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9" r:id="rId1"/>
    <p:sldMasterId id="2147483673" r:id="rId2"/>
    <p:sldMasterId id="2147483661" r:id="rId3"/>
  </p:sldMasterIdLst>
  <p:notesMasterIdLst>
    <p:notesMasterId r:id="rId70"/>
  </p:notesMasterIdLst>
  <p:handoutMasterIdLst>
    <p:handoutMasterId r:id="rId71"/>
  </p:handoutMasterIdLst>
  <p:sldIdLst>
    <p:sldId id="545" r:id="rId4"/>
    <p:sldId id="546" r:id="rId5"/>
    <p:sldId id="558" r:id="rId6"/>
    <p:sldId id="559" r:id="rId7"/>
    <p:sldId id="560" r:id="rId8"/>
    <p:sldId id="529" r:id="rId9"/>
    <p:sldId id="526" r:id="rId10"/>
    <p:sldId id="599" r:id="rId11"/>
    <p:sldId id="528" r:id="rId12"/>
    <p:sldId id="527" r:id="rId13"/>
    <p:sldId id="521" r:id="rId14"/>
    <p:sldId id="522" r:id="rId15"/>
    <p:sldId id="517" r:id="rId16"/>
    <p:sldId id="518" r:id="rId17"/>
    <p:sldId id="519" r:id="rId18"/>
    <p:sldId id="520" r:id="rId19"/>
    <p:sldId id="337" r:id="rId20"/>
    <p:sldId id="365" r:id="rId21"/>
    <p:sldId id="366" r:id="rId22"/>
    <p:sldId id="561" r:id="rId23"/>
    <p:sldId id="562" r:id="rId24"/>
    <p:sldId id="598" r:id="rId25"/>
    <p:sldId id="596" r:id="rId26"/>
    <p:sldId id="597" r:id="rId27"/>
    <p:sldId id="593" r:id="rId28"/>
    <p:sldId id="594" r:id="rId29"/>
    <p:sldId id="595" r:id="rId30"/>
    <p:sldId id="590" r:id="rId31"/>
    <p:sldId id="591" r:id="rId32"/>
    <p:sldId id="592" r:id="rId33"/>
    <p:sldId id="587" r:id="rId34"/>
    <p:sldId id="588" r:id="rId35"/>
    <p:sldId id="589" r:id="rId36"/>
    <p:sldId id="584" r:id="rId37"/>
    <p:sldId id="585" r:id="rId38"/>
    <p:sldId id="586" r:id="rId39"/>
    <p:sldId id="581" r:id="rId40"/>
    <p:sldId id="582" r:id="rId41"/>
    <p:sldId id="583" r:id="rId42"/>
    <p:sldId id="578" r:id="rId43"/>
    <p:sldId id="612" r:id="rId44"/>
    <p:sldId id="613" r:id="rId45"/>
    <p:sldId id="616" r:id="rId46"/>
    <p:sldId id="579" r:id="rId47"/>
    <p:sldId id="575" r:id="rId48"/>
    <p:sldId id="576" r:id="rId49"/>
    <p:sldId id="577" r:id="rId50"/>
    <p:sldId id="574" r:id="rId51"/>
    <p:sldId id="569" r:id="rId52"/>
    <p:sldId id="570" r:id="rId53"/>
    <p:sldId id="571" r:id="rId54"/>
    <p:sldId id="566" r:id="rId55"/>
    <p:sldId id="567" r:id="rId56"/>
    <p:sldId id="568" r:id="rId57"/>
    <p:sldId id="563" r:id="rId58"/>
    <p:sldId id="564" r:id="rId59"/>
    <p:sldId id="565" r:id="rId60"/>
    <p:sldId id="600" r:id="rId61"/>
    <p:sldId id="615" r:id="rId62"/>
    <p:sldId id="614" r:id="rId63"/>
    <p:sldId id="602" r:id="rId64"/>
    <p:sldId id="603" r:id="rId65"/>
    <p:sldId id="604" r:id="rId66"/>
    <p:sldId id="605" r:id="rId67"/>
    <p:sldId id="606" r:id="rId68"/>
    <p:sldId id="611" r:id="rId69"/>
  </p:sldIdLst>
  <p:sldSz cx="9144000" cy="6858000" type="screen4x3"/>
  <p:notesSz cx="6858000" cy="9144000"/>
  <p:defaultTextStyle>
    <a:defPPr>
      <a:defRPr lang="fr-FR"/>
    </a:defPPr>
    <a:lvl1pPr algn="l" defTabSz="457200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99"/>
    <a:srgbClr val="FFFFCC"/>
    <a:srgbClr val="0045C0"/>
    <a:srgbClr val="0066FF"/>
    <a:srgbClr val="0033CC"/>
    <a:srgbClr val="EAEAEA"/>
    <a:srgbClr val="FF7C8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96" autoAdjust="0"/>
    <p:restoredTop sz="95924" autoAdjust="0"/>
  </p:normalViewPr>
  <p:slideViewPr>
    <p:cSldViewPr snapToGrid="0" snapToObjects="1" showGuides="1">
      <p:cViewPr varScale="1">
        <p:scale>
          <a:sx n="63" d="100"/>
          <a:sy n="63" d="100"/>
        </p:scale>
        <p:origin x="2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5182"/>
    </p:cViewPr>
  </p:sorterViewPr>
  <p:notesViewPr>
    <p:cSldViewPr snapToGrid="0" snapToObjects="1" showGuides="1">
      <p:cViewPr varScale="1">
        <p:scale>
          <a:sx n="86" d="100"/>
          <a:sy n="86" d="100"/>
        </p:scale>
        <p:origin x="-197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" Type="http://schemas.openxmlformats.org/officeDocument/2006/relationships/slide" Target="slides/slide4.xml"/><Relationship Id="rId71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F112B01-637C-4CEF-9967-317DFA8F7B01}" type="datetime1">
              <a:rPr lang="fr-FR"/>
              <a:pPr>
                <a:defRPr/>
              </a:pPr>
              <a:t>16/10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E641EF5-FEAC-4FD7-952C-0A9AC7B3334D}" type="slidenum">
              <a:rPr lang="fr-FR" altLang="en-US"/>
              <a:pPr>
                <a:defRPr/>
              </a:pPr>
              <a:t>‹N°›</a:t>
            </a:fld>
            <a:endParaRPr lang="fr-F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67039EE-9525-42EC-BF7D-398C00CAF9E9}" type="datetime1">
              <a:rPr lang="fr-FR"/>
              <a:pPr>
                <a:defRPr/>
              </a:pPr>
              <a:t>16/10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 smtClean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fr-FR" altLang="en-US" noProof="0" smtClean="0"/>
              <a:t>Cliquez pour modifier les styles du texte du masque</a:t>
            </a:r>
          </a:p>
          <a:p>
            <a:pPr lvl="1"/>
            <a:r>
              <a:rPr lang="fr-FR" altLang="en-US" noProof="0" smtClean="0"/>
              <a:t>Deuxième niveau</a:t>
            </a:r>
          </a:p>
          <a:p>
            <a:pPr lvl="2"/>
            <a:r>
              <a:rPr lang="fr-FR" altLang="en-US" noProof="0" smtClean="0"/>
              <a:t>Troisième niveau</a:t>
            </a:r>
          </a:p>
          <a:p>
            <a:pPr lvl="3"/>
            <a:r>
              <a:rPr lang="fr-FR" altLang="en-US" noProof="0" smtClean="0"/>
              <a:t>Quatrième niveau</a:t>
            </a:r>
          </a:p>
          <a:p>
            <a:pPr lvl="4"/>
            <a:r>
              <a:rPr lang="fr-FR" altLang="en-US" noProof="0" smtClean="0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5716463-8D77-4A43-971C-4E1CC9612801}" type="slidenum">
              <a:rPr lang="fr-FR" altLang="en-US"/>
              <a:pPr>
                <a:defRPr/>
              </a:pPr>
              <a:t>‹N°›</a:t>
            </a:fld>
            <a:endParaRPr lang="fr-F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ABCEEDD-87E2-4142-B611-45C179AA3B1C}" type="slidenum">
              <a:rPr lang="en-US" altLang="en-US" sz="1200" smtClean="0">
                <a:latin typeface="Calibri" panose="020F0502020204030204" pitchFamily="34" charset="0"/>
              </a:rPr>
              <a:pPr/>
              <a:t>3</a:t>
            </a:fld>
            <a:endParaRPr lang="en-US" altLang="en-US" sz="1200" smtClean="0">
              <a:latin typeface="Calibri" panose="020F050202020403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fr-F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317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defTabSz="914400" eaLnBrk="1" hangingPunct="1"/>
            <a:fld id="{9D6D01C0-84E4-474F-AA18-BCC9C181359C}" type="slidenum">
              <a:rPr lang="fr-FR" altLang="en-US" sz="1200">
                <a:latin typeface="Calibri" panose="020F0502020204030204" pitchFamily="34" charset="0"/>
              </a:rPr>
              <a:pPr algn="r" defTabSz="914400" eaLnBrk="1" hangingPunct="1"/>
              <a:t>16</a:t>
            </a:fld>
            <a:endParaRPr lang="fr-FR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/>
            <a:endParaRPr lang="en-US" altLang="fr-FR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1D769F-B8FE-4DDF-867F-CB1ADE9A73CF}" type="slidenum">
              <a:rPr lang="en-US" altLang="en-US" sz="1200" smtClean="0">
                <a:latin typeface="Calibri" panose="020F0502020204030204" pitchFamily="34" charset="0"/>
              </a:rPr>
              <a:pPr/>
              <a:t>4</a:t>
            </a:fld>
            <a:endParaRPr lang="en-US" altLang="en-US" sz="1200" smtClean="0">
              <a:latin typeface="Calibri" panose="020F0502020204030204" pitchFamily="34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66530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>
              <a:spcBef>
                <a:spcPct val="0"/>
              </a:spcBef>
            </a:pPr>
            <a:endParaRPr lang="fr-F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defTabSz="914400" eaLnBrk="1" hangingPunct="1"/>
            <a:fld id="{27296171-22AC-46AA-800A-656213AA866B}" type="slidenum">
              <a:rPr lang="fr-FR" altLang="en-US" sz="1200">
                <a:latin typeface="Calibri" panose="020F0502020204030204" pitchFamily="34" charset="0"/>
              </a:rPr>
              <a:pPr algn="r" defTabSz="914400" eaLnBrk="1" hangingPunct="1"/>
              <a:t>42</a:t>
            </a:fld>
            <a:endParaRPr lang="fr-FR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090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4844FA0-2E89-42C2-88CC-B7160AC349A3}" type="slidenum">
              <a:rPr lang="en-US" altLang="en-US" sz="1200" smtClean="0">
                <a:latin typeface="Calibri" panose="020F0502020204030204" pitchFamily="34" charset="0"/>
              </a:rPr>
              <a:pPr/>
              <a:t>5</a:t>
            </a:fld>
            <a:endParaRPr lang="en-US" altLang="en-US" sz="1200" smtClean="0">
              <a:latin typeface="Calibri" panose="020F050202020403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2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893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lIns="91428" tIns="45715" rIns="91428" bIns="45715"/>
          <a:lstStyle/>
          <a:p>
            <a:pPr defTabSz="914400"/>
            <a:endParaRPr 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2685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E802FDD-D168-48F2-8831-499B9121B3D5}" type="slidenum">
              <a:rPr lang="en-US" altLang="fr-FR" sz="1200" smtClean="0"/>
              <a:pPr/>
              <a:t>8</a:t>
            </a:fld>
            <a:endParaRPr lang="en-US" altLang="fr-FR" sz="1200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fr-FR" altLang="fr-FR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6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858000" y="1588"/>
            <a:ext cx="2286000" cy="632777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0" y="1588"/>
            <a:ext cx="6705600" cy="632777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10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0" y="1588"/>
            <a:ext cx="9144000" cy="684212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457200" y="1106488"/>
            <a:ext cx="4140200" cy="2535237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749800" y="1106488"/>
            <a:ext cx="4140200" cy="2535237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57200" y="3794125"/>
            <a:ext cx="4140200" cy="25352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749800" y="3794125"/>
            <a:ext cx="4140200" cy="25352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7796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23447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486440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15964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78753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94922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591061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55151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4619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23633563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92974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97638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113844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E49041-71C4-4084-B924-1CFE9DD9FEA9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045856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6DDAE-F82D-449F-A103-6EBFCE92B1FC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5456957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96366A-4630-4C88-87DC-A28B5E03648F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8874267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EFAEEC-DB80-43B6-91DB-F7B701835758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60781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5A306-F873-42B6-9471-BA3ACF0F4D96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96600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44A845-D3B9-435E-96DD-D02E0BF77BE6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600408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07ECA-DC8A-42D6-9CB3-7E71D56E2C25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42529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106488"/>
            <a:ext cx="414020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49800" y="1106488"/>
            <a:ext cx="414020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035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B483A0-3E88-43E4-B68D-E04B848C4D35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446627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6BE97-1D59-4790-AA80-9B95DFD75112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441147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2B0434-AD2D-4094-A568-191DF79C730B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479261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FR" alt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F3CB9B-1D7F-4D6D-AAF1-7F840D751612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440502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405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971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34488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5171196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10563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457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9"/>
          <p:cNvSpPr>
            <a:spLocks noChangeArrowheads="1"/>
          </p:cNvSpPr>
          <p:nvPr userDrawn="1"/>
        </p:nvSpPr>
        <p:spPr bwMode="auto">
          <a:xfrm>
            <a:off x="0" y="0"/>
            <a:ext cx="9144000" cy="901700"/>
          </a:xfrm>
          <a:prstGeom prst="rect">
            <a:avLst/>
          </a:prstGeom>
          <a:solidFill>
            <a:srgbClr val="0045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 smtClean="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8"/>
            <a:ext cx="9144000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</a:t>
            </a:r>
          </a:p>
        </p:txBody>
      </p:sp>
      <p:pic>
        <p:nvPicPr>
          <p:cNvPr id="1028" name="Picture 15" descr="ISTerreLogoPosCMYK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76988"/>
            <a:ext cx="817563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8" name="Rectangle 16"/>
          <p:cNvSpPr>
            <a:spLocks noChangeArrowheads="1"/>
          </p:cNvSpPr>
          <p:nvPr userDrawn="1"/>
        </p:nvSpPr>
        <p:spPr bwMode="auto">
          <a:xfrm>
            <a:off x="8613775" y="6553200"/>
            <a:ext cx="608013" cy="30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914400" eaLnBrk="1" hangingPunct="1">
              <a:defRPr/>
            </a:pPr>
            <a:fld id="{DA9D3BF2-EF11-41D2-AB34-A4956E45BEA2}" type="slidenum">
              <a:rPr lang="fr-FR" altLang="en-US" sz="1400" smtClean="0"/>
              <a:pPr defTabSz="914400" eaLnBrk="1" hangingPunct="1">
                <a:defRPr/>
              </a:pPr>
              <a:t>‹N°›</a:t>
            </a:fld>
            <a:endParaRPr lang="en-US" altLang="en-US" sz="1400" smtClean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06488"/>
            <a:ext cx="84328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31" name="Oval 8"/>
          <p:cNvSpPr>
            <a:spLocks noChangeArrowheads="1"/>
          </p:cNvSpPr>
          <p:nvPr userDrawn="1"/>
        </p:nvSpPr>
        <p:spPr bwMode="auto">
          <a:xfrm>
            <a:off x="-571500" y="596900"/>
            <a:ext cx="19424650" cy="8572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9D3840-7CF1-4B22-86DB-57455529C29A}" type="datetimeFigureOut">
              <a:rPr lang="fr-FR" smtClean="0"/>
              <a:t>16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9FF89-1A28-4BB1-BDAE-09307E7CFF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2923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fr-FR" alt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fr-FR" alt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BD30F5-0A76-4232-B868-AFD7B4945E43}" type="slidenum">
              <a:rPr lang="fr-FR" altLang="fr-FR"/>
              <a:pPr/>
              <a:t>‹N°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35338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png"/><Relationship Id="rId4" Type="http://schemas.openxmlformats.org/officeDocument/2006/relationships/image" Target="../media/image16.png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3.png"/><Relationship Id="rId5" Type="http://schemas.openxmlformats.org/officeDocument/2006/relationships/image" Target="../media/image21.png"/><Relationship Id="rId10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png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oleObject" Target="../embeddings/oleObject41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48.wmf"/><Relationship Id="rId34" Type="http://schemas.openxmlformats.org/officeDocument/2006/relationships/image" Target="../media/image54.wmf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52.wmf"/><Relationship Id="rId41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png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34.bin"/><Relationship Id="rId32" Type="http://schemas.openxmlformats.org/officeDocument/2006/relationships/image" Target="../media/image62.png"/><Relationship Id="rId37" Type="http://schemas.openxmlformats.org/officeDocument/2006/relationships/oleObject" Target="../embeddings/oleObject40.bin"/><Relationship Id="rId40" Type="http://schemas.openxmlformats.org/officeDocument/2006/relationships/oleObject" Target="../embeddings/oleObject42.bin"/><Relationship Id="rId5" Type="http://schemas.openxmlformats.org/officeDocument/2006/relationships/image" Target="../media/image59.png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36.bin"/><Relationship Id="rId36" Type="http://schemas.openxmlformats.org/officeDocument/2006/relationships/image" Target="../media/image5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image" Target="../media/image58.png"/><Relationship Id="rId9" Type="http://schemas.openxmlformats.org/officeDocument/2006/relationships/image" Target="../media/image61.png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37.bin"/><Relationship Id="rId35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4.emf"/><Relationship Id="rId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1.png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2.png"/><Relationship Id="rId4" Type="http://schemas.openxmlformats.org/officeDocument/2006/relationships/image" Target="../media/image61.png"/><Relationship Id="rId9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7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pn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82.png"/><Relationship Id="rId4" Type="http://schemas.openxmlformats.org/officeDocument/2006/relationships/image" Target="../media/image78.png"/><Relationship Id="rId9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7.png"/><Relationship Id="rId4" Type="http://schemas.openxmlformats.org/officeDocument/2006/relationships/image" Target="../media/image92.png"/><Relationship Id="rId9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10" Type="http://schemas.openxmlformats.org/officeDocument/2006/relationships/image" Target="../media/image99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9.bin"/><Relationship Id="rId3" Type="http://schemas.openxmlformats.org/officeDocument/2006/relationships/image" Target="../media/image109.png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17" Type="http://schemas.openxmlformats.org/officeDocument/2006/relationships/image" Target="../media/image123.png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2.png"/><Relationship Id="rId20" Type="http://schemas.openxmlformats.org/officeDocument/2006/relationships/oleObject" Target="../embeddings/oleObject63.bin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111.png"/><Relationship Id="rId15" Type="http://schemas.openxmlformats.org/officeDocument/2006/relationships/image" Target="../media/image121.png"/><Relationship Id="rId23" Type="http://schemas.openxmlformats.org/officeDocument/2006/relationships/oleObject" Target="../embeddings/oleObject66.bin"/><Relationship Id="rId28" Type="http://schemas.openxmlformats.org/officeDocument/2006/relationships/oleObject" Target="../embeddings/oleObject71.bin"/><Relationship Id="rId10" Type="http://schemas.openxmlformats.org/officeDocument/2006/relationships/image" Target="../media/image116.png"/><Relationship Id="rId19" Type="http://schemas.openxmlformats.org/officeDocument/2006/relationships/image" Target="../media/image108.wmf"/><Relationship Id="rId4" Type="http://schemas.openxmlformats.org/officeDocument/2006/relationships/image" Target="../media/image110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Relationship Id="rId22" Type="http://schemas.openxmlformats.org/officeDocument/2006/relationships/oleObject" Target="../embeddings/oleObject65.bin"/><Relationship Id="rId27" Type="http://schemas.openxmlformats.org/officeDocument/2006/relationships/oleObject" Target="../embeddings/oleObject70.bin"/><Relationship Id="rId30" Type="http://schemas.openxmlformats.org/officeDocument/2006/relationships/oleObject" Target="../embeddings/oleObject7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81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46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23" Type="http://schemas.openxmlformats.org/officeDocument/2006/relationships/image" Target="../media/image14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145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49.emf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4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354013" y="1622425"/>
            <a:ext cx="8464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ja-JP"/>
              <a:t>Acoustical tomography in the shallow water ocean: dream or reality?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2222500" y="3265488"/>
            <a:ext cx="4699000" cy="92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ja-JP" sz="1800"/>
              <a:t>Philippe Rou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ja-JP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ja-JP" sz="1800"/>
              <a:t>ISTerre, Université Grenoble Alpes, France.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7190" y="4746851"/>
            <a:ext cx="1619250" cy="1228725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623583" y="5975576"/>
            <a:ext cx="326571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 smtClean="0"/>
              <a:t>ENS Lyon,  16/10/2020</a:t>
            </a:r>
            <a:endParaRPr lang="fr-FR" sz="1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 descr="Grands carreaux"/>
          <p:cNvSpPr>
            <a:spLocks noChangeArrowheads="1"/>
          </p:cNvSpPr>
          <p:nvPr/>
        </p:nvSpPr>
        <p:spPr bwMode="auto">
          <a:xfrm>
            <a:off x="3200400" y="1676400"/>
            <a:ext cx="2590800" cy="11430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35" name="Oval 4"/>
          <p:cNvSpPr>
            <a:spLocks noChangeArrowheads="1"/>
          </p:cNvSpPr>
          <p:nvPr/>
        </p:nvSpPr>
        <p:spPr bwMode="auto">
          <a:xfrm>
            <a:off x="31242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36" name="Oval 5"/>
          <p:cNvSpPr>
            <a:spLocks noChangeArrowheads="1"/>
          </p:cNvSpPr>
          <p:nvPr/>
        </p:nvSpPr>
        <p:spPr bwMode="auto">
          <a:xfrm>
            <a:off x="5715000" y="2362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37" name="Freeform 6"/>
          <p:cNvSpPr>
            <a:spLocks/>
          </p:cNvSpPr>
          <p:nvPr/>
        </p:nvSpPr>
        <p:spPr bwMode="auto">
          <a:xfrm flipH="1">
            <a:off x="2133600" y="21336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38" name="Line 7"/>
          <p:cNvSpPr>
            <a:spLocks noChangeShapeType="1"/>
          </p:cNvSpPr>
          <p:nvPr/>
        </p:nvSpPr>
        <p:spPr bwMode="auto">
          <a:xfrm>
            <a:off x="1981200" y="2362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6477000" y="21336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0" name="Line 9"/>
          <p:cNvSpPr>
            <a:spLocks noChangeShapeType="1"/>
          </p:cNvSpPr>
          <p:nvPr/>
        </p:nvSpPr>
        <p:spPr bwMode="auto">
          <a:xfrm>
            <a:off x="5943600" y="23622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1981200" y="25908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t=0</a:t>
            </a:r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2133600" y="2133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>
            <a:off x="6096000" y="2133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4" name="Text Box 13"/>
          <p:cNvSpPr txBox="1">
            <a:spLocks noChangeArrowheads="1"/>
          </p:cNvSpPr>
          <p:nvPr/>
        </p:nvSpPr>
        <p:spPr bwMode="auto">
          <a:xfrm>
            <a:off x="3048000" y="2057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S</a:t>
            </a:r>
          </a:p>
        </p:txBody>
      </p:sp>
      <p:sp>
        <p:nvSpPr>
          <p:cNvPr id="18445" name="Text Box 14"/>
          <p:cNvSpPr txBox="1">
            <a:spLocks noChangeArrowheads="1"/>
          </p:cNvSpPr>
          <p:nvPr/>
        </p:nvSpPr>
        <p:spPr bwMode="auto">
          <a:xfrm>
            <a:off x="5638800" y="2057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R</a:t>
            </a:r>
          </a:p>
        </p:txBody>
      </p:sp>
      <p:sp>
        <p:nvSpPr>
          <p:cNvPr id="18446" name="Freeform 15"/>
          <p:cNvSpPr>
            <a:spLocks/>
          </p:cNvSpPr>
          <p:nvPr/>
        </p:nvSpPr>
        <p:spPr bwMode="auto">
          <a:xfrm flipH="1">
            <a:off x="6553200" y="21336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7" name="Line 16"/>
          <p:cNvSpPr>
            <a:spLocks noChangeShapeType="1"/>
          </p:cNvSpPr>
          <p:nvPr/>
        </p:nvSpPr>
        <p:spPr bwMode="auto">
          <a:xfrm>
            <a:off x="3200400" y="1676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3200400" y="2819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>
            <a:off x="3124200" y="23622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0" name="Line 19"/>
          <p:cNvSpPr>
            <a:spLocks noChangeShapeType="1"/>
          </p:cNvSpPr>
          <p:nvPr/>
        </p:nvSpPr>
        <p:spPr bwMode="auto">
          <a:xfrm flipV="1">
            <a:off x="3124200" y="16764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1" name="Line 20"/>
          <p:cNvSpPr>
            <a:spLocks noChangeShapeType="1"/>
          </p:cNvSpPr>
          <p:nvPr/>
        </p:nvSpPr>
        <p:spPr bwMode="auto">
          <a:xfrm>
            <a:off x="4419600" y="16764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2" name="Line 21"/>
          <p:cNvSpPr>
            <a:spLocks noChangeShapeType="1"/>
          </p:cNvSpPr>
          <p:nvPr/>
        </p:nvSpPr>
        <p:spPr bwMode="auto">
          <a:xfrm flipV="1">
            <a:off x="3124200" y="16764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3" name="Line 22"/>
          <p:cNvSpPr>
            <a:spLocks noChangeShapeType="1"/>
          </p:cNvSpPr>
          <p:nvPr/>
        </p:nvSpPr>
        <p:spPr bwMode="auto">
          <a:xfrm>
            <a:off x="3810000" y="16764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4" name="Line 23"/>
          <p:cNvSpPr>
            <a:spLocks noChangeShapeType="1"/>
          </p:cNvSpPr>
          <p:nvPr/>
        </p:nvSpPr>
        <p:spPr bwMode="auto">
          <a:xfrm flipV="1">
            <a:off x="4876800" y="2362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5" name="Line 24"/>
          <p:cNvSpPr>
            <a:spLocks noChangeShapeType="1"/>
          </p:cNvSpPr>
          <p:nvPr/>
        </p:nvSpPr>
        <p:spPr bwMode="auto">
          <a:xfrm>
            <a:off x="3200400" y="243840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6" name="Line 25"/>
          <p:cNvSpPr>
            <a:spLocks noChangeShapeType="1"/>
          </p:cNvSpPr>
          <p:nvPr/>
        </p:nvSpPr>
        <p:spPr bwMode="auto">
          <a:xfrm flipV="1">
            <a:off x="4343400" y="243840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7" name="Freeform 26"/>
          <p:cNvSpPr>
            <a:spLocks/>
          </p:cNvSpPr>
          <p:nvPr/>
        </p:nvSpPr>
        <p:spPr bwMode="auto">
          <a:xfrm flipH="1">
            <a:off x="6705600" y="2205038"/>
            <a:ext cx="76200" cy="385762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8" name="Freeform 27"/>
          <p:cNvSpPr>
            <a:spLocks/>
          </p:cNvSpPr>
          <p:nvPr/>
        </p:nvSpPr>
        <p:spPr bwMode="auto">
          <a:xfrm flipH="1">
            <a:off x="7162800" y="2205038"/>
            <a:ext cx="76200" cy="309562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59" name="Freeform 28"/>
          <p:cNvSpPr>
            <a:spLocks/>
          </p:cNvSpPr>
          <p:nvPr/>
        </p:nvSpPr>
        <p:spPr bwMode="auto">
          <a:xfrm flipH="1">
            <a:off x="7010400" y="2209800"/>
            <a:ext cx="76200" cy="304800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60" name="Freeform 29"/>
          <p:cNvSpPr>
            <a:spLocks/>
          </p:cNvSpPr>
          <p:nvPr/>
        </p:nvSpPr>
        <p:spPr bwMode="auto">
          <a:xfrm flipH="1">
            <a:off x="7467600" y="2209800"/>
            <a:ext cx="76200" cy="304800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61" name="Freeform 30"/>
          <p:cNvSpPr>
            <a:spLocks/>
          </p:cNvSpPr>
          <p:nvPr/>
        </p:nvSpPr>
        <p:spPr bwMode="auto">
          <a:xfrm flipH="1">
            <a:off x="7391400" y="2209800"/>
            <a:ext cx="76200" cy="3095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62" name="Freeform 31"/>
          <p:cNvSpPr>
            <a:spLocks/>
          </p:cNvSpPr>
          <p:nvPr/>
        </p:nvSpPr>
        <p:spPr bwMode="auto">
          <a:xfrm flipH="1">
            <a:off x="6705600" y="2209800"/>
            <a:ext cx="152400" cy="3857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8463" name="Text Box 32"/>
          <p:cNvSpPr txBox="1">
            <a:spLocks noChangeArrowheads="1"/>
          </p:cNvSpPr>
          <p:nvPr/>
        </p:nvSpPr>
        <p:spPr bwMode="auto">
          <a:xfrm>
            <a:off x="6324600" y="26971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464" name="Text Box 33"/>
          <p:cNvSpPr txBox="1">
            <a:spLocks noChangeArrowheads="1"/>
          </p:cNvSpPr>
          <p:nvPr/>
        </p:nvSpPr>
        <p:spPr bwMode="auto">
          <a:xfrm>
            <a:off x="6553200" y="25447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465" name="Text Box 34"/>
          <p:cNvSpPr txBox="1">
            <a:spLocks noChangeArrowheads="1"/>
          </p:cNvSpPr>
          <p:nvPr/>
        </p:nvSpPr>
        <p:spPr bwMode="auto">
          <a:xfrm>
            <a:off x="6934200" y="25146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466" name="Text Box 35"/>
          <p:cNvSpPr txBox="1">
            <a:spLocks noChangeArrowheads="1"/>
          </p:cNvSpPr>
          <p:nvPr/>
        </p:nvSpPr>
        <p:spPr bwMode="auto">
          <a:xfrm>
            <a:off x="7315200" y="25146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467" name="Text Box 36"/>
          <p:cNvSpPr txBox="1">
            <a:spLocks noChangeArrowheads="1"/>
          </p:cNvSpPr>
          <p:nvPr/>
        </p:nvSpPr>
        <p:spPr bwMode="auto">
          <a:xfrm>
            <a:off x="4038600" y="31242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468" name="Text Box 37"/>
          <p:cNvSpPr txBox="1">
            <a:spLocks noChangeArrowheads="1"/>
          </p:cNvSpPr>
          <p:nvPr/>
        </p:nvSpPr>
        <p:spPr bwMode="auto">
          <a:xfrm>
            <a:off x="4038600" y="33528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469" name="Text Box 38"/>
          <p:cNvSpPr txBox="1">
            <a:spLocks noChangeArrowheads="1"/>
          </p:cNvSpPr>
          <p:nvPr/>
        </p:nvSpPr>
        <p:spPr bwMode="auto">
          <a:xfrm>
            <a:off x="4038600" y="35814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470" name="Text Box 39"/>
          <p:cNvSpPr txBox="1">
            <a:spLocks noChangeArrowheads="1"/>
          </p:cNvSpPr>
          <p:nvPr/>
        </p:nvSpPr>
        <p:spPr bwMode="auto">
          <a:xfrm>
            <a:off x="4038600" y="38100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471" name="Text Box 40"/>
          <p:cNvSpPr txBox="1">
            <a:spLocks noChangeArrowheads="1"/>
          </p:cNvSpPr>
          <p:nvPr/>
        </p:nvSpPr>
        <p:spPr bwMode="auto">
          <a:xfrm>
            <a:off x="5334000" y="3200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8472" name="Text Box 41"/>
          <p:cNvSpPr txBox="1">
            <a:spLocks noChangeArrowheads="1"/>
          </p:cNvSpPr>
          <p:nvPr/>
        </p:nvSpPr>
        <p:spPr bwMode="auto">
          <a:xfrm>
            <a:off x="5334000" y="33829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473" name="Text Box 42"/>
          <p:cNvSpPr txBox="1">
            <a:spLocks noChangeArrowheads="1"/>
          </p:cNvSpPr>
          <p:nvPr/>
        </p:nvSpPr>
        <p:spPr bwMode="auto">
          <a:xfrm>
            <a:off x="5334000" y="3581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8474" name="Text Box 43"/>
          <p:cNvSpPr txBox="1">
            <a:spLocks noChangeArrowheads="1"/>
          </p:cNvSpPr>
          <p:nvPr/>
        </p:nvSpPr>
        <p:spPr bwMode="auto">
          <a:xfrm>
            <a:off x="5334000" y="37639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8475" name="Text Box 44"/>
          <p:cNvSpPr txBox="1">
            <a:spLocks noChangeArrowheads="1"/>
          </p:cNvSpPr>
          <p:nvPr/>
        </p:nvSpPr>
        <p:spPr bwMode="auto">
          <a:xfrm>
            <a:off x="5334000" y="3962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8476" name="Text Box 45"/>
          <p:cNvSpPr txBox="1">
            <a:spLocks noChangeArrowheads="1"/>
          </p:cNvSpPr>
          <p:nvPr/>
        </p:nvSpPr>
        <p:spPr bwMode="auto">
          <a:xfrm>
            <a:off x="5334000" y="4343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18477" name="Text Box 46" descr="Grands carreaux"/>
          <p:cNvSpPr txBox="1">
            <a:spLocks noChangeArrowheads="1"/>
          </p:cNvSpPr>
          <p:nvPr/>
        </p:nvSpPr>
        <p:spPr bwMode="auto">
          <a:xfrm>
            <a:off x="4419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=</a:t>
            </a:r>
          </a:p>
        </p:txBody>
      </p:sp>
      <p:sp>
        <p:nvSpPr>
          <p:cNvPr id="18478" name="AutoShape 47" descr="Grands carreaux"/>
          <p:cNvSpPr>
            <a:spLocks/>
          </p:cNvSpPr>
          <p:nvPr/>
        </p:nvSpPr>
        <p:spPr bwMode="auto">
          <a:xfrm>
            <a:off x="4038600" y="3124200"/>
            <a:ext cx="76200" cy="1676400"/>
          </a:xfrm>
          <a:prstGeom prst="leftBracket">
            <a:avLst>
              <a:gd name="adj" fmla="val 183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79" name="AutoShape 48" descr="Grands carreaux"/>
          <p:cNvSpPr>
            <a:spLocks/>
          </p:cNvSpPr>
          <p:nvPr/>
        </p:nvSpPr>
        <p:spPr bwMode="auto">
          <a:xfrm flipH="1">
            <a:off x="4267200" y="3124200"/>
            <a:ext cx="76200" cy="1676400"/>
          </a:xfrm>
          <a:prstGeom prst="leftBracket">
            <a:avLst>
              <a:gd name="adj" fmla="val 183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80" name="AutoShape 49" descr="Grands carreaux"/>
          <p:cNvSpPr>
            <a:spLocks/>
          </p:cNvSpPr>
          <p:nvPr/>
        </p:nvSpPr>
        <p:spPr bwMode="auto">
          <a:xfrm>
            <a:off x="5334000" y="3200400"/>
            <a:ext cx="152400" cy="1676400"/>
          </a:xfrm>
          <a:prstGeom prst="leftBracket">
            <a:avLst>
              <a:gd name="adj" fmla="val 91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81" name="AutoShape 50" descr="Grands carreaux"/>
          <p:cNvSpPr>
            <a:spLocks/>
          </p:cNvSpPr>
          <p:nvPr/>
        </p:nvSpPr>
        <p:spPr bwMode="auto">
          <a:xfrm flipH="1">
            <a:off x="5638800" y="3200400"/>
            <a:ext cx="76200" cy="1676400"/>
          </a:xfrm>
          <a:prstGeom prst="leftBracket">
            <a:avLst>
              <a:gd name="adj" fmla="val 183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82" name="Text Box 51"/>
          <p:cNvSpPr txBox="1">
            <a:spLocks noChangeArrowheads="1"/>
          </p:cNvSpPr>
          <p:nvPr/>
        </p:nvSpPr>
        <p:spPr bwMode="auto">
          <a:xfrm>
            <a:off x="4038600" y="41910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8483" name="Rectangle 52"/>
          <p:cNvSpPr>
            <a:spLocks noChangeArrowheads="1"/>
          </p:cNvSpPr>
          <p:nvPr/>
        </p:nvSpPr>
        <p:spPr bwMode="auto">
          <a:xfrm>
            <a:off x="4038600" y="2514600"/>
            <a:ext cx="76200" cy="76200"/>
          </a:xfrm>
          <a:prstGeom prst="rect">
            <a:avLst/>
          </a:prstGeom>
          <a:solidFill>
            <a:schemeClr val="accent2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84" name="Text Box 53" descr="Grands carreaux"/>
          <p:cNvSpPr txBox="1">
            <a:spLocks noChangeArrowheads="1"/>
          </p:cNvSpPr>
          <p:nvPr/>
        </p:nvSpPr>
        <p:spPr bwMode="auto">
          <a:xfrm>
            <a:off x="4724400" y="35052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3600"/>
              <a:t>G</a:t>
            </a:r>
          </a:p>
        </p:txBody>
      </p:sp>
      <p:sp>
        <p:nvSpPr>
          <p:cNvPr id="18485" name="Text Box 54" descr="Grands carreaux"/>
          <p:cNvSpPr txBox="1">
            <a:spLocks noChangeArrowheads="1"/>
          </p:cNvSpPr>
          <p:nvPr/>
        </p:nvSpPr>
        <p:spPr bwMode="auto">
          <a:xfrm>
            <a:off x="533400" y="3200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 b="1"/>
          </a:p>
        </p:txBody>
      </p:sp>
      <p:sp>
        <p:nvSpPr>
          <p:cNvPr id="18486" name="Text Box 55" descr="Grands carreaux"/>
          <p:cNvSpPr txBox="1">
            <a:spLocks noChangeArrowheads="1"/>
          </p:cNvSpPr>
          <p:nvPr/>
        </p:nvSpPr>
        <p:spPr bwMode="auto">
          <a:xfrm>
            <a:off x="228600" y="3124200"/>
            <a:ext cx="320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Discretization</a:t>
            </a:r>
          </a:p>
        </p:txBody>
      </p:sp>
      <p:graphicFrame>
        <p:nvGraphicFramePr>
          <p:cNvPr id="18487" name="Object 56"/>
          <p:cNvGraphicFramePr>
            <a:graphicFrameLocks noChangeAspect="1"/>
          </p:cNvGraphicFramePr>
          <p:nvPr/>
        </p:nvGraphicFramePr>
        <p:xfrm>
          <a:off x="684213" y="4267200"/>
          <a:ext cx="19843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6" imgW="939392" imgH="355446" progId="Equation.3">
                  <p:embed/>
                </p:oleObj>
              </mc:Choice>
              <mc:Fallback>
                <p:oleObj name="Equation" r:id="rId6" imgW="939392" imgH="355446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67200"/>
                        <a:ext cx="19843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8" name="AutoShape 57"/>
          <p:cNvSpPr>
            <a:spLocks noChangeArrowheads="1"/>
          </p:cNvSpPr>
          <p:nvPr/>
        </p:nvSpPr>
        <p:spPr bwMode="auto">
          <a:xfrm>
            <a:off x="3124200" y="3810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89" name="AutoShape 58"/>
          <p:cNvSpPr>
            <a:spLocks noChangeArrowheads="1"/>
          </p:cNvSpPr>
          <p:nvPr/>
        </p:nvSpPr>
        <p:spPr bwMode="auto">
          <a:xfrm>
            <a:off x="6172200" y="3810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90" name="Text Box 59"/>
          <p:cNvSpPr txBox="1">
            <a:spLocks noChangeArrowheads="1"/>
          </p:cNvSpPr>
          <p:nvPr/>
        </p:nvSpPr>
        <p:spPr bwMode="auto">
          <a:xfrm>
            <a:off x="6858000" y="3200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8491" name="Text Box 60"/>
          <p:cNvSpPr txBox="1">
            <a:spLocks noChangeArrowheads="1"/>
          </p:cNvSpPr>
          <p:nvPr/>
        </p:nvSpPr>
        <p:spPr bwMode="auto">
          <a:xfrm>
            <a:off x="6858000" y="33829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492" name="Text Box 61"/>
          <p:cNvSpPr txBox="1">
            <a:spLocks noChangeArrowheads="1"/>
          </p:cNvSpPr>
          <p:nvPr/>
        </p:nvSpPr>
        <p:spPr bwMode="auto">
          <a:xfrm>
            <a:off x="6858000" y="3581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8493" name="Text Box 62"/>
          <p:cNvSpPr txBox="1">
            <a:spLocks noChangeArrowheads="1"/>
          </p:cNvSpPr>
          <p:nvPr/>
        </p:nvSpPr>
        <p:spPr bwMode="auto">
          <a:xfrm>
            <a:off x="6858000" y="3763963"/>
            <a:ext cx="533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8494" name="Text Box 63"/>
          <p:cNvSpPr txBox="1">
            <a:spLocks noChangeArrowheads="1"/>
          </p:cNvSpPr>
          <p:nvPr/>
        </p:nvSpPr>
        <p:spPr bwMode="auto">
          <a:xfrm>
            <a:off x="6858000" y="3962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8495" name="Text Box 64"/>
          <p:cNvSpPr txBox="1">
            <a:spLocks noChangeArrowheads="1"/>
          </p:cNvSpPr>
          <p:nvPr/>
        </p:nvSpPr>
        <p:spPr bwMode="auto">
          <a:xfrm>
            <a:off x="6858000" y="43434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chemeClr val="accent2"/>
                </a:solidFill>
              </a:rPr>
              <a:t>c</a:t>
            </a:r>
            <a:r>
              <a:rPr lang="fr-FR" altLang="en-US" sz="1200" baseline="-25000">
                <a:solidFill>
                  <a:schemeClr val="accent2"/>
                </a:solidFill>
              </a:rPr>
              <a:t>j</a:t>
            </a:r>
          </a:p>
        </p:txBody>
      </p:sp>
      <p:sp>
        <p:nvSpPr>
          <p:cNvPr id="18496" name="AutoShape 65" descr="Grands carreaux"/>
          <p:cNvSpPr>
            <a:spLocks/>
          </p:cNvSpPr>
          <p:nvPr/>
        </p:nvSpPr>
        <p:spPr bwMode="auto">
          <a:xfrm>
            <a:off x="6858000" y="3200400"/>
            <a:ext cx="152400" cy="1676400"/>
          </a:xfrm>
          <a:prstGeom prst="leftBracket">
            <a:avLst>
              <a:gd name="adj" fmla="val 91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97" name="AutoShape 66" descr="Grands carreaux"/>
          <p:cNvSpPr>
            <a:spLocks/>
          </p:cNvSpPr>
          <p:nvPr/>
        </p:nvSpPr>
        <p:spPr bwMode="auto">
          <a:xfrm flipH="1">
            <a:off x="7162800" y="3200400"/>
            <a:ext cx="76200" cy="1676400"/>
          </a:xfrm>
          <a:prstGeom prst="leftBracket">
            <a:avLst>
              <a:gd name="adj" fmla="val 183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8498" name="Text Box 67" descr="Grands carreaux"/>
          <p:cNvSpPr txBox="1">
            <a:spLocks noChangeArrowheads="1"/>
          </p:cNvSpPr>
          <p:nvPr/>
        </p:nvSpPr>
        <p:spPr bwMode="auto">
          <a:xfrm>
            <a:off x="7010400" y="3733800"/>
            <a:ext cx="1981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is obtained from estimation of </a:t>
            </a:r>
            <a:r>
              <a:rPr lang="fr-FR" altLang="en-US" sz="1400" b="1"/>
              <a:t>G</a:t>
            </a:r>
            <a:r>
              <a:rPr lang="fr-FR" altLang="en-US" sz="1400" b="1" baseline="30000"/>
              <a:t>-1</a:t>
            </a:r>
          </a:p>
        </p:txBody>
      </p:sp>
      <p:sp>
        <p:nvSpPr>
          <p:cNvPr id="18499" name="Line 68"/>
          <p:cNvSpPr>
            <a:spLocks noChangeShapeType="1"/>
          </p:cNvSpPr>
          <p:nvPr/>
        </p:nvSpPr>
        <p:spPr bwMode="auto">
          <a:xfrm>
            <a:off x="4114800" y="25908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500" name="Text Box 69" descr="Grands carreaux"/>
          <p:cNvSpPr txBox="1">
            <a:spLocks noChangeArrowheads="1"/>
          </p:cNvSpPr>
          <p:nvPr/>
        </p:nvSpPr>
        <p:spPr bwMode="auto">
          <a:xfrm>
            <a:off x="685800" y="44958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1800" b="1"/>
          </a:p>
        </p:txBody>
      </p:sp>
      <p:graphicFrame>
        <p:nvGraphicFramePr>
          <p:cNvPr id="18501" name="Object 70"/>
          <p:cNvGraphicFramePr>
            <a:graphicFrameLocks noChangeAspect="1"/>
          </p:cNvGraphicFramePr>
          <p:nvPr/>
        </p:nvGraphicFramePr>
        <p:xfrm>
          <a:off x="582613" y="3340100"/>
          <a:ext cx="23463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3340100"/>
                        <a:ext cx="23463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2" name="Text Box 71" descr="Grands carreaux"/>
          <p:cNvSpPr txBox="1">
            <a:spLocks noChangeArrowheads="1"/>
          </p:cNvSpPr>
          <p:nvPr/>
        </p:nvSpPr>
        <p:spPr bwMode="auto">
          <a:xfrm>
            <a:off x="3657600" y="2133600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 b="1"/>
              <a:t>1</a:t>
            </a:r>
          </a:p>
        </p:txBody>
      </p:sp>
      <p:sp>
        <p:nvSpPr>
          <p:cNvPr id="18503" name="Text Box 72" descr="Grands carreaux"/>
          <p:cNvSpPr txBox="1">
            <a:spLocks noChangeArrowheads="1"/>
          </p:cNvSpPr>
          <p:nvPr/>
        </p:nvSpPr>
        <p:spPr bwMode="auto">
          <a:xfrm>
            <a:off x="3657600" y="2438400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 b="1"/>
              <a:t>2</a:t>
            </a:r>
          </a:p>
        </p:txBody>
      </p:sp>
      <p:sp>
        <p:nvSpPr>
          <p:cNvPr id="18504" name="Text Box 73" descr="Grands carreaux"/>
          <p:cNvSpPr txBox="1">
            <a:spLocks noChangeArrowheads="1"/>
          </p:cNvSpPr>
          <p:nvPr/>
        </p:nvSpPr>
        <p:spPr bwMode="auto">
          <a:xfrm>
            <a:off x="3200400" y="1752600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 b="1"/>
              <a:t>3</a:t>
            </a:r>
          </a:p>
        </p:txBody>
      </p:sp>
      <p:sp>
        <p:nvSpPr>
          <p:cNvPr id="18505" name="Text Box 74" descr="Grands carreaux"/>
          <p:cNvSpPr txBox="1">
            <a:spLocks noChangeArrowheads="1"/>
          </p:cNvSpPr>
          <p:nvPr/>
        </p:nvSpPr>
        <p:spPr bwMode="auto">
          <a:xfrm>
            <a:off x="2971800" y="5181600"/>
            <a:ext cx="4886325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 b="1">
                <a:solidFill>
                  <a:schemeClr val="accent2"/>
                </a:solidFill>
              </a:rPr>
              <a:t>Ingredients for travel-time tomography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1400"/>
              <a:t>Large number of source/receiver pairs or multi-path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1400"/>
              <a:t>Good data for (differential) travel-time measurement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-Good model to match the data</a:t>
            </a:r>
          </a:p>
        </p:txBody>
      </p:sp>
      <p:sp>
        <p:nvSpPr>
          <p:cNvPr id="18506" name="Line 75"/>
          <p:cNvSpPr>
            <a:spLocks noChangeShapeType="1"/>
          </p:cNvSpPr>
          <p:nvPr/>
        </p:nvSpPr>
        <p:spPr bwMode="auto">
          <a:xfrm flipH="1">
            <a:off x="1524000" y="48768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507" name="Text Box 76" descr="Grands carreaux"/>
          <p:cNvSpPr txBox="1">
            <a:spLocks noChangeArrowheads="1"/>
          </p:cNvSpPr>
          <p:nvPr/>
        </p:nvSpPr>
        <p:spPr bwMode="auto">
          <a:xfrm>
            <a:off x="533400" y="5486400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Matrix of Fréchet derivatives</a:t>
            </a:r>
          </a:p>
        </p:txBody>
      </p:sp>
      <p:sp>
        <p:nvSpPr>
          <p:cNvPr id="18508" name="Rectangle 77"/>
          <p:cNvSpPr>
            <a:spLocks noChangeArrowheads="1"/>
          </p:cNvSpPr>
          <p:nvPr/>
        </p:nvSpPr>
        <p:spPr bwMode="auto">
          <a:xfrm>
            <a:off x="2762250" y="0"/>
            <a:ext cx="3863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Tomography Basics (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752600"/>
            <a:ext cx="434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109538" y="0"/>
            <a:ext cx="9144000" cy="684213"/>
          </a:xfrm>
        </p:spPr>
        <p:txBody>
          <a:bodyPr/>
          <a:lstStyle/>
          <a:p>
            <a:r>
              <a:rPr lang="en-US" altLang="en-US" sz="2800" smtClean="0"/>
              <a:t>The Complex Ocean Environment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2879725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/>
            <a:r>
              <a:rPr lang="en-US" altLang="en-US" sz="1800"/>
              <a:t>Deep ocean propagation dominated by refraction</a:t>
            </a: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4572000" y="3505200"/>
            <a:ext cx="762000" cy="4572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457200" y="3733800"/>
            <a:ext cx="411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/>
            <a:r>
              <a:rPr lang="en-US" altLang="en-US" sz="1800"/>
              <a:t>Shallow ocean ocean propagation dominated by boundary interactions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7010400" y="2971800"/>
            <a:ext cx="685800" cy="3810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4527550" y="4175125"/>
            <a:ext cx="2865438" cy="2143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27550" y="4175125"/>
            <a:ext cx="2865438" cy="2143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50" y="4175125"/>
            <a:ext cx="2874963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4527550" y="6318250"/>
            <a:ext cx="28654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34" name="Freeform 6"/>
          <p:cNvSpPr>
            <a:spLocks/>
          </p:cNvSpPr>
          <p:nvPr/>
        </p:nvSpPr>
        <p:spPr bwMode="auto">
          <a:xfrm>
            <a:off x="4527550" y="4175125"/>
            <a:ext cx="2865438" cy="2143125"/>
          </a:xfrm>
          <a:custGeom>
            <a:avLst/>
            <a:gdLst>
              <a:gd name="T0" fmla="*/ 0 w 330"/>
              <a:gd name="T1" fmla="*/ 0 h 260"/>
              <a:gd name="T2" fmla="*/ 2147483646 w 330"/>
              <a:gd name="T3" fmla="*/ 0 h 260"/>
              <a:gd name="T4" fmla="*/ 2147483646 w 330"/>
              <a:gd name="T5" fmla="*/ 2147483646 h 2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0" h="260">
                <a:moveTo>
                  <a:pt x="0" y="0"/>
                </a:moveTo>
                <a:lnTo>
                  <a:pt x="330" y="0"/>
                </a:lnTo>
                <a:lnTo>
                  <a:pt x="330" y="26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35" name="Freeform 7"/>
          <p:cNvSpPr>
            <a:spLocks/>
          </p:cNvSpPr>
          <p:nvPr/>
        </p:nvSpPr>
        <p:spPr bwMode="auto">
          <a:xfrm>
            <a:off x="4527550" y="4175125"/>
            <a:ext cx="2865438" cy="2143125"/>
          </a:xfrm>
          <a:custGeom>
            <a:avLst/>
            <a:gdLst>
              <a:gd name="T0" fmla="*/ 0 w 330"/>
              <a:gd name="T1" fmla="*/ 0 h 260"/>
              <a:gd name="T2" fmla="*/ 0 w 330"/>
              <a:gd name="T3" fmla="*/ 2147483646 h 260"/>
              <a:gd name="T4" fmla="*/ 2147483646 w 330"/>
              <a:gd name="T5" fmla="*/ 2147483646 h 2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0" h="260">
                <a:moveTo>
                  <a:pt x="0" y="0"/>
                </a:moveTo>
                <a:lnTo>
                  <a:pt x="0" y="260"/>
                </a:lnTo>
                <a:lnTo>
                  <a:pt x="330" y="26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36" name="Freeform 8"/>
          <p:cNvSpPr>
            <a:spLocks/>
          </p:cNvSpPr>
          <p:nvPr/>
        </p:nvSpPr>
        <p:spPr bwMode="auto">
          <a:xfrm>
            <a:off x="4527550" y="4175125"/>
            <a:ext cx="1588" cy="2143125"/>
          </a:xfrm>
          <a:custGeom>
            <a:avLst/>
            <a:gdLst>
              <a:gd name="T0" fmla="*/ 0 w 1588"/>
              <a:gd name="T1" fmla="*/ 0 h 260"/>
              <a:gd name="T2" fmla="*/ 0 w 1588"/>
              <a:gd name="T3" fmla="*/ 2147483646 h 260"/>
              <a:gd name="T4" fmla="*/ 0 w 1588"/>
              <a:gd name="T5" fmla="*/ 2147483646 h 2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88" h="260">
                <a:moveTo>
                  <a:pt x="0" y="0"/>
                </a:moveTo>
                <a:lnTo>
                  <a:pt x="0" y="260"/>
                </a:lnTo>
                <a:lnTo>
                  <a:pt x="0" y="25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527550" y="4175125"/>
            <a:ext cx="1588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4405313" y="63436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336</a:t>
            </a:r>
            <a:endParaRPr lang="en-US" altLang="en-US" sz="1800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 flipV="1">
            <a:off x="5238750" y="6284913"/>
            <a:ext cx="1588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5238750" y="4175125"/>
            <a:ext cx="1588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5118100" y="63436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338</a:t>
            </a:r>
            <a:endParaRPr lang="en-US" altLang="en-US" sz="1800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5961063" y="6284913"/>
            <a:ext cx="1587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5961063" y="4175125"/>
            <a:ext cx="1587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5838825" y="63436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340</a:t>
            </a:r>
            <a:endParaRPr lang="en-US" altLang="en-US" sz="1800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V="1">
            <a:off x="6672263" y="6284913"/>
            <a:ext cx="1587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6672263" y="4175125"/>
            <a:ext cx="1587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7" name="Rectangle 19"/>
          <p:cNvSpPr>
            <a:spLocks noChangeArrowheads="1"/>
          </p:cNvSpPr>
          <p:nvPr/>
        </p:nvSpPr>
        <p:spPr bwMode="auto">
          <a:xfrm>
            <a:off x="6551613" y="63436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342</a:t>
            </a:r>
            <a:endParaRPr lang="en-US" altLang="en-US" sz="1800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 flipV="1">
            <a:off x="7392988" y="6284913"/>
            <a:ext cx="1587" cy="33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7392988" y="4175125"/>
            <a:ext cx="1587" cy="25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7272338" y="63436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344</a:t>
            </a:r>
            <a:endParaRPr lang="en-US" altLang="en-US" sz="1800"/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4527550" y="4381500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 flipH="1">
            <a:off x="7358063" y="4381500"/>
            <a:ext cx="34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4252913" y="42672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0</a:t>
            </a:r>
            <a:endParaRPr lang="en-US" altLang="en-US" sz="1800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527550" y="4595813"/>
            <a:ext cx="25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 flipH="1">
            <a:off x="7358063" y="4595813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4191000" y="44815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en-US" altLang="en-US" sz="1800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4527550" y="4810125"/>
            <a:ext cx="25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 flipH="1">
            <a:off x="7358063" y="4810125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4191000" y="46974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500</a:t>
            </a:r>
            <a:endParaRPr lang="en-US" altLang="en-US" sz="1800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4527550" y="5024438"/>
            <a:ext cx="25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 flipH="1">
            <a:off x="7358063" y="5024438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4191000" y="4911725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000</a:t>
            </a:r>
            <a:endParaRPr lang="en-US" altLang="en-US" sz="1800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4527550" y="5238750"/>
            <a:ext cx="25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 flipH="1">
            <a:off x="7358063" y="5238750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4191000" y="5126038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500</a:t>
            </a:r>
            <a:endParaRPr lang="en-US" altLang="en-US" sz="1800"/>
          </a:p>
        </p:txBody>
      </p:sp>
      <p:sp>
        <p:nvSpPr>
          <p:cNvPr id="22566" name="Line 38"/>
          <p:cNvSpPr>
            <a:spLocks noChangeShapeType="1"/>
          </p:cNvSpPr>
          <p:nvPr/>
        </p:nvSpPr>
        <p:spPr bwMode="auto">
          <a:xfrm>
            <a:off x="4527550" y="5453063"/>
            <a:ext cx="25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67" name="Line 39"/>
          <p:cNvSpPr>
            <a:spLocks noChangeShapeType="1"/>
          </p:cNvSpPr>
          <p:nvPr/>
        </p:nvSpPr>
        <p:spPr bwMode="auto">
          <a:xfrm flipH="1">
            <a:off x="7358063" y="5453063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4191000" y="533876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3000</a:t>
            </a:r>
            <a:endParaRPr lang="en-US" altLang="en-US" sz="1800"/>
          </a:p>
        </p:txBody>
      </p:sp>
      <p:sp>
        <p:nvSpPr>
          <p:cNvPr id="22569" name="Line 41"/>
          <p:cNvSpPr>
            <a:spLocks noChangeShapeType="1"/>
          </p:cNvSpPr>
          <p:nvPr/>
        </p:nvSpPr>
        <p:spPr bwMode="auto">
          <a:xfrm>
            <a:off x="4527550" y="5667375"/>
            <a:ext cx="25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0" name="Line 42"/>
          <p:cNvSpPr>
            <a:spLocks noChangeShapeType="1"/>
          </p:cNvSpPr>
          <p:nvPr/>
        </p:nvSpPr>
        <p:spPr bwMode="auto">
          <a:xfrm flipH="1">
            <a:off x="7358063" y="5667375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4191000" y="5553075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3500</a:t>
            </a:r>
            <a:endParaRPr lang="en-US" altLang="en-US" sz="1800"/>
          </a:p>
        </p:txBody>
      </p:sp>
      <p:sp>
        <p:nvSpPr>
          <p:cNvPr id="22572" name="Line 44"/>
          <p:cNvSpPr>
            <a:spLocks noChangeShapeType="1"/>
          </p:cNvSpPr>
          <p:nvPr/>
        </p:nvSpPr>
        <p:spPr bwMode="auto">
          <a:xfrm>
            <a:off x="4527550" y="5881688"/>
            <a:ext cx="254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3" name="Line 45"/>
          <p:cNvSpPr>
            <a:spLocks noChangeShapeType="1"/>
          </p:cNvSpPr>
          <p:nvPr/>
        </p:nvSpPr>
        <p:spPr bwMode="auto">
          <a:xfrm flipH="1">
            <a:off x="7358063" y="5881688"/>
            <a:ext cx="34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4191000" y="5767388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00</a:t>
            </a:r>
            <a:endParaRPr lang="en-US" altLang="en-US" sz="1800"/>
          </a:p>
        </p:txBody>
      </p:sp>
      <p:sp>
        <p:nvSpPr>
          <p:cNvPr id="22575" name="Line 47"/>
          <p:cNvSpPr>
            <a:spLocks noChangeShapeType="1"/>
          </p:cNvSpPr>
          <p:nvPr/>
        </p:nvSpPr>
        <p:spPr bwMode="auto">
          <a:xfrm>
            <a:off x="4527550" y="6096000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6" name="Line 48"/>
          <p:cNvSpPr>
            <a:spLocks noChangeShapeType="1"/>
          </p:cNvSpPr>
          <p:nvPr/>
        </p:nvSpPr>
        <p:spPr bwMode="auto">
          <a:xfrm flipH="1">
            <a:off x="7358063" y="6096000"/>
            <a:ext cx="34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4191000" y="598170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500</a:t>
            </a:r>
            <a:endParaRPr lang="en-US" altLang="en-US" sz="1800"/>
          </a:p>
        </p:txBody>
      </p:sp>
      <p:sp>
        <p:nvSpPr>
          <p:cNvPr id="22578" name="Line 50"/>
          <p:cNvSpPr>
            <a:spLocks noChangeShapeType="1"/>
          </p:cNvSpPr>
          <p:nvPr/>
        </p:nvSpPr>
        <p:spPr bwMode="auto">
          <a:xfrm>
            <a:off x="4527550" y="6308725"/>
            <a:ext cx="254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79" name="Line 51"/>
          <p:cNvSpPr>
            <a:spLocks noChangeShapeType="1"/>
          </p:cNvSpPr>
          <p:nvPr/>
        </p:nvSpPr>
        <p:spPr bwMode="auto">
          <a:xfrm flipH="1">
            <a:off x="7358063" y="6308725"/>
            <a:ext cx="34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4191000" y="6196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00</a:t>
            </a:r>
            <a:endParaRPr lang="en-US" altLang="en-US" sz="1800"/>
          </a:p>
        </p:txBody>
      </p:sp>
      <p:sp>
        <p:nvSpPr>
          <p:cNvPr id="22581" name="Line 53"/>
          <p:cNvSpPr>
            <a:spLocks noChangeShapeType="1"/>
          </p:cNvSpPr>
          <p:nvPr/>
        </p:nvSpPr>
        <p:spPr bwMode="auto">
          <a:xfrm>
            <a:off x="4527550" y="6318250"/>
            <a:ext cx="28654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2" name="Freeform 54"/>
          <p:cNvSpPr>
            <a:spLocks/>
          </p:cNvSpPr>
          <p:nvPr/>
        </p:nvSpPr>
        <p:spPr bwMode="auto">
          <a:xfrm>
            <a:off x="4527550" y="4175125"/>
            <a:ext cx="2865438" cy="2143125"/>
          </a:xfrm>
          <a:custGeom>
            <a:avLst/>
            <a:gdLst>
              <a:gd name="T0" fmla="*/ 0 w 330"/>
              <a:gd name="T1" fmla="*/ 0 h 260"/>
              <a:gd name="T2" fmla="*/ 2147483646 w 330"/>
              <a:gd name="T3" fmla="*/ 0 h 260"/>
              <a:gd name="T4" fmla="*/ 2147483646 w 330"/>
              <a:gd name="T5" fmla="*/ 2147483646 h 2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0" h="260">
                <a:moveTo>
                  <a:pt x="0" y="0"/>
                </a:moveTo>
                <a:lnTo>
                  <a:pt x="330" y="0"/>
                </a:lnTo>
                <a:lnTo>
                  <a:pt x="330" y="26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3" name="Line 55"/>
          <p:cNvSpPr>
            <a:spLocks noChangeShapeType="1"/>
          </p:cNvSpPr>
          <p:nvPr/>
        </p:nvSpPr>
        <p:spPr bwMode="auto">
          <a:xfrm>
            <a:off x="4527550" y="4175125"/>
            <a:ext cx="1588" cy="2143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7558088" y="4167188"/>
            <a:ext cx="227012" cy="21510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7558088" y="4167188"/>
            <a:ext cx="227012" cy="215106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2586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088" y="4175125"/>
            <a:ext cx="234950" cy="215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87" name="Line 59"/>
          <p:cNvSpPr>
            <a:spLocks noChangeShapeType="1"/>
          </p:cNvSpPr>
          <p:nvPr/>
        </p:nvSpPr>
        <p:spPr bwMode="auto">
          <a:xfrm>
            <a:off x="7558088" y="4167188"/>
            <a:ext cx="2270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8" name="Freeform 60"/>
          <p:cNvSpPr>
            <a:spLocks/>
          </p:cNvSpPr>
          <p:nvPr/>
        </p:nvSpPr>
        <p:spPr bwMode="auto">
          <a:xfrm>
            <a:off x="7558088" y="4167188"/>
            <a:ext cx="227012" cy="2151062"/>
          </a:xfrm>
          <a:custGeom>
            <a:avLst/>
            <a:gdLst>
              <a:gd name="T0" fmla="*/ 0 w 26"/>
              <a:gd name="T1" fmla="*/ 2147483646 h 261"/>
              <a:gd name="T2" fmla="*/ 2147483646 w 26"/>
              <a:gd name="T3" fmla="*/ 2147483646 h 261"/>
              <a:gd name="T4" fmla="*/ 2147483646 w 26"/>
              <a:gd name="T5" fmla="*/ 0 h 2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" h="261">
                <a:moveTo>
                  <a:pt x="0" y="261"/>
                </a:moveTo>
                <a:lnTo>
                  <a:pt x="26" y="261"/>
                </a:lnTo>
                <a:lnTo>
                  <a:pt x="26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9" name="Line 61"/>
          <p:cNvSpPr>
            <a:spLocks noChangeShapeType="1"/>
          </p:cNvSpPr>
          <p:nvPr/>
        </p:nvSpPr>
        <p:spPr bwMode="auto">
          <a:xfrm flipV="1">
            <a:off x="7558088" y="4167188"/>
            <a:ext cx="1587" cy="2151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0" name="Freeform 62"/>
          <p:cNvSpPr>
            <a:spLocks/>
          </p:cNvSpPr>
          <p:nvPr/>
        </p:nvSpPr>
        <p:spPr bwMode="auto">
          <a:xfrm>
            <a:off x="7558088" y="4167188"/>
            <a:ext cx="227012" cy="2151062"/>
          </a:xfrm>
          <a:custGeom>
            <a:avLst/>
            <a:gdLst>
              <a:gd name="T0" fmla="*/ 0 w 26"/>
              <a:gd name="T1" fmla="*/ 2147483646 h 261"/>
              <a:gd name="T2" fmla="*/ 2147483646 w 26"/>
              <a:gd name="T3" fmla="*/ 2147483646 h 261"/>
              <a:gd name="T4" fmla="*/ 2147483646 w 26"/>
              <a:gd name="T5" fmla="*/ 0 h 2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" h="261">
                <a:moveTo>
                  <a:pt x="0" y="261"/>
                </a:moveTo>
                <a:lnTo>
                  <a:pt x="26" y="261"/>
                </a:lnTo>
                <a:lnTo>
                  <a:pt x="26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1" name="Line 63"/>
          <p:cNvSpPr>
            <a:spLocks noChangeShapeType="1"/>
          </p:cNvSpPr>
          <p:nvPr/>
        </p:nvSpPr>
        <p:spPr bwMode="auto">
          <a:xfrm flipH="1">
            <a:off x="7758113" y="6070600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7558088" y="6070600"/>
            <a:ext cx="174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3" name="Rectangle 65"/>
          <p:cNvSpPr>
            <a:spLocks noChangeArrowheads="1"/>
          </p:cNvSpPr>
          <p:nvPr/>
        </p:nvSpPr>
        <p:spPr bwMode="auto">
          <a:xfrm>
            <a:off x="7810500" y="6003925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150</a:t>
            </a:r>
            <a:endParaRPr lang="en-US" altLang="en-US" sz="1800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 flipH="1">
            <a:off x="7758113" y="5707063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>
            <a:off x="7558088" y="5707063"/>
            <a:ext cx="174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6" name="Rectangle 68"/>
          <p:cNvSpPr>
            <a:spLocks noChangeArrowheads="1"/>
          </p:cNvSpPr>
          <p:nvPr/>
        </p:nvSpPr>
        <p:spPr bwMode="auto">
          <a:xfrm>
            <a:off x="7810500" y="5641975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145</a:t>
            </a:r>
            <a:endParaRPr lang="en-US" altLang="en-US" sz="1800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 flipH="1">
            <a:off x="7758113" y="5345113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7558088" y="5345113"/>
            <a:ext cx="174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99" name="Rectangle 71"/>
          <p:cNvSpPr>
            <a:spLocks noChangeArrowheads="1"/>
          </p:cNvSpPr>
          <p:nvPr/>
        </p:nvSpPr>
        <p:spPr bwMode="auto">
          <a:xfrm>
            <a:off x="7810500" y="5280025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140</a:t>
            </a:r>
            <a:endParaRPr lang="en-US" altLang="en-US" sz="1800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 flipH="1">
            <a:off x="7758113" y="4983163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558088" y="4983163"/>
            <a:ext cx="174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02" name="Rectangle 74"/>
          <p:cNvSpPr>
            <a:spLocks noChangeArrowheads="1"/>
          </p:cNvSpPr>
          <p:nvPr/>
        </p:nvSpPr>
        <p:spPr bwMode="auto">
          <a:xfrm>
            <a:off x="7810500" y="4916488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135</a:t>
            </a:r>
            <a:endParaRPr lang="en-US" altLang="en-US" sz="1800"/>
          </a:p>
        </p:txBody>
      </p:sp>
      <p:sp>
        <p:nvSpPr>
          <p:cNvPr id="22603" name="Line 75"/>
          <p:cNvSpPr>
            <a:spLocks noChangeShapeType="1"/>
          </p:cNvSpPr>
          <p:nvPr/>
        </p:nvSpPr>
        <p:spPr bwMode="auto">
          <a:xfrm flipH="1">
            <a:off x="7758113" y="4619625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04" name="Line 76"/>
          <p:cNvSpPr>
            <a:spLocks noChangeShapeType="1"/>
          </p:cNvSpPr>
          <p:nvPr/>
        </p:nvSpPr>
        <p:spPr bwMode="auto">
          <a:xfrm>
            <a:off x="7558088" y="4619625"/>
            <a:ext cx="174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05" name="Rectangle 77"/>
          <p:cNvSpPr>
            <a:spLocks noChangeArrowheads="1"/>
          </p:cNvSpPr>
          <p:nvPr/>
        </p:nvSpPr>
        <p:spPr bwMode="auto">
          <a:xfrm>
            <a:off x="7810500" y="4554538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130</a:t>
            </a:r>
            <a:endParaRPr lang="en-US" altLang="en-US" sz="1800"/>
          </a:p>
        </p:txBody>
      </p:sp>
      <p:sp>
        <p:nvSpPr>
          <p:cNvPr id="22606" name="Line 78"/>
          <p:cNvSpPr>
            <a:spLocks noChangeShapeType="1"/>
          </p:cNvSpPr>
          <p:nvPr/>
        </p:nvSpPr>
        <p:spPr bwMode="auto">
          <a:xfrm flipH="1">
            <a:off x="7758113" y="4257675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07" name="Line 79"/>
          <p:cNvSpPr>
            <a:spLocks noChangeShapeType="1"/>
          </p:cNvSpPr>
          <p:nvPr/>
        </p:nvSpPr>
        <p:spPr bwMode="auto">
          <a:xfrm>
            <a:off x="7558088" y="4257675"/>
            <a:ext cx="174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08" name="Rectangle 80"/>
          <p:cNvSpPr>
            <a:spLocks noChangeArrowheads="1"/>
          </p:cNvSpPr>
          <p:nvPr/>
        </p:nvSpPr>
        <p:spPr bwMode="auto">
          <a:xfrm>
            <a:off x="7810500" y="4191000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125</a:t>
            </a:r>
            <a:endParaRPr lang="en-US" altLang="en-US" sz="1800"/>
          </a:p>
        </p:txBody>
      </p:sp>
      <p:sp>
        <p:nvSpPr>
          <p:cNvPr id="22609" name="Line 81"/>
          <p:cNvSpPr>
            <a:spLocks noChangeShapeType="1"/>
          </p:cNvSpPr>
          <p:nvPr/>
        </p:nvSpPr>
        <p:spPr bwMode="auto">
          <a:xfrm>
            <a:off x="7558088" y="4167188"/>
            <a:ext cx="2270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10" name="Freeform 82"/>
          <p:cNvSpPr>
            <a:spLocks/>
          </p:cNvSpPr>
          <p:nvPr/>
        </p:nvSpPr>
        <p:spPr bwMode="auto">
          <a:xfrm>
            <a:off x="7558088" y="4167188"/>
            <a:ext cx="227012" cy="2151062"/>
          </a:xfrm>
          <a:custGeom>
            <a:avLst/>
            <a:gdLst>
              <a:gd name="T0" fmla="*/ 0 w 26"/>
              <a:gd name="T1" fmla="*/ 2147483646 h 261"/>
              <a:gd name="T2" fmla="*/ 2147483646 w 26"/>
              <a:gd name="T3" fmla="*/ 2147483646 h 261"/>
              <a:gd name="T4" fmla="*/ 2147483646 w 26"/>
              <a:gd name="T5" fmla="*/ 0 h 2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6" h="261">
                <a:moveTo>
                  <a:pt x="0" y="261"/>
                </a:moveTo>
                <a:lnTo>
                  <a:pt x="26" y="261"/>
                </a:lnTo>
                <a:lnTo>
                  <a:pt x="26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11" name="Line 83"/>
          <p:cNvSpPr>
            <a:spLocks noChangeShapeType="1"/>
          </p:cNvSpPr>
          <p:nvPr/>
        </p:nvSpPr>
        <p:spPr bwMode="auto">
          <a:xfrm flipV="1">
            <a:off x="7558088" y="4167188"/>
            <a:ext cx="1587" cy="21510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12" name="Rectangle 84"/>
          <p:cNvSpPr>
            <a:spLocks noChangeArrowheads="1"/>
          </p:cNvSpPr>
          <p:nvPr/>
        </p:nvSpPr>
        <p:spPr bwMode="auto">
          <a:xfrm>
            <a:off x="5783263" y="6554788"/>
            <a:ext cx="46831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Time (s)</a:t>
            </a:r>
            <a:endParaRPr lang="en-US" altLang="en-US" sz="1800"/>
          </a:p>
        </p:txBody>
      </p:sp>
      <p:sp>
        <p:nvSpPr>
          <p:cNvPr id="22613" name="Rectangle 85"/>
          <p:cNvSpPr>
            <a:spLocks noChangeArrowheads="1"/>
          </p:cNvSpPr>
          <p:nvPr/>
        </p:nvSpPr>
        <p:spPr bwMode="auto">
          <a:xfrm rot="-5400000">
            <a:off x="3712368" y="5076032"/>
            <a:ext cx="6524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Depth (m)</a:t>
            </a:r>
            <a:endParaRPr lang="en-US" altLang="en-US" sz="1800"/>
          </a:p>
        </p:txBody>
      </p:sp>
      <p:sp>
        <p:nvSpPr>
          <p:cNvPr id="22614" name="Rectangle 86"/>
          <p:cNvSpPr>
            <a:spLocks noChangeArrowheads="1"/>
          </p:cNvSpPr>
          <p:nvPr/>
        </p:nvSpPr>
        <p:spPr bwMode="auto">
          <a:xfrm>
            <a:off x="1062038" y="104775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Shallow water vs Deep water propagation</a:t>
            </a:r>
          </a:p>
        </p:txBody>
      </p:sp>
      <p:sp>
        <p:nvSpPr>
          <p:cNvPr id="22615" name="Text Box 87"/>
          <p:cNvSpPr txBox="1">
            <a:spLocks noChangeArrowheads="1"/>
          </p:cNvSpPr>
          <p:nvPr/>
        </p:nvSpPr>
        <p:spPr bwMode="auto">
          <a:xfrm>
            <a:off x="1981200" y="4938713"/>
            <a:ext cx="22860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ater depth=5000 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Range=2000 k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Freq</a:t>
            </a:r>
            <a:r>
              <a:rPr lang="fr-FR" altLang="en-US" sz="1400"/>
              <a:t>&lt;</a:t>
            </a:r>
            <a:r>
              <a:rPr lang="en-US" altLang="en-US" sz="1400"/>
              <a:t>100 Hz</a:t>
            </a:r>
          </a:p>
        </p:txBody>
      </p:sp>
      <p:sp>
        <p:nvSpPr>
          <p:cNvPr id="22616" name="Text Box 88"/>
          <p:cNvSpPr txBox="1">
            <a:spLocks noChangeArrowheads="1"/>
          </p:cNvSpPr>
          <p:nvPr/>
        </p:nvSpPr>
        <p:spPr bwMode="auto">
          <a:xfrm>
            <a:off x="1981200" y="2562225"/>
            <a:ext cx="2481263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ater depth=100 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Range=1 k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Freq </a:t>
            </a:r>
            <a:r>
              <a:rPr lang="fr-FR" altLang="en-US" sz="1400"/>
              <a:t>&gt;</a:t>
            </a:r>
            <a:r>
              <a:rPr lang="en-US" altLang="en-US" sz="1400"/>
              <a:t>1000 Hz</a:t>
            </a:r>
          </a:p>
        </p:txBody>
      </p:sp>
      <p:sp>
        <p:nvSpPr>
          <p:cNvPr id="22617" name="Text Box 89"/>
          <p:cNvSpPr txBox="1">
            <a:spLocks noChangeArrowheads="1"/>
          </p:cNvSpPr>
          <p:nvPr/>
        </p:nvSpPr>
        <p:spPr bwMode="auto">
          <a:xfrm>
            <a:off x="228600" y="156845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coustic propagation dominated by reflection</a:t>
            </a:r>
          </a:p>
        </p:txBody>
      </p:sp>
      <p:sp>
        <p:nvSpPr>
          <p:cNvPr id="22618" name="Text Box 90"/>
          <p:cNvSpPr txBox="1">
            <a:spLocks noChangeArrowheads="1"/>
          </p:cNvSpPr>
          <p:nvPr/>
        </p:nvSpPr>
        <p:spPr bwMode="auto">
          <a:xfrm>
            <a:off x="228600" y="408305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Acoustic propagation dominated by refraction </a:t>
            </a:r>
          </a:p>
        </p:txBody>
      </p:sp>
      <p:sp>
        <p:nvSpPr>
          <p:cNvPr id="22619" name="Text Box 91"/>
          <p:cNvSpPr txBox="1">
            <a:spLocks noChangeArrowheads="1"/>
          </p:cNvSpPr>
          <p:nvPr/>
        </p:nvSpPr>
        <p:spPr bwMode="auto">
          <a:xfrm>
            <a:off x="304800" y="28336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hallow water</a:t>
            </a:r>
          </a:p>
        </p:txBody>
      </p:sp>
      <p:graphicFrame>
        <p:nvGraphicFramePr>
          <p:cNvPr id="22620" name="Object 92"/>
          <p:cNvGraphicFramePr>
            <a:graphicFrameLocks noChangeAspect="1"/>
          </p:cNvGraphicFramePr>
          <p:nvPr/>
        </p:nvGraphicFramePr>
        <p:xfrm>
          <a:off x="1892300" y="2590800"/>
          <a:ext cx="24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6" imgW="241195" imgH="355446" progId="Equation.DSMT4">
                  <p:embed/>
                </p:oleObj>
              </mc:Choice>
              <mc:Fallback>
                <p:oleObj name="Equation" r:id="rId6" imgW="241195" imgH="3554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590800"/>
                        <a:ext cx="24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21" name="Object 93"/>
          <p:cNvGraphicFramePr>
            <a:graphicFrameLocks noChangeAspect="1"/>
          </p:cNvGraphicFramePr>
          <p:nvPr/>
        </p:nvGraphicFramePr>
        <p:xfrm>
          <a:off x="1905000" y="4953000"/>
          <a:ext cx="241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8" imgW="241195" imgH="355446" progId="Equation.DSMT4">
                  <p:embed/>
                </p:oleObj>
              </mc:Choice>
              <mc:Fallback>
                <p:oleObj name="Equation" r:id="rId8" imgW="241195" imgH="3554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2413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2" name="Text Box 94"/>
          <p:cNvSpPr txBox="1">
            <a:spLocks noChangeArrowheads="1"/>
          </p:cNvSpPr>
          <p:nvPr/>
        </p:nvSpPr>
        <p:spPr bwMode="auto">
          <a:xfrm>
            <a:off x="609600" y="51958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eep water</a:t>
            </a:r>
          </a:p>
        </p:txBody>
      </p:sp>
      <p:sp>
        <p:nvSpPr>
          <p:cNvPr id="22623" name="Text Box 95"/>
          <p:cNvSpPr txBox="1">
            <a:spLocks noChangeArrowheads="1"/>
          </p:cNvSpPr>
          <p:nvPr/>
        </p:nvSpPr>
        <p:spPr bwMode="auto">
          <a:xfrm>
            <a:off x="5610225" y="3641725"/>
            <a:ext cx="685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latin typeface="Helvetica" panose="020B0604020202020204" pitchFamily="34" charset="0"/>
                <a:cs typeface="Arial" panose="020B0604020202020204" pitchFamily="34" charset="0"/>
              </a:rPr>
              <a:t>Time (s)</a:t>
            </a:r>
          </a:p>
        </p:txBody>
      </p:sp>
      <p:sp>
        <p:nvSpPr>
          <p:cNvPr id="22624" name="Text Box 96"/>
          <p:cNvSpPr txBox="1">
            <a:spLocks noChangeArrowheads="1"/>
          </p:cNvSpPr>
          <p:nvPr/>
        </p:nvSpPr>
        <p:spPr bwMode="auto">
          <a:xfrm rot="-5400000">
            <a:off x="3598069" y="2512219"/>
            <a:ext cx="11287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latin typeface="Helvetica" panose="020B0604020202020204" pitchFamily="34" charset="0"/>
                <a:cs typeface="Arial" panose="020B0604020202020204" pitchFamily="34" charset="0"/>
              </a:rPr>
              <a:t>Depth (m)</a:t>
            </a:r>
          </a:p>
        </p:txBody>
      </p:sp>
      <p:sp>
        <p:nvSpPr>
          <p:cNvPr id="22625" name="Rectangle 97"/>
          <p:cNvSpPr>
            <a:spLocks noChangeArrowheads="1"/>
          </p:cNvSpPr>
          <p:nvPr/>
        </p:nvSpPr>
        <p:spPr bwMode="auto">
          <a:xfrm>
            <a:off x="4521200" y="2181225"/>
            <a:ext cx="2876550" cy="12779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2626" name="Rectangle 98"/>
          <p:cNvSpPr>
            <a:spLocks noChangeArrowheads="1"/>
          </p:cNvSpPr>
          <p:nvPr/>
        </p:nvSpPr>
        <p:spPr bwMode="auto">
          <a:xfrm>
            <a:off x="4521200" y="2181225"/>
            <a:ext cx="2876550" cy="12779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2627" name="Picture 9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2181225"/>
            <a:ext cx="2876550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28" name="Line 100"/>
          <p:cNvSpPr>
            <a:spLocks noChangeShapeType="1"/>
          </p:cNvSpPr>
          <p:nvPr/>
        </p:nvSpPr>
        <p:spPr bwMode="auto">
          <a:xfrm>
            <a:off x="4521200" y="3459163"/>
            <a:ext cx="2876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29" name="Line 101"/>
          <p:cNvSpPr>
            <a:spLocks noChangeShapeType="1"/>
          </p:cNvSpPr>
          <p:nvPr/>
        </p:nvSpPr>
        <p:spPr bwMode="auto">
          <a:xfrm>
            <a:off x="4521200" y="2181225"/>
            <a:ext cx="2876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0" name="Line 102"/>
          <p:cNvSpPr>
            <a:spLocks noChangeShapeType="1"/>
          </p:cNvSpPr>
          <p:nvPr/>
        </p:nvSpPr>
        <p:spPr bwMode="auto">
          <a:xfrm>
            <a:off x="7397750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1" name="Line 103"/>
          <p:cNvSpPr>
            <a:spLocks noChangeShapeType="1"/>
          </p:cNvSpPr>
          <p:nvPr/>
        </p:nvSpPr>
        <p:spPr bwMode="auto">
          <a:xfrm>
            <a:off x="4521200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2" name="Line 104"/>
          <p:cNvSpPr>
            <a:spLocks noChangeShapeType="1"/>
          </p:cNvSpPr>
          <p:nvPr/>
        </p:nvSpPr>
        <p:spPr bwMode="auto">
          <a:xfrm>
            <a:off x="4521200" y="3459163"/>
            <a:ext cx="2876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3" name="Line 105"/>
          <p:cNvSpPr>
            <a:spLocks noChangeShapeType="1"/>
          </p:cNvSpPr>
          <p:nvPr/>
        </p:nvSpPr>
        <p:spPr bwMode="auto">
          <a:xfrm>
            <a:off x="4521200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4" name="Line 106"/>
          <p:cNvSpPr>
            <a:spLocks noChangeShapeType="1"/>
          </p:cNvSpPr>
          <p:nvPr/>
        </p:nvSpPr>
        <p:spPr bwMode="auto">
          <a:xfrm flipV="1">
            <a:off x="4521200" y="3429000"/>
            <a:ext cx="0" cy="301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5" name="Line 107"/>
          <p:cNvSpPr>
            <a:spLocks noChangeShapeType="1"/>
          </p:cNvSpPr>
          <p:nvPr/>
        </p:nvSpPr>
        <p:spPr bwMode="auto">
          <a:xfrm>
            <a:off x="4521200" y="21812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6" name="Rectangle 108"/>
          <p:cNvSpPr>
            <a:spLocks noChangeArrowheads="1"/>
          </p:cNvSpPr>
          <p:nvPr/>
        </p:nvSpPr>
        <p:spPr bwMode="auto">
          <a:xfrm>
            <a:off x="4468813" y="34893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.8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37" name="Line 109"/>
          <p:cNvSpPr>
            <a:spLocks noChangeShapeType="1"/>
          </p:cNvSpPr>
          <p:nvPr/>
        </p:nvSpPr>
        <p:spPr bwMode="auto">
          <a:xfrm flipV="1">
            <a:off x="5240338" y="3429000"/>
            <a:ext cx="0" cy="301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8" name="Line 110"/>
          <p:cNvSpPr>
            <a:spLocks noChangeShapeType="1"/>
          </p:cNvSpPr>
          <p:nvPr/>
        </p:nvSpPr>
        <p:spPr bwMode="auto">
          <a:xfrm>
            <a:off x="5240338" y="21812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39" name="Rectangle 111"/>
          <p:cNvSpPr>
            <a:spLocks noChangeArrowheads="1"/>
          </p:cNvSpPr>
          <p:nvPr/>
        </p:nvSpPr>
        <p:spPr bwMode="auto">
          <a:xfrm>
            <a:off x="5164138" y="34893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.82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40" name="Line 112"/>
          <p:cNvSpPr>
            <a:spLocks noChangeShapeType="1"/>
          </p:cNvSpPr>
          <p:nvPr/>
        </p:nvSpPr>
        <p:spPr bwMode="auto">
          <a:xfrm flipV="1">
            <a:off x="5969000" y="3429000"/>
            <a:ext cx="0" cy="301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41" name="Line 113"/>
          <p:cNvSpPr>
            <a:spLocks noChangeShapeType="1"/>
          </p:cNvSpPr>
          <p:nvPr/>
        </p:nvSpPr>
        <p:spPr bwMode="auto">
          <a:xfrm>
            <a:off x="5969000" y="21812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42" name="Rectangle 114"/>
          <p:cNvSpPr>
            <a:spLocks noChangeArrowheads="1"/>
          </p:cNvSpPr>
          <p:nvPr/>
        </p:nvSpPr>
        <p:spPr bwMode="auto">
          <a:xfrm>
            <a:off x="5892800" y="34893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.84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43" name="Line 115"/>
          <p:cNvSpPr>
            <a:spLocks noChangeShapeType="1"/>
          </p:cNvSpPr>
          <p:nvPr/>
        </p:nvSpPr>
        <p:spPr bwMode="auto">
          <a:xfrm flipV="1">
            <a:off x="6678613" y="3429000"/>
            <a:ext cx="0" cy="301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44" name="Line 116"/>
          <p:cNvSpPr>
            <a:spLocks noChangeShapeType="1"/>
          </p:cNvSpPr>
          <p:nvPr/>
        </p:nvSpPr>
        <p:spPr bwMode="auto">
          <a:xfrm>
            <a:off x="6678613" y="21812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45" name="Rectangle 117"/>
          <p:cNvSpPr>
            <a:spLocks noChangeArrowheads="1"/>
          </p:cNvSpPr>
          <p:nvPr/>
        </p:nvSpPr>
        <p:spPr bwMode="auto">
          <a:xfrm>
            <a:off x="6600825" y="34893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.86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46" name="Line 118"/>
          <p:cNvSpPr>
            <a:spLocks noChangeShapeType="1"/>
          </p:cNvSpPr>
          <p:nvPr/>
        </p:nvSpPr>
        <p:spPr bwMode="auto">
          <a:xfrm flipV="1">
            <a:off x="7397750" y="3429000"/>
            <a:ext cx="0" cy="301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47" name="Line 119"/>
          <p:cNvSpPr>
            <a:spLocks noChangeShapeType="1"/>
          </p:cNvSpPr>
          <p:nvPr/>
        </p:nvSpPr>
        <p:spPr bwMode="auto">
          <a:xfrm>
            <a:off x="7397750" y="21812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48" name="Rectangle 120"/>
          <p:cNvSpPr>
            <a:spLocks noChangeArrowheads="1"/>
          </p:cNvSpPr>
          <p:nvPr/>
        </p:nvSpPr>
        <p:spPr bwMode="auto">
          <a:xfrm>
            <a:off x="7319963" y="34893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.88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49" name="Line 121"/>
          <p:cNvSpPr>
            <a:spLocks noChangeShapeType="1"/>
          </p:cNvSpPr>
          <p:nvPr/>
        </p:nvSpPr>
        <p:spPr bwMode="auto">
          <a:xfrm>
            <a:off x="4521200" y="2360613"/>
            <a:ext cx="301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0" name="Line 122"/>
          <p:cNvSpPr>
            <a:spLocks noChangeShapeType="1"/>
          </p:cNvSpPr>
          <p:nvPr/>
        </p:nvSpPr>
        <p:spPr bwMode="auto">
          <a:xfrm flipH="1">
            <a:off x="7377113" y="23606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1" name="Rectangle 123"/>
          <p:cNvSpPr>
            <a:spLocks noChangeArrowheads="1"/>
          </p:cNvSpPr>
          <p:nvPr/>
        </p:nvSpPr>
        <p:spPr bwMode="auto">
          <a:xfrm>
            <a:off x="4343400" y="227965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52" name="Line 124"/>
          <p:cNvSpPr>
            <a:spLocks noChangeShapeType="1"/>
          </p:cNvSpPr>
          <p:nvPr/>
        </p:nvSpPr>
        <p:spPr bwMode="auto">
          <a:xfrm>
            <a:off x="4521200" y="2590800"/>
            <a:ext cx="301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3" name="Line 125"/>
          <p:cNvSpPr>
            <a:spLocks noChangeShapeType="1"/>
          </p:cNvSpPr>
          <p:nvPr/>
        </p:nvSpPr>
        <p:spPr bwMode="auto">
          <a:xfrm flipH="1">
            <a:off x="7377113" y="2590800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4" name="Rectangle 126"/>
          <p:cNvSpPr>
            <a:spLocks noChangeArrowheads="1"/>
          </p:cNvSpPr>
          <p:nvPr/>
        </p:nvSpPr>
        <p:spPr bwMode="auto">
          <a:xfrm>
            <a:off x="4343400" y="25098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55" name="Line 127"/>
          <p:cNvSpPr>
            <a:spLocks noChangeShapeType="1"/>
          </p:cNvSpPr>
          <p:nvPr/>
        </p:nvSpPr>
        <p:spPr bwMode="auto">
          <a:xfrm>
            <a:off x="4521200" y="2819400"/>
            <a:ext cx="301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6" name="Line 128"/>
          <p:cNvSpPr>
            <a:spLocks noChangeShapeType="1"/>
          </p:cNvSpPr>
          <p:nvPr/>
        </p:nvSpPr>
        <p:spPr bwMode="auto">
          <a:xfrm flipH="1">
            <a:off x="7377113" y="2819400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7" name="Rectangle 129"/>
          <p:cNvSpPr>
            <a:spLocks noChangeArrowheads="1"/>
          </p:cNvSpPr>
          <p:nvPr/>
        </p:nvSpPr>
        <p:spPr bwMode="auto">
          <a:xfrm>
            <a:off x="4343400" y="274002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3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58" name="Line 130"/>
          <p:cNvSpPr>
            <a:spLocks noChangeShapeType="1"/>
          </p:cNvSpPr>
          <p:nvPr/>
        </p:nvSpPr>
        <p:spPr bwMode="auto">
          <a:xfrm>
            <a:off x="4521200" y="3040063"/>
            <a:ext cx="301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59" name="Line 131"/>
          <p:cNvSpPr>
            <a:spLocks noChangeShapeType="1"/>
          </p:cNvSpPr>
          <p:nvPr/>
        </p:nvSpPr>
        <p:spPr bwMode="auto">
          <a:xfrm flipH="1">
            <a:off x="7377113" y="30400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0" name="Rectangle 132"/>
          <p:cNvSpPr>
            <a:spLocks noChangeArrowheads="1"/>
          </p:cNvSpPr>
          <p:nvPr/>
        </p:nvSpPr>
        <p:spPr bwMode="auto">
          <a:xfrm>
            <a:off x="4343400" y="29591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61" name="Line 133"/>
          <p:cNvSpPr>
            <a:spLocks noChangeShapeType="1"/>
          </p:cNvSpPr>
          <p:nvPr/>
        </p:nvSpPr>
        <p:spPr bwMode="auto">
          <a:xfrm>
            <a:off x="4521200" y="3268663"/>
            <a:ext cx="301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2" name="Line 134"/>
          <p:cNvSpPr>
            <a:spLocks noChangeShapeType="1"/>
          </p:cNvSpPr>
          <p:nvPr/>
        </p:nvSpPr>
        <p:spPr bwMode="auto">
          <a:xfrm flipH="1">
            <a:off x="7377113" y="32686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3" name="Rectangle 135"/>
          <p:cNvSpPr>
            <a:spLocks noChangeArrowheads="1"/>
          </p:cNvSpPr>
          <p:nvPr/>
        </p:nvSpPr>
        <p:spPr bwMode="auto">
          <a:xfrm>
            <a:off x="4343400" y="31892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64" name="Line 136"/>
          <p:cNvSpPr>
            <a:spLocks noChangeShapeType="1"/>
          </p:cNvSpPr>
          <p:nvPr/>
        </p:nvSpPr>
        <p:spPr bwMode="auto">
          <a:xfrm>
            <a:off x="4521200" y="3459163"/>
            <a:ext cx="2876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5" name="Line 137"/>
          <p:cNvSpPr>
            <a:spLocks noChangeShapeType="1"/>
          </p:cNvSpPr>
          <p:nvPr/>
        </p:nvSpPr>
        <p:spPr bwMode="auto">
          <a:xfrm>
            <a:off x="4521200" y="2181225"/>
            <a:ext cx="2876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6" name="Line 138"/>
          <p:cNvSpPr>
            <a:spLocks noChangeShapeType="1"/>
          </p:cNvSpPr>
          <p:nvPr/>
        </p:nvSpPr>
        <p:spPr bwMode="auto">
          <a:xfrm>
            <a:off x="7397750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7" name="Line 139"/>
          <p:cNvSpPr>
            <a:spLocks noChangeShapeType="1"/>
          </p:cNvSpPr>
          <p:nvPr/>
        </p:nvSpPr>
        <p:spPr bwMode="auto">
          <a:xfrm>
            <a:off x="4521200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68" name="Rectangle 140"/>
          <p:cNvSpPr>
            <a:spLocks noChangeArrowheads="1"/>
          </p:cNvSpPr>
          <p:nvPr/>
        </p:nvSpPr>
        <p:spPr bwMode="auto">
          <a:xfrm>
            <a:off x="7577138" y="2181225"/>
            <a:ext cx="249237" cy="12779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2669" name="Rectangle 141"/>
          <p:cNvSpPr>
            <a:spLocks noChangeArrowheads="1"/>
          </p:cNvSpPr>
          <p:nvPr/>
        </p:nvSpPr>
        <p:spPr bwMode="auto">
          <a:xfrm>
            <a:off x="7577138" y="2181225"/>
            <a:ext cx="249237" cy="12779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2670" name="Picture 14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138" y="2181225"/>
            <a:ext cx="249237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71" name="Line 143"/>
          <p:cNvSpPr>
            <a:spLocks noChangeShapeType="1"/>
          </p:cNvSpPr>
          <p:nvPr/>
        </p:nvSpPr>
        <p:spPr bwMode="auto">
          <a:xfrm>
            <a:off x="7577138" y="2181225"/>
            <a:ext cx="249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2" name="Line 144"/>
          <p:cNvSpPr>
            <a:spLocks noChangeShapeType="1"/>
          </p:cNvSpPr>
          <p:nvPr/>
        </p:nvSpPr>
        <p:spPr bwMode="auto">
          <a:xfrm>
            <a:off x="7577138" y="3459163"/>
            <a:ext cx="249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3" name="Line 145"/>
          <p:cNvSpPr>
            <a:spLocks noChangeShapeType="1"/>
          </p:cNvSpPr>
          <p:nvPr/>
        </p:nvSpPr>
        <p:spPr bwMode="auto">
          <a:xfrm flipV="1">
            <a:off x="7826375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4" name="Line 146"/>
          <p:cNvSpPr>
            <a:spLocks noChangeShapeType="1"/>
          </p:cNvSpPr>
          <p:nvPr/>
        </p:nvSpPr>
        <p:spPr bwMode="auto">
          <a:xfrm flipV="1">
            <a:off x="7577138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5" name="Line 147"/>
          <p:cNvSpPr>
            <a:spLocks noChangeShapeType="1"/>
          </p:cNvSpPr>
          <p:nvPr/>
        </p:nvSpPr>
        <p:spPr bwMode="auto">
          <a:xfrm>
            <a:off x="7577138" y="3459163"/>
            <a:ext cx="249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6" name="Line 148"/>
          <p:cNvSpPr>
            <a:spLocks noChangeShapeType="1"/>
          </p:cNvSpPr>
          <p:nvPr/>
        </p:nvSpPr>
        <p:spPr bwMode="auto">
          <a:xfrm flipV="1">
            <a:off x="7826375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7" name="Line 149"/>
          <p:cNvSpPr>
            <a:spLocks noChangeShapeType="1"/>
          </p:cNvSpPr>
          <p:nvPr/>
        </p:nvSpPr>
        <p:spPr bwMode="auto">
          <a:xfrm flipH="1">
            <a:off x="7805738" y="34591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8" name="Line 150"/>
          <p:cNvSpPr>
            <a:spLocks noChangeShapeType="1"/>
          </p:cNvSpPr>
          <p:nvPr/>
        </p:nvSpPr>
        <p:spPr bwMode="auto">
          <a:xfrm>
            <a:off x="7577138" y="34591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79" name="Rectangle 151"/>
          <p:cNvSpPr>
            <a:spLocks noChangeArrowheads="1"/>
          </p:cNvSpPr>
          <p:nvPr/>
        </p:nvSpPr>
        <p:spPr bwMode="auto">
          <a:xfrm>
            <a:off x="7875588" y="3379788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8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80" name="Line 152"/>
          <p:cNvSpPr>
            <a:spLocks noChangeShapeType="1"/>
          </p:cNvSpPr>
          <p:nvPr/>
        </p:nvSpPr>
        <p:spPr bwMode="auto">
          <a:xfrm flipH="1">
            <a:off x="7805738" y="3140075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81" name="Line 153"/>
          <p:cNvSpPr>
            <a:spLocks noChangeShapeType="1"/>
          </p:cNvSpPr>
          <p:nvPr/>
        </p:nvSpPr>
        <p:spPr bwMode="auto">
          <a:xfrm>
            <a:off x="7577138" y="31400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82" name="Rectangle 154"/>
          <p:cNvSpPr>
            <a:spLocks noChangeArrowheads="1"/>
          </p:cNvSpPr>
          <p:nvPr/>
        </p:nvSpPr>
        <p:spPr bwMode="auto">
          <a:xfrm>
            <a:off x="7875588" y="3059113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75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83" name="Line 155"/>
          <p:cNvSpPr>
            <a:spLocks noChangeShapeType="1"/>
          </p:cNvSpPr>
          <p:nvPr/>
        </p:nvSpPr>
        <p:spPr bwMode="auto">
          <a:xfrm flipH="1">
            <a:off x="7805738" y="2819400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84" name="Line 156"/>
          <p:cNvSpPr>
            <a:spLocks noChangeShapeType="1"/>
          </p:cNvSpPr>
          <p:nvPr/>
        </p:nvSpPr>
        <p:spPr bwMode="auto">
          <a:xfrm>
            <a:off x="7577138" y="28194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85" name="Rectangle 157"/>
          <p:cNvSpPr>
            <a:spLocks noChangeArrowheads="1"/>
          </p:cNvSpPr>
          <p:nvPr/>
        </p:nvSpPr>
        <p:spPr bwMode="auto">
          <a:xfrm>
            <a:off x="7875588" y="2740025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7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86" name="Line 158"/>
          <p:cNvSpPr>
            <a:spLocks noChangeShapeType="1"/>
          </p:cNvSpPr>
          <p:nvPr/>
        </p:nvSpPr>
        <p:spPr bwMode="auto">
          <a:xfrm flipH="1">
            <a:off x="7805738" y="25003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87" name="Line 159"/>
          <p:cNvSpPr>
            <a:spLocks noChangeShapeType="1"/>
          </p:cNvSpPr>
          <p:nvPr/>
        </p:nvSpPr>
        <p:spPr bwMode="auto">
          <a:xfrm>
            <a:off x="7577138" y="25003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88" name="Rectangle 160"/>
          <p:cNvSpPr>
            <a:spLocks noChangeArrowheads="1"/>
          </p:cNvSpPr>
          <p:nvPr/>
        </p:nvSpPr>
        <p:spPr bwMode="auto">
          <a:xfrm>
            <a:off x="7854950" y="2420938"/>
            <a:ext cx="1825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65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89" name="Line 161"/>
          <p:cNvSpPr>
            <a:spLocks noChangeShapeType="1"/>
          </p:cNvSpPr>
          <p:nvPr/>
        </p:nvSpPr>
        <p:spPr bwMode="auto">
          <a:xfrm flipH="1">
            <a:off x="7805738" y="2181225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90" name="Line 162"/>
          <p:cNvSpPr>
            <a:spLocks noChangeShapeType="1"/>
          </p:cNvSpPr>
          <p:nvPr/>
        </p:nvSpPr>
        <p:spPr bwMode="auto">
          <a:xfrm>
            <a:off x="7577138" y="218122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91" name="Rectangle 163"/>
          <p:cNvSpPr>
            <a:spLocks noChangeArrowheads="1"/>
          </p:cNvSpPr>
          <p:nvPr/>
        </p:nvSpPr>
        <p:spPr bwMode="auto">
          <a:xfrm>
            <a:off x="7854950" y="2109788"/>
            <a:ext cx="1825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60</a:t>
            </a:r>
            <a:endParaRPr lang="fr-FR" altLang="en-US" sz="1000" b="1">
              <a:latin typeface="Helvetica" panose="020B0604020202020204" pitchFamily="34" charset="0"/>
            </a:endParaRPr>
          </a:p>
        </p:txBody>
      </p:sp>
      <p:sp>
        <p:nvSpPr>
          <p:cNvPr id="22692" name="Line 164"/>
          <p:cNvSpPr>
            <a:spLocks noChangeShapeType="1"/>
          </p:cNvSpPr>
          <p:nvPr/>
        </p:nvSpPr>
        <p:spPr bwMode="auto">
          <a:xfrm>
            <a:off x="7577138" y="2181225"/>
            <a:ext cx="249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93" name="Line 165"/>
          <p:cNvSpPr>
            <a:spLocks noChangeShapeType="1"/>
          </p:cNvSpPr>
          <p:nvPr/>
        </p:nvSpPr>
        <p:spPr bwMode="auto">
          <a:xfrm>
            <a:off x="7577138" y="3459163"/>
            <a:ext cx="249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94" name="Line 166"/>
          <p:cNvSpPr>
            <a:spLocks noChangeShapeType="1"/>
          </p:cNvSpPr>
          <p:nvPr/>
        </p:nvSpPr>
        <p:spPr bwMode="auto">
          <a:xfrm flipV="1">
            <a:off x="7826375" y="2181225"/>
            <a:ext cx="0" cy="127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695" name="Text Box 167" descr="Grands carreaux"/>
          <p:cNvSpPr txBox="1">
            <a:spLocks noChangeArrowheads="1"/>
          </p:cNvSpPr>
          <p:nvPr/>
        </p:nvSpPr>
        <p:spPr bwMode="auto">
          <a:xfrm>
            <a:off x="7439025" y="1946275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/>
              <a:t>dB</a:t>
            </a:r>
          </a:p>
        </p:txBody>
      </p:sp>
      <p:sp>
        <p:nvSpPr>
          <p:cNvPr id="22696" name="Text Box 168" descr="Grands carreaux"/>
          <p:cNvSpPr txBox="1">
            <a:spLocks noChangeArrowheads="1"/>
          </p:cNvSpPr>
          <p:nvPr/>
        </p:nvSpPr>
        <p:spPr bwMode="auto">
          <a:xfrm>
            <a:off x="7391400" y="3962400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1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/>
              <a:t>d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24579" name="TextBox 1"/>
          <p:cNvSpPr txBox="1">
            <a:spLocks noChangeArrowheads="1"/>
          </p:cNvSpPr>
          <p:nvPr/>
        </p:nvSpPr>
        <p:spPr bwMode="auto">
          <a:xfrm>
            <a:off x="279400" y="658813"/>
            <a:ext cx="85788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                 a few source/receiver pairs       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two identical array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	use of a set of eigenrays 	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use of all possible eigenrays</a:t>
            </a:r>
            <a:r>
              <a:rPr lang="en-US" altLang="en-US" sz="1800">
                <a:cs typeface="Times New Roman" panose="02020603050405020304" pitchFamily="18" charset="0"/>
              </a:rPr>
              <a:t> 		 ray theory (infinite frequency)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iffraction theory 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finite frequency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</p:txBody>
      </p:sp>
      <p:grpSp>
        <p:nvGrpSpPr>
          <p:cNvPr id="24580" name="Group 8"/>
          <p:cNvGrpSpPr>
            <a:grpSpLocks/>
          </p:cNvGrpSpPr>
          <p:nvPr/>
        </p:nvGrpSpPr>
        <p:grpSpPr bwMode="auto">
          <a:xfrm>
            <a:off x="4375150" y="1308100"/>
            <a:ext cx="344488" cy="793750"/>
            <a:chOff x="3870681" y="1034315"/>
            <a:chExt cx="344336" cy="793795"/>
          </a:xfrm>
        </p:grpSpPr>
        <p:graphicFrame>
          <p:nvGraphicFramePr>
            <p:cNvPr id="24582" name="Object 8"/>
            <p:cNvGraphicFramePr>
              <a:graphicFrameLocks noChangeAspect="1"/>
            </p:cNvGraphicFramePr>
            <p:nvPr/>
          </p:nvGraphicFramePr>
          <p:xfrm>
            <a:off x="3875643" y="1034315"/>
            <a:ext cx="339374" cy="24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7" name="Equation" r:id="rId4" imgW="190417" imgH="139639" progId="Equation.3">
                    <p:embed/>
                  </p:oleObj>
                </mc:Choice>
                <mc:Fallback>
                  <p:oleObj name="Equation" r:id="rId4" imgW="190417" imgH="13963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643" y="1034315"/>
                          <a:ext cx="339374" cy="24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9"/>
            <p:cNvGraphicFramePr>
              <a:graphicFrameLocks noChangeAspect="1"/>
            </p:cNvGraphicFramePr>
            <p:nvPr/>
          </p:nvGraphicFramePr>
          <p:xfrm>
            <a:off x="3870681" y="1308394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6" imgW="190417" imgH="139639" progId="Equation.3">
                    <p:embed/>
                  </p:oleObj>
                </mc:Choice>
                <mc:Fallback>
                  <p:oleObj name="Equation" r:id="rId6" imgW="190417" imgH="13963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681" y="1308394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4" name="Object 10"/>
            <p:cNvGraphicFramePr>
              <a:graphicFrameLocks noChangeAspect="1"/>
            </p:cNvGraphicFramePr>
            <p:nvPr/>
          </p:nvGraphicFramePr>
          <p:xfrm>
            <a:off x="3871633" y="1580460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Equation" r:id="rId7" imgW="190417" imgH="139639" progId="Equation.3">
                    <p:embed/>
                  </p:oleObj>
                </mc:Choice>
                <mc:Fallback>
                  <p:oleObj name="Equation" r:id="rId7" imgW="190417" imgH="139639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633" y="1580460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81" name="Text Box 12"/>
          <p:cNvSpPr txBox="1">
            <a:spLocks noChangeArrowheads="1"/>
          </p:cNvSpPr>
          <p:nvPr/>
        </p:nvSpPr>
        <p:spPr bwMode="auto">
          <a:xfrm>
            <a:off x="201613" y="85725"/>
            <a:ext cx="867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Objective : Improvement of the bi-static configuration</a:t>
            </a:r>
            <a:endParaRPr lang="fr-FR" alt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8" descr="modelisation_champ_presenta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3" y="3370263"/>
            <a:ext cx="5360987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9"/>
          <p:cNvSpPr txBox="1">
            <a:spLocks noChangeArrowheads="1"/>
          </p:cNvSpPr>
          <p:nvPr/>
        </p:nvSpPr>
        <p:spPr bwMode="auto">
          <a:xfrm>
            <a:off x="823913" y="5991225"/>
            <a:ext cx="6972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-  not realistic  / too many unknown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+  inexpensive</a:t>
            </a:r>
          </a:p>
        </p:txBody>
      </p:sp>
      <p:sp>
        <p:nvSpPr>
          <p:cNvPr id="26628" name="TextBox 2"/>
          <p:cNvSpPr txBox="1">
            <a:spLocks noChangeArrowheads="1"/>
          </p:cNvSpPr>
          <p:nvPr/>
        </p:nvSpPr>
        <p:spPr bwMode="auto">
          <a:xfrm>
            <a:off x="571500" y="2168525"/>
            <a:ext cx="8153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3 research axes :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1) </a:t>
            </a:r>
            <a:r>
              <a:rPr lang="en-US" altLang="en-US" sz="1800" b="1">
                <a:cs typeface="Times New Roman" panose="02020603050405020304" pitchFamily="18" charset="0"/>
              </a:rPr>
              <a:t>Numerical simulation</a:t>
            </a:r>
            <a:r>
              <a:rPr lang="en-US" altLang="en-US" sz="1800">
                <a:cs typeface="Times New Roman" panose="02020603050405020304" pitchFamily="18" charset="0"/>
              </a:rPr>
              <a:t> 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2) At-sea experiment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3) Laboratory experiments	</a:t>
            </a: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6630" name="Group 8"/>
          <p:cNvGrpSpPr>
            <a:grpSpLocks/>
          </p:cNvGrpSpPr>
          <p:nvPr/>
        </p:nvGrpSpPr>
        <p:grpSpPr bwMode="auto">
          <a:xfrm>
            <a:off x="4375150" y="1308100"/>
            <a:ext cx="344488" cy="793750"/>
            <a:chOff x="3870681" y="1034315"/>
            <a:chExt cx="344336" cy="793795"/>
          </a:xfrm>
        </p:grpSpPr>
        <p:graphicFrame>
          <p:nvGraphicFramePr>
            <p:cNvPr id="26633" name="Object 19"/>
            <p:cNvGraphicFramePr>
              <a:graphicFrameLocks noChangeAspect="1"/>
            </p:cNvGraphicFramePr>
            <p:nvPr/>
          </p:nvGraphicFramePr>
          <p:xfrm>
            <a:off x="3875643" y="1034315"/>
            <a:ext cx="339374" cy="24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8" name="Equation" r:id="rId5" imgW="190417" imgH="139639" progId="Equation.3">
                    <p:embed/>
                  </p:oleObj>
                </mc:Choice>
                <mc:Fallback>
                  <p:oleObj name="Equation" r:id="rId5" imgW="190417" imgH="13963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643" y="1034315"/>
                          <a:ext cx="339374" cy="24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20"/>
            <p:cNvGraphicFramePr>
              <a:graphicFrameLocks noChangeAspect="1"/>
            </p:cNvGraphicFramePr>
            <p:nvPr/>
          </p:nvGraphicFramePr>
          <p:xfrm>
            <a:off x="3870681" y="1308394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79" name="Equation" r:id="rId7" imgW="190417" imgH="139639" progId="Equation.3">
                    <p:embed/>
                  </p:oleObj>
                </mc:Choice>
                <mc:Fallback>
                  <p:oleObj name="Equation" r:id="rId7" imgW="190417" imgH="13963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681" y="1308394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5" name="Object 21"/>
            <p:cNvGraphicFramePr>
              <a:graphicFrameLocks noChangeAspect="1"/>
            </p:cNvGraphicFramePr>
            <p:nvPr/>
          </p:nvGraphicFramePr>
          <p:xfrm>
            <a:off x="3871633" y="1580460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name="Equation" r:id="rId8" imgW="190417" imgH="139639" progId="Equation.3">
                    <p:embed/>
                  </p:oleObj>
                </mc:Choice>
                <mc:Fallback>
                  <p:oleObj name="Equation" r:id="rId8" imgW="190417" imgH="13963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633" y="1580460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Text Box 22"/>
          <p:cNvSpPr txBox="1">
            <a:spLocks noChangeArrowheads="1"/>
          </p:cNvSpPr>
          <p:nvPr/>
        </p:nvSpPr>
        <p:spPr bwMode="auto">
          <a:xfrm>
            <a:off x="201613" y="85725"/>
            <a:ext cx="867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Objective : Improvement of the bi-static configuration</a:t>
            </a:r>
            <a:endParaRPr lang="fr-FR" altLang="en-US">
              <a:solidFill>
                <a:schemeClr val="bg1"/>
              </a:solidFill>
            </a:endParaRPr>
          </a:p>
        </p:txBody>
      </p:sp>
      <p:sp>
        <p:nvSpPr>
          <p:cNvPr id="26632" name="TextBox 1"/>
          <p:cNvSpPr txBox="1">
            <a:spLocks noChangeArrowheads="1"/>
          </p:cNvSpPr>
          <p:nvPr/>
        </p:nvSpPr>
        <p:spPr bwMode="auto">
          <a:xfrm>
            <a:off x="279400" y="658813"/>
            <a:ext cx="85788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                 a few source/receiver pairs       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two identical array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	use of a set of eigenrays 	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use of all possible eigenrays</a:t>
            </a:r>
            <a:r>
              <a:rPr lang="en-US" altLang="en-US" sz="1800">
                <a:cs typeface="Times New Roman" panose="02020603050405020304" pitchFamily="18" charset="0"/>
              </a:rPr>
              <a:t> 		 ray theory (infinite frequency)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iffraction theory 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finite frequency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 descr="folegot_experimen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3641725"/>
            <a:ext cx="7315200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Box 9"/>
          <p:cNvSpPr txBox="1">
            <a:spLocks noChangeArrowheads="1"/>
          </p:cNvSpPr>
          <p:nvPr/>
        </p:nvSpPr>
        <p:spPr bwMode="auto">
          <a:xfrm>
            <a:off x="952500" y="5873750"/>
            <a:ext cx="7894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- too many uncontrolled parameters / expensive (1 M €) / high variability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+ direct validation of the method </a:t>
            </a:r>
          </a:p>
        </p:txBody>
      </p:sp>
      <p:sp>
        <p:nvSpPr>
          <p:cNvPr id="28676" name="TextBox 2"/>
          <p:cNvSpPr txBox="1">
            <a:spLocks noChangeArrowheads="1"/>
          </p:cNvSpPr>
          <p:nvPr/>
        </p:nvSpPr>
        <p:spPr bwMode="auto">
          <a:xfrm>
            <a:off x="571500" y="2168525"/>
            <a:ext cx="8153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3 research axes :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1) Numerical simulation 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2) </a:t>
            </a:r>
            <a:r>
              <a:rPr lang="en-US" altLang="en-US" sz="1800" b="1">
                <a:cs typeface="Times New Roman" panose="02020603050405020304" pitchFamily="18" charset="0"/>
              </a:rPr>
              <a:t>At-sea experiment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3) Laboratory experiments	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8678" name="Group 8"/>
          <p:cNvGrpSpPr>
            <a:grpSpLocks/>
          </p:cNvGrpSpPr>
          <p:nvPr/>
        </p:nvGrpSpPr>
        <p:grpSpPr bwMode="auto">
          <a:xfrm>
            <a:off x="4375150" y="1308100"/>
            <a:ext cx="344488" cy="793750"/>
            <a:chOff x="3870681" y="1034315"/>
            <a:chExt cx="344336" cy="793795"/>
          </a:xfrm>
        </p:grpSpPr>
        <p:graphicFrame>
          <p:nvGraphicFramePr>
            <p:cNvPr id="28681" name="Object 19"/>
            <p:cNvGraphicFramePr>
              <a:graphicFrameLocks noChangeAspect="1"/>
            </p:cNvGraphicFramePr>
            <p:nvPr/>
          </p:nvGraphicFramePr>
          <p:xfrm>
            <a:off x="3875643" y="1034315"/>
            <a:ext cx="339374" cy="24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6" name="Equation" r:id="rId5" imgW="190417" imgH="139639" progId="Equation.3">
                    <p:embed/>
                  </p:oleObj>
                </mc:Choice>
                <mc:Fallback>
                  <p:oleObj name="Equation" r:id="rId5" imgW="190417" imgH="13963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643" y="1034315"/>
                          <a:ext cx="339374" cy="24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Object 20"/>
            <p:cNvGraphicFramePr>
              <a:graphicFrameLocks noChangeAspect="1"/>
            </p:cNvGraphicFramePr>
            <p:nvPr/>
          </p:nvGraphicFramePr>
          <p:xfrm>
            <a:off x="3870681" y="1308394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7" name="Equation" r:id="rId7" imgW="190417" imgH="139639" progId="Equation.3">
                    <p:embed/>
                  </p:oleObj>
                </mc:Choice>
                <mc:Fallback>
                  <p:oleObj name="Equation" r:id="rId7" imgW="190417" imgH="13963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681" y="1308394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3" name="Object 21"/>
            <p:cNvGraphicFramePr>
              <a:graphicFrameLocks noChangeAspect="1"/>
            </p:cNvGraphicFramePr>
            <p:nvPr/>
          </p:nvGraphicFramePr>
          <p:xfrm>
            <a:off x="3871633" y="1580460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8" name="Equation" r:id="rId8" imgW="190417" imgH="139639" progId="Equation.3">
                    <p:embed/>
                  </p:oleObj>
                </mc:Choice>
                <mc:Fallback>
                  <p:oleObj name="Equation" r:id="rId8" imgW="190417" imgH="13963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633" y="1580460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9" name="Text Box 22"/>
          <p:cNvSpPr txBox="1">
            <a:spLocks noChangeArrowheads="1"/>
          </p:cNvSpPr>
          <p:nvPr/>
        </p:nvSpPr>
        <p:spPr bwMode="auto">
          <a:xfrm>
            <a:off x="201613" y="85725"/>
            <a:ext cx="867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Objective : Improvement of the bi-static configuration</a:t>
            </a:r>
            <a:endParaRPr lang="fr-FR" altLang="en-US">
              <a:solidFill>
                <a:schemeClr val="bg1"/>
              </a:solidFill>
            </a:endParaRPr>
          </a:p>
        </p:txBody>
      </p:sp>
      <p:sp>
        <p:nvSpPr>
          <p:cNvPr id="28680" name="TextBox 1"/>
          <p:cNvSpPr txBox="1">
            <a:spLocks noChangeArrowheads="1"/>
          </p:cNvSpPr>
          <p:nvPr/>
        </p:nvSpPr>
        <p:spPr bwMode="auto">
          <a:xfrm>
            <a:off x="279400" y="658813"/>
            <a:ext cx="85788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                 a few source/receiver pairs       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two identical array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	use of a set of eigenrays 	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use of all possible eigenrays</a:t>
            </a:r>
            <a:r>
              <a:rPr lang="en-US" altLang="en-US" sz="1800">
                <a:cs typeface="Times New Roman" panose="02020603050405020304" pitchFamily="18" charset="0"/>
              </a:rPr>
              <a:t> 		 ray theory (infinite frequency)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iffraction theory 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finite frequency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Image 6" descr="dispositif_grandeur_laboratoire_restrein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3440113"/>
            <a:ext cx="4689475" cy="239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5967413" y="4102100"/>
          <a:ext cx="27305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5" imgW="1701800" imgH="444500" progId="Equation.3">
                  <p:embed/>
                </p:oleObj>
              </mc:Choice>
              <mc:Fallback>
                <p:oleObj name="Equation" r:id="rId5" imgW="17018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4102100"/>
                        <a:ext cx="27305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Box 11"/>
          <p:cNvSpPr txBox="1">
            <a:spLocks noChangeArrowheads="1"/>
          </p:cNvSpPr>
          <p:nvPr/>
        </p:nvSpPr>
        <p:spPr bwMode="auto">
          <a:xfrm>
            <a:off x="584200" y="5967413"/>
            <a:ext cx="855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-  Partial validation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+ controlled parameters /  affordable cost (100 000 €) / deterministic results</a:t>
            </a:r>
          </a:p>
        </p:txBody>
      </p:sp>
      <p:sp>
        <p:nvSpPr>
          <p:cNvPr id="30725" name="TextBox 2"/>
          <p:cNvSpPr txBox="1">
            <a:spLocks noChangeArrowheads="1"/>
          </p:cNvSpPr>
          <p:nvPr/>
        </p:nvSpPr>
        <p:spPr bwMode="auto">
          <a:xfrm>
            <a:off x="571500" y="2168525"/>
            <a:ext cx="8153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3 research axes :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1) Numerical simulation 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2) At-sea experiment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3) </a:t>
            </a:r>
            <a:r>
              <a:rPr lang="en-US" altLang="en-US" sz="1800" b="1">
                <a:cs typeface="Times New Roman" panose="02020603050405020304" pitchFamily="18" charset="0"/>
              </a:rPr>
              <a:t>Laboratory experiments	</a:t>
            </a: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0727" name="Group 8"/>
          <p:cNvGrpSpPr>
            <a:grpSpLocks/>
          </p:cNvGrpSpPr>
          <p:nvPr/>
        </p:nvGrpSpPr>
        <p:grpSpPr bwMode="auto">
          <a:xfrm>
            <a:off x="4375150" y="1308100"/>
            <a:ext cx="344488" cy="793750"/>
            <a:chOff x="3870681" y="1034315"/>
            <a:chExt cx="344336" cy="793795"/>
          </a:xfrm>
        </p:grpSpPr>
        <p:graphicFrame>
          <p:nvGraphicFramePr>
            <p:cNvPr id="30730" name="Object 20"/>
            <p:cNvGraphicFramePr>
              <a:graphicFrameLocks noChangeAspect="1"/>
            </p:cNvGraphicFramePr>
            <p:nvPr/>
          </p:nvGraphicFramePr>
          <p:xfrm>
            <a:off x="3875643" y="1034315"/>
            <a:ext cx="339374" cy="248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Equation" r:id="rId7" imgW="190417" imgH="139639" progId="Equation.3">
                    <p:embed/>
                  </p:oleObj>
                </mc:Choice>
                <mc:Fallback>
                  <p:oleObj name="Equation" r:id="rId7" imgW="190417" imgH="13963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5643" y="1034315"/>
                          <a:ext cx="339374" cy="248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21"/>
            <p:cNvGraphicFramePr>
              <a:graphicFrameLocks noChangeAspect="1"/>
            </p:cNvGraphicFramePr>
            <p:nvPr/>
          </p:nvGraphicFramePr>
          <p:xfrm>
            <a:off x="3870681" y="1308394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1" name="Equation" r:id="rId9" imgW="190417" imgH="139639" progId="Equation.3">
                    <p:embed/>
                  </p:oleObj>
                </mc:Choice>
                <mc:Fallback>
                  <p:oleObj name="Equation" r:id="rId9" imgW="190417" imgH="13963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0681" y="1308394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22"/>
            <p:cNvGraphicFramePr>
              <a:graphicFrameLocks noChangeAspect="1"/>
            </p:cNvGraphicFramePr>
            <p:nvPr/>
          </p:nvGraphicFramePr>
          <p:xfrm>
            <a:off x="3871633" y="1580460"/>
            <a:ext cx="3397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10" imgW="190417" imgH="139639" progId="Equation.3">
                    <p:embed/>
                  </p:oleObj>
                </mc:Choice>
                <mc:Fallback>
                  <p:oleObj name="Equation" r:id="rId10" imgW="190417" imgH="13963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633" y="1580460"/>
                          <a:ext cx="33972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8" name="Text Box 23"/>
          <p:cNvSpPr txBox="1">
            <a:spLocks noChangeArrowheads="1"/>
          </p:cNvSpPr>
          <p:nvPr/>
        </p:nvSpPr>
        <p:spPr bwMode="auto">
          <a:xfrm>
            <a:off x="201613" y="85725"/>
            <a:ext cx="867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Objective : Improvement of the bi-static configuration</a:t>
            </a:r>
            <a:endParaRPr lang="fr-FR" altLang="en-US">
              <a:solidFill>
                <a:schemeClr val="bg1"/>
              </a:solidFill>
            </a:endParaRPr>
          </a:p>
        </p:txBody>
      </p:sp>
      <p:sp>
        <p:nvSpPr>
          <p:cNvPr id="30729" name="TextBox 1"/>
          <p:cNvSpPr txBox="1">
            <a:spLocks noChangeArrowheads="1"/>
          </p:cNvSpPr>
          <p:nvPr/>
        </p:nvSpPr>
        <p:spPr bwMode="auto">
          <a:xfrm>
            <a:off x="279400" y="658813"/>
            <a:ext cx="857885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                 a few source/receiver pairs       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two identical arrays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	use of a set of eigenrays 	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use of all possible eigenrays</a:t>
            </a:r>
            <a:r>
              <a:rPr lang="en-US" altLang="en-US" sz="1800">
                <a:cs typeface="Times New Roman" panose="02020603050405020304" pitchFamily="18" charset="0"/>
              </a:rPr>
              <a:t> 		 ray theory (infinite frequency) 	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iffraction theory 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(finite frequency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57200" y="128588"/>
            <a:ext cx="82296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Underwater Acoustics at ISTerre</a:t>
            </a:r>
          </a:p>
        </p:txBody>
      </p:sp>
      <p:pic>
        <p:nvPicPr>
          <p:cNvPr id="32771" name="Image 6" descr="dispositif_grandeur_laboratoire_restrein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454150"/>
            <a:ext cx="3346450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9"/>
          <p:cNvSpPr txBox="1">
            <a:spLocks noChangeArrowheads="1"/>
          </p:cNvSpPr>
          <p:nvPr/>
        </p:nvSpPr>
        <p:spPr bwMode="auto">
          <a:xfrm>
            <a:off x="687388" y="1087438"/>
            <a:ext cx="3284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Small scale experiments</a:t>
            </a:r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5254625" y="1077913"/>
            <a:ext cx="3284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Large scale data analysis</a:t>
            </a:r>
          </a:p>
        </p:txBody>
      </p:sp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469900" y="3938588"/>
            <a:ext cx="4175125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Tomography + Inversion</a:t>
            </a:r>
          </a:p>
          <a:p>
            <a:pPr lvl="1" defTabSz="914400" eaLnBrk="1" hangingPunct="1">
              <a:spcBef>
                <a:spcPct val="50000"/>
              </a:spcBef>
              <a:buFontTx/>
              <a:buChar char="•"/>
            </a:pPr>
            <a:r>
              <a:rPr lang="fr-FR" altLang="en-US" sz="1800">
                <a:solidFill>
                  <a:srgbClr val="FF0000"/>
                </a:solidFill>
              </a:rPr>
              <a:t>OAT : heat plume in waveguide</a:t>
            </a:r>
          </a:p>
          <a:p>
            <a:pPr lvl="1" defTabSz="914400" eaLnBrk="1" hangingPunct="1">
              <a:spcBef>
                <a:spcPct val="50000"/>
              </a:spcBef>
              <a:buFontTx/>
              <a:buChar char="•"/>
            </a:pPr>
            <a:r>
              <a:rPr lang="fr-FR" altLang="en-US" sz="1800">
                <a:solidFill>
                  <a:srgbClr val="FF0000"/>
                </a:solidFill>
              </a:rPr>
              <a:t>Target detection/localization : harbor defense</a:t>
            </a:r>
          </a:p>
          <a:p>
            <a:pPr lvl="1" defTabSz="914400" eaLnBrk="1" hangingPunct="1">
              <a:spcBef>
                <a:spcPct val="50000"/>
              </a:spcBef>
              <a:buFontTx/>
              <a:buChar char="•"/>
            </a:pPr>
            <a:r>
              <a:rPr lang="fr-FR" altLang="en-US" sz="1800">
                <a:solidFill>
                  <a:srgbClr val="FF0000"/>
                </a:solidFill>
              </a:rPr>
              <a:t>Gravity wave inversion : surface scattering</a:t>
            </a:r>
          </a:p>
        </p:txBody>
      </p:sp>
      <p:sp>
        <p:nvSpPr>
          <p:cNvPr id="32775" name="Text Box 12"/>
          <p:cNvSpPr txBox="1">
            <a:spLocks noChangeArrowheads="1"/>
          </p:cNvSpPr>
          <p:nvPr/>
        </p:nvSpPr>
        <p:spPr bwMode="auto">
          <a:xfrm>
            <a:off x="4683125" y="4111625"/>
            <a:ext cx="4175125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AF05 experiment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	* Time reversal and ACOM’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	* Array processing / OA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	* Inversion / waveguide invariant</a:t>
            </a:r>
          </a:p>
        </p:txBody>
      </p:sp>
      <p:sp>
        <p:nvSpPr>
          <p:cNvPr id="32776" name="Line 13"/>
          <p:cNvSpPr>
            <a:spLocks noChangeShapeType="1"/>
          </p:cNvSpPr>
          <p:nvPr/>
        </p:nvSpPr>
        <p:spPr bwMode="auto">
          <a:xfrm>
            <a:off x="4525963" y="3790950"/>
            <a:ext cx="9525" cy="2081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681163" y="6207125"/>
            <a:ext cx="62976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/>
              <a:t>Strong collaboration with MPL (Scripps), NATO Saclant Center (La Spezia) and Gipsa-lab (Grenoble)</a:t>
            </a:r>
          </a:p>
        </p:txBody>
      </p:sp>
      <p:pic>
        <p:nvPicPr>
          <p:cNvPr id="32778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25" y="4129088"/>
            <a:ext cx="955675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9" name="Group 561"/>
          <p:cNvGrpSpPr>
            <a:grpSpLocks/>
          </p:cNvGrpSpPr>
          <p:nvPr/>
        </p:nvGrpSpPr>
        <p:grpSpPr bwMode="auto">
          <a:xfrm>
            <a:off x="4930775" y="1454150"/>
            <a:ext cx="3665538" cy="2457450"/>
            <a:chOff x="1072" y="458"/>
            <a:chExt cx="2309" cy="1548"/>
          </a:xfrm>
        </p:grpSpPr>
        <p:sp>
          <p:nvSpPr>
            <p:cNvPr id="32782" name="Rectangle 736"/>
            <p:cNvSpPr>
              <a:spLocks noChangeArrowheads="1"/>
            </p:cNvSpPr>
            <p:nvPr/>
          </p:nvSpPr>
          <p:spPr bwMode="auto">
            <a:xfrm>
              <a:off x="1575" y="637"/>
              <a:ext cx="11" cy="2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83" name="Rectangle 737"/>
            <p:cNvSpPr>
              <a:spLocks noChangeArrowheads="1"/>
            </p:cNvSpPr>
            <p:nvPr/>
          </p:nvSpPr>
          <p:spPr bwMode="auto">
            <a:xfrm>
              <a:off x="1926" y="1502"/>
              <a:ext cx="3" cy="17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84" name="Rectangle 738"/>
            <p:cNvSpPr>
              <a:spLocks noChangeArrowheads="1"/>
            </p:cNvSpPr>
            <p:nvPr/>
          </p:nvSpPr>
          <p:spPr bwMode="auto">
            <a:xfrm>
              <a:off x="1926" y="1500"/>
              <a:ext cx="3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85" name="Rectangle 739"/>
            <p:cNvSpPr>
              <a:spLocks noChangeArrowheads="1"/>
            </p:cNvSpPr>
            <p:nvPr/>
          </p:nvSpPr>
          <p:spPr bwMode="auto">
            <a:xfrm>
              <a:off x="1926" y="1519"/>
              <a:ext cx="3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86" name="AutoShape 740"/>
            <p:cNvSpPr>
              <a:spLocks noChangeAspect="1" noChangeArrowheads="1" noTextEdit="1"/>
            </p:cNvSpPr>
            <p:nvPr/>
          </p:nvSpPr>
          <p:spPr bwMode="auto">
            <a:xfrm flipH="1">
              <a:off x="1201" y="458"/>
              <a:ext cx="2180" cy="1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32787" name="Group 741"/>
            <p:cNvGrpSpPr>
              <a:grpSpLocks/>
            </p:cNvGrpSpPr>
            <p:nvPr/>
          </p:nvGrpSpPr>
          <p:grpSpPr bwMode="auto">
            <a:xfrm flipH="1">
              <a:off x="1211" y="504"/>
              <a:ext cx="2158" cy="449"/>
              <a:chOff x="1672" y="776"/>
              <a:chExt cx="2416" cy="541"/>
            </a:xfrm>
          </p:grpSpPr>
          <p:sp>
            <p:nvSpPr>
              <p:cNvPr id="33130" name="Rectangle 742"/>
              <p:cNvSpPr>
                <a:spLocks noChangeArrowheads="1"/>
              </p:cNvSpPr>
              <p:nvPr/>
            </p:nvSpPr>
            <p:spPr bwMode="auto">
              <a:xfrm>
                <a:off x="1676" y="776"/>
                <a:ext cx="2412" cy="2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1" name="Rectangle 743"/>
              <p:cNvSpPr>
                <a:spLocks noChangeArrowheads="1"/>
              </p:cNvSpPr>
              <p:nvPr/>
            </p:nvSpPr>
            <p:spPr bwMode="auto">
              <a:xfrm>
                <a:off x="1676" y="776"/>
                <a:ext cx="2412" cy="3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2" name="Rectangle 744"/>
              <p:cNvSpPr>
                <a:spLocks noChangeArrowheads="1"/>
              </p:cNvSpPr>
              <p:nvPr/>
            </p:nvSpPr>
            <p:spPr bwMode="auto">
              <a:xfrm>
                <a:off x="1676" y="778"/>
                <a:ext cx="2412" cy="3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3" name="Rectangle 745"/>
              <p:cNvSpPr>
                <a:spLocks noChangeArrowheads="1"/>
              </p:cNvSpPr>
              <p:nvPr/>
            </p:nvSpPr>
            <p:spPr bwMode="auto">
              <a:xfrm>
                <a:off x="1676" y="779"/>
                <a:ext cx="2412" cy="4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4" name="Rectangle 746"/>
              <p:cNvSpPr>
                <a:spLocks noChangeArrowheads="1"/>
              </p:cNvSpPr>
              <p:nvPr/>
            </p:nvSpPr>
            <p:spPr bwMode="auto">
              <a:xfrm>
                <a:off x="1676" y="781"/>
                <a:ext cx="2412" cy="4"/>
              </a:xfrm>
              <a:prstGeom prst="rect">
                <a:avLst/>
              </a:prstGeom>
              <a:solidFill>
                <a:srgbClr val="C4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5" name="Rectangle 747"/>
              <p:cNvSpPr>
                <a:spLocks noChangeArrowheads="1"/>
              </p:cNvSpPr>
              <p:nvPr/>
            </p:nvSpPr>
            <p:spPr bwMode="auto">
              <a:xfrm>
                <a:off x="1676" y="783"/>
                <a:ext cx="2412" cy="4"/>
              </a:xfrm>
              <a:prstGeom prst="rect">
                <a:avLst/>
              </a:prstGeom>
              <a:solidFill>
                <a:srgbClr val="C4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6" name="Rectangle 748"/>
              <p:cNvSpPr>
                <a:spLocks noChangeArrowheads="1"/>
              </p:cNvSpPr>
              <p:nvPr/>
            </p:nvSpPr>
            <p:spPr bwMode="auto">
              <a:xfrm>
                <a:off x="1676" y="785"/>
                <a:ext cx="2412" cy="4"/>
              </a:xfrm>
              <a:prstGeom prst="rect">
                <a:avLst/>
              </a:prstGeom>
              <a:solidFill>
                <a:srgbClr val="C5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7" name="Rectangle 749"/>
              <p:cNvSpPr>
                <a:spLocks noChangeArrowheads="1"/>
              </p:cNvSpPr>
              <p:nvPr/>
            </p:nvSpPr>
            <p:spPr bwMode="auto">
              <a:xfrm>
                <a:off x="1676" y="787"/>
                <a:ext cx="2412" cy="4"/>
              </a:xfrm>
              <a:prstGeom prst="rect">
                <a:avLst/>
              </a:prstGeom>
              <a:solidFill>
                <a:srgbClr val="C5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8" name="Rectangle 750"/>
              <p:cNvSpPr>
                <a:spLocks noChangeArrowheads="1"/>
              </p:cNvSpPr>
              <p:nvPr/>
            </p:nvSpPr>
            <p:spPr bwMode="auto">
              <a:xfrm>
                <a:off x="1676" y="789"/>
                <a:ext cx="2412" cy="4"/>
              </a:xfrm>
              <a:prstGeom prst="rect">
                <a:avLst/>
              </a:prstGeom>
              <a:solidFill>
                <a:srgbClr val="C5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39" name="Rectangle 751"/>
              <p:cNvSpPr>
                <a:spLocks noChangeArrowheads="1"/>
              </p:cNvSpPr>
              <p:nvPr/>
            </p:nvSpPr>
            <p:spPr bwMode="auto">
              <a:xfrm>
                <a:off x="1676" y="791"/>
                <a:ext cx="2412" cy="4"/>
              </a:xfrm>
              <a:prstGeom prst="rect">
                <a:avLst/>
              </a:prstGeom>
              <a:solidFill>
                <a:srgbClr val="C6C5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0" name="Rectangle 752"/>
              <p:cNvSpPr>
                <a:spLocks noChangeArrowheads="1"/>
              </p:cNvSpPr>
              <p:nvPr/>
            </p:nvSpPr>
            <p:spPr bwMode="auto">
              <a:xfrm>
                <a:off x="1676" y="793"/>
                <a:ext cx="2412" cy="4"/>
              </a:xfrm>
              <a:prstGeom prst="rect">
                <a:avLst/>
              </a:prstGeom>
              <a:solidFill>
                <a:srgbClr val="C6C5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1" name="Rectangle 753"/>
              <p:cNvSpPr>
                <a:spLocks noChangeArrowheads="1"/>
              </p:cNvSpPr>
              <p:nvPr/>
            </p:nvSpPr>
            <p:spPr bwMode="auto">
              <a:xfrm>
                <a:off x="1676" y="795"/>
                <a:ext cx="2412" cy="4"/>
              </a:xfrm>
              <a:prstGeom prst="rect">
                <a:avLst/>
              </a:prstGeom>
              <a:solidFill>
                <a:srgbClr val="C7C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2" name="Rectangle 754"/>
              <p:cNvSpPr>
                <a:spLocks noChangeArrowheads="1"/>
              </p:cNvSpPr>
              <p:nvPr/>
            </p:nvSpPr>
            <p:spPr bwMode="auto">
              <a:xfrm>
                <a:off x="1676" y="797"/>
                <a:ext cx="2412" cy="6"/>
              </a:xfrm>
              <a:prstGeom prst="rect">
                <a:avLst/>
              </a:prstGeom>
              <a:solidFill>
                <a:srgbClr val="C7C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3" name="Rectangle 755"/>
              <p:cNvSpPr>
                <a:spLocks noChangeArrowheads="1"/>
              </p:cNvSpPr>
              <p:nvPr/>
            </p:nvSpPr>
            <p:spPr bwMode="auto">
              <a:xfrm>
                <a:off x="1676" y="799"/>
                <a:ext cx="2412" cy="5"/>
              </a:xfrm>
              <a:prstGeom prst="rect">
                <a:avLst/>
              </a:prstGeom>
              <a:solidFill>
                <a:srgbClr val="C7C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4" name="Rectangle 756"/>
              <p:cNvSpPr>
                <a:spLocks noChangeArrowheads="1"/>
              </p:cNvSpPr>
              <p:nvPr/>
            </p:nvSpPr>
            <p:spPr bwMode="auto">
              <a:xfrm>
                <a:off x="1676" y="803"/>
                <a:ext cx="2412" cy="3"/>
              </a:xfrm>
              <a:prstGeom prst="rect">
                <a:avLst/>
              </a:prstGeom>
              <a:solidFill>
                <a:srgbClr val="C8C7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5" name="Rectangle 757"/>
              <p:cNvSpPr>
                <a:spLocks noChangeArrowheads="1"/>
              </p:cNvSpPr>
              <p:nvPr/>
            </p:nvSpPr>
            <p:spPr bwMode="auto">
              <a:xfrm>
                <a:off x="1676" y="804"/>
                <a:ext cx="2412" cy="4"/>
              </a:xfrm>
              <a:prstGeom prst="rect">
                <a:avLst/>
              </a:prstGeom>
              <a:solidFill>
                <a:srgbClr val="C8C7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6" name="Rectangle 758"/>
              <p:cNvSpPr>
                <a:spLocks noChangeArrowheads="1"/>
              </p:cNvSpPr>
              <p:nvPr/>
            </p:nvSpPr>
            <p:spPr bwMode="auto">
              <a:xfrm>
                <a:off x="1676" y="806"/>
                <a:ext cx="2412" cy="4"/>
              </a:xfrm>
              <a:prstGeom prst="rect">
                <a:avLst/>
              </a:prstGeom>
              <a:solidFill>
                <a:srgbClr val="C9C8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7" name="Rectangle 759"/>
              <p:cNvSpPr>
                <a:spLocks noChangeArrowheads="1"/>
              </p:cNvSpPr>
              <p:nvPr/>
            </p:nvSpPr>
            <p:spPr bwMode="auto">
              <a:xfrm>
                <a:off x="1676" y="808"/>
                <a:ext cx="2412" cy="4"/>
              </a:xfrm>
              <a:prstGeom prst="rect">
                <a:avLst/>
              </a:prstGeom>
              <a:solidFill>
                <a:srgbClr val="C9C8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8" name="Rectangle 760"/>
              <p:cNvSpPr>
                <a:spLocks noChangeArrowheads="1"/>
              </p:cNvSpPr>
              <p:nvPr/>
            </p:nvSpPr>
            <p:spPr bwMode="auto">
              <a:xfrm>
                <a:off x="1676" y="810"/>
                <a:ext cx="2412" cy="4"/>
              </a:xfrm>
              <a:prstGeom prst="rect">
                <a:avLst/>
              </a:prstGeom>
              <a:solidFill>
                <a:srgbClr val="C9C8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49" name="Rectangle 761"/>
              <p:cNvSpPr>
                <a:spLocks noChangeArrowheads="1"/>
              </p:cNvSpPr>
              <p:nvPr/>
            </p:nvSpPr>
            <p:spPr bwMode="auto">
              <a:xfrm>
                <a:off x="1676" y="812"/>
                <a:ext cx="2412" cy="4"/>
              </a:xfrm>
              <a:prstGeom prst="rect">
                <a:avLst/>
              </a:prstGeom>
              <a:solidFill>
                <a:srgbClr val="CAC9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0" name="Rectangle 762"/>
              <p:cNvSpPr>
                <a:spLocks noChangeArrowheads="1"/>
              </p:cNvSpPr>
              <p:nvPr/>
            </p:nvSpPr>
            <p:spPr bwMode="auto">
              <a:xfrm>
                <a:off x="1676" y="814"/>
                <a:ext cx="2412" cy="4"/>
              </a:xfrm>
              <a:prstGeom prst="rect">
                <a:avLst/>
              </a:prstGeom>
              <a:solidFill>
                <a:srgbClr val="CAC9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1" name="Rectangle 763"/>
              <p:cNvSpPr>
                <a:spLocks noChangeArrowheads="1"/>
              </p:cNvSpPr>
              <p:nvPr/>
            </p:nvSpPr>
            <p:spPr bwMode="auto">
              <a:xfrm>
                <a:off x="1676" y="816"/>
                <a:ext cx="2412" cy="4"/>
              </a:xfrm>
              <a:prstGeom prst="rect">
                <a:avLst/>
              </a:prstGeom>
              <a:solidFill>
                <a:srgbClr val="CB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2" name="Rectangle 764"/>
              <p:cNvSpPr>
                <a:spLocks noChangeArrowheads="1"/>
              </p:cNvSpPr>
              <p:nvPr/>
            </p:nvSpPr>
            <p:spPr bwMode="auto">
              <a:xfrm>
                <a:off x="1676" y="818"/>
                <a:ext cx="2412" cy="4"/>
              </a:xfrm>
              <a:prstGeom prst="rect">
                <a:avLst/>
              </a:prstGeom>
              <a:solidFill>
                <a:srgbClr val="CB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3" name="Rectangle 765"/>
              <p:cNvSpPr>
                <a:spLocks noChangeArrowheads="1"/>
              </p:cNvSpPr>
              <p:nvPr/>
            </p:nvSpPr>
            <p:spPr bwMode="auto">
              <a:xfrm>
                <a:off x="1676" y="820"/>
                <a:ext cx="2412" cy="4"/>
              </a:xfrm>
              <a:prstGeom prst="rect">
                <a:avLst/>
              </a:prstGeom>
              <a:solidFill>
                <a:srgbClr val="CB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4" name="Rectangle 766"/>
              <p:cNvSpPr>
                <a:spLocks noChangeArrowheads="1"/>
              </p:cNvSpPr>
              <p:nvPr/>
            </p:nvSpPr>
            <p:spPr bwMode="auto">
              <a:xfrm>
                <a:off x="1676" y="822"/>
                <a:ext cx="2412" cy="4"/>
              </a:xfrm>
              <a:prstGeom prst="rect">
                <a:avLst/>
              </a:prstGeom>
              <a:solidFill>
                <a:srgbClr val="CCCB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5" name="Rectangle 767"/>
              <p:cNvSpPr>
                <a:spLocks noChangeArrowheads="1"/>
              </p:cNvSpPr>
              <p:nvPr/>
            </p:nvSpPr>
            <p:spPr bwMode="auto">
              <a:xfrm>
                <a:off x="1676" y="824"/>
                <a:ext cx="2412" cy="3"/>
              </a:xfrm>
              <a:prstGeom prst="rect">
                <a:avLst/>
              </a:prstGeom>
              <a:solidFill>
                <a:srgbClr val="CCCB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6" name="Rectangle 768"/>
              <p:cNvSpPr>
                <a:spLocks noChangeArrowheads="1"/>
              </p:cNvSpPr>
              <p:nvPr/>
            </p:nvSpPr>
            <p:spPr bwMode="auto">
              <a:xfrm>
                <a:off x="1676" y="826"/>
                <a:ext cx="2412" cy="3"/>
              </a:xfrm>
              <a:prstGeom prst="rect">
                <a:avLst/>
              </a:prstGeom>
              <a:solidFill>
                <a:srgbClr val="CDCC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7" name="Rectangle 769"/>
              <p:cNvSpPr>
                <a:spLocks noChangeArrowheads="1"/>
              </p:cNvSpPr>
              <p:nvPr/>
            </p:nvSpPr>
            <p:spPr bwMode="auto">
              <a:xfrm>
                <a:off x="1676" y="827"/>
                <a:ext cx="2412" cy="4"/>
              </a:xfrm>
              <a:prstGeom prst="rect">
                <a:avLst/>
              </a:prstGeom>
              <a:solidFill>
                <a:srgbClr val="CDCC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8" name="Rectangle 770"/>
              <p:cNvSpPr>
                <a:spLocks noChangeArrowheads="1"/>
              </p:cNvSpPr>
              <p:nvPr/>
            </p:nvSpPr>
            <p:spPr bwMode="auto">
              <a:xfrm>
                <a:off x="1676" y="829"/>
                <a:ext cx="2412" cy="4"/>
              </a:xfrm>
              <a:prstGeom prst="rect">
                <a:avLst/>
              </a:prstGeom>
              <a:solidFill>
                <a:srgbClr val="CDCC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59" name="Rectangle 771"/>
              <p:cNvSpPr>
                <a:spLocks noChangeArrowheads="1"/>
              </p:cNvSpPr>
              <p:nvPr/>
            </p:nvSpPr>
            <p:spPr bwMode="auto">
              <a:xfrm>
                <a:off x="1676" y="831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0" name="Rectangle 772"/>
              <p:cNvSpPr>
                <a:spLocks noChangeArrowheads="1"/>
              </p:cNvSpPr>
              <p:nvPr/>
            </p:nvSpPr>
            <p:spPr bwMode="auto">
              <a:xfrm>
                <a:off x="1676" y="833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1" name="Rectangle 773"/>
              <p:cNvSpPr>
                <a:spLocks noChangeArrowheads="1"/>
              </p:cNvSpPr>
              <p:nvPr/>
            </p:nvSpPr>
            <p:spPr bwMode="auto">
              <a:xfrm>
                <a:off x="1676" y="835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2" name="Rectangle 774"/>
              <p:cNvSpPr>
                <a:spLocks noChangeArrowheads="1"/>
              </p:cNvSpPr>
              <p:nvPr/>
            </p:nvSpPr>
            <p:spPr bwMode="auto">
              <a:xfrm>
                <a:off x="1676" y="837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3" name="Rectangle 775"/>
              <p:cNvSpPr>
                <a:spLocks noChangeArrowheads="1"/>
              </p:cNvSpPr>
              <p:nvPr/>
            </p:nvSpPr>
            <p:spPr bwMode="auto">
              <a:xfrm>
                <a:off x="1676" y="839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4" name="Rectangle 776"/>
              <p:cNvSpPr>
                <a:spLocks noChangeArrowheads="1"/>
              </p:cNvSpPr>
              <p:nvPr/>
            </p:nvSpPr>
            <p:spPr bwMode="auto">
              <a:xfrm>
                <a:off x="1676" y="841"/>
                <a:ext cx="2412" cy="4"/>
              </a:xfrm>
              <a:prstGeom prst="rect">
                <a:avLst/>
              </a:prstGeom>
              <a:solidFill>
                <a:srgbClr val="CFC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5" name="Rectangle 777"/>
              <p:cNvSpPr>
                <a:spLocks noChangeArrowheads="1"/>
              </p:cNvSpPr>
              <p:nvPr/>
            </p:nvSpPr>
            <p:spPr bwMode="auto">
              <a:xfrm>
                <a:off x="1676" y="843"/>
                <a:ext cx="2412" cy="4"/>
              </a:xfrm>
              <a:prstGeom prst="rect">
                <a:avLst/>
              </a:prstGeom>
              <a:solidFill>
                <a:srgbClr val="CFC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6" name="Rectangle 778"/>
              <p:cNvSpPr>
                <a:spLocks noChangeArrowheads="1"/>
              </p:cNvSpPr>
              <p:nvPr/>
            </p:nvSpPr>
            <p:spPr bwMode="auto">
              <a:xfrm>
                <a:off x="1676" y="845"/>
                <a:ext cx="2412" cy="4"/>
              </a:xfrm>
              <a:prstGeom prst="rect">
                <a:avLst/>
              </a:prstGeom>
              <a:solidFill>
                <a:srgbClr val="D0C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7" name="Rectangle 779"/>
              <p:cNvSpPr>
                <a:spLocks noChangeArrowheads="1"/>
              </p:cNvSpPr>
              <p:nvPr/>
            </p:nvSpPr>
            <p:spPr bwMode="auto">
              <a:xfrm>
                <a:off x="1676" y="847"/>
                <a:ext cx="2412" cy="3"/>
              </a:xfrm>
              <a:prstGeom prst="rect">
                <a:avLst/>
              </a:prstGeom>
              <a:solidFill>
                <a:srgbClr val="D0C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8" name="Rectangle 780"/>
              <p:cNvSpPr>
                <a:spLocks noChangeArrowheads="1"/>
              </p:cNvSpPr>
              <p:nvPr/>
            </p:nvSpPr>
            <p:spPr bwMode="auto">
              <a:xfrm>
                <a:off x="1676" y="849"/>
                <a:ext cx="2412" cy="3"/>
              </a:xfrm>
              <a:prstGeom prst="rect">
                <a:avLst/>
              </a:prstGeom>
              <a:solidFill>
                <a:srgbClr val="D0C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69" name="Rectangle 781"/>
              <p:cNvSpPr>
                <a:spLocks noChangeArrowheads="1"/>
              </p:cNvSpPr>
              <p:nvPr/>
            </p:nvSpPr>
            <p:spPr bwMode="auto">
              <a:xfrm>
                <a:off x="1676" y="850"/>
                <a:ext cx="2412" cy="4"/>
              </a:xfrm>
              <a:prstGeom prst="rect">
                <a:avLst/>
              </a:prstGeom>
              <a:solidFill>
                <a:srgbClr val="D1D0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0" name="Rectangle 782"/>
              <p:cNvSpPr>
                <a:spLocks noChangeArrowheads="1"/>
              </p:cNvSpPr>
              <p:nvPr/>
            </p:nvSpPr>
            <p:spPr bwMode="auto">
              <a:xfrm>
                <a:off x="1676" y="852"/>
                <a:ext cx="2412" cy="4"/>
              </a:xfrm>
              <a:prstGeom prst="rect">
                <a:avLst/>
              </a:prstGeom>
              <a:solidFill>
                <a:srgbClr val="D1D0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1" name="Rectangle 783"/>
              <p:cNvSpPr>
                <a:spLocks noChangeArrowheads="1"/>
              </p:cNvSpPr>
              <p:nvPr/>
            </p:nvSpPr>
            <p:spPr bwMode="auto">
              <a:xfrm>
                <a:off x="1676" y="854"/>
                <a:ext cx="2412" cy="4"/>
              </a:xfrm>
              <a:prstGeom prst="rect">
                <a:avLst/>
              </a:prstGeom>
              <a:solidFill>
                <a:srgbClr val="D3D2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2" name="Rectangle 784"/>
              <p:cNvSpPr>
                <a:spLocks noChangeArrowheads="1"/>
              </p:cNvSpPr>
              <p:nvPr/>
            </p:nvSpPr>
            <p:spPr bwMode="auto">
              <a:xfrm>
                <a:off x="1676" y="856"/>
                <a:ext cx="2412" cy="4"/>
              </a:xfrm>
              <a:prstGeom prst="rect">
                <a:avLst/>
              </a:prstGeom>
              <a:solidFill>
                <a:srgbClr val="D3D2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3" name="Rectangle 785"/>
              <p:cNvSpPr>
                <a:spLocks noChangeArrowheads="1"/>
              </p:cNvSpPr>
              <p:nvPr/>
            </p:nvSpPr>
            <p:spPr bwMode="auto">
              <a:xfrm>
                <a:off x="1676" y="858"/>
                <a:ext cx="2412" cy="4"/>
              </a:xfrm>
              <a:prstGeom prst="rect">
                <a:avLst/>
              </a:prstGeom>
              <a:solidFill>
                <a:srgbClr val="D4D3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4" name="Rectangle 786"/>
              <p:cNvSpPr>
                <a:spLocks noChangeArrowheads="1"/>
              </p:cNvSpPr>
              <p:nvPr/>
            </p:nvSpPr>
            <p:spPr bwMode="auto">
              <a:xfrm>
                <a:off x="1676" y="860"/>
                <a:ext cx="2412" cy="4"/>
              </a:xfrm>
              <a:prstGeom prst="rect">
                <a:avLst/>
              </a:prstGeom>
              <a:solidFill>
                <a:srgbClr val="D4D3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5" name="Rectangle 787"/>
              <p:cNvSpPr>
                <a:spLocks noChangeArrowheads="1"/>
              </p:cNvSpPr>
              <p:nvPr/>
            </p:nvSpPr>
            <p:spPr bwMode="auto">
              <a:xfrm>
                <a:off x="1676" y="862"/>
                <a:ext cx="2412" cy="4"/>
              </a:xfrm>
              <a:prstGeom prst="rect">
                <a:avLst/>
              </a:prstGeom>
              <a:solidFill>
                <a:srgbClr val="D4D3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6" name="Rectangle 788"/>
              <p:cNvSpPr>
                <a:spLocks noChangeArrowheads="1"/>
              </p:cNvSpPr>
              <p:nvPr/>
            </p:nvSpPr>
            <p:spPr bwMode="auto">
              <a:xfrm>
                <a:off x="1676" y="864"/>
                <a:ext cx="2412" cy="4"/>
              </a:xfrm>
              <a:prstGeom prst="rect">
                <a:avLst/>
              </a:prstGeom>
              <a:solidFill>
                <a:srgbClr val="D6D5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7" name="Rectangle 789"/>
              <p:cNvSpPr>
                <a:spLocks noChangeArrowheads="1"/>
              </p:cNvSpPr>
              <p:nvPr/>
            </p:nvSpPr>
            <p:spPr bwMode="auto">
              <a:xfrm>
                <a:off x="1676" y="866"/>
                <a:ext cx="2412" cy="4"/>
              </a:xfrm>
              <a:prstGeom prst="rect">
                <a:avLst/>
              </a:prstGeom>
              <a:solidFill>
                <a:srgbClr val="D6D5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8" name="Rectangle 790"/>
              <p:cNvSpPr>
                <a:spLocks noChangeArrowheads="1"/>
              </p:cNvSpPr>
              <p:nvPr/>
            </p:nvSpPr>
            <p:spPr bwMode="auto">
              <a:xfrm>
                <a:off x="1676" y="868"/>
                <a:ext cx="2412" cy="4"/>
              </a:xfrm>
              <a:prstGeom prst="rect">
                <a:avLst/>
              </a:prstGeom>
              <a:solidFill>
                <a:srgbClr val="D7D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79" name="Rectangle 791"/>
              <p:cNvSpPr>
                <a:spLocks noChangeArrowheads="1"/>
              </p:cNvSpPr>
              <p:nvPr/>
            </p:nvSpPr>
            <p:spPr bwMode="auto">
              <a:xfrm>
                <a:off x="1676" y="870"/>
                <a:ext cx="2412" cy="4"/>
              </a:xfrm>
              <a:prstGeom prst="rect">
                <a:avLst/>
              </a:prstGeom>
              <a:solidFill>
                <a:srgbClr val="D7D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0" name="Rectangle 792"/>
              <p:cNvSpPr>
                <a:spLocks noChangeArrowheads="1"/>
              </p:cNvSpPr>
              <p:nvPr/>
            </p:nvSpPr>
            <p:spPr bwMode="auto">
              <a:xfrm>
                <a:off x="1676" y="872"/>
                <a:ext cx="2412" cy="3"/>
              </a:xfrm>
              <a:prstGeom prst="rect">
                <a:avLst/>
              </a:prstGeom>
              <a:solidFill>
                <a:srgbClr val="D7D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1" name="Rectangle 793"/>
              <p:cNvSpPr>
                <a:spLocks noChangeArrowheads="1"/>
              </p:cNvSpPr>
              <p:nvPr/>
            </p:nvSpPr>
            <p:spPr bwMode="auto">
              <a:xfrm>
                <a:off x="1676" y="874"/>
                <a:ext cx="2412" cy="3"/>
              </a:xfrm>
              <a:prstGeom prst="rect">
                <a:avLst/>
              </a:prstGeom>
              <a:solidFill>
                <a:srgbClr val="D9D8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2" name="Rectangle 794"/>
              <p:cNvSpPr>
                <a:spLocks noChangeArrowheads="1"/>
              </p:cNvSpPr>
              <p:nvPr/>
            </p:nvSpPr>
            <p:spPr bwMode="auto">
              <a:xfrm>
                <a:off x="1676" y="875"/>
                <a:ext cx="2412" cy="4"/>
              </a:xfrm>
              <a:prstGeom prst="rect">
                <a:avLst/>
              </a:prstGeom>
              <a:solidFill>
                <a:srgbClr val="D9D8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3" name="Rectangle 795"/>
              <p:cNvSpPr>
                <a:spLocks noChangeArrowheads="1"/>
              </p:cNvSpPr>
              <p:nvPr/>
            </p:nvSpPr>
            <p:spPr bwMode="auto">
              <a:xfrm>
                <a:off x="1676" y="877"/>
                <a:ext cx="2412" cy="4"/>
              </a:xfrm>
              <a:prstGeom prst="rect">
                <a:avLst/>
              </a:prstGeom>
              <a:solidFill>
                <a:srgbClr val="DAD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4" name="Rectangle 796"/>
              <p:cNvSpPr>
                <a:spLocks noChangeArrowheads="1"/>
              </p:cNvSpPr>
              <p:nvPr/>
            </p:nvSpPr>
            <p:spPr bwMode="auto">
              <a:xfrm>
                <a:off x="1676" y="879"/>
                <a:ext cx="2412" cy="4"/>
              </a:xfrm>
              <a:prstGeom prst="rect">
                <a:avLst/>
              </a:prstGeom>
              <a:solidFill>
                <a:srgbClr val="DAD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5" name="Rectangle 797"/>
              <p:cNvSpPr>
                <a:spLocks noChangeArrowheads="1"/>
              </p:cNvSpPr>
              <p:nvPr/>
            </p:nvSpPr>
            <p:spPr bwMode="auto">
              <a:xfrm>
                <a:off x="1676" y="881"/>
                <a:ext cx="2412" cy="4"/>
              </a:xfrm>
              <a:prstGeom prst="rect">
                <a:avLst/>
              </a:prstGeom>
              <a:solidFill>
                <a:srgbClr val="DAD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6" name="Rectangle 798"/>
              <p:cNvSpPr>
                <a:spLocks noChangeArrowheads="1"/>
              </p:cNvSpPr>
              <p:nvPr/>
            </p:nvSpPr>
            <p:spPr bwMode="auto">
              <a:xfrm>
                <a:off x="1676" y="883"/>
                <a:ext cx="2412" cy="4"/>
              </a:xfrm>
              <a:prstGeom prst="rect">
                <a:avLst/>
              </a:prstGeom>
              <a:solidFill>
                <a:srgbClr val="DCD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7" name="Rectangle 799"/>
              <p:cNvSpPr>
                <a:spLocks noChangeArrowheads="1"/>
              </p:cNvSpPr>
              <p:nvPr/>
            </p:nvSpPr>
            <p:spPr bwMode="auto">
              <a:xfrm>
                <a:off x="1676" y="885"/>
                <a:ext cx="2412" cy="4"/>
              </a:xfrm>
              <a:prstGeom prst="rect">
                <a:avLst/>
              </a:prstGeom>
              <a:solidFill>
                <a:srgbClr val="DCD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8" name="Rectangle 800"/>
              <p:cNvSpPr>
                <a:spLocks noChangeArrowheads="1"/>
              </p:cNvSpPr>
              <p:nvPr/>
            </p:nvSpPr>
            <p:spPr bwMode="auto">
              <a:xfrm>
                <a:off x="1676" y="887"/>
                <a:ext cx="2412" cy="4"/>
              </a:xfrm>
              <a:prstGeom prst="rect">
                <a:avLst/>
              </a:prstGeom>
              <a:solidFill>
                <a:srgbClr val="DDD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89" name="Rectangle 801"/>
              <p:cNvSpPr>
                <a:spLocks noChangeArrowheads="1"/>
              </p:cNvSpPr>
              <p:nvPr/>
            </p:nvSpPr>
            <p:spPr bwMode="auto">
              <a:xfrm>
                <a:off x="1676" y="889"/>
                <a:ext cx="2412" cy="4"/>
              </a:xfrm>
              <a:prstGeom prst="rect">
                <a:avLst/>
              </a:prstGeom>
              <a:solidFill>
                <a:srgbClr val="DDD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0" name="Rectangle 802"/>
              <p:cNvSpPr>
                <a:spLocks noChangeArrowheads="1"/>
              </p:cNvSpPr>
              <p:nvPr/>
            </p:nvSpPr>
            <p:spPr bwMode="auto">
              <a:xfrm>
                <a:off x="1676" y="891"/>
                <a:ext cx="2412" cy="4"/>
              </a:xfrm>
              <a:prstGeom prst="rect">
                <a:avLst/>
              </a:prstGeom>
              <a:solidFill>
                <a:srgbClr val="DDD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1" name="Rectangle 803"/>
              <p:cNvSpPr>
                <a:spLocks noChangeArrowheads="1"/>
              </p:cNvSpPr>
              <p:nvPr/>
            </p:nvSpPr>
            <p:spPr bwMode="auto">
              <a:xfrm>
                <a:off x="1676" y="893"/>
                <a:ext cx="2412" cy="4"/>
              </a:xfrm>
              <a:prstGeom prst="rect">
                <a:avLst/>
              </a:prstGeom>
              <a:solidFill>
                <a:srgbClr val="DED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2" name="Rectangle 804"/>
              <p:cNvSpPr>
                <a:spLocks noChangeArrowheads="1"/>
              </p:cNvSpPr>
              <p:nvPr/>
            </p:nvSpPr>
            <p:spPr bwMode="auto">
              <a:xfrm>
                <a:off x="1676" y="895"/>
                <a:ext cx="2412" cy="3"/>
              </a:xfrm>
              <a:prstGeom prst="rect">
                <a:avLst/>
              </a:prstGeom>
              <a:solidFill>
                <a:srgbClr val="DED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3" name="Rectangle 805"/>
              <p:cNvSpPr>
                <a:spLocks noChangeArrowheads="1"/>
              </p:cNvSpPr>
              <p:nvPr/>
            </p:nvSpPr>
            <p:spPr bwMode="auto">
              <a:xfrm>
                <a:off x="1676" y="897"/>
                <a:ext cx="2412" cy="3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4" name="Rectangle 806"/>
              <p:cNvSpPr>
                <a:spLocks noChangeArrowheads="1"/>
              </p:cNvSpPr>
              <p:nvPr/>
            </p:nvSpPr>
            <p:spPr bwMode="auto">
              <a:xfrm>
                <a:off x="1676" y="898"/>
                <a:ext cx="2412" cy="4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5" name="Rectangle 807"/>
              <p:cNvSpPr>
                <a:spLocks noChangeArrowheads="1"/>
              </p:cNvSpPr>
              <p:nvPr/>
            </p:nvSpPr>
            <p:spPr bwMode="auto">
              <a:xfrm>
                <a:off x="1676" y="900"/>
                <a:ext cx="2412" cy="4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6" name="Rectangle 808"/>
              <p:cNvSpPr>
                <a:spLocks noChangeArrowheads="1"/>
              </p:cNvSpPr>
              <p:nvPr/>
            </p:nvSpPr>
            <p:spPr bwMode="auto">
              <a:xfrm>
                <a:off x="1676" y="902"/>
                <a:ext cx="2412" cy="4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7" name="Rectangle 809"/>
              <p:cNvSpPr>
                <a:spLocks noChangeArrowheads="1"/>
              </p:cNvSpPr>
              <p:nvPr/>
            </p:nvSpPr>
            <p:spPr bwMode="auto">
              <a:xfrm>
                <a:off x="1676" y="904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8" name="Rectangle 810"/>
              <p:cNvSpPr>
                <a:spLocks noChangeArrowheads="1"/>
              </p:cNvSpPr>
              <p:nvPr/>
            </p:nvSpPr>
            <p:spPr bwMode="auto">
              <a:xfrm>
                <a:off x="1676" y="906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99" name="Rectangle 811"/>
              <p:cNvSpPr>
                <a:spLocks noChangeArrowheads="1"/>
              </p:cNvSpPr>
              <p:nvPr/>
            </p:nvSpPr>
            <p:spPr bwMode="auto">
              <a:xfrm>
                <a:off x="1676" y="908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0" name="Rectangle 812"/>
              <p:cNvSpPr>
                <a:spLocks noChangeArrowheads="1"/>
              </p:cNvSpPr>
              <p:nvPr/>
            </p:nvSpPr>
            <p:spPr bwMode="auto">
              <a:xfrm>
                <a:off x="1676" y="910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1" name="Rectangle 813"/>
              <p:cNvSpPr>
                <a:spLocks noChangeArrowheads="1"/>
              </p:cNvSpPr>
              <p:nvPr/>
            </p:nvSpPr>
            <p:spPr bwMode="auto">
              <a:xfrm>
                <a:off x="1676" y="912"/>
                <a:ext cx="2412" cy="4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2" name="Rectangle 814"/>
              <p:cNvSpPr>
                <a:spLocks noChangeArrowheads="1"/>
              </p:cNvSpPr>
              <p:nvPr/>
            </p:nvSpPr>
            <p:spPr bwMode="auto">
              <a:xfrm>
                <a:off x="1676" y="914"/>
                <a:ext cx="2412" cy="4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3" name="Rectangle 815"/>
              <p:cNvSpPr>
                <a:spLocks noChangeArrowheads="1"/>
              </p:cNvSpPr>
              <p:nvPr/>
            </p:nvSpPr>
            <p:spPr bwMode="auto">
              <a:xfrm>
                <a:off x="1676" y="916"/>
                <a:ext cx="2412" cy="4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4" name="Rectangle 816"/>
              <p:cNvSpPr>
                <a:spLocks noChangeArrowheads="1"/>
              </p:cNvSpPr>
              <p:nvPr/>
            </p:nvSpPr>
            <p:spPr bwMode="auto">
              <a:xfrm>
                <a:off x="1676" y="918"/>
                <a:ext cx="2412" cy="3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5" name="Rectangle 817"/>
              <p:cNvSpPr>
                <a:spLocks noChangeArrowheads="1"/>
              </p:cNvSpPr>
              <p:nvPr/>
            </p:nvSpPr>
            <p:spPr bwMode="auto">
              <a:xfrm>
                <a:off x="1676" y="920"/>
                <a:ext cx="2412" cy="3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6" name="Rectangle 818"/>
              <p:cNvSpPr>
                <a:spLocks noChangeArrowheads="1"/>
              </p:cNvSpPr>
              <p:nvPr/>
            </p:nvSpPr>
            <p:spPr bwMode="auto">
              <a:xfrm>
                <a:off x="1676" y="921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7" name="Rectangle 819"/>
              <p:cNvSpPr>
                <a:spLocks noChangeArrowheads="1"/>
              </p:cNvSpPr>
              <p:nvPr/>
            </p:nvSpPr>
            <p:spPr bwMode="auto">
              <a:xfrm>
                <a:off x="1676" y="923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8" name="Rectangle 820"/>
              <p:cNvSpPr>
                <a:spLocks noChangeArrowheads="1"/>
              </p:cNvSpPr>
              <p:nvPr/>
            </p:nvSpPr>
            <p:spPr bwMode="auto">
              <a:xfrm>
                <a:off x="1676" y="925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09" name="Rectangle 821"/>
              <p:cNvSpPr>
                <a:spLocks noChangeArrowheads="1"/>
              </p:cNvSpPr>
              <p:nvPr/>
            </p:nvSpPr>
            <p:spPr bwMode="auto">
              <a:xfrm>
                <a:off x="1676" y="927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0" name="Rectangle 822"/>
              <p:cNvSpPr>
                <a:spLocks noChangeArrowheads="1"/>
              </p:cNvSpPr>
              <p:nvPr/>
            </p:nvSpPr>
            <p:spPr bwMode="auto">
              <a:xfrm>
                <a:off x="1676" y="929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1" name="Rectangle 823"/>
              <p:cNvSpPr>
                <a:spLocks noChangeArrowheads="1"/>
              </p:cNvSpPr>
              <p:nvPr/>
            </p:nvSpPr>
            <p:spPr bwMode="auto">
              <a:xfrm>
                <a:off x="1676" y="931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2" name="Rectangle 824"/>
              <p:cNvSpPr>
                <a:spLocks noChangeArrowheads="1"/>
              </p:cNvSpPr>
              <p:nvPr/>
            </p:nvSpPr>
            <p:spPr bwMode="auto">
              <a:xfrm>
                <a:off x="1676" y="933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3" name="Rectangle 825"/>
              <p:cNvSpPr>
                <a:spLocks noChangeArrowheads="1"/>
              </p:cNvSpPr>
              <p:nvPr/>
            </p:nvSpPr>
            <p:spPr bwMode="auto">
              <a:xfrm>
                <a:off x="1676" y="935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4" name="Rectangle 826"/>
              <p:cNvSpPr>
                <a:spLocks noChangeArrowheads="1"/>
              </p:cNvSpPr>
              <p:nvPr/>
            </p:nvSpPr>
            <p:spPr bwMode="auto">
              <a:xfrm>
                <a:off x="1676" y="937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5" name="Rectangle 827"/>
              <p:cNvSpPr>
                <a:spLocks noChangeArrowheads="1"/>
              </p:cNvSpPr>
              <p:nvPr/>
            </p:nvSpPr>
            <p:spPr bwMode="auto">
              <a:xfrm>
                <a:off x="1676" y="939"/>
                <a:ext cx="2412" cy="4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6" name="Rectangle 828"/>
              <p:cNvSpPr>
                <a:spLocks noChangeArrowheads="1"/>
              </p:cNvSpPr>
              <p:nvPr/>
            </p:nvSpPr>
            <p:spPr bwMode="auto">
              <a:xfrm>
                <a:off x="1676" y="941"/>
                <a:ext cx="2412" cy="4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7" name="Rectangle 829"/>
              <p:cNvSpPr>
                <a:spLocks noChangeArrowheads="1"/>
              </p:cNvSpPr>
              <p:nvPr/>
            </p:nvSpPr>
            <p:spPr bwMode="auto">
              <a:xfrm>
                <a:off x="1676" y="943"/>
                <a:ext cx="2412" cy="3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8" name="Rectangle 830"/>
              <p:cNvSpPr>
                <a:spLocks noChangeArrowheads="1"/>
              </p:cNvSpPr>
              <p:nvPr/>
            </p:nvSpPr>
            <p:spPr bwMode="auto">
              <a:xfrm>
                <a:off x="1676" y="945"/>
                <a:ext cx="2412" cy="3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19" name="Rectangle 831"/>
              <p:cNvSpPr>
                <a:spLocks noChangeArrowheads="1"/>
              </p:cNvSpPr>
              <p:nvPr/>
            </p:nvSpPr>
            <p:spPr bwMode="auto">
              <a:xfrm>
                <a:off x="1676" y="946"/>
                <a:ext cx="2412" cy="4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0" name="Rectangle 832"/>
              <p:cNvSpPr>
                <a:spLocks noChangeArrowheads="1"/>
              </p:cNvSpPr>
              <p:nvPr/>
            </p:nvSpPr>
            <p:spPr bwMode="auto">
              <a:xfrm>
                <a:off x="1676" y="948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1" name="Rectangle 833"/>
              <p:cNvSpPr>
                <a:spLocks noChangeArrowheads="1"/>
              </p:cNvSpPr>
              <p:nvPr/>
            </p:nvSpPr>
            <p:spPr bwMode="auto">
              <a:xfrm>
                <a:off x="1676" y="950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2" name="Rectangle 834"/>
              <p:cNvSpPr>
                <a:spLocks noChangeArrowheads="1"/>
              </p:cNvSpPr>
              <p:nvPr/>
            </p:nvSpPr>
            <p:spPr bwMode="auto">
              <a:xfrm>
                <a:off x="1676" y="952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3" name="Rectangle 835"/>
              <p:cNvSpPr>
                <a:spLocks noChangeArrowheads="1"/>
              </p:cNvSpPr>
              <p:nvPr/>
            </p:nvSpPr>
            <p:spPr bwMode="auto">
              <a:xfrm>
                <a:off x="1676" y="954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4" name="Rectangle 836"/>
              <p:cNvSpPr>
                <a:spLocks noChangeArrowheads="1"/>
              </p:cNvSpPr>
              <p:nvPr/>
            </p:nvSpPr>
            <p:spPr bwMode="auto">
              <a:xfrm>
                <a:off x="1676" y="956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5" name="Rectangle 837"/>
              <p:cNvSpPr>
                <a:spLocks noChangeArrowheads="1"/>
              </p:cNvSpPr>
              <p:nvPr/>
            </p:nvSpPr>
            <p:spPr bwMode="auto">
              <a:xfrm>
                <a:off x="1676" y="958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6" name="Rectangle 838"/>
              <p:cNvSpPr>
                <a:spLocks noChangeArrowheads="1"/>
              </p:cNvSpPr>
              <p:nvPr/>
            </p:nvSpPr>
            <p:spPr bwMode="auto">
              <a:xfrm>
                <a:off x="1676" y="960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7" name="Rectangle 839"/>
              <p:cNvSpPr>
                <a:spLocks noChangeArrowheads="1"/>
              </p:cNvSpPr>
              <p:nvPr/>
            </p:nvSpPr>
            <p:spPr bwMode="auto">
              <a:xfrm>
                <a:off x="1676" y="962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8" name="Rectangle 840"/>
              <p:cNvSpPr>
                <a:spLocks noChangeArrowheads="1"/>
              </p:cNvSpPr>
              <p:nvPr/>
            </p:nvSpPr>
            <p:spPr bwMode="auto">
              <a:xfrm>
                <a:off x="1676" y="964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29" name="Rectangle 841"/>
              <p:cNvSpPr>
                <a:spLocks noChangeArrowheads="1"/>
              </p:cNvSpPr>
              <p:nvPr/>
            </p:nvSpPr>
            <p:spPr bwMode="auto">
              <a:xfrm>
                <a:off x="1676" y="966"/>
                <a:ext cx="2412" cy="3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0" name="Rectangle 842"/>
              <p:cNvSpPr>
                <a:spLocks noChangeArrowheads="1"/>
              </p:cNvSpPr>
              <p:nvPr/>
            </p:nvSpPr>
            <p:spPr bwMode="auto">
              <a:xfrm>
                <a:off x="1676" y="968"/>
                <a:ext cx="2412" cy="3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1" name="Rectangle 843"/>
              <p:cNvSpPr>
                <a:spLocks noChangeArrowheads="1"/>
              </p:cNvSpPr>
              <p:nvPr/>
            </p:nvSpPr>
            <p:spPr bwMode="auto">
              <a:xfrm>
                <a:off x="1676" y="969"/>
                <a:ext cx="2412" cy="4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2" name="Rectangle 844"/>
              <p:cNvSpPr>
                <a:spLocks noChangeArrowheads="1"/>
              </p:cNvSpPr>
              <p:nvPr/>
            </p:nvSpPr>
            <p:spPr bwMode="auto">
              <a:xfrm>
                <a:off x="1676" y="971"/>
                <a:ext cx="2412" cy="4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3" name="Rectangle 845"/>
              <p:cNvSpPr>
                <a:spLocks noChangeArrowheads="1"/>
              </p:cNvSpPr>
              <p:nvPr/>
            </p:nvSpPr>
            <p:spPr bwMode="auto">
              <a:xfrm>
                <a:off x="1676" y="973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4" name="Rectangle 846"/>
              <p:cNvSpPr>
                <a:spLocks noChangeArrowheads="1"/>
              </p:cNvSpPr>
              <p:nvPr/>
            </p:nvSpPr>
            <p:spPr bwMode="auto">
              <a:xfrm>
                <a:off x="1676" y="975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5" name="Rectangle 847"/>
              <p:cNvSpPr>
                <a:spLocks noChangeArrowheads="1"/>
              </p:cNvSpPr>
              <p:nvPr/>
            </p:nvSpPr>
            <p:spPr bwMode="auto">
              <a:xfrm>
                <a:off x="1676" y="977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6" name="Rectangle 848"/>
              <p:cNvSpPr>
                <a:spLocks noChangeArrowheads="1"/>
              </p:cNvSpPr>
              <p:nvPr/>
            </p:nvSpPr>
            <p:spPr bwMode="auto">
              <a:xfrm>
                <a:off x="1676" y="979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7" name="Rectangle 849"/>
              <p:cNvSpPr>
                <a:spLocks noChangeArrowheads="1"/>
              </p:cNvSpPr>
              <p:nvPr/>
            </p:nvSpPr>
            <p:spPr bwMode="auto">
              <a:xfrm>
                <a:off x="1676" y="981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8" name="Rectangle 850"/>
              <p:cNvSpPr>
                <a:spLocks noChangeArrowheads="1"/>
              </p:cNvSpPr>
              <p:nvPr/>
            </p:nvSpPr>
            <p:spPr bwMode="auto">
              <a:xfrm>
                <a:off x="1676" y="983"/>
                <a:ext cx="2412" cy="4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39" name="Rectangle 851"/>
              <p:cNvSpPr>
                <a:spLocks noChangeArrowheads="1"/>
              </p:cNvSpPr>
              <p:nvPr/>
            </p:nvSpPr>
            <p:spPr bwMode="auto">
              <a:xfrm>
                <a:off x="1676" y="985"/>
                <a:ext cx="2412" cy="4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0" name="Rectangle 852"/>
              <p:cNvSpPr>
                <a:spLocks noChangeArrowheads="1"/>
              </p:cNvSpPr>
              <p:nvPr/>
            </p:nvSpPr>
            <p:spPr bwMode="auto">
              <a:xfrm>
                <a:off x="1676" y="987"/>
                <a:ext cx="2412" cy="4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1" name="Rectangle 853"/>
              <p:cNvSpPr>
                <a:spLocks noChangeArrowheads="1"/>
              </p:cNvSpPr>
              <p:nvPr/>
            </p:nvSpPr>
            <p:spPr bwMode="auto">
              <a:xfrm>
                <a:off x="1676" y="989"/>
                <a:ext cx="2412" cy="3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2" name="Rectangle 854"/>
              <p:cNvSpPr>
                <a:spLocks noChangeArrowheads="1"/>
              </p:cNvSpPr>
              <p:nvPr/>
            </p:nvSpPr>
            <p:spPr bwMode="auto">
              <a:xfrm>
                <a:off x="1676" y="991"/>
                <a:ext cx="2412" cy="3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3" name="Rectangle 855"/>
              <p:cNvSpPr>
                <a:spLocks noChangeArrowheads="1"/>
              </p:cNvSpPr>
              <p:nvPr/>
            </p:nvSpPr>
            <p:spPr bwMode="auto">
              <a:xfrm>
                <a:off x="1676" y="992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4" name="Rectangle 856"/>
              <p:cNvSpPr>
                <a:spLocks noChangeArrowheads="1"/>
              </p:cNvSpPr>
              <p:nvPr/>
            </p:nvSpPr>
            <p:spPr bwMode="auto">
              <a:xfrm>
                <a:off x="1676" y="994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5" name="Rectangle 857"/>
              <p:cNvSpPr>
                <a:spLocks noChangeArrowheads="1"/>
              </p:cNvSpPr>
              <p:nvPr/>
            </p:nvSpPr>
            <p:spPr bwMode="auto">
              <a:xfrm>
                <a:off x="1676" y="996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6" name="Rectangle 858"/>
              <p:cNvSpPr>
                <a:spLocks noChangeArrowheads="1"/>
              </p:cNvSpPr>
              <p:nvPr/>
            </p:nvSpPr>
            <p:spPr bwMode="auto">
              <a:xfrm>
                <a:off x="1676" y="998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7" name="Rectangle 859"/>
              <p:cNvSpPr>
                <a:spLocks noChangeArrowheads="1"/>
              </p:cNvSpPr>
              <p:nvPr/>
            </p:nvSpPr>
            <p:spPr bwMode="auto">
              <a:xfrm>
                <a:off x="1676" y="1000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8" name="Rectangle 860"/>
              <p:cNvSpPr>
                <a:spLocks noChangeArrowheads="1"/>
              </p:cNvSpPr>
              <p:nvPr/>
            </p:nvSpPr>
            <p:spPr bwMode="auto">
              <a:xfrm>
                <a:off x="1676" y="1002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49" name="Rectangle 861"/>
              <p:cNvSpPr>
                <a:spLocks noChangeArrowheads="1"/>
              </p:cNvSpPr>
              <p:nvPr/>
            </p:nvSpPr>
            <p:spPr bwMode="auto">
              <a:xfrm>
                <a:off x="1676" y="1004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0" name="Rectangle 862"/>
              <p:cNvSpPr>
                <a:spLocks noChangeArrowheads="1"/>
              </p:cNvSpPr>
              <p:nvPr/>
            </p:nvSpPr>
            <p:spPr bwMode="auto">
              <a:xfrm>
                <a:off x="1676" y="1006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1" name="Rectangle 863"/>
              <p:cNvSpPr>
                <a:spLocks noChangeArrowheads="1"/>
              </p:cNvSpPr>
              <p:nvPr/>
            </p:nvSpPr>
            <p:spPr bwMode="auto">
              <a:xfrm>
                <a:off x="1676" y="1008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2" name="Rectangle 864"/>
              <p:cNvSpPr>
                <a:spLocks noChangeArrowheads="1"/>
              </p:cNvSpPr>
              <p:nvPr/>
            </p:nvSpPr>
            <p:spPr bwMode="auto">
              <a:xfrm>
                <a:off x="1676" y="1010"/>
                <a:ext cx="2412" cy="4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3" name="Rectangle 865"/>
              <p:cNvSpPr>
                <a:spLocks noChangeArrowheads="1"/>
              </p:cNvSpPr>
              <p:nvPr/>
            </p:nvSpPr>
            <p:spPr bwMode="auto">
              <a:xfrm>
                <a:off x="1676" y="1012"/>
                <a:ext cx="2412" cy="3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4" name="Rectangle 866"/>
              <p:cNvSpPr>
                <a:spLocks noChangeArrowheads="1"/>
              </p:cNvSpPr>
              <p:nvPr/>
            </p:nvSpPr>
            <p:spPr bwMode="auto">
              <a:xfrm>
                <a:off x="1676" y="1014"/>
                <a:ext cx="2412" cy="3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5" name="Rectangle 867"/>
              <p:cNvSpPr>
                <a:spLocks noChangeArrowheads="1"/>
              </p:cNvSpPr>
              <p:nvPr/>
            </p:nvSpPr>
            <p:spPr bwMode="auto">
              <a:xfrm>
                <a:off x="1676" y="1015"/>
                <a:ext cx="2412" cy="4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6" name="Rectangle 868"/>
              <p:cNvSpPr>
                <a:spLocks noChangeArrowheads="1"/>
              </p:cNvSpPr>
              <p:nvPr/>
            </p:nvSpPr>
            <p:spPr bwMode="auto">
              <a:xfrm>
                <a:off x="1676" y="1017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7" name="Rectangle 869"/>
              <p:cNvSpPr>
                <a:spLocks noChangeArrowheads="1"/>
              </p:cNvSpPr>
              <p:nvPr/>
            </p:nvSpPr>
            <p:spPr bwMode="auto">
              <a:xfrm>
                <a:off x="1676" y="1019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8" name="Rectangle 870"/>
              <p:cNvSpPr>
                <a:spLocks noChangeArrowheads="1"/>
              </p:cNvSpPr>
              <p:nvPr/>
            </p:nvSpPr>
            <p:spPr bwMode="auto">
              <a:xfrm>
                <a:off x="1676" y="1021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59" name="Rectangle 871"/>
              <p:cNvSpPr>
                <a:spLocks noChangeArrowheads="1"/>
              </p:cNvSpPr>
              <p:nvPr/>
            </p:nvSpPr>
            <p:spPr bwMode="auto">
              <a:xfrm>
                <a:off x="1676" y="1023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0" name="Rectangle 872"/>
              <p:cNvSpPr>
                <a:spLocks noChangeArrowheads="1"/>
              </p:cNvSpPr>
              <p:nvPr/>
            </p:nvSpPr>
            <p:spPr bwMode="auto">
              <a:xfrm>
                <a:off x="1676" y="1025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1" name="Rectangle 873"/>
              <p:cNvSpPr>
                <a:spLocks noChangeArrowheads="1"/>
              </p:cNvSpPr>
              <p:nvPr/>
            </p:nvSpPr>
            <p:spPr bwMode="auto">
              <a:xfrm>
                <a:off x="1676" y="1027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2" name="Rectangle 874"/>
              <p:cNvSpPr>
                <a:spLocks noChangeArrowheads="1"/>
              </p:cNvSpPr>
              <p:nvPr/>
            </p:nvSpPr>
            <p:spPr bwMode="auto">
              <a:xfrm>
                <a:off x="1676" y="1029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3" name="Rectangle 875"/>
              <p:cNvSpPr>
                <a:spLocks noChangeArrowheads="1"/>
              </p:cNvSpPr>
              <p:nvPr/>
            </p:nvSpPr>
            <p:spPr bwMode="auto">
              <a:xfrm>
                <a:off x="1676" y="1031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4" name="Rectangle 876"/>
              <p:cNvSpPr>
                <a:spLocks noChangeArrowheads="1"/>
              </p:cNvSpPr>
              <p:nvPr/>
            </p:nvSpPr>
            <p:spPr bwMode="auto">
              <a:xfrm>
                <a:off x="1676" y="1033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5" name="Rectangle 877"/>
              <p:cNvSpPr>
                <a:spLocks noChangeArrowheads="1"/>
              </p:cNvSpPr>
              <p:nvPr/>
            </p:nvSpPr>
            <p:spPr bwMode="auto">
              <a:xfrm>
                <a:off x="1676" y="1035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6" name="Rectangle 878"/>
              <p:cNvSpPr>
                <a:spLocks noChangeArrowheads="1"/>
              </p:cNvSpPr>
              <p:nvPr/>
            </p:nvSpPr>
            <p:spPr bwMode="auto">
              <a:xfrm>
                <a:off x="1676" y="1037"/>
                <a:ext cx="2412" cy="3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7" name="Rectangle 879"/>
              <p:cNvSpPr>
                <a:spLocks noChangeArrowheads="1"/>
              </p:cNvSpPr>
              <p:nvPr/>
            </p:nvSpPr>
            <p:spPr bwMode="auto">
              <a:xfrm>
                <a:off x="1676" y="1039"/>
                <a:ext cx="2412" cy="3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8" name="Rectangle 880"/>
              <p:cNvSpPr>
                <a:spLocks noChangeArrowheads="1"/>
              </p:cNvSpPr>
              <p:nvPr/>
            </p:nvSpPr>
            <p:spPr bwMode="auto">
              <a:xfrm>
                <a:off x="1676" y="1040"/>
                <a:ext cx="2412" cy="4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69" name="Rectangle 881"/>
              <p:cNvSpPr>
                <a:spLocks noChangeArrowheads="1"/>
              </p:cNvSpPr>
              <p:nvPr/>
            </p:nvSpPr>
            <p:spPr bwMode="auto">
              <a:xfrm>
                <a:off x="1676" y="1042"/>
                <a:ext cx="2412" cy="4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0" name="Rectangle 882"/>
              <p:cNvSpPr>
                <a:spLocks noChangeArrowheads="1"/>
              </p:cNvSpPr>
              <p:nvPr/>
            </p:nvSpPr>
            <p:spPr bwMode="auto">
              <a:xfrm>
                <a:off x="1676" y="1044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1" name="Rectangle 883"/>
              <p:cNvSpPr>
                <a:spLocks noChangeArrowheads="1"/>
              </p:cNvSpPr>
              <p:nvPr/>
            </p:nvSpPr>
            <p:spPr bwMode="auto">
              <a:xfrm>
                <a:off x="1676" y="1046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2" name="Rectangle 884"/>
              <p:cNvSpPr>
                <a:spLocks noChangeArrowheads="1"/>
              </p:cNvSpPr>
              <p:nvPr/>
            </p:nvSpPr>
            <p:spPr bwMode="auto">
              <a:xfrm>
                <a:off x="1676" y="1048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3" name="Rectangle 885"/>
              <p:cNvSpPr>
                <a:spLocks noChangeArrowheads="1"/>
              </p:cNvSpPr>
              <p:nvPr/>
            </p:nvSpPr>
            <p:spPr bwMode="auto">
              <a:xfrm>
                <a:off x="1676" y="1050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4" name="Rectangle 886"/>
              <p:cNvSpPr>
                <a:spLocks noChangeArrowheads="1"/>
              </p:cNvSpPr>
              <p:nvPr/>
            </p:nvSpPr>
            <p:spPr bwMode="auto">
              <a:xfrm>
                <a:off x="1676" y="1052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5" name="Rectangle 887"/>
              <p:cNvSpPr>
                <a:spLocks noChangeArrowheads="1"/>
              </p:cNvSpPr>
              <p:nvPr/>
            </p:nvSpPr>
            <p:spPr bwMode="auto">
              <a:xfrm>
                <a:off x="1676" y="1054"/>
                <a:ext cx="2412" cy="4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6" name="Rectangle 888"/>
              <p:cNvSpPr>
                <a:spLocks noChangeArrowheads="1"/>
              </p:cNvSpPr>
              <p:nvPr/>
            </p:nvSpPr>
            <p:spPr bwMode="auto">
              <a:xfrm>
                <a:off x="1676" y="1056"/>
                <a:ext cx="2412" cy="4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7" name="Rectangle 889"/>
              <p:cNvSpPr>
                <a:spLocks noChangeArrowheads="1"/>
              </p:cNvSpPr>
              <p:nvPr/>
            </p:nvSpPr>
            <p:spPr bwMode="auto">
              <a:xfrm>
                <a:off x="1676" y="1058"/>
                <a:ext cx="2412" cy="4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8" name="Rectangle 890"/>
              <p:cNvSpPr>
                <a:spLocks noChangeArrowheads="1"/>
              </p:cNvSpPr>
              <p:nvPr/>
            </p:nvSpPr>
            <p:spPr bwMode="auto">
              <a:xfrm>
                <a:off x="1676" y="1060"/>
                <a:ext cx="2412" cy="3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79" name="Rectangle 891"/>
              <p:cNvSpPr>
                <a:spLocks noChangeArrowheads="1"/>
              </p:cNvSpPr>
              <p:nvPr/>
            </p:nvSpPr>
            <p:spPr bwMode="auto">
              <a:xfrm>
                <a:off x="1676" y="1062"/>
                <a:ext cx="2412" cy="3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0" name="Rectangle 892"/>
              <p:cNvSpPr>
                <a:spLocks noChangeArrowheads="1"/>
              </p:cNvSpPr>
              <p:nvPr/>
            </p:nvSpPr>
            <p:spPr bwMode="auto">
              <a:xfrm>
                <a:off x="1676" y="1063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1" name="Rectangle 893"/>
              <p:cNvSpPr>
                <a:spLocks noChangeArrowheads="1"/>
              </p:cNvSpPr>
              <p:nvPr/>
            </p:nvSpPr>
            <p:spPr bwMode="auto">
              <a:xfrm>
                <a:off x="1676" y="1065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2" name="Rectangle 894"/>
              <p:cNvSpPr>
                <a:spLocks noChangeArrowheads="1"/>
              </p:cNvSpPr>
              <p:nvPr/>
            </p:nvSpPr>
            <p:spPr bwMode="auto">
              <a:xfrm>
                <a:off x="1676" y="1067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3" name="Rectangle 895"/>
              <p:cNvSpPr>
                <a:spLocks noChangeArrowheads="1"/>
              </p:cNvSpPr>
              <p:nvPr/>
            </p:nvSpPr>
            <p:spPr bwMode="auto">
              <a:xfrm>
                <a:off x="1676" y="1069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4" name="Rectangle 896"/>
              <p:cNvSpPr>
                <a:spLocks noChangeArrowheads="1"/>
              </p:cNvSpPr>
              <p:nvPr/>
            </p:nvSpPr>
            <p:spPr bwMode="auto">
              <a:xfrm>
                <a:off x="1676" y="1071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5" name="Rectangle 897"/>
              <p:cNvSpPr>
                <a:spLocks noChangeArrowheads="1"/>
              </p:cNvSpPr>
              <p:nvPr/>
            </p:nvSpPr>
            <p:spPr bwMode="auto">
              <a:xfrm>
                <a:off x="1676" y="1073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6" name="Rectangle 898"/>
              <p:cNvSpPr>
                <a:spLocks noChangeArrowheads="1"/>
              </p:cNvSpPr>
              <p:nvPr/>
            </p:nvSpPr>
            <p:spPr bwMode="auto">
              <a:xfrm>
                <a:off x="1676" y="1075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7" name="Rectangle 899"/>
              <p:cNvSpPr>
                <a:spLocks noChangeArrowheads="1"/>
              </p:cNvSpPr>
              <p:nvPr/>
            </p:nvSpPr>
            <p:spPr bwMode="auto">
              <a:xfrm>
                <a:off x="1676" y="1077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8" name="Rectangle 900"/>
              <p:cNvSpPr>
                <a:spLocks noChangeArrowheads="1"/>
              </p:cNvSpPr>
              <p:nvPr/>
            </p:nvSpPr>
            <p:spPr bwMode="auto">
              <a:xfrm>
                <a:off x="1676" y="1079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89" name="Rectangle 901"/>
              <p:cNvSpPr>
                <a:spLocks noChangeArrowheads="1"/>
              </p:cNvSpPr>
              <p:nvPr/>
            </p:nvSpPr>
            <p:spPr bwMode="auto">
              <a:xfrm>
                <a:off x="1676" y="1081"/>
                <a:ext cx="2412" cy="4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0" name="Rectangle 902"/>
              <p:cNvSpPr>
                <a:spLocks noChangeArrowheads="1"/>
              </p:cNvSpPr>
              <p:nvPr/>
            </p:nvSpPr>
            <p:spPr bwMode="auto">
              <a:xfrm>
                <a:off x="1676" y="1083"/>
                <a:ext cx="2412" cy="3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1" name="Rectangle 903"/>
              <p:cNvSpPr>
                <a:spLocks noChangeArrowheads="1"/>
              </p:cNvSpPr>
              <p:nvPr/>
            </p:nvSpPr>
            <p:spPr bwMode="auto">
              <a:xfrm>
                <a:off x="1676" y="1085"/>
                <a:ext cx="2412" cy="3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2" name="Rectangle 904"/>
              <p:cNvSpPr>
                <a:spLocks noChangeArrowheads="1"/>
              </p:cNvSpPr>
              <p:nvPr/>
            </p:nvSpPr>
            <p:spPr bwMode="auto">
              <a:xfrm>
                <a:off x="1676" y="1086"/>
                <a:ext cx="2412" cy="4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3" name="Rectangle 905"/>
              <p:cNvSpPr>
                <a:spLocks noChangeArrowheads="1"/>
              </p:cNvSpPr>
              <p:nvPr/>
            </p:nvSpPr>
            <p:spPr bwMode="auto">
              <a:xfrm>
                <a:off x="1676" y="1088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4" name="Rectangle 906"/>
              <p:cNvSpPr>
                <a:spLocks noChangeArrowheads="1"/>
              </p:cNvSpPr>
              <p:nvPr/>
            </p:nvSpPr>
            <p:spPr bwMode="auto">
              <a:xfrm>
                <a:off x="1676" y="1090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5" name="Rectangle 907"/>
              <p:cNvSpPr>
                <a:spLocks noChangeArrowheads="1"/>
              </p:cNvSpPr>
              <p:nvPr/>
            </p:nvSpPr>
            <p:spPr bwMode="auto">
              <a:xfrm>
                <a:off x="1676" y="1092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6" name="Rectangle 908"/>
              <p:cNvSpPr>
                <a:spLocks noChangeArrowheads="1"/>
              </p:cNvSpPr>
              <p:nvPr/>
            </p:nvSpPr>
            <p:spPr bwMode="auto">
              <a:xfrm>
                <a:off x="1676" y="1094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7" name="Rectangle 909"/>
              <p:cNvSpPr>
                <a:spLocks noChangeArrowheads="1"/>
              </p:cNvSpPr>
              <p:nvPr/>
            </p:nvSpPr>
            <p:spPr bwMode="auto">
              <a:xfrm>
                <a:off x="1676" y="1096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8" name="Rectangle 910"/>
              <p:cNvSpPr>
                <a:spLocks noChangeArrowheads="1"/>
              </p:cNvSpPr>
              <p:nvPr/>
            </p:nvSpPr>
            <p:spPr bwMode="auto">
              <a:xfrm>
                <a:off x="1676" y="1098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299" name="Rectangle 911"/>
              <p:cNvSpPr>
                <a:spLocks noChangeArrowheads="1"/>
              </p:cNvSpPr>
              <p:nvPr/>
            </p:nvSpPr>
            <p:spPr bwMode="auto">
              <a:xfrm>
                <a:off x="1676" y="1100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0" name="Rectangle 912"/>
              <p:cNvSpPr>
                <a:spLocks noChangeArrowheads="1"/>
              </p:cNvSpPr>
              <p:nvPr/>
            </p:nvSpPr>
            <p:spPr bwMode="auto">
              <a:xfrm>
                <a:off x="1676" y="1102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1" name="Rectangle 913"/>
              <p:cNvSpPr>
                <a:spLocks noChangeArrowheads="1"/>
              </p:cNvSpPr>
              <p:nvPr/>
            </p:nvSpPr>
            <p:spPr bwMode="auto">
              <a:xfrm>
                <a:off x="1676" y="1104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2" name="Rectangle 914"/>
              <p:cNvSpPr>
                <a:spLocks noChangeArrowheads="1"/>
              </p:cNvSpPr>
              <p:nvPr/>
            </p:nvSpPr>
            <p:spPr bwMode="auto">
              <a:xfrm>
                <a:off x="1676" y="1106"/>
                <a:ext cx="2412" cy="4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3" name="Rectangle 915"/>
              <p:cNvSpPr>
                <a:spLocks noChangeArrowheads="1"/>
              </p:cNvSpPr>
              <p:nvPr/>
            </p:nvSpPr>
            <p:spPr bwMode="auto">
              <a:xfrm>
                <a:off x="1676" y="1108"/>
                <a:ext cx="2412" cy="3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4" name="Rectangle 916"/>
              <p:cNvSpPr>
                <a:spLocks noChangeArrowheads="1"/>
              </p:cNvSpPr>
              <p:nvPr/>
            </p:nvSpPr>
            <p:spPr bwMode="auto">
              <a:xfrm>
                <a:off x="1676" y="1110"/>
                <a:ext cx="2412" cy="3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5" name="Rectangle 917"/>
              <p:cNvSpPr>
                <a:spLocks noChangeArrowheads="1"/>
              </p:cNvSpPr>
              <p:nvPr/>
            </p:nvSpPr>
            <p:spPr bwMode="auto">
              <a:xfrm>
                <a:off x="1676" y="1111"/>
                <a:ext cx="2412" cy="4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6" name="Rectangle 918"/>
              <p:cNvSpPr>
                <a:spLocks noChangeArrowheads="1"/>
              </p:cNvSpPr>
              <p:nvPr/>
            </p:nvSpPr>
            <p:spPr bwMode="auto">
              <a:xfrm>
                <a:off x="1676" y="1113"/>
                <a:ext cx="2412" cy="4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7" name="Rectangle 919"/>
              <p:cNvSpPr>
                <a:spLocks noChangeArrowheads="1"/>
              </p:cNvSpPr>
              <p:nvPr/>
            </p:nvSpPr>
            <p:spPr bwMode="auto">
              <a:xfrm>
                <a:off x="1676" y="1115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8" name="Rectangle 920"/>
              <p:cNvSpPr>
                <a:spLocks noChangeArrowheads="1"/>
              </p:cNvSpPr>
              <p:nvPr/>
            </p:nvSpPr>
            <p:spPr bwMode="auto">
              <a:xfrm>
                <a:off x="1676" y="1117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09" name="Rectangle 921"/>
              <p:cNvSpPr>
                <a:spLocks noChangeArrowheads="1"/>
              </p:cNvSpPr>
              <p:nvPr/>
            </p:nvSpPr>
            <p:spPr bwMode="auto">
              <a:xfrm>
                <a:off x="1676" y="1119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0" name="Rectangle 922"/>
              <p:cNvSpPr>
                <a:spLocks noChangeArrowheads="1"/>
              </p:cNvSpPr>
              <p:nvPr/>
            </p:nvSpPr>
            <p:spPr bwMode="auto">
              <a:xfrm>
                <a:off x="1676" y="1121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1" name="Rectangle 923"/>
              <p:cNvSpPr>
                <a:spLocks noChangeArrowheads="1"/>
              </p:cNvSpPr>
              <p:nvPr/>
            </p:nvSpPr>
            <p:spPr bwMode="auto">
              <a:xfrm>
                <a:off x="1676" y="1123"/>
                <a:ext cx="2412" cy="2"/>
              </a:xfrm>
              <a:prstGeom prst="rect">
                <a:avLst/>
              </a:prstGeom>
              <a:solidFill>
                <a:srgbClr val="FFF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2" name="Rectangle 924"/>
              <p:cNvSpPr>
                <a:spLocks noChangeArrowheads="1"/>
              </p:cNvSpPr>
              <p:nvPr/>
            </p:nvSpPr>
            <p:spPr bwMode="auto">
              <a:xfrm>
                <a:off x="1676" y="776"/>
                <a:ext cx="2412" cy="349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3" name="Rectangle 925"/>
              <p:cNvSpPr>
                <a:spLocks noChangeArrowheads="1"/>
              </p:cNvSpPr>
              <p:nvPr/>
            </p:nvSpPr>
            <p:spPr bwMode="auto">
              <a:xfrm>
                <a:off x="1672" y="1150"/>
                <a:ext cx="2413" cy="17"/>
              </a:xfrm>
              <a:prstGeom prst="rect">
                <a:avLst/>
              </a:prstGeom>
              <a:solidFill>
                <a:srgbClr val="F1F1F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4" name="Rectangle 926"/>
              <p:cNvSpPr>
                <a:spLocks noChangeArrowheads="1"/>
              </p:cNvSpPr>
              <p:nvPr/>
            </p:nvSpPr>
            <p:spPr bwMode="auto">
              <a:xfrm>
                <a:off x="1672" y="1157"/>
                <a:ext cx="2413" cy="20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5" name="Rectangle 927"/>
              <p:cNvSpPr>
                <a:spLocks noChangeArrowheads="1"/>
              </p:cNvSpPr>
              <p:nvPr/>
            </p:nvSpPr>
            <p:spPr bwMode="auto">
              <a:xfrm>
                <a:off x="1672" y="1167"/>
                <a:ext cx="2413" cy="17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6" name="Freeform 928"/>
              <p:cNvSpPr>
                <a:spLocks/>
              </p:cNvSpPr>
              <p:nvPr/>
            </p:nvSpPr>
            <p:spPr bwMode="auto">
              <a:xfrm>
                <a:off x="1672" y="1177"/>
                <a:ext cx="2415" cy="17"/>
              </a:xfrm>
              <a:custGeom>
                <a:avLst/>
                <a:gdLst>
                  <a:gd name="T0" fmla="*/ 0 w 2415"/>
                  <a:gd name="T1" fmla="*/ 0 h 17"/>
                  <a:gd name="T2" fmla="*/ 2413 w 2415"/>
                  <a:gd name="T3" fmla="*/ 0 h 17"/>
                  <a:gd name="T4" fmla="*/ 2415 w 2415"/>
                  <a:gd name="T5" fmla="*/ 17 h 17"/>
                  <a:gd name="T6" fmla="*/ 0 w 2415"/>
                  <a:gd name="T7" fmla="*/ 17 h 17"/>
                  <a:gd name="T8" fmla="*/ 0 w 2415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5"/>
                  <a:gd name="T16" fmla="*/ 0 h 17"/>
                  <a:gd name="T17" fmla="*/ 2415 w 2415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5" h="17">
                    <a:moveTo>
                      <a:pt x="0" y="0"/>
                    </a:moveTo>
                    <a:lnTo>
                      <a:pt x="2413" y="0"/>
                    </a:lnTo>
                    <a:lnTo>
                      <a:pt x="2415" y="17"/>
                    </a:ln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317" name="Freeform 929"/>
              <p:cNvSpPr>
                <a:spLocks/>
              </p:cNvSpPr>
              <p:nvPr/>
            </p:nvSpPr>
            <p:spPr bwMode="auto">
              <a:xfrm>
                <a:off x="1672" y="1184"/>
                <a:ext cx="2415" cy="20"/>
              </a:xfrm>
              <a:custGeom>
                <a:avLst/>
                <a:gdLst>
                  <a:gd name="T0" fmla="*/ 0 w 2415"/>
                  <a:gd name="T1" fmla="*/ 0 h 20"/>
                  <a:gd name="T2" fmla="*/ 2413 w 2415"/>
                  <a:gd name="T3" fmla="*/ 0 h 20"/>
                  <a:gd name="T4" fmla="*/ 2415 w 2415"/>
                  <a:gd name="T5" fmla="*/ 20 h 20"/>
                  <a:gd name="T6" fmla="*/ 0 w 2415"/>
                  <a:gd name="T7" fmla="*/ 20 h 20"/>
                  <a:gd name="T8" fmla="*/ 0 w 2415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5"/>
                  <a:gd name="T16" fmla="*/ 0 h 20"/>
                  <a:gd name="T17" fmla="*/ 2415 w 2415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5" h="20">
                    <a:moveTo>
                      <a:pt x="0" y="0"/>
                    </a:moveTo>
                    <a:lnTo>
                      <a:pt x="2413" y="0"/>
                    </a:lnTo>
                    <a:lnTo>
                      <a:pt x="2415" y="20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318" name="Rectangle 930"/>
              <p:cNvSpPr>
                <a:spLocks noChangeArrowheads="1"/>
              </p:cNvSpPr>
              <p:nvPr/>
            </p:nvSpPr>
            <p:spPr bwMode="auto">
              <a:xfrm>
                <a:off x="1672" y="1194"/>
                <a:ext cx="2415" cy="19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19" name="Rectangle 931"/>
              <p:cNvSpPr>
                <a:spLocks noChangeArrowheads="1"/>
              </p:cNvSpPr>
              <p:nvPr/>
            </p:nvSpPr>
            <p:spPr bwMode="auto">
              <a:xfrm>
                <a:off x="1672" y="1204"/>
                <a:ext cx="2415" cy="19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0" name="Rectangle 932"/>
              <p:cNvSpPr>
                <a:spLocks noChangeArrowheads="1"/>
              </p:cNvSpPr>
              <p:nvPr/>
            </p:nvSpPr>
            <p:spPr bwMode="auto">
              <a:xfrm>
                <a:off x="1672" y="1213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1" name="Rectangle 933"/>
              <p:cNvSpPr>
                <a:spLocks noChangeArrowheads="1"/>
              </p:cNvSpPr>
              <p:nvPr/>
            </p:nvSpPr>
            <p:spPr bwMode="auto">
              <a:xfrm>
                <a:off x="1672" y="1223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2" name="Rectangle 934"/>
              <p:cNvSpPr>
                <a:spLocks noChangeArrowheads="1"/>
              </p:cNvSpPr>
              <p:nvPr/>
            </p:nvSpPr>
            <p:spPr bwMode="auto">
              <a:xfrm>
                <a:off x="1672" y="1232"/>
                <a:ext cx="2415" cy="20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3" name="Rectangle 935"/>
              <p:cNvSpPr>
                <a:spLocks noChangeArrowheads="1"/>
              </p:cNvSpPr>
              <p:nvPr/>
            </p:nvSpPr>
            <p:spPr bwMode="auto">
              <a:xfrm>
                <a:off x="1672" y="1242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4" name="Rectangle 936"/>
              <p:cNvSpPr>
                <a:spLocks noChangeArrowheads="1"/>
              </p:cNvSpPr>
              <p:nvPr/>
            </p:nvSpPr>
            <p:spPr bwMode="auto">
              <a:xfrm>
                <a:off x="1672" y="1252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5" name="Rectangle 937"/>
              <p:cNvSpPr>
                <a:spLocks noChangeArrowheads="1"/>
              </p:cNvSpPr>
              <p:nvPr/>
            </p:nvSpPr>
            <p:spPr bwMode="auto">
              <a:xfrm>
                <a:off x="1672" y="1261"/>
                <a:ext cx="2415" cy="19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6" name="Rectangle 938"/>
              <p:cNvSpPr>
                <a:spLocks noChangeArrowheads="1"/>
              </p:cNvSpPr>
              <p:nvPr/>
            </p:nvSpPr>
            <p:spPr bwMode="auto">
              <a:xfrm>
                <a:off x="1672" y="1271"/>
                <a:ext cx="2415" cy="19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7" name="Rectangle 939"/>
              <p:cNvSpPr>
                <a:spLocks noChangeArrowheads="1"/>
              </p:cNvSpPr>
              <p:nvPr/>
            </p:nvSpPr>
            <p:spPr bwMode="auto">
              <a:xfrm>
                <a:off x="1672" y="1280"/>
                <a:ext cx="2415" cy="19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8" name="Rectangle 940"/>
              <p:cNvSpPr>
                <a:spLocks noChangeArrowheads="1"/>
              </p:cNvSpPr>
              <p:nvPr/>
            </p:nvSpPr>
            <p:spPr bwMode="auto">
              <a:xfrm>
                <a:off x="1672" y="1290"/>
                <a:ext cx="2415" cy="17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329" name="Rectangle 941"/>
              <p:cNvSpPr>
                <a:spLocks noChangeArrowheads="1"/>
              </p:cNvSpPr>
              <p:nvPr/>
            </p:nvSpPr>
            <p:spPr bwMode="auto">
              <a:xfrm>
                <a:off x="1672" y="1299"/>
                <a:ext cx="2415" cy="18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32788" name="Group 942"/>
            <p:cNvGrpSpPr>
              <a:grpSpLocks/>
            </p:cNvGrpSpPr>
            <p:nvPr/>
          </p:nvGrpSpPr>
          <p:grpSpPr bwMode="auto">
            <a:xfrm flipH="1">
              <a:off x="1210" y="466"/>
              <a:ext cx="2162" cy="1396"/>
              <a:chOff x="1669" y="730"/>
              <a:chExt cx="2421" cy="1682"/>
            </a:xfrm>
          </p:grpSpPr>
          <p:sp>
            <p:nvSpPr>
              <p:cNvPr id="32930" name="Rectangle 943"/>
              <p:cNvSpPr>
                <a:spLocks noChangeArrowheads="1"/>
              </p:cNvSpPr>
              <p:nvPr/>
            </p:nvSpPr>
            <p:spPr bwMode="auto">
              <a:xfrm>
                <a:off x="1672" y="1307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1" name="Rectangle 944"/>
              <p:cNvSpPr>
                <a:spLocks noChangeArrowheads="1"/>
              </p:cNvSpPr>
              <p:nvPr/>
            </p:nvSpPr>
            <p:spPr bwMode="auto">
              <a:xfrm>
                <a:off x="1672" y="1317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2" name="Rectangle 945"/>
              <p:cNvSpPr>
                <a:spLocks noChangeArrowheads="1"/>
              </p:cNvSpPr>
              <p:nvPr/>
            </p:nvSpPr>
            <p:spPr bwMode="auto">
              <a:xfrm>
                <a:off x="1672" y="1326"/>
                <a:ext cx="2415" cy="20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3" name="Rectangle 946"/>
              <p:cNvSpPr>
                <a:spLocks noChangeArrowheads="1"/>
              </p:cNvSpPr>
              <p:nvPr/>
            </p:nvSpPr>
            <p:spPr bwMode="auto">
              <a:xfrm>
                <a:off x="1672" y="1336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4" name="Rectangle 947"/>
              <p:cNvSpPr>
                <a:spLocks noChangeArrowheads="1"/>
              </p:cNvSpPr>
              <p:nvPr/>
            </p:nvSpPr>
            <p:spPr bwMode="auto">
              <a:xfrm>
                <a:off x="1672" y="1346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5" name="Rectangle 948"/>
              <p:cNvSpPr>
                <a:spLocks noChangeArrowheads="1"/>
              </p:cNvSpPr>
              <p:nvPr/>
            </p:nvSpPr>
            <p:spPr bwMode="auto">
              <a:xfrm>
                <a:off x="1672" y="1355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6" name="Rectangle 949"/>
              <p:cNvSpPr>
                <a:spLocks noChangeArrowheads="1"/>
              </p:cNvSpPr>
              <p:nvPr/>
            </p:nvSpPr>
            <p:spPr bwMode="auto">
              <a:xfrm>
                <a:off x="1672" y="1365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7" name="Rectangle 950"/>
              <p:cNvSpPr>
                <a:spLocks noChangeArrowheads="1"/>
              </p:cNvSpPr>
              <p:nvPr/>
            </p:nvSpPr>
            <p:spPr bwMode="auto">
              <a:xfrm>
                <a:off x="1672" y="1374"/>
                <a:ext cx="2415" cy="20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8" name="Rectangle 951"/>
              <p:cNvSpPr>
                <a:spLocks noChangeArrowheads="1"/>
              </p:cNvSpPr>
              <p:nvPr/>
            </p:nvSpPr>
            <p:spPr bwMode="auto">
              <a:xfrm>
                <a:off x="1672" y="1384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39" name="Rectangle 952"/>
              <p:cNvSpPr>
                <a:spLocks noChangeArrowheads="1"/>
              </p:cNvSpPr>
              <p:nvPr/>
            </p:nvSpPr>
            <p:spPr bwMode="auto">
              <a:xfrm>
                <a:off x="1672" y="1394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0" name="Rectangle 953"/>
              <p:cNvSpPr>
                <a:spLocks noChangeArrowheads="1"/>
              </p:cNvSpPr>
              <p:nvPr/>
            </p:nvSpPr>
            <p:spPr bwMode="auto">
              <a:xfrm>
                <a:off x="1672" y="1403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1" name="Rectangle 954"/>
              <p:cNvSpPr>
                <a:spLocks noChangeArrowheads="1"/>
              </p:cNvSpPr>
              <p:nvPr/>
            </p:nvSpPr>
            <p:spPr bwMode="auto">
              <a:xfrm>
                <a:off x="1672" y="1413"/>
                <a:ext cx="2415" cy="1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2" name="Rectangle 955"/>
              <p:cNvSpPr>
                <a:spLocks noChangeArrowheads="1"/>
              </p:cNvSpPr>
              <p:nvPr/>
            </p:nvSpPr>
            <p:spPr bwMode="auto">
              <a:xfrm>
                <a:off x="1672" y="1422"/>
                <a:ext cx="2415" cy="18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3" name="Rectangle 956"/>
              <p:cNvSpPr>
                <a:spLocks noChangeArrowheads="1"/>
              </p:cNvSpPr>
              <p:nvPr/>
            </p:nvSpPr>
            <p:spPr bwMode="auto">
              <a:xfrm>
                <a:off x="1672" y="1430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4" name="Rectangle 957"/>
              <p:cNvSpPr>
                <a:spLocks noChangeArrowheads="1"/>
              </p:cNvSpPr>
              <p:nvPr/>
            </p:nvSpPr>
            <p:spPr bwMode="auto">
              <a:xfrm>
                <a:off x="1672" y="1440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5" name="Rectangle 958"/>
              <p:cNvSpPr>
                <a:spLocks noChangeArrowheads="1"/>
              </p:cNvSpPr>
              <p:nvPr/>
            </p:nvSpPr>
            <p:spPr bwMode="auto">
              <a:xfrm>
                <a:off x="1672" y="1449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6" name="Rectangle 959"/>
              <p:cNvSpPr>
                <a:spLocks noChangeArrowheads="1"/>
              </p:cNvSpPr>
              <p:nvPr/>
            </p:nvSpPr>
            <p:spPr bwMode="auto">
              <a:xfrm>
                <a:off x="1672" y="1459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7" name="Rectangle 960"/>
              <p:cNvSpPr>
                <a:spLocks noChangeArrowheads="1"/>
              </p:cNvSpPr>
              <p:nvPr/>
            </p:nvSpPr>
            <p:spPr bwMode="auto">
              <a:xfrm>
                <a:off x="1672" y="1468"/>
                <a:ext cx="2415" cy="20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8" name="Rectangle 961"/>
              <p:cNvSpPr>
                <a:spLocks noChangeArrowheads="1"/>
              </p:cNvSpPr>
              <p:nvPr/>
            </p:nvSpPr>
            <p:spPr bwMode="auto">
              <a:xfrm>
                <a:off x="1672" y="1478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49" name="Rectangle 962"/>
              <p:cNvSpPr>
                <a:spLocks noChangeArrowheads="1"/>
              </p:cNvSpPr>
              <p:nvPr/>
            </p:nvSpPr>
            <p:spPr bwMode="auto">
              <a:xfrm>
                <a:off x="1672" y="1488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0" name="Rectangle 963"/>
              <p:cNvSpPr>
                <a:spLocks noChangeArrowheads="1"/>
              </p:cNvSpPr>
              <p:nvPr/>
            </p:nvSpPr>
            <p:spPr bwMode="auto">
              <a:xfrm>
                <a:off x="1672" y="1497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1" name="Rectangle 964"/>
              <p:cNvSpPr>
                <a:spLocks noChangeArrowheads="1"/>
              </p:cNvSpPr>
              <p:nvPr/>
            </p:nvSpPr>
            <p:spPr bwMode="auto">
              <a:xfrm>
                <a:off x="1672" y="1507"/>
                <a:ext cx="2415" cy="19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2" name="Rectangle 965"/>
              <p:cNvSpPr>
                <a:spLocks noChangeArrowheads="1"/>
              </p:cNvSpPr>
              <p:nvPr/>
            </p:nvSpPr>
            <p:spPr bwMode="auto">
              <a:xfrm>
                <a:off x="1672" y="1516"/>
                <a:ext cx="2415" cy="20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3" name="Rectangle 966"/>
              <p:cNvSpPr>
                <a:spLocks noChangeArrowheads="1"/>
              </p:cNvSpPr>
              <p:nvPr/>
            </p:nvSpPr>
            <p:spPr bwMode="auto">
              <a:xfrm>
                <a:off x="1672" y="1526"/>
                <a:ext cx="2415" cy="19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4" name="Freeform 967"/>
              <p:cNvSpPr>
                <a:spLocks/>
              </p:cNvSpPr>
              <p:nvPr/>
            </p:nvSpPr>
            <p:spPr bwMode="auto">
              <a:xfrm>
                <a:off x="1672" y="1536"/>
                <a:ext cx="2416" cy="17"/>
              </a:xfrm>
              <a:custGeom>
                <a:avLst/>
                <a:gdLst>
                  <a:gd name="T0" fmla="*/ 0 w 2416"/>
                  <a:gd name="T1" fmla="*/ 0 h 17"/>
                  <a:gd name="T2" fmla="*/ 2415 w 2416"/>
                  <a:gd name="T3" fmla="*/ 0 h 17"/>
                  <a:gd name="T4" fmla="*/ 2416 w 2416"/>
                  <a:gd name="T5" fmla="*/ 17 h 17"/>
                  <a:gd name="T6" fmla="*/ 0 w 2416"/>
                  <a:gd name="T7" fmla="*/ 17 h 17"/>
                  <a:gd name="T8" fmla="*/ 0 w 2416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6"/>
                  <a:gd name="T16" fmla="*/ 0 h 17"/>
                  <a:gd name="T17" fmla="*/ 2416 w 2416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6" h="17">
                    <a:moveTo>
                      <a:pt x="0" y="0"/>
                    </a:moveTo>
                    <a:lnTo>
                      <a:pt x="2415" y="0"/>
                    </a:lnTo>
                    <a:lnTo>
                      <a:pt x="2416" y="17"/>
                    </a:ln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955" name="Freeform 968"/>
              <p:cNvSpPr>
                <a:spLocks/>
              </p:cNvSpPr>
              <p:nvPr/>
            </p:nvSpPr>
            <p:spPr bwMode="auto">
              <a:xfrm>
                <a:off x="1672" y="1545"/>
                <a:ext cx="2416" cy="17"/>
              </a:xfrm>
              <a:custGeom>
                <a:avLst/>
                <a:gdLst>
                  <a:gd name="T0" fmla="*/ 0 w 2416"/>
                  <a:gd name="T1" fmla="*/ 0 h 17"/>
                  <a:gd name="T2" fmla="*/ 2415 w 2416"/>
                  <a:gd name="T3" fmla="*/ 0 h 17"/>
                  <a:gd name="T4" fmla="*/ 2416 w 2416"/>
                  <a:gd name="T5" fmla="*/ 17 h 17"/>
                  <a:gd name="T6" fmla="*/ 0 w 2416"/>
                  <a:gd name="T7" fmla="*/ 17 h 17"/>
                  <a:gd name="T8" fmla="*/ 0 w 2416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6"/>
                  <a:gd name="T16" fmla="*/ 0 h 17"/>
                  <a:gd name="T17" fmla="*/ 2416 w 2416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6" h="17">
                    <a:moveTo>
                      <a:pt x="0" y="0"/>
                    </a:moveTo>
                    <a:lnTo>
                      <a:pt x="2415" y="0"/>
                    </a:lnTo>
                    <a:lnTo>
                      <a:pt x="2416" y="17"/>
                    </a:ln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956" name="Rectangle 969"/>
              <p:cNvSpPr>
                <a:spLocks noChangeArrowheads="1"/>
              </p:cNvSpPr>
              <p:nvPr/>
            </p:nvSpPr>
            <p:spPr bwMode="auto">
              <a:xfrm>
                <a:off x="1672" y="1553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7" name="Rectangle 970"/>
              <p:cNvSpPr>
                <a:spLocks noChangeArrowheads="1"/>
              </p:cNvSpPr>
              <p:nvPr/>
            </p:nvSpPr>
            <p:spPr bwMode="auto">
              <a:xfrm>
                <a:off x="1672" y="1562"/>
                <a:ext cx="2416" cy="20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8" name="Rectangle 971"/>
              <p:cNvSpPr>
                <a:spLocks noChangeArrowheads="1"/>
              </p:cNvSpPr>
              <p:nvPr/>
            </p:nvSpPr>
            <p:spPr bwMode="auto">
              <a:xfrm>
                <a:off x="1672" y="1572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59" name="Rectangle 972"/>
              <p:cNvSpPr>
                <a:spLocks noChangeArrowheads="1"/>
              </p:cNvSpPr>
              <p:nvPr/>
            </p:nvSpPr>
            <p:spPr bwMode="auto">
              <a:xfrm>
                <a:off x="1672" y="1582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0" name="Rectangle 973"/>
              <p:cNvSpPr>
                <a:spLocks noChangeArrowheads="1"/>
              </p:cNvSpPr>
              <p:nvPr/>
            </p:nvSpPr>
            <p:spPr bwMode="auto">
              <a:xfrm>
                <a:off x="1672" y="1591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1" name="Rectangle 974"/>
              <p:cNvSpPr>
                <a:spLocks noChangeArrowheads="1"/>
              </p:cNvSpPr>
              <p:nvPr/>
            </p:nvSpPr>
            <p:spPr bwMode="auto">
              <a:xfrm>
                <a:off x="1672" y="1601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2" name="Rectangle 975"/>
              <p:cNvSpPr>
                <a:spLocks noChangeArrowheads="1"/>
              </p:cNvSpPr>
              <p:nvPr/>
            </p:nvSpPr>
            <p:spPr bwMode="auto">
              <a:xfrm>
                <a:off x="1672" y="1610"/>
                <a:ext cx="2416" cy="20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3" name="Rectangle 976"/>
              <p:cNvSpPr>
                <a:spLocks noChangeArrowheads="1"/>
              </p:cNvSpPr>
              <p:nvPr/>
            </p:nvSpPr>
            <p:spPr bwMode="auto">
              <a:xfrm>
                <a:off x="1672" y="1620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4" name="Rectangle 977"/>
              <p:cNvSpPr>
                <a:spLocks noChangeArrowheads="1"/>
              </p:cNvSpPr>
              <p:nvPr/>
            </p:nvSpPr>
            <p:spPr bwMode="auto">
              <a:xfrm>
                <a:off x="1672" y="1630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5" name="Rectangle 978"/>
              <p:cNvSpPr>
                <a:spLocks noChangeArrowheads="1"/>
              </p:cNvSpPr>
              <p:nvPr/>
            </p:nvSpPr>
            <p:spPr bwMode="auto">
              <a:xfrm>
                <a:off x="1672" y="1639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6" name="Rectangle 979"/>
              <p:cNvSpPr>
                <a:spLocks noChangeArrowheads="1"/>
              </p:cNvSpPr>
              <p:nvPr/>
            </p:nvSpPr>
            <p:spPr bwMode="auto">
              <a:xfrm>
                <a:off x="1672" y="1649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7" name="Rectangle 980"/>
              <p:cNvSpPr>
                <a:spLocks noChangeArrowheads="1"/>
              </p:cNvSpPr>
              <p:nvPr/>
            </p:nvSpPr>
            <p:spPr bwMode="auto">
              <a:xfrm>
                <a:off x="1672" y="1658"/>
                <a:ext cx="2416" cy="18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8" name="Rectangle 981"/>
              <p:cNvSpPr>
                <a:spLocks noChangeArrowheads="1"/>
              </p:cNvSpPr>
              <p:nvPr/>
            </p:nvSpPr>
            <p:spPr bwMode="auto">
              <a:xfrm>
                <a:off x="1672" y="1668"/>
                <a:ext cx="2416" cy="17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69" name="Rectangle 982"/>
              <p:cNvSpPr>
                <a:spLocks noChangeArrowheads="1"/>
              </p:cNvSpPr>
              <p:nvPr/>
            </p:nvSpPr>
            <p:spPr bwMode="auto">
              <a:xfrm>
                <a:off x="1672" y="1676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0" name="Rectangle 983"/>
              <p:cNvSpPr>
                <a:spLocks noChangeArrowheads="1"/>
              </p:cNvSpPr>
              <p:nvPr/>
            </p:nvSpPr>
            <p:spPr bwMode="auto">
              <a:xfrm>
                <a:off x="1672" y="1685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1" name="Rectangle 984"/>
              <p:cNvSpPr>
                <a:spLocks noChangeArrowheads="1"/>
              </p:cNvSpPr>
              <p:nvPr/>
            </p:nvSpPr>
            <p:spPr bwMode="auto">
              <a:xfrm>
                <a:off x="1672" y="1695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2" name="Rectangle 985"/>
              <p:cNvSpPr>
                <a:spLocks noChangeArrowheads="1"/>
              </p:cNvSpPr>
              <p:nvPr/>
            </p:nvSpPr>
            <p:spPr bwMode="auto">
              <a:xfrm>
                <a:off x="1672" y="1704"/>
                <a:ext cx="2416" cy="20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3" name="Rectangle 986"/>
              <p:cNvSpPr>
                <a:spLocks noChangeArrowheads="1"/>
              </p:cNvSpPr>
              <p:nvPr/>
            </p:nvSpPr>
            <p:spPr bwMode="auto">
              <a:xfrm>
                <a:off x="1672" y="1714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4" name="Rectangle 987"/>
              <p:cNvSpPr>
                <a:spLocks noChangeArrowheads="1"/>
              </p:cNvSpPr>
              <p:nvPr/>
            </p:nvSpPr>
            <p:spPr bwMode="auto">
              <a:xfrm>
                <a:off x="1672" y="1724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5" name="Rectangle 988"/>
              <p:cNvSpPr>
                <a:spLocks noChangeArrowheads="1"/>
              </p:cNvSpPr>
              <p:nvPr/>
            </p:nvSpPr>
            <p:spPr bwMode="auto">
              <a:xfrm>
                <a:off x="1672" y="1733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6" name="Rectangle 989"/>
              <p:cNvSpPr>
                <a:spLocks noChangeArrowheads="1"/>
              </p:cNvSpPr>
              <p:nvPr/>
            </p:nvSpPr>
            <p:spPr bwMode="auto">
              <a:xfrm>
                <a:off x="1672" y="1743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7" name="Rectangle 990"/>
              <p:cNvSpPr>
                <a:spLocks noChangeArrowheads="1"/>
              </p:cNvSpPr>
              <p:nvPr/>
            </p:nvSpPr>
            <p:spPr bwMode="auto">
              <a:xfrm>
                <a:off x="1672" y="1752"/>
                <a:ext cx="2416" cy="20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8" name="Rectangle 991"/>
              <p:cNvSpPr>
                <a:spLocks noChangeArrowheads="1"/>
              </p:cNvSpPr>
              <p:nvPr/>
            </p:nvSpPr>
            <p:spPr bwMode="auto">
              <a:xfrm>
                <a:off x="1672" y="1762"/>
                <a:ext cx="2416" cy="19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79" name="Rectangle 992"/>
              <p:cNvSpPr>
                <a:spLocks noChangeArrowheads="1"/>
              </p:cNvSpPr>
              <p:nvPr/>
            </p:nvSpPr>
            <p:spPr bwMode="auto">
              <a:xfrm>
                <a:off x="1672" y="1772"/>
                <a:ext cx="2416" cy="19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0" name="Rectangle 993"/>
              <p:cNvSpPr>
                <a:spLocks noChangeArrowheads="1"/>
              </p:cNvSpPr>
              <p:nvPr/>
            </p:nvSpPr>
            <p:spPr bwMode="auto">
              <a:xfrm>
                <a:off x="1672" y="1781"/>
                <a:ext cx="2416" cy="17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1" name="Rectangle 994"/>
              <p:cNvSpPr>
                <a:spLocks noChangeArrowheads="1"/>
              </p:cNvSpPr>
              <p:nvPr/>
            </p:nvSpPr>
            <p:spPr bwMode="auto">
              <a:xfrm>
                <a:off x="1672" y="1791"/>
                <a:ext cx="2416" cy="17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2" name="Rectangle 995"/>
              <p:cNvSpPr>
                <a:spLocks noChangeArrowheads="1"/>
              </p:cNvSpPr>
              <p:nvPr/>
            </p:nvSpPr>
            <p:spPr bwMode="auto">
              <a:xfrm>
                <a:off x="1672" y="1798"/>
                <a:ext cx="2416" cy="20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3" name="Rectangle 996"/>
              <p:cNvSpPr>
                <a:spLocks noChangeArrowheads="1"/>
              </p:cNvSpPr>
              <p:nvPr/>
            </p:nvSpPr>
            <p:spPr bwMode="auto">
              <a:xfrm>
                <a:off x="1672" y="1808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4" name="Rectangle 997"/>
              <p:cNvSpPr>
                <a:spLocks noChangeArrowheads="1"/>
              </p:cNvSpPr>
              <p:nvPr/>
            </p:nvSpPr>
            <p:spPr bwMode="auto">
              <a:xfrm>
                <a:off x="1672" y="1818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5" name="Rectangle 998"/>
              <p:cNvSpPr>
                <a:spLocks noChangeArrowheads="1"/>
              </p:cNvSpPr>
              <p:nvPr/>
            </p:nvSpPr>
            <p:spPr bwMode="auto">
              <a:xfrm>
                <a:off x="1672" y="1827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6" name="Rectangle 999"/>
              <p:cNvSpPr>
                <a:spLocks noChangeArrowheads="1"/>
              </p:cNvSpPr>
              <p:nvPr/>
            </p:nvSpPr>
            <p:spPr bwMode="auto">
              <a:xfrm>
                <a:off x="1672" y="1837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7" name="Rectangle 1000"/>
              <p:cNvSpPr>
                <a:spLocks noChangeArrowheads="1"/>
              </p:cNvSpPr>
              <p:nvPr/>
            </p:nvSpPr>
            <p:spPr bwMode="auto">
              <a:xfrm>
                <a:off x="1672" y="1846"/>
                <a:ext cx="2416" cy="20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8" name="Rectangle 1001"/>
              <p:cNvSpPr>
                <a:spLocks noChangeArrowheads="1"/>
              </p:cNvSpPr>
              <p:nvPr/>
            </p:nvSpPr>
            <p:spPr bwMode="auto">
              <a:xfrm>
                <a:off x="1672" y="1856"/>
                <a:ext cx="2416" cy="19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89" name="Rectangle 1002"/>
              <p:cNvSpPr>
                <a:spLocks noChangeArrowheads="1"/>
              </p:cNvSpPr>
              <p:nvPr/>
            </p:nvSpPr>
            <p:spPr bwMode="auto">
              <a:xfrm>
                <a:off x="1672" y="1866"/>
                <a:ext cx="2416" cy="19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0" name="Rectangle 1003"/>
              <p:cNvSpPr>
                <a:spLocks noChangeArrowheads="1"/>
              </p:cNvSpPr>
              <p:nvPr/>
            </p:nvSpPr>
            <p:spPr bwMode="auto">
              <a:xfrm>
                <a:off x="1672" y="1875"/>
                <a:ext cx="2416" cy="19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1" name="Freeform 1004"/>
              <p:cNvSpPr>
                <a:spLocks/>
              </p:cNvSpPr>
              <p:nvPr/>
            </p:nvSpPr>
            <p:spPr bwMode="auto">
              <a:xfrm>
                <a:off x="1672" y="1885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416 w 2418"/>
                  <a:gd name="T3" fmla="*/ 0 h 19"/>
                  <a:gd name="T4" fmla="*/ 2418 w 2418"/>
                  <a:gd name="T5" fmla="*/ 19 h 19"/>
                  <a:gd name="T6" fmla="*/ 0 w 2418"/>
                  <a:gd name="T7" fmla="*/ 19 h 19"/>
                  <a:gd name="T8" fmla="*/ 0 w 2418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8"/>
                  <a:gd name="T16" fmla="*/ 0 h 19"/>
                  <a:gd name="T17" fmla="*/ 2418 w 2418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8" h="19">
                    <a:moveTo>
                      <a:pt x="0" y="0"/>
                    </a:moveTo>
                    <a:lnTo>
                      <a:pt x="2416" y="0"/>
                    </a:lnTo>
                    <a:lnTo>
                      <a:pt x="2418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992" name="Freeform 1005"/>
              <p:cNvSpPr>
                <a:spLocks/>
              </p:cNvSpPr>
              <p:nvPr/>
            </p:nvSpPr>
            <p:spPr bwMode="auto">
              <a:xfrm>
                <a:off x="1672" y="1894"/>
                <a:ext cx="2418" cy="20"/>
              </a:xfrm>
              <a:custGeom>
                <a:avLst/>
                <a:gdLst>
                  <a:gd name="T0" fmla="*/ 0 w 2418"/>
                  <a:gd name="T1" fmla="*/ 0 h 20"/>
                  <a:gd name="T2" fmla="*/ 2416 w 2418"/>
                  <a:gd name="T3" fmla="*/ 0 h 20"/>
                  <a:gd name="T4" fmla="*/ 2418 w 2418"/>
                  <a:gd name="T5" fmla="*/ 20 h 20"/>
                  <a:gd name="T6" fmla="*/ 0 w 2418"/>
                  <a:gd name="T7" fmla="*/ 20 h 20"/>
                  <a:gd name="T8" fmla="*/ 0 w 2418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8"/>
                  <a:gd name="T16" fmla="*/ 0 h 20"/>
                  <a:gd name="T17" fmla="*/ 2418 w 241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8" h="20">
                    <a:moveTo>
                      <a:pt x="0" y="0"/>
                    </a:moveTo>
                    <a:lnTo>
                      <a:pt x="2416" y="0"/>
                    </a:lnTo>
                    <a:lnTo>
                      <a:pt x="2418" y="20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2993" name="Rectangle 1006"/>
              <p:cNvSpPr>
                <a:spLocks noChangeArrowheads="1"/>
              </p:cNvSpPr>
              <p:nvPr/>
            </p:nvSpPr>
            <p:spPr bwMode="auto">
              <a:xfrm>
                <a:off x="1672" y="1904"/>
                <a:ext cx="2418" cy="19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4" name="Rectangle 1007"/>
              <p:cNvSpPr>
                <a:spLocks noChangeArrowheads="1"/>
              </p:cNvSpPr>
              <p:nvPr/>
            </p:nvSpPr>
            <p:spPr bwMode="auto">
              <a:xfrm>
                <a:off x="1672" y="1914"/>
                <a:ext cx="2418" cy="17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5" name="Rectangle 1008"/>
              <p:cNvSpPr>
                <a:spLocks noChangeArrowheads="1"/>
              </p:cNvSpPr>
              <p:nvPr/>
            </p:nvSpPr>
            <p:spPr bwMode="auto">
              <a:xfrm>
                <a:off x="1672" y="1923"/>
                <a:ext cx="2418" cy="17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6" name="Rectangle 1009"/>
              <p:cNvSpPr>
                <a:spLocks noChangeArrowheads="1"/>
              </p:cNvSpPr>
              <p:nvPr/>
            </p:nvSpPr>
            <p:spPr bwMode="auto">
              <a:xfrm>
                <a:off x="1672" y="1931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7" name="Rectangle 1010"/>
              <p:cNvSpPr>
                <a:spLocks noChangeArrowheads="1"/>
              </p:cNvSpPr>
              <p:nvPr/>
            </p:nvSpPr>
            <p:spPr bwMode="auto">
              <a:xfrm>
                <a:off x="1672" y="1940"/>
                <a:ext cx="2418" cy="20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8" name="Rectangle 1011"/>
              <p:cNvSpPr>
                <a:spLocks noChangeArrowheads="1"/>
              </p:cNvSpPr>
              <p:nvPr/>
            </p:nvSpPr>
            <p:spPr bwMode="auto">
              <a:xfrm>
                <a:off x="1672" y="1950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999" name="Rectangle 1012"/>
              <p:cNvSpPr>
                <a:spLocks noChangeArrowheads="1"/>
              </p:cNvSpPr>
              <p:nvPr/>
            </p:nvSpPr>
            <p:spPr bwMode="auto">
              <a:xfrm>
                <a:off x="1672" y="1960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0" name="Rectangle 1013"/>
              <p:cNvSpPr>
                <a:spLocks noChangeArrowheads="1"/>
              </p:cNvSpPr>
              <p:nvPr/>
            </p:nvSpPr>
            <p:spPr bwMode="auto">
              <a:xfrm>
                <a:off x="1672" y="1969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1" name="Rectangle 1014"/>
              <p:cNvSpPr>
                <a:spLocks noChangeArrowheads="1"/>
              </p:cNvSpPr>
              <p:nvPr/>
            </p:nvSpPr>
            <p:spPr bwMode="auto">
              <a:xfrm>
                <a:off x="1672" y="1979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2" name="Rectangle 1015"/>
              <p:cNvSpPr>
                <a:spLocks noChangeArrowheads="1"/>
              </p:cNvSpPr>
              <p:nvPr/>
            </p:nvSpPr>
            <p:spPr bwMode="auto">
              <a:xfrm>
                <a:off x="1672" y="1988"/>
                <a:ext cx="2418" cy="20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3" name="Rectangle 1016"/>
              <p:cNvSpPr>
                <a:spLocks noChangeArrowheads="1"/>
              </p:cNvSpPr>
              <p:nvPr/>
            </p:nvSpPr>
            <p:spPr bwMode="auto">
              <a:xfrm>
                <a:off x="1672" y="1998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4" name="Rectangle 1017"/>
              <p:cNvSpPr>
                <a:spLocks noChangeArrowheads="1"/>
              </p:cNvSpPr>
              <p:nvPr/>
            </p:nvSpPr>
            <p:spPr bwMode="auto">
              <a:xfrm>
                <a:off x="1672" y="2008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5" name="Rectangle 1018"/>
              <p:cNvSpPr>
                <a:spLocks noChangeArrowheads="1"/>
              </p:cNvSpPr>
              <p:nvPr/>
            </p:nvSpPr>
            <p:spPr bwMode="auto">
              <a:xfrm>
                <a:off x="1672" y="2017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6" name="Rectangle 1019"/>
              <p:cNvSpPr>
                <a:spLocks noChangeArrowheads="1"/>
              </p:cNvSpPr>
              <p:nvPr/>
            </p:nvSpPr>
            <p:spPr bwMode="auto">
              <a:xfrm>
                <a:off x="1672" y="2027"/>
                <a:ext cx="2418" cy="19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7" name="Rectangle 1020"/>
              <p:cNvSpPr>
                <a:spLocks noChangeArrowheads="1"/>
              </p:cNvSpPr>
              <p:nvPr/>
            </p:nvSpPr>
            <p:spPr bwMode="auto">
              <a:xfrm>
                <a:off x="1672" y="2036"/>
                <a:ext cx="2418" cy="18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8" name="Rectangle 1021"/>
              <p:cNvSpPr>
                <a:spLocks noChangeArrowheads="1"/>
              </p:cNvSpPr>
              <p:nvPr/>
            </p:nvSpPr>
            <p:spPr bwMode="auto">
              <a:xfrm>
                <a:off x="1672" y="2046"/>
                <a:ext cx="2418" cy="17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09" name="Rectangle 1022"/>
              <p:cNvSpPr>
                <a:spLocks noChangeArrowheads="1"/>
              </p:cNvSpPr>
              <p:nvPr/>
            </p:nvSpPr>
            <p:spPr bwMode="auto">
              <a:xfrm>
                <a:off x="1672" y="2054"/>
                <a:ext cx="2418" cy="19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0" name="Rectangle 1023"/>
              <p:cNvSpPr>
                <a:spLocks noChangeArrowheads="1"/>
              </p:cNvSpPr>
              <p:nvPr/>
            </p:nvSpPr>
            <p:spPr bwMode="auto">
              <a:xfrm>
                <a:off x="1672" y="2063"/>
                <a:ext cx="2418" cy="19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1" name="Rectangle 1024"/>
              <p:cNvSpPr>
                <a:spLocks noChangeArrowheads="1"/>
              </p:cNvSpPr>
              <p:nvPr/>
            </p:nvSpPr>
            <p:spPr bwMode="auto">
              <a:xfrm>
                <a:off x="1672" y="2073"/>
                <a:ext cx="2418" cy="19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2" name="Rectangle 1025"/>
              <p:cNvSpPr>
                <a:spLocks noChangeArrowheads="1"/>
              </p:cNvSpPr>
              <p:nvPr/>
            </p:nvSpPr>
            <p:spPr bwMode="auto">
              <a:xfrm>
                <a:off x="1672" y="2082"/>
                <a:ext cx="2418" cy="20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3" name="Rectangle 1026"/>
              <p:cNvSpPr>
                <a:spLocks noChangeArrowheads="1"/>
              </p:cNvSpPr>
              <p:nvPr/>
            </p:nvSpPr>
            <p:spPr bwMode="auto">
              <a:xfrm>
                <a:off x="1672" y="2092"/>
                <a:ext cx="2418" cy="19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4" name="Rectangle 1027"/>
              <p:cNvSpPr>
                <a:spLocks noChangeArrowheads="1"/>
              </p:cNvSpPr>
              <p:nvPr/>
            </p:nvSpPr>
            <p:spPr bwMode="auto">
              <a:xfrm>
                <a:off x="1672" y="2102"/>
                <a:ext cx="2418" cy="19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5" name="Rectangle 1028"/>
              <p:cNvSpPr>
                <a:spLocks noChangeArrowheads="1"/>
              </p:cNvSpPr>
              <p:nvPr/>
            </p:nvSpPr>
            <p:spPr bwMode="auto">
              <a:xfrm>
                <a:off x="1672" y="2111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6" name="Rectangle 1029"/>
              <p:cNvSpPr>
                <a:spLocks noChangeArrowheads="1"/>
              </p:cNvSpPr>
              <p:nvPr/>
            </p:nvSpPr>
            <p:spPr bwMode="auto">
              <a:xfrm>
                <a:off x="1672" y="2121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7" name="Rectangle 1030"/>
              <p:cNvSpPr>
                <a:spLocks noChangeArrowheads="1"/>
              </p:cNvSpPr>
              <p:nvPr/>
            </p:nvSpPr>
            <p:spPr bwMode="auto">
              <a:xfrm>
                <a:off x="1672" y="2130"/>
                <a:ext cx="2418" cy="20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8" name="Rectangle 1031"/>
              <p:cNvSpPr>
                <a:spLocks noChangeArrowheads="1"/>
              </p:cNvSpPr>
              <p:nvPr/>
            </p:nvSpPr>
            <p:spPr bwMode="auto">
              <a:xfrm>
                <a:off x="1672" y="2140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19" name="Rectangle 1032"/>
              <p:cNvSpPr>
                <a:spLocks noChangeArrowheads="1"/>
              </p:cNvSpPr>
              <p:nvPr/>
            </p:nvSpPr>
            <p:spPr bwMode="auto">
              <a:xfrm>
                <a:off x="1672" y="2150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0" name="Rectangle 1033"/>
              <p:cNvSpPr>
                <a:spLocks noChangeArrowheads="1"/>
              </p:cNvSpPr>
              <p:nvPr/>
            </p:nvSpPr>
            <p:spPr bwMode="auto">
              <a:xfrm>
                <a:off x="1672" y="2159"/>
                <a:ext cx="2418" cy="17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1" name="Rectangle 1034"/>
              <p:cNvSpPr>
                <a:spLocks noChangeArrowheads="1"/>
              </p:cNvSpPr>
              <p:nvPr/>
            </p:nvSpPr>
            <p:spPr bwMode="auto">
              <a:xfrm>
                <a:off x="1672" y="2169"/>
                <a:ext cx="2418" cy="17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2" name="Rectangle 1035"/>
              <p:cNvSpPr>
                <a:spLocks noChangeArrowheads="1"/>
              </p:cNvSpPr>
              <p:nvPr/>
            </p:nvSpPr>
            <p:spPr bwMode="auto">
              <a:xfrm>
                <a:off x="1672" y="2176"/>
                <a:ext cx="2418" cy="20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3" name="Rectangle 1036"/>
              <p:cNvSpPr>
                <a:spLocks noChangeArrowheads="1"/>
              </p:cNvSpPr>
              <p:nvPr/>
            </p:nvSpPr>
            <p:spPr bwMode="auto">
              <a:xfrm>
                <a:off x="1672" y="2186"/>
                <a:ext cx="2418" cy="19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4" name="Rectangle 1037"/>
              <p:cNvSpPr>
                <a:spLocks noChangeArrowheads="1"/>
              </p:cNvSpPr>
              <p:nvPr/>
            </p:nvSpPr>
            <p:spPr bwMode="auto">
              <a:xfrm>
                <a:off x="1672" y="2196"/>
                <a:ext cx="2418" cy="19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5" name="Rectangle 1038"/>
              <p:cNvSpPr>
                <a:spLocks noChangeArrowheads="1"/>
              </p:cNvSpPr>
              <p:nvPr/>
            </p:nvSpPr>
            <p:spPr bwMode="auto">
              <a:xfrm>
                <a:off x="1672" y="2205"/>
                <a:ext cx="2418" cy="19"/>
              </a:xfrm>
              <a:prstGeom prst="rect">
                <a:avLst/>
              </a:pr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6" name="Rectangle 1039"/>
              <p:cNvSpPr>
                <a:spLocks noChangeArrowheads="1"/>
              </p:cNvSpPr>
              <p:nvPr/>
            </p:nvSpPr>
            <p:spPr bwMode="auto">
              <a:xfrm>
                <a:off x="1672" y="2215"/>
                <a:ext cx="2418" cy="19"/>
              </a:xfrm>
              <a:prstGeom prst="rect">
                <a:avLst/>
              </a:pr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7" name="Rectangle 1040"/>
              <p:cNvSpPr>
                <a:spLocks noChangeArrowheads="1"/>
              </p:cNvSpPr>
              <p:nvPr/>
            </p:nvSpPr>
            <p:spPr bwMode="auto">
              <a:xfrm>
                <a:off x="1672" y="2224"/>
                <a:ext cx="2418" cy="20"/>
              </a:xfrm>
              <a:prstGeom prst="rect">
                <a:avLst/>
              </a:pr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28" name="Freeform 1041"/>
              <p:cNvSpPr>
                <a:spLocks/>
              </p:cNvSpPr>
              <p:nvPr/>
            </p:nvSpPr>
            <p:spPr bwMode="auto">
              <a:xfrm>
                <a:off x="1672" y="2234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418 w 2418"/>
                  <a:gd name="T3" fmla="*/ 0 h 19"/>
                  <a:gd name="T4" fmla="*/ 2418 w 2418"/>
                  <a:gd name="T5" fmla="*/ 19 h 19"/>
                  <a:gd name="T6" fmla="*/ 2322 w 2418"/>
                  <a:gd name="T7" fmla="*/ 19 h 19"/>
                  <a:gd name="T8" fmla="*/ 2307 w 2418"/>
                  <a:gd name="T9" fmla="*/ 19 h 19"/>
                  <a:gd name="T10" fmla="*/ 2292 w 2418"/>
                  <a:gd name="T11" fmla="*/ 17 h 19"/>
                  <a:gd name="T12" fmla="*/ 2273 w 2418"/>
                  <a:gd name="T13" fmla="*/ 19 h 19"/>
                  <a:gd name="T14" fmla="*/ 2251 w 2418"/>
                  <a:gd name="T15" fmla="*/ 19 h 19"/>
                  <a:gd name="T16" fmla="*/ 0 w 2418"/>
                  <a:gd name="T17" fmla="*/ 19 h 19"/>
                  <a:gd name="T18" fmla="*/ 0 w 2418"/>
                  <a:gd name="T19" fmla="*/ 0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18"/>
                  <a:gd name="T31" fmla="*/ 0 h 19"/>
                  <a:gd name="T32" fmla="*/ 2418 w 2418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18" h="19">
                    <a:moveTo>
                      <a:pt x="0" y="0"/>
                    </a:moveTo>
                    <a:lnTo>
                      <a:pt x="2418" y="0"/>
                    </a:lnTo>
                    <a:lnTo>
                      <a:pt x="2418" y="19"/>
                    </a:lnTo>
                    <a:lnTo>
                      <a:pt x="2322" y="19"/>
                    </a:lnTo>
                    <a:lnTo>
                      <a:pt x="2307" y="19"/>
                    </a:lnTo>
                    <a:lnTo>
                      <a:pt x="2292" y="17"/>
                    </a:lnTo>
                    <a:lnTo>
                      <a:pt x="2273" y="19"/>
                    </a:lnTo>
                    <a:lnTo>
                      <a:pt x="2251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29" name="Freeform 1042"/>
              <p:cNvSpPr>
                <a:spLocks/>
              </p:cNvSpPr>
              <p:nvPr/>
            </p:nvSpPr>
            <p:spPr bwMode="auto">
              <a:xfrm>
                <a:off x="1672" y="2244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418 w 2418"/>
                  <a:gd name="T3" fmla="*/ 0 h 19"/>
                  <a:gd name="T4" fmla="*/ 2418 w 2418"/>
                  <a:gd name="T5" fmla="*/ 11 h 19"/>
                  <a:gd name="T6" fmla="*/ 2416 w 2418"/>
                  <a:gd name="T7" fmla="*/ 13 h 19"/>
                  <a:gd name="T8" fmla="*/ 2409 w 2418"/>
                  <a:gd name="T9" fmla="*/ 15 h 19"/>
                  <a:gd name="T10" fmla="*/ 2397 w 2418"/>
                  <a:gd name="T11" fmla="*/ 15 h 19"/>
                  <a:gd name="T12" fmla="*/ 2382 w 2418"/>
                  <a:gd name="T13" fmla="*/ 13 h 19"/>
                  <a:gd name="T14" fmla="*/ 2340 w 2418"/>
                  <a:gd name="T15" fmla="*/ 9 h 19"/>
                  <a:gd name="T16" fmla="*/ 2292 w 2418"/>
                  <a:gd name="T17" fmla="*/ 7 h 19"/>
                  <a:gd name="T18" fmla="*/ 2246 w 2418"/>
                  <a:gd name="T19" fmla="*/ 9 h 19"/>
                  <a:gd name="T20" fmla="*/ 2202 w 2418"/>
                  <a:gd name="T21" fmla="*/ 11 h 19"/>
                  <a:gd name="T22" fmla="*/ 2163 w 2418"/>
                  <a:gd name="T23" fmla="*/ 15 h 19"/>
                  <a:gd name="T24" fmla="*/ 2138 w 2418"/>
                  <a:gd name="T25" fmla="*/ 19 h 19"/>
                  <a:gd name="T26" fmla="*/ 2031 w 2418"/>
                  <a:gd name="T27" fmla="*/ 19 h 19"/>
                  <a:gd name="T28" fmla="*/ 2017 w 2418"/>
                  <a:gd name="T29" fmla="*/ 17 h 19"/>
                  <a:gd name="T30" fmla="*/ 2002 w 2418"/>
                  <a:gd name="T31" fmla="*/ 19 h 19"/>
                  <a:gd name="T32" fmla="*/ 1931 w 2418"/>
                  <a:gd name="T33" fmla="*/ 19 h 19"/>
                  <a:gd name="T34" fmla="*/ 1912 w 2418"/>
                  <a:gd name="T35" fmla="*/ 17 h 19"/>
                  <a:gd name="T36" fmla="*/ 1896 w 2418"/>
                  <a:gd name="T37" fmla="*/ 17 h 19"/>
                  <a:gd name="T38" fmla="*/ 1895 w 2418"/>
                  <a:gd name="T39" fmla="*/ 19 h 19"/>
                  <a:gd name="T40" fmla="*/ 1893 w 2418"/>
                  <a:gd name="T41" fmla="*/ 19 h 19"/>
                  <a:gd name="T42" fmla="*/ 0 w 2418"/>
                  <a:gd name="T43" fmla="*/ 19 h 19"/>
                  <a:gd name="T44" fmla="*/ 0 w 2418"/>
                  <a:gd name="T45" fmla="*/ 0 h 1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418"/>
                  <a:gd name="T70" fmla="*/ 0 h 19"/>
                  <a:gd name="T71" fmla="*/ 2418 w 2418"/>
                  <a:gd name="T72" fmla="*/ 19 h 1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418" h="19">
                    <a:moveTo>
                      <a:pt x="0" y="0"/>
                    </a:moveTo>
                    <a:lnTo>
                      <a:pt x="2418" y="0"/>
                    </a:lnTo>
                    <a:lnTo>
                      <a:pt x="2418" y="11"/>
                    </a:lnTo>
                    <a:lnTo>
                      <a:pt x="2416" y="13"/>
                    </a:lnTo>
                    <a:lnTo>
                      <a:pt x="2409" y="15"/>
                    </a:lnTo>
                    <a:lnTo>
                      <a:pt x="2397" y="15"/>
                    </a:lnTo>
                    <a:lnTo>
                      <a:pt x="2382" y="13"/>
                    </a:lnTo>
                    <a:lnTo>
                      <a:pt x="2340" y="9"/>
                    </a:lnTo>
                    <a:lnTo>
                      <a:pt x="2292" y="7"/>
                    </a:lnTo>
                    <a:lnTo>
                      <a:pt x="2246" y="9"/>
                    </a:lnTo>
                    <a:lnTo>
                      <a:pt x="2202" y="11"/>
                    </a:lnTo>
                    <a:lnTo>
                      <a:pt x="2163" y="15"/>
                    </a:lnTo>
                    <a:lnTo>
                      <a:pt x="2138" y="19"/>
                    </a:lnTo>
                    <a:lnTo>
                      <a:pt x="2031" y="19"/>
                    </a:lnTo>
                    <a:lnTo>
                      <a:pt x="2017" y="17"/>
                    </a:lnTo>
                    <a:lnTo>
                      <a:pt x="2002" y="19"/>
                    </a:lnTo>
                    <a:lnTo>
                      <a:pt x="1931" y="19"/>
                    </a:lnTo>
                    <a:lnTo>
                      <a:pt x="1912" y="17"/>
                    </a:lnTo>
                    <a:lnTo>
                      <a:pt x="1896" y="17"/>
                    </a:lnTo>
                    <a:lnTo>
                      <a:pt x="1895" y="19"/>
                    </a:lnTo>
                    <a:lnTo>
                      <a:pt x="1893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0" name="Freeform 1043"/>
              <p:cNvSpPr>
                <a:spLocks noEditPoints="1"/>
              </p:cNvSpPr>
              <p:nvPr/>
            </p:nvSpPr>
            <p:spPr bwMode="auto">
              <a:xfrm>
                <a:off x="1672" y="2253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251 w 2418"/>
                  <a:gd name="T3" fmla="*/ 0 h 19"/>
                  <a:gd name="T4" fmla="*/ 2205 w 2418"/>
                  <a:gd name="T5" fmla="*/ 2 h 19"/>
                  <a:gd name="T6" fmla="*/ 2167 w 2418"/>
                  <a:gd name="T7" fmla="*/ 6 h 19"/>
                  <a:gd name="T8" fmla="*/ 2138 w 2418"/>
                  <a:gd name="T9" fmla="*/ 10 h 19"/>
                  <a:gd name="T10" fmla="*/ 2127 w 2418"/>
                  <a:gd name="T11" fmla="*/ 12 h 19"/>
                  <a:gd name="T12" fmla="*/ 2108 w 2418"/>
                  <a:gd name="T13" fmla="*/ 15 h 19"/>
                  <a:gd name="T14" fmla="*/ 2090 w 2418"/>
                  <a:gd name="T15" fmla="*/ 19 h 19"/>
                  <a:gd name="T16" fmla="*/ 2067 w 2418"/>
                  <a:gd name="T17" fmla="*/ 19 h 19"/>
                  <a:gd name="T18" fmla="*/ 2050 w 2418"/>
                  <a:gd name="T19" fmla="*/ 15 h 19"/>
                  <a:gd name="T20" fmla="*/ 2035 w 2418"/>
                  <a:gd name="T21" fmla="*/ 10 h 19"/>
                  <a:gd name="T22" fmla="*/ 2027 w 2418"/>
                  <a:gd name="T23" fmla="*/ 8 h 19"/>
                  <a:gd name="T24" fmla="*/ 2019 w 2418"/>
                  <a:gd name="T25" fmla="*/ 8 h 19"/>
                  <a:gd name="T26" fmla="*/ 2010 w 2418"/>
                  <a:gd name="T27" fmla="*/ 8 h 19"/>
                  <a:gd name="T28" fmla="*/ 1998 w 2418"/>
                  <a:gd name="T29" fmla="*/ 10 h 19"/>
                  <a:gd name="T30" fmla="*/ 1983 w 2418"/>
                  <a:gd name="T31" fmla="*/ 14 h 19"/>
                  <a:gd name="T32" fmla="*/ 1969 w 2418"/>
                  <a:gd name="T33" fmla="*/ 14 h 19"/>
                  <a:gd name="T34" fmla="*/ 1954 w 2418"/>
                  <a:gd name="T35" fmla="*/ 12 h 19"/>
                  <a:gd name="T36" fmla="*/ 1941 w 2418"/>
                  <a:gd name="T37" fmla="*/ 12 h 19"/>
                  <a:gd name="T38" fmla="*/ 1927 w 2418"/>
                  <a:gd name="T39" fmla="*/ 8 h 19"/>
                  <a:gd name="T40" fmla="*/ 1916 w 2418"/>
                  <a:gd name="T41" fmla="*/ 8 h 19"/>
                  <a:gd name="T42" fmla="*/ 1906 w 2418"/>
                  <a:gd name="T43" fmla="*/ 8 h 19"/>
                  <a:gd name="T44" fmla="*/ 1896 w 2418"/>
                  <a:gd name="T45" fmla="*/ 8 h 19"/>
                  <a:gd name="T46" fmla="*/ 1883 w 2418"/>
                  <a:gd name="T47" fmla="*/ 12 h 19"/>
                  <a:gd name="T48" fmla="*/ 1868 w 2418"/>
                  <a:gd name="T49" fmla="*/ 15 h 19"/>
                  <a:gd name="T50" fmla="*/ 1852 w 2418"/>
                  <a:gd name="T51" fmla="*/ 17 h 19"/>
                  <a:gd name="T52" fmla="*/ 1835 w 2418"/>
                  <a:gd name="T53" fmla="*/ 19 h 19"/>
                  <a:gd name="T54" fmla="*/ 1706 w 2418"/>
                  <a:gd name="T55" fmla="*/ 19 h 19"/>
                  <a:gd name="T56" fmla="*/ 1685 w 2418"/>
                  <a:gd name="T57" fmla="*/ 17 h 19"/>
                  <a:gd name="T58" fmla="*/ 1668 w 2418"/>
                  <a:gd name="T59" fmla="*/ 15 h 19"/>
                  <a:gd name="T60" fmla="*/ 1653 w 2418"/>
                  <a:gd name="T61" fmla="*/ 14 h 19"/>
                  <a:gd name="T62" fmla="*/ 1641 w 2418"/>
                  <a:gd name="T63" fmla="*/ 12 h 19"/>
                  <a:gd name="T64" fmla="*/ 1616 w 2418"/>
                  <a:gd name="T65" fmla="*/ 15 h 19"/>
                  <a:gd name="T66" fmla="*/ 1593 w 2418"/>
                  <a:gd name="T67" fmla="*/ 19 h 19"/>
                  <a:gd name="T68" fmla="*/ 173 w 2418"/>
                  <a:gd name="T69" fmla="*/ 19 h 19"/>
                  <a:gd name="T70" fmla="*/ 160 w 2418"/>
                  <a:gd name="T71" fmla="*/ 15 h 19"/>
                  <a:gd name="T72" fmla="*/ 144 w 2418"/>
                  <a:gd name="T73" fmla="*/ 12 h 19"/>
                  <a:gd name="T74" fmla="*/ 119 w 2418"/>
                  <a:gd name="T75" fmla="*/ 15 h 19"/>
                  <a:gd name="T76" fmla="*/ 96 w 2418"/>
                  <a:gd name="T77" fmla="*/ 19 h 19"/>
                  <a:gd name="T78" fmla="*/ 79 w 2418"/>
                  <a:gd name="T79" fmla="*/ 19 h 19"/>
                  <a:gd name="T80" fmla="*/ 60 w 2418"/>
                  <a:gd name="T81" fmla="*/ 17 h 19"/>
                  <a:gd name="T82" fmla="*/ 41 w 2418"/>
                  <a:gd name="T83" fmla="*/ 15 h 19"/>
                  <a:gd name="T84" fmla="*/ 22 w 2418"/>
                  <a:gd name="T85" fmla="*/ 14 h 19"/>
                  <a:gd name="T86" fmla="*/ 0 w 2418"/>
                  <a:gd name="T87" fmla="*/ 14 h 19"/>
                  <a:gd name="T88" fmla="*/ 0 w 2418"/>
                  <a:gd name="T89" fmla="*/ 0 h 19"/>
                  <a:gd name="T90" fmla="*/ 2322 w 2418"/>
                  <a:gd name="T91" fmla="*/ 0 h 19"/>
                  <a:gd name="T92" fmla="*/ 2418 w 2418"/>
                  <a:gd name="T93" fmla="*/ 0 h 19"/>
                  <a:gd name="T94" fmla="*/ 2418 w 2418"/>
                  <a:gd name="T95" fmla="*/ 2 h 19"/>
                  <a:gd name="T96" fmla="*/ 2416 w 2418"/>
                  <a:gd name="T97" fmla="*/ 4 h 19"/>
                  <a:gd name="T98" fmla="*/ 2411 w 2418"/>
                  <a:gd name="T99" fmla="*/ 6 h 19"/>
                  <a:gd name="T100" fmla="*/ 2403 w 2418"/>
                  <a:gd name="T101" fmla="*/ 6 h 19"/>
                  <a:gd name="T102" fmla="*/ 2392 w 2418"/>
                  <a:gd name="T103" fmla="*/ 4 h 19"/>
                  <a:gd name="T104" fmla="*/ 2359 w 2418"/>
                  <a:gd name="T105" fmla="*/ 2 h 19"/>
                  <a:gd name="T106" fmla="*/ 2322 w 2418"/>
                  <a:gd name="T107" fmla="*/ 0 h 19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418"/>
                  <a:gd name="T163" fmla="*/ 0 h 19"/>
                  <a:gd name="T164" fmla="*/ 2418 w 2418"/>
                  <a:gd name="T165" fmla="*/ 19 h 19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418" h="19">
                    <a:moveTo>
                      <a:pt x="0" y="0"/>
                    </a:moveTo>
                    <a:lnTo>
                      <a:pt x="2251" y="0"/>
                    </a:lnTo>
                    <a:lnTo>
                      <a:pt x="2205" y="2"/>
                    </a:lnTo>
                    <a:lnTo>
                      <a:pt x="2167" y="6"/>
                    </a:lnTo>
                    <a:lnTo>
                      <a:pt x="2138" y="10"/>
                    </a:lnTo>
                    <a:lnTo>
                      <a:pt x="2127" y="12"/>
                    </a:lnTo>
                    <a:lnTo>
                      <a:pt x="2108" y="15"/>
                    </a:lnTo>
                    <a:lnTo>
                      <a:pt x="2090" y="19"/>
                    </a:lnTo>
                    <a:lnTo>
                      <a:pt x="2067" y="19"/>
                    </a:lnTo>
                    <a:lnTo>
                      <a:pt x="2050" y="15"/>
                    </a:lnTo>
                    <a:lnTo>
                      <a:pt x="2035" y="10"/>
                    </a:lnTo>
                    <a:lnTo>
                      <a:pt x="2027" y="8"/>
                    </a:lnTo>
                    <a:lnTo>
                      <a:pt x="2019" y="8"/>
                    </a:lnTo>
                    <a:lnTo>
                      <a:pt x="2010" y="8"/>
                    </a:lnTo>
                    <a:lnTo>
                      <a:pt x="1998" y="10"/>
                    </a:lnTo>
                    <a:lnTo>
                      <a:pt x="1983" y="14"/>
                    </a:lnTo>
                    <a:lnTo>
                      <a:pt x="1969" y="14"/>
                    </a:lnTo>
                    <a:lnTo>
                      <a:pt x="1954" y="12"/>
                    </a:lnTo>
                    <a:lnTo>
                      <a:pt x="1941" y="12"/>
                    </a:lnTo>
                    <a:lnTo>
                      <a:pt x="1927" y="8"/>
                    </a:lnTo>
                    <a:lnTo>
                      <a:pt x="1916" y="8"/>
                    </a:lnTo>
                    <a:lnTo>
                      <a:pt x="1906" y="8"/>
                    </a:lnTo>
                    <a:lnTo>
                      <a:pt x="1896" y="8"/>
                    </a:lnTo>
                    <a:lnTo>
                      <a:pt x="1883" y="12"/>
                    </a:lnTo>
                    <a:lnTo>
                      <a:pt x="1868" y="15"/>
                    </a:lnTo>
                    <a:lnTo>
                      <a:pt x="1852" y="17"/>
                    </a:lnTo>
                    <a:lnTo>
                      <a:pt x="1835" y="19"/>
                    </a:lnTo>
                    <a:lnTo>
                      <a:pt x="1706" y="19"/>
                    </a:lnTo>
                    <a:lnTo>
                      <a:pt x="1685" y="17"/>
                    </a:lnTo>
                    <a:lnTo>
                      <a:pt x="1668" y="15"/>
                    </a:lnTo>
                    <a:lnTo>
                      <a:pt x="1653" y="14"/>
                    </a:lnTo>
                    <a:lnTo>
                      <a:pt x="1641" y="12"/>
                    </a:lnTo>
                    <a:lnTo>
                      <a:pt x="1616" y="15"/>
                    </a:lnTo>
                    <a:lnTo>
                      <a:pt x="1593" y="19"/>
                    </a:lnTo>
                    <a:lnTo>
                      <a:pt x="173" y="19"/>
                    </a:lnTo>
                    <a:lnTo>
                      <a:pt x="160" y="15"/>
                    </a:lnTo>
                    <a:lnTo>
                      <a:pt x="144" y="12"/>
                    </a:lnTo>
                    <a:lnTo>
                      <a:pt x="119" y="15"/>
                    </a:lnTo>
                    <a:lnTo>
                      <a:pt x="96" y="19"/>
                    </a:lnTo>
                    <a:lnTo>
                      <a:pt x="79" y="19"/>
                    </a:lnTo>
                    <a:lnTo>
                      <a:pt x="60" y="17"/>
                    </a:lnTo>
                    <a:lnTo>
                      <a:pt x="41" y="15"/>
                    </a:lnTo>
                    <a:lnTo>
                      <a:pt x="22" y="14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  <a:moveTo>
                      <a:pt x="2322" y="0"/>
                    </a:moveTo>
                    <a:lnTo>
                      <a:pt x="2418" y="0"/>
                    </a:lnTo>
                    <a:lnTo>
                      <a:pt x="2418" y="2"/>
                    </a:lnTo>
                    <a:lnTo>
                      <a:pt x="2416" y="4"/>
                    </a:lnTo>
                    <a:lnTo>
                      <a:pt x="2411" y="6"/>
                    </a:lnTo>
                    <a:lnTo>
                      <a:pt x="2403" y="6"/>
                    </a:lnTo>
                    <a:lnTo>
                      <a:pt x="2392" y="4"/>
                    </a:lnTo>
                    <a:lnTo>
                      <a:pt x="2359" y="2"/>
                    </a:lnTo>
                    <a:lnTo>
                      <a:pt x="2322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1" name="Freeform 1044"/>
              <p:cNvSpPr>
                <a:spLocks noEditPoints="1"/>
              </p:cNvSpPr>
              <p:nvPr/>
            </p:nvSpPr>
            <p:spPr bwMode="auto">
              <a:xfrm>
                <a:off x="1672" y="2263"/>
                <a:ext cx="2138" cy="19"/>
              </a:xfrm>
              <a:custGeom>
                <a:avLst/>
                <a:gdLst>
                  <a:gd name="T0" fmla="*/ 0 w 2138"/>
                  <a:gd name="T1" fmla="*/ 0 h 19"/>
                  <a:gd name="T2" fmla="*/ 1893 w 2138"/>
                  <a:gd name="T3" fmla="*/ 0 h 19"/>
                  <a:gd name="T4" fmla="*/ 1868 w 2138"/>
                  <a:gd name="T5" fmla="*/ 5 h 19"/>
                  <a:gd name="T6" fmla="*/ 1835 w 2138"/>
                  <a:gd name="T7" fmla="*/ 9 h 19"/>
                  <a:gd name="T8" fmla="*/ 1799 w 2138"/>
                  <a:gd name="T9" fmla="*/ 11 h 19"/>
                  <a:gd name="T10" fmla="*/ 1762 w 2138"/>
                  <a:gd name="T11" fmla="*/ 11 h 19"/>
                  <a:gd name="T12" fmla="*/ 1726 w 2138"/>
                  <a:gd name="T13" fmla="*/ 9 h 19"/>
                  <a:gd name="T14" fmla="*/ 1693 w 2138"/>
                  <a:gd name="T15" fmla="*/ 7 h 19"/>
                  <a:gd name="T16" fmla="*/ 1664 w 2138"/>
                  <a:gd name="T17" fmla="*/ 5 h 19"/>
                  <a:gd name="T18" fmla="*/ 1641 w 2138"/>
                  <a:gd name="T19" fmla="*/ 2 h 19"/>
                  <a:gd name="T20" fmla="*/ 1607 w 2138"/>
                  <a:gd name="T21" fmla="*/ 7 h 19"/>
                  <a:gd name="T22" fmla="*/ 1574 w 2138"/>
                  <a:gd name="T23" fmla="*/ 11 h 19"/>
                  <a:gd name="T24" fmla="*/ 1543 w 2138"/>
                  <a:gd name="T25" fmla="*/ 15 h 19"/>
                  <a:gd name="T26" fmla="*/ 1516 w 2138"/>
                  <a:gd name="T27" fmla="*/ 19 h 19"/>
                  <a:gd name="T28" fmla="*/ 1146 w 2138"/>
                  <a:gd name="T29" fmla="*/ 19 h 19"/>
                  <a:gd name="T30" fmla="*/ 1144 w 2138"/>
                  <a:gd name="T31" fmla="*/ 19 h 19"/>
                  <a:gd name="T32" fmla="*/ 1142 w 2138"/>
                  <a:gd name="T33" fmla="*/ 17 h 19"/>
                  <a:gd name="T34" fmla="*/ 1104 w 2138"/>
                  <a:gd name="T35" fmla="*/ 15 h 19"/>
                  <a:gd name="T36" fmla="*/ 1069 w 2138"/>
                  <a:gd name="T37" fmla="*/ 13 h 19"/>
                  <a:gd name="T38" fmla="*/ 1039 w 2138"/>
                  <a:gd name="T39" fmla="*/ 15 h 19"/>
                  <a:gd name="T40" fmla="*/ 1010 w 2138"/>
                  <a:gd name="T41" fmla="*/ 19 h 19"/>
                  <a:gd name="T42" fmla="*/ 363 w 2138"/>
                  <a:gd name="T43" fmla="*/ 19 h 19"/>
                  <a:gd name="T44" fmla="*/ 350 w 2138"/>
                  <a:gd name="T45" fmla="*/ 17 h 19"/>
                  <a:gd name="T46" fmla="*/ 338 w 2138"/>
                  <a:gd name="T47" fmla="*/ 15 h 19"/>
                  <a:gd name="T48" fmla="*/ 325 w 2138"/>
                  <a:gd name="T49" fmla="*/ 15 h 19"/>
                  <a:gd name="T50" fmla="*/ 313 w 2138"/>
                  <a:gd name="T51" fmla="*/ 15 h 19"/>
                  <a:gd name="T52" fmla="*/ 304 w 2138"/>
                  <a:gd name="T53" fmla="*/ 15 h 19"/>
                  <a:gd name="T54" fmla="*/ 294 w 2138"/>
                  <a:gd name="T55" fmla="*/ 15 h 19"/>
                  <a:gd name="T56" fmla="*/ 284 w 2138"/>
                  <a:gd name="T57" fmla="*/ 15 h 19"/>
                  <a:gd name="T58" fmla="*/ 275 w 2138"/>
                  <a:gd name="T59" fmla="*/ 19 h 19"/>
                  <a:gd name="T60" fmla="*/ 206 w 2138"/>
                  <a:gd name="T61" fmla="*/ 19 h 19"/>
                  <a:gd name="T62" fmla="*/ 190 w 2138"/>
                  <a:gd name="T63" fmla="*/ 13 h 19"/>
                  <a:gd name="T64" fmla="*/ 175 w 2138"/>
                  <a:gd name="T65" fmla="*/ 9 h 19"/>
                  <a:gd name="T66" fmla="*/ 160 w 2138"/>
                  <a:gd name="T67" fmla="*/ 5 h 19"/>
                  <a:gd name="T68" fmla="*/ 144 w 2138"/>
                  <a:gd name="T69" fmla="*/ 2 h 19"/>
                  <a:gd name="T70" fmla="*/ 117 w 2138"/>
                  <a:gd name="T71" fmla="*/ 5 h 19"/>
                  <a:gd name="T72" fmla="*/ 91 w 2138"/>
                  <a:gd name="T73" fmla="*/ 9 h 19"/>
                  <a:gd name="T74" fmla="*/ 68 w 2138"/>
                  <a:gd name="T75" fmla="*/ 7 h 19"/>
                  <a:gd name="T76" fmla="*/ 46 w 2138"/>
                  <a:gd name="T77" fmla="*/ 5 h 19"/>
                  <a:gd name="T78" fmla="*/ 23 w 2138"/>
                  <a:gd name="T79" fmla="*/ 4 h 19"/>
                  <a:gd name="T80" fmla="*/ 0 w 2138"/>
                  <a:gd name="T81" fmla="*/ 4 h 19"/>
                  <a:gd name="T82" fmla="*/ 0 w 2138"/>
                  <a:gd name="T83" fmla="*/ 0 h 19"/>
                  <a:gd name="T84" fmla="*/ 1931 w 2138"/>
                  <a:gd name="T85" fmla="*/ 0 h 19"/>
                  <a:gd name="T86" fmla="*/ 2002 w 2138"/>
                  <a:gd name="T87" fmla="*/ 0 h 19"/>
                  <a:gd name="T88" fmla="*/ 2000 w 2138"/>
                  <a:gd name="T89" fmla="*/ 0 h 19"/>
                  <a:gd name="T90" fmla="*/ 1998 w 2138"/>
                  <a:gd name="T91" fmla="*/ 0 h 19"/>
                  <a:gd name="T92" fmla="*/ 1981 w 2138"/>
                  <a:gd name="T93" fmla="*/ 4 h 19"/>
                  <a:gd name="T94" fmla="*/ 1964 w 2138"/>
                  <a:gd name="T95" fmla="*/ 4 h 19"/>
                  <a:gd name="T96" fmla="*/ 1946 w 2138"/>
                  <a:gd name="T97" fmla="*/ 2 h 19"/>
                  <a:gd name="T98" fmla="*/ 1931 w 2138"/>
                  <a:gd name="T99" fmla="*/ 0 h 19"/>
                  <a:gd name="T100" fmla="*/ 2031 w 2138"/>
                  <a:gd name="T101" fmla="*/ 0 h 19"/>
                  <a:gd name="T102" fmla="*/ 2138 w 2138"/>
                  <a:gd name="T103" fmla="*/ 0 h 19"/>
                  <a:gd name="T104" fmla="*/ 2131 w 2138"/>
                  <a:gd name="T105" fmla="*/ 0 h 19"/>
                  <a:gd name="T106" fmla="*/ 2127 w 2138"/>
                  <a:gd name="T107" fmla="*/ 2 h 19"/>
                  <a:gd name="T108" fmla="*/ 2108 w 2138"/>
                  <a:gd name="T109" fmla="*/ 5 h 19"/>
                  <a:gd name="T110" fmla="*/ 2090 w 2138"/>
                  <a:gd name="T111" fmla="*/ 9 h 19"/>
                  <a:gd name="T112" fmla="*/ 2077 w 2138"/>
                  <a:gd name="T113" fmla="*/ 9 h 19"/>
                  <a:gd name="T114" fmla="*/ 2065 w 2138"/>
                  <a:gd name="T115" fmla="*/ 9 h 19"/>
                  <a:gd name="T116" fmla="*/ 2048 w 2138"/>
                  <a:gd name="T117" fmla="*/ 4 h 19"/>
                  <a:gd name="T118" fmla="*/ 2031 w 2138"/>
                  <a:gd name="T119" fmla="*/ 0 h 19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138"/>
                  <a:gd name="T181" fmla="*/ 0 h 19"/>
                  <a:gd name="T182" fmla="*/ 2138 w 2138"/>
                  <a:gd name="T183" fmla="*/ 19 h 19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138" h="19">
                    <a:moveTo>
                      <a:pt x="0" y="0"/>
                    </a:moveTo>
                    <a:lnTo>
                      <a:pt x="1893" y="0"/>
                    </a:lnTo>
                    <a:lnTo>
                      <a:pt x="1868" y="5"/>
                    </a:lnTo>
                    <a:lnTo>
                      <a:pt x="1835" y="9"/>
                    </a:lnTo>
                    <a:lnTo>
                      <a:pt x="1799" y="11"/>
                    </a:lnTo>
                    <a:lnTo>
                      <a:pt x="1762" y="11"/>
                    </a:lnTo>
                    <a:lnTo>
                      <a:pt x="1726" y="9"/>
                    </a:lnTo>
                    <a:lnTo>
                      <a:pt x="1693" y="7"/>
                    </a:lnTo>
                    <a:lnTo>
                      <a:pt x="1664" y="5"/>
                    </a:lnTo>
                    <a:lnTo>
                      <a:pt x="1641" y="2"/>
                    </a:lnTo>
                    <a:lnTo>
                      <a:pt x="1607" y="7"/>
                    </a:lnTo>
                    <a:lnTo>
                      <a:pt x="1574" y="11"/>
                    </a:lnTo>
                    <a:lnTo>
                      <a:pt x="1543" y="15"/>
                    </a:lnTo>
                    <a:lnTo>
                      <a:pt x="1516" y="19"/>
                    </a:lnTo>
                    <a:lnTo>
                      <a:pt x="1146" y="19"/>
                    </a:lnTo>
                    <a:lnTo>
                      <a:pt x="1144" y="19"/>
                    </a:lnTo>
                    <a:lnTo>
                      <a:pt x="1142" y="17"/>
                    </a:lnTo>
                    <a:lnTo>
                      <a:pt x="1104" y="15"/>
                    </a:lnTo>
                    <a:lnTo>
                      <a:pt x="1069" y="13"/>
                    </a:lnTo>
                    <a:lnTo>
                      <a:pt x="1039" y="15"/>
                    </a:lnTo>
                    <a:lnTo>
                      <a:pt x="1010" y="19"/>
                    </a:lnTo>
                    <a:lnTo>
                      <a:pt x="363" y="19"/>
                    </a:lnTo>
                    <a:lnTo>
                      <a:pt x="350" y="17"/>
                    </a:lnTo>
                    <a:lnTo>
                      <a:pt x="338" y="15"/>
                    </a:lnTo>
                    <a:lnTo>
                      <a:pt x="325" y="15"/>
                    </a:lnTo>
                    <a:lnTo>
                      <a:pt x="313" y="15"/>
                    </a:lnTo>
                    <a:lnTo>
                      <a:pt x="304" y="15"/>
                    </a:lnTo>
                    <a:lnTo>
                      <a:pt x="294" y="15"/>
                    </a:lnTo>
                    <a:lnTo>
                      <a:pt x="284" y="15"/>
                    </a:lnTo>
                    <a:lnTo>
                      <a:pt x="275" y="19"/>
                    </a:lnTo>
                    <a:lnTo>
                      <a:pt x="206" y="19"/>
                    </a:lnTo>
                    <a:lnTo>
                      <a:pt x="190" y="13"/>
                    </a:lnTo>
                    <a:lnTo>
                      <a:pt x="175" y="9"/>
                    </a:lnTo>
                    <a:lnTo>
                      <a:pt x="160" y="5"/>
                    </a:lnTo>
                    <a:lnTo>
                      <a:pt x="144" y="2"/>
                    </a:lnTo>
                    <a:lnTo>
                      <a:pt x="117" y="5"/>
                    </a:lnTo>
                    <a:lnTo>
                      <a:pt x="91" y="9"/>
                    </a:lnTo>
                    <a:lnTo>
                      <a:pt x="68" y="7"/>
                    </a:lnTo>
                    <a:lnTo>
                      <a:pt x="46" y="5"/>
                    </a:lnTo>
                    <a:lnTo>
                      <a:pt x="23" y="4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  <a:moveTo>
                      <a:pt x="1931" y="0"/>
                    </a:moveTo>
                    <a:lnTo>
                      <a:pt x="2002" y="0"/>
                    </a:lnTo>
                    <a:lnTo>
                      <a:pt x="2000" y="0"/>
                    </a:lnTo>
                    <a:lnTo>
                      <a:pt x="1998" y="0"/>
                    </a:lnTo>
                    <a:lnTo>
                      <a:pt x="1981" y="4"/>
                    </a:lnTo>
                    <a:lnTo>
                      <a:pt x="1964" y="4"/>
                    </a:lnTo>
                    <a:lnTo>
                      <a:pt x="1946" y="2"/>
                    </a:lnTo>
                    <a:lnTo>
                      <a:pt x="1931" y="0"/>
                    </a:lnTo>
                    <a:close/>
                    <a:moveTo>
                      <a:pt x="2031" y="0"/>
                    </a:moveTo>
                    <a:lnTo>
                      <a:pt x="2138" y="0"/>
                    </a:lnTo>
                    <a:lnTo>
                      <a:pt x="2131" y="0"/>
                    </a:lnTo>
                    <a:lnTo>
                      <a:pt x="2127" y="2"/>
                    </a:lnTo>
                    <a:lnTo>
                      <a:pt x="2108" y="5"/>
                    </a:lnTo>
                    <a:lnTo>
                      <a:pt x="2090" y="9"/>
                    </a:lnTo>
                    <a:lnTo>
                      <a:pt x="2077" y="9"/>
                    </a:lnTo>
                    <a:lnTo>
                      <a:pt x="2065" y="9"/>
                    </a:lnTo>
                    <a:lnTo>
                      <a:pt x="2048" y="4"/>
                    </a:lnTo>
                    <a:lnTo>
                      <a:pt x="2031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2" name="Freeform 1045"/>
              <p:cNvSpPr>
                <a:spLocks noEditPoints="1"/>
              </p:cNvSpPr>
              <p:nvPr/>
            </p:nvSpPr>
            <p:spPr bwMode="auto">
              <a:xfrm>
                <a:off x="1751" y="2272"/>
                <a:ext cx="2011" cy="20"/>
              </a:xfrm>
              <a:custGeom>
                <a:avLst/>
                <a:gdLst>
                  <a:gd name="T0" fmla="*/ 0 w 2011"/>
                  <a:gd name="T1" fmla="*/ 0 h 20"/>
                  <a:gd name="T2" fmla="*/ 17 w 2011"/>
                  <a:gd name="T3" fmla="*/ 0 h 20"/>
                  <a:gd name="T4" fmla="*/ 14 w 2011"/>
                  <a:gd name="T5" fmla="*/ 0 h 20"/>
                  <a:gd name="T6" fmla="*/ 12 w 2011"/>
                  <a:gd name="T7" fmla="*/ 0 h 20"/>
                  <a:gd name="T8" fmla="*/ 6 w 2011"/>
                  <a:gd name="T9" fmla="*/ 0 h 20"/>
                  <a:gd name="T10" fmla="*/ 0 w 2011"/>
                  <a:gd name="T11" fmla="*/ 0 h 20"/>
                  <a:gd name="T12" fmla="*/ 94 w 2011"/>
                  <a:gd name="T13" fmla="*/ 0 h 20"/>
                  <a:gd name="T14" fmla="*/ 1514 w 2011"/>
                  <a:gd name="T15" fmla="*/ 0 h 20"/>
                  <a:gd name="T16" fmla="*/ 1462 w 2011"/>
                  <a:gd name="T17" fmla="*/ 6 h 20"/>
                  <a:gd name="T18" fmla="*/ 1418 w 2011"/>
                  <a:gd name="T19" fmla="*/ 12 h 20"/>
                  <a:gd name="T20" fmla="*/ 1380 w 2011"/>
                  <a:gd name="T21" fmla="*/ 14 h 20"/>
                  <a:gd name="T22" fmla="*/ 1349 w 2011"/>
                  <a:gd name="T23" fmla="*/ 14 h 20"/>
                  <a:gd name="T24" fmla="*/ 1305 w 2011"/>
                  <a:gd name="T25" fmla="*/ 14 h 20"/>
                  <a:gd name="T26" fmla="*/ 1288 w 2011"/>
                  <a:gd name="T27" fmla="*/ 14 h 20"/>
                  <a:gd name="T28" fmla="*/ 1232 w 2011"/>
                  <a:gd name="T29" fmla="*/ 16 h 20"/>
                  <a:gd name="T30" fmla="*/ 1175 w 2011"/>
                  <a:gd name="T31" fmla="*/ 16 h 20"/>
                  <a:gd name="T32" fmla="*/ 1119 w 2011"/>
                  <a:gd name="T33" fmla="*/ 14 h 20"/>
                  <a:gd name="T34" fmla="*/ 1063 w 2011"/>
                  <a:gd name="T35" fmla="*/ 8 h 20"/>
                  <a:gd name="T36" fmla="*/ 1033 w 2011"/>
                  <a:gd name="T37" fmla="*/ 6 h 20"/>
                  <a:gd name="T38" fmla="*/ 1004 w 2011"/>
                  <a:gd name="T39" fmla="*/ 4 h 20"/>
                  <a:gd name="T40" fmla="*/ 977 w 2011"/>
                  <a:gd name="T41" fmla="*/ 6 h 20"/>
                  <a:gd name="T42" fmla="*/ 954 w 2011"/>
                  <a:gd name="T43" fmla="*/ 6 h 20"/>
                  <a:gd name="T44" fmla="*/ 908 w 2011"/>
                  <a:gd name="T45" fmla="*/ 12 h 20"/>
                  <a:gd name="T46" fmla="*/ 866 w 2011"/>
                  <a:gd name="T47" fmla="*/ 20 h 20"/>
                  <a:gd name="T48" fmla="*/ 655 w 2011"/>
                  <a:gd name="T49" fmla="*/ 20 h 20"/>
                  <a:gd name="T50" fmla="*/ 639 w 2011"/>
                  <a:gd name="T51" fmla="*/ 18 h 20"/>
                  <a:gd name="T52" fmla="*/ 624 w 2011"/>
                  <a:gd name="T53" fmla="*/ 18 h 20"/>
                  <a:gd name="T54" fmla="*/ 608 w 2011"/>
                  <a:gd name="T55" fmla="*/ 18 h 20"/>
                  <a:gd name="T56" fmla="*/ 595 w 2011"/>
                  <a:gd name="T57" fmla="*/ 20 h 20"/>
                  <a:gd name="T58" fmla="*/ 463 w 2011"/>
                  <a:gd name="T59" fmla="*/ 20 h 20"/>
                  <a:gd name="T60" fmla="*/ 432 w 2011"/>
                  <a:gd name="T61" fmla="*/ 18 h 20"/>
                  <a:gd name="T62" fmla="*/ 401 w 2011"/>
                  <a:gd name="T63" fmla="*/ 18 h 20"/>
                  <a:gd name="T64" fmla="*/ 370 w 2011"/>
                  <a:gd name="T65" fmla="*/ 18 h 20"/>
                  <a:gd name="T66" fmla="*/ 342 w 2011"/>
                  <a:gd name="T67" fmla="*/ 14 h 20"/>
                  <a:gd name="T68" fmla="*/ 328 w 2011"/>
                  <a:gd name="T69" fmla="*/ 14 h 20"/>
                  <a:gd name="T70" fmla="*/ 315 w 2011"/>
                  <a:gd name="T71" fmla="*/ 14 h 20"/>
                  <a:gd name="T72" fmla="*/ 301 w 2011"/>
                  <a:gd name="T73" fmla="*/ 12 h 20"/>
                  <a:gd name="T74" fmla="*/ 288 w 2011"/>
                  <a:gd name="T75" fmla="*/ 10 h 20"/>
                  <a:gd name="T76" fmla="*/ 275 w 2011"/>
                  <a:gd name="T77" fmla="*/ 8 h 20"/>
                  <a:gd name="T78" fmla="*/ 261 w 2011"/>
                  <a:gd name="T79" fmla="*/ 6 h 20"/>
                  <a:gd name="T80" fmla="*/ 248 w 2011"/>
                  <a:gd name="T81" fmla="*/ 6 h 20"/>
                  <a:gd name="T82" fmla="*/ 234 w 2011"/>
                  <a:gd name="T83" fmla="*/ 6 h 20"/>
                  <a:gd name="T84" fmla="*/ 223 w 2011"/>
                  <a:gd name="T85" fmla="*/ 6 h 20"/>
                  <a:gd name="T86" fmla="*/ 213 w 2011"/>
                  <a:gd name="T87" fmla="*/ 6 h 20"/>
                  <a:gd name="T88" fmla="*/ 202 w 2011"/>
                  <a:gd name="T89" fmla="*/ 8 h 20"/>
                  <a:gd name="T90" fmla="*/ 192 w 2011"/>
                  <a:gd name="T91" fmla="*/ 10 h 20"/>
                  <a:gd name="T92" fmla="*/ 181 w 2011"/>
                  <a:gd name="T93" fmla="*/ 14 h 20"/>
                  <a:gd name="T94" fmla="*/ 171 w 2011"/>
                  <a:gd name="T95" fmla="*/ 16 h 20"/>
                  <a:gd name="T96" fmla="*/ 159 w 2011"/>
                  <a:gd name="T97" fmla="*/ 16 h 20"/>
                  <a:gd name="T98" fmla="*/ 148 w 2011"/>
                  <a:gd name="T99" fmla="*/ 14 h 20"/>
                  <a:gd name="T100" fmla="*/ 121 w 2011"/>
                  <a:gd name="T101" fmla="*/ 8 h 20"/>
                  <a:gd name="T102" fmla="*/ 94 w 2011"/>
                  <a:gd name="T103" fmla="*/ 0 h 20"/>
                  <a:gd name="T104" fmla="*/ 1627 w 2011"/>
                  <a:gd name="T105" fmla="*/ 0 h 20"/>
                  <a:gd name="T106" fmla="*/ 1756 w 2011"/>
                  <a:gd name="T107" fmla="*/ 0 h 20"/>
                  <a:gd name="T108" fmla="*/ 1723 w 2011"/>
                  <a:gd name="T109" fmla="*/ 2 h 20"/>
                  <a:gd name="T110" fmla="*/ 1691 w 2011"/>
                  <a:gd name="T111" fmla="*/ 2 h 20"/>
                  <a:gd name="T112" fmla="*/ 1658 w 2011"/>
                  <a:gd name="T113" fmla="*/ 2 h 20"/>
                  <a:gd name="T114" fmla="*/ 1627 w 2011"/>
                  <a:gd name="T115" fmla="*/ 0 h 20"/>
                  <a:gd name="T116" fmla="*/ 1988 w 2011"/>
                  <a:gd name="T117" fmla="*/ 0 h 20"/>
                  <a:gd name="T118" fmla="*/ 2011 w 2011"/>
                  <a:gd name="T119" fmla="*/ 0 h 20"/>
                  <a:gd name="T120" fmla="*/ 2000 w 2011"/>
                  <a:gd name="T121" fmla="*/ 0 h 20"/>
                  <a:gd name="T122" fmla="*/ 1988 w 2011"/>
                  <a:gd name="T123" fmla="*/ 0 h 20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011"/>
                  <a:gd name="T187" fmla="*/ 0 h 20"/>
                  <a:gd name="T188" fmla="*/ 2011 w 2011"/>
                  <a:gd name="T189" fmla="*/ 20 h 20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011" h="20">
                    <a:moveTo>
                      <a:pt x="0" y="0"/>
                    </a:moveTo>
                    <a:lnTo>
                      <a:pt x="17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  <a:moveTo>
                      <a:pt x="94" y="0"/>
                    </a:moveTo>
                    <a:lnTo>
                      <a:pt x="1514" y="0"/>
                    </a:lnTo>
                    <a:lnTo>
                      <a:pt x="1462" y="6"/>
                    </a:lnTo>
                    <a:lnTo>
                      <a:pt x="1418" y="12"/>
                    </a:lnTo>
                    <a:lnTo>
                      <a:pt x="1380" y="14"/>
                    </a:lnTo>
                    <a:lnTo>
                      <a:pt x="1349" y="14"/>
                    </a:lnTo>
                    <a:lnTo>
                      <a:pt x="1305" y="14"/>
                    </a:lnTo>
                    <a:lnTo>
                      <a:pt x="1288" y="14"/>
                    </a:lnTo>
                    <a:lnTo>
                      <a:pt x="1232" y="16"/>
                    </a:lnTo>
                    <a:lnTo>
                      <a:pt x="1175" y="16"/>
                    </a:lnTo>
                    <a:lnTo>
                      <a:pt x="1119" y="14"/>
                    </a:lnTo>
                    <a:lnTo>
                      <a:pt x="1063" y="8"/>
                    </a:lnTo>
                    <a:lnTo>
                      <a:pt x="1033" y="6"/>
                    </a:lnTo>
                    <a:lnTo>
                      <a:pt x="1004" y="4"/>
                    </a:lnTo>
                    <a:lnTo>
                      <a:pt x="977" y="6"/>
                    </a:lnTo>
                    <a:lnTo>
                      <a:pt x="954" y="6"/>
                    </a:lnTo>
                    <a:lnTo>
                      <a:pt x="908" y="12"/>
                    </a:lnTo>
                    <a:lnTo>
                      <a:pt x="866" y="20"/>
                    </a:lnTo>
                    <a:lnTo>
                      <a:pt x="655" y="20"/>
                    </a:lnTo>
                    <a:lnTo>
                      <a:pt x="639" y="18"/>
                    </a:lnTo>
                    <a:lnTo>
                      <a:pt x="624" y="18"/>
                    </a:lnTo>
                    <a:lnTo>
                      <a:pt x="608" y="18"/>
                    </a:lnTo>
                    <a:lnTo>
                      <a:pt x="595" y="20"/>
                    </a:lnTo>
                    <a:lnTo>
                      <a:pt x="463" y="20"/>
                    </a:lnTo>
                    <a:lnTo>
                      <a:pt x="432" y="18"/>
                    </a:lnTo>
                    <a:lnTo>
                      <a:pt x="401" y="18"/>
                    </a:lnTo>
                    <a:lnTo>
                      <a:pt x="370" y="18"/>
                    </a:lnTo>
                    <a:lnTo>
                      <a:pt x="342" y="14"/>
                    </a:lnTo>
                    <a:lnTo>
                      <a:pt x="328" y="14"/>
                    </a:lnTo>
                    <a:lnTo>
                      <a:pt x="315" y="14"/>
                    </a:lnTo>
                    <a:lnTo>
                      <a:pt x="301" y="12"/>
                    </a:lnTo>
                    <a:lnTo>
                      <a:pt x="288" y="10"/>
                    </a:lnTo>
                    <a:lnTo>
                      <a:pt x="275" y="8"/>
                    </a:lnTo>
                    <a:lnTo>
                      <a:pt x="261" y="6"/>
                    </a:lnTo>
                    <a:lnTo>
                      <a:pt x="248" y="6"/>
                    </a:lnTo>
                    <a:lnTo>
                      <a:pt x="234" y="6"/>
                    </a:lnTo>
                    <a:lnTo>
                      <a:pt x="223" y="6"/>
                    </a:lnTo>
                    <a:lnTo>
                      <a:pt x="213" y="6"/>
                    </a:lnTo>
                    <a:lnTo>
                      <a:pt x="202" y="8"/>
                    </a:lnTo>
                    <a:lnTo>
                      <a:pt x="192" y="10"/>
                    </a:lnTo>
                    <a:lnTo>
                      <a:pt x="181" y="14"/>
                    </a:lnTo>
                    <a:lnTo>
                      <a:pt x="171" y="16"/>
                    </a:lnTo>
                    <a:lnTo>
                      <a:pt x="159" y="16"/>
                    </a:lnTo>
                    <a:lnTo>
                      <a:pt x="148" y="14"/>
                    </a:lnTo>
                    <a:lnTo>
                      <a:pt x="121" y="8"/>
                    </a:lnTo>
                    <a:lnTo>
                      <a:pt x="94" y="0"/>
                    </a:lnTo>
                    <a:close/>
                    <a:moveTo>
                      <a:pt x="1627" y="0"/>
                    </a:moveTo>
                    <a:lnTo>
                      <a:pt x="1756" y="0"/>
                    </a:lnTo>
                    <a:lnTo>
                      <a:pt x="1723" y="2"/>
                    </a:lnTo>
                    <a:lnTo>
                      <a:pt x="1691" y="2"/>
                    </a:lnTo>
                    <a:lnTo>
                      <a:pt x="1658" y="2"/>
                    </a:lnTo>
                    <a:lnTo>
                      <a:pt x="1627" y="0"/>
                    </a:lnTo>
                    <a:close/>
                    <a:moveTo>
                      <a:pt x="1988" y="0"/>
                    </a:moveTo>
                    <a:lnTo>
                      <a:pt x="2011" y="0"/>
                    </a:lnTo>
                    <a:lnTo>
                      <a:pt x="2000" y="0"/>
                    </a:lnTo>
                    <a:lnTo>
                      <a:pt x="1988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3" name="Freeform 1046"/>
              <p:cNvSpPr>
                <a:spLocks noEditPoints="1"/>
              </p:cNvSpPr>
              <p:nvPr/>
            </p:nvSpPr>
            <p:spPr bwMode="auto">
              <a:xfrm>
                <a:off x="1878" y="2282"/>
                <a:ext cx="1310" cy="15"/>
              </a:xfrm>
              <a:custGeom>
                <a:avLst/>
                <a:gdLst>
                  <a:gd name="T0" fmla="*/ 0 w 1310"/>
                  <a:gd name="T1" fmla="*/ 0 h 15"/>
                  <a:gd name="T2" fmla="*/ 69 w 1310"/>
                  <a:gd name="T3" fmla="*/ 0 h 15"/>
                  <a:gd name="T4" fmla="*/ 57 w 1310"/>
                  <a:gd name="T5" fmla="*/ 2 h 15"/>
                  <a:gd name="T6" fmla="*/ 46 w 1310"/>
                  <a:gd name="T7" fmla="*/ 4 h 15"/>
                  <a:gd name="T8" fmla="*/ 34 w 1310"/>
                  <a:gd name="T9" fmla="*/ 6 h 15"/>
                  <a:gd name="T10" fmla="*/ 21 w 1310"/>
                  <a:gd name="T11" fmla="*/ 4 h 15"/>
                  <a:gd name="T12" fmla="*/ 11 w 1310"/>
                  <a:gd name="T13" fmla="*/ 2 h 15"/>
                  <a:gd name="T14" fmla="*/ 0 w 1310"/>
                  <a:gd name="T15" fmla="*/ 0 h 15"/>
                  <a:gd name="T16" fmla="*/ 157 w 1310"/>
                  <a:gd name="T17" fmla="*/ 0 h 15"/>
                  <a:gd name="T18" fmla="*/ 804 w 1310"/>
                  <a:gd name="T19" fmla="*/ 0 h 15"/>
                  <a:gd name="T20" fmla="*/ 758 w 1310"/>
                  <a:gd name="T21" fmla="*/ 6 h 15"/>
                  <a:gd name="T22" fmla="*/ 712 w 1310"/>
                  <a:gd name="T23" fmla="*/ 11 h 15"/>
                  <a:gd name="T24" fmla="*/ 691 w 1310"/>
                  <a:gd name="T25" fmla="*/ 15 h 15"/>
                  <a:gd name="T26" fmla="*/ 666 w 1310"/>
                  <a:gd name="T27" fmla="*/ 15 h 15"/>
                  <a:gd name="T28" fmla="*/ 643 w 1310"/>
                  <a:gd name="T29" fmla="*/ 15 h 15"/>
                  <a:gd name="T30" fmla="*/ 616 w 1310"/>
                  <a:gd name="T31" fmla="*/ 13 h 15"/>
                  <a:gd name="T32" fmla="*/ 556 w 1310"/>
                  <a:gd name="T33" fmla="*/ 10 h 15"/>
                  <a:gd name="T34" fmla="*/ 491 w 1310"/>
                  <a:gd name="T35" fmla="*/ 8 h 15"/>
                  <a:gd name="T36" fmla="*/ 428 w 1310"/>
                  <a:gd name="T37" fmla="*/ 10 h 15"/>
                  <a:gd name="T38" fmla="*/ 366 w 1310"/>
                  <a:gd name="T39" fmla="*/ 13 h 15"/>
                  <a:gd name="T40" fmla="*/ 349 w 1310"/>
                  <a:gd name="T41" fmla="*/ 10 h 15"/>
                  <a:gd name="T42" fmla="*/ 330 w 1310"/>
                  <a:gd name="T43" fmla="*/ 8 h 15"/>
                  <a:gd name="T44" fmla="*/ 311 w 1310"/>
                  <a:gd name="T45" fmla="*/ 8 h 15"/>
                  <a:gd name="T46" fmla="*/ 290 w 1310"/>
                  <a:gd name="T47" fmla="*/ 8 h 15"/>
                  <a:gd name="T48" fmla="*/ 270 w 1310"/>
                  <a:gd name="T49" fmla="*/ 8 h 15"/>
                  <a:gd name="T50" fmla="*/ 251 w 1310"/>
                  <a:gd name="T51" fmla="*/ 8 h 15"/>
                  <a:gd name="T52" fmla="*/ 232 w 1310"/>
                  <a:gd name="T53" fmla="*/ 6 h 15"/>
                  <a:gd name="T54" fmla="*/ 215 w 1310"/>
                  <a:gd name="T55" fmla="*/ 4 h 15"/>
                  <a:gd name="T56" fmla="*/ 199 w 1310"/>
                  <a:gd name="T57" fmla="*/ 4 h 15"/>
                  <a:gd name="T58" fmla="*/ 186 w 1310"/>
                  <a:gd name="T59" fmla="*/ 4 h 15"/>
                  <a:gd name="T60" fmla="*/ 171 w 1310"/>
                  <a:gd name="T61" fmla="*/ 2 h 15"/>
                  <a:gd name="T62" fmla="*/ 157 w 1310"/>
                  <a:gd name="T63" fmla="*/ 0 h 15"/>
                  <a:gd name="T64" fmla="*/ 940 w 1310"/>
                  <a:gd name="T65" fmla="*/ 0 h 15"/>
                  <a:gd name="T66" fmla="*/ 1310 w 1310"/>
                  <a:gd name="T67" fmla="*/ 0 h 15"/>
                  <a:gd name="T68" fmla="*/ 1247 w 1310"/>
                  <a:gd name="T69" fmla="*/ 4 h 15"/>
                  <a:gd name="T70" fmla="*/ 1201 w 1310"/>
                  <a:gd name="T71" fmla="*/ 6 h 15"/>
                  <a:gd name="T72" fmla="*/ 1172 w 1310"/>
                  <a:gd name="T73" fmla="*/ 4 h 15"/>
                  <a:gd name="T74" fmla="*/ 1161 w 1310"/>
                  <a:gd name="T75" fmla="*/ 4 h 15"/>
                  <a:gd name="T76" fmla="*/ 1105 w 1310"/>
                  <a:gd name="T77" fmla="*/ 6 h 15"/>
                  <a:gd name="T78" fmla="*/ 1049 w 1310"/>
                  <a:gd name="T79" fmla="*/ 6 h 15"/>
                  <a:gd name="T80" fmla="*/ 994 w 1310"/>
                  <a:gd name="T81" fmla="*/ 4 h 15"/>
                  <a:gd name="T82" fmla="*/ 940 w 1310"/>
                  <a:gd name="T83" fmla="*/ 0 h 1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10"/>
                  <a:gd name="T127" fmla="*/ 0 h 15"/>
                  <a:gd name="T128" fmla="*/ 1310 w 1310"/>
                  <a:gd name="T129" fmla="*/ 15 h 1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10" h="15">
                    <a:moveTo>
                      <a:pt x="0" y="0"/>
                    </a:moveTo>
                    <a:lnTo>
                      <a:pt x="69" y="0"/>
                    </a:lnTo>
                    <a:lnTo>
                      <a:pt x="57" y="2"/>
                    </a:lnTo>
                    <a:lnTo>
                      <a:pt x="46" y="4"/>
                    </a:lnTo>
                    <a:lnTo>
                      <a:pt x="34" y="6"/>
                    </a:lnTo>
                    <a:lnTo>
                      <a:pt x="21" y="4"/>
                    </a:lnTo>
                    <a:lnTo>
                      <a:pt x="11" y="2"/>
                    </a:lnTo>
                    <a:lnTo>
                      <a:pt x="0" y="0"/>
                    </a:lnTo>
                    <a:close/>
                    <a:moveTo>
                      <a:pt x="157" y="0"/>
                    </a:moveTo>
                    <a:lnTo>
                      <a:pt x="804" y="0"/>
                    </a:lnTo>
                    <a:lnTo>
                      <a:pt x="758" y="6"/>
                    </a:lnTo>
                    <a:lnTo>
                      <a:pt x="712" y="11"/>
                    </a:lnTo>
                    <a:lnTo>
                      <a:pt x="691" y="15"/>
                    </a:lnTo>
                    <a:lnTo>
                      <a:pt x="666" y="15"/>
                    </a:lnTo>
                    <a:lnTo>
                      <a:pt x="643" y="15"/>
                    </a:lnTo>
                    <a:lnTo>
                      <a:pt x="616" y="13"/>
                    </a:lnTo>
                    <a:lnTo>
                      <a:pt x="556" y="10"/>
                    </a:lnTo>
                    <a:lnTo>
                      <a:pt x="491" y="8"/>
                    </a:lnTo>
                    <a:lnTo>
                      <a:pt x="428" y="10"/>
                    </a:lnTo>
                    <a:lnTo>
                      <a:pt x="366" y="13"/>
                    </a:lnTo>
                    <a:lnTo>
                      <a:pt x="349" y="10"/>
                    </a:lnTo>
                    <a:lnTo>
                      <a:pt x="330" y="8"/>
                    </a:lnTo>
                    <a:lnTo>
                      <a:pt x="311" y="8"/>
                    </a:lnTo>
                    <a:lnTo>
                      <a:pt x="290" y="8"/>
                    </a:lnTo>
                    <a:lnTo>
                      <a:pt x="270" y="8"/>
                    </a:lnTo>
                    <a:lnTo>
                      <a:pt x="251" y="8"/>
                    </a:lnTo>
                    <a:lnTo>
                      <a:pt x="232" y="6"/>
                    </a:lnTo>
                    <a:lnTo>
                      <a:pt x="215" y="4"/>
                    </a:lnTo>
                    <a:lnTo>
                      <a:pt x="199" y="4"/>
                    </a:lnTo>
                    <a:lnTo>
                      <a:pt x="186" y="4"/>
                    </a:lnTo>
                    <a:lnTo>
                      <a:pt x="171" y="2"/>
                    </a:lnTo>
                    <a:lnTo>
                      <a:pt x="157" y="0"/>
                    </a:lnTo>
                    <a:close/>
                    <a:moveTo>
                      <a:pt x="940" y="0"/>
                    </a:moveTo>
                    <a:lnTo>
                      <a:pt x="1310" y="0"/>
                    </a:lnTo>
                    <a:lnTo>
                      <a:pt x="1247" y="4"/>
                    </a:lnTo>
                    <a:lnTo>
                      <a:pt x="1201" y="6"/>
                    </a:lnTo>
                    <a:lnTo>
                      <a:pt x="1172" y="4"/>
                    </a:lnTo>
                    <a:lnTo>
                      <a:pt x="1161" y="4"/>
                    </a:lnTo>
                    <a:lnTo>
                      <a:pt x="1105" y="6"/>
                    </a:lnTo>
                    <a:lnTo>
                      <a:pt x="1049" y="6"/>
                    </a:lnTo>
                    <a:lnTo>
                      <a:pt x="994" y="4"/>
                    </a:lnTo>
                    <a:lnTo>
                      <a:pt x="940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4" name="Freeform 1047"/>
              <p:cNvSpPr>
                <a:spLocks noEditPoints="1"/>
              </p:cNvSpPr>
              <p:nvPr/>
            </p:nvSpPr>
            <p:spPr bwMode="auto">
              <a:xfrm>
                <a:off x="2214" y="2292"/>
                <a:ext cx="403" cy="5"/>
              </a:xfrm>
              <a:custGeom>
                <a:avLst/>
                <a:gdLst>
                  <a:gd name="T0" fmla="*/ 0 w 403"/>
                  <a:gd name="T1" fmla="*/ 0 h 5"/>
                  <a:gd name="T2" fmla="*/ 132 w 403"/>
                  <a:gd name="T3" fmla="*/ 0 h 5"/>
                  <a:gd name="T4" fmla="*/ 105 w 403"/>
                  <a:gd name="T5" fmla="*/ 0 h 5"/>
                  <a:gd name="T6" fmla="*/ 80 w 403"/>
                  <a:gd name="T7" fmla="*/ 0 h 5"/>
                  <a:gd name="T8" fmla="*/ 55 w 403"/>
                  <a:gd name="T9" fmla="*/ 1 h 5"/>
                  <a:gd name="T10" fmla="*/ 30 w 403"/>
                  <a:gd name="T11" fmla="*/ 3 h 5"/>
                  <a:gd name="T12" fmla="*/ 15 w 403"/>
                  <a:gd name="T13" fmla="*/ 0 h 5"/>
                  <a:gd name="T14" fmla="*/ 0 w 403"/>
                  <a:gd name="T15" fmla="*/ 0 h 5"/>
                  <a:gd name="T16" fmla="*/ 192 w 403"/>
                  <a:gd name="T17" fmla="*/ 0 h 5"/>
                  <a:gd name="T18" fmla="*/ 403 w 403"/>
                  <a:gd name="T19" fmla="*/ 0 h 5"/>
                  <a:gd name="T20" fmla="*/ 374 w 403"/>
                  <a:gd name="T21" fmla="*/ 3 h 5"/>
                  <a:gd name="T22" fmla="*/ 345 w 403"/>
                  <a:gd name="T23" fmla="*/ 5 h 5"/>
                  <a:gd name="T24" fmla="*/ 314 w 403"/>
                  <a:gd name="T25" fmla="*/ 5 h 5"/>
                  <a:gd name="T26" fmla="*/ 280 w 403"/>
                  <a:gd name="T27" fmla="*/ 3 h 5"/>
                  <a:gd name="T28" fmla="*/ 259 w 403"/>
                  <a:gd name="T29" fmla="*/ 1 h 5"/>
                  <a:gd name="T30" fmla="*/ 238 w 403"/>
                  <a:gd name="T31" fmla="*/ 0 h 5"/>
                  <a:gd name="T32" fmla="*/ 215 w 403"/>
                  <a:gd name="T33" fmla="*/ 0 h 5"/>
                  <a:gd name="T34" fmla="*/ 192 w 403"/>
                  <a:gd name="T35" fmla="*/ 0 h 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3"/>
                  <a:gd name="T55" fmla="*/ 0 h 5"/>
                  <a:gd name="T56" fmla="*/ 403 w 403"/>
                  <a:gd name="T57" fmla="*/ 5 h 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3" h="5">
                    <a:moveTo>
                      <a:pt x="0" y="0"/>
                    </a:moveTo>
                    <a:lnTo>
                      <a:pt x="132" y="0"/>
                    </a:lnTo>
                    <a:lnTo>
                      <a:pt x="105" y="0"/>
                    </a:lnTo>
                    <a:lnTo>
                      <a:pt x="80" y="0"/>
                    </a:lnTo>
                    <a:lnTo>
                      <a:pt x="55" y="1"/>
                    </a:lnTo>
                    <a:lnTo>
                      <a:pt x="30" y="3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  <a:moveTo>
                      <a:pt x="192" y="0"/>
                    </a:moveTo>
                    <a:lnTo>
                      <a:pt x="403" y="0"/>
                    </a:lnTo>
                    <a:lnTo>
                      <a:pt x="374" y="3"/>
                    </a:lnTo>
                    <a:lnTo>
                      <a:pt x="345" y="5"/>
                    </a:lnTo>
                    <a:lnTo>
                      <a:pt x="314" y="5"/>
                    </a:lnTo>
                    <a:lnTo>
                      <a:pt x="280" y="3"/>
                    </a:lnTo>
                    <a:lnTo>
                      <a:pt x="259" y="1"/>
                    </a:lnTo>
                    <a:lnTo>
                      <a:pt x="238" y="0"/>
                    </a:lnTo>
                    <a:lnTo>
                      <a:pt x="215" y="0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5" name="Freeform 1048"/>
              <p:cNvSpPr>
                <a:spLocks/>
              </p:cNvSpPr>
              <p:nvPr/>
            </p:nvSpPr>
            <p:spPr bwMode="auto">
              <a:xfrm>
                <a:off x="1669" y="2228"/>
                <a:ext cx="2419" cy="184"/>
              </a:xfrm>
              <a:custGeom>
                <a:avLst/>
                <a:gdLst>
                  <a:gd name="T0" fmla="*/ 165 w 2419"/>
                  <a:gd name="T1" fmla="*/ 17 h 184"/>
                  <a:gd name="T2" fmla="*/ 205 w 2419"/>
                  <a:gd name="T3" fmla="*/ 29 h 184"/>
                  <a:gd name="T4" fmla="*/ 238 w 2419"/>
                  <a:gd name="T5" fmla="*/ 37 h 184"/>
                  <a:gd name="T6" fmla="*/ 259 w 2419"/>
                  <a:gd name="T7" fmla="*/ 33 h 184"/>
                  <a:gd name="T8" fmla="*/ 280 w 2419"/>
                  <a:gd name="T9" fmla="*/ 29 h 184"/>
                  <a:gd name="T10" fmla="*/ 301 w 2419"/>
                  <a:gd name="T11" fmla="*/ 25 h 184"/>
                  <a:gd name="T12" fmla="*/ 326 w 2419"/>
                  <a:gd name="T13" fmla="*/ 25 h 184"/>
                  <a:gd name="T14" fmla="*/ 353 w 2419"/>
                  <a:gd name="T15" fmla="*/ 27 h 184"/>
                  <a:gd name="T16" fmla="*/ 380 w 2419"/>
                  <a:gd name="T17" fmla="*/ 33 h 184"/>
                  <a:gd name="T18" fmla="*/ 406 w 2419"/>
                  <a:gd name="T19" fmla="*/ 35 h 184"/>
                  <a:gd name="T20" fmla="*/ 437 w 2419"/>
                  <a:gd name="T21" fmla="*/ 37 h 184"/>
                  <a:gd name="T22" fmla="*/ 476 w 2419"/>
                  <a:gd name="T23" fmla="*/ 39 h 184"/>
                  <a:gd name="T24" fmla="*/ 516 w 2419"/>
                  <a:gd name="T25" fmla="*/ 39 h 184"/>
                  <a:gd name="T26" fmla="*/ 554 w 2419"/>
                  <a:gd name="T27" fmla="*/ 40 h 184"/>
                  <a:gd name="T28" fmla="*/ 633 w 2419"/>
                  <a:gd name="T29" fmla="*/ 40 h 184"/>
                  <a:gd name="T30" fmla="*/ 761 w 2419"/>
                  <a:gd name="T31" fmla="*/ 40 h 184"/>
                  <a:gd name="T32" fmla="*/ 842 w 2419"/>
                  <a:gd name="T33" fmla="*/ 46 h 184"/>
                  <a:gd name="T34" fmla="*/ 880 w 2419"/>
                  <a:gd name="T35" fmla="*/ 46 h 184"/>
                  <a:gd name="T36" fmla="*/ 934 w 2419"/>
                  <a:gd name="T37" fmla="*/ 40 h 184"/>
                  <a:gd name="T38" fmla="*/ 1007 w 2419"/>
                  <a:gd name="T39" fmla="*/ 29 h 184"/>
                  <a:gd name="T40" fmla="*/ 1068 w 2419"/>
                  <a:gd name="T41" fmla="*/ 25 h 184"/>
                  <a:gd name="T42" fmla="*/ 1116 w 2419"/>
                  <a:gd name="T43" fmla="*/ 27 h 184"/>
                  <a:gd name="T44" fmla="*/ 1197 w 2419"/>
                  <a:gd name="T45" fmla="*/ 35 h 184"/>
                  <a:gd name="T46" fmla="*/ 1310 w 2419"/>
                  <a:gd name="T47" fmla="*/ 37 h 184"/>
                  <a:gd name="T48" fmla="*/ 1387 w 2419"/>
                  <a:gd name="T49" fmla="*/ 35 h 184"/>
                  <a:gd name="T50" fmla="*/ 1477 w 2419"/>
                  <a:gd name="T51" fmla="*/ 33 h 184"/>
                  <a:gd name="T52" fmla="*/ 1577 w 2419"/>
                  <a:gd name="T53" fmla="*/ 23 h 184"/>
                  <a:gd name="T54" fmla="*/ 1663 w 2419"/>
                  <a:gd name="T55" fmla="*/ 16 h 184"/>
                  <a:gd name="T56" fmla="*/ 1727 w 2419"/>
                  <a:gd name="T57" fmla="*/ 21 h 184"/>
                  <a:gd name="T58" fmla="*/ 1802 w 2419"/>
                  <a:gd name="T59" fmla="*/ 21 h 184"/>
                  <a:gd name="T60" fmla="*/ 1869 w 2419"/>
                  <a:gd name="T61" fmla="*/ 16 h 184"/>
                  <a:gd name="T62" fmla="*/ 1905 w 2419"/>
                  <a:gd name="T63" fmla="*/ 8 h 184"/>
                  <a:gd name="T64" fmla="*/ 1926 w 2419"/>
                  <a:gd name="T65" fmla="*/ 10 h 184"/>
                  <a:gd name="T66" fmla="*/ 1953 w 2419"/>
                  <a:gd name="T67" fmla="*/ 14 h 184"/>
                  <a:gd name="T68" fmla="*/ 1982 w 2419"/>
                  <a:gd name="T69" fmla="*/ 14 h 184"/>
                  <a:gd name="T70" fmla="*/ 2013 w 2419"/>
                  <a:gd name="T71" fmla="*/ 10 h 184"/>
                  <a:gd name="T72" fmla="*/ 2038 w 2419"/>
                  <a:gd name="T73" fmla="*/ 14 h 184"/>
                  <a:gd name="T74" fmla="*/ 2063 w 2419"/>
                  <a:gd name="T75" fmla="*/ 19 h 184"/>
                  <a:gd name="T76" fmla="*/ 2099 w 2419"/>
                  <a:gd name="T77" fmla="*/ 19 h 184"/>
                  <a:gd name="T78" fmla="*/ 2143 w 2419"/>
                  <a:gd name="T79" fmla="*/ 10 h 184"/>
                  <a:gd name="T80" fmla="*/ 2233 w 2419"/>
                  <a:gd name="T81" fmla="*/ 2 h 184"/>
                  <a:gd name="T82" fmla="*/ 2339 w 2419"/>
                  <a:gd name="T83" fmla="*/ 2 h 184"/>
                  <a:gd name="T84" fmla="*/ 2396 w 2419"/>
                  <a:gd name="T85" fmla="*/ 6 h 184"/>
                  <a:gd name="T86" fmla="*/ 2416 w 2419"/>
                  <a:gd name="T87" fmla="*/ 6 h 184"/>
                  <a:gd name="T88" fmla="*/ 2419 w 2419"/>
                  <a:gd name="T89" fmla="*/ 184 h 184"/>
                  <a:gd name="T90" fmla="*/ 0 w 2419"/>
                  <a:gd name="T91" fmla="*/ 14 h 184"/>
                  <a:gd name="T92" fmla="*/ 46 w 2419"/>
                  <a:gd name="T93" fmla="*/ 17 h 184"/>
                  <a:gd name="T94" fmla="*/ 90 w 2419"/>
                  <a:gd name="T95" fmla="*/ 21 h 184"/>
                  <a:gd name="T96" fmla="*/ 144 w 2419"/>
                  <a:gd name="T97" fmla="*/ 14 h 18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9"/>
                  <a:gd name="T148" fmla="*/ 0 h 184"/>
                  <a:gd name="T149" fmla="*/ 2419 w 2419"/>
                  <a:gd name="T150" fmla="*/ 184 h 18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9" h="184">
                    <a:moveTo>
                      <a:pt x="144" y="14"/>
                    </a:moveTo>
                    <a:lnTo>
                      <a:pt x="165" y="17"/>
                    </a:lnTo>
                    <a:lnTo>
                      <a:pt x="186" y="23"/>
                    </a:lnTo>
                    <a:lnTo>
                      <a:pt x="205" y="29"/>
                    </a:lnTo>
                    <a:lnTo>
                      <a:pt x="226" y="35"/>
                    </a:lnTo>
                    <a:lnTo>
                      <a:pt x="238" y="37"/>
                    </a:lnTo>
                    <a:lnTo>
                      <a:pt x="249" y="35"/>
                    </a:lnTo>
                    <a:lnTo>
                      <a:pt x="259" y="33"/>
                    </a:lnTo>
                    <a:lnTo>
                      <a:pt x="270" y="31"/>
                    </a:lnTo>
                    <a:lnTo>
                      <a:pt x="280" y="29"/>
                    </a:lnTo>
                    <a:lnTo>
                      <a:pt x="291" y="27"/>
                    </a:lnTo>
                    <a:lnTo>
                      <a:pt x="301" y="25"/>
                    </a:lnTo>
                    <a:lnTo>
                      <a:pt x="312" y="27"/>
                    </a:lnTo>
                    <a:lnTo>
                      <a:pt x="326" y="25"/>
                    </a:lnTo>
                    <a:lnTo>
                      <a:pt x="339" y="27"/>
                    </a:lnTo>
                    <a:lnTo>
                      <a:pt x="353" y="27"/>
                    </a:lnTo>
                    <a:lnTo>
                      <a:pt x="366" y="31"/>
                    </a:lnTo>
                    <a:lnTo>
                      <a:pt x="380" y="33"/>
                    </a:lnTo>
                    <a:lnTo>
                      <a:pt x="393" y="35"/>
                    </a:lnTo>
                    <a:lnTo>
                      <a:pt x="406" y="35"/>
                    </a:lnTo>
                    <a:lnTo>
                      <a:pt x="420" y="33"/>
                    </a:lnTo>
                    <a:lnTo>
                      <a:pt x="437" y="37"/>
                    </a:lnTo>
                    <a:lnTo>
                      <a:pt x="456" y="39"/>
                    </a:lnTo>
                    <a:lnTo>
                      <a:pt x="476" y="39"/>
                    </a:lnTo>
                    <a:lnTo>
                      <a:pt x="495" y="39"/>
                    </a:lnTo>
                    <a:lnTo>
                      <a:pt x="516" y="39"/>
                    </a:lnTo>
                    <a:lnTo>
                      <a:pt x="535" y="39"/>
                    </a:lnTo>
                    <a:lnTo>
                      <a:pt x="554" y="40"/>
                    </a:lnTo>
                    <a:lnTo>
                      <a:pt x="571" y="42"/>
                    </a:lnTo>
                    <a:lnTo>
                      <a:pt x="633" y="40"/>
                    </a:lnTo>
                    <a:lnTo>
                      <a:pt x="696" y="39"/>
                    </a:lnTo>
                    <a:lnTo>
                      <a:pt x="761" y="40"/>
                    </a:lnTo>
                    <a:lnTo>
                      <a:pt x="821" y="44"/>
                    </a:lnTo>
                    <a:lnTo>
                      <a:pt x="842" y="46"/>
                    </a:lnTo>
                    <a:lnTo>
                      <a:pt x="861" y="46"/>
                    </a:lnTo>
                    <a:lnTo>
                      <a:pt x="880" y="46"/>
                    </a:lnTo>
                    <a:lnTo>
                      <a:pt x="900" y="44"/>
                    </a:lnTo>
                    <a:lnTo>
                      <a:pt x="934" y="40"/>
                    </a:lnTo>
                    <a:lnTo>
                      <a:pt x="969" y="35"/>
                    </a:lnTo>
                    <a:lnTo>
                      <a:pt x="1007" y="29"/>
                    </a:lnTo>
                    <a:lnTo>
                      <a:pt x="1045" y="27"/>
                    </a:lnTo>
                    <a:lnTo>
                      <a:pt x="1068" y="25"/>
                    </a:lnTo>
                    <a:lnTo>
                      <a:pt x="1092" y="25"/>
                    </a:lnTo>
                    <a:lnTo>
                      <a:pt x="1116" y="27"/>
                    </a:lnTo>
                    <a:lnTo>
                      <a:pt x="1141" y="29"/>
                    </a:lnTo>
                    <a:lnTo>
                      <a:pt x="1197" y="35"/>
                    </a:lnTo>
                    <a:lnTo>
                      <a:pt x="1253" y="37"/>
                    </a:lnTo>
                    <a:lnTo>
                      <a:pt x="1310" y="37"/>
                    </a:lnTo>
                    <a:lnTo>
                      <a:pt x="1366" y="35"/>
                    </a:lnTo>
                    <a:lnTo>
                      <a:pt x="1387" y="35"/>
                    </a:lnTo>
                    <a:lnTo>
                      <a:pt x="1439" y="35"/>
                    </a:lnTo>
                    <a:lnTo>
                      <a:pt x="1477" y="33"/>
                    </a:lnTo>
                    <a:lnTo>
                      <a:pt x="1523" y="29"/>
                    </a:lnTo>
                    <a:lnTo>
                      <a:pt x="1577" y="23"/>
                    </a:lnTo>
                    <a:lnTo>
                      <a:pt x="1640" y="12"/>
                    </a:lnTo>
                    <a:lnTo>
                      <a:pt x="1663" y="16"/>
                    </a:lnTo>
                    <a:lnTo>
                      <a:pt x="1692" y="19"/>
                    </a:lnTo>
                    <a:lnTo>
                      <a:pt x="1727" y="21"/>
                    </a:lnTo>
                    <a:lnTo>
                      <a:pt x="1763" y="23"/>
                    </a:lnTo>
                    <a:lnTo>
                      <a:pt x="1802" y="21"/>
                    </a:lnTo>
                    <a:lnTo>
                      <a:pt x="1836" y="19"/>
                    </a:lnTo>
                    <a:lnTo>
                      <a:pt x="1869" y="16"/>
                    </a:lnTo>
                    <a:lnTo>
                      <a:pt x="1896" y="10"/>
                    </a:lnTo>
                    <a:lnTo>
                      <a:pt x="1905" y="8"/>
                    </a:lnTo>
                    <a:lnTo>
                      <a:pt x="1915" y="8"/>
                    </a:lnTo>
                    <a:lnTo>
                      <a:pt x="1926" y="10"/>
                    </a:lnTo>
                    <a:lnTo>
                      <a:pt x="1940" y="12"/>
                    </a:lnTo>
                    <a:lnTo>
                      <a:pt x="1953" y="14"/>
                    </a:lnTo>
                    <a:lnTo>
                      <a:pt x="1969" y="16"/>
                    </a:lnTo>
                    <a:lnTo>
                      <a:pt x="1982" y="14"/>
                    </a:lnTo>
                    <a:lnTo>
                      <a:pt x="1997" y="12"/>
                    </a:lnTo>
                    <a:lnTo>
                      <a:pt x="2013" y="10"/>
                    </a:lnTo>
                    <a:lnTo>
                      <a:pt x="2026" y="10"/>
                    </a:lnTo>
                    <a:lnTo>
                      <a:pt x="2038" y="14"/>
                    </a:lnTo>
                    <a:lnTo>
                      <a:pt x="2049" y="16"/>
                    </a:lnTo>
                    <a:lnTo>
                      <a:pt x="2063" y="19"/>
                    </a:lnTo>
                    <a:lnTo>
                      <a:pt x="2078" y="21"/>
                    </a:lnTo>
                    <a:lnTo>
                      <a:pt x="2099" y="19"/>
                    </a:lnTo>
                    <a:lnTo>
                      <a:pt x="2126" y="14"/>
                    </a:lnTo>
                    <a:lnTo>
                      <a:pt x="2143" y="10"/>
                    </a:lnTo>
                    <a:lnTo>
                      <a:pt x="2182" y="6"/>
                    </a:lnTo>
                    <a:lnTo>
                      <a:pt x="2233" y="2"/>
                    </a:lnTo>
                    <a:lnTo>
                      <a:pt x="2291" y="0"/>
                    </a:lnTo>
                    <a:lnTo>
                      <a:pt x="2339" y="2"/>
                    </a:lnTo>
                    <a:lnTo>
                      <a:pt x="2381" y="6"/>
                    </a:lnTo>
                    <a:lnTo>
                      <a:pt x="2396" y="6"/>
                    </a:lnTo>
                    <a:lnTo>
                      <a:pt x="2408" y="6"/>
                    </a:lnTo>
                    <a:lnTo>
                      <a:pt x="2416" y="6"/>
                    </a:lnTo>
                    <a:lnTo>
                      <a:pt x="2419" y="4"/>
                    </a:lnTo>
                    <a:lnTo>
                      <a:pt x="2419" y="184"/>
                    </a:lnTo>
                    <a:lnTo>
                      <a:pt x="0" y="184"/>
                    </a:lnTo>
                    <a:lnTo>
                      <a:pt x="0" y="14"/>
                    </a:lnTo>
                    <a:lnTo>
                      <a:pt x="23" y="16"/>
                    </a:lnTo>
                    <a:lnTo>
                      <a:pt x="46" y="17"/>
                    </a:lnTo>
                    <a:lnTo>
                      <a:pt x="67" y="19"/>
                    </a:lnTo>
                    <a:lnTo>
                      <a:pt x="90" y="21"/>
                    </a:lnTo>
                    <a:lnTo>
                      <a:pt x="117" y="17"/>
                    </a:lnTo>
                    <a:lnTo>
                      <a:pt x="144" y="14"/>
                    </a:lnTo>
                    <a:close/>
                  </a:path>
                </a:pathLst>
              </a:custGeom>
              <a:solidFill>
                <a:srgbClr val="9795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6" name="Freeform 1049"/>
              <p:cNvSpPr>
                <a:spLocks/>
              </p:cNvSpPr>
              <p:nvPr/>
            </p:nvSpPr>
            <p:spPr bwMode="auto">
              <a:xfrm>
                <a:off x="1669" y="2228"/>
                <a:ext cx="2419" cy="184"/>
              </a:xfrm>
              <a:custGeom>
                <a:avLst/>
                <a:gdLst>
                  <a:gd name="T0" fmla="*/ 165 w 2419"/>
                  <a:gd name="T1" fmla="*/ 17 h 184"/>
                  <a:gd name="T2" fmla="*/ 205 w 2419"/>
                  <a:gd name="T3" fmla="*/ 29 h 184"/>
                  <a:gd name="T4" fmla="*/ 238 w 2419"/>
                  <a:gd name="T5" fmla="*/ 37 h 184"/>
                  <a:gd name="T6" fmla="*/ 259 w 2419"/>
                  <a:gd name="T7" fmla="*/ 33 h 184"/>
                  <a:gd name="T8" fmla="*/ 280 w 2419"/>
                  <a:gd name="T9" fmla="*/ 29 h 184"/>
                  <a:gd name="T10" fmla="*/ 301 w 2419"/>
                  <a:gd name="T11" fmla="*/ 25 h 184"/>
                  <a:gd name="T12" fmla="*/ 326 w 2419"/>
                  <a:gd name="T13" fmla="*/ 25 h 184"/>
                  <a:gd name="T14" fmla="*/ 353 w 2419"/>
                  <a:gd name="T15" fmla="*/ 27 h 184"/>
                  <a:gd name="T16" fmla="*/ 380 w 2419"/>
                  <a:gd name="T17" fmla="*/ 33 h 184"/>
                  <a:gd name="T18" fmla="*/ 406 w 2419"/>
                  <a:gd name="T19" fmla="*/ 35 h 184"/>
                  <a:gd name="T20" fmla="*/ 437 w 2419"/>
                  <a:gd name="T21" fmla="*/ 37 h 184"/>
                  <a:gd name="T22" fmla="*/ 476 w 2419"/>
                  <a:gd name="T23" fmla="*/ 39 h 184"/>
                  <a:gd name="T24" fmla="*/ 516 w 2419"/>
                  <a:gd name="T25" fmla="*/ 39 h 184"/>
                  <a:gd name="T26" fmla="*/ 554 w 2419"/>
                  <a:gd name="T27" fmla="*/ 40 h 184"/>
                  <a:gd name="T28" fmla="*/ 633 w 2419"/>
                  <a:gd name="T29" fmla="*/ 40 h 184"/>
                  <a:gd name="T30" fmla="*/ 761 w 2419"/>
                  <a:gd name="T31" fmla="*/ 40 h 184"/>
                  <a:gd name="T32" fmla="*/ 842 w 2419"/>
                  <a:gd name="T33" fmla="*/ 46 h 184"/>
                  <a:gd name="T34" fmla="*/ 880 w 2419"/>
                  <a:gd name="T35" fmla="*/ 46 h 184"/>
                  <a:gd name="T36" fmla="*/ 934 w 2419"/>
                  <a:gd name="T37" fmla="*/ 40 h 184"/>
                  <a:gd name="T38" fmla="*/ 1007 w 2419"/>
                  <a:gd name="T39" fmla="*/ 29 h 184"/>
                  <a:gd name="T40" fmla="*/ 1068 w 2419"/>
                  <a:gd name="T41" fmla="*/ 25 h 184"/>
                  <a:gd name="T42" fmla="*/ 1116 w 2419"/>
                  <a:gd name="T43" fmla="*/ 27 h 184"/>
                  <a:gd name="T44" fmla="*/ 1197 w 2419"/>
                  <a:gd name="T45" fmla="*/ 35 h 184"/>
                  <a:gd name="T46" fmla="*/ 1310 w 2419"/>
                  <a:gd name="T47" fmla="*/ 37 h 184"/>
                  <a:gd name="T48" fmla="*/ 1387 w 2419"/>
                  <a:gd name="T49" fmla="*/ 35 h 184"/>
                  <a:gd name="T50" fmla="*/ 1477 w 2419"/>
                  <a:gd name="T51" fmla="*/ 33 h 184"/>
                  <a:gd name="T52" fmla="*/ 1577 w 2419"/>
                  <a:gd name="T53" fmla="*/ 23 h 184"/>
                  <a:gd name="T54" fmla="*/ 1663 w 2419"/>
                  <a:gd name="T55" fmla="*/ 16 h 184"/>
                  <a:gd name="T56" fmla="*/ 1727 w 2419"/>
                  <a:gd name="T57" fmla="*/ 21 h 184"/>
                  <a:gd name="T58" fmla="*/ 1802 w 2419"/>
                  <a:gd name="T59" fmla="*/ 21 h 184"/>
                  <a:gd name="T60" fmla="*/ 1869 w 2419"/>
                  <a:gd name="T61" fmla="*/ 16 h 184"/>
                  <a:gd name="T62" fmla="*/ 1905 w 2419"/>
                  <a:gd name="T63" fmla="*/ 8 h 184"/>
                  <a:gd name="T64" fmla="*/ 1926 w 2419"/>
                  <a:gd name="T65" fmla="*/ 10 h 184"/>
                  <a:gd name="T66" fmla="*/ 1953 w 2419"/>
                  <a:gd name="T67" fmla="*/ 14 h 184"/>
                  <a:gd name="T68" fmla="*/ 1982 w 2419"/>
                  <a:gd name="T69" fmla="*/ 14 h 184"/>
                  <a:gd name="T70" fmla="*/ 2013 w 2419"/>
                  <a:gd name="T71" fmla="*/ 10 h 184"/>
                  <a:gd name="T72" fmla="*/ 2038 w 2419"/>
                  <a:gd name="T73" fmla="*/ 14 h 184"/>
                  <a:gd name="T74" fmla="*/ 2063 w 2419"/>
                  <a:gd name="T75" fmla="*/ 19 h 184"/>
                  <a:gd name="T76" fmla="*/ 2099 w 2419"/>
                  <a:gd name="T77" fmla="*/ 19 h 184"/>
                  <a:gd name="T78" fmla="*/ 2143 w 2419"/>
                  <a:gd name="T79" fmla="*/ 10 h 184"/>
                  <a:gd name="T80" fmla="*/ 2233 w 2419"/>
                  <a:gd name="T81" fmla="*/ 2 h 184"/>
                  <a:gd name="T82" fmla="*/ 2339 w 2419"/>
                  <a:gd name="T83" fmla="*/ 2 h 184"/>
                  <a:gd name="T84" fmla="*/ 2396 w 2419"/>
                  <a:gd name="T85" fmla="*/ 6 h 184"/>
                  <a:gd name="T86" fmla="*/ 2416 w 2419"/>
                  <a:gd name="T87" fmla="*/ 6 h 184"/>
                  <a:gd name="T88" fmla="*/ 2419 w 2419"/>
                  <a:gd name="T89" fmla="*/ 184 h 184"/>
                  <a:gd name="T90" fmla="*/ 0 w 2419"/>
                  <a:gd name="T91" fmla="*/ 14 h 184"/>
                  <a:gd name="T92" fmla="*/ 46 w 2419"/>
                  <a:gd name="T93" fmla="*/ 17 h 184"/>
                  <a:gd name="T94" fmla="*/ 90 w 2419"/>
                  <a:gd name="T95" fmla="*/ 21 h 184"/>
                  <a:gd name="T96" fmla="*/ 144 w 2419"/>
                  <a:gd name="T97" fmla="*/ 14 h 18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9"/>
                  <a:gd name="T148" fmla="*/ 0 h 184"/>
                  <a:gd name="T149" fmla="*/ 2419 w 2419"/>
                  <a:gd name="T150" fmla="*/ 184 h 18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9" h="184">
                    <a:moveTo>
                      <a:pt x="144" y="14"/>
                    </a:moveTo>
                    <a:lnTo>
                      <a:pt x="165" y="17"/>
                    </a:lnTo>
                    <a:lnTo>
                      <a:pt x="186" y="23"/>
                    </a:lnTo>
                    <a:lnTo>
                      <a:pt x="205" y="29"/>
                    </a:lnTo>
                    <a:lnTo>
                      <a:pt x="226" y="35"/>
                    </a:lnTo>
                    <a:lnTo>
                      <a:pt x="238" y="37"/>
                    </a:lnTo>
                    <a:lnTo>
                      <a:pt x="249" y="35"/>
                    </a:lnTo>
                    <a:lnTo>
                      <a:pt x="259" y="33"/>
                    </a:lnTo>
                    <a:lnTo>
                      <a:pt x="270" y="31"/>
                    </a:lnTo>
                    <a:lnTo>
                      <a:pt x="280" y="29"/>
                    </a:lnTo>
                    <a:lnTo>
                      <a:pt x="291" y="27"/>
                    </a:lnTo>
                    <a:lnTo>
                      <a:pt x="301" y="25"/>
                    </a:lnTo>
                    <a:lnTo>
                      <a:pt x="312" y="27"/>
                    </a:lnTo>
                    <a:lnTo>
                      <a:pt x="326" y="25"/>
                    </a:lnTo>
                    <a:lnTo>
                      <a:pt x="339" y="27"/>
                    </a:lnTo>
                    <a:lnTo>
                      <a:pt x="353" y="27"/>
                    </a:lnTo>
                    <a:lnTo>
                      <a:pt x="366" y="31"/>
                    </a:lnTo>
                    <a:lnTo>
                      <a:pt x="380" y="33"/>
                    </a:lnTo>
                    <a:lnTo>
                      <a:pt x="393" y="35"/>
                    </a:lnTo>
                    <a:lnTo>
                      <a:pt x="406" y="35"/>
                    </a:lnTo>
                    <a:lnTo>
                      <a:pt x="420" y="33"/>
                    </a:lnTo>
                    <a:lnTo>
                      <a:pt x="437" y="37"/>
                    </a:lnTo>
                    <a:lnTo>
                      <a:pt x="456" y="39"/>
                    </a:lnTo>
                    <a:lnTo>
                      <a:pt x="476" y="39"/>
                    </a:lnTo>
                    <a:lnTo>
                      <a:pt x="495" y="39"/>
                    </a:lnTo>
                    <a:lnTo>
                      <a:pt x="516" y="39"/>
                    </a:lnTo>
                    <a:lnTo>
                      <a:pt x="535" y="39"/>
                    </a:lnTo>
                    <a:lnTo>
                      <a:pt x="554" y="40"/>
                    </a:lnTo>
                    <a:lnTo>
                      <a:pt x="571" y="42"/>
                    </a:lnTo>
                    <a:lnTo>
                      <a:pt x="633" y="40"/>
                    </a:lnTo>
                    <a:lnTo>
                      <a:pt x="696" y="39"/>
                    </a:lnTo>
                    <a:lnTo>
                      <a:pt x="761" y="40"/>
                    </a:lnTo>
                    <a:lnTo>
                      <a:pt x="821" y="44"/>
                    </a:lnTo>
                    <a:lnTo>
                      <a:pt x="842" y="46"/>
                    </a:lnTo>
                    <a:lnTo>
                      <a:pt x="861" y="46"/>
                    </a:lnTo>
                    <a:lnTo>
                      <a:pt x="880" y="46"/>
                    </a:lnTo>
                    <a:lnTo>
                      <a:pt x="900" y="44"/>
                    </a:lnTo>
                    <a:lnTo>
                      <a:pt x="934" y="40"/>
                    </a:lnTo>
                    <a:lnTo>
                      <a:pt x="969" y="35"/>
                    </a:lnTo>
                    <a:lnTo>
                      <a:pt x="1007" y="29"/>
                    </a:lnTo>
                    <a:lnTo>
                      <a:pt x="1045" y="27"/>
                    </a:lnTo>
                    <a:lnTo>
                      <a:pt x="1068" y="25"/>
                    </a:lnTo>
                    <a:lnTo>
                      <a:pt x="1092" y="25"/>
                    </a:lnTo>
                    <a:lnTo>
                      <a:pt x="1116" y="27"/>
                    </a:lnTo>
                    <a:lnTo>
                      <a:pt x="1141" y="29"/>
                    </a:lnTo>
                    <a:lnTo>
                      <a:pt x="1197" y="35"/>
                    </a:lnTo>
                    <a:lnTo>
                      <a:pt x="1253" y="37"/>
                    </a:lnTo>
                    <a:lnTo>
                      <a:pt x="1310" y="37"/>
                    </a:lnTo>
                    <a:lnTo>
                      <a:pt x="1366" y="35"/>
                    </a:lnTo>
                    <a:lnTo>
                      <a:pt x="1387" y="35"/>
                    </a:lnTo>
                    <a:lnTo>
                      <a:pt x="1439" y="35"/>
                    </a:lnTo>
                    <a:lnTo>
                      <a:pt x="1477" y="33"/>
                    </a:lnTo>
                    <a:lnTo>
                      <a:pt x="1523" y="29"/>
                    </a:lnTo>
                    <a:lnTo>
                      <a:pt x="1577" y="23"/>
                    </a:lnTo>
                    <a:lnTo>
                      <a:pt x="1640" y="12"/>
                    </a:lnTo>
                    <a:lnTo>
                      <a:pt x="1663" y="16"/>
                    </a:lnTo>
                    <a:lnTo>
                      <a:pt x="1692" y="19"/>
                    </a:lnTo>
                    <a:lnTo>
                      <a:pt x="1727" y="21"/>
                    </a:lnTo>
                    <a:lnTo>
                      <a:pt x="1763" y="23"/>
                    </a:lnTo>
                    <a:lnTo>
                      <a:pt x="1802" y="21"/>
                    </a:lnTo>
                    <a:lnTo>
                      <a:pt x="1836" y="19"/>
                    </a:lnTo>
                    <a:lnTo>
                      <a:pt x="1869" y="16"/>
                    </a:lnTo>
                    <a:lnTo>
                      <a:pt x="1896" y="10"/>
                    </a:lnTo>
                    <a:lnTo>
                      <a:pt x="1905" y="8"/>
                    </a:lnTo>
                    <a:lnTo>
                      <a:pt x="1915" y="8"/>
                    </a:lnTo>
                    <a:lnTo>
                      <a:pt x="1926" y="10"/>
                    </a:lnTo>
                    <a:lnTo>
                      <a:pt x="1940" y="12"/>
                    </a:lnTo>
                    <a:lnTo>
                      <a:pt x="1953" y="14"/>
                    </a:lnTo>
                    <a:lnTo>
                      <a:pt x="1969" y="16"/>
                    </a:lnTo>
                    <a:lnTo>
                      <a:pt x="1982" y="14"/>
                    </a:lnTo>
                    <a:lnTo>
                      <a:pt x="1997" y="12"/>
                    </a:lnTo>
                    <a:lnTo>
                      <a:pt x="2013" y="10"/>
                    </a:lnTo>
                    <a:lnTo>
                      <a:pt x="2026" y="10"/>
                    </a:lnTo>
                    <a:lnTo>
                      <a:pt x="2038" y="14"/>
                    </a:lnTo>
                    <a:lnTo>
                      <a:pt x="2049" y="16"/>
                    </a:lnTo>
                    <a:lnTo>
                      <a:pt x="2063" y="19"/>
                    </a:lnTo>
                    <a:lnTo>
                      <a:pt x="2078" y="21"/>
                    </a:lnTo>
                    <a:lnTo>
                      <a:pt x="2099" y="19"/>
                    </a:lnTo>
                    <a:lnTo>
                      <a:pt x="2126" y="14"/>
                    </a:lnTo>
                    <a:lnTo>
                      <a:pt x="2143" y="10"/>
                    </a:lnTo>
                    <a:lnTo>
                      <a:pt x="2182" y="6"/>
                    </a:lnTo>
                    <a:lnTo>
                      <a:pt x="2233" y="2"/>
                    </a:lnTo>
                    <a:lnTo>
                      <a:pt x="2291" y="0"/>
                    </a:lnTo>
                    <a:lnTo>
                      <a:pt x="2339" y="2"/>
                    </a:lnTo>
                    <a:lnTo>
                      <a:pt x="2381" y="6"/>
                    </a:lnTo>
                    <a:lnTo>
                      <a:pt x="2396" y="6"/>
                    </a:lnTo>
                    <a:lnTo>
                      <a:pt x="2408" y="6"/>
                    </a:lnTo>
                    <a:lnTo>
                      <a:pt x="2416" y="6"/>
                    </a:lnTo>
                    <a:lnTo>
                      <a:pt x="2419" y="4"/>
                    </a:lnTo>
                    <a:lnTo>
                      <a:pt x="2419" y="184"/>
                    </a:lnTo>
                    <a:lnTo>
                      <a:pt x="0" y="184"/>
                    </a:lnTo>
                    <a:lnTo>
                      <a:pt x="0" y="14"/>
                    </a:lnTo>
                    <a:lnTo>
                      <a:pt x="23" y="16"/>
                    </a:lnTo>
                    <a:lnTo>
                      <a:pt x="46" y="17"/>
                    </a:lnTo>
                    <a:lnTo>
                      <a:pt x="67" y="19"/>
                    </a:lnTo>
                    <a:lnTo>
                      <a:pt x="90" y="21"/>
                    </a:lnTo>
                    <a:lnTo>
                      <a:pt x="117" y="17"/>
                    </a:lnTo>
                    <a:lnTo>
                      <a:pt x="144" y="14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7" name="Freeform 1050"/>
              <p:cNvSpPr>
                <a:spLocks/>
              </p:cNvSpPr>
              <p:nvPr/>
            </p:nvSpPr>
            <p:spPr bwMode="auto">
              <a:xfrm>
                <a:off x="3879" y="1204"/>
                <a:ext cx="131" cy="40"/>
              </a:xfrm>
              <a:custGeom>
                <a:avLst/>
                <a:gdLst>
                  <a:gd name="T0" fmla="*/ 66 w 131"/>
                  <a:gd name="T1" fmla="*/ 0 h 40"/>
                  <a:gd name="T2" fmla="*/ 91 w 131"/>
                  <a:gd name="T3" fmla="*/ 0 h 40"/>
                  <a:gd name="T4" fmla="*/ 112 w 131"/>
                  <a:gd name="T5" fmla="*/ 5 h 40"/>
                  <a:gd name="T6" fmla="*/ 119 w 131"/>
                  <a:gd name="T7" fmla="*/ 7 h 40"/>
                  <a:gd name="T8" fmla="*/ 125 w 131"/>
                  <a:gd name="T9" fmla="*/ 11 h 40"/>
                  <a:gd name="T10" fmla="*/ 129 w 131"/>
                  <a:gd name="T11" fmla="*/ 15 h 40"/>
                  <a:gd name="T12" fmla="*/ 131 w 131"/>
                  <a:gd name="T13" fmla="*/ 19 h 40"/>
                  <a:gd name="T14" fmla="*/ 129 w 131"/>
                  <a:gd name="T15" fmla="*/ 24 h 40"/>
                  <a:gd name="T16" fmla="*/ 125 w 131"/>
                  <a:gd name="T17" fmla="*/ 28 h 40"/>
                  <a:gd name="T18" fmla="*/ 119 w 131"/>
                  <a:gd name="T19" fmla="*/ 32 h 40"/>
                  <a:gd name="T20" fmla="*/ 112 w 131"/>
                  <a:gd name="T21" fmla="*/ 34 h 40"/>
                  <a:gd name="T22" fmla="*/ 91 w 131"/>
                  <a:gd name="T23" fmla="*/ 38 h 40"/>
                  <a:gd name="T24" fmla="*/ 66 w 131"/>
                  <a:gd name="T25" fmla="*/ 40 h 40"/>
                  <a:gd name="T26" fmla="*/ 41 w 131"/>
                  <a:gd name="T27" fmla="*/ 38 h 40"/>
                  <a:gd name="T28" fmla="*/ 20 w 131"/>
                  <a:gd name="T29" fmla="*/ 34 h 40"/>
                  <a:gd name="T30" fmla="*/ 12 w 131"/>
                  <a:gd name="T31" fmla="*/ 32 h 40"/>
                  <a:gd name="T32" fmla="*/ 6 w 131"/>
                  <a:gd name="T33" fmla="*/ 28 h 40"/>
                  <a:gd name="T34" fmla="*/ 2 w 131"/>
                  <a:gd name="T35" fmla="*/ 24 h 40"/>
                  <a:gd name="T36" fmla="*/ 0 w 131"/>
                  <a:gd name="T37" fmla="*/ 19 h 40"/>
                  <a:gd name="T38" fmla="*/ 2 w 131"/>
                  <a:gd name="T39" fmla="*/ 15 h 40"/>
                  <a:gd name="T40" fmla="*/ 6 w 131"/>
                  <a:gd name="T41" fmla="*/ 11 h 40"/>
                  <a:gd name="T42" fmla="*/ 12 w 131"/>
                  <a:gd name="T43" fmla="*/ 7 h 40"/>
                  <a:gd name="T44" fmla="*/ 20 w 131"/>
                  <a:gd name="T45" fmla="*/ 5 h 40"/>
                  <a:gd name="T46" fmla="*/ 41 w 131"/>
                  <a:gd name="T47" fmla="*/ 0 h 40"/>
                  <a:gd name="T48" fmla="*/ 66 w 131"/>
                  <a:gd name="T49" fmla="*/ 0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1"/>
                  <a:gd name="T76" fmla="*/ 0 h 40"/>
                  <a:gd name="T77" fmla="*/ 131 w 131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1" h="40">
                    <a:moveTo>
                      <a:pt x="66" y="0"/>
                    </a:moveTo>
                    <a:lnTo>
                      <a:pt x="91" y="0"/>
                    </a:lnTo>
                    <a:lnTo>
                      <a:pt x="112" y="5"/>
                    </a:lnTo>
                    <a:lnTo>
                      <a:pt x="119" y="7"/>
                    </a:lnTo>
                    <a:lnTo>
                      <a:pt x="125" y="11"/>
                    </a:lnTo>
                    <a:lnTo>
                      <a:pt x="129" y="15"/>
                    </a:lnTo>
                    <a:lnTo>
                      <a:pt x="131" y="19"/>
                    </a:lnTo>
                    <a:lnTo>
                      <a:pt x="129" y="24"/>
                    </a:lnTo>
                    <a:lnTo>
                      <a:pt x="125" y="28"/>
                    </a:lnTo>
                    <a:lnTo>
                      <a:pt x="119" y="32"/>
                    </a:lnTo>
                    <a:lnTo>
                      <a:pt x="112" y="34"/>
                    </a:lnTo>
                    <a:lnTo>
                      <a:pt x="91" y="38"/>
                    </a:lnTo>
                    <a:lnTo>
                      <a:pt x="66" y="40"/>
                    </a:lnTo>
                    <a:lnTo>
                      <a:pt x="41" y="38"/>
                    </a:lnTo>
                    <a:lnTo>
                      <a:pt x="20" y="34"/>
                    </a:lnTo>
                    <a:lnTo>
                      <a:pt x="12" y="32"/>
                    </a:lnTo>
                    <a:lnTo>
                      <a:pt x="6" y="28"/>
                    </a:lnTo>
                    <a:lnTo>
                      <a:pt x="2" y="24"/>
                    </a:lnTo>
                    <a:lnTo>
                      <a:pt x="0" y="19"/>
                    </a:lnTo>
                    <a:lnTo>
                      <a:pt x="2" y="15"/>
                    </a:lnTo>
                    <a:lnTo>
                      <a:pt x="6" y="11"/>
                    </a:lnTo>
                    <a:lnTo>
                      <a:pt x="12" y="7"/>
                    </a:lnTo>
                    <a:lnTo>
                      <a:pt x="20" y="5"/>
                    </a:lnTo>
                    <a:lnTo>
                      <a:pt x="41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E77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8" name="Freeform 1051"/>
              <p:cNvSpPr>
                <a:spLocks/>
              </p:cNvSpPr>
              <p:nvPr/>
            </p:nvSpPr>
            <p:spPr bwMode="auto">
              <a:xfrm>
                <a:off x="3879" y="1204"/>
                <a:ext cx="131" cy="40"/>
              </a:xfrm>
              <a:custGeom>
                <a:avLst/>
                <a:gdLst>
                  <a:gd name="T0" fmla="*/ 66 w 131"/>
                  <a:gd name="T1" fmla="*/ 0 h 40"/>
                  <a:gd name="T2" fmla="*/ 91 w 131"/>
                  <a:gd name="T3" fmla="*/ 0 h 40"/>
                  <a:gd name="T4" fmla="*/ 112 w 131"/>
                  <a:gd name="T5" fmla="*/ 5 h 40"/>
                  <a:gd name="T6" fmla="*/ 119 w 131"/>
                  <a:gd name="T7" fmla="*/ 7 h 40"/>
                  <a:gd name="T8" fmla="*/ 125 w 131"/>
                  <a:gd name="T9" fmla="*/ 11 h 40"/>
                  <a:gd name="T10" fmla="*/ 129 w 131"/>
                  <a:gd name="T11" fmla="*/ 15 h 40"/>
                  <a:gd name="T12" fmla="*/ 131 w 131"/>
                  <a:gd name="T13" fmla="*/ 19 h 40"/>
                  <a:gd name="T14" fmla="*/ 129 w 131"/>
                  <a:gd name="T15" fmla="*/ 24 h 40"/>
                  <a:gd name="T16" fmla="*/ 125 w 131"/>
                  <a:gd name="T17" fmla="*/ 28 h 40"/>
                  <a:gd name="T18" fmla="*/ 119 w 131"/>
                  <a:gd name="T19" fmla="*/ 32 h 40"/>
                  <a:gd name="T20" fmla="*/ 112 w 131"/>
                  <a:gd name="T21" fmla="*/ 34 h 40"/>
                  <a:gd name="T22" fmla="*/ 91 w 131"/>
                  <a:gd name="T23" fmla="*/ 38 h 40"/>
                  <a:gd name="T24" fmla="*/ 66 w 131"/>
                  <a:gd name="T25" fmla="*/ 40 h 40"/>
                  <a:gd name="T26" fmla="*/ 41 w 131"/>
                  <a:gd name="T27" fmla="*/ 38 h 40"/>
                  <a:gd name="T28" fmla="*/ 20 w 131"/>
                  <a:gd name="T29" fmla="*/ 34 h 40"/>
                  <a:gd name="T30" fmla="*/ 12 w 131"/>
                  <a:gd name="T31" fmla="*/ 32 h 40"/>
                  <a:gd name="T32" fmla="*/ 6 w 131"/>
                  <a:gd name="T33" fmla="*/ 28 h 40"/>
                  <a:gd name="T34" fmla="*/ 2 w 131"/>
                  <a:gd name="T35" fmla="*/ 24 h 40"/>
                  <a:gd name="T36" fmla="*/ 0 w 131"/>
                  <a:gd name="T37" fmla="*/ 19 h 40"/>
                  <a:gd name="T38" fmla="*/ 2 w 131"/>
                  <a:gd name="T39" fmla="*/ 15 h 40"/>
                  <a:gd name="T40" fmla="*/ 6 w 131"/>
                  <a:gd name="T41" fmla="*/ 11 h 40"/>
                  <a:gd name="T42" fmla="*/ 12 w 131"/>
                  <a:gd name="T43" fmla="*/ 7 h 40"/>
                  <a:gd name="T44" fmla="*/ 20 w 131"/>
                  <a:gd name="T45" fmla="*/ 5 h 40"/>
                  <a:gd name="T46" fmla="*/ 41 w 131"/>
                  <a:gd name="T47" fmla="*/ 0 h 40"/>
                  <a:gd name="T48" fmla="*/ 66 w 131"/>
                  <a:gd name="T49" fmla="*/ 0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1"/>
                  <a:gd name="T76" fmla="*/ 0 h 40"/>
                  <a:gd name="T77" fmla="*/ 131 w 131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1" h="40">
                    <a:moveTo>
                      <a:pt x="66" y="0"/>
                    </a:moveTo>
                    <a:lnTo>
                      <a:pt x="91" y="0"/>
                    </a:lnTo>
                    <a:lnTo>
                      <a:pt x="112" y="5"/>
                    </a:lnTo>
                    <a:lnTo>
                      <a:pt x="119" y="7"/>
                    </a:lnTo>
                    <a:lnTo>
                      <a:pt x="125" y="11"/>
                    </a:lnTo>
                    <a:lnTo>
                      <a:pt x="129" y="15"/>
                    </a:lnTo>
                    <a:lnTo>
                      <a:pt x="131" y="19"/>
                    </a:lnTo>
                    <a:lnTo>
                      <a:pt x="129" y="24"/>
                    </a:lnTo>
                    <a:lnTo>
                      <a:pt x="125" y="28"/>
                    </a:lnTo>
                    <a:lnTo>
                      <a:pt x="119" y="32"/>
                    </a:lnTo>
                    <a:lnTo>
                      <a:pt x="112" y="34"/>
                    </a:lnTo>
                    <a:lnTo>
                      <a:pt x="91" y="38"/>
                    </a:lnTo>
                    <a:lnTo>
                      <a:pt x="66" y="40"/>
                    </a:lnTo>
                    <a:lnTo>
                      <a:pt x="41" y="38"/>
                    </a:lnTo>
                    <a:lnTo>
                      <a:pt x="20" y="34"/>
                    </a:lnTo>
                    <a:lnTo>
                      <a:pt x="12" y="32"/>
                    </a:lnTo>
                    <a:lnTo>
                      <a:pt x="6" y="28"/>
                    </a:lnTo>
                    <a:lnTo>
                      <a:pt x="2" y="24"/>
                    </a:lnTo>
                    <a:lnTo>
                      <a:pt x="0" y="19"/>
                    </a:lnTo>
                    <a:lnTo>
                      <a:pt x="2" y="15"/>
                    </a:lnTo>
                    <a:lnTo>
                      <a:pt x="6" y="11"/>
                    </a:lnTo>
                    <a:lnTo>
                      <a:pt x="12" y="7"/>
                    </a:lnTo>
                    <a:lnTo>
                      <a:pt x="20" y="5"/>
                    </a:lnTo>
                    <a:lnTo>
                      <a:pt x="41" y="0"/>
                    </a:lnTo>
                    <a:lnTo>
                      <a:pt x="66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39" name="Rectangle 1052"/>
              <p:cNvSpPr>
                <a:spLocks noChangeArrowheads="1"/>
              </p:cNvSpPr>
              <p:nvPr/>
            </p:nvSpPr>
            <p:spPr bwMode="auto">
              <a:xfrm>
                <a:off x="3981" y="1202"/>
                <a:ext cx="31" cy="42"/>
              </a:xfrm>
              <a:prstGeom prst="rect">
                <a:avLst/>
              </a:prstGeom>
              <a:solidFill>
                <a:srgbClr val="E77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0" name="Rectangle 1053"/>
              <p:cNvSpPr>
                <a:spLocks noChangeArrowheads="1"/>
              </p:cNvSpPr>
              <p:nvPr/>
            </p:nvSpPr>
            <p:spPr bwMode="auto">
              <a:xfrm>
                <a:off x="3981" y="1202"/>
                <a:ext cx="31" cy="4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1" name="Freeform 1054"/>
              <p:cNvSpPr>
                <a:spLocks/>
              </p:cNvSpPr>
              <p:nvPr/>
            </p:nvSpPr>
            <p:spPr bwMode="auto">
              <a:xfrm>
                <a:off x="3933" y="2171"/>
                <a:ext cx="23" cy="36"/>
              </a:xfrm>
              <a:custGeom>
                <a:avLst/>
                <a:gdLst>
                  <a:gd name="T0" fmla="*/ 12 w 23"/>
                  <a:gd name="T1" fmla="*/ 0 h 36"/>
                  <a:gd name="T2" fmla="*/ 17 w 23"/>
                  <a:gd name="T3" fmla="*/ 2 h 36"/>
                  <a:gd name="T4" fmla="*/ 21 w 23"/>
                  <a:gd name="T5" fmla="*/ 5 h 36"/>
                  <a:gd name="T6" fmla="*/ 23 w 23"/>
                  <a:gd name="T7" fmla="*/ 11 h 36"/>
                  <a:gd name="T8" fmla="*/ 23 w 23"/>
                  <a:gd name="T9" fmla="*/ 19 h 36"/>
                  <a:gd name="T10" fmla="*/ 23 w 23"/>
                  <a:gd name="T11" fmla="*/ 25 h 36"/>
                  <a:gd name="T12" fmla="*/ 21 w 23"/>
                  <a:gd name="T13" fmla="*/ 32 h 36"/>
                  <a:gd name="T14" fmla="*/ 17 w 23"/>
                  <a:gd name="T15" fmla="*/ 36 h 36"/>
                  <a:gd name="T16" fmla="*/ 12 w 23"/>
                  <a:gd name="T17" fmla="*/ 36 h 36"/>
                  <a:gd name="T18" fmla="*/ 8 w 23"/>
                  <a:gd name="T19" fmla="*/ 36 h 36"/>
                  <a:gd name="T20" fmla="*/ 4 w 23"/>
                  <a:gd name="T21" fmla="*/ 32 h 36"/>
                  <a:gd name="T22" fmla="*/ 2 w 23"/>
                  <a:gd name="T23" fmla="*/ 25 h 36"/>
                  <a:gd name="T24" fmla="*/ 0 w 23"/>
                  <a:gd name="T25" fmla="*/ 19 h 36"/>
                  <a:gd name="T26" fmla="*/ 2 w 23"/>
                  <a:gd name="T27" fmla="*/ 11 h 36"/>
                  <a:gd name="T28" fmla="*/ 4 w 23"/>
                  <a:gd name="T29" fmla="*/ 5 h 36"/>
                  <a:gd name="T30" fmla="*/ 8 w 23"/>
                  <a:gd name="T31" fmla="*/ 2 h 36"/>
                  <a:gd name="T32" fmla="*/ 12 w 23"/>
                  <a:gd name="T33" fmla="*/ 0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"/>
                  <a:gd name="T52" fmla="*/ 0 h 36"/>
                  <a:gd name="T53" fmla="*/ 23 w 2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" h="36">
                    <a:moveTo>
                      <a:pt x="12" y="0"/>
                    </a:moveTo>
                    <a:lnTo>
                      <a:pt x="17" y="2"/>
                    </a:lnTo>
                    <a:lnTo>
                      <a:pt x="21" y="5"/>
                    </a:lnTo>
                    <a:lnTo>
                      <a:pt x="23" y="11"/>
                    </a:lnTo>
                    <a:lnTo>
                      <a:pt x="23" y="19"/>
                    </a:lnTo>
                    <a:lnTo>
                      <a:pt x="23" y="25"/>
                    </a:lnTo>
                    <a:lnTo>
                      <a:pt x="21" y="32"/>
                    </a:lnTo>
                    <a:lnTo>
                      <a:pt x="17" y="36"/>
                    </a:lnTo>
                    <a:lnTo>
                      <a:pt x="12" y="36"/>
                    </a:lnTo>
                    <a:lnTo>
                      <a:pt x="8" y="36"/>
                    </a:lnTo>
                    <a:lnTo>
                      <a:pt x="4" y="32"/>
                    </a:lnTo>
                    <a:lnTo>
                      <a:pt x="2" y="25"/>
                    </a:lnTo>
                    <a:lnTo>
                      <a:pt x="0" y="19"/>
                    </a:lnTo>
                    <a:lnTo>
                      <a:pt x="2" y="11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AA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42" name="Freeform 1055"/>
              <p:cNvSpPr>
                <a:spLocks/>
              </p:cNvSpPr>
              <p:nvPr/>
            </p:nvSpPr>
            <p:spPr bwMode="auto">
              <a:xfrm>
                <a:off x="3933" y="2171"/>
                <a:ext cx="23" cy="36"/>
              </a:xfrm>
              <a:custGeom>
                <a:avLst/>
                <a:gdLst>
                  <a:gd name="T0" fmla="*/ 12 w 23"/>
                  <a:gd name="T1" fmla="*/ 0 h 36"/>
                  <a:gd name="T2" fmla="*/ 17 w 23"/>
                  <a:gd name="T3" fmla="*/ 2 h 36"/>
                  <a:gd name="T4" fmla="*/ 21 w 23"/>
                  <a:gd name="T5" fmla="*/ 5 h 36"/>
                  <a:gd name="T6" fmla="*/ 23 w 23"/>
                  <a:gd name="T7" fmla="*/ 11 h 36"/>
                  <a:gd name="T8" fmla="*/ 23 w 23"/>
                  <a:gd name="T9" fmla="*/ 19 h 36"/>
                  <a:gd name="T10" fmla="*/ 23 w 23"/>
                  <a:gd name="T11" fmla="*/ 25 h 36"/>
                  <a:gd name="T12" fmla="*/ 21 w 23"/>
                  <a:gd name="T13" fmla="*/ 32 h 36"/>
                  <a:gd name="T14" fmla="*/ 17 w 23"/>
                  <a:gd name="T15" fmla="*/ 36 h 36"/>
                  <a:gd name="T16" fmla="*/ 12 w 23"/>
                  <a:gd name="T17" fmla="*/ 36 h 36"/>
                  <a:gd name="T18" fmla="*/ 8 w 23"/>
                  <a:gd name="T19" fmla="*/ 36 h 36"/>
                  <a:gd name="T20" fmla="*/ 4 w 23"/>
                  <a:gd name="T21" fmla="*/ 32 h 36"/>
                  <a:gd name="T22" fmla="*/ 2 w 23"/>
                  <a:gd name="T23" fmla="*/ 25 h 36"/>
                  <a:gd name="T24" fmla="*/ 0 w 23"/>
                  <a:gd name="T25" fmla="*/ 19 h 36"/>
                  <a:gd name="T26" fmla="*/ 2 w 23"/>
                  <a:gd name="T27" fmla="*/ 11 h 36"/>
                  <a:gd name="T28" fmla="*/ 4 w 23"/>
                  <a:gd name="T29" fmla="*/ 5 h 36"/>
                  <a:gd name="T30" fmla="*/ 8 w 23"/>
                  <a:gd name="T31" fmla="*/ 2 h 36"/>
                  <a:gd name="T32" fmla="*/ 12 w 23"/>
                  <a:gd name="T33" fmla="*/ 0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"/>
                  <a:gd name="T52" fmla="*/ 0 h 36"/>
                  <a:gd name="T53" fmla="*/ 23 w 2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" h="36">
                    <a:moveTo>
                      <a:pt x="12" y="0"/>
                    </a:moveTo>
                    <a:lnTo>
                      <a:pt x="17" y="2"/>
                    </a:lnTo>
                    <a:lnTo>
                      <a:pt x="21" y="5"/>
                    </a:lnTo>
                    <a:lnTo>
                      <a:pt x="23" y="11"/>
                    </a:lnTo>
                    <a:lnTo>
                      <a:pt x="23" y="19"/>
                    </a:lnTo>
                    <a:lnTo>
                      <a:pt x="23" y="25"/>
                    </a:lnTo>
                    <a:lnTo>
                      <a:pt x="21" y="32"/>
                    </a:lnTo>
                    <a:lnTo>
                      <a:pt x="17" y="36"/>
                    </a:lnTo>
                    <a:lnTo>
                      <a:pt x="12" y="36"/>
                    </a:lnTo>
                    <a:lnTo>
                      <a:pt x="8" y="36"/>
                    </a:lnTo>
                    <a:lnTo>
                      <a:pt x="4" y="32"/>
                    </a:lnTo>
                    <a:lnTo>
                      <a:pt x="2" y="25"/>
                    </a:lnTo>
                    <a:lnTo>
                      <a:pt x="0" y="19"/>
                    </a:lnTo>
                    <a:lnTo>
                      <a:pt x="2" y="11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2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43" name="Line 1056"/>
              <p:cNvSpPr>
                <a:spLocks noChangeShapeType="1"/>
              </p:cNvSpPr>
              <p:nvPr/>
            </p:nvSpPr>
            <p:spPr bwMode="auto">
              <a:xfrm>
                <a:off x="3943" y="1252"/>
                <a:ext cx="1" cy="919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44" name="Rectangle 1057"/>
              <p:cNvSpPr>
                <a:spLocks noChangeArrowheads="1"/>
              </p:cNvSpPr>
              <p:nvPr/>
            </p:nvSpPr>
            <p:spPr bwMode="auto">
              <a:xfrm>
                <a:off x="3945" y="2217"/>
                <a:ext cx="1" cy="2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5" name="Rectangle 1058"/>
              <p:cNvSpPr>
                <a:spLocks noChangeArrowheads="1"/>
              </p:cNvSpPr>
              <p:nvPr/>
            </p:nvSpPr>
            <p:spPr bwMode="auto">
              <a:xfrm>
                <a:off x="3945" y="2217"/>
                <a:ext cx="1" cy="2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6" name="Rectangle 1059"/>
              <p:cNvSpPr>
                <a:spLocks noChangeArrowheads="1"/>
              </p:cNvSpPr>
              <p:nvPr/>
            </p:nvSpPr>
            <p:spPr bwMode="auto">
              <a:xfrm>
                <a:off x="3941" y="2240"/>
                <a:ext cx="11" cy="7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7" name="Rectangle 1060"/>
              <p:cNvSpPr>
                <a:spLocks noChangeArrowheads="1"/>
              </p:cNvSpPr>
              <p:nvPr/>
            </p:nvSpPr>
            <p:spPr bwMode="auto">
              <a:xfrm>
                <a:off x="3941" y="2240"/>
                <a:ext cx="11" cy="7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8" name="Rectangle 1061"/>
              <p:cNvSpPr>
                <a:spLocks noChangeArrowheads="1"/>
              </p:cNvSpPr>
              <p:nvPr/>
            </p:nvSpPr>
            <p:spPr bwMode="auto">
              <a:xfrm>
                <a:off x="3945" y="2215"/>
                <a:ext cx="1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49" name="Rectangle 1062"/>
              <p:cNvSpPr>
                <a:spLocks noChangeArrowheads="1"/>
              </p:cNvSpPr>
              <p:nvPr/>
            </p:nvSpPr>
            <p:spPr bwMode="auto">
              <a:xfrm>
                <a:off x="3945" y="2215"/>
                <a:ext cx="1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0" name="Rectangle 1063"/>
              <p:cNvSpPr>
                <a:spLocks noChangeArrowheads="1"/>
              </p:cNvSpPr>
              <p:nvPr/>
            </p:nvSpPr>
            <p:spPr bwMode="auto">
              <a:xfrm>
                <a:off x="3945" y="2238"/>
                <a:ext cx="1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1" name="Rectangle 1064"/>
              <p:cNvSpPr>
                <a:spLocks noChangeArrowheads="1"/>
              </p:cNvSpPr>
              <p:nvPr/>
            </p:nvSpPr>
            <p:spPr bwMode="auto">
              <a:xfrm>
                <a:off x="3945" y="2238"/>
                <a:ext cx="1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2" name="Rectangle 1065"/>
              <p:cNvSpPr>
                <a:spLocks noChangeArrowheads="1"/>
              </p:cNvSpPr>
              <p:nvPr/>
            </p:nvSpPr>
            <p:spPr bwMode="auto">
              <a:xfrm>
                <a:off x="3693" y="2217"/>
                <a:ext cx="2" cy="2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3" name="Rectangle 1066"/>
              <p:cNvSpPr>
                <a:spLocks noChangeArrowheads="1"/>
              </p:cNvSpPr>
              <p:nvPr/>
            </p:nvSpPr>
            <p:spPr bwMode="auto">
              <a:xfrm>
                <a:off x="3693" y="2217"/>
                <a:ext cx="2" cy="2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4" name="Rectangle 1067"/>
              <p:cNvSpPr>
                <a:spLocks noChangeArrowheads="1"/>
              </p:cNvSpPr>
              <p:nvPr/>
            </p:nvSpPr>
            <p:spPr bwMode="auto">
              <a:xfrm>
                <a:off x="3689" y="2240"/>
                <a:ext cx="12" cy="7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5" name="Rectangle 1068"/>
              <p:cNvSpPr>
                <a:spLocks noChangeArrowheads="1"/>
              </p:cNvSpPr>
              <p:nvPr/>
            </p:nvSpPr>
            <p:spPr bwMode="auto">
              <a:xfrm>
                <a:off x="3689" y="2240"/>
                <a:ext cx="12" cy="7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6" name="Rectangle 1069"/>
              <p:cNvSpPr>
                <a:spLocks noChangeArrowheads="1"/>
              </p:cNvSpPr>
              <p:nvPr/>
            </p:nvSpPr>
            <p:spPr bwMode="auto">
              <a:xfrm>
                <a:off x="3693" y="2215"/>
                <a:ext cx="2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7" name="Rectangle 1070"/>
              <p:cNvSpPr>
                <a:spLocks noChangeArrowheads="1"/>
              </p:cNvSpPr>
              <p:nvPr/>
            </p:nvSpPr>
            <p:spPr bwMode="auto">
              <a:xfrm>
                <a:off x="3693" y="2215"/>
                <a:ext cx="2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8" name="Rectangle 1071"/>
              <p:cNvSpPr>
                <a:spLocks noChangeArrowheads="1"/>
              </p:cNvSpPr>
              <p:nvPr/>
            </p:nvSpPr>
            <p:spPr bwMode="auto">
              <a:xfrm>
                <a:off x="3693" y="2238"/>
                <a:ext cx="2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59" name="Rectangle 1072"/>
              <p:cNvSpPr>
                <a:spLocks noChangeArrowheads="1"/>
              </p:cNvSpPr>
              <p:nvPr/>
            </p:nvSpPr>
            <p:spPr bwMode="auto">
              <a:xfrm>
                <a:off x="3693" y="2238"/>
                <a:ext cx="2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0" name="Rectangle 1073"/>
              <p:cNvSpPr>
                <a:spLocks noChangeArrowheads="1"/>
              </p:cNvSpPr>
              <p:nvPr/>
            </p:nvSpPr>
            <p:spPr bwMode="auto">
              <a:xfrm>
                <a:off x="3593" y="1102"/>
                <a:ext cx="12" cy="54"/>
              </a:xfrm>
              <a:prstGeom prst="rect">
                <a:avLst/>
              </a:prstGeom>
              <a:solidFill>
                <a:srgbClr val="AA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1" name="Rectangle 1074"/>
              <p:cNvSpPr>
                <a:spLocks noChangeArrowheads="1"/>
              </p:cNvSpPr>
              <p:nvPr/>
            </p:nvSpPr>
            <p:spPr bwMode="auto">
              <a:xfrm>
                <a:off x="3593" y="1102"/>
                <a:ext cx="12" cy="5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2" name="Rectangle 1075"/>
              <p:cNvSpPr>
                <a:spLocks noChangeArrowheads="1"/>
              </p:cNvSpPr>
              <p:nvPr/>
            </p:nvSpPr>
            <p:spPr bwMode="auto">
              <a:xfrm>
                <a:off x="3595" y="1228"/>
                <a:ext cx="10" cy="8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3" name="Rectangle 1076"/>
              <p:cNvSpPr>
                <a:spLocks noChangeArrowheads="1"/>
              </p:cNvSpPr>
              <p:nvPr/>
            </p:nvSpPr>
            <p:spPr bwMode="auto">
              <a:xfrm>
                <a:off x="3595" y="1228"/>
                <a:ext cx="10" cy="8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4" name="Rectangle 1077"/>
              <p:cNvSpPr>
                <a:spLocks noChangeArrowheads="1"/>
              </p:cNvSpPr>
              <p:nvPr/>
            </p:nvSpPr>
            <p:spPr bwMode="auto">
              <a:xfrm>
                <a:off x="3588" y="1117"/>
                <a:ext cx="25" cy="14"/>
              </a:xfrm>
              <a:prstGeom prst="rect">
                <a:avLst/>
              </a:prstGeom>
              <a:solidFill>
                <a:srgbClr val="EE9B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5" name="Rectangle 1078"/>
              <p:cNvSpPr>
                <a:spLocks noChangeArrowheads="1"/>
              </p:cNvSpPr>
              <p:nvPr/>
            </p:nvSpPr>
            <p:spPr bwMode="auto">
              <a:xfrm>
                <a:off x="3588" y="1117"/>
                <a:ext cx="25" cy="1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66" name="Freeform 1079"/>
              <p:cNvSpPr>
                <a:spLocks/>
              </p:cNvSpPr>
              <p:nvPr/>
            </p:nvSpPr>
            <p:spPr bwMode="auto">
              <a:xfrm>
                <a:off x="3588" y="1111"/>
                <a:ext cx="25" cy="6"/>
              </a:xfrm>
              <a:custGeom>
                <a:avLst/>
                <a:gdLst>
                  <a:gd name="T0" fmla="*/ 5 w 25"/>
                  <a:gd name="T1" fmla="*/ 0 h 6"/>
                  <a:gd name="T2" fmla="*/ 0 w 25"/>
                  <a:gd name="T3" fmla="*/ 6 h 6"/>
                  <a:gd name="T4" fmla="*/ 25 w 25"/>
                  <a:gd name="T5" fmla="*/ 6 h 6"/>
                  <a:gd name="T6" fmla="*/ 17 w 25"/>
                  <a:gd name="T7" fmla="*/ 0 h 6"/>
                  <a:gd name="T8" fmla="*/ 5 w 2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6"/>
                  <a:gd name="T17" fmla="*/ 25 w 2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6">
                    <a:moveTo>
                      <a:pt x="5" y="0"/>
                    </a:moveTo>
                    <a:lnTo>
                      <a:pt x="0" y="6"/>
                    </a:lnTo>
                    <a:lnTo>
                      <a:pt x="25" y="6"/>
                    </a:lnTo>
                    <a:lnTo>
                      <a:pt x="1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EE9B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67" name="Freeform 1080"/>
              <p:cNvSpPr>
                <a:spLocks/>
              </p:cNvSpPr>
              <p:nvPr/>
            </p:nvSpPr>
            <p:spPr bwMode="auto">
              <a:xfrm>
                <a:off x="3588" y="1111"/>
                <a:ext cx="25" cy="6"/>
              </a:xfrm>
              <a:custGeom>
                <a:avLst/>
                <a:gdLst>
                  <a:gd name="T0" fmla="*/ 5 w 25"/>
                  <a:gd name="T1" fmla="*/ 0 h 6"/>
                  <a:gd name="T2" fmla="*/ 0 w 25"/>
                  <a:gd name="T3" fmla="*/ 6 h 6"/>
                  <a:gd name="T4" fmla="*/ 25 w 25"/>
                  <a:gd name="T5" fmla="*/ 6 h 6"/>
                  <a:gd name="T6" fmla="*/ 17 w 25"/>
                  <a:gd name="T7" fmla="*/ 0 h 6"/>
                  <a:gd name="T8" fmla="*/ 5 w 2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6"/>
                  <a:gd name="T17" fmla="*/ 25 w 2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6">
                    <a:moveTo>
                      <a:pt x="5" y="0"/>
                    </a:moveTo>
                    <a:lnTo>
                      <a:pt x="0" y="6"/>
                    </a:lnTo>
                    <a:lnTo>
                      <a:pt x="25" y="6"/>
                    </a:lnTo>
                    <a:lnTo>
                      <a:pt x="17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68" name="Freeform 1081"/>
              <p:cNvSpPr>
                <a:spLocks/>
              </p:cNvSpPr>
              <p:nvPr/>
            </p:nvSpPr>
            <p:spPr bwMode="auto">
              <a:xfrm>
                <a:off x="3588" y="1131"/>
                <a:ext cx="25" cy="5"/>
              </a:xfrm>
              <a:custGeom>
                <a:avLst/>
                <a:gdLst>
                  <a:gd name="T0" fmla="*/ 17 w 25"/>
                  <a:gd name="T1" fmla="*/ 5 h 5"/>
                  <a:gd name="T2" fmla="*/ 25 w 25"/>
                  <a:gd name="T3" fmla="*/ 0 h 5"/>
                  <a:gd name="T4" fmla="*/ 0 w 25"/>
                  <a:gd name="T5" fmla="*/ 0 h 5"/>
                  <a:gd name="T6" fmla="*/ 5 w 25"/>
                  <a:gd name="T7" fmla="*/ 5 h 5"/>
                  <a:gd name="T8" fmla="*/ 17 w 25"/>
                  <a:gd name="T9" fmla="*/ 5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5"/>
                  <a:gd name="T17" fmla="*/ 25 w 25"/>
                  <a:gd name="T18" fmla="*/ 5 h 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5">
                    <a:moveTo>
                      <a:pt x="17" y="5"/>
                    </a:moveTo>
                    <a:lnTo>
                      <a:pt x="25" y="0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EE9B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69" name="Freeform 1082"/>
              <p:cNvSpPr>
                <a:spLocks/>
              </p:cNvSpPr>
              <p:nvPr/>
            </p:nvSpPr>
            <p:spPr bwMode="auto">
              <a:xfrm>
                <a:off x="3588" y="1131"/>
                <a:ext cx="25" cy="5"/>
              </a:xfrm>
              <a:custGeom>
                <a:avLst/>
                <a:gdLst>
                  <a:gd name="T0" fmla="*/ 17 w 25"/>
                  <a:gd name="T1" fmla="*/ 5 h 5"/>
                  <a:gd name="T2" fmla="*/ 25 w 25"/>
                  <a:gd name="T3" fmla="*/ 0 h 5"/>
                  <a:gd name="T4" fmla="*/ 0 w 25"/>
                  <a:gd name="T5" fmla="*/ 0 h 5"/>
                  <a:gd name="T6" fmla="*/ 5 w 25"/>
                  <a:gd name="T7" fmla="*/ 5 h 5"/>
                  <a:gd name="T8" fmla="*/ 17 w 25"/>
                  <a:gd name="T9" fmla="*/ 5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5"/>
                  <a:gd name="T17" fmla="*/ 25 w 25"/>
                  <a:gd name="T18" fmla="*/ 5 h 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5">
                    <a:moveTo>
                      <a:pt x="17" y="5"/>
                    </a:moveTo>
                    <a:lnTo>
                      <a:pt x="25" y="0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7" y="5"/>
                    </a:lnTo>
                    <a:close/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0" name="Rectangle 1083"/>
              <p:cNvSpPr>
                <a:spLocks noChangeArrowheads="1"/>
              </p:cNvSpPr>
              <p:nvPr/>
            </p:nvSpPr>
            <p:spPr bwMode="auto">
              <a:xfrm>
                <a:off x="3597" y="1156"/>
                <a:ext cx="6" cy="7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71" name="Line 1084"/>
              <p:cNvSpPr>
                <a:spLocks noChangeShapeType="1"/>
              </p:cNvSpPr>
              <p:nvPr/>
            </p:nvSpPr>
            <p:spPr bwMode="auto">
              <a:xfrm>
                <a:off x="3597" y="1157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2" name="Line 1085"/>
              <p:cNvSpPr>
                <a:spLocks noChangeShapeType="1"/>
              </p:cNvSpPr>
              <p:nvPr/>
            </p:nvSpPr>
            <p:spPr bwMode="auto">
              <a:xfrm flipV="1">
                <a:off x="3597" y="1157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3" name="Line 1086"/>
              <p:cNvSpPr>
                <a:spLocks noChangeShapeType="1"/>
              </p:cNvSpPr>
              <p:nvPr/>
            </p:nvSpPr>
            <p:spPr bwMode="auto">
              <a:xfrm>
                <a:off x="3597" y="1165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4" name="Line 1087"/>
              <p:cNvSpPr>
                <a:spLocks noChangeShapeType="1"/>
              </p:cNvSpPr>
              <p:nvPr/>
            </p:nvSpPr>
            <p:spPr bwMode="auto">
              <a:xfrm flipV="1">
                <a:off x="3597" y="1165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5" name="Line 1088"/>
              <p:cNvSpPr>
                <a:spLocks noChangeShapeType="1"/>
              </p:cNvSpPr>
              <p:nvPr/>
            </p:nvSpPr>
            <p:spPr bwMode="auto">
              <a:xfrm>
                <a:off x="3597" y="1173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6" name="Line 1089"/>
              <p:cNvSpPr>
                <a:spLocks noChangeShapeType="1"/>
              </p:cNvSpPr>
              <p:nvPr/>
            </p:nvSpPr>
            <p:spPr bwMode="auto">
              <a:xfrm flipV="1">
                <a:off x="3597" y="1173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7" name="Line 1090"/>
              <p:cNvSpPr>
                <a:spLocks noChangeShapeType="1"/>
              </p:cNvSpPr>
              <p:nvPr/>
            </p:nvSpPr>
            <p:spPr bwMode="auto">
              <a:xfrm>
                <a:off x="3597" y="1181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8" name="Line 1091"/>
              <p:cNvSpPr>
                <a:spLocks noChangeShapeType="1"/>
              </p:cNvSpPr>
              <p:nvPr/>
            </p:nvSpPr>
            <p:spPr bwMode="auto">
              <a:xfrm flipV="1">
                <a:off x="3597" y="1181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79" name="Line 1092"/>
              <p:cNvSpPr>
                <a:spLocks noChangeShapeType="1"/>
              </p:cNvSpPr>
              <p:nvPr/>
            </p:nvSpPr>
            <p:spPr bwMode="auto">
              <a:xfrm>
                <a:off x="3597" y="1188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0" name="Line 1093"/>
              <p:cNvSpPr>
                <a:spLocks noChangeShapeType="1"/>
              </p:cNvSpPr>
              <p:nvPr/>
            </p:nvSpPr>
            <p:spPr bwMode="auto">
              <a:xfrm flipV="1">
                <a:off x="3597" y="1188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1" name="Line 1094"/>
              <p:cNvSpPr>
                <a:spLocks noChangeShapeType="1"/>
              </p:cNvSpPr>
              <p:nvPr/>
            </p:nvSpPr>
            <p:spPr bwMode="auto">
              <a:xfrm>
                <a:off x="3597" y="1196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2" name="Line 1095"/>
              <p:cNvSpPr>
                <a:spLocks noChangeShapeType="1"/>
              </p:cNvSpPr>
              <p:nvPr/>
            </p:nvSpPr>
            <p:spPr bwMode="auto">
              <a:xfrm flipV="1">
                <a:off x="3597" y="1196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3" name="Line 1096"/>
              <p:cNvSpPr>
                <a:spLocks noChangeShapeType="1"/>
              </p:cNvSpPr>
              <p:nvPr/>
            </p:nvSpPr>
            <p:spPr bwMode="auto">
              <a:xfrm>
                <a:off x="3597" y="1204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4" name="Line 1097"/>
              <p:cNvSpPr>
                <a:spLocks noChangeShapeType="1"/>
              </p:cNvSpPr>
              <p:nvPr/>
            </p:nvSpPr>
            <p:spPr bwMode="auto">
              <a:xfrm flipV="1">
                <a:off x="3597" y="1204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5" name="Line 1098"/>
              <p:cNvSpPr>
                <a:spLocks noChangeShapeType="1"/>
              </p:cNvSpPr>
              <p:nvPr/>
            </p:nvSpPr>
            <p:spPr bwMode="auto">
              <a:xfrm>
                <a:off x="3597" y="1211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6" name="Line 1099"/>
              <p:cNvSpPr>
                <a:spLocks noChangeShapeType="1"/>
              </p:cNvSpPr>
              <p:nvPr/>
            </p:nvSpPr>
            <p:spPr bwMode="auto">
              <a:xfrm flipV="1">
                <a:off x="3597" y="1211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7" name="Line 1100"/>
              <p:cNvSpPr>
                <a:spLocks noChangeShapeType="1"/>
              </p:cNvSpPr>
              <p:nvPr/>
            </p:nvSpPr>
            <p:spPr bwMode="auto">
              <a:xfrm>
                <a:off x="3597" y="1219"/>
                <a:ext cx="6" cy="6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8" name="Line 1101"/>
              <p:cNvSpPr>
                <a:spLocks noChangeShapeType="1"/>
              </p:cNvSpPr>
              <p:nvPr/>
            </p:nvSpPr>
            <p:spPr bwMode="auto">
              <a:xfrm flipV="1">
                <a:off x="3597" y="1219"/>
                <a:ext cx="6" cy="6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89" name="Rectangle 1102"/>
              <p:cNvSpPr>
                <a:spLocks noChangeArrowheads="1"/>
              </p:cNvSpPr>
              <p:nvPr/>
            </p:nvSpPr>
            <p:spPr bwMode="auto">
              <a:xfrm>
                <a:off x="3595" y="1094"/>
                <a:ext cx="8" cy="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90" name="Rectangle 1103"/>
              <p:cNvSpPr>
                <a:spLocks noChangeArrowheads="1"/>
              </p:cNvSpPr>
              <p:nvPr/>
            </p:nvSpPr>
            <p:spPr bwMode="auto">
              <a:xfrm>
                <a:off x="3595" y="1094"/>
                <a:ext cx="8" cy="8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91" name="Rectangle 1104"/>
              <p:cNvSpPr>
                <a:spLocks noChangeArrowheads="1"/>
              </p:cNvSpPr>
              <p:nvPr/>
            </p:nvSpPr>
            <p:spPr bwMode="auto">
              <a:xfrm>
                <a:off x="3603" y="937"/>
                <a:ext cx="2" cy="165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092" name="Line 1105"/>
              <p:cNvSpPr>
                <a:spLocks noChangeShapeType="1"/>
              </p:cNvSpPr>
              <p:nvPr/>
            </p:nvSpPr>
            <p:spPr bwMode="auto">
              <a:xfrm flipV="1">
                <a:off x="3595" y="991"/>
                <a:ext cx="8" cy="111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3" name="Freeform 1106"/>
              <p:cNvSpPr>
                <a:spLocks/>
              </p:cNvSpPr>
              <p:nvPr/>
            </p:nvSpPr>
            <p:spPr bwMode="auto">
              <a:xfrm>
                <a:off x="3603" y="1102"/>
                <a:ext cx="336" cy="1147"/>
              </a:xfrm>
              <a:custGeom>
                <a:avLst/>
                <a:gdLst>
                  <a:gd name="T0" fmla="*/ 336 w 336"/>
                  <a:gd name="T1" fmla="*/ 1103 h 1147"/>
                  <a:gd name="T2" fmla="*/ 334 w 336"/>
                  <a:gd name="T3" fmla="*/ 1117 h 1147"/>
                  <a:gd name="T4" fmla="*/ 332 w 336"/>
                  <a:gd name="T5" fmla="*/ 1128 h 1147"/>
                  <a:gd name="T6" fmla="*/ 330 w 336"/>
                  <a:gd name="T7" fmla="*/ 1134 h 1147"/>
                  <a:gd name="T8" fmla="*/ 326 w 336"/>
                  <a:gd name="T9" fmla="*/ 1140 h 1147"/>
                  <a:gd name="T10" fmla="*/ 311 w 336"/>
                  <a:gd name="T11" fmla="*/ 1145 h 1147"/>
                  <a:gd name="T12" fmla="*/ 297 w 336"/>
                  <a:gd name="T13" fmla="*/ 1147 h 1147"/>
                  <a:gd name="T14" fmla="*/ 288 w 336"/>
                  <a:gd name="T15" fmla="*/ 1145 h 1147"/>
                  <a:gd name="T16" fmla="*/ 278 w 336"/>
                  <a:gd name="T17" fmla="*/ 1142 h 1147"/>
                  <a:gd name="T18" fmla="*/ 272 w 336"/>
                  <a:gd name="T19" fmla="*/ 1140 h 1147"/>
                  <a:gd name="T20" fmla="*/ 265 w 336"/>
                  <a:gd name="T21" fmla="*/ 1136 h 1147"/>
                  <a:gd name="T22" fmla="*/ 257 w 336"/>
                  <a:gd name="T23" fmla="*/ 1136 h 1147"/>
                  <a:gd name="T24" fmla="*/ 246 w 336"/>
                  <a:gd name="T25" fmla="*/ 1138 h 1147"/>
                  <a:gd name="T26" fmla="*/ 236 w 336"/>
                  <a:gd name="T27" fmla="*/ 1140 h 1147"/>
                  <a:gd name="T28" fmla="*/ 228 w 336"/>
                  <a:gd name="T29" fmla="*/ 1142 h 1147"/>
                  <a:gd name="T30" fmla="*/ 219 w 336"/>
                  <a:gd name="T31" fmla="*/ 1140 h 1147"/>
                  <a:gd name="T32" fmla="*/ 209 w 336"/>
                  <a:gd name="T33" fmla="*/ 1138 h 1147"/>
                  <a:gd name="T34" fmla="*/ 201 w 336"/>
                  <a:gd name="T35" fmla="*/ 1136 h 1147"/>
                  <a:gd name="T36" fmla="*/ 194 w 336"/>
                  <a:gd name="T37" fmla="*/ 1134 h 1147"/>
                  <a:gd name="T38" fmla="*/ 188 w 336"/>
                  <a:gd name="T39" fmla="*/ 1134 h 1147"/>
                  <a:gd name="T40" fmla="*/ 182 w 336"/>
                  <a:gd name="T41" fmla="*/ 1136 h 1147"/>
                  <a:gd name="T42" fmla="*/ 167 w 336"/>
                  <a:gd name="T43" fmla="*/ 1142 h 1147"/>
                  <a:gd name="T44" fmla="*/ 153 w 336"/>
                  <a:gd name="T45" fmla="*/ 1143 h 1147"/>
                  <a:gd name="T46" fmla="*/ 140 w 336"/>
                  <a:gd name="T47" fmla="*/ 1143 h 1147"/>
                  <a:gd name="T48" fmla="*/ 127 w 336"/>
                  <a:gd name="T49" fmla="*/ 1142 h 1147"/>
                  <a:gd name="T50" fmla="*/ 115 w 336"/>
                  <a:gd name="T51" fmla="*/ 1136 h 1147"/>
                  <a:gd name="T52" fmla="*/ 106 w 336"/>
                  <a:gd name="T53" fmla="*/ 1128 h 1147"/>
                  <a:gd name="T54" fmla="*/ 98 w 336"/>
                  <a:gd name="T55" fmla="*/ 1120 h 1147"/>
                  <a:gd name="T56" fmla="*/ 92 w 336"/>
                  <a:gd name="T57" fmla="*/ 1109 h 1147"/>
                  <a:gd name="T58" fmla="*/ 90 w 336"/>
                  <a:gd name="T59" fmla="*/ 1101 h 1147"/>
                  <a:gd name="T60" fmla="*/ 90 w 336"/>
                  <a:gd name="T61" fmla="*/ 1099 h 1147"/>
                  <a:gd name="T62" fmla="*/ 90 w 336"/>
                  <a:gd name="T63" fmla="*/ 1095 h 1147"/>
                  <a:gd name="T64" fmla="*/ 90 w 336"/>
                  <a:gd name="T65" fmla="*/ 1084 h 1147"/>
                  <a:gd name="T66" fmla="*/ 92 w 336"/>
                  <a:gd name="T67" fmla="*/ 161 h 1147"/>
                  <a:gd name="T68" fmla="*/ 90 w 336"/>
                  <a:gd name="T69" fmla="*/ 113 h 1147"/>
                  <a:gd name="T70" fmla="*/ 86 w 336"/>
                  <a:gd name="T71" fmla="*/ 73 h 1147"/>
                  <a:gd name="T72" fmla="*/ 84 w 336"/>
                  <a:gd name="T73" fmla="*/ 55 h 1147"/>
                  <a:gd name="T74" fmla="*/ 81 w 336"/>
                  <a:gd name="T75" fmla="*/ 42 h 1147"/>
                  <a:gd name="T76" fmla="*/ 77 w 336"/>
                  <a:gd name="T77" fmla="*/ 32 h 1147"/>
                  <a:gd name="T78" fmla="*/ 73 w 336"/>
                  <a:gd name="T79" fmla="*/ 25 h 1147"/>
                  <a:gd name="T80" fmla="*/ 46 w 336"/>
                  <a:gd name="T81" fmla="*/ 21 h 1147"/>
                  <a:gd name="T82" fmla="*/ 27 w 336"/>
                  <a:gd name="T83" fmla="*/ 19 h 1147"/>
                  <a:gd name="T84" fmla="*/ 19 w 336"/>
                  <a:gd name="T85" fmla="*/ 15 h 1147"/>
                  <a:gd name="T86" fmla="*/ 11 w 336"/>
                  <a:gd name="T87" fmla="*/ 11 h 1147"/>
                  <a:gd name="T88" fmla="*/ 6 w 336"/>
                  <a:gd name="T89" fmla="*/ 8 h 1147"/>
                  <a:gd name="T90" fmla="*/ 0 w 336"/>
                  <a:gd name="T91" fmla="*/ 0 h 1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36"/>
                  <a:gd name="T139" fmla="*/ 0 h 1147"/>
                  <a:gd name="T140" fmla="*/ 336 w 336"/>
                  <a:gd name="T141" fmla="*/ 1147 h 1147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36" h="1147">
                    <a:moveTo>
                      <a:pt x="336" y="1103"/>
                    </a:moveTo>
                    <a:lnTo>
                      <a:pt x="334" y="1117"/>
                    </a:lnTo>
                    <a:lnTo>
                      <a:pt x="332" y="1128"/>
                    </a:lnTo>
                    <a:lnTo>
                      <a:pt x="330" y="1134"/>
                    </a:lnTo>
                    <a:lnTo>
                      <a:pt x="326" y="1140"/>
                    </a:lnTo>
                    <a:lnTo>
                      <a:pt x="311" y="1145"/>
                    </a:lnTo>
                    <a:lnTo>
                      <a:pt x="297" y="1147"/>
                    </a:lnTo>
                    <a:lnTo>
                      <a:pt x="288" y="1145"/>
                    </a:lnTo>
                    <a:lnTo>
                      <a:pt x="278" y="1142"/>
                    </a:lnTo>
                    <a:lnTo>
                      <a:pt x="272" y="1140"/>
                    </a:lnTo>
                    <a:lnTo>
                      <a:pt x="265" y="1136"/>
                    </a:lnTo>
                    <a:lnTo>
                      <a:pt x="257" y="1136"/>
                    </a:lnTo>
                    <a:lnTo>
                      <a:pt x="246" y="1138"/>
                    </a:lnTo>
                    <a:lnTo>
                      <a:pt x="236" y="1140"/>
                    </a:lnTo>
                    <a:lnTo>
                      <a:pt x="228" y="1142"/>
                    </a:lnTo>
                    <a:lnTo>
                      <a:pt x="219" y="1140"/>
                    </a:lnTo>
                    <a:lnTo>
                      <a:pt x="209" y="1138"/>
                    </a:lnTo>
                    <a:lnTo>
                      <a:pt x="201" y="1136"/>
                    </a:lnTo>
                    <a:lnTo>
                      <a:pt x="194" y="1134"/>
                    </a:lnTo>
                    <a:lnTo>
                      <a:pt x="188" y="1134"/>
                    </a:lnTo>
                    <a:lnTo>
                      <a:pt x="182" y="1136"/>
                    </a:lnTo>
                    <a:lnTo>
                      <a:pt x="167" y="1142"/>
                    </a:lnTo>
                    <a:lnTo>
                      <a:pt x="153" y="1143"/>
                    </a:lnTo>
                    <a:lnTo>
                      <a:pt x="140" y="1143"/>
                    </a:lnTo>
                    <a:lnTo>
                      <a:pt x="127" y="1142"/>
                    </a:lnTo>
                    <a:lnTo>
                      <a:pt x="115" y="1136"/>
                    </a:lnTo>
                    <a:lnTo>
                      <a:pt x="106" y="1128"/>
                    </a:lnTo>
                    <a:lnTo>
                      <a:pt x="98" y="1120"/>
                    </a:lnTo>
                    <a:lnTo>
                      <a:pt x="92" y="1109"/>
                    </a:lnTo>
                    <a:lnTo>
                      <a:pt x="90" y="1101"/>
                    </a:lnTo>
                    <a:lnTo>
                      <a:pt x="90" y="1099"/>
                    </a:lnTo>
                    <a:lnTo>
                      <a:pt x="90" y="1095"/>
                    </a:lnTo>
                    <a:lnTo>
                      <a:pt x="90" y="1084"/>
                    </a:lnTo>
                    <a:lnTo>
                      <a:pt x="92" y="161"/>
                    </a:lnTo>
                    <a:lnTo>
                      <a:pt x="90" y="113"/>
                    </a:lnTo>
                    <a:lnTo>
                      <a:pt x="86" y="73"/>
                    </a:lnTo>
                    <a:lnTo>
                      <a:pt x="84" y="55"/>
                    </a:lnTo>
                    <a:lnTo>
                      <a:pt x="81" y="42"/>
                    </a:lnTo>
                    <a:lnTo>
                      <a:pt x="77" y="32"/>
                    </a:lnTo>
                    <a:lnTo>
                      <a:pt x="73" y="25"/>
                    </a:lnTo>
                    <a:lnTo>
                      <a:pt x="46" y="21"/>
                    </a:lnTo>
                    <a:lnTo>
                      <a:pt x="27" y="19"/>
                    </a:lnTo>
                    <a:lnTo>
                      <a:pt x="19" y="15"/>
                    </a:lnTo>
                    <a:lnTo>
                      <a:pt x="11" y="11"/>
                    </a:lnTo>
                    <a:lnTo>
                      <a:pt x="6" y="8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4" name="Freeform 1107"/>
              <p:cNvSpPr>
                <a:spLocks/>
              </p:cNvSpPr>
              <p:nvPr/>
            </p:nvSpPr>
            <p:spPr bwMode="auto">
              <a:xfrm>
                <a:off x="3680" y="1131"/>
                <a:ext cx="7" cy="13"/>
              </a:xfrm>
              <a:custGeom>
                <a:avLst/>
                <a:gdLst>
                  <a:gd name="T0" fmla="*/ 4 w 7"/>
                  <a:gd name="T1" fmla="*/ 0 h 13"/>
                  <a:gd name="T2" fmla="*/ 5 w 7"/>
                  <a:gd name="T3" fmla="*/ 2 h 13"/>
                  <a:gd name="T4" fmla="*/ 7 w 7"/>
                  <a:gd name="T5" fmla="*/ 7 h 13"/>
                  <a:gd name="T6" fmla="*/ 5 w 7"/>
                  <a:gd name="T7" fmla="*/ 11 h 13"/>
                  <a:gd name="T8" fmla="*/ 4 w 7"/>
                  <a:gd name="T9" fmla="*/ 13 h 13"/>
                  <a:gd name="T10" fmla="*/ 0 w 7"/>
                  <a:gd name="T11" fmla="*/ 11 h 13"/>
                  <a:gd name="T12" fmla="*/ 0 w 7"/>
                  <a:gd name="T13" fmla="*/ 7 h 13"/>
                  <a:gd name="T14" fmla="*/ 0 w 7"/>
                  <a:gd name="T15" fmla="*/ 2 h 13"/>
                  <a:gd name="T16" fmla="*/ 4 w 7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3"/>
                  <a:gd name="T29" fmla="*/ 7 w 7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3">
                    <a:moveTo>
                      <a:pt x="4" y="0"/>
                    </a:moveTo>
                    <a:lnTo>
                      <a:pt x="5" y="2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5" name="Freeform 1108"/>
              <p:cNvSpPr>
                <a:spLocks/>
              </p:cNvSpPr>
              <p:nvPr/>
            </p:nvSpPr>
            <p:spPr bwMode="auto">
              <a:xfrm>
                <a:off x="3680" y="1131"/>
                <a:ext cx="7" cy="13"/>
              </a:xfrm>
              <a:custGeom>
                <a:avLst/>
                <a:gdLst>
                  <a:gd name="T0" fmla="*/ 4 w 7"/>
                  <a:gd name="T1" fmla="*/ 0 h 13"/>
                  <a:gd name="T2" fmla="*/ 5 w 7"/>
                  <a:gd name="T3" fmla="*/ 2 h 13"/>
                  <a:gd name="T4" fmla="*/ 7 w 7"/>
                  <a:gd name="T5" fmla="*/ 7 h 13"/>
                  <a:gd name="T6" fmla="*/ 5 w 7"/>
                  <a:gd name="T7" fmla="*/ 11 h 13"/>
                  <a:gd name="T8" fmla="*/ 4 w 7"/>
                  <a:gd name="T9" fmla="*/ 13 h 13"/>
                  <a:gd name="T10" fmla="*/ 0 w 7"/>
                  <a:gd name="T11" fmla="*/ 11 h 13"/>
                  <a:gd name="T12" fmla="*/ 0 w 7"/>
                  <a:gd name="T13" fmla="*/ 7 h 13"/>
                  <a:gd name="T14" fmla="*/ 0 w 7"/>
                  <a:gd name="T15" fmla="*/ 2 h 13"/>
                  <a:gd name="T16" fmla="*/ 4 w 7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3"/>
                  <a:gd name="T29" fmla="*/ 7 w 7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3">
                    <a:moveTo>
                      <a:pt x="4" y="0"/>
                    </a:moveTo>
                    <a:lnTo>
                      <a:pt x="5" y="2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6" name="Freeform 1109"/>
              <p:cNvSpPr>
                <a:spLocks/>
              </p:cNvSpPr>
              <p:nvPr/>
            </p:nvSpPr>
            <p:spPr bwMode="auto">
              <a:xfrm>
                <a:off x="3664" y="1119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8 w 8"/>
                  <a:gd name="T3" fmla="*/ 2 h 12"/>
                  <a:gd name="T4" fmla="*/ 8 w 8"/>
                  <a:gd name="T5" fmla="*/ 6 h 12"/>
                  <a:gd name="T6" fmla="*/ 8 w 8"/>
                  <a:gd name="T7" fmla="*/ 10 h 12"/>
                  <a:gd name="T8" fmla="*/ 4 w 8"/>
                  <a:gd name="T9" fmla="*/ 12 h 12"/>
                  <a:gd name="T10" fmla="*/ 2 w 8"/>
                  <a:gd name="T11" fmla="*/ 10 h 12"/>
                  <a:gd name="T12" fmla="*/ 0 w 8"/>
                  <a:gd name="T13" fmla="*/ 6 h 12"/>
                  <a:gd name="T14" fmla="*/ 2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7" name="Freeform 1110"/>
              <p:cNvSpPr>
                <a:spLocks/>
              </p:cNvSpPr>
              <p:nvPr/>
            </p:nvSpPr>
            <p:spPr bwMode="auto">
              <a:xfrm>
                <a:off x="3664" y="1119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8 w 8"/>
                  <a:gd name="T3" fmla="*/ 2 h 12"/>
                  <a:gd name="T4" fmla="*/ 8 w 8"/>
                  <a:gd name="T5" fmla="*/ 6 h 12"/>
                  <a:gd name="T6" fmla="*/ 8 w 8"/>
                  <a:gd name="T7" fmla="*/ 10 h 12"/>
                  <a:gd name="T8" fmla="*/ 4 w 8"/>
                  <a:gd name="T9" fmla="*/ 12 h 12"/>
                  <a:gd name="T10" fmla="*/ 2 w 8"/>
                  <a:gd name="T11" fmla="*/ 10 h 12"/>
                  <a:gd name="T12" fmla="*/ 0 w 8"/>
                  <a:gd name="T13" fmla="*/ 6 h 12"/>
                  <a:gd name="T14" fmla="*/ 2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8" name="Freeform 1111"/>
              <p:cNvSpPr>
                <a:spLocks/>
              </p:cNvSpPr>
              <p:nvPr/>
            </p:nvSpPr>
            <p:spPr bwMode="auto">
              <a:xfrm>
                <a:off x="3684" y="1154"/>
                <a:ext cx="7" cy="11"/>
              </a:xfrm>
              <a:custGeom>
                <a:avLst/>
                <a:gdLst>
                  <a:gd name="T0" fmla="*/ 3 w 7"/>
                  <a:gd name="T1" fmla="*/ 0 h 11"/>
                  <a:gd name="T2" fmla="*/ 7 w 7"/>
                  <a:gd name="T3" fmla="*/ 2 h 11"/>
                  <a:gd name="T4" fmla="*/ 7 w 7"/>
                  <a:gd name="T5" fmla="*/ 5 h 11"/>
                  <a:gd name="T6" fmla="*/ 7 w 7"/>
                  <a:gd name="T7" fmla="*/ 9 h 11"/>
                  <a:gd name="T8" fmla="*/ 3 w 7"/>
                  <a:gd name="T9" fmla="*/ 11 h 11"/>
                  <a:gd name="T10" fmla="*/ 1 w 7"/>
                  <a:gd name="T11" fmla="*/ 9 h 11"/>
                  <a:gd name="T12" fmla="*/ 0 w 7"/>
                  <a:gd name="T13" fmla="*/ 5 h 11"/>
                  <a:gd name="T14" fmla="*/ 1 w 7"/>
                  <a:gd name="T15" fmla="*/ 2 h 11"/>
                  <a:gd name="T16" fmla="*/ 3 w 7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1"/>
                  <a:gd name="T29" fmla="*/ 7 w 7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1">
                    <a:moveTo>
                      <a:pt x="3" y="0"/>
                    </a:moveTo>
                    <a:lnTo>
                      <a:pt x="7" y="2"/>
                    </a:lnTo>
                    <a:lnTo>
                      <a:pt x="7" y="5"/>
                    </a:lnTo>
                    <a:lnTo>
                      <a:pt x="7" y="9"/>
                    </a:lnTo>
                    <a:lnTo>
                      <a:pt x="3" y="11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099" name="Freeform 1112"/>
              <p:cNvSpPr>
                <a:spLocks/>
              </p:cNvSpPr>
              <p:nvPr/>
            </p:nvSpPr>
            <p:spPr bwMode="auto">
              <a:xfrm>
                <a:off x="3684" y="1154"/>
                <a:ext cx="7" cy="11"/>
              </a:xfrm>
              <a:custGeom>
                <a:avLst/>
                <a:gdLst>
                  <a:gd name="T0" fmla="*/ 3 w 7"/>
                  <a:gd name="T1" fmla="*/ 0 h 11"/>
                  <a:gd name="T2" fmla="*/ 7 w 7"/>
                  <a:gd name="T3" fmla="*/ 2 h 11"/>
                  <a:gd name="T4" fmla="*/ 7 w 7"/>
                  <a:gd name="T5" fmla="*/ 5 h 11"/>
                  <a:gd name="T6" fmla="*/ 7 w 7"/>
                  <a:gd name="T7" fmla="*/ 9 h 11"/>
                  <a:gd name="T8" fmla="*/ 3 w 7"/>
                  <a:gd name="T9" fmla="*/ 11 h 11"/>
                  <a:gd name="T10" fmla="*/ 1 w 7"/>
                  <a:gd name="T11" fmla="*/ 9 h 11"/>
                  <a:gd name="T12" fmla="*/ 0 w 7"/>
                  <a:gd name="T13" fmla="*/ 5 h 11"/>
                  <a:gd name="T14" fmla="*/ 1 w 7"/>
                  <a:gd name="T15" fmla="*/ 2 h 11"/>
                  <a:gd name="T16" fmla="*/ 3 w 7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1"/>
                  <a:gd name="T29" fmla="*/ 7 w 7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1">
                    <a:moveTo>
                      <a:pt x="3" y="0"/>
                    </a:moveTo>
                    <a:lnTo>
                      <a:pt x="7" y="2"/>
                    </a:lnTo>
                    <a:lnTo>
                      <a:pt x="7" y="5"/>
                    </a:lnTo>
                    <a:lnTo>
                      <a:pt x="7" y="9"/>
                    </a:lnTo>
                    <a:lnTo>
                      <a:pt x="3" y="11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0" name="Freeform 1113"/>
              <p:cNvSpPr>
                <a:spLocks/>
              </p:cNvSpPr>
              <p:nvPr/>
            </p:nvSpPr>
            <p:spPr bwMode="auto">
              <a:xfrm>
                <a:off x="3687" y="1177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5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1" name="Freeform 1114"/>
              <p:cNvSpPr>
                <a:spLocks/>
              </p:cNvSpPr>
              <p:nvPr/>
            </p:nvSpPr>
            <p:spPr bwMode="auto">
              <a:xfrm>
                <a:off x="3687" y="1177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5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2" name="Freeform 1115"/>
              <p:cNvSpPr>
                <a:spLocks/>
              </p:cNvSpPr>
              <p:nvPr/>
            </p:nvSpPr>
            <p:spPr bwMode="auto">
              <a:xfrm>
                <a:off x="3691" y="1244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6 h 13"/>
                  <a:gd name="T6" fmla="*/ 6 w 8"/>
                  <a:gd name="T7" fmla="*/ 11 h 13"/>
                  <a:gd name="T8" fmla="*/ 4 w 8"/>
                  <a:gd name="T9" fmla="*/ 13 h 13"/>
                  <a:gd name="T10" fmla="*/ 2 w 8"/>
                  <a:gd name="T11" fmla="*/ 11 h 13"/>
                  <a:gd name="T12" fmla="*/ 0 w 8"/>
                  <a:gd name="T13" fmla="*/ 6 h 13"/>
                  <a:gd name="T14" fmla="*/ 2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3" name="Freeform 1116"/>
              <p:cNvSpPr>
                <a:spLocks/>
              </p:cNvSpPr>
              <p:nvPr/>
            </p:nvSpPr>
            <p:spPr bwMode="auto">
              <a:xfrm>
                <a:off x="3691" y="1244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6 h 13"/>
                  <a:gd name="T6" fmla="*/ 6 w 8"/>
                  <a:gd name="T7" fmla="*/ 11 h 13"/>
                  <a:gd name="T8" fmla="*/ 4 w 8"/>
                  <a:gd name="T9" fmla="*/ 13 h 13"/>
                  <a:gd name="T10" fmla="*/ 2 w 8"/>
                  <a:gd name="T11" fmla="*/ 11 h 13"/>
                  <a:gd name="T12" fmla="*/ 0 w 8"/>
                  <a:gd name="T13" fmla="*/ 6 h 13"/>
                  <a:gd name="T14" fmla="*/ 2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4" name="Freeform 1117"/>
              <p:cNvSpPr>
                <a:spLocks/>
              </p:cNvSpPr>
              <p:nvPr/>
            </p:nvSpPr>
            <p:spPr bwMode="auto">
              <a:xfrm>
                <a:off x="3691" y="1223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0 w 8"/>
                  <a:gd name="T11" fmla="*/ 9 h 11"/>
                  <a:gd name="T12" fmla="*/ 0 w 8"/>
                  <a:gd name="T13" fmla="*/ 5 h 11"/>
                  <a:gd name="T14" fmla="*/ 0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0" y="9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5" name="Freeform 1118"/>
              <p:cNvSpPr>
                <a:spLocks/>
              </p:cNvSpPr>
              <p:nvPr/>
            </p:nvSpPr>
            <p:spPr bwMode="auto">
              <a:xfrm>
                <a:off x="3691" y="1223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0 w 8"/>
                  <a:gd name="T11" fmla="*/ 9 h 11"/>
                  <a:gd name="T12" fmla="*/ 0 w 8"/>
                  <a:gd name="T13" fmla="*/ 5 h 11"/>
                  <a:gd name="T14" fmla="*/ 0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0" y="9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6" name="Freeform 1119"/>
              <p:cNvSpPr>
                <a:spLocks/>
              </p:cNvSpPr>
              <p:nvPr/>
            </p:nvSpPr>
            <p:spPr bwMode="auto">
              <a:xfrm>
                <a:off x="3691" y="1269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8 w 8"/>
                  <a:gd name="T3" fmla="*/ 2 h 11"/>
                  <a:gd name="T4" fmla="*/ 8 w 8"/>
                  <a:gd name="T5" fmla="*/ 6 h 11"/>
                  <a:gd name="T6" fmla="*/ 8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6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7" name="Freeform 1120"/>
              <p:cNvSpPr>
                <a:spLocks/>
              </p:cNvSpPr>
              <p:nvPr/>
            </p:nvSpPr>
            <p:spPr bwMode="auto">
              <a:xfrm>
                <a:off x="3691" y="1269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8 w 8"/>
                  <a:gd name="T3" fmla="*/ 2 h 11"/>
                  <a:gd name="T4" fmla="*/ 8 w 8"/>
                  <a:gd name="T5" fmla="*/ 6 h 11"/>
                  <a:gd name="T6" fmla="*/ 8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6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8" name="Freeform 1121"/>
              <p:cNvSpPr>
                <a:spLocks/>
              </p:cNvSpPr>
              <p:nvPr/>
            </p:nvSpPr>
            <p:spPr bwMode="auto">
              <a:xfrm>
                <a:off x="3647" y="1117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6 w 8"/>
                  <a:gd name="T3" fmla="*/ 2 h 12"/>
                  <a:gd name="T4" fmla="*/ 8 w 8"/>
                  <a:gd name="T5" fmla="*/ 6 h 12"/>
                  <a:gd name="T6" fmla="*/ 6 w 8"/>
                  <a:gd name="T7" fmla="*/ 10 h 12"/>
                  <a:gd name="T8" fmla="*/ 4 w 8"/>
                  <a:gd name="T9" fmla="*/ 12 h 12"/>
                  <a:gd name="T10" fmla="*/ 0 w 8"/>
                  <a:gd name="T11" fmla="*/ 10 h 12"/>
                  <a:gd name="T12" fmla="*/ 0 w 8"/>
                  <a:gd name="T13" fmla="*/ 6 h 12"/>
                  <a:gd name="T14" fmla="*/ 0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09" name="Freeform 1122"/>
              <p:cNvSpPr>
                <a:spLocks/>
              </p:cNvSpPr>
              <p:nvPr/>
            </p:nvSpPr>
            <p:spPr bwMode="auto">
              <a:xfrm>
                <a:off x="3647" y="1117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6 w 8"/>
                  <a:gd name="T3" fmla="*/ 2 h 12"/>
                  <a:gd name="T4" fmla="*/ 8 w 8"/>
                  <a:gd name="T5" fmla="*/ 6 h 12"/>
                  <a:gd name="T6" fmla="*/ 6 w 8"/>
                  <a:gd name="T7" fmla="*/ 10 h 12"/>
                  <a:gd name="T8" fmla="*/ 4 w 8"/>
                  <a:gd name="T9" fmla="*/ 12 h 12"/>
                  <a:gd name="T10" fmla="*/ 0 w 8"/>
                  <a:gd name="T11" fmla="*/ 10 h 12"/>
                  <a:gd name="T12" fmla="*/ 0 w 8"/>
                  <a:gd name="T13" fmla="*/ 6 h 12"/>
                  <a:gd name="T14" fmla="*/ 0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10" name="Freeform 1123"/>
              <p:cNvSpPr>
                <a:spLocks/>
              </p:cNvSpPr>
              <p:nvPr/>
            </p:nvSpPr>
            <p:spPr bwMode="auto">
              <a:xfrm>
                <a:off x="3689" y="1200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5 h 13"/>
                  <a:gd name="T6" fmla="*/ 6 w 8"/>
                  <a:gd name="T7" fmla="*/ 11 h 13"/>
                  <a:gd name="T8" fmla="*/ 4 w 8"/>
                  <a:gd name="T9" fmla="*/ 13 h 13"/>
                  <a:gd name="T10" fmla="*/ 0 w 8"/>
                  <a:gd name="T11" fmla="*/ 11 h 13"/>
                  <a:gd name="T12" fmla="*/ 0 w 8"/>
                  <a:gd name="T13" fmla="*/ 5 h 13"/>
                  <a:gd name="T14" fmla="*/ 0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11" name="Freeform 1124"/>
              <p:cNvSpPr>
                <a:spLocks/>
              </p:cNvSpPr>
              <p:nvPr/>
            </p:nvSpPr>
            <p:spPr bwMode="auto">
              <a:xfrm>
                <a:off x="3689" y="1200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5 h 13"/>
                  <a:gd name="T6" fmla="*/ 6 w 8"/>
                  <a:gd name="T7" fmla="*/ 11 h 13"/>
                  <a:gd name="T8" fmla="*/ 4 w 8"/>
                  <a:gd name="T9" fmla="*/ 13 h 13"/>
                  <a:gd name="T10" fmla="*/ 0 w 8"/>
                  <a:gd name="T11" fmla="*/ 11 h 13"/>
                  <a:gd name="T12" fmla="*/ 0 w 8"/>
                  <a:gd name="T13" fmla="*/ 5 h 13"/>
                  <a:gd name="T14" fmla="*/ 0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pic>
            <p:nvPicPr>
              <p:cNvPr id="33112" name="Picture 112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3" y="730"/>
                <a:ext cx="655" cy="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113" name="Line 1126"/>
              <p:cNvSpPr>
                <a:spLocks noChangeShapeType="1"/>
              </p:cNvSpPr>
              <p:nvPr/>
            </p:nvSpPr>
            <p:spPr bwMode="auto">
              <a:xfrm flipV="1">
                <a:off x="2949" y="883"/>
                <a:ext cx="30" cy="6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14" name="Line 1127"/>
              <p:cNvSpPr>
                <a:spLocks noChangeShapeType="1"/>
              </p:cNvSpPr>
              <p:nvPr/>
            </p:nvSpPr>
            <p:spPr bwMode="auto">
              <a:xfrm flipH="1" flipV="1">
                <a:off x="2832" y="881"/>
                <a:ext cx="30" cy="6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3115" name="Rectangle 1128"/>
              <p:cNvSpPr>
                <a:spLocks noChangeArrowheads="1"/>
              </p:cNvSpPr>
              <p:nvPr/>
            </p:nvSpPr>
            <p:spPr bwMode="auto">
              <a:xfrm>
                <a:off x="1745" y="1146"/>
                <a:ext cx="2" cy="11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16" name="Rectangle 1129"/>
              <p:cNvSpPr>
                <a:spLocks noChangeArrowheads="1"/>
              </p:cNvSpPr>
              <p:nvPr/>
            </p:nvSpPr>
            <p:spPr bwMode="auto">
              <a:xfrm>
                <a:off x="1745" y="1146"/>
                <a:ext cx="2" cy="11"/>
              </a:xfrm>
              <a:prstGeom prst="rect">
                <a:avLst/>
              </a:prstGeom>
              <a:noFill/>
              <a:ln w="3175">
                <a:solidFill>
                  <a:srgbClr val="DFDFDE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17" name="Rectangle 1130"/>
              <p:cNvSpPr>
                <a:spLocks noChangeArrowheads="1"/>
              </p:cNvSpPr>
              <p:nvPr/>
            </p:nvSpPr>
            <p:spPr bwMode="auto">
              <a:xfrm>
                <a:off x="1745" y="1159"/>
                <a:ext cx="2" cy="12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18" name="Rectangle 1131"/>
              <p:cNvSpPr>
                <a:spLocks noChangeArrowheads="1"/>
              </p:cNvSpPr>
              <p:nvPr/>
            </p:nvSpPr>
            <p:spPr bwMode="auto">
              <a:xfrm>
                <a:off x="1745" y="1159"/>
                <a:ext cx="2" cy="12"/>
              </a:xfrm>
              <a:prstGeom prst="rect">
                <a:avLst/>
              </a:prstGeom>
              <a:noFill/>
              <a:ln w="3175">
                <a:solidFill>
                  <a:srgbClr val="DFDFDE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19" name="Rectangle 1132"/>
              <p:cNvSpPr>
                <a:spLocks noChangeArrowheads="1"/>
              </p:cNvSpPr>
              <p:nvPr/>
            </p:nvSpPr>
            <p:spPr bwMode="auto">
              <a:xfrm>
                <a:off x="1745" y="1175"/>
                <a:ext cx="2" cy="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0" name="Rectangle 1133"/>
              <p:cNvSpPr>
                <a:spLocks noChangeArrowheads="1"/>
              </p:cNvSpPr>
              <p:nvPr/>
            </p:nvSpPr>
            <p:spPr bwMode="auto">
              <a:xfrm>
                <a:off x="1745" y="1175"/>
                <a:ext cx="2" cy="9"/>
              </a:xfrm>
              <a:prstGeom prst="rect">
                <a:avLst/>
              </a:prstGeom>
              <a:noFill/>
              <a:ln w="3175">
                <a:solidFill>
                  <a:srgbClr val="DFDFDE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1" name="Rectangle 1134"/>
              <p:cNvSpPr>
                <a:spLocks noChangeArrowheads="1"/>
              </p:cNvSpPr>
              <p:nvPr/>
            </p:nvSpPr>
            <p:spPr bwMode="auto">
              <a:xfrm>
                <a:off x="1851" y="2240"/>
                <a:ext cx="4" cy="2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2" name="Rectangle 1135"/>
              <p:cNvSpPr>
                <a:spLocks noChangeArrowheads="1"/>
              </p:cNvSpPr>
              <p:nvPr/>
            </p:nvSpPr>
            <p:spPr bwMode="auto">
              <a:xfrm>
                <a:off x="1851" y="2240"/>
                <a:ext cx="4" cy="2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3" name="Rectangle 1136"/>
              <p:cNvSpPr>
                <a:spLocks noChangeArrowheads="1"/>
              </p:cNvSpPr>
              <p:nvPr/>
            </p:nvSpPr>
            <p:spPr bwMode="auto">
              <a:xfrm>
                <a:off x="1847" y="2263"/>
                <a:ext cx="12" cy="7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4" name="Rectangle 1137"/>
              <p:cNvSpPr>
                <a:spLocks noChangeArrowheads="1"/>
              </p:cNvSpPr>
              <p:nvPr/>
            </p:nvSpPr>
            <p:spPr bwMode="auto">
              <a:xfrm>
                <a:off x="1847" y="2263"/>
                <a:ext cx="12" cy="7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5" name="Rectangle 1138"/>
              <p:cNvSpPr>
                <a:spLocks noChangeArrowheads="1"/>
              </p:cNvSpPr>
              <p:nvPr/>
            </p:nvSpPr>
            <p:spPr bwMode="auto">
              <a:xfrm>
                <a:off x="1853" y="2236"/>
                <a:ext cx="1" cy="4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6" name="Rectangle 1139"/>
              <p:cNvSpPr>
                <a:spLocks noChangeArrowheads="1"/>
              </p:cNvSpPr>
              <p:nvPr/>
            </p:nvSpPr>
            <p:spPr bwMode="auto">
              <a:xfrm>
                <a:off x="1853" y="2236"/>
                <a:ext cx="1" cy="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7" name="Rectangle 1140"/>
              <p:cNvSpPr>
                <a:spLocks noChangeArrowheads="1"/>
              </p:cNvSpPr>
              <p:nvPr/>
            </p:nvSpPr>
            <p:spPr bwMode="auto">
              <a:xfrm>
                <a:off x="1853" y="2261"/>
                <a:ext cx="1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8" name="Rectangle 1141"/>
              <p:cNvSpPr>
                <a:spLocks noChangeArrowheads="1"/>
              </p:cNvSpPr>
              <p:nvPr/>
            </p:nvSpPr>
            <p:spPr bwMode="auto">
              <a:xfrm>
                <a:off x="1853" y="2261"/>
                <a:ext cx="1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3129" name="Rectangle 1142"/>
              <p:cNvSpPr>
                <a:spLocks noChangeArrowheads="1"/>
              </p:cNvSpPr>
              <p:nvPr/>
            </p:nvSpPr>
            <p:spPr bwMode="auto">
              <a:xfrm>
                <a:off x="1740" y="1104"/>
                <a:ext cx="13" cy="40"/>
              </a:xfrm>
              <a:prstGeom prst="rect">
                <a:avLst/>
              </a:prstGeom>
              <a:solidFill>
                <a:srgbClr val="AA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32789" name="Rectangle 1143"/>
            <p:cNvSpPr>
              <a:spLocks noChangeArrowheads="1"/>
            </p:cNvSpPr>
            <p:nvPr/>
          </p:nvSpPr>
          <p:spPr bwMode="auto">
            <a:xfrm flipH="1">
              <a:off x="3297" y="777"/>
              <a:ext cx="12" cy="33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90" name="Rectangle 1144"/>
            <p:cNvSpPr>
              <a:spLocks noChangeArrowheads="1"/>
            </p:cNvSpPr>
            <p:nvPr/>
          </p:nvSpPr>
          <p:spPr bwMode="auto">
            <a:xfrm flipH="1">
              <a:off x="3297" y="855"/>
              <a:ext cx="11" cy="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91" name="Freeform 1145"/>
            <p:cNvSpPr>
              <a:spLocks/>
            </p:cNvSpPr>
            <p:nvPr/>
          </p:nvSpPr>
          <p:spPr bwMode="auto">
            <a:xfrm flipH="1">
              <a:off x="3290" y="801"/>
              <a:ext cx="25" cy="5"/>
            </a:xfrm>
            <a:custGeom>
              <a:avLst/>
              <a:gdLst>
                <a:gd name="T0" fmla="*/ 1578464589 w 27"/>
                <a:gd name="T1" fmla="*/ 559007614 h 7"/>
                <a:gd name="T2" fmla="*/ 1578464589 w 27"/>
                <a:gd name="T3" fmla="*/ 0 h 7"/>
                <a:gd name="T4" fmla="*/ 0 w 27"/>
                <a:gd name="T5" fmla="*/ 0 h 7"/>
                <a:gd name="T6" fmla="*/ 1578464589 w 27"/>
                <a:gd name="T7" fmla="*/ 559007614 h 7"/>
                <a:gd name="T8" fmla="*/ 1578464589 w 27"/>
                <a:gd name="T9" fmla="*/ 55900761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7"/>
                <a:gd name="T17" fmla="*/ 27 w 2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7">
                  <a:moveTo>
                    <a:pt x="19" y="7"/>
                  </a:moveTo>
                  <a:lnTo>
                    <a:pt x="27" y="0"/>
                  </a:lnTo>
                  <a:lnTo>
                    <a:pt x="0" y="0"/>
                  </a:lnTo>
                  <a:lnTo>
                    <a:pt x="6" y="7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2" name="Freeform 1146"/>
            <p:cNvSpPr>
              <a:spLocks/>
            </p:cNvSpPr>
            <p:nvPr/>
          </p:nvSpPr>
          <p:spPr bwMode="auto">
            <a:xfrm flipH="1">
              <a:off x="3290" y="801"/>
              <a:ext cx="25" cy="5"/>
            </a:xfrm>
            <a:custGeom>
              <a:avLst/>
              <a:gdLst>
                <a:gd name="T0" fmla="*/ 1578464589 w 27"/>
                <a:gd name="T1" fmla="*/ 559007614 h 7"/>
                <a:gd name="T2" fmla="*/ 1578464589 w 27"/>
                <a:gd name="T3" fmla="*/ 0 h 7"/>
                <a:gd name="T4" fmla="*/ 0 w 27"/>
                <a:gd name="T5" fmla="*/ 0 h 7"/>
                <a:gd name="T6" fmla="*/ 1578464589 w 27"/>
                <a:gd name="T7" fmla="*/ 559007614 h 7"/>
                <a:gd name="T8" fmla="*/ 1578464589 w 27"/>
                <a:gd name="T9" fmla="*/ 55900761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7"/>
                <a:gd name="T17" fmla="*/ 27 w 2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7">
                  <a:moveTo>
                    <a:pt x="19" y="7"/>
                  </a:moveTo>
                  <a:lnTo>
                    <a:pt x="27" y="0"/>
                  </a:lnTo>
                  <a:lnTo>
                    <a:pt x="0" y="0"/>
                  </a:lnTo>
                  <a:lnTo>
                    <a:pt x="6" y="7"/>
                  </a:lnTo>
                  <a:lnTo>
                    <a:pt x="19" y="7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3" name="Rectangle 1147"/>
            <p:cNvSpPr>
              <a:spLocks noChangeArrowheads="1"/>
            </p:cNvSpPr>
            <p:nvPr/>
          </p:nvSpPr>
          <p:spPr bwMode="auto">
            <a:xfrm flipH="1">
              <a:off x="3301" y="810"/>
              <a:ext cx="5" cy="45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794" name="Line 1148"/>
            <p:cNvSpPr>
              <a:spLocks noChangeShapeType="1"/>
            </p:cNvSpPr>
            <p:nvPr/>
          </p:nvSpPr>
          <p:spPr bwMode="auto">
            <a:xfrm flipH="1">
              <a:off x="3301" y="810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5" name="Line 1149"/>
            <p:cNvSpPr>
              <a:spLocks noChangeShapeType="1"/>
            </p:cNvSpPr>
            <p:nvPr/>
          </p:nvSpPr>
          <p:spPr bwMode="auto">
            <a:xfrm flipH="1" flipV="1">
              <a:off x="3301" y="810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6" name="Line 1150"/>
            <p:cNvSpPr>
              <a:spLocks noChangeShapeType="1"/>
            </p:cNvSpPr>
            <p:nvPr/>
          </p:nvSpPr>
          <p:spPr bwMode="auto">
            <a:xfrm flipH="1">
              <a:off x="3301" y="815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7" name="Line 1151"/>
            <p:cNvSpPr>
              <a:spLocks noChangeShapeType="1"/>
            </p:cNvSpPr>
            <p:nvPr/>
          </p:nvSpPr>
          <p:spPr bwMode="auto">
            <a:xfrm flipH="1" flipV="1">
              <a:off x="3301" y="815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8" name="Line 1152"/>
            <p:cNvSpPr>
              <a:spLocks noChangeShapeType="1"/>
            </p:cNvSpPr>
            <p:nvPr/>
          </p:nvSpPr>
          <p:spPr bwMode="auto">
            <a:xfrm flipH="1">
              <a:off x="3301" y="820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799" name="Line 1153"/>
            <p:cNvSpPr>
              <a:spLocks noChangeShapeType="1"/>
            </p:cNvSpPr>
            <p:nvPr/>
          </p:nvSpPr>
          <p:spPr bwMode="auto">
            <a:xfrm flipH="1" flipV="1">
              <a:off x="3301" y="820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0" name="Line 1154"/>
            <p:cNvSpPr>
              <a:spLocks noChangeShapeType="1"/>
            </p:cNvSpPr>
            <p:nvPr/>
          </p:nvSpPr>
          <p:spPr bwMode="auto">
            <a:xfrm flipH="1">
              <a:off x="3301" y="82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1" name="Line 1155"/>
            <p:cNvSpPr>
              <a:spLocks noChangeShapeType="1"/>
            </p:cNvSpPr>
            <p:nvPr/>
          </p:nvSpPr>
          <p:spPr bwMode="auto">
            <a:xfrm flipH="1" flipV="1">
              <a:off x="3301" y="82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2" name="Line 1156"/>
            <p:cNvSpPr>
              <a:spLocks noChangeShapeType="1"/>
            </p:cNvSpPr>
            <p:nvPr/>
          </p:nvSpPr>
          <p:spPr bwMode="auto">
            <a:xfrm flipH="1">
              <a:off x="3301" y="829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3" name="Line 1157"/>
            <p:cNvSpPr>
              <a:spLocks noChangeShapeType="1"/>
            </p:cNvSpPr>
            <p:nvPr/>
          </p:nvSpPr>
          <p:spPr bwMode="auto">
            <a:xfrm flipH="1" flipV="1">
              <a:off x="3301" y="829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4" name="Line 1158"/>
            <p:cNvSpPr>
              <a:spLocks noChangeShapeType="1"/>
            </p:cNvSpPr>
            <p:nvPr/>
          </p:nvSpPr>
          <p:spPr bwMode="auto">
            <a:xfrm flipH="1">
              <a:off x="3301" y="83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5" name="Line 1159"/>
            <p:cNvSpPr>
              <a:spLocks noChangeShapeType="1"/>
            </p:cNvSpPr>
            <p:nvPr/>
          </p:nvSpPr>
          <p:spPr bwMode="auto">
            <a:xfrm flipH="1" flipV="1">
              <a:off x="3301" y="83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6" name="Line 1160"/>
            <p:cNvSpPr>
              <a:spLocks noChangeShapeType="1"/>
            </p:cNvSpPr>
            <p:nvPr/>
          </p:nvSpPr>
          <p:spPr bwMode="auto">
            <a:xfrm flipH="1">
              <a:off x="3301" y="839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7" name="Line 1161"/>
            <p:cNvSpPr>
              <a:spLocks noChangeShapeType="1"/>
            </p:cNvSpPr>
            <p:nvPr/>
          </p:nvSpPr>
          <p:spPr bwMode="auto">
            <a:xfrm flipH="1" flipV="1">
              <a:off x="3301" y="839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8" name="Line 1162"/>
            <p:cNvSpPr>
              <a:spLocks noChangeShapeType="1"/>
            </p:cNvSpPr>
            <p:nvPr/>
          </p:nvSpPr>
          <p:spPr bwMode="auto">
            <a:xfrm flipH="1">
              <a:off x="3301" y="843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09" name="Line 1163"/>
            <p:cNvSpPr>
              <a:spLocks noChangeShapeType="1"/>
            </p:cNvSpPr>
            <p:nvPr/>
          </p:nvSpPr>
          <p:spPr bwMode="auto">
            <a:xfrm flipH="1" flipV="1">
              <a:off x="3301" y="843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0" name="Line 1164"/>
            <p:cNvSpPr>
              <a:spLocks noChangeShapeType="1"/>
            </p:cNvSpPr>
            <p:nvPr/>
          </p:nvSpPr>
          <p:spPr bwMode="auto">
            <a:xfrm flipH="1">
              <a:off x="3301" y="848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1" name="Line 1165"/>
            <p:cNvSpPr>
              <a:spLocks noChangeShapeType="1"/>
            </p:cNvSpPr>
            <p:nvPr/>
          </p:nvSpPr>
          <p:spPr bwMode="auto">
            <a:xfrm flipH="1" flipV="1">
              <a:off x="3301" y="848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2" name="Rectangle 1166"/>
            <p:cNvSpPr>
              <a:spLocks noChangeArrowheads="1"/>
            </p:cNvSpPr>
            <p:nvPr/>
          </p:nvSpPr>
          <p:spPr bwMode="auto">
            <a:xfrm flipH="1">
              <a:off x="3299" y="772"/>
              <a:ext cx="7" cy="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13" name="Rectangle 1167"/>
            <p:cNvSpPr>
              <a:spLocks noChangeArrowheads="1"/>
            </p:cNvSpPr>
            <p:nvPr/>
          </p:nvSpPr>
          <p:spPr bwMode="auto">
            <a:xfrm flipH="1">
              <a:off x="3299" y="772"/>
              <a:ext cx="7" cy="5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14" name="Freeform 1168"/>
            <p:cNvSpPr>
              <a:spLocks/>
            </p:cNvSpPr>
            <p:nvPr/>
          </p:nvSpPr>
          <p:spPr bwMode="auto">
            <a:xfrm flipH="1">
              <a:off x="2958" y="778"/>
              <a:ext cx="341" cy="968"/>
            </a:xfrm>
            <a:custGeom>
              <a:avLst/>
              <a:gdLst>
                <a:gd name="T0" fmla="*/ 1363621782 w 382"/>
                <a:gd name="T1" fmla="*/ 1020086718 h 1166"/>
                <a:gd name="T2" fmla="*/ 1363621782 w 382"/>
                <a:gd name="T3" fmla="*/ 1020086718 h 1166"/>
                <a:gd name="T4" fmla="*/ 1363621782 w 382"/>
                <a:gd name="T5" fmla="*/ 1020086718 h 1166"/>
                <a:gd name="T6" fmla="*/ 1363621782 w 382"/>
                <a:gd name="T7" fmla="*/ 1020086718 h 1166"/>
                <a:gd name="T8" fmla="*/ 1363621782 w 382"/>
                <a:gd name="T9" fmla="*/ 1020086718 h 1166"/>
                <a:gd name="T10" fmla="*/ 1363621782 w 382"/>
                <a:gd name="T11" fmla="*/ 1020086718 h 1166"/>
                <a:gd name="T12" fmla="*/ 1363621782 w 382"/>
                <a:gd name="T13" fmla="*/ 1020086718 h 1166"/>
                <a:gd name="T14" fmla="*/ 1363621782 w 382"/>
                <a:gd name="T15" fmla="*/ 1020086718 h 1166"/>
                <a:gd name="T16" fmla="*/ 1363621782 w 382"/>
                <a:gd name="T17" fmla="*/ 1020086718 h 1166"/>
                <a:gd name="T18" fmla="*/ 1363621782 w 382"/>
                <a:gd name="T19" fmla="*/ 1020086718 h 1166"/>
                <a:gd name="T20" fmla="*/ 1363621782 w 382"/>
                <a:gd name="T21" fmla="*/ 1020086718 h 1166"/>
                <a:gd name="T22" fmla="*/ 1363621782 w 382"/>
                <a:gd name="T23" fmla="*/ 1020086718 h 1166"/>
                <a:gd name="T24" fmla="*/ 1363621782 w 382"/>
                <a:gd name="T25" fmla="*/ 1020086718 h 1166"/>
                <a:gd name="T26" fmla="*/ 1363621782 w 382"/>
                <a:gd name="T27" fmla="*/ 1020086718 h 1166"/>
                <a:gd name="T28" fmla="*/ 1363621782 w 382"/>
                <a:gd name="T29" fmla="*/ 1020086718 h 1166"/>
                <a:gd name="T30" fmla="*/ 1363621782 w 382"/>
                <a:gd name="T31" fmla="*/ 1020086718 h 1166"/>
                <a:gd name="T32" fmla="*/ 1363621782 w 382"/>
                <a:gd name="T33" fmla="*/ 1020086718 h 1166"/>
                <a:gd name="T34" fmla="*/ 1363621782 w 382"/>
                <a:gd name="T35" fmla="*/ 1020086718 h 1166"/>
                <a:gd name="T36" fmla="*/ 1363621782 w 382"/>
                <a:gd name="T37" fmla="*/ 1020086718 h 1166"/>
                <a:gd name="T38" fmla="*/ 1363621782 w 382"/>
                <a:gd name="T39" fmla="*/ 1020086718 h 1166"/>
                <a:gd name="T40" fmla="*/ 1363621782 w 382"/>
                <a:gd name="T41" fmla="*/ 1020086718 h 1166"/>
                <a:gd name="T42" fmla="*/ 1363621782 w 382"/>
                <a:gd name="T43" fmla="*/ 1020086718 h 1166"/>
                <a:gd name="T44" fmla="*/ 1363621782 w 382"/>
                <a:gd name="T45" fmla="*/ 1020086718 h 1166"/>
                <a:gd name="T46" fmla="*/ 1363621782 w 382"/>
                <a:gd name="T47" fmla="*/ 1020086718 h 1166"/>
                <a:gd name="T48" fmla="*/ 1363621782 w 382"/>
                <a:gd name="T49" fmla="*/ 1020086718 h 1166"/>
                <a:gd name="T50" fmla="*/ 1363621782 w 382"/>
                <a:gd name="T51" fmla="*/ 1020086718 h 1166"/>
                <a:gd name="T52" fmla="*/ 1363621782 w 382"/>
                <a:gd name="T53" fmla="*/ 1020086718 h 1166"/>
                <a:gd name="T54" fmla="*/ 1363621782 w 382"/>
                <a:gd name="T55" fmla="*/ 1020086718 h 1166"/>
                <a:gd name="T56" fmla="*/ 1363621782 w 382"/>
                <a:gd name="T57" fmla="*/ 1020086718 h 1166"/>
                <a:gd name="T58" fmla="*/ 1363621782 w 382"/>
                <a:gd name="T59" fmla="*/ 1020086718 h 1166"/>
                <a:gd name="T60" fmla="*/ 1363621782 w 382"/>
                <a:gd name="T61" fmla="*/ 1020086718 h 1166"/>
                <a:gd name="T62" fmla="*/ 1363621782 w 382"/>
                <a:gd name="T63" fmla="*/ 1020086718 h 1166"/>
                <a:gd name="T64" fmla="*/ 1363621782 w 382"/>
                <a:gd name="T65" fmla="*/ 1020086718 h 1166"/>
                <a:gd name="T66" fmla="*/ 1363621782 w 382"/>
                <a:gd name="T67" fmla="*/ 1020086718 h 1166"/>
                <a:gd name="T68" fmla="*/ 1363621782 w 382"/>
                <a:gd name="T69" fmla="*/ 1020086718 h 1166"/>
                <a:gd name="T70" fmla="*/ 1363621782 w 382"/>
                <a:gd name="T71" fmla="*/ 1020086718 h 1166"/>
                <a:gd name="T72" fmla="*/ 1363621782 w 382"/>
                <a:gd name="T73" fmla="*/ 1020086718 h 1166"/>
                <a:gd name="T74" fmla="*/ 1363621782 w 382"/>
                <a:gd name="T75" fmla="*/ 1020086718 h 1166"/>
                <a:gd name="T76" fmla="*/ 1363621782 w 382"/>
                <a:gd name="T77" fmla="*/ 1020086718 h 1166"/>
                <a:gd name="T78" fmla="*/ 1363621782 w 382"/>
                <a:gd name="T79" fmla="*/ 1020086718 h 1166"/>
                <a:gd name="T80" fmla="*/ 1363621782 w 382"/>
                <a:gd name="T81" fmla="*/ 1020086718 h 1166"/>
                <a:gd name="T82" fmla="*/ 1363621782 w 382"/>
                <a:gd name="T83" fmla="*/ 1020086718 h 1166"/>
                <a:gd name="T84" fmla="*/ 1363621782 w 382"/>
                <a:gd name="T85" fmla="*/ 1020086718 h 1166"/>
                <a:gd name="T86" fmla="*/ 1363621782 w 382"/>
                <a:gd name="T87" fmla="*/ 1020086718 h 1166"/>
                <a:gd name="T88" fmla="*/ 1363621782 w 382"/>
                <a:gd name="T89" fmla="*/ 1020086718 h 1166"/>
                <a:gd name="T90" fmla="*/ 0 w 382"/>
                <a:gd name="T91" fmla="*/ 0 h 1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82"/>
                <a:gd name="T139" fmla="*/ 0 h 1166"/>
                <a:gd name="T140" fmla="*/ 382 w 382"/>
                <a:gd name="T141" fmla="*/ 1166 h 1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82" h="1166">
                  <a:moveTo>
                    <a:pt x="382" y="1118"/>
                  </a:moveTo>
                  <a:lnTo>
                    <a:pt x="380" y="1134"/>
                  </a:lnTo>
                  <a:lnTo>
                    <a:pt x="374" y="1145"/>
                  </a:lnTo>
                  <a:lnTo>
                    <a:pt x="369" y="1153"/>
                  </a:lnTo>
                  <a:lnTo>
                    <a:pt x="365" y="1159"/>
                  </a:lnTo>
                  <a:lnTo>
                    <a:pt x="346" y="1164"/>
                  </a:lnTo>
                  <a:lnTo>
                    <a:pt x="332" y="1166"/>
                  </a:lnTo>
                  <a:lnTo>
                    <a:pt x="321" y="1164"/>
                  </a:lnTo>
                  <a:lnTo>
                    <a:pt x="311" y="1162"/>
                  </a:lnTo>
                  <a:lnTo>
                    <a:pt x="303" y="1159"/>
                  </a:lnTo>
                  <a:lnTo>
                    <a:pt x="296" y="1155"/>
                  </a:lnTo>
                  <a:lnTo>
                    <a:pt x="286" y="1155"/>
                  </a:lnTo>
                  <a:lnTo>
                    <a:pt x="275" y="1157"/>
                  </a:lnTo>
                  <a:lnTo>
                    <a:pt x="265" y="1159"/>
                  </a:lnTo>
                  <a:lnTo>
                    <a:pt x="253" y="1161"/>
                  </a:lnTo>
                  <a:lnTo>
                    <a:pt x="244" y="1159"/>
                  </a:lnTo>
                  <a:lnTo>
                    <a:pt x="234" y="1157"/>
                  </a:lnTo>
                  <a:lnTo>
                    <a:pt x="225" y="1155"/>
                  </a:lnTo>
                  <a:lnTo>
                    <a:pt x="217" y="1153"/>
                  </a:lnTo>
                  <a:lnTo>
                    <a:pt x="209" y="1153"/>
                  </a:lnTo>
                  <a:lnTo>
                    <a:pt x="204" y="1155"/>
                  </a:lnTo>
                  <a:lnTo>
                    <a:pt x="186" y="1161"/>
                  </a:lnTo>
                  <a:lnTo>
                    <a:pt x="171" y="1162"/>
                  </a:lnTo>
                  <a:lnTo>
                    <a:pt x="156" y="1162"/>
                  </a:lnTo>
                  <a:lnTo>
                    <a:pt x="142" y="1161"/>
                  </a:lnTo>
                  <a:lnTo>
                    <a:pt x="129" y="1155"/>
                  </a:lnTo>
                  <a:lnTo>
                    <a:pt x="117" y="1147"/>
                  </a:lnTo>
                  <a:lnTo>
                    <a:pt x="109" y="1138"/>
                  </a:lnTo>
                  <a:lnTo>
                    <a:pt x="102" y="1128"/>
                  </a:lnTo>
                  <a:lnTo>
                    <a:pt x="102" y="1120"/>
                  </a:lnTo>
                  <a:lnTo>
                    <a:pt x="102" y="1118"/>
                  </a:lnTo>
                  <a:lnTo>
                    <a:pt x="102" y="1115"/>
                  </a:lnTo>
                  <a:lnTo>
                    <a:pt x="102" y="1103"/>
                  </a:lnTo>
                  <a:lnTo>
                    <a:pt x="102" y="163"/>
                  </a:lnTo>
                  <a:lnTo>
                    <a:pt x="102" y="115"/>
                  </a:lnTo>
                  <a:lnTo>
                    <a:pt x="96" y="73"/>
                  </a:lnTo>
                  <a:lnTo>
                    <a:pt x="94" y="55"/>
                  </a:lnTo>
                  <a:lnTo>
                    <a:pt x="90" y="42"/>
                  </a:lnTo>
                  <a:lnTo>
                    <a:pt x="86" y="30"/>
                  </a:lnTo>
                  <a:lnTo>
                    <a:pt x="81" y="25"/>
                  </a:lnTo>
                  <a:lnTo>
                    <a:pt x="52" y="21"/>
                  </a:lnTo>
                  <a:lnTo>
                    <a:pt x="29" y="17"/>
                  </a:lnTo>
                  <a:lnTo>
                    <a:pt x="19" y="15"/>
                  </a:lnTo>
                  <a:lnTo>
                    <a:pt x="14" y="11"/>
                  </a:lnTo>
                  <a:lnTo>
                    <a:pt x="6" y="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5" name="Freeform 1169"/>
            <p:cNvSpPr>
              <a:spLocks/>
            </p:cNvSpPr>
            <p:nvPr/>
          </p:nvSpPr>
          <p:spPr bwMode="auto">
            <a:xfrm flipH="1">
              <a:off x="3215" y="801"/>
              <a:ext cx="8" cy="12"/>
            </a:xfrm>
            <a:custGeom>
              <a:avLst/>
              <a:gdLst>
                <a:gd name="T0" fmla="*/ 1340663469 w 9"/>
                <a:gd name="T1" fmla="*/ 0 h 14"/>
                <a:gd name="T2" fmla="*/ 1340663469 w 9"/>
                <a:gd name="T3" fmla="*/ 1159158187 h 14"/>
                <a:gd name="T4" fmla="*/ 1340663469 w 9"/>
                <a:gd name="T5" fmla="*/ 1159158187 h 14"/>
                <a:gd name="T6" fmla="*/ 1340663469 w 9"/>
                <a:gd name="T7" fmla="*/ 1159158187 h 14"/>
                <a:gd name="T8" fmla="*/ 1340663469 w 9"/>
                <a:gd name="T9" fmla="*/ 1159158187 h 14"/>
                <a:gd name="T10" fmla="*/ 1340663469 w 9"/>
                <a:gd name="T11" fmla="*/ 1159158187 h 14"/>
                <a:gd name="T12" fmla="*/ 0 w 9"/>
                <a:gd name="T13" fmla="*/ 1159158187 h 14"/>
                <a:gd name="T14" fmla="*/ 1340663469 w 9"/>
                <a:gd name="T15" fmla="*/ 1159158187 h 14"/>
                <a:gd name="T16" fmla="*/ 1340663469 w 9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4"/>
                <a:gd name="T29" fmla="*/ 9 w 9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4">
                  <a:moveTo>
                    <a:pt x="3" y="0"/>
                  </a:moveTo>
                  <a:lnTo>
                    <a:pt x="7" y="2"/>
                  </a:lnTo>
                  <a:lnTo>
                    <a:pt x="9" y="6"/>
                  </a:lnTo>
                  <a:lnTo>
                    <a:pt x="7" y="12"/>
                  </a:lnTo>
                  <a:lnTo>
                    <a:pt x="3" y="14"/>
                  </a:lnTo>
                  <a:lnTo>
                    <a:pt x="1" y="12"/>
                  </a:lnTo>
                  <a:lnTo>
                    <a:pt x="0" y="6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6" name="Freeform 1170"/>
            <p:cNvSpPr>
              <a:spLocks/>
            </p:cNvSpPr>
            <p:nvPr/>
          </p:nvSpPr>
          <p:spPr bwMode="auto">
            <a:xfrm flipH="1">
              <a:off x="3215" y="801"/>
              <a:ext cx="8" cy="12"/>
            </a:xfrm>
            <a:custGeom>
              <a:avLst/>
              <a:gdLst>
                <a:gd name="T0" fmla="*/ 1340663469 w 9"/>
                <a:gd name="T1" fmla="*/ 0 h 14"/>
                <a:gd name="T2" fmla="*/ 1340663469 w 9"/>
                <a:gd name="T3" fmla="*/ 1159158187 h 14"/>
                <a:gd name="T4" fmla="*/ 1340663469 w 9"/>
                <a:gd name="T5" fmla="*/ 1159158187 h 14"/>
                <a:gd name="T6" fmla="*/ 1340663469 w 9"/>
                <a:gd name="T7" fmla="*/ 1159158187 h 14"/>
                <a:gd name="T8" fmla="*/ 1340663469 w 9"/>
                <a:gd name="T9" fmla="*/ 1159158187 h 14"/>
                <a:gd name="T10" fmla="*/ 1340663469 w 9"/>
                <a:gd name="T11" fmla="*/ 1159158187 h 14"/>
                <a:gd name="T12" fmla="*/ 0 w 9"/>
                <a:gd name="T13" fmla="*/ 1159158187 h 14"/>
                <a:gd name="T14" fmla="*/ 1340663469 w 9"/>
                <a:gd name="T15" fmla="*/ 1159158187 h 14"/>
                <a:gd name="T16" fmla="*/ 1340663469 w 9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4"/>
                <a:gd name="T29" fmla="*/ 9 w 9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4">
                  <a:moveTo>
                    <a:pt x="3" y="0"/>
                  </a:moveTo>
                  <a:lnTo>
                    <a:pt x="7" y="2"/>
                  </a:lnTo>
                  <a:lnTo>
                    <a:pt x="9" y="6"/>
                  </a:lnTo>
                  <a:lnTo>
                    <a:pt x="7" y="12"/>
                  </a:lnTo>
                  <a:lnTo>
                    <a:pt x="3" y="14"/>
                  </a:lnTo>
                  <a:lnTo>
                    <a:pt x="1" y="12"/>
                  </a:lnTo>
                  <a:lnTo>
                    <a:pt x="0" y="6"/>
                  </a:lnTo>
                  <a:lnTo>
                    <a:pt x="1" y="2"/>
                  </a:lnTo>
                  <a:lnTo>
                    <a:pt x="3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7" name="Freeform 1171"/>
            <p:cNvSpPr>
              <a:spLocks/>
            </p:cNvSpPr>
            <p:nvPr/>
          </p:nvSpPr>
          <p:spPr bwMode="auto">
            <a:xfrm flipH="1">
              <a:off x="3230" y="791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751893718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751893718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2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8" name="Freeform 1172"/>
            <p:cNvSpPr>
              <a:spLocks/>
            </p:cNvSpPr>
            <p:nvPr/>
          </p:nvSpPr>
          <p:spPr bwMode="auto">
            <a:xfrm flipH="1">
              <a:off x="3230" y="791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751893718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751893718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2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19" name="Freeform 1173"/>
            <p:cNvSpPr>
              <a:spLocks/>
            </p:cNvSpPr>
            <p:nvPr/>
          </p:nvSpPr>
          <p:spPr bwMode="auto">
            <a:xfrm flipH="1">
              <a:off x="3210" y="821"/>
              <a:ext cx="9" cy="10"/>
            </a:xfrm>
            <a:custGeom>
              <a:avLst/>
              <a:gdLst>
                <a:gd name="T0" fmla="*/ 1408964021 w 10"/>
                <a:gd name="T1" fmla="*/ 0 h 12"/>
                <a:gd name="T2" fmla="*/ 1408964021 w 10"/>
                <a:gd name="T3" fmla="*/ 1035630617 h 12"/>
                <a:gd name="T4" fmla="*/ 1408964021 w 10"/>
                <a:gd name="T5" fmla="*/ 1035630617 h 12"/>
                <a:gd name="T6" fmla="*/ 1408964021 w 10"/>
                <a:gd name="T7" fmla="*/ 1035630617 h 12"/>
                <a:gd name="T8" fmla="*/ 1408964021 w 10"/>
                <a:gd name="T9" fmla="*/ 1035630617 h 12"/>
                <a:gd name="T10" fmla="*/ 1408964021 w 10"/>
                <a:gd name="T11" fmla="*/ 1035630617 h 12"/>
                <a:gd name="T12" fmla="*/ 0 w 10"/>
                <a:gd name="T13" fmla="*/ 1035630617 h 12"/>
                <a:gd name="T14" fmla="*/ 1408964021 w 10"/>
                <a:gd name="T15" fmla="*/ 1035630617 h 12"/>
                <a:gd name="T16" fmla="*/ 1408964021 w 10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2"/>
                <a:gd name="T29" fmla="*/ 10 w 10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2">
                  <a:moveTo>
                    <a:pt x="4" y="0"/>
                  </a:moveTo>
                  <a:lnTo>
                    <a:pt x="8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0" name="Freeform 1174"/>
            <p:cNvSpPr>
              <a:spLocks/>
            </p:cNvSpPr>
            <p:nvPr/>
          </p:nvSpPr>
          <p:spPr bwMode="auto">
            <a:xfrm flipH="1">
              <a:off x="3210" y="821"/>
              <a:ext cx="9" cy="10"/>
            </a:xfrm>
            <a:custGeom>
              <a:avLst/>
              <a:gdLst>
                <a:gd name="T0" fmla="*/ 1408964021 w 10"/>
                <a:gd name="T1" fmla="*/ 0 h 12"/>
                <a:gd name="T2" fmla="*/ 1408964021 w 10"/>
                <a:gd name="T3" fmla="*/ 1035630617 h 12"/>
                <a:gd name="T4" fmla="*/ 1408964021 w 10"/>
                <a:gd name="T5" fmla="*/ 1035630617 h 12"/>
                <a:gd name="T6" fmla="*/ 1408964021 w 10"/>
                <a:gd name="T7" fmla="*/ 1035630617 h 12"/>
                <a:gd name="T8" fmla="*/ 1408964021 w 10"/>
                <a:gd name="T9" fmla="*/ 1035630617 h 12"/>
                <a:gd name="T10" fmla="*/ 1408964021 w 10"/>
                <a:gd name="T11" fmla="*/ 1035630617 h 12"/>
                <a:gd name="T12" fmla="*/ 0 w 10"/>
                <a:gd name="T13" fmla="*/ 1035630617 h 12"/>
                <a:gd name="T14" fmla="*/ 1408964021 w 10"/>
                <a:gd name="T15" fmla="*/ 1035630617 h 12"/>
                <a:gd name="T16" fmla="*/ 1408964021 w 10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2"/>
                <a:gd name="T29" fmla="*/ 10 w 10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2">
                  <a:moveTo>
                    <a:pt x="4" y="0"/>
                  </a:moveTo>
                  <a:lnTo>
                    <a:pt x="8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1" name="Freeform 1175"/>
            <p:cNvSpPr>
              <a:spLocks/>
            </p:cNvSpPr>
            <p:nvPr/>
          </p:nvSpPr>
          <p:spPr bwMode="auto">
            <a:xfrm flipH="1">
              <a:off x="3208" y="840"/>
              <a:ext cx="7" cy="10"/>
            </a:xfrm>
            <a:custGeom>
              <a:avLst/>
              <a:gdLst>
                <a:gd name="T0" fmla="*/ 1258815487 w 8"/>
                <a:gd name="T1" fmla="*/ 0 h 11"/>
                <a:gd name="T2" fmla="*/ 1258815487 w 8"/>
                <a:gd name="T3" fmla="*/ 1466760226 h 11"/>
                <a:gd name="T4" fmla="*/ 1258815487 w 8"/>
                <a:gd name="T5" fmla="*/ 1466760226 h 11"/>
                <a:gd name="T6" fmla="*/ 1258815487 w 8"/>
                <a:gd name="T7" fmla="*/ 1466760226 h 11"/>
                <a:gd name="T8" fmla="*/ 1258815487 w 8"/>
                <a:gd name="T9" fmla="*/ 1466760226 h 11"/>
                <a:gd name="T10" fmla="*/ 1258815487 w 8"/>
                <a:gd name="T11" fmla="*/ 1466760226 h 11"/>
                <a:gd name="T12" fmla="*/ 0 w 8"/>
                <a:gd name="T13" fmla="*/ 1466760226 h 11"/>
                <a:gd name="T14" fmla="*/ 1258815487 w 8"/>
                <a:gd name="T15" fmla="*/ 1466760226 h 11"/>
                <a:gd name="T16" fmla="*/ 1258815487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2" name="Freeform 1176"/>
            <p:cNvSpPr>
              <a:spLocks/>
            </p:cNvSpPr>
            <p:nvPr/>
          </p:nvSpPr>
          <p:spPr bwMode="auto">
            <a:xfrm flipH="1">
              <a:off x="3208" y="840"/>
              <a:ext cx="7" cy="10"/>
            </a:xfrm>
            <a:custGeom>
              <a:avLst/>
              <a:gdLst>
                <a:gd name="T0" fmla="*/ 1258815487 w 8"/>
                <a:gd name="T1" fmla="*/ 0 h 11"/>
                <a:gd name="T2" fmla="*/ 1258815487 w 8"/>
                <a:gd name="T3" fmla="*/ 1466760226 h 11"/>
                <a:gd name="T4" fmla="*/ 1258815487 w 8"/>
                <a:gd name="T5" fmla="*/ 1466760226 h 11"/>
                <a:gd name="T6" fmla="*/ 1258815487 w 8"/>
                <a:gd name="T7" fmla="*/ 1466760226 h 11"/>
                <a:gd name="T8" fmla="*/ 1258815487 w 8"/>
                <a:gd name="T9" fmla="*/ 1466760226 h 11"/>
                <a:gd name="T10" fmla="*/ 1258815487 w 8"/>
                <a:gd name="T11" fmla="*/ 1466760226 h 11"/>
                <a:gd name="T12" fmla="*/ 0 w 8"/>
                <a:gd name="T13" fmla="*/ 1466760226 h 11"/>
                <a:gd name="T14" fmla="*/ 1258815487 w 8"/>
                <a:gd name="T15" fmla="*/ 1466760226 h 11"/>
                <a:gd name="T16" fmla="*/ 1258815487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3" name="Freeform 1177"/>
            <p:cNvSpPr>
              <a:spLocks/>
            </p:cNvSpPr>
            <p:nvPr/>
          </p:nvSpPr>
          <p:spPr bwMode="auto">
            <a:xfrm flipH="1">
              <a:off x="3202" y="898"/>
              <a:ext cx="9" cy="11"/>
            </a:xfrm>
            <a:custGeom>
              <a:avLst/>
              <a:gdLst>
                <a:gd name="T0" fmla="*/ 1408964021 w 10"/>
                <a:gd name="T1" fmla="*/ 0 h 13"/>
                <a:gd name="T2" fmla="*/ 1408964021 w 10"/>
                <a:gd name="T3" fmla="*/ 1100847591 h 13"/>
                <a:gd name="T4" fmla="*/ 1408964021 w 10"/>
                <a:gd name="T5" fmla="*/ 1100847591 h 13"/>
                <a:gd name="T6" fmla="*/ 1408964021 w 10"/>
                <a:gd name="T7" fmla="*/ 1100847591 h 13"/>
                <a:gd name="T8" fmla="*/ 1408964021 w 10"/>
                <a:gd name="T9" fmla="*/ 1100847591 h 13"/>
                <a:gd name="T10" fmla="*/ 1408964021 w 10"/>
                <a:gd name="T11" fmla="*/ 1100847591 h 13"/>
                <a:gd name="T12" fmla="*/ 0 w 10"/>
                <a:gd name="T13" fmla="*/ 1100847591 h 13"/>
                <a:gd name="T14" fmla="*/ 1408964021 w 10"/>
                <a:gd name="T15" fmla="*/ 1100847591 h 13"/>
                <a:gd name="T16" fmla="*/ 1408964021 w 10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3"/>
                <a:gd name="T29" fmla="*/ 10 w 10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3">
                  <a:moveTo>
                    <a:pt x="4" y="0"/>
                  </a:moveTo>
                  <a:lnTo>
                    <a:pt x="8" y="2"/>
                  </a:lnTo>
                  <a:lnTo>
                    <a:pt x="10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4" name="Freeform 1178"/>
            <p:cNvSpPr>
              <a:spLocks/>
            </p:cNvSpPr>
            <p:nvPr/>
          </p:nvSpPr>
          <p:spPr bwMode="auto">
            <a:xfrm flipH="1">
              <a:off x="3202" y="898"/>
              <a:ext cx="9" cy="11"/>
            </a:xfrm>
            <a:custGeom>
              <a:avLst/>
              <a:gdLst>
                <a:gd name="T0" fmla="*/ 1408964021 w 10"/>
                <a:gd name="T1" fmla="*/ 0 h 13"/>
                <a:gd name="T2" fmla="*/ 1408964021 w 10"/>
                <a:gd name="T3" fmla="*/ 1100847591 h 13"/>
                <a:gd name="T4" fmla="*/ 1408964021 w 10"/>
                <a:gd name="T5" fmla="*/ 1100847591 h 13"/>
                <a:gd name="T6" fmla="*/ 1408964021 w 10"/>
                <a:gd name="T7" fmla="*/ 1100847591 h 13"/>
                <a:gd name="T8" fmla="*/ 1408964021 w 10"/>
                <a:gd name="T9" fmla="*/ 1100847591 h 13"/>
                <a:gd name="T10" fmla="*/ 1408964021 w 10"/>
                <a:gd name="T11" fmla="*/ 1100847591 h 13"/>
                <a:gd name="T12" fmla="*/ 0 w 10"/>
                <a:gd name="T13" fmla="*/ 1100847591 h 13"/>
                <a:gd name="T14" fmla="*/ 1408964021 w 10"/>
                <a:gd name="T15" fmla="*/ 1100847591 h 13"/>
                <a:gd name="T16" fmla="*/ 1408964021 w 10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3"/>
                <a:gd name="T29" fmla="*/ 10 w 10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3">
                  <a:moveTo>
                    <a:pt x="4" y="0"/>
                  </a:moveTo>
                  <a:lnTo>
                    <a:pt x="8" y="2"/>
                  </a:lnTo>
                  <a:lnTo>
                    <a:pt x="10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5" name="Freeform 1179"/>
            <p:cNvSpPr>
              <a:spLocks/>
            </p:cNvSpPr>
            <p:nvPr/>
          </p:nvSpPr>
          <p:spPr bwMode="auto">
            <a:xfrm flipH="1">
              <a:off x="3204" y="879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637504245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637504245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6" name="Freeform 1180"/>
            <p:cNvSpPr>
              <a:spLocks/>
            </p:cNvSpPr>
            <p:nvPr/>
          </p:nvSpPr>
          <p:spPr bwMode="auto">
            <a:xfrm flipH="1">
              <a:off x="3204" y="879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637504245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637504245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7" name="Freeform 1181"/>
            <p:cNvSpPr>
              <a:spLocks/>
            </p:cNvSpPr>
            <p:nvPr/>
          </p:nvSpPr>
          <p:spPr bwMode="auto">
            <a:xfrm flipH="1">
              <a:off x="3202" y="918"/>
              <a:ext cx="9" cy="10"/>
            </a:xfrm>
            <a:custGeom>
              <a:avLst/>
              <a:gdLst>
                <a:gd name="T0" fmla="*/ 1408964021 w 10"/>
                <a:gd name="T1" fmla="*/ 0 h 11"/>
                <a:gd name="T2" fmla="*/ 1408964021 w 10"/>
                <a:gd name="T3" fmla="*/ 1466760226 h 11"/>
                <a:gd name="T4" fmla="*/ 1408964021 w 10"/>
                <a:gd name="T5" fmla="*/ 1466760226 h 11"/>
                <a:gd name="T6" fmla="*/ 1408964021 w 10"/>
                <a:gd name="T7" fmla="*/ 1466760226 h 11"/>
                <a:gd name="T8" fmla="*/ 1408964021 w 10"/>
                <a:gd name="T9" fmla="*/ 1466760226 h 11"/>
                <a:gd name="T10" fmla="*/ 1408964021 w 10"/>
                <a:gd name="T11" fmla="*/ 1466760226 h 11"/>
                <a:gd name="T12" fmla="*/ 0 w 10"/>
                <a:gd name="T13" fmla="*/ 1466760226 h 11"/>
                <a:gd name="T14" fmla="*/ 1408964021 w 10"/>
                <a:gd name="T15" fmla="*/ 1466760226 h 11"/>
                <a:gd name="T16" fmla="*/ 1408964021 w 10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1"/>
                <a:gd name="T29" fmla="*/ 10 w 10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1">
                  <a:moveTo>
                    <a:pt x="6" y="0"/>
                  </a:moveTo>
                  <a:lnTo>
                    <a:pt x="8" y="1"/>
                  </a:lnTo>
                  <a:lnTo>
                    <a:pt x="10" y="5"/>
                  </a:lnTo>
                  <a:lnTo>
                    <a:pt x="8" y="9"/>
                  </a:lnTo>
                  <a:lnTo>
                    <a:pt x="6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8" name="Freeform 1182"/>
            <p:cNvSpPr>
              <a:spLocks/>
            </p:cNvSpPr>
            <p:nvPr/>
          </p:nvSpPr>
          <p:spPr bwMode="auto">
            <a:xfrm flipH="1">
              <a:off x="3202" y="918"/>
              <a:ext cx="9" cy="10"/>
            </a:xfrm>
            <a:custGeom>
              <a:avLst/>
              <a:gdLst>
                <a:gd name="T0" fmla="*/ 1408964021 w 10"/>
                <a:gd name="T1" fmla="*/ 0 h 11"/>
                <a:gd name="T2" fmla="*/ 1408964021 w 10"/>
                <a:gd name="T3" fmla="*/ 1466760226 h 11"/>
                <a:gd name="T4" fmla="*/ 1408964021 w 10"/>
                <a:gd name="T5" fmla="*/ 1466760226 h 11"/>
                <a:gd name="T6" fmla="*/ 1408964021 w 10"/>
                <a:gd name="T7" fmla="*/ 1466760226 h 11"/>
                <a:gd name="T8" fmla="*/ 1408964021 w 10"/>
                <a:gd name="T9" fmla="*/ 1466760226 h 11"/>
                <a:gd name="T10" fmla="*/ 1408964021 w 10"/>
                <a:gd name="T11" fmla="*/ 1466760226 h 11"/>
                <a:gd name="T12" fmla="*/ 0 w 10"/>
                <a:gd name="T13" fmla="*/ 1466760226 h 11"/>
                <a:gd name="T14" fmla="*/ 1408964021 w 10"/>
                <a:gd name="T15" fmla="*/ 1466760226 h 11"/>
                <a:gd name="T16" fmla="*/ 1408964021 w 10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1"/>
                <a:gd name="T29" fmla="*/ 10 w 10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1">
                  <a:moveTo>
                    <a:pt x="6" y="0"/>
                  </a:moveTo>
                  <a:lnTo>
                    <a:pt x="8" y="1"/>
                  </a:lnTo>
                  <a:lnTo>
                    <a:pt x="10" y="5"/>
                  </a:lnTo>
                  <a:lnTo>
                    <a:pt x="8" y="9"/>
                  </a:lnTo>
                  <a:lnTo>
                    <a:pt x="6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6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29" name="Freeform 1183"/>
            <p:cNvSpPr>
              <a:spLocks/>
            </p:cNvSpPr>
            <p:nvPr/>
          </p:nvSpPr>
          <p:spPr bwMode="auto">
            <a:xfrm flipH="1">
              <a:off x="3247" y="789"/>
              <a:ext cx="9" cy="12"/>
            </a:xfrm>
            <a:custGeom>
              <a:avLst/>
              <a:gdLst>
                <a:gd name="T0" fmla="*/ 1408964021 w 10"/>
                <a:gd name="T1" fmla="*/ 0 h 14"/>
                <a:gd name="T2" fmla="*/ 1408964021 w 10"/>
                <a:gd name="T3" fmla="*/ 1159158187 h 14"/>
                <a:gd name="T4" fmla="*/ 1408964021 w 10"/>
                <a:gd name="T5" fmla="*/ 1159158187 h 14"/>
                <a:gd name="T6" fmla="*/ 1408964021 w 10"/>
                <a:gd name="T7" fmla="*/ 1159158187 h 14"/>
                <a:gd name="T8" fmla="*/ 1408964021 w 10"/>
                <a:gd name="T9" fmla="*/ 1159158187 h 14"/>
                <a:gd name="T10" fmla="*/ 1408964021 w 10"/>
                <a:gd name="T11" fmla="*/ 1159158187 h 14"/>
                <a:gd name="T12" fmla="*/ 0 w 10"/>
                <a:gd name="T13" fmla="*/ 1159158187 h 14"/>
                <a:gd name="T14" fmla="*/ 1408964021 w 10"/>
                <a:gd name="T15" fmla="*/ 1159158187 h 14"/>
                <a:gd name="T16" fmla="*/ 1408964021 w 10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4"/>
                <a:gd name="T29" fmla="*/ 10 w 10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4">
                  <a:moveTo>
                    <a:pt x="6" y="0"/>
                  </a:moveTo>
                  <a:lnTo>
                    <a:pt x="8" y="2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8"/>
                  </a:lnTo>
                  <a:lnTo>
                    <a:pt x="2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30" name="Freeform 1184"/>
            <p:cNvSpPr>
              <a:spLocks/>
            </p:cNvSpPr>
            <p:nvPr/>
          </p:nvSpPr>
          <p:spPr bwMode="auto">
            <a:xfrm flipH="1">
              <a:off x="3247" y="789"/>
              <a:ext cx="9" cy="12"/>
            </a:xfrm>
            <a:custGeom>
              <a:avLst/>
              <a:gdLst>
                <a:gd name="T0" fmla="*/ 1408964021 w 10"/>
                <a:gd name="T1" fmla="*/ 0 h 14"/>
                <a:gd name="T2" fmla="*/ 1408964021 w 10"/>
                <a:gd name="T3" fmla="*/ 1159158187 h 14"/>
                <a:gd name="T4" fmla="*/ 1408964021 w 10"/>
                <a:gd name="T5" fmla="*/ 1159158187 h 14"/>
                <a:gd name="T6" fmla="*/ 1408964021 w 10"/>
                <a:gd name="T7" fmla="*/ 1159158187 h 14"/>
                <a:gd name="T8" fmla="*/ 1408964021 w 10"/>
                <a:gd name="T9" fmla="*/ 1159158187 h 14"/>
                <a:gd name="T10" fmla="*/ 1408964021 w 10"/>
                <a:gd name="T11" fmla="*/ 1159158187 h 14"/>
                <a:gd name="T12" fmla="*/ 0 w 10"/>
                <a:gd name="T13" fmla="*/ 1159158187 h 14"/>
                <a:gd name="T14" fmla="*/ 1408964021 w 10"/>
                <a:gd name="T15" fmla="*/ 1159158187 h 14"/>
                <a:gd name="T16" fmla="*/ 1408964021 w 10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4"/>
                <a:gd name="T29" fmla="*/ 10 w 10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4">
                  <a:moveTo>
                    <a:pt x="6" y="0"/>
                  </a:moveTo>
                  <a:lnTo>
                    <a:pt x="8" y="2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8"/>
                  </a:lnTo>
                  <a:lnTo>
                    <a:pt x="2" y="2"/>
                  </a:lnTo>
                  <a:lnTo>
                    <a:pt x="6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31" name="Freeform 1185"/>
            <p:cNvSpPr>
              <a:spLocks/>
            </p:cNvSpPr>
            <p:nvPr/>
          </p:nvSpPr>
          <p:spPr bwMode="auto">
            <a:xfrm flipH="1">
              <a:off x="3206" y="860"/>
              <a:ext cx="7" cy="10"/>
            </a:xfrm>
            <a:custGeom>
              <a:avLst/>
              <a:gdLst>
                <a:gd name="T0" fmla="*/ 1258815487 w 8"/>
                <a:gd name="T1" fmla="*/ 0 h 12"/>
                <a:gd name="T2" fmla="*/ 1258815487 w 8"/>
                <a:gd name="T3" fmla="*/ 1035630617 h 12"/>
                <a:gd name="T4" fmla="*/ 1258815487 w 8"/>
                <a:gd name="T5" fmla="*/ 1035630617 h 12"/>
                <a:gd name="T6" fmla="*/ 1258815487 w 8"/>
                <a:gd name="T7" fmla="*/ 1035630617 h 12"/>
                <a:gd name="T8" fmla="*/ 1258815487 w 8"/>
                <a:gd name="T9" fmla="*/ 1035630617 h 12"/>
                <a:gd name="T10" fmla="*/ 0 w 8"/>
                <a:gd name="T11" fmla="*/ 1035630617 h 12"/>
                <a:gd name="T12" fmla="*/ 0 w 8"/>
                <a:gd name="T13" fmla="*/ 1035630617 h 12"/>
                <a:gd name="T14" fmla="*/ 0 w 8"/>
                <a:gd name="T15" fmla="*/ 1035630617 h 12"/>
                <a:gd name="T16" fmla="*/ 1258815487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32" name="Freeform 1186"/>
            <p:cNvSpPr>
              <a:spLocks/>
            </p:cNvSpPr>
            <p:nvPr/>
          </p:nvSpPr>
          <p:spPr bwMode="auto">
            <a:xfrm flipH="1">
              <a:off x="3206" y="860"/>
              <a:ext cx="7" cy="10"/>
            </a:xfrm>
            <a:custGeom>
              <a:avLst/>
              <a:gdLst>
                <a:gd name="T0" fmla="*/ 1258815487 w 8"/>
                <a:gd name="T1" fmla="*/ 0 h 12"/>
                <a:gd name="T2" fmla="*/ 1258815487 w 8"/>
                <a:gd name="T3" fmla="*/ 1035630617 h 12"/>
                <a:gd name="T4" fmla="*/ 1258815487 w 8"/>
                <a:gd name="T5" fmla="*/ 1035630617 h 12"/>
                <a:gd name="T6" fmla="*/ 1258815487 w 8"/>
                <a:gd name="T7" fmla="*/ 1035630617 h 12"/>
                <a:gd name="T8" fmla="*/ 1258815487 w 8"/>
                <a:gd name="T9" fmla="*/ 1035630617 h 12"/>
                <a:gd name="T10" fmla="*/ 0 w 8"/>
                <a:gd name="T11" fmla="*/ 1035630617 h 12"/>
                <a:gd name="T12" fmla="*/ 0 w 8"/>
                <a:gd name="T13" fmla="*/ 1035630617 h 12"/>
                <a:gd name="T14" fmla="*/ 0 w 8"/>
                <a:gd name="T15" fmla="*/ 1035630617 h 12"/>
                <a:gd name="T16" fmla="*/ 1258815487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33" name="Freeform 1187"/>
            <p:cNvSpPr>
              <a:spLocks/>
            </p:cNvSpPr>
            <p:nvPr/>
          </p:nvSpPr>
          <p:spPr bwMode="auto">
            <a:xfrm flipH="1">
              <a:off x="2890" y="879"/>
              <a:ext cx="114" cy="31"/>
            </a:xfrm>
            <a:custGeom>
              <a:avLst/>
              <a:gdLst>
                <a:gd name="T0" fmla="*/ 1309756098 w 129"/>
                <a:gd name="T1" fmla="*/ 0 h 37"/>
                <a:gd name="T2" fmla="*/ 1309756098 w 129"/>
                <a:gd name="T3" fmla="*/ 1058204843 h 37"/>
                <a:gd name="T4" fmla="*/ 1309756098 w 129"/>
                <a:gd name="T5" fmla="*/ 1058204843 h 37"/>
                <a:gd name="T6" fmla="*/ 1309756098 w 129"/>
                <a:gd name="T7" fmla="*/ 1058204843 h 37"/>
                <a:gd name="T8" fmla="*/ 1309756098 w 129"/>
                <a:gd name="T9" fmla="*/ 1058204843 h 37"/>
                <a:gd name="T10" fmla="*/ 1309756098 w 129"/>
                <a:gd name="T11" fmla="*/ 1058204843 h 37"/>
                <a:gd name="T12" fmla="*/ 1309756098 w 129"/>
                <a:gd name="T13" fmla="*/ 1058204843 h 37"/>
                <a:gd name="T14" fmla="*/ 1309756098 w 129"/>
                <a:gd name="T15" fmla="*/ 1058204843 h 37"/>
                <a:gd name="T16" fmla="*/ 1309756098 w 129"/>
                <a:gd name="T17" fmla="*/ 1058204843 h 37"/>
                <a:gd name="T18" fmla="*/ 1309756098 w 129"/>
                <a:gd name="T19" fmla="*/ 1058204843 h 37"/>
                <a:gd name="T20" fmla="*/ 1309756098 w 129"/>
                <a:gd name="T21" fmla="*/ 1058204843 h 37"/>
                <a:gd name="T22" fmla="*/ 1309756098 w 129"/>
                <a:gd name="T23" fmla="*/ 1058204843 h 37"/>
                <a:gd name="T24" fmla="*/ 1309756098 w 129"/>
                <a:gd name="T25" fmla="*/ 1058204843 h 37"/>
                <a:gd name="T26" fmla="*/ 1309756098 w 129"/>
                <a:gd name="T27" fmla="*/ 1058204843 h 37"/>
                <a:gd name="T28" fmla="*/ 1309756098 w 129"/>
                <a:gd name="T29" fmla="*/ 1058204843 h 37"/>
                <a:gd name="T30" fmla="*/ 1309756098 w 129"/>
                <a:gd name="T31" fmla="*/ 1058204843 h 37"/>
                <a:gd name="T32" fmla="*/ 1309756098 w 129"/>
                <a:gd name="T33" fmla="*/ 1058204843 h 37"/>
                <a:gd name="T34" fmla="*/ 1309756098 w 129"/>
                <a:gd name="T35" fmla="*/ 1058204843 h 37"/>
                <a:gd name="T36" fmla="*/ 0 w 129"/>
                <a:gd name="T37" fmla="*/ 1058204843 h 37"/>
                <a:gd name="T38" fmla="*/ 1309756098 w 129"/>
                <a:gd name="T39" fmla="*/ 1058204843 h 37"/>
                <a:gd name="T40" fmla="*/ 1309756098 w 129"/>
                <a:gd name="T41" fmla="*/ 1058204843 h 37"/>
                <a:gd name="T42" fmla="*/ 1309756098 w 129"/>
                <a:gd name="T43" fmla="*/ 1058204843 h 37"/>
                <a:gd name="T44" fmla="*/ 1309756098 w 129"/>
                <a:gd name="T45" fmla="*/ 1058204843 h 37"/>
                <a:gd name="T46" fmla="*/ 1309756098 w 129"/>
                <a:gd name="T47" fmla="*/ 1058204843 h 37"/>
                <a:gd name="T48" fmla="*/ 1309756098 w 129"/>
                <a:gd name="T49" fmla="*/ 0 h 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9"/>
                <a:gd name="T76" fmla="*/ 0 h 37"/>
                <a:gd name="T77" fmla="*/ 129 w 129"/>
                <a:gd name="T78" fmla="*/ 37 h 3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9" h="37">
                  <a:moveTo>
                    <a:pt x="65" y="0"/>
                  </a:moveTo>
                  <a:lnTo>
                    <a:pt x="90" y="2"/>
                  </a:lnTo>
                  <a:lnTo>
                    <a:pt x="110" y="6"/>
                  </a:lnTo>
                  <a:lnTo>
                    <a:pt x="117" y="8"/>
                  </a:lnTo>
                  <a:lnTo>
                    <a:pt x="125" y="12"/>
                  </a:lnTo>
                  <a:lnTo>
                    <a:pt x="129" y="16"/>
                  </a:lnTo>
                  <a:lnTo>
                    <a:pt x="129" y="20"/>
                  </a:lnTo>
                  <a:lnTo>
                    <a:pt x="129" y="24"/>
                  </a:lnTo>
                  <a:lnTo>
                    <a:pt x="125" y="25"/>
                  </a:lnTo>
                  <a:lnTo>
                    <a:pt x="117" y="29"/>
                  </a:lnTo>
                  <a:lnTo>
                    <a:pt x="110" y="33"/>
                  </a:lnTo>
                  <a:lnTo>
                    <a:pt x="90" y="37"/>
                  </a:lnTo>
                  <a:lnTo>
                    <a:pt x="65" y="37"/>
                  </a:lnTo>
                  <a:lnTo>
                    <a:pt x="40" y="37"/>
                  </a:lnTo>
                  <a:lnTo>
                    <a:pt x="19" y="33"/>
                  </a:lnTo>
                  <a:lnTo>
                    <a:pt x="12" y="29"/>
                  </a:lnTo>
                  <a:lnTo>
                    <a:pt x="6" y="25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2" y="16"/>
                  </a:lnTo>
                  <a:lnTo>
                    <a:pt x="6" y="12"/>
                  </a:lnTo>
                  <a:lnTo>
                    <a:pt x="12" y="8"/>
                  </a:lnTo>
                  <a:lnTo>
                    <a:pt x="19" y="6"/>
                  </a:lnTo>
                  <a:lnTo>
                    <a:pt x="40" y="2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34" name="Freeform 1188"/>
            <p:cNvSpPr>
              <a:spLocks/>
            </p:cNvSpPr>
            <p:nvPr/>
          </p:nvSpPr>
          <p:spPr bwMode="auto">
            <a:xfrm flipH="1">
              <a:off x="2890" y="879"/>
              <a:ext cx="114" cy="31"/>
            </a:xfrm>
            <a:custGeom>
              <a:avLst/>
              <a:gdLst>
                <a:gd name="T0" fmla="*/ 1309756098 w 129"/>
                <a:gd name="T1" fmla="*/ 0 h 37"/>
                <a:gd name="T2" fmla="*/ 1309756098 w 129"/>
                <a:gd name="T3" fmla="*/ 1058204843 h 37"/>
                <a:gd name="T4" fmla="*/ 1309756098 w 129"/>
                <a:gd name="T5" fmla="*/ 1058204843 h 37"/>
                <a:gd name="T6" fmla="*/ 1309756098 w 129"/>
                <a:gd name="T7" fmla="*/ 1058204843 h 37"/>
                <a:gd name="T8" fmla="*/ 1309756098 w 129"/>
                <a:gd name="T9" fmla="*/ 1058204843 h 37"/>
                <a:gd name="T10" fmla="*/ 1309756098 w 129"/>
                <a:gd name="T11" fmla="*/ 1058204843 h 37"/>
                <a:gd name="T12" fmla="*/ 1309756098 w 129"/>
                <a:gd name="T13" fmla="*/ 1058204843 h 37"/>
                <a:gd name="T14" fmla="*/ 1309756098 w 129"/>
                <a:gd name="T15" fmla="*/ 1058204843 h 37"/>
                <a:gd name="T16" fmla="*/ 1309756098 w 129"/>
                <a:gd name="T17" fmla="*/ 1058204843 h 37"/>
                <a:gd name="T18" fmla="*/ 1309756098 w 129"/>
                <a:gd name="T19" fmla="*/ 1058204843 h 37"/>
                <a:gd name="T20" fmla="*/ 1309756098 w 129"/>
                <a:gd name="T21" fmla="*/ 1058204843 h 37"/>
                <a:gd name="T22" fmla="*/ 1309756098 w 129"/>
                <a:gd name="T23" fmla="*/ 1058204843 h 37"/>
                <a:gd name="T24" fmla="*/ 1309756098 w 129"/>
                <a:gd name="T25" fmla="*/ 1058204843 h 37"/>
                <a:gd name="T26" fmla="*/ 1309756098 w 129"/>
                <a:gd name="T27" fmla="*/ 1058204843 h 37"/>
                <a:gd name="T28" fmla="*/ 1309756098 w 129"/>
                <a:gd name="T29" fmla="*/ 1058204843 h 37"/>
                <a:gd name="T30" fmla="*/ 1309756098 w 129"/>
                <a:gd name="T31" fmla="*/ 1058204843 h 37"/>
                <a:gd name="T32" fmla="*/ 1309756098 w 129"/>
                <a:gd name="T33" fmla="*/ 1058204843 h 37"/>
                <a:gd name="T34" fmla="*/ 1309756098 w 129"/>
                <a:gd name="T35" fmla="*/ 1058204843 h 37"/>
                <a:gd name="T36" fmla="*/ 0 w 129"/>
                <a:gd name="T37" fmla="*/ 1058204843 h 37"/>
                <a:gd name="T38" fmla="*/ 1309756098 w 129"/>
                <a:gd name="T39" fmla="*/ 1058204843 h 37"/>
                <a:gd name="T40" fmla="*/ 1309756098 w 129"/>
                <a:gd name="T41" fmla="*/ 1058204843 h 37"/>
                <a:gd name="T42" fmla="*/ 1309756098 w 129"/>
                <a:gd name="T43" fmla="*/ 1058204843 h 37"/>
                <a:gd name="T44" fmla="*/ 1309756098 w 129"/>
                <a:gd name="T45" fmla="*/ 1058204843 h 37"/>
                <a:gd name="T46" fmla="*/ 1309756098 w 129"/>
                <a:gd name="T47" fmla="*/ 1058204843 h 37"/>
                <a:gd name="T48" fmla="*/ 1309756098 w 129"/>
                <a:gd name="T49" fmla="*/ 0 h 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9"/>
                <a:gd name="T76" fmla="*/ 0 h 37"/>
                <a:gd name="T77" fmla="*/ 129 w 129"/>
                <a:gd name="T78" fmla="*/ 37 h 3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9" h="37">
                  <a:moveTo>
                    <a:pt x="65" y="0"/>
                  </a:moveTo>
                  <a:lnTo>
                    <a:pt x="90" y="2"/>
                  </a:lnTo>
                  <a:lnTo>
                    <a:pt x="110" y="6"/>
                  </a:lnTo>
                  <a:lnTo>
                    <a:pt x="117" y="8"/>
                  </a:lnTo>
                  <a:lnTo>
                    <a:pt x="125" y="12"/>
                  </a:lnTo>
                  <a:lnTo>
                    <a:pt x="129" y="16"/>
                  </a:lnTo>
                  <a:lnTo>
                    <a:pt x="129" y="20"/>
                  </a:lnTo>
                  <a:lnTo>
                    <a:pt x="129" y="24"/>
                  </a:lnTo>
                  <a:lnTo>
                    <a:pt x="125" y="25"/>
                  </a:lnTo>
                  <a:lnTo>
                    <a:pt x="117" y="29"/>
                  </a:lnTo>
                  <a:lnTo>
                    <a:pt x="110" y="33"/>
                  </a:lnTo>
                  <a:lnTo>
                    <a:pt x="90" y="37"/>
                  </a:lnTo>
                  <a:lnTo>
                    <a:pt x="65" y="37"/>
                  </a:lnTo>
                  <a:lnTo>
                    <a:pt x="40" y="37"/>
                  </a:lnTo>
                  <a:lnTo>
                    <a:pt x="19" y="33"/>
                  </a:lnTo>
                  <a:lnTo>
                    <a:pt x="12" y="29"/>
                  </a:lnTo>
                  <a:lnTo>
                    <a:pt x="6" y="25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2" y="16"/>
                  </a:lnTo>
                  <a:lnTo>
                    <a:pt x="6" y="12"/>
                  </a:lnTo>
                  <a:lnTo>
                    <a:pt x="12" y="8"/>
                  </a:lnTo>
                  <a:lnTo>
                    <a:pt x="19" y="6"/>
                  </a:lnTo>
                  <a:lnTo>
                    <a:pt x="40" y="2"/>
                  </a:lnTo>
                  <a:lnTo>
                    <a:pt x="65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35" name="Rectangle 1189"/>
            <p:cNvSpPr>
              <a:spLocks noChangeArrowheads="1"/>
            </p:cNvSpPr>
            <p:nvPr/>
          </p:nvSpPr>
          <p:spPr bwMode="auto">
            <a:xfrm flipH="1">
              <a:off x="2886" y="879"/>
              <a:ext cx="27" cy="3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36" name="Rectangle 1190"/>
            <p:cNvSpPr>
              <a:spLocks noChangeArrowheads="1"/>
            </p:cNvSpPr>
            <p:nvPr/>
          </p:nvSpPr>
          <p:spPr bwMode="auto">
            <a:xfrm flipH="1">
              <a:off x="2886" y="879"/>
              <a:ext cx="27" cy="3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37" name="Rectangle 1191"/>
            <p:cNvSpPr>
              <a:spLocks noChangeArrowheads="1"/>
            </p:cNvSpPr>
            <p:nvPr/>
          </p:nvSpPr>
          <p:spPr bwMode="auto">
            <a:xfrm flipH="1">
              <a:off x="2954" y="1719"/>
              <a:ext cx="2" cy="18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38" name="Rectangle 1192"/>
            <p:cNvSpPr>
              <a:spLocks noChangeArrowheads="1"/>
            </p:cNvSpPr>
            <p:nvPr/>
          </p:nvSpPr>
          <p:spPr bwMode="auto">
            <a:xfrm flipH="1">
              <a:off x="2949" y="1738"/>
              <a:ext cx="12" cy="6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39" name="Rectangle 1193"/>
            <p:cNvSpPr>
              <a:spLocks noChangeArrowheads="1"/>
            </p:cNvSpPr>
            <p:nvPr/>
          </p:nvSpPr>
          <p:spPr bwMode="auto">
            <a:xfrm flipH="1">
              <a:off x="2949" y="1738"/>
              <a:ext cx="12" cy="6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0" name="Rectangle 1194"/>
            <p:cNvSpPr>
              <a:spLocks noChangeArrowheads="1"/>
            </p:cNvSpPr>
            <p:nvPr/>
          </p:nvSpPr>
          <p:spPr bwMode="auto">
            <a:xfrm flipH="1">
              <a:off x="2954" y="1717"/>
              <a:ext cx="2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1" name="Rectangle 1195"/>
            <p:cNvSpPr>
              <a:spLocks noChangeArrowheads="1"/>
            </p:cNvSpPr>
            <p:nvPr/>
          </p:nvSpPr>
          <p:spPr bwMode="auto">
            <a:xfrm flipH="1">
              <a:off x="2954" y="1737"/>
              <a:ext cx="2" cy="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2" name="Line 1196"/>
            <p:cNvSpPr>
              <a:spLocks noChangeShapeType="1"/>
            </p:cNvSpPr>
            <p:nvPr/>
          </p:nvSpPr>
          <p:spPr bwMode="auto">
            <a:xfrm flipH="1" flipV="1">
              <a:off x="2954" y="1706"/>
              <a:ext cx="0" cy="11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43" name="Rectangle 1197"/>
            <p:cNvSpPr>
              <a:spLocks noChangeArrowheads="1"/>
            </p:cNvSpPr>
            <p:nvPr/>
          </p:nvSpPr>
          <p:spPr bwMode="auto">
            <a:xfrm flipH="1">
              <a:off x="3302" y="638"/>
              <a:ext cx="0" cy="13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4" name="Rectangle 1198"/>
            <p:cNvSpPr>
              <a:spLocks noChangeArrowheads="1"/>
            </p:cNvSpPr>
            <p:nvPr/>
          </p:nvSpPr>
          <p:spPr bwMode="auto">
            <a:xfrm flipH="1">
              <a:off x="3301" y="666"/>
              <a:ext cx="1" cy="10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5" name="Rectangle 1199"/>
            <p:cNvSpPr>
              <a:spLocks noChangeArrowheads="1"/>
            </p:cNvSpPr>
            <p:nvPr/>
          </p:nvSpPr>
          <p:spPr bwMode="auto">
            <a:xfrm flipH="1">
              <a:off x="3304" y="666"/>
              <a:ext cx="0" cy="10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6" name="Rectangle 1200"/>
            <p:cNvSpPr>
              <a:spLocks noChangeArrowheads="1"/>
            </p:cNvSpPr>
            <p:nvPr/>
          </p:nvSpPr>
          <p:spPr bwMode="auto">
            <a:xfrm flipH="1">
              <a:off x="3290" y="782"/>
              <a:ext cx="25" cy="19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7" name="Rectangle 1201"/>
            <p:cNvSpPr>
              <a:spLocks noChangeArrowheads="1"/>
            </p:cNvSpPr>
            <p:nvPr/>
          </p:nvSpPr>
          <p:spPr bwMode="auto">
            <a:xfrm flipH="1">
              <a:off x="3290" y="782"/>
              <a:ext cx="25" cy="1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2848" name="Rectangle 1202"/>
            <p:cNvSpPr>
              <a:spLocks noChangeArrowheads="1"/>
            </p:cNvSpPr>
            <p:nvPr/>
          </p:nvSpPr>
          <p:spPr bwMode="auto">
            <a:xfrm flipH="1">
              <a:off x="2996" y="1078"/>
              <a:ext cx="111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1F1A17"/>
                  </a:solidFill>
                  <a:cs typeface="Arial" panose="020B0604020202020204" pitchFamily="34" charset="0"/>
                </a:rPr>
                <a:t>RA</a:t>
              </a:r>
              <a:endParaRPr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32849" name="Rectangle 1203"/>
            <p:cNvSpPr>
              <a:spLocks noChangeArrowheads="1"/>
            </p:cNvSpPr>
            <p:nvPr/>
          </p:nvSpPr>
          <p:spPr bwMode="auto">
            <a:xfrm flipH="1">
              <a:off x="1374" y="1153"/>
              <a:ext cx="10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1F1A17"/>
                  </a:solidFill>
                  <a:cs typeface="Arial" panose="020B0604020202020204" pitchFamily="34" charset="0"/>
                </a:rPr>
                <a:t>SA</a:t>
              </a:r>
              <a:endParaRPr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32850" name="Freeform 1204"/>
            <p:cNvSpPr>
              <a:spLocks noEditPoints="1"/>
            </p:cNvSpPr>
            <p:nvPr/>
          </p:nvSpPr>
          <p:spPr bwMode="auto">
            <a:xfrm flipH="1">
              <a:off x="1221" y="799"/>
              <a:ext cx="2151" cy="9"/>
            </a:xfrm>
            <a:custGeom>
              <a:avLst/>
              <a:gdLst>
                <a:gd name="T0" fmla="*/ 1367305551 w 2408"/>
                <a:gd name="T1" fmla="*/ 962341385 h 11"/>
                <a:gd name="T2" fmla="*/ 1367305551 w 2408"/>
                <a:gd name="T3" fmla="*/ 962341385 h 11"/>
                <a:gd name="T4" fmla="*/ 1367305551 w 2408"/>
                <a:gd name="T5" fmla="*/ 962341385 h 11"/>
                <a:gd name="T6" fmla="*/ 1367305551 w 2408"/>
                <a:gd name="T7" fmla="*/ 962341385 h 11"/>
                <a:gd name="T8" fmla="*/ 1367305551 w 2408"/>
                <a:gd name="T9" fmla="*/ 962341385 h 11"/>
                <a:gd name="T10" fmla="*/ 1367305551 w 2408"/>
                <a:gd name="T11" fmla="*/ 962341385 h 11"/>
                <a:gd name="T12" fmla="*/ 1367305551 w 2408"/>
                <a:gd name="T13" fmla="*/ 0 h 11"/>
                <a:gd name="T14" fmla="*/ 1367305551 w 2408"/>
                <a:gd name="T15" fmla="*/ 0 h 11"/>
                <a:gd name="T16" fmla="*/ 1367305551 w 2408"/>
                <a:gd name="T17" fmla="*/ 962341385 h 11"/>
                <a:gd name="T18" fmla="*/ 1367305551 w 2408"/>
                <a:gd name="T19" fmla="*/ 962341385 h 11"/>
                <a:gd name="T20" fmla="*/ 1367305551 w 2408"/>
                <a:gd name="T21" fmla="*/ 962341385 h 11"/>
                <a:gd name="T22" fmla="*/ 1367305551 w 2408"/>
                <a:gd name="T23" fmla="*/ 962341385 h 11"/>
                <a:gd name="T24" fmla="*/ 1367305551 w 2408"/>
                <a:gd name="T25" fmla="*/ 962341385 h 11"/>
                <a:gd name="T26" fmla="*/ 1367305551 w 2408"/>
                <a:gd name="T27" fmla="*/ 962341385 h 11"/>
                <a:gd name="T28" fmla="*/ 1367305551 w 2408"/>
                <a:gd name="T29" fmla="*/ 0 h 11"/>
                <a:gd name="T30" fmla="*/ 1367305551 w 2408"/>
                <a:gd name="T31" fmla="*/ 0 h 11"/>
                <a:gd name="T32" fmla="*/ 1367305551 w 2408"/>
                <a:gd name="T33" fmla="*/ 962341385 h 11"/>
                <a:gd name="T34" fmla="*/ 1367305551 w 2408"/>
                <a:gd name="T35" fmla="*/ 962341385 h 11"/>
                <a:gd name="T36" fmla="*/ 1367305551 w 2408"/>
                <a:gd name="T37" fmla="*/ 962341385 h 11"/>
                <a:gd name="T38" fmla="*/ 1367305551 w 2408"/>
                <a:gd name="T39" fmla="*/ 962341385 h 11"/>
                <a:gd name="T40" fmla="*/ 1367305551 w 2408"/>
                <a:gd name="T41" fmla="*/ 962341385 h 11"/>
                <a:gd name="T42" fmla="*/ 1367305551 w 2408"/>
                <a:gd name="T43" fmla="*/ 962341385 h 11"/>
                <a:gd name="T44" fmla="*/ 1367305551 w 2408"/>
                <a:gd name="T45" fmla="*/ 0 h 11"/>
                <a:gd name="T46" fmla="*/ 1367305551 w 2408"/>
                <a:gd name="T47" fmla="*/ 0 h 11"/>
                <a:gd name="T48" fmla="*/ 1367305551 w 2408"/>
                <a:gd name="T49" fmla="*/ 962341385 h 11"/>
                <a:gd name="T50" fmla="*/ 1367305551 w 2408"/>
                <a:gd name="T51" fmla="*/ 962341385 h 11"/>
                <a:gd name="T52" fmla="*/ 1367305551 w 2408"/>
                <a:gd name="T53" fmla="*/ 962341385 h 11"/>
                <a:gd name="T54" fmla="*/ 1367305551 w 2408"/>
                <a:gd name="T55" fmla="*/ 962341385 h 11"/>
                <a:gd name="T56" fmla="*/ 1367305551 w 2408"/>
                <a:gd name="T57" fmla="*/ 962341385 h 11"/>
                <a:gd name="T58" fmla="*/ 1367305551 w 2408"/>
                <a:gd name="T59" fmla="*/ 962341385 h 11"/>
                <a:gd name="T60" fmla="*/ 1367305551 w 2408"/>
                <a:gd name="T61" fmla="*/ 962341385 h 11"/>
                <a:gd name="T62" fmla="*/ 1367305551 w 2408"/>
                <a:gd name="T63" fmla="*/ 962341385 h 11"/>
                <a:gd name="T64" fmla="*/ 1367305551 w 2408"/>
                <a:gd name="T65" fmla="*/ 962341385 h 11"/>
                <a:gd name="T66" fmla="*/ 1367305551 w 2408"/>
                <a:gd name="T67" fmla="*/ 962341385 h 11"/>
                <a:gd name="T68" fmla="*/ 1367305551 w 2408"/>
                <a:gd name="T69" fmla="*/ 962341385 h 11"/>
                <a:gd name="T70" fmla="*/ 1367305551 w 2408"/>
                <a:gd name="T71" fmla="*/ 962341385 h 11"/>
                <a:gd name="T72" fmla="*/ 1367305551 w 2408"/>
                <a:gd name="T73" fmla="*/ 962341385 h 11"/>
                <a:gd name="T74" fmla="*/ 1367305551 w 2408"/>
                <a:gd name="T75" fmla="*/ 962341385 h 11"/>
                <a:gd name="T76" fmla="*/ 1367305551 w 2408"/>
                <a:gd name="T77" fmla="*/ 962341385 h 11"/>
                <a:gd name="T78" fmla="*/ 1367305551 w 2408"/>
                <a:gd name="T79" fmla="*/ 962341385 h 11"/>
                <a:gd name="T80" fmla="*/ 1367305551 w 2408"/>
                <a:gd name="T81" fmla="*/ 962341385 h 11"/>
                <a:gd name="T82" fmla="*/ 1367305551 w 2408"/>
                <a:gd name="T83" fmla="*/ 962341385 h 11"/>
                <a:gd name="T84" fmla="*/ 1367305551 w 2408"/>
                <a:gd name="T85" fmla="*/ 962341385 h 11"/>
                <a:gd name="T86" fmla="*/ 1367305551 w 2408"/>
                <a:gd name="T87" fmla="*/ 0 h 11"/>
                <a:gd name="T88" fmla="*/ 1367305551 w 2408"/>
                <a:gd name="T89" fmla="*/ 0 h 11"/>
                <a:gd name="T90" fmla="*/ 1367305551 w 2408"/>
                <a:gd name="T91" fmla="*/ 962341385 h 11"/>
                <a:gd name="T92" fmla="*/ 1367305551 w 2408"/>
                <a:gd name="T93" fmla="*/ 962341385 h 11"/>
                <a:gd name="T94" fmla="*/ 1367305551 w 2408"/>
                <a:gd name="T95" fmla="*/ 962341385 h 11"/>
                <a:gd name="T96" fmla="*/ 1367305551 w 2408"/>
                <a:gd name="T97" fmla="*/ 962341385 h 11"/>
                <a:gd name="T98" fmla="*/ 1367305551 w 2408"/>
                <a:gd name="T99" fmla="*/ 962341385 h 11"/>
                <a:gd name="T100" fmla="*/ 1367305551 w 2408"/>
                <a:gd name="T101" fmla="*/ 962341385 h 11"/>
                <a:gd name="T102" fmla="*/ 1367305551 w 2408"/>
                <a:gd name="T103" fmla="*/ 0 h 11"/>
                <a:gd name="T104" fmla="*/ 1367305551 w 2408"/>
                <a:gd name="T105" fmla="*/ 0 h 11"/>
                <a:gd name="T106" fmla="*/ 1367305551 w 2408"/>
                <a:gd name="T107" fmla="*/ 962341385 h 11"/>
                <a:gd name="T108" fmla="*/ 1367305551 w 2408"/>
                <a:gd name="T109" fmla="*/ 962341385 h 11"/>
                <a:gd name="T110" fmla="*/ 1367305551 w 2408"/>
                <a:gd name="T111" fmla="*/ 962341385 h 11"/>
                <a:gd name="T112" fmla="*/ 1367305551 w 2408"/>
                <a:gd name="T113" fmla="*/ 962341385 h 11"/>
                <a:gd name="T114" fmla="*/ 1367305551 w 2408"/>
                <a:gd name="T115" fmla="*/ 962341385 h 1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8"/>
                <a:gd name="T175" fmla="*/ 0 h 11"/>
                <a:gd name="T176" fmla="*/ 2408 w 2408"/>
                <a:gd name="T177" fmla="*/ 11 h 1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8" h="11">
                  <a:moveTo>
                    <a:pt x="272" y="2"/>
                  </a:moveTo>
                  <a:lnTo>
                    <a:pt x="232" y="5"/>
                  </a:lnTo>
                  <a:lnTo>
                    <a:pt x="241" y="7"/>
                  </a:lnTo>
                  <a:lnTo>
                    <a:pt x="261" y="9"/>
                  </a:lnTo>
                  <a:lnTo>
                    <a:pt x="280" y="9"/>
                  </a:lnTo>
                  <a:lnTo>
                    <a:pt x="295" y="7"/>
                  </a:lnTo>
                  <a:lnTo>
                    <a:pt x="310" y="5"/>
                  </a:lnTo>
                  <a:lnTo>
                    <a:pt x="272" y="2"/>
                  </a:lnTo>
                  <a:close/>
                  <a:moveTo>
                    <a:pt x="366" y="2"/>
                  </a:moveTo>
                  <a:lnTo>
                    <a:pt x="324" y="5"/>
                  </a:lnTo>
                  <a:lnTo>
                    <a:pt x="335" y="7"/>
                  </a:lnTo>
                  <a:lnTo>
                    <a:pt x="355" y="9"/>
                  </a:lnTo>
                  <a:lnTo>
                    <a:pt x="374" y="9"/>
                  </a:lnTo>
                  <a:lnTo>
                    <a:pt x="389" y="7"/>
                  </a:lnTo>
                  <a:lnTo>
                    <a:pt x="405" y="5"/>
                  </a:lnTo>
                  <a:lnTo>
                    <a:pt x="366" y="2"/>
                  </a:lnTo>
                  <a:close/>
                  <a:moveTo>
                    <a:pt x="460" y="0"/>
                  </a:moveTo>
                  <a:lnTo>
                    <a:pt x="418" y="3"/>
                  </a:lnTo>
                  <a:lnTo>
                    <a:pt x="429" y="7"/>
                  </a:lnTo>
                  <a:lnTo>
                    <a:pt x="447" y="9"/>
                  </a:lnTo>
                  <a:lnTo>
                    <a:pt x="466" y="9"/>
                  </a:lnTo>
                  <a:lnTo>
                    <a:pt x="481" y="7"/>
                  </a:lnTo>
                  <a:lnTo>
                    <a:pt x="497" y="5"/>
                  </a:lnTo>
                  <a:lnTo>
                    <a:pt x="460" y="0"/>
                  </a:lnTo>
                  <a:close/>
                  <a:moveTo>
                    <a:pt x="554" y="0"/>
                  </a:moveTo>
                  <a:lnTo>
                    <a:pt x="512" y="3"/>
                  </a:lnTo>
                  <a:lnTo>
                    <a:pt x="522" y="5"/>
                  </a:lnTo>
                  <a:lnTo>
                    <a:pt x="541" y="7"/>
                  </a:lnTo>
                  <a:lnTo>
                    <a:pt x="560" y="7"/>
                  </a:lnTo>
                  <a:lnTo>
                    <a:pt x="575" y="7"/>
                  </a:lnTo>
                  <a:lnTo>
                    <a:pt x="591" y="3"/>
                  </a:lnTo>
                  <a:lnTo>
                    <a:pt x="554" y="0"/>
                  </a:lnTo>
                  <a:close/>
                  <a:moveTo>
                    <a:pt x="644" y="0"/>
                  </a:moveTo>
                  <a:lnTo>
                    <a:pt x="602" y="3"/>
                  </a:lnTo>
                  <a:lnTo>
                    <a:pt x="614" y="7"/>
                  </a:lnTo>
                  <a:lnTo>
                    <a:pt x="633" y="9"/>
                  </a:lnTo>
                  <a:lnTo>
                    <a:pt x="652" y="9"/>
                  </a:lnTo>
                  <a:lnTo>
                    <a:pt x="667" y="7"/>
                  </a:lnTo>
                  <a:lnTo>
                    <a:pt x="683" y="5"/>
                  </a:lnTo>
                  <a:lnTo>
                    <a:pt x="644" y="0"/>
                  </a:lnTo>
                  <a:close/>
                  <a:moveTo>
                    <a:pt x="738" y="0"/>
                  </a:moveTo>
                  <a:lnTo>
                    <a:pt x="696" y="3"/>
                  </a:lnTo>
                  <a:lnTo>
                    <a:pt x="708" y="5"/>
                  </a:lnTo>
                  <a:lnTo>
                    <a:pt x="727" y="7"/>
                  </a:lnTo>
                  <a:lnTo>
                    <a:pt x="746" y="7"/>
                  </a:lnTo>
                  <a:lnTo>
                    <a:pt x="761" y="7"/>
                  </a:lnTo>
                  <a:lnTo>
                    <a:pt x="777" y="3"/>
                  </a:lnTo>
                  <a:lnTo>
                    <a:pt x="738" y="0"/>
                  </a:lnTo>
                  <a:close/>
                  <a:moveTo>
                    <a:pt x="832" y="0"/>
                  </a:moveTo>
                  <a:lnTo>
                    <a:pt x="790" y="3"/>
                  </a:lnTo>
                  <a:lnTo>
                    <a:pt x="802" y="5"/>
                  </a:lnTo>
                  <a:lnTo>
                    <a:pt x="819" y="7"/>
                  </a:lnTo>
                  <a:lnTo>
                    <a:pt x="838" y="7"/>
                  </a:lnTo>
                  <a:lnTo>
                    <a:pt x="854" y="7"/>
                  </a:lnTo>
                  <a:lnTo>
                    <a:pt x="871" y="3"/>
                  </a:lnTo>
                  <a:lnTo>
                    <a:pt x="832" y="0"/>
                  </a:lnTo>
                  <a:close/>
                  <a:moveTo>
                    <a:pt x="926" y="0"/>
                  </a:moveTo>
                  <a:lnTo>
                    <a:pt x="884" y="3"/>
                  </a:lnTo>
                  <a:lnTo>
                    <a:pt x="896" y="7"/>
                  </a:lnTo>
                  <a:lnTo>
                    <a:pt x="913" y="9"/>
                  </a:lnTo>
                  <a:lnTo>
                    <a:pt x="932" y="9"/>
                  </a:lnTo>
                  <a:lnTo>
                    <a:pt x="948" y="7"/>
                  </a:lnTo>
                  <a:lnTo>
                    <a:pt x="963" y="5"/>
                  </a:lnTo>
                  <a:lnTo>
                    <a:pt x="926" y="0"/>
                  </a:lnTo>
                  <a:close/>
                  <a:moveTo>
                    <a:pt x="1019" y="0"/>
                  </a:moveTo>
                  <a:lnTo>
                    <a:pt x="976" y="3"/>
                  </a:lnTo>
                  <a:lnTo>
                    <a:pt x="988" y="5"/>
                  </a:lnTo>
                  <a:lnTo>
                    <a:pt x="1007" y="7"/>
                  </a:lnTo>
                  <a:lnTo>
                    <a:pt x="1026" y="7"/>
                  </a:lnTo>
                  <a:lnTo>
                    <a:pt x="1042" y="7"/>
                  </a:lnTo>
                  <a:lnTo>
                    <a:pt x="1057" y="3"/>
                  </a:lnTo>
                  <a:lnTo>
                    <a:pt x="1019" y="0"/>
                  </a:lnTo>
                  <a:close/>
                  <a:moveTo>
                    <a:pt x="1113" y="0"/>
                  </a:moveTo>
                  <a:lnTo>
                    <a:pt x="1070" y="3"/>
                  </a:lnTo>
                  <a:lnTo>
                    <a:pt x="1082" y="5"/>
                  </a:lnTo>
                  <a:lnTo>
                    <a:pt x="1101" y="7"/>
                  </a:lnTo>
                  <a:lnTo>
                    <a:pt x="1120" y="7"/>
                  </a:lnTo>
                  <a:lnTo>
                    <a:pt x="1136" y="7"/>
                  </a:lnTo>
                  <a:lnTo>
                    <a:pt x="1151" y="3"/>
                  </a:lnTo>
                  <a:lnTo>
                    <a:pt x="1113" y="0"/>
                  </a:lnTo>
                  <a:close/>
                  <a:moveTo>
                    <a:pt x="1207" y="0"/>
                  </a:moveTo>
                  <a:lnTo>
                    <a:pt x="1164" y="3"/>
                  </a:lnTo>
                  <a:lnTo>
                    <a:pt x="1176" y="7"/>
                  </a:lnTo>
                  <a:lnTo>
                    <a:pt x="1193" y="9"/>
                  </a:lnTo>
                  <a:lnTo>
                    <a:pt x="1212" y="9"/>
                  </a:lnTo>
                  <a:lnTo>
                    <a:pt x="1228" y="7"/>
                  </a:lnTo>
                  <a:lnTo>
                    <a:pt x="1245" y="5"/>
                  </a:lnTo>
                  <a:lnTo>
                    <a:pt x="1207" y="0"/>
                  </a:lnTo>
                  <a:close/>
                  <a:moveTo>
                    <a:pt x="1301" y="0"/>
                  </a:moveTo>
                  <a:lnTo>
                    <a:pt x="1258" y="3"/>
                  </a:lnTo>
                  <a:lnTo>
                    <a:pt x="1270" y="5"/>
                  </a:lnTo>
                  <a:lnTo>
                    <a:pt x="1287" y="7"/>
                  </a:lnTo>
                  <a:lnTo>
                    <a:pt x="1306" y="7"/>
                  </a:lnTo>
                  <a:lnTo>
                    <a:pt x="1322" y="7"/>
                  </a:lnTo>
                  <a:lnTo>
                    <a:pt x="1337" y="3"/>
                  </a:lnTo>
                  <a:lnTo>
                    <a:pt x="1301" y="0"/>
                  </a:lnTo>
                  <a:close/>
                  <a:moveTo>
                    <a:pt x="1393" y="0"/>
                  </a:moveTo>
                  <a:lnTo>
                    <a:pt x="1353" y="3"/>
                  </a:lnTo>
                  <a:lnTo>
                    <a:pt x="1362" y="5"/>
                  </a:lnTo>
                  <a:lnTo>
                    <a:pt x="1381" y="7"/>
                  </a:lnTo>
                  <a:lnTo>
                    <a:pt x="1400" y="7"/>
                  </a:lnTo>
                  <a:lnTo>
                    <a:pt x="1416" y="7"/>
                  </a:lnTo>
                  <a:lnTo>
                    <a:pt x="1431" y="3"/>
                  </a:lnTo>
                  <a:lnTo>
                    <a:pt x="1393" y="0"/>
                  </a:lnTo>
                  <a:close/>
                  <a:moveTo>
                    <a:pt x="1487" y="0"/>
                  </a:moveTo>
                  <a:lnTo>
                    <a:pt x="1445" y="3"/>
                  </a:lnTo>
                  <a:lnTo>
                    <a:pt x="1456" y="7"/>
                  </a:lnTo>
                  <a:lnTo>
                    <a:pt x="1475" y="9"/>
                  </a:lnTo>
                  <a:lnTo>
                    <a:pt x="1495" y="9"/>
                  </a:lnTo>
                  <a:lnTo>
                    <a:pt x="1510" y="7"/>
                  </a:lnTo>
                  <a:lnTo>
                    <a:pt x="1525" y="5"/>
                  </a:lnTo>
                  <a:lnTo>
                    <a:pt x="1487" y="0"/>
                  </a:lnTo>
                  <a:close/>
                  <a:moveTo>
                    <a:pt x="1581" y="0"/>
                  </a:moveTo>
                  <a:lnTo>
                    <a:pt x="1539" y="3"/>
                  </a:lnTo>
                  <a:lnTo>
                    <a:pt x="1550" y="5"/>
                  </a:lnTo>
                  <a:lnTo>
                    <a:pt x="1567" y="7"/>
                  </a:lnTo>
                  <a:lnTo>
                    <a:pt x="1589" y="7"/>
                  </a:lnTo>
                  <a:lnTo>
                    <a:pt x="1604" y="7"/>
                  </a:lnTo>
                  <a:lnTo>
                    <a:pt x="1619" y="3"/>
                  </a:lnTo>
                  <a:lnTo>
                    <a:pt x="1581" y="0"/>
                  </a:lnTo>
                  <a:close/>
                  <a:moveTo>
                    <a:pt x="1675" y="0"/>
                  </a:moveTo>
                  <a:lnTo>
                    <a:pt x="1633" y="3"/>
                  </a:lnTo>
                  <a:lnTo>
                    <a:pt x="1644" y="5"/>
                  </a:lnTo>
                  <a:lnTo>
                    <a:pt x="1661" y="7"/>
                  </a:lnTo>
                  <a:lnTo>
                    <a:pt x="1681" y="7"/>
                  </a:lnTo>
                  <a:lnTo>
                    <a:pt x="1696" y="7"/>
                  </a:lnTo>
                  <a:lnTo>
                    <a:pt x="1711" y="3"/>
                  </a:lnTo>
                  <a:lnTo>
                    <a:pt x="1675" y="0"/>
                  </a:lnTo>
                  <a:close/>
                  <a:moveTo>
                    <a:pt x="1769" y="0"/>
                  </a:moveTo>
                  <a:lnTo>
                    <a:pt x="1727" y="3"/>
                  </a:lnTo>
                  <a:lnTo>
                    <a:pt x="1738" y="5"/>
                  </a:lnTo>
                  <a:lnTo>
                    <a:pt x="1756" y="7"/>
                  </a:lnTo>
                  <a:lnTo>
                    <a:pt x="1775" y="7"/>
                  </a:lnTo>
                  <a:lnTo>
                    <a:pt x="1790" y="7"/>
                  </a:lnTo>
                  <a:lnTo>
                    <a:pt x="1805" y="3"/>
                  </a:lnTo>
                  <a:lnTo>
                    <a:pt x="1769" y="0"/>
                  </a:lnTo>
                  <a:close/>
                  <a:moveTo>
                    <a:pt x="1861" y="0"/>
                  </a:moveTo>
                  <a:lnTo>
                    <a:pt x="1819" y="3"/>
                  </a:lnTo>
                  <a:lnTo>
                    <a:pt x="1830" y="5"/>
                  </a:lnTo>
                  <a:lnTo>
                    <a:pt x="1850" y="7"/>
                  </a:lnTo>
                  <a:lnTo>
                    <a:pt x="1869" y="7"/>
                  </a:lnTo>
                  <a:lnTo>
                    <a:pt x="1884" y="7"/>
                  </a:lnTo>
                  <a:lnTo>
                    <a:pt x="1899" y="3"/>
                  </a:lnTo>
                  <a:lnTo>
                    <a:pt x="1861" y="0"/>
                  </a:lnTo>
                  <a:close/>
                  <a:moveTo>
                    <a:pt x="1955" y="0"/>
                  </a:moveTo>
                  <a:lnTo>
                    <a:pt x="1913" y="3"/>
                  </a:lnTo>
                  <a:lnTo>
                    <a:pt x="1924" y="5"/>
                  </a:lnTo>
                  <a:lnTo>
                    <a:pt x="1944" y="7"/>
                  </a:lnTo>
                  <a:lnTo>
                    <a:pt x="1961" y="7"/>
                  </a:lnTo>
                  <a:lnTo>
                    <a:pt x="1978" y="7"/>
                  </a:lnTo>
                  <a:lnTo>
                    <a:pt x="1993" y="3"/>
                  </a:lnTo>
                  <a:lnTo>
                    <a:pt x="1955" y="0"/>
                  </a:lnTo>
                  <a:close/>
                  <a:moveTo>
                    <a:pt x="2049" y="0"/>
                  </a:moveTo>
                  <a:lnTo>
                    <a:pt x="2007" y="3"/>
                  </a:lnTo>
                  <a:lnTo>
                    <a:pt x="2018" y="5"/>
                  </a:lnTo>
                  <a:lnTo>
                    <a:pt x="2036" y="7"/>
                  </a:lnTo>
                  <a:lnTo>
                    <a:pt x="2055" y="7"/>
                  </a:lnTo>
                  <a:lnTo>
                    <a:pt x="2070" y="7"/>
                  </a:lnTo>
                  <a:lnTo>
                    <a:pt x="2087" y="3"/>
                  </a:lnTo>
                  <a:lnTo>
                    <a:pt x="2049" y="0"/>
                  </a:lnTo>
                  <a:close/>
                  <a:moveTo>
                    <a:pt x="2143" y="0"/>
                  </a:moveTo>
                  <a:lnTo>
                    <a:pt x="2101" y="3"/>
                  </a:lnTo>
                  <a:lnTo>
                    <a:pt x="2112" y="5"/>
                  </a:lnTo>
                  <a:lnTo>
                    <a:pt x="2130" y="7"/>
                  </a:lnTo>
                  <a:lnTo>
                    <a:pt x="2149" y="7"/>
                  </a:lnTo>
                  <a:lnTo>
                    <a:pt x="2164" y="7"/>
                  </a:lnTo>
                  <a:lnTo>
                    <a:pt x="2180" y="3"/>
                  </a:lnTo>
                  <a:lnTo>
                    <a:pt x="2143" y="0"/>
                  </a:lnTo>
                  <a:close/>
                  <a:moveTo>
                    <a:pt x="2235" y="0"/>
                  </a:moveTo>
                  <a:lnTo>
                    <a:pt x="2193" y="3"/>
                  </a:lnTo>
                  <a:lnTo>
                    <a:pt x="2205" y="5"/>
                  </a:lnTo>
                  <a:lnTo>
                    <a:pt x="2224" y="7"/>
                  </a:lnTo>
                  <a:lnTo>
                    <a:pt x="2243" y="7"/>
                  </a:lnTo>
                  <a:lnTo>
                    <a:pt x="2258" y="7"/>
                  </a:lnTo>
                  <a:lnTo>
                    <a:pt x="2274" y="3"/>
                  </a:lnTo>
                  <a:lnTo>
                    <a:pt x="2235" y="0"/>
                  </a:lnTo>
                  <a:close/>
                  <a:moveTo>
                    <a:pt x="2331" y="0"/>
                  </a:moveTo>
                  <a:lnTo>
                    <a:pt x="2289" y="3"/>
                  </a:lnTo>
                  <a:lnTo>
                    <a:pt x="2301" y="5"/>
                  </a:lnTo>
                  <a:lnTo>
                    <a:pt x="2320" y="7"/>
                  </a:lnTo>
                  <a:lnTo>
                    <a:pt x="2339" y="7"/>
                  </a:lnTo>
                  <a:lnTo>
                    <a:pt x="2354" y="7"/>
                  </a:lnTo>
                  <a:lnTo>
                    <a:pt x="2370" y="3"/>
                  </a:lnTo>
                  <a:lnTo>
                    <a:pt x="2331" y="0"/>
                  </a:lnTo>
                  <a:close/>
                  <a:moveTo>
                    <a:pt x="2364" y="0"/>
                  </a:moveTo>
                  <a:lnTo>
                    <a:pt x="2383" y="3"/>
                  </a:lnTo>
                  <a:lnTo>
                    <a:pt x="2393" y="5"/>
                  </a:lnTo>
                  <a:lnTo>
                    <a:pt x="2408" y="9"/>
                  </a:lnTo>
                  <a:lnTo>
                    <a:pt x="2373" y="9"/>
                  </a:lnTo>
                  <a:lnTo>
                    <a:pt x="2360" y="7"/>
                  </a:lnTo>
                  <a:lnTo>
                    <a:pt x="2348" y="3"/>
                  </a:lnTo>
                  <a:lnTo>
                    <a:pt x="2364" y="0"/>
                  </a:lnTo>
                  <a:close/>
                  <a:moveTo>
                    <a:pt x="117" y="2"/>
                  </a:moveTo>
                  <a:lnTo>
                    <a:pt x="124" y="5"/>
                  </a:lnTo>
                  <a:lnTo>
                    <a:pt x="109" y="9"/>
                  </a:lnTo>
                  <a:lnTo>
                    <a:pt x="92" y="9"/>
                  </a:lnTo>
                  <a:lnTo>
                    <a:pt x="76" y="7"/>
                  </a:lnTo>
                  <a:lnTo>
                    <a:pt x="55" y="7"/>
                  </a:lnTo>
                  <a:lnTo>
                    <a:pt x="55" y="3"/>
                  </a:lnTo>
                  <a:lnTo>
                    <a:pt x="38" y="2"/>
                  </a:lnTo>
                  <a:lnTo>
                    <a:pt x="32" y="2"/>
                  </a:lnTo>
                  <a:lnTo>
                    <a:pt x="25" y="2"/>
                  </a:lnTo>
                  <a:lnTo>
                    <a:pt x="13" y="3"/>
                  </a:lnTo>
                  <a:lnTo>
                    <a:pt x="0" y="11"/>
                  </a:lnTo>
                  <a:lnTo>
                    <a:pt x="11" y="5"/>
                  </a:lnTo>
                  <a:lnTo>
                    <a:pt x="23" y="7"/>
                  </a:lnTo>
                  <a:lnTo>
                    <a:pt x="40" y="9"/>
                  </a:lnTo>
                  <a:lnTo>
                    <a:pt x="65" y="7"/>
                  </a:lnTo>
                  <a:lnTo>
                    <a:pt x="76" y="9"/>
                  </a:lnTo>
                  <a:lnTo>
                    <a:pt x="92" y="3"/>
                  </a:lnTo>
                  <a:lnTo>
                    <a:pt x="117" y="2"/>
                  </a:lnTo>
                  <a:close/>
                  <a:moveTo>
                    <a:pt x="180" y="2"/>
                  </a:moveTo>
                  <a:lnTo>
                    <a:pt x="138" y="5"/>
                  </a:lnTo>
                  <a:lnTo>
                    <a:pt x="149" y="7"/>
                  </a:lnTo>
                  <a:lnTo>
                    <a:pt x="165" y="9"/>
                  </a:lnTo>
                  <a:lnTo>
                    <a:pt x="186" y="9"/>
                  </a:lnTo>
                  <a:lnTo>
                    <a:pt x="201" y="7"/>
                  </a:lnTo>
                  <a:lnTo>
                    <a:pt x="216" y="5"/>
                  </a:lnTo>
                  <a:lnTo>
                    <a:pt x="180" y="2"/>
                  </a:lnTo>
                  <a:close/>
                  <a:moveTo>
                    <a:pt x="239" y="2"/>
                  </a:moveTo>
                  <a:lnTo>
                    <a:pt x="199" y="5"/>
                  </a:lnTo>
                  <a:lnTo>
                    <a:pt x="209" y="7"/>
                  </a:lnTo>
                  <a:lnTo>
                    <a:pt x="228" y="9"/>
                  </a:lnTo>
                  <a:lnTo>
                    <a:pt x="247" y="9"/>
                  </a:lnTo>
                  <a:lnTo>
                    <a:pt x="263" y="9"/>
                  </a:lnTo>
                  <a:lnTo>
                    <a:pt x="278" y="5"/>
                  </a:lnTo>
                  <a:lnTo>
                    <a:pt x="239" y="2"/>
                  </a:lnTo>
                  <a:close/>
                  <a:moveTo>
                    <a:pt x="334" y="2"/>
                  </a:moveTo>
                  <a:lnTo>
                    <a:pt x="291" y="5"/>
                  </a:lnTo>
                  <a:lnTo>
                    <a:pt x="303" y="7"/>
                  </a:lnTo>
                  <a:lnTo>
                    <a:pt x="322" y="9"/>
                  </a:lnTo>
                  <a:lnTo>
                    <a:pt x="341" y="9"/>
                  </a:lnTo>
                  <a:lnTo>
                    <a:pt x="357" y="9"/>
                  </a:lnTo>
                  <a:lnTo>
                    <a:pt x="372" y="5"/>
                  </a:lnTo>
                  <a:lnTo>
                    <a:pt x="334" y="2"/>
                  </a:lnTo>
                  <a:close/>
                  <a:moveTo>
                    <a:pt x="428" y="2"/>
                  </a:moveTo>
                  <a:lnTo>
                    <a:pt x="385" y="5"/>
                  </a:lnTo>
                  <a:lnTo>
                    <a:pt x="397" y="7"/>
                  </a:lnTo>
                  <a:lnTo>
                    <a:pt x="414" y="9"/>
                  </a:lnTo>
                  <a:lnTo>
                    <a:pt x="433" y="9"/>
                  </a:lnTo>
                  <a:lnTo>
                    <a:pt x="449" y="7"/>
                  </a:lnTo>
                  <a:lnTo>
                    <a:pt x="464" y="5"/>
                  </a:lnTo>
                  <a:lnTo>
                    <a:pt x="428" y="2"/>
                  </a:lnTo>
                  <a:close/>
                  <a:moveTo>
                    <a:pt x="522" y="0"/>
                  </a:moveTo>
                  <a:lnTo>
                    <a:pt x="479" y="3"/>
                  </a:lnTo>
                  <a:lnTo>
                    <a:pt x="489" y="7"/>
                  </a:lnTo>
                  <a:lnTo>
                    <a:pt x="508" y="9"/>
                  </a:lnTo>
                  <a:lnTo>
                    <a:pt x="527" y="9"/>
                  </a:lnTo>
                  <a:lnTo>
                    <a:pt x="543" y="7"/>
                  </a:lnTo>
                  <a:lnTo>
                    <a:pt x="558" y="5"/>
                  </a:lnTo>
                  <a:lnTo>
                    <a:pt x="522" y="0"/>
                  </a:lnTo>
                  <a:close/>
                  <a:moveTo>
                    <a:pt x="612" y="2"/>
                  </a:moveTo>
                  <a:lnTo>
                    <a:pt x="570" y="5"/>
                  </a:lnTo>
                  <a:lnTo>
                    <a:pt x="581" y="7"/>
                  </a:lnTo>
                  <a:lnTo>
                    <a:pt x="600" y="9"/>
                  </a:lnTo>
                  <a:lnTo>
                    <a:pt x="619" y="9"/>
                  </a:lnTo>
                  <a:lnTo>
                    <a:pt x="635" y="7"/>
                  </a:lnTo>
                  <a:lnTo>
                    <a:pt x="650" y="5"/>
                  </a:lnTo>
                  <a:lnTo>
                    <a:pt x="612" y="2"/>
                  </a:lnTo>
                  <a:close/>
                  <a:moveTo>
                    <a:pt x="706" y="0"/>
                  </a:moveTo>
                  <a:lnTo>
                    <a:pt x="664" y="3"/>
                  </a:lnTo>
                  <a:lnTo>
                    <a:pt x="675" y="7"/>
                  </a:lnTo>
                  <a:lnTo>
                    <a:pt x="694" y="9"/>
                  </a:lnTo>
                  <a:lnTo>
                    <a:pt x="713" y="9"/>
                  </a:lnTo>
                  <a:lnTo>
                    <a:pt x="729" y="7"/>
                  </a:lnTo>
                  <a:lnTo>
                    <a:pt x="744" y="5"/>
                  </a:lnTo>
                  <a:lnTo>
                    <a:pt x="706" y="0"/>
                  </a:lnTo>
                  <a:close/>
                  <a:moveTo>
                    <a:pt x="800" y="0"/>
                  </a:moveTo>
                  <a:lnTo>
                    <a:pt x="758" y="3"/>
                  </a:lnTo>
                  <a:lnTo>
                    <a:pt x="769" y="7"/>
                  </a:lnTo>
                  <a:lnTo>
                    <a:pt x="786" y="9"/>
                  </a:lnTo>
                  <a:lnTo>
                    <a:pt x="806" y="9"/>
                  </a:lnTo>
                  <a:lnTo>
                    <a:pt x="821" y="7"/>
                  </a:lnTo>
                  <a:lnTo>
                    <a:pt x="838" y="5"/>
                  </a:lnTo>
                  <a:lnTo>
                    <a:pt x="800" y="0"/>
                  </a:lnTo>
                  <a:close/>
                  <a:moveTo>
                    <a:pt x="894" y="2"/>
                  </a:moveTo>
                  <a:lnTo>
                    <a:pt x="852" y="5"/>
                  </a:lnTo>
                  <a:lnTo>
                    <a:pt x="863" y="7"/>
                  </a:lnTo>
                  <a:lnTo>
                    <a:pt x="880" y="9"/>
                  </a:lnTo>
                  <a:lnTo>
                    <a:pt x="900" y="9"/>
                  </a:lnTo>
                  <a:lnTo>
                    <a:pt x="915" y="7"/>
                  </a:lnTo>
                  <a:lnTo>
                    <a:pt x="930" y="5"/>
                  </a:lnTo>
                  <a:lnTo>
                    <a:pt x="894" y="2"/>
                  </a:lnTo>
                  <a:close/>
                  <a:moveTo>
                    <a:pt x="986" y="0"/>
                  </a:moveTo>
                  <a:lnTo>
                    <a:pt x="944" y="3"/>
                  </a:lnTo>
                  <a:lnTo>
                    <a:pt x="955" y="7"/>
                  </a:lnTo>
                  <a:lnTo>
                    <a:pt x="974" y="9"/>
                  </a:lnTo>
                  <a:lnTo>
                    <a:pt x="994" y="9"/>
                  </a:lnTo>
                  <a:lnTo>
                    <a:pt x="1009" y="7"/>
                  </a:lnTo>
                  <a:lnTo>
                    <a:pt x="1024" y="5"/>
                  </a:lnTo>
                  <a:lnTo>
                    <a:pt x="986" y="0"/>
                  </a:lnTo>
                  <a:close/>
                  <a:moveTo>
                    <a:pt x="1080" y="0"/>
                  </a:moveTo>
                  <a:lnTo>
                    <a:pt x="1038" y="3"/>
                  </a:lnTo>
                  <a:lnTo>
                    <a:pt x="1049" y="7"/>
                  </a:lnTo>
                  <a:lnTo>
                    <a:pt x="1068" y="9"/>
                  </a:lnTo>
                  <a:lnTo>
                    <a:pt x="1088" y="9"/>
                  </a:lnTo>
                  <a:lnTo>
                    <a:pt x="1103" y="7"/>
                  </a:lnTo>
                  <a:lnTo>
                    <a:pt x="1118" y="5"/>
                  </a:lnTo>
                  <a:lnTo>
                    <a:pt x="1080" y="0"/>
                  </a:lnTo>
                  <a:close/>
                  <a:moveTo>
                    <a:pt x="1174" y="2"/>
                  </a:moveTo>
                  <a:lnTo>
                    <a:pt x="1132" y="5"/>
                  </a:lnTo>
                  <a:lnTo>
                    <a:pt x="1143" y="7"/>
                  </a:lnTo>
                  <a:lnTo>
                    <a:pt x="1161" y="9"/>
                  </a:lnTo>
                  <a:lnTo>
                    <a:pt x="1180" y="9"/>
                  </a:lnTo>
                  <a:lnTo>
                    <a:pt x="1195" y="7"/>
                  </a:lnTo>
                  <a:lnTo>
                    <a:pt x="1212" y="5"/>
                  </a:lnTo>
                  <a:lnTo>
                    <a:pt x="1174" y="2"/>
                  </a:lnTo>
                  <a:close/>
                  <a:moveTo>
                    <a:pt x="1268" y="0"/>
                  </a:moveTo>
                  <a:lnTo>
                    <a:pt x="1226" y="3"/>
                  </a:lnTo>
                  <a:lnTo>
                    <a:pt x="1237" y="7"/>
                  </a:lnTo>
                  <a:lnTo>
                    <a:pt x="1255" y="9"/>
                  </a:lnTo>
                  <a:lnTo>
                    <a:pt x="1274" y="9"/>
                  </a:lnTo>
                  <a:lnTo>
                    <a:pt x="1289" y="7"/>
                  </a:lnTo>
                  <a:lnTo>
                    <a:pt x="1305" y="5"/>
                  </a:lnTo>
                  <a:lnTo>
                    <a:pt x="1268" y="0"/>
                  </a:lnTo>
                  <a:close/>
                  <a:moveTo>
                    <a:pt x="1360" y="0"/>
                  </a:moveTo>
                  <a:lnTo>
                    <a:pt x="1320" y="3"/>
                  </a:lnTo>
                  <a:lnTo>
                    <a:pt x="1329" y="7"/>
                  </a:lnTo>
                  <a:lnTo>
                    <a:pt x="1349" y="9"/>
                  </a:lnTo>
                  <a:lnTo>
                    <a:pt x="1368" y="9"/>
                  </a:lnTo>
                  <a:lnTo>
                    <a:pt x="1383" y="7"/>
                  </a:lnTo>
                  <a:lnTo>
                    <a:pt x="1399" y="5"/>
                  </a:lnTo>
                  <a:lnTo>
                    <a:pt x="1360" y="0"/>
                  </a:lnTo>
                  <a:close/>
                  <a:moveTo>
                    <a:pt x="1454" y="2"/>
                  </a:moveTo>
                  <a:lnTo>
                    <a:pt x="1412" y="5"/>
                  </a:lnTo>
                  <a:lnTo>
                    <a:pt x="1424" y="7"/>
                  </a:lnTo>
                  <a:lnTo>
                    <a:pt x="1443" y="9"/>
                  </a:lnTo>
                  <a:lnTo>
                    <a:pt x="1462" y="9"/>
                  </a:lnTo>
                  <a:lnTo>
                    <a:pt x="1477" y="7"/>
                  </a:lnTo>
                  <a:lnTo>
                    <a:pt x="1493" y="5"/>
                  </a:lnTo>
                  <a:lnTo>
                    <a:pt x="1454" y="2"/>
                  </a:lnTo>
                  <a:close/>
                  <a:moveTo>
                    <a:pt x="1548" y="0"/>
                  </a:moveTo>
                  <a:lnTo>
                    <a:pt x="1506" y="3"/>
                  </a:lnTo>
                  <a:lnTo>
                    <a:pt x="1518" y="7"/>
                  </a:lnTo>
                  <a:lnTo>
                    <a:pt x="1535" y="9"/>
                  </a:lnTo>
                  <a:lnTo>
                    <a:pt x="1556" y="9"/>
                  </a:lnTo>
                  <a:lnTo>
                    <a:pt x="1571" y="7"/>
                  </a:lnTo>
                  <a:lnTo>
                    <a:pt x="1587" y="5"/>
                  </a:lnTo>
                  <a:lnTo>
                    <a:pt x="1548" y="0"/>
                  </a:lnTo>
                  <a:close/>
                  <a:moveTo>
                    <a:pt x="1642" y="0"/>
                  </a:moveTo>
                  <a:lnTo>
                    <a:pt x="1600" y="3"/>
                  </a:lnTo>
                  <a:lnTo>
                    <a:pt x="1612" y="7"/>
                  </a:lnTo>
                  <a:lnTo>
                    <a:pt x="1629" y="9"/>
                  </a:lnTo>
                  <a:lnTo>
                    <a:pt x="1648" y="9"/>
                  </a:lnTo>
                  <a:lnTo>
                    <a:pt x="1663" y="7"/>
                  </a:lnTo>
                  <a:lnTo>
                    <a:pt x="1679" y="5"/>
                  </a:lnTo>
                  <a:lnTo>
                    <a:pt x="1642" y="0"/>
                  </a:lnTo>
                  <a:close/>
                  <a:moveTo>
                    <a:pt x="1734" y="0"/>
                  </a:moveTo>
                  <a:lnTo>
                    <a:pt x="1694" y="3"/>
                  </a:lnTo>
                  <a:lnTo>
                    <a:pt x="1704" y="7"/>
                  </a:lnTo>
                  <a:lnTo>
                    <a:pt x="1723" y="9"/>
                  </a:lnTo>
                  <a:lnTo>
                    <a:pt x="1742" y="9"/>
                  </a:lnTo>
                  <a:lnTo>
                    <a:pt x="1757" y="7"/>
                  </a:lnTo>
                  <a:lnTo>
                    <a:pt x="1773" y="5"/>
                  </a:lnTo>
                  <a:lnTo>
                    <a:pt x="1734" y="0"/>
                  </a:lnTo>
                  <a:close/>
                  <a:moveTo>
                    <a:pt x="1828" y="0"/>
                  </a:moveTo>
                  <a:lnTo>
                    <a:pt x="1786" y="3"/>
                  </a:lnTo>
                  <a:lnTo>
                    <a:pt x="1798" y="7"/>
                  </a:lnTo>
                  <a:lnTo>
                    <a:pt x="1817" y="9"/>
                  </a:lnTo>
                  <a:lnTo>
                    <a:pt x="1836" y="9"/>
                  </a:lnTo>
                  <a:lnTo>
                    <a:pt x="1851" y="7"/>
                  </a:lnTo>
                  <a:lnTo>
                    <a:pt x="1867" y="5"/>
                  </a:lnTo>
                  <a:lnTo>
                    <a:pt x="1828" y="0"/>
                  </a:lnTo>
                  <a:close/>
                  <a:moveTo>
                    <a:pt x="1922" y="0"/>
                  </a:moveTo>
                  <a:lnTo>
                    <a:pt x="1880" y="3"/>
                  </a:lnTo>
                  <a:lnTo>
                    <a:pt x="1892" y="7"/>
                  </a:lnTo>
                  <a:lnTo>
                    <a:pt x="1911" y="9"/>
                  </a:lnTo>
                  <a:lnTo>
                    <a:pt x="1928" y="9"/>
                  </a:lnTo>
                  <a:lnTo>
                    <a:pt x="1945" y="7"/>
                  </a:lnTo>
                  <a:lnTo>
                    <a:pt x="1961" y="5"/>
                  </a:lnTo>
                  <a:lnTo>
                    <a:pt x="1922" y="0"/>
                  </a:lnTo>
                  <a:close/>
                  <a:moveTo>
                    <a:pt x="2016" y="0"/>
                  </a:moveTo>
                  <a:lnTo>
                    <a:pt x="1974" y="3"/>
                  </a:lnTo>
                  <a:lnTo>
                    <a:pt x="1986" y="7"/>
                  </a:lnTo>
                  <a:lnTo>
                    <a:pt x="2003" y="9"/>
                  </a:lnTo>
                  <a:lnTo>
                    <a:pt x="2022" y="9"/>
                  </a:lnTo>
                  <a:lnTo>
                    <a:pt x="2038" y="7"/>
                  </a:lnTo>
                  <a:lnTo>
                    <a:pt x="2055" y="5"/>
                  </a:lnTo>
                  <a:lnTo>
                    <a:pt x="2016" y="0"/>
                  </a:lnTo>
                  <a:close/>
                  <a:moveTo>
                    <a:pt x="2111" y="0"/>
                  </a:moveTo>
                  <a:lnTo>
                    <a:pt x="2068" y="3"/>
                  </a:lnTo>
                  <a:lnTo>
                    <a:pt x="2080" y="7"/>
                  </a:lnTo>
                  <a:lnTo>
                    <a:pt x="2097" y="9"/>
                  </a:lnTo>
                  <a:lnTo>
                    <a:pt x="2116" y="9"/>
                  </a:lnTo>
                  <a:lnTo>
                    <a:pt x="2132" y="7"/>
                  </a:lnTo>
                  <a:lnTo>
                    <a:pt x="2147" y="5"/>
                  </a:lnTo>
                  <a:lnTo>
                    <a:pt x="2111" y="0"/>
                  </a:lnTo>
                  <a:close/>
                  <a:moveTo>
                    <a:pt x="2203" y="0"/>
                  </a:moveTo>
                  <a:lnTo>
                    <a:pt x="2160" y="3"/>
                  </a:lnTo>
                  <a:lnTo>
                    <a:pt x="2172" y="7"/>
                  </a:lnTo>
                  <a:lnTo>
                    <a:pt x="2191" y="9"/>
                  </a:lnTo>
                  <a:lnTo>
                    <a:pt x="2210" y="9"/>
                  </a:lnTo>
                  <a:lnTo>
                    <a:pt x="2226" y="7"/>
                  </a:lnTo>
                  <a:lnTo>
                    <a:pt x="2241" y="5"/>
                  </a:lnTo>
                  <a:lnTo>
                    <a:pt x="2203" y="0"/>
                  </a:lnTo>
                  <a:close/>
                  <a:moveTo>
                    <a:pt x="2299" y="0"/>
                  </a:moveTo>
                  <a:lnTo>
                    <a:pt x="2256" y="3"/>
                  </a:lnTo>
                  <a:lnTo>
                    <a:pt x="2268" y="7"/>
                  </a:lnTo>
                  <a:lnTo>
                    <a:pt x="2287" y="9"/>
                  </a:lnTo>
                  <a:lnTo>
                    <a:pt x="2306" y="9"/>
                  </a:lnTo>
                  <a:lnTo>
                    <a:pt x="2322" y="7"/>
                  </a:lnTo>
                  <a:lnTo>
                    <a:pt x="2337" y="5"/>
                  </a:lnTo>
                  <a:lnTo>
                    <a:pt x="2299" y="0"/>
                  </a:lnTo>
                  <a:close/>
                  <a:moveTo>
                    <a:pt x="147" y="2"/>
                  </a:moveTo>
                  <a:lnTo>
                    <a:pt x="105" y="5"/>
                  </a:lnTo>
                  <a:lnTo>
                    <a:pt x="117" y="7"/>
                  </a:lnTo>
                  <a:lnTo>
                    <a:pt x="134" y="9"/>
                  </a:lnTo>
                  <a:lnTo>
                    <a:pt x="153" y="9"/>
                  </a:lnTo>
                  <a:lnTo>
                    <a:pt x="168" y="9"/>
                  </a:lnTo>
                  <a:lnTo>
                    <a:pt x="184" y="5"/>
                  </a:lnTo>
                  <a:lnTo>
                    <a:pt x="147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1" name="Freeform 1205"/>
            <p:cNvSpPr>
              <a:spLocks/>
            </p:cNvSpPr>
            <p:nvPr/>
          </p:nvSpPr>
          <p:spPr bwMode="auto">
            <a:xfrm flipH="1">
              <a:off x="3095" y="801"/>
              <a:ext cx="70" cy="5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559007614 h 7"/>
                <a:gd name="T4" fmla="*/ 1392975938 w 78"/>
                <a:gd name="T5" fmla="*/ 559007614 h 7"/>
                <a:gd name="T6" fmla="*/ 1392975938 w 78"/>
                <a:gd name="T7" fmla="*/ 559007614 h 7"/>
                <a:gd name="T8" fmla="*/ 1392975938 w 78"/>
                <a:gd name="T9" fmla="*/ 559007614 h 7"/>
                <a:gd name="T10" fmla="*/ 1392975938 w 78"/>
                <a:gd name="T11" fmla="*/ 559007614 h 7"/>
                <a:gd name="T12" fmla="*/ 1392975938 w 78"/>
                <a:gd name="T13" fmla="*/ 559007614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0" y="0"/>
                  </a:moveTo>
                  <a:lnTo>
                    <a:pt x="0" y="3"/>
                  </a:lnTo>
                  <a:lnTo>
                    <a:pt x="9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78" y="3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2" name="Freeform 1206"/>
            <p:cNvSpPr>
              <a:spLocks/>
            </p:cNvSpPr>
            <p:nvPr/>
          </p:nvSpPr>
          <p:spPr bwMode="auto">
            <a:xfrm flipH="1">
              <a:off x="3011" y="801"/>
              <a:ext cx="72" cy="5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559007614 h 7"/>
                <a:gd name="T4" fmla="*/ 1340663469 w 81"/>
                <a:gd name="T5" fmla="*/ 559007614 h 7"/>
                <a:gd name="T6" fmla="*/ 1340663469 w 81"/>
                <a:gd name="T7" fmla="*/ 559007614 h 7"/>
                <a:gd name="T8" fmla="*/ 1340663469 w 81"/>
                <a:gd name="T9" fmla="*/ 559007614 h 7"/>
                <a:gd name="T10" fmla="*/ 1340663469 w 81"/>
                <a:gd name="T11" fmla="*/ 559007614 h 7"/>
                <a:gd name="T12" fmla="*/ 1340663469 w 81"/>
                <a:gd name="T13" fmla="*/ 559007614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5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3" name="Freeform 1207"/>
            <p:cNvSpPr>
              <a:spLocks/>
            </p:cNvSpPr>
            <p:nvPr/>
          </p:nvSpPr>
          <p:spPr bwMode="auto">
            <a:xfrm flipH="1">
              <a:off x="2929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4" name="Freeform 1208"/>
            <p:cNvSpPr>
              <a:spLocks/>
            </p:cNvSpPr>
            <p:nvPr/>
          </p:nvSpPr>
          <p:spPr bwMode="auto">
            <a:xfrm flipH="1">
              <a:off x="2844" y="799"/>
              <a:ext cx="71" cy="6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1159158187 h 7"/>
                <a:gd name="T4" fmla="*/ 1401054067 w 79"/>
                <a:gd name="T5" fmla="*/ 1159158187 h 7"/>
                <a:gd name="T6" fmla="*/ 1401054067 w 79"/>
                <a:gd name="T7" fmla="*/ 1159158187 h 7"/>
                <a:gd name="T8" fmla="*/ 1401054067 w 79"/>
                <a:gd name="T9" fmla="*/ 1159158187 h 7"/>
                <a:gd name="T10" fmla="*/ 1401054067 w 79"/>
                <a:gd name="T11" fmla="*/ 1159158187 h 7"/>
                <a:gd name="T12" fmla="*/ 1401054067 w 79"/>
                <a:gd name="T13" fmla="*/ 1159158187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2" y="0"/>
                  </a:moveTo>
                  <a:lnTo>
                    <a:pt x="0" y="3"/>
                  </a:lnTo>
                  <a:lnTo>
                    <a:pt x="10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9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5" name="Freeform 1209"/>
            <p:cNvSpPr>
              <a:spLocks/>
            </p:cNvSpPr>
            <p:nvPr/>
          </p:nvSpPr>
          <p:spPr bwMode="auto">
            <a:xfrm flipH="1">
              <a:off x="2762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6" name="Freeform 1210"/>
            <p:cNvSpPr>
              <a:spLocks/>
            </p:cNvSpPr>
            <p:nvPr/>
          </p:nvSpPr>
          <p:spPr bwMode="auto">
            <a:xfrm flipH="1">
              <a:off x="2679" y="799"/>
              <a:ext cx="71" cy="6"/>
            </a:xfrm>
            <a:custGeom>
              <a:avLst/>
              <a:gdLst>
                <a:gd name="T0" fmla="*/ 1267719541 w 81"/>
                <a:gd name="T1" fmla="*/ 0 h 7"/>
                <a:gd name="T2" fmla="*/ 0 w 81"/>
                <a:gd name="T3" fmla="*/ 1159158187 h 7"/>
                <a:gd name="T4" fmla="*/ 1267719541 w 81"/>
                <a:gd name="T5" fmla="*/ 1159158187 h 7"/>
                <a:gd name="T6" fmla="*/ 1267719541 w 81"/>
                <a:gd name="T7" fmla="*/ 1159158187 h 7"/>
                <a:gd name="T8" fmla="*/ 1267719541 w 81"/>
                <a:gd name="T9" fmla="*/ 1159158187 h 7"/>
                <a:gd name="T10" fmla="*/ 1267719541 w 81"/>
                <a:gd name="T11" fmla="*/ 1159158187 h 7"/>
                <a:gd name="T12" fmla="*/ 1267719541 w 81"/>
                <a:gd name="T13" fmla="*/ 1159158187 h 7"/>
                <a:gd name="T14" fmla="*/ 1267719541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7" name="Freeform 1211"/>
            <p:cNvSpPr>
              <a:spLocks/>
            </p:cNvSpPr>
            <p:nvPr/>
          </p:nvSpPr>
          <p:spPr bwMode="auto">
            <a:xfrm flipH="1">
              <a:off x="2594" y="799"/>
              <a:ext cx="72" cy="6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1159158187 h 7"/>
                <a:gd name="T4" fmla="*/ 1340663469 w 81"/>
                <a:gd name="T5" fmla="*/ 1159158187 h 7"/>
                <a:gd name="T6" fmla="*/ 1340663469 w 81"/>
                <a:gd name="T7" fmla="*/ 1159158187 h 7"/>
                <a:gd name="T8" fmla="*/ 1340663469 w 81"/>
                <a:gd name="T9" fmla="*/ 1159158187 h 7"/>
                <a:gd name="T10" fmla="*/ 1340663469 w 81"/>
                <a:gd name="T11" fmla="*/ 1159158187 h 7"/>
                <a:gd name="T12" fmla="*/ 1340663469 w 81"/>
                <a:gd name="T13" fmla="*/ 1159158187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8" name="Freeform 1212"/>
            <p:cNvSpPr>
              <a:spLocks/>
            </p:cNvSpPr>
            <p:nvPr/>
          </p:nvSpPr>
          <p:spPr bwMode="auto">
            <a:xfrm flipH="1">
              <a:off x="2512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59" name="Freeform 1213"/>
            <p:cNvSpPr>
              <a:spLocks/>
            </p:cNvSpPr>
            <p:nvPr/>
          </p:nvSpPr>
          <p:spPr bwMode="auto">
            <a:xfrm flipH="1">
              <a:off x="2429" y="799"/>
              <a:ext cx="71" cy="6"/>
            </a:xfrm>
            <a:custGeom>
              <a:avLst/>
              <a:gdLst>
                <a:gd name="T0" fmla="*/ 1267719541 w 81"/>
                <a:gd name="T1" fmla="*/ 0 h 7"/>
                <a:gd name="T2" fmla="*/ 0 w 81"/>
                <a:gd name="T3" fmla="*/ 1159158187 h 7"/>
                <a:gd name="T4" fmla="*/ 1267719541 w 81"/>
                <a:gd name="T5" fmla="*/ 1159158187 h 7"/>
                <a:gd name="T6" fmla="*/ 1267719541 w 81"/>
                <a:gd name="T7" fmla="*/ 1159158187 h 7"/>
                <a:gd name="T8" fmla="*/ 1267719541 w 81"/>
                <a:gd name="T9" fmla="*/ 1159158187 h 7"/>
                <a:gd name="T10" fmla="*/ 1267719541 w 81"/>
                <a:gd name="T11" fmla="*/ 1159158187 h 7"/>
                <a:gd name="T12" fmla="*/ 1267719541 w 81"/>
                <a:gd name="T13" fmla="*/ 1159158187 h 7"/>
                <a:gd name="T14" fmla="*/ 1267719541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6" y="7"/>
                  </a:lnTo>
                  <a:lnTo>
                    <a:pt x="81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0" name="Freeform 1214"/>
            <p:cNvSpPr>
              <a:spLocks/>
            </p:cNvSpPr>
            <p:nvPr/>
          </p:nvSpPr>
          <p:spPr bwMode="auto">
            <a:xfrm flipH="1">
              <a:off x="2344" y="799"/>
              <a:ext cx="72" cy="6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1159158187 h 7"/>
                <a:gd name="T4" fmla="*/ 1340663469 w 81"/>
                <a:gd name="T5" fmla="*/ 1159158187 h 7"/>
                <a:gd name="T6" fmla="*/ 1340663469 w 81"/>
                <a:gd name="T7" fmla="*/ 1159158187 h 7"/>
                <a:gd name="T8" fmla="*/ 1340663469 w 81"/>
                <a:gd name="T9" fmla="*/ 1159158187 h 7"/>
                <a:gd name="T10" fmla="*/ 1340663469 w 81"/>
                <a:gd name="T11" fmla="*/ 1159158187 h 7"/>
                <a:gd name="T12" fmla="*/ 1340663469 w 81"/>
                <a:gd name="T13" fmla="*/ 1159158187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6" y="7"/>
                  </a:lnTo>
                  <a:lnTo>
                    <a:pt x="81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1" name="Freeform 1215"/>
            <p:cNvSpPr>
              <a:spLocks/>
            </p:cNvSpPr>
            <p:nvPr/>
          </p:nvSpPr>
          <p:spPr bwMode="auto">
            <a:xfrm flipH="1">
              <a:off x="2261" y="799"/>
              <a:ext cx="71" cy="7"/>
            </a:xfrm>
            <a:custGeom>
              <a:avLst/>
              <a:gdLst>
                <a:gd name="T0" fmla="*/ 1267719541 w 81"/>
                <a:gd name="T1" fmla="*/ 0 h 9"/>
                <a:gd name="T2" fmla="*/ 0 w 81"/>
                <a:gd name="T3" fmla="*/ 785872312 h 9"/>
                <a:gd name="T4" fmla="*/ 1267719541 w 81"/>
                <a:gd name="T5" fmla="*/ 785872312 h 9"/>
                <a:gd name="T6" fmla="*/ 1267719541 w 81"/>
                <a:gd name="T7" fmla="*/ 785872312 h 9"/>
                <a:gd name="T8" fmla="*/ 1267719541 w 81"/>
                <a:gd name="T9" fmla="*/ 785872312 h 9"/>
                <a:gd name="T10" fmla="*/ 1267719541 w 81"/>
                <a:gd name="T11" fmla="*/ 785872312 h 9"/>
                <a:gd name="T12" fmla="*/ 1267719541 w 81"/>
                <a:gd name="T13" fmla="*/ 785872312 h 9"/>
                <a:gd name="T14" fmla="*/ 1267719541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81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2" name="Freeform 1216"/>
            <p:cNvSpPr>
              <a:spLocks/>
            </p:cNvSpPr>
            <p:nvPr/>
          </p:nvSpPr>
          <p:spPr bwMode="auto">
            <a:xfrm flipH="1">
              <a:off x="2179" y="799"/>
              <a:ext cx="69" cy="6"/>
            </a:xfrm>
            <a:custGeom>
              <a:avLst/>
              <a:gdLst>
                <a:gd name="T0" fmla="*/ 1249734800 w 79"/>
                <a:gd name="T1" fmla="*/ 0 h 7"/>
                <a:gd name="T2" fmla="*/ 0 w 79"/>
                <a:gd name="T3" fmla="*/ 1159158187 h 7"/>
                <a:gd name="T4" fmla="*/ 1249734800 w 79"/>
                <a:gd name="T5" fmla="*/ 1159158187 h 7"/>
                <a:gd name="T6" fmla="*/ 1249734800 w 79"/>
                <a:gd name="T7" fmla="*/ 1159158187 h 7"/>
                <a:gd name="T8" fmla="*/ 1249734800 w 79"/>
                <a:gd name="T9" fmla="*/ 1159158187 h 7"/>
                <a:gd name="T10" fmla="*/ 1249734800 w 79"/>
                <a:gd name="T11" fmla="*/ 1159158187 h 7"/>
                <a:gd name="T12" fmla="*/ 1249734800 w 79"/>
                <a:gd name="T13" fmla="*/ 1159158187 h 7"/>
                <a:gd name="T14" fmla="*/ 1249734800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7"/>
                  </a:lnTo>
                  <a:lnTo>
                    <a:pt x="79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3" name="Freeform 1217"/>
            <p:cNvSpPr>
              <a:spLocks/>
            </p:cNvSpPr>
            <p:nvPr/>
          </p:nvSpPr>
          <p:spPr bwMode="auto">
            <a:xfrm flipH="1">
              <a:off x="2094" y="799"/>
              <a:ext cx="70" cy="6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1159158187 h 7"/>
                <a:gd name="T4" fmla="*/ 1392975938 w 78"/>
                <a:gd name="T5" fmla="*/ 1159158187 h 7"/>
                <a:gd name="T6" fmla="*/ 1392975938 w 78"/>
                <a:gd name="T7" fmla="*/ 1159158187 h 7"/>
                <a:gd name="T8" fmla="*/ 1392975938 w 78"/>
                <a:gd name="T9" fmla="*/ 1159158187 h 7"/>
                <a:gd name="T10" fmla="*/ 1392975938 w 78"/>
                <a:gd name="T11" fmla="*/ 1159158187 h 7"/>
                <a:gd name="T12" fmla="*/ 1392975938 w 78"/>
                <a:gd name="T13" fmla="*/ 1159158187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0" y="0"/>
                  </a:moveTo>
                  <a:lnTo>
                    <a:pt x="0" y="3"/>
                  </a:lnTo>
                  <a:lnTo>
                    <a:pt x="9" y="5"/>
                  </a:lnTo>
                  <a:lnTo>
                    <a:pt x="28" y="7"/>
                  </a:lnTo>
                  <a:lnTo>
                    <a:pt x="47" y="7"/>
                  </a:lnTo>
                  <a:lnTo>
                    <a:pt x="63" y="7"/>
                  </a:lnTo>
                  <a:lnTo>
                    <a:pt x="78" y="3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4" name="Freeform 1218"/>
            <p:cNvSpPr>
              <a:spLocks/>
            </p:cNvSpPr>
            <p:nvPr/>
          </p:nvSpPr>
          <p:spPr bwMode="auto">
            <a:xfrm flipH="1">
              <a:off x="2011" y="799"/>
              <a:ext cx="71" cy="7"/>
            </a:xfrm>
            <a:custGeom>
              <a:avLst/>
              <a:gdLst>
                <a:gd name="T0" fmla="*/ 1332303941 w 80"/>
                <a:gd name="T1" fmla="*/ 0 h 9"/>
                <a:gd name="T2" fmla="*/ 0 w 80"/>
                <a:gd name="T3" fmla="*/ 785872312 h 9"/>
                <a:gd name="T4" fmla="*/ 1332303941 w 80"/>
                <a:gd name="T5" fmla="*/ 785872312 h 9"/>
                <a:gd name="T6" fmla="*/ 1332303941 w 80"/>
                <a:gd name="T7" fmla="*/ 785872312 h 9"/>
                <a:gd name="T8" fmla="*/ 1332303941 w 80"/>
                <a:gd name="T9" fmla="*/ 785872312 h 9"/>
                <a:gd name="T10" fmla="*/ 1332303941 w 80"/>
                <a:gd name="T11" fmla="*/ 785872312 h 9"/>
                <a:gd name="T12" fmla="*/ 1332303941 w 80"/>
                <a:gd name="T13" fmla="*/ 785872312 h 9"/>
                <a:gd name="T14" fmla="*/ 133230394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5" name="Freeform 1219"/>
            <p:cNvSpPr>
              <a:spLocks/>
            </p:cNvSpPr>
            <p:nvPr/>
          </p:nvSpPr>
          <p:spPr bwMode="auto">
            <a:xfrm flipH="1">
              <a:off x="1926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8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6" name="Freeform 1220"/>
            <p:cNvSpPr>
              <a:spLocks/>
            </p:cNvSpPr>
            <p:nvPr/>
          </p:nvSpPr>
          <p:spPr bwMode="auto">
            <a:xfrm flipH="1">
              <a:off x="1844" y="799"/>
              <a:ext cx="70" cy="6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1159158187 h 7"/>
                <a:gd name="T4" fmla="*/ 1392975938 w 78"/>
                <a:gd name="T5" fmla="*/ 1159158187 h 7"/>
                <a:gd name="T6" fmla="*/ 1392975938 w 78"/>
                <a:gd name="T7" fmla="*/ 1159158187 h 7"/>
                <a:gd name="T8" fmla="*/ 1392975938 w 78"/>
                <a:gd name="T9" fmla="*/ 1159158187 h 7"/>
                <a:gd name="T10" fmla="*/ 1392975938 w 78"/>
                <a:gd name="T11" fmla="*/ 1159158187 h 7"/>
                <a:gd name="T12" fmla="*/ 1392975938 w 78"/>
                <a:gd name="T13" fmla="*/ 1159158187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8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7" name="Freeform 1221"/>
            <p:cNvSpPr>
              <a:spLocks/>
            </p:cNvSpPr>
            <p:nvPr/>
          </p:nvSpPr>
          <p:spPr bwMode="auto">
            <a:xfrm flipH="1">
              <a:off x="1761" y="799"/>
              <a:ext cx="68" cy="6"/>
            </a:xfrm>
            <a:custGeom>
              <a:avLst/>
              <a:gdLst>
                <a:gd name="T0" fmla="*/ 1240472399 w 78"/>
                <a:gd name="T1" fmla="*/ 0 h 7"/>
                <a:gd name="T2" fmla="*/ 0 w 78"/>
                <a:gd name="T3" fmla="*/ 1159158187 h 7"/>
                <a:gd name="T4" fmla="*/ 1240472399 w 78"/>
                <a:gd name="T5" fmla="*/ 1159158187 h 7"/>
                <a:gd name="T6" fmla="*/ 1240472399 w 78"/>
                <a:gd name="T7" fmla="*/ 1159158187 h 7"/>
                <a:gd name="T8" fmla="*/ 1240472399 w 78"/>
                <a:gd name="T9" fmla="*/ 1159158187 h 7"/>
                <a:gd name="T10" fmla="*/ 1240472399 w 78"/>
                <a:gd name="T11" fmla="*/ 1159158187 h 7"/>
                <a:gd name="T12" fmla="*/ 1240472399 w 78"/>
                <a:gd name="T13" fmla="*/ 1159158187 h 7"/>
                <a:gd name="T14" fmla="*/ 1240472399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8" name="Freeform 1222"/>
            <p:cNvSpPr>
              <a:spLocks/>
            </p:cNvSpPr>
            <p:nvPr/>
          </p:nvSpPr>
          <p:spPr bwMode="auto">
            <a:xfrm flipH="1">
              <a:off x="1676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69" name="Freeform 1223"/>
            <p:cNvSpPr>
              <a:spLocks/>
            </p:cNvSpPr>
            <p:nvPr/>
          </p:nvSpPr>
          <p:spPr bwMode="auto">
            <a:xfrm flipH="1">
              <a:off x="1593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1" y="7"/>
                  </a:lnTo>
                  <a:lnTo>
                    <a:pt x="48" y="7"/>
                  </a:lnTo>
                  <a:lnTo>
                    <a:pt x="65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0" name="Freeform 1224"/>
            <p:cNvSpPr>
              <a:spLocks/>
            </p:cNvSpPr>
            <p:nvPr/>
          </p:nvSpPr>
          <p:spPr bwMode="auto">
            <a:xfrm flipH="1">
              <a:off x="1508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1" name="Freeform 1225"/>
            <p:cNvSpPr>
              <a:spLocks/>
            </p:cNvSpPr>
            <p:nvPr/>
          </p:nvSpPr>
          <p:spPr bwMode="auto">
            <a:xfrm flipH="1">
              <a:off x="1425" y="799"/>
              <a:ext cx="71" cy="6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1159158187 h 7"/>
                <a:gd name="T4" fmla="*/ 1401054067 w 79"/>
                <a:gd name="T5" fmla="*/ 1159158187 h 7"/>
                <a:gd name="T6" fmla="*/ 1401054067 w 79"/>
                <a:gd name="T7" fmla="*/ 1159158187 h 7"/>
                <a:gd name="T8" fmla="*/ 1401054067 w 79"/>
                <a:gd name="T9" fmla="*/ 1159158187 h 7"/>
                <a:gd name="T10" fmla="*/ 1401054067 w 79"/>
                <a:gd name="T11" fmla="*/ 1159158187 h 7"/>
                <a:gd name="T12" fmla="*/ 1401054067 w 79"/>
                <a:gd name="T13" fmla="*/ 1159158187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9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2" name="Freeform 1226"/>
            <p:cNvSpPr>
              <a:spLocks/>
            </p:cNvSpPr>
            <p:nvPr/>
          </p:nvSpPr>
          <p:spPr bwMode="auto">
            <a:xfrm flipH="1">
              <a:off x="1341" y="799"/>
              <a:ext cx="73" cy="6"/>
            </a:xfrm>
            <a:custGeom>
              <a:avLst/>
              <a:gdLst>
                <a:gd name="T0" fmla="*/ 1416710884 w 81"/>
                <a:gd name="T1" fmla="*/ 0 h 7"/>
                <a:gd name="T2" fmla="*/ 0 w 81"/>
                <a:gd name="T3" fmla="*/ 1159158187 h 7"/>
                <a:gd name="T4" fmla="*/ 1416710884 w 81"/>
                <a:gd name="T5" fmla="*/ 1159158187 h 7"/>
                <a:gd name="T6" fmla="*/ 1416710884 w 81"/>
                <a:gd name="T7" fmla="*/ 1159158187 h 7"/>
                <a:gd name="T8" fmla="*/ 1416710884 w 81"/>
                <a:gd name="T9" fmla="*/ 1159158187 h 7"/>
                <a:gd name="T10" fmla="*/ 1416710884 w 81"/>
                <a:gd name="T11" fmla="*/ 1159158187 h 7"/>
                <a:gd name="T12" fmla="*/ 1416710884 w 81"/>
                <a:gd name="T13" fmla="*/ 1159158187 h 7"/>
                <a:gd name="T14" fmla="*/ 1416710884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3" name="Freeform 1227"/>
            <p:cNvSpPr>
              <a:spLocks/>
            </p:cNvSpPr>
            <p:nvPr/>
          </p:nvSpPr>
          <p:spPr bwMode="auto">
            <a:xfrm flipH="1">
              <a:off x="1255" y="799"/>
              <a:ext cx="73" cy="6"/>
            </a:xfrm>
            <a:custGeom>
              <a:avLst/>
              <a:gdLst>
                <a:gd name="T0" fmla="*/ 1416710884 w 81"/>
                <a:gd name="T1" fmla="*/ 0 h 7"/>
                <a:gd name="T2" fmla="*/ 0 w 81"/>
                <a:gd name="T3" fmla="*/ 1159158187 h 7"/>
                <a:gd name="T4" fmla="*/ 1416710884 w 81"/>
                <a:gd name="T5" fmla="*/ 1159158187 h 7"/>
                <a:gd name="T6" fmla="*/ 1416710884 w 81"/>
                <a:gd name="T7" fmla="*/ 1159158187 h 7"/>
                <a:gd name="T8" fmla="*/ 1416710884 w 81"/>
                <a:gd name="T9" fmla="*/ 1159158187 h 7"/>
                <a:gd name="T10" fmla="*/ 1416710884 w 81"/>
                <a:gd name="T11" fmla="*/ 1159158187 h 7"/>
                <a:gd name="T12" fmla="*/ 1416710884 w 81"/>
                <a:gd name="T13" fmla="*/ 1159158187 h 7"/>
                <a:gd name="T14" fmla="*/ 1416710884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4" name="Freeform 1228"/>
            <p:cNvSpPr>
              <a:spLocks/>
            </p:cNvSpPr>
            <p:nvPr/>
          </p:nvSpPr>
          <p:spPr bwMode="auto">
            <a:xfrm flipH="1">
              <a:off x="1221" y="799"/>
              <a:ext cx="54" cy="7"/>
            </a:xfrm>
            <a:custGeom>
              <a:avLst/>
              <a:gdLst>
                <a:gd name="T0" fmla="*/ 1408964021 w 60"/>
                <a:gd name="T1" fmla="*/ 0 h 9"/>
                <a:gd name="T2" fmla="*/ 1408964021 w 60"/>
                <a:gd name="T3" fmla="*/ 785872312 h 9"/>
                <a:gd name="T4" fmla="*/ 1408964021 w 60"/>
                <a:gd name="T5" fmla="*/ 785872312 h 9"/>
                <a:gd name="T6" fmla="*/ 1408964021 w 60"/>
                <a:gd name="T7" fmla="*/ 785872312 h 9"/>
                <a:gd name="T8" fmla="*/ 1408964021 w 60"/>
                <a:gd name="T9" fmla="*/ 785872312 h 9"/>
                <a:gd name="T10" fmla="*/ 1408964021 w 60"/>
                <a:gd name="T11" fmla="*/ 785872312 h 9"/>
                <a:gd name="T12" fmla="*/ 0 w 60"/>
                <a:gd name="T13" fmla="*/ 785872312 h 9"/>
                <a:gd name="T14" fmla="*/ 1408964021 w 6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0"/>
                <a:gd name="T25" fmla="*/ 0 h 9"/>
                <a:gd name="T26" fmla="*/ 60 w 6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0" h="9">
                  <a:moveTo>
                    <a:pt x="16" y="0"/>
                  </a:moveTo>
                  <a:lnTo>
                    <a:pt x="35" y="3"/>
                  </a:lnTo>
                  <a:lnTo>
                    <a:pt x="45" y="5"/>
                  </a:lnTo>
                  <a:lnTo>
                    <a:pt x="60" y="9"/>
                  </a:lnTo>
                  <a:lnTo>
                    <a:pt x="25" y="9"/>
                  </a:lnTo>
                  <a:lnTo>
                    <a:pt x="12" y="7"/>
                  </a:lnTo>
                  <a:lnTo>
                    <a:pt x="0" y="3"/>
                  </a:lnTo>
                  <a:lnTo>
                    <a:pt x="16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5" name="Freeform 1229"/>
            <p:cNvSpPr>
              <a:spLocks/>
            </p:cNvSpPr>
            <p:nvPr/>
          </p:nvSpPr>
          <p:spPr bwMode="auto">
            <a:xfrm flipH="1">
              <a:off x="3261" y="801"/>
              <a:ext cx="111" cy="7"/>
            </a:xfrm>
            <a:custGeom>
              <a:avLst/>
              <a:gdLst>
                <a:gd name="T0" fmla="*/ 1378907202 w 124"/>
                <a:gd name="T1" fmla="*/ 0 h 9"/>
                <a:gd name="T2" fmla="*/ 1378907202 w 124"/>
                <a:gd name="T3" fmla="*/ 785872312 h 9"/>
                <a:gd name="T4" fmla="*/ 1378907202 w 124"/>
                <a:gd name="T5" fmla="*/ 785872312 h 9"/>
                <a:gd name="T6" fmla="*/ 1378907202 w 124"/>
                <a:gd name="T7" fmla="*/ 785872312 h 9"/>
                <a:gd name="T8" fmla="*/ 1378907202 w 124"/>
                <a:gd name="T9" fmla="*/ 785872312 h 9"/>
                <a:gd name="T10" fmla="*/ 1378907202 w 124"/>
                <a:gd name="T11" fmla="*/ 785872312 h 9"/>
                <a:gd name="T12" fmla="*/ 1378907202 w 124"/>
                <a:gd name="T13" fmla="*/ 688951087 h 9"/>
                <a:gd name="T14" fmla="*/ 1378907202 w 124"/>
                <a:gd name="T15" fmla="*/ 0 h 9"/>
                <a:gd name="T16" fmla="*/ 1378907202 w 124"/>
                <a:gd name="T17" fmla="*/ 0 h 9"/>
                <a:gd name="T18" fmla="*/ 1378907202 w 124"/>
                <a:gd name="T19" fmla="*/ 0 h 9"/>
                <a:gd name="T20" fmla="*/ 1378907202 w 124"/>
                <a:gd name="T21" fmla="*/ 688951087 h 9"/>
                <a:gd name="T22" fmla="*/ 0 w 124"/>
                <a:gd name="T23" fmla="*/ 785872312 h 9"/>
                <a:gd name="T24" fmla="*/ 1378907202 w 124"/>
                <a:gd name="T25" fmla="*/ 785872312 h 9"/>
                <a:gd name="T26" fmla="*/ 1378907202 w 124"/>
                <a:gd name="T27" fmla="*/ 785872312 h 9"/>
                <a:gd name="T28" fmla="*/ 1378907202 w 124"/>
                <a:gd name="T29" fmla="*/ 785872312 h 9"/>
                <a:gd name="T30" fmla="*/ 1378907202 w 124"/>
                <a:gd name="T31" fmla="*/ 785872312 h 9"/>
                <a:gd name="T32" fmla="*/ 1378907202 w 124"/>
                <a:gd name="T33" fmla="*/ 785872312 h 9"/>
                <a:gd name="T34" fmla="*/ 1378907202 w 124"/>
                <a:gd name="T35" fmla="*/ 688951087 h 9"/>
                <a:gd name="T36" fmla="*/ 1378907202 w 124"/>
                <a:gd name="T37" fmla="*/ 0 h 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9"/>
                <a:gd name="T59" fmla="*/ 124 w 124"/>
                <a:gd name="T60" fmla="*/ 9 h 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9">
                  <a:moveTo>
                    <a:pt x="117" y="0"/>
                  </a:moveTo>
                  <a:lnTo>
                    <a:pt x="124" y="3"/>
                  </a:lnTo>
                  <a:lnTo>
                    <a:pt x="109" y="7"/>
                  </a:lnTo>
                  <a:lnTo>
                    <a:pt x="92" y="7"/>
                  </a:lnTo>
                  <a:lnTo>
                    <a:pt x="76" y="5"/>
                  </a:lnTo>
                  <a:lnTo>
                    <a:pt x="55" y="5"/>
                  </a:lnTo>
                  <a:lnTo>
                    <a:pt x="55" y="1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5" y="0"/>
                  </a:lnTo>
                  <a:lnTo>
                    <a:pt x="13" y="1"/>
                  </a:lnTo>
                  <a:lnTo>
                    <a:pt x="0" y="9"/>
                  </a:lnTo>
                  <a:lnTo>
                    <a:pt x="11" y="3"/>
                  </a:lnTo>
                  <a:lnTo>
                    <a:pt x="23" y="5"/>
                  </a:lnTo>
                  <a:lnTo>
                    <a:pt x="40" y="7"/>
                  </a:lnTo>
                  <a:lnTo>
                    <a:pt x="65" y="5"/>
                  </a:lnTo>
                  <a:lnTo>
                    <a:pt x="76" y="7"/>
                  </a:lnTo>
                  <a:lnTo>
                    <a:pt x="92" y="1"/>
                  </a:lnTo>
                  <a:lnTo>
                    <a:pt x="117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6" name="Freeform 1230"/>
            <p:cNvSpPr>
              <a:spLocks/>
            </p:cNvSpPr>
            <p:nvPr/>
          </p:nvSpPr>
          <p:spPr bwMode="auto">
            <a:xfrm flipH="1">
              <a:off x="3179" y="801"/>
              <a:ext cx="70" cy="5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559007614 h 7"/>
                <a:gd name="T4" fmla="*/ 1392975938 w 78"/>
                <a:gd name="T5" fmla="*/ 559007614 h 7"/>
                <a:gd name="T6" fmla="*/ 1392975938 w 78"/>
                <a:gd name="T7" fmla="*/ 559007614 h 7"/>
                <a:gd name="T8" fmla="*/ 1392975938 w 78"/>
                <a:gd name="T9" fmla="*/ 559007614 h 7"/>
                <a:gd name="T10" fmla="*/ 1392975938 w 78"/>
                <a:gd name="T11" fmla="*/ 559007614 h 7"/>
                <a:gd name="T12" fmla="*/ 1392975938 w 78"/>
                <a:gd name="T13" fmla="*/ 559007614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7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7" name="Freeform 1231"/>
            <p:cNvSpPr>
              <a:spLocks/>
            </p:cNvSpPr>
            <p:nvPr/>
          </p:nvSpPr>
          <p:spPr bwMode="auto">
            <a:xfrm flipH="1">
              <a:off x="3124" y="801"/>
              <a:ext cx="70" cy="5"/>
            </a:xfrm>
            <a:custGeom>
              <a:avLst/>
              <a:gdLst>
                <a:gd name="T0" fmla="*/ 1323773431 w 79"/>
                <a:gd name="T1" fmla="*/ 0 h 7"/>
                <a:gd name="T2" fmla="*/ 0 w 79"/>
                <a:gd name="T3" fmla="*/ 559007614 h 7"/>
                <a:gd name="T4" fmla="*/ 1323773431 w 79"/>
                <a:gd name="T5" fmla="*/ 559007614 h 7"/>
                <a:gd name="T6" fmla="*/ 1323773431 w 79"/>
                <a:gd name="T7" fmla="*/ 559007614 h 7"/>
                <a:gd name="T8" fmla="*/ 1323773431 w 79"/>
                <a:gd name="T9" fmla="*/ 559007614 h 7"/>
                <a:gd name="T10" fmla="*/ 1323773431 w 79"/>
                <a:gd name="T11" fmla="*/ 559007614 h 7"/>
                <a:gd name="T12" fmla="*/ 1323773431 w 79"/>
                <a:gd name="T13" fmla="*/ 559007614 h 7"/>
                <a:gd name="T14" fmla="*/ 1323773431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0" y="0"/>
                  </a:moveTo>
                  <a:lnTo>
                    <a:pt x="0" y="3"/>
                  </a:lnTo>
                  <a:lnTo>
                    <a:pt x="10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7"/>
                  </a:lnTo>
                  <a:lnTo>
                    <a:pt x="79" y="3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8" name="Freeform 1232"/>
            <p:cNvSpPr>
              <a:spLocks/>
            </p:cNvSpPr>
            <p:nvPr/>
          </p:nvSpPr>
          <p:spPr bwMode="auto">
            <a:xfrm flipH="1">
              <a:off x="3040" y="801"/>
              <a:ext cx="72" cy="5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559007614 h 7"/>
                <a:gd name="T4" fmla="*/ 1340663469 w 81"/>
                <a:gd name="T5" fmla="*/ 559007614 h 7"/>
                <a:gd name="T6" fmla="*/ 1340663469 w 81"/>
                <a:gd name="T7" fmla="*/ 559007614 h 7"/>
                <a:gd name="T8" fmla="*/ 1340663469 w 81"/>
                <a:gd name="T9" fmla="*/ 559007614 h 7"/>
                <a:gd name="T10" fmla="*/ 1340663469 w 81"/>
                <a:gd name="T11" fmla="*/ 559007614 h 7"/>
                <a:gd name="T12" fmla="*/ 1340663469 w 81"/>
                <a:gd name="T13" fmla="*/ 559007614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6" y="7"/>
                  </a:lnTo>
                  <a:lnTo>
                    <a:pt x="81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79" name="Freeform 1233"/>
            <p:cNvSpPr>
              <a:spLocks/>
            </p:cNvSpPr>
            <p:nvPr/>
          </p:nvSpPr>
          <p:spPr bwMode="auto">
            <a:xfrm flipH="1">
              <a:off x="2958" y="801"/>
              <a:ext cx="71" cy="5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559007614 h 7"/>
                <a:gd name="T4" fmla="*/ 1401054067 w 79"/>
                <a:gd name="T5" fmla="*/ 559007614 h 7"/>
                <a:gd name="T6" fmla="*/ 1401054067 w 79"/>
                <a:gd name="T7" fmla="*/ 559007614 h 7"/>
                <a:gd name="T8" fmla="*/ 1401054067 w 79"/>
                <a:gd name="T9" fmla="*/ 559007614 h 7"/>
                <a:gd name="T10" fmla="*/ 1401054067 w 79"/>
                <a:gd name="T11" fmla="*/ 559007614 h 7"/>
                <a:gd name="T12" fmla="*/ 1401054067 w 79"/>
                <a:gd name="T13" fmla="*/ 559007614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5"/>
                  </a:lnTo>
                  <a:lnTo>
                    <a:pt x="79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0" name="Freeform 1234"/>
            <p:cNvSpPr>
              <a:spLocks/>
            </p:cNvSpPr>
            <p:nvPr/>
          </p:nvSpPr>
          <p:spPr bwMode="auto">
            <a:xfrm flipH="1">
              <a:off x="2874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3" y="0"/>
                  </a:moveTo>
                  <a:lnTo>
                    <a:pt x="0" y="3"/>
                  </a:lnTo>
                  <a:lnTo>
                    <a:pt x="10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79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1" name="Freeform 1235"/>
            <p:cNvSpPr>
              <a:spLocks/>
            </p:cNvSpPr>
            <p:nvPr/>
          </p:nvSpPr>
          <p:spPr bwMode="auto">
            <a:xfrm flipH="1">
              <a:off x="2792" y="801"/>
              <a:ext cx="71" cy="5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559007614 h 7"/>
                <a:gd name="T4" fmla="*/ 1332303941 w 80"/>
                <a:gd name="T5" fmla="*/ 559007614 h 7"/>
                <a:gd name="T6" fmla="*/ 1332303941 w 80"/>
                <a:gd name="T7" fmla="*/ 559007614 h 7"/>
                <a:gd name="T8" fmla="*/ 1332303941 w 80"/>
                <a:gd name="T9" fmla="*/ 559007614 h 7"/>
                <a:gd name="T10" fmla="*/ 1332303941 w 80"/>
                <a:gd name="T11" fmla="*/ 559007614 h 7"/>
                <a:gd name="T12" fmla="*/ 1332303941 w 80"/>
                <a:gd name="T13" fmla="*/ 559007614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0" y="7"/>
                  </a:lnTo>
                  <a:lnTo>
                    <a:pt x="49" y="7"/>
                  </a:lnTo>
                  <a:lnTo>
                    <a:pt x="65" y="5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2" name="Freeform 1236"/>
            <p:cNvSpPr>
              <a:spLocks/>
            </p:cNvSpPr>
            <p:nvPr/>
          </p:nvSpPr>
          <p:spPr bwMode="auto">
            <a:xfrm flipH="1">
              <a:off x="2708" y="799"/>
              <a:ext cx="71" cy="7"/>
            </a:xfrm>
            <a:custGeom>
              <a:avLst/>
              <a:gdLst>
                <a:gd name="T0" fmla="*/ 1332303941 w 80"/>
                <a:gd name="T1" fmla="*/ 0 h 9"/>
                <a:gd name="T2" fmla="*/ 0 w 80"/>
                <a:gd name="T3" fmla="*/ 785872312 h 9"/>
                <a:gd name="T4" fmla="*/ 1332303941 w 80"/>
                <a:gd name="T5" fmla="*/ 785872312 h 9"/>
                <a:gd name="T6" fmla="*/ 1332303941 w 80"/>
                <a:gd name="T7" fmla="*/ 785872312 h 9"/>
                <a:gd name="T8" fmla="*/ 1332303941 w 80"/>
                <a:gd name="T9" fmla="*/ 785872312 h 9"/>
                <a:gd name="T10" fmla="*/ 1332303941 w 80"/>
                <a:gd name="T11" fmla="*/ 785872312 h 9"/>
                <a:gd name="T12" fmla="*/ 1332303941 w 80"/>
                <a:gd name="T13" fmla="*/ 785872312 h 9"/>
                <a:gd name="T14" fmla="*/ 133230394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49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3" name="Freeform 1237"/>
            <p:cNvSpPr>
              <a:spLocks/>
            </p:cNvSpPr>
            <p:nvPr/>
          </p:nvSpPr>
          <p:spPr bwMode="auto">
            <a:xfrm flipH="1">
              <a:off x="2624" y="799"/>
              <a:ext cx="71" cy="7"/>
            </a:xfrm>
            <a:custGeom>
              <a:avLst/>
              <a:gdLst>
                <a:gd name="T0" fmla="*/ 1332303941 w 80"/>
                <a:gd name="T1" fmla="*/ 0 h 9"/>
                <a:gd name="T2" fmla="*/ 0 w 80"/>
                <a:gd name="T3" fmla="*/ 785872312 h 9"/>
                <a:gd name="T4" fmla="*/ 1332303941 w 80"/>
                <a:gd name="T5" fmla="*/ 785872312 h 9"/>
                <a:gd name="T6" fmla="*/ 1332303941 w 80"/>
                <a:gd name="T7" fmla="*/ 785872312 h 9"/>
                <a:gd name="T8" fmla="*/ 1332303941 w 80"/>
                <a:gd name="T9" fmla="*/ 785872312 h 9"/>
                <a:gd name="T10" fmla="*/ 1332303941 w 80"/>
                <a:gd name="T11" fmla="*/ 785872312 h 9"/>
                <a:gd name="T12" fmla="*/ 1332303941 w 80"/>
                <a:gd name="T13" fmla="*/ 785872312 h 9"/>
                <a:gd name="T14" fmla="*/ 133230394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28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4" name="Freeform 1238"/>
            <p:cNvSpPr>
              <a:spLocks/>
            </p:cNvSpPr>
            <p:nvPr/>
          </p:nvSpPr>
          <p:spPr bwMode="auto">
            <a:xfrm flipH="1">
              <a:off x="2541" y="801"/>
              <a:ext cx="70" cy="5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559007614 h 7"/>
                <a:gd name="T4" fmla="*/ 1392975938 w 78"/>
                <a:gd name="T5" fmla="*/ 559007614 h 7"/>
                <a:gd name="T6" fmla="*/ 1392975938 w 78"/>
                <a:gd name="T7" fmla="*/ 559007614 h 7"/>
                <a:gd name="T8" fmla="*/ 1392975938 w 78"/>
                <a:gd name="T9" fmla="*/ 559007614 h 7"/>
                <a:gd name="T10" fmla="*/ 1392975938 w 78"/>
                <a:gd name="T11" fmla="*/ 559007614 h 7"/>
                <a:gd name="T12" fmla="*/ 1392975938 w 78"/>
                <a:gd name="T13" fmla="*/ 559007614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8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5" name="Freeform 1239"/>
            <p:cNvSpPr>
              <a:spLocks/>
            </p:cNvSpPr>
            <p:nvPr/>
          </p:nvSpPr>
          <p:spPr bwMode="auto">
            <a:xfrm flipH="1">
              <a:off x="2457" y="799"/>
              <a:ext cx="72" cy="7"/>
            </a:xfrm>
            <a:custGeom>
              <a:avLst/>
              <a:gdLst>
                <a:gd name="T0" fmla="*/ 1408964021 w 80"/>
                <a:gd name="T1" fmla="*/ 0 h 9"/>
                <a:gd name="T2" fmla="*/ 0 w 80"/>
                <a:gd name="T3" fmla="*/ 785872312 h 9"/>
                <a:gd name="T4" fmla="*/ 1408964021 w 80"/>
                <a:gd name="T5" fmla="*/ 785872312 h 9"/>
                <a:gd name="T6" fmla="*/ 1408964021 w 80"/>
                <a:gd name="T7" fmla="*/ 785872312 h 9"/>
                <a:gd name="T8" fmla="*/ 1408964021 w 80"/>
                <a:gd name="T9" fmla="*/ 785872312 h 9"/>
                <a:gd name="T10" fmla="*/ 1408964021 w 80"/>
                <a:gd name="T11" fmla="*/ 785872312 h 9"/>
                <a:gd name="T12" fmla="*/ 1408964021 w 80"/>
                <a:gd name="T13" fmla="*/ 785872312 h 9"/>
                <a:gd name="T14" fmla="*/ 140896402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6" name="Freeform 1240"/>
            <p:cNvSpPr>
              <a:spLocks/>
            </p:cNvSpPr>
            <p:nvPr/>
          </p:nvSpPr>
          <p:spPr bwMode="auto">
            <a:xfrm flipH="1">
              <a:off x="2373" y="799"/>
              <a:ext cx="72" cy="7"/>
            </a:xfrm>
            <a:custGeom>
              <a:avLst/>
              <a:gdLst>
                <a:gd name="T0" fmla="*/ 1408964021 w 80"/>
                <a:gd name="T1" fmla="*/ 0 h 9"/>
                <a:gd name="T2" fmla="*/ 0 w 80"/>
                <a:gd name="T3" fmla="*/ 785872312 h 9"/>
                <a:gd name="T4" fmla="*/ 1408964021 w 80"/>
                <a:gd name="T5" fmla="*/ 785872312 h 9"/>
                <a:gd name="T6" fmla="*/ 1408964021 w 80"/>
                <a:gd name="T7" fmla="*/ 785872312 h 9"/>
                <a:gd name="T8" fmla="*/ 1408964021 w 80"/>
                <a:gd name="T9" fmla="*/ 785872312 h 9"/>
                <a:gd name="T10" fmla="*/ 1408964021 w 80"/>
                <a:gd name="T11" fmla="*/ 785872312 h 9"/>
                <a:gd name="T12" fmla="*/ 1408964021 w 80"/>
                <a:gd name="T13" fmla="*/ 785872312 h 9"/>
                <a:gd name="T14" fmla="*/ 140896402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7" name="Freeform 1241"/>
            <p:cNvSpPr>
              <a:spLocks/>
            </p:cNvSpPr>
            <p:nvPr/>
          </p:nvSpPr>
          <p:spPr bwMode="auto">
            <a:xfrm flipH="1">
              <a:off x="2290" y="801"/>
              <a:ext cx="71" cy="5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559007614 h 7"/>
                <a:gd name="T4" fmla="*/ 1332303941 w 80"/>
                <a:gd name="T5" fmla="*/ 559007614 h 7"/>
                <a:gd name="T6" fmla="*/ 1332303941 w 80"/>
                <a:gd name="T7" fmla="*/ 559007614 h 7"/>
                <a:gd name="T8" fmla="*/ 1332303941 w 80"/>
                <a:gd name="T9" fmla="*/ 559007614 h 7"/>
                <a:gd name="T10" fmla="*/ 1332303941 w 80"/>
                <a:gd name="T11" fmla="*/ 559007614 h 7"/>
                <a:gd name="T12" fmla="*/ 1332303941 w 80"/>
                <a:gd name="T13" fmla="*/ 559007614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8" name="Freeform 1242"/>
            <p:cNvSpPr>
              <a:spLocks/>
            </p:cNvSpPr>
            <p:nvPr/>
          </p:nvSpPr>
          <p:spPr bwMode="auto">
            <a:xfrm flipH="1">
              <a:off x="2207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89" name="Freeform 1243"/>
            <p:cNvSpPr>
              <a:spLocks/>
            </p:cNvSpPr>
            <p:nvPr/>
          </p:nvSpPr>
          <p:spPr bwMode="auto">
            <a:xfrm flipH="1">
              <a:off x="2122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0" y="0"/>
                  </a:moveTo>
                  <a:lnTo>
                    <a:pt x="0" y="3"/>
                  </a:lnTo>
                  <a:lnTo>
                    <a:pt x="9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0" name="Freeform 1244"/>
            <p:cNvSpPr>
              <a:spLocks/>
            </p:cNvSpPr>
            <p:nvPr/>
          </p:nvSpPr>
          <p:spPr bwMode="auto">
            <a:xfrm flipH="1">
              <a:off x="2039" y="801"/>
              <a:ext cx="72" cy="5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559007614 h 7"/>
                <a:gd name="T4" fmla="*/ 1340663469 w 81"/>
                <a:gd name="T5" fmla="*/ 559007614 h 7"/>
                <a:gd name="T6" fmla="*/ 1340663469 w 81"/>
                <a:gd name="T7" fmla="*/ 559007614 h 7"/>
                <a:gd name="T8" fmla="*/ 1340663469 w 81"/>
                <a:gd name="T9" fmla="*/ 559007614 h 7"/>
                <a:gd name="T10" fmla="*/ 1340663469 w 81"/>
                <a:gd name="T11" fmla="*/ 559007614 h 7"/>
                <a:gd name="T12" fmla="*/ 1340663469 w 81"/>
                <a:gd name="T13" fmla="*/ 559007614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5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1" name="Freeform 1245"/>
            <p:cNvSpPr>
              <a:spLocks/>
            </p:cNvSpPr>
            <p:nvPr/>
          </p:nvSpPr>
          <p:spPr bwMode="auto">
            <a:xfrm flipH="1">
              <a:off x="1955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2" name="Freeform 1246"/>
            <p:cNvSpPr>
              <a:spLocks/>
            </p:cNvSpPr>
            <p:nvPr/>
          </p:nvSpPr>
          <p:spPr bwMode="auto">
            <a:xfrm flipH="1">
              <a:off x="1872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3" name="Freeform 1247"/>
            <p:cNvSpPr>
              <a:spLocks/>
            </p:cNvSpPr>
            <p:nvPr/>
          </p:nvSpPr>
          <p:spPr bwMode="auto">
            <a:xfrm flipH="1">
              <a:off x="1789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0" y="0"/>
                  </a:moveTo>
                  <a:lnTo>
                    <a:pt x="0" y="3"/>
                  </a:lnTo>
                  <a:lnTo>
                    <a:pt x="10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4" name="Freeform 1248"/>
            <p:cNvSpPr>
              <a:spLocks/>
            </p:cNvSpPr>
            <p:nvPr/>
          </p:nvSpPr>
          <p:spPr bwMode="auto">
            <a:xfrm flipH="1">
              <a:off x="1704" y="799"/>
              <a:ext cx="73" cy="7"/>
            </a:xfrm>
            <a:custGeom>
              <a:avLst/>
              <a:gdLst>
                <a:gd name="T0" fmla="*/ 1416710884 w 81"/>
                <a:gd name="T1" fmla="*/ 0 h 9"/>
                <a:gd name="T2" fmla="*/ 0 w 81"/>
                <a:gd name="T3" fmla="*/ 785872312 h 9"/>
                <a:gd name="T4" fmla="*/ 1416710884 w 81"/>
                <a:gd name="T5" fmla="*/ 785872312 h 9"/>
                <a:gd name="T6" fmla="*/ 1416710884 w 81"/>
                <a:gd name="T7" fmla="*/ 785872312 h 9"/>
                <a:gd name="T8" fmla="*/ 1416710884 w 81"/>
                <a:gd name="T9" fmla="*/ 785872312 h 9"/>
                <a:gd name="T10" fmla="*/ 1416710884 w 81"/>
                <a:gd name="T11" fmla="*/ 785872312 h 9"/>
                <a:gd name="T12" fmla="*/ 1416710884 w 81"/>
                <a:gd name="T13" fmla="*/ 785872312 h 9"/>
                <a:gd name="T14" fmla="*/ 1416710884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5" name="Freeform 1249"/>
            <p:cNvSpPr>
              <a:spLocks/>
            </p:cNvSpPr>
            <p:nvPr/>
          </p:nvSpPr>
          <p:spPr bwMode="auto">
            <a:xfrm flipH="1">
              <a:off x="1621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48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6" name="Freeform 1250"/>
            <p:cNvSpPr>
              <a:spLocks/>
            </p:cNvSpPr>
            <p:nvPr/>
          </p:nvSpPr>
          <p:spPr bwMode="auto">
            <a:xfrm flipH="1">
              <a:off x="1536" y="799"/>
              <a:ext cx="73" cy="7"/>
            </a:xfrm>
            <a:custGeom>
              <a:avLst/>
              <a:gdLst>
                <a:gd name="T0" fmla="*/ 1416710884 w 81"/>
                <a:gd name="T1" fmla="*/ 0 h 9"/>
                <a:gd name="T2" fmla="*/ 0 w 81"/>
                <a:gd name="T3" fmla="*/ 785872312 h 9"/>
                <a:gd name="T4" fmla="*/ 1416710884 w 81"/>
                <a:gd name="T5" fmla="*/ 785872312 h 9"/>
                <a:gd name="T6" fmla="*/ 1416710884 w 81"/>
                <a:gd name="T7" fmla="*/ 785872312 h 9"/>
                <a:gd name="T8" fmla="*/ 1416710884 w 81"/>
                <a:gd name="T9" fmla="*/ 785872312 h 9"/>
                <a:gd name="T10" fmla="*/ 1416710884 w 81"/>
                <a:gd name="T11" fmla="*/ 785872312 h 9"/>
                <a:gd name="T12" fmla="*/ 1416710884 w 81"/>
                <a:gd name="T13" fmla="*/ 785872312 h 9"/>
                <a:gd name="T14" fmla="*/ 1416710884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7" name="Freeform 1251"/>
            <p:cNvSpPr>
              <a:spLocks/>
            </p:cNvSpPr>
            <p:nvPr/>
          </p:nvSpPr>
          <p:spPr bwMode="auto">
            <a:xfrm flipH="1">
              <a:off x="1454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79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8" name="Freeform 1252"/>
            <p:cNvSpPr>
              <a:spLocks/>
            </p:cNvSpPr>
            <p:nvPr/>
          </p:nvSpPr>
          <p:spPr bwMode="auto">
            <a:xfrm flipH="1">
              <a:off x="1371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6" y="7"/>
                  </a:lnTo>
                  <a:lnTo>
                    <a:pt x="81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899" name="Freeform 1253"/>
            <p:cNvSpPr>
              <a:spLocks/>
            </p:cNvSpPr>
            <p:nvPr/>
          </p:nvSpPr>
          <p:spPr bwMode="auto">
            <a:xfrm flipH="1">
              <a:off x="1285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6" y="7"/>
                  </a:lnTo>
                  <a:lnTo>
                    <a:pt x="81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0" name="Freeform 1254"/>
            <p:cNvSpPr>
              <a:spLocks/>
            </p:cNvSpPr>
            <p:nvPr/>
          </p:nvSpPr>
          <p:spPr bwMode="auto">
            <a:xfrm flipH="1">
              <a:off x="2959" y="914"/>
              <a:ext cx="6" cy="804"/>
            </a:xfrm>
            <a:custGeom>
              <a:avLst/>
              <a:gdLst>
                <a:gd name="T0" fmla="*/ 0 w 6"/>
                <a:gd name="T1" fmla="*/ 0 h 969"/>
                <a:gd name="T2" fmla="*/ 2147483646 w 6"/>
                <a:gd name="T3" fmla="*/ 1017791811 h 969"/>
                <a:gd name="T4" fmla="*/ 2147483646 w 6"/>
                <a:gd name="T5" fmla="*/ 1017791811 h 969"/>
                <a:gd name="T6" fmla="*/ 2147483646 w 6"/>
                <a:gd name="T7" fmla="*/ 1017791811 h 969"/>
                <a:gd name="T8" fmla="*/ 2147483646 w 6"/>
                <a:gd name="T9" fmla="*/ 1017791811 h 969"/>
                <a:gd name="T10" fmla="*/ 2147483646 w 6"/>
                <a:gd name="T11" fmla="*/ 1017791811 h 969"/>
                <a:gd name="T12" fmla="*/ 2147483646 w 6"/>
                <a:gd name="T13" fmla="*/ 1017791811 h 969"/>
                <a:gd name="T14" fmla="*/ 2147483646 w 6"/>
                <a:gd name="T15" fmla="*/ 1017791811 h 969"/>
                <a:gd name="T16" fmla="*/ 2147483646 w 6"/>
                <a:gd name="T17" fmla="*/ 1017791811 h 9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"/>
                <a:gd name="T28" fmla="*/ 0 h 969"/>
                <a:gd name="T29" fmla="*/ 6 w 6"/>
                <a:gd name="T30" fmla="*/ 969 h 9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" h="969">
                  <a:moveTo>
                    <a:pt x="0" y="0"/>
                  </a:moveTo>
                  <a:lnTo>
                    <a:pt x="2" y="320"/>
                  </a:lnTo>
                  <a:lnTo>
                    <a:pt x="4" y="560"/>
                  </a:lnTo>
                  <a:lnTo>
                    <a:pt x="4" y="731"/>
                  </a:lnTo>
                  <a:lnTo>
                    <a:pt x="6" y="848"/>
                  </a:lnTo>
                  <a:lnTo>
                    <a:pt x="6" y="917"/>
                  </a:lnTo>
                  <a:lnTo>
                    <a:pt x="6" y="953"/>
                  </a:lnTo>
                  <a:lnTo>
                    <a:pt x="6" y="967"/>
                  </a:lnTo>
                  <a:lnTo>
                    <a:pt x="6" y="969"/>
                  </a:lnTo>
                </a:path>
              </a:pathLst>
            </a:custGeom>
            <a:noFill/>
            <a:ln w="38100" cap="flat" cmpd="sng">
              <a:solidFill>
                <a:srgbClr val="1F1A1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1" name="Freeform 1255"/>
            <p:cNvSpPr>
              <a:spLocks/>
            </p:cNvSpPr>
            <p:nvPr/>
          </p:nvSpPr>
          <p:spPr bwMode="auto">
            <a:xfrm flipH="1">
              <a:off x="3208" y="801"/>
              <a:ext cx="71" cy="5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559007614 h 7"/>
                <a:gd name="T4" fmla="*/ 1401054067 w 79"/>
                <a:gd name="T5" fmla="*/ 559007614 h 7"/>
                <a:gd name="T6" fmla="*/ 1401054067 w 79"/>
                <a:gd name="T7" fmla="*/ 559007614 h 7"/>
                <a:gd name="T8" fmla="*/ 1401054067 w 79"/>
                <a:gd name="T9" fmla="*/ 559007614 h 7"/>
                <a:gd name="T10" fmla="*/ 1401054067 w 79"/>
                <a:gd name="T11" fmla="*/ 559007614 h 7"/>
                <a:gd name="T12" fmla="*/ 1401054067 w 79"/>
                <a:gd name="T13" fmla="*/ 559007614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9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2" name="Freeform 1256"/>
            <p:cNvSpPr>
              <a:spLocks/>
            </p:cNvSpPr>
            <p:nvPr/>
          </p:nvSpPr>
          <p:spPr bwMode="auto">
            <a:xfrm flipH="1">
              <a:off x="1326" y="161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0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0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0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4"/>
                  </a:lnTo>
                  <a:lnTo>
                    <a:pt x="7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3" name="Freeform 1257"/>
            <p:cNvSpPr>
              <a:spLocks/>
            </p:cNvSpPr>
            <p:nvPr/>
          </p:nvSpPr>
          <p:spPr bwMode="auto">
            <a:xfrm flipH="1">
              <a:off x="1326" y="161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0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0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0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4"/>
                  </a:lnTo>
                  <a:lnTo>
                    <a:pt x="7" y="0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4" name="Freeform 1258"/>
            <p:cNvSpPr>
              <a:spLocks/>
            </p:cNvSpPr>
            <p:nvPr/>
          </p:nvSpPr>
          <p:spPr bwMode="auto">
            <a:xfrm flipH="1">
              <a:off x="1326" y="1544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0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0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0"/>
                  </a:lnTo>
                  <a:lnTo>
                    <a:pt x="19" y="3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3"/>
                  </a:lnTo>
                  <a:lnTo>
                    <a:pt x="7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5" name="Freeform 1259"/>
            <p:cNvSpPr>
              <a:spLocks/>
            </p:cNvSpPr>
            <p:nvPr/>
          </p:nvSpPr>
          <p:spPr bwMode="auto">
            <a:xfrm flipH="1">
              <a:off x="1326" y="1544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0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0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0"/>
                  </a:lnTo>
                  <a:lnTo>
                    <a:pt x="19" y="3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3"/>
                  </a:lnTo>
                  <a:lnTo>
                    <a:pt x="7" y="0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6" name="Freeform 1260"/>
            <p:cNvSpPr>
              <a:spLocks/>
            </p:cNvSpPr>
            <p:nvPr/>
          </p:nvSpPr>
          <p:spPr bwMode="auto">
            <a:xfrm flipH="1">
              <a:off x="1326" y="1487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1"/>
                  </a:lnTo>
                  <a:lnTo>
                    <a:pt x="19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5"/>
                  </a:lnTo>
                  <a:lnTo>
                    <a:pt x="7" y="1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7" name="Freeform 1261"/>
            <p:cNvSpPr>
              <a:spLocks/>
            </p:cNvSpPr>
            <p:nvPr/>
          </p:nvSpPr>
          <p:spPr bwMode="auto">
            <a:xfrm flipH="1">
              <a:off x="1326" y="1487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1"/>
                  </a:lnTo>
                  <a:lnTo>
                    <a:pt x="19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5"/>
                  </a:lnTo>
                  <a:lnTo>
                    <a:pt x="7" y="1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8" name="Freeform 1262"/>
            <p:cNvSpPr>
              <a:spLocks/>
            </p:cNvSpPr>
            <p:nvPr/>
          </p:nvSpPr>
          <p:spPr bwMode="auto">
            <a:xfrm flipH="1">
              <a:off x="1326" y="1411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31"/>
                  </a:lnTo>
                  <a:lnTo>
                    <a:pt x="15" y="35"/>
                  </a:lnTo>
                  <a:lnTo>
                    <a:pt x="11" y="35"/>
                  </a:lnTo>
                  <a:lnTo>
                    <a:pt x="7" y="35"/>
                  </a:lnTo>
                  <a:lnTo>
                    <a:pt x="4" y="31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09" name="Freeform 1263"/>
            <p:cNvSpPr>
              <a:spLocks/>
            </p:cNvSpPr>
            <p:nvPr/>
          </p:nvSpPr>
          <p:spPr bwMode="auto">
            <a:xfrm flipH="1">
              <a:off x="1326" y="1411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31"/>
                  </a:lnTo>
                  <a:lnTo>
                    <a:pt x="15" y="35"/>
                  </a:lnTo>
                  <a:lnTo>
                    <a:pt x="11" y="35"/>
                  </a:lnTo>
                  <a:lnTo>
                    <a:pt x="7" y="35"/>
                  </a:lnTo>
                  <a:lnTo>
                    <a:pt x="4" y="31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0" name="Freeform 1264"/>
            <p:cNvSpPr>
              <a:spLocks/>
            </p:cNvSpPr>
            <p:nvPr/>
          </p:nvSpPr>
          <p:spPr bwMode="auto">
            <a:xfrm flipH="1">
              <a:off x="1339" y="1356"/>
              <a:ext cx="18" cy="27"/>
            </a:xfrm>
            <a:custGeom>
              <a:avLst/>
              <a:gdLst>
                <a:gd name="T0" fmla="*/ 1159158187 w 21"/>
                <a:gd name="T1" fmla="*/ 0 h 33"/>
                <a:gd name="T2" fmla="*/ 1159158187 w 21"/>
                <a:gd name="T3" fmla="*/ 0 h 33"/>
                <a:gd name="T4" fmla="*/ 1159158187 w 21"/>
                <a:gd name="T5" fmla="*/ 962341385 h 33"/>
                <a:gd name="T6" fmla="*/ 1159158187 w 21"/>
                <a:gd name="T7" fmla="*/ 962341385 h 33"/>
                <a:gd name="T8" fmla="*/ 1159158187 w 21"/>
                <a:gd name="T9" fmla="*/ 962341385 h 33"/>
                <a:gd name="T10" fmla="*/ 1159158187 w 21"/>
                <a:gd name="T11" fmla="*/ 962341385 h 33"/>
                <a:gd name="T12" fmla="*/ 1159158187 w 21"/>
                <a:gd name="T13" fmla="*/ 962341385 h 33"/>
                <a:gd name="T14" fmla="*/ 1159158187 w 21"/>
                <a:gd name="T15" fmla="*/ 962341385 h 33"/>
                <a:gd name="T16" fmla="*/ 1159158187 w 21"/>
                <a:gd name="T17" fmla="*/ 962341385 h 33"/>
                <a:gd name="T18" fmla="*/ 1159158187 w 21"/>
                <a:gd name="T19" fmla="*/ 962341385 h 33"/>
                <a:gd name="T20" fmla="*/ 1159158187 w 21"/>
                <a:gd name="T21" fmla="*/ 962341385 h 33"/>
                <a:gd name="T22" fmla="*/ 0 w 21"/>
                <a:gd name="T23" fmla="*/ 962341385 h 33"/>
                <a:gd name="T24" fmla="*/ 0 w 21"/>
                <a:gd name="T25" fmla="*/ 962341385 h 33"/>
                <a:gd name="T26" fmla="*/ 0 w 21"/>
                <a:gd name="T27" fmla="*/ 962341385 h 33"/>
                <a:gd name="T28" fmla="*/ 1159158187 w 21"/>
                <a:gd name="T29" fmla="*/ 962341385 h 33"/>
                <a:gd name="T30" fmla="*/ 1159158187 w 21"/>
                <a:gd name="T31" fmla="*/ 0 h 33"/>
                <a:gd name="T32" fmla="*/ 1159158187 w 2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3"/>
                <a:gd name="T53" fmla="*/ 21 w 2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3">
                  <a:moveTo>
                    <a:pt x="12" y="0"/>
                  </a:moveTo>
                  <a:lnTo>
                    <a:pt x="16" y="0"/>
                  </a:lnTo>
                  <a:lnTo>
                    <a:pt x="20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12" y="33"/>
                  </a:lnTo>
                  <a:lnTo>
                    <a:pt x="6" y="33"/>
                  </a:lnTo>
                  <a:lnTo>
                    <a:pt x="4" y="29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0"/>
                  </a:lnTo>
                  <a:lnTo>
                    <a:pt x="4" y="4"/>
                  </a:lnTo>
                  <a:lnTo>
                    <a:pt x="6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1" name="Freeform 1265"/>
            <p:cNvSpPr>
              <a:spLocks/>
            </p:cNvSpPr>
            <p:nvPr/>
          </p:nvSpPr>
          <p:spPr bwMode="auto">
            <a:xfrm flipH="1">
              <a:off x="1339" y="1356"/>
              <a:ext cx="18" cy="27"/>
            </a:xfrm>
            <a:custGeom>
              <a:avLst/>
              <a:gdLst>
                <a:gd name="T0" fmla="*/ 1159158187 w 21"/>
                <a:gd name="T1" fmla="*/ 0 h 33"/>
                <a:gd name="T2" fmla="*/ 1159158187 w 21"/>
                <a:gd name="T3" fmla="*/ 0 h 33"/>
                <a:gd name="T4" fmla="*/ 1159158187 w 21"/>
                <a:gd name="T5" fmla="*/ 962341385 h 33"/>
                <a:gd name="T6" fmla="*/ 1159158187 w 21"/>
                <a:gd name="T7" fmla="*/ 962341385 h 33"/>
                <a:gd name="T8" fmla="*/ 1159158187 w 21"/>
                <a:gd name="T9" fmla="*/ 962341385 h 33"/>
                <a:gd name="T10" fmla="*/ 1159158187 w 21"/>
                <a:gd name="T11" fmla="*/ 962341385 h 33"/>
                <a:gd name="T12" fmla="*/ 1159158187 w 21"/>
                <a:gd name="T13" fmla="*/ 962341385 h 33"/>
                <a:gd name="T14" fmla="*/ 1159158187 w 21"/>
                <a:gd name="T15" fmla="*/ 962341385 h 33"/>
                <a:gd name="T16" fmla="*/ 1159158187 w 21"/>
                <a:gd name="T17" fmla="*/ 962341385 h 33"/>
                <a:gd name="T18" fmla="*/ 1159158187 w 21"/>
                <a:gd name="T19" fmla="*/ 962341385 h 33"/>
                <a:gd name="T20" fmla="*/ 1159158187 w 21"/>
                <a:gd name="T21" fmla="*/ 962341385 h 33"/>
                <a:gd name="T22" fmla="*/ 0 w 21"/>
                <a:gd name="T23" fmla="*/ 962341385 h 33"/>
                <a:gd name="T24" fmla="*/ 0 w 21"/>
                <a:gd name="T25" fmla="*/ 962341385 h 33"/>
                <a:gd name="T26" fmla="*/ 0 w 21"/>
                <a:gd name="T27" fmla="*/ 962341385 h 33"/>
                <a:gd name="T28" fmla="*/ 1159158187 w 21"/>
                <a:gd name="T29" fmla="*/ 962341385 h 33"/>
                <a:gd name="T30" fmla="*/ 1159158187 w 21"/>
                <a:gd name="T31" fmla="*/ 0 h 33"/>
                <a:gd name="T32" fmla="*/ 1159158187 w 2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3"/>
                <a:gd name="T53" fmla="*/ 21 w 2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3">
                  <a:moveTo>
                    <a:pt x="12" y="0"/>
                  </a:moveTo>
                  <a:lnTo>
                    <a:pt x="16" y="0"/>
                  </a:lnTo>
                  <a:lnTo>
                    <a:pt x="20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12" y="33"/>
                  </a:lnTo>
                  <a:lnTo>
                    <a:pt x="6" y="33"/>
                  </a:lnTo>
                  <a:lnTo>
                    <a:pt x="4" y="29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0"/>
                  </a:lnTo>
                  <a:lnTo>
                    <a:pt x="4" y="4"/>
                  </a:lnTo>
                  <a:lnTo>
                    <a:pt x="6" y="0"/>
                  </a:lnTo>
                  <a:lnTo>
                    <a:pt x="12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2" name="Freeform 1266"/>
            <p:cNvSpPr>
              <a:spLocks/>
            </p:cNvSpPr>
            <p:nvPr/>
          </p:nvSpPr>
          <p:spPr bwMode="auto">
            <a:xfrm flipH="1">
              <a:off x="1326" y="129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3" name="Freeform 1267"/>
            <p:cNvSpPr>
              <a:spLocks/>
            </p:cNvSpPr>
            <p:nvPr/>
          </p:nvSpPr>
          <p:spPr bwMode="auto">
            <a:xfrm flipH="1">
              <a:off x="1326" y="129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4" name="Freeform 1268"/>
            <p:cNvSpPr>
              <a:spLocks/>
            </p:cNvSpPr>
            <p:nvPr/>
          </p:nvSpPr>
          <p:spPr bwMode="auto">
            <a:xfrm flipH="1">
              <a:off x="1332" y="123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5"/>
                  </a:lnTo>
                  <a:lnTo>
                    <a:pt x="10" y="35"/>
                  </a:lnTo>
                  <a:lnTo>
                    <a:pt x="6" y="35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5" name="Freeform 1269"/>
            <p:cNvSpPr>
              <a:spLocks/>
            </p:cNvSpPr>
            <p:nvPr/>
          </p:nvSpPr>
          <p:spPr bwMode="auto">
            <a:xfrm flipH="1">
              <a:off x="1332" y="123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5"/>
                  </a:lnTo>
                  <a:lnTo>
                    <a:pt x="10" y="35"/>
                  </a:lnTo>
                  <a:lnTo>
                    <a:pt x="6" y="35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6" name="Freeform 1270"/>
            <p:cNvSpPr>
              <a:spLocks/>
            </p:cNvSpPr>
            <p:nvPr/>
          </p:nvSpPr>
          <p:spPr bwMode="auto">
            <a:xfrm flipH="1">
              <a:off x="1339" y="1173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0 w 21"/>
                <a:gd name="T23" fmla="*/ 987748372 h 34"/>
                <a:gd name="T24" fmla="*/ 0 w 21"/>
                <a:gd name="T25" fmla="*/ 987748372 h 34"/>
                <a:gd name="T26" fmla="*/ 0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2" y="0"/>
                  </a:moveTo>
                  <a:lnTo>
                    <a:pt x="16" y="1"/>
                  </a:lnTo>
                  <a:lnTo>
                    <a:pt x="20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8"/>
                  </a:lnTo>
                  <a:lnTo>
                    <a:pt x="16" y="32"/>
                  </a:lnTo>
                  <a:lnTo>
                    <a:pt x="12" y="34"/>
                  </a:lnTo>
                  <a:lnTo>
                    <a:pt x="6" y="32"/>
                  </a:lnTo>
                  <a:lnTo>
                    <a:pt x="4" y="28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9"/>
                  </a:lnTo>
                  <a:lnTo>
                    <a:pt x="4" y="5"/>
                  </a:lnTo>
                  <a:lnTo>
                    <a:pt x="6" y="1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7" name="Freeform 1271"/>
            <p:cNvSpPr>
              <a:spLocks/>
            </p:cNvSpPr>
            <p:nvPr/>
          </p:nvSpPr>
          <p:spPr bwMode="auto">
            <a:xfrm flipH="1">
              <a:off x="1339" y="1173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0 w 21"/>
                <a:gd name="T23" fmla="*/ 987748372 h 34"/>
                <a:gd name="T24" fmla="*/ 0 w 21"/>
                <a:gd name="T25" fmla="*/ 987748372 h 34"/>
                <a:gd name="T26" fmla="*/ 0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2" y="0"/>
                  </a:moveTo>
                  <a:lnTo>
                    <a:pt x="16" y="1"/>
                  </a:lnTo>
                  <a:lnTo>
                    <a:pt x="20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8"/>
                  </a:lnTo>
                  <a:lnTo>
                    <a:pt x="16" y="32"/>
                  </a:lnTo>
                  <a:lnTo>
                    <a:pt x="12" y="34"/>
                  </a:lnTo>
                  <a:lnTo>
                    <a:pt x="6" y="32"/>
                  </a:lnTo>
                  <a:lnTo>
                    <a:pt x="4" y="28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9"/>
                  </a:lnTo>
                  <a:lnTo>
                    <a:pt x="4" y="5"/>
                  </a:lnTo>
                  <a:lnTo>
                    <a:pt x="6" y="1"/>
                  </a:lnTo>
                  <a:lnTo>
                    <a:pt x="12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8" name="Freeform 1272"/>
            <p:cNvSpPr>
              <a:spLocks/>
            </p:cNvSpPr>
            <p:nvPr/>
          </p:nvSpPr>
          <p:spPr bwMode="auto">
            <a:xfrm flipH="1">
              <a:off x="1332" y="111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19" name="Freeform 1273"/>
            <p:cNvSpPr>
              <a:spLocks/>
            </p:cNvSpPr>
            <p:nvPr/>
          </p:nvSpPr>
          <p:spPr bwMode="auto">
            <a:xfrm flipH="1">
              <a:off x="1332" y="111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0" name="Freeform 1274"/>
            <p:cNvSpPr>
              <a:spLocks/>
            </p:cNvSpPr>
            <p:nvPr/>
          </p:nvSpPr>
          <p:spPr bwMode="auto">
            <a:xfrm flipH="1">
              <a:off x="1332" y="1047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1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1" name="Freeform 1275"/>
            <p:cNvSpPr>
              <a:spLocks/>
            </p:cNvSpPr>
            <p:nvPr/>
          </p:nvSpPr>
          <p:spPr bwMode="auto">
            <a:xfrm flipH="1">
              <a:off x="1332" y="1047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1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2" name="Freeform 1276"/>
            <p:cNvSpPr>
              <a:spLocks/>
            </p:cNvSpPr>
            <p:nvPr/>
          </p:nvSpPr>
          <p:spPr bwMode="auto">
            <a:xfrm flipH="1">
              <a:off x="1326" y="98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3" name="Freeform 1277"/>
            <p:cNvSpPr>
              <a:spLocks/>
            </p:cNvSpPr>
            <p:nvPr/>
          </p:nvSpPr>
          <p:spPr bwMode="auto">
            <a:xfrm flipH="1">
              <a:off x="1326" y="98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4" name="Freeform 1278"/>
            <p:cNvSpPr>
              <a:spLocks/>
            </p:cNvSpPr>
            <p:nvPr/>
          </p:nvSpPr>
          <p:spPr bwMode="auto">
            <a:xfrm flipH="1">
              <a:off x="1332" y="928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29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29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5" name="Freeform 1279"/>
            <p:cNvSpPr>
              <a:spLocks/>
            </p:cNvSpPr>
            <p:nvPr/>
          </p:nvSpPr>
          <p:spPr bwMode="auto">
            <a:xfrm flipH="1">
              <a:off x="1332" y="928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29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29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6" name="Line 1280"/>
            <p:cNvSpPr>
              <a:spLocks noChangeShapeType="1"/>
            </p:cNvSpPr>
            <p:nvPr/>
          </p:nvSpPr>
          <p:spPr bwMode="auto">
            <a:xfrm>
              <a:off x="1372" y="1892"/>
              <a:ext cx="1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7" name="Text Box 1282"/>
            <p:cNvSpPr txBox="1">
              <a:spLocks noChangeArrowheads="1"/>
            </p:cNvSpPr>
            <p:nvPr/>
          </p:nvSpPr>
          <p:spPr bwMode="auto">
            <a:xfrm>
              <a:off x="1072" y="1852"/>
              <a:ext cx="3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32928" name="Line 1284"/>
            <p:cNvSpPr>
              <a:spLocks noChangeShapeType="1"/>
            </p:cNvSpPr>
            <p:nvPr/>
          </p:nvSpPr>
          <p:spPr bwMode="auto">
            <a:xfrm>
              <a:off x="1930" y="816"/>
              <a:ext cx="0" cy="8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929" name="Rectangle 1285"/>
            <p:cNvSpPr>
              <a:spLocks noChangeArrowheads="1"/>
            </p:cNvSpPr>
            <p:nvPr/>
          </p:nvSpPr>
          <p:spPr bwMode="auto">
            <a:xfrm>
              <a:off x="1892" y="1160"/>
              <a:ext cx="33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/>
                <a:t>123 m</a:t>
              </a:r>
              <a:endParaRPr lang="fr-FR" altLang="en-US" sz="1000"/>
            </a:p>
          </p:txBody>
        </p:sp>
      </p:grpSp>
      <p:sp>
        <p:nvSpPr>
          <p:cNvPr id="32780" name="Text Box 1281"/>
          <p:cNvSpPr txBox="1">
            <a:spLocks noChangeArrowheads="1"/>
          </p:cNvSpPr>
          <p:nvPr/>
        </p:nvSpPr>
        <p:spPr bwMode="auto">
          <a:xfrm>
            <a:off x="6078538" y="3714750"/>
            <a:ext cx="1701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cs typeface="Arial" panose="020B0604020202020204" pitchFamily="34" charset="0"/>
              </a:rPr>
              <a:t>Range ~ 4 km</a:t>
            </a:r>
          </a:p>
        </p:txBody>
      </p:sp>
      <p:graphicFrame>
        <p:nvGraphicFramePr>
          <p:cNvPr id="32781" name="Object 563"/>
          <p:cNvGraphicFramePr>
            <a:graphicFrameLocks noChangeAspect="1"/>
          </p:cNvGraphicFramePr>
          <p:nvPr/>
        </p:nvGraphicFramePr>
        <p:xfrm>
          <a:off x="7010400" y="3987800"/>
          <a:ext cx="892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4" name="Image bitmap" r:id="rId7" imgW="1428949" imgH="1409897" progId="Paint.Picture">
                  <p:embed/>
                </p:oleObj>
              </mc:Choice>
              <mc:Fallback>
                <p:oleObj name="Image bitmap" r:id="rId7" imgW="1428949" imgH="1409897" progId="Paint.Picture">
                  <p:embed/>
                  <p:pic>
                    <p:nvPicPr>
                      <p:cNvPr id="0" name="Object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987800"/>
                        <a:ext cx="892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827088" y="128588"/>
            <a:ext cx="770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Tank Experiment – Ocean Acoustic Research</a:t>
            </a:r>
          </a:p>
        </p:txBody>
      </p:sp>
      <p:sp>
        <p:nvSpPr>
          <p:cNvPr id="34819" name="Rectangle 4" descr="Wide upward diagonal"/>
          <p:cNvSpPr>
            <a:spLocks noChangeArrowheads="1"/>
          </p:cNvSpPr>
          <p:nvPr/>
        </p:nvSpPr>
        <p:spPr bwMode="auto">
          <a:xfrm>
            <a:off x="2698750" y="3016250"/>
            <a:ext cx="4138613" cy="3429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>
            <a:off x="2698750" y="2235200"/>
            <a:ext cx="4138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2698750" y="3016250"/>
            <a:ext cx="4138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1895475" y="2422525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Source array</a:t>
            </a:r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>
            <a:off x="2684463" y="3525838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>
            <a:off x="3370263" y="22923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25" name="Text Box 10"/>
          <p:cNvSpPr txBox="1">
            <a:spLocks noChangeArrowheads="1"/>
          </p:cNvSpPr>
          <p:nvPr/>
        </p:nvSpPr>
        <p:spPr bwMode="auto">
          <a:xfrm>
            <a:off x="4056063" y="3328988"/>
            <a:ext cx="1447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/>
              <a:t>L ~ 100 to 1000 mm</a:t>
            </a:r>
          </a:p>
        </p:txBody>
      </p:sp>
      <p:sp>
        <p:nvSpPr>
          <p:cNvPr id="34826" name="Text Box 11"/>
          <p:cNvSpPr txBox="1">
            <a:spLocks noChangeArrowheads="1"/>
          </p:cNvSpPr>
          <p:nvPr/>
        </p:nvSpPr>
        <p:spPr bwMode="auto">
          <a:xfrm>
            <a:off x="3294063" y="2444750"/>
            <a:ext cx="1336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/>
              <a:t>D = 10 to 50 mm</a:t>
            </a:r>
          </a:p>
        </p:txBody>
      </p:sp>
      <p:sp>
        <p:nvSpPr>
          <p:cNvPr id="34827" name="Text Box 12"/>
          <p:cNvSpPr txBox="1">
            <a:spLocks noChangeArrowheads="1"/>
          </p:cNvSpPr>
          <p:nvPr/>
        </p:nvSpPr>
        <p:spPr bwMode="auto">
          <a:xfrm>
            <a:off x="4643438" y="2422525"/>
            <a:ext cx="18907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/>
              <a:t>wavelength </a:t>
            </a:r>
            <a:r>
              <a:rPr lang="en-US" altLang="en-US" sz="1000">
                <a:latin typeface="Symbol" panose="05050102010706020507" pitchFamily="18" charset="2"/>
              </a:rPr>
              <a:t>l</a:t>
            </a:r>
            <a:r>
              <a:rPr lang="en-US" altLang="en-US" sz="1000"/>
              <a:t> ~ 0.5 to 5 mm</a:t>
            </a:r>
          </a:p>
        </p:txBody>
      </p:sp>
      <p:sp>
        <p:nvSpPr>
          <p:cNvPr id="34828" name="Line 13"/>
          <p:cNvSpPr>
            <a:spLocks noChangeShapeType="1"/>
          </p:cNvSpPr>
          <p:nvPr/>
        </p:nvSpPr>
        <p:spPr bwMode="auto">
          <a:xfrm>
            <a:off x="2693988" y="2349500"/>
            <a:ext cx="0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29" name="Line 14"/>
          <p:cNvSpPr>
            <a:spLocks noChangeShapeType="1"/>
          </p:cNvSpPr>
          <p:nvPr/>
        </p:nvSpPr>
        <p:spPr bwMode="auto">
          <a:xfrm>
            <a:off x="6797675" y="2349500"/>
            <a:ext cx="0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30" name="Text Box 15"/>
          <p:cNvSpPr txBox="1">
            <a:spLocks noChangeArrowheads="1"/>
          </p:cNvSpPr>
          <p:nvPr/>
        </p:nvSpPr>
        <p:spPr bwMode="auto">
          <a:xfrm>
            <a:off x="6726238" y="2397125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Receiver array</a:t>
            </a:r>
          </a:p>
        </p:txBody>
      </p:sp>
      <p:sp>
        <p:nvSpPr>
          <p:cNvPr id="34831" name="Rectangle 16" descr="Wide upward diagonal"/>
          <p:cNvSpPr>
            <a:spLocks noChangeArrowheads="1"/>
          </p:cNvSpPr>
          <p:nvPr/>
        </p:nvSpPr>
        <p:spPr bwMode="auto">
          <a:xfrm>
            <a:off x="2698750" y="5032375"/>
            <a:ext cx="4138613" cy="3429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32" name="Line 17"/>
          <p:cNvSpPr>
            <a:spLocks noChangeShapeType="1"/>
          </p:cNvSpPr>
          <p:nvPr/>
        </p:nvSpPr>
        <p:spPr bwMode="auto">
          <a:xfrm>
            <a:off x="2698750" y="4251325"/>
            <a:ext cx="4138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33" name="Line 18"/>
          <p:cNvSpPr>
            <a:spLocks noChangeShapeType="1"/>
          </p:cNvSpPr>
          <p:nvPr/>
        </p:nvSpPr>
        <p:spPr bwMode="auto">
          <a:xfrm>
            <a:off x="2698750" y="5032375"/>
            <a:ext cx="41386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34" name="Text Box 19"/>
          <p:cNvSpPr txBox="1">
            <a:spLocks noChangeArrowheads="1"/>
          </p:cNvSpPr>
          <p:nvPr/>
        </p:nvSpPr>
        <p:spPr bwMode="auto">
          <a:xfrm>
            <a:off x="1895475" y="443865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Source array</a:t>
            </a:r>
          </a:p>
        </p:txBody>
      </p:sp>
      <p:sp>
        <p:nvSpPr>
          <p:cNvPr id="34835" name="Line 20"/>
          <p:cNvSpPr>
            <a:spLocks noChangeShapeType="1"/>
          </p:cNvSpPr>
          <p:nvPr/>
        </p:nvSpPr>
        <p:spPr bwMode="auto">
          <a:xfrm>
            <a:off x="2684463" y="5541963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36" name="Line 21"/>
          <p:cNvSpPr>
            <a:spLocks noChangeShapeType="1"/>
          </p:cNvSpPr>
          <p:nvPr/>
        </p:nvSpPr>
        <p:spPr bwMode="auto">
          <a:xfrm>
            <a:off x="3370263" y="43084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37" name="Text Box 22"/>
          <p:cNvSpPr txBox="1">
            <a:spLocks noChangeArrowheads="1"/>
          </p:cNvSpPr>
          <p:nvPr/>
        </p:nvSpPr>
        <p:spPr bwMode="auto">
          <a:xfrm>
            <a:off x="4056063" y="5345113"/>
            <a:ext cx="1447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L ~ 100 to 5000 m</a:t>
            </a:r>
          </a:p>
        </p:txBody>
      </p:sp>
      <p:sp>
        <p:nvSpPr>
          <p:cNvPr id="34838" name="Text Box 23"/>
          <p:cNvSpPr txBox="1">
            <a:spLocks noChangeArrowheads="1"/>
          </p:cNvSpPr>
          <p:nvPr/>
        </p:nvSpPr>
        <p:spPr bwMode="auto">
          <a:xfrm>
            <a:off x="3294063" y="4460875"/>
            <a:ext cx="1336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D ~ 10 to 100 m</a:t>
            </a:r>
          </a:p>
        </p:txBody>
      </p:sp>
      <p:sp>
        <p:nvSpPr>
          <p:cNvPr id="34839" name="Text Box 24"/>
          <p:cNvSpPr txBox="1">
            <a:spLocks noChangeArrowheads="1"/>
          </p:cNvSpPr>
          <p:nvPr/>
        </p:nvSpPr>
        <p:spPr bwMode="auto">
          <a:xfrm>
            <a:off x="4857750" y="4438650"/>
            <a:ext cx="1676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Wavelength </a:t>
            </a:r>
            <a:r>
              <a:rPr lang="en-US" altLang="en-US" sz="100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en-US" sz="1000">
                <a:solidFill>
                  <a:srgbClr val="FF0000"/>
                </a:solidFill>
              </a:rPr>
              <a:t>~ 0.5 to 5 m</a:t>
            </a:r>
          </a:p>
        </p:txBody>
      </p:sp>
      <p:sp>
        <p:nvSpPr>
          <p:cNvPr id="34840" name="Line 25"/>
          <p:cNvSpPr>
            <a:spLocks noChangeShapeType="1"/>
          </p:cNvSpPr>
          <p:nvPr/>
        </p:nvSpPr>
        <p:spPr bwMode="auto">
          <a:xfrm>
            <a:off x="2693988" y="4365625"/>
            <a:ext cx="0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41" name="Line 26"/>
          <p:cNvSpPr>
            <a:spLocks noChangeShapeType="1"/>
          </p:cNvSpPr>
          <p:nvPr/>
        </p:nvSpPr>
        <p:spPr bwMode="auto">
          <a:xfrm>
            <a:off x="6797675" y="4365625"/>
            <a:ext cx="0" cy="5762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42" name="Text Box 27"/>
          <p:cNvSpPr txBox="1">
            <a:spLocks noChangeArrowheads="1"/>
          </p:cNvSpPr>
          <p:nvPr/>
        </p:nvSpPr>
        <p:spPr bwMode="auto">
          <a:xfrm>
            <a:off x="6726238" y="441325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Receiver array</a:t>
            </a:r>
          </a:p>
        </p:txBody>
      </p:sp>
      <p:sp>
        <p:nvSpPr>
          <p:cNvPr id="34843" name="Text Box 28"/>
          <p:cNvSpPr txBox="1">
            <a:spLocks noChangeArrowheads="1"/>
          </p:cNvSpPr>
          <p:nvPr/>
        </p:nvSpPr>
        <p:spPr bwMode="auto">
          <a:xfrm>
            <a:off x="3419475" y="3644900"/>
            <a:ext cx="3097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Scale ratio ~1000</a:t>
            </a:r>
          </a:p>
        </p:txBody>
      </p:sp>
      <p:sp>
        <p:nvSpPr>
          <p:cNvPr id="34844" name="Text Box 29"/>
          <p:cNvSpPr txBox="1">
            <a:spLocks noChangeArrowheads="1"/>
          </p:cNvSpPr>
          <p:nvPr/>
        </p:nvSpPr>
        <p:spPr bwMode="auto">
          <a:xfrm>
            <a:off x="539750" y="2276475"/>
            <a:ext cx="1223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Tank exp.</a:t>
            </a:r>
          </a:p>
        </p:txBody>
      </p:sp>
      <p:sp>
        <p:nvSpPr>
          <p:cNvPr id="34845" name="Text Box 30"/>
          <p:cNvSpPr txBox="1">
            <a:spLocks noChangeArrowheads="1"/>
          </p:cNvSpPr>
          <p:nvPr/>
        </p:nvSpPr>
        <p:spPr bwMode="auto">
          <a:xfrm>
            <a:off x="539750" y="4365625"/>
            <a:ext cx="1368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Ocean exp.</a:t>
            </a:r>
          </a:p>
        </p:txBody>
      </p:sp>
      <p:sp>
        <p:nvSpPr>
          <p:cNvPr id="34846" name="Text Box 31"/>
          <p:cNvSpPr txBox="1">
            <a:spLocks noChangeArrowheads="1"/>
          </p:cNvSpPr>
          <p:nvPr/>
        </p:nvSpPr>
        <p:spPr bwMode="auto">
          <a:xfrm>
            <a:off x="2627313" y="3592513"/>
            <a:ext cx="136842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fr-FR" altLang="en-US" sz="1600">
                <a:solidFill>
                  <a:srgbClr val="FF0000"/>
                </a:solidFill>
              </a:rPr>
              <a:t>L/D~20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fr-FR" altLang="en-US" sz="1600">
                <a:solidFill>
                  <a:srgbClr val="FF0000"/>
                </a:solidFill>
              </a:rPr>
              <a:t>D/</a:t>
            </a:r>
            <a:r>
              <a:rPr lang="fr-FR" altLang="en-US" sz="160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fr-FR" altLang="en-US" sz="1600">
                <a:solidFill>
                  <a:srgbClr val="FF0000"/>
                </a:solidFill>
              </a:rPr>
              <a:t>~5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428625" y="5630863"/>
            <a:ext cx="3887788" cy="2873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fr-FR" sz="1800">
              <a:latin typeface="Arial" charset="0"/>
            </a:endParaRPr>
          </a:p>
        </p:txBody>
      </p:sp>
      <p:sp>
        <p:nvSpPr>
          <p:cNvPr id="36867" name="Rectangle 5"/>
          <p:cNvSpPr>
            <a:spLocks noChangeAspect="1" noChangeArrowheads="1"/>
          </p:cNvSpPr>
          <p:nvPr/>
        </p:nvSpPr>
        <p:spPr bwMode="auto">
          <a:xfrm>
            <a:off x="428625" y="5918200"/>
            <a:ext cx="3887788" cy="288925"/>
          </a:xfrm>
          <a:prstGeom prst="rect">
            <a:avLst/>
          </a:prstGeom>
          <a:solidFill>
            <a:schemeClr val="bg2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>
              <a:cs typeface="Arial" panose="020B0604020202020204" pitchFamily="34" charset="0"/>
            </a:endParaRPr>
          </a:p>
        </p:txBody>
      </p:sp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4286250" y="4184650"/>
            <a:ext cx="30163" cy="1450975"/>
            <a:chOff x="3080" y="1290"/>
            <a:chExt cx="61" cy="6622"/>
          </a:xfrm>
        </p:grpSpPr>
        <p:sp>
          <p:nvSpPr>
            <p:cNvPr id="37222" name="Line 7"/>
            <p:cNvSpPr>
              <a:spLocks noChangeShapeType="1"/>
            </p:cNvSpPr>
            <p:nvPr/>
          </p:nvSpPr>
          <p:spPr bwMode="auto">
            <a:xfrm>
              <a:off x="3111" y="1290"/>
              <a:ext cx="3" cy="66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3" name="Line 8"/>
            <p:cNvSpPr>
              <a:spLocks noChangeShapeType="1"/>
            </p:cNvSpPr>
            <p:nvPr/>
          </p:nvSpPr>
          <p:spPr bwMode="auto">
            <a:xfrm>
              <a:off x="3080" y="129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4" name="Line 9"/>
            <p:cNvSpPr>
              <a:spLocks noChangeShapeType="1"/>
            </p:cNvSpPr>
            <p:nvPr/>
          </p:nvSpPr>
          <p:spPr bwMode="auto">
            <a:xfrm>
              <a:off x="3080" y="189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5" name="Line 10"/>
            <p:cNvSpPr>
              <a:spLocks noChangeShapeType="1"/>
            </p:cNvSpPr>
            <p:nvPr/>
          </p:nvSpPr>
          <p:spPr bwMode="auto">
            <a:xfrm>
              <a:off x="3080" y="2510"/>
              <a:ext cx="6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6" name="Line 11"/>
            <p:cNvSpPr>
              <a:spLocks noChangeShapeType="1"/>
            </p:cNvSpPr>
            <p:nvPr/>
          </p:nvSpPr>
          <p:spPr bwMode="auto">
            <a:xfrm>
              <a:off x="3080" y="313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7" name="Line 12"/>
            <p:cNvSpPr>
              <a:spLocks noChangeShapeType="1"/>
            </p:cNvSpPr>
            <p:nvPr/>
          </p:nvSpPr>
          <p:spPr bwMode="auto">
            <a:xfrm>
              <a:off x="3080" y="3750"/>
              <a:ext cx="6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8" name="Line 13"/>
            <p:cNvSpPr>
              <a:spLocks noChangeShapeType="1"/>
            </p:cNvSpPr>
            <p:nvPr/>
          </p:nvSpPr>
          <p:spPr bwMode="auto">
            <a:xfrm>
              <a:off x="3080" y="4368"/>
              <a:ext cx="6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9" name="Line 14"/>
            <p:cNvSpPr>
              <a:spLocks noChangeShapeType="1"/>
            </p:cNvSpPr>
            <p:nvPr/>
          </p:nvSpPr>
          <p:spPr bwMode="auto">
            <a:xfrm>
              <a:off x="3080" y="4987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30" name="Line 15"/>
            <p:cNvSpPr>
              <a:spLocks noChangeShapeType="1"/>
            </p:cNvSpPr>
            <p:nvPr/>
          </p:nvSpPr>
          <p:spPr bwMode="auto">
            <a:xfrm>
              <a:off x="3080" y="561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31" name="Line 16"/>
            <p:cNvSpPr>
              <a:spLocks noChangeShapeType="1"/>
            </p:cNvSpPr>
            <p:nvPr/>
          </p:nvSpPr>
          <p:spPr bwMode="auto">
            <a:xfrm>
              <a:off x="3080" y="6227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32" name="Line 17"/>
            <p:cNvSpPr>
              <a:spLocks noChangeShapeType="1"/>
            </p:cNvSpPr>
            <p:nvPr/>
          </p:nvSpPr>
          <p:spPr bwMode="auto">
            <a:xfrm>
              <a:off x="3080" y="6848"/>
              <a:ext cx="6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33" name="Line 18"/>
            <p:cNvSpPr>
              <a:spLocks noChangeShapeType="1"/>
            </p:cNvSpPr>
            <p:nvPr/>
          </p:nvSpPr>
          <p:spPr bwMode="auto">
            <a:xfrm>
              <a:off x="3080" y="7467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6869" name="Text Box 20"/>
          <p:cNvSpPr txBox="1">
            <a:spLocks noChangeArrowheads="1"/>
          </p:cNvSpPr>
          <p:nvPr/>
        </p:nvSpPr>
        <p:spPr bwMode="auto">
          <a:xfrm>
            <a:off x="3503613" y="4532313"/>
            <a:ext cx="12144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cs typeface="Arial" panose="020B0604020202020204" pitchFamily="34" charset="0"/>
              </a:rPr>
              <a:t>Receiver</a:t>
            </a:r>
            <a:br>
              <a:rPr lang="en-CA" altLang="en-US" sz="1600">
                <a:cs typeface="Arial" panose="020B0604020202020204" pitchFamily="34" charset="0"/>
              </a:rPr>
            </a:br>
            <a:r>
              <a:rPr lang="en-CA" altLang="en-US" sz="1600">
                <a:cs typeface="Arial" panose="020B0604020202020204" pitchFamily="34" charset="0"/>
              </a:rPr>
              <a:t> array</a:t>
            </a:r>
          </a:p>
        </p:txBody>
      </p:sp>
      <p:sp>
        <p:nvSpPr>
          <p:cNvPr id="36870" name="Text Box 21"/>
          <p:cNvSpPr txBox="1">
            <a:spLocks noChangeAspect="1" noChangeArrowheads="1"/>
          </p:cNvSpPr>
          <p:nvPr/>
        </p:nvSpPr>
        <p:spPr bwMode="auto">
          <a:xfrm rot="-5400000">
            <a:off x="-381000" y="4592638"/>
            <a:ext cx="11303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000000"/>
                </a:solidFill>
                <a:cs typeface="Times New Roman" panose="02020603050405020304" pitchFamily="18" charset="0"/>
              </a:rPr>
              <a:t>Depth (m)</a:t>
            </a:r>
            <a:endParaRPr lang="en-CA" altLang="en-US" sz="1600">
              <a:cs typeface="Arial" panose="020B0604020202020204" pitchFamily="34" charset="0"/>
            </a:endParaRPr>
          </a:p>
        </p:txBody>
      </p:sp>
      <p:grpSp>
        <p:nvGrpSpPr>
          <p:cNvPr id="36871" name="Group 22"/>
          <p:cNvGrpSpPr>
            <a:grpSpLocks/>
          </p:cNvGrpSpPr>
          <p:nvPr/>
        </p:nvGrpSpPr>
        <p:grpSpPr bwMode="auto">
          <a:xfrm>
            <a:off x="415925" y="4184650"/>
            <a:ext cx="31750" cy="1449388"/>
            <a:chOff x="3080" y="1290"/>
            <a:chExt cx="61" cy="6622"/>
          </a:xfrm>
        </p:grpSpPr>
        <p:sp>
          <p:nvSpPr>
            <p:cNvPr id="37210" name="Line 23"/>
            <p:cNvSpPr>
              <a:spLocks noChangeShapeType="1"/>
            </p:cNvSpPr>
            <p:nvPr/>
          </p:nvSpPr>
          <p:spPr bwMode="auto">
            <a:xfrm>
              <a:off x="3111" y="1290"/>
              <a:ext cx="3" cy="662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1" name="Line 24"/>
            <p:cNvSpPr>
              <a:spLocks noChangeShapeType="1"/>
            </p:cNvSpPr>
            <p:nvPr/>
          </p:nvSpPr>
          <p:spPr bwMode="auto">
            <a:xfrm>
              <a:off x="3080" y="129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2" name="Line 25"/>
            <p:cNvSpPr>
              <a:spLocks noChangeShapeType="1"/>
            </p:cNvSpPr>
            <p:nvPr/>
          </p:nvSpPr>
          <p:spPr bwMode="auto">
            <a:xfrm>
              <a:off x="3080" y="189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3" name="Line 26"/>
            <p:cNvSpPr>
              <a:spLocks noChangeShapeType="1"/>
            </p:cNvSpPr>
            <p:nvPr/>
          </p:nvSpPr>
          <p:spPr bwMode="auto">
            <a:xfrm>
              <a:off x="3080" y="2510"/>
              <a:ext cx="61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4" name="Line 27"/>
            <p:cNvSpPr>
              <a:spLocks noChangeShapeType="1"/>
            </p:cNvSpPr>
            <p:nvPr/>
          </p:nvSpPr>
          <p:spPr bwMode="auto">
            <a:xfrm>
              <a:off x="3080" y="313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5" name="Line 28"/>
            <p:cNvSpPr>
              <a:spLocks noChangeShapeType="1"/>
            </p:cNvSpPr>
            <p:nvPr/>
          </p:nvSpPr>
          <p:spPr bwMode="auto">
            <a:xfrm>
              <a:off x="3080" y="3750"/>
              <a:ext cx="6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6" name="Line 29"/>
            <p:cNvSpPr>
              <a:spLocks noChangeShapeType="1"/>
            </p:cNvSpPr>
            <p:nvPr/>
          </p:nvSpPr>
          <p:spPr bwMode="auto">
            <a:xfrm>
              <a:off x="3080" y="4368"/>
              <a:ext cx="6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7" name="Line 30"/>
            <p:cNvSpPr>
              <a:spLocks noChangeShapeType="1"/>
            </p:cNvSpPr>
            <p:nvPr/>
          </p:nvSpPr>
          <p:spPr bwMode="auto">
            <a:xfrm>
              <a:off x="3080" y="4987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8" name="Line 31"/>
            <p:cNvSpPr>
              <a:spLocks noChangeShapeType="1"/>
            </p:cNvSpPr>
            <p:nvPr/>
          </p:nvSpPr>
          <p:spPr bwMode="auto">
            <a:xfrm>
              <a:off x="3080" y="5610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19" name="Line 32"/>
            <p:cNvSpPr>
              <a:spLocks noChangeShapeType="1"/>
            </p:cNvSpPr>
            <p:nvPr/>
          </p:nvSpPr>
          <p:spPr bwMode="auto">
            <a:xfrm>
              <a:off x="3080" y="6227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0" name="Line 33"/>
            <p:cNvSpPr>
              <a:spLocks noChangeShapeType="1"/>
            </p:cNvSpPr>
            <p:nvPr/>
          </p:nvSpPr>
          <p:spPr bwMode="auto">
            <a:xfrm>
              <a:off x="3080" y="6848"/>
              <a:ext cx="61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21" name="Line 34"/>
            <p:cNvSpPr>
              <a:spLocks noChangeShapeType="1"/>
            </p:cNvSpPr>
            <p:nvPr/>
          </p:nvSpPr>
          <p:spPr bwMode="auto">
            <a:xfrm>
              <a:off x="3080" y="7467"/>
              <a:ext cx="6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6872" name="Group 37"/>
          <p:cNvGrpSpPr>
            <a:grpSpLocks/>
          </p:cNvGrpSpPr>
          <p:nvPr/>
        </p:nvGrpSpPr>
        <p:grpSpPr bwMode="auto">
          <a:xfrm>
            <a:off x="428625" y="4767263"/>
            <a:ext cx="58738" cy="804862"/>
            <a:chOff x="1451" y="1389"/>
            <a:chExt cx="71" cy="1443"/>
          </a:xfrm>
        </p:grpSpPr>
        <p:sp>
          <p:nvSpPr>
            <p:cNvPr id="37168" name="Line 38"/>
            <p:cNvSpPr>
              <a:spLocks noChangeShapeType="1"/>
            </p:cNvSpPr>
            <p:nvPr/>
          </p:nvSpPr>
          <p:spPr bwMode="auto">
            <a:xfrm>
              <a:off x="1455" y="2770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9" name="Line 39"/>
            <p:cNvSpPr>
              <a:spLocks noChangeShapeType="1"/>
            </p:cNvSpPr>
            <p:nvPr/>
          </p:nvSpPr>
          <p:spPr bwMode="auto">
            <a:xfrm flipH="1">
              <a:off x="1455" y="2770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0" name="Line 40"/>
            <p:cNvSpPr>
              <a:spLocks noChangeShapeType="1"/>
            </p:cNvSpPr>
            <p:nvPr/>
          </p:nvSpPr>
          <p:spPr bwMode="auto">
            <a:xfrm>
              <a:off x="1455" y="2708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1" name="Line 41"/>
            <p:cNvSpPr>
              <a:spLocks noChangeShapeType="1"/>
            </p:cNvSpPr>
            <p:nvPr/>
          </p:nvSpPr>
          <p:spPr bwMode="auto">
            <a:xfrm flipH="1">
              <a:off x="1455" y="2708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2" name="Line 42"/>
            <p:cNvSpPr>
              <a:spLocks noChangeShapeType="1"/>
            </p:cNvSpPr>
            <p:nvPr/>
          </p:nvSpPr>
          <p:spPr bwMode="auto">
            <a:xfrm>
              <a:off x="1455" y="2638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3" name="Line 43"/>
            <p:cNvSpPr>
              <a:spLocks noChangeShapeType="1"/>
            </p:cNvSpPr>
            <p:nvPr/>
          </p:nvSpPr>
          <p:spPr bwMode="auto">
            <a:xfrm flipH="1">
              <a:off x="1455" y="2638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4" name="Line 44"/>
            <p:cNvSpPr>
              <a:spLocks noChangeShapeType="1"/>
            </p:cNvSpPr>
            <p:nvPr/>
          </p:nvSpPr>
          <p:spPr bwMode="auto">
            <a:xfrm>
              <a:off x="1455" y="2569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5" name="Line 45"/>
            <p:cNvSpPr>
              <a:spLocks noChangeShapeType="1"/>
            </p:cNvSpPr>
            <p:nvPr/>
          </p:nvSpPr>
          <p:spPr bwMode="auto">
            <a:xfrm flipH="1">
              <a:off x="1455" y="2569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6" name="Line 46"/>
            <p:cNvSpPr>
              <a:spLocks noChangeShapeType="1"/>
            </p:cNvSpPr>
            <p:nvPr/>
          </p:nvSpPr>
          <p:spPr bwMode="auto">
            <a:xfrm>
              <a:off x="1455" y="249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7" name="Line 47"/>
            <p:cNvSpPr>
              <a:spLocks noChangeShapeType="1"/>
            </p:cNvSpPr>
            <p:nvPr/>
          </p:nvSpPr>
          <p:spPr bwMode="auto">
            <a:xfrm flipH="1">
              <a:off x="1455" y="249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8" name="Line 48"/>
            <p:cNvSpPr>
              <a:spLocks noChangeShapeType="1"/>
            </p:cNvSpPr>
            <p:nvPr/>
          </p:nvSpPr>
          <p:spPr bwMode="auto">
            <a:xfrm>
              <a:off x="1455" y="242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79" name="Line 49"/>
            <p:cNvSpPr>
              <a:spLocks noChangeShapeType="1"/>
            </p:cNvSpPr>
            <p:nvPr/>
          </p:nvSpPr>
          <p:spPr bwMode="auto">
            <a:xfrm flipH="1">
              <a:off x="1455" y="242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0" name="Line 50"/>
            <p:cNvSpPr>
              <a:spLocks noChangeShapeType="1"/>
            </p:cNvSpPr>
            <p:nvPr/>
          </p:nvSpPr>
          <p:spPr bwMode="auto">
            <a:xfrm>
              <a:off x="1455" y="2359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1" name="Line 51"/>
            <p:cNvSpPr>
              <a:spLocks noChangeShapeType="1"/>
            </p:cNvSpPr>
            <p:nvPr/>
          </p:nvSpPr>
          <p:spPr bwMode="auto">
            <a:xfrm flipH="1">
              <a:off x="1455" y="2359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2" name="Line 52"/>
            <p:cNvSpPr>
              <a:spLocks noChangeShapeType="1"/>
            </p:cNvSpPr>
            <p:nvPr/>
          </p:nvSpPr>
          <p:spPr bwMode="auto">
            <a:xfrm>
              <a:off x="1455" y="2290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3" name="Line 53"/>
            <p:cNvSpPr>
              <a:spLocks noChangeShapeType="1"/>
            </p:cNvSpPr>
            <p:nvPr/>
          </p:nvSpPr>
          <p:spPr bwMode="auto">
            <a:xfrm flipH="1">
              <a:off x="1455" y="2290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4" name="Line 54"/>
            <p:cNvSpPr>
              <a:spLocks noChangeShapeType="1"/>
            </p:cNvSpPr>
            <p:nvPr/>
          </p:nvSpPr>
          <p:spPr bwMode="auto">
            <a:xfrm>
              <a:off x="1455" y="2220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5" name="Line 55"/>
            <p:cNvSpPr>
              <a:spLocks noChangeShapeType="1"/>
            </p:cNvSpPr>
            <p:nvPr/>
          </p:nvSpPr>
          <p:spPr bwMode="auto">
            <a:xfrm flipH="1">
              <a:off x="1455" y="2220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6" name="Line 56"/>
            <p:cNvSpPr>
              <a:spLocks noChangeShapeType="1"/>
            </p:cNvSpPr>
            <p:nvPr/>
          </p:nvSpPr>
          <p:spPr bwMode="auto">
            <a:xfrm>
              <a:off x="1455" y="2151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7" name="Line 57"/>
            <p:cNvSpPr>
              <a:spLocks noChangeShapeType="1"/>
            </p:cNvSpPr>
            <p:nvPr/>
          </p:nvSpPr>
          <p:spPr bwMode="auto">
            <a:xfrm flipH="1">
              <a:off x="1455" y="2151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8" name="Line 58"/>
            <p:cNvSpPr>
              <a:spLocks noChangeShapeType="1"/>
            </p:cNvSpPr>
            <p:nvPr/>
          </p:nvSpPr>
          <p:spPr bwMode="auto">
            <a:xfrm>
              <a:off x="1455" y="2080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89" name="Line 59"/>
            <p:cNvSpPr>
              <a:spLocks noChangeShapeType="1"/>
            </p:cNvSpPr>
            <p:nvPr/>
          </p:nvSpPr>
          <p:spPr bwMode="auto">
            <a:xfrm flipH="1">
              <a:off x="1455" y="2080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0" name="Line 60"/>
            <p:cNvSpPr>
              <a:spLocks noChangeShapeType="1"/>
            </p:cNvSpPr>
            <p:nvPr/>
          </p:nvSpPr>
          <p:spPr bwMode="auto">
            <a:xfrm>
              <a:off x="1455" y="2011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1" name="Line 61"/>
            <p:cNvSpPr>
              <a:spLocks noChangeShapeType="1"/>
            </p:cNvSpPr>
            <p:nvPr/>
          </p:nvSpPr>
          <p:spPr bwMode="auto">
            <a:xfrm flipH="1">
              <a:off x="1455" y="2011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2" name="Line 62"/>
            <p:cNvSpPr>
              <a:spLocks noChangeShapeType="1"/>
            </p:cNvSpPr>
            <p:nvPr/>
          </p:nvSpPr>
          <p:spPr bwMode="auto">
            <a:xfrm>
              <a:off x="1455" y="1941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3" name="Line 63"/>
            <p:cNvSpPr>
              <a:spLocks noChangeShapeType="1"/>
            </p:cNvSpPr>
            <p:nvPr/>
          </p:nvSpPr>
          <p:spPr bwMode="auto">
            <a:xfrm flipH="1">
              <a:off x="1455" y="1941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4" name="Line 64"/>
            <p:cNvSpPr>
              <a:spLocks noChangeShapeType="1"/>
            </p:cNvSpPr>
            <p:nvPr/>
          </p:nvSpPr>
          <p:spPr bwMode="auto">
            <a:xfrm>
              <a:off x="1455" y="187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5" name="Line 65"/>
            <p:cNvSpPr>
              <a:spLocks noChangeShapeType="1"/>
            </p:cNvSpPr>
            <p:nvPr/>
          </p:nvSpPr>
          <p:spPr bwMode="auto">
            <a:xfrm flipH="1">
              <a:off x="1455" y="187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6" name="Line 66"/>
            <p:cNvSpPr>
              <a:spLocks noChangeShapeType="1"/>
            </p:cNvSpPr>
            <p:nvPr/>
          </p:nvSpPr>
          <p:spPr bwMode="auto">
            <a:xfrm>
              <a:off x="1455" y="1809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7" name="Line 67"/>
            <p:cNvSpPr>
              <a:spLocks noChangeShapeType="1"/>
            </p:cNvSpPr>
            <p:nvPr/>
          </p:nvSpPr>
          <p:spPr bwMode="auto">
            <a:xfrm flipH="1">
              <a:off x="1455" y="1809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8" name="Line 68"/>
            <p:cNvSpPr>
              <a:spLocks noChangeShapeType="1"/>
            </p:cNvSpPr>
            <p:nvPr/>
          </p:nvSpPr>
          <p:spPr bwMode="auto">
            <a:xfrm>
              <a:off x="1455" y="1739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99" name="Line 69"/>
            <p:cNvSpPr>
              <a:spLocks noChangeShapeType="1"/>
            </p:cNvSpPr>
            <p:nvPr/>
          </p:nvSpPr>
          <p:spPr bwMode="auto">
            <a:xfrm flipH="1">
              <a:off x="1455" y="1739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0" name="Line 70"/>
            <p:cNvSpPr>
              <a:spLocks noChangeShapeType="1"/>
            </p:cNvSpPr>
            <p:nvPr/>
          </p:nvSpPr>
          <p:spPr bwMode="auto">
            <a:xfrm>
              <a:off x="1455" y="1670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1" name="Line 71"/>
            <p:cNvSpPr>
              <a:spLocks noChangeShapeType="1"/>
            </p:cNvSpPr>
            <p:nvPr/>
          </p:nvSpPr>
          <p:spPr bwMode="auto">
            <a:xfrm flipH="1">
              <a:off x="1455" y="1670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2" name="Line 72"/>
            <p:cNvSpPr>
              <a:spLocks noChangeShapeType="1"/>
            </p:cNvSpPr>
            <p:nvPr/>
          </p:nvSpPr>
          <p:spPr bwMode="auto">
            <a:xfrm>
              <a:off x="1455" y="1601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3" name="Line 73"/>
            <p:cNvSpPr>
              <a:spLocks noChangeShapeType="1"/>
            </p:cNvSpPr>
            <p:nvPr/>
          </p:nvSpPr>
          <p:spPr bwMode="auto">
            <a:xfrm flipH="1">
              <a:off x="1455" y="1601"/>
              <a:ext cx="67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4" name="Line 74"/>
            <p:cNvSpPr>
              <a:spLocks noChangeShapeType="1"/>
            </p:cNvSpPr>
            <p:nvPr/>
          </p:nvSpPr>
          <p:spPr bwMode="auto">
            <a:xfrm>
              <a:off x="1455" y="1531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5" name="Line 75"/>
            <p:cNvSpPr>
              <a:spLocks noChangeShapeType="1"/>
            </p:cNvSpPr>
            <p:nvPr/>
          </p:nvSpPr>
          <p:spPr bwMode="auto">
            <a:xfrm flipH="1">
              <a:off x="1455" y="1531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6" name="Line 76"/>
            <p:cNvSpPr>
              <a:spLocks noChangeShapeType="1"/>
            </p:cNvSpPr>
            <p:nvPr/>
          </p:nvSpPr>
          <p:spPr bwMode="auto">
            <a:xfrm>
              <a:off x="1455" y="1460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7" name="Line 77"/>
            <p:cNvSpPr>
              <a:spLocks noChangeShapeType="1"/>
            </p:cNvSpPr>
            <p:nvPr/>
          </p:nvSpPr>
          <p:spPr bwMode="auto">
            <a:xfrm flipH="1">
              <a:off x="1455" y="1460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8" name="Line 78"/>
            <p:cNvSpPr>
              <a:spLocks noChangeShapeType="1"/>
            </p:cNvSpPr>
            <p:nvPr/>
          </p:nvSpPr>
          <p:spPr bwMode="auto">
            <a:xfrm>
              <a:off x="1455" y="1391"/>
              <a:ext cx="67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209" name="Line 79"/>
            <p:cNvSpPr>
              <a:spLocks noChangeShapeType="1"/>
            </p:cNvSpPr>
            <p:nvPr/>
          </p:nvSpPr>
          <p:spPr bwMode="auto">
            <a:xfrm flipH="1">
              <a:off x="1451" y="1389"/>
              <a:ext cx="67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6873" name="Group 80"/>
          <p:cNvGrpSpPr>
            <a:grpSpLocks/>
          </p:cNvGrpSpPr>
          <p:nvPr/>
        </p:nvGrpSpPr>
        <p:grpSpPr bwMode="auto">
          <a:xfrm>
            <a:off x="4257675" y="4910138"/>
            <a:ext cx="58738" cy="661987"/>
            <a:chOff x="2797" y="1508"/>
            <a:chExt cx="68" cy="1247"/>
          </a:xfrm>
        </p:grpSpPr>
        <p:sp>
          <p:nvSpPr>
            <p:cNvPr id="37118" name="Line 81"/>
            <p:cNvSpPr>
              <a:spLocks noChangeShapeType="1"/>
            </p:cNvSpPr>
            <p:nvPr/>
          </p:nvSpPr>
          <p:spPr bwMode="auto">
            <a:xfrm>
              <a:off x="2797" y="2692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19" name="Line 82"/>
            <p:cNvSpPr>
              <a:spLocks noChangeShapeType="1"/>
            </p:cNvSpPr>
            <p:nvPr/>
          </p:nvSpPr>
          <p:spPr bwMode="auto">
            <a:xfrm flipH="1">
              <a:off x="2797" y="2692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0" name="Line 83"/>
            <p:cNvSpPr>
              <a:spLocks noChangeShapeType="1"/>
            </p:cNvSpPr>
            <p:nvPr/>
          </p:nvSpPr>
          <p:spPr bwMode="auto">
            <a:xfrm>
              <a:off x="2797" y="2646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1" name="Line 84"/>
            <p:cNvSpPr>
              <a:spLocks noChangeShapeType="1"/>
            </p:cNvSpPr>
            <p:nvPr/>
          </p:nvSpPr>
          <p:spPr bwMode="auto">
            <a:xfrm flipH="1">
              <a:off x="2797" y="2646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2" name="Line 85"/>
            <p:cNvSpPr>
              <a:spLocks noChangeShapeType="1"/>
            </p:cNvSpPr>
            <p:nvPr/>
          </p:nvSpPr>
          <p:spPr bwMode="auto">
            <a:xfrm>
              <a:off x="2797" y="2592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3" name="Line 86"/>
            <p:cNvSpPr>
              <a:spLocks noChangeShapeType="1"/>
            </p:cNvSpPr>
            <p:nvPr/>
          </p:nvSpPr>
          <p:spPr bwMode="auto">
            <a:xfrm flipH="1">
              <a:off x="2797" y="2592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4" name="Line 87"/>
            <p:cNvSpPr>
              <a:spLocks noChangeShapeType="1"/>
            </p:cNvSpPr>
            <p:nvPr/>
          </p:nvSpPr>
          <p:spPr bwMode="auto">
            <a:xfrm>
              <a:off x="2797" y="2545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5" name="Line 88"/>
            <p:cNvSpPr>
              <a:spLocks noChangeShapeType="1"/>
            </p:cNvSpPr>
            <p:nvPr/>
          </p:nvSpPr>
          <p:spPr bwMode="auto">
            <a:xfrm flipH="1">
              <a:off x="2797" y="2545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6" name="Line 89"/>
            <p:cNvSpPr>
              <a:spLocks noChangeShapeType="1"/>
            </p:cNvSpPr>
            <p:nvPr/>
          </p:nvSpPr>
          <p:spPr bwMode="auto">
            <a:xfrm>
              <a:off x="2797" y="2491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7" name="Line 90"/>
            <p:cNvSpPr>
              <a:spLocks noChangeShapeType="1"/>
            </p:cNvSpPr>
            <p:nvPr/>
          </p:nvSpPr>
          <p:spPr bwMode="auto">
            <a:xfrm flipH="1">
              <a:off x="2797" y="2491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8" name="Line 91"/>
            <p:cNvSpPr>
              <a:spLocks noChangeShapeType="1"/>
            </p:cNvSpPr>
            <p:nvPr/>
          </p:nvSpPr>
          <p:spPr bwMode="auto">
            <a:xfrm>
              <a:off x="2797" y="2444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29" name="Line 92"/>
            <p:cNvSpPr>
              <a:spLocks noChangeShapeType="1"/>
            </p:cNvSpPr>
            <p:nvPr/>
          </p:nvSpPr>
          <p:spPr bwMode="auto">
            <a:xfrm flipH="1">
              <a:off x="2797" y="2444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0" name="Line 93"/>
            <p:cNvSpPr>
              <a:spLocks noChangeShapeType="1"/>
            </p:cNvSpPr>
            <p:nvPr/>
          </p:nvSpPr>
          <p:spPr bwMode="auto">
            <a:xfrm>
              <a:off x="2797" y="2398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1" name="Line 94"/>
            <p:cNvSpPr>
              <a:spLocks noChangeShapeType="1"/>
            </p:cNvSpPr>
            <p:nvPr/>
          </p:nvSpPr>
          <p:spPr bwMode="auto">
            <a:xfrm flipH="1">
              <a:off x="2797" y="2398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2" name="Line 95"/>
            <p:cNvSpPr>
              <a:spLocks noChangeShapeType="1"/>
            </p:cNvSpPr>
            <p:nvPr/>
          </p:nvSpPr>
          <p:spPr bwMode="auto">
            <a:xfrm>
              <a:off x="2797" y="2343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3" name="Line 96"/>
            <p:cNvSpPr>
              <a:spLocks noChangeShapeType="1"/>
            </p:cNvSpPr>
            <p:nvPr/>
          </p:nvSpPr>
          <p:spPr bwMode="auto">
            <a:xfrm flipH="1">
              <a:off x="2797" y="2343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4" name="Line 97"/>
            <p:cNvSpPr>
              <a:spLocks noChangeShapeType="1"/>
            </p:cNvSpPr>
            <p:nvPr/>
          </p:nvSpPr>
          <p:spPr bwMode="auto">
            <a:xfrm>
              <a:off x="2797" y="2297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5" name="Line 98"/>
            <p:cNvSpPr>
              <a:spLocks noChangeShapeType="1"/>
            </p:cNvSpPr>
            <p:nvPr/>
          </p:nvSpPr>
          <p:spPr bwMode="auto">
            <a:xfrm flipH="1">
              <a:off x="2797" y="2297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6" name="Line 99"/>
            <p:cNvSpPr>
              <a:spLocks noChangeShapeType="1"/>
            </p:cNvSpPr>
            <p:nvPr/>
          </p:nvSpPr>
          <p:spPr bwMode="auto">
            <a:xfrm>
              <a:off x="2797" y="2244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7" name="Line 100"/>
            <p:cNvSpPr>
              <a:spLocks noChangeShapeType="1"/>
            </p:cNvSpPr>
            <p:nvPr/>
          </p:nvSpPr>
          <p:spPr bwMode="auto">
            <a:xfrm flipH="1">
              <a:off x="2797" y="2244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8" name="Line 101"/>
            <p:cNvSpPr>
              <a:spLocks noChangeShapeType="1"/>
            </p:cNvSpPr>
            <p:nvPr/>
          </p:nvSpPr>
          <p:spPr bwMode="auto">
            <a:xfrm>
              <a:off x="2797" y="2197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39" name="Line 102"/>
            <p:cNvSpPr>
              <a:spLocks noChangeShapeType="1"/>
            </p:cNvSpPr>
            <p:nvPr/>
          </p:nvSpPr>
          <p:spPr bwMode="auto">
            <a:xfrm flipH="1">
              <a:off x="2797" y="2197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0" name="Line 103"/>
            <p:cNvSpPr>
              <a:spLocks noChangeShapeType="1"/>
            </p:cNvSpPr>
            <p:nvPr/>
          </p:nvSpPr>
          <p:spPr bwMode="auto">
            <a:xfrm>
              <a:off x="2797" y="2151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1" name="Line 104"/>
            <p:cNvSpPr>
              <a:spLocks noChangeShapeType="1"/>
            </p:cNvSpPr>
            <p:nvPr/>
          </p:nvSpPr>
          <p:spPr bwMode="auto">
            <a:xfrm flipH="1">
              <a:off x="2797" y="2151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2" name="Line 105"/>
            <p:cNvSpPr>
              <a:spLocks noChangeShapeType="1"/>
            </p:cNvSpPr>
            <p:nvPr/>
          </p:nvSpPr>
          <p:spPr bwMode="auto">
            <a:xfrm>
              <a:off x="2797" y="2096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3" name="Line 106"/>
            <p:cNvSpPr>
              <a:spLocks noChangeShapeType="1"/>
            </p:cNvSpPr>
            <p:nvPr/>
          </p:nvSpPr>
          <p:spPr bwMode="auto">
            <a:xfrm flipH="1">
              <a:off x="2797" y="2096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4" name="Line 107"/>
            <p:cNvSpPr>
              <a:spLocks noChangeShapeType="1"/>
            </p:cNvSpPr>
            <p:nvPr/>
          </p:nvSpPr>
          <p:spPr bwMode="auto">
            <a:xfrm>
              <a:off x="2797" y="2050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5" name="Line 108"/>
            <p:cNvSpPr>
              <a:spLocks noChangeShapeType="1"/>
            </p:cNvSpPr>
            <p:nvPr/>
          </p:nvSpPr>
          <p:spPr bwMode="auto">
            <a:xfrm flipH="1">
              <a:off x="2797" y="2050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6" name="Line 109"/>
            <p:cNvSpPr>
              <a:spLocks noChangeShapeType="1"/>
            </p:cNvSpPr>
            <p:nvPr/>
          </p:nvSpPr>
          <p:spPr bwMode="auto">
            <a:xfrm>
              <a:off x="2797" y="1995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7" name="Line 110"/>
            <p:cNvSpPr>
              <a:spLocks noChangeShapeType="1"/>
            </p:cNvSpPr>
            <p:nvPr/>
          </p:nvSpPr>
          <p:spPr bwMode="auto">
            <a:xfrm flipH="1">
              <a:off x="2797" y="1995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8" name="Line 111"/>
            <p:cNvSpPr>
              <a:spLocks noChangeShapeType="1"/>
            </p:cNvSpPr>
            <p:nvPr/>
          </p:nvSpPr>
          <p:spPr bwMode="auto">
            <a:xfrm>
              <a:off x="2797" y="1949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49" name="Line 112"/>
            <p:cNvSpPr>
              <a:spLocks noChangeShapeType="1"/>
            </p:cNvSpPr>
            <p:nvPr/>
          </p:nvSpPr>
          <p:spPr bwMode="auto">
            <a:xfrm flipH="1">
              <a:off x="2797" y="1949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0" name="Line 113"/>
            <p:cNvSpPr>
              <a:spLocks noChangeShapeType="1"/>
            </p:cNvSpPr>
            <p:nvPr/>
          </p:nvSpPr>
          <p:spPr bwMode="auto">
            <a:xfrm>
              <a:off x="2797" y="1902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1" name="Line 114"/>
            <p:cNvSpPr>
              <a:spLocks noChangeShapeType="1"/>
            </p:cNvSpPr>
            <p:nvPr/>
          </p:nvSpPr>
          <p:spPr bwMode="auto">
            <a:xfrm flipH="1">
              <a:off x="2797" y="1902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2" name="Line 115"/>
            <p:cNvSpPr>
              <a:spLocks noChangeShapeType="1"/>
            </p:cNvSpPr>
            <p:nvPr/>
          </p:nvSpPr>
          <p:spPr bwMode="auto">
            <a:xfrm>
              <a:off x="2797" y="1848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3" name="Line 116"/>
            <p:cNvSpPr>
              <a:spLocks noChangeShapeType="1"/>
            </p:cNvSpPr>
            <p:nvPr/>
          </p:nvSpPr>
          <p:spPr bwMode="auto">
            <a:xfrm flipH="1">
              <a:off x="2797" y="1848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4" name="Line 117"/>
            <p:cNvSpPr>
              <a:spLocks noChangeShapeType="1"/>
            </p:cNvSpPr>
            <p:nvPr/>
          </p:nvSpPr>
          <p:spPr bwMode="auto">
            <a:xfrm>
              <a:off x="2797" y="1802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5" name="Line 118"/>
            <p:cNvSpPr>
              <a:spLocks noChangeShapeType="1"/>
            </p:cNvSpPr>
            <p:nvPr/>
          </p:nvSpPr>
          <p:spPr bwMode="auto">
            <a:xfrm flipH="1">
              <a:off x="2797" y="1802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6" name="Line 119"/>
            <p:cNvSpPr>
              <a:spLocks noChangeShapeType="1"/>
            </p:cNvSpPr>
            <p:nvPr/>
          </p:nvSpPr>
          <p:spPr bwMode="auto">
            <a:xfrm>
              <a:off x="2797" y="1755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7" name="Line 120"/>
            <p:cNvSpPr>
              <a:spLocks noChangeShapeType="1"/>
            </p:cNvSpPr>
            <p:nvPr/>
          </p:nvSpPr>
          <p:spPr bwMode="auto">
            <a:xfrm flipH="1">
              <a:off x="2797" y="1755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8" name="Line 121"/>
            <p:cNvSpPr>
              <a:spLocks noChangeShapeType="1"/>
            </p:cNvSpPr>
            <p:nvPr/>
          </p:nvSpPr>
          <p:spPr bwMode="auto">
            <a:xfrm>
              <a:off x="2797" y="1701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59" name="Line 122"/>
            <p:cNvSpPr>
              <a:spLocks noChangeShapeType="1"/>
            </p:cNvSpPr>
            <p:nvPr/>
          </p:nvSpPr>
          <p:spPr bwMode="auto">
            <a:xfrm flipH="1">
              <a:off x="2797" y="1701"/>
              <a:ext cx="68" cy="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0" name="Line 123"/>
            <p:cNvSpPr>
              <a:spLocks noChangeShapeType="1"/>
            </p:cNvSpPr>
            <p:nvPr/>
          </p:nvSpPr>
          <p:spPr bwMode="auto">
            <a:xfrm>
              <a:off x="2797" y="1654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1" name="Line 124"/>
            <p:cNvSpPr>
              <a:spLocks noChangeShapeType="1"/>
            </p:cNvSpPr>
            <p:nvPr/>
          </p:nvSpPr>
          <p:spPr bwMode="auto">
            <a:xfrm flipH="1">
              <a:off x="2797" y="1654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2" name="Line 125"/>
            <p:cNvSpPr>
              <a:spLocks noChangeShapeType="1"/>
            </p:cNvSpPr>
            <p:nvPr/>
          </p:nvSpPr>
          <p:spPr bwMode="auto">
            <a:xfrm>
              <a:off x="2797" y="1601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3" name="Line 126"/>
            <p:cNvSpPr>
              <a:spLocks noChangeShapeType="1"/>
            </p:cNvSpPr>
            <p:nvPr/>
          </p:nvSpPr>
          <p:spPr bwMode="auto">
            <a:xfrm flipH="1">
              <a:off x="2797" y="1601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4" name="Line 127"/>
            <p:cNvSpPr>
              <a:spLocks noChangeShapeType="1"/>
            </p:cNvSpPr>
            <p:nvPr/>
          </p:nvSpPr>
          <p:spPr bwMode="auto">
            <a:xfrm>
              <a:off x="2797" y="1553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5" name="Line 128"/>
            <p:cNvSpPr>
              <a:spLocks noChangeShapeType="1"/>
            </p:cNvSpPr>
            <p:nvPr/>
          </p:nvSpPr>
          <p:spPr bwMode="auto">
            <a:xfrm flipH="1">
              <a:off x="2797" y="1553"/>
              <a:ext cx="68" cy="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6" name="Line 129"/>
            <p:cNvSpPr>
              <a:spLocks noChangeShapeType="1"/>
            </p:cNvSpPr>
            <p:nvPr/>
          </p:nvSpPr>
          <p:spPr bwMode="auto">
            <a:xfrm>
              <a:off x="2797" y="1508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67" name="Line 130"/>
            <p:cNvSpPr>
              <a:spLocks noChangeShapeType="1"/>
            </p:cNvSpPr>
            <p:nvPr/>
          </p:nvSpPr>
          <p:spPr bwMode="auto">
            <a:xfrm flipH="1">
              <a:off x="2797" y="1508"/>
              <a:ext cx="68" cy="6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6874" name="Freeform 131"/>
          <p:cNvSpPr>
            <a:spLocks noChangeAspect="1"/>
          </p:cNvSpPr>
          <p:nvPr/>
        </p:nvSpPr>
        <p:spPr bwMode="auto">
          <a:xfrm>
            <a:off x="1485900" y="4187825"/>
            <a:ext cx="36513" cy="1443038"/>
          </a:xfrm>
          <a:custGeom>
            <a:avLst/>
            <a:gdLst>
              <a:gd name="T0" fmla="*/ 2147483646 w 449"/>
              <a:gd name="T1" fmla="*/ 2147483646 h 2364"/>
              <a:gd name="T2" fmla="*/ 2147483646 w 449"/>
              <a:gd name="T3" fmla="*/ 2147483646 h 2364"/>
              <a:gd name="T4" fmla="*/ 2147483646 w 449"/>
              <a:gd name="T5" fmla="*/ 2147483646 h 2364"/>
              <a:gd name="T6" fmla="*/ 2147483646 w 449"/>
              <a:gd name="T7" fmla="*/ 2147483646 h 2364"/>
              <a:gd name="T8" fmla="*/ 2147483646 w 449"/>
              <a:gd name="T9" fmla="*/ 2147483646 h 2364"/>
              <a:gd name="T10" fmla="*/ 2147483646 w 449"/>
              <a:gd name="T11" fmla="*/ 2147483646 h 2364"/>
              <a:gd name="T12" fmla="*/ 2147483646 w 449"/>
              <a:gd name="T13" fmla="*/ 2147483646 h 2364"/>
              <a:gd name="T14" fmla="*/ 2147483646 w 449"/>
              <a:gd name="T15" fmla="*/ 2147483646 h 2364"/>
              <a:gd name="T16" fmla="*/ 2147483646 w 449"/>
              <a:gd name="T17" fmla="*/ 2147483646 h 2364"/>
              <a:gd name="T18" fmla="*/ 2147483646 w 449"/>
              <a:gd name="T19" fmla="*/ 2147483646 h 2364"/>
              <a:gd name="T20" fmla="*/ 2147483646 w 449"/>
              <a:gd name="T21" fmla="*/ 2147483646 h 2364"/>
              <a:gd name="T22" fmla="*/ 2147483646 w 449"/>
              <a:gd name="T23" fmla="*/ 2147483646 h 2364"/>
              <a:gd name="T24" fmla="*/ 2147483646 w 449"/>
              <a:gd name="T25" fmla="*/ 2147483646 h 2364"/>
              <a:gd name="T26" fmla="*/ 2147483646 w 449"/>
              <a:gd name="T27" fmla="*/ 2147483646 h 2364"/>
              <a:gd name="T28" fmla="*/ 2147483646 w 449"/>
              <a:gd name="T29" fmla="*/ 2147483646 h 2364"/>
              <a:gd name="T30" fmla="*/ 2147483646 w 449"/>
              <a:gd name="T31" fmla="*/ 2147483646 h 2364"/>
              <a:gd name="T32" fmla="*/ 2147483646 w 449"/>
              <a:gd name="T33" fmla="*/ 2147483646 h 2364"/>
              <a:gd name="T34" fmla="*/ 2147483646 w 449"/>
              <a:gd name="T35" fmla="*/ 2147483646 h 2364"/>
              <a:gd name="T36" fmla="*/ 2147483646 w 449"/>
              <a:gd name="T37" fmla="*/ 2147483646 h 2364"/>
              <a:gd name="T38" fmla="*/ 2147483646 w 449"/>
              <a:gd name="T39" fmla="*/ 2147483646 h 2364"/>
              <a:gd name="T40" fmla="*/ 2147483646 w 449"/>
              <a:gd name="T41" fmla="*/ 2147483646 h 2364"/>
              <a:gd name="T42" fmla="*/ 2147483646 w 449"/>
              <a:gd name="T43" fmla="*/ 2147483646 h 2364"/>
              <a:gd name="T44" fmla="*/ 2147483646 w 449"/>
              <a:gd name="T45" fmla="*/ 2147483646 h 2364"/>
              <a:gd name="T46" fmla="*/ 0 w 449"/>
              <a:gd name="T47" fmla="*/ 2147483646 h 2364"/>
              <a:gd name="T48" fmla="*/ 2147483646 w 449"/>
              <a:gd name="T49" fmla="*/ 2147483646 h 2364"/>
              <a:gd name="T50" fmla="*/ 2147483646 w 449"/>
              <a:gd name="T51" fmla="*/ 2147483646 h 2364"/>
              <a:gd name="T52" fmla="*/ 2147483646 w 449"/>
              <a:gd name="T53" fmla="*/ 2147483646 h 2364"/>
              <a:gd name="T54" fmla="*/ 2147483646 w 449"/>
              <a:gd name="T55" fmla="*/ 2147483646 h 2364"/>
              <a:gd name="T56" fmla="*/ 2147483646 w 449"/>
              <a:gd name="T57" fmla="*/ 2147483646 h 2364"/>
              <a:gd name="T58" fmla="*/ 2147483646 w 449"/>
              <a:gd name="T59" fmla="*/ 2147483646 h 2364"/>
              <a:gd name="T60" fmla="*/ 2147483646 w 449"/>
              <a:gd name="T61" fmla="*/ 2147483646 h 2364"/>
              <a:gd name="T62" fmla="*/ 2147483646 w 449"/>
              <a:gd name="T63" fmla="*/ 2147483646 h 2364"/>
              <a:gd name="T64" fmla="*/ 2147483646 w 449"/>
              <a:gd name="T65" fmla="*/ 2147483646 h 2364"/>
              <a:gd name="T66" fmla="*/ 2147483646 w 449"/>
              <a:gd name="T67" fmla="*/ 2147483646 h 2364"/>
              <a:gd name="T68" fmla="*/ 2147483646 w 449"/>
              <a:gd name="T69" fmla="*/ 2147483646 h 2364"/>
              <a:gd name="T70" fmla="*/ 2147483646 w 449"/>
              <a:gd name="T71" fmla="*/ 2147483646 h 2364"/>
              <a:gd name="T72" fmla="*/ 2147483646 w 449"/>
              <a:gd name="T73" fmla="*/ 2147483646 h 2364"/>
              <a:gd name="T74" fmla="*/ 2147483646 w 449"/>
              <a:gd name="T75" fmla="*/ 2147483646 h 2364"/>
              <a:gd name="T76" fmla="*/ 2147483646 w 449"/>
              <a:gd name="T77" fmla="*/ 2147483646 h 2364"/>
              <a:gd name="T78" fmla="*/ 2147483646 w 449"/>
              <a:gd name="T79" fmla="*/ 2147483646 h 2364"/>
              <a:gd name="T80" fmla="*/ 2147483646 w 449"/>
              <a:gd name="T81" fmla="*/ 2147483646 h 2364"/>
              <a:gd name="T82" fmla="*/ 2147483646 w 449"/>
              <a:gd name="T83" fmla="*/ 2147483646 h 2364"/>
              <a:gd name="T84" fmla="*/ 2147483646 w 449"/>
              <a:gd name="T85" fmla="*/ 2147483646 h 2364"/>
              <a:gd name="T86" fmla="*/ 2147483646 w 449"/>
              <a:gd name="T87" fmla="*/ 2147483646 h 2364"/>
              <a:gd name="T88" fmla="*/ 2147483646 w 449"/>
              <a:gd name="T89" fmla="*/ 2147483646 h 2364"/>
              <a:gd name="T90" fmla="*/ 2147483646 w 449"/>
              <a:gd name="T91" fmla="*/ 2147483646 h 2364"/>
              <a:gd name="T92" fmla="*/ 2147483646 w 449"/>
              <a:gd name="T93" fmla="*/ 2147483646 h 2364"/>
              <a:gd name="T94" fmla="*/ 2147483646 w 449"/>
              <a:gd name="T95" fmla="*/ 2147483646 h 2364"/>
              <a:gd name="T96" fmla="*/ 2147483646 w 449"/>
              <a:gd name="T97" fmla="*/ 2147483646 h 2364"/>
              <a:gd name="T98" fmla="*/ 2147483646 w 449"/>
              <a:gd name="T99" fmla="*/ 2147483646 h 2364"/>
              <a:gd name="T100" fmla="*/ 2147483646 w 449"/>
              <a:gd name="T101" fmla="*/ 2147483646 h 2364"/>
              <a:gd name="T102" fmla="*/ 2147483646 w 449"/>
              <a:gd name="T103" fmla="*/ 2147483646 h 2364"/>
              <a:gd name="T104" fmla="*/ 2147483646 w 449"/>
              <a:gd name="T105" fmla="*/ 2147483646 h 2364"/>
              <a:gd name="T106" fmla="*/ 2147483646 w 449"/>
              <a:gd name="T107" fmla="*/ 2147483646 h 2364"/>
              <a:gd name="T108" fmla="*/ 2147483646 w 449"/>
              <a:gd name="T109" fmla="*/ 2147483646 h 2364"/>
              <a:gd name="T110" fmla="*/ 2147483646 w 449"/>
              <a:gd name="T111" fmla="*/ 2147483646 h 2364"/>
              <a:gd name="T112" fmla="*/ 2147483646 w 449"/>
              <a:gd name="T113" fmla="*/ 2147483646 h 2364"/>
              <a:gd name="T114" fmla="*/ 2147483646 w 449"/>
              <a:gd name="T115" fmla="*/ 2147483646 h 2364"/>
              <a:gd name="T116" fmla="*/ 2147483646 w 449"/>
              <a:gd name="T117" fmla="*/ 2147483646 h 236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449"/>
              <a:gd name="T178" fmla="*/ 0 h 2364"/>
              <a:gd name="T179" fmla="*/ 449 w 449"/>
              <a:gd name="T180" fmla="*/ 2364 h 236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449" h="2364">
                <a:moveTo>
                  <a:pt x="449" y="0"/>
                </a:moveTo>
                <a:lnTo>
                  <a:pt x="434" y="14"/>
                </a:lnTo>
                <a:lnTo>
                  <a:pt x="419" y="21"/>
                </a:lnTo>
                <a:lnTo>
                  <a:pt x="404" y="35"/>
                </a:lnTo>
                <a:lnTo>
                  <a:pt x="390" y="42"/>
                </a:lnTo>
                <a:lnTo>
                  <a:pt x="367" y="55"/>
                </a:lnTo>
                <a:lnTo>
                  <a:pt x="352" y="69"/>
                </a:lnTo>
                <a:lnTo>
                  <a:pt x="337" y="76"/>
                </a:lnTo>
                <a:lnTo>
                  <a:pt x="322" y="90"/>
                </a:lnTo>
                <a:lnTo>
                  <a:pt x="307" y="97"/>
                </a:lnTo>
                <a:lnTo>
                  <a:pt x="292" y="111"/>
                </a:lnTo>
                <a:lnTo>
                  <a:pt x="285" y="125"/>
                </a:lnTo>
                <a:lnTo>
                  <a:pt x="277" y="131"/>
                </a:lnTo>
                <a:lnTo>
                  <a:pt x="270" y="145"/>
                </a:lnTo>
                <a:lnTo>
                  <a:pt x="262" y="152"/>
                </a:lnTo>
                <a:lnTo>
                  <a:pt x="255" y="166"/>
                </a:lnTo>
                <a:lnTo>
                  <a:pt x="247" y="180"/>
                </a:lnTo>
                <a:lnTo>
                  <a:pt x="232" y="187"/>
                </a:lnTo>
                <a:lnTo>
                  <a:pt x="217" y="201"/>
                </a:lnTo>
                <a:lnTo>
                  <a:pt x="202" y="207"/>
                </a:lnTo>
                <a:lnTo>
                  <a:pt x="195" y="221"/>
                </a:lnTo>
                <a:lnTo>
                  <a:pt x="180" y="235"/>
                </a:lnTo>
                <a:lnTo>
                  <a:pt x="165" y="242"/>
                </a:lnTo>
                <a:lnTo>
                  <a:pt x="150" y="256"/>
                </a:lnTo>
                <a:lnTo>
                  <a:pt x="143" y="263"/>
                </a:lnTo>
                <a:lnTo>
                  <a:pt x="128" y="277"/>
                </a:lnTo>
                <a:lnTo>
                  <a:pt x="120" y="290"/>
                </a:lnTo>
                <a:lnTo>
                  <a:pt x="113" y="297"/>
                </a:lnTo>
                <a:lnTo>
                  <a:pt x="98" y="311"/>
                </a:lnTo>
                <a:lnTo>
                  <a:pt x="90" y="318"/>
                </a:lnTo>
                <a:lnTo>
                  <a:pt x="83" y="332"/>
                </a:lnTo>
                <a:lnTo>
                  <a:pt x="75" y="346"/>
                </a:lnTo>
                <a:lnTo>
                  <a:pt x="68" y="353"/>
                </a:lnTo>
                <a:lnTo>
                  <a:pt x="60" y="366"/>
                </a:lnTo>
                <a:lnTo>
                  <a:pt x="53" y="373"/>
                </a:lnTo>
                <a:lnTo>
                  <a:pt x="45" y="387"/>
                </a:lnTo>
                <a:lnTo>
                  <a:pt x="38" y="401"/>
                </a:lnTo>
                <a:lnTo>
                  <a:pt x="38" y="422"/>
                </a:lnTo>
                <a:lnTo>
                  <a:pt x="30" y="429"/>
                </a:lnTo>
                <a:lnTo>
                  <a:pt x="30" y="498"/>
                </a:lnTo>
                <a:lnTo>
                  <a:pt x="23" y="512"/>
                </a:lnTo>
                <a:lnTo>
                  <a:pt x="23" y="567"/>
                </a:lnTo>
                <a:lnTo>
                  <a:pt x="15" y="574"/>
                </a:lnTo>
                <a:lnTo>
                  <a:pt x="15" y="629"/>
                </a:lnTo>
                <a:lnTo>
                  <a:pt x="8" y="643"/>
                </a:lnTo>
                <a:lnTo>
                  <a:pt x="8" y="740"/>
                </a:lnTo>
                <a:lnTo>
                  <a:pt x="0" y="753"/>
                </a:lnTo>
                <a:lnTo>
                  <a:pt x="0" y="809"/>
                </a:lnTo>
                <a:lnTo>
                  <a:pt x="8" y="816"/>
                </a:lnTo>
                <a:lnTo>
                  <a:pt x="8" y="850"/>
                </a:lnTo>
                <a:lnTo>
                  <a:pt x="15" y="864"/>
                </a:lnTo>
                <a:lnTo>
                  <a:pt x="15" y="885"/>
                </a:lnTo>
                <a:lnTo>
                  <a:pt x="23" y="899"/>
                </a:lnTo>
                <a:lnTo>
                  <a:pt x="23" y="1009"/>
                </a:lnTo>
                <a:lnTo>
                  <a:pt x="30" y="1016"/>
                </a:lnTo>
                <a:lnTo>
                  <a:pt x="30" y="1051"/>
                </a:lnTo>
                <a:lnTo>
                  <a:pt x="38" y="1065"/>
                </a:lnTo>
                <a:lnTo>
                  <a:pt x="38" y="1085"/>
                </a:lnTo>
                <a:lnTo>
                  <a:pt x="45" y="1092"/>
                </a:lnTo>
                <a:lnTo>
                  <a:pt x="45" y="1127"/>
                </a:lnTo>
                <a:lnTo>
                  <a:pt x="53" y="1141"/>
                </a:lnTo>
                <a:lnTo>
                  <a:pt x="53" y="1196"/>
                </a:lnTo>
                <a:lnTo>
                  <a:pt x="60" y="1203"/>
                </a:lnTo>
                <a:lnTo>
                  <a:pt x="60" y="1251"/>
                </a:lnTo>
                <a:lnTo>
                  <a:pt x="68" y="1258"/>
                </a:lnTo>
                <a:lnTo>
                  <a:pt x="68" y="1279"/>
                </a:lnTo>
                <a:lnTo>
                  <a:pt x="75" y="1293"/>
                </a:lnTo>
                <a:lnTo>
                  <a:pt x="75" y="1306"/>
                </a:lnTo>
                <a:lnTo>
                  <a:pt x="83" y="1313"/>
                </a:lnTo>
                <a:lnTo>
                  <a:pt x="83" y="1334"/>
                </a:lnTo>
                <a:lnTo>
                  <a:pt x="90" y="1348"/>
                </a:lnTo>
                <a:lnTo>
                  <a:pt x="90" y="1369"/>
                </a:lnTo>
                <a:lnTo>
                  <a:pt x="98" y="1382"/>
                </a:lnTo>
                <a:lnTo>
                  <a:pt x="98" y="1424"/>
                </a:lnTo>
                <a:lnTo>
                  <a:pt x="105" y="1438"/>
                </a:lnTo>
                <a:lnTo>
                  <a:pt x="105" y="1528"/>
                </a:lnTo>
                <a:lnTo>
                  <a:pt x="113" y="1535"/>
                </a:lnTo>
                <a:lnTo>
                  <a:pt x="113" y="1569"/>
                </a:lnTo>
                <a:lnTo>
                  <a:pt x="120" y="1583"/>
                </a:lnTo>
                <a:lnTo>
                  <a:pt x="120" y="1611"/>
                </a:lnTo>
                <a:lnTo>
                  <a:pt x="128" y="1624"/>
                </a:lnTo>
                <a:lnTo>
                  <a:pt x="128" y="1659"/>
                </a:lnTo>
                <a:lnTo>
                  <a:pt x="135" y="1666"/>
                </a:lnTo>
                <a:lnTo>
                  <a:pt x="135" y="1694"/>
                </a:lnTo>
                <a:lnTo>
                  <a:pt x="143" y="1700"/>
                </a:lnTo>
                <a:lnTo>
                  <a:pt x="143" y="1735"/>
                </a:lnTo>
                <a:lnTo>
                  <a:pt x="150" y="1749"/>
                </a:lnTo>
                <a:lnTo>
                  <a:pt x="150" y="1776"/>
                </a:lnTo>
                <a:lnTo>
                  <a:pt x="158" y="1790"/>
                </a:lnTo>
                <a:lnTo>
                  <a:pt x="158" y="1811"/>
                </a:lnTo>
                <a:lnTo>
                  <a:pt x="165" y="1825"/>
                </a:lnTo>
                <a:lnTo>
                  <a:pt x="165" y="1859"/>
                </a:lnTo>
                <a:lnTo>
                  <a:pt x="172" y="1866"/>
                </a:lnTo>
                <a:lnTo>
                  <a:pt x="172" y="1887"/>
                </a:lnTo>
                <a:lnTo>
                  <a:pt x="180" y="1901"/>
                </a:lnTo>
                <a:lnTo>
                  <a:pt x="180" y="1935"/>
                </a:lnTo>
                <a:lnTo>
                  <a:pt x="187" y="1942"/>
                </a:lnTo>
                <a:lnTo>
                  <a:pt x="187" y="1970"/>
                </a:lnTo>
                <a:lnTo>
                  <a:pt x="195" y="1977"/>
                </a:lnTo>
                <a:lnTo>
                  <a:pt x="195" y="2011"/>
                </a:lnTo>
                <a:lnTo>
                  <a:pt x="202" y="2025"/>
                </a:lnTo>
                <a:lnTo>
                  <a:pt x="202" y="2053"/>
                </a:lnTo>
                <a:lnTo>
                  <a:pt x="210" y="2067"/>
                </a:lnTo>
                <a:lnTo>
                  <a:pt x="210" y="2087"/>
                </a:lnTo>
                <a:lnTo>
                  <a:pt x="217" y="2101"/>
                </a:lnTo>
                <a:lnTo>
                  <a:pt x="217" y="2136"/>
                </a:lnTo>
                <a:lnTo>
                  <a:pt x="225" y="2143"/>
                </a:lnTo>
                <a:lnTo>
                  <a:pt x="225" y="2177"/>
                </a:lnTo>
                <a:lnTo>
                  <a:pt x="232" y="2191"/>
                </a:lnTo>
                <a:lnTo>
                  <a:pt x="232" y="2212"/>
                </a:lnTo>
                <a:lnTo>
                  <a:pt x="240" y="2219"/>
                </a:lnTo>
                <a:lnTo>
                  <a:pt x="240" y="2253"/>
                </a:lnTo>
                <a:lnTo>
                  <a:pt x="247" y="2267"/>
                </a:lnTo>
                <a:lnTo>
                  <a:pt x="247" y="2288"/>
                </a:lnTo>
                <a:lnTo>
                  <a:pt x="255" y="2302"/>
                </a:lnTo>
                <a:lnTo>
                  <a:pt x="255" y="2329"/>
                </a:lnTo>
                <a:lnTo>
                  <a:pt x="262" y="2343"/>
                </a:lnTo>
                <a:lnTo>
                  <a:pt x="262" y="2364"/>
                </a:lnTo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75" name="Rectangle 132"/>
          <p:cNvSpPr>
            <a:spLocks noChangeArrowheads="1"/>
          </p:cNvSpPr>
          <p:nvPr/>
        </p:nvSpPr>
        <p:spPr bwMode="auto">
          <a:xfrm>
            <a:off x="1343025" y="4389438"/>
            <a:ext cx="16081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000000"/>
                </a:solidFill>
                <a:cs typeface="Times New Roman" panose="02020603050405020304" pitchFamily="18" charset="0"/>
              </a:rPr>
              <a:t>Sound</a:t>
            </a:r>
            <a:r>
              <a:rPr lang="fr-FR" altLang="en-US" sz="1600">
                <a:cs typeface="Arial" panose="020B0604020202020204" pitchFamily="34" charset="0"/>
              </a:rPr>
              <a:t> </a:t>
            </a:r>
            <a:r>
              <a:rPr lang="en-CA" altLang="en-US" sz="1600">
                <a:solidFill>
                  <a:srgbClr val="000000"/>
                </a:solidFill>
                <a:cs typeface="Times New Roman" panose="02020603050405020304" pitchFamily="18" charset="0"/>
              </a:rPr>
              <a:t>speed profile</a:t>
            </a:r>
            <a:endParaRPr lang="en-CA" altLang="en-US" sz="1600">
              <a:cs typeface="Arial" panose="020B0604020202020204" pitchFamily="34" charset="0"/>
            </a:endParaRPr>
          </a:p>
        </p:txBody>
      </p:sp>
      <p:sp>
        <p:nvSpPr>
          <p:cNvPr id="36876" name="Line 133"/>
          <p:cNvSpPr>
            <a:spLocks noChangeShapeType="1"/>
          </p:cNvSpPr>
          <p:nvPr/>
        </p:nvSpPr>
        <p:spPr bwMode="auto">
          <a:xfrm>
            <a:off x="788988" y="5630863"/>
            <a:ext cx="288925" cy="28733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77" name="Line 134"/>
          <p:cNvSpPr>
            <a:spLocks noChangeShapeType="1"/>
          </p:cNvSpPr>
          <p:nvPr/>
        </p:nvSpPr>
        <p:spPr bwMode="auto">
          <a:xfrm>
            <a:off x="1077913" y="5918200"/>
            <a:ext cx="0" cy="2889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78" name="Text Box 135"/>
          <p:cNvSpPr txBox="1">
            <a:spLocks noChangeArrowheads="1"/>
          </p:cNvSpPr>
          <p:nvPr/>
        </p:nvSpPr>
        <p:spPr bwMode="auto">
          <a:xfrm>
            <a:off x="1192213" y="5934075"/>
            <a:ext cx="1296987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cs typeface="Times New Roman" panose="02020603050405020304" pitchFamily="18" charset="0"/>
              </a:rPr>
              <a:t>Base ground</a:t>
            </a:r>
            <a:endParaRPr lang="en-CA" altLang="en-US" sz="1600">
              <a:cs typeface="Arial" panose="020B0604020202020204" pitchFamily="34" charset="0"/>
            </a:endParaRPr>
          </a:p>
        </p:txBody>
      </p:sp>
      <p:sp>
        <p:nvSpPr>
          <p:cNvPr id="36879" name="Rectangle 136"/>
          <p:cNvSpPr>
            <a:spLocks noChangeArrowheads="1"/>
          </p:cNvSpPr>
          <p:nvPr/>
        </p:nvSpPr>
        <p:spPr bwMode="auto">
          <a:xfrm>
            <a:off x="1089025" y="5635625"/>
            <a:ext cx="20875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000000"/>
                </a:solidFill>
                <a:cs typeface="Times New Roman" panose="02020603050405020304" pitchFamily="18" charset="0"/>
              </a:rPr>
              <a:t>Multi-layered sediment</a:t>
            </a:r>
            <a:endParaRPr lang="en-CA" altLang="en-US" sz="1600">
              <a:cs typeface="Arial" panose="020B0604020202020204" pitchFamily="34" charset="0"/>
            </a:endParaRPr>
          </a:p>
        </p:txBody>
      </p:sp>
      <p:grpSp>
        <p:nvGrpSpPr>
          <p:cNvPr id="36880" name="Group 137"/>
          <p:cNvGrpSpPr>
            <a:grpSpLocks/>
          </p:cNvGrpSpPr>
          <p:nvPr/>
        </p:nvGrpSpPr>
        <p:grpSpPr bwMode="auto">
          <a:xfrm>
            <a:off x="357188" y="4073525"/>
            <a:ext cx="4032250" cy="117475"/>
            <a:chOff x="2781" y="4734"/>
            <a:chExt cx="8190" cy="720"/>
          </a:xfrm>
        </p:grpSpPr>
        <p:sp>
          <p:nvSpPr>
            <p:cNvPr id="37110" name="AutoShape 138"/>
            <p:cNvSpPr>
              <a:spLocks noChangeArrowheads="1"/>
            </p:cNvSpPr>
            <p:nvPr/>
          </p:nvSpPr>
          <p:spPr bwMode="auto">
            <a:xfrm flipV="1">
              <a:off x="476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1" name="AutoShape 139"/>
            <p:cNvSpPr>
              <a:spLocks noChangeArrowheads="1"/>
            </p:cNvSpPr>
            <p:nvPr/>
          </p:nvSpPr>
          <p:spPr bwMode="auto">
            <a:xfrm flipV="1">
              <a:off x="575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2" name="AutoShape 140"/>
            <p:cNvSpPr>
              <a:spLocks noChangeArrowheads="1"/>
            </p:cNvSpPr>
            <p:nvPr/>
          </p:nvSpPr>
          <p:spPr bwMode="auto">
            <a:xfrm flipV="1">
              <a:off x="674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3" name="AutoShape 141"/>
            <p:cNvSpPr>
              <a:spLocks noChangeArrowheads="1"/>
            </p:cNvSpPr>
            <p:nvPr/>
          </p:nvSpPr>
          <p:spPr bwMode="auto">
            <a:xfrm flipV="1">
              <a:off x="773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4" name="AutoShape 142"/>
            <p:cNvSpPr>
              <a:spLocks noChangeArrowheads="1"/>
            </p:cNvSpPr>
            <p:nvPr/>
          </p:nvSpPr>
          <p:spPr bwMode="auto">
            <a:xfrm flipV="1">
              <a:off x="278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5" name="AutoShape 143"/>
            <p:cNvSpPr>
              <a:spLocks noChangeArrowheads="1"/>
            </p:cNvSpPr>
            <p:nvPr/>
          </p:nvSpPr>
          <p:spPr bwMode="auto">
            <a:xfrm flipV="1">
              <a:off x="377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6" name="AutoShape 144"/>
            <p:cNvSpPr>
              <a:spLocks noChangeArrowheads="1"/>
            </p:cNvSpPr>
            <p:nvPr/>
          </p:nvSpPr>
          <p:spPr bwMode="auto">
            <a:xfrm flipV="1">
              <a:off x="872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17" name="AutoShape 145"/>
            <p:cNvSpPr>
              <a:spLocks noChangeArrowheads="1"/>
            </p:cNvSpPr>
            <p:nvPr/>
          </p:nvSpPr>
          <p:spPr bwMode="auto">
            <a:xfrm flipV="1">
              <a:off x="971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</p:grpSp>
      <p:sp>
        <p:nvSpPr>
          <p:cNvPr id="36881" name="Text Box 148"/>
          <p:cNvSpPr txBox="1">
            <a:spLocks noChangeArrowheads="1"/>
          </p:cNvSpPr>
          <p:nvPr/>
        </p:nvSpPr>
        <p:spPr bwMode="auto">
          <a:xfrm>
            <a:off x="488950" y="4244975"/>
            <a:ext cx="7810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cs typeface="Arial" panose="020B0604020202020204" pitchFamily="34" charset="0"/>
              </a:rPr>
              <a:t>Source</a:t>
            </a:r>
            <a:br>
              <a:rPr lang="en-CA" altLang="en-US" sz="1600">
                <a:cs typeface="Arial" panose="020B0604020202020204" pitchFamily="34" charset="0"/>
              </a:rPr>
            </a:br>
            <a:r>
              <a:rPr lang="en-CA" altLang="en-US" sz="1600">
                <a:cs typeface="Arial" panose="020B0604020202020204" pitchFamily="34" charset="0"/>
              </a:rPr>
              <a:t> array</a:t>
            </a:r>
          </a:p>
        </p:txBody>
      </p:sp>
      <p:sp>
        <p:nvSpPr>
          <p:cNvPr id="36882" name="Rectangle 149"/>
          <p:cNvSpPr>
            <a:spLocks noChangeAspect="1" noChangeArrowheads="1"/>
          </p:cNvSpPr>
          <p:nvPr/>
        </p:nvSpPr>
        <p:spPr bwMode="auto">
          <a:xfrm>
            <a:off x="336550" y="2524125"/>
            <a:ext cx="3843338" cy="55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800">
                <a:cs typeface="Arial" panose="020B0604020202020204" pitchFamily="34" charset="0"/>
              </a:rPr>
              <a:t>Bottom (Plexiglas or Stainless steel)</a:t>
            </a:r>
            <a:endParaRPr lang="ru-RU" altLang="en-US" sz="1800">
              <a:cs typeface="Arial" panose="020B0604020202020204" pitchFamily="34" charset="0"/>
            </a:endParaRPr>
          </a:p>
        </p:txBody>
      </p:sp>
      <p:sp>
        <p:nvSpPr>
          <p:cNvPr id="36883" name="Line 150"/>
          <p:cNvSpPr>
            <a:spLocks noChangeAspect="1" noChangeShapeType="1"/>
          </p:cNvSpPr>
          <p:nvPr/>
        </p:nvSpPr>
        <p:spPr bwMode="auto">
          <a:xfrm flipV="1">
            <a:off x="781050" y="2490788"/>
            <a:ext cx="1588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4" name="Line 151"/>
          <p:cNvSpPr>
            <a:spLocks noChangeAspect="1" noChangeShapeType="1"/>
          </p:cNvSpPr>
          <p:nvPr/>
        </p:nvSpPr>
        <p:spPr bwMode="auto">
          <a:xfrm flipV="1">
            <a:off x="1157288" y="24907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5" name="Line 152"/>
          <p:cNvSpPr>
            <a:spLocks noChangeAspect="1" noChangeShapeType="1"/>
          </p:cNvSpPr>
          <p:nvPr/>
        </p:nvSpPr>
        <p:spPr bwMode="auto">
          <a:xfrm flipV="1">
            <a:off x="1531938" y="2490788"/>
            <a:ext cx="1587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6" name="Line 153"/>
          <p:cNvSpPr>
            <a:spLocks noChangeAspect="1" noChangeShapeType="1"/>
          </p:cNvSpPr>
          <p:nvPr/>
        </p:nvSpPr>
        <p:spPr bwMode="auto">
          <a:xfrm flipV="1">
            <a:off x="1908175" y="24907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7" name="Line 154"/>
          <p:cNvSpPr>
            <a:spLocks noChangeAspect="1" noChangeShapeType="1"/>
          </p:cNvSpPr>
          <p:nvPr/>
        </p:nvSpPr>
        <p:spPr bwMode="auto">
          <a:xfrm flipV="1">
            <a:off x="2289175" y="24907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8" name="Line 155"/>
          <p:cNvSpPr>
            <a:spLocks noChangeAspect="1" noChangeShapeType="1"/>
          </p:cNvSpPr>
          <p:nvPr/>
        </p:nvSpPr>
        <p:spPr bwMode="auto">
          <a:xfrm flipV="1">
            <a:off x="2665413" y="2490788"/>
            <a:ext cx="1587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89" name="Line 156"/>
          <p:cNvSpPr>
            <a:spLocks noChangeAspect="1" noChangeShapeType="1"/>
          </p:cNvSpPr>
          <p:nvPr/>
        </p:nvSpPr>
        <p:spPr bwMode="auto">
          <a:xfrm flipV="1">
            <a:off x="3038475" y="2490788"/>
            <a:ext cx="1588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0" name="Line 157"/>
          <p:cNvSpPr>
            <a:spLocks noChangeAspect="1" noChangeShapeType="1"/>
          </p:cNvSpPr>
          <p:nvPr/>
        </p:nvSpPr>
        <p:spPr bwMode="auto">
          <a:xfrm flipV="1">
            <a:off x="3414713" y="24907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1" name="Line 158"/>
          <p:cNvSpPr>
            <a:spLocks noChangeAspect="1" noChangeShapeType="1"/>
          </p:cNvSpPr>
          <p:nvPr/>
        </p:nvSpPr>
        <p:spPr bwMode="auto">
          <a:xfrm flipV="1">
            <a:off x="3790950" y="2490788"/>
            <a:ext cx="1588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2" name="Line 159"/>
          <p:cNvSpPr>
            <a:spLocks noChangeAspect="1" noChangeShapeType="1"/>
          </p:cNvSpPr>
          <p:nvPr/>
        </p:nvSpPr>
        <p:spPr bwMode="auto">
          <a:xfrm flipV="1">
            <a:off x="4171950" y="2490788"/>
            <a:ext cx="1588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3" name="Line 160"/>
          <p:cNvSpPr>
            <a:spLocks noChangeAspect="1" noChangeShapeType="1"/>
          </p:cNvSpPr>
          <p:nvPr/>
        </p:nvSpPr>
        <p:spPr bwMode="auto">
          <a:xfrm flipH="1">
            <a:off x="334963" y="1422400"/>
            <a:ext cx="1587" cy="1387475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4" name="Line 161"/>
          <p:cNvSpPr>
            <a:spLocks noChangeAspect="1" noChangeShapeType="1"/>
          </p:cNvSpPr>
          <p:nvPr/>
        </p:nvSpPr>
        <p:spPr bwMode="auto">
          <a:xfrm flipV="1">
            <a:off x="336550" y="2528888"/>
            <a:ext cx="3970338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5" name="Text Box 162"/>
          <p:cNvSpPr txBox="1">
            <a:spLocks noChangeAspect="1" noChangeArrowheads="1"/>
          </p:cNvSpPr>
          <p:nvPr/>
        </p:nvSpPr>
        <p:spPr bwMode="auto">
          <a:xfrm>
            <a:off x="319088" y="2490788"/>
            <a:ext cx="173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1800" i="1">
                <a:cs typeface="Arial" panose="020B0604020202020204" pitchFamily="34" charset="0"/>
              </a:rPr>
              <a:t>z</a:t>
            </a:r>
            <a:endParaRPr lang="ru-RU" altLang="en-US" sz="1800" i="1">
              <a:cs typeface="Arial" panose="020B0604020202020204" pitchFamily="34" charset="0"/>
            </a:endParaRPr>
          </a:p>
        </p:txBody>
      </p:sp>
      <p:grpSp>
        <p:nvGrpSpPr>
          <p:cNvPr id="36896" name="Group 163"/>
          <p:cNvGrpSpPr>
            <a:grpSpLocks noChangeAspect="1"/>
          </p:cNvGrpSpPr>
          <p:nvPr/>
        </p:nvGrpSpPr>
        <p:grpSpPr bwMode="auto">
          <a:xfrm>
            <a:off x="265113" y="1328738"/>
            <a:ext cx="3954462" cy="103187"/>
            <a:chOff x="2781" y="4734"/>
            <a:chExt cx="8190" cy="720"/>
          </a:xfrm>
        </p:grpSpPr>
        <p:sp>
          <p:nvSpPr>
            <p:cNvPr id="37102" name="AutoShape 164"/>
            <p:cNvSpPr>
              <a:spLocks noChangeAspect="1" noChangeArrowheads="1"/>
            </p:cNvSpPr>
            <p:nvPr/>
          </p:nvSpPr>
          <p:spPr bwMode="auto">
            <a:xfrm flipV="1">
              <a:off x="476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3" name="AutoShape 165"/>
            <p:cNvSpPr>
              <a:spLocks noChangeAspect="1" noChangeArrowheads="1"/>
            </p:cNvSpPr>
            <p:nvPr/>
          </p:nvSpPr>
          <p:spPr bwMode="auto">
            <a:xfrm flipV="1">
              <a:off x="575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4" name="AutoShape 166"/>
            <p:cNvSpPr>
              <a:spLocks noChangeAspect="1" noChangeArrowheads="1"/>
            </p:cNvSpPr>
            <p:nvPr/>
          </p:nvSpPr>
          <p:spPr bwMode="auto">
            <a:xfrm flipV="1">
              <a:off x="674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5" name="AutoShape 167"/>
            <p:cNvSpPr>
              <a:spLocks noChangeAspect="1" noChangeArrowheads="1"/>
            </p:cNvSpPr>
            <p:nvPr/>
          </p:nvSpPr>
          <p:spPr bwMode="auto">
            <a:xfrm flipV="1">
              <a:off x="773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6" name="AutoShape 168"/>
            <p:cNvSpPr>
              <a:spLocks noChangeAspect="1" noChangeArrowheads="1"/>
            </p:cNvSpPr>
            <p:nvPr/>
          </p:nvSpPr>
          <p:spPr bwMode="auto">
            <a:xfrm flipV="1">
              <a:off x="278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7" name="AutoShape 169"/>
            <p:cNvSpPr>
              <a:spLocks noChangeAspect="1" noChangeArrowheads="1"/>
            </p:cNvSpPr>
            <p:nvPr/>
          </p:nvSpPr>
          <p:spPr bwMode="auto">
            <a:xfrm flipV="1">
              <a:off x="377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8" name="AutoShape 170"/>
            <p:cNvSpPr>
              <a:spLocks noChangeAspect="1" noChangeArrowheads="1"/>
            </p:cNvSpPr>
            <p:nvPr/>
          </p:nvSpPr>
          <p:spPr bwMode="auto">
            <a:xfrm flipV="1">
              <a:off x="872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  <p:sp>
          <p:nvSpPr>
            <p:cNvPr id="37109" name="AutoShape 171"/>
            <p:cNvSpPr>
              <a:spLocks noChangeAspect="1" noChangeArrowheads="1"/>
            </p:cNvSpPr>
            <p:nvPr/>
          </p:nvSpPr>
          <p:spPr bwMode="auto">
            <a:xfrm flipV="1">
              <a:off x="9711" y="4734"/>
              <a:ext cx="126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80 w 21600"/>
                <a:gd name="T13" fmla="*/ 0 h 21600"/>
                <a:gd name="T14" fmla="*/ 20520 w 21600"/>
                <a:gd name="T15" fmla="*/ 609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383" y="4032"/>
                  </a:moveTo>
                  <a:cubicBezTo>
                    <a:pt x="4433" y="1482"/>
                    <a:pt x="7528" y="-1"/>
                    <a:pt x="10800" y="0"/>
                  </a:cubicBezTo>
                  <a:cubicBezTo>
                    <a:pt x="14071" y="0"/>
                    <a:pt x="17166" y="1482"/>
                    <a:pt x="19216" y="4032"/>
                  </a:cubicBezTo>
                  <a:cubicBezTo>
                    <a:pt x="17166" y="1482"/>
                    <a:pt x="14071" y="-1"/>
                    <a:pt x="10799" y="0"/>
                  </a:cubicBezTo>
                  <a:cubicBezTo>
                    <a:pt x="7528" y="0"/>
                    <a:pt x="4433" y="1482"/>
                    <a:pt x="2383" y="4032"/>
                  </a:cubicBezTo>
                  <a:close/>
                </a:path>
              </a:pathLst>
            </a:custGeom>
            <a:noFill/>
            <a:ln w="2540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fr-FR"/>
            </a:p>
          </p:txBody>
        </p:sp>
      </p:grpSp>
      <p:sp>
        <p:nvSpPr>
          <p:cNvPr id="36897" name="Line 175"/>
          <p:cNvSpPr>
            <a:spLocks noChangeAspect="1" noChangeShapeType="1"/>
          </p:cNvSpPr>
          <p:nvPr/>
        </p:nvSpPr>
        <p:spPr bwMode="auto">
          <a:xfrm>
            <a:off x="346075" y="2354263"/>
            <a:ext cx="614363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8" name="Freeform 176"/>
          <p:cNvSpPr>
            <a:spLocks noChangeAspect="1"/>
          </p:cNvSpPr>
          <p:nvPr/>
        </p:nvSpPr>
        <p:spPr bwMode="auto">
          <a:xfrm>
            <a:off x="514350" y="2159000"/>
            <a:ext cx="177800" cy="195263"/>
          </a:xfrm>
          <a:custGeom>
            <a:avLst/>
            <a:gdLst>
              <a:gd name="T0" fmla="*/ 0 w 144"/>
              <a:gd name="T1" fmla="*/ 0 h 227"/>
              <a:gd name="T2" fmla="*/ 2147483646 w 144"/>
              <a:gd name="T3" fmla="*/ 2147483646 h 227"/>
              <a:gd name="T4" fmla="*/ 2147483646 w 144"/>
              <a:gd name="T5" fmla="*/ 2147483646 h 227"/>
              <a:gd name="T6" fmla="*/ 2147483646 w 144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144"/>
              <a:gd name="T13" fmla="*/ 0 h 227"/>
              <a:gd name="T14" fmla="*/ 144 w 144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" h="227">
                <a:moveTo>
                  <a:pt x="0" y="0"/>
                </a:moveTo>
                <a:cubicBezTo>
                  <a:pt x="33" y="30"/>
                  <a:pt x="67" y="61"/>
                  <a:pt x="90" y="91"/>
                </a:cubicBezTo>
                <a:cubicBezTo>
                  <a:pt x="113" y="121"/>
                  <a:pt x="128" y="159"/>
                  <a:pt x="136" y="182"/>
                </a:cubicBezTo>
                <a:cubicBezTo>
                  <a:pt x="144" y="205"/>
                  <a:pt x="140" y="216"/>
                  <a:pt x="136" y="227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9" name="Text Box 177"/>
          <p:cNvSpPr txBox="1">
            <a:spLocks noChangeAspect="1" noChangeArrowheads="1"/>
          </p:cNvSpPr>
          <p:nvPr/>
        </p:nvSpPr>
        <p:spPr bwMode="auto">
          <a:xfrm>
            <a:off x="561975" y="1931988"/>
            <a:ext cx="4095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en-US" sz="1800" i="1">
                <a:cs typeface="Arial" panose="020B0604020202020204" pitchFamily="34" charset="0"/>
                <a:sym typeface="Symbol" panose="05050102010706020507" pitchFamily="18" charset="2"/>
              </a:rPr>
              <a:t></a:t>
            </a:r>
            <a:r>
              <a:rPr lang="en-CA" altLang="en-US" sz="1800" i="1" baseline="-25000"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endParaRPr lang="ru-RU" altLang="en-US" sz="1800" i="1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6900" name="Line 178"/>
          <p:cNvSpPr>
            <a:spLocks noChangeAspect="1" noChangeShapeType="1"/>
          </p:cNvSpPr>
          <p:nvPr/>
        </p:nvSpPr>
        <p:spPr bwMode="auto">
          <a:xfrm>
            <a:off x="3629025" y="1584325"/>
            <a:ext cx="574675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01" name="Freeform 179"/>
          <p:cNvSpPr>
            <a:spLocks noChangeAspect="1"/>
          </p:cNvSpPr>
          <p:nvPr/>
        </p:nvSpPr>
        <p:spPr bwMode="auto">
          <a:xfrm>
            <a:off x="3910013" y="1585913"/>
            <a:ext cx="155575" cy="157162"/>
          </a:xfrm>
          <a:custGeom>
            <a:avLst/>
            <a:gdLst>
              <a:gd name="T0" fmla="*/ 0 w 136"/>
              <a:gd name="T1" fmla="*/ 0 h 182"/>
              <a:gd name="T2" fmla="*/ 2147483646 w 136"/>
              <a:gd name="T3" fmla="*/ 2147483646 h 182"/>
              <a:gd name="T4" fmla="*/ 2147483646 w 136"/>
              <a:gd name="T5" fmla="*/ 2147483646 h 182"/>
              <a:gd name="T6" fmla="*/ 0 60000 65536"/>
              <a:gd name="T7" fmla="*/ 0 60000 65536"/>
              <a:gd name="T8" fmla="*/ 0 60000 65536"/>
              <a:gd name="T9" fmla="*/ 0 w 136"/>
              <a:gd name="T10" fmla="*/ 0 h 182"/>
              <a:gd name="T11" fmla="*/ 136 w 13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" h="182">
                <a:moveTo>
                  <a:pt x="0" y="0"/>
                </a:moveTo>
                <a:cubicBezTo>
                  <a:pt x="11" y="30"/>
                  <a:pt x="22" y="61"/>
                  <a:pt x="45" y="91"/>
                </a:cubicBezTo>
                <a:cubicBezTo>
                  <a:pt x="68" y="121"/>
                  <a:pt x="102" y="151"/>
                  <a:pt x="136" y="182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02" name="Text Box 180"/>
          <p:cNvSpPr txBox="1">
            <a:spLocks noChangeAspect="1" noChangeArrowheads="1"/>
          </p:cNvSpPr>
          <p:nvPr/>
        </p:nvSpPr>
        <p:spPr bwMode="auto">
          <a:xfrm>
            <a:off x="3668713" y="1584325"/>
            <a:ext cx="436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en-US" sz="1800" i="1">
                <a:cs typeface="Arial" panose="020B0604020202020204" pitchFamily="34" charset="0"/>
                <a:sym typeface="Symbol" panose="05050102010706020507" pitchFamily="18" charset="2"/>
              </a:rPr>
              <a:t></a:t>
            </a:r>
            <a:r>
              <a:rPr lang="en-CA" altLang="en-US" sz="1800" i="1" baseline="-25000"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endParaRPr lang="ru-RU" altLang="en-US" sz="1800" i="1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36903" name="Group 181"/>
          <p:cNvGrpSpPr>
            <a:grpSpLocks noChangeAspect="1"/>
          </p:cNvGrpSpPr>
          <p:nvPr/>
        </p:nvGrpSpPr>
        <p:grpSpPr bwMode="auto">
          <a:xfrm>
            <a:off x="403225" y="1416050"/>
            <a:ext cx="3762375" cy="1104900"/>
            <a:chOff x="918" y="1012"/>
            <a:chExt cx="3972" cy="1284"/>
          </a:xfrm>
        </p:grpSpPr>
        <p:sp>
          <p:nvSpPr>
            <p:cNvPr id="37098" name="Line 182"/>
            <p:cNvSpPr>
              <a:spLocks noChangeAspect="1" noChangeShapeType="1"/>
            </p:cNvSpPr>
            <p:nvPr/>
          </p:nvSpPr>
          <p:spPr bwMode="auto">
            <a:xfrm flipV="1">
              <a:off x="918" y="1012"/>
              <a:ext cx="498" cy="10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99" name="Freeform 183"/>
            <p:cNvSpPr>
              <a:spLocks noChangeAspect="1"/>
            </p:cNvSpPr>
            <p:nvPr/>
          </p:nvSpPr>
          <p:spPr bwMode="auto">
            <a:xfrm>
              <a:off x="1416" y="1012"/>
              <a:ext cx="1188" cy="1284"/>
            </a:xfrm>
            <a:custGeom>
              <a:avLst/>
              <a:gdLst>
                <a:gd name="T0" fmla="*/ 0 w 1188"/>
                <a:gd name="T1" fmla="*/ 0 h 1284"/>
                <a:gd name="T2" fmla="*/ 594 w 1188"/>
                <a:gd name="T3" fmla="*/ 1284 h 1284"/>
                <a:gd name="T4" fmla="*/ 1188 w 1188"/>
                <a:gd name="T5" fmla="*/ 0 h 1284"/>
                <a:gd name="T6" fmla="*/ 0 60000 65536"/>
                <a:gd name="T7" fmla="*/ 0 60000 65536"/>
                <a:gd name="T8" fmla="*/ 0 60000 65536"/>
                <a:gd name="T9" fmla="*/ 0 w 1188"/>
                <a:gd name="T10" fmla="*/ 0 h 1284"/>
                <a:gd name="T11" fmla="*/ 1188 w 1188"/>
                <a:gd name="T12" fmla="*/ 1284 h 1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" h="1284">
                  <a:moveTo>
                    <a:pt x="0" y="0"/>
                  </a:moveTo>
                  <a:lnTo>
                    <a:pt x="594" y="1284"/>
                  </a:lnTo>
                  <a:lnTo>
                    <a:pt x="1188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00" name="Freeform 184"/>
            <p:cNvSpPr>
              <a:spLocks noChangeAspect="1"/>
            </p:cNvSpPr>
            <p:nvPr/>
          </p:nvSpPr>
          <p:spPr bwMode="auto">
            <a:xfrm>
              <a:off x="2604" y="1012"/>
              <a:ext cx="1188" cy="1284"/>
            </a:xfrm>
            <a:custGeom>
              <a:avLst/>
              <a:gdLst>
                <a:gd name="T0" fmla="*/ 0 w 1188"/>
                <a:gd name="T1" fmla="*/ 0 h 1284"/>
                <a:gd name="T2" fmla="*/ 594 w 1188"/>
                <a:gd name="T3" fmla="*/ 1284 h 1284"/>
                <a:gd name="T4" fmla="*/ 1188 w 1188"/>
                <a:gd name="T5" fmla="*/ 0 h 1284"/>
                <a:gd name="T6" fmla="*/ 0 60000 65536"/>
                <a:gd name="T7" fmla="*/ 0 60000 65536"/>
                <a:gd name="T8" fmla="*/ 0 60000 65536"/>
                <a:gd name="T9" fmla="*/ 0 w 1188"/>
                <a:gd name="T10" fmla="*/ 0 h 1284"/>
                <a:gd name="T11" fmla="*/ 1188 w 1188"/>
                <a:gd name="T12" fmla="*/ 1284 h 1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8" h="1284">
                  <a:moveTo>
                    <a:pt x="0" y="0"/>
                  </a:moveTo>
                  <a:lnTo>
                    <a:pt x="594" y="1284"/>
                  </a:lnTo>
                  <a:lnTo>
                    <a:pt x="1188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101" name="Freeform 185"/>
            <p:cNvSpPr>
              <a:spLocks noChangeAspect="1"/>
            </p:cNvSpPr>
            <p:nvPr/>
          </p:nvSpPr>
          <p:spPr bwMode="auto">
            <a:xfrm>
              <a:off x="3792" y="1012"/>
              <a:ext cx="1098" cy="1284"/>
            </a:xfrm>
            <a:custGeom>
              <a:avLst/>
              <a:gdLst>
                <a:gd name="T0" fmla="*/ 0 w 1098"/>
                <a:gd name="T1" fmla="*/ 0 h 1284"/>
                <a:gd name="T2" fmla="*/ 594 w 1098"/>
                <a:gd name="T3" fmla="*/ 1284 h 1284"/>
                <a:gd name="T4" fmla="*/ 1098 w 1098"/>
                <a:gd name="T5" fmla="*/ 192 h 1284"/>
                <a:gd name="T6" fmla="*/ 0 60000 65536"/>
                <a:gd name="T7" fmla="*/ 0 60000 65536"/>
                <a:gd name="T8" fmla="*/ 0 60000 65536"/>
                <a:gd name="T9" fmla="*/ 0 w 1098"/>
                <a:gd name="T10" fmla="*/ 0 h 1284"/>
                <a:gd name="T11" fmla="*/ 1098 w 1098"/>
                <a:gd name="T12" fmla="*/ 1284 h 1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98" h="1284">
                  <a:moveTo>
                    <a:pt x="0" y="0"/>
                  </a:moveTo>
                  <a:lnTo>
                    <a:pt x="594" y="1284"/>
                  </a:lnTo>
                  <a:lnTo>
                    <a:pt x="1098" y="192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6904" name="Group 186"/>
          <p:cNvGrpSpPr>
            <a:grpSpLocks noChangeAspect="1"/>
          </p:cNvGrpSpPr>
          <p:nvPr/>
        </p:nvGrpSpPr>
        <p:grpSpPr bwMode="auto">
          <a:xfrm>
            <a:off x="236538" y="1320800"/>
            <a:ext cx="225425" cy="1214438"/>
            <a:chOff x="1551" y="3249"/>
            <a:chExt cx="195" cy="846"/>
          </a:xfrm>
        </p:grpSpPr>
        <p:sp>
          <p:nvSpPr>
            <p:cNvPr id="37092" name="Text Box 187"/>
            <p:cNvSpPr txBox="1">
              <a:spLocks noChangeAspect="1" noChangeArrowheads="1"/>
            </p:cNvSpPr>
            <p:nvPr/>
          </p:nvSpPr>
          <p:spPr bwMode="auto">
            <a:xfrm>
              <a:off x="1552" y="3249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3" name="Text Box 188"/>
            <p:cNvSpPr txBox="1">
              <a:spLocks noChangeAspect="1" noChangeArrowheads="1"/>
            </p:cNvSpPr>
            <p:nvPr/>
          </p:nvSpPr>
          <p:spPr bwMode="auto">
            <a:xfrm>
              <a:off x="1551" y="3360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4" name="Text Box 189"/>
            <p:cNvSpPr txBox="1">
              <a:spLocks noChangeAspect="1" noChangeArrowheads="1"/>
            </p:cNvSpPr>
            <p:nvPr/>
          </p:nvSpPr>
          <p:spPr bwMode="auto">
            <a:xfrm>
              <a:off x="1552" y="3482"/>
              <a:ext cx="19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5" name="Text Box 190"/>
            <p:cNvSpPr txBox="1">
              <a:spLocks noChangeAspect="1" noChangeArrowheads="1"/>
            </p:cNvSpPr>
            <p:nvPr/>
          </p:nvSpPr>
          <p:spPr bwMode="auto">
            <a:xfrm>
              <a:off x="1551" y="3597"/>
              <a:ext cx="19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6" name="Text Box 191"/>
            <p:cNvSpPr txBox="1">
              <a:spLocks noChangeAspect="1" noChangeArrowheads="1"/>
            </p:cNvSpPr>
            <p:nvPr/>
          </p:nvSpPr>
          <p:spPr bwMode="auto">
            <a:xfrm>
              <a:off x="1552" y="3705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7" name="Text Box 192"/>
            <p:cNvSpPr txBox="1">
              <a:spLocks noChangeAspect="1" noChangeArrowheads="1"/>
            </p:cNvSpPr>
            <p:nvPr/>
          </p:nvSpPr>
          <p:spPr bwMode="auto">
            <a:xfrm>
              <a:off x="1551" y="3819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</p:grpSp>
      <p:grpSp>
        <p:nvGrpSpPr>
          <p:cNvPr id="36905" name="Group 193"/>
          <p:cNvGrpSpPr>
            <a:grpSpLocks noChangeAspect="1"/>
          </p:cNvGrpSpPr>
          <p:nvPr/>
        </p:nvGrpSpPr>
        <p:grpSpPr bwMode="auto">
          <a:xfrm flipH="1" flipV="1">
            <a:off x="4098925" y="1379538"/>
            <a:ext cx="223838" cy="1214437"/>
            <a:chOff x="1551" y="3249"/>
            <a:chExt cx="195" cy="846"/>
          </a:xfrm>
        </p:grpSpPr>
        <p:sp>
          <p:nvSpPr>
            <p:cNvPr id="37086" name="Text Box 194"/>
            <p:cNvSpPr txBox="1">
              <a:spLocks noChangeAspect="1" noChangeArrowheads="1"/>
            </p:cNvSpPr>
            <p:nvPr/>
          </p:nvSpPr>
          <p:spPr bwMode="auto">
            <a:xfrm>
              <a:off x="1552" y="3249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87" name="Text Box 195"/>
            <p:cNvSpPr txBox="1">
              <a:spLocks noChangeAspect="1" noChangeArrowheads="1"/>
            </p:cNvSpPr>
            <p:nvPr/>
          </p:nvSpPr>
          <p:spPr bwMode="auto">
            <a:xfrm>
              <a:off x="1551" y="3360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88" name="Text Box 196"/>
            <p:cNvSpPr txBox="1">
              <a:spLocks noChangeAspect="1" noChangeArrowheads="1"/>
            </p:cNvSpPr>
            <p:nvPr/>
          </p:nvSpPr>
          <p:spPr bwMode="auto">
            <a:xfrm>
              <a:off x="1552" y="3482"/>
              <a:ext cx="19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89" name="Text Box 197"/>
            <p:cNvSpPr txBox="1">
              <a:spLocks noChangeAspect="1" noChangeArrowheads="1"/>
            </p:cNvSpPr>
            <p:nvPr/>
          </p:nvSpPr>
          <p:spPr bwMode="auto">
            <a:xfrm>
              <a:off x="1551" y="3597"/>
              <a:ext cx="19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0" name="Text Box 198"/>
            <p:cNvSpPr txBox="1">
              <a:spLocks noChangeAspect="1" noChangeArrowheads="1"/>
            </p:cNvSpPr>
            <p:nvPr/>
          </p:nvSpPr>
          <p:spPr bwMode="auto">
            <a:xfrm>
              <a:off x="1552" y="3705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  <p:sp>
          <p:nvSpPr>
            <p:cNvPr id="37091" name="Text Box 199"/>
            <p:cNvSpPr txBox="1">
              <a:spLocks noChangeAspect="1" noChangeArrowheads="1"/>
            </p:cNvSpPr>
            <p:nvPr/>
          </p:nvSpPr>
          <p:spPr bwMode="auto">
            <a:xfrm>
              <a:off x="1551" y="3819"/>
              <a:ext cx="194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en-US" sz="2000">
                  <a:cs typeface="Arial" panose="020B0604020202020204" pitchFamily="34" charset="0"/>
                  <a:sym typeface="Webdings" panose="05030102010509060703" pitchFamily="18" charset="2"/>
                </a:rPr>
                <a:t></a:t>
              </a:r>
            </a:p>
          </p:txBody>
        </p:sp>
      </p:grpSp>
      <p:sp>
        <p:nvSpPr>
          <p:cNvPr id="36906" name="Text Box 200"/>
          <p:cNvSpPr txBox="1">
            <a:spLocks noChangeArrowheads="1"/>
          </p:cNvSpPr>
          <p:nvPr/>
        </p:nvSpPr>
        <p:spPr bwMode="auto">
          <a:xfrm>
            <a:off x="323850" y="746125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b="1">
                <a:cs typeface="Arial" panose="020B0604020202020204" pitchFamily="34" charset="0"/>
              </a:rPr>
              <a:t>Ultrasonic waveguide</a:t>
            </a:r>
            <a:r>
              <a:rPr lang="en-CA" altLang="en-US" sz="2000">
                <a:cs typeface="Arial" panose="020B0604020202020204" pitchFamily="34" charset="0"/>
              </a:rPr>
              <a:t>:</a:t>
            </a:r>
            <a:r>
              <a:rPr lang="en-CA" altLang="en-US" sz="2000" i="1">
                <a:cs typeface="Arial" panose="020B0604020202020204" pitchFamily="34" charset="0"/>
              </a:rPr>
              <a:t> L</a:t>
            </a:r>
            <a:r>
              <a:rPr lang="en-CA" altLang="en-US" sz="2000">
                <a:cs typeface="Arial" panose="020B0604020202020204" pitchFamily="34" charset="0"/>
              </a:rPr>
              <a:t> = 1500 mm, </a:t>
            </a:r>
            <a:r>
              <a:rPr lang="en-CA" altLang="en-US" sz="2000" i="1">
                <a:cs typeface="Arial" panose="020B0604020202020204" pitchFamily="34" charset="0"/>
              </a:rPr>
              <a:t>d</a:t>
            </a:r>
            <a:r>
              <a:rPr lang="en-CA" altLang="en-US" sz="2000"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Times New Roman" panose="02020603050405020304" pitchFamily="18" charset="0"/>
              </a:rPr>
              <a:t>~ 50 mm, </a:t>
            </a:r>
            <a:r>
              <a:rPr lang="en-US" altLang="en-US" sz="2000" i="1">
                <a:cs typeface="Times New Roman" panose="02020603050405020304" pitchFamily="18" charset="0"/>
              </a:rPr>
              <a:t>f</a:t>
            </a:r>
            <a:r>
              <a:rPr lang="en-US" altLang="en-US" sz="2000">
                <a:cs typeface="Times New Roman" panose="02020603050405020304" pitchFamily="18" charset="0"/>
              </a:rPr>
              <a:t> = 1 MHz</a:t>
            </a:r>
          </a:p>
        </p:txBody>
      </p:sp>
      <p:sp>
        <p:nvSpPr>
          <p:cNvPr id="36907" name="Text Box 201"/>
          <p:cNvSpPr txBox="1">
            <a:spLocks noChangeArrowheads="1"/>
          </p:cNvSpPr>
          <p:nvPr/>
        </p:nvSpPr>
        <p:spPr bwMode="auto">
          <a:xfrm>
            <a:off x="490538" y="3582988"/>
            <a:ext cx="8353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CA" altLang="en-US" sz="2000" b="1"/>
              <a:t>FAF03, 04, 05, 06 experiment</a:t>
            </a:r>
            <a:r>
              <a:rPr lang="en-CA" altLang="en-US" sz="2000"/>
              <a:t>: </a:t>
            </a:r>
            <a:r>
              <a:rPr lang="en-CA" altLang="en-US" sz="2000" i="1">
                <a:cs typeface="Arial" panose="020B0604020202020204" pitchFamily="34" charset="0"/>
              </a:rPr>
              <a:t>L</a:t>
            </a:r>
            <a:r>
              <a:rPr lang="en-CA" altLang="en-US" sz="2000">
                <a:cs typeface="Arial" panose="020B0604020202020204" pitchFamily="34" charset="0"/>
              </a:rPr>
              <a:t> = 1- 4 km, </a:t>
            </a:r>
            <a:r>
              <a:rPr lang="en-CA" altLang="en-US" sz="2000" i="1">
                <a:cs typeface="Arial" panose="020B0604020202020204" pitchFamily="34" charset="0"/>
              </a:rPr>
              <a:t>d</a:t>
            </a:r>
            <a:r>
              <a:rPr lang="en-CA" altLang="en-US" sz="2000">
                <a:cs typeface="Arial" panose="020B0604020202020204" pitchFamily="34" charset="0"/>
              </a:rPr>
              <a:t> </a:t>
            </a:r>
            <a:r>
              <a:rPr lang="en-US" altLang="en-US" sz="2000">
                <a:cs typeface="Times New Roman" panose="02020603050405020304" pitchFamily="18" charset="0"/>
              </a:rPr>
              <a:t>~ 110 m,  </a:t>
            </a:r>
            <a:r>
              <a:rPr lang="en-US" altLang="en-US" sz="2000" i="1">
                <a:cs typeface="Times New Roman" panose="02020603050405020304" pitchFamily="18" charset="0"/>
              </a:rPr>
              <a:t>f</a:t>
            </a:r>
            <a:r>
              <a:rPr lang="en-US" altLang="en-US" sz="2000">
                <a:cs typeface="Times New Roman" panose="02020603050405020304" pitchFamily="18" charset="0"/>
              </a:rPr>
              <a:t>  = 3.5 kHz</a:t>
            </a:r>
          </a:p>
        </p:txBody>
      </p:sp>
      <p:sp>
        <p:nvSpPr>
          <p:cNvPr id="36908" name="Rectangle 202"/>
          <p:cNvSpPr>
            <a:spLocks noChangeArrowheads="1"/>
          </p:cNvSpPr>
          <p:nvPr/>
        </p:nvSpPr>
        <p:spPr bwMode="auto">
          <a:xfrm>
            <a:off x="6535738" y="6062663"/>
            <a:ext cx="12874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400">
                <a:solidFill>
                  <a:srgbClr val="000000"/>
                </a:solidFill>
                <a:cs typeface="Arial" panose="020B0604020202020204" pitchFamily="34" charset="0"/>
              </a:rPr>
              <a:t>time</a:t>
            </a: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 (s)</a:t>
            </a:r>
            <a:endParaRPr lang="ru-RU" altLang="en-US" sz="1400">
              <a:cs typeface="Arial" panose="020B0604020202020204" pitchFamily="34" charset="0"/>
            </a:endParaRPr>
          </a:p>
        </p:txBody>
      </p:sp>
      <p:sp>
        <p:nvSpPr>
          <p:cNvPr id="36909" name="Rectangle 203"/>
          <p:cNvSpPr>
            <a:spLocks noChangeArrowheads="1"/>
          </p:cNvSpPr>
          <p:nvPr/>
        </p:nvSpPr>
        <p:spPr bwMode="auto">
          <a:xfrm rot="-5400000">
            <a:off x="4050506" y="4874419"/>
            <a:ext cx="14398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Receiver </a:t>
            </a:r>
            <a:r>
              <a:rPr lang="en-CA" altLang="en-US" sz="1400" i="1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r>
              <a:rPr lang="en-CA" altLang="en-US" sz="1400" i="1" baseline="-25000">
                <a:solidFill>
                  <a:srgbClr val="000000"/>
                </a:solidFill>
                <a:cs typeface="Arial" panose="020B0604020202020204" pitchFamily="34" charset="0"/>
              </a:rPr>
              <a:t>r </a:t>
            </a: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(m)</a:t>
            </a:r>
            <a:r>
              <a:rPr lang="en-CA" altLang="en-US" sz="1400" baseline="-25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ru-RU" altLang="en-US" sz="1400">
              <a:cs typeface="Arial" panose="020B0604020202020204" pitchFamily="34" charset="0"/>
            </a:endParaRPr>
          </a:p>
        </p:txBody>
      </p:sp>
      <p:sp>
        <p:nvSpPr>
          <p:cNvPr id="36910" name="Rectangle 204"/>
          <p:cNvSpPr>
            <a:spLocks noChangeArrowheads="1"/>
          </p:cNvSpPr>
          <p:nvPr/>
        </p:nvSpPr>
        <p:spPr bwMode="auto">
          <a:xfrm>
            <a:off x="5116513" y="4117975"/>
            <a:ext cx="3192462" cy="1760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911" name="Rectangle 205"/>
          <p:cNvSpPr>
            <a:spLocks noChangeArrowheads="1"/>
          </p:cNvSpPr>
          <p:nvPr/>
        </p:nvSpPr>
        <p:spPr bwMode="auto">
          <a:xfrm>
            <a:off x="5116513" y="4117975"/>
            <a:ext cx="3192462" cy="17605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6912" name="Picture 2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4117975"/>
            <a:ext cx="3192462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913" name="Rectangle 207"/>
          <p:cNvSpPr>
            <a:spLocks noChangeArrowheads="1"/>
          </p:cNvSpPr>
          <p:nvPr/>
        </p:nvSpPr>
        <p:spPr bwMode="auto">
          <a:xfrm>
            <a:off x="5099050" y="58166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14" name="Rectangle 208"/>
          <p:cNvSpPr>
            <a:spLocks noChangeArrowheads="1"/>
          </p:cNvSpPr>
          <p:nvPr/>
        </p:nvSpPr>
        <p:spPr bwMode="auto">
          <a:xfrm>
            <a:off x="8299450" y="40465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15" name="Line 209"/>
          <p:cNvSpPr>
            <a:spLocks noChangeShapeType="1"/>
          </p:cNvSpPr>
          <p:nvPr/>
        </p:nvSpPr>
        <p:spPr bwMode="auto">
          <a:xfrm>
            <a:off x="5116513" y="5878513"/>
            <a:ext cx="31924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16" name="Line 210"/>
          <p:cNvSpPr>
            <a:spLocks noChangeShapeType="1"/>
          </p:cNvSpPr>
          <p:nvPr/>
        </p:nvSpPr>
        <p:spPr bwMode="auto">
          <a:xfrm>
            <a:off x="5116513" y="4117975"/>
            <a:ext cx="31924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17" name="Line 211"/>
          <p:cNvSpPr>
            <a:spLocks noChangeShapeType="1"/>
          </p:cNvSpPr>
          <p:nvPr/>
        </p:nvSpPr>
        <p:spPr bwMode="auto">
          <a:xfrm>
            <a:off x="8308975" y="4117975"/>
            <a:ext cx="1588" cy="1760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18" name="Line 212"/>
          <p:cNvSpPr>
            <a:spLocks noChangeShapeType="1"/>
          </p:cNvSpPr>
          <p:nvPr/>
        </p:nvSpPr>
        <p:spPr bwMode="auto">
          <a:xfrm>
            <a:off x="5116513" y="4117975"/>
            <a:ext cx="1587" cy="1760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19" name="Line 213"/>
          <p:cNvSpPr>
            <a:spLocks noChangeShapeType="1"/>
          </p:cNvSpPr>
          <p:nvPr/>
        </p:nvSpPr>
        <p:spPr bwMode="auto">
          <a:xfrm>
            <a:off x="5116513" y="5878513"/>
            <a:ext cx="31924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0" name="Line 214"/>
          <p:cNvSpPr>
            <a:spLocks noChangeShapeType="1"/>
          </p:cNvSpPr>
          <p:nvPr/>
        </p:nvSpPr>
        <p:spPr bwMode="auto">
          <a:xfrm>
            <a:off x="5116513" y="4117975"/>
            <a:ext cx="1587" cy="1760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1" name="Line 215"/>
          <p:cNvSpPr>
            <a:spLocks noChangeShapeType="1"/>
          </p:cNvSpPr>
          <p:nvPr/>
        </p:nvSpPr>
        <p:spPr bwMode="auto">
          <a:xfrm flipV="1">
            <a:off x="5465763" y="5843588"/>
            <a:ext cx="1587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2" name="Line 216"/>
          <p:cNvSpPr>
            <a:spLocks noChangeShapeType="1"/>
          </p:cNvSpPr>
          <p:nvPr/>
        </p:nvSpPr>
        <p:spPr bwMode="auto">
          <a:xfrm>
            <a:off x="5465763" y="411797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3" name="Rectangle 217"/>
          <p:cNvSpPr>
            <a:spLocks noChangeArrowheads="1"/>
          </p:cNvSpPr>
          <p:nvPr/>
        </p:nvSpPr>
        <p:spPr bwMode="auto">
          <a:xfrm>
            <a:off x="5383213" y="5905500"/>
            <a:ext cx="193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0.8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24" name="Line 218"/>
          <p:cNvSpPr>
            <a:spLocks noChangeShapeType="1"/>
          </p:cNvSpPr>
          <p:nvPr/>
        </p:nvSpPr>
        <p:spPr bwMode="auto">
          <a:xfrm flipV="1">
            <a:off x="6175375" y="5843588"/>
            <a:ext cx="1588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5" name="Line 219"/>
          <p:cNvSpPr>
            <a:spLocks noChangeShapeType="1"/>
          </p:cNvSpPr>
          <p:nvPr/>
        </p:nvSpPr>
        <p:spPr bwMode="auto">
          <a:xfrm>
            <a:off x="6175375" y="411797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6" name="Rectangle 220"/>
          <p:cNvSpPr>
            <a:spLocks noChangeArrowheads="1"/>
          </p:cNvSpPr>
          <p:nvPr/>
        </p:nvSpPr>
        <p:spPr bwMode="auto">
          <a:xfrm>
            <a:off x="6064250" y="5905500"/>
            <a:ext cx="2714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0.82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27" name="Line 221"/>
          <p:cNvSpPr>
            <a:spLocks noChangeShapeType="1"/>
          </p:cNvSpPr>
          <p:nvPr/>
        </p:nvSpPr>
        <p:spPr bwMode="auto">
          <a:xfrm flipV="1">
            <a:off x="6883400" y="5843588"/>
            <a:ext cx="1588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8" name="Line 222"/>
          <p:cNvSpPr>
            <a:spLocks noChangeShapeType="1"/>
          </p:cNvSpPr>
          <p:nvPr/>
        </p:nvSpPr>
        <p:spPr bwMode="auto">
          <a:xfrm>
            <a:off x="6883400" y="411797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29" name="Rectangle 223"/>
          <p:cNvSpPr>
            <a:spLocks noChangeArrowheads="1"/>
          </p:cNvSpPr>
          <p:nvPr/>
        </p:nvSpPr>
        <p:spPr bwMode="auto">
          <a:xfrm>
            <a:off x="6772275" y="5905500"/>
            <a:ext cx="2714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0.84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30" name="Line 224"/>
          <p:cNvSpPr>
            <a:spLocks noChangeShapeType="1"/>
          </p:cNvSpPr>
          <p:nvPr/>
        </p:nvSpPr>
        <p:spPr bwMode="auto">
          <a:xfrm flipV="1">
            <a:off x="7591425" y="5843588"/>
            <a:ext cx="1588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31" name="Line 225"/>
          <p:cNvSpPr>
            <a:spLocks noChangeShapeType="1"/>
          </p:cNvSpPr>
          <p:nvPr/>
        </p:nvSpPr>
        <p:spPr bwMode="auto">
          <a:xfrm>
            <a:off x="7591425" y="411797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32" name="Rectangle 226"/>
          <p:cNvSpPr>
            <a:spLocks noChangeArrowheads="1"/>
          </p:cNvSpPr>
          <p:nvPr/>
        </p:nvSpPr>
        <p:spPr bwMode="auto">
          <a:xfrm>
            <a:off x="7480300" y="5905500"/>
            <a:ext cx="2714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0.86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33" name="Line 227"/>
          <p:cNvSpPr>
            <a:spLocks noChangeShapeType="1"/>
          </p:cNvSpPr>
          <p:nvPr/>
        </p:nvSpPr>
        <p:spPr bwMode="auto">
          <a:xfrm flipV="1">
            <a:off x="8299450" y="5843588"/>
            <a:ext cx="1588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34" name="Line 228"/>
          <p:cNvSpPr>
            <a:spLocks noChangeShapeType="1"/>
          </p:cNvSpPr>
          <p:nvPr/>
        </p:nvSpPr>
        <p:spPr bwMode="auto">
          <a:xfrm>
            <a:off x="8299450" y="411797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35" name="Rectangle 229"/>
          <p:cNvSpPr>
            <a:spLocks noChangeArrowheads="1"/>
          </p:cNvSpPr>
          <p:nvPr/>
        </p:nvSpPr>
        <p:spPr bwMode="auto">
          <a:xfrm>
            <a:off x="8188325" y="5905500"/>
            <a:ext cx="2714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0.88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36" name="Line 230"/>
          <p:cNvSpPr>
            <a:spLocks noChangeShapeType="1"/>
          </p:cNvSpPr>
          <p:nvPr/>
        </p:nvSpPr>
        <p:spPr bwMode="auto">
          <a:xfrm>
            <a:off x="5116513" y="421640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37" name="Line 231"/>
          <p:cNvSpPr>
            <a:spLocks noChangeShapeType="1"/>
          </p:cNvSpPr>
          <p:nvPr/>
        </p:nvSpPr>
        <p:spPr bwMode="auto">
          <a:xfrm flipH="1">
            <a:off x="8270875" y="4216400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38" name="Rectangle 232"/>
          <p:cNvSpPr>
            <a:spLocks noChangeArrowheads="1"/>
          </p:cNvSpPr>
          <p:nvPr/>
        </p:nvSpPr>
        <p:spPr bwMode="auto">
          <a:xfrm>
            <a:off x="4951413" y="4144963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3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39" name="Line 233"/>
          <p:cNvSpPr>
            <a:spLocks noChangeShapeType="1"/>
          </p:cNvSpPr>
          <p:nvPr/>
        </p:nvSpPr>
        <p:spPr bwMode="auto">
          <a:xfrm>
            <a:off x="5116513" y="449262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0" name="Line 234"/>
          <p:cNvSpPr>
            <a:spLocks noChangeShapeType="1"/>
          </p:cNvSpPr>
          <p:nvPr/>
        </p:nvSpPr>
        <p:spPr bwMode="auto">
          <a:xfrm flipH="1">
            <a:off x="8270875" y="449262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1" name="Rectangle 235"/>
          <p:cNvSpPr>
            <a:spLocks noChangeArrowheads="1"/>
          </p:cNvSpPr>
          <p:nvPr/>
        </p:nvSpPr>
        <p:spPr bwMode="auto">
          <a:xfrm>
            <a:off x="4951413" y="4421188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4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42" name="Line 236"/>
          <p:cNvSpPr>
            <a:spLocks noChangeShapeType="1"/>
          </p:cNvSpPr>
          <p:nvPr/>
        </p:nvSpPr>
        <p:spPr bwMode="auto">
          <a:xfrm>
            <a:off x="5116513" y="4760913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3" name="Line 237"/>
          <p:cNvSpPr>
            <a:spLocks noChangeShapeType="1"/>
          </p:cNvSpPr>
          <p:nvPr/>
        </p:nvSpPr>
        <p:spPr bwMode="auto">
          <a:xfrm flipH="1">
            <a:off x="8270875" y="476091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4" name="Rectangle 238"/>
          <p:cNvSpPr>
            <a:spLocks noChangeArrowheads="1"/>
          </p:cNvSpPr>
          <p:nvPr/>
        </p:nvSpPr>
        <p:spPr bwMode="auto">
          <a:xfrm>
            <a:off x="4951413" y="4689475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5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45" name="Line 239"/>
          <p:cNvSpPr>
            <a:spLocks noChangeShapeType="1"/>
          </p:cNvSpPr>
          <p:nvPr/>
        </p:nvSpPr>
        <p:spPr bwMode="auto">
          <a:xfrm>
            <a:off x="5116513" y="503872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6" name="Line 240"/>
          <p:cNvSpPr>
            <a:spLocks noChangeShapeType="1"/>
          </p:cNvSpPr>
          <p:nvPr/>
        </p:nvSpPr>
        <p:spPr bwMode="auto">
          <a:xfrm flipH="1">
            <a:off x="8270875" y="503872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7" name="Rectangle 241"/>
          <p:cNvSpPr>
            <a:spLocks noChangeArrowheads="1"/>
          </p:cNvSpPr>
          <p:nvPr/>
        </p:nvSpPr>
        <p:spPr bwMode="auto">
          <a:xfrm>
            <a:off x="4951413" y="4967288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6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48" name="Line 242"/>
          <p:cNvSpPr>
            <a:spLocks noChangeShapeType="1"/>
          </p:cNvSpPr>
          <p:nvPr/>
        </p:nvSpPr>
        <p:spPr bwMode="auto">
          <a:xfrm>
            <a:off x="5116513" y="53149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49" name="Line 243"/>
          <p:cNvSpPr>
            <a:spLocks noChangeShapeType="1"/>
          </p:cNvSpPr>
          <p:nvPr/>
        </p:nvSpPr>
        <p:spPr bwMode="auto">
          <a:xfrm flipH="1">
            <a:off x="8270875" y="5314950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0" name="Rectangle 244"/>
          <p:cNvSpPr>
            <a:spLocks noChangeArrowheads="1"/>
          </p:cNvSpPr>
          <p:nvPr/>
        </p:nvSpPr>
        <p:spPr bwMode="auto">
          <a:xfrm>
            <a:off x="4951413" y="5243513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7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51" name="Line 245"/>
          <p:cNvSpPr>
            <a:spLocks noChangeShapeType="1"/>
          </p:cNvSpPr>
          <p:nvPr/>
        </p:nvSpPr>
        <p:spPr bwMode="auto">
          <a:xfrm>
            <a:off x="5116513" y="5592763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2" name="Line 246"/>
          <p:cNvSpPr>
            <a:spLocks noChangeShapeType="1"/>
          </p:cNvSpPr>
          <p:nvPr/>
        </p:nvSpPr>
        <p:spPr bwMode="auto">
          <a:xfrm flipH="1">
            <a:off x="8270875" y="559276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3" name="Rectangle 247"/>
          <p:cNvSpPr>
            <a:spLocks noChangeArrowheads="1"/>
          </p:cNvSpPr>
          <p:nvPr/>
        </p:nvSpPr>
        <p:spPr bwMode="auto">
          <a:xfrm>
            <a:off x="4951413" y="5521325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8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54" name="Line 248"/>
          <p:cNvSpPr>
            <a:spLocks noChangeShapeType="1"/>
          </p:cNvSpPr>
          <p:nvPr/>
        </p:nvSpPr>
        <p:spPr bwMode="auto">
          <a:xfrm>
            <a:off x="5116513" y="5868988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5" name="Line 249"/>
          <p:cNvSpPr>
            <a:spLocks noChangeShapeType="1"/>
          </p:cNvSpPr>
          <p:nvPr/>
        </p:nvSpPr>
        <p:spPr bwMode="auto">
          <a:xfrm flipH="1">
            <a:off x="8270875" y="5868988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6" name="Rectangle 250"/>
          <p:cNvSpPr>
            <a:spLocks noChangeArrowheads="1"/>
          </p:cNvSpPr>
          <p:nvPr/>
        </p:nvSpPr>
        <p:spPr bwMode="auto">
          <a:xfrm>
            <a:off x="4951413" y="5797550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9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57" name="Line 251"/>
          <p:cNvSpPr>
            <a:spLocks noChangeShapeType="1"/>
          </p:cNvSpPr>
          <p:nvPr/>
        </p:nvSpPr>
        <p:spPr bwMode="auto">
          <a:xfrm>
            <a:off x="5116513" y="5878513"/>
            <a:ext cx="31924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8" name="Line 252"/>
          <p:cNvSpPr>
            <a:spLocks noChangeShapeType="1"/>
          </p:cNvSpPr>
          <p:nvPr/>
        </p:nvSpPr>
        <p:spPr bwMode="auto">
          <a:xfrm>
            <a:off x="5116513" y="4117975"/>
            <a:ext cx="31924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59" name="Line 253"/>
          <p:cNvSpPr>
            <a:spLocks noChangeShapeType="1"/>
          </p:cNvSpPr>
          <p:nvPr/>
        </p:nvSpPr>
        <p:spPr bwMode="auto">
          <a:xfrm>
            <a:off x="8308975" y="4117975"/>
            <a:ext cx="1588" cy="1760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0" name="Line 254"/>
          <p:cNvSpPr>
            <a:spLocks noChangeShapeType="1"/>
          </p:cNvSpPr>
          <p:nvPr/>
        </p:nvSpPr>
        <p:spPr bwMode="auto">
          <a:xfrm>
            <a:off x="5116513" y="4117975"/>
            <a:ext cx="1587" cy="1760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1" name="Rectangle 255"/>
          <p:cNvSpPr>
            <a:spLocks noChangeArrowheads="1"/>
          </p:cNvSpPr>
          <p:nvPr/>
        </p:nvSpPr>
        <p:spPr bwMode="auto">
          <a:xfrm>
            <a:off x="8408988" y="4117975"/>
            <a:ext cx="249237" cy="1770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962" name="Rectangle 256"/>
          <p:cNvSpPr>
            <a:spLocks noChangeArrowheads="1"/>
          </p:cNvSpPr>
          <p:nvPr/>
        </p:nvSpPr>
        <p:spPr bwMode="auto">
          <a:xfrm>
            <a:off x="8408988" y="4117975"/>
            <a:ext cx="249237" cy="17700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6963" name="Picture 2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8988" y="4117975"/>
            <a:ext cx="249237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964" name="Line 258"/>
          <p:cNvSpPr>
            <a:spLocks noChangeShapeType="1"/>
          </p:cNvSpPr>
          <p:nvPr/>
        </p:nvSpPr>
        <p:spPr bwMode="auto">
          <a:xfrm>
            <a:off x="8408988" y="4117975"/>
            <a:ext cx="2492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5" name="Line 259"/>
          <p:cNvSpPr>
            <a:spLocks noChangeShapeType="1"/>
          </p:cNvSpPr>
          <p:nvPr/>
        </p:nvSpPr>
        <p:spPr bwMode="auto">
          <a:xfrm>
            <a:off x="8408988" y="5888038"/>
            <a:ext cx="2492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6" name="Line 260"/>
          <p:cNvSpPr>
            <a:spLocks noChangeShapeType="1"/>
          </p:cNvSpPr>
          <p:nvPr/>
        </p:nvSpPr>
        <p:spPr bwMode="auto">
          <a:xfrm flipV="1">
            <a:off x="8658225" y="4117975"/>
            <a:ext cx="1588" cy="17700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7" name="Line 261"/>
          <p:cNvSpPr>
            <a:spLocks noChangeShapeType="1"/>
          </p:cNvSpPr>
          <p:nvPr/>
        </p:nvSpPr>
        <p:spPr bwMode="auto">
          <a:xfrm flipV="1">
            <a:off x="8408988" y="4117975"/>
            <a:ext cx="1587" cy="17700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8" name="Line 262"/>
          <p:cNvSpPr>
            <a:spLocks noChangeShapeType="1"/>
          </p:cNvSpPr>
          <p:nvPr/>
        </p:nvSpPr>
        <p:spPr bwMode="auto">
          <a:xfrm>
            <a:off x="8408988" y="5888038"/>
            <a:ext cx="2492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69" name="Line 263"/>
          <p:cNvSpPr>
            <a:spLocks noChangeShapeType="1"/>
          </p:cNvSpPr>
          <p:nvPr/>
        </p:nvSpPr>
        <p:spPr bwMode="auto">
          <a:xfrm flipV="1">
            <a:off x="8658225" y="4117975"/>
            <a:ext cx="1588" cy="17700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0" name="Line 264"/>
          <p:cNvSpPr>
            <a:spLocks noChangeShapeType="1"/>
          </p:cNvSpPr>
          <p:nvPr/>
        </p:nvSpPr>
        <p:spPr bwMode="auto">
          <a:xfrm flipH="1">
            <a:off x="8639175" y="5834063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1" name="Line 265"/>
          <p:cNvSpPr>
            <a:spLocks noChangeShapeType="1"/>
          </p:cNvSpPr>
          <p:nvPr/>
        </p:nvSpPr>
        <p:spPr bwMode="auto">
          <a:xfrm>
            <a:off x="8408988" y="583406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2" name="Rectangle 266"/>
          <p:cNvSpPr>
            <a:spLocks noChangeArrowheads="1"/>
          </p:cNvSpPr>
          <p:nvPr/>
        </p:nvSpPr>
        <p:spPr bwMode="auto">
          <a:xfrm>
            <a:off x="8685213" y="5762625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15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73" name="Line 267"/>
          <p:cNvSpPr>
            <a:spLocks noChangeShapeType="1"/>
          </p:cNvSpPr>
          <p:nvPr/>
        </p:nvSpPr>
        <p:spPr bwMode="auto">
          <a:xfrm flipH="1">
            <a:off x="8639175" y="55753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4" name="Line 268"/>
          <p:cNvSpPr>
            <a:spLocks noChangeShapeType="1"/>
          </p:cNvSpPr>
          <p:nvPr/>
        </p:nvSpPr>
        <p:spPr bwMode="auto">
          <a:xfrm>
            <a:off x="8408988" y="557530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5" name="Rectangle 269"/>
          <p:cNvSpPr>
            <a:spLocks noChangeArrowheads="1"/>
          </p:cNvSpPr>
          <p:nvPr/>
        </p:nvSpPr>
        <p:spPr bwMode="auto">
          <a:xfrm>
            <a:off x="8685213" y="5503863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2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76" name="Line 270"/>
          <p:cNvSpPr>
            <a:spLocks noChangeShapeType="1"/>
          </p:cNvSpPr>
          <p:nvPr/>
        </p:nvSpPr>
        <p:spPr bwMode="auto">
          <a:xfrm flipH="1">
            <a:off x="8639175" y="5324475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7" name="Line 271"/>
          <p:cNvSpPr>
            <a:spLocks noChangeShapeType="1"/>
          </p:cNvSpPr>
          <p:nvPr/>
        </p:nvSpPr>
        <p:spPr bwMode="auto">
          <a:xfrm>
            <a:off x="8408988" y="532447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78" name="Rectangle 272"/>
          <p:cNvSpPr>
            <a:spLocks noChangeArrowheads="1"/>
          </p:cNvSpPr>
          <p:nvPr/>
        </p:nvSpPr>
        <p:spPr bwMode="auto">
          <a:xfrm>
            <a:off x="8685213" y="5253038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25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79" name="Line 273"/>
          <p:cNvSpPr>
            <a:spLocks noChangeShapeType="1"/>
          </p:cNvSpPr>
          <p:nvPr/>
        </p:nvSpPr>
        <p:spPr bwMode="auto">
          <a:xfrm flipH="1">
            <a:off x="8639175" y="507365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0" name="Line 274"/>
          <p:cNvSpPr>
            <a:spLocks noChangeShapeType="1"/>
          </p:cNvSpPr>
          <p:nvPr/>
        </p:nvSpPr>
        <p:spPr bwMode="auto">
          <a:xfrm>
            <a:off x="8408988" y="5073650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1" name="Rectangle 275"/>
          <p:cNvSpPr>
            <a:spLocks noChangeArrowheads="1"/>
          </p:cNvSpPr>
          <p:nvPr/>
        </p:nvSpPr>
        <p:spPr bwMode="auto">
          <a:xfrm>
            <a:off x="8685213" y="5002213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3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82" name="Line 276"/>
          <p:cNvSpPr>
            <a:spLocks noChangeShapeType="1"/>
          </p:cNvSpPr>
          <p:nvPr/>
        </p:nvSpPr>
        <p:spPr bwMode="auto">
          <a:xfrm flipH="1">
            <a:off x="8639175" y="4824413"/>
            <a:ext cx="190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3" name="Line 277"/>
          <p:cNvSpPr>
            <a:spLocks noChangeShapeType="1"/>
          </p:cNvSpPr>
          <p:nvPr/>
        </p:nvSpPr>
        <p:spPr bwMode="auto">
          <a:xfrm>
            <a:off x="8408988" y="4824413"/>
            <a:ext cx="95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4" name="Rectangle 278"/>
          <p:cNvSpPr>
            <a:spLocks noChangeArrowheads="1"/>
          </p:cNvSpPr>
          <p:nvPr/>
        </p:nvSpPr>
        <p:spPr bwMode="auto">
          <a:xfrm>
            <a:off x="8685213" y="4752975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35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85" name="Line 279"/>
          <p:cNvSpPr>
            <a:spLocks noChangeShapeType="1"/>
          </p:cNvSpPr>
          <p:nvPr/>
        </p:nvSpPr>
        <p:spPr bwMode="auto">
          <a:xfrm flipH="1">
            <a:off x="8639175" y="45656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6" name="Line 280"/>
          <p:cNvSpPr>
            <a:spLocks noChangeShapeType="1"/>
          </p:cNvSpPr>
          <p:nvPr/>
        </p:nvSpPr>
        <p:spPr bwMode="auto">
          <a:xfrm>
            <a:off x="8408988" y="45656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7" name="Rectangle 281"/>
          <p:cNvSpPr>
            <a:spLocks noChangeArrowheads="1"/>
          </p:cNvSpPr>
          <p:nvPr/>
        </p:nvSpPr>
        <p:spPr bwMode="auto">
          <a:xfrm>
            <a:off x="8685213" y="4492625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40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88" name="Line 282"/>
          <p:cNvSpPr>
            <a:spLocks noChangeShapeType="1"/>
          </p:cNvSpPr>
          <p:nvPr/>
        </p:nvSpPr>
        <p:spPr bwMode="auto">
          <a:xfrm flipH="1">
            <a:off x="8639175" y="4314825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89" name="Line 283"/>
          <p:cNvSpPr>
            <a:spLocks noChangeShapeType="1"/>
          </p:cNvSpPr>
          <p:nvPr/>
        </p:nvSpPr>
        <p:spPr bwMode="auto">
          <a:xfrm>
            <a:off x="8408988" y="4314825"/>
            <a:ext cx="95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90" name="Rectangle 284"/>
          <p:cNvSpPr>
            <a:spLocks noChangeArrowheads="1"/>
          </p:cNvSpPr>
          <p:nvPr/>
        </p:nvSpPr>
        <p:spPr bwMode="auto">
          <a:xfrm>
            <a:off x="8685213" y="4243388"/>
            <a:ext cx="1555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en-US" sz="1100">
                <a:solidFill>
                  <a:srgbClr val="000000"/>
                </a:solidFill>
                <a:cs typeface="Arial" panose="020B0604020202020204" pitchFamily="34" charset="0"/>
              </a:rPr>
              <a:t>45</a:t>
            </a:r>
            <a:endParaRPr lang="ru-RU" altLang="en-US" sz="2200">
              <a:cs typeface="Arial" panose="020B0604020202020204" pitchFamily="34" charset="0"/>
            </a:endParaRPr>
          </a:p>
        </p:txBody>
      </p:sp>
      <p:sp>
        <p:nvSpPr>
          <p:cNvPr id="36991" name="Line 285"/>
          <p:cNvSpPr>
            <a:spLocks noChangeShapeType="1"/>
          </p:cNvSpPr>
          <p:nvPr/>
        </p:nvSpPr>
        <p:spPr bwMode="auto">
          <a:xfrm>
            <a:off x="8408988" y="4117975"/>
            <a:ext cx="2492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92" name="Line 286"/>
          <p:cNvSpPr>
            <a:spLocks noChangeShapeType="1"/>
          </p:cNvSpPr>
          <p:nvPr/>
        </p:nvSpPr>
        <p:spPr bwMode="auto">
          <a:xfrm>
            <a:off x="8408988" y="5888038"/>
            <a:ext cx="2492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93" name="Line 287"/>
          <p:cNvSpPr>
            <a:spLocks noChangeShapeType="1"/>
          </p:cNvSpPr>
          <p:nvPr/>
        </p:nvSpPr>
        <p:spPr bwMode="auto">
          <a:xfrm flipV="1">
            <a:off x="8658225" y="4117975"/>
            <a:ext cx="1588" cy="17700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94" name="Rectangle 288"/>
          <p:cNvSpPr>
            <a:spLocks noChangeArrowheads="1"/>
          </p:cNvSpPr>
          <p:nvPr/>
        </p:nvSpPr>
        <p:spPr bwMode="auto">
          <a:xfrm>
            <a:off x="8851900" y="4833938"/>
            <a:ext cx="339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000000"/>
                </a:solidFill>
                <a:cs typeface="Arial" panose="020B0604020202020204" pitchFamily="34" charset="0"/>
              </a:rPr>
              <a:t>dB</a:t>
            </a:r>
            <a:r>
              <a:rPr lang="en-CA" altLang="en-US" sz="1600" baseline="-25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ru-RU" altLang="en-US" sz="1600">
              <a:cs typeface="Arial" panose="020B0604020202020204" pitchFamily="34" charset="0"/>
            </a:endParaRPr>
          </a:p>
        </p:txBody>
      </p:sp>
      <p:grpSp>
        <p:nvGrpSpPr>
          <p:cNvPr id="36995" name="Group 289"/>
          <p:cNvGrpSpPr>
            <a:grpSpLocks/>
          </p:cNvGrpSpPr>
          <p:nvPr/>
        </p:nvGrpSpPr>
        <p:grpSpPr bwMode="auto">
          <a:xfrm>
            <a:off x="4908550" y="1168400"/>
            <a:ext cx="3895725" cy="2043113"/>
            <a:chOff x="1581" y="1460"/>
            <a:chExt cx="2537" cy="1366"/>
          </a:xfrm>
        </p:grpSpPr>
        <p:sp>
          <p:nvSpPr>
            <p:cNvPr id="37001" name="Rectangle 290"/>
            <p:cNvSpPr>
              <a:spLocks noChangeArrowheads="1"/>
            </p:cNvSpPr>
            <p:nvPr/>
          </p:nvSpPr>
          <p:spPr bwMode="auto">
            <a:xfrm>
              <a:off x="1689" y="1508"/>
              <a:ext cx="2082" cy="11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002" name="Rectangle 291"/>
            <p:cNvSpPr>
              <a:spLocks noChangeArrowheads="1"/>
            </p:cNvSpPr>
            <p:nvPr/>
          </p:nvSpPr>
          <p:spPr bwMode="auto">
            <a:xfrm>
              <a:off x="1689" y="1508"/>
              <a:ext cx="2082" cy="118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37003" name="Picture 29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" y="1508"/>
              <a:ext cx="2082" cy="1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004" name="Rectangle 293"/>
            <p:cNvSpPr>
              <a:spLocks noChangeArrowheads="1"/>
            </p:cNvSpPr>
            <p:nvPr/>
          </p:nvSpPr>
          <p:spPr bwMode="auto">
            <a:xfrm>
              <a:off x="1677" y="2654"/>
              <a:ext cx="2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000">
                  <a:solidFill>
                    <a:srgbClr val="000000"/>
                  </a:solidFill>
                  <a:cs typeface="Arial" panose="020B0604020202020204" pitchFamily="34" charset="0"/>
                </a:rPr>
                <a:t> 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05" name="Rectangle 294"/>
            <p:cNvSpPr>
              <a:spLocks noChangeArrowheads="1"/>
            </p:cNvSpPr>
            <p:nvPr/>
          </p:nvSpPr>
          <p:spPr bwMode="auto">
            <a:xfrm>
              <a:off x="3765" y="1460"/>
              <a:ext cx="2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000">
                  <a:solidFill>
                    <a:srgbClr val="000000"/>
                  </a:solidFill>
                  <a:cs typeface="Arial" panose="020B0604020202020204" pitchFamily="34" charset="0"/>
                </a:rPr>
                <a:t> 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06" name="Line 295"/>
            <p:cNvSpPr>
              <a:spLocks noChangeShapeType="1"/>
            </p:cNvSpPr>
            <p:nvPr/>
          </p:nvSpPr>
          <p:spPr bwMode="auto">
            <a:xfrm>
              <a:off x="1689" y="2696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07" name="Line 296"/>
            <p:cNvSpPr>
              <a:spLocks noChangeShapeType="1"/>
            </p:cNvSpPr>
            <p:nvPr/>
          </p:nvSpPr>
          <p:spPr bwMode="auto">
            <a:xfrm>
              <a:off x="1689" y="1508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08" name="Line 297"/>
            <p:cNvSpPr>
              <a:spLocks noChangeShapeType="1"/>
            </p:cNvSpPr>
            <p:nvPr/>
          </p:nvSpPr>
          <p:spPr bwMode="auto">
            <a:xfrm>
              <a:off x="3771" y="1508"/>
              <a:ext cx="1" cy="11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09" name="Line 298"/>
            <p:cNvSpPr>
              <a:spLocks noChangeShapeType="1"/>
            </p:cNvSpPr>
            <p:nvPr/>
          </p:nvSpPr>
          <p:spPr bwMode="auto">
            <a:xfrm>
              <a:off x="1689" y="1508"/>
              <a:ext cx="1" cy="11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0" name="Line 299"/>
            <p:cNvSpPr>
              <a:spLocks noChangeShapeType="1"/>
            </p:cNvSpPr>
            <p:nvPr/>
          </p:nvSpPr>
          <p:spPr bwMode="auto">
            <a:xfrm>
              <a:off x="1689" y="2696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1" name="Line 300"/>
            <p:cNvSpPr>
              <a:spLocks noChangeShapeType="1"/>
            </p:cNvSpPr>
            <p:nvPr/>
          </p:nvSpPr>
          <p:spPr bwMode="auto">
            <a:xfrm>
              <a:off x="1689" y="1508"/>
              <a:ext cx="1" cy="11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2" name="Line 301"/>
            <p:cNvSpPr>
              <a:spLocks noChangeShapeType="1"/>
            </p:cNvSpPr>
            <p:nvPr/>
          </p:nvSpPr>
          <p:spPr bwMode="auto">
            <a:xfrm flipV="1">
              <a:off x="1689" y="2672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3" name="Line 302"/>
            <p:cNvSpPr>
              <a:spLocks noChangeShapeType="1"/>
            </p:cNvSpPr>
            <p:nvPr/>
          </p:nvSpPr>
          <p:spPr bwMode="auto">
            <a:xfrm>
              <a:off x="1689" y="150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4" name="Line 303"/>
            <p:cNvSpPr>
              <a:spLocks noChangeShapeType="1"/>
            </p:cNvSpPr>
            <p:nvPr/>
          </p:nvSpPr>
          <p:spPr bwMode="auto">
            <a:xfrm flipV="1">
              <a:off x="2103" y="2672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5" name="Line 304"/>
            <p:cNvSpPr>
              <a:spLocks noChangeShapeType="1"/>
            </p:cNvSpPr>
            <p:nvPr/>
          </p:nvSpPr>
          <p:spPr bwMode="auto">
            <a:xfrm>
              <a:off x="2103" y="150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6" name="Rectangle 305"/>
            <p:cNvSpPr>
              <a:spLocks noChangeArrowheads="1"/>
            </p:cNvSpPr>
            <p:nvPr/>
          </p:nvSpPr>
          <p:spPr bwMode="auto">
            <a:xfrm>
              <a:off x="2019" y="2713"/>
              <a:ext cx="228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1</a:t>
              </a:r>
              <a:r>
                <a:rPr lang="fr-FR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.</a:t>
              </a: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02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17" name="Line 306"/>
            <p:cNvSpPr>
              <a:spLocks noChangeShapeType="1"/>
            </p:cNvSpPr>
            <p:nvPr/>
          </p:nvSpPr>
          <p:spPr bwMode="auto">
            <a:xfrm flipV="1">
              <a:off x="2517" y="2672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8" name="Line 307"/>
            <p:cNvSpPr>
              <a:spLocks noChangeShapeType="1"/>
            </p:cNvSpPr>
            <p:nvPr/>
          </p:nvSpPr>
          <p:spPr bwMode="auto">
            <a:xfrm>
              <a:off x="2517" y="150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19" name="Rectangle 308"/>
            <p:cNvSpPr>
              <a:spLocks noChangeArrowheads="1"/>
            </p:cNvSpPr>
            <p:nvPr/>
          </p:nvSpPr>
          <p:spPr bwMode="auto">
            <a:xfrm>
              <a:off x="2433" y="2713"/>
              <a:ext cx="22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1</a:t>
              </a:r>
              <a:r>
                <a:rPr lang="fr-FR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.</a:t>
              </a: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03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20" name="Line 309"/>
            <p:cNvSpPr>
              <a:spLocks noChangeShapeType="1"/>
            </p:cNvSpPr>
            <p:nvPr/>
          </p:nvSpPr>
          <p:spPr bwMode="auto">
            <a:xfrm flipV="1">
              <a:off x="2937" y="2672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1" name="Line 310"/>
            <p:cNvSpPr>
              <a:spLocks noChangeShapeType="1"/>
            </p:cNvSpPr>
            <p:nvPr/>
          </p:nvSpPr>
          <p:spPr bwMode="auto">
            <a:xfrm>
              <a:off x="2937" y="150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2" name="Rectangle 311"/>
            <p:cNvSpPr>
              <a:spLocks noChangeArrowheads="1"/>
            </p:cNvSpPr>
            <p:nvPr/>
          </p:nvSpPr>
          <p:spPr bwMode="auto">
            <a:xfrm>
              <a:off x="2853" y="2713"/>
              <a:ext cx="227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1</a:t>
              </a:r>
              <a:r>
                <a:rPr lang="fr-FR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.</a:t>
              </a: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04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23" name="Line 312"/>
            <p:cNvSpPr>
              <a:spLocks noChangeShapeType="1"/>
            </p:cNvSpPr>
            <p:nvPr/>
          </p:nvSpPr>
          <p:spPr bwMode="auto">
            <a:xfrm flipV="1">
              <a:off x="3351" y="2672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4" name="Line 313"/>
            <p:cNvSpPr>
              <a:spLocks noChangeShapeType="1"/>
            </p:cNvSpPr>
            <p:nvPr/>
          </p:nvSpPr>
          <p:spPr bwMode="auto">
            <a:xfrm>
              <a:off x="3351" y="150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5" name="Rectangle 314"/>
            <p:cNvSpPr>
              <a:spLocks noChangeArrowheads="1"/>
            </p:cNvSpPr>
            <p:nvPr/>
          </p:nvSpPr>
          <p:spPr bwMode="auto">
            <a:xfrm>
              <a:off x="3267" y="2713"/>
              <a:ext cx="228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1</a:t>
              </a:r>
              <a:r>
                <a:rPr lang="fr-FR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.</a:t>
              </a: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05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26" name="Line 315"/>
            <p:cNvSpPr>
              <a:spLocks noChangeShapeType="1"/>
            </p:cNvSpPr>
            <p:nvPr/>
          </p:nvSpPr>
          <p:spPr bwMode="auto">
            <a:xfrm flipV="1">
              <a:off x="3765" y="2672"/>
              <a:ext cx="1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7" name="Line 316"/>
            <p:cNvSpPr>
              <a:spLocks noChangeShapeType="1"/>
            </p:cNvSpPr>
            <p:nvPr/>
          </p:nvSpPr>
          <p:spPr bwMode="auto">
            <a:xfrm>
              <a:off x="3765" y="1508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8" name="Line 317"/>
            <p:cNvSpPr>
              <a:spLocks noChangeShapeType="1"/>
            </p:cNvSpPr>
            <p:nvPr/>
          </p:nvSpPr>
          <p:spPr bwMode="auto">
            <a:xfrm>
              <a:off x="1689" y="1604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29" name="Line 318"/>
            <p:cNvSpPr>
              <a:spLocks noChangeShapeType="1"/>
            </p:cNvSpPr>
            <p:nvPr/>
          </p:nvSpPr>
          <p:spPr bwMode="auto">
            <a:xfrm flipH="1">
              <a:off x="3747" y="1604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0" name="Rectangle 319"/>
            <p:cNvSpPr>
              <a:spLocks noChangeArrowheads="1"/>
            </p:cNvSpPr>
            <p:nvPr/>
          </p:nvSpPr>
          <p:spPr bwMode="auto">
            <a:xfrm>
              <a:off x="1581" y="1556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15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31" name="Line 320"/>
            <p:cNvSpPr>
              <a:spLocks noChangeShapeType="1"/>
            </p:cNvSpPr>
            <p:nvPr/>
          </p:nvSpPr>
          <p:spPr bwMode="auto">
            <a:xfrm>
              <a:off x="1689" y="176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2" name="Line 321"/>
            <p:cNvSpPr>
              <a:spLocks noChangeShapeType="1"/>
            </p:cNvSpPr>
            <p:nvPr/>
          </p:nvSpPr>
          <p:spPr bwMode="auto">
            <a:xfrm flipH="1">
              <a:off x="3747" y="1760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3" name="Rectangle 322"/>
            <p:cNvSpPr>
              <a:spLocks noChangeArrowheads="1"/>
            </p:cNvSpPr>
            <p:nvPr/>
          </p:nvSpPr>
          <p:spPr bwMode="auto">
            <a:xfrm>
              <a:off x="1581" y="1712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2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34" name="Line 323"/>
            <p:cNvSpPr>
              <a:spLocks noChangeShapeType="1"/>
            </p:cNvSpPr>
            <p:nvPr/>
          </p:nvSpPr>
          <p:spPr bwMode="auto">
            <a:xfrm>
              <a:off x="1689" y="191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5" name="Line 324"/>
            <p:cNvSpPr>
              <a:spLocks noChangeShapeType="1"/>
            </p:cNvSpPr>
            <p:nvPr/>
          </p:nvSpPr>
          <p:spPr bwMode="auto">
            <a:xfrm flipH="1">
              <a:off x="3747" y="1916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6" name="Rectangle 325"/>
            <p:cNvSpPr>
              <a:spLocks noChangeArrowheads="1"/>
            </p:cNvSpPr>
            <p:nvPr/>
          </p:nvSpPr>
          <p:spPr bwMode="auto">
            <a:xfrm>
              <a:off x="1581" y="1868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25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37" name="Line 326"/>
            <p:cNvSpPr>
              <a:spLocks noChangeShapeType="1"/>
            </p:cNvSpPr>
            <p:nvPr/>
          </p:nvSpPr>
          <p:spPr bwMode="auto">
            <a:xfrm>
              <a:off x="1689" y="207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8" name="Line 327"/>
            <p:cNvSpPr>
              <a:spLocks noChangeShapeType="1"/>
            </p:cNvSpPr>
            <p:nvPr/>
          </p:nvSpPr>
          <p:spPr bwMode="auto">
            <a:xfrm flipH="1">
              <a:off x="3747" y="2072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39" name="Rectangle 328"/>
            <p:cNvSpPr>
              <a:spLocks noChangeArrowheads="1"/>
            </p:cNvSpPr>
            <p:nvPr/>
          </p:nvSpPr>
          <p:spPr bwMode="auto">
            <a:xfrm>
              <a:off x="1581" y="2024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3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40" name="Line 329"/>
            <p:cNvSpPr>
              <a:spLocks noChangeShapeType="1"/>
            </p:cNvSpPr>
            <p:nvPr/>
          </p:nvSpPr>
          <p:spPr bwMode="auto">
            <a:xfrm>
              <a:off x="1689" y="2228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41" name="Line 330"/>
            <p:cNvSpPr>
              <a:spLocks noChangeShapeType="1"/>
            </p:cNvSpPr>
            <p:nvPr/>
          </p:nvSpPr>
          <p:spPr bwMode="auto">
            <a:xfrm flipH="1">
              <a:off x="3747" y="2228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42" name="Rectangle 331"/>
            <p:cNvSpPr>
              <a:spLocks noChangeArrowheads="1"/>
            </p:cNvSpPr>
            <p:nvPr/>
          </p:nvSpPr>
          <p:spPr bwMode="auto">
            <a:xfrm>
              <a:off x="1581" y="2180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35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43" name="Line 332"/>
            <p:cNvSpPr>
              <a:spLocks noChangeShapeType="1"/>
            </p:cNvSpPr>
            <p:nvPr/>
          </p:nvSpPr>
          <p:spPr bwMode="auto">
            <a:xfrm>
              <a:off x="1689" y="2384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44" name="Line 333"/>
            <p:cNvSpPr>
              <a:spLocks noChangeShapeType="1"/>
            </p:cNvSpPr>
            <p:nvPr/>
          </p:nvSpPr>
          <p:spPr bwMode="auto">
            <a:xfrm flipH="1">
              <a:off x="3747" y="2384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45" name="Rectangle 334"/>
            <p:cNvSpPr>
              <a:spLocks noChangeArrowheads="1"/>
            </p:cNvSpPr>
            <p:nvPr/>
          </p:nvSpPr>
          <p:spPr bwMode="auto">
            <a:xfrm>
              <a:off x="1581" y="2336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4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46" name="Line 335"/>
            <p:cNvSpPr>
              <a:spLocks noChangeShapeType="1"/>
            </p:cNvSpPr>
            <p:nvPr/>
          </p:nvSpPr>
          <p:spPr bwMode="auto">
            <a:xfrm>
              <a:off x="1689" y="254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47" name="Line 336"/>
            <p:cNvSpPr>
              <a:spLocks noChangeShapeType="1"/>
            </p:cNvSpPr>
            <p:nvPr/>
          </p:nvSpPr>
          <p:spPr bwMode="auto">
            <a:xfrm flipH="1">
              <a:off x="3747" y="2540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48" name="Rectangle 337"/>
            <p:cNvSpPr>
              <a:spLocks noChangeArrowheads="1"/>
            </p:cNvSpPr>
            <p:nvPr/>
          </p:nvSpPr>
          <p:spPr bwMode="auto">
            <a:xfrm>
              <a:off x="1581" y="2492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45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49" name="Line 338"/>
            <p:cNvSpPr>
              <a:spLocks noChangeShapeType="1"/>
            </p:cNvSpPr>
            <p:nvPr/>
          </p:nvSpPr>
          <p:spPr bwMode="auto">
            <a:xfrm>
              <a:off x="1689" y="2696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50" name="Line 339"/>
            <p:cNvSpPr>
              <a:spLocks noChangeShapeType="1"/>
            </p:cNvSpPr>
            <p:nvPr/>
          </p:nvSpPr>
          <p:spPr bwMode="auto">
            <a:xfrm flipH="1">
              <a:off x="3747" y="2696"/>
              <a:ext cx="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51" name="Rectangle 340"/>
            <p:cNvSpPr>
              <a:spLocks noChangeArrowheads="1"/>
            </p:cNvSpPr>
            <p:nvPr/>
          </p:nvSpPr>
          <p:spPr bwMode="auto">
            <a:xfrm>
              <a:off x="1581" y="2648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5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52" name="Line 341"/>
            <p:cNvSpPr>
              <a:spLocks noChangeShapeType="1"/>
            </p:cNvSpPr>
            <p:nvPr/>
          </p:nvSpPr>
          <p:spPr bwMode="auto">
            <a:xfrm>
              <a:off x="1689" y="2696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53" name="Line 342"/>
            <p:cNvSpPr>
              <a:spLocks noChangeShapeType="1"/>
            </p:cNvSpPr>
            <p:nvPr/>
          </p:nvSpPr>
          <p:spPr bwMode="auto">
            <a:xfrm>
              <a:off x="1689" y="1508"/>
              <a:ext cx="208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54" name="Line 343"/>
            <p:cNvSpPr>
              <a:spLocks noChangeShapeType="1"/>
            </p:cNvSpPr>
            <p:nvPr/>
          </p:nvSpPr>
          <p:spPr bwMode="auto">
            <a:xfrm>
              <a:off x="3771" y="1508"/>
              <a:ext cx="1" cy="11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55" name="Line 344"/>
            <p:cNvSpPr>
              <a:spLocks noChangeShapeType="1"/>
            </p:cNvSpPr>
            <p:nvPr/>
          </p:nvSpPr>
          <p:spPr bwMode="auto">
            <a:xfrm>
              <a:off x="1689" y="1508"/>
              <a:ext cx="1" cy="11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56" name="Rectangle 345"/>
            <p:cNvSpPr>
              <a:spLocks noChangeArrowheads="1"/>
            </p:cNvSpPr>
            <p:nvPr/>
          </p:nvSpPr>
          <p:spPr bwMode="auto">
            <a:xfrm>
              <a:off x="3837" y="1508"/>
              <a:ext cx="162" cy="1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057" name="Rectangle 346"/>
            <p:cNvSpPr>
              <a:spLocks noChangeArrowheads="1"/>
            </p:cNvSpPr>
            <p:nvPr/>
          </p:nvSpPr>
          <p:spPr bwMode="auto">
            <a:xfrm>
              <a:off x="3837" y="1508"/>
              <a:ext cx="162" cy="119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37058" name="Picture 34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7" y="1508"/>
              <a:ext cx="162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059" name="Line 348"/>
            <p:cNvSpPr>
              <a:spLocks noChangeShapeType="1"/>
            </p:cNvSpPr>
            <p:nvPr/>
          </p:nvSpPr>
          <p:spPr bwMode="auto">
            <a:xfrm>
              <a:off x="3837" y="1508"/>
              <a:ext cx="1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0" name="Line 349"/>
            <p:cNvSpPr>
              <a:spLocks noChangeShapeType="1"/>
            </p:cNvSpPr>
            <p:nvPr/>
          </p:nvSpPr>
          <p:spPr bwMode="auto">
            <a:xfrm>
              <a:off x="3837" y="2702"/>
              <a:ext cx="1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1" name="Line 350"/>
            <p:cNvSpPr>
              <a:spLocks noChangeShapeType="1"/>
            </p:cNvSpPr>
            <p:nvPr/>
          </p:nvSpPr>
          <p:spPr bwMode="auto">
            <a:xfrm flipV="1">
              <a:off x="3999" y="1508"/>
              <a:ext cx="1" cy="119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2" name="Line 351"/>
            <p:cNvSpPr>
              <a:spLocks noChangeShapeType="1"/>
            </p:cNvSpPr>
            <p:nvPr/>
          </p:nvSpPr>
          <p:spPr bwMode="auto">
            <a:xfrm flipV="1">
              <a:off x="3837" y="1508"/>
              <a:ext cx="1" cy="119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3" name="Line 352"/>
            <p:cNvSpPr>
              <a:spLocks noChangeShapeType="1"/>
            </p:cNvSpPr>
            <p:nvPr/>
          </p:nvSpPr>
          <p:spPr bwMode="auto">
            <a:xfrm>
              <a:off x="3837" y="2702"/>
              <a:ext cx="1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4" name="Line 353"/>
            <p:cNvSpPr>
              <a:spLocks noChangeShapeType="1"/>
            </p:cNvSpPr>
            <p:nvPr/>
          </p:nvSpPr>
          <p:spPr bwMode="auto">
            <a:xfrm flipV="1">
              <a:off x="3999" y="1508"/>
              <a:ext cx="1" cy="119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5" name="Line 354"/>
            <p:cNvSpPr>
              <a:spLocks noChangeShapeType="1"/>
            </p:cNvSpPr>
            <p:nvPr/>
          </p:nvSpPr>
          <p:spPr bwMode="auto">
            <a:xfrm flipH="1">
              <a:off x="3987" y="258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6" name="Line 355"/>
            <p:cNvSpPr>
              <a:spLocks noChangeShapeType="1"/>
            </p:cNvSpPr>
            <p:nvPr/>
          </p:nvSpPr>
          <p:spPr bwMode="auto">
            <a:xfrm>
              <a:off x="3837" y="258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7" name="Rectangle 356"/>
            <p:cNvSpPr>
              <a:spLocks noChangeArrowheads="1"/>
            </p:cNvSpPr>
            <p:nvPr/>
          </p:nvSpPr>
          <p:spPr bwMode="auto">
            <a:xfrm>
              <a:off x="4017" y="2534"/>
              <a:ext cx="10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1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68" name="Line 357"/>
            <p:cNvSpPr>
              <a:spLocks noChangeShapeType="1"/>
            </p:cNvSpPr>
            <p:nvPr/>
          </p:nvSpPr>
          <p:spPr bwMode="auto">
            <a:xfrm flipH="1">
              <a:off x="3987" y="238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69" name="Line 358"/>
            <p:cNvSpPr>
              <a:spLocks noChangeShapeType="1"/>
            </p:cNvSpPr>
            <p:nvPr/>
          </p:nvSpPr>
          <p:spPr bwMode="auto">
            <a:xfrm>
              <a:off x="3837" y="2384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0" name="Rectangle 359"/>
            <p:cNvSpPr>
              <a:spLocks noChangeArrowheads="1"/>
            </p:cNvSpPr>
            <p:nvPr/>
          </p:nvSpPr>
          <p:spPr bwMode="auto">
            <a:xfrm>
              <a:off x="4017" y="2336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2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71" name="Line 360"/>
            <p:cNvSpPr>
              <a:spLocks noChangeShapeType="1"/>
            </p:cNvSpPr>
            <p:nvPr/>
          </p:nvSpPr>
          <p:spPr bwMode="auto">
            <a:xfrm flipH="1">
              <a:off x="3987" y="2180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2" name="Line 361"/>
            <p:cNvSpPr>
              <a:spLocks noChangeShapeType="1"/>
            </p:cNvSpPr>
            <p:nvPr/>
          </p:nvSpPr>
          <p:spPr bwMode="auto">
            <a:xfrm>
              <a:off x="3837" y="2180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3" name="Rectangle 362"/>
            <p:cNvSpPr>
              <a:spLocks noChangeArrowheads="1"/>
            </p:cNvSpPr>
            <p:nvPr/>
          </p:nvSpPr>
          <p:spPr bwMode="auto">
            <a:xfrm>
              <a:off x="4017" y="2132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3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74" name="Line 363"/>
            <p:cNvSpPr>
              <a:spLocks noChangeShapeType="1"/>
            </p:cNvSpPr>
            <p:nvPr/>
          </p:nvSpPr>
          <p:spPr bwMode="auto">
            <a:xfrm flipH="1">
              <a:off x="3987" y="1982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5" name="Line 364"/>
            <p:cNvSpPr>
              <a:spLocks noChangeShapeType="1"/>
            </p:cNvSpPr>
            <p:nvPr/>
          </p:nvSpPr>
          <p:spPr bwMode="auto">
            <a:xfrm>
              <a:off x="3837" y="1982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6" name="Rectangle 365"/>
            <p:cNvSpPr>
              <a:spLocks noChangeArrowheads="1"/>
            </p:cNvSpPr>
            <p:nvPr/>
          </p:nvSpPr>
          <p:spPr bwMode="auto">
            <a:xfrm>
              <a:off x="4017" y="1934"/>
              <a:ext cx="10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4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77" name="Line 366"/>
            <p:cNvSpPr>
              <a:spLocks noChangeShapeType="1"/>
            </p:cNvSpPr>
            <p:nvPr/>
          </p:nvSpPr>
          <p:spPr bwMode="auto">
            <a:xfrm flipH="1">
              <a:off x="3987" y="1784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8" name="Line 367"/>
            <p:cNvSpPr>
              <a:spLocks noChangeShapeType="1"/>
            </p:cNvSpPr>
            <p:nvPr/>
          </p:nvSpPr>
          <p:spPr bwMode="auto">
            <a:xfrm>
              <a:off x="3837" y="1784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79" name="Rectangle 368"/>
            <p:cNvSpPr>
              <a:spLocks noChangeArrowheads="1"/>
            </p:cNvSpPr>
            <p:nvPr/>
          </p:nvSpPr>
          <p:spPr bwMode="auto">
            <a:xfrm>
              <a:off x="4017" y="1736"/>
              <a:ext cx="101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5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80" name="Line 369"/>
            <p:cNvSpPr>
              <a:spLocks noChangeShapeType="1"/>
            </p:cNvSpPr>
            <p:nvPr/>
          </p:nvSpPr>
          <p:spPr bwMode="auto">
            <a:xfrm flipH="1">
              <a:off x="3987" y="1586"/>
              <a:ext cx="1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81" name="Line 370"/>
            <p:cNvSpPr>
              <a:spLocks noChangeShapeType="1"/>
            </p:cNvSpPr>
            <p:nvPr/>
          </p:nvSpPr>
          <p:spPr bwMode="auto">
            <a:xfrm>
              <a:off x="3837" y="158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82" name="Rectangle 371"/>
            <p:cNvSpPr>
              <a:spLocks noChangeArrowheads="1"/>
            </p:cNvSpPr>
            <p:nvPr/>
          </p:nvSpPr>
          <p:spPr bwMode="auto">
            <a:xfrm>
              <a:off x="4017" y="1537"/>
              <a:ext cx="101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en-US" sz="1100">
                  <a:solidFill>
                    <a:srgbClr val="000000"/>
                  </a:solidFill>
                  <a:cs typeface="Arial" panose="020B0604020202020204" pitchFamily="34" charset="0"/>
                </a:rPr>
                <a:t>60</a:t>
              </a:r>
              <a:endParaRPr lang="ru-RU" altLang="en-US" sz="2200">
                <a:cs typeface="Arial" panose="020B0604020202020204" pitchFamily="34" charset="0"/>
              </a:endParaRPr>
            </a:p>
          </p:txBody>
        </p:sp>
        <p:sp>
          <p:nvSpPr>
            <p:cNvPr id="37083" name="Line 372"/>
            <p:cNvSpPr>
              <a:spLocks noChangeShapeType="1"/>
            </p:cNvSpPr>
            <p:nvPr/>
          </p:nvSpPr>
          <p:spPr bwMode="auto">
            <a:xfrm>
              <a:off x="3837" y="1508"/>
              <a:ext cx="1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84" name="Line 373"/>
            <p:cNvSpPr>
              <a:spLocks noChangeShapeType="1"/>
            </p:cNvSpPr>
            <p:nvPr/>
          </p:nvSpPr>
          <p:spPr bwMode="auto">
            <a:xfrm>
              <a:off x="3837" y="2702"/>
              <a:ext cx="16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085" name="Line 374"/>
            <p:cNvSpPr>
              <a:spLocks noChangeShapeType="1"/>
            </p:cNvSpPr>
            <p:nvPr/>
          </p:nvSpPr>
          <p:spPr bwMode="auto">
            <a:xfrm flipV="1">
              <a:off x="3999" y="1508"/>
              <a:ext cx="1" cy="119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6996" name="Rectangle 375"/>
          <p:cNvSpPr>
            <a:spLocks noChangeArrowheads="1"/>
          </p:cNvSpPr>
          <p:nvPr/>
        </p:nvSpPr>
        <p:spPr bwMode="auto">
          <a:xfrm rot="-5400000">
            <a:off x="3996531" y="1880394"/>
            <a:ext cx="14398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Receiver </a:t>
            </a:r>
            <a:r>
              <a:rPr lang="en-CA" altLang="en-US" sz="1400" i="1">
                <a:solidFill>
                  <a:srgbClr val="000000"/>
                </a:solidFill>
                <a:cs typeface="Arial" panose="020B0604020202020204" pitchFamily="34" charset="0"/>
              </a:rPr>
              <a:t>z</a:t>
            </a:r>
            <a:r>
              <a:rPr lang="en-CA" altLang="en-US" sz="1400" i="1" baseline="-25000">
                <a:solidFill>
                  <a:srgbClr val="000000"/>
                </a:solidFill>
                <a:cs typeface="Arial" panose="020B0604020202020204" pitchFamily="34" charset="0"/>
              </a:rPr>
              <a:t>r </a:t>
            </a: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(mm)</a:t>
            </a:r>
            <a:r>
              <a:rPr lang="en-CA" altLang="en-US" sz="1400" baseline="-25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ru-RU" altLang="en-US" sz="1400">
              <a:cs typeface="Arial" panose="020B0604020202020204" pitchFamily="34" charset="0"/>
            </a:endParaRPr>
          </a:p>
        </p:txBody>
      </p:sp>
      <p:sp>
        <p:nvSpPr>
          <p:cNvPr id="36997" name="Rectangle 376"/>
          <p:cNvSpPr>
            <a:spLocks noChangeArrowheads="1"/>
          </p:cNvSpPr>
          <p:nvPr/>
        </p:nvSpPr>
        <p:spPr bwMode="auto">
          <a:xfrm>
            <a:off x="6267450" y="3184525"/>
            <a:ext cx="1008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time</a:t>
            </a:r>
            <a:r>
              <a:rPr lang="en-CA" altLang="en-US" sz="1400" i="1" baseline="-25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ms</a:t>
            </a:r>
            <a:r>
              <a:rPr lang="en-CA" altLang="en-US" sz="140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r>
              <a:rPr lang="en-CA" altLang="en-US" sz="1400" baseline="-25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ru-RU" altLang="en-US" sz="1400">
              <a:cs typeface="Arial" panose="020B0604020202020204" pitchFamily="34" charset="0"/>
            </a:endParaRPr>
          </a:p>
        </p:txBody>
      </p:sp>
      <p:sp>
        <p:nvSpPr>
          <p:cNvPr id="36998" name="Rectangle 377"/>
          <p:cNvSpPr>
            <a:spLocks noChangeArrowheads="1"/>
          </p:cNvSpPr>
          <p:nvPr/>
        </p:nvSpPr>
        <p:spPr bwMode="auto">
          <a:xfrm>
            <a:off x="8797925" y="1931988"/>
            <a:ext cx="503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000000"/>
                </a:solidFill>
                <a:cs typeface="Arial" panose="020B0604020202020204" pitchFamily="34" charset="0"/>
              </a:rPr>
              <a:t>dB</a:t>
            </a:r>
            <a:endParaRPr lang="ru-RU" altLang="en-US" sz="1600">
              <a:cs typeface="Arial" panose="020B0604020202020204" pitchFamily="34" charset="0"/>
            </a:endParaRPr>
          </a:p>
        </p:txBody>
      </p:sp>
      <p:sp>
        <p:nvSpPr>
          <p:cNvPr id="36999" name="Text Box 2"/>
          <p:cNvSpPr txBox="1">
            <a:spLocks noChangeArrowheads="1"/>
          </p:cNvSpPr>
          <p:nvPr/>
        </p:nvSpPr>
        <p:spPr bwMode="auto">
          <a:xfrm>
            <a:off x="827088" y="128588"/>
            <a:ext cx="7705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Tank Experiment – Ocean Acoustic Research</a:t>
            </a:r>
          </a:p>
        </p:txBody>
      </p:sp>
      <p:sp>
        <p:nvSpPr>
          <p:cNvPr id="37000" name="Text Box 21"/>
          <p:cNvSpPr txBox="1">
            <a:spLocks noChangeAspect="1" noChangeArrowheads="1"/>
          </p:cNvSpPr>
          <p:nvPr/>
        </p:nvSpPr>
        <p:spPr bwMode="auto">
          <a:xfrm rot="-5400000">
            <a:off x="-398462" y="1641475"/>
            <a:ext cx="11303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>
                <a:solidFill>
                  <a:srgbClr val="000000"/>
                </a:solidFill>
                <a:cs typeface="Times New Roman" panose="02020603050405020304" pitchFamily="18" charset="0"/>
              </a:rPr>
              <a:t>Depth (m)</a:t>
            </a:r>
            <a:endParaRPr lang="en-CA" altLang="en-US" sz="1600"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432175" y="0"/>
            <a:ext cx="1933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247775" y="1970088"/>
            <a:ext cx="71628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Ocean Acoustic Tomography : (short) introduction</a:t>
            </a:r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endParaRPr lang="fr-FR" altLang="en-US" sz="2000"/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Methodological approach through Lab scale experiments</a:t>
            </a:r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endParaRPr lang="fr-FR" altLang="en-US" sz="2000"/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Experimental results : Travel-time tomography </a:t>
            </a:r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endParaRPr lang="fr-FR" altLang="en-US" sz="2000"/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From Travel-time to Angle-based tomograph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0" y="3167063"/>
            <a:ext cx="8820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 Data analysis : Array process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ZoneTexte 17"/>
          <p:cNvSpPr txBox="1">
            <a:spLocks noChangeArrowheads="1"/>
          </p:cNvSpPr>
          <p:nvPr/>
        </p:nvSpPr>
        <p:spPr bwMode="auto">
          <a:xfrm>
            <a:off x="315913" y="1223963"/>
            <a:ext cx="5314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Recorded data : </a:t>
            </a:r>
            <a:r>
              <a:rPr lang="en-US" altLang="en-US" sz="1800">
                <a:cs typeface="Times New Roman" panose="02020603050405020304" pitchFamily="18" charset="0"/>
              </a:rPr>
              <a:t>Collection of wavefronts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927600" y="1209675"/>
          <a:ext cx="9683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4" imgW="571252" imgH="228501" progId="Equation.3">
                  <p:embed/>
                </p:oleObj>
              </mc:Choice>
              <mc:Fallback>
                <p:oleObj name="Equation" r:id="rId4" imgW="571252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209675"/>
                        <a:ext cx="9683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0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84425"/>
            <a:ext cx="8613775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rot="5400000" flipH="1" flipV="1">
            <a:off x="7314407" y="3491706"/>
            <a:ext cx="1058862" cy="12033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2" name="TextBox 10"/>
          <p:cNvSpPr txBox="1">
            <a:spLocks noChangeArrowheads="1"/>
          </p:cNvSpPr>
          <p:nvPr/>
        </p:nvSpPr>
        <p:spPr bwMode="auto">
          <a:xfrm>
            <a:off x="7926388" y="4259263"/>
            <a:ext cx="9604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168400" y="4662488"/>
            <a:ext cx="30416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4" name="TextBox 12"/>
          <p:cNvSpPr txBox="1">
            <a:spLocks noChangeArrowheads="1"/>
          </p:cNvSpPr>
          <p:nvPr/>
        </p:nvSpPr>
        <p:spPr bwMode="auto">
          <a:xfrm>
            <a:off x="2446338" y="4664075"/>
            <a:ext cx="9604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ime</a:t>
            </a:r>
          </a:p>
        </p:txBody>
      </p:sp>
      <p:sp>
        <p:nvSpPr>
          <p:cNvPr id="39945" name="TextBox 17"/>
          <p:cNvSpPr txBox="1">
            <a:spLocks noChangeArrowheads="1"/>
          </p:cNvSpPr>
          <p:nvPr/>
        </p:nvSpPr>
        <p:spPr bwMode="auto">
          <a:xfrm>
            <a:off x="4391025" y="2955925"/>
            <a:ext cx="884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DBF</a:t>
            </a:r>
          </a:p>
        </p:txBody>
      </p:sp>
      <p:sp>
        <p:nvSpPr>
          <p:cNvPr id="39946" name="ZoneTexte 19"/>
          <p:cNvSpPr txBox="1">
            <a:spLocks noChangeArrowheads="1"/>
          </p:cNvSpPr>
          <p:nvPr/>
        </p:nvSpPr>
        <p:spPr bwMode="auto">
          <a:xfrm>
            <a:off x="301625" y="5314950"/>
            <a:ext cx="8842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DBF =&gt; identification of acoustic rays :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           [Amplitude : 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800">
                <a:cs typeface="Times New Roman" panose="02020603050405020304" pitchFamily="18" charset="0"/>
              </a:rPr>
              <a:t>;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800">
                <a:cs typeface="Times New Roman" panose="02020603050405020304" pitchFamily="18" charset="0"/>
              </a:rPr>
              <a:t>arrival time,</a:t>
            </a:r>
            <a:r>
              <a:rPr lang="en-US" altLang="en-US" sz="1800" b="1"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t </a:t>
            </a:r>
            <a:r>
              <a:rPr lang="en-US" altLang="en-US" sz="1800">
                <a:cs typeface="Times New Roman" panose="02020603050405020304" pitchFamily="18" charset="0"/>
              </a:rPr>
              <a:t>; launch angle : </a:t>
            </a:r>
            <a:r>
              <a:rPr lang="en-US" altLang="en-US" sz="1800" b="1" i="1">
                <a:solidFill>
                  <a:srgbClr val="FF0000"/>
                </a:solidFill>
                <a:cs typeface="Times New Roman" panose="02020603050405020304" pitchFamily="18" charset="0"/>
              </a:rPr>
              <a:t>ϴ</a:t>
            </a:r>
            <a:r>
              <a:rPr lang="en-US" altLang="en-US" sz="1800" b="1" i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e </a:t>
            </a:r>
            <a:r>
              <a:rPr lang="en-US" altLang="en-US" sz="1800" b="1" i="1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800">
                <a:cs typeface="Times New Roman" panose="02020603050405020304" pitchFamily="18" charset="0"/>
              </a:rPr>
              <a:t>; receive angle : </a:t>
            </a:r>
            <a:r>
              <a:rPr lang="en-US" altLang="en-US" sz="1800" b="1" i="1">
                <a:solidFill>
                  <a:srgbClr val="FF0000"/>
                </a:solidFill>
                <a:cs typeface="Times New Roman" panose="02020603050405020304" pitchFamily="18" charset="0"/>
              </a:rPr>
              <a:t>ϴ </a:t>
            </a:r>
            <a:r>
              <a:rPr lang="en-US" altLang="en-US" sz="1800" b="1" i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r</a:t>
            </a:r>
            <a:r>
              <a:rPr lang="en-US" altLang="en-US" sz="1800" b="1" i="1">
                <a:cs typeface="Times New Roman" panose="02020603050405020304" pitchFamily="18" charset="0"/>
              </a:rPr>
              <a:t> </a:t>
            </a:r>
            <a:r>
              <a:rPr lang="en-US" altLang="en-US" sz="1800">
                <a:cs typeface="Times New Roman" panose="02020603050405020304" pitchFamily="18" charset="0"/>
              </a:rPr>
              <a:t>] </a:t>
            </a:r>
          </a:p>
        </p:txBody>
      </p:sp>
      <p:graphicFrame>
        <p:nvGraphicFramePr>
          <p:cNvPr id="39947" name="Object 17"/>
          <p:cNvGraphicFramePr>
            <a:graphicFrameLocks noChangeAspect="1"/>
          </p:cNvGraphicFramePr>
          <p:nvPr/>
        </p:nvGraphicFramePr>
        <p:xfrm>
          <a:off x="2601913" y="1758950"/>
          <a:ext cx="9699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7" imgW="571252" imgH="228501" progId="Equation.3">
                  <p:embed/>
                </p:oleObj>
              </mc:Choice>
              <mc:Fallback>
                <p:oleObj name="Equation" r:id="rId7" imgW="571252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1758950"/>
                        <a:ext cx="9699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8"/>
          <p:cNvGraphicFramePr>
            <a:graphicFrameLocks noChangeAspect="1"/>
          </p:cNvGraphicFramePr>
          <p:nvPr/>
        </p:nvGraphicFramePr>
        <p:xfrm>
          <a:off x="5310188" y="1801813"/>
          <a:ext cx="9683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9" imgW="571252" imgH="228501" progId="Equation.3">
                  <p:embed/>
                </p:oleObj>
              </mc:Choice>
              <mc:Fallback>
                <p:oleObj name="Equation" r:id="rId9" imgW="571252" imgH="228501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1801813"/>
                        <a:ext cx="9683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Box 15"/>
          <p:cNvSpPr txBox="1">
            <a:spLocks noChangeArrowheads="1"/>
          </p:cNvSpPr>
          <p:nvPr/>
        </p:nvSpPr>
        <p:spPr bwMode="auto">
          <a:xfrm>
            <a:off x="1978025" y="1763713"/>
            <a:ext cx="1300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From  </a:t>
            </a:r>
          </a:p>
        </p:txBody>
      </p:sp>
      <p:sp>
        <p:nvSpPr>
          <p:cNvPr id="39950" name="Text Box 22"/>
          <p:cNvSpPr txBox="1">
            <a:spLocks noChangeArrowheads="1"/>
          </p:cNvSpPr>
          <p:nvPr/>
        </p:nvSpPr>
        <p:spPr bwMode="auto">
          <a:xfrm>
            <a:off x="3475038" y="1762125"/>
            <a:ext cx="2297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representation to</a:t>
            </a:r>
          </a:p>
        </p:txBody>
      </p:sp>
      <p:sp>
        <p:nvSpPr>
          <p:cNvPr id="39951" name="Text Box 23"/>
          <p:cNvSpPr txBox="1">
            <a:spLocks noChangeArrowheads="1"/>
          </p:cNvSpPr>
          <p:nvPr/>
        </p:nvSpPr>
        <p:spPr bwMode="auto">
          <a:xfrm>
            <a:off x="6161088" y="1778000"/>
            <a:ext cx="1908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representation</a:t>
            </a:r>
          </a:p>
        </p:txBody>
      </p:sp>
      <p:sp>
        <p:nvSpPr>
          <p:cNvPr id="39952" name="Text Box 3"/>
          <p:cNvSpPr txBox="1">
            <a:spLocks noChangeArrowheads="1"/>
          </p:cNvSpPr>
          <p:nvPr/>
        </p:nvSpPr>
        <p:spPr bwMode="auto">
          <a:xfrm>
            <a:off x="0" y="76200"/>
            <a:ext cx="882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 Data analysis : Array processing</a:t>
            </a:r>
          </a:p>
        </p:txBody>
      </p:sp>
      <p:sp>
        <p:nvSpPr>
          <p:cNvPr id="39953" name="Text Box 33"/>
          <p:cNvSpPr txBox="1">
            <a:spLocks noChangeArrowheads="1"/>
          </p:cNvSpPr>
          <p:nvPr/>
        </p:nvSpPr>
        <p:spPr bwMode="auto">
          <a:xfrm>
            <a:off x="7086600" y="6264275"/>
            <a:ext cx="2071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 i="1"/>
              <a:t>Roux et al, JASA,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40"/>
          <p:cNvSpPr>
            <a:spLocks noChangeArrowheads="1"/>
          </p:cNvSpPr>
          <p:nvPr/>
        </p:nvSpPr>
        <p:spPr bwMode="auto">
          <a:xfrm>
            <a:off x="334963" y="661988"/>
            <a:ext cx="4110037" cy="1073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1987" name="Rectangle 341"/>
          <p:cNvSpPr>
            <a:spLocks noChangeArrowheads="1"/>
          </p:cNvSpPr>
          <p:nvPr/>
        </p:nvSpPr>
        <p:spPr bwMode="auto">
          <a:xfrm>
            <a:off x="334963" y="661988"/>
            <a:ext cx="4110037" cy="10731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pic>
        <p:nvPicPr>
          <p:cNvPr id="41988" name="Picture 3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673100"/>
            <a:ext cx="4116387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345"/>
          <p:cNvSpPr>
            <a:spLocks noChangeArrowheads="1"/>
          </p:cNvSpPr>
          <p:nvPr/>
        </p:nvSpPr>
        <p:spPr bwMode="auto">
          <a:xfrm>
            <a:off x="320675" y="1662113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1990" name="Rectangle 346"/>
          <p:cNvSpPr>
            <a:spLocks noChangeArrowheads="1"/>
          </p:cNvSpPr>
          <p:nvPr/>
        </p:nvSpPr>
        <p:spPr bwMode="auto">
          <a:xfrm>
            <a:off x="4437063" y="588963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1991" name="Line 347"/>
          <p:cNvSpPr>
            <a:spLocks noChangeShapeType="1"/>
          </p:cNvSpPr>
          <p:nvPr/>
        </p:nvSpPr>
        <p:spPr bwMode="auto">
          <a:xfrm>
            <a:off x="334963" y="1735138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2" name="Line 348"/>
          <p:cNvSpPr>
            <a:spLocks noChangeShapeType="1"/>
          </p:cNvSpPr>
          <p:nvPr/>
        </p:nvSpPr>
        <p:spPr bwMode="auto">
          <a:xfrm>
            <a:off x="334963" y="661988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3" name="Line 349"/>
          <p:cNvSpPr>
            <a:spLocks noChangeShapeType="1"/>
          </p:cNvSpPr>
          <p:nvPr/>
        </p:nvSpPr>
        <p:spPr bwMode="auto">
          <a:xfrm>
            <a:off x="4445000" y="661988"/>
            <a:ext cx="0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4" name="Line 350"/>
          <p:cNvSpPr>
            <a:spLocks noChangeShapeType="1"/>
          </p:cNvSpPr>
          <p:nvPr/>
        </p:nvSpPr>
        <p:spPr bwMode="auto">
          <a:xfrm>
            <a:off x="334963" y="661988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5" name="Line 351"/>
          <p:cNvSpPr>
            <a:spLocks noChangeShapeType="1"/>
          </p:cNvSpPr>
          <p:nvPr/>
        </p:nvSpPr>
        <p:spPr bwMode="auto">
          <a:xfrm>
            <a:off x="334963" y="1735138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6" name="Line 352"/>
          <p:cNvSpPr>
            <a:spLocks noChangeShapeType="1"/>
          </p:cNvSpPr>
          <p:nvPr/>
        </p:nvSpPr>
        <p:spPr bwMode="auto">
          <a:xfrm>
            <a:off x="334963" y="661988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7" name="Line 353"/>
          <p:cNvSpPr>
            <a:spLocks noChangeShapeType="1"/>
          </p:cNvSpPr>
          <p:nvPr/>
        </p:nvSpPr>
        <p:spPr bwMode="auto">
          <a:xfrm flipV="1">
            <a:off x="334963" y="1671638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8" name="Line 354"/>
          <p:cNvSpPr>
            <a:spLocks noChangeShapeType="1"/>
          </p:cNvSpPr>
          <p:nvPr/>
        </p:nvSpPr>
        <p:spPr bwMode="auto">
          <a:xfrm>
            <a:off x="334963" y="661988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1999" name="Line 356"/>
          <p:cNvSpPr>
            <a:spLocks noChangeShapeType="1"/>
          </p:cNvSpPr>
          <p:nvPr/>
        </p:nvSpPr>
        <p:spPr bwMode="auto">
          <a:xfrm flipV="1">
            <a:off x="796925" y="167163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0" name="Line 357"/>
          <p:cNvSpPr>
            <a:spLocks noChangeShapeType="1"/>
          </p:cNvSpPr>
          <p:nvPr/>
        </p:nvSpPr>
        <p:spPr bwMode="auto">
          <a:xfrm>
            <a:off x="796925" y="66198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1" name="Line 359"/>
          <p:cNvSpPr>
            <a:spLocks noChangeShapeType="1"/>
          </p:cNvSpPr>
          <p:nvPr/>
        </p:nvSpPr>
        <p:spPr bwMode="auto">
          <a:xfrm flipV="1">
            <a:off x="1250950" y="16716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2" name="Line 360"/>
          <p:cNvSpPr>
            <a:spLocks noChangeShapeType="1"/>
          </p:cNvSpPr>
          <p:nvPr/>
        </p:nvSpPr>
        <p:spPr bwMode="auto">
          <a:xfrm>
            <a:off x="1250950" y="66198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3" name="Line 362"/>
          <p:cNvSpPr>
            <a:spLocks noChangeShapeType="1"/>
          </p:cNvSpPr>
          <p:nvPr/>
        </p:nvSpPr>
        <p:spPr bwMode="auto">
          <a:xfrm flipV="1">
            <a:off x="1704975" y="167163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4" name="Line 363"/>
          <p:cNvSpPr>
            <a:spLocks noChangeShapeType="1"/>
          </p:cNvSpPr>
          <p:nvPr/>
        </p:nvSpPr>
        <p:spPr bwMode="auto">
          <a:xfrm>
            <a:off x="1704975" y="66198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5" name="Line 365"/>
          <p:cNvSpPr>
            <a:spLocks noChangeShapeType="1"/>
          </p:cNvSpPr>
          <p:nvPr/>
        </p:nvSpPr>
        <p:spPr bwMode="auto">
          <a:xfrm flipV="1">
            <a:off x="2166938" y="16716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6" name="Line 366"/>
          <p:cNvSpPr>
            <a:spLocks noChangeShapeType="1"/>
          </p:cNvSpPr>
          <p:nvPr/>
        </p:nvSpPr>
        <p:spPr bwMode="auto">
          <a:xfrm>
            <a:off x="2166938" y="66198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7" name="Line 368"/>
          <p:cNvSpPr>
            <a:spLocks noChangeShapeType="1"/>
          </p:cNvSpPr>
          <p:nvPr/>
        </p:nvSpPr>
        <p:spPr bwMode="auto">
          <a:xfrm flipV="1">
            <a:off x="2620963" y="16716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8" name="Line 369"/>
          <p:cNvSpPr>
            <a:spLocks noChangeShapeType="1"/>
          </p:cNvSpPr>
          <p:nvPr/>
        </p:nvSpPr>
        <p:spPr bwMode="auto">
          <a:xfrm>
            <a:off x="2620963" y="66198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09" name="Line 371"/>
          <p:cNvSpPr>
            <a:spLocks noChangeShapeType="1"/>
          </p:cNvSpPr>
          <p:nvPr/>
        </p:nvSpPr>
        <p:spPr bwMode="auto">
          <a:xfrm flipV="1">
            <a:off x="3074988" y="16716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0" name="Line 372"/>
          <p:cNvSpPr>
            <a:spLocks noChangeShapeType="1"/>
          </p:cNvSpPr>
          <p:nvPr/>
        </p:nvSpPr>
        <p:spPr bwMode="auto">
          <a:xfrm>
            <a:off x="3074988" y="66198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1" name="Line 374"/>
          <p:cNvSpPr>
            <a:spLocks noChangeShapeType="1"/>
          </p:cNvSpPr>
          <p:nvPr/>
        </p:nvSpPr>
        <p:spPr bwMode="auto">
          <a:xfrm flipV="1">
            <a:off x="3536950" y="16716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2" name="Line 375"/>
          <p:cNvSpPr>
            <a:spLocks noChangeShapeType="1"/>
          </p:cNvSpPr>
          <p:nvPr/>
        </p:nvSpPr>
        <p:spPr bwMode="auto">
          <a:xfrm>
            <a:off x="3536950" y="66198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3" name="Line 377"/>
          <p:cNvSpPr>
            <a:spLocks noChangeShapeType="1"/>
          </p:cNvSpPr>
          <p:nvPr/>
        </p:nvSpPr>
        <p:spPr bwMode="auto">
          <a:xfrm flipV="1">
            <a:off x="3989388" y="1671638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4" name="Line 378"/>
          <p:cNvSpPr>
            <a:spLocks noChangeShapeType="1"/>
          </p:cNvSpPr>
          <p:nvPr/>
        </p:nvSpPr>
        <p:spPr bwMode="auto">
          <a:xfrm>
            <a:off x="3989388" y="661988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5" name="Line 380"/>
          <p:cNvSpPr>
            <a:spLocks noChangeShapeType="1"/>
          </p:cNvSpPr>
          <p:nvPr/>
        </p:nvSpPr>
        <p:spPr bwMode="auto">
          <a:xfrm flipV="1">
            <a:off x="4445000" y="16716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6" name="Line 381"/>
          <p:cNvSpPr>
            <a:spLocks noChangeShapeType="1"/>
          </p:cNvSpPr>
          <p:nvPr/>
        </p:nvSpPr>
        <p:spPr bwMode="auto">
          <a:xfrm>
            <a:off x="4445000" y="66198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7" name="Line 383"/>
          <p:cNvSpPr>
            <a:spLocks noChangeShapeType="1"/>
          </p:cNvSpPr>
          <p:nvPr/>
        </p:nvSpPr>
        <p:spPr bwMode="auto">
          <a:xfrm>
            <a:off x="334963" y="95726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8" name="Line 384"/>
          <p:cNvSpPr>
            <a:spLocks noChangeShapeType="1"/>
          </p:cNvSpPr>
          <p:nvPr/>
        </p:nvSpPr>
        <p:spPr bwMode="auto">
          <a:xfrm flipH="1">
            <a:off x="4406900" y="95726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19" name="Line 386"/>
          <p:cNvSpPr>
            <a:spLocks noChangeShapeType="1"/>
          </p:cNvSpPr>
          <p:nvPr/>
        </p:nvSpPr>
        <p:spPr bwMode="auto">
          <a:xfrm>
            <a:off x="334963" y="1273175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0" name="Line 387"/>
          <p:cNvSpPr>
            <a:spLocks noChangeShapeType="1"/>
          </p:cNvSpPr>
          <p:nvPr/>
        </p:nvSpPr>
        <p:spPr bwMode="auto">
          <a:xfrm flipH="1">
            <a:off x="4406900" y="127317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1" name="Line 389"/>
          <p:cNvSpPr>
            <a:spLocks noChangeShapeType="1"/>
          </p:cNvSpPr>
          <p:nvPr/>
        </p:nvSpPr>
        <p:spPr bwMode="auto">
          <a:xfrm>
            <a:off x="334963" y="159861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2" name="Line 390"/>
          <p:cNvSpPr>
            <a:spLocks noChangeShapeType="1"/>
          </p:cNvSpPr>
          <p:nvPr/>
        </p:nvSpPr>
        <p:spPr bwMode="auto">
          <a:xfrm flipH="1">
            <a:off x="4406900" y="159861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3" name="Line 392"/>
          <p:cNvSpPr>
            <a:spLocks noChangeShapeType="1"/>
          </p:cNvSpPr>
          <p:nvPr/>
        </p:nvSpPr>
        <p:spPr bwMode="auto">
          <a:xfrm>
            <a:off x="334963" y="1735138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4" name="Line 393"/>
          <p:cNvSpPr>
            <a:spLocks noChangeShapeType="1"/>
          </p:cNvSpPr>
          <p:nvPr/>
        </p:nvSpPr>
        <p:spPr bwMode="auto">
          <a:xfrm>
            <a:off x="334963" y="661988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5" name="Line 394"/>
          <p:cNvSpPr>
            <a:spLocks noChangeShapeType="1"/>
          </p:cNvSpPr>
          <p:nvPr/>
        </p:nvSpPr>
        <p:spPr bwMode="auto">
          <a:xfrm>
            <a:off x="4445000" y="661988"/>
            <a:ext cx="0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6" name="Line 395"/>
          <p:cNvSpPr>
            <a:spLocks noChangeShapeType="1"/>
          </p:cNvSpPr>
          <p:nvPr/>
        </p:nvSpPr>
        <p:spPr bwMode="auto">
          <a:xfrm>
            <a:off x="334963" y="661988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27" name="Rectangle 340"/>
          <p:cNvSpPr>
            <a:spLocks noChangeArrowheads="1"/>
          </p:cNvSpPr>
          <p:nvPr/>
        </p:nvSpPr>
        <p:spPr bwMode="auto">
          <a:xfrm>
            <a:off x="469900" y="796925"/>
            <a:ext cx="4110038" cy="10747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28" name="Rectangle 341"/>
          <p:cNvSpPr>
            <a:spLocks noChangeArrowheads="1"/>
          </p:cNvSpPr>
          <p:nvPr/>
        </p:nvSpPr>
        <p:spPr bwMode="auto">
          <a:xfrm>
            <a:off x="469900" y="796925"/>
            <a:ext cx="4110038" cy="10747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pic>
        <p:nvPicPr>
          <p:cNvPr id="42029" name="Picture 3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808038"/>
            <a:ext cx="4116388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30" name="Rectangle 345"/>
          <p:cNvSpPr>
            <a:spLocks noChangeArrowheads="1"/>
          </p:cNvSpPr>
          <p:nvPr/>
        </p:nvSpPr>
        <p:spPr bwMode="auto">
          <a:xfrm>
            <a:off x="455613" y="17986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31" name="Rectangle 346"/>
          <p:cNvSpPr>
            <a:spLocks noChangeArrowheads="1"/>
          </p:cNvSpPr>
          <p:nvPr/>
        </p:nvSpPr>
        <p:spPr bwMode="auto">
          <a:xfrm>
            <a:off x="4572000" y="723900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32" name="Line 347"/>
          <p:cNvSpPr>
            <a:spLocks noChangeShapeType="1"/>
          </p:cNvSpPr>
          <p:nvPr/>
        </p:nvSpPr>
        <p:spPr bwMode="auto">
          <a:xfrm>
            <a:off x="469900" y="1871663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3" name="Line 348"/>
          <p:cNvSpPr>
            <a:spLocks noChangeShapeType="1"/>
          </p:cNvSpPr>
          <p:nvPr/>
        </p:nvSpPr>
        <p:spPr bwMode="auto">
          <a:xfrm>
            <a:off x="469900" y="796925"/>
            <a:ext cx="41100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4" name="Line 349"/>
          <p:cNvSpPr>
            <a:spLocks noChangeShapeType="1"/>
          </p:cNvSpPr>
          <p:nvPr/>
        </p:nvSpPr>
        <p:spPr bwMode="auto">
          <a:xfrm>
            <a:off x="4579938" y="796925"/>
            <a:ext cx="0" cy="10747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5" name="Line 350"/>
          <p:cNvSpPr>
            <a:spLocks noChangeShapeType="1"/>
          </p:cNvSpPr>
          <p:nvPr/>
        </p:nvSpPr>
        <p:spPr bwMode="auto">
          <a:xfrm>
            <a:off x="469900" y="796925"/>
            <a:ext cx="1588" cy="10747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6" name="Line 351"/>
          <p:cNvSpPr>
            <a:spLocks noChangeShapeType="1"/>
          </p:cNvSpPr>
          <p:nvPr/>
        </p:nvSpPr>
        <p:spPr bwMode="auto">
          <a:xfrm>
            <a:off x="469900" y="1871663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7" name="Line 352"/>
          <p:cNvSpPr>
            <a:spLocks noChangeShapeType="1"/>
          </p:cNvSpPr>
          <p:nvPr/>
        </p:nvSpPr>
        <p:spPr bwMode="auto">
          <a:xfrm>
            <a:off x="469900" y="796925"/>
            <a:ext cx="1588" cy="10747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8" name="Line 353"/>
          <p:cNvSpPr>
            <a:spLocks noChangeShapeType="1"/>
          </p:cNvSpPr>
          <p:nvPr/>
        </p:nvSpPr>
        <p:spPr bwMode="auto">
          <a:xfrm flipV="1">
            <a:off x="469900" y="1808163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39" name="Line 354"/>
          <p:cNvSpPr>
            <a:spLocks noChangeShapeType="1"/>
          </p:cNvSpPr>
          <p:nvPr/>
        </p:nvSpPr>
        <p:spPr bwMode="auto">
          <a:xfrm>
            <a:off x="469900" y="796925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0" name="Line 356"/>
          <p:cNvSpPr>
            <a:spLocks noChangeShapeType="1"/>
          </p:cNvSpPr>
          <p:nvPr/>
        </p:nvSpPr>
        <p:spPr bwMode="auto">
          <a:xfrm flipV="1">
            <a:off x="931863" y="1808163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1" name="Line 357"/>
          <p:cNvSpPr>
            <a:spLocks noChangeShapeType="1"/>
          </p:cNvSpPr>
          <p:nvPr/>
        </p:nvSpPr>
        <p:spPr bwMode="auto">
          <a:xfrm>
            <a:off x="931863" y="796925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2" name="Line 359"/>
          <p:cNvSpPr>
            <a:spLocks noChangeShapeType="1"/>
          </p:cNvSpPr>
          <p:nvPr/>
        </p:nvSpPr>
        <p:spPr bwMode="auto">
          <a:xfrm flipV="1">
            <a:off x="1385888" y="1808163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3" name="Line 360"/>
          <p:cNvSpPr>
            <a:spLocks noChangeShapeType="1"/>
          </p:cNvSpPr>
          <p:nvPr/>
        </p:nvSpPr>
        <p:spPr bwMode="auto">
          <a:xfrm>
            <a:off x="1385888" y="796925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4" name="Line 362"/>
          <p:cNvSpPr>
            <a:spLocks noChangeShapeType="1"/>
          </p:cNvSpPr>
          <p:nvPr/>
        </p:nvSpPr>
        <p:spPr bwMode="auto">
          <a:xfrm flipV="1">
            <a:off x="1839913" y="1808163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5" name="Line 363"/>
          <p:cNvSpPr>
            <a:spLocks noChangeShapeType="1"/>
          </p:cNvSpPr>
          <p:nvPr/>
        </p:nvSpPr>
        <p:spPr bwMode="auto">
          <a:xfrm>
            <a:off x="1839913" y="796925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6" name="Line 365"/>
          <p:cNvSpPr>
            <a:spLocks noChangeShapeType="1"/>
          </p:cNvSpPr>
          <p:nvPr/>
        </p:nvSpPr>
        <p:spPr bwMode="auto">
          <a:xfrm flipV="1">
            <a:off x="2301875" y="1808163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7" name="Line 366"/>
          <p:cNvSpPr>
            <a:spLocks noChangeShapeType="1"/>
          </p:cNvSpPr>
          <p:nvPr/>
        </p:nvSpPr>
        <p:spPr bwMode="auto">
          <a:xfrm>
            <a:off x="2301875" y="796925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8" name="Line 368"/>
          <p:cNvSpPr>
            <a:spLocks noChangeShapeType="1"/>
          </p:cNvSpPr>
          <p:nvPr/>
        </p:nvSpPr>
        <p:spPr bwMode="auto">
          <a:xfrm flipV="1">
            <a:off x="2755900" y="1808163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49" name="Line 369"/>
          <p:cNvSpPr>
            <a:spLocks noChangeShapeType="1"/>
          </p:cNvSpPr>
          <p:nvPr/>
        </p:nvSpPr>
        <p:spPr bwMode="auto">
          <a:xfrm>
            <a:off x="2755900" y="796925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0" name="Line 371"/>
          <p:cNvSpPr>
            <a:spLocks noChangeShapeType="1"/>
          </p:cNvSpPr>
          <p:nvPr/>
        </p:nvSpPr>
        <p:spPr bwMode="auto">
          <a:xfrm flipV="1">
            <a:off x="3209925" y="1808163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1" name="Line 372"/>
          <p:cNvSpPr>
            <a:spLocks noChangeShapeType="1"/>
          </p:cNvSpPr>
          <p:nvPr/>
        </p:nvSpPr>
        <p:spPr bwMode="auto">
          <a:xfrm>
            <a:off x="3209925" y="796925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2" name="Line 374"/>
          <p:cNvSpPr>
            <a:spLocks noChangeShapeType="1"/>
          </p:cNvSpPr>
          <p:nvPr/>
        </p:nvSpPr>
        <p:spPr bwMode="auto">
          <a:xfrm flipV="1">
            <a:off x="3671888" y="1808163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3" name="Line 375"/>
          <p:cNvSpPr>
            <a:spLocks noChangeShapeType="1"/>
          </p:cNvSpPr>
          <p:nvPr/>
        </p:nvSpPr>
        <p:spPr bwMode="auto">
          <a:xfrm>
            <a:off x="3671888" y="796925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4" name="Line 377"/>
          <p:cNvSpPr>
            <a:spLocks noChangeShapeType="1"/>
          </p:cNvSpPr>
          <p:nvPr/>
        </p:nvSpPr>
        <p:spPr bwMode="auto">
          <a:xfrm flipV="1">
            <a:off x="4124325" y="1808163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5" name="Line 378"/>
          <p:cNvSpPr>
            <a:spLocks noChangeShapeType="1"/>
          </p:cNvSpPr>
          <p:nvPr/>
        </p:nvSpPr>
        <p:spPr bwMode="auto">
          <a:xfrm>
            <a:off x="4124325" y="796925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6" name="Line 380"/>
          <p:cNvSpPr>
            <a:spLocks noChangeShapeType="1"/>
          </p:cNvSpPr>
          <p:nvPr/>
        </p:nvSpPr>
        <p:spPr bwMode="auto">
          <a:xfrm flipV="1">
            <a:off x="4579938" y="1808163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7" name="Line 381"/>
          <p:cNvSpPr>
            <a:spLocks noChangeShapeType="1"/>
          </p:cNvSpPr>
          <p:nvPr/>
        </p:nvSpPr>
        <p:spPr bwMode="auto">
          <a:xfrm>
            <a:off x="4579938" y="796925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8" name="Line 383"/>
          <p:cNvSpPr>
            <a:spLocks noChangeShapeType="1"/>
          </p:cNvSpPr>
          <p:nvPr/>
        </p:nvSpPr>
        <p:spPr bwMode="auto">
          <a:xfrm>
            <a:off x="469900" y="1092200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59" name="Line 384"/>
          <p:cNvSpPr>
            <a:spLocks noChangeShapeType="1"/>
          </p:cNvSpPr>
          <p:nvPr/>
        </p:nvSpPr>
        <p:spPr bwMode="auto">
          <a:xfrm flipH="1">
            <a:off x="4541838" y="1092200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0" name="Line 386"/>
          <p:cNvSpPr>
            <a:spLocks noChangeShapeType="1"/>
          </p:cNvSpPr>
          <p:nvPr/>
        </p:nvSpPr>
        <p:spPr bwMode="auto">
          <a:xfrm>
            <a:off x="469900" y="140811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1" name="Line 387"/>
          <p:cNvSpPr>
            <a:spLocks noChangeShapeType="1"/>
          </p:cNvSpPr>
          <p:nvPr/>
        </p:nvSpPr>
        <p:spPr bwMode="auto">
          <a:xfrm flipH="1">
            <a:off x="4541838" y="140811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2" name="Line 389"/>
          <p:cNvSpPr>
            <a:spLocks noChangeShapeType="1"/>
          </p:cNvSpPr>
          <p:nvPr/>
        </p:nvSpPr>
        <p:spPr bwMode="auto">
          <a:xfrm>
            <a:off x="469900" y="1735138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3" name="Line 390"/>
          <p:cNvSpPr>
            <a:spLocks noChangeShapeType="1"/>
          </p:cNvSpPr>
          <p:nvPr/>
        </p:nvSpPr>
        <p:spPr bwMode="auto">
          <a:xfrm flipH="1">
            <a:off x="4541838" y="1735138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4" name="Line 392"/>
          <p:cNvSpPr>
            <a:spLocks noChangeShapeType="1"/>
          </p:cNvSpPr>
          <p:nvPr/>
        </p:nvSpPr>
        <p:spPr bwMode="auto">
          <a:xfrm>
            <a:off x="469900" y="1871663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5" name="Line 393"/>
          <p:cNvSpPr>
            <a:spLocks noChangeShapeType="1"/>
          </p:cNvSpPr>
          <p:nvPr/>
        </p:nvSpPr>
        <p:spPr bwMode="auto">
          <a:xfrm>
            <a:off x="469900" y="796925"/>
            <a:ext cx="4110038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6" name="Line 394"/>
          <p:cNvSpPr>
            <a:spLocks noChangeShapeType="1"/>
          </p:cNvSpPr>
          <p:nvPr/>
        </p:nvSpPr>
        <p:spPr bwMode="auto">
          <a:xfrm>
            <a:off x="4579938" y="796925"/>
            <a:ext cx="0" cy="10747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7" name="Line 395"/>
          <p:cNvSpPr>
            <a:spLocks noChangeShapeType="1"/>
          </p:cNvSpPr>
          <p:nvPr/>
        </p:nvSpPr>
        <p:spPr bwMode="auto">
          <a:xfrm>
            <a:off x="469900" y="796925"/>
            <a:ext cx="1588" cy="10747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68" name="Rectangle 418"/>
          <p:cNvSpPr>
            <a:spLocks noChangeArrowheads="1"/>
          </p:cNvSpPr>
          <p:nvPr/>
        </p:nvSpPr>
        <p:spPr bwMode="auto">
          <a:xfrm>
            <a:off x="609600" y="2398713"/>
            <a:ext cx="4110038" cy="1063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69" name="Rectangle 419"/>
          <p:cNvSpPr>
            <a:spLocks noChangeArrowheads="1"/>
          </p:cNvSpPr>
          <p:nvPr/>
        </p:nvSpPr>
        <p:spPr bwMode="auto">
          <a:xfrm>
            <a:off x="609600" y="2398713"/>
            <a:ext cx="4110038" cy="10636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pic>
        <p:nvPicPr>
          <p:cNvPr id="42070" name="Picture 4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98713"/>
            <a:ext cx="4116388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71" name="Rectangle 423"/>
          <p:cNvSpPr>
            <a:spLocks noChangeArrowheads="1"/>
          </p:cNvSpPr>
          <p:nvPr/>
        </p:nvSpPr>
        <p:spPr bwMode="auto">
          <a:xfrm>
            <a:off x="595313" y="338772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72" name="Rectangle 424"/>
          <p:cNvSpPr>
            <a:spLocks noChangeArrowheads="1"/>
          </p:cNvSpPr>
          <p:nvPr/>
        </p:nvSpPr>
        <p:spPr bwMode="auto">
          <a:xfrm>
            <a:off x="4711700" y="231457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73" name="Line 425"/>
          <p:cNvSpPr>
            <a:spLocks noChangeShapeType="1"/>
          </p:cNvSpPr>
          <p:nvPr/>
        </p:nvSpPr>
        <p:spPr bwMode="auto">
          <a:xfrm>
            <a:off x="609600" y="3462338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74" name="Line 426"/>
          <p:cNvSpPr>
            <a:spLocks noChangeShapeType="1"/>
          </p:cNvSpPr>
          <p:nvPr/>
        </p:nvSpPr>
        <p:spPr bwMode="auto">
          <a:xfrm>
            <a:off x="609600" y="2398713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75" name="Line 427"/>
          <p:cNvSpPr>
            <a:spLocks noChangeShapeType="1"/>
          </p:cNvSpPr>
          <p:nvPr/>
        </p:nvSpPr>
        <p:spPr bwMode="auto">
          <a:xfrm>
            <a:off x="4719638" y="2398713"/>
            <a:ext cx="0" cy="1063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76" name="Line 428"/>
          <p:cNvSpPr>
            <a:spLocks noChangeShapeType="1"/>
          </p:cNvSpPr>
          <p:nvPr/>
        </p:nvSpPr>
        <p:spPr bwMode="auto">
          <a:xfrm>
            <a:off x="609600" y="2398713"/>
            <a:ext cx="1588" cy="1063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77" name="Line 429"/>
          <p:cNvSpPr>
            <a:spLocks noChangeShapeType="1"/>
          </p:cNvSpPr>
          <p:nvPr/>
        </p:nvSpPr>
        <p:spPr bwMode="auto">
          <a:xfrm>
            <a:off x="609600" y="3462338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78" name="Line 430"/>
          <p:cNvSpPr>
            <a:spLocks noChangeShapeType="1"/>
          </p:cNvSpPr>
          <p:nvPr/>
        </p:nvSpPr>
        <p:spPr bwMode="auto">
          <a:xfrm>
            <a:off x="609600" y="2398713"/>
            <a:ext cx="1588" cy="1063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79" name="Line 431"/>
          <p:cNvSpPr>
            <a:spLocks noChangeShapeType="1"/>
          </p:cNvSpPr>
          <p:nvPr/>
        </p:nvSpPr>
        <p:spPr bwMode="auto">
          <a:xfrm flipV="1">
            <a:off x="609600" y="339883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0" name="Line 432"/>
          <p:cNvSpPr>
            <a:spLocks noChangeShapeType="1"/>
          </p:cNvSpPr>
          <p:nvPr/>
        </p:nvSpPr>
        <p:spPr bwMode="auto">
          <a:xfrm>
            <a:off x="609600" y="2398713"/>
            <a:ext cx="1588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1" name="Rectangle 433"/>
          <p:cNvSpPr>
            <a:spLocks noChangeArrowheads="1"/>
          </p:cNvSpPr>
          <p:nvPr/>
        </p:nvSpPr>
        <p:spPr bwMode="auto">
          <a:xfrm>
            <a:off x="490538" y="3494088"/>
            <a:ext cx="379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3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82" name="Line 434"/>
          <p:cNvSpPr>
            <a:spLocks noChangeShapeType="1"/>
          </p:cNvSpPr>
          <p:nvPr/>
        </p:nvSpPr>
        <p:spPr bwMode="auto">
          <a:xfrm flipV="1">
            <a:off x="1071563" y="3398838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3" name="Line 435"/>
          <p:cNvSpPr>
            <a:spLocks noChangeShapeType="1"/>
          </p:cNvSpPr>
          <p:nvPr/>
        </p:nvSpPr>
        <p:spPr bwMode="auto">
          <a:xfrm>
            <a:off x="1071563" y="2398713"/>
            <a:ext cx="1587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4" name="Rectangle 436"/>
          <p:cNvSpPr>
            <a:spLocks noChangeArrowheads="1"/>
          </p:cNvSpPr>
          <p:nvPr/>
        </p:nvSpPr>
        <p:spPr bwMode="auto">
          <a:xfrm>
            <a:off x="981075" y="349408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4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85" name="Line 437"/>
          <p:cNvSpPr>
            <a:spLocks noChangeShapeType="1"/>
          </p:cNvSpPr>
          <p:nvPr/>
        </p:nvSpPr>
        <p:spPr bwMode="auto">
          <a:xfrm flipV="1">
            <a:off x="1525588" y="33988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6" name="Line 438"/>
          <p:cNvSpPr>
            <a:spLocks noChangeShapeType="1"/>
          </p:cNvSpPr>
          <p:nvPr/>
        </p:nvSpPr>
        <p:spPr bwMode="auto">
          <a:xfrm>
            <a:off x="1525588" y="2398713"/>
            <a:ext cx="0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7" name="Rectangle 439"/>
          <p:cNvSpPr>
            <a:spLocks noChangeArrowheads="1"/>
          </p:cNvSpPr>
          <p:nvPr/>
        </p:nvSpPr>
        <p:spPr bwMode="auto">
          <a:xfrm>
            <a:off x="1406525" y="3494088"/>
            <a:ext cx="3794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4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88" name="Line 440"/>
          <p:cNvSpPr>
            <a:spLocks noChangeShapeType="1"/>
          </p:cNvSpPr>
          <p:nvPr/>
        </p:nvSpPr>
        <p:spPr bwMode="auto">
          <a:xfrm flipV="1">
            <a:off x="1979613" y="3398838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89" name="Line 441"/>
          <p:cNvSpPr>
            <a:spLocks noChangeShapeType="1"/>
          </p:cNvSpPr>
          <p:nvPr/>
        </p:nvSpPr>
        <p:spPr bwMode="auto">
          <a:xfrm>
            <a:off x="1979613" y="2398713"/>
            <a:ext cx="1587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0" name="Rectangle 442"/>
          <p:cNvSpPr>
            <a:spLocks noChangeArrowheads="1"/>
          </p:cNvSpPr>
          <p:nvPr/>
        </p:nvSpPr>
        <p:spPr bwMode="auto">
          <a:xfrm>
            <a:off x="1890713" y="349408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91" name="Line 443"/>
          <p:cNvSpPr>
            <a:spLocks noChangeShapeType="1"/>
          </p:cNvSpPr>
          <p:nvPr/>
        </p:nvSpPr>
        <p:spPr bwMode="auto">
          <a:xfrm flipV="1">
            <a:off x="2441575" y="33988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2" name="Line 444"/>
          <p:cNvSpPr>
            <a:spLocks noChangeShapeType="1"/>
          </p:cNvSpPr>
          <p:nvPr/>
        </p:nvSpPr>
        <p:spPr bwMode="auto">
          <a:xfrm>
            <a:off x="2441575" y="2398713"/>
            <a:ext cx="0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3" name="Rectangle 445"/>
          <p:cNvSpPr>
            <a:spLocks noChangeArrowheads="1"/>
          </p:cNvSpPr>
          <p:nvPr/>
        </p:nvSpPr>
        <p:spPr bwMode="auto">
          <a:xfrm>
            <a:off x="2322513" y="3494088"/>
            <a:ext cx="379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5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94" name="Line 446"/>
          <p:cNvSpPr>
            <a:spLocks noChangeShapeType="1"/>
          </p:cNvSpPr>
          <p:nvPr/>
        </p:nvSpPr>
        <p:spPr bwMode="auto">
          <a:xfrm flipV="1">
            <a:off x="2895600" y="339883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5" name="Line 447"/>
          <p:cNvSpPr>
            <a:spLocks noChangeShapeType="1"/>
          </p:cNvSpPr>
          <p:nvPr/>
        </p:nvSpPr>
        <p:spPr bwMode="auto">
          <a:xfrm>
            <a:off x="2895600" y="2398713"/>
            <a:ext cx="1588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6" name="Rectangle 448"/>
          <p:cNvSpPr>
            <a:spLocks noChangeArrowheads="1"/>
          </p:cNvSpPr>
          <p:nvPr/>
        </p:nvSpPr>
        <p:spPr bwMode="auto">
          <a:xfrm>
            <a:off x="2806700" y="349408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6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097" name="Line 449"/>
          <p:cNvSpPr>
            <a:spLocks noChangeShapeType="1"/>
          </p:cNvSpPr>
          <p:nvPr/>
        </p:nvSpPr>
        <p:spPr bwMode="auto">
          <a:xfrm flipV="1">
            <a:off x="3349625" y="33988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8" name="Line 450"/>
          <p:cNvSpPr>
            <a:spLocks noChangeShapeType="1"/>
          </p:cNvSpPr>
          <p:nvPr/>
        </p:nvSpPr>
        <p:spPr bwMode="auto">
          <a:xfrm>
            <a:off x="3349625" y="2398713"/>
            <a:ext cx="0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099" name="Rectangle 451"/>
          <p:cNvSpPr>
            <a:spLocks noChangeArrowheads="1"/>
          </p:cNvSpPr>
          <p:nvPr/>
        </p:nvSpPr>
        <p:spPr bwMode="auto">
          <a:xfrm>
            <a:off x="3230563" y="3494088"/>
            <a:ext cx="379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6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00" name="Line 452"/>
          <p:cNvSpPr>
            <a:spLocks noChangeShapeType="1"/>
          </p:cNvSpPr>
          <p:nvPr/>
        </p:nvSpPr>
        <p:spPr bwMode="auto">
          <a:xfrm flipV="1">
            <a:off x="3811588" y="33988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01" name="Line 453"/>
          <p:cNvSpPr>
            <a:spLocks noChangeShapeType="1"/>
          </p:cNvSpPr>
          <p:nvPr/>
        </p:nvSpPr>
        <p:spPr bwMode="auto">
          <a:xfrm>
            <a:off x="3811588" y="2398713"/>
            <a:ext cx="0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02" name="Rectangle 454"/>
          <p:cNvSpPr>
            <a:spLocks noChangeArrowheads="1"/>
          </p:cNvSpPr>
          <p:nvPr/>
        </p:nvSpPr>
        <p:spPr bwMode="auto">
          <a:xfrm>
            <a:off x="3722688" y="349408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7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03" name="Line 455"/>
          <p:cNvSpPr>
            <a:spLocks noChangeShapeType="1"/>
          </p:cNvSpPr>
          <p:nvPr/>
        </p:nvSpPr>
        <p:spPr bwMode="auto">
          <a:xfrm flipV="1">
            <a:off x="4264025" y="3398838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04" name="Line 456"/>
          <p:cNvSpPr>
            <a:spLocks noChangeShapeType="1"/>
          </p:cNvSpPr>
          <p:nvPr/>
        </p:nvSpPr>
        <p:spPr bwMode="auto">
          <a:xfrm>
            <a:off x="4264025" y="2398713"/>
            <a:ext cx="1588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05" name="Rectangle 457"/>
          <p:cNvSpPr>
            <a:spLocks noChangeArrowheads="1"/>
          </p:cNvSpPr>
          <p:nvPr/>
        </p:nvSpPr>
        <p:spPr bwMode="auto">
          <a:xfrm>
            <a:off x="4144963" y="3494088"/>
            <a:ext cx="379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7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06" name="Line 458"/>
          <p:cNvSpPr>
            <a:spLocks noChangeShapeType="1"/>
          </p:cNvSpPr>
          <p:nvPr/>
        </p:nvSpPr>
        <p:spPr bwMode="auto">
          <a:xfrm flipV="1">
            <a:off x="4719638" y="3398838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07" name="Line 459"/>
          <p:cNvSpPr>
            <a:spLocks noChangeShapeType="1"/>
          </p:cNvSpPr>
          <p:nvPr/>
        </p:nvSpPr>
        <p:spPr bwMode="auto">
          <a:xfrm>
            <a:off x="4719638" y="2398713"/>
            <a:ext cx="0" cy="523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08" name="Rectangle 460"/>
          <p:cNvSpPr>
            <a:spLocks noChangeArrowheads="1"/>
          </p:cNvSpPr>
          <p:nvPr/>
        </p:nvSpPr>
        <p:spPr bwMode="auto">
          <a:xfrm>
            <a:off x="4629150" y="3494088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8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09" name="Line 461"/>
          <p:cNvSpPr>
            <a:spLocks noChangeShapeType="1"/>
          </p:cNvSpPr>
          <p:nvPr/>
        </p:nvSpPr>
        <p:spPr bwMode="auto">
          <a:xfrm>
            <a:off x="609600" y="2682875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0" name="Line 462"/>
          <p:cNvSpPr>
            <a:spLocks noChangeShapeType="1"/>
          </p:cNvSpPr>
          <p:nvPr/>
        </p:nvSpPr>
        <p:spPr bwMode="auto">
          <a:xfrm flipH="1">
            <a:off x="4681538" y="268287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1" name="Rectangle 463"/>
          <p:cNvSpPr>
            <a:spLocks noChangeArrowheads="1"/>
          </p:cNvSpPr>
          <p:nvPr/>
        </p:nvSpPr>
        <p:spPr bwMode="auto">
          <a:xfrm>
            <a:off x="438150" y="258603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2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12" name="Line 464"/>
          <p:cNvSpPr>
            <a:spLocks noChangeShapeType="1"/>
          </p:cNvSpPr>
          <p:nvPr/>
        </p:nvSpPr>
        <p:spPr bwMode="auto">
          <a:xfrm>
            <a:off x="609600" y="2998788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3" name="Line 465"/>
          <p:cNvSpPr>
            <a:spLocks noChangeShapeType="1"/>
          </p:cNvSpPr>
          <p:nvPr/>
        </p:nvSpPr>
        <p:spPr bwMode="auto">
          <a:xfrm flipH="1">
            <a:off x="4681538" y="2998788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4" name="Rectangle 466"/>
          <p:cNvSpPr>
            <a:spLocks noChangeArrowheads="1"/>
          </p:cNvSpPr>
          <p:nvPr/>
        </p:nvSpPr>
        <p:spPr bwMode="auto">
          <a:xfrm>
            <a:off x="438150" y="29019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2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15" name="Line 467"/>
          <p:cNvSpPr>
            <a:spLocks noChangeShapeType="1"/>
          </p:cNvSpPr>
          <p:nvPr/>
        </p:nvSpPr>
        <p:spPr bwMode="auto">
          <a:xfrm>
            <a:off x="609600" y="3325813"/>
            <a:ext cx="444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6" name="Line 468"/>
          <p:cNvSpPr>
            <a:spLocks noChangeShapeType="1"/>
          </p:cNvSpPr>
          <p:nvPr/>
        </p:nvSpPr>
        <p:spPr bwMode="auto">
          <a:xfrm flipH="1">
            <a:off x="4681538" y="332581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7" name="Rectangle 469"/>
          <p:cNvSpPr>
            <a:spLocks noChangeArrowheads="1"/>
          </p:cNvSpPr>
          <p:nvPr/>
        </p:nvSpPr>
        <p:spPr bwMode="auto">
          <a:xfrm>
            <a:off x="438150" y="32273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3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18" name="Line 470"/>
          <p:cNvSpPr>
            <a:spLocks noChangeShapeType="1"/>
          </p:cNvSpPr>
          <p:nvPr/>
        </p:nvSpPr>
        <p:spPr bwMode="auto">
          <a:xfrm>
            <a:off x="609600" y="3462338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19" name="Line 471"/>
          <p:cNvSpPr>
            <a:spLocks noChangeShapeType="1"/>
          </p:cNvSpPr>
          <p:nvPr/>
        </p:nvSpPr>
        <p:spPr bwMode="auto">
          <a:xfrm>
            <a:off x="609600" y="2398713"/>
            <a:ext cx="41100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0" name="Line 472"/>
          <p:cNvSpPr>
            <a:spLocks noChangeShapeType="1"/>
          </p:cNvSpPr>
          <p:nvPr/>
        </p:nvSpPr>
        <p:spPr bwMode="auto">
          <a:xfrm>
            <a:off x="4719638" y="2398713"/>
            <a:ext cx="0" cy="1063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1" name="Line 473"/>
          <p:cNvSpPr>
            <a:spLocks noChangeShapeType="1"/>
          </p:cNvSpPr>
          <p:nvPr/>
        </p:nvSpPr>
        <p:spPr bwMode="auto">
          <a:xfrm>
            <a:off x="609600" y="2398713"/>
            <a:ext cx="1588" cy="1063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2" name="Rectangle 474"/>
          <p:cNvSpPr>
            <a:spLocks noChangeArrowheads="1"/>
          </p:cNvSpPr>
          <p:nvPr/>
        </p:nvSpPr>
        <p:spPr bwMode="auto">
          <a:xfrm>
            <a:off x="4875213" y="2398713"/>
            <a:ext cx="201612" cy="1073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23" name="Rectangle 475"/>
          <p:cNvSpPr>
            <a:spLocks noChangeArrowheads="1"/>
          </p:cNvSpPr>
          <p:nvPr/>
        </p:nvSpPr>
        <p:spPr bwMode="auto">
          <a:xfrm>
            <a:off x="4875213" y="2398713"/>
            <a:ext cx="201612" cy="10731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pic>
        <p:nvPicPr>
          <p:cNvPr id="42124" name="Picture 47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213" y="2398713"/>
            <a:ext cx="20161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25" name="Line 477"/>
          <p:cNvSpPr>
            <a:spLocks noChangeShapeType="1"/>
          </p:cNvSpPr>
          <p:nvPr/>
        </p:nvSpPr>
        <p:spPr bwMode="auto">
          <a:xfrm>
            <a:off x="4875213" y="239871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6" name="Line 478"/>
          <p:cNvSpPr>
            <a:spLocks noChangeShapeType="1"/>
          </p:cNvSpPr>
          <p:nvPr/>
        </p:nvSpPr>
        <p:spPr bwMode="auto">
          <a:xfrm>
            <a:off x="4875213" y="347186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7" name="Line 479"/>
          <p:cNvSpPr>
            <a:spLocks noChangeShapeType="1"/>
          </p:cNvSpPr>
          <p:nvPr/>
        </p:nvSpPr>
        <p:spPr bwMode="auto">
          <a:xfrm flipV="1">
            <a:off x="5076825" y="2398713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8" name="Line 480"/>
          <p:cNvSpPr>
            <a:spLocks noChangeShapeType="1"/>
          </p:cNvSpPr>
          <p:nvPr/>
        </p:nvSpPr>
        <p:spPr bwMode="auto">
          <a:xfrm flipV="1">
            <a:off x="4875213" y="2398713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29" name="Line 481"/>
          <p:cNvSpPr>
            <a:spLocks noChangeShapeType="1"/>
          </p:cNvSpPr>
          <p:nvPr/>
        </p:nvSpPr>
        <p:spPr bwMode="auto">
          <a:xfrm>
            <a:off x="4875213" y="347186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0" name="Line 482"/>
          <p:cNvSpPr>
            <a:spLocks noChangeShapeType="1"/>
          </p:cNvSpPr>
          <p:nvPr/>
        </p:nvSpPr>
        <p:spPr bwMode="auto">
          <a:xfrm flipV="1">
            <a:off x="5076825" y="2398713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1" name="Line 483"/>
          <p:cNvSpPr>
            <a:spLocks noChangeShapeType="1"/>
          </p:cNvSpPr>
          <p:nvPr/>
        </p:nvSpPr>
        <p:spPr bwMode="auto">
          <a:xfrm flipH="1">
            <a:off x="5060950" y="3471863"/>
            <a:ext cx="158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2" name="Line 484"/>
          <p:cNvSpPr>
            <a:spLocks noChangeShapeType="1"/>
          </p:cNvSpPr>
          <p:nvPr/>
        </p:nvSpPr>
        <p:spPr bwMode="auto">
          <a:xfrm>
            <a:off x="4875213" y="3471863"/>
            <a:ext cx="7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3" name="Rectangle 485"/>
          <p:cNvSpPr>
            <a:spLocks noChangeArrowheads="1"/>
          </p:cNvSpPr>
          <p:nvPr/>
        </p:nvSpPr>
        <p:spPr bwMode="auto">
          <a:xfrm>
            <a:off x="5099050" y="33877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34" name="Line 486"/>
          <p:cNvSpPr>
            <a:spLocks noChangeShapeType="1"/>
          </p:cNvSpPr>
          <p:nvPr/>
        </p:nvSpPr>
        <p:spPr bwMode="auto">
          <a:xfrm flipH="1">
            <a:off x="5060950" y="2935288"/>
            <a:ext cx="158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5" name="Line 487"/>
          <p:cNvSpPr>
            <a:spLocks noChangeShapeType="1"/>
          </p:cNvSpPr>
          <p:nvPr/>
        </p:nvSpPr>
        <p:spPr bwMode="auto">
          <a:xfrm>
            <a:off x="4875213" y="2935288"/>
            <a:ext cx="7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6" name="Rectangle 488"/>
          <p:cNvSpPr>
            <a:spLocks noChangeArrowheads="1"/>
          </p:cNvSpPr>
          <p:nvPr/>
        </p:nvSpPr>
        <p:spPr bwMode="auto">
          <a:xfrm>
            <a:off x="5099050" y="2851150"/>
            <a:ext cx="211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37" name="Line 489"/>
          <p:cNvSpPr>
            <a:spLocks noChangeShapeType="1"/>
          </p:cNvSpPr>
          <p:nvPr/>
        </p:nvSpPr>
        <p:spPr bwMode="auto">
          <a:xfrm flipH="1">
            <a:off x="5060950" y="2398713"/>
            <a:ext cx="158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8" name="Line 490"/>
          <p:cNvSpPr>
            <a:spLocks noChangeShapeType="1"/>
          </p:cNvSpPr>
          <p:nvPr/>
        </p:nvSpPr>
        <p:spPr bwMode="auto">
          <a:xfrm>
            <a:off x="4875213" y="2398713"/>
            <a:ext cx="7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39" name="Rectangle 491"/>
          <p:cNvSpPr>
            <a:spLocks noChangeArrowheads="1"/>
          </p:cNvSpPr>
          <p:nvPr/>
        </p:nvSpPr>
        <p:spPr bwMode="auto">
          <a:xfrm>
            <a:off x="5099050" y="23145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40" name="Line 492"/>
          <p:cNvSpPr>
            <a:spLocks noChangeShapeType="1"/>
          </p:cNvSpPr>
          <p:nvPr/>
        </p:nvSpPr>
        <p:spPr bwMode="auto">
          <a:xfrm>
            <a:off x="4875213" y="239871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41" name="Line 493"/>
          <p:cNvSpPr>
            <a:spLocks noChangeShapeType="1"/>
          </p:cNvSpPr>
          <p:nvPr/>
        </p:nvSpPr>
        <p:spPr bwMode="auto">
          <a:xfrm>
            <a:off x="4875213" y="347186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42" name="Line 494"/>
          <p:cNvSpPr>
            <a:spLocks noChangeShapeType="1"/>
          </p:cNvSpPr>
          <p:nvPr/>
        </p:nvSpPr>
        <p:spPr bwMode="auto">
          <a:xfrm flipV="1">
            <a:off x="5076825" y="2398713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43" name="Line 495"/>
          <p:cNvSpPr>
            <a:spLocks noChangeShapeType="1"/>
          </p:cNvSpPr>
          <p:nvPr/>
        </p:nvSpPr>
        <p:spPr bwMode="auto">
          <a:xfrm flipV="1">
            <a:off x="4875213" y="2398713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44" name="Rectangle 340"/>
          <p:cNvSpPr>
            <a:spLocks noChangeArrowheads="1"/>
          </p:cNvSpPr>
          <p:nvPr/>
        </p:nvSpPr>
        <p:spPr bwMode="auto">
          <a:xfrm>
            <a:off x="619125" y="958850"/>
            <a:ext cx="4110038" cy="1073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45" name="Rectangle 341"/>
          <p:cNvSpPr>
            <a:spLocks noChangeArrowheads="1"/>
          </p:cNvSpPr>
          <p:nvPr/>
        </p:nvSpPr>
        <p:spPr bwMode="auto">
          <a:xfrm>
            <a:off x="619125" y="958850"/>
            <a:ext cx="4110038" cy="10731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pic>
        <p:nvPicPr>
          <p:cNvPr id="42146" name="Picture 3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969963"/>
            <a:ext cx="4116388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147" name="Rectangle 345"/>
          <p:cNvSpPr>
            <a:spLocks noChangeArrowheads="1"/>
          </p:cNvSpPr>
          <p:nvPr/>
        </p:nvSpPr>
        <p:spPr bwMode="auto">
          <a:xfrm>
            <a:off x="604838" y="195897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48" name="Rectangle 346"/>
          <p:cNvSpPr>
            <a:spLocks noChangeArrowheads="1"/>
          </p:cNvSpPr>
          <p:nvPr/>
        </p:nvSpPr>
        <p:spPr bwMode="auto">
          <a:xfrm>
            <a:off x="4721225" y="885825"/>
            <a:ext cx="42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49" name="Line 347"/>
          <p:cNvSpPr>
            <a:spLocks noChangeShapeType="1"/>
          </p:cNvSpPr>
          <p:nvPr/>
        </p:nvSpPr>
        <p:spPr bwMode="auto">
          <a:xfrm>
            <a:off x="619125" y="2032000"/>
            <a:ext cx="4110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0" name="Line 348"/>
          <p:cNvSpPr>
            <a:spLocks noChangeShapeType="1"/>
          </p:cNvSpPr>
          <p:nvPr/>
        </p:nvSpPr>
        <p:spPr bwMode="auto">
          <a:xfrm>
            <a:off x="619125" y="958850"/>
            <a:ext cx="4110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1" name="Line 349"/>
          <p:cNvSpPr>
            <a:spLocks noChangeShapeType="1"/>
          </p:cNvSpPr>
          <p:nvPr/>
        </p:nvSpPr>
        <p:spPr bwMode="auto">
          <a:xfrm>
            <a:off x="4729163" y="958850"/>
            <a:ext cx="0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2" name="Line 350"/>
          <p:cNvSpPr>
            <a:spLocks noChangeShapeType="1"/>
          </p:cNvSpPr>
          <p:nvPr/>
        </p:nvSpPr>
        <p:spPr bwMode="auto">
          <a:xfrm>
            <a:off x="619125" y="958850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3" name="Line 351"/>
          <p:cNvSpPr>
            <a:spLocks noChangeShapeType="1"/>
          </p:cNvSpPr>
          <p:nvPr/>
        </p:nvSpPr>
        <p:spPr bwMode="auto">
          <a:xfrm>
            <a:off x="619125" y="2032000"/>
            <a:ext cx="4110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4" name="Line 352"/>
          <p:cNvSpPr>
            <a:spLocks noChangeShapeType="1"/>
          </p:cNvSpPr>
          <p:nvPr/>
        </p:nvSpPr>
        <p:spPr bwMode="auto">
          <a:xfrm>
            <a:off x="619125" y="958850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5" name="Line 353"/>
          <p:cNvSpPr>
            <a:spLocks noChangeShapeType="1"/>
          </p:cNvSpPr>
          <p:nvPr/>
        </p:nvSpPr>
        <p:spPr bwMode="auto">
          <a:xfrm flipV="1">
            <a:off x="619125" y="1968500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6" name="Line 354"/>
          <p:cNvSpPr>
            <a:spLocks noChangeShapeType="1"/>
          </p:cNvSpPr>
          <p:nvPr/>
        </p:nvSpPr>
        <p:spPr bwMode="auto">
          <a:xfrm>
            <a:off x="619125" y="958850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7" name="Rectangle 355"/>
          <p:cNvSpPr>
            <a:spLocks noChangeArrowheads="1"/>
          </p:cNvSpPr>
          <p:nvPr/>
        </p:nvSpPr>
        <p:spPr bwMode="auto">
          <a:xfrm>
            <a:off x="500063" y="2063750"/>
            <a:ext cx="3794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3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58" name="Line 356"/>
          <p:cNvSpPr>
            <a:spLocks noChangeShapeType="1"/>
          </p:cNvSpPr>
          <p:nvPr/>
        </p:nvSpPr>
        <p:spPr bwMode="auto">
          <a:xfrm flipV="1">
            <a:off x="1081088" y="1968500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59" name="Line 357"/>
          <p:cNvSpPr>
            <a:spLocks noChangeShapeType="1"/>
          </p:cNvSpPr>
          <p:nvPr/>
        </p:nvSpPr>
        <p:spPr bwMode="auto">
          <a:xfrm>
            <a:off x="1081088" y="958850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0" name="Rectangle 358"/>
          <p:cNvSpPr>
            <a:spLocks noChangeArrowheads="1"/>
          </p:cNvSpPr>
          <p:nvPr/>
        </p:nvSpPr>
        <p:spPr bwMode="auto">
          <a:xfrm>
            <a:off x="990600" y="20637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4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61" name="Line 359"/>
          <p:cNvSpPr>
            <a:spLocks noChangeShapeType="1"/>
          </p:cNvSpPr>
          <p:nvPr/>
        </p:nvSpPr>
        <p:spPr bwMode="auto">
          <a:xfrm flipV="1">
            <a:off x="1535113" y="196850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2" name="Line 360"/>
          <p:cNvSpPr>
            <a:spLocks noChangeShapeType="1"/>
          </p:cNvSpPr>
          <p:nvPr/>
        </p:nvSpPr>
        <p:spPr bwMode="auto">
          <a:xfrm>
            <a:off x="1535113" y="95885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3" name="Rectangle 361"/>
          <p:cNvSpPr>
            <a:spLocks noChangeArrowheads="1"/>
          </p:cNvSpPr>
          <p:nvPr/>
        </p:nvSpPr>
        <p:spPr bwMode="auto">
          <a:xfrm>
            <a:off x="1416050" y="2063750"/>
            <a:ext cx="37941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4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64" name="Line 362"/>
          <p:cNvSpPr>
            <a:spLocks noChangeShapeType="1"/>
          </p:cNvSpPr>
          <p:nvPr/>
        </p:nvSpPr>
        <p:spPr bwMode="auto">
          <a:xfrm flipV="1">
            <a:off x="1989138" y="1968500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5" name="Line 363"/>
          <p:cNvSpPr>
            <a:spLocks noChangeShapeType="1"/>
          </p:cNvSpPr>
          <p:nvPr/>
        </p:nvSpPr>
        <p:spPr bwMode="auto">
          <a:xfrm>
            <a:off x="1989138" y="958850"/>
            <a:ext cx="1587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6" name="Rectangle 364"/>
          <p:cNvSpPr>
            <a:spLocks noChangeArrowheads="1"/>
          </p:cNvSpPr>
          <p:nvPr/>
        </p:nvSpPr>
        <p:spPr bwMode="auto">
          <a:xfrm>
            <a:off x="1900238" y="20637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67" name="Line 365"/>
          <p:cNvSpPr>
            <a:spLocks noChangeShapeType="1"/>
          </p:cNvSpPr>
          <p:nvPr/>
        </p:nvSpPr>
        <p:spPr bwMode="auto">
          <a:xfrm flipV="1">
            <a:off x="2451100" y="196850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8" name="Line 366"/>
          <p:cNvSpPr>
            <a:spLocks noChangeShapeType="1"/>
          </p:cNvSpPr>
          <p:nvPr/>
        </p:nvSpPr>
        <p:spPr bwMode="auto">
          <a:xfrm>
            <a:off x="2451100" y="95885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69" name="Rectangle 367"/>
          <p:cNvSpPr>
            <a:spLocks noChangeArrowheads="1"/>
          </p:cNvSpPr>
          <p:nvPr/>
        </p:nvSpPr>
        <p:spPr bwMode="auto">
          <a:xfrm>
            <a:off x="2332038" y="2063750"/>
            <a:ext cx="3794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5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70" name="Line 368"/>
          <p:cNvSpPr>
            <a:spLocks noChangeShapeType="1"/>
          </p:cNvSpPr>
          <p:nvPr/>
        </p:nvSpPr>
        <p:spPr bwMode="auto">
          <a:xfrm flipV="1">
            <a:off x="2905125" y="1968500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71" name="Line 369"/>
          <p:cNvSpPr>
            <a:spLocks noChangeShapeType="1"/>
          </p:cNvSpPr>
          <p:nvPr/>
        </p:nvSpPr>
        <p:spPr bwMode="auto">
          <a:xfrm>
            <a:off x="2905125" y="958850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72" name="Rectangle 370"/>
          <p:cNvSpPr>
            <a:spLocks noChangeArrowheads="1"/>
          </p:cNvSpPr>
          <p:nvPr/>
        </p:nvSpPr>
        <p:spPr bwMode="auto">
          <a:xfrm>
            <a:off x="2816225" y="20637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6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73" name="Line 371"/>
          <p:cNvSpPr>
            <a:spLocks noChangeShapeType="1"/>
          </p:cNvSpPr>
          <p:nvPr/>
        </p:nvSpPr>
        <p:spPr bwMode="auto">
          <a:xfrm flipV="1">
            <a:off x="3359150" y="196850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74" name="Line 372"/>
          <p:cNvSpPr>
            <a:spLocks noChangeShapeType="1"/>
          </p:cNvSpPr>
          <p:nvPr/>
        </p:nvSpPr>
        <p:spPr bwMode="auto">
          <a:xfrm>
            <a:off x="3359150" y="95885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75" name="Rectangle 373"/>
          <p:cNvSpPr>
            <a:spLocks noChangeArrowheads="1"/>
          </p:cNvSpPr>
          <p:nvPr/>
        </p:nvSpPr>
        <p:spPr bwMode="auto">
          <a:xfrm>
            <a:off x="3240088" y="2063750"/>
            <a:ext cx="3794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6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76" name="Line 374"/>
          <p:cNvSpPr>
            <a:spLocks noChangeShapeType="1"/>
          </p:cNvSpPr>
          <p:nvPr/>
        </p:nvSpPr>
        <p:spPr bwMode="auto">
          <a:xfrm flipV="1">
            <a:off x="3821113" y="196850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77" name="Line 375"/>
          <p:cNvSpPr>
            <a:spLocks noChangeShapeType="1"/>
          </p:cNvSpPr>
          <p:nvPr/>
        </p:nvSpPr>
        <p:spPr bwMode="auto">
          <a:xfrm>
            <a:off x="3821113" y="95885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78" name="Rectangle 376"/>
          <p:cNvSpPr>
            <a:spLocks noChangeArrowheads="1"/>
          </p:cNvSpPr>
          <p:nvPr/>
        </p:nvSpPr>
        <p:spPr bwMode="auto">
          <a:xfrm>
            <a:off x="3732213" y="20637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7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79" name="Line 377"/>
          <p:cNvSpPr>
            <a:spLocks noChangeShapeType="1"/>
          </p:cNvSpPr>
          <p:nvPr/>
        </p:nvSpPr>
        <p:spPr bwMode="auto">
          <a:xfrm flipV="1">
            <a:off x="4273550" y="1968500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0" name="Line 378"/>
          <p:cNvSpPr>
            <a:spLocks noChangeShapeType="1"/>
          </p:cNvSpPr>
          <p:nvPr/>
        </p:nvSpPr>
        <p:spPr bwMode="auto">
          <a:xfrm>
            <a:off x="4273550" y="958850"/>
            <a:ext cx="1588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1" name="Rectangle 379"/>
          <p:cNvSpPr>
            <a:spLocks noChangeArrowheads="1"/>
          </p:cNvSpPr>
          <p:nvPr/>
        </p:nvSpPr>
        <p:spPr bwMode="auto">
          <a:xfrm>
            <a:off x="4154488" y="2063750"/>
            <a:ext cx="3794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7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82" name="Line 380"/>
          <p:cNvSpPr>
            <a:spLocks noChangeShapeType="1"/>
          </p:cNvSpPr>
          <p:nvPr/>
        </p:nvSpPr>
        <p:spPr bwMode="auto">
          <a:xfrm flipV="1">
            <a:off x="4729163" y="196850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3" name="Line 381"/>
          <p:cNvSpPr>
            <a:spLocks noChangeShapeType="1"/>
          </p:cNvSpPr>
          <p:nvPr/>
        </p:nvSpPr>
        <p:spPr bwMode="auto">
          <a:xfrm>
            <a:off x="4729163" y="958850"/>
            <a:ext cx="0" cy="63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4" name="Rectangle 382"/>
          <p:cNvSpPr>
            <a:spLocks noChangeArrowheads="1"/>
          </p:cNvSpPr>
          <p:nvPr/>
        </p:nvSpPr>
        <p:spPr bwMode="auto">
          <a:xfrm>
            <a:off x="4638675" y="20637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8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85" name="Line 383"/>
          <p:cNvSpPr>
            <a:spLocks noChangeShapeType="1"/>
          </p:cNvSpPr>
          <p:nvPr/>
        </p:nvSpPr>
        <p:spPr bwMode="auto">
          <a:xfrm>
            <a:off x="619125" y="1254125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6" name="Line 384"/>
          <p:cNvSpPr>
            <a:spLocks noChangeShapeType="1"/>
          </p:cNvSpPr>
          <p:nvPr/>
        </p:nvSpPr>
        <p:spPr bwMode="auto">
          <a:xfrm flipH="1">
            <a:off x="4691063" y="125412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7" name="Rectangle 385"/>
          <p:cNvSpPr>
            <a:spLocks noChangeArrowheads="1"/>
          </p:cNvSpPr>
          <p:nvPr/>
        </p:nvSpPr>
        <p:spPr bwMode="auto">
          <a:xfrm>
            <a:off x="447675" y="11572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2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88" name="Line 386"/>
          <p:cNvSpPr>
            <a:spLocks noChangeShapeType="1"/>
          </p:cNvSpPr>
          <p:nvPr/>
        </p:nvSpPr>
        <p:spPr bwMode="auto">
          <a:xfrm>
            <a:off x="619125" y="1568450"/>
            <a:ext cx="4445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89" name="Line 387"/>
          <p:cNvSpPr>
            <a:spLocks noChangeShapeType="1"/>
          </p:cNvSpPr>
          <p:nvPr/>
        </p:nvSpPr>
        <p:spPr bwMode="auto">
          <a:xfrm flipH="1">
            <a:off x="4691063" y="1568450"/>
            <a:ext cx="38100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0" name="Rectangle 388"/>
          <p:cNvSpPr>
            <a:spLocks noChangeArrowheads="1"/>
          </p:cNvSpPr>
          <p:nvPr/>
        </p:nvSpPr>
        <p:spPr bwMode="auto">
          <a:xfrm>
            <a:off x="447675" y="14716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2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91" name="Line 389"/>
          <p:cNvSpPr>
            <a:spLocks noChangeShapeType="1"/>
          </p:cNvSpPr>
          <p:nvPr/>
        </p:nvSpPr>
        <p:spPr bwMode="auto">
          <a:xfrm>
            <a:off x="619125" y="1895475"/>
            <a:ext cx="444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2" name="Line 390"/>
          <p:cNvSpPr>
            <a:spLocks noChangeShapeType="1"/>
          </p:cNvSpPr>
          <p:nvPr/>
        </p:nvSpPr>
        <p:spPr bwMode="auto">
          <a:xfrm flipH="1">
            <a:off x="4691063" y="189547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3" name="Rectangle 391"/>
          <p:cNvSpPr>
            <a:spLocks noChangeArrowheads="1"/>
          </p:cNvSpPr>
          <p:nvPr/>
        </p:nvSpPr>
        <p:spPr bwMode="auto">
          <a:xfrm>
            <a:off x="447675" y="179863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3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94" name="Line 392"/>
          <p:cNvSpPr>
            <a:spLocks noChangeShapeType="1"/>
          </p:cNvSpPr>
          <p:nvPr/>
        </p:nvSpPr>
        <p:spPr bwMode="auto">
          <a:xfrm>
            <a:off x="619125" y="2032000"/>
            <a:ext cx="4110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5" name="Line 393"/>
          <p:cNvSpPr>
            <a:spLocks noChangeShapeType="1"/>
          </p:cNvSpPr>
          <p:nvPr/>
        </p:nvSpPr>
        <p:spPr bwMode="auto">
          <a:xfrm>
            <a:off x="619125" y="958850"/>
            <a:ext cx="41100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6" name="Line 394"/>
          <p:cNvSpPr>
            <a:spLocks noChangeShapeType="1"/>
          </p:cNvSpPr>
          <p:nvPr/>
        </p:nvSpPr>
        <p:spPr bwMode="auto">
          <a:xfrm>
            <a:off x="4729163" y="958850"/>
            <a:ext cx="0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7" name="Line 395"/>
          <p:cNvSpPr>
            <a:spLocks noChangeShapeType="1"/>
          </p:cNvSpPr>
          <p:nvPr/>
        </p:nvSpPr>
        <p:spPr bwMode="auto">
          <a:xfrm>
            <a:off x="619125" y="958850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198" name="Rectangle 396"/>
          <p:cNvSpPr>
            <a:spLocks noChangeArrowheads="1"/>
          </p:cNvSpPr>
          <p:nvPr/>
        </p:nvSpPr>
        <p:spPr bwMode="auto">
          <a:xfrm>
            <a:off x="4884738" y="969963"/>
            <a:ext cx="201612" cy="1073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199" name="Rectangle 397"/>
          <p:cNvSpPr>
            <a:spLocks noChangeArrowheads="1"/>
          </p:cNvSpPr>
          <p:nvPr/>
        </p:nvSpPr>
        <p:spPr bwMode="auto">
          <a:xfrm>
            <a:off x="4884738" y="969963"/>
            <a:ext cx="201612" cy="10731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pic>
        <p:nvPicPr>
          <p:cNvPr id="42200" name="Picture 39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738" y="969963"/>
            <a:ext cx="20161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201" name="Line 399"/>
          <p:cNvSpPr>
            <a:spLocks noChangeShapeType="1"/>
          </p:cNvSpPr>
          <p:nvPr/>
        </p:nvSpPr>
        <p:spPr bwMode="auto">
          <a:xfrm>
            <a:off x="4884738" y="96996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2" name="Line 400"/>
          <p:cNvSpPr>
            <a:spLocks noChangeShapeType="1"/>
          </p:cNvSpPr>
          <p:nvPr/>
        </p:nvSpPr>
        <p:spPr bwMode="auto">
          <a:xfrm>
            <a:off x="4884738" y="204311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3" name="Line 401"/>
          <p:cNvSpPr>
            <a:spLocks noChangeShapeType="1"/>
          </p:cNvSpPr>
          <p:nvPr/>
        </p:nvSpPr>
        <p:spPr bwMode="auto">
          <a:xfrm flipV="1">
            <a:off x="5086350" y="969963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4" name="Line 402"/>
          <p:cNvSpPr>
            <a:spLocks noChangeShapeType="1"/>
          </p:cNvSpPr>
          <p:nvPr/>
        </p:nvSpPr>
        <p:spPr bwMode="auto">
          <a:xfrm flipV="1">
            <a:off x="4884738" y="969963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5" name="Line 403"/>
          <p:cNvSpPr>
            <a:spLocks noChangeShapeType="1"/>
          </p:cNvSpPr>
          <p:nvPr/>
        </p:nvSpPr>
        <p:spPr bwMode="auto">
          <a:xfrm>
            <a:off x="4884738" y="204311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6" name="Line 404"/>
          <p:cNvSpPr>
            <a:spLocks noChangeShapeType="1"/>
          </p:cNvSpPr>
          <p:nvPr/>
        </p:nvSpPr>
        <p:spPr bwMode="auto">
          <a:xfrm flipV="1">
            <a:off x="5086350" y="969963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7" name="Line 405"/>
          <p:cNvSpPr>
            <a:spLocks noChangeShapeType="1"/>
          </p:cNvSpPr>
          <p:nvPr/>
        </p:nvSpPr>
        <p:spPr bwMode="auto">
          <a:xfrm flipH="1">
            <a:off x="5070475" y="2043113"/>
            <a:ext cx="158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8" name="Line 406"/>
          <p:cNvSpPr>
            <a:spLocks noChangeShapeType="1"/>
          </p:cNvSpPr>
          <p:nvPr/>
        </p:nvSpPr>
        <p:spPr bwMode="auto">
          <a:xfrm>
            <a:off x="4884738" y="2043113"/>
            <a:ext cx="7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09" name="Rectangle 407"/>
          <p:cNvSpPr>
            <a:spLocks noChangeArrowheads="1"/>
          </p:cNvSpPr>
          <p:nvPr/>
        </p:nvSpPr>
        <p:spPr bwMode="auto">
          <a:xfrm>
            <a:off x="5108575" y="19589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10" name="Line 408"/>
          <p:cNvSpPr>
            <a:spLocks noChangeShapeType="1"/>
          </p:cNvSpPr>
          <p:nvPr/>
        </p:nvSpPr>
        <p:spPr bwMode="auto">
          <a:xfrm flipH="1">
            <a:off x="5070475" y="1506538"/>
            <a:ext cx="158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1" name="Line 409"/>
          <p:cNvSpPr>
            <a:spLocks noChangeShapeType="1"/>
          </p:cNvSpPr>
          <p:nvPr/>
        </p:nvSpPr>
        <p:spPr bwMode="auto">
          <a:xfrm>
            <a:off x="4884738" y="1506538"/>
            <a:ext cx="7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2" name="Rectangle 410"/>
          <p:cNvSpPr>
            <a:spLocks noChangeArrowheads="1"/>
          </p:cNvSpPr>
          <p:nvPr/>
        </p:nvSpPr>
        <p:spPr bwMode="auto">
          <a:xfrm>
            <a:off x="5108575" y="1422400"/>
            <a:ext cx="211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13" name="Line 411"/>
          <p:cNvSpPr>
            <a:spLocks noChangeShapeType="1"/>
          </p:cNvSpPr>
          <p:nvPr/>
        </p:nvSpPr>
        <p:spPr bwMode="auto">
          <a:xfrm flipH="1">
            <a:off x="5070475" y="969963"/>
            <a:ext cx="158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4" name="Line 412"/>
          <p:cNvSpPr>
            <a:spLocks noChangeShapeType="1"/>
          </p:cNvSpPr>
          <p:nvPr/>
        </p:nvSpPr>
        <p:spPr bwMode="auto">
          <a:xfrm>
            <a:off x="4884738" y="969963"/>
            <a:ext cx="79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5" name="Rectangle 413"/>
          <p:cNvSpPr>
            <a:spLocks noChangeArrowheads="1"/>
          </p:cNvSpPr>
          <p:nvPr/>
        </p:nvSpPr>
        <p:spPr bwMode="auto">
          <a:xfrm>
            <a:off x="5108575" y="8858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16" name="Line 414"/>
          <p:cNvSpPr>
            <a:spLocks noChangeShapeType="1"/>
          </p:cNvSpPr>
          <p:nvPr/>
        </p:nvSpPr>
        <p:spPr bwMode="auto">
          <a:xfrm>
            <a:off x="4884738" y="96996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7" name="Line 415"/>
          <p:cNvSpPr>
            <a:spLocks noChangeShapeType="1"/>
          </p:cNvSpPr>
          <p:nvPr/>
        </p:nvSpPr>
        <p:spPr bwMode="auto">
          <a:xfrm>
            <a:off x="4884738" y="2043113"/>
            <a:ext cx="2016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8" name="Line 416"/>
          <p:cNvSpPr>
            <a:spLocks noChangeShapeType="1"/>
          </p:cNvSpPr>
          <p:nvPr/>
        </p:nvSpPr>
        <p:spPr bwMode="auto">
          <a:xfrm flipV="1">
            <a:off x="5086350" y="969963"/>
            <a:ext cx="1588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19" name="Line 417"/>
          <p:cNvSpPr>
            <a:spLocks noChangeShapeType="1"/>
          </p:cNvSpPr>
          <p:nvPr/>
        </p:nvSpPr>
        <p:spPr bwMode="auto">
          <a:xfrm flipV="1">
            <a:off x="4884738" y="969963"/>
            <a:ext cx="1587" cy="1073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04" name="Rectangle 403"/>
          <p:cNvSpPr/>
          <p:nvPr/>
        </p:nvSpPr>
        <p:spPr>
          <a:xfrm>
            <a:off x="7100888" y="2373313"/>
            <a:ext cx="1993900" cy="5445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fr-FR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aphicFrame>
        <p:nvGraphicFramePr>
          <p:cNvPr id="42221" name="Object 237"/>
          <p:cNvGraphicFramePr>
            <a:graphicFrameLocks noChangeAspect="1"/>
          </p:cNvGraphicFramePr>
          <p:nvPr/>
        </p:nvGraphicFramePr>
        <p:xfrm>
          <a:off x="7119938" y="2401888"/>
          <a:ext cx="1955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0" name="Equation" r:id="rId7" imgW="1739900" imgH="419100" progId="Equation.3">
                  <p:embed/>
                </p:oleObj>
              </mc:Choice>
              <mc:Fallback>
                <p:oleObj name="Equation" r:id="rId7" imgW="1739900" imgH="419100" progId="Equation.3">
                  <p:embed/>
                  <p:pic>
                    <p:nvPicPr>
                      <p:cNvPr id="0" name="Object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2401888"/>
                        <a:ext cx="1955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1" name="Straight Arrow Connector 310"/>
          <p:cNvCxnSpPr/>
          <p:nvPr/>
        </p:nvCxnSpPr>
        <p:spPr>
          <a:xfrm rot="5400000">
            <a:off x="5366544" y="2748757"/>
            <a:ext cx="1030287" cy="0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5848350" y="2228850"/>
            <a:ext cx="71438" cy="0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224" name="TextBox 313"/>
          <p:cNvSpPr txBox="1">
            <a:spLocks noChangeArrowheads="1"/>
          </p:cNvSpPr>
          <p:nvPr/>
        </p:nvSpPr>
        <p:spPr bwMode="auto">
          <a:xfrm>
            <a:off x="5702300" y="2051050"/>
            <a:ext cx="2492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spcBef>
                <a:spcPct val="0"/>
              </a:spcBef>
              <a:buFontTx/>
              <a:buNone/>
            </a:pPr>
            <a:r>
              <a:rPr lang="en-US" altLang="fr-FR" sz="110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225" name="TextBox 314"/>
          <p:cNvSpPr txBox="1">
            <a:spLocks noChangeArrowheads="1"/>
          </p:cNvSpPr>
          <p:nvPr/>
        </p:nvSpPr>
        <p:spPr bwMode="auto">
          <a:xfrm>
            <a:off x="5716588" y="3165475"/>
            <a:ext cx="242887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100">
                <a:cs typeface="Times New Roman" panose="02020603050405020304" pitchFamily="18" charset="0"/>
              </a:rPr>
              <a:t>z</a:t>
            </a:r>
          </a:p>
        </p:txBody>
      </p:sp>
      <p:cxnSp>
        <p:nvCxnSpPr>
          <p:cNvPr id="316" name="Straight Arrow Connector 315"/>
          <p:cNvCxnSpPr/>
          <p:nvPr/>
        </p:nvCxnSpPr>
        <p:spPr>
          <a:xfrm flipV="1">
            <a:off x="6065838" y="2098675"/>
            <a:ext cx="566737" cy="315913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227" name="Group 325"/>
          <p:cNvGrpSpPr>
            <a:grpSpLocks/>
          </p:cNvGrpSpPr>
          <p:nvPr/>
        </p:nvGrpSpPr>
        <p:grpSpPr bwMode="auto">
          <a:xfrm>
            <a:off x="5967413" y="2352675"/>
            <a:ext cx="119062" cy="785813"/>
            <a:chOff x="6930866" y="2602232"/>
            <a:chExt cx="189593" cy="1401836"/>
          </a:xfrm>
        </p:grpSpPr>
        <p:pic>
          <p:nvPicPr>
            <p:cNvPr id="42365" name="Picture 302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3073" y="2999860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6" name="Picture 303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475" y="3197430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7" name="Picture 304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7483" y="3397489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8" name="Picture 305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8885" y="3595059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9" name="Picture 306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0866" y="2602232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70" name="Picture 307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2268" y="2799803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71" name="Picture 320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4000" y="3792743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31" name="Straight Arrow Connector 330"/>
          <p:cNvCxnSpPr/>
          <p:nvPr/>
        </p:nvCxnSpPr>
        <p:spPr>
          <a:xfrm flipV="1">
            <a:off x="6080125" y="2430463"/>
            <a:ext cx="566738" cy="315912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2" name="Straight Arrow Connector 331"/>
          <p:cNvCxnSpPr/>
          <p:nvPr/>
        </p:nvCxnSpPr>
        <p:spPr>
          <a:xfrm flipV="1">
            <a:off x="6089650" y="2757488"/>
            <a:ext cx="566738" cy="315912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4" name="Straight Connector 333"/>
          <p:cNvCxnSpPr/>
          <p:nvPr/>
        </p:nvCxnSpPr>
        <p:spPr>
          <a:xfrm flipV="1">
            <a:off x="5716588" y="2744788"/>
            <a:ext cx="900112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9" name="Straight Connector 338"/>
          <p:cNvCxnSpPr/>
          <p:nvPr/>
        </p:nvCxnSpPr>
        <p:spPr>
          <a:xfrm flipV="1">
            <a:off x="5729288" y="3084513"/>
            <a:ext cx="900112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0" name="Straight Connector 339"/>
          <p:cNvCxnSpPr/>
          <p:nvPr/>
        </p:nvCxnSpPr>
        <p:spPr>
          <a:xfrm flipV="1">
            <a:off x="5710238" y="2413000"/>
            <a:ext cx="900112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233" name="Object 256"/>
          <p:cNvGraphicFramePr>
            <a:graphicFrameLocks noChangeAspect="1"/>
          </p:cNvGraphicFramePr>
          <p:nvPr/>
        </p:nvGraphicFramePr>
        <p:xfrm>
          <a:off x="5449888" y="2279650"/>
          <a:ext cx="190500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1" name="Equation" r:id="rId10" imgW="190417" imgH="241195" progId="Equation.3">
                  <p:embed/>
                </p:oleObj>
              </mc:Choice>
              <mc:Fallback>
                <p:oleObj name="Equation" r:id="rId10" imgW="190417" imgH="241195" progId="Equation.3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279650"/>
                        <a:ext cx="190500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4" name="Object 257"/>
          <p:cNvGraphicFramePr>
            <a:graphicFrameLocks noChangeAspect="1"/>
          </p:cNvGraphicFramePr>
          <p:nvPr/>
        </p:nvGraphicFramePr>
        <p:xfrm>
          <a:off x="5449888" y="2611438"/>
          <a:ext cx="2032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2" name="Equation" r:id="rId12" imgW="203112" imgH="241195" progId="Equation.3">
                  <p:embed/>
                </p:oleObj>
              </mc:Choice>
              <mc:Fallback>
                <p:oleObj name="Equation" r:id="rId12" imgW="203112" imgH="241195" progId="Equation.3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611438"/>
                        <a:ext cx="2032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5" name="Object 258"/>
          <p:cNvGraphicFramePr>
            <a:graphicFrameLocks noChangeAspect="1"/>
          </p:cNvGraphicFramePr>
          <p:nvPr/>
        </p:nvGraphicFramePr>
        <p:xfrm>
          <a:off x="5449888" y="2960688"/>
          <a:ext cx="2032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3" name="Equation" r:id="rId14" imgW="203112" imgH="241195" progId="Equation.3">
                  <p:embed/>
                </p:oleObj>
              </mc:Choice>
              <mc:Fallback>
                <p:oleObj name="Equation" r:id="rId14" imgW="203112" imgH="241195" progId="Equation.3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960688"/>
                        <a:ext cx="2032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36" name="Object 259"/>
          <p:cNvGraphicFramePr>
            <a:graphicFrameLocks noChangeAspect="1"/>
          </p:cNvGraphicFramePr>
          <p:nvPr/>
        </p:nvGraphicFramePr>
        <p:xfrm>
          <a:off x="6643688" y="2497138"/>
          <a:ext cx="4064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4" name="Equation" r:id="rId16" imgW="406224" imgH="228501" progId="Equation.3">
                  <p:embed/>
                </p:oleObj>
              </mc:Choice>
              <mc:Fallback>
                <p:oleObj name="Equation" r:id="rId16" imgW="406224" imgH="228501" progId="Equation.3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497138"/>
                        <a:ext cx="4064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2" name="Straight Connector 351"/>
          <p:cNvCxnSpPr/>
          <p:nvPr/>
        </p:nvCxnSpPr>
        <p:spPr>
          <a:xfrm rot="16200000" flipH="1">
            <a:off x="6007894" y="2434432"/>
            <a:ext cx="490537" cy="3746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5" name="Arc 354"/>
          <p:cNvSpPr/>
          <p:nvPr/>
        </p:nvSpPr>
        <p:spPr>
          <a:xfrm rot="2223394">
            <a:off x="6191250" y="2578100"/>
            <a:ext cx="225425" cy="187325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0" name="Group 414"/>
          <p:cNvGrpSpPr/>
          <p:nvPr/>
        </p:nvGrpSpPr>
        <p:grpSpPr>
          <a:xfrm>
            <a:off x="3800475" y="2438400"/>
            <a:ext cx="898525" cy="334963"/>
            <a:chOff x="6669930" y="784698"/>
            <a:chExt cx="898189" cy="333983"/>
          </a:xfrm>
          <a:solidFill>
            <a:schemeClr val="bg1"/>
          </a:solidFill>
        </p:grpSpPr>
        <p:graphicFrame>
          <p:nvGraphicFramePr>
            <p:cNvPr id="168199" name="Object 263"/>
            <p:cNvGraphicFramePr>
              <a:graphicFrameLocks noChangeAspect="1"/>
            </p:cNvGraphicFramePr>
            <p:nvPr/>
          </p:nvGraphicFramePr>
          <p:xfrm>
            <a:off x="6712692" y="801350"/>
            <a:ext cx="808304" cy="307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15" name="Equation" r:id="rId18" imgW="571320" imgH="228600" progId="Equation.3">
                    <p:embed/>
                  </p:oleObj>
                </mc:Choice>
                <mc:Fallback>
                  <p:oleObj name="Equation" r:id="rId18" imgW="571320" imgH="228600" progId="Equation.3">
                    <p:embed/>
                    <p:pic>
                      <p:nvPicPr>
                        <p:cNvPr id="168199" name="Object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2692" y="801350"/>
                          <a:ext cx="808304" cy="307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" name="Rectangle 411"/>
            <p:cNvSpPr/>
            <p:nvPr/>
          </p:nvSpPr>
          <p:spPr>
            <a:xfrm>
              <a:off x="6669930" y="784698"/>
              <a:ext cx="898189" cy="333983"/>
            </a:xfrm>
            <a:prstGeom prst="rect">
              <a:avLst/>
            </a:prstGeom>
            <a:grp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2240" name="Object 265"/>
          <p:cNvGraphicFramePr>
            <a:graphicFrameLocks noChangeAspect="1"/>
          </p:cNvGraphicFramePr>
          <p:nvPr/>
        </p:nvGraphicFramePr>
        <p:xfrm>
          <a:off x="3863975" y="2474913"/>
          <a:ext cx="7604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6" name="Equation" r:id="rId20" imgW="571252" imgH="228501" progId="Equation.3">
                  <p:embed/>
                </p:oleObj>
              </mc:Choice>
              <mc:Fallback>
                <p:oleObj name="Equation" r:id="rId20" imgW="571252" imgH="228501" progId="Equation.3">
                  <p:embed/>
                  <p:pic>
                    <p:nvPicPr>
                      <p:cNvPr id="0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2474913"/>
                        <a:ext cx="7604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41" name="Text Box 413"/>
          <p:cNvSpPr txBox="1"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spcBef>
                <a:spcPct val="0"/>
              </a:spcBef>
              <a:buFontTx/>
              <a:buNone/>
            </a:pPr>
            <a:endParaRPr lang="en-US" altLang="fr-FR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410" name="Straight Connector 409"/>
          <p:cNvCxnSpPr/>
          <p:nvPr/>
        </p:nvCxnSpPr>
        <p:spPr>
          <a:xfrm rot="16200000" flipV="1">
            <a:off x="365919" y="1451769"/>
            <a:ext cx="1077912" cy="9525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Straight Connector 410"/>
          <p:cNvCxnSpPr/>
          <p:nvPr/>
        </p:nvCxnSpPr>
        <p:spPr>
          <a:xfrm rot="5400000" flipH="1" flipV="1">
            <a:off x="388144" y="1461294"/>
            <a:ext cx="1069975" cy="8413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3" name="Straight Connector 412"/>
          <p:cNvCxnSpPr/>
          <p:nvPr/>
        </p:nvCxnSpPr>
        <p:spPr>
          <a:xfrm rot="16200000" flipV="1">
            <a:off x="617537" y="1450976"/>
            <a:ext cx="1069975" cy="1143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5" name="Straight Connector 414"/>
          <p:cNvCxnSpPr/>
          <p:nvPr/>
        </p:nvCxnSpPr>
        <p:spPr>
          <a:xfrm rot="5400000" flipH="1" flipV="1">
            <a:off x="622301" y="1441450"/>
            <a:ext cx="1060450" cy="14287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6" name="Straight Connector 415"/>
          <p:cNvCxnSpPr/>
          <p:nvPr/>
        </p:nvCxnSpPr>
        <p:spPr>
          <a:xfrm rot="5400000" flipH="1" flipV="1">
            <a:off x="1031875" y="1414463"/>
            <a:ext cx="1068388" cy="16986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8" name="Straight Connector 417"/>
          <p:cNvCxnSpPr/>
          <p:nvPr/>
        </p:nvCxnSpPr>
        <p:spPr>
          <a:xfrm rot="16200000" flipV="1">
            <a:off x="979487" y="1431926"/>
            <a:ext cx="1069975" cy="1524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0" name="Straight Connector 419"/>
          <p:cNvCxnSpPr/>
          <p:nvPr/>
        </p:nvCxnSpPr>
        <p:spPr>
          <a:xfrm rot="16200000" flipV="1">
            <a:off x="1548606" y="1405732"/>
            <a:ext cx="1058863" cy="19685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1" name="Straight Connector 420"/>
          <p:cNvCxnSpPr/>
          <p:nvPr/>
        </p:nvCxnSpPr>
        <p:spPr>
          <a:xfrm rot="5400000" flipH="1" flipV="1">
            <a:off x="1555750" y="1403350"/>
            <a:ext cx="1074738" cy="20478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2" name="Straight Connector 421"/>
          <p:cNvCxnSpPr/>
          <p:nvPr/>
        </p:nvCxnSpPr>
        <p:spPr>
          <a:xfrm rot="16200000" flipV="1">
            <a:off x="2189956" y="1375569"/>
            <a:ext cx="1062038" cy="2540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3" name="Straight Connector 422"/>
          <p:cNvCxnSpPr/>
          <p:nvPr/>
        </p:nvCxnSpPr>
        <p:spPr>
          <a:xfrm rot="5400000" flipH="1" flipV="1">
            <a:off x="2293938" y="1379538"/>
            <a:ext cx="1065212" cy="2524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4" name="Arc 423"/>
          <p:cNvSpPr/>
          <p:nvPr/>
        </p:nvSpPr>
        <p:spPr>
          <a:xfrm flipH="1">
            <a:off x="809625" y="965200"/>
            <a:ext cx="90488" cy="1116013"/>
          </a:xfrm>
          <a:prstGeom prst="arc">
            <a:avLst>
              <a:gd name="adj1" fmla="val 16200000"/>
              <a:gd name="adj2" fmla="val 5295404"/>
            </a:avLst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38" name="Straight Connector 437"/>
          <p:cNvCxnSpPr/>
          <p:nvPr/>
        </p:nvCxnSpPr>
        <p:spPr>
          <a:xfrm rot="16200000" flipV="1">
            <a:off x="3065462" y="1384301"/>
            <a:ext cx="1058863" cy="23971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9" name="Straight Connector 438"/>
          <p:cNvCxnSpPr/>
          <p:nvPr/>
        </p:nvCxnSpPr>
        <p:spPr>
          <a:xfrm rot="5400000" flipH="1" flipV="1">
            <a:off x="3078956" y="1378744"/>
            <a:ext cx="1071563" cy="25717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2" name="Straight Connector 441"/>
          <p:cNvCxnSpPr/>
          <p:nvPr/>
        </p:nvCxnSpPr>
        <p:spPr>
          <a:xfrm rot="16200000" flipV="1">
            <a:off x="4010025" y="1366838"/>
            <a:ext cx="1033463" cy="26193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6" name="Straight Connector 445"/>
          <p:cNvCxnSpPr/>
          <p:nvPr/>
        </p:nvCxnSpPr>
        <p:spPr>
          <a:xfrm rot="5400000" flipH="1" flipV="1">
            <a:off x="4331494" y="1645444"/>
            <a:ext cx="633413" cy="14287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Connector 405"/>
          <p:cNvCxnSpPr/>
          <p:nvPr/>
        </p:nvCxnSpPr>
        <p:spPr>
          <a:xfrm rot="16200000" flipV="1">
            <a:off x="986631" y="2866232"/>
            <a:ext cx="1071563" cy="1524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258" name="Rectangle 574"/>
          <p:cNvSpPr>
            <a:spLocks noChangeArrowheads="1"/>
          </p:cNvSpPr>
          <p:nvPr/>
        </p:nvSpPr>
        <p:spPr bwMode="auto">
          <a:xfrm>
            <a:off x="652463" y="3806825"/>
            <a:ext cx="4110037" cy="10620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59" name="Rectangle 575"/>
          <p:cNvSpPr>
            <a:spLocks noChangeArrowheads="1"/>
          </p:cNvSpPr>
          <p:nvPr/>
        </p:nvSpPr>
        <p:spPr bwMode="auto">
          <a:xfrm>
            <a:off x="652463" y="3806825"/>
            <a:ext cx="4110037" cy="10620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60" name="Line 576"/>
          <p:cNvSpPr>
            <a:spLocks noChangeShapeType="1"/>
          </p:cNvSpPr>
          <p:nvPr/>
        </p:nvSpPr>
        <p:spPr bwMode="auto">
          <a:xfrm>
            <a:off x="652463" y="3806825"/>
            <a:ext cx="41100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1" name="Line 577"/>
          <p:cNvSpPr>
            <a:spLocks noChangeShapeType="1"/>
          </p:cNvSpPr>
          <p:nvPr/>
        </p:nvSpPr>
        <p:spPr bwMode="auto">
          <a:xfrm>
            <a:off x="652463" y="4868863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2" name="Line 578"/>
          <p:cNvSpPr>
            <a:spLocks noChangeShapeType="1"/>
          </p:cNvSpPr>
          <p:nvPr/>
        </p:nvSpPr>
        <p:spPr bwMode="auto">
          <a:xfrm flipV="1">
            <a:off x="4762500" y="3806825"/>
            <a:ext cx="0" cy="1062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3" name="Line 579"/>
          <p:cNvSpPr>
            <a:spLocks noChangeShapeType="1"/>
          </p:cNvSpPr>
          <p:nvPr/>
        </p:nvSpPr>
        <p:spPr bwMode="auto">
          <a:xfrm flipV="1">
            <a:off x="652463" y="3806825"/>
            <a:ext cx="1587" cy="1062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4" name="Line 580"/>
          <p:cNvSpPr>
            <a:spLocks noChangeShapeType="1"/>
          </p:cNvSpPr>
          <p:nvPr/>
        </p:nvSpPr>
        <p:spPr bwMode="auto">
          <a:xfrm>
            <a:off x="652463" y="4868863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5" name="Line 581"/>
          <p:cNvSpPr>
            <a:spLocks noChangeShapeType="1"/>
          </p:cNvSpPr>
          <p:nvPr/>
        </p:nvSpPr>
        <p:spPr bwMode="auto">
          <a:xfrm flipV="1">
            <a:off x="652463" y="3806825"/>
            <a:ext cx="1587" cy="1062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6" name="Line 582"/>
          <p:cNvSpPr>
            <a:spLocks noChangeShapeType="1"/>
          </p:cNvSpPr>
          <p:nvPr/>
        </p:nvSpPr>
        <p:spPr bwMode="auto">
          <a:xfrm flipV="1">
            <a:off x="652463" y="4806950"/>
            <a:ext cx="1587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7" name="Line 583"/>
          <p:cNvSpPr>
            <a:spLocks noChangeShapeType="1"/>
          </p:cNvSpPr>
          <p:nvPr/>
        </p:nvSpPr>
        <p:spPr bwMode="auto">
          <a:xfrm>
            <a:off x="652463" y="3806825"/>
            <a:ext cx="1587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68" name="Rectangle 584"/>
          <p:cNvSpPr>
            <a:spLocks noChangeArrowheads="1"/>
          </p:cNvSpPr>
          <p:nvPr/>
        </p:nvSpPr>
        <p:spPr bwMode="auto">
          <a:xfrm>
            <a:off x="533400" y="4900613"/>
            <a:ext cx="3794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3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69" name="Line 585"/>
          <p:cNvSpPr>
            <a:spLocks noChangeShapeType="1"/>
          </p:cNvSpPr>
          <p:nvPr/>
        </p:nvSpPr>
        <p:spPr bwMode="auto">
          <a:xfrm flipV="1">
            <a:off x="1114425" y="4806950"/>
            <a:ext cx="1588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0" name="Line 586"/>
          <p:cNvSpPr>
            <a:spLocks noChangeShapeType="1"/>
          </p:cNvSpPr>
          <p:nvPr/>
        </p:nvSpPr>
        <p:spPr bwMode="auto">
          <a:xfrm>
            <a:off x="1114425" y="3806825"/>
            <a:ext cx="1588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1" name="Rectangle 587"/>
          <p:cNvSpPr>
            <a:spLocks noChangeArrowheads="1"/>
          </p:cNvSpPr>
          <p:nvPr/>
        </p:nvSpPr>
        <p:spPr bwMode="auto">
          <a:xfrm>
            <a:off x="1025525" y="4900613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4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72" name="Line 588"/>
          <p:cNvSpPr>
            <a:spLocks noChangeShapeType="1"/>
          </p:cNvSpPr>
          <p:nvPr/>
        </p:nvSpPr>
        <p:spPr bwMode="auto">
          <a:xfrm flipV="1">
            <a:off x="1568450" y="4806950"/>
            <a:ext cx="1588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3" name="Line 589"/>
          <p:cNvSpPr>
            <a:spLocks noChangeShapeType="1"/>
          </p:cNvSpPr>
          <p:nvPr/>
        </p:nvSpPr>
        <p:spPr bwMode="auto">
          <a:xfrm>
            <a:off x="1568450" y="3806825"/>
            <a:ext cx="1588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4" name="Rectangle 590"/>
          <p:cNvSpPr>
            <a:spLocks noChangeArrowheads="1"/>
          </p:cNvSpPr>
          <p:nvPr/>
        </p:nvSpPr>
        <p:spPr bwMode="auto">
          <a:xfrm>
            <a:off x="1449388" y="4900613"/>
            <a:ext cx="379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4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75" name="Line 591"/>
          <p:cNvSpPr>
            <a:spLocks noChangeShapeType="1"/>
          </p:cNvSpPr>
          <p:nvPr/>
        </p:nvSpPr>
        <p:spPr bwMode="auto">
          <a:xfrm flipV="1">
            <a:off x="2022475" y="4806950"/>
            <a:ext cx="1588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6" name="Line 592"/>
          <p:cNvSpPr>
            <a:spLocks noChangeShapeType="1"/>
          </p:cNvSpPr>
          <p:nvPr/>
        </p:nvSpPr>
        <p:spPr bwMode="auto">
          <a:xfrm>
            <a:off x="2022475" y="3806825"/>
            <a:ext cx="1588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7" name="Rectangle 593"/>
          <p:cNvSpPr>
            <a:spLocks noChangeArrowheads="1"/>
          </p:cNvSpPr>
          <p:nvPr/>
        </p:nvSpPr>
        <p:spPr bwMode="auto">
          <a:xfrm>
            <a:off x="1933575" y="4900613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78" name="Line 594"/>
          <p:cNvSpPr>
            <a:spLocks noChangeShapeType="1"/>
          </p:cNvSpPr>
          <p:nvPr/>
        </p:nvSpPr>
        <p:spPr bwMode="auto">
          <a:xfrm flipV="1">
            <a:off x="2484438" y="4806950"/>
            <a:ext cx="0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79" name="Line 595"/>
          <p:cNvSpPr>
            <a:spLocks noChangeShapeType="1"/>
          </p:cNvSpPr>
          <p:nvPr/>
        </p:nvSpPr>
        <p:spPr bwMode="auto">
          <a:xfrm>
            <a:off x="2484438" y="3806825"/>
            <a:ext cx="0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0" name="Rectangle 596"/>
          <p:cNvSpPr>
            <a:spLocks noChangeArrowheads="1"/>
          </p:cNvSpPr>
          <p:nvPr/>
        </p:nvSpPr>
        <p:spPr bwMode="auto">
          <a:xfrm>
            <a:off x="2365375" y="4900613"/>
            <a:ext cx="3794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5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81" name="Line 597"/>
          <p:cNvSpPr>
            <a:spLocks noChangeShapeType="1"/>
          </p:cNvSpPr>
          <p:nvPr/>
        </p:nvSpPr>
        <p:spPr bwMode="auto">
          <a:xfrm flipV="1">
            <a:off x="2938463" y="4806950"/>
            <a:ext cx="1587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2" name="Line 598"/>
          <p:cNvSpPr>
            <a:spLocks noChangeShapeType="1"/>
          </p:cNvSpPr>
          <p:nvPr/>
        </p:nvSpPr>
        <p:spPr bwMode="auto">
          <a:xfrm>
            <a:off x="2938463" y="3806825"/>
            <a:ext cx="1587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3" name="Rectangle 599"/>
          <p:cNvSpPr>
            <a:spLocks noChangeArrowheads="1"/>
          </p:cNvSpPr>
          <p:nvPr/>
        </p:nvSpPr>
        <p:spPr bwMode="auto">
          <a:xfrm>
            <a:off x="2849563" y="4900613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6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84" name="Line 600"/>
          <p:cNvSpPr>
            <a:spLocks noChangeShapeType="1"/>
          </p:cNvSpPr>
          <p:nvPr/>
        </p:nvSpPr>
        <p:spPr bwMode="auto">
          <a:xfrm flipV="1">
            <a:off x="3392488" y="4806950"/>
            <a:ext cx="0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5" name="Line 601"/>
          <p:cNvSpPr>
            <a:spLocks noChangeShapeType="1"/>
          </p:cNvSpPr>
          <p:nvPr/>
        </p:nvSpPr>
        <p:spPr bwMode="auto">
          <a:xfrm>
            <a:off x="3392488" y="3806825"/>
            <a:ext cx="0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6" name="Rectangle 602"/>
          <p:cNvSpPr>
            <a:spLocks noChangeArrowheads="1"/>
          </p:cNvSpPr>
          <p:nvPr/>
        </p:nvSpPr>
        <p:spPr bwMode="auto">
          <a:xfrm>
            <a:off x="3273425" y="4900613"/>
            <a:ext cx="3794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6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87" name="Line 603"/>
          <p:cNvSpPr>
            <a:spLocks noChangeShapeType="1"/>
          </p:cNvSpPr>
          <p:nvPr/>
        </p:nvSpPr>
        <p:spPr bwMode="auto">
          <a:xfrm flipV="1">
            <a:off x="3854450" y="4806950"/>
            <a:ext cx="0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8" name="Line 604"/>
          <p:cNvSpPr>
            <a:spLocks noChangeShapeType="1"/>
          </p:cNvSpPr>
          <p:nvPr/>
        </p:nvSpPr>
        <p:spPr bwMode="auto">
          <a:xfrm>
            <a:off x="3854450" y="3806825"/>
            <a:ext cx="0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89" name="Rectangle 605"/>
          <p:cNvSpPr>
            <a:spLocks noChangeArrowheads="1"/>
          </p:cNvSpPr>
          <p:nvPr/>
        </p:nvSpPr>
        <p:spPr bwMode="auto">
          <a:xfrm>
            <a:off x="3763963" y="4900613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7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90" name="Line 606"/>
          <p:cNvSpPr>
            <a:spLocks noChangeShapeType="1"/>
          </p:cNvSpPr>
          <p:nvPr/>
        </p:nvSpPr>
        <p:spPr bwMode="auto">
          <a:xfrm flipV="1">
            <a:off x="4306888" y="4806950"/>
            <a:ext cx="1587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91" name="Line 607"/>
          <p:cNvSpPr>
            <a:spLocks noChangeShapeType="1"/>
          </p:cNvSpPr>
          <p:nvPr/>
        </p:nvSpPr>
        <p:spPr bwMode="auto">
          <a:xfrm>
            <a:off x="4306888" y="3806825"/>
            <a:ext cx="1587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92" name="Rectangle 608"/>
          <p:cNvSpPr>
            <a:spLocks noChangeArrowheads="1"/>
          </p:cNvSpPr>
          <p:nvPr/>
        </p:nvSpPr>
        <p:spPr bwMode="auto">
          <a:xfrm>
            <a:off x="4187825" y="4900613"/>
            <a:ext cx="3794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75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93" name="Line 609"/>
          <p:cNvSpPr>
            <a:spLocks noChangeShapeType="1"/>
          </p:cNvSpPr>
          <p:nvPr/>
        </p:nvSpPr>
        <p:spPr bwMode="auto">
          <a:xfrm flipV="1">
            <a:off x="4762500" y="4806950"/>
            <a:ext cx="0" cy="619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94" name="Line 610"/>
          <p:cNvSpPr>
            <a:spLocks noChangeShapeType="1"/>
          </p:cNvSpPr>
          <p:nvPr/>
        </p:nvSpPr>
        <p:spPr bwMode="auto">
          <a:xfrm>
            <a:off x="4762500" y="3806825"/>
            <a:ext cx="0" cy="523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95" name="Rectangle 611"/>
          <p:cNvSpPr>
            <a:spLocks noChangeArrowheads="1"/>
          </p:cNvSpPr>
          <p:nvPr/>
        </p:nvSpPr>
        <p:spPr bwMode="auto">
          <a:xfrm>
            <a:off x="4672013" y="4900613"/>
            <a:ext cx="295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.78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96" name="Line 612"/>
          <p:cNvSpPr>
            <a:spLocks noChangeShapeType="1"/>
          </p:cNvSpPr>
          <p:nvPr/>
        </p:nvSpPr>
        <p:spPr bwMode="auto">
          <a:xfrm>
            <a:off x="652463" y="4868863"/>
            <a:ext cx="46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97" name="Line 613"/>
          <p:cNvSpPr>
            <a:spLocks noChangeShapeType="1"/>
          </p:cNvSpPr>
          <p:nvPr/>
        </p:nvSpPr>
        <p:spPr bwMode="auto">
          <a:xfrm flipH="1">
            <a:off x="4724400" y="486886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298" name="Rectangle 614"/>
          <p:cNvSpPr>
            <a:spLocks noChangeArrowheads="1"/>
          </p:cNvSpPr>
          <p:nvPr/>
        </p:nvSpPr>
        <p:spPr bwMode="auto">
          <a:xfrm>
            <a:off x="522288" y="4784725"/>
            <a:ext cx="1349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-1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299" name="Line 615"/>
          <p:cNvSpPr>
            <a:spLocks noChangeShapeType="1"/>
          </p:cNvSpPr>
          <p:nvPr/>
        </p:nvSpPr>
        <p:spPr bwMode="auto">
          <a:xfrm>
            <a:off x="652463" y="4332288"/>
            <a:ext cx="46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0" name="Line 616"/>
          <p:cNvSpPr>
            <a:spLocks noChangeShapeType="1"/>
          </p:cNvSpPr>
          <p:nvPr/>
        </p:nvSpPr>
        <p:spPr bwMode="auto">
          <a:xfrm flipH="1">
            <a:off x="4724400" y="4332288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1" name="Rectangle 617"/>
          <p:cNvSpPr>
            <a:spLocks noChangeArrowheads="1"/>
          </p:cNvSpPr>
          <p:nvPr/>
        </p:nvSpPr>
        <p:spPr bwMode="auto">
          <a:xfrm>
            <a:off x="552450" y="42481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302" name="Line 618"/>
          <p:cNvSpPr>
            <a:spLocks noChangeShapeType="1"/>
          </p:cNvSpPr>
          <p:nvPr/>
        </p:nvSpPr>
        <p:spPr bwMode="auto">
          <a:xfrm>
            <a:off x="652463" y="3806825"/>
            <a:ext cx="460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3" name="Line 619"/>
          <p:cNvSpPr>
            <a:spLocks noChangeShapeType="1"/>
          </p:cNvSpPr>
          <p:nvPr/>
        </p:nvSpPr>
        <p:spPr bwMode="auto">
          <a:xfrm flipH="1">
            <a:off x="4724400" y="380682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4" name="Rectangle 620"/>
          <p:cNvSpPr>
            <a:spLocks noChangeArrowheads="1"/>
          </p:cNvSpPr>
          <p:nvPr/>
        </p:nvSpPr>
        <p:spPr bwMode="auto">
          <a:xfrm>
            <a:off x="552450" y="372268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305" name="Line 621"/>
          <p:cNvSpPr>
            <a:spLocks noChangeShapeType="1"/>
          </p:cNvSpPr>
          <p:nvPr/>
        </p:nvSpPr>
        <p:spPr bwMode="auto">
          <a:xfrm>
            <a:off x="652463" y="3806825"/>
            <a:ext cx="41100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6" name="Line 622"/>
          <p:cNvSpPr>
            <a:spLocks noChangeShapeType="1"/>
          </p:cNvSpPr>
          <p:nvPr/>
        </p:nvSpPr>
        <p:spPr bwMode="auto">
          <a:xfrm>
            <a:off x="652463" y="4868863"/>
            <a:ext cx="41100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7" name="Line 623"/>
          <p:cNvSpPr>
            <a:spLocks noChangeShapeType="1"/>
          </p:cNvSpPr>
          <p:nvPr/>
        </p:nvSpPr>
        <p:spPr bwMode="auto">
          <a:xfrm flipV="1">
            <a:off x="4762500" y="3806825"/>
            <a:ext cx="0" cy="1062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8" name="Line 624"/>
          <p:cNvSpPr>
            <a:spLocks noChangeShapeType="1"/>
          </p:cNvSpPr>
          <p:nvPr/>
        </p:nvSpPr>
        <p:spPr bwMode="auto">
          <a:xfrm flipV="1">
            <a:off x="652463" y="3806825"/>
            <a:ext cx="1587" cy="1062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09" name="Freeform 625"/>
          <p:cNvSpPr>
            <a:spLocks/>
          </p:cNvSpPr>
          <p:nvPr/>
        </p:nvSpPr>
        <p:spPr bwMode="auto">
          <a:xfrm>
            <a:off x="652463" y="3890963"/>
            <a:ext cx="885825" cy="441325"/>
          </a:xfrm>
          <a:custGeom>
            <a:avLst/>
            <a:gdLst>
              <a:gd name="T0" fmla="*/ 2147483646 w 924"/>
              <a:gd name="T1" fmla="*/ 2147483646 h 252"/>
              <a:gd name="T2" fmla="*/ 2147483646 w 924"/>
              <a:gd name="T3" fmla="*/ 2147483646 h 252"/>
              <a:gd name="T4" fmla="*/ 2147483646 w 924"/>
              <a:gd name="T5" fmla="*/ 2147483646 h 252"/>
              <a:gd name="T6" fmla="*/ 2147483646 w 924"/>
              <a:gd name="T7" fmla="*/ 2147483646 h 252"/>
              <a:gd name="T8" fmla="*/ 2147483646 w 924"/>
              <a:gd name="T9" fmla="*/ 2147483646 h 252"/>
              <a:gd name="T10" fmla="*/ 2147483646 w 924"/>
              <a:gd name="T11" fmla="*/ 2147483646 h 252"/>
              <a:gd name="T12" fmla="*/ 2147483646 w 924"/>
              <a:gd name="T13" fmla="*/ 2147483646 h 252"/>
              <a:gd name="T14" fmla="*/ 2147483646 w 924"/>
              <a:gd name="T15" fmla="*/ 2147483646 h 252"/>
              <a:gd name="T16" fmla="*/ 2147483646 w 924"/>
              <a:gd name="T17" fmla="*/ 2147483646 h 252"/>
              <a:gd name="T18" fmla="*/ 2147483646 w 924"/>
              <a:gd name="T19" fmla="*/ 2147483646 h 252"/>
              <a:gd name="T20" fmla="*/ 2147483646 w 924"/>
              <a:gd name="T21" fmla="*/ 2147483646 h 252"/>
              <a:gd name="T22" fmla="*/ 2147483646 w 924"/>
              <a:gd name="T23" fmla="*/ 2147483646 h 252"/>
              <a:gd name="T24" fmla="*/ 2147483646 w 924"/>
              <a:gd name="T25" fmla="*/ 2147483646 h 252"/>
              <a:gd name="T26" fmla="*/ 2147483646 w 924"/>
              <a:gd name="T27" fmla="*/ 2147483646 h 252"/>
              <a:gd name="T28" fmla="*/ 2147483646 w 924"/>
              <a:gd name="T29" fmla="*/ 2147483646 h 252"/>
              <a:gd name="T30" fmla="*/ 2147483646 w 924"/>
              <a:gd name="T31" fmla="*/ 2147483646 h 252"/>
              <a:gd name="T32" fmla="*/ 2147483646 w 924"/>
              <a:gd name="T33" fmla="*/ 2147483646 h 252"/>
              <a:gd name="T34" fmla="*/ 2147483646 w 924"/>
              <a:gd name="T35" fmla="*/ 2147483646 h 252"/>
              <a:gd name="T36" fmla="*/ 2147483646 w 924"/>
              <a:gd name="T37" fmla="*/ 2147483646 h 252"/>
              <a:gd name="T38" fmla="*/ 2147483646 w 924"/>
              <a:gd name="T39" fmla="*/ 2147483646 h 252"/>
              <a:gd name="T40" fmla="*/ 2147483646 w 924"/>
              <a:gd name="T41" fmla="*/ 2147483646 h 252"/>
              <a:gd name="T42" fmla="*/ 2147483646 w 924"/>
              <a:gd name="T43" fmla="*/ 2147483646 h 252"/>
              <a:gd name="T44" fmla="*/ 2147483646 w 924"/>
              <a:gd name="T45" fmla="*/ 2147483646 h 252"/>
              <a:gd name="T46" fmla="*/ 2147483646 w 924"/>
              <a:gd name="T47" fmla="*/ 2147483646 h 252"/>
              <a:gd name="T48" fmla="*/ 2147483646 w 924"/>
              <a:gd name="T49" fmla="*/ 2147483646 h 252"/>
              <a:gd name="T50" fmla="*/ 2147483646 w 924"/>
              <a:gd name="T51" fmla="*/ 2147483646 h 252"/>
              <a:gd name="T52" fmla="*/ 2147483646 w 924"/>
              <a:gd name="T53" fmla="*/ 2147483646 h 252"/>
              <a:gd name="T54" fmla="*/ 2147483646 w 924"/>
              <a:gd name="T55" fmla="*/ 2147483646 h 252"/>
              <a:gd name="T56" fmla="*/ 2147483646 w 924"/>
              <a:gd name="T57" fmla="*/ 2147483646 h 252"/>
              <a:gd name="T58" fmla="*/ 2147483646 w 924"/>
              <a:gd name="T59" fmla="*/ 2147483646 h 252"/>
              <a:gd name="T60" fmla="*/ 2147483646 w 924"/>
              <a:gd name="T61" fmla="*/ 2147483646 h 252"/>
              <a:gd name="T62" fmla="*/ 2147483646 w 924"/>
              <a:gd name="T63" fmla="*/ 2147483646 h 252"/>
              <a:gd name="T64" fmla="*/ 2147483646 w 924"/>
              <a:gd name="T65" fmla="*/ 2147483646 h 252"/>
              <a:gd name="T66" fmla="*/ 2147483646 w 924"/>
              <a:gd name="T67" fmla="*/ 2147483646 h 252"/>
              <a:gd name="T68" fmla="*/ 2147483646 w 924"/>
              <a:gd name="T69" fmla="*/ 2147483646 h 252"/>
              <a:gd name="T70" fmla="*/ 2147483646 w 924"/>
              <a:gd name="T71" fmla="*/ 2147483646 h 252"/>
              <a:gd name="T72" fmla="*/ 2147483646 w 924"/>
              <a:gd name="T73" fmla="*/ 2147483646 h 252"/>
              <a:gd name="T74" fmla="*/ 2147483646 w 924"/>
              <a:gd name="T75" fmla="*/ 2147483646 h 252"/>
              <a:gd name="T76" fmla="*/ 2147483646 w 924"/>
              <a:gd name="T77" fmla="*/ 2147483646 h 252"/>
              <a:gd name="T78" fmla="*/ 2147483646 w 924"/>
              <a:gd name="T79" fmla="*/ 2147483646 h 252"/>
              <a:gd name="T80" fmla="*/ 2147483646 w 924"/>
              <a:gd name="T81" fmla="*/ 2147483646 h 252"/>
              <a:gd name="T82" fmla="*/ 2147483646 w 924"/>
              <a:gd name="T83" fmla="*/ 2147483646 h 2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24"/>
              <a:gd name="T127" fmla="*/ 0 h 252"/>
              <a:gd name="T128" fmla="*/ 924 w 924"/>
              <a:gd name="T129" fmla="*/ 252 h 2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24" h="252">
                <a:moveTo>
                  <a:pt x="0" y="252"/>
                </a:moveTo>
                <a:lnTo>
                  <a:pt x="8" y="252"/>
                </a:lnTo>
                <a:lnTo>
                  <a:pt x="16" y="252"/>
                </a:lnTo>
                <a:lnTo>
                  <a:pt x="24" y="252"/>
                </a:lnTo>
                <a:lnTo>
                  <a:pt x="31" y="252"/>
                </a:lnTo>
                <a:lnTo>
                  <a:pt x="39" y="252"/>
                </a:lnTo>
                <a:lnTo>
                  <a:pt x="47" y="252"/>
                </a:lnTo>
                <a:lnTo>
                  <a:pt x="55" y="252"/>
                </a:lnTo>
                <a:lnTo>
                  <a:pt x="62" y="252"/>
                </a:lnTo>
                <a:lnTo>
                  <a:pt x="70" y="252"/>
                </a:lnTo>
                <a:lnTo>
                  <a:pt x="78" y="246"/>
                </a:lnTo>
                <a:lnTo>
                  <a:pt x="86" y="246"/>
                </a:lnTo>
                <a:lnTo>
                  <a:pt x="93" y="246"/>
                </a:lnTo>
                <a:lnTo>
                  <a:pt x="101" y="246"/>
                </a:lnTo>
                <a:lnTo>
                  <a:pt x="109" y="246"/>
                </a:lnTo>
                <a:lnTo>
                  <a:pt x="117" y="246"/>
                </a:lnTo>
                <a:lnTo>
                  <a:pt x="125" y="246"/>
                </a:lnTo>
                <a:lnTo>
                  <a:pt x="132" y="246"/>
                </a:lnTo>
                <a:lnTo>
                  <a:pt x="140" y="240"/>
                </a:lnTo>
                <a:lnTo>
                  <a:pt x="148" y="240"/>
                </a:lnTo>
                <a:lnTo>
                  <a:pt x="156" y="240"/>
                </a:lnTo>
                <a:lnTo>
                  <a:pt x="163" y="240"/>
                </a:lnTo>
                <a:lnTo>
                  <a:pt x="171" y="240"/>
                </a:lnTo>
                <a:lnTo>
                  <a:pt x="179" y="240"/>
                </a:lnTo>
                <a:lnTo>
                  <a:pt x="187" y="240"/>
                </a:lnTo>
                <a:lnTo>
                  <a:pt x="194" y="240"/>
                </a:lnTo>
                <a:lnTo>
                  <a:pt x="202" y="240"/>
                </a:lnTo>
                <a:lnTo>
                  <a:pt x="210" y="234"/>
                </a:lnTo>
                <a:lnTo>
                  <a:pt x="218" y="234"/>
                </a:lnTo>
                <a:lnTo>
                  <a:pt x="225" y="234"/>
                </a:lnTo>
                <a:lnTo>
                  <a:pt x="233" y="228"/>
                </a:lnTo>
                <a:lnTo>
                  <a:pt x="241" y="228"/>
                </a:lnTo>
                <a:lnTo>
                  <a:pt x="249" y="228"/>
                </a:lnTo>
                <a:lnTo>
                  <a:pt x="256" y="228"/>
                </a:lnTo>
                <a:lnTo>
                  <a:pt x="264" y="228"/>
                </a:lnTo>
                <a:lnTo>
                  <a:pt x="272" y="228"/>
                </a:lnTo>
                <a:lnTo>
                  <a:pt x="280" y="222"/>
                </a:lnTo>
                <a:lnTo>
                  <a:pt x="288" y="222"/>
                </a:lnTo>
                <a:lnTo>
                  <a:pt x="295" y="228"/>
                </a:lnTo>
                <a:lnTo>
                  <a:pt x="303" y="228"/>
                </a:lnTo>
                <a:lnTo>
                  <a:pt x="311" y="228"/>
                </a:lnTo>
                <a:lnTo>
                  <a:pt x="319" y="228"/>
                </a:lnTo>
                <a:lnTo>
                  <a:pt x="326" y="228"/>
                </a:lnTo>
                <a:lnTo>
                  <a:pt x="334" y="228"/>
                </a:lnTo>
                <a:lnTo>
                  <a:pt x="342" y="228"/>
                </a:lnTo>
                <a:lnTo>
                  <a:pt x="350" y="234"/>
                </a:lnTo>
                <a:lnTo>
                  <a:pt x="357" y="234"/>
                </a:lnTo>
                <a:lnTo>
                  <a:pt x="365" y="234"/>
                </a:lnTo>
                <a:lnTo>
                  <a:pt x="373" y="234"/>
                </a:lnTo>
                <a:lnTo>
                  <a:pt x="381" y="234"/>
                </a:lnTo>
                <a:lnTo>
                  <a:pt x="388" y="234"/>
                </a:lnTo>
                <a:lnTo>
                  <a:pt x="396" y="234"/>
                </a:lnTo>
                <a:lnTo>
                  <a:pt x="404" y="234"/>
                </a:lnTo>
                <a:lnTo>
                  <a:pt x="412" y="234"/>
                </a:lnTo>
                <a:lnTo>
                  <a:pt x="420" y="234"/>
                </a:lnTo>
                <a:lnTo>
                  <a:pt x="427" y="234"/>
                </a:lnTo>
                <a:lnTo>
                  <a:pt x="435" y="234"/>
                </a:lnTo>
                <a:lnTo>
                  <a:pt x="443" y="234"/>
                </a:lnTo>
                <a:lnTo>
                  <a:pt x="451" y="228"/>
                </a:lnTo>
                <a:lnTo>
                  <a:pt x="458" y="228"/>
                </a:lnTo>
                <a:lnTo>
                  <a:pt x="466" y="228"/>
                </a:lnTo>
                <a:lnTo>
                  <a:pt x="474" y="222"/>
                </a:lnTo>
                <a:lnTo>
                  <a:pt x="482" y="222"/>
                </a:lnTo>
                <a:lnTo>
                  <a:pt x="489" y="222"/>
                </a:lnTo>
                <a:lnTo>
                  <a:pt x="497" y="222"/>
                </a:lnTo>
                <a:lnTo>
                  <a:pt x="505" y="222"/>
                </a:lnTo>
                <a:lnTo>
                  <a:pt x="513" y="216"/>
                </a:lnTo>
                <a:lnTo>
                  <a:pt x="520" y="216"/>
                </a:lnTo>
                <a:lnTo>
                  <a:pt x="528" y="216"/>
                </a:lnTo>
                <a:lnTo>
                  <a:pt x="536" y="216"/>
                </a:lnTo>
                <a:lnTo>
                  <a:pt x="544" y="216"/>
                </a:lnTo>
                <a:lnTo>
                  <a:pt x="552" y="216"/>
                </a:lnTo>
                <a:lnTo>
                  <a:pt x="559" y="216"/>
                </a:lnTo>
                <a:lnTo>
                  <a:pt x="567" y="216"/>
                </a:lnTo>
                <a:lnTo>
                  <a:pt x="575" y="216"/>
                </a:lnTo>
                <a:lnTo>
                  <a:pt x="583" y="216"/>
                </a:lnTo>
                <a:lnTo>
                  <a:pt x="590" y="222"/>
                </a:lnTo>
                <a:lnTo>
                  <a:pt x="598" y="222"/>
                </a:lnTo>
                <a:lnTo>
                  <a:pt x="606" y="222"/>
                </a:lnTo>
                <a:lnTo>
                  <a:pt x="614" y="222"/>
                </a:lnTo>
                <a:lnTo>
                  <a:pt x="621" y="228"/>
                </a:lnTo>
                <a:lnTo>
                  <a:pt x="629" y="228"/>
                </a:lnTo>
                <a:lnTo>
                  <a:pt x="637" y="234"/>
                </a:lnTo>
                <a:lnTo>
                  <a:pt x="645" y="234"/>
                </a:lnTo>
                <a:lnTo>
                  <a:pt x="652" y="234"/>
                </a:lnTo>
                <a:lnTo>
                  <a:pt x="660" y="240"/>
                </a:lnTo>
                <a:lnTo>
                  <a:pt x="668" y="240"/>
                </a:lnTo>
                <a:lnTo>
                  <a:pt x="676" y="240"/>
                </a:lnTo>
                <a:lnTo>
                  <a:pt x="684" y="240"/>
                </a:lnTo>
                <a:lnTo>
                  <a:pt x="691" y="246"/>
                </a:lnTo>
                <a:lnTo>
                  <a:pt x="699" y="246"/>
                </a:lnTo>
                <a:lnTo>
                  <a:pt x="707" y="246"/>
                </a:lnTo>
                <a:lnTo>
                  <a:pt x="715" y="246"/>
                </a:lnTo>
                <a:lnTo>
                  <a:pt x="722" y="246"/>
                </a:lnTo>
                <a:lnTo>
                  <a:pt x="730" y="246"/>
                </a:lnTo>
                <a:lnTo>
                  <a:pt x="738" y="246"/>
                </a:lnTo>
                <a:lnTo>
                  <a:pt x="746" y="246"/>
                </a:lnTo>
                <a:lnTo>
                  <a:pt x="753" y="246"/>
                </a:lnTo>
                <a:lnTo>
                  <a:pt x="761" y="246"/>
                </a:lnTo>
                <a:lnTo>
                  <a:pt x="769" y="246"/>
                </a:lnTo>
                <a:lnTo>
                  <a:pt x="777" y="246"/>
                </a:lnTo>
                <a:lnTo>
                  <a:pt x="784" y="240"/>
                </a:lnTo>
                <a:lnTo>
                  <a:pt x="792" y="240"/>
                </a:lnTo>
                <a:lnTo>
                  <a:pt x="800" y="240"/>
                </a:lnTo>
                <a:lnTo>
                  <a:pt x="808" y="246"/>
                </a:lnTo>
                <a:lnTo>
                  <a:pt x="816" y="246"/>
                </a:lnTo>
                <a:lnTo>
                  <a:pt x="823" y="240"/>
                </a:lnTo>
                <a:lnTo>
                  <a:pt x="831" y="234"/>
                </a:lnTo>
                <a:lnTo>
                  <a:pt x="839" y="228"/>
                </a:lnTo>
                <a:lnTo>
                  <a:pt x="847" y="228"/>
                </a:lnTo>
                <a:lnTo>
                  <a:pt x="854" y="234"/>
                </a:lnTo>
                <a:lnTo>
                  <a:pt x="870" y="246"/>
                </a:lnTo>
                <a:lnTo>
                  <a:pt x="862" y="246"/>
                </a:lnTo>
                <a:lnTo>
                  <a:pt x="870" y="240"/>
                </a:lnTo>
                <a:lnTo>
                  <a:pt x="878" y="234"/>
                </a:lnTo>
                <a:lnTo>
                  <a:pt x="878" y="210"/>
                </a:lnTo>
                <a:lnTo>
                  <a:pt x="885" y="204"/>
                </a:lnTo>
                <a:lnTo>
                  <a:pt x="885" y="174"/>
                </a:lnTo>
                <a:lnTo>
                  <a:pt x="893" y="168"/>
                </a:lnTo>
                <a:lnTo>
                  <a:pt x="893" y="132"/>
                </a:lnTo>
                <a:lnTo>
                  <a:pt x="901" y="126"/>
                </a:lnTo>
                <a:lnTo>
                  <a:pt x="901" y="96"/>
                </a:lnTo>
                <a:lnTo>
                  <a:pt x="909" y="90"/>
                </a:lnTo>
                <a:lnTo>
                  <a:pt x="909" y="54"/>
                </a:lnTo>
                <a:lnTo>
                  <a:pt x="916" y="48"/>
                </a:lnTo>
                <a:lnTo>
                  <a:pt x="916" y="24"/>
                </a:lnTo>
                <a:lnTo>
                  <a:pt x="924" y="18"/>
                </a:lnTo>
                <a:lnTo>
                  <a:pt x="92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0" name="Freeform 626"/>
          <p:cNvSpPr>
            <a:spLocks/>
          </p:cNvSpPr>
          <p:nvPr/>
        </p:nvSpPr>
        <p:spPr bwMode="auto">
          <a:xfrm>
            <a:off x="1538288" y="3859213"/>
            <a:ext cx="871537" cy="473075"/>
          </a:xfrm>
          <a:custGeom>
            <a:avLst/>
            <a:gdLst>
              <a:gd name="T0" fmla="*/ 2147483646 w 909"/>
              <a:gd name="T1" fmla="*/ 0 h 270"/>
              <a:gd name="T2" fmla="*/ 2147483646 w 909"/>
              <a:gd name="T3" fmla="*/ 2147483646 h 270"/>
              <a:gd name="T4" fmla="*/ 2147483646 w 909"/>
              <a:gd name="T5" fmla="*/ 2147483646 h 270"/>
              <a:gd name="T6" fmla="*/ 2147483646 w 909"/>
              <a:gd name="T7" fmla="*/ 2147483646 h 270"/>
              <a:gd name="T8" fmla="*/ 2147483646 w 909"/>
              <a:gd name="T9" fmla="*/ 2147483646 h 270"/>
              <a:gd name="T10" fmla="*/ 2147483646 w 909"/>
              <a:gd name="T11" fmla="*/ 2147483646 h 270"/>
              <a:gd name="T12" fmla="*/ 2147483646 w 909"/>
              <a:gd name="T13" fmla="*/ 2147483646 h 270"/>
              <a:gd name="T14" fmla="*/ 2147483646 w 909"/>
              <a:gd name="T15" fmla="*/ 2147483646 h 270"/>
              <a:gd name="T16" fmla="*/ 2147483646 w 909"/>
              <a:gd name="T17" fmla="*/ 2147483646 h 270"/>
              <a:gd name="T18" fmla="*/ 2147483646 w 909"/>
              <a:gd name="T19" fmla="*/ 2147483646 h 270"/>
              <a:gd name="T20" fmla="*/ 2147483646 w 909"/>
              <a:gd name="T21" fmla="*/ 2147483646 h 270"/>
              <a:gd name="T22" fmla="*/ 2147483646 w 909"/>
              <a:gd name="T23" fmla="*/ 2147483646 h 270"/>
              <a:gd name="T24" fmla="*/ 2147483646 w 909"/>
              <a:gd name="T25" fmla="*/ 2147483646 h 270"/>
              <a:gd name="T26" fmla="*/ 2147483646 w 909"/>
              <a:gd name="T27" fmla="*/ 2147483646 h 270"/>
              <a:gd name="T28" fmla="*/ 2147483646 w 909"/>
              <a:gd name="T29" fmla="*/ 2147483646 h 270"/>
              <a:gd name="T30" fmla="*/ 2147483646 w 909"/>
              <a:gd name="T31" fmla="*/ 2147483646 h 270"/>
              <a:gd name="T32" fmla="*/ 2147483646 w 909"/>
              <a:gd name="T33" fmla="*/ 2147483646 h 270"/>
              <a:gd name="T34" fmla="*/ 2147483646 w 909"/>
              <a:gd name="T35" fmla="*/ 2147483646 h 270"/>
              <a:gd name="T36" fmla="*/ 2147483646 w 909"/>
              <a:gd name="T37" fmla="*/ 2147483646 h 270"/>
              <a:gd name="T38" fmla="*/ 2147483646 w 909"/>
              <a:gd name="T39" fmla="*/ 2147483646 h 270"/>
              <a:gd name="T40" fmla="*/ 2147483646 w 909"/>
              <a:gd name="T41" fmla="*/ 2147483646 h 270"/>
              <a:gd name="T42" fmla="*/ 2147483646 w 909"/>
              <a:gd name="T43" fmla="*/ 2147483646 h 270"/>
              <a:gd name="T44" fmla="*/ 2147483646 w 909"/>
              <a:gd name="T45" fmla="*/ 2147483646 h 270"/>
              <a:gd name="T46" fmla="*/ 2147483646 w 909"/>
              <a:gd name="T47" fmla="*/ 2147483646 h 270"/>
              <a:gd name="T48" fmla="*/ 2147483646 w 909"/>
              <a:gd name="T49" fmla="*/ 2147483646 h 270"/>
              <a:gd name="T50" fmla="*/ 2147483646 w 909"/>
              <a:gd name="T51" fmla="*/ 2147483646 h 270"/>
              <a:gd name="T52" fmla="*/ 2147483646 w 909"/>
              <a:gd name="T53" fmla="*/ 2147483646 h 270"/>
              <a:gd name="T54" fmla="*/ 2147483646 w 909"/>
              <a:gd name="T55" fmla="*/ 2147483646 h 270"/>
              <a:gd name="T56" fmla="*/ 2147483646 w 909"/>
              <a:gd name="T57" fmla="*/ 2147483646 h 270"/>
              <a:gd name="T58" fmla="*/ 2147483646 w 909"/>
              <a:gd name="T59" fmla="*/ 2147483646 h 270"/>
              <a:gd name="T60" fmla="*/ 2147483646 w 909"/>
              <a:gd name="T61" fmla="*/ 2147483646 h 270"/>
              <a:gd name="T62" fmla="*/ 2147483646 w 909"/>
              <a:gd name="T63" fmla="*/ 2147483646 h 270"/>
              <a:gd name="T64" fmla="*/ 2147483646 w 909"/>
              <a:gd name="T65" fmla="*/ 2147483646 h 270"/>
              <a:gd name="T66" fmla="*/ 2147483646 w 909"/>
              <a:gd name="T67" fmla="*/ 2147483646 h 270"/>
              <a:gd name="T68" fmla="*/ 2147483646 w 909"/>
              <a:gd name="T69" fmla="*/ 2147483646 h 270"/>
              <a:gd name="T70" fmla="*/ 2147483646 w 909"/>
              <a:gd name="T71" fmla="*/ 2147483646 h 270"/>
              <a:gd name="T72" fmla="*/ 2147483646 w 909"/>
              <a:gd name="T73" fmla="*/ 2147483646 h 270"/>
              <a:gd name="T74" fmla="*/ 2147483646 w 909"/>
              <a:gd name="T75" fmla="*/ 2147483646 h 270"/>
              <a:gd name="T76" fmla="*/ 2147483646 w 909"/>
              <a:gd name="T77" fmla="*/ 2147483646 h 270"/>
              <a:gd name="T78" fmla="*/ 2147483646 w 909"/>
              <a:gd name="T79" fmla="*/ 2147483646 h 270"/>
              <a:gd name="T80" fmla="*/ 2147483646 w 909"/>
              <a:gd name="T81" fmla="*/ 2147483646 h 270"/>
              <a:gd name="T82" fmla="*/ 2147483646 w 909"/>
              <a:gd name="T83" fmla="*/ 2147483646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09"/>
              <a:gd name="T127" fmla="*/ 0 h 270"/>
              <a:gd name="T128" fmla="*/ 909 w 909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09" h="270">
                <a:moveTo>
                  <a:pt x="0" y="18"/>
                </a:moveTo>
                <a:lnTo>
                  <a:pt x="8" y="12"/>
                </a:lnTo>
                <a:lnTo>
                  <a:pt x="8" y="0"/>
                </a:lnTo>
                <a:lnTo>
                  <a:pt x="16" y="0"/>
                </a:lnTo>
                <a:lnTo>
                  <a:pt x="23" y="6"/>
                </a:lnTo>
                <a:lnTo>
                  <a:pt x="23" y="12"/>
                </a:lnTo>
                <a:lnTo>
                  <a:pt x="31" y="18"/>
                </a:lnTo>
                <a:lnTo>
                  <a:pt x="31" y="36"/>
                </a:lnTo>
                <a:lnTo>
                  <a:pt x="39" y="42"/>
                </a:lnTo>
                <a:lnTo>
                  <a:pt x="39" y="66"/>
                </a:lnTo>
                <a:lnTo>
                  <a:pt x="47" y="72"/>
                </a:lnTo>
                <a:lnTo>
                  <a:pt x="47" y="102"/>
                </a:lnTo>
                <a:lnTo>
                  <a:pt x="55" y="108"/>
                </a:lnTo>
                <a:lnTo>
                  <a:pt x="55" y="138"/>
                </a:lnTo>
                <a:lnTo>
                  <a:pt x="62" y="144"/>
                </a:lnTo>
                <a:lnTo>
                  <a:pt x="62" y="168"/>
                </a:lnTo>
                <a:lnTo>
                  <a:pt x="70" y="174"/>
                </a:lnTo>
                <a:lnTo>
                  <a:pt x="70" y="192"/>
                </a:lnTo>
                <a:lnTo>
                  <a:pt x="78" y="198"/>
                </a:lnTo>
                <a:lnTo>
                  <a:pt x="78" y="216"/>
                </a:lnTo>
                <a:lnTo>
                  <a:pt x="86" y="222"/>
                </a:lnTo>
                <a:lnTo>
                  <a:pt x="86" y="228"/>
                </a:lnTo>
                <a:lnTo>
                  <a:pt x="101" y="240"/>
                </a:lnTo>
                <a:lnTo>
                  <a:pt x="101" y="246"/>
                </a:lnTo>
                <a:lnTo>
                  <a:pt x="109" y="252"/>
                </a:lnTo>
                <a:lnTo>
                  <a:pt x="117" y="258"/>
                </a:lnTo>
                <a:lnTo>
                  <a:pt x="124" y="264"/>
                </a:lnTo>
                <a:lnTo>
                  <a:pt x="132" y="264"/>
                </a:lnTo>
                <a:lnTo>
                  <a:pt x="140" y="264"/>
                </a:lnTo>
                <a:lnTo>
                  <a:pt x="148" y="264"/>
                </a:lnTo>
                <a:lnTo>
                  <a:pt x="155" y="264"/>
                </a:lnTo>
                <a:lnTo>
                  <a:pt x="163" y="264"/>
                </a:lnTo>
                <a:lnTo>
                  <a:pt x="171" y="264"/>
                </a:lnTo>
                <a:lnTo>
                  <a:pt x="179" y="264"/>
                </a:lnTo>
                <a:lnTo>
                  <a:pt x="187" y="264"/>
                </a:lnTo>
                <a:lnTo>
                  <a:pt x="194" y="264"/>
                </a:lnTo>
                <a:lnTo>
                  <a:pt x="202" y="264"/>
                </a:lnTo>
                <a:lnTo>
                  <a:pt x="210" y="264"/>
                </a:lnTo>
                <a:lnTo>
                  <a:pt x="218" y="270"/>
                </a:lnTo>
                <a:lnTo>
                  <a:pt x="225" y="270"/>
                </a:lnTo>
                <a:lnTo>
                  <a:pt x="233" y="270"/>
                </a:lnTo>
                <a:lnTo>
                  <a:pt x="241" y="270"/>
                </a:lnTo>
                <a:lnTo>
                  <a:pt x="249" y="264"/>
                </a:lnTo>
                <a:lnTo>
                  <a:pt x="256" y="264"/>
                </a:lnTo>
                <a:lnTo>
                  <a:pt x="264" y="264"/>
                </a:lnTo>
                <a:lnTo>
                  <a:pt x="272" y="270"/>
                </a:lnTo>
                <a:lnTo>
                  <a:pt x="280" y="270"/>
                </a:lnTo>
                <a:lnTo>
                  <a:pt x="287" y="270"/>
                </a:lnTo>
                <a:lnTo>
                  <a:pt x="295" y="270"/>
                </a:lnTo>
                <a:lnTo>
                  <a:pt x="303" y="270"/>
                </a:lnTo>
                <a:lnTo>
                  <a:pt x="311" y="270"/>
                </a:lnTo>
                <a:lnTo>
                  <a:pt x="319" y="270"/>
                </a:lnTo>
                <a:lnTo>
                  <a:pt x="326" y="270"/>
                </a:lnTo>
                <a:lnTo>
                  <a:pt x="334" y="270"/>
                </a:lnTo>
                <a:lnTo>
                  <a:pt x="342" y="270"/>
                </a:lnTo>
                <a:lnTo>
                  <a:pt x="350" y="270"/>
                </a:lnTo>
                <a:lnTo>
                  <a:pt x="357" y="270"/>
                </a:lnTo>
                <a:lnTo>
                  <a:pt x="365" y="270"/>
                </a:lnTo>
                <a:lnTo>
                  <a:pt x="373" y="270"/>
                </a:lnTo>
                <a:lnTo>
                  <a:pt x="381" y="270"/>
                </a:lnTo>
                <a:lnTo>
                  <a:pt x="388" y="270"/>
                </a:lnTo>
                <a:lnTo>
                  <a:pt x="396" y="264"/>
                </a:lnTo>
                <a:lnTo>
                  <a:pt x="404" y="264"/>
                </a:lnTo>
                <a:lnTo>
                  <a:pt x="412" y="264"/>
                </a:lnTo>
                <a:lnTo>
                  <a:pt x="419" y="264"/>
                </a:lnTo>
                <a:lnTo>
                  <a:pt x="427" y="264"/>
                </a:lnTo>
                <a:lnTo>
                  <a:pt x="435" y="264"/>
                </a:lnTo>
                <a:lnTo>
                  <a:pt x="443" y="264"/>
                </a:lnTo>
                <a:lnTo>
                  <a:pt x="451" y="264"/>
                </a:lnTo>
                <a:lnTo>
                  <a:pt x="458" y="264"/>
                </a:lnTo>
                <a:lnTo>
                  <a:pt x="466" y="264"/>
                </a:lnTo>
                <a:lnTo>
                  <a:pt x="474" y="264"/>
                </a:lnTo>
                <a:lnTo>
                  <a:pt x="482" y="264"/>
                </a:lnTo>
                <a:lnTo>
                  <a:pt x="489" y="264"/>
                </a:lnTo>
                <a:lnTo>
                  <a:pt x="497" y="264"/>
                </a:lnTo>
                <a:lnTo>
                  <a:pt x="505" y="264"/>
                </a:lnTo>
                <a:lnTo>
                  <a:pt x="513" y="258"/>
                </a:lnTo>
                <a:lnTo>
                  <a:pt x="520" y="258"/>
                </a:lnTo>
                <a:lnTo>
                  <a:pt x="528" y="258"/>
                </a:lnTo>
                <a:lnTo>
                  <a:pt x="536" y="258"/>
                </a:lnTo>
                <a:lnTo>
                  <a:pt x="544" y="258"/>
                </a:lnTo>
                <a:lnTo>
                  <a:pt x="551" y="258"/>
                </a:lnTo>
                <a:lnTo>
                  <a:pt x="559" y="258"/>
                </a:lnTo>
                <a:lnTo>
                  <a:pt x="567" y="258"/>
                </a:lnTo>
                <a:lnTo>
                  <a:pt x="575" y="258"/>
                </a:lnTo>
                <a:lnTo>
                  <a:pt x="583" y="258"/>
                </a:lnTo>
                <a:lnTo>
                  <a:pt x="590" y="258"/>
                </a:lnTo>
                <a:lnTo>
                  <a:pt x="598" y="258"/>
                </a:lnTo>
                <a:lnTo>
                  <a:pt x="606" y="258"/>
                </a:lnTo>
                <a:lnTo>
                  <a:pt x="614" y="258"/>
                </a:lnTo>
                <a:lnTo>
                  <a:pt x="621" y="258"/>
                </a:lnTo>
                <a:lnTo>
                  <a:pt x="629" y="258"/>
                </a:lnTo>
                <a:lnTo>
                  <a:pt x="637" y="258"/>
                </a:lnTo>
                <a:lnTo>
                  <a:pt x="645" y="258"/>
                </a:lnTo>
                <a:lnTo>
                  <a:pt x="652" y="258"/>
                </a:lnTo>
                <a:lnTo>
                  <a:pt x="660" y="258"/>
                </a:lnTo>
                <a:lnTo>
                  <a:pt x="668" y="258"/>
                </a:lnTo>
                <a:lnTo>
                  <a:pt x="676" y="258"/>
                </a:lnTo>
                <a:lnTo>
                  <a:pt x="683" y="258"/>
                </a:lnTo>
                <a:lnTo>
                  <a:pt x="691" y="258"/>
                </a:lnTo>
                <a:lnTo>
                  <a:pt x="699" y="258"/>
                </a:lnTo>
                <a:lnTo>
                  <a:pt x="707" y="258"/>
                </a:lnTo>
                <a:lnTo>
                  <a:pt x="714" y="258"/>
                </a:lnTo>
                <a:lnTo>
                  <a:pt x="722" y="258"/>
                </a:lnTo>
                <a:lnTo>
                  <a:pt x="730" y="258"/>
                </a:lnTo>
                <a:lnTo>
                  <a:pt x="738" y="258"/>
                </a:lnTo>
                <a:lnTo>
                  <a:pt x="746" y="264"/>
                </a:lnTo>
                <a:lnTo>
                  <a:pt x="753" y="264"/>
                </a:lnTo>
                <a:lnTo>
                  <a:pt x="761" y="264"/>
                </a:lnTo>
                <a:lnTo>
                  <a:pt x="769" y="264"/>
                </a:lnTo>
                <a:lnTo>
                  <a:pt x="777" y="264"/>
                </a:lnTo>
                <a:lnTo>
                  <a:pt x="784" y="264"/>
                </a:lnTo>
                <a:lnTo>
                  <a:pt x="792" y="264"/>
                </a:lnTo>
                <a:lnTo>
                  <a:pt x="800" y="264"/>
                </a:lnTo>
                <a:lnTo>
                  <a:pt x="808" y="264"/>
                </a:lnTo>
                <a:lnTo>
                  <a:pt x="815" y="270"/>
                </a:lnTo>
                <a:lnTo>
                  <a:pt x="823" y="270"/>
                </a:lnTo>
                <a:lnTo>
                  <a:pt x="831" y="270"/>
                </a:lnTo>
                <a:lnTo>
                  <a:pt x="839" y="270"/>
                </a:lnTo>
                <a:lnTo>
                  <a:pt x="846" y="270"/>
                </a:lnTo>
                <a:lnTo>
                  <a:pt x="854" y="270"/>
                </a:lnTo>
                <a:lnTo>
                  <a:pt x="862" y="270"/>
                </a:lnTo>
                <a:lnTo>
                  <a:pt x="870" y="270"/>
                </a:lnTo>
                <a:lnTo>
                  <a:pt x="878" y="270"/>
                </a:lnTo>
                <a:lnTo>
                  <a:pt x="885" y="270"/>
                </a:lnTo>
                <a:lnTo>
                  <a:pt x="893" y="270"/>
                </a:lnTo>
                <a:lnTo>
                  <a:pt x="901" y="270"/>
                </a:lnTo>
                <a:lnTo>
                  <a:pt x="909" y="27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1" name="Freeform 627"/>
          <p:cNvSpPr>
            <a:spLocks/>
          </p:cNvSpPr>
          <p:nvPr/>
        </p:nvSpPr>
        <p:spPr bwMode="auto">
          <a:xfrm>
            <a:off x="2409825" y="4311650"/>
            <a:ext cx="946150" cy="20638"/>
          </a:xfrm>
          <a:custGeom>
            <a:avLst/>
            <a:gdLst>
              <a:gd name="T0" fmla="*/ 2147483646 w 986"/>
              <a:gd name="T1" fmla="*/ 2147483646 h 12"/>
              <a:gd name="T2" fmla="*/ 2147483646 w 986"/>
              <a:gd name="T3" fmla="*/ 2147483646 h 12"/>
              <a:gd name="T4" fmla="*/ 2147483646 w 986"/>
              <a:gd name="T5" fmla="*/ 2147483646 h 12"/>
              <a:gd name="T6" fmla="*/ 2147483646 w 986"/>
              <a:gd name="T7" fmla="*/ 2147483646 h 12"/>
              <a:gd name="T8" fmla="*/ 2147483646 w 986"/>
              <a:gd name="T9" fmla="*/ 2147483646 h 12"/>
              <a:gd name="T10" fmla="*/ 2147483646 w 986"/>
              <a:gd name="T11" fmla="*/ 2147483646 h 12"/>
              <a:gd name="T12" fmla="*/ 2147483646 w 986"/>
              <a:gd name="T13" fmla="*/ 2147483646 h 12"/>
              <a:gd name="T14" fmla="*/ 2147483646 w 986"/>
              <a:gd name="T15" fmla="*/ 2147483646 h 12"/>
              <a:gd name="T16" fmla="*/ 2147483646 w 986"/>
              <a:gd name="T17" fmla="*/ 2147483646 h 12"/>
              <a:gd name="T18" fmla="*/ 2147483646 w 986"/>
              <a:gd name="T19" fmla="*/ 2147483646 h 12"/>
              <a:gd name="T20" fmla="*/ 2147483646 w 986"/>
              <a:gd name="T21" fmla="*/ 2147483646 h 12"/>
              <a:gd name="T22" fmla="*/ 2147483646 w 986"/>
              <a:gd name="T23" fmla="*/ 2147483646 h 12"/>
              <a:gd name="T24" fmla="*/ 2147483646 w 986"/>
              <a:gd name="T25" fmla="*/ 2147483646 h 12"/>
              <a:gd name="T26" fmla="*/ 2147483646 w 986"/>
              <a:gd name="T27" fmla="*/ 2147483646 h 12"/>
              <a:gd name="T28" fmla="*/ 2147483646 w 986"/>
              <a:gd name="T29" fmla="*/ 2147483646 h 12"/>
              <a:gd name="T30" fmla="*/ 2147483646 w 986"/>
              <a:gd name="T31" fmla="*/ 2147483646 h 12"/>
              <a:gd name="T32" fmla="*/ 2147483646 w 986"/>
              <a:gd name="T33" fmla="*/ 2147483646 h 12"/>
              <a:gd name="T34" fmla="*/ 2147483646 w 986"/>
              <a:gd name="T35" fmla="*/ 2147483646 h 12"/>
              <a:gd name="T36" fmla="*/ 2147483646 w 986"/>
              <a:gd name="T37" fmla="*/ 2147483646 h 12"/>
              <a:gd name="T38" fmla="*/ 2147483646 w 986"/>
              <a:gd name="T39" fmla="*/ 2147483646 h 12"/>
              <a:gd name="T40" fmla="*/ 2147483646 w 986"/>
              <a:gd name="T41" fmla="*/ 2147483646 h 12"/>
              <a:gd name="T42" fmla="*/ 2147483646 w 986"/>
              <a:gd name="T43" fmla="*/ 2147483646 h 12"/>
              <a:gd name="T44" fmla="*/ 2147483646 w 986"/>
              <a:gd name="T45" fmla="*/ 2147483646 h 12"/>
              <a:gd name="T46" fmla="*/ 2147483646 w 986"/>
              <a:gd name="T47" fmla="*/ 2147483646 h 12"/>
              <a:gd name="T48" fmla="*/ 2147483646 w 986"/>
              <a:gd name="T49" fmla="*/ 2147483646 h 12"/>
              <a:gd name="T50" fmla="*/ 2147483646 w 986"/>
              <a:gd name="T51" fmla="*/ 2147483646 h 12"/>
              <a:gd name="T52" fmla="*/ 2147483646 w 986"/>
              <a:gd name="T53" fmla="*/ 2147483646 h 12"/>
              <a:gd name="T54" fmla="*/ 2147483646 w 986"/>
              <a:gd name="T55" fmla="*/ 2147483646 h 12"/>
              <a:gd name="T56" fmla="*/ 2147483646 w 986"/>
              <a:gd name="T57" fmla="*/ 2147483646 h 12"/>
              <a:gd name="T58" fmla="*/ 2147483646 w 986"/>
              <a:gd name="T59" fmla="*/ 2147483646 h 12"/>
              <a:gd name="T60" fmla="*/ 2147483646 w 986"/>
              <a:gd name="T61" fmla="*/ 2147483646 h 12"/>
              <a:gd name="T62" fmla="*/ 2147483646 w 986"/>
              <a:gd name="T63" fmla="*/ 2147483646 h 12"/>
              <a:gd name="T64" fmla="*/ 2147483646 w 986"/>
              <a:gd name="T65" fmla="*/ 2147483646 h 12"/>
              <a:gd name="T66" fmla="*/ 2147483646 w 986"/>
              <a:gd name="T67" fmla="*/ 2147483646 h 12"/>
              <a:gd name="T68" fmla="*/ 2147483646 w 986"/>
              <a:gd name="T69" fmla="*/ 2147483646 h 12"/>
              <a:gd name="T70" fmla="*/ 2147483646 w 986"/>
              <a:gd name="T71" fmla="*/ 2147483646 h 12"/>
              <a:gd name="T72" fmla="*/ 2147483646 w 986"/>
              <a:gd name="T73" fmla="*/ 2147483646 h 12"/>
              <a:gd name="T74" fmla="*/ 2147483646 w 986"/>
              <a:gd name="T75" fmla="*/ 2147483646 h 12"/>
              <a:gd name="T76" fmla="*/ 2147483646 w 986"/>
              <a:gd name="T77" fmla="*/ 2147483646 h 12"/>
              <a:gd name="T78" fmla="*/ 2147483646 w 986"/>
              <a:gd name="T79" fmla="*/ 2147483646 h 12"/>
              <a:gd name="T80" fmla="*/ 2147483646 w 986"/>
              <a:gd name="T81" fmla="*/ 2147483646 h 12"/>
              <a:gd name="T82" fmla="*/ 2147483646 w 986"/>
              <a:gd name="T83" fmla="*/ 2147483646 h 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86"/>
              <a:gd name="T127" fmla="*/ 0 h 12"/>
              <a:gd name="T128" fmla="*/ 986 w 986"/>
              <a:gd name="T129" fmla="*/ 12 h 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86" h="12">
                <a:moveTo>
                  <a:pt x="0" y="12"/>
                </a:moveTo>
                <a:lnTo>
                  <a:pt x="7" y="12"/>
                </a:lnTo>
                <a:lnTo>
                  <a:pt x="15" y="12"/>
                </a:lnTo>
                <a:lnTo>
                  <a:pt x="23" y="12"/>
                </a:lnTo>
                <a:lnTo>
                  <a:pt x="31" y="12"/>
                </a:lnTo>
                <a:lnTo>
                  <a:pt x="38" y="12"/>
                </a:lnTo>
                <a:lnTo>
                  <a:pt x="46" y="12"/>
                </a:lnTo>
                <a:lnTo>
                  <a:pt x="54" y="12"/>
                </a:lnTo>
                <a:lnTo>
                  <a:pt x="62" y="12"/>
                </a:lnTo>
                <a:lnTo>
                  <a:pt x="69" y="12"/>
                </a:lnTo>
                <a:lnTo>
                  <a:pt x="77" y="12"/>
                </a:lnTo>
                <a:lnTo>
                  <a:pt x="85" y="12"/>
                </a:lnTo>
                <a:lnTo>
                  <a:pt x="93" y="12"/>
                </a:lnTo>
                <a:lnTo>
                  <a:pt x="101" y="12"/>
                </a:lnTo>
                <a:lnTo>
                  <a:pt x="108" y="12"/>
                </a:lnTo>
                <a:lnTo>
                  <a:pt x="116" y="12"/>
                </a:lnTo>
                <a:lnTo>
                  <a:pt x="124" y="12"/>
                </a:lnTo>
                <a:lnTo>
                  <a:pt x="132" y="12"/>
                </a:lnTo>
                <a:lnTo>
                  <a:pt x="139" y="12"/>
                </a:lnTo>
                <a:lnTo>
                  <a:pt x="147" y="12"/>
                </a:lnTo>
                <a:lnTo>
                  <a:pt x="155" y="12"/>
                </a:lnTo>
                <a:lnTo>
                  <a:pt x="163" y="12"/>
                </a:lnTo>
                <a:lnTo>
                  <a:pt x="170" y="12"/>
                </a:lnTo>
                <a:lnTo>
                  <a:pt x="178" y="12"/>
                </a:lnTo>
                <a:lnTo>
                  <a:pt x="186" y="12"/>
                </a:lnTo>
                <a:lnTo>
                  <a:pt x="194" y="12"/>
                </a:lnTo>
                <a:lnTo>
                  <a:pt x="201" y="12"/>
                </a:lnTo>
                <a:lnTo>
                  <a:pt x="209" y="12"/>
                </a:lnTo>
                <a:lnTo>
                  <a:pt x="217" y="12"/>
                </a:lnTo>
                <a:lnTo>
                  <a:pt x="225" y="12"/>
                </a:lnTo>
                <a:lnTo>
                  <a:pt x="233" y="12"/>
                </a:lnTo>
                <a:lnTo>
                  <a:pt x="240" y="12"/>
                </a:lnTo>
                <a:lnTo>
                  <a:pt x="248" y="12"/>
                </a:lnTo>
                <a:lnTo>
                  <a:pt x="256" y="12"/>
                </a:lnTo>
                <a:lnTo>
                  <a:pt x="264" y="6"/>
                </a:lnTo>
                <a:lnTo>
                  <a:pt x="271" y="6"/>
                </a:lnTo>
                <a:lnTo>
                  <a:pt x="279" y="6"/>
                </a:lnTo>
                <a:lnTo>
                  <a:pt x="287" y="6"/>
                </a:lnTo>
                <a:lnTo>
                  <a:pt x="295" y="6"/>
                </a:lnTo>
                <a:lnTo>
                  <a:pt x="302" y="6"/>
                </a:lnTo>
                <a:lnTo>
                  <a:pt x="310" y="6"/>
                </a:lnTo>
                <a:lnTo>
                  <a:pt x="318" y="6"/>
                </a:lnTo>
                <a:lnTo>
                  <a:pt x="326" y="0"/>
                </a:lnTo>
                <a:lnTo>
                  <a:pt x="333" y="6"/>
                </a:lnTo>
                <a:lnTo>
                  <a:pt x="341" y="6"/>
                </a:lnTo>
                <a:lnTo>
                  <a:pt x="349" y="6"/>
                </a:lnTo>
                <a:lnTo>
                  <a:pt x="357" y="6"/>
                </a:lnTo>
                <a:lnTo>
                  <a:pt x="365" y="6"/>
                </a:lnTo>
                <a:lnTo>
                  <a:pt x="372" y="6"/>
                </a:lnTo>
                <a:lnTo>
                  <a:pt x="380" y="6"/>
                </a:lnTo>
                <a:lnTo>
                  <a:pt x="388" y="6"/>
                </a:lnTo>
                <a:lnTo>
                  <a:pt x="396" y="6"/>
                </a:lnTo>
                <a:lnTo>
                  <a:pt x="403" y="6"/>
                </a:lnTo>
                <a:lnTo>
                  <a:pt x="411" y="6"/>
                </a:lnTo>
                <a:lnTo>
                  <a:pt x="419" y="6"/>
                </a:lnTo>
                <a:lnTo>
                  <a:pt x="427" y="6"/>
                </a:lnTo>
                <a:lnTo>
                  <a:pt x="434" y="6"/>
                </a:lnTo>
                <a:lnTo>
                  <a:pt x="442" y="6"/>
                </a:lnTo>
                <a:lnTo>
                  <a:pt x="450" y="6"/>
                </a:lnTo>
                <a:lnTo>
                  <a:pt x="458" y="6"/>
                </a:lnTo>
                <a:lnTo>
                  <a:pt x="465" y="6"/>
                </a:lnTo>
                <a:lnTo>
                  <a:pt x="473" y="6"/>
                </a:lnTo>
                <a:lnTo>
                  <a:pt x="481" y="6"/>
                </a:lnTo>
                <a:lnTo>
                  <a:pt x="489" y="6"/>
                </a:lnTo>
                <a:lnTo>
                  <a:pt x="496" y="12"/>
                </a:lnTo>
                <a:lnTo>
                  <a:pt x="504" y="12"/>
                </a:lnTo>
                <a:lnTo>
                  <a:pt x="512" y="12"/>
                </a:lnTo>
                <a:lnTo>
                  <a:pt x="520" y="12"/>
                </a:lnTo>
                <a:lnTo>
                  <a:pt x="528" y="12"/>
                </a:lnTo>
                <a:lnTo>
                  <a:pt x="535" y="12"/>
                </a:lnTo>
                <a:lnTo>
                  <a:pt x="543" y="12"/>
                </a:lnTo>
                <a:lnTo>
                  <a:pt x="551" y="12"/>
                </a:lnTo>
                <a:lnTo>
                  <a:pt x="559" y="12"/>
                </a:lnTo>
                <a:lnTo>
                  <a:pt x="566" y="12"/>
                </a:lnTo>
                <a:lnTo>
                  <a:pt x="574" y="12"/>
                </a:lnTo>
                <a:lnTo>
                  <a:pt x="582" y="12"/>
                </a:lnTo>
                <a:lnTo>
                  <a:pt x="590" y="12"/>
                </a:lnTo>
                <a:lnTo>
                  <a:pt x="597" y="12"/>
                </a:lnTo>
                <a:lnTo>
                  <a:pt x="605" y="12"/>
                </a:lnTo>
                <a:lnTo>
                  <a:pt x="613" y="12"/>
                </a:lnTo>
                <a:lnTo>
                  <a:pt x="621" y="12"/>
                </a:lnTo>
                <a:lnTo>
                  <a:pt x="628" y="12"/>
                </a:lnTo>
                <a:lnTo>
                  <a:pt x="636" y="12"/>
                </a:lnTo>
                <a:lnTo>
                  <a:pt x="644" y="12"/>
                </a:lnTo>
                <a:lnTo>
                  <a:pt x="652" y="12"/>
                </a:lnTo>
                <a:lnTo>
                  <a:pt x="660" y="12"/>
                </a:lnTo>
                <a:lnTo>
                  <a:pt x="667" y="12"/>
                </a:lnTo>
                <a:lnTo>
                  <a:pt x="675" y="12"/>
                </a:lnTo>
                <a:lnTo>
                  <a:pt x="683" y="12"/>
                </a:lnTo>
                <a:lnTo>
                  <a:pt x="691" y="12"/>
                </a:lnTo>
                <a:lnTo>
                  <a:pt x="698" y="12"/>
                </a:lnTo>
                <a:lnTo>
                  <a:pt x="706" y="12"/>
                </a:lnTo>
                <a:lnTo>
                  <a:pt x="714" y="12"/>
                </a:lnTo>
                <a:lnTo>
                  <a:pt x="722" y="12"/>
                </a:lnTo>
                <a:lnTo>
                  <a:pt x="729" y="12"/>
                </a:lnTo>
                <a:lnTo>
                  <a:pt x="737" y="12"/>
                </a:lnTo>
                <a:lnTo>
                  <a:pt x="745" y="12"/>
                </a:lnTo>
                <a:lnTo>
                  <a:pt x="753" y="12"/>
                </a:lnTo>
                <a:lnTo>
                  <a:pt x="760" y="12"/>
                </a:lnTo>
                <a:lnTo>
                  <a:pt x="768" y="12"/>
                </a:lnTo>
                <a:lnTo>
                  <a:pt x="776" y="12"/>
                </a:lnTo>
                <a:lnTo>
                  <a:pt x="784" y="12"/>
                </a:lnTo>
                <a:lnTo>
                  <a:pt x="792" y="12"/>
                </a:lnTo>
                <a:lnTo>
                  <a:pt x="799" y="12"/>
                </a:lnTo>
                <a:lnTo>
                  <a:pt x="807" y="12"/>
                </a:lnTo>
                <a:lnTo>
                  <a:pt x="815" y="12"/>
                </a:lnTo>
                <a:lnTo>
                  <a:pt x="823" y="12"/>
                </a:lnTo>
                <a:lnTo>
                  <a:pt x="830" y="12"/>
                </a:lnTo>
                <a:lnTo>
                  <a:pt x="838" y="12"/>
                </a:lnTo>
                <a:lnTo>
                  <a:pt x="846" y="12"/>
                </a:lnTo>
                <a:lnTo>
                  <a:pt x="854" y="12"/>
                </a:lnTo>
                <a:lnTo>
                  <a:pt x="861" y="12"/>
                </a:lnTo>
                <a:lnTo>
                  <a:pt x="869" y="12"/>
                </a:lnTo>
                <a:lnTo>
                  <a:pt x="877" y="12"/>
                </a:lnTo>
                <a:lnTo>
                  <a:pt x="885" y="12"/>
                </a:lnTo>
                <a:lnTo>
                  <a:pt x="892" y="12"/>
                </a:lnTo>
                <a:lnTo>
                  <a:pt x="900" y="12"/>
                </a:lnTo>
                <a:lnTo>
                  <a:pt x="908" y="12"/>
                </a:lnTo>
                <a:lnTo>
                  <a:pt x="916" y="12"/>
                </a:lnTo>
                <a:lnTo>
                  <a:pt x="924" y="12"/>
                </a:lnTo>
                <a:lnTo>
                  <a:pt x="931" y="12"/>
                </a:lnTo>
                <a:lnTo>
                  <a:pt x="939" y="12"/>
                </a:lnTo>
                <a:lnTo>
                  <a:pt x="947" y="12"/>
                </a:lnTo>
                <a:lnTo>
                  <a:pt x="955" y="12"/>
                </a:lnTo>
                <a:lnTo>
                  <a:pt x="962" y="12"/>
                </a:lnTo>
                <a:lnTo>
                  <a:pt x="970" y="12"/>
                </a:lnTo>
                <a:lnTo>
                  <a:pt x="978" y="12"/>
                </a:lnTo>
                <a:lnTo>
                  <a:pt x="986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2" name="Freeform 628"/>
          <p:cNvSpPr>
            <a:spLocks/>
          </p:cNvSpPr>
          <p:nvPr/>
        </p:nvSpPr>
        <p:spPr bwMode="auto">
          <a:xfrm>
            <a:off x="3355975" y="4332288"/>
            <a:ext cx="944563" cy="1587"/>
          </a:xfrm>
          <a:custGeom>
            <a:avLst/>
            <a:gdLst>
              <a:gd name="T0" fmla="*/ 2147483646 w 986"/>
              <a:gd name="T1" fmla="*/ 0 h 1338"/>
              <a:gd name="T2" fmla="*/ 2147483646 w 986"/>
              <a:gd name="T3" fmla="*/ 0 h 1338"/>
              <a:gd name="T4" fmla="*/ 2147483646 w 986"/>
              <a:gd name="T5" fmla="*/ 0 h 1338"/>
              <a:gd name="T6" fmla="*/ 2147483646 w 986"/>
              <a:gd name="T7" fmla="*/ 0 h 1338"/>
              <a:gd name="T8" fmla="*/ 2147483646 w 986"/>
              <a:gd name="T9" fmla="*/ 0 h 1338"/>
              <a:gd name="T10" fmla="*/ 2147483646 w 986"/>
              <a:gd name="T11" fmla="*/ 0 h 1338"/>
              <a:gd name="T12" fmla="*/ 2147483646 w 986"/>
              <a:gd name="T13" fmla="*/ 0 h 1338"/>
              <a:gd name="T14" fmla="*/ 2147483646 w 986"/>
              <a:gd name="T15" fmla="*/ 0 h 1338"/>
              <a:gd name="T16" fmla="*/ 2147483646 w 986"/>
              <a:gd name="T17" fmla="*/ 0 h 1338"/>
              <a:gd name="T18" fmla="*/ 2147483646 w 986"/>
              <a:gd name="T19" fmla="*/ 0 h 1338"/>
              <a:gd name="T20" fmla="*/ 2147483646 w 986"/>
              <a:gd name="T21" fmla="*/ 0 h 1338"/>
              <a:gd name="T22" fmla="*/ 2147483646 w 986"/>
              <a:gd name="T23" fmla="*/ 0 h 1338"/>
              <a:gd name="T24" fmla="*/ 2147483646 w 986"/>
              <a:gd name="T25" fmla="*/ 0 h 1338"/>
              <a:gd name="T26" fmla="*/ 2147483646 w 986"/>
              <a:gd name="T27" fmla="*/ 0 h 1338"/>
              <a:gd name="T28" fmla="*/ 2147483646 w 986"/>
              <a:gd name="T29" fmla="*/ 0 h 1338"/>
              <a:gd name="T30" fmla="*/ 2147483646 w 986"/>
              <a:gd name="T31" fmla="*/ 0 h 1338"/>
              <a:gd name="T32" fmla="*/ 2147483646 w 986"/>
              <a:gd name="T33" fmla="*/ 0 h 1338"/>
              <a:gd name="T34" fmla="*/ 2147483646 w 986"/>
              <a:gd name="T35" fmla="*/ 0 h 1338"/>
              <a:gd name="T36" fmla="*/ 2147483646 w 986"/>
              <a:gd name="T37" fmla="*/ 0 h 1338"/>
              <a:gd name="T38" fmla="*/ 2147483646 w 986"/>
              <a:gd name="T39" fmla="*/ 0 h 1338"/>
              <a:gd name="T40" fmla="*/ 2147483646 w 986"/>
              <a:gd name="T41" fmla="*/ 0 h 1338"/>
              <a:gd name="T42" fmla="*/ 2147483646 w 986"/>
              <a:gd name="T43" fmla="*/ 0 h 1338"/>
              <a:gd name="T44" fmla="*/ 2147483646 w 986"/>
              <a:gd name="T45" fmla="*/ 0 h 1338"/>
              <a:gd name="T46" fmla="*/ 2147483646 w 986"/>
              <a:gd name="T47" fmla="*/ 0 h 1338"/>
              <a:gd name="T48" fmla="*/ 2147483646 w 986"/>
              <a:gd name="T49" fmla="*/ 0 h 1338"/>
              <a:gd name="T50" fmla="*/ 2147483646 w 986"/>
              <a:gd name="T51" fmla="*/ 0 h 1338"/>
              <a:gd name="T52" fmla="*/ 2147483646 w 986"/>
              <a:gd name="T53" fmla="*/ 0 h 1338"/>
              <a:gd name="T54" fmla="*/ 2147483646 w 986"/>
              <a:gd name="T55" fmla="*/ 0 h 1338"/>
              <a:gd name="T56" fmla="*/ 2147483646 w 986"/>
              <a:gd name="T57" fmla="*/ 0 h 1338"/>
              <a:gd name="T58" fmla="*/ 2147483646 w 986"/>
              <a:gd name="T59" fmla="*/ 0 h 1338"/>
              <a:gd name="T60" fmla="*/ 2147483646 w 986"/>
              <a:gd name="T61" fmla="*/ 0 h 1338"/>
              <a:gd name="T62" fmla="*/ 2147483646 w 986"/>
              <a:gd name="T63" fmla="*/ 0 h 1338"/>
              <a:gd name="T64" fmla="*/ 2147483646 w 986"/>
              <a:gd name="T65" fmla="*/ 0 h 1338"/>
              <a:gd name="T66" fmla="*/ 2147483646 w 986"/>
              <a:gd name="T67" fmla="*/ 0 h 1338"/>
              <a:gd name="T68" fmla="*/ 2147483646 w 986"/>
              <a:gd name="T69" fmla="*/ 0 h 1338"/>
              <a:gd name="T70" fmla="*/ 2147483646 w 986"/>
              <a:gd name="T71" fmla="*/ 0 h 1338"/>
              <a:gd name="T72" fmla="*/ 2147483646 w 986"/>
              <a:gd name="T73" fmla="*/ 0 h 1338"/>
              <a:gd name="T74" fmla="*/ 2147483646 w 986"/>
              <a:gd name="T75" fmla="*/ 0 h 1338"/>
              <a:gd name="T76" fmla="*/ 2147483646 w 986"/>
              <a:gd name="T77" fmla="*/ 0 h 1338"/>
              <a:gd name="T78" fmla="*/ 2147483646 w 986"/>
              <a:gd name="T79" fmla="*/ 0 h 1338"/>
              <a:gd name="T80" fmla="*/ 2147483646 w 986"/>
              <a:gd name="T81" fmla="*/ 0 h 1338"/>
              <a:gd name="T82" fmla="*/ 2147483646 w 986"/>
              <a:gd name="T83" fmla="*/ 0 h 133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86"/>
              <a:gd name="T127" fmla="*/ 0 h 1338"/>
              <a:gd name="T128" fmla="*/ 986 w 986"/>
              <a:gd name="T129" fmla="*/ 1338 h 133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86" h="1338">
                <a:moveTo>
                  <a:pt x="0" y="0"/>
                </a:moveTo>
                <a:lnTo>
                  <a:pt x="7" y="0"/>
                </a:lnTo>
                <a:lnTo>
                  <a:pt x="15" y="0"/>
                </a:lnTo>
                <a:lnTo>
                  <a:pt x="23" y="0"/>
                </a:lnTo>
                <a:lnTo>
                  <a:pt x="31" y="0"/>
                </a:lnTo>
                <a:lnTo>
                  <a:pt x="38" y="0"/>
                </a:lnTo>
                <a:lnTo>
                  <a:pt x="46" y="0"/>
                </a:lnTo>
                <a:lnTo>
                  <a:pt x="54" y="0"/>
                </a:lnTo>
                <a:lnTo>
                  <a:pt x="62" y="0"/>
                </a:lnTo>
                <a:lnTo>
                  <a:pt x="70" y="0"/>
                </a:lnTo>
                <a:lnTo>
                  <a:pt x="77" y="0"/>
                </a:lnTo>
                <a:lnTo>
                  <a:pt x="85" y="0"/>
                </a:lnTo>
                <a:lnTo>
                  <a:pt x="93" y="0"/>
                </a:lnTo>
                <a:lnTo>
                  <a:pt x="101" y="0"/>
                </a:lnTo>
                <a:lnTo>
                  <a:pt x="108" y="0"/>
                </a:lnTo>
                <a:lnTo>
                  <a:pt x="116" y="0"/>
                </a:lnTo>
                <a:lnTo>
                  <a:pt x="124" y="0"/>
                </a:lnTo>
                <a:lnTo>
                  <a:pt x="132" y="0"/>
                </a:lnTo>
                <a:lnTo>
                  <a:pt x="139" y="0"/>
                </a:lnTo>
                <a:lnTo>
                  <a:pt x="147" y="0"/>
                </a:lnTo>
                <a:lnTo>
                  <a:pt x="155" y="0"/>
                </a:lnTo>
                <a:lnTo>
                  <a:pt x="163" y="0"/>
                </a:lnTo>
                <a:lnTo>
                  <a:pt x="170" y="0"/>
                </a:lnTo>
                <a:lnTo>
                  <a:pt x="178" y="0"/>
                </a:lnTo>
                <a:lnTo>
                  <a:pt x="186" y="0"/>
                </a:lnTo>
                <a:lnTo>
                  <a:pt x="194" y="0"/>
                </a:lnTo>
                <a:lnTo>
                  <a:pt x="201" y="0"/>
                </a:lnTo>
                <a:lnTo>
                  <a:pt x="209" y="0"/>
                </a:lnTo>
                <a:lnTo>
                  <a:pt x="217" y="0"/>
                </a:lnTo>
                <a:lnTo>
                  <a:pt x="225" y="0"/>
                </a:lnTo>
                <a:lnTo>
                  <a:pt x="233" y="0"/>
                </a:lnTo>
                <a:lnTo>
                  <a:pt x="240" y="0"/>
                </a:lnTo>
                <a:lnTo>
                  <a:pt x="248" y="0"/>
                </a:lnTo>
                <a:lnTo>
                  <a:pt x="256" y="0"/>
                </a:lnTo>
                <a:lnTo>
                  <a:pt x="264" y="0"/>
                </a:lnTo>
                <a:lnTo>
                  <a:pt x="271" y="0"/>
                </a:lnTo>
                <a:lnTo>
                  <a:pt x="279" y="0"/>
                </a:lnTo>
                <a:lnTo>
                  <a:pt x="287" y="0"/>
                </a:lnTo>
                <a:lnTo>
                  <a:pt x="295" y="0"/>
                </a:lnTo>
                <a:lnTo>
                  <a:pt x="302" y="0"/>
                </a:lnTo>
                <a:lnTo>
                  <a:pt x="310" y="0"/>
                </a:lnTo>
                <a:lnTo>
                  <a:pt x="318" y="0"/>
                </a:lnTo>
                <a:lnTo>
                  <a:pt x="326" y="0"/>
                </a:lnTo>
                <a:lnTo>
                  <a:pt x="333" y="0"/>
                </a:lnTo>
                <a:lnTo>
                  <a:pt x="341" y="0"/>
                </a:lnTo>
                <a:lnTo>
                  <a:pt x="349" y="0"/>
                </a:lnTo>
                <a:lnTo>
                  <a:pt x="357" y="0"/>
                </a:lnTo>
                <a:lnTo>
                  <a:pt x="365" y="0"/>
                </a:lnTo>
                <a:lnTo>
                  <a:pt x="372" y="0"/>
                </a:lnTo>
                <a:lnTo>
                  <a:pt x="380" y="0"/>
                </a:lnTo>
                <a:lnTo>
                  <a:pt x="388" y="0"/>
                </a:lnTo>
                <a:lnTo>
                  <a:pt x="396" y="0"/>
                </a:lnTo>
                <a:lnTo>
                  <a:pt x="403" y="0"/>
                </a:lnTo>
                <a:lnTo>
                  <a:pt x="411" y="0"/>
                </a:lnTo>
                <a:lnTo>
                  <a:pt x="419" y="0"/>
                </a:lnTo>
                <a:lnTo>
                  <a:pt x="427" y="0"/>
                </a:lnTo>
                <a:lnTo>
                  <a:pt x="434" y="0"/>
                </a:lnTo>
                <a:lnTo>
                  <a:pt x="442" y="0"/>
                </a:lnTo>
                <a:lnTo>
                  <a:pt x="450" y="0"/>
                </a:lnTo>
                <a:lnTo>
                  <a:pt x="458" y="0"/>
                </a:lnTo>
                <a:lnTo>
                  <a:pt x="465" y="0"/>
                </a:lnTo>
                <a:lnTo>
                  <a:pt x="473" y="0"/>
                </a:lnTo>
                <a:lnTo>
                  <a:pt x="481" y="0"/>
                </a:lnTo>
                <a:lnTo>
                  <a:pt x="489" y="0"/>
                </a:lnTo>
                <a:lnTo>
                  <a:pt x="497" y="0"/>
                </a:lnTo>
                <a:lnTo>
                  <a:pt x="504" y="0"/>
                </a:lnTo>
                <a:lnTo>
                  <a:pt x="512" y="0"/>
                </a:lnTo>
                <a:lnTo>
                  <a:pt x="520" y="0"/>
                </a:lnTo>
                <a:lnTo>
                  <a:pt x="528" y="0"/>
                </a:lnTo>
                <a:lnTo>
                  <a:pt x="535" y="0"/>
                </a:lnTo>
                <a:lnTo>
                  <a:pt x="543" y="0"/>
                </a:lnTo>
                <a:lnTo>
                  <a:pt x="551" y="0"/>
                </a:lnTo>
                <a:lnTo>
                  <a:pt x="559" y="0"/>
                </a:lnTo>
                <a:lnTo>
                  <a:pt x="566" y="0"/>
                </a:lnTo>
                <a:lnTo>
                  <a:pt x="574" y="0"/>
                </a:lnTo>
                <a:lnTo>
                  <a:pt x="582" y="0"/>
                </a:lnTo>
                <a:lnTo>
                  <a:pt x="590" y="0"/>
                </a:lnTo>
                <a:lnTo>
                  <a:pt x="597" y="0"/>
                </a:lnTo>
                <a:lnTo>
                  <a:pt x="605" y="0"/>
                </a:lnTo>
                <a:lnTo>
                  <a:pt x="613" y="0"/>
                </a:lnTo>
                <a:lnTo>
                  <a:pt x="621" y="0"/>
                </a:lnTo>
                <a:lnTo>
                  <a:pt x="629" y="0"/>
                </a:lnTo>
                <a:lnTo>
                  <a:pt x="636" y="0"/>
                </a:lnTo>
                <a:lnTo>
                  <a:pt x="644" y="0"/>
                </a:lnTo>
                <a:lnTo>
                  <a:pt x="652" y="0"/>
                </a:lnTo>
                <a:lnTo>
                  <a:pt x="660" y="0"/>
                </a:lnTo>
                <a:lnTo>
                  <a:pt x="667" y="0"/>
                </a:lnTo>
                <a:lnTo>
                  <a:pt x="675" y="0"/>
                </a:lnTo>
                <a:lnTo>
                  <a:pt x="683" y="0"/>
                </a:lnTo>
                <a:lnTo>
                  <a:pt x="691" y="0"/>
                </a:lnTo>
                <a:lnTo>
                  <a:pt x="698" y="0"/>
                </a:lnTo>
                <a:lnTo>
                  <a:pt x="706" y="0"/>
                </a:lnTo>
                <a:lnTo>
                  <a:pt x="714" y="0"/>
                </a:lnTo>
                <a:lnTo>
                  <a:pt x="722" y="0"/>
                </a:lnTo>
                <a:lnTo>
                  <a:pt x="729" y="0"/>
                </a:lnTo>
                <a:lnTo>
                  <a:pt x="737" y="0"/>
                </a:lnTo>
                <a:lnTo>
                  <a:pt x="745" y="0"/>
                </a:lnTo>
                <a:lnTo>
                  <a:pt x="753" y="0"/>
                </a:lnTo>
                <a:lnTo>
                  <a:pt x="761" y="0"/>
                </a:lnTo>
                <a:lnTo>
                  <a:pt x="768" y="0"/>
                </a:lnTo>
                <a:lnTo>
                  <a:pt x="776" y="0"/>
                </a:lnTo>
                <a:lnTo>
                  <a:pt x="784" y="0"/>
                </a:lnTo>
                <a:lnTo>
                  <a:pt x="792" y="0"/>
                </a:lnTo>
                <a:lnTo>
                  <a:pt x="799" y="0"/>
                </a:lnTo>
                <a:lnTo>
                  <a:pt x="807" y="0"/>
                </a:lnTo>
                <a:lnTo>
                  <a:pt x="815" y="0"/>
                </a:lnTo>
                <a:lnTo>
                  <a:pt x="823" y="0"/>
                </a:lnTo>
                <a:lnTo>
                  <a:pt x="830" y="0"/>
                </a:lnTo>
                <a:lnTo>
                  <a:pt x="838" y="0"/>
                </a:lnTo>
                <a:lnTo>
                  <a:pt x="846" y="0"/>
                </a:lnTo>
                <a:lnTo>
                  <a:pt x="854" y="0"/>
                </a:lnTo>
                <a:lnTo>
                  <a:pt x="861" y="0"/>
                </a:lnTo>
                <a:lnTo>
                  <a:pt x="869" y="0"/>
                </a:lnTo>
                <a:lnTo>
                  <a:pt x="877" y="0"/>
                </a:lnTo>
                <a:lnTo>
                  <a:pt x="885" y="0"/>
                </a:lnTo>
                <a:lnTo>
                  <a:pt x="892" y="0"/>
                </a:lnTo>
                <a:lnTo>
                  <a:pt x="900" y="0"/>
                </a:lnTo>
                <a:lnTo>
                  <a:pt x="908" y="0"/>
                </a:lnTo>
                <a:lnTo>
                  <a:pt x="916" y="0"/>
                </a:lnTo>
                <a:lnTo>
                  <a:pt x="924" y="0"/>
                </a:lnTo>
                <a:lnTo>
                  <a:pt x="931" y="0"/>
                </a:lnTo>
                <a:lnTo>
                  <a:pt x="939" y="0"/>
                </a:lnTo>
                <a:lnTo>
                  <a:pt x="947" y="0"/>
                </a:lnTo>
                <a:lnTo>
                  <a:pt x="955" y="0"/>
                </a:lnTo>
                <a:lnTo>
                  <a:pt x="962" y="0"/>
                </a:lnTo>
                <a:lnTo>
                  <a:pt x="970" y="0"/>
                </a:lnTo>
                <a:lnTo>
                  <a:pt x="978" y="0"/>
                </a:lnTo>
                <a:lnTo>
                  <a:pt x="98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3" name="Freeform 629"/>
          <p:cNvSpPr>
            <a:spLocks/>
          </p:cNvSpPr>
          <p:nvPr/>
        </p:nvSpPr>
        <p:spPr bwMode="auto">
          <a:xfrm>
            <a:off x="4300538" y="4332288"/>
            <a:ext cx="468312" cy="1587"/>
          </a:xfrm>
          <a:custGeom>
            <a:avLst/>
            <a:gdLst>
              <a:gd name="T0" fmla="*/ 2147483646 w 489"/>
              <a:gd name="T1" fmla="*/ 0 h 1338"/>
              <a:gd name="T2" fmla="*/ 2147483646 w 489"/>
              <a:gd name="T3" fmla="*/ 0 h 1338"/>
              <a:gd name="T4" fmla="*/ 2147483646 w 489"/>
              <a:gd name="T5" fmla="*/ 0 h 1338"/>
              <a:gd name="T6" fmla="*/ 2147483646 w 489"/>
              <a:gd name="T7" fmla="*/ 0 h 1338"/>
              <a:gd name="T8" fmla="*/ 2147483646 w 489"/>
              <a:gd name="T9" fmla="*/ 0 h 1338"/>
              <a:gd name="T10" fmla="*/ 2147483646 w 489"/>
              <a:gd name="T11" fmla="*/ 0 h 1338"/>
              <a:gd name="T12" fmla="*/ 2147483646 w 489"/>
              <a:gd name="T13" fmla="*/ 0 h 1338"/>
              <a:gd name="T14" fmla="*/ 2147483646 w 489"/>
              <a:gd name="T15" fmla="*/ 0 h 1338"/>
              <a:gd name="T16" fmla="*/ 2147483646 w 489"/>
              <a:gd name="T17" fmla="*/ 0 h 1338"/>
              <a:gd name="T18" fmla="*/ 2147483646 w 489"/>
              <a:gd name="T19" fmla="*/ 0 h 1338"/>
              <a:gd name="T20" fmla="*/ 2147483646 w 489"/>
              <a:gd name="T21" fmla="*/ 0 h 1338"/>
              <a:gd name="T22" fmla="*/ 2147483646 w 489"/>
              <a:gd name="T23" fmla="*/ 0 h 1338"/>
              <a:gd name="T24" fmla="*/ 2147483646 w 489"/>
              <a:gd name="T25" fmla="*/ 0 h 1338"/>
              <a:gd name="T26" fmla="*/ 2147483646 w 489"/>
              <a:gd name="T27" fmla="*/ 0 h 1338"/>
              <a:gd name="T28" fmla="*/ 2147483646 w 489"/>
              <a:gd name="T29" fmla="*/ 0 h 1338"/>
              <a:gd name="T30" fmla="*/ 2147483646 w 489"/>
              <a:gd name="T31" fmla="*/ 0 h 1338"/>
              <a:gd name="T32" fmla="*/ 2147483646 w 489"/>
              <a:gd name="T33" fmla="*/ 0 h 1338"/>
              <a:gd name="T34" fmla="*/ 2147483646 w 489"/>
              <a:gd name="T35" fmla="*/ 0 h 1338"/>
              <a:gd name="T36" fmla="*/ 2147483646 w 489"/>
              <a:gd name="T37" fmla="*/ 0 h 1338"/>
              <a:gd name="T38" fmla="*/ 2147483646 w 489"/>
              <a:gd name="T39" fmla="*/ 0 h 1338"/>
              <a:gd name="T40" fmla="*/ 2147483646 w 489"/>
              <a:gd name="T41" fmla="*/ 0 h 1338"/>
              <a:gd name="T42" fmla="*/ 2147483646 w 489"/>
              <a:gd name="T43" fmla="*/ 0 h 1338"/>
              <a:gd name="T44" fmla="*/ 2147483646 w 489"/>
              <a:gd name="T45" fmla="*/ 0 h 1338"/>
              <a:gd name="T46" fmla="*/ 2147483646 w 489"/>
              <a:gd name="T47" fmla="*/ 0 h 1338"/>
              <a:gd name="T48" fmla="*/ 2147483646 w 489"/>
              <a:gd name="T49" fmla="*/ 0 h 1338"/>
              <a:gd name="T50" fmla="*/ 2147483646 w 489"/>
              <a:gd name="T51" fmla="*/ 0 h 1338"/>
              <a:gd name="T52" fmla="*/ 2147483646 w 489"/>
              <a:gd name="T53" fmla="*/ 0 h 1338"/>
              <a:gd name="T54" fmla="*/ 2147483646 w 489"/>
              <a:gd name="T55" fmla="*/ 0 h 1338"/>
              <a:gd name="T56" fmla="*/ 2147483646 w 489"/>
              <a:gd name="T57" fmla="*/ 0 h 1338"/>
              <a:gd name="T58" fmla="*/ 2147483646 w 489"/>
              <a:gd name="T59" fmla="*/ 0 h 1338"/>
              <a:gd name="T60" fmla="*/ 2147483646 w 489"/>
              <a:gd name="T61" fmla="*/ 0 h 1338"/>
              <a:gd name="T62" fmla="*/ 2147483646 w 489"/>
              <a:gd name="T63" fmla="*/ 0 h 1338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89"/>
              <a:gd name="T97" fmla="*/ 0 h 1338"/>
              <a:gd name="T98" fmla="*/ 489 w 489"/>
              <a:gd name="T99" fmla="*/ 1338 h 1338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89" h="1338">
                <a:moveTo>
                  <a:pt x="0" y="0"/>
                </a:moveTo>
                <a:lnTo>
                  <a:pt x="7" y="0"/>
                </a:lnTo>
                <a:lnTo>
                  <a:pt x="15" y="0"/>
                </a:lnTo>
                <a:lnTo>
                  <a:pt x="23" y="0"/>
                </a:lnTo>
                <a:lnTo>
                  <a:pt x="31" y="0"/>
                </a:lnTo>
                <a:lnTo>
                  <a:pt x="38" y="0"/>
                </a:lnTo>
                <a:lnTo>
                  <a:pt x="46" y="0"/>
                </a:lnTo>
                <a:lnTo>
                  <a:pt x="54" y="0"/>
                </a:lnTo>
                <a:lnTo>
                  <a:pt x="62" y="0"/>
                </a:lnTo>
                <a:lnTo>
                  <a:pt x="70" y="0"/>
                </a:lnTo>
                <a:lnTo>
                  <a:pt x="77" y="0"/>
                </a:lnTo>
                <a:lnTo>
                  <a:pt x="85" y="0"/>
                </a:lnTo>
                <a:lnTo>
                  <a:pt x="93" y="0"/>
                </a:lnTo>
                <a:lnTo>
                  <a:pt x="101" y="0"/>
                </a:lnTo>
                <a:lnTo>
                  <a:pt x="108" y="0"/>
                </a:lnTo>
                <a:lnTo>
                  <a:pt x="116" y="0"/>
                </a:lnTo>
                <a:lnTo>
                  <a:pt x="124" y="0"/>
                </a:lnTo>
                <a:lnTo>
                  <a:pt x="132" y="0"/>
                </a:lnTo>
                <a:lnTo>
                  <a:pt x="139" y="0"/>
                </a:lnTo>
                <a:lnTo>
                  <a:pt x="147" y="0"/>
                </a:lnTo>
                <a:lnTo>
                  <a:pt x="155" y="0"/>
                </a:lnTo>
                <a:lnTo>
                  <a:pt x="163" y="0"/>
                </a:lnTo>
                <a:lnTo>
                  <a:pt x="170" y="0"/>
                </a:lnTo>
                <a:lnTo>
                  <a:pt x="178" y="0"/>
                </a:lnTo>
                <a:lnTo>
                  <a:pt x="186" y="0"/>
                </a:lnTo>
                <a:lnTo>
                  <a:pt x="194" y="0"/>
                </a:lnTo>
                <a:lnTo>
                  <a:pt x="202" y="0"/>
                </a:lnTo>
                <a:lnTo>
                  <a:pt x="209" y="0"/>
                </a:lnTo>
                <a:lnTo>
                  <a:pt x="217" y="0"/>
                </a:lnTo>
                <a:lnTo>
                  <a:pt x="225" y="0"/>
                </a:lnTo>
                <a:lnTo>
                  <a:pt x="233" y="0"/>
                </a:lnTo>
                <a:lnTo>
                  <a:pt x="240" y="0"/>
                </a:lnTo>
                <a:lnTo>
                  <a:pt x="248" y="0"/>
                </a:lnTo>
                <a:lnTo>
                  <a:pt x="256" y="0"/>
                </a:lnTo>
                <a:lnTo>
                  <a:pt x="264" y="0"/>
                </a:lnTo>
                <a:lnTo>
                  <a:pt x="271" y="0"/>
                </a:lnTo>
                <a:lnTo>
                  <a:pt x="279" y="0"/>
                </a:lnTo>
                <a:lnTo>
                  <a:pt x="287" y="0"/>
                </a:lnTo>
                <a:lnTo>
                  <a:pt x="295" y="0"/>
                </a:lnTo>
                <a:lnTo>
                  <a:pt x="302" y="0"/>
                </a:lnTo>
                <a:lnTo>
                  <a:pt x="310" y="0"/>
                </a:lnTo>
                <a:lnTo>
                  <a:pt x="318" y="0"/>
                </a:lnTo>
                <a:lnTo>
                  <a:pt x="326" y="0"/>
                </a:lnTo>
                <a:lnTo>
                  <a:pt x="334" y="0"/>
                </a:lnTo>
                <a:lnTo>
                  <a:pt x="341" y="0"/>
                </a:lnTo>
                <a:lnTo>
                  <a:pt x="349" y="0"/>
                </a:lnTo>
                <a:lnTo>
                  <a:pt x="357" y="0"/>
                </a:lnTo>
                <a:lnTo>
                  <a:pt x="365" y="0"/>
                </a:lnTo>
                <a:lnTo>
                  <a:pt x="372" y="0"/>
                </a:lnTo>
                <a:lnTo>
                  <a:pt x="380" y="0"/>
                </a:lnTo>
                <a:lnTo>
                  <a:pt x="388" y="0"/>
                </a:lnTo>
                <a:lnTo>
                  <a:pt x="396" y="0"/>
                </a:lnTo>
                <a:lnTo>
                  <a:pt x="403" y="0"/>
                </a:lnTo>
                <a:lnTo>
                  <a:pt x="411" y="0"/>
                </a:lnTo>
                <a:lnTo>
                  <a:pt x="419" y="0"/>
                </a:lnTo>
                <a:lnTo>
                  <a:pt x="427" y="0"/>
                </a:lnTo>
                <a:lnTo>
                  <a:pt x="434" y="0"/>
                </a:lnTo>
                <a:lnTo>
                  <a:pt x="442" y="0"/>
                </a:lnTo>
                <a:lnTo>
                  <a:pt x="450" y="0"/>
                </a:lnTo>
                <a:lnTo>
                  <a:pt x="458" y="0"/>
                </a:lnTo>
                <a:lnTo>
                  <a:pt x="465" y="0"/>
                </a:lnTo>
                <a:lnTo>
                  <a:pt x="473" y="0"/>
                </a:lnTo>
                <a:lnTo>
                  <a:pt x="481" y="0"/>
                </a:lnTo>
                <a:lnTo>
                  <a:pt x="489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4" name="Rectangle 630"/>
          <p:cNvSpPr>
            <a:spLocks noChangeArrowheads="1"/>
          </p:cNvSpPr>
          <p:nvPr/>
        </p:nvSpPr>
        <p:spPr bwMode="auto">
          <a:xfrm>
            <a:off x="2260600" y="5080000"/>
            <a:ext cx="1030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600">
                <a:solidFill>
                  <a:srgbClr val="000000"/>
                </a:solidFill>
                <a:cs typeface="Times New Roman" panose="02020603050405020304" pitchFamily="18" charset="0"/>
              </a:rPr>
              <a:t> Time (ms) </a:t>
            </a:r>
            <a:endParaRPr lang="en-US" altLang="fr-FR" sz="1600">
              <a:cs typeface="Times New Roman" panose="02020603050405020304" pitchFamily="18" charset="0"/>
            </a:endParaRPr>
          </a:p>
        </p:txBody>
      </p:sp>
      <p:sp>
        <p:nvSpPr>
          <p:cNvPr id="42315" name="Rectangle 631"/>
          <p:cNvSpPr>
            <a:spLocks noChangeArrowheads="1"/>
          </p:cNvSpPr>
          <p:nvPr/>
        </p:nvSpPr>
        <p:spPr bwMode="auto">
          <a:xfrm>
            <a:off x="638175" y="4795838"/>
            <a:ext cx="428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316" name="Rectangle 632"/>
          <p:cNvSpPr>
            <a:spLocks noChangeArrowheads="1"/>
          </p:cNvSpPr>
          <p:nvPr/>
        </p:nvSpPr>
        <p:spPr bwMode="auto">
          <a:xfrm>
            <a:off x="4754563" y="372268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fr-FR" sz="1200">
              <a:cs typeface="Times New Roman" panose="02020603050405020304" pitchFamily="18" charset="0"/>
            </a:endParaRPr>
          </a:p>
        </p:txBody>
      </p:sp>
      <p:sp>
        <p:nvSpPr>
          <p:cNvPr id="42317" name="Freeform 633"/>
          <p:cNvSpPr>
            <a:spLocks/>
          </p:cNvSpPr>
          <p:nvPr/>
        </p:nvSpPr>
        <p:spPr bwMode="auto">
          <a:xfrm>
            <a:off x="652463" y="3986213"/>
            <a:ext cx="885825" cy="546100"/>
          </a:xfrm>
          <a:custGeom>
            <a:avLst/>
            <a:gdLst>
              <a:gd name="T0" fmla="*/ 2147483646 w 924"/>
              <a:gd name="T1" fmla="*/ 2147483646 h 312"/>
              <a:gd name="T2" fmla="*/ 2147483646 w 924"/>
              <a:gd name="T3" fmla="*/ 2147483646 h 312"/>
              <a:gd name="T4" fmla="*/ 2147483646 w 924"/>
              <a:gd name="T5" fmla="*/ 2147483646 h 312"/>
              <a:gd name="T6" fmla="*/ 2147483646 w 924"/>
              <a:gd name="T7" fmla="*/ 2147483646 h 312"/>
              <a:gd name="T8" fmla="*/ 2147483646 w 924"/>
              <a:gd name="T9" fmla="*/ 2147483646 h 312"/>
              <a:gd name="T10" fmla="*/ 2147483646 w 924"/>
              <a:gd name="T11" fmla="*/ 2147483646 h 312"/>
              <a:gd name="T12" fmla="*/ 2147483646 w 924"/>
              <a:gd name="T13" fmla="*/ 2147483646 h 312"/>
              <a:gd name="T14" fmla="*/ 2147483646 w 924"/>
              <a:gd name="T15" fmla="*/ 2147483646 h 312"/>
              <a:gd name="T16" fmla="*/ 2147483646 w 924"/>
              <a:gd name="T17" fmla="*/ 2147483646 h 312"/>
              <a:gd name="T18" fmla="*/ 2147483646 w 924"/>
              <a:gd name="T19" fmla="*/ 2147483646 h 312"/>
              <a:gd name="T20" fmla="*/ 2147483646 w 924"/>
              <a:gd name="T21" fmla="*/ 2147483646 h 312"/>
              <a:gd name="T22" fmla="*/ 2147483646 w 924"/>
              <a:gd name="T23" fmla="*/ 2147483646 h 312"/>
              <a:gd name="T24" fmla="*/ 2147483646 w 924"/>
              <a:gd name="T25" fmla="*/ 2147483646 h 312"/>
              <a:gd name="T26" fmla="*/ 2147483646 w 924"/>
              <a:gd name="T27" fmla="*/ 2147483646 h 312"/>
              <a:gd name="T28" fmla="*/ 2147483646 w 924"/>
              <a:gd name="T29" fmla="*/ 2147483646 h 312"/>
              <a:gd name="T30" fmla="*/ 2147483646 w 924"/>
              <a:gd name="T31" fmla="*/ 2147483646 h 312"/>
              <a:gd name="T32" fmla="*/ 2147483646 w 924"/>
              <a:gd name="T33" fmla="*/ 2147483646 h 312"/>
              <a:gd name="T34" fmla="*/ 2147483646 w 924"/>
              <a:gd name="T35" fmla="*/ 2147483646 h 312"/>
              <a:gd name="T36" fmla="*/ 2147483646 w 924"/>
              <a:gd name="T37" fmla="*/ 2147483646 h 312"/>
              <a:gd name="T38" fmla="*/ 2147483646 w 924"/>
              <a:gd name="T39" fmla="*/ 2147483646 h 312"/>
              <a:gd name="T40" fmla="*/ 2147483646 w 924"/>
              <a:gd name="T41" fmla="*/ 2147483646 h 312"/>
              <a:gd name="T42" fmla="*/ 2147483646 w 924"/>
              <a:gd name="T43" fmla="*/ 2147483646 h 312"/>
              <a:gd name="T44" fmla="*/ 2147483646 w 924"/>
              <a:gd name="T45" fmla="*/ 2147483646 h 312"/>
              <a:gd name="T46" fmla="*/ 2147483646 w 924"/>
              <a:gd name="T47" fmla="*/ 2147483646 h 312"/>
              <a:gd name="T48" fmla="*/ 2147483646 w 924"/>
              <a:gd name="T49" fmla="*/ 2147483646 h 312"/>
              <a:gd name="T50" fmla="*/ 2147483646 w 924"/>
              <a:gd name="T51" fmla="*/ 2147483646 h 312"/>
              <a:gd name="T52" fmla="*/ 2147483646 w 924"/>
              <a:gd name="T53" fmla="*/ 2147483646 h 312"/>
              <a:gd name="T54" fmla="*/ 2147483646 w 924"/>
              <a:gd name="T55" fmla="*/ 2147483646 h 312"/>
              <a:gd name="T56" fmla="*/ 2147483646 w 924"/>
              <a:gd name="T57" fmla="*/ 2147483646 h 312"/>
              <a:gd name="T58" fmla="*/ 2147483646 w 924"/>
              <a:gd name="T59" fmla="*/ 2147483646 h 312"/>
              <a:gd name="T60" fmla="*/ 2147483646 w 924"/>
              <a:gd name="T61" fmla="*/ 2147483646 h 312"/>
              <a:gd name="T62" fmla="*/ 2147483646 w 924"/>
              <a:gd name="T63" fmla="*/ 2147483646 h 312"/>
              <a:gd name="T64" fmla="*/ 2147483646 w 924"/>
              <a:gd name="T65" fmla="*/ 2147483646 h 312"/>
              <a:gd name="T66" fmla="*/ 2147483646 w 924"/>
              <a:gd name="T67" fmla="*/ 2147483646 h 312"/>
              <a:gd name="T68" fmla="*/ 2147483646 w 924"/>
              <a:gd name="T69" fmla="*/ 2147483646 h 312"/>
              <a:gd name="T70" fmla="*/ 2147483646 w 924"/>
              <a:gd name="T71" fmla="*/ 2147483646 h 312"/>
              <a:gd name="T72" fmla="*/ 2147483646 w 924"/>
              <a:gd name="T73" fmla="*/ 2147483646 h 312"/>
              <a:gd name="T74" fmla="*/ 2147483646 w 924"/>
              <a:gd name="T75" fmla="*/ 2147483646 h 312"/>
              <a:gd name="T76" fmla="*/ 2147483646 w 924"/>
              <a:gd name="T77" fmla="*/ 2147483646 h 312"/>
              <a:gd name="T78" fmla="*/ 2147483646 w 924"/>
              <a:gd name="T79" fmla="*/ 2147483646 h 312"/>
              <a:gd name="T80" fmla="*/ 2147483646 w 924"/>
              <a:gd name="T81" fmla="*/ 2147483646 h 312"/>
              <a:gd name="T82" fmla="*/ 2147483646 w 924"/>
              <a:gd name="T83" fmla="*/ 2147483646 h 3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24"/>
              <a:gd name="T127" fmla="*/ 0 h 312"/>
              <a:gd name="T128" fmla="*/ 924 w 924"/>
              <a:gd name="T129" fmla="*/ 312 h 3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24" h="312">
                <a:moveTo>
                  <a:pt x="0" y="198"/>
                </a:moveTo>
                <a:lnTo>
                  <a:pt x="8" y="198"/>
                </a:lnTo>
                <a:lnTo>
                  <a:pt x="16" y="198"/>
                </a:lnTo>
                <a:lnTo>
                  <a:pt x="24" y="198"/>
                </a:lnTo>
                <a:lnTo>
                  <a:pt x="31" y="198"/>
                </a:lnTo>
                <a:lnTo>
                  <a:pt x="39" y="198"/>
                </a:lnTo>
                <a:lnTo>
                  <a:pt x="47" y="198"/>
                </a:lnTo>
                <a:lnTo>
                  <a:pt x="55" y="198"/>
                </a:lnTo>
                <a:lnTo>
                  <a:pt x="62" y="198"/>
                </a:lnTo>
                <a:lnTo>
                  <a:pt x="70" y="198"/>
                </a:lnTo>
                <a:lnTo>
                  <a:pt x="78" y="198"/>
                </a:lnTo>
                <a:lnTo>
                  <a:pt x="86" y="198"/>
                </a:lnTo>
                <a:lnTo>
                  <a:pt x="93" y="198"/>
                </a:lnTo>
                <a:lnTo>
                  <a:pt x="101" y="198"/>
                </a:lnTo>
                <a:lnTo>
                  <a:pt x="109" y="198"/>
                </a:lnTo>
                <a:lnTo>
                  <a:pt x="117" y="198"/>
                </a:lnTo>
                <a:lnTo>
                  <a:pt x="125" y="198"/>
                </a:lnTo>
                <a:lnTo>
                  <a:pt x="132" y="198"/>
                </a:lnTo>
                <a:lnTo>
                  <a:pt x="140" y="198"/>
                </a:lnTo>
                <a:lnTo>
                  <a:pt x="148" y="198"/>
                </a:lnTo>
                <a:lnTo>
                  <a:pt x="156" y="198"/>
                </a:lnTo>
                <a:lnTo>
                  <a:pt x="163" y="198"/>
                </a:lnTo>
                <a:lnTo>
                  <a:pt x="171" y="198"/>
                </a:lnTo>
                <a:lnTo>
                  <a:pt x="179" y="198"/>
                </a:lnTo>
                <a:lnTo>
                  <a:pt x="187" y="198"/>
                </a:lnTo>
                <a:lnTo>
                  <a:pt x="194" y="198"/>
                </a:lnTo>
                <a:lnTo>
                  <a:pt x="202" y="198"/>
                </a:lnTo>
                <a:lnTo>
                  <a:pt x="210" y="198"/>
                </a:lnTo>
                <a:lnTo>
                  <a:pt x="218" y="198"/>
                </a:lnTo>
                <a:lnTo>
                  <a:pt x="225" y="198"/>
                </a:lnTo>
                <a:lnTo>
                  <a:pt x="233" y="198"/>
                </a:lnTo>
                <a:lnTo>
                  <a:pt x="241" y="198"/>
                </a:lnTo>
                <a:lnTo>
                  <a:pt x="249" y="198"/>
                </a:lnTo>
                <a:lnTo>
                  <a:pt x="256" y="198"/>
                </a:lnTo>
                <a:lnTo>
                  <a:pt x="264" y="198"/>
                </a:lnTo>
                <a:lnTo>
                  <a:pt x="280" y="198"/>
                </a:lnTo>
                <a:lnTo>
                  <a:pt x="272" y="198"/>
                </a:lnTo>
                <a:lnTo>
                  <a:pt x="280" y="198"/>
                </a:lnTo>
                <a:lnTo>
                  <a:pt x="288" y="192"/>
                </a:lnTo>
                <a:lnTo>
                  <a:pt x="295" y="198"/>
                </a:lnTo>
                <a:lnTo>
                  <a:pt x="303" y="204"/>
                </a:lnTo>
                <a:lnTo>
                  <a:pt x="311" y="198"/>
                </a:lnTo>
                <a:lnTo>
                  <a:pt x="319" y="198"/>
                </a:lnTo>
                <a:lnTo>
                  <a:pt x="326" y="198"/>
                </a:lnTo>
                <a:lnTo>
                  <a:pt x="334" y="198"/>
                </a:lnTo>
                <a:lnTo>
                  <a:pt x="342" y="198"/>
                </a:lnTo>
                <a:lnTo>
                  <a:pt x="350" y="198"/>
                </a:lnTo>
                <a:lnTo>
                  <a:pt x="357" y="198"/>
                </a:lnTo>
                <a:lnTo>
                  <a:pt x="365" y="198"/>
                </a:lnTo>
                <a:lnTo>
                  <a:pt x="373" y="198"/>
                </a:lnTo>
                <a:lnTo>
                  <a:pt x="381" y="198"/>
                </a:lnTo>
                <a:lnTo>
                  <a:pt x="388" y="198"/>
                </a:lnTo>
                <a:lnTo>
                  <a:pt x="396" y="198"/>
                </a:lnTo>
                <a:lnTo>
                  <a:pt x="404" y="198"/>
                </a:lnTo>
                <a:lnTo>
                  <a:pt x="412" y="198"/>
                </a:lnTo>
                <a:lnTo>
                  <a:pt x="420" y="198"/>
                </a:lnTo>
                <a:lnTo>
                  <a:pt x="427" y="198"/>
                </a:lnTo>
                <a:lnTo>
                  <a:pt x="435" y="198"/>
                </a:lnTo>
                <a:lnTo>
                  <a:pt x="443" y="198"/>
                </a:lnTo>
                <a:lnTo>
                  <a:pt x="451" y="198"/>
                </a:lnTo>
                <a:lnTo>
                  <a:pt x="458" y="198"/>
                </a:lnTo>
                <a:lnTo>
                  <a:pt x="466" y="198"/>
                </a:lnTo>
                <a:lnTo>
                  <a:pt x="474" y="198"/>
                </a:lnTo>
                <a:lnTo>
                  <a:pt x="482" y="198"/>
                </a:lnTo>
                <a:lnTo>
                  <a:pt x="489" y="198"/>
                </a:lnTo>
                <a:lnTo>
                  <a:pt x="497" y="198"/>
                </a:lnTo>
                <a:lnTo>
                  <a:pt x="505" y="198"/>
                </a:lnTo>
                <a:lnTo>
                  <a:pt x="513" y="198"/>
                </a:lnTo>
                <a:lnTo>
                  <a:pt x="520" y="198"/>
                </a:lnTo>
                <a:lnTo>
                  <a:pt x="528" y="198"/>
                </a:lnTo>
                <a:lnTo>
                  <a:pt x="536" y="198"/>
                </a:lnTo>
                <a:lnTo>
                  <a:pt x="544" y="198"/>
                </a:lnTo>
                <a:lnTo>
                  <a:pt x="552" y="198"/>
                </a:lnTo>
                <a:lnTo>
                  <a:pt x="559" y="198"/>
                </a:lnTo>
                <a:lnTo>
                  <a:pt x="567" y="198"/>
                </a:lnTo>
                <a:lnTo>
                  <a:pt x="575" y="198"/>
                </a:lnTo>
                <a:lnTo>
                  <a:pt x="583" y="198"/>
                </a:lnTo>
                <a:lnTo>
                  <a:pt x="590" y="198"/>
                </a:lnTo>
                <a:lnTo>
                  <a:pt x="598" y="198"/>
                </a:lnTo>
                <a:lnTo>
                  <a:pt x="606" y="198"/>
                </a:lnTo>
                <a:lnTo>
                  <a:pt x="614" y="198"/>
                </a:lnTo>
                <a:lnTo>
                  <a:pt x="621" y="198"/>
                </a:lnTo>
                <a:lnTo>
                  <a:pt x="629" y="198"/>
                </a:lnTo>
                <a:lnTo>
                  <a:pt x="637" y="198"/>
                </a:lnTo>
                <a:lnTo>
                  <a:pt x="645" y="198"/>
                </a:lnTo>
                <a:lnTo>
                  <a:pt x="652" y="198"/>
                </a:lnTo>
                <a:lnTo>
                  <a:pt x="660" y="198"/>
                </a:lnTo>
                <a:lnTo>
                  <a:pt x="668" y="198"/>
                </a:lnTo>
                <a:lnTo>
                  <a:pt x="676" y="198"/>
                </a:lnTo>
                <a:lnTo>
                  <a:pt x="684" y="198"/>
                </a:lnTo>
                <a:lnTo>
                  <a:pt x="691" y="198"/>
                </a:lnTo>
                <a:lnTo>
                  <a:pt x="699" y="198"/>
                </a:lnTo>
                <a:lnTo>
                  <a:pt x="707" y="198"/>
                </a:lnTo>
                <a:lnTo>
                  <a:pt x="715" y="198"/>
                </a:lnTo>
                <a:lnTo>
                  <a:pt x="722" y="198"/>
                </a:lnTo>
                <a:lnTo>
                  <a:pt x="730" y="192"/>
                </a:lnTo>
                <a:lnTo>
                  <a:pt x="738" y="198"/>
                </a:lnTo>
                <a:lnTo>
                  <a:pt x="746" y="204"/>
                </a:lnTo>
                <a:lnTo>
                  <a:pt x="753" y="204"/>
                </a:lnTo>
                <a:lnTo>
                  <a:pt x="761" y="198"/>
                </a:lnTo>
                <a:lnTo>
                  <a:pt x="769" y="198"/>
                </a:lnTo>
                <a:lnTo>
                  <a:pt x="777" y="192"/>
                </a:lnTo>
                <a:lnTo>
                  <a:pt x="784" y="198"/>
                </a:lnTo>
                <a:lnTo>
                  <a:pt x="792" y="204"/>
                </a:lnTo>
                <a:lnTo>
                  <a:pt x="808" y="204"/>
                </a:lnTo>
                <a:lnTo>
                  <a:pt x="808" y="198"/>
                </a:lnTo>
                <a:lnTo>
                  <a:pt x="816" y="192"/>
                </a:lnTo>
                <a:lnTo>
                  <a:pt x="823" y="192"/>
                </a:lnTo>
                <a:lnTo>
                  <a:pt x="839" y="192"/>
                </a:lnTo>
                <a:lnTo>
                  <a:pt x="839" y="216"/>
                </a:lnTo>
                <a:lnTo>
                  <a:pt x="854" y="216"/>
                </a:lnTo>
                <a:lnTo>
                  <a:pt x="854" y="192"/>
                </a:lnTo>
                <a:lnTo>
                  <a:pt x="870" y="192"/>
                </a:lnTo>
                <a:lnTo>
                  <a:pt x="862" y="192"/>
                </a:lnTo>
                <a:lnTo>
                  <a:pt x="870" y="186"/>
                </a:lnTo>
                <a:lnTo>
                  <a:pt x="878" y="180"/>
                </a:lnTo>
                <a:lnTo>
                  <a:pt x="878" y="162"/>
                </a:lnTo>
                <a:lnTo>
                  <a:pt x="885" y="168"/>
                </a:lnTo>
                <a:lnTo>
                  <a:pt x="885" y="228"/>
                </a:lnTo>
                <a:lnTo>
                  <a:pt x="893" y="234"/>
                </a:lnTo>
                <a:lnTo>
                  <a:pt x="893" y="312"/>
                </a:lnTo>
                <a:lnTo>
                  <a:pt x="901" y="306"/>
                </a:lnTo>
                <a:lnTo>
                  <a:pt x="901" y="174"/>
                </a:lnTo>
                <a:lnTo>
                  <a:pt x="909" y="156"/>
                </a:lnTo>
                <a:lnTo>
                  <a:pt x="909" y="0"/>
                </a:lnTo>
                <a:lnTo>
                  <a:pt x="916" y="6"/>
                </a:lnTo>
                <a:lnTo>
                  <a:pt x="916" y="198"/>
                </a:lnTo>
                <a:lnTo>
                  <a:pt x="924" y="22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8" name="Freeform 634"/>
          <p:cNvSpPr>
            <a:spLocks/>
          </p:cNvSpPr>
          <p:nvPr/>
        </p:nvSpPr>
        <p:spPr bwMode="auto">
          <a:xfrm>
            <a:off x="1538288" y="3870325"/>
            <a:ext cx="804862" cy="914400"/>
          </a:xfrm>
          <a:custGeom>
            <a:avLst/>
            <a:gdLst>
              <a:gd name="T0" fmla="*/ 2147483646 w 839"/>
              <a:gd name="T1" fmla="*/ 2147483646 h 522"/>
              <a:gd name="T2" fmla="*/ 2147483646 w 839"/>
              <a:gd name="T3" fmla="*/ 2147483646 h 522"/>
              <a:gd name="T4" fmla="*/ 2147483646 w 839"/>
              <a:gd name="T5" fmla="*/ 2147483646 h 522"/>
              <a:gd name="T6" fmla="*/ 2147483646 w 839"/>
              <a:gd name="T7" fmla="*/ 2147483646 h 522"/>
              <a:gd name="T8" fmla="*/ 2147483646 w 839"/>
              <a:gd name="T9" fmla="*/ 2147483646 h 522"/>
              <a:gd name="T10" fmla="*/ 2147483646 w 839"/>
              <a:gd name="T11" fmla="*/ 2147483646 h 522"/>
              <a:gd name="T12" fmla="*/ 2147483646 w 839"/>
              <a:gd name="T13" fmla="*/ 2147483646 h 522"/>
              <a:gd name="T14" fmla="*/ 2147483646 w 839"/>
              <a:gd name="T15" fmla="*/ 2147483646 h 522"/>
              <a:gd name="T16" fmla="*/ 2147483646 w 839"/>
              <a:gd name="T17" fmla="*/ 2147483646 h 522"/>
              <a:gd name="T18" fmla="*/ 2147483646 w 839"/>
              <a:gd name="T19" fmla="*/ 2147483646 h 522"/>
              <a:gd name="T20" fmla="*/ 2147483646 w 839"/>
              <a:gd name="T21" fmla="*/ 2147483646 h 522"/>
              <a:gd name="T22" fmla="*/ 2147483646 w 839"/>
              <a:gd name="T23" fmla="*/ 2147483646 h 522"/>
              <a:gd name="T24" fmla="*/ 2147483646 w 839"/>
              <a:gd name="T25" fmla="*/ 2147483646 h 522"/>
              <a:gd name="T26" fmla="*/ 2147483646 w 839"/>
              <a:gd name="T27" fmla="*/ 2147483646 h 522"/>
              <a:gd name="T28" fmla="*/ 2147483646 w 839"/>
              <a:gd name="T29" fmla="*/ 2147483646 h 522"/>
              <a:gd name="T30" fmla="*/ 2147483646 w 839"/>
              <a:gd name="T31" fmla="*/ 2147483646 h 522"/>
              <a:gd name="T32" fmla="*/ 2147483646 w 839"/>
              <a:gd name="T33" fmla="*/ 2147483646 h 522"/>
              <a:gd name="T34" fmla="*/ 2147483646 w 839"/>
              <a:gd name="T35" fmla="*/ 2147483646 h 522"/>
              <a:gd name="T36" fmla="*/ 2147483646 w 839"/>
              <a:gd name="T37" fmla="*/ 2147483646 h 522"/>
              <a:gd name="T38" fmla="*/ 2147483646 w 839"/>
              <a:gd name="T39" fmla="*/ 2147483646 h 522"/>
              <a:gd name="T40" fmla="*/ 2147483646 w 839"/>
              <a:gd name="T41" fmla="*/ 2147483646 h 522"/>
              <a:gd name="T42" fmla="*/ 2147483646 w 839"/>
              <a:gd name="T43" fmla="*/ 2147483646 h 522"/>
              <a:gd name="T44" fmla="*/ 2147483646 w 839"/>
              <a:gd name="T45" fmla="*/ 2147483646 h 522"/>
              <a:gd name="T46" fmla="*/ 2147483646 w 839"/>
              <a:gd name="T47" fmla="*/ 2147483646 h 522"/>
              <a:gd name="T48" fmla="*/ 2147483646 w 839"/>
              <a:gd name="T49" fmla="*/ 2147483646 h 522"/>
              <a:gd name="T50" fmla="*/ 2147483646 w 839"/>
              <a:gd name="T51" fmla="*/ 2147483646 h 522"/>
              <a:gd name="T52" fmla="*/ 2147483646 w 839"/>
              <a:gd name="T53" fmla="*/ 2147483646 h 522"/>
              <a:gd name="T54" fmla="*/ 2147483646 w 839"/>
              <a:gd name="T55" fmla="*/ 2147483646 h 522"/>
              <a:gd name="T56" fmla="*/ 2147483646 w 839"/>
              <a:gd name="T57" fmla="*/ 2147483646 h 522"/>
              <a:gd name="T58" fmla="*/ 2147483646 w 839"/>
              <a:gd name="T59" fmla="*/ 2147483646 h 522"/>
              <a:gd name="T60" fmla="*/ 2147483646 w 839"/>
              <a:gd name="T61" fmla="*/ 2147483646 h 522"/>
              <a:gd name="T62" fmla="*/ 2147483646 w 839"/>
              <a:gd name="T63" fmla="*/ 2147483646 h 522"/>
              <a:gd name="T64" fmla="*/ 2147483646 w 839"/>
              <a:gd name="T65" fmla="*/ 2147483646 h 522"/>
              <a:gd name="T66" fmla="*/ 2147483646 w 839"/>
              <a:gd name="T67" fmla="*/ 2147483646 h 522"/>
              <a:gd name="T68" fmla="*/ 2147483646 w 839"/>
              <a:gd name="T69" fmla="*/ 2147483646 h 522"/>
              <a:gd name="T70" fmla="*/ 2147483646 w 839"/>
              <a:gd name="T71" fmla="*/ 2147483646 h 522"/>
              <a:gd name="T72" fmla="*/ 2147483646 w 839"/>
              <a:gd name="T73" fmla="*/ 2147483646 h 522"/>
              <a:gd name="T74" fmla="*/ 2147483646 w 839"/>
              <a:gd name="T75" fmla="*/ 2147483646 h 522"/>
              <a:gd name="T76" fmla="*/ 2147483646 w 839"/>
              <a:gd name="T77" fmla="*/ 2147483646 h 522"/>
              <a:gd name="T78" fmla="*/ 2147483646 w 839"/>
              <a:gd name="T79" fmla="*/ 2147483646 h 522"/>
              <a:gd name="T80" fmla="*/ 2147483646 w 839"/>
              <a:gd name="T81" fmla="*/ 2147483646 h 522"/>
              <a:gd name="T82" fmla="*/ 2147483646 w 839"/>
              <a:gd name="T83" fmla="*/ 2147483646 h 5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839"/>
              <a:gd name="T127" fmla="*/ 0 h 522"/>
              <a:gd name="T128" fmla="*/ 839 w 839"/>
              <a:gd name="T129" fmla="*/ 522 h 5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839" h="522">
                <a:moveTo>
                  <a:pt x="0" y="288"/>
                </a:moveTo>
                <a:lnTo>
                  <a:pt x="0" y="516"/>
                </a:lnTo>
                <a:lnTo>
                  <a:pt x="8" y="522"/>
                </a:lnTo>
                <a:lnTo>
                  <a:pt x="8" y="306"/>
                </a:lnTo>
                <a:lnTo>
                  <a:pt x="16" y="282"/>
                </a:lnTo>
                <a:lnTo>
                  <a:pt x="16" y="6"/>
                </a:lnTo>
                <a:lnTo>
                  <a:pt x="23" y="0"/>
                </a:lnTo>
                <a:lnTo>
                  <a:pt x="23" y="162"/>
                </a:lnTo>
                <a:lnTo>
                  <a:pt x="31" y="180"/>
                </a:lnTo>
                <a:lnTo>
                  <a:pt x="31" y="468"/>
                </a:lnTo>
                <a:lnTo>
                  <a:pt x="39" y="480"/>
                </a:lnTo>
                <a:lnTo>
                  <a:pt x="39" y="486"/>
                </a:lnTo>
                <a:lnTo>
                  <a:pt x="39" y="384"/>
                </a:lnTo>
                <a:lnTo>
                  <a:pt x="47" y="372"/>
                </a:lnTo>
                <a:lnTo>
                  <a:pt x="47" y="150"/>
                </a:lnTo>
                <a:lnTo>
                  <a:pt x="55" y="138"/>
                </a:lnTo>
                <a:lnTo>
                  <a:pt x="55" y="114"/>
                </a:lnTo>
                <a:lnTo>
                  <a:pt x="55" y="156"/>
                </a:lnTo>
                <a:lnTo>
                  <a:pt x="62" y="162"/>
                </a:lnTo>
                <a:lnTo>
                  <a:pt x="62" y="300"/>
                </a:lnTo>
                <a:lnTo>
                  <a:pt x="70" y="306"/>
                </a:lnTo>
                <a:lnTo>
                  <a:pt x="70" y="342"/>
                </a:lnTo>
                <a:lnTo>
                  <a:pt x="70" y="336"/>
                </a:lnTo>
                <a:lnTo>
                  <a:pt x="78" y="330"/>
                </a:lnTo>
                <a:lnTo>
                  <a:pt x="78" y="282"/>
                </a:lnTo>
                <a:lnTo>
                  <a:pt x="86" y="276"/>
                </a:lnTo>
                <a:lnTo>
                  <a:pt x="86" y="234"/>
                </a:lnTo>
                <a:lnTo>
                  <a:pt x="93" y="228"/>
                </a:lnTo>
                <a:lnTo>
                  <a:pt x="93" y="240"/>
                </a:lnTo>
                <a:lnTo>
                  <a:pt x="101" y="246"/>
                </a:lnTo>
                <a:lnTo>
                  <a:pt x="101" y="264"/>
                </a:lnTo>
                <a:lnTo>
                  <a:pt x="117" y="276"/>
                </a:lnTo>
                <a:lnTo>
                  <a:pt x="109" y="276"/>
                </a:lnTo>
                <a:lnTo>
                  <a:pt x="117" y="270"/>
                </a:lnTo>
                <a:lnTo>
                  <a:pt x="124" y="264"/>
                </a:lnTo>
                <a:lnTo>
                  <a:pt x="132" y="264"/>
                </a:lnTo>
                <a:lnTo>
                  <a:pt x="140" y="258"/>
                </a:lnTo>
                <a:lnTo>
                  <a:pt x="148" y="258"/>
                </a:lnTo>
                <a:lnTo>
                  <a:pt x="163" y="270"/>
                </a:lnTo>
                <a:lnTo>
                  <a:pt x="155" y="270"/>
                </a:lnTo>
                <a:lnTo>
                  <a:pt x="163" y="270"/>
                </a:lnTo>
                <a:lnTo>
                  <a:pt x="171" y="264"/>
                </a:lnTo>
                <a:lnTo>
                  <a:pt x="179" y="258"/>
                </a:lnTo>
                <a:lnTo>
                  <a:pt x="187" y="258"/>
                </a:lnTo>
                <a:lnTo>
                  <a:pt x="194" y="264"/>
                </a:lnTo>
                <a:lnTo>
                  <a:pt x="202" y="270"/>
                </a:lnTo>
                <a:lnTo>
                  <a:pt x="210" y="264"/>
                </a:lnTo>
                <a:lnTo>
                  <a:pt x="218" y="264"/>
                </a:lnTo>
                <a:lnTo>
                  <a:pt x="225" y="264"/>
                </a:lnTo>
                <a:lnTo>
                  <a:pt x="233" y="264"/>
                </a:lnTo>
                <a:lnTo>
                  <a:pt x="241" y="264"/>
                </a:lnTo>
                <a:lnTo>
                  <a:pt x="249" y="264"/>
                </a:lnTo>
                <a:lnTo>
                  <a:pt x="256" y="264"/>
                </a:lnTo>
                <a:lnTo>
                  <a:pt x="264" y="264"/>
                </a:lnTo>
                <a:lnTo>
                  <a:pt x="272" y="264"/>
                </a:lnTo>
                <a:lnTo>
                  <a:pt x="280" y="264"/>
                </a:lnTo>
                <a:lnTo>
                  <a:pt x="287" y="264"/>
                </a:lnTo>
                <a:lnTo>
                  <a:pt x="295" y="264"/>
                </a:lnTo>
                <a:lnTo>
                  <a:pt x="303" y="264"/>
                </a:lnTo>
                <a:lnTo>
                  <a:pt x="311" y="264"/>
                </a:lnTo>
                <a:lnTo>
                  <a:pt x="319" y="264"/>
                </a:lnTo>
                <a:lnTo>
                  <a:pt x="326" y="264"/>
                </a:lnTo>
                <a:lnTo>
                  <a:pt x="334" y="264"/>
                </a:lnTo>
                <a:lnTo>
                  <a:pt x="342" y="264"/>
                </a:lnTo>
                <a:lnTo>
                  <a:pt x="350" y="264"/>
                </a:lnTo>
                <a:lnTo>
                  <a:pt x="357" y="264"/>
                </a:lnTo>
                <a:lnTo>
                  <a:pt x="365" y="264"/>
                </a:lnTo>
                <a:lnTo>
                  <a:pt x="373" y="264"/>
                </a:lnTo>
                <a:lnTo>
                  <a:pt x="381" y="264"/>
                </a:lnTo>
                <a:lnTo>
                  <a:pt x="388" y="264"/>
                </a:lnTo>
                <a:lnTo>
                  <a:pt x="396" y="264"/>
                </a:lnTo>
                <a:lnTo>
                  <a:pt x="404" y="264"/>
                </a:lnTo>
                <a:lnTo>
                  <a:pt x="412" y="264"/>
                </a:lnTo>
                <a:lnTo>
                  <a:pt x="419" y="264"/>
                </a:lnTo>
                <a:lnTo>
                  <a:pt x="427" y="264"/>
                </a:lnTo>
                <a:lnTo>
                  <a:pt x="435" y="264"/>
                </a:lnTo>
                <a:lnTo>
                  <a:pt x="443" y="264"/>
                </a:lnTo>
                <a:lnTo>
                  <a:pt x="451" y="264"/>
                </a:lnTo>
                <a:lnTo>
                  <a:pt x="458" y="264"/>
                </a:lnTo>
                <a:lnTo>
                  <a:pt x="466" y="264"/>
                </a:lnTo>
                <a:lnTo>
                  <a:pt x="474" y="264"/>
                </a:lnTo>
                <a:lnTo>
                  <a:pt x="482" y="264"/>
                </a:lnTo>
                <a:lnTo>
                  <a:pt x="489" y="264"/>
                </a:lnTo>
                <a:lnTo>
                  <a:pt x="497" y="264"/>
                </a:lnTo>
                <a:lnTo>
                  <a:pt x="505" y="264"/>
                </a:lnTo>
                <a:lnTo>
                  <a:pt x="513" y="264"/>
                </a:lnTo>
                <a:lnTo>
                  <a:pt x="520" y="264"/>
                </a:lnTo>
                <a:lnTo>
                  <a:pt x="528" y="264"/>
                </a:lnTo>
                <a:lnTo>
                  <a:pt x="536" y="264"/>
                </a:lnTo>
                <a:lnTo>
                  <a:pt x="544" y="264"/>
                </a:lnTo>
                <a:lnTo>
                  <a:pt x="551" y="264"/>
                </a:lnTo>
                <a:lnTo>
                  <a:pt x="559" y="264"/>
                </a:lnTo>
                <a:lnTo>
                  <a:pt x="567" y="264"/>
                </a:lnTo>
                <a:lnTo>
                  <a:pt x="575" y="264"/>
                </a:lnTo>
                <a:lnTo>
                  <a:pt x="583" y="264"/>
                </a:lnTo>
                <a:lnTo>
                  <a:pt x="590" y="264"/>
                </a:lnTo>
                <a:lnTo>
                  <a:pt x="598" y="264"/>
                </a:lnTo>
                <a:lnTo>
                  <a:pt x="606" y="264"/>
                </a:lnTo>
                <a:lnTo>
                  <a:pt x="614" y="264"/>
                </a:lnTo>
                <a:lnTo>
                  <a:pt x="621" y="264"/>
                </a:lnTo>
                <a:lnTo>
                  <a:pt x="629" y="264"/>
                </a:lnTo>
                <a:lnTo>
                  <a:pt x="637" y="264"/>
                </a:lnTo>
                <a:lnTo>
                  <a:pt x="645" y="264"/>
                </a:lnTo>
                <a:lnTo>
                  <a:pt x="652" y="264"/>
                </a:lnTo>
                <a:lnTo>
                  <a:pt x="660" y="264"/>
                </a:lnTo>
                <a:lnTo>
                  <a:pt x="668" y="264"/>
                </a:lnTo>
                <a:lnTo>
                  <a:pt x="676" y="264"/>
                </a:lnTo>
                <a:lnTo>
                  <a:pt x="683" y="264"/>
                </a:lnTo>
                <a:lnTo>
                  <a:pt x="691" y="264"/>
                </a:lnTo>
                <a:lnTo>
                  <a:pt x="699" y="264"/>
                </a:lnTo>
                <a:lnTo>
                  <a:pt x="707" y="264"/>
                </a:lnTo>
                <a:lnTo>
                  <a:pt x="714" y="264"/>
                </a:lnTo>
                <a:lnTo>
                  <a:pt x="722" y="264"/>
                </a:lnTo>
                <a:lnTo>
                  <a:pt x="730" y="264"/>
                </a:lnTo>
                <a:lnTo>
                  <a:pt x="738" y="264"/>
                </a:lnTo>
                <a:lnTo>
                  <a:pt x="746" y="264"/>
                </a:lnTo>
                <a:lnTo>
                  <a:pt x="753" y="264"/>
                </a:lnTo>
                <a:lnTo>
                  <a:pt x="761" y="264"/>
                </a:lnTo>
                <a:lnTo>
                  <a:pt x="769" y="264"/>
                </a:lnTo>
                <a:lnTo>
                  <a:pt x="777" y="264"/>
                </a:lnTo>
                <a:lnTo>
                  <a:pt x="784" y="264"/>
                </a:lnTo>
                <a:lnTo>
                  <a:pt x="792" y="264"/>
                </a:lnTo>
                <a:lnTo>
                  <a:pt x="800" y="264"/>
                </a:lnTo>
                <a:lnTo>
                  <a:pt x="808" y="264"/>
                </a:lnTo>
                <a:lnTo>
                  <a:pt x="815" y="264"/>
                </a:lnTo>
                <a:lnTo>
                  <a:pt x="823" y="264"/>
                </a:lnTo>
                <a:lnTo>
                  <a:pt x="831" y="264"/>
                </a:lnTo>
                <a:lnTo>
                  <a:pt x="839" y="26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19" name="Freeform 635"/>
          <p:cNvSpPr>
            <a:spLocks/>
          </p:cNvSpPr>
          <p:nvPr/>
        </p:nvSpPr>
        <p:spPr bwMode="auto">
          <a:xfrm>
            <a:off x="2343150" y="4332288"/>
            <a:ext cx="944563" cy="1587"/>
          </a:xfrm>
          <a:custGeom>
            <a:avLst/>
            <a:gdLst>
              <a:gd name="T0" fmla="*/ 2147483646 w 986"/>
              <a:gd name="T1" fmla="*/ 0 h 1338"/>
              <a:gd name="T2" fmla="*/ 2147483646 w 986"/>
              <a:gd name="T3" fmla="*/ 0 h 1338"/>
              <a:gd name="T4" fmla="*/ 2147483646 w 986"/>
              <a:gd name="T5" fmla="*/ 0 h 1338"/>
              <a:gd name="T6" fmla="*/ 2147483646 w 986"/>
              <a:gd name="T7" fmla="*/ 0 h 1338"/>
              <a:gd name="T8" fmla="*/ 2147483646 w 986"/>
              <a:gd name="T9" fmla="*/ 0 h 1338"/>
              <a:gd name="T10" fmla="*/ 2147483646 w 986"/>
              <a:gd name="T11" fmla="*/ 0 h 1338"/>
              <a:gd name="T12" fmla="*/ 2147483646 w 986"/>
              <a:gd name="T13" fmla="*/ 0 h 1338"/>
              <a:gd name="T14" fmla="*/ 2147483646 w 986"/>
              <a:gd name="T15" fmla="*/ 0 h 1338"/>
              <a:gd name="T16" fmla="*/ 2147483646 w 986"/>
              <a:gd name="T17" fmla="*/ 0 h 1338"/>
              <a:gd name="T18" fmla="*/ 2147483646 w 986"/>
              <a:gd name="T19" fmla="*/ 0 h 1338"/>
              <a:gd name="T20" fmla="*/ 2147483646 w 986"/>
              <a:gd name="T21" fmla="*/ 0 h 1338"/>
              <a:gd name="T22" fmla="*/ 2147483646 w 986"/>
              <a:gd name="T23" fmla="*/ 0 h 1338"/>
              <a:gd name="T24" fmla="*/ 2147483646 w 986"/>
              <a:gd name="T25" fmla="*/ 0 h 1338"/>
              <a:gd name="T26" fmla="*/ 2147483646 w 986"/>
              <a:gd name="T27" fmla="*/ 0 h 1338"/>
              <a:gd name="T28" fmla="*/ 2147483646 w 986"/>
              <a:gd name="T29" fmla="*/ 0 h 1338"/>
              <a:gd name="T30" fmla="*/ 2147483646 w 986"/>
              <a:gd name="T31" fmla="*/ 0 h 1338"/>
              <a:gd name="T32" fmla="*/ 2147483646 w 986"/>
              <a:gd name="T33" fmla="*/ 0 h 1338"/>
              <a:gd name="T34" fmla="*/ 2147483646 w 986"/>
              <a:gd name="T35" fmla="*/ 0 h 1338"/>
              <a:gd name="T36" fmla="*/ 2147483646 w 986"/>
              <a:gd name="T37" fmla="*/ 0 h 1338"/>
              <a:gd name="T38" fmla="*/ 2147483646 w 986"/>
              <a:gd name="T39" fmla="*/ 0 h 1338"/>
              <a:gd name="T40" fmla="*/ 2147483646 w 986"/>
              <a:gd name="T41" fmla="*/ 0 h 1338"/>
              <a:gd name="T42" fmla="*/ 2147483646 w 986"/>
              <a:gd name="T43" fmla="*/ 0 h 1338"/>
              <a:gd name="T44" fmla="*/ 2147483646 w 986"/>
              <a:gd name="T45" fmla="*/ 0 h 1338"/>
              <a:gd name="T46" fmla="*/ 2147483646 w 986"/>
              <a:gd name="T47" fmla="*/ 0 h 1338"/>
              <a:gd name="T48" fmla="*/ 2147483646 w 986"/>
              <a:gd name="T49" fmla="*/ 0 h 1338"/>
              <a:gd name="T50" fmla="*/ 2147483646 w 986"/>
              <a:gd name="T51" fmla="*/ 0 h 1338"/>
              <a:gd name="T52" fmla="*/ 2147483646 w 986"/>
              <a:gd name="T53" fmla="*/ 0 h 1338"/>
              <a:gd name="T54" fmla="*/ 2147483646 w 986"/>
              <a:gd name="T55" fmla="*/ 0 h 1338"/>
              <a:gd name="T56" fmla="*/ 2147483646 w 986"/>
              <a:gd name="T57" fmla="*/ 0 h 1338"/>
              <a:gd name="T58" fmla="*/ 2147483646 w 986"/>
              <a:gd name="T59" fmla="*/ 0 h 1338"/>
              <a:gd name="T60" fmla="*/ 2147483646 w 986"/>
              <a:gd name="T61" fmla="*/ 0 h 1338"/>
              <a:gd name="T62" fmla="*/ 2147483646 w 986"/>
              <a:gd name="T63" fmla="*/ 0 h 1338"/>
              <a:gd name="T64" fmla="*/ 2147483646 w 986"/>
              <a:gd name="T65" fmla="*/ 0 h 1338"/>
              <a:gd name="T66" fmla="*/ 2147483646 w 986"/>
              <a:gd name="T67" fmla="*/ 0 h 1338"/>
              <a:gd name="T68" fmla="*/ 2147483646 w 986"/>
              <a:gd name="T69" fmla="*/ 0 h 1338"/>
              <a:gd name="T70" fmla="*/ 2147483646 w 986"/>
              <a:gd name="T71" fmla="*/ 0 h 1338"/>
              <a:gd name="T72" fmla="*/ 2147483646 w 986"/>
              <a:gd name="T73" fmla="*/ 0 h 1338"/>
              <a:gd name="T74" fmla="*/ 2147483646 w 986"/>
              <a:gd name="T75" fmla="*/ 0 h 1338"/>
              <a:gd name="T76" fmla="*/ 2147483646 w 986"/>
              <a:gd name="T77" fmla="*/ 0 h 1338"/>
              <a:gd name="T78" fmla="*/ 2147483646 w 986"/>
              <a:gd name="T79" fmla="*/ 0 h 1338"/>
              <a:gd name="T80" fmla="*/ 2147483646 w 986"/>
              <a:gd name="T81" fmla="*/ 0 h 1338"/>
              <a:gd name="T82" fmla="*/ 2147483646 w 986"/>
              <a:gd name="T83" fmla="*/ 0 h 133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86"/>
              <a:gd name="T127" fmla="*/ 0 h 1338"/>
              <a:gd name="T128" fmla="*/ 986 w 986"/>
              <a:gd name="T129" fmla="*/ 1338 h 133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86" h="1338">
                <a:moveTo>
                  <a:pt x="0" y="0"/>
                </a:moveTo>
                <a:lnTo>
                  <a:pt x="7" y="0"/>
                </a:lnTo>
                <a:lnTo>
                  <a:pt x="15" y="0"/>
                </a:lnTo>
                <a:lnTo>
                  <a:pt x="23" y="0"/>
                </a:lnTo>
                <a:lnTo>
                  <a:pt x="31" y="0"/>
                </a:lnTo>
                <a:lnTo>
                  <a:pt x="39" y="0"/>
                </a:lnTo>
                <a:lnTo>
                  <a:pt x="46" y="0"/>
                </a:lnTo>
                <a:lnTo>
                  <a:pt x="54" y="0"/>
                </a:lnTo>
                <a:lnTo>
                  <a:pt x="62" y="0"/>
                </a:lnTo>
                <a:lnTo>
                  <a:pt x="70" y="0"/>
                </a:lnTo>
                <a:lnTo>
                  <a:pt x="77" y="0"/>
                </a:lnTo>
                <a:lnTo>
                  <a:pt x="85" y="0"/>
                </a:lnTo>
                <a:lnTo>
                  <a:pt x="93" y="0"/>
                </a:lnTo>
                <a:lnTo>
                  <a:pt x="101" y="0"/>
                </a:lnTo>
                <a:lnTo>
                  <a:pt x="108" y="0"/>
                </a:lnTo>
                <a:lnTo>
                  <a:pt x="116" y="0"/>
                </a:lnTo>
                <a:lnTo>
                  <a:pt x="124" y="0"/>
                </a:lnTo>
                <a:lnTo>
                  <a:pt x="132" y="0"/>
                </a:lnTo>
                <a:lnTo>
                  <a:pt x="139" y="0"/>
                </a:lnTo>
                <a:lnTo>
                  <a:pt x="147" y="0"/>
                </a:lnTo>
                <a:lnTo>
                  <a:pt x="155" y="0"/>
                </a:lnTo>
                <a:lnTo>
                  <a:pt x="163" y="0"/>
                </a:lnTo>
                <a:lnTo>
                  <a:pt x="171" y="0"/>
                </a:lnTo>
                <a:lnTo>
                  <a:pt x="178" y="0"/>
                </a:lnTo>
                <a:lnTo>
                  <a:pt x="186" y="0"/>
                </a:lnTo>
                <a:lnTo>
                  <a:pt x="194" y="0"/>
                </a:lnTo>
                <a:lnTo>
                  <a:pt x="202" y="0"/>
                </a:lnTo>
                <a:lnTo>
                  <a:pt x="209" y="0"/>
                </a:lnTo>
                <a:lnTo>
                  <a:pt x="217" y="0"/>
                </a:lnTo>
                <a:lnTo>
                  <a:pt x="225" y="0"/>
                </a:lnTo>
                <a:lnTo>
                  <a:pt x="233" y="0"/>
                </a:lnTo>
                <a:lnTo>
                  <a:pt x="240" y="0"/>
                </a:lnTo>
                <a:lnTo>
                  <a:pt x="248" y="0"/>
                </a:lnTo>
                <a:lnTo>
                  <a:pt x="256" y="0"/>
                </a:lnTo>
                <a:lnTo>
                  <a:pt x="264" y="0"/>
                </a:lnTo>
                <a:lnTo>
                  <a:pt x="271" y="0"/>
                </a:lnTo>
                <a:lnTo>
                  <a:pt x="279" y="0"/>
                </a:lnTo>
                <a:lnTo>
                  <a:pt x="287" y="0"/>
                </a:lnTo>
                <a:lnTo>
                  <a:pt x="295" y="0"/>
                </a:lnTo>
                <a:lnTo>
                  <a:pt x="303" y="0"/>
                </a:lnTo>
                <a:lnTo>
                  <a:pt x="310" y="0"/>
                </a:lnTo>
                <a:lnTo>
                  <a:pt x="318" y="0"/>
                </a:lnTo>
                <a:lnTo>
                  <a:pt x="326" y="0"/>
                </a:lnTo>
                <a:lnTo>
                  <a:pt x="334" y="0"/>
                </a:lnTo>
                <a:lnTo>
                  <a:pt x="341" y="0"/>
                </a:lnTo>
                <a:lnTo>
                  <a:pt x="349" y="0"/>
                </a:lnTo>
                <a:lnTo>
                  <a:pt x="357" y="0"/>
                </a:lnTo>
                <a:lnTo>
                  <a:pt x="365" y="0"/>
                </a:lnTo>
                <a:lnTo>
                  <a:pt x="372" y="0"/>
                </a:lnTo>
                <a:lnTo>
                  <a:pt x="380" y="0"/>
                </a:lnTo>
                <a:lnTo>
                  <a:pt x="388" y="0"/>
                </a:lnTo>
                <a:lnTo>
                  <a:pt x="396" y="0"/>
                </a:lnTo>
                <a:lnTo>
                  <a:pt x="403" y="0"/>
                </a:lnTo>
                <a:lnTo>
                  <a:pt x="411" y="0"/>
                </a:lnTo>
                <a:lnTo>
                  <a:pt x="419" y="0"/>
                </a:lnTo>
                <a:lnTo>
                  <a:pt x="427" y="0"/>
                </a:lnTo>
                <a:lnTo>
                  <a:pt x="435" y="0"/>
                </a:lnTo>
                <a:lnTo>
                  <a:pt x="442" y="0"/>
                </a:lnTo>
                <a:lnTo>
                  <a:pt x="450" y="0"/>
                </a:lnTo>
                <a:lnTo>
                  <a:pt x="458" y="0"/>
                </a:lnTo>
                <a:lnTo>
                  <a:pt x="466" y="0"/>
                </a:lnTo>
                <a:lnTo>
                  <a:pt x="473" y="0"/>
                </a:lnTo>
                <a:lnTo>
                  <a:pt x="481" y="0"/>
                </a:lnTo>
                <a:lnTo>
                  <a:pt x="489" y="0"/>
                </a:lnTo>
                <a:lnTo>
                  <a:pt x="497" y="0"/>
                </a:lnTo>
                <a:lnTo>
                  <a:pt x="504" y="0"/>
                </a:lnTo>
                <a:lnTo>
                  <a:pt x="512" y="0"/>
                </a:lnTo>
                <a:lnTo>
                  <a:pt x="520" y="0"/>
                </a:lnTo>
                <a:lnTo>
                  <a:pt x="528" y="0"/>
                </a:lnTo>
                <a:lnTo>
                  <a:pt x="535" y="0"/>
                </a:lnTo>
                <a:lnTo>
                  <a:pt x="543" y="0"/>
                </a:lnTo>
                <a:lnTo>
                  <a:pt x="551" y="0"/>
                </a:lnTo>
                <a:lnTo>
                  <a:pt x="559" y="0"/>
                </a:lnTo>
                <a:lnTo>
                  <a:pt x="566" y="0"/>
                </a:lnTo>
                <a:lnTo>
                  <a:pt x="574" y="0"/>
                </a:lnTo>
                <a:lnTo>
                  <a:pt x="582" y="0"/>
                </a:lnTo>
                <a:lnTo>
                  <a:pt x="590" y="0"/>
                </a:lnTo>
                <a:lnTo>
                  <a:pt x="598" y="0"/>
                </a:lnTo>
                <a:lnTo>
                  <a:pt x="605" y="0"/>
                </a:lnTo>
                <a:lnTo>
                  <a:pt x="613" y="0"/>
                </a:lnTo>
                <a:lnTo>
                  <a:pt x="621" y="0"/>
                </a:lnTo>
                <a:lnTo>
                  <a:pt x="629" y="0"/>
                </a:lnTo>
                <a:lnTo>
                  <a:pt x="636" y="0"/>
                </a:lnTo>
                <a:lnTo>
                  <a:pt x="644" y="0"/>
                </a:lnTo>
                <a:lnTo>
                  <a:pt x="652" y="0"/>
                </a:lnTo>
                <a:lnTo>
                  <a:pt x="660" y="0"/>
                </a:lnTo>
                <a:lnTo>
                  <a:pt x="667" y="0"/>
                </a:lnTo>
                <a:lnTo>
                  <a:pt x="675" y="0"/>
                </a:lnTo>
                <a:lnTo>
                  <a:pt x="683" y="0"/>
                </a:lnTo>
                <a:lnTo>
                  <a:pt x="691" y="0"/>
                </a:lnTo>
                <a:lnTo>
                  <a:pt x="698" y="0"/>
                </a:lnTo>
                <a:lnTo>
                  <a:pt x="706" y="0"/>
                </a:lnTo>
                <a:lnTo>
                  <a:pt x="714" y="0"/>
                </a:lnTo>
                <a:lnTo>
                  <a:pt x="722" y="0"/>
                </a:lnTo>
                <a:lnTo>
                  <a:pt x="730" y="0"/>
                </a:lnTo>
                <a:lnTo>
                  <a:pt x="737" y="0"/>
                </a:lnTo>
                <a:lnTo>
                  <a:pt x="745" y="0"/>
                </a:lnTo>
                <a:lnTo>
                  <a:pt x="753" y="0"/>
                </a:lnTo>
                <a:lnTo>
                  <a:pt x="761" y="0"/>
                </a:lnTo>
                <a:lnTo>
                  <a:pt x="768" y="0"/>
                </a:lnTo>
                <a:lnTo>
                  <a:pt x="776" y="0"/>
                </a:lnTo>
                <a:lnTo>
                  <a:pt x="784" y="0"/>
                </a:lnTo>
                <a:lnTo>
                  <a:pt x="792" y="0"/>
                </a:lnTo>
                <a:lnTo>
                  <a:pt x="799" y="0"/>
                </a:lnTo>
                <a:lnTo>
                  <a:pt x="807" y="0"/>
                </a:lnTo>
                <a:lnTo>
                  <a:pt x="815" y="0"/>
                </a:lnTo>
                <a:lnTo>
                  <a:pt x="823" y="0"/>
                </a:lnTo>
                <a:lnTo>
                  <a:pt x="830" y="0"/>
                </a:lnTo>
                <a:lnTo>
                  <a:pt x="838" y="0"/>
                </a:lnTo>
                <a:lnTo>
                  <a:pt x="846" y="0"/>
                </a:lnTo>
                <a:lnTo>
                  <a:pt x="854" y="0"/>
                </a:lnTo>
                <a:lnTo>
                  <a:pt x="862" y="0"/>
                </a:lnTo>
                <a:lnTo>
                  <a:pt x="869" y="0"/>
                </a:lnTo>
                <a:lnTo>
                  <a:pt x="877" y="0"/>
                </a:lnTo>
                <a:lnTo>
                  <a:pt x="885" y="0"/>
                </a:lnTo>
                <a:lnTo>
                  <a:pt x="893" y="0"/>
                </a:lnTo>
                <a:lnTo>
                  <a:pt x="900" y="0"/>
                </a:lnTo>
                <a:lnTo>
                  <a:pt x="908" y="0"/>
                </a:lnTo>
                <a:lnTo>
                  <a:pt x="916" y="0"/>
                </a:lnTo>
                <a:lnTo>
                  <a:pt x="924" y="0"/>
                </a:lnTo>
                <a:lnTo>
                  <a:pt x="931" y="0"/>
                </a:lnTo>
                <a:lnTo>
                  <a:pt x="939" y="0"/>
                </a:lnTo>
                <a:lnTo>
                  <a:pt x="947" y="0"/>
                </a:lnTo>
                <a:lnTo>
                  <a:pt x="955" y="0"/>
                </a:lnTo>
                <a:lnTo>
                  <a:pt x="962" y="0"/>
                </a:lnTo>
                <a:lnTo>
                  <a:pt x="970" y="0"/>
                </a:lnTo>
                <a:lnTo>
                  <a:pt x="978" y="0"/>
                </a:lnTo>
                <a:lnTo>
                  <a:pt x="986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20" name="Freeform 636"/>
          <p:cNvSpPr>
            <a:spLocks/>
          </p:cNvSpPr>
          <p:nvPr/>
        </p:nvSpPr>
        <p:spPr bwMode="auto">
          <a:xfrm>
            <a:off x="3287713" y="4332288"/>
            <a:ext cx="946150" cy="1587"/>
          </a:xfrm>
          <a:custGeom>
            <a:avLst/>
            <a:gdLst>
              <a:gd name="T0" fmla="*/ 2147483646 w 986"/>
              <a:gd name="T1" fmla="*/ 0 h 1338"/>
              <a:gd name="T2" fmla="*/ 2147483646 w 986"/>
              <a:gd name="T3" fmla="*/ 0 h 1338"/>
              <a:gd name="T4" fmla="*/ 2147483646 w 986"/>
              <a:gd name="T5" fmla="*/ 0 h 1338"/>
              <a:gd name="T6" fmla="*/ 2147483646 w 986"/>
              <a:gd name="T7" fmla="*/ 0 h 1338"/>
              <a:gd name="T8" fmla="*/ 2147483646 w 986"/>
              <a:gd name="T9" fmla="*/ 0 h 1338"/>
              <a:gd name="T10" fmla="*/ 2147483646 w 986"/>
              <a:gd name="T11" fmla="*/ 0 h 1338"/>
              <a:gd name="T12" fmla="*/ 2147483646 w 986"/>
              <a:gd name="T13" fmla="*/ 0 h 1338"/>
              <a:gd name="T14" fmla="*/ 2147483646 w 986"/>
              <a:gd name="T15" fmla="*/ 0 h 1338"/>
              <a:gd name="T16" fmla="*/ 2147483646 w 986"/>
              <a:gd name="T17" fmla="*/ 0 h 1338"/>
              <a:gd name="T18" fmla="*/ 2147483646 w 986"/>
              <a:gd name="T19" fmla="*/ 0 h 1338"/>
              <a:gd name="T20" fmla="*/ 2147483646 w 986"/>
              <a:gd name="T21" fmla="*/ 0 h 1338"/>
              <a:gd name="T22" fmla="*/ 2147483646 w 986"/>
              <a:gd name="T23" fmla="*/ 0 h 1338"/>
              <a:gd name="T24" fmla="*/ 2147483646 w 986"/>
              <a:gd name="T25" fmla="*/ 0 h 1338"/>
              <a:gd name="T26" fmla="*/ 2147483646 w 986"/>
              <a:gd name="T27" fmla="*/ 0 h 1338"/>
              <a:gd name="T28" fmla="*/ 2147483646 w 986"/>
              <a:gd name="T29" fmla="*/ 0 h 1338"/>
              <a:gd name="T30" fmla="*/ 2147483646 w 986"/>
              <a:gd name="T31" fmla="*/ 0 h 1338"/>
              <a:gd name="T32" fmla="*/ 2147483646 w 986"/>
              <a:gd name="T33" fmla="*/ 0 h 1338"/>
              <a:gd name="T34" fmla="*/ 2147483646 w 986"/>
              <a:gd name="T35" fmla="*/ 0 h 1338"/>
              <a:gd name="T36" fmla="*/ 2147483646 w 986"/>
              <a:gd name="T37" fmla="*/ 0 h 1338"/>
              <a:gd name="T38" fmla="*/ 2147483646 w 986"/>
              <a:gd name="T39" fmla="*/ 0 h 1338"/>
              <a:gd name="T40" fmla="*/ 2147483646 w 986"/>
              <a:gd name="T41" fmla="*/ 0 h 1338"/>
              <a:gd name="T42" fmla="*/ 2147483646 w 986"/>
              <a:gd name="T43" fmla="*/ 0 h 1338"/>
              <a:gd name="T44" fmla="*/ 2147483646 w 986"/>
              <a:gd name="T45" fmla="*/ 0 h 1338"/>
              <a:gd name="T46" fmla="*/ 2147483646 w 986"/>
              <a:gd name="T47" fmla="*/ 0 h 1338"/>
              <a:gd name="T48" fmla="*/ 2147483646 w 986"/>
              <a:gd name="T49" fmla="*/ 0 h 1338"/>
              <a:gd name="T50" fmla="*/ 2147483646 w 986"/>
              <a:gd name="T51" fmla="*/ 0 h 1338"/>
              <a:gd name="T52" fmla="*/ 2147483646 w 986"/>
              <a:gd name="T53" fmla="*/ 0 h 1338"/>
              <a:gd name="T54" fmla="*/ 2147483646 w 986"/>
              <a:gd name="T55" fmla="*/ 0 h 1338"/>
              <a:gd name="T56" fmla="*/ 2147483646 w 986"/>
              <a:gd name="T57" fmla="*/ 0 h 1338"/>
              <a:gd name="T58" fmla="*/ 2147483646 w 986"/>
              <a:gd name="T59" fmla="*/ 0 h 1338"/>
              <a:gd name="T60" fmla="*/ 2147483646 w 986"/>
              <a:gd name="T61" fmla="*/ 0 h 1338"/>
              <a:gd name="T62" fmla="*/ 2147483646 w 986"/>
              <a:gd name="T63" fmla="*/ 0 h 1338"/>
              <a:gd name="T64" fmla="*/ 2147483646 w 986"/>
              <a:gd name="T65" fmla="*/ 0 h 1338"/>
              <a:gd name="T66" fmla="*/ 2147483646 w 986"/>
              <a:gd name="T67" fmla="*/ 0 h 1338"/>
              <a:gd name="T68" fmla="*/ 2147483646 w 986"/>
              <a:gd name="T69" fmla="*/ 0 h 1338"/>
              <a:gd name="T70" fmla="*/ 2147483646 w 986"/>
              <a:gd name="T71" fmla="*/ 0 h 1338"/>
              <a:gd name="T72" fmla="*/ 2147483646 w 986"/>
              <a:gd name="T73" fmla="*/ 0 h 1338"/>
              <a:gd name="T74" fmla="*/ 2147483646 w 986"/>
              <a:gd name="T75" fmla="*/ 0 h 1338"/>
              <a:gd name="T76" fmla="*/ 2147483646 w 986"/>
              <a:gd name="T77" fmla="*/ 0 h 1338"/>
              <a:gd name="T78" fmla="*/ 2147483646 w 986"/>
              <a:gd name="T79" fmla="*/ 0 h 1338"/>
              <a:gd name="T80" fmla="*/ 2147483646 w 986"/>
              <a:gd name="T81" fmla="*/ 0 h 1338"/>
              <a:gd name="T82" fmla="*/ 2147483646 w 986"/>
              <a:gd name="T83" fmla="*/ 0 h 133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986"/>
              <a:gd name="T127" fmla="*/ 0 h 1338"/>
              <a:gd name="T128" fmla="*/ 986 w 986"/>
              <a:gd name="T129" fmla="*/ 1338 h 133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986" h="1338">
                <a:moveTo>
                  <a:pt x="0" y="0"/>
                </a:moveTo>
                <a:lnTo>
                  <a:pt x="8" y="0"/>
                </a:lnTo>
                <a:lnTo>
                  <a:pt x="15" y="0"/>
                </a:lnTo>
                <a:lnTo>
                  <a:pt x="23" y="0"/>
                </a:lnTo>
                <a:lnTo>
                  <a:pt x="31" y="0"/>
                </a:lnTo>
                <a:lnTo>
                  <a:pt x="39" y="0"/>
                </a:lnTo>
                <a:lnTo>
                  <a:pt x="46" y="0"/>
                </a:lnTo>
                <a:lnTo>
                  <a:pt x="54" y="0"/>
                </a:lnTo>
                <a:lnTo>
                  <a:pt x="62" y="0"/>
                </a:lnTo>
                <a:lnTo>
                  <a:pt x="70" y="0"/>
                </a:lnTo>
                <a:lnTo>
                  <a:pt x="77" y="0"/>
                </a:lnTo>
                <a:lnTo>
                  <a:pt x="85" y="0"/>
                </a:lnTo>
                <a:lnTo>
                  <a:pt x="93" y="0"/>
                </a:lnTo>
                <a:lnTo>
                  <a:pt x="101" y="0"/>
                </a:lnTo>
                <a:lnTo>
                  <a:pt x="108" y="0"/>
                </a:lnTo>
                <a:lnTo>
                  <a:pt x="116" y="0"/>
                </a:lnTo>
                <a:lnTo>
                  <a:pt x="124" y="0"/>
                </a:lnTo>
                <a:lnTo>
                  <a:pt x="132" y="0"/>
                </a:lnTo>
                <a:lnTo>
                  <a:pt x="140" y="0"/>
                </a:lnTo>
                <a:lnTo>
                  <a:pt x="147" y="0"/>
                </a:lnTo>
                <a:lnTo>
                  <a:pt x="155" y="0"/>
                </a:lnTo>
                <a:lnTo>
                  <a:pt x="163" y="0"/>
                </a:lnTo>
                <a:lnTo>
                  <a:pt x="171" y="0"/>
                </a:lnTo>
                <a:lnTo>
                  <a:pt x="178" y="0"/>
                </a:lnTo>
                <a:lnTo>
                  <a:pt x="186" y="0"/>
                </a:lnTo>
                <a:lnTo>
                  <a:pt x="194" y="0"/>
                </a:lnTo>
                <a:lnTo>
                  <a:pt x="202" y="0"/>
                </a:lnTo>
                <a:lnTo>
                  <a:pt x="209" y="0"/>
                </a:lnTo>
                <a:lnTo>
                  <a:pt x="217" y="0"/>
                </a:lnTo>
                <a:lnTo>
                  <a:pt x="225" y="0"/>
                </a:lnTo>
                <a:lnTo>
                  <a:pt x="233" y="0"/>
                </a:lnTo>
                <a:lnTo>
                  <a:pt x="240" y="0"/>
                </a:lnTo>
                <a:lnTo>
                  <a:pt x="248" y="0"/>
                </a:lnTo>
                <a:lnTo>
                  <a:pt x="256" y="0"/>
                </a:lnTo>
                <a:lnTo>
                  <a:pt x="264" y="0"/>
                </a:lnTo>
                <a:lnTo>
                  <a:pt x="271" y="0"/>
                </a:lnTo>
                <a:lnTo>
                  <a:pt x="279" y="0"/>
                </a:lnTo>
                <a:lnTo>
                  <a:pt x="287" y="0"/>
                </a:lnTo>
                <a:lnTo>
                  <a:pt x="295" y="0"/>
                </a:lnTo>
                <a:lnTo>
                  <a:pt x="303" y="0"/>
                </a:lnTo>
                <a:lnTo>
                  <a:pt x="310" y="0"/>
                </a:lnTo>
                <a:lnTo>
                  <a:pt x="318" y="0"/>
                </a:lnTo>
                <a:lnTo>
                  <a:pt x="326" y="0"/>
                </a:lnTo>
                <a:lnTo>
                  <a:pt x="334" y="0"/>
                </a:lnTo>
                <a:lnTo>
                  <a:pt x="341" y="0"/>
                </a:lnTo>
                <a:lnTo>
                  <a:pt x="349" y="0"/>
                </a:lnTo>
                <a:lnTo>
                  <a:pt x="357" y="0"/>
                </a:lnTo>
                <a:lnTo>
                  <a:pt x="365" y="0"/>
                </a:lnTo>
                <a:lnTo>
                  <a:pt x="372" y="0"/>
                </a:lnTo>
                <a:lnTo>
                  <a:pt x="380" y="0"/>
                </a:lnTo>
                <a:lnTo>
                  <a:pt x="388" y="0"/>
                </a:lnTo>
                <a:lnTo>
                  <a:pt x="396" y="0"/>
                </a:lnTo>
                <a:lnTo>
                  <a:pt x="403" y="0"/>
                </a:lnTo>
                <a:lnTo>
                  <a:pt x="411" y="0"/>
                </a:lnTo>
                <a:lnTo>
                  <a:pt x="419" y="0"/>
                </a:lnTo>
                <a:lnTo>
                  <a:pt x="427" y="0"/>
                </a:lnTo>
                <a:lnTo>
                  <a:pt x="435" y="0"/>
                </a:lnTo>
                <a:lnTo>
                  <a:pt x="442" y="0"/>
                </a:lnTo>
                <a:lnTo>
                  <a:pt x="450" y="0"/>
                </a:lnTo>
                <a:lnTo>
                  <a:pt x="458" y="0"/>
                </a:lnTo>
                <a:lnTo>
                  <a:pt x="466" y="0"/>
                </a:lnTo>
                <a:lnTo>
                  <a:pt x="473" y="0"/>
                </a:lnTo>
                <a:lnTo>
                  <a:pt x="481" y="0"/>
                </a:lnTo>
                <a:lnTo>
                  <a:pt x="489" y="0"/>
                </a:lnTo>
                <a:lnTo>
                  <a:pt x="497" y="0"/>
                </a:lnTo>
                <a:lnTo>
                  <a:pt x="504" y="0"/>
                </a:lnTo>
                <a:lnTo>
                  <a:pt x="512" y="0"/>
                </a:lnTo>
                <a:lnTo>
                  <a:pt x="520" y="0"/>
                </a:lnTo>
                <a:lnTo>
                  <a:pt x="528" y="0"/>
                </a:lnTo>
                <a:lnTo>
                  <a:pt x="535" y="0"/>
                </a:lnTo>
                <a:lnTo>
                  <a:pt x="543" y="0"/>
                </a:lnTo>
                <a:lnTo>
                  <a:pt x="551" y="0"/>
                </a:lnTo>
                <a:lnTo>
                  <a:pt x="559" y="0"/>
                </a:lnTo>
                <a:lnTo>
                  <a:pt x="567" y="0"/>
                </a:lnTo>
                <a:lnTo>
                  <a:pt x="574" y="0"/>
                </a:lnTo>
                <a:lnTo>
                  <a:pt x="582" y="0"/>
                </a:lnTo>
                <a:lnTo>
                  <a:pt x="590" y="0"/>
                </a:lnTo>
                <a:lnTo>
                  <a:pt x="598" y="0"/>
                </a:lnTo>
                <a:lnTo>
                  <a:pt x="605" y="0"/>
                </a:lnTo>
                <a:lnTo>
                  <a:pt x="613" y="0"/>
                </a:lnTo>
                <a:lnTo>
                  <a:pt x="621" y="0"/>
                </a:lnTo>
                <a:lnTo>
                  <a:pt x="629" y="0"/>
                </a:lnTo>
                <a:lnTo>
                  <a:pt x="636" y="0"/>
                </a:lnTo>
                <a:lnTo>
                  <a:pt x="644" y="0"/>
                </a:lnTo>
                <a:lnTo>
                  <a:pt x="652" y="0"/>
                </a:lnTo>
                <a:lnTo>
                  <a:pt x="660" y="0"/>
                </a:lnTo>
                <a:lnTo>
                  <a:pt x="667" y="0"/>
                </a:lnTo>
                <a:lnTo>
                  <a:pt x="675" y="0"/>
                </a:lnTo>
                <a:lnTo>
                  <a:pt x="683" y="0"/>
                </a:lnTo>
                <a:lnTo>
                  <a:pt x="691" y="0"/>
                </a:lnTo>
                <a:lnTo>
                  <a:pt x="699" y="0"/>
                </a:lnTo>
                <a:lnTo>
                  <a:pt x="706" y="0"/>
                </a:lnTo>
                <a:lnTo>
                  <a:pt x="714" y="0"/>
                </a:lnTo>
                <a:lnTo>
                  <a:pt x="722" y="0"/>
                </a:lnTo>
                <a:lnTo>
                  <a:pt x="730" y="0"/>
                </a:lnTo>
                <a:lnTo>
                  <a:pt x="737" y="0"/>
                </a:lnTo>
                <a:lnTo>
                  <a:pt x="745" y="0"/>
                </a:lnTo>
                <a:lnTo>
                  <a:pt x="753" y="0"/>
                </a:lnTo>
                <a:lnTo>
                  <a:pt x="761" y="0"/>
                </a:lnTo>
                <a:lnTo>
                  <a:pt x="768" y="0"/>
                </a:lnTo>
                <a:lnTo>
                  <a:pt x="776" y="0"/>
                </a:lnTo>
                <a:lnTo>
                  <a:pt x="784" y="0"/>
                </a:lnTo>
                <a:lnTo>
                  <a:pt x="792" y="0"/>
                </a:lnTo>
                <a:lnTo>
                  <a:pt x="799" y="0"/>
                </a:lnTo>
                <a:lnTo>
                  <a:pt x="807" y="0"/>
                </a:lnTo>
                <a:lnTo>
                  <a:pt x="815" y="0"/>
                </a:lnTo>
                <a:lnTo>
                  <a:pt x="823" y="0"/>
                </a:lnTo>
                <a:lnTo>
                  <a:pt x="831" y="0"/>
                </a:lnTo>
                <a:lnTo>
                  <a:pt x="838" y="0"/>
                </a:lnTo>
                <a:lnTo>
                  <a:pt x="846" y="0"/>
                </a:lnTo>
                <a:lnTo>
                  <a:pt x="854" y="0"/>
                </a:lnTo>
                <a:lnTo>
                  <a:pt x="862" y="0"/>
                </a:lnTo>
                <a:lnTo>
                  <a:pt x="869" y="0"/>
                </a:lnTo>
                <a:lnTo>
                  <a:pt x="877" y="0"/>
                </a:lnTo>
                <a:lnTo>
                  <a:pt x="885" y="0"/>
                </a:lnTo>
                <a:lnTo>
                  <a:pt x="893" y="0"/>
                </a:lnTo>
                <a:lnTo>
                  <a:pt x="900" y="0"/>
                </a:lnTo>
                <a:lnTo>
                  <a:pt x="908" y="0"/>
                </a:lnTo>
                <a:lnTo>
                  <a:pt x="916" y="0"/>
                </a:lnTo>
                <a:lnTo>
                  <a:pt x="924" y="0"/>
                </a:lnTo>
                <a:lnTo>
                  <a:pt x="931" y="0"/>
                </a:lnTo>
                <a:lnTo>
                  <a:pt x="939" y="0"/>
                </a:lnTo>
                <a:lnTo>
                  <a:pt x="947" y="0"/>
                </a:lnTo>
                <a:lnTo>
                  <a:pt x="955" y="0"/>
                </a:lnTo>
                <a:lnTo>
                  <a:pt x="962" y="0"/>
                </a:lnTo>
                <a:lnTo>
                  <a:pt x="970" y="0"/>
                </a:lnTo>
                <a:lnTo>
                  <a:pt x="978" y="0"/>
                </a:lnTo>
                <a:lnTo>
                  <a:pt x="986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321" name="Freeform 637"/>
          <p:cNvSpPr>
            <a:spLocks/>
          </p:cNvSpPr>
          <p:nvPr/>
        </p:nvSpPr>
        <p:spPr bwMode="auto">
          <a:xfrm>
            <a:off x="4233863" y="4332288"/>
            <a:ext cx="534987" cy="1587"/>
          </a:xfrm>
          <a:custGeom>
            <a:avLst/>
            <a:gdLst>
              <a:gd name="T0" fmla="*/ 2147483646 w 559"/>
              <a:gd name="T1" fmla="*/ 0 h 1338"/>
              <a:gd name="T2" fmla="*/ 2147483646 w 559"/>
              <a:gd name="T3" fmla="*/ 0 h 1338"/>
              <a:gd name="T4" fmla="*/ 2147483646 w 559"/>
              <a:gd name="T5" fmla="*/ 0 h 1338"/>
              <a:gd name="T6" fmla="*/ 2147483646 w 559"/>
              <a:gd name="T7" fmla="*/ 0 h 1338"/>
              <a:gd name="T8" fmla="*/ 2147483646 w 559"/>
              <a:gd name="T9" fmla="*/ 0 h 1338"/>
              <a:gd name="T10" fmla="*/ 2147483646 w 559"/>
              <a:gd name="T11" fmla="*/ 0 h 1338"/>
              <a:gd name="T12" fmla="*/ 2147483646 w 559"/>
              <a:gd name="T13" fmla="*/ 0 h 1338"/>
              <a:gd name="T14" fmla="*/ 2147483646 w 559"/>
              <a:gd name="T15" fmla="*/ 0 h 1338"/>
              <a:gd name="T16" fmla="*/ 2147483646 w 559"/>
              <a:gd name="T17" fmla="*/ 0 h 1338"/>
              <a:gd name="T18" fmla="*/ 2147483646 w 559"/>
              <a:gd name="T19" fmla="*/ 0 h 1338"/>
              <a:gd name="T20" fmla="*/ 2147483646 w 559"/>
              <a:gd name="T21" fmla="*/ 0 h 1338"/>
              <a:gd name="T22" fmla="*/ 2147483646 w 559"/>
              <a:gd name="T23" fmla="*/ 0 h 1338"/>
              <a:gd name="T24" fmla="*/ 2147483646 w 559"/>
              <a:gd name="T25" fmla="*/ 0 h 1338"/>
              <a:gd name="T26" fmla="*/ 2147483646 w 559"/>
              <a:gd name="T27" fmla="*/ 0 h 1338"/>
              <a:gd name="T28" fmla="*/ 2147483646 w 559"/>
              <a:gd name="T29" fmla="*/ 0 h 1338"/>
              <a:gd name="T30" fmla="*/ 2147483646 w 559"/>
              <a:gd name="T31" fmla="*/ 0 h 1338"/>
              <a:gd name="T32" fmla="*/ 2147483646 w 559"/>
              <a:gd name="T33" fmla="*/ 0 h 1338"/>
              <a:gd name="T34" fmla="*/ 2147483646 w 559"/>
              <a:gd name="T35" fmla="*/ 0 h 1338"/>
              <a:gd name="T36" fmla="*/ 2147483646 w 559"/>
              <a:gd name="T37" fmla="*/ 0 h 1338"/>
              <a:gd name="T38" fmla="*/ 2147483646 w 559"/>
              <a:gd name="T39" fmla="*/ 0 h 1338"/>
              <a:gd name="T40" fmla="*/ 2147483646 w 559"/>
              <a:gd name="T41" fmla="*/ 0 h 1338"/>
              <a:gd name="T42" fmla="*/ 2147483646 w 559"/>
              <a:gd name="T43" fmla="*/ 0 h 1338"/>
              <a:gd name="T44" fmla="*/ 2147483646 w 559"/>
              <a:gd name="T45" fmla="*/ 0 h 1338"/>
              <a:gd name="T46" fmla="*/ 2147483646 w 559"/>
              <a:gd name="T47" fmla="*/ 0 h 1338"/>
              <a:gd name="T48" fmla="*/ 2147483646 w 559"/>
              <a:gd name="T49" fmla="*/ 0 h 1338"/>
              <a:gd name="T50" fmla="*/ 2147483646 w 559"/>
              <a:gd name="T51" fmla="*/ 0 h 1338"/>
              <a:gd name="T52" fmla="*/ 2147483646 w 559"/>
              <a:gd name="T53" fmla="*/ 0 h 1338"/>
              <a:gd name="T54" fmla="*/ 2147483646 w 559"/>
              <a:gd name="T55" fmla="*/ 0 h 1338"/>
              <a:gd name="T56" fmla="*/ 2147483646 w 559"/>
              <a:gd name="T57" fmla="*/ 0 h 1338"/>
              <a:gd name="T58" fmla="*/ 2147483646 w 559"/>
              <a:gd name="T59" fmla="*/ 0 h 1338"/>
              <a:gd name="T60" fmla="*/ 2147483646 w 559"/>
              <a:gd name="T61" fmla="*/ 0 h 1338"/>
              <a:gd name="T62" fmla="*/ 2147483646 w 559"/>
              <a:gd name="T63" fmla="*/ 0 h 1338"/>
              <a:gd name="T64" fmla="*/ 2147483646 w 559"/>
              <a:gd name="T65" fmla="*/ 0 h 1338"/>
              <a:gd name="T66" fmla="*/ 2147483646 w 559"/>
              <a:gd name="T67" fmla="*/ 0 h 1338"/>
              <a:gd name="T68" fmla="*/ 2147483646 w 559"/>
              <a:gd name="T69" fmla="*/ 0 h 1338"/>
              <a:gd name="T70" fmla="*/ 2147483646 w 559"/>
              <a:gd name="T71" fmla="*/ 0 h 1338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559"/>
              <a:gd name="T109" fmla="*/ 0 h 1338"/>
              <a:gd name="T110" fmla="*/ 559 w 559"/>
              <a:gd name="T111" fmla="*/ 1338 h 1338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559" h="1338">
                <a:moveTo>
                  <a:pt x="0" y="0"/>
                </a:moveTo>
                <a:lnTo>
                  <a:pt x="8" y="0"/>
                </a:lnTo>
                <a:lnTo>
                  <a:pt x="15" y="0"/>
                </a:lnTo>
                <a:lnTo>
                  <a:pt x="23" y="0"/>
                </a:lnTo>
                <a:lnTo>
                  <a:pt x="31" y="0"/>
                </a:lnTo>
                <a:lnTo>
                  <a:pt x="39" y="0"/>
                </a:lnTo>
                <a:lnTo>
                  <a:pt x="46" y="0"/>
                </a:lnTo>
                <a:lnTo>
                  <a:pt x="54" y="0"/>
                </a:lnTo>
                <a:lnTo>
                  <a:pt x="62" y="0"/>
                </a:lnTo>
                <a:lnTo>
                  <a:pt x="70" y="0"/>
                </a:lnTo>
                <a:lnTo>
                  <a:pt x="77" y="0"/>
                </a:lnTo>
                <a:lnTo>
                  <a:pt x="85" y="0"/>
                </a:lnTo>
                <a:lnTo>
                  <a:pt x="93" y="0"/>
                </a:lnTo>
                <a:lnTo>
                  <a:pt x="101" y="0"/>
                </a:lnTo>
                <a:lnTo>
                  <a:pt x="108" y="0"/>
                </a:lnTo>
                <a:lnTo>
                  <a:pt x="116" y="0"/>
                </a:lnTo>
                <a:lnTo>
                  <a:pt x="124" y="0"/>
                </a:lnTo>
                <a:lnTo>
                  <a:pt x="132" y="0"/>
                </a:lnTo>
                <a:lnTo>
                  <a:pt x="140" y="0"/>
                </a:lnTo>
                <a:lnTo>
                  <a:pt x="147" y="0"/>
                </a:lnTo>
                <a:lnTo>
                  <a:pt x="155" y="0"/>
                </a:lnTo>
                <a:lnTo>
                  <a:pt x="163" y="0"/>
                </a:lnTo>
                <a:lnTo>
                  <a:pt x="171" y="0"/>
                </a:lnTo>
                <a:lnTo>
                  <a:pt x="178" y="0"/>
                </a:lnTo>
                <a:lnTo>
                  <a:pt x="186" y="0"/>
                </a:lnTo>
                <a:lnTo>
                  <a:pt x="194" y="0"/>
                </a:lnTo>
                <a:lnTo>
                  <a:pt x="202" y="0"/>
                </a:lnTo>
                <a:lnTo>
                  <a:pt x="209" y="0"/>
                </a:lnTo>
                <a:lnTo>
                  <a:pt x="217" y="0"/>
                </a:lnTo>
                <a:lnTo>
                  <a:pt x="225" y="0"/>
                </a:lnTo>
                <a:lnTo>
                  <a:pt x="233" y="0"/>
                </a:lnTo>
                <a:lnTo>
                  <a:pt x="240" y="0"/>
                </a:lnTo>
                <a:lnTo>
                  <a:pt x="248" y="0"/>
                </a:lnTo>
                <a:lnTo>
                  <a:pt x="256" y="0"/>
                </a:lnTo>
                <a:lnTo>
                  <a:pt x="264" y="0"/>
                </a:lnTo>
                <a:lnTo>
                  <a:pt x="272" y="0"/>
                </a:lnTo>
                <a:lnTo>
                  <a:pt x="279" y="0"/>
                </a:lnTo>
                <a:lnTo>
                  <a:pt x="287" y="0"/>
                </a:lnTo>
                <a:lnTo>
                  <a:pt x="295" y="0"/>
                </a:lnTo>
                <a:lnTo>
                  <a:pt x="303" y="0"/>
                </a:lnTo>
                <a:lnTo>
                  <a:pt x="310" y="0"/>
                </a:lnTo>
                <a:lnTo>
                  <a:pt x="318" y="0"/>
                </a:lnTo>
                <a:lnTo>
                  <a:pt x="326" y="0"/>
                </a:lnTo>
                <a:lnTo>
                  <a:pt x="334" y="0"/>
                </a:lnTo>
                <a:lnTo>
                  <a:pt x="341" y="0"/>
                </a:lnTo>
                <a:lnTo>
                  <a:pt x="349" y="0"/>
                </a:lnTo>
                <a:lnTo>
                  <a:pt x="357" y="0"/>
                </a:lnTo>
                <a:lnTo>
                  <a:pt x="365" y="0"/>
                </a:lnTo>
                <a:lnTo>
                  <a:pt x="372" y="0"/>
                </a:lnTo>
                <a:lnTo>
                  <a:pt x="380" y="0"/>
                </a:lnTo>
                <a:lnTo>
                  <a:pt x="388" y="0"/>
                </a:lnTo>
                <a:lnTo>
                  <a:pt x="396" y="0"/>
                </a:lnTo>
                <a:lnTo>
                  <a:pt x="404" y="0"/>
                </a:lnTo>
                <a:lnTo>
                  <a:pt x="411" y="0"/>
                </a:lnTo>
                <a:lnTo>
                  <a:pt x="419" y="0"/>
                </a:lnTo>
                <a:lnTo>
                  <a:pt x="427" y="0"/>
                </a:lnTo>
                <a:lnTo>
                  <a:pt x="435" y="0"/>
                </a:lnTo>
                <a:lnTo>
                  <a:pt x="442" y="0"/>
                </a:lnTo>
                <a:lnTo>
                  <a:pt x="450" y="0"/>
                </a:lnTo>
                <a:lnTo>
                  <a:pt x="458" y="0"/>
                </a:lnTo>
                <a:lnTo>
                  <a:pt x="466" y="0"/>
                </a:lnTo>
                <a:lnTo>
                  <a:pt x="473" y="0"/>
                </a:lnTo>
                <a:lnTo>
                  <a:pt x="481" y="0"/>
                </a:lnTo>
                <a:lnTo>
                  <a:pt x="489" y="0"/>
                </a:lnTo>
                <a:lnTo>
                  <a:pt x="497" y="0"/>
                </a:lnTo>
                <a:lnTo>
                  <a:pt x="504" y="0"/>
                </a:lnTo>
                <a:lnTo>
                  <a:pt x="512" y="0"/>
                </a:lnTo>
                <a:lnTo>
                  <a:pt x="520" y="0"/>
                </a:lnTo>
                <a:lnTo>
                  <a:pt x="528" y="0"/>
                </a:lnTo>
                <a:lnTo>
                  <a:pt x="535" y="0"/>
                </a:lnTo>
                <a:lnTo>
                  <a:pt x="543" y="0"/>
                </a:lnTo>
                <a:lnTo>
                  <a:pt x="551" y="0"/>
                </a:lnTo>
                <a:lnTo>
                  <a:pt x="559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42322" name="Straight Arrow Connector 772"/>
          <p:cNvCxnSpPr>
            <a:cxnSpLocks noChangeShapeType="1"/>
          </p:cNvCxnSpPr>
          <p:nvPr/>
        </p:nvCxnSpPr>
        <p:spPr bwMode="auto">
          <a:xfrm rot="16200000" flipH="1">
            <a:off x="5938044" y="4456907"/>
            <a:ext cx="998537" cy="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323" name="Straight Connector 773"/>
          <p:cNvCxnSpPr>
            <a:cxnSpLocks noChangeShapeType="1"/>
          </p:cNvCxnSpPr>
          <p:nvPr/>
        </p:nvCxnSpPr>
        <p:spPr bwMode="auto">
          <a:xfrm flipH="1">
            <a:off x="6397625" y="3952875"/>
            <a:ext cx="73025" cy="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324" name="TextBox 774"/>
          <p:cNvSpPr txBox="1">
            <a:spLocks noChangeArrowheads="1"/>
          </p:cNvSpPr>
          <p:nvPr/>
        </p:nvSpPr>
        <p:spPr bwMode="auto">
          <a:xfrm flipH="1">
            <a:off x="6367463" y="3779838"/>
            <a:ext cx="24765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spcBef>
                <a:spcPct val="0"/>
              </a:spcBef>
              <a:buFontTx/>
              <a:buNone/>
            </a:pPr>
            <a:r>
              <a:rPr lang="en-US" altLang="fr-FR" sz="1100"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2325" name="TextBox 775"/>
          <p:cNvSpPr txBox="1">
            <a:spLocks noChangeArrowheads="1"/>
          </p:cNvSpPr>
          <p:nvPr/>
        </p:nvSpPr>
        <p:spPr bwMode="auto">
          <a:xfrm flipH="1">
            <a:off x="6359525" y="4860925"/>
            <a:ext cx="2428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100">
                <a:cs typeface="Times New Roman" panose="02020603050405020304" pitchFamily="18" charset="0"/>
              </a:rPr>
              <a:t>z</a:t>
            </a:r>
          </a:p>
        </p:txBody>
      </p:sp>
      <p:cxnSp>
        <p:nvCxnSpPr>
          <p:cNvPr id="42326" name="Straight Arrow Connector 776"/>
          <p:cNvCxnSpPr>
            <a:cxnSpLocks noChangeShapeType="1"/>
          </p:cNvCxnSpPr>
          <p:nvPr/>
        </p:nvCxnSpPr>
        <p:spPr bwMode="auto">
          <a:xfrm>
            <a:off x="5748338" y="3841750"/>
            <a:ext cx="490537" cy="2889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2327" name="Group 325"/>
          <p:cNvGrpSpPr>
            <a:grpSpLocks/>
          </p:cNvGrpSpPr>
          <p:nvPr/>
        </p:nvGrpSpPr>
        <p:grpSpPr bwMode="auto">
          <a:xfrm flipH="1">
            <a:off x="6230938" y="4073525"/>
            <a:ext cx="120650" cy="762000"/>
            <a:chOff x="6930866" y="2602232"/>
            <a:chExt cx="189593" cy="1401836"/>
          </a:xfrm>
        </p:grpSpPr>
        <p:pic>
          <p:nvPicPr>
            <p:cNvPr id="42358" name="Picture 787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3073" y="2999860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59" name="Picture 78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475" y="3197430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0" name="Picture 789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7483" y="3397489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1" name="Picture 790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8885" y="3595059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2" name="Picture 791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0866" y="2602232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3" name="Picture 792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2268" y="2799803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364" name="Picture 793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4000" y="3792743"/>
              <a:ext cx="176459" cy="211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42328" name="Straight Connector 778"/>
          <p:cNvCxnSpPr>
            <a:cxnSpLocks noChangeShapeType="1"/>
          </p:cNvCxnSpPr>
          <p:nvPr/>
        </p:nvCxnSpPr>
        <p:spPr bwMode="auto">
          <a:xfrm flipH="1" flipV="1">
            <a:off x="5702300" y="4452938"/>
            <a:ext cx="900113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329" name="Straight Connector 779"/>
          <p:cNvCxnSpPr>
            <a:cxnSpLocks noChangeShapeType="1"/>
          </p:cNvCxnSpPr>
          <p:nvPr/>
        </p:nvCxnSpPr>
        <p:spPr bwMode="auto">
          <a:xfrm flipH="1" flipV="1">
            <a:off x="5689600" y="4783138"/>
            <a:ext cx="900113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330" name="Straight Connector 780"/>
          <p:cNvCxnSpPr>
            <a:cxnSpLocks noChangeShapeType="1"/>
          </p:cNvCxnSpPr>
          <p:nvPr/>
        </p:nvCxnSpPr>
        <p:spPr bwMode="auto">
          <a:xfrm flipH="1" flipV="1">
            <a:off x="5708650" y="4130675"/>
            <a:ext cx="900113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2331" name="Object 365"/>
          <p:cNvGraphicFramePr>
            <a:graphicFrameLocks noChangeAspect="1"/>
          </p:cNvGraphicFramePr>
          <p:nvPr/>
        </p:nvGraphicFramePr>
        <p:xfrm flipH="1">
          <a:off x="6683375" y="4000500"/>
          <a:ext cx="1778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7" name="Equation" r:id="rId22" imgW="177646" imgH="241091" progId="Equation.3">
                  <p:embed/>
                </p:oleObj>
              </mc:Choice>
              <mc:Fallback>
                <p:oleObj name="Equation" r:id="rId22" imgW="177646" imgH="241091" progId="Equation.3">
                  <p:embed/>
                  <p:pic>
                    <p:nvPicPr>
                      <p:cNvPr id="0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683375" y="4000500"/>
                        <a:ext cx="1778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32" name="Object 366"/>
          <p:cNvGraphicFramePr>
            <a:graphicFrameLocks noChangeAspect="1"/>
          </p:cNvGraphicFramePr>
          <p:nvPr/>
        </p:nvGraphicFramePr>
        <p:xfrm flipH="1">
          <a:off x="6670675" y="4324350"/>
          <a:ext cx="1905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8" name="Equation" r:id="rId24" imgW="190417" imgH="241195" progId="Equation.3">
                  <p:embed/>
                </p:oleObj>
              </mc:Choice>
              <mc:Fallback>
                <p:oleObj name="Equation" r:id="rId24" imgW="190417" imgH="241195" progId="Equation.3">
                  <p:embed/>
                  <p:pic>
                    <p:nvPicPr>
                      <p:cNvPr id="0" name="Object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670675" y="4324350"/>
                        <a:ext cx="1905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33" name="Object 367"/>
          <p:cNvGraphicFramePr>
            <a:graphicFrameLocks noChangeAspect="1"/>
          </p:cNvGraphicFramePr>
          <p:nvPr/>
        </p:nvGraphicFramePr>
        <p:xfrm flipH="1">
          <a:off x="6670675" y="4662488"/>
          <a:ext cx="190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9" name="Equation" r:id="rId26" imgW="190417" imgH="241195" progId="Equation.3">
                  <p:embed/>
                </p:oleObj>
              </mc:Choice>
              <mc:Fallback>
                <p:oleObj name="Equation" r:id="rId26" imgW="190417" imgH="241195" progId="Equation.3">
                  <p:embed/>
                  <p:pic>
                    <p:nvPicPr>
                      <p:cNvPr id="0" name="Object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6670675" y="4662488"/>
                        <a:ext cx="1905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34" name="Object 368"/>
          <p:cNvGraphicFramePr>
            <a:graphicFrameLocks noChangeAspect="1"/>
          </p:cNvGraphicFramePr>
          <p:nvPr/>
        </p:nvGraphicFramePr>
        <p:xfrm flipH="1">
          <a:off x="5422900" y="4222750"/>
          <a:ext cx="4064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0" name="Equation" r:id="rId28" imgW="406048" imgH="215713" progId="Equation.3">
                  <p:embed/>
                </p:oleObj>
              </mc:Choice>
              <mc:Fallback>
                <p:oleObj name="Equation" r:id="rId28" imgW="406048" imgH="215713" progId="Equation.3">
                  <p:embed/>
                  <p:pic>
                    <p:nvPicPr>
                      <p:cNvPr id="0" name="Object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5422900" y="4222750"/>
                        <a:ext cx="4064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335" name="Straight Connector 785"/>
          <p:cNvCxnSpPr>
            <a:cxnSpLocks noChangeShapeType="1"/>
          </p:cNvCxnSpPr>
          <p:nvPr/>
        </p:nvCxnSpPr>
        <p:spPr bwMode="auto">
          <a:xfrm rot="5400000">
            <a:off x="5787231" y="4145757"/>
            <a:ext cx="474663" cy="37465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336" name="Arc 786"/>
          <p:cNvSpPr>
            <a:spLocks/>
          </p:cNvSpPr>
          <p:nvPr/>
        </p:nvSpPr>
        <p:spPr bwMode="auto">
          <a:xfrm rot="19376606" flipH="1">
            <a:off x="5859463" y="4291013"/>
            <a:ext cx="225425" cy="182562"/>
          </a:xfrm>
          <a:custGeom>
            <a:avLst/>
            <a:gdLst>
              <a:gd name="T0" fmla="*/ 112353 w 225455"/>
              <a:gd name="T1" fmla="*/ 0 h 197271"/>
              <a:gd name="T2" fmla="*/ 112353 w 225455"/>
              <a:gd name="T3" fmla="*/ 14214 h 197271"/>
              <a:gd name="T4" fmla="*/ 224705 w 225455"/>
              <a:gd name="T5" fmla="*/ 14214 h 197271"/>
              <a:gd name="T6" fmla="*/ 11796480 60000 65536"/>
              <a:gd name="T7" fmla="*/ 11796480 60000 65536"/>
              <a:gd name="T8" fmla="*/ 5898240 60000 65536"/>
              <a:gd name="T9" fmla="*/ 112728 w 225455"/>
              <a:gd name="T10" fmla="*/ 0 h 197271"/>
              <a:gd name="T11" fmla="*/ 225455 w 225455"/>
              <a:gd name="T12" fmla="*/ 98636 h 1972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455" h="197271" stroke="0">
                <a:moveTo>
                  <a:pt x="112728" y="0"/>
                </a:moveTo>
                <a:lnTo>
                  <a:pt x="112727" y="0"/>
                </a:lnTo>
                <a:cubicBezTo>
                  <a:pt x="174985" y="0"/>
                  <a:pt x="225456" y="44160"/>
                  <a:pt x="225456" y="98636"/>
                </a:cubicBezTo>
                <a:lnTo>
                  <a:pt x="112728" y="98636"/>
                </a:lnTo>
                <a:lnTo>
                  <a:pt x="112728" y="0"/>
                </a:lnTo>
                <a:close/>
              </a:path>
              <a:path w="225455" h="197271" fill="none">
                <a:moveTo>
                  <a:pt x="112728" y="0"/>
                </a:moveTo>
                <a:lnTo>
                  <a:pt x="112727" y="0"/>
                </a:lnTo>
                <a:cubicBezTo>
                  <a:pt x="174985" y="0"/>
                  <a:pt x="225456" y="44160"/>
                  <a:pt x="225456" y="9863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cxnSp>
        <p:nvCxnSpPr>
          <p:cNvPr id="771" name="Straight Arrow Connector 770"/>
          <p:cNvCxnSpPr/>
          <p:nvPr/>
        </p:nvCxnSpPr>
        <p:spPr>
          <a:xfrm>
            <a:off x="5681663" y="4171950"/>
            <a:ext cx="546100" cy="288925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2" name="Straight Arrow Connector 771"/>
          <p:cNvCxnSpPr/>
          <p:nvPr/>
        </p:nvCxnSpPr>
        <p:spPr>
          <a:xfrm>
            <a:off x="5672138" y="4494213"/>
            <a:ext cx="546100" cy="287337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339" name="TextBox 765"/>
          <p:cNvSpPr txBox="1">
            <a:spLocks noChangeArrowheads="1"/>
          </p:cNvSpPr>
          <p:nvPr/>
        </p:nvSpPr>
        <p:spPr bwMode="auto">
          <a:xfrm>
            <a:off x="6943725" y="3686175"/>
            <a:ext cx="22002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cs typeface="Times New Roman" panose="02020603050405020304" pitchFamily="18" charset="0"/>
              </a:rPr>
              <a:t>Delay time at reception</a:t>
            </a:r>
          </a:p>
        </p:txBody>
      </p:sp>
      <p:sp>
        <p:nvSpPr>
          <p:cNvPr id="768" name="Rectangle 767"/>
          <p:cNvSpPr/>
          <p:nvPr/>
        </p:nvSpPr>
        <p:spPr>
          <a:xfrm>
            <a:off x="7100888" y="3984625"/>
            <a:ext cx="1993900" cy="54451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fr-FR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aphicFrame>
        <p:nvGraphicFramePr>
          <p:cNvPr id="42341" name="Object 375"/>
          <p:cNvGraphicFramePr>
            <a:graphicFrameLocks noChangeAspect="1"/>
          </p:cNvGraphicFramePr>
          <p:nvPr/>
        </p:nvGraphicFramePr>
        <p:xfrm>
          <a:off x="7134225" y="4014788"/>
          <a:ext cx="1927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1" name="Equation" r:id="rId30" imgW="1714500" imgH="419100" progId="Equation.3">
                  <p:embed/>
                </p:oleObj>
              </mc:Choice>
              <mc:Fallback>
                <p:oleObj name="Equation" r:id="rId30" imgW="1714500" imgH="419100" progId="Equation.3">
                  <p:embed/>
                  <p:pic>
                    <p:nvPicPr>
                      <p:cNvPr id="0" name="Object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4014788"/>
                        <a:ext cx="1927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342" name="Picture 23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525" y="5462588"/>
            <a:ext cx="1681163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343" name="Object 377"/>
          <p:cNvGraphicFramePr>
            <a:graphicFrameLocks noChangeAspect="1"/>
          </p:cNvGraphicFramePr>
          <p:nvPr/>
        </p:nvGraphicFramePr>
        <p:xfrm>
          <a:off x="3946525" y="6546850"/>
          <a:ext cx="2555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2" name="Equation" r:id="rId33" imgW="165028" imgH="228501" progId="Equation.3">
                  <p:embed/>
                </p:oleObj>
              </mc:Choice>
              <mc:Fallback>
                <p:oleObj name="Equation" r:id="rId33" imgW="165028" imgH="228501" progId="Equation.3">
                  <p:embed/>
                  <p:pic>
                    <p:nvPicPr>
                      <p:cNvPr id="0" name="Object 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6546850"/>
                        <a:ext cx="2555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44" name="Object 378"/>
          <p:cNvGraphicFramePr>
            <a:graphicFrameLocks noChangeAspect="1"/>
          </p:cNvGraphicFramePr>
          <p:nvPr/>
        </p:nvGraphicFramePr>
        <p:xfrm>
          <a:off x="2752725" y="5726113"/>
          <a:ext cx="2524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3" name="Equation" r:id="rId35" imgW="164885" imgH="215619" progId="Equation.3">
                  <p:embed/>
                </p:oleObj>
              </mc:Choice>
              <mc:Fallback>
                <p:oleObj name="Equation" r:id="rId35" imgW="164885" imgH="215619" progId="Equation.3">
                  <p:embed/>
                  <p:pic>
                    <p:nvPicPr>
                      <p:cNvPr id="0" name="Object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726113"/>
                        <a:ext cx="2524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45" name="Group 404"/>
          <p:cNvGrpSpPr>
            <a:grpSpLocks/>
          </p:cNvGrpSpPr>
          <p:nvPr/>
        </p:nvGrpSpPr>
        <p:grpSpPr bwMode="auto">
          <a:xfrm>
            <a:off x="4784725" y="5429250"/>
            <a:ext cx="2263775" cy="1279525"/>
            <a:chOff x="7070725" y="5286376"/>
            <a:chExt cx="2263775" cy="1279524"/>
          </a:xfrm>
        </p:grpSpPr>
        <p:graphicFrame>
          <p:nvGraphicFramePr>
            <p:cNvPr id="42353" name="Object 380"/>
            <p:cNvGraphicFramePr>
              <a:graphicFrameLocks noChangeAspect="1"/>
            </p:cNvGraphicFramePr>
            <p:nvPr/>
          </p:nvGraphicFramePr>
          <p:xfrm>
            <a:off x="7070725" y="5291138"/>
            <a:ext cx="488950" cy="1274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4" name="Equation" r:id="rId37" imgW="317362" imgH="939392" progId="Equation.3">
                    <p:embed/>
                  </p:oleObj>
                </mc:Choice>
                <mc:Fallback>
                  <p:oleObj name="Equation" r:id="rId37" imgW="317362" imgH="939392" progId="Equation.3">
                    <p:embed/>
                    <p:pic>
                      <p:nvPicPr>
                        <p:cNvPr id="0" name="Object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0725" y="5291138"/>
                          <a:ext cx="488950" cy="1274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354" name="TextBox 758"/>
            <p:cNvSpPr txBox="1">
              <a:spLocks noChangeArrowheads="1"/>
            </p:cNvSpPr>
            <p:nvPr/>
          </p:nvSpPr>
          <p:spPr bwMode="auto">
            <a:xfrm>
              <a:off x="7620000" y="5286376"/>
              <a:ext cx="17049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r>
                <a:rPr lang="en-US" altLang="fr-FR" sz="1400">
                  <a:cs typeface="Times New Roman" panose="02020603050405020304" pitchFamily="18" charset="0"/>
                </a:rPr>
                <a:t>Amplitude</a:t>
              </a:r>
            </a:p>
          </p:txBody>
        </p:sp>
        <p:sp>
          <p:nvSpPr>
            <p:cNvPr id="42355" name="TextBox 759"/>
            <p:cNvSpPr txBox="1">
              <a:spLocks noChangeArrowheads="1"/>
            </p:cNvSpPr>
            <p:nvPr/>
          </p:nvSpPr>
          <p:spPr bwMode="auto">
            <a:xfrm>
              <a:off x="7610475" y="5610226"/>
              <a:ext cx="17049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r>
                <a:rPr lang="en-US" altLang="fr-FR" sz="1400">
                  <a:cs typeface="Times New Roman" panose="02020603050405020304" pitchFamily="18" charset="0"/>
                </a:rPr>
                <a:t>Arrival time</a:t>
              </a:r>
            </a:p>
          </p:txBody>
        </p:sp>
        <p:sp>
          <p:nvSpPr>
            <p:cNvPr id="42356" name="TextBox 760"/>
            <p:cNvSpPr txBox="1">
              <a:spLocks noChangeArrowheads="1"/>
            </p:cNvSpPr>
            <p:nvPr/>
          </p:nvSpPr>
          <p:spPr bwMode="auto">
            <a:xfrm>
              <a:off x="7629525" y="5895976"/>
              <a:ext cx="1704975" cy="304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r>
                <a:rPr lang="en-US" altLang="fr-FR" sz="1400">
                  <a:cs typeface="Times New Roman" panose="02020603050405020304" pitchFamily="18" charset="0"/>
                </a:rPr>
                <a:t>Launch angle</a:t>
              </a:r>
            </a:p>
          </p:txBody>
        </p:sp>
        <p:sp>
          <p:nvSpPr>
            <p:cNvPr id="42357" name="TextBox 761"/>
            <p:cNvSpPr txBox="1">
              <a:spLocks noChangeArrowheads="1"/>
            </p:cNvSpPr>
            <p:nvPr/>
          </p:nvSpPr>
          <p:spPr bwMode="auto">
            <a:xfrm>
              <a:off x="7620000" y="6200775"/>
              <a:ext cx="17049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r>
                <a:rPr lang="en-US" altLang="fr-FR" sz="1400">
                  <a:cs typeface="Times New Roman" panose="02020603050405020304" pitchFamily="18" charset="0"/>
                </a:rPr>
                <a:t>Receive angle</a:t>
              </a:r>
            </a:p>
          </p:txBody>
        </p:sp>
      </p:grpSp>
      <p:graphicFrame>
        <p:nvGraphicFramePr>
          <p:cNvPr id="42346" name="Object 385"/>
          <p:cNvGraphicFramePr>
            <a:graphicFrameLocks noChangeAspect="1"/>
          </p:cNvGraphicFramePr>
          <p:nvPr/>
        </p:nvGraphicFramePr>
        <p:xfrm>
          <a:off x="2921000" y="3989388"/>
          <a:ext cx="7604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5" name="Equation" r:id="rId39" imgW="571252" imgH="228501" progId="Equation.3">
                  <p:embed/>
                </p:oleObj>
              </mc:Choice>
              <mc:Fallback>
                <p:oleObj name="Equation" r:id="rId39" imgW="571252" imgH="228501" progId="Equation.3">
                  <p:embed/>
                  <p:pic>
                    <p:nvPicPr>
                      <p:cNvPr id="0" name="Object 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989388"/>
                        <a:ext cx="7604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47" name="Object 386"/>
          <p:cNvGraphicFramePr>
            <a:graphicFrameLocks noChangeAspect="1"/>
          </p:cNvGraphicFramePr>
          <p:nvPr/>
        </p:nvGraphicFramePr>
        <p:xfrm>
          <a:off x="3767138" y="3981450"/>
          <a:ext cx="877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6" name="Equation" r:id="rId40" imgW="660113" imgH="215806" progId="Equation.3">
                  <p:embed/>
                </p:oleObj>
              </mc:Choice>
              <mc:Fallback>
                <p:oleObj name="Equation" r:id="rId40" imgW="660113" imgH="215806" progId="Equation.3">
                  <p:embed/>
                  <p:pic>
                    <p:nvPicPr>
                      <p:cNvPr id="0" name="Object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981450"/>
                        <a:ext cx="8778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48" name="TextBox 747"/>
          <p:cNvSpPr txBox="1">
            <a:spLocks noChangeArrowheads="1"/>
          </p:cNvSpPr>
          <p:nvPr/>
        </p:nvSpPr>
        <p:spPr bwMode="auto">
          <a:xfrm>
            <a:off x="3575050" y="3986213"/>
            <a:ext cx="40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42349" name="TextBox 356"/>
          <p:cNvSpPr txBox="1">
            <a:spLocks noChangeArrowheads="1"/>
          </p:cNvSpPr>
          <p:nvPr/>
        </p:nvSpPr>
        <p:spPr bwMode="auto">
          <a:xfrm>
            <a:off x="6969125" y="2089150"/>
            <a:ext cx="18351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cs typeface="Times New Roman" panose="02020603050405020304" pitchFamily="18" charset="0"/>
              </a:rPr>
              <a:t>Delay time at emission</a:t>
            </a:r>
          </a:p>
        </p:txBody>
      </p:sp>
      <p:sp>
        <p:nvSpPr>
          <p:cNvPr id="42350" name="Rectangle 344"/>
          <p:cNvSpPr>
            <a:spLocks noChangeArrowheads="1"/>
          </p:cNvSpPr>
          <p:nvPr/>
        </p:nvSpPr>
        <p:spPr bwMode="auto">
          <a:xfrm rot="-5400000">
            <a:off x="-1177131" y="2613819"/>
            <a:ext cx="26765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>
              <a:spcBef>
                <a:spcPct val="0"/>
              </a:spcBef>
              <a:buFontTx/>
              <a:buNone/>
            </a:pPr>
            <a:r>
              <a:rPr lang="en-US" altLang="fr-FR" sz="12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fr-FR" sz="1600">
                <a:solidFill>
                  <a:srgbClr val="000000"/>
                </a:solidFill>
                <a:cs typeface="Times New Roman" panose="02020603050405020304" pitchFamily="18" charset="0"/>
              </a:rPr>
              <a:t>Receiver depth (mm) </a:t>
            </a:r>
            <a:endParaRPr lang="en-US" altLang="fr-FR" sz="1600">
              <a:cs typeface="Times New Roman" panose="02020603050405020304" pitchFamily="18" charset="0"/>
            </a:endParaRPr>
          </a:p>
        </p:txBody>
      </p:sp>
      <p:sp>
        <p:nvSpPr>
          <p:cNvPr id="42351" name="TextBox 418"/>
          <p:cNvSpPr txBox="1">
            <a:spLocks noChangeArrowheads="1"/>
          </p:cNvSpPr>
          <p:nvPr/>
        </p:nvSpPr>
        <p:spPr bwMode="auto">
          <a:xfrm>
            <a:off x="5526088" y="942975"/>
            <a:ext cx="340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>
                <a:cs typeface="Times New Roman" panose="02020603050405020304" pitchFamily="18" charset="0"/>
              </a:rPr>
              <a:t>Data recorded on the receivers</a:t>
            </a:r>
          </a:p>
        </p:txBody>
      </p:sp>
      <p:sp>
        <p:nvSpPr>
          <p:cNvPr id="42352" name="TextBox 386"/>
          <p:cNvSpPr txBox="1">
            <a:spLocks noChangeArrowheads="1"/>
          </p:cNvSpPr>
          <p:nvPr/>
        </p:nvSpPr>
        <p:spPr bwMode="auto">
          <a:xfrm>
            <a:off x="1231900" y="36513"/>
            <a:ext cx="633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fr-FR">
                <a:solidFill>
                  <a:schemeClr val="bg1"/>
                </a:solidFill>
                <a:cs typeface="Times New Roman" panose="02020603050405020304" pitchFamily="18" charset="0"/>
              </a:rPr>
              <a:t>Double Beam-Forming Algorith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4114800" y="2673350"/>
          <a:ext cx="4867275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Acrobat Document" r:id="rId3" imgW="5495238" imgH="4133333" progId="AcroExch.Document.DC">
                  <p:embed/>
                </p:oleObj>
              </mc:Choice>
              <mc:Fallback>
                <p:oleObj name="Acrobat Document" r:id="rId3" imgW="5495238" imgH="4133333" progId="AcroExch.Document.DC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73350"/>
                        <a:ext cx="4867275" cy="366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AutoShape 6"/>
          <p:cNvSpPr>
            <a:spLocks noChangeAspect="1" noChangeArrowheads="1" noTextEdit="1"/>
          </p:cNvSpPr>
          <p:nvPr/>
        </p:nvSpPr>
        <p:spPr bwMode="auto">
          <a:xfrm>
            <a:off x="0" y="1200150"/>
            <a:ext cx="3843338" cy="301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4036" name="TextBox 386"/>
          <p:cNvSpPr txBox="1">
            <a:spLocks noChangeArrowheads="1"/>
          </p:cNvSpPr>
          <p:nvPr/>
        </p:nvSpPr>
        <p:spPr bwMode="auto">
          <a:xfrm>
            <a:off x="1231900" y="36513"/>
            <a:ext cx="633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Double Beam-Forming Algorithm</a:t>
            </a:r>
          </a:p>
        </p:txBody>
      </p:sp>
      <p:sp>
        <p:nvSpPr>
          <p:cNvPr id="44037" name="TextBox 418"/>
          <p:cNvSpPr txBox="1">
            <a:spLocks noChangeArrowheads="1"/>
          </p:cNvSpPr>
          <p:nvPr/>
        </p:nvSpPr>
        <p:spPr bwMode="auto">
          <a:xfrm>
            <a:off x="6027738" y="2673350"/>
            <a:ext cx="20812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DBF Result</a:t>
            </a:r>
          </a:p>
        </p:txBody>
      </p:sp>
      <p:pic>
        <p:nvPicPr>
          <p:cNvPr id="4403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4263"/>
            <a:ext cx="44989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16"/>
          <p:cNvSpPr>
            <a:spLocks noChangeArrowheads="1"/>
          </p:cNvSpPr>
          <p:nvPr/>
        </p:nvSpPr>
        <p:spPr bwMode="auto">
          <a:xfrm>
            <a:off x="0" y="3227388"/>
            <a:ext cx="625475" cy="142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40" name="Rectangle 18"/>
          <p:cNvSpPr>
            <a:spLocks noChangeArrowheads="1"/>
          </p:cNvSpPr>
          <p:nvPr/>
        </p:nvSpPr>
        <p:spPr bwMode="auto">
          <a:xfrm>
            <a:off x="4114800" y="3616325"/>
            <a:ext cx="207963" cy="844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41" name="Text Box 19"/>
          <p:cNvSpPr txBox="1">
            <a:spLocks noChangeArrowheads="1"/>
          </p:cNvSpPr>
          <p:nvPr/>
        </p:nvSpPr>
        <p:spPr bwMode="auto">
          <a:xfrm rot="-5400000">
            <a:off x="3666332" y="3747294"/>
            <a:ext cx="1143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 b="1"/>
              <a:t>Time (ms)</a:t>
            </a:r>
          </a:p>
        </p:txBody>
      </p:sp>
      <p:sp>
        <p:nvSpPr>
          <p:cNvPr id="44042" name="Text Box 20"/>
          <p:cNvSpPr txBox="1">
            <a:spLocks noChangeArrowheads="1"/>
          </p:cNvSpPr>
          <p:nvPr/>
        </p:nvSpPr>
        <p:spPr bwMode="auto">
          <a:xfrm>
            <a:off x="3808413" y="2563813"/>
            <a:ext cx="5540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-3</a:t>
            </a:r>
          </a:p>
        </p:txBody>
      </p:sp>
      <p:sp>
        <p:nvSpPr>
          <p:cNvPr id="44043" name="Text Box 21"/>
          <p:cNvSpPr txBox="1">
            <a:spLocks noChangeArrowheads="1"/>
          </p:cNvSpPr>
          <p:nvPr/>
        </p:nvSpPr>
        <p:spPr bwMode="auto">
          <a:xfrm>
            <a:off x="3398838" y="2505075"/>
            <a:ext cx="554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-2</a:t>
            </a:r>
          </a:p>
        </p:txBody>
      </p:sp>
      <p:sp>
        <p:nvSpPr>
          <p:cNvPr id="44044" name="Text Box 22"/>
          <p:cNvSpPr txBox="1">
            <a:spLocks noChangeArrowheads="1"/>
          </p:cNvSpPr>
          <p:nvPr/>
        </p:nvSpPr>
        <p:spPr bwMode="auto">
          <a:xfrm>
            <a:off x="3327400" y="2244725"/>
            <a:ext cx="5540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-1</a:t>
            </a:r>
          </a:p>
        </p:txBody>
      </p:sp>
      <p:sp>
        <p:nvSpPr>
          <p:cNvPr id="44045" name="Text Box 23"/>
          <p:cNvSpPr txBox="1">
            <a:spLocks noChangeArrowheads="1"/>
          </p:cNvSpPr>
          <p:nvPr/>
        </p:nvSpPr>
        <p:spPr bwMode="auto">
          <a:xfrm>
            <a:off x="3346450" y="1912938"/>
            <a:ext cx="5540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0</a:t>
            </a:r>
          </a:p>
        </p:txBody>
      </p:sp>
      <p:sp>
        <p:nvSpPr>
          <p:cNvPr id="44046" name="Text Box 24"/>
          <p:cNvSpPr txBox="1">
            <a:spLocks noChangeArrowheads="1"/>
          </p:cNvSpPr>
          <p:nvPr/>
        </p:nvSpPr>
        <p:spPr bwMode="auto">
          <a:xfrm>
            <a:off x="3413125" y="1630363"/>
            <a:ext cx="5540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1</a:t>
            </a:r>
          </a:p>
        </p:txBody>
      </p:sp>
      <p:sp>
        <p:nvSpPr>
          <p:cNvPr id="44047" name="Text Box 25"/>
          <p:cNvSpPr txBox="1">
            <a:spLocks noChangeArrowheads="1"/>
          </p:cNvSpPr>
          <p:nvPr/>
        </p:nvSpPr>
        <p:spPr bwMode="auto">
          <a:xfrm>
            <a:off x="3544888" y="1420813"/>
            <a:ext cx="5540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2</a:t>
            </a:r>
          </a:p>
        </p:txBody>
      </p:sp>
      <p:sp>
        <p:nvSpPr>
          <p:cNvPr id="44048" name="Text Box 26"/>
          <p:cNvSpPr txBox="1">
            <a:spLocks noChangeArrowheads="1"/>
          </p:cNvSpPr>
          <p:nvPr/>
        </p:nvSpPr>
        <p:spPr bwMode="auto">
          <a:xfrm>
            <a:off x="3794125" y="1435100"/>
            <a:ext cx="5540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3</a:t>
            </a:r>
          </a:p>
        </p:txBody>
      </p:sp>
      <p:sp>
        <p:nvSpPr>
          <p:cNvPr id="44049" name="Text Box 27"/>
          <p:cNvSpPr txBox="1">
            <a:spLocks noChangeArrowheads="1"/>
          </p:cNvSpPr>
          <p:nvPr/>
        </p:nvSpPr>
        <p:spPr bwMode="auto">
          <a:xfrm>
            <a:off x="1231900" y="4456113"/>
            <a:ext cx="2867025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Spot size limited by:</a:t>
            </a:r>
          </a:p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- Array aperture</a:t>
            </a:r>
          </a:p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- Frequency + Bandwidt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938" y="1355725"/>
            <a:ext cx="469106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1333500"/>
            <a:ext cx="4322763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Box 386"/>
          <p:cNvSpPr txBox="1">
            <a:spLocks noChangeArrowheads="1"/>
          </p:cNvSpPr>
          <p:nvPr/>
        </p:nvSpPr>
        <p:spPr bwMode="auto">
          <a:xfrm>
            <a:off x="1289050" y="122238"/>
            <a:ext cx="7689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High-Resolution Double Beam-Forming</a:t>
            </a:r>
          </a:p>
        </p:txBody>
      </p:sp>
      <p:sp>
        <p:nvSpPr>
          <p:cNvPr id="45061" name="Rectangle 12"/>
          <p:cNvSpPr>
            <a:spLocks noChangeArrowheads="1"/>
          </p:cNvSpPr>
          <p:nvPr/>
        </p:nvSpPr>
        <p:spPr bwMode="auto">
          <a:xfrm>
            <a:off x="130175" y="4613275"/>
            <a:ext cx="396875" cy="217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5062" name="Rectangle 13"/>
          <p:cNvSpPr>
            <a:spLocks noChangeArrowheads="1"/>
          </p:cNvSpPr>
          <p:nvPr/>
        </p:nvSpPr>
        <p:spPr bwMode="auto">
          <a:xfrm>
            <a:off x="4452938" y="4830763"/>
            <a:ext cx="714375" cy="312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5063" name="Text Box 14"/>
          <p:cNvSpPr txBox="1">
            <a:spLocks noChangeArrowheads="1"/>
          </p:cNvSpPr>
          <p:nvPr/>
        </p:nvSpPr>
        <p:spPr bwMode="auto">
          <a:xfrm>
            <a:off x="273050" y="5354638"/>
            <a:ext cx="46497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Short-aperture arrays: low resolution</a:t>
            </a:r>
          </a:p>
        </p:txBody>
      </p:sp>
      <p:sp>
        <p:nvSpPr>
          <p:cNvPr id="45064" name="Text Box 15"/>
          <p:cNvSpPr txBox="1">
            <a:spLocks noChangeArrowheads="1"/>
          </p:cNvSpPr>
          <p:nvPr/>
        </p:nvSpPr>
        <p:spPr bwMode="auto">
          <a:xfrm>
            <a:off x="4922838" y="5354638"/>
            <a:ext cx="3708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High-resolution Double MVDR </a:t>
            </a:r>
          </a:p>
        </p:txBody>
      </p:sp>
      <p:sp>
        <p:nvSpPr>
          <p:cNvPr id="45065" name="Text Box 17"/>
          <p:cNvSpPr txBox="1">
            <a:spLocks noChangeArrowheads="1"/>
          </p:cNvSpPr>
          <p:nvPr/>
        </p:nvSpPr>
        <p:spPr bwMode="auto">
          <a:xfrm>
            <a:off x="5472113" y="5799138"/>
            <a:ext cx="2979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3300"/>
                </a:solidFill>
              </a:rPr>
              <a:t>Cons: Time consuming</a:t>
            </a:r>
          </a:p>
        </p:txBody>
      </p:sp>
      <p:sp>
        <p:nvSpPr>
          <p:cNvPr id="45066" name="Text Box 18"/>
          <p:cNvSpPr txBox="1">
            <a:spLocks noChangeArrowheads="1"/>
          </p:cNvSpPr>
          <p:nvPr/>
        </p:nvSpPr>
        <p:spPr bwMode="auto">
          <a:xfrm>
            <a:off x="7181850" y="6264275"/>
            <a:ext cx="19764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 i="1"/>
              <a:t>LeTouze et al, SP, 20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Curved Right Arrow 194"/>
          <p:cNvSpPr/>
          <p:nvPr/>
        </p:nvSpPr>
        <p:spPr>
          <a:xfrm>
            <a:off x="485775" y="2032000"/>
            <a:ext cx="508000" cy="2641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chemeClr val="tx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46083" name="TextBox 195"/>
          <p:cNvSpPr txBox="1">
            <a:spLocks noChangeArrowheads="1"/>
          </p:cNvSpPr>
          <p:nvPr/>
        </p:nvSpPr>
        <p:spPr bwMode="auto">
          <a:xfrm>
            <a:off x="415925" y="3168650"/>
            <a:ext cx="879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DBF</a:t>
            </a:r>
          </a:p>
        </p:txBody>
      </p:sp>
      <p:grpSp>
        <p:nvGrpSpPr>
          <p:cNvPr id="46084" name="Group 54"/>
          <p:cNvGrpSpPr>
            <a:grpSpLocks noChangeAspect="1"/>
          </p:cNvGrpSpPr>
          <p:nvPr/>
        </p:nvGrpSpPr>
        <p:grpSpPr bwMode="auto">
          <a:xfrm>
            <a:off x="2138363" y="1620838"/>
            <a:ext cx="1060450" cy="1038225"/>
            <a:chOff x="2985131" y="2079096"/>
            <a:chExt cx="2160000" cy="2160000"/>
          </a:xfrm>
        </p:grpSpPr>
        <p:sp>
          <p:nvSpPr>
            <p:cNvPr id="120" name="Arc 119"/>
            <p:cNvSpPr>
              <a:spLocks/>
            </p:cNvSpPr>
            <p:nvPr/>
          </p:nvSpPr>
          <p:spPr>
            <a:xfrm rot="2714110">
              <a:off x="3014856" y="2049371"/>
              <a:ext cx="2100550" cy="2160000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1" name="Arc 120"/>
            <p:cNvSpPr>
              <a:spLocks noChangeAspect="1"/>
            </p:cNvSpPr>
            <p:nvPr/>
          </p:nvSpPr>
          <p:spPr>
            <a:xfrm rot="2714110">
              <a:off x="3380701" y="2424805"/>
              <a:ext cx="1440000" cy="1442156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Arc 121"/>
            <p:cNvSpPr>
              <a:spLocks noChangeAspect="1"/>
            </p:cNvSpPr>
            <p:nvPr/>
          </p:nvSpPr>
          <p:spPr>
            <a:xfrm rot="2714110">
              <a:off x="3760101" y="2803476"/>
              <a:ext cx="720000" cy="717844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6085" name="Group 73"/>
          <p:cNvGrpSpPr>
            <a:grpSpLocks noChangeAspect="1"/>
          </p:cNvGrpSpPr>
          <p:nvPr/>
        </p:nvGrpSpPr>
        <p:grpSpPr bwMode="auto">
          <a:xfrm flipH="1">
            <a:off x="6554788" y="1801813"/>
            <a:ext cx="1092200" cy="1038225"/>
            <a:chOff x="2985131" y="2079096"/>
            <a:chExt cx="2160000" cy="2160000"/>
          </a:xfrm>
        </p:grpSpPr>
        <p:sp>
          <p:nvSpPr>
            <p:cNvPr id="117" name="Arc 116"/>
            <p:cNvSpPr>
              <a:spLocks/>
            </p:cNvSpPr>
            <p:nvPr/>
          </p:nvSpPr>
          <p:spPr>
            <a:xfrm rot="2714110">
              <a:off x="2985132" y="2079097"/>
              <a:ext cx="2160000" cy="2160000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Arc 117"/>
            <p:cNvSpPr>
              <a:spLocks noChangeAspect="1"/>
            </p:cNvSpPr>
            <p:nvPr/>
          </p:nvSpPr>
          <p:spPr>
            <a:xfrm rot="2714110">
              <a:off x="3381235" y="2425359"/>
              <a:ext cx="1440000" cy="1441048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Arc 118"/>
            <p:cNvSpPr>
              <a:spLocks noChangeAspect="1"/>
            </p:cNvSpPr>
            <p:nvPr/>
          </p:nvSpPr>
          <p:spPr>
            <a:xfrm rot="2714110">
              <a:off x="3760073" y="2802921"/>
              <a:ext cx="720000" cy="718952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7" name="Accolade ouvrante 48"/>
          <p:cNvSpPr/>
          <p:nvPr/>
        </p:nvSpPr>
        <p:spPr>
          <a:xfrm>
            <a:off x="2409825" y="1717675"/>
            <a:ext cx="122238" cy="990600"/>
          </a:xfrm>
          <a:prstGeom prst="leftBrac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46087" name="Picture 112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2401888"/>
            <a:ext cx="139700" cy="18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1" name="Straight Connector 60"/>
          <p:cNvCxnSpPr/>
          <p:nvPr/>
        </p:nvCxnSpPr>
        <p:spPr>
          <a:xfrm rot="16200000" flipH="1">
            <a:off x="4882357" y="-564356"/>
            <a:ext cx="4762" cy="447675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717800" y="2141538"/>
            <a:ext cx="4329113" cy="1809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2717800" y="2141538"/>
            <a:ext cx="2470150" cy="6334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0800000" flipV="1">
            <a:off x="5184775" y="2322513"/>
            <a:ext cx="1862138" cy="4492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2717800" y="1695450"/>
            <a:ext cx="1541463" cy="4460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241800" y="1701800"/>
            <a:ext cx="2805113" cy="6207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717800" y="2141538"/>
            <a:ext cx="1257300" cy="6508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V="1">
            <a:off x="3952875" y="1695450"/>
            <a:ext cx="1720850" cy="108108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5689600" y="1701800"/>
            <a:ext cx="1357313" cy="6207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V="1">
            <a:off x="2717800" y="1701800"/>
            <a:ext cx="727075" cy="4397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3455988" y="1690688"/>
            <a:ext cx="2690812" cy="10858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V="1">
            <a:off x="6153150" y="2322513"/>
            <a:ext cx="893763" cy="4556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00" name="TextBox 72"/>
          <p:cNvSpPr txBox="1">
            <a:spLocks noChangeArrowheads="1"/>
          </p:cNvSpPr>
          <p:nvPr/>
        </p:nvSpPr>
        <p:spPr bwMode="auto">
          <a:xfrm>
            <a:off x="2509838" y="2768600"/>
            <a:ext cx="470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teel bottom</a:t>
            </a:r>
          </a:p>
        </p:txBody>
      </p:sp>
      <p:grpSp>
        <p:nvGrpSpPr>
          <p:cNvPr id="46101" name="Group 136"/>
          <p:cNvGrpSpPr>
            <a:grpSpLocks noChangeAspect="1"/>
          </p:cNvGrpSpPr>
          <p:nvPr/>
        </p:nvGrpSpPr>
        <p:grpSpPr bwMode="auto">
          <a:xfrm rot="211643">
            <a:off x="3248025" y="2374900"/>
            <a:ext cx="131763" cy="111125"/>
            <a:chOff x="2855119" y="6174583"/>
            <a:chExt cx="257305" cy="221455"/>
          </a:xfrm>
        </p:grpSpPr>
        <p:cxnSp>
          <p:nvCxnSpPr>
            <p:cNvPr id="103" name="Straight Connector 102"/>
            <p:cNvCxnSpPr/>
            <p:nvPr/>
          </p:nvCxnSpPr>
          <p:spPr>
            <a:xfrm rot="16200000" flipH="1">
              <a:off x="2894586" y="6154710"/>
              <a:ext cx="164509" cy="18600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2822041" y="6290683"/>
              <a:ext cx="254204" cy="253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2" name="Group 137"/>
          <p:cNvGrpSpPr>
            <a:grpSpLocks noChangeAspect="1"/>
          </p:cNvGrpSpPr>
          <p:nvPr/>
        </p:nvGrpSpPr>
        <p:grpSpPr bwMode="auto">
          <a:xfrm rot="-372557">
            <a:off x="3327400" y="2238375"/>
            <a:ext cx="131763" cy="111125"/>
            <a:chOff x="2855119" y="6174583"/>
            <a:chExt cx="257305" cy="221455"/>
          </a:xfrm>
        </p:grpSpPr>
        <p:cxnSp>
          <p:nvCxnSpPr>
            <p:cNvPr id="101" name="Straight Connector 100"/>
            <p:cNvCxnSpPr/>
            <p:nvPr/>
          </p:nvCxnSpPr>
          <p:spPr>
            <a:xfrm rot="16200000" flipH="1">
              <a:off x="2909411" y="6174433"/>
              <a:ext cx="199309" cy="18600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V="1">
              <a:off x="2845078" y="6366667"/>
              <a:ext cx="251105" cy="253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3" name="Group 140"/>
          <p:cNvGrpSpPr>
            <a:grpSpLocks noChangeAspect="1"/>
          </p:cNvGrpSpPr>
          <p:nvPr/>
        </p:nvGrpSpPr>
        <p:grpSpPr bwMode="auto">
          <a:xfrm rot="-1067569">
            <a:off x="3344863" y="2095500"/>
            <a:ext cx="130175" cy="111125"/>
            <a:chOff x="2855119" y="6174583"/>
            <a:chExt cx="257305" cy="221455"/>
          </a:xfrm>
        </p:grpSpPr>
        <p:cxnSp>
          <p:nvCxnSpPr>
            <p:cNvPr id="99" name="Straight Connector 98"/>
            <p:cNvCxnSpPr/>
            <p:nvPr/>
          </p:nvCxnSpPr>
          <p:spPr>
            <a:xfrm rot="16200000" flipH="1">
              <a:off x="2898318" y="6115507"/>
              <a:ext cx="189819" cy="1663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flipV="1">
              <a:off x="2856944" y="6306947"/>
              <a:ext cx="219651" cy="2214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4" name="Group 143"/>
          <p:cNvGrpSpPr>
            <a:grpSpLocks noChangeAspect="1"/>
          </p:cNvGrpSpPr>
          <p:nvPr/>
        </p:nvGrpSpPr>
        <p:grpSpPr bwMode="auto">
          <a:xfrm rot="-2275514">
            <a:off x="3297238" y="1887538"/>
            <a:ext cx="131762" cy="111125"/>
            <a:chOff x="2855119" y="6174583"/>
            <a:chExt cx="257305" cy="221455"/>
          </a:xfrm>
        </p:grpSpPr>
        <p:cxnSp>
          <p:nvCxnSpPr>
            <p:cNvPr id="97" name="Straight Connector 96"/>
            <p:cNvCxnSpPr/>
            <p:nvPr/>
          </p:nvCxnSpPr>
          <p:spPr>
            <a:xfrm rot="16200000" flipH="1">
              <a:off x="2942794" y="6179992"/>
              <a:ext cx="151855" cy="18600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2854600" y="6370045"/>
              <a:ext cx="251107" cy="253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5" name="Group 146"/>
          <p:cNvGrpSpPr>
            <a:grpSpLocks noChangeAspect="1"/>
          </p:cNvGrpSpPr>
          <p:nvPr/>
        </p:nvGrpSpPr>
        <p:grpSpPr bwMode="auto">
          <a:xfrm rot="-3020531">
            <a:off x="3186906" y="1740695"/>
            <a:ext cx="130175" cy="112712"/>
            <a:chOff x="2855119" y="6174583"/>
            <a:chExt cx="257305" cy="221455"/>
          </a:xfrm>
        </p:grpSpPr>
        <p:cxnSp>
          <p:nvCxnSpPr>
            <p:cNvPr id="95" name="Straight Connector 94"/>
            <p:cNvCxnSpPr/>
            <p:nvPr/>
          </p:nvCxnSpPr>
          <p:spPr>
            <a:xfrm rot="16200000" flipH="1">
              <a:off x="2989507" y="6102873"/>
              <a:ext cx="177788" cy="20082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V="1">
              <a:off x="2893524" y="6301280"/>
              <a:ext cx="282408" cy="21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6" name="Group 149"/>
          <p:cNvGrpSpPr>
            <a:grpSpLocks noChangeAspect="1"/>
          </p:cNvGrpSpPr>
          <p:nvPr/>
        </p:nvGrpSpPr>
        <p:grpSpPr bwMode="auto">
          <a:xfrm rot="21175090" flipH="1">
            <a:off x="6296025" y="2630488"/>
            <a:ext cx="150813" cy="115887"/>
            <a:chOff x="2851048" y="6235822"/>
            <a:chExt cx="252142" cy="230741"/>
          </a:xfrm>
        </p:grpSpPr>
        <p:cxnSp>
          <p:nvCxnSpPr>
            <p:cNvPr id="93" name="Straight Connector 92"/>
            <p:cNvCxnSpPr/>
            <p:nvPr/>
          </p:nvCxnSpPr>
          <p:spPr>
            <a:xfrm rot="16200000" flipH="1">
              <a:off x="2901390" y="6205105"/>
              <a:ext cx="195973" cy="1804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2905873" y="6174134"/>
              <a:ext cx="233562" cy="2212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7" name="Group 152"/>
          <p:cNvGrpSpPr>
            <a:grpSpLocks noChangeAspect="1"/>
          </p:cNvGrpSpPr>
          <p:nvPr/>
        </p:nvGrpSpPr>
        <p:grpSpPr bwMode="auto">
          <a:xfrm rot="215967" flipH="1">
            <a:off x="6172200" y="2479675"/>
            <a:ext cx="150813" cy="107950"/>
            <a:chOff x="2844756" y="6246685"/>
            <a:chExt cx="252142" cy="214898"/>
          </a:xfrm>
        </p:grpSpPr>
        <p:cxnSp>
          <p:nvCxnSpPr>
            <p:cNvPr id="91" name="Straight Connector 90"/>
            <p:cNvCxnSpPr/>
            <p:nvPr/>
          </p:nvCxnSpPr>
          <p:spPr>
            <a:xfrm rot="16200000" flipH="1">
              <a:off x="2919238" y="6222662"/>
              <a:ext cx="192775" cy="17782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2914604" y="6178599"/>
              <a:ext cx="244179" cy="2212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8" name="Group 155"/>
          <p:cNvGrpSpPr>
            <a:grpSpLocks noChangeAspect="1"/>
          </p:cNvGrpSpPr>
          <p:nvPr/>
        </p:nvGrpSpPr>
        <p:grpSpPr bwMode="auto">
          <a:xfrm rot="1410662" flipH="1">
            <a:off x="6081713" y="2216150"/>
            <a:ext cx="127000" cy="142875"/>
            <a:chOff x="2889749" y="6184253"/>
            <a:chExt cx="211733" cy="284381"/>
          </a:xfrm>
        </p:grpSpPr>
        <p:cxnSp>
          <p:nvCxnSpPr>
            <p:cNvPr id="89" name="Straight Connector 88"/>
            <p:cNvCxnSpPr/>
            <p:nvPr/>
          </p:nvCxnSpPr>
          <p:spPr>
            <a:xfrm rot="16200000" flipH="1">
              <a:off x="2894708" y="6264929"/>
              <a:ext cx="202226" cy="18526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2210662" flipH="1">
              <a:off x="2911958" y="6183853"/>
              <a:ext cx="190560" cy="14219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09" name="Group 158"/>
          <p:cNvGrpSpPr>
            <a:grpSpLocks noChangeAspect="1"/>
          </p:cNvGrpSpPr>
          <p:nvPr/>
        </p:nvGrpSpPr>
        <p:grpSpPr bwMode="auto">
          <a:xfrm rot="1912112" flipH="1">
            <a:off x="6154738" y="2055813"/>
            <a:ext cx="112712" cy="155575"/>
            <a:chOff x="2892095" y="6159308"/>
            <a:chExt cx="187157" cy="308423"/>
          </a:xfrm>
        </p:grpSpPr>
        <p:cxnSp>
          <p:nvCxnSpPr>
            <p:cNvPr id="87" name="Straight Connector 86"/>
            <p:cNvCxnSpPr/>
            <p:nvPr/>
          </p:nvCxnSpPr>
          <p:spPr>
            <a:xfrm rot="16200000" flipH="1">
              <a:off x="2931915" y="6250285"/>
              <a:ext cx="207713" cy="2082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12712112" flipH="1">
              <a:off x="2973731" y="6123284"/>
              <a:ext cx="195066" cy="1888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110" name="Group 161"/>
          <p:cNvGrpSpPr>
            <a:grpSpLocks noChangeAspect="1"/>
          </p:cNvGrpSpPr>
          <p:nvPr/>
        </p:nvGrpSpPr>
        <p:grpSpPr bwMode="auto">
          <a:xfrm rot="3228141" flipH="1">
            <a:off x="6249988" y="1911350"/>
            <a:ext cx="92075" cy="130175"/>
            <a:chOff x="2969383" y="6234793"/>
            <a:chExt cx="183835" cy="217396"/>
          </a:xfrm>
        </p:grpSpPr>
        <p:cxnSp>
          <p:nvCxnSpPr>
            <p:cNvPr id="85" name="Straight Connector 84"/>
            <p:cNvCxnSpPr/>
            <p:nvPr/>
          </p:nvCxnSpPr>
          <p:spPr>
            <a:xfrm rot="14028141" flipH="1" flipV="1">
              <a:off x="2940094" y="6359455"/>
              <a:ext cx="196187" cy="951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8628141" flipH="1" flipV="1">
              <a:off x="3043799" y="6273139"/>
              <a:ext cx="177496" cy="10604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Accolade ouvrante 48"/>
          <p:cNvSpPr/>
          <p:nvPr/>
        </p:nvSpPr>
        <p:spPr>
          <a:xfrm flipH="1">
            <a:off x="7215188" y="1728788"/>
            <a:ext cx="106362" cy="990600"/>
          </a:xfrm>
          <a:prstGeom prst="leftBrac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46112" name="ZoneTexte 10"/>
          <p:cNvSpPr txBox="1">
            <a:spLocks noChangeArrowheads="1"/>
          </p:cNvSpPr>
          <p:nvPr/>
        </p:nvSpPr>
        <p:spPr bwMode="auto">
          <a:xfrm>
            <a:off x="1022350" y="1992313"/>
            <a:ext cx="1370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ubarray source</a:t>
            </a:r>
          </a:p>
        </p:txBody>
      </p:sp>
      <p:sp>
        <p:nvSpPr>
          <p:cNvPr id="46113" name="ZoneTexte 10"/>
          <p:cNvSpPr txBox="1">
            <a:spLocks noChangeArrowheads="1"/>
          </p:cNvSpPr>
          <p:nvPr/>
        </p:nvSpPr>
        <p:spPr bwMode="auto">
          <a:xfrm>
            <a:off x="7346950" y="1909763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ubarray receiver </a:t>
            </a:r>
          </a:p>
        </p:txBody>
      </p:sp>
      <p:cxnSp>
        <p:nvCxnSpPr>
          <p:cNvPr id="142" name="Straight Connector 141"/>
          <p:cNvCxnSpPr/>
          <p:nvPr/>
        </p:nvCxnSpPr>
        <p:spPr>
          <a:xfrm rot="16200000" flipH="1">
            <a:off x="4879181" y="1494632"/>
            <a:ext cx="4763" cy="447675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15" name="TextBox 144"/>
          <p:cNvSpPr txBox="1">
            <a:spLocks noChangeArrowheads="1"/>
          </p:cNvSpPr>
          <p:nvPr/>
        </p:nvSpPr>
        <p:spPr bwMode="auto">
          <a:xfrm>
            <a:off x="2508250" y="4805363"/>
            <a:ext cx="4705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teel bottom</a:t>
            </a:r>
          </a:p>
        </p:txBody>
      </p:sp>
      <p:cxnSp>
        <p:nvCxnSpPr>
          <p:cNvPr id="131" name="Straight Connector 130"/>
          <p:cNvCxnSpPr/>
          <p:nvPr/>
        </p:nvCxnSpPr>
        <p:spPr>
          <a:xfrm flipV="1">
            <a:off x="2709863" y="4175125"/>
            <a:ext cx="709612" cy="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117" name="Object 101"/>
          <p:cNvGraphicFramePr>
            <a:graphicFrameLocks noChangeAspect="1"/>
          </p:cNvGraphicFramePr>
          <p:nvPr/>
        </p:nvGraphicFramePr>
        <p:xfrm>
          <a:off x="3000375" y="3949700"/>
          <a:ext cx="13017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5" imgW="165028" imgH="228501" progId="Equation.3">
                  <p:embed/>
                </p:oleObj>
              </mc:Choice>
              <mc:Fallback>
                <p:oleObj name="Equation" r:id="rId5" imgW="165028" imgH="228501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949700"/>
                        <a:ext cx="130175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Arc 132"/>
          <p:cNvSpPr/>
          <p:nvPr/>
        </p:nvSpPr>
        <p:spPr>
          <a:xfrm rot="2223394">
            <a:off x="2701925" y="4005263"/>
            <a:ext cx="230188" cy="19685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4" name="Straight Connector 133"/>
          <p:cNvCxnSpPr/>
          <p:nvPr/>
        </p:nvCxnSpPr>
        <p:spPr>
          <a:xfrm flipV="1">
            <a:off x="6342063" y="4357688"/>
            <a:ext cx="709612" cy="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Arc 134"/>
          <p:cNvSpPr/>
          <p:nvPr/>
        </p:nvSpPr>
        <p:spPr>
          <a:xfrm rot="3778076" flipH="1" flipV="1">
            <a:off x="6770687" y="4203701"/>
            <a:ext cx="212725" cy="1905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121" name="Object 105"/>
          <p:cNvGraphicFramePr>
            <a:graphicFrameLocks noChangeAspect="1"/>
          </p:cNvGraphicFramePr>
          <p:nvPr/>
        </p:nvGraphicFramePr>
        <p:xfrm>
          <a:off x="6565900" y="4157663"/>
          <a:ext cx="1301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7" imgW="164885" imgH="215619" progId="Equation.3">
                  <p:embed/>
                </p:oleObj>
              </mc:Choice>
              <mc:Fallback>
                <p:oleObj name="Equation" r:id="rId7" imgW="164885" imgH="215619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157663"/>
                        <a:ext cx="130175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Accolade ouvrante 48"/>
          <p:cNvSpPr/>
          <p:nvPr/>
        </p:nvSpPr>
        <p:spPr>
          <a:xfrm>
            <a:off x="2409825" y="3779838"/>
            <a:ext cx="122238" cy="990600"/>
          </a:xfrm>
          <a:prstGeom prst="leftBrac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61" name="Accolade ouvrante 48"/>
          <p:cNvSpPr/>
          <p:nvPr/>
        </p:nvSpPr>
        <p:spPr>
          <a:xfrm flipH="1">
            <a:off x="7215188" y="3789363"/>
            <a:ext cx="106362" cy="990600"/>
          </a:xfrm>
          <a:prstGeom prst="leftBrace">
            <a:avLst/>
          </a:prstGeom>
          <a:ln w="190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ea typeface="ＭＳ Ｐゴシック" pitchFamily="34" charset="-128"/>
              <a:cs typeface="Times New Roman" pitchFamily="18" charset="0"/>
            </a:endParaRPr>
          </a:p>
        </p:txBody>
      </p:sp>
      <p:cxnSp>
        <p:nvCxnSpPr>
          <p:cNvPr id="168" name="Straight Connector 167"/>
          <p:cNvCxnSpPr/>
          <p:nvPr/>
        </p:nvCxnSpPr>
        <p:spPr>
          <a:xfrm flipV="1">
            <a:off x="2738438" y="1703388"/>
            <a:ext cx="442912" cy="4222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3176588" y="1701800"/>
            <a:ext cx="1779587" cy="10652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 rot="10800000" flipV="1">
            <a:off x="4960938" y="1697038"/>
            <a:ext cx="1266825" cy="1087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>
            <a:off x="6223000" y="1703388"/>
            <a:ext cx="823913" cy="6191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rot="10800000" flipV="1">
            <a:off x="6399213" y="1911350"/>
            <a:ext cx="117475" cy="47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rot="16200000" flipV="1">
            <a:off x="6429375" y="1833563"/>
            <a:ext cx="100013" cy="5238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rot="13179469" flipH="1">
            <a:off x="3025775" y="1698625"/>
            <a:ext cx="103188" cy="936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rot="18579469" flipV="1">
            <a:off x="3046413" y="1793875"/>
            <a:ext cx="127000" cy="127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flipV="1">
            <a:off x="2722563" y="3735388"/>
            <a:ext cx="444500" cy="42227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>
            <a:off x="3162300" y="3735388"/>
            <a:ext cx="1778000" cy="10636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 rot="10800000" flipV="1">
            <a:off x="4945063" y="3729038"/>
            <a:ext cx="1268412" cy="108743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>
            <a:off x="6208713" y="3735388"/>
            <a:ext cx="822325" cy="6207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2717800" y="2141538"/>
            <a:ext cx="739775" cy="6318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rot="10800000" flipV="1">
            <a:off x="3444875" y="1706563"/>
            <a:ext cx="1390650" cy="10731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4841875" y="1700213"/>
            <a:ext cx="1651000" cy="10922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 rot="10800000" flipV="1">
            <a:off x="6473825" y="2341563"/>
            <a:ext cx="533400" cy="4445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6200000" flipH="1">
            <a:off x="3221038" y="2552700"/>
            <a:ext cx="125412" cy="58738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rot="211643" flipV="1">
            <a:off x="3187700" y="2632075"/>
            <a:ext cx="128588" cy="127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 rot="5400000">
            <a:off x="6572250" y="2678113"/>
            <a:ext cx="104775" cy="349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 rot="10800000" flipV="1">
            <a:off x="6524625" y="2640013"/>
            <a:ext cx="119063" cy="127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144" name="ZoneTexte 10"/>
          <p:cNvSpPr txBox="1">
            <a:spLocks noChangeArrowheads="1"/>
          </p:cNvSpPr>
          <p:nvPr/>
        </p:nvSpPr>
        <p:spPr bwMode="auto">
          <a:xfrm>
            <a:off x="1022350" y="4017963"/>
            <a:ext cx="1370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ubarray source</a:t>
            </a:r>
          </a:p>
        </p:txBody>
      </p:sp>
      <p:sp>
        <p:nvSpPr>
          <p:cNvPr id="46145" name="ZoneTexte 10"/>
          <p:cNvSpPr txBox="1">
            <a:spLocks noChangeArrowheads="1"/>
          </p:cNvSpPr>
          <p:nvPr/>
        </p:nvSpPr>
        <p:spPr bwMode="auto">
          <a:xfrm>
            <a:off x="7346950" y="3935413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ubarray receiver </a:t>
            </a:r>
          </a:p>
        </p:txBody>
      </p:sp>
      <p:sp>
        <p:nvSpPr>
          <p:cNvPr id="46146" name="ZoneTexte 11"/>
          <p:cNvSpPr txBox="1">
            <a:spLocks noChangeArrowheads="1"/>
          </p:cNvSpPr>
          <p:nvPr/>
        </p:nvSpPr>
        <p:spPr bwMode="auto">
          <a:xfrm>
            <a:off x="0" y="5465763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Identification of 10 x 20 x 20 ~ 4000 eigenrays in the waveguide</a:t>
            </a:r>
          </a:p>
        </p:txBody>
      </p:sp>
      <p:sp>
        <p:nvSpPr>
          <p:cNvPr id="46147" name="TextBox 386"/>
          <p:cNvSpPr txBox="1">
            <a:spLocks noChangeArrowheads="1"/>
          </p:cNvSpPr>
          <p:nvPr/>
        </p:nvSpPr>
        <p:spPr bwMode="auto">
          <a:xfrm>
            <a:off x="1231900" y="36513"/>
            <a:ext cx="633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Double Beam-Forming Algorithm</a:t>
            </a:r>
          </a:p>
        </p:txBody>
      </p:sp>
      <p:grpSp>
        <p:nvGrpSpPr>
          <p:cNvPr id="46148" name="Group 245"/>
          <p:cNvGrpSpPr>
            <a:grpSpLocks/>
          </p:cNvGrpSpPr>
          <p:nvPr/>
        </p:nvGrpSpPr>
        <p:grpSpPr bwMode="auto">
          <a:xfrm>
            <a:off x="2557463" y="1668463"/>
            <a:ext cx="169862" cy="1085850"/>
            <a:chOff x="1611" y="1051"/>
            <a:chExt cx="107" cy="684"/>
          </a:xfrm>
        </p:grpSpPr>
        <p:pic>
          <p:nvPicPr>
            <p:cNvPr id="46175" name="Picture 113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7" y="1616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6" name="Picture 114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1051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7" name="Picture 24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32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8" name="Picture 24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17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9" name="Picture 24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471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149" name="Group 246"/>
          <p:cNvGrpSpPr>
            <a:grpSpLocks/>
          </p:cNvGrpSpPr>
          <p:nvPr/>
        </p:nvGrpSpPr>
        <p:grpSpPr bwMode="auto">
          <a:xfrm flipH="1">
            <a:off x="7054850" y="1697038"/>
            <a:ext cx="169863" cy="1085850"/>
            <a:chOff x="1611" y="1051"/>
            <a:chExt cx="107" cy="684"/>
          </a:xfrm>
        </p:grpSpPr>
        <p:pic>
          <p:nvPicPr>
            <p:cNvPr id="46170" name="Picture 113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7" y="1616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1" name="Picture 114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1051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2" name="Picture 24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32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3" name="Picture 25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17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74" name="Picture 25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471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" name="Parallelogram 57"/>
          <p:cNvSpPr/>
          <p:nvPr/>
        </p:nvSpPr>
        <p:spPr>
          <a:xfrm>
            <a:off x="2508250" y="2776538"/>
            <a:ext cx="4703763" cy="307975"/>
          </a:xfrm>
          <a:prstGeom prst="parallelogram">
            <a:avLst>
              <a:gd name="adj" fmla="val 0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46151" name="Group 252"/>
          <p:cNvGrpSpPr>
            <a:grpSpLocks/>
          </p:cNvGrpSpPr>
          <p:nvPr/>
        </p:nvGrpSpPr>
        <p:grpSpPr bwMode="auto">
          <a:xfrm flipH="1">
            <a:off x="7051675" y="3741738"/>
            <a:ext cx="169863" cy="1085850"/>
            <a:chOff x="1611" y="1051"/>
            <a:chExt cx="107" cy="684"/>
          </a:xfrm>
        </p:grpSpPr>
        <p:pic>
          <p:nvPicPr>
            <p:cNvPr id="46165" name="Picture 113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7" y="1616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6" name="Picture 114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1051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7" name="Picture 25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32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8" name="Picture 25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17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9" name="Picture 25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471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152" name="Group 258"/>
          <p:cNvGrpSpPr>
            <a:grpSpLocks/>
          </p:cNvGrpSpPr>
          <p:nvPr/>
        </p:nvGrpSpPr>
        <p:grpSpPr bwMode="auto">
          <a:xfrm>
            <a:off x="2519363" y="3735388"/>
            <a:ext cx="169862" cy="1085850"/>
            <a:chOff x="1611" y="1051"/>
            <a:chExt cx="107" cy="684"/>
          </a:xfrm>
        </p:grpSpPr>
        <p:pic>
          <p:nvPicPr>
            <p:cNvPr id="46160" name="Picture 113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7" y="1616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1" name="Picture 114" descr="haut_parleur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3" y="1051"/>
              <a:ext cx="88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2" name="Picture 26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32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3" name="Picture 26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175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164" name="Picture 26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943" b="87831"/>
            <a:stretch>
              <a:fillRect/>
            </a:stretch>
          </p:blipFill>
          <p:spPr bwMode="auto">
            <a:xfrm>
              <a:off x="1611" y="1471"/>
              <a:ext cx="10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9" name="Parallelogram 138"/>
          <p:cNvSpPr/>
          <p:nvPr/>
        </p:nvSpPr>
        <p:spPr>
          <a:xfrm>
            <a:off x="2506663" y="4813300"/>
            <a:ext cx="4703762" cy="307975"/>
          </a:xfrm>
          <a:prstGeom prst="parallelogram">
            <a:avLst>
              <a:gd name="adj" fmla="val 0"/>
            </a:avLst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46154" name="Text Box 264"/>
          <p:cNvSpPr txBox="1">
            <a:spLocks noChangeArrowheads="1"/>
          </p:cNvSpPr>
          <p:nvPr/>
        </p:nvSpPr>
        <p:spPr bwMode="auto">
          <a:xfrm>
            <a:off x="1936750" y="5992813"/>
            <a:ext cx="1096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Multipaths</a:t>
            </a:r>
          </a:p>
        </p:txBody>
      </p:sp>
      <p:sp>
        <p:nvSpPr>
          <p:cNvPr id="46155" name="Text Box 266"/>
          <p:cNvSpPr txBox="1">
            <a:spLocks noChangeArrowheads="1"/>
          </p:cNvSpPr>
          <p:nvPr/>
        </p:nvSpPr>
        <p:spPr bwMode="auto">
          <a:xfrm>
            <a:off x="2754313" y="5951538"/>
            <a:ext cx="13668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Subarray source</a:t>
            </a:r>
          </a:p>
        </p:txBody>
      </p:sp>
      <p:sp>
        <p:nvSpPr>
          <p:cNvPr id="46156" name="Text Box 267"/>
          <p:cNvSpPr txBox="1">
            <a:spLocks noChangeArrowheads="1"/>
          </p:cNvSpPr>
          <p:nvPr/>
        </p:nvSpPr>
        <p:spPr bwMode="auto">
          <a:xfrm>
            <a:off x="3730625" y="5940425"/>
            <a:ext cx="13668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Subarray receiver</a:t>
            </a:r>
          </a:p>
        </p:txBody>
      </p:sp>
      <p:sp>
        <p:nvSpPr>
          <p:cNvPr id="46157" name="Line 269"/>
          <p:cNvSpPr>
            <a:spLocks noChangeShapeType="1"/>
          </p:cNvSpPr>
          <p:nvPr/>
        </p:nvSpPr>
        <p:spPr bwMode="auto">
          <a:xfrm flipV="1">
            <a:off x="2538413" y="5803900"/>
            <a:ext cx="333375" cy="2222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6158" name="Line 270"/>
          <p:cNvSpPr>
            <a:spLocks noChangeShapeType="1"/>
          </p:cNvSpPr>
          <p:nvPr/>
        </p:nvSpPr>
        <p:spPr bwMode="auto">
          <a:xfrm flipV="1">
            <a:off x="3429000" y="5792788"/>
            <a:ext cx="0" cy="2222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6159" name="Line 271"/>
          <p:cNvSpPr>
            <a:spLocks noChangeShapeType="1"/>
          </p:cNvSpPr>
          <p:nvPr/>
        </p:nvSpPr>
        <p:spPr bwMode="auto">
          <a:xfrm flipH="1" flipV="1">
            <a:off x="3975100" y="5803900"/>
            <a:ext cx="266700" cy="180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Freeform 60"/>
          <p:cNvSpPr/>
          <p:nvPr/>
        </p:nvSpPr>
        <p:spPr>
          <a:xfrm>
            <a:off x="6629400" y="4248150"/>
            <a:ext cx="917575" cy="1069975"/>
          </a:xfrm>
          <a:custGeom>
            <a:avLst/>
            <a:gdLst>
              <a:gd name="connsiteX0" fmla="*/ 0 w 885825"/>
              <a:gd name="connsiteY0" fmla="*/ 611187 h 1069975"/>
              <a:gd name="connsiteX1" fmla="*/ 133350 w 885825"/>
              <a:gd name="connsiteY1" fmla="*/ 611187 h 1069975"/>
              <a:gd name="connsiteX2" fmla="*/ 247650 w 885825"/>
              <a:gd name="connsiteY2" fmla="*/ 420687 h 1069975"/>
              <a:gd name="connsiteX3" fmla="*/ 371475 w 885825"/>
              <a:gd name="connsiteY3" fmla="*/ 992187 h 1069975"/>
              <a:gd name="connsiteX4" fmla="*/ 466725 w 885825"/>
              <a:gd name="connsiteY4" fmla="*/ 1587 h 1069975"/>
              <a:gd name="connsiteX5" fmla="*/ 571500 w 885825"/>
              <a:gd name="connsiteY5" fmla="*/ 1001712 h 1069975"/>
              <a:gd name="connsiteX6" fmla="*/ 657225 w 885825"/>
              <a:gd name="connsiteY6" fmla="*/ 411162 h 1069975"/>
              <a:gd name="connsiteX7" fmla="*/ 790575 w 885825"/>
              <a:gd name="connsiteY7" fmla="*/ 620712 h 1069975"/>
              <a:gd name="connsiteX8" fmla="*/ 885825 w 885825"/>
              <a:gd name="connsiteY8" fmla="*/ 630237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5825" h="1069975">
                <a:moveTo>
                  <a:pt x="0" y="611187"/>
                </a:moveTo>
                <a:cubicBezTo>
                  <a:pt x="46037" y="627062"/>
                  <a:pt x="92075" y="642937"/>
                  <a:pt x="133350" y="611187"/>
                </a:cubicBezTo>
                <a:cubicBezTo>
                  <a:pt x="174625" y="579437"/>
                  <a:pt x="207963" y="357187"/>
                  <a:pt x="247650" y="420687"/>
                </a:cubicBezTo>
                <a:cubicBezTo>
                  <a:pt x="287337" y="484187"/>
                  <a:pt x="334962" y="1062037"/>
                  <a:pt x="371475" y="992187"/>
                </a:cubicBezTo>
                <a:cubicBezTo>
                  <a:pt x="407988" y="922337"/>
                  <a:pt x="433388" y="0"/>
                  <a:pt x="466725" y="1587"/>
                </a:cubicBezTo>
                <a:cubicBezTo>
                  <a:pt x="500062" y="3174"/>
                  <a:pt x="539750" y="933450"/>
                  <a:pt x="571500" y="1001712"/>
                </a:cubicBezTo>
                <a:cubicBezTo>
                  <a:pt x="603250" y="1069975"/>
                  <a:pt x="620713" y="474662"/>
                  <a:pt x="657225" y="411162"/>
                </a:cubicBezTo>
                <a:cubicBezTo>
                  <a:pt x="693737" y="347662"/>
                  <a:pt x="752475" y="584200"/>
                  <a:pt x="790575" y="620712"/>
                </a:cubicBezTo>
                <a:cubicBezTo>
                  <a:pt x="828675" y="657224"/>
                  <a:pt x="857250" y="643730"/>
                  <a:pt x="885825" y="630237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131" name="Picture 45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2193925"/>
            <a:ext cx="2016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132" name="Group 55"/>
          <p:cNvGrpSpPr>
            <a:grpSpLocks/>
          </p:cNvGrpSpPr>
          <p:nvPr/>
        </p:nvGrpSpPr>
        <p:grpSpPr bwMode="auto">
          <a:xfrm>
            <a:off x="668338" y="1352550"/>
            <a:ext cx="2282825" cy="1898650"/>
            <a:chOff x="2985131" y="2079096"/>
            <a:chExt cx="2160000" cy="2160000"/>
          </a:xfrm>
        </p:grpSpPr>
        <p:sp>
          <p:nvSpPr>
            <p:cNvPr id="57" name="Arc 56"/>
            <p:cNvSpPr>
              <a:spLocks/>
            </p:cNvSpPr>
            <p:nvPr/>
          </p:nvSpPr>
          <p:spPr>
            <a:xfrm rot="2714110">
              <a:off x="2985131" y="2079095"/>
              <a:ext cx="2160000" cy="2160000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Arc 57"/>
            <p:cNvSpPr>
              <a:spLocks noChangeAspect="1"/>
            </p:cNvSpPr>
            <p:nvPr/>
          </p:nvSpPr>
          <p:spPr>
            <a:xfrm rot="2714110">
              <a:off x="3380731" y="2425300"/>
              <a:ext cx="1439399" cy="1440501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Arc 58"/>
            <p:cNvSpPr>
              <a:spLocks noChangeAspect="1"/>
            </p:cNvSpPr>
            <p:nvPr/>
          </p:nvSpPr>
          <p:spPr>
            <a:xfrm rot="2714110">
              <a:off x="3760558" y="2801153"/>
              <a:ext cx="718796" cy="719499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48133" name="Picture 68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198688"/>
            <a:ext cx="1762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9" name="Straight Connector 78"/>
          <p:cNvCxnSpPr/>
          <p:nvPr/>
        </p:nvCxnSpPr>
        <p:spPr>
          <a:xfrm rot="10800000">
            <a:off x="1997075" y="3117850"/>
            <a:ext cx="4271963" cy="635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rot="10800000">
            <a:off x="1982788" y="1258888"/>
            <a:ext cx="4271962" cy="635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6" name="TextBox 174"/>
          <p:cNvSpPr txBox="1">
            <a:spLocks noChangeArrowheads="1"/>
          </p:cNvSpPr>
          <p:nvPr/>
        </p:nvSpPr>
        <p:spPr bwMode="auto">
          <a:xfrm>
            <a:off x="6359525" y="1457325"/>
            <a:ext cx="227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R</a:t>
            </a:r>
          </a:p>
        </p:txBody>
      </p:sp>
      <p:pic>
        <p:nvPicPr>
          <p:cNvPr id="48137" name="Picture 75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2405063"/>
            <a:ext cx="2016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80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2617788"/>
            <a:ext cx="2016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Picture 82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1760538"/>
            <a:ext cx="2016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0" name="Picture 83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1973263"/>
            <a:ext cx="2016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1" name="Picture 84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2184400"/>
            <a:ext cx="2016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2" name="Picture 86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419350"/>
            <a:ext cx="1762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3" name="Picture 87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2643188"/>
            <a:ext cx="1762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4" name="Picture 89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25" y="1981200"/>
            <a:ext cx="1762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5" name="Picture 90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1763713"/>
            <a:ext cx="1762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46" name="TextBox 97"/>
          <p:cNvSpPr txBox="1">
            <a:spLocks noChangeArrowheads="1"/>
          </p:cNvSpPr>
          <p:nvPr/>
        </p:nvSpPr>
        <p:spPr bwMode="auto">
          <a:xfrm>
            <a:off x="1457325" y="1457325"/>
            <a:ext cx="227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13" name="Freeform 112"/>
          <p:cNvSpPr/>
          <p:nvPr/>
        </p:nvSpPr>
        <p:spPr>
          <a:xfrm>
            <a:off x="6599238" y="1651000"/>
            <a:ext cx="885825" cy="1069975"/>
          </a:xfrm>
          <a:custGeom>
            <a:avLst/>
            <a:gdLst>
              <a:gd name="connsiteX0" fmla="*/ 0 w 885825"/>
              <a:gd name="connsiteY0" fmla="*/ 611187 h 1069975"/>
              <a:gd name="connsiteX1" fmla="*/ 133350 w 885825"/>
              <a:gd name="connsiteY1" fmla="*/ 611187 h 1069975"/>
              <a:gd name="connsiteX2" fmla="*/ 247650 w 885825"/>
              <a:gd name="connsiteY2" fmla="*/ 420687 h 1069975"/>
              <a:gd name="connsiteX3" fmla="*/ 371475 w 885825"/>
              <a:gd name="connsiteY3" fmla="*/ 992187 h 1069975"/>
              <a:gd name="connsiteX4" fmla="*/ 466725 w 885825"/>
              <a:gd name="connsiteY4" fmla="*/ 1587 h 1069975"/>
              <a:gd name="connsiteX5" fmla="*/ 571500 w 885825"/>
              <a:gd name="connsiteY5" fmla="*/ 1001712 h 1069975"/>
              <a:gd name="connsiteX6" fmla="*/ 657225 w 885825"/>
              <a:gd name="connsiteY6" fmla="*/ 411162 h 1069975"/>
              <a:gd name="connsiteX7" fmla="*/ 790575 w 885825"/>
              <a:gd name="connsiteY7" fmla="*/ 620712 h 1069975"/>
              <a:gd name="connsiteX8" fmla="*/ 885825 w 885825"/>
              <a:gd name="connsiteY8" fmla="*/ 630237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5825" h="1069975">
                <a:moveTo>
                  <a:pt x="0" y="611187"/>
                </a:moveTo>
                <a:cubicBezTo>
                  <a:pt x="46037" y="627062"/>
                  <a:pt x="92075" y="642937"/>
                  <a:pt x="133350" y="611187"/>
                </a:cubicBezTo>
                <a:cubicBezTo>
                  <a:pt x="174625" y="579437"/>
                  <a:pt x="207963" y="357187"/>
                  <a:pt x="247650" y="420687"/>
                </a:cubicBezTo>
                <a:cubicBezTo>
                  <a:pt x="287337" y="484187"/>
                  <a:pt x="334962" y="1062037"/>
                  <a:pt x="371475" y="992187"/>
                </a:cubicBezTo>
                <a:cubicBezTo>
                  <a:pt x="407988" y="922337"/>
                  <a:pt x="433388" y="0"/>
                  <a:pt x="466725" y="1587"/>
                </a:cubicBezTo>
                <a:cubicBezTo>
                  <a:pt x="500062" y="3174"/>
                  <a:pt x="539750" y="933450"/>
                  <a:pt x="571500" y="1001712"/>
                </a:cubicBezTo>
                <a:cubicBezTo>
                  <a:pt x="603250" y="1069975"/>
                  <a:pt x="620713" y="474662"/>
                  <a:pt x="657225" y="411162"/>
                </a:cubicBezTo>
                <a:cubicBezTo>
                  <a:pt x="693737" y="347662"/>
                  <a:pt x="752475" y="584200"/>
                  <a:pt x="790575" y="620712"/>
                </a:cubicBezTo>
                <a:cubicBezTo>
                  <a:pt x="828675" y="657224"/>
                  <a:pt x="857250" y="643730"/>
                  <a:pt x="885825" y="630237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" name="Oval 173"/>
          <p:cNvSpPr/>
          <p:nvPr/>
        </p:nvSpPr>
        <p:spPr>
          <a:xfrm>
            <a:off x="3768725" y="4360863"/>
            <a:ext cx="342900" cy="13493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48149" name="Picture 175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4703763"/>
            <a:ext cx="2016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150" name="Group 55"/>
          <p:cNvGrpSpPr>
            <a:grpSpLocks/>
          </p:cNvGrpSpPr>
          <p:nvPr/>
        </p:nvGrpSpPr>
        <p:grpSpPr bwMode="auto">
          <a:xfrm>
            <a:off x="677863" y="3862388"/>
            <a:ext cx="2281237" cy="1898650"/>
            <a:chOff x="2985131" y="2079096"/>
            <a:chExt cx="2160000" cy="2160000"/>
          </a:xfrm>
        </p:grpSpPr>
        <p:sp>
          <p:nvSpPr>
            <p:cNvPr id="199" name="Arc 198"/>
            <p:cNvSpPr>
              <a:spLocks/>
            </p:cNvSpPr>
            <p:nvPr/>
          </p:nvSpPr>
          <p:spPr>
            <a:xfrm rot="2714110">
              <a:off x="2985131" y="2079095"/>
              <a:ext cx="2160000" cy="2160000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0" name="Arc 199"/>
            <p:cNvSpPr>
              <a:spLocks noChangeAspect="1"/>
            </p:cNvSpPr>
            <p:nvPr/>
          </p:nvSpPr>
          <p:spPr>
            <a:xfrm rot="2714110">
              <a:off x="3380756" y="2425550"/>
              <a:ext cx="1439397" cy="1440000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Arc 200"/>
            <p:cNvSpPr>
              <a:spLocks noChangeAspect="1"/>
            </p:cNvSpPr>
            <p:nvPr/>
          </p:nvSpPr>
          <p:spPr>
            <a:xfrm rot="2714110">
              <a:off x="3759846" y="2800902"/>
              <a:ext cx="718796" cy="720001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48151" name="Picture 177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4708525"/>
            <a:ext cx="1762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9" name="Straight Connector 178"/>
          <p:cNvCxnSpPr/>
          <p:nvPr/>
        </p:nvCxnSpPr>
        <p:spPr>
          <a:xfrm rot="10800000" flipV="1">
            <a:off x="1947863" y="3752850"/>
            <a:ext cx="1279525" cy="106521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 rot="10800000">
            <a:off x="2006600" y="5627688"/>
            <a:ext cx="4270375" cy="635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rot="10800000">
            <a:off x="1992313" y="3768725"/>
            <a:ext cx="4271962" cy="635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55" name="TextBox 184"/>
          <p:cNvSpPr txBox="1">
            <a:spLocks noChangeArrowheads="1"/>
          </p:cNvSpPr>
          <p:nvPr/>
        </p:nvSpPr>
        <p:spPr bwMode="auto">
          <a:xfrm>
            <a:off x="6369050" y="3967163"/>
            <a:ext cx="227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R</a:t>
            </a:r>
          </a:p>
        </p:txBody>
      </p:sp>
      <p:pic>
        <p:nvPicPr>
          <p:cNvPr id="48156" name="Picture 185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4914900"/>
            <a:ext cx="2016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57" name="Picture 186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0" y="5127625"/>
            <a:ext cx="2016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58" name="Picture 187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4270375"/>
            <a:ext cx="2016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59" name="Picture 188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4483100"/>
            <a:ext cx="2016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60" name="Picture 189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4694238"/>
            <a:ext cx="2016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61" name="Picture 190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4929188"/>
            <a:ext cx="1762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62" name="Picture 191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5153025"/>
            <a:ext cx="176213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63" name="Picture 192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650" y="4491038"/>
            <a:ext cx="176213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64" name="Picture 193" descr="haut_parleur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475" y="4273550"/>
            <a:ext cx="1746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65" name="TextBox 194"/>
          <p:cNvSpPr txBox="1">
            <a:spLocks noChangeArrowheads="1"/>
          </p:cNvSpPr>
          <p:nvPr/>
        </p:nvSpPr>
        <p:spPr bwMode="auto">
          <a:xfrm>
            <a:off x="1466850" y="3967163"/>
            <a:ext cx="227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198" name="Freeform 197"/>
          <p:cNvSpPr/>
          <p:nvPr/>
        </p:nvSpPr>
        <p:spPr>
          <a:xfrm>
            <a:off x="6673850" y="4479925"/>
            <a:ext cx="885825" cy="650875"/>
          </a:xfrm>
          <a:custGeom>
            <a:avLst/>
            <a:gdLst>
              <a:gd name="connsiteX0" fmla="*/ 0 w 885825"/>
              <a:gd name="connsiteY0" fmla="*/ 611187 h 1069975"/>
              <a:gd name="connsiteX1" fmla="*/ 133350 w 885825"/>
              <a:gd name="connsiteY1" fmla="*/ 611187 h 1069975"/>
              <a:gd name="connsiteX2" fmla="*/ 247650 w 885825"/>
              <a:gd name="connsiteY2" fmla="*/ 420687 h 1069975"/>
              <a:gd name="connsiteX3" fmla="*/ 371475 w 885825"/>
              <a:gd name="connsiteY3" fmla="*/ 992187 h 1069975"/>
              <a:gd name="connsiteX4" fmla="*/ 466725 w 885825"/>
              <a:gd name="connsiteY4" fmla="*/ 1587 h 1069975"/>
              <a:gd name="connsiteX5" fmla="*/ 571500 w 885825"/>
              <a:gd name="connsiteY5" fmla="*/ 1001712 h 1069975"/>
              <a:gd name="connsiteX6" fmla="*/ 657225 w 885825"/>
              <a:gd name="connsiteY6" fmla="*/ 411162 h 1069975"/>
              <a:gd name="connsiteX7" fmla="*/ 790575 w 885825"/>
              <a:gd name="connsiteY7" fmla="*/ 620712 h 1069975"/>
              <a:gd name="connsiteX8" fmla="*/ 885825 w 885825"/>
              <a:gd name="connsiteY8" fmla="*/ 630237 h 1069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85825" h="1069975">
                <a:moveTo>
                  <a:pt x="0" y="611187"/>
                </a:moveTo>
                <a:cubicBezTo>
                  <a:pt x="46037" y="627062"/>
                  <a:pt x="92075" y="642937"/>
                  <a:pt x="133350" y="611187"/>
                </a:cubicBezTo>
                <a:cubicBezTo>
                  <a:pt x="174625" y="579437"/>
                  <a:pt x="207963" y="357187"/>
                  <a:pt x="247650" y="420687"/>
                </a:cubicBezTo>
                <a:cubicBezTo>
                  <a:pt x="287337" y="484187"/>
                  <a:pt x="334962" y="1062037"/>
                  <a:pt x="371475" y="992187"/>
                </a:cubicBezTo>
                <a:cubicBezTo>
                  <a:pt x="407988" y="922337"/>
                  <a:pt x="433388" y="0"/>
                  <a:pt x="466725" y="1587"/>
                </a:cubicBezTo>
                <a:cubicBezTo>
                  <a:pt x="500062" y="3174"/>
                  <a:pt x="539750" y="933450"/>
                  <a:pt x="571500" y="1001712"/>
                </a:cubicBezTo>
                <a:cubicBezTo>
                  <a:pt x="603250" y="1069975"/>
                  <a:pt x="620713" y="474662"/>
                  <a:pt x="657225" y="411162"/>
                </a:cubicBezTo>
                <a:cubicBezTo>
                  <a:pt x="693737" y="347662"/>
                  <a:pt x="752475" y="584200"/>
                  <a:pt x="790575" y="620712"/>
                </a:cubicBezTo>
                <a:cubicBezTo>
                  <a:pt x="828675" y="657224"/>
                  <a:pt x="857250" y="643730"/>
                  <a:pt x="885825" y="630237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67" name="TextBox 201"/>
          <p:cNvSpPr txBox="1">
            <a:spLocks noChangeArrowheads="1"/>
          </p:cNvSpPr>
          <p:nvPr/>
        </p:nvSpPr>
        <p:spPr bwMode="auto">
          <a:xfrm>
            <a:off x="561975" y="857250"/>
            <a:ext cx="48910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Experiment without target</a:t>
            </a:r>
          </a:p>
        </p:txBody>
      </p:sp>
      <p:sp>
        <p:nvSpPr>
          <p:cNvPr id="48168" name="TextBox 202"/>
          <p:cNvSpPr txBox="1">
            <a:spLocks noChangeArrowheads="1"/>
          </p:cNvSpPr>
          <p:nvPr/>
        </p:nvSpPr>
        <p:spPr bwMode="auto">
          <a:xfrm>
            <a:off x="614363" y="3354388"/>
            <a:ext cx="4892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Experiment with target</a:t>
            </a:r>
          </a:p>
        </p:txBody>
      </p:sp>
      <p:cxnSp>
        <p:nvCxnSpPr>
          <p:cNvPr id="67" name="Straight Connector 66"/>
          <p:cNvCxnSpPr/>
          <p:nvPr/>
        </p:nvCxnSpPr>
        <p:spPr>
          <a:xfrm>
            <a:off x="3227388" y="3763963"/>
            <a:ext cx="1993900" cy="18176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0800000" flipV="1">
            <a:off x="5221288" y="4786313"/>
            <a:ext cx="979487" cy="8175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0800000" flipV="1">
            <a:off x="1912938" y="1273175"/>
            <a:ext cx="1279525" cy="106521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3192463" y="1284288"/>
            <a:ext cx="1993900" cy="18176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V="1">
            <a:off x="5186363" y="2306638"/>
            <a:ext cx="979487" cy="8175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74" name="Object 57"/>
          <p:cNvGraphicFramePr>
            <a:graphicFrameLocks noChangeAspect="1"/>
          </p:cNvGraphicFramePr>
          <p:nvPr/>
        </p:nvGraphicFramePr>
        <p:xfrm>
          <a:off x="4098925" y="4008438"/>
          <a:ext cx="8620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6" imgW="457002" imgH="203112" progId="Equation.3">
                  <p:embed/>
                </p:oleObj>
              </mc:Choice>
              <mc:Fallback>
                <p:oleObj name="Equation" r:id="rId6" imgW="457002" imgH="203112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008438"/>
                        <a:ext cx="8620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75" name="TextBox 386"/>
          <p:cNvSpPr txBox="1">
            <a:spLocks noChangeArrowheads="1"/>
          </p:cNvSpPr>
          <p:nvPr/>
        </p:nvSpPr>
        <p:spPr bwMode="auto">
          <a:xfrm>
            <a:off x="2362200" y="20638"/>
            <a:ext cx="4289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Differential tomography</a:t>
            </a:r>
          </a:p>
        </p:txBody>
      </p:sp>
      <p:sp>
        <p:nvSpPr>
          <p:cNvPr id="48176" name="Freeform 25"/>
          <p:cNvSpPr>
            <a:spLocks/>
          </p:cNvSpPr>
          <p:nvPr/>
        </p:nvSpPr>
        <p:spPr bwMode="auto">
          <a:xfrm flipH="1">
            <a:off x="2951163" y="3667125"/>
            <a:ext cx="614362" cy="214313"/>
          </a:xfrm>
          <a:custGeom>
            <a:avLst/>
            <a:gdLst>
              <a:gd name="T0" fmla="*/ 0 w 499"/>
              <a:gd name="T1" fmla="*/ 2147483646 h 150"/>
              <a:gd name="T2" fmla="*/ 2147483646 w 499"/>
              <a:gd name="T3" fmla="*/ 2147483646 h 150"/>
              <a:gd name="T4" fmla="*/ 2147483646 w 499"/>
              <a:gd name="T5" fmla="*/ 2147483646 h 150"/>
              <a:gd name="T6" fmla="*/ 2147483646 w 499"/>
              <a:gd name="T7" fmla="*/ 2147483646 h 150"/>
              <a:gd name="T8" fmla="*/ 2147483646 w 499"/>
              <a:gd name="T9" fmla="*/ 2147483646 h 150"/>
              <a:gd name="T10" fmla="*/ 2147483646 w 499"/>
              <a:gd name="T11" fmla="*/ 2147483646 h 150"/>
              <a:gd name="T12" fmla="*/ 2147483646 w 499"/>
              <a:gd name="T13" fmla="*/ 2147483646 h 150"/>
              <a:gd name="T14" fmla="*/ 2147483646 w 499"/>
              <a:gd name="T15" fmla="*/ 2147483646 h 150"/>
              <a:gd name="T16" fmla="*/ 2147483646 w 499"/>
              <a:gd name="T17" fmla="*/ 2147483646 h 150"/>
              <a:gd name="T18" fmla="*/ 2147483646 w 499"/>
              <a:gd name="T19" fmla="*/ 2147483646 h 1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99"/>
              <a:gd name="T31" fmla="*/ 0 h 150"/>
              <a:gd name="T32" fmla="*/ 499 w 499"/>
              <a:gd name="T33" fmla="*/ 150 h 1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99" h="150">
                <a:moveTo>
                  <a:pt x="0" y="52"/>
                </a:moveTo>
                <a:cubicBezTo>
                  <a:pt x="15" y="94"/>
                  <a:pt x="30" y="136"/>
                  <a:pt x="45" y="143"/>
                </a:cubicBezTo>
                <a:cubicBezTo>
                  <a:pt x="60" y="150"/>
                  <a:pt x="68" y="120"/>
                  <a:pt x="91" y="97"/>
                </a:cubicBezTo>
                <a:cubicBezTo>
                  <a:pt x="114" y="74"/>
                  <a:pt x="158" y="14"/>
                  <a:pt x="181" y="7"/>
                </a:cubicBezTo>
                <a:cubicBezTo>
                  <a:pt x="204" y="0"/>
                  <a:pt x="212" y="29"/>
                  <a:pt x="227" y="52"/>
                </a:cubicBezTo>
                <a:cubicBezTo>
                  <a:pt x="242" y="75"/>
                  <a:pt x="249" y="143"/>
                  <a:pt x="272" y="143"/>
                </a:cubicBezTo>
                <a:cubicBezTo>
                  <a:pt x="295" y="143"/>
                  <a:pt x="340" y="75"/>
                  <a:pt x="363" y="52"/>
                </a:cubicBezTo>
                <a:cubicBezTo>
                  <a:pt x="386" y="29"/>
                  <a:pt x="393" y="7"/>
                  <a:pt x="408" y="7"/>
                </a:cubicBezTo>
                <a:cubicBezTo>
                  <a:pt x="423" y="7"/>
                  <a:pt x="438" y="45"/>
                  <a:pt x="453" y="52"/>
                </a:cubicBezTo>
                <a:cubicBezTo>
                  <a:pt x="468" y="59"/>
                  <a:pt x="483" y="55"/>
                  <a:pt x="499" y="5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77" name="Text Box 63"/>
          <p:cNvSpPr txBox="1">
            <a:spLocks noChangeArrowheads="1"/>
          </p:cNvSpPr>
          <p:nvPr/>
        </p:nvSpPr>
        <p:spPr bwMode="auto">
          <a:xfrm>
            <a:off x="7318375" y="1906588"/>
            <a:ext cx="1487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Reference wavelet</a:t>
            </a:r>
          </a:p>
        </p:txBody>
      </p:sp>
      <p:sp>
        <p:nvSpPr>
          <p:cNvPr id="48178" name="Text Box 64"/>
          <p:cNvSpPr txBox="1">
            <a:spLocks noChangeArrowheads="1"/>
          </p:cNvSpPr>
          <p:nvPr/>
        </p:nvSpPr>
        <p:spPr bwMode="auto">
          <a:xfrm>
            <a:off x="7318375" y="4387850"/>
            <a:ext cx="14874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Perturbed wavelet</a:t>
            </a:r>
          </a:p>
        </p:txBody>
      </p:sp>
      <p:graphicFrame>
        <p:nvGraphicFramePr>
          <p:cNvPr id="48179" name="Object 65"/>
          <p:cNvGraphicFramePr>
            <a:graphicFrameLocks noChangeAspect="1"/>
          </p:cNvGraphicFramePr>
          <p:nvPr/>
        </p:nvGraphicFramePr>
        <p:xfrm>
          <a:off x="3565525" y="3452813"/>
          <a:ext cx="406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8" imgW="215619" imgH="177569" progId="Equation.DSMT4">
                  <p:embed/>
                </p:oleObj>
              </mc:Choice>
              <mc:Fallback>
                <p:oleObj name="Equation" r:id="rId8" imgW="215619" imgH="17756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3452813"/>
                        <a:ext cx="406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80" name="Text Box 66"/>
          <p:cNvSpPr txBox="1">
            <a:spLocks noChangeArrowheads="1"/>
          </p:cNvSpPr>
          <p:nvPr/>
        </p:nvSpPr>
        <p:spPr bwMode="auto">
          <a:xfrm>
            <a:off x="6573838" y="5260975"/>
            <a:ext cx="14874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change of Travel-time and/or Amplitude</a:t>
            </a:r>
          </a:p>
        </p:txBody>
      </p:sp>
      <p:sp>
        <p:nvSpPr>
          <p:cNvPr id="48181" name="Line 67"/>
          <p:cNvSpPr>
            <a:spLocks noChangeShapeType="1"/>
          </p:cNvSpPr>
          <p:nvPr/>
        </p:nvSpPr>
        <p:spPr bwMode="auto">
          <a:xfrm>
            <a:off x="5411788" y="6567488"/>
            <a:ext cx="508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8182" name="Text Box 68"/>
          <p:cNvSpPr txBox="1">
            <a:spLocks noChangeArrowheads="1"/>
          </p:cNvSpPr>
          <p:nvPr/>
        </p:nvSpPr>
        <p:spPr bwMode="auto">
          <a:xfrm>
            <a:off x="5970588" y="6372225"/>
            <a:ext cx="31734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Modeling and Inversion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Box 386"/>
          <p:cNvSpPr txBox="1">
            <a:spLocks noChangeArrowheads="1"/>
          </p:cNvSpPr>
          <p:nvPr/>
        </p:nvSpPr>
        <p:spPr bwMode="auto">
          <a:xfrm>
            <a:off x="962025" y="2538413"/>
            <a:ext cx="7991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Forward modeling : sensitivity kernel approach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- </a:t>
            </a:r>
            <a:r>
              <a:rPr lang="en-US" altLang="en-US">
                <a:solidFill>
                  <a:srgbClr val="FF3300"/>
                </a:solidFill>
                <a:cs typeface="Times New Roman" panose="02020603050405020304" pitchFamily="18" charset="0"/>
              </a:rPr>
              <a:t>Volume perturbation (</a:t>
            </a:r>
            <a:r>
              <a:rPr lang="en-US" altLang="en-US">
                <a:solidFill>
                  <a:srgbClr val="FF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>
                <a:solidFill>
                  <a:srgbClr val="FF3300"/>
                </a:solidFill>
                <a:cs typeface="Times New Roman" panose="02020603050405020304" pitchFamily="18" charset="0"/>
              </a:rPr>
              <a:t>r or </a:t>
            </a:r>
            <a:r>
              <a:rPr lang="en-US" altLang="en-US">
                <a:solidFill>
                  <a:srgbClr val="FF33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>
                <a:solidFill>
                  <a:srgbClr val="FF3300"/>
                </a:solidFill>
                <a:cs typeface="Times New Roman" panose="02020603050405020304" pitchFamily="18" charset="0"/>
              </a:rPr>
              <a:t>c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- Surface perturbation (</a:t>
            </a:r>
            <a:r>
              <a:rPr lang="en-US" altLang="en-US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>
                <a:cs typeface="Times New Roman" panose="02020603050405020304" pitchFamily="18" charset="0"/>
              </a:rPr>
              <a:t>h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158"/>
          <p:cNvSpPr txBox="1">
            <a:spLocks noChangeArrowheads="1"/>
          </p:cNvSpPr>
          <p:nvPr/>
        </p:nvSpPr>
        <p:spPr bwMode="auto">
          <a:xfrm>
            <a:off x="822325" y="2154238"/>
            <a:ext cx="12398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Ray path</a:t>
            </a:r>
          </a:p>
        </p:txBody>
      </p:sp>
      <p:sp>
        <p:nvSpPr>
          <p:cNvPr id="51203" name="TextBox 189"/>
          <p:cNvSpPr txBox="1">
            <a:spLocks noChangeArrowheads="1"/>
          </p:cNvSpPr>
          <p:nvPr/>
        </p:nvSpPr>
        <p:spPr bwMode="auto">
          <a:xfrm>
            <a:off x="0" y="7477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Ray approach  (infinite frequency) : incompatible with experimental results</a:t>
            </a:r>
          </a:p>
        </p:txBody>
      </p:sp>
      <p:sp>
        <p:nvSpPr>
          <p:cNvPr id="51204" name="TextBox 386"/>
          <p:cNvSpPr txBox="1">
            <a:spLocks noChangeArrowheads="1"/>
          </p:cNvSpPr>
          <p:nvPr/>
        </p:nvSpPr>
        <p:spPr bwMode="auto">
          <a:xfrm>
            <a:off x="1154113" y="20638"/>
            <a:ext cx="694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Forward modeling (volume perturbation)</a:t>
            </a:r>
          </a:p>
        </p:txBody>
      </p:sp>
      <p:sp>
        <p:nvSpPr>
          <p:cNvPr id="51205" name="Rectangle 9"/>
          <p:cNvSpPr>
            <a:spLocks noChangeArrowheads="1"/>
          </p:cNvSpPr>
          <p:nvPr/>
        </p:nvSpPr>
        <p:spPr bwMode="auto">
          <a:xfrm>
            <a:off x="636588" y="3455988"/>
            <a:ext cx="385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000000"/>
                </a:solidFill>
                <a:cs typeface="Times New Roman" panose="02020603050405020304" pitchFamily="18" charset="0"/>
              </a:rPr>
              <a:t> Range  (mm) </a:t>
            </a:r>
            <a:endParaRPr lang="en-US" altLang="en-US" sz="1400" b="1">
              <a:cs typeface="Times New Roman" panose="02020603050405020304" pitchFamily="18" charset="0"/>
            </a:endParaRPr>
          </a:p>
        </p:txBody>
      </p:sp>
      <p:sp>
        <p:nvSpPr>
          <p:cNvPr id="51206" name="Rectangle 10"/>
          <p:cNvSpPr>
            <a:spLocks noChangeArrowheads="1"/>
          </p:cNvSpPr>
          <p:nvPr/>
        </p:nvSpPr>
        <p:spPr bwMode="auto">
          <a:xfrm rot="-5400000">
            <a:off x="-1177925" y="2362200"/>
            <a:ext cx="28225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cs typeface="Times New Roman" panose="02020603050405020304" pitchFamily="18" charset="0"/>
              </a:rPr>
              <a:t>Depth (mm)</a:t>
            </a:r>
            <a:endParaRPr lang="en-US" altLang="en-US" sz="1400" b="1">
              <a:cs typeface="Times New Roman" panose="02020603050405020304" pitchFamily="18" charset="0"/>
            </a:endParaRP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603250" y="1884363"/>
            <a:ext cx="3892550" cy="133826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200"/>
          </a:p>
        </p:txBody>
      </p:sp>
      <p:sp>
        <p:nvSpPr>
          <p:cNvPr id="51208" name="Rectangle 11"/>
          <p:cNvSpPr>
            <a:spLocks noChangeArrowheads="1"/>
          </p:cNvSpPr>
          <p:nvPr/>
        </p:nvSpPr>
        <p:spPr bwMode="auto">
          <a:xfrm>
            <a:off x="582613" y="3194050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09" name="Rectangle 12"/>
          <p:cNvSpPr>
            <a:spLocks noChangeArrowheads="1"/>
          </p:cNvSpPr>
          <p:nvPr/>
        </p:nvSpPr>
        <p:spPr bwMode="auto">
          <a:xfrm>
            <a:off x="4484688" y="1851025"/>
            <a:ext cx="428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10" name="Line 13"/>
          <p:cNvSpPr>
            <a:spLocks noChangeShapeType="1"/>
          </p:cNvSpPr>
          <p:nvPr/>
        </p:nvSpPr>
        <p:spPr bwMode="auto">
          <a:xfrm>
            <a:off x="603250" y="3222625"/>
            <a:ext cx="38925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1" name="Line 14"/>
          <p:cNvSpPr>
            <a:spLocks noChangeShapeType="1"/>
          </p:cNvSpPr>
          <p:nvPr/>
        </p:nvSpPr>
        <p:spPr bwMode="auto">
          <a:xfrm>
            <a:off x="603250" y="1884363"/>
            <a:ext cx="3892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2" name="Line 15"/>
          <p:cNvSpPr>
            <a:spLocks noChangeShapeType="1"/>
          </p:cNvSpPr>
          <p:nvPr/>
        </p:nvSpPr>
        <p:spPr bwMode="auto">
          <a:xfrm>
            <a:off x="4495800" y="1884363"/>
            <a:ext cx="1588" cy="133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3" name="Line 16"/>
          <p:cNvSpPr>
            <a:spLocks noChangeShapeType="1"/>
          </p:cNvSpPr>
          <p:nvPr/>
        </p:nvSpPr>
        <p:spPr bwMode="auto">
          <a:xfrm>
            <a:off x="603250" y="1884363"/>
            <a:ext cx="3175" cy="133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4" name="Line 17"/>
          <p:cNvSpPr>
            <a:spLocks noChangeShapeType="1"/>
          </p:cNvSpPr>
          <p:nvPr/>
        </p:nvSpPr>
        <p:spPr bwMode="auto">
          <a:xfrm>
            <a:off x="603250" y="3222625"/>
            <a:ext cx="38925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5" name="Line 18"/>
          <p:cNvSpPr>
            <a:spLocks noChangeShapeType="1"/>
          </p:cNvSpPr>
          <p:nvPr/>
        </p:nvSpPr>
        <p:spPr bwMode="auto">
          <a:xfrm>
            <a:off x="603250" y="1884363"/>
            <a:ext cx="3175" cy="133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6" name="Line 19"/>
          <p:cNvSpPr>
            <a:spLocks noChangeShapeType="1"/>
          </p:cNvSpPr>
          <p:nvPr/>
        </p:nvSpPr>
        <p:spPr bwMode="auto">
          <a:xfrm flipV="1">
            <a:off x="603250" y="3206750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7" name="Line 20"/>
          <p:cNvSpPr>
            <a:spLocks noChangeShapeType="1"/>
          </p:cNvSpPr>
          <p:nvPr/>
        </p:nvSpPr>
        <p:spPr bwMode="auto">
          <a:xfrm>
            <a:off x="603250" y="1884363"/>
            <a:ext cx="3175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18" name="Rectangle 21"/>
          <p:cNvSpPr>
            <a:spLocks noChangeArrowheads="1"/>
          </p:cNvSpPr>
          <p:nvPr/>
        </p:nvSpPr>
        <p:spPr bwMode="auto">
          <a:xfrm>
            <a:off x="560388" y="32337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19" name="Line 22"/>
          <p:cNvSpPr>
            <a:spLocks noChangeShapeType="1"/>
          </p:cNvSpPr>
          <p:nvPr/>
        </p:nvSpPr>
        <p:spPr bwMode="auto">
          <a:xfrm flipV="1">
            <a:off x="1309688" y="3206750"/>
            <a:ext cx="1587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0" name="Line 23"/>
          <p:cNvSpPr>
            <a:spLocks noChangeShapeType="1"/>
          </p:cNvSpPr>
          <p:nvPr/>
        </p:nvSpPr>
        <p:spPr bwMode="auto">
          <a:xfrm>
            <a:off x="1309688" y="1884363"/>
            <a:ext cx="1587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1" name="Rectangle 24"/>
          <p:cNvSpPr>
            <a:spLocks noChangeArrowheads="1"/>
          </p:cNvSpPr>
          <p:nvPr/>
        </p:nvSpPr>
        <p:spPr bwMode="auto">
          <a:xfrm>
            <a:off x="1192213" y="3233738"/>
            <a:ext cx="252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20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22" name="Line 25"/>
          <p:cNvSpPr>
            <a:spLocks noChangeShapeType="1"/>
          </p:cNvSpPr>
          <p:nvPr/>
        </p:nvSpPr>
        <p:spPr bwMode="auto">
          <a:xfrm flipV="1">
            <a:off x="2016125" y="32067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3" name="Line 26"/>
          <p:cNvSpPr>
            <a:spLocks noChangeShapeType="1"/>
          </p:cNvSpPr>
          <p:nvPr/>
        </p:nvSpPr>
        <p:spPr bwMode="auto">
          <a:xfrm>
            <a:off x="2016125" y="188436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4" name="Rectangle 27"/>
          <p:cNvSpPr>
            <a:spLocks noChangeArrowheads="1"/>
          </p:cNvSpPr>
          <p:nvPr/>
        </p:nvSpPr>
        <p:spPr bwMode="auto">
          <a:xfrm>
            <a:off x="1897063" y="3233738"/>
            <a:ext cx="252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40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25" name="Line 28"/>
          <p:cNvSpPr>
            <a:spLocks noChangeShapeType="1"/>
          </p:cNvSpPr>
          <p:nvPr/>
        </p:nvSpPr>
        <p:spPr bwMode="auto">
          <a:xfrm flipV="1">
            <a:off x="2720975" y="3206750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6" name="Line 29"/>
          <p:cNvSpPr>
            <a:spLocks noChangeShapeType="1"/>
          </p:cNvSpPr>
          <p:nvPr/>
        </p:nvSpPr>
        <p:spPr bwMode="auto">
          <a:xfrm>
            <a:off x="2720975" y="1884363"/>
            <a:ext cx="1588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7" name="Rectangle 30"/>
          <p:cNvSpPr>
            <a:spLocks noChangeArrowheads="1"/>
          </p:cNvSpPr>
          <p:nvPr/>
        </p:nvSpPr>
        <p:spPr bwMode="auto">
          <a:xfrm>
            <a:off x="2603500" y="3233738"/>
            <a:ext cx="25241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60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28" name="Line 31"/>
          <p:cNvSpPr>
            <a:spLocks noChangeShapeType="1"/>
          </p:cNvSpPr>
          <p:nvPr/>
        </p:nvSpPr>
        <p:spPr bwMode="auto">
          <a:xfrm flipV="1">
            <a:off x="3425825" y="3206750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29" name="Line 32"/>
          <p:cNvSpPr>
            <a:spLocks noChangeShapeType="1"/>
          </p:cNvSpPr>
          <p:nvPr/>
        </p:nvSpPr>
        <p:spPr bwMode="auto">
          <a:xfrm>
            <a:off x="3425825" y="1884363"/>
            <a:ext cx="1588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0" name="Rectangle 33"/>
          <p:cNvSpPr>
            <a:spLocks noChangeArrowheads="1"/>
          </p:cNvSpPr>
          <p:nvPr/>
        </p:nvSpPr>
        <p:spPr bwMode="auto">
          <a:xfrm>
            <a:off x="3309938" y="3233738"/>
            <a:ext cx="252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80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31" name="Line 34"/>
          <p:cNvSpPr>
            <a:spLocks noChangeShapeType="1"/>
          </p:cNvSpPr>
          <p:nvPr/>
        </p:nvSpPr>
        <p:spPr bwMode="auto">
          <a:xfrm flipV="1">
            <a:off x="4132263" y="3206750"/>
            <a:ext cx="1587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2" name="Line 35"/>
          <p:cNvSpPr>
            <a:spLocks noChangeShapeType="1"/>
          </p:cNvSpPr>
          <p:nvPr/>
        </p:nvSpPr>
        <p:spPr bwMode="auto">
          <a:xfrm>
            <a:off x="4132263" y="1884363"/>
            <a:ext cx="1587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3" name="Rectangle 36"/>
          <p:cNvSpPr>
            <a:spLocks noChangeArrowheads="1"/>
          </p:cNvSpPr>
          <p:nvPr/>
        </p:nvSpPr>
        <p:spPr bwMode="auto">
          <a:xfrm>
            <a:off x="4089400" y="3233738"/>
            <a:ext cx="3365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100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34" name="Line 37"/>
          <p:cNvSpPr>
            <a:spLocks noChangeShapeType="1"/>
          </p:cNvSpPr>
          <p:nvPr/>
        </p:nvSpPr>
        <p:spPr bwMode="auto">
          <a:xfrm>
            <a:off x="603250" y="1884363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5" name="Line 38"/>
          <p:cNvSpPr>
            <a:spLocks noChangeShapeType="1"/>
          </p:cNvSpPr>
          <p:nvPr/>
        </p:nvSpPr>
        <p:spPr bwMode="auto">
          <a:xfrm flipH="1">
            <a:off x="4452938" y="1884363"/>
            <a:ext cx="428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6" name="Rectangle 39"/>
          <p:cNvSpPr>
            <a:spLocks noChangeArrowheads="1"/>
          </p:cNvSpPr>
          <p:nvPr/>
        </p:nvSpPr>
        <p:spPr bwMode="auto">
          <a:xfrm>
            <a:off x="498475" y="1844675"/>
            <a:ext cx="1587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37" name="Line 41"/>
          <p:cNvSpPr>
            <a:spLocks noChangeShapeType="1"/>
          </p:cNvSpPr>
          <p:nvPr/>
        </p:nvSpPr>
        <p:spPr bwMode="auto">
          <a:xfrm flipH="1">
            <a:off x="4452938" y="2141538"/>
            <a:ext cx="428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8" name="Line 44"/>
          <p:cNvSpPr>
            <a:spLocks noChangeShapeType="1"/>
          </p:cNvSpPr>
          <p:nvPr/>
        </p:nvSpPr>
        <p:spPr bwMode="auto">
          <a:xfrm flipH="1">
            <a:off x="4452938" y="2398713"/>
            <a:ext cx="428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39" name="Line 47"/>
          <p:cNvSpPr>
            <a:spLocks noChangeShapeType="1"/>
          </p:cNvSpPr>
          <p:nvPr/>
        </p:nvSpPr>
        <p:spPr bwMode="auto">
          <a:xfrm flipH="1">
            <a:off x="4452938" y="2655888"/>
            <a:ext cx="428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0" name="Line 50"/>
          <p:cNvSpPr>
            <a:spLocks noChangeShapeType="1"/>
          </p:cNvSpPr>
          <p:nvPr/>
        </p:nvSpPr>
        <p:spPr bwMode="auto">
          <a:xfrm flipH="1">
            <a:off x="4452938" y="2913063"/>
            <a:ext cx="428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1" name="Line 53"/>
          <p:cNvSpPr>
            <a:spLocks noChangeShapeType="1"/>
          </p:cNvSpPr>
          <p:nvPr/>
        </p:nvSpPr>
        <p:spPr bwMode="auto">
          <a:xfrm flipH="1">
            <a:off x="4452938" y="3170238"/>
            <a:ext cx="428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2" name="Rectangle 54"/>
          <p:cNvSpPr>
            <a:spLocks noChangeArrowheads="1"/>
          </p:cNvSpPr>
          <p:nvPr/>
        </p:nvSpPr>
        <p:spPr bwMode="auto">
          <a:xfrm>
            <a:off x="411163" y="30718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50</a:t>
            </a:r>
            <a:endParaRPr lang="en-US" altLang="en-US" sz="1200">
              <a:cs typeface="Arial" panose="020B0604020202020204" pitchFamily="34" charset="0"/>
            </a:endParaRPr>
          </a:p>
        </p:txBody>
      </p:sp>
      <p:sp>
        <p:nvSpPr>
          <p:cNvPr id="51243" name="Line 55"/>
          <p:cNvSpPr>
            <a:spLocks noChangeShapeType="1"/>
          </p:cNvSpPr>
          <p:nvPr/>
        </p:nvSpPr>
        <p:spPr bwMode="auto">
          <a:xfrm>
            <a:off x="603250" y="3222625"/>
            <a:ext cx="38925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4" name="Line 56"/>
          <p:cNvSpPr>
            <a:spLocks noChangeShapeType="1"/>
          </p:cNvSpPr>
          <p:nvPr/>
        </p:nvSpPr>
        <p:spPr bwMode="auto">
          <a:xfrm>
            <a:off x="603250" y="1884363"/>
            <a:ext cx="3892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5" name="Line 57"/>
          <p:cNvSpPr>
            <a:spLocks noChangeShapeType="1"/>
          </p:cNvSpPr>
          <p:nvPr/>
        </p:nvSpPr>
        <p:spPr bwMode="auto">
          <a:xfrm>
            <a:off x="4495800" y="1884363"/>
            <a:ext cx="1588" cy="133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6" name="Line 58"/>
          <p:cNvSpPr>
            <a:spLocks noChangeShapeType="1"/>
          </p:cNvSpPr>
          <p:nvPr/>
        </p:nvSpPr>
        <p:spPr bwMode="auto">
          <a:xfrm>
            <a:off x="603250" y="1884363"/>
            <a:ext cx="3175" cy="133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7" name="Line 40"/>
          <p:cNvSpPr>
            <a:spLocks noChangeShapeType="1"/>
          </p:cNvSpPr>
          <p:nvPr/>
        </p:nvSpPr>
        <p:spPr bwMode="auto">
          <a:xfrm>
            <a:off x="603250" y="2141538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8" name="Line 43"/>
          <p:cNvSpPr>
            <a:spLocks noChangeShapeType="1"/>
          </p:cNvSpPr>
          <p:nvPr/>
        </p:nvSpPr>
        <p:spPr bwMode="auto">
          <a:xfrm>
            <a:off x="603250" y="2398713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49" name="Line 46"/>
          <p:cNvSpPr>
            <a:spLocks noChangeShapeType="1"/>
          </p:cNvSpPr>
          <p:nvPr/>
        </p:nvSpPr>
        <p:spPr bwMode="auto">
          <a:xfrm>
            <a:off x="603250" y="2655888"/>
            <a:ext cx="333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50" name="Line 49"/>
          <p:cNvSpPr>
            <a:spLocks noChangeShapeType="1"/>
          </p:cNvSpPr>
          <p:nvPr/>
        </p:nvSpPr>
        <p:spPr bwMode="auto">
          <a:xfrm>
            <a:off x="603250" y="2913063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51" name="Line 52"/>
          <p:cNvSpPr>
            <a:spLocks noChangeShapeType="1"/>
          </p:cNvSpPr>
          <p:nvPr/>
        </p:nvSpPr>
        <p:spPr bwMode="auto">
          <a:xfrm>
            <a:off x="603250" y="3170238"/>
            <a:ext cx="333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2" name="Rectangle 281"/>
          <p:cNvSpPr/>
          <p:nvPr/>
        </p:nvSpPr>
        <p:spPr>
          <a:xfrm>
            <a:off x="603250" y="1885950"/>
            <a:ext cx="3903663" cy="132397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200">
              <a:solidFill>
                <a:srgbClr val="FFFFFF"/>
              </a:solidFill>
              <a:ea typeface="ＭＳ Ｐゴシック" pitchFamily="34" charset="-128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585788" y="2230438"/>
            <a:ext cx="2336800" cy="9842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>
            <a:off x="2922588" y="2540000"/>
            <a:ext cx="1576387" cy="6746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55" name="Rectangle 54"/>
          <p:cNvSpPr>
            <a:spLocks noChangeArrowheads="1"/>
          </p:cNvSpPr>
          <p:nvPr/>
        </p:nvSpPr>
        <p:spPr bwMode="auto">
          <a:xfrm rot="10800000" flipV="1">
            <a:off x="419100" y="2495550"/>
            <a:ext cx="295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cs typeface="Arial" panose="020B0604020202020204" pitchFamily="34" charset="0"/>
              </a:rPr>
              <a:t>25</a:t>
            </a:r>
            <a:endParaRPr lang="en-US" altLang="en-US" sz="1200">
              <a:cs typeface="Arial" panose="020B0604020202020204" pitchFamily="34" charset="0"/>
            </a:endParaRPr>
          </a:p>
        </p:txBody>
      </p:sp>
      <p:graphicFrame>
        <p:nvGraphicFramePr>
          <p:cNvPr id="51256" name="Object 153"/>
          <p:cNvGraphicFramePr>
            <a:graphicFrameLocks noChangeAspect="1"/>
          </p:cNvGraphicFramePr>
          <p:nvPr/>
        </p:nvGraphicFramePr>
        <p:xfrm>
          <a:off x="2606675" y="2017713"/>
          <a:ext cx="159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9" name="Equation" r:id="rId4" imgW="1117115" imgH="482391" progId="Equation.DSMT4">
                  <p:embed/>
                </p:oleObj>
              </mc:Choice>
              <mc:Fallback>
                <p:oleObj name="Equation" r:id="rId4" imgW="1117115" imgH="482391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2017713"/>
                        <a:ext cx="15922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Oval 173"/>
          <p:cNvSpPr/>
          <p:nvPr/>
        </p:nvSpPr>
        <p:spPr>
          <a:xfrm>
            <a:off x="1687513" y="3098800"/>
            <a:ext cx="261937" cy="968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2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aphicFrame>
        <p:nvGraphicFramePr>
          <p:cNvPr id="51258" name="Object 156"/>
          <p:cNvGraphicFramePr>
            <a:graphicFrameLocks noChangeAspect="1"/>
          </p:cNvGraphicFramePr>
          <p:nvPr/>
        </p:nvGraphicFramePr>
        <p:xfrm>
          <a:off x="1382713" y="2914650"/>
          <a:ext cx="3111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6" imgW="215619" imgH="177569" progId="Equation.DSMT4">
                  <p:embed/>
                </p:oleObj>
              </mc:Choice>
              <mc:Fallback>
                <p:oleObj name="Equation" r:id="rId6" imgW="215619" imgH="177569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914650"/>
                        <a:ext cx="311150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9" name="Object 157"/>
          <p:cNvGraphicFramePr>
            <a:graphicFrameLocks noChangeAspect="1"/>
          </p:cNvGraphicFramePr>
          <p:nvPr/>
        </p:nvGraphicFramePr>
        <p:xfrm>
          <a:off x="1558925" y="2192338"/>
          <a:ext cx="201613" cy="17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8" imgW="139639" imgH="152334" progId="Equation.DSMT4">
                  <p:embed/>
                </p:oleObj>
              </mc:Choice>
              <mc:Fallback>
                <p:oleObj name="Equation" r:id="rId8" imgW="139639" imgH="152334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192338"/>
                        <a:ext cx="201613" cy="17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0" name="Rectangle 2"/>
          <p:cNvSpPr>
            <a:spLocks noChangeArrowheads="1"/>
          </p:cNvSpPr>
          <p:nvPr/>
        </p:nvSpPr>
        <p:spPr bwMode="auto">
          <a:xfrm>
            <a:off x="5292725" y="2430463"/>
            <a:ext cx="3524250" cy="12287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61" name="Line 3"/>
          <p:cNvSpPr>
            <a:spLocks noChangeShapeType="1"/>
          </p:cNvSpPr>
          <p:nvPr/>
        </p:nvSpPr>
        <p:spPr bwMode="auto">
          <a:xfrm>
            <a:off x="5292725" y="3659188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62" name="Line 4"/>
          <p:cNvSpPr>
            <a:spLocks noChangeShapeType="1"/>
          </p:cNvSpPr>
          <p:nvPr/>
        </p:nvSpPr>
        <p:spPr bwMode="auto">
          <a:xfrm flipV="1">
            <a:off x="5292725" y="3632200"/>
            <a:ext cx="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63" name="Rectangle 5"/>
          <p:cNvSpPr>
            <a:spLocks noChangeArrowheads="1"/>
          </p:cNvSpPr>
          <p:nvPr/>
        </p:nvSpPr>
        <p:spPr bwMode="auto">
          <a:xfrm>
            <a:off x="5278438" y="37068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51264" name="Line 6"/>
          <p:cNvSpPr>
            <a:spLocks noChangeShapeType="1"/>
          </p:cNvSpPr>
          <p:nvPr/>
        </p:nvSpPr>
        <p:spPr bwMode="auto">
          <a:xfrm flipV="1">
            <a:off x="6826250" y="3632200"/>
            <a:ext cx="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65" name="Rectangle 7"/>
          <p:cNvSpPr>
            <a:spLocks noChangeArrowheads="1"/>
          </p:cNvSpPr>
          <p:nvPr/>
        </p:nvSpPr>
        <p:spPr bwMode="auto">
          <a:xfrm>
            <a:off x="6640513" y="3706813"/>
            <a:ext cx="252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500</a:t>
            </a:r>
            <a:endParaRPr lang="en-US" altLang="en-US" sz="1200"/>
          </a:p>
        </p:txBody>
      </p:sp>
      <p:sp>
        <p:nvSpPr>
          <p:cNvPr id="51266" name="Line 8"/>
          <p:cNvSpPr>
            <a:spLocks noChangeShapeType="1"/>
          </p:cNvSpPr>
          <p:nvPr/>
        </p:nvSpPr>
        <p:spPr bwMode="auto">
          <a:xfrm flipV="1">
            <a:off x="8369300" y="3632200"/>
            <a:ext cx="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67" name="Rectangle 9"/>
          <p:cNvSpPr>
            <a:spLocks noChangeArrowheads="1"/>
          </p:cNvSpPr>
          <p:nvPr/>
        </p:nvSpPr>
        <p:spPr bwMode="auto">
          <a:xfrm>
            <a:off x="8097838" y="3706813"/>
            <a:ext cx="3365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00</a:t>
            </a:r>
            <a:endParaRPr lang="en-US" altLang="en-US" sz="1200"/>
          </a:p>
        </p:txBody>
      </p:sp>
      <p:sp>
        <p:nvSpPr>
          <p:cNvPr id="51268" name="Rectangle 10"/>
          <p:cNvSpPr>
            <a:spLocks noChangeArrowheads="1"/>
          </p:cNvSpPr>
          <p:nvPr/>
        </p:nvSpPr>
        <p:spPr bwMode="auto">
          <a:xfrm>
            <a:off x="5081588" y="3562350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50</a:t>
            </a:r>
            <a:endParaRPr lang="en-US" altLang="en-US" sz="1200"/>
          </a:p>
        </p:txBody>
      </p:sp>
      <p:sp>
        <p:nvSpPr>
          <p:cNvPr id="51269" name="Line 11"/>
          <p:cNvSpPr>
            <a:spLocks noChangeShapeType="1"/>
          </p:cNvSpPr>
          <p:nvPr/>
        </p:nvSpPr>
        <p:spPr bwMode="auto">
          <a:xfrm>
            <a:off x="5292725" y="2430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70" name="Rectangle 12"/>
          <p:cNvSpPr>
            <a:spLocks noChangeArrowheads="1"/>
          </p:cNvSpPr>
          <p:nvPr/>
        </p:nvSpPr>
        <p:spPr bwMode="auto">
          <a:xfrm>
            <a:off x="5168900" y="2305050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51271" name="Line 13"/>
          <p:cNvSpPr>
            <a:spLocks noChangeShapeType="1"/>
          </p:cNvSpPr>
          <p:nvPr/>
        </p:nvSpPr>
        <p:spPr bwMode="auto">
          <a:xfrm>
            <a:off x="5292725" y="2430463"/>
            <a:ext cx="3524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72" name="Line 14"/>
          <p:cNvSpPr>
            <a:spLocks noChangeShapeType="1"/>
          </p:cNvSpPr>
          <p:nvPr/>
        </p:nvSpPr>
        <p:spPr bwMode="auto">
          <a:xfrm>
            <a:off x="5292725" y="3659188"/>
            <a:ext cx="35242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73" name="Freeform 15"/>
          <p:cNvSpPr>
            <a:spLocks/>
          </p:cNvSpPr>
          <p:nvPr/>
        </p:nvSpPr>
        <p:spPr bwMode="auto">
          <a:xfrm>
            <a:off x="5292725" y="3006725"/>
            <a:ext cx="3524250" cy="652463"/>
          </a:xfrm>
          <a:custGeom>
            <a:avLst/>
            <a:gdLst>
              <a:gd name="T0" fmla="*/ 0 w 2220"/>
              <a:gd name="T1" fmla="*/ 0 h 411"/>
              <a:gd name="T2" fmla="*/ 2147483646 w 2220"/>
              <a:gd name="T3" fmla="*/ 2147483646 h 411"/>
              <a:gd name="T4" fmla="*/ 2147483646 w 2220"/>
              <a:gd name="T5" fmla="*/ 2147483646 h 411"/>
              <a:gd name="T6" fmla="*/ 0 60000 65536"/>
              <a:gd name="T7" fmla="*/ 0 60000 65536"/>
              <a:gd name="T8" fmla="*/ 0 60000 65536"/>
              <a:gd name="T9" fmla="*/ 0 w 2220"/>
              <a:gd name="T10" fmla="*/ 0 h 411"/>
              <a:gd name="T11" fmla="*/ 2220 w 2220"/>
              <a:gd name="T12" fmla="*/ 411 h 4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0" h="411">
                <a:moveTo>
                  <a:pt x="0" y="0"/>
                </a:moveTo>
                <a:lnTo>
                  <a:pt x="1116" y="411"/>
                </a:lnTo>
                <a:lnTo>
                  <a:pt x="2220" y="9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74" name="Oval 16"/>
          <p:cNvSpPr>
            <a:spLocks noChangeArrowheads="1"/>
          </p:cNvSpPr>
          <p:nvPr/>
        </p:nvSpPr>
        <p:spPr bwMode="auto">
          <a:xfrm>
            <a:off x="5264150" y="2986088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75" name="Oval 17"/>
          <p:cNvSpPr>
            <a:spLocks noChangeArrowheads="1"/>
          </p:cNvSpPr>
          <p:nvPr/>
        </p:nvSpPr>
        <p:spPr bwMode="auto">
          <a:xfrm>
            <a:off x="8788400" y="3000375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76" name="Oval 19"/>
          <p:cNvSpPr>
            <a:spLocks noChangeArrowheads="1"/>
          </p:cNvSpPr>
          <p:nvPr/>
        </p:nvSpPr>
        <p:spPr bwMode="auto">
          <a:xfrm>
            <a:off x="5264150" y="2986088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77" name="Oval 20"/>
          <p:cNvSpPr>
            <a:spLocks noChangeArrowheads="1"/>
          </p:cNvSpPr>
          <p:nvPr/>
        </p:nvSpPr>
        <p:spPr bwMode="auto">
          <a:xfrm>
            <a:off x="8788400" y="3000375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78" name="Oval 21"/>
          <p:cNvSpPr>
            <a:spLocks noChangeArrowheads="1"/>
          </p:cNvSpPr>
          <p:nvPr/>
        </p:nvSpPr>
        <p:spPr bwMode="auto">
          <a:xfrm>
            <a:off x="5264150" y="2986088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79" name="Oval 22"/>
          <p:cNvSpPr>
            <a:spLocks noChangeArrowheads="1"/>
          </p:cNvSpPr>
          <p:nvPr/>
        </p:nvSpPr>
        <p:spPr bwMode="auto">
          <a:xfrm>
            <a:off x="8788400" y="3000375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80" name="Oval 23"/>
          <p:cNvSpPr>
            <a:spLocks noChangeArrowheads="1"/>
          </p:cNvSpPr>
          <p:nvPr/>
        </p:nvSpPr>
        <p:spPr bwMode="auto">
          <a:xfrm>
            <a:off x="5264150" y="2986088"/>
            <a:ext cx="57150" cy="41275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81" name="Oval 24"/>
          <p:cNvSpPr>
            <a:spLocks noChangeArrowheads="1"/>
          </p:cNvSpPr>
          <p:nvPr/>
        </p:nvSpPr>
        <p:spPr bwMode="auto">
          <a:xfrm>
            <a:off x="8788400" y="3000375"/>
            <a:ext cx="57150" cy="41275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82" name="Rectangle 108"/>
          <p:cNvSpPr>
            <a:spLocks noChangeArrowheads="1"/>
          </p:cNvSpPr>
          <p:nvPr/>
        </p:nvSpPr>
        <p:spPr bwMode="auto">
          <a:xfrm>
            <a:off x="6573838" y="3889375"/>
            <a:ext cx="8794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Range (mm)</a:t>
            </a:r>
            <a:endParaRPr lang="en-US" altLang="en-US" sz="1200" b="1"/>
          </a:p>
        </p:txBody>
      </p:sp>
      <p:sp>
        <p:nvSpPr>
          <p:cNvPr id="51283" name="Rectangle 110"/>
          <p:cNvSpPr>
            <a:spLocks noChangeArrowheads="1"/>
          </p:cNvSpPr>
          <p:nvPr/>
        </p:nvSpPr>
        <p:spPr bwMode="auto">
          <a:xfrm rot="-5400000">
            <a:off x="4657725" y="2925763"/>
            <a:ext cx="846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Depth (mm)</a:t>
            </a:r>
            <a:endParaRPr lang="en-US" altLang="en-US" sz="1200" b="1"/>
          </a:p>
        </p:txBody>
      </p:sp>
      <p:sp>
        <p:nvSpPr>
          <p:cNvPr id="51284" name="Text Box 118"/>
          <p:cNvSpPr txBox="1">
            <a:spLocks noChangeArrowheads="1"/>
          </p:cNvSpPr>
          <p:nvPr/>
        </p:nvSpPr>
        <p:spPr bwMode="auto">
          <a:xfrm>
            <a:off x="5710238" y="2952750"/>
            <a:ext cx="2873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1</a:t>
            </a:r>
          </a:p>
        </p:txBody>
      </p:sp>
      <p:sp>
        <p:nvSpPr>
          <p:cNvPr id="51285" name="Line 127"/>
          <p:cNvSpPr>
            <a:spLocks noChangeShapeType="1"/>
          </p:cNvSpPr>
          <p:nvPr/>
        </p:nvSpPr>
        <p:spPr bwMode="auto">
          <a:xfrm>
            <a:off x="6132513" y="3663950"/>
            <a:ext cx="71437" cy="0"/>
          </a:xfrm>
          <a:prstGeom prst="line">
            <a:avLst/>
          </a:prstGeom>
          <a:noFill/>
          <a:ln w="5715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86" name="Text Box 128"/>
          <p:cNvSpPr txBox="1">
            <a:spLocks noChangeArrowheads="1"/>
          </p:cNvSpPr>
          <p:nvPr/>
        </p:nvSpPr>
        <p:spPr bwMode="auto">
          <a:xfrm>
            <a:off x="5540375" y="3394075"/>
            <a:ext cx="6477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heat</a:t>
            </a:r>
          </a:p>
        </p:txBody>
      </p:sp>
      <p:sp>
        <p:nvSpPr>
          <p:cNvPr id="51287" name="Rectangle 25"/>
          <p:cNvSpPr>
            <a:spLocks noChangeArrowheads="1"/>
          </p:cNvSpPr>
          <p:nvPr/>
        </p:nvSpPr>
        <p:spPr bwMode="auto">
          <a:xfrm>
            <a:off x="5237163" y="4216400"/>
            <a:ext cx="3524250" cy="1752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88" name="Line 26"/>
          <p:cNvSpPr>
            <a:spLocks noChangeShapeType="1"/>
          </p:cNvSpPr>
          <p:nvPr/>
        </p:nvSpPr>
        <p:spPr bwMode="auto">
          <a:xfrm>
            <a:off x="5237163" y="42164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89" name="Line 27"/>
          <p:cNvSpPr>
            <a:spLocks noChangeShapeType="1"/>
          </p:cNvSpPr>
          <p:nvPr/>
        </p:nvSpPr>
        <p:spPr bwMode="auto">
          <a:xfrm>
            <a:off x="5237163" y="59690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0" name="Line 28"/>
          <p:cNvSpPr>
            <a:spLocks noChangeShapeType="1"/>
          </p:cNvSpPr>
          <p:nvPr/>
        </p:nvSpPr>
        <p:spPr bwMode="auto">
          <a:xfrm flipV="1">
            <a:off x="8761413" y="42164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1" name="Line 29"/>
          <p:cNvSpPr>
            <a:spLocks noChangeShapeType="1"/>
          </p:cNvSpPr>
          <p:nvPr/>
        </p:nvSpPr>
        <p:spPr bwMode="auto">
          <a:xfrm flipV="1">
            <a:off x="5237163" y="42164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2" name="Line 30"/>
          <p:cNvSpPr>
            <a:spLocks noChangeShapeType="1"/>
          </p:cNvSpPr>
          <p:nvPr/>
        </p:nvSpPr>
        <p:spPr bwMode="auto">
          <a:xfrm>
            <a:off x="5237163" y="59690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3" name="Line 31"/>
          <p:cNvSpPr>
            <a:spLocks noChangeShapeType="1"/>
          </p:cNvSpPr>
          <p:nvPr/>
        </p:nvSpPr>
        <p:spPr bwMode="auto">
          <a:xfrm flipV="1">
            <a:off x="5237163" y="42164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4" name="Line 32"/>
          <p:cNvSpPr>
            <a:spLocks noChangeShapeType="1"/>
          </p:cNvSpPr>
          <p:nvPr/>
        </p:nvSpPr>
        <p:spPr bwMode="auto">
          <a:xfrm flipV="1">
            <a:off x="5237163" y="5930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5" name="Line 33"/>
          <p:cNvSpPr>
            <a:spLocks noChangeShapeType="1"/>
          </p:cNvSpPr>
          <p:nvPr/>
        </p:nvSpPr>
        <p:spPr bwMode="auto">
          <a:xfrm>
            <a:off x="5237163" y="42164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6" name="Rectangle 34"/>
          <p:cNvSpPr>
            <a:spLocks noChangeArrowheads="1"/>
          </p:cNvSpPr>
          <p:nvPr/>
        </p:nvSpPr>
        <p:spPr bwMode="auto">
          <a:xfrm>
            <a:off x="5219700" y="59975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51297" name="Line 35"/>
          <p:cNvSpPr>
            <a:spLocks noChangeShapeType="1"/>
          </p:cNvSpPr>
          <p:nvPr/>
        </p:nvSpPr>
        <p:spPr bwMode="auto">
          <a:xfrm flipV="1">
            <a:off x="6113463" y="5930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8" name="Line 36"/>
          <p:cNvSpPr>
            <a:spLocks noChangeShapeType="1"/>
          </p:cNvSpPr>
          <p:nvPr/>
        </p:nvSpPr>
        <p:spPr bwMode="auto">
          <a:xfrm>
            <a:off x="6113463" y="42164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299" name="Rectangle 37"/>
          <p:cNvSpPr>
            <a:spLocks noChangeArrowheads="1"/>
          </p:cNvSpPr>
          <p:nvPr/>
        </p:nvSpPr>
        <p:spPr bwMode="auto">
          <a:xfrm>
            <a:off x="6019800" y="59975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</a:t>
            </a:r>
            <a:endParaRPr lang="en-US" altLang="en-US" sz="1200"/>
          </a:p>
        </p:txBody>
      </p:sp>
      <p:sp>
        <p:nvSpPr>
          <p:cNvPr id="51300" name="Line 38"/>
          <p:cNvSpPr>
            <a:spLocks noChangeShapeType="1"/>
          </p:cNvSpPr>
          <p:nvPr/>
        </p:nvSpPr>
        <p:spPr bwMode="auto">
          <a:xfrm flipV="1">
            <a:off x="6999288" y="5930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01" name="Line 39"/>
          <p:cNvSpPr>
            <a:spLocks noChangeShapeType="1"/>
          </p:cNvSpPr>
          <p:nvPr/>
        </p:nvSpPr>
        <p:spPr bwMode="auto">
          <a:xfrm>
            <a:off x="6999288" y="42164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02" name="Rectangle 40"/>
          <p:cNvSpPr>
            <a:spLocks noChangeArrowheads="1"/>
          </p:cNvSpPr>
          <p:nvPr/>
        </p:nvSpPr>
        <p:spPr bwMode="auto">
          <a:xfrm>
            <a:off x="6905625" y="59975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51303" name="Line 41"/>
          <p:cNvSpPr>
            <a:spLocks noChangeShapeType="1"/>
          </p:cNvSpPr>
          <p:nvPr/>
        </p:nvSpPr>
        <p:spPr bwMode="auto">
          <a:xfrm flipV="1">
            <a:off x="7885113" y="5930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04" name="Line 42"/>
          <p:cNvSpPr>
            <a:spLocks noChangeShapeType="1"/>
          </p:cNvSpPr>
          <p:nvPr/>
        </p:nvSpPr>
        <p:spPr bwMode="auto">
          <a:xfrm>
            <a:off x="7885113" y="42164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05" name="Rectangle 43"/>
          <p:cNvSpPr>
            <a:spLocks noChangeArrowheads="1"/>
          </p:cNvSpPr>
          <p:nvPr/>
        </p:nvSpPr>
        <p:spPr bwMode="auto">
          <a:xfrm>
            <a:off x="7791450" y="59975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30</a:t>
            </a:r>
            <a:endParaRPr lang="en-US" altLang="en-US" sz="1200"/>
          </a:p>
        </p:txBody>
      </p:sp>
      <p:sp>
        <p:nvSpPr>
          <p:cNvPr id="51306" name="Line 44"/>
          <p:cNvSpPr>
            <a:spLocks noChangeShapeType="1"/>
          </p:cNvSpPr>
          <p:nvPr/>
        </p:nvSpPr>
        <p:spPr bwMode="auto">
          <a:xfrm>
            <a:off x="5237163" y="59690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07" name="Line 45"/>
          <p:cNvSpPr>
            <a:spLocks noChangeShapeType="1"/>
          </p:cNvSpPr>
          <p:nvPr/>
        </p:nvSpPr>
        <p:spPr bwMode="auto">
          <a:xfrm flipH="1">
            <a:off x="8732838" y="59690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08" name="Rectangle 46"/>
          <p:cNvSpPr>
            <a:spLocks noChangeArrowheads="1"/>
          </p:cNvSpPr>
          <p:nvPr/>
        </p:nvSpPr>
        <p:spPr bwMode="auto">
          <a:xfrm>
            <a:off x="5032375" y="588962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6</a:t>
            </a:r>
            <a:endParaRPr lang="en-US" altLang="en-US" sz="1200"/>
          </a:p>
        </p:txBody>
      </p:sp>
      <p:sp>
        <p:nvSpPr>
          <p:cNvPr id="51309" name="Line 47"/>
          <p:cNvSpPr>
            <a:spLocks noChangeShapeType="1"/>
          </p:cNvSpPr>
          <p:nvPr/>
        </p:nvSpPr>
        <p:spPr bwMode="auto">
          <a:xfrm>
            <a:off x="5237163" y="55308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0" name="Line 48"/>
          <p:cNvSpPr>
            <a:spLocks noChangeShapeType="1"/>
          </p:cNvSpPr>
          <p:nvPr/>
        </p:nvSpPr>
        <p:spPr bwMode="auto">
          <a:xfrm flipH="1">
            <a:off x="8732838" y="55308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1" name="Rectangle 49"/>
          <p:cNvSpPr>
            <a:spLocks noChangeArrowheads="1"/>
          </p:cNvSpPr>
          <p:nvPr/>
        </p:nvSpPr>
        <p:spPr bwMode="auto">
          <a:xfrm>
            <a:off x="5032375" y="545147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4</a:t>
            </a:r>
            <a:endParaRPr lang="en-US" altLang="en-US" sz="1200"/>
          </a:p>
        </p:txBody>
      </p:sp>
      <p:sp>
        <p:nvSpPr>
          <p:cNvPr id="51312" name="Line 50"/>
          <p:cNvSpPr>
            <a:spLocks noChangeShapeType="1"/>
          </p:cNvSpPr>
          <p:nvPr/>
        </p:nvSpPr>
        <p:spPr bwMode="auto">
          <a:xfrm>
            <a:off x="5237163" y="50927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3" name="Line 51"/>
          <p:cNvSpPr>
            <a:spLocks noChangeShapeType="1"/>
          </p:cNvSpPr>
          <p:nvPr/>
        </p:nvSpPr>
        <p:spPr bwMode="auto">
          <a:xfrm flipH="1">
            <a:off x="8732838" y="5092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4" name="Rectangle 52"/>
          <p:cNvSpPr>
            <a:spLocks noChangeArrowheads="1"/>
          </p:cNvSpPr>
          <p:nvPr/>
        </p:nvSpPr>
        <p:spPr bwMode="auto">
          <a:xfrm>
            <a:off x="5032375" y="501332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2</a:t>
            </a:r>
            <a:endParaRPr lang="en-US" altLang="en-US" sz="1200"/>
          </a:p>
        </p:txBody>
      </p:sp>
      <p:sp>
        <p:nvSpPr>
          <p:cNvPr id="51315" name="Line 53"/>
          <p:cNvSpPr>
            <a:spLocks noChangeShapeType="1"/>
          </p:cNvSpPr>
          <p:nvPr/>
        </p:nvSpPr>
        <p:spPr bwMode="auto">
          <a:xfrm>
            <a:off x="5237163" y="46545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6" name="Line 54"/>
          <p:cNvSpPr>
            <a:spLocks noChangeShapeType="1"/>
          </p:cNvSpPr>
          <p:nvPr/>
        </p:nvSpPr>
        <p:spPr bwMode="auto">
          <a:xfrm flipH="1">
            <a:off x="8732838" y="4654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7" name="Rectangle 55"/>
          <p:cNvSpPr>
            <a:spLocks noChangeArrowheads="1"/>
          </p:cNvSpPr>
          <p:nvPr/>
        </p:nvSpPr>
        <p:spPr bwMode="auto">
          <a:xfrm>
            <a:off x="5114925" y="45751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51318" name="Line 56"/>
          <p:cNvSpPr>
            <a:spLocks noChangeShapeType="1"/>
          </p:cNvSpPr>
          <p:nvPr/>
        </p:nvSpPr>
        <p:spPr bwMode="auto">
          <a:xfrm>
            <a:off x="5237163" y="42164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19" name="Line 57"/>
          <p:cNvSpPr>
            <a:spLocks noChangeShapeType="1"/>
          </p:cNvSpPr>
          <p:nvPr/>
        </p:nvSpPr>
        <p:spPr bwMode="auto">
          <a:xfrm flipH="1">
            <a:off x="8732838" y="42164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0" name="Rectangle 58"/>
          <p:cNvSpPr>
            <a:spLocks noChangeArrowheads="1"/>
          </p:cNvSpPr>
          <p:nvPr/>
        </p:nvSpPr>
        <p:spPr bwMode="auto">
          <a:xfrm>
            <a:off x="5127625" y="41370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</a:t>
            </a:r>
            <a:endParaRPr lang="en-US" altLang="en-US" sz="1200"/>
          </a:p>
        </p:txBody>
      </p:sp>
      <p:sp>
        <p:nvSpPr>
          <p:cNvPr id="51321" name="Line 59"/>
          <p:cNvSpPr>
            <a:spLocks noChangeShapeType="1"/>
          </p:cNvSpPr>
          <p:nvPr/>
        </p:nvSpPr>
        <p:spPr bwMode="auto">
          <a:xfrm>
            <a:off x="5237163" y="42164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2" name="Line 60"/>
          <p:cNvSpPr>
            <a:spLocks noChangeShapeType="1"/>
          </p:cNvSpPr>
          <p:nvPr/>
        </p:nvSpPr>
        <p:spPr bwMode="auto">
          <a:xfrm>
            <a:off x="5237163" y="59690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3" name="Line 61"/>
          <p:cNvSpPr>
            <a:spLocks noChangeShapeType="1"/>
          </p:cNvSpPr>
          <p:nvPr/>
        </p:nvSpPr>
        <p:spPr bwMode="auto">
          <a:xfrm flipV="1">
            <a:off x="8761413" y="42164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4" name="Line 62"/>
          <p:cNvSpPr>
            <a:spLocks noChangeShapeType="1"/>
          </p:cNvSpPr>
          <p:nvPr/>
        </p:nvSpPr>
        <p:spPr bwMode="auto">
          <a:xfrm flipV="1">
            <a:off x="5237163" y="42164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5" name="Freeform 63"/>
          <p:cNvSpPr>
            <a:spLocks/>
          </p:cNvSpPr>
          <p:nvPr/>
        </p:nvSpPr>
        <p:spPr bwMode="auto">
          <a:xfrm>
            <a:off x="5237163" y="4635500"/>
            <a:ext cx="1162050" cy="1019175"/>
          </a:xfrm>
          <a:custGeom>
            <a:avLst/>
            <a:gdLst>
              <a:gd name="T0" fmla="*/ 2147483646 w 732"/>
              <a:gd name="T1" fmla="*/ 2147483646 h 642"/>
              <a:gd name="T2" fmla="*/ 2147483646 w 732"/>
              <a:gd name="T3" fmla="*/ 2147483646 h 642"/>
              <a:gd name="T4" fmla="*/ 2147483646 w 732"/>
              <a:gd name="T5" fmla="*/ 2147483646 h 642"/>
              <a:gd name="T6" fmla="*/ 2147483646 w 732"/>
              <a:gd name="T7" fmla="*/ 2147483646 h 642"/>
              <a:gd name="T8" fmla="*/ 2147483646 w 732"/>
              <a:gd name="T9" fmla="*/ 2147483646 h 642"/>
              <a:gd name="T10" fmla="*/ 2147483646 w 732"/>
              <a:gd name="T11" fmla="*/ 2147483646 h 642"/>
              <a:gd name="T12" fmla="*/ 2147483646 w 732"/>
              <a:gd name="T13" fmla="*/ 2147483646 h 642"/>
              <a:gd name="T14" fmla="*/ 2147483646 w 732"/>
              <a:gd name="T15" fmla="*/ 2147483646 h 642"/>
              <a:gd name="T16" fmla="*/ 2147483646 w 732"/>
              <a:gd name="T17" fmla="*/ 2147483646 h 642"/>
              <a:gd name="T18" fmla="*/ 2147483646 w 732"/>
              <a:gd name="T19" fmla="*/ 2147483646 h 642"/>
              <a:gd name="T20" fmla="*/ 2147483646 w 732"/>
              <a:gd name="T21" fmla="*/ 2147483646 h 642"/>
              <a:gd name="T22" fmla="*/ 2147483646 w 732"/>
              <a:gd name="T23" fmla="*/ 2147483646 h 642"/>
              <a:gd name="T24" fmla="*/ 2147483646 w 732"/>
              <a:gd name="T25" fmla="*/ 2147483646 h 642"/>
              <a:gd name="T26" fmla="*/ 2147483646 w 732"/>
              <a:gd name="T27" fmla="*/ 2147483646 h 642"/>
              <a:gd name="T28" fmla="*/ 2147483646 w 732"/>
              <a:gd name="T29" fmla="*/ 2147483646 h 642"/>
              <a:gd name="T30" fmla="*/ 2147483646 w 732"/>
              <a:gd name="T31" fmla="*/ 2147483646 h 642"/>
              <a:gd name="T32" fmla="*/ 2147483646 w 732"/>
              <a:gd name="T33" fmla="*/ 2147483646 h 642"/>
              <a:gd name="T34" fmla="*/ 2147483646 w 732"/>
              <a:gd name="T35" fmla="*/ 2147483646 h 642"/>
              <a:gd name="T36" fmla="*/ 2147483646 w 732"/>
              <a:gd name="T37" fmla="*/ 2147483646 h 642"/>
              <a:gd name="T38" fmla="*/ 2147483646 w 732"/>
              <a:gd name="T39" fmla="*/ 2147483646 h 642"/>
              <a:gd name="T40" fmla="*/ 2147483646 w 732"/>
              <a:gd name="T41" fmla="*/ 2147483646 h 642"/>
              <a:gd name="T42" fmla="*/ 2147483646 w 732"/>
              <a:gd name="T43" fmla="*/ 2147483646 h 642"/>
              <a:gd name="T44" fmla="*/ 2147483646 w 732"/>
              <a:gd name="T45" fmla="*/ 2147483646 h 642"/>
              <a:gd name="T46" fmla="*/ 2147483646 w 732"/>
              <a:gd name="T47" fmla="*/ 2147483646 h 642"/>
              <a:gd name="T48" fmla="*/ 2147483646 w 732"/>
              <a:gd name="T49" fmla="*/ 2147483646 h 642"/>
              <a:gd name="T50" fmla="*/ 2147483646 w 732"/>
              <a:gd name="T51" fmla="*/ 2147483646 h 642"/>
              <a:gd name="T52" fmla="*/ 2147483646 w 732"/>
              <a:gd name="T53" fmla="*/ 2147483646 h 642"/>
              <a:gd name="T54" fmla="*/ 2147483646 w 732"/>
              <a:gd name="T55" fmla="*/ 2147483646 h 642"/>
              <a:gd name="T56" fmla="*/ 2147483646 w 732"/>
              <a:gd name="T57" fmla="*/ 2147483646 h 642"/>
              <a:gd name="T58" fmla="*/ 2147483646 w 732"/>
              <a:gd name="T59" fmla="*/ 2147483646 h 642"/>
              <a:gd name="T60" fmla="*/ 2147483646 w 732"/>
              <a:gd name="T61" fmla="*/ 2147483646 h 642"/>
              <a:gd name="T62" fmla="*/ 2147483646 w 732"/>
              <a:gd name="T63" fmla="*/ 2147483646 h 642"/>
              <a:gd name="T64" fmla="*/ 2147483646 w 732"/>
              <a:gd name="T65" fmla="*/ 2147483646 h 642"/>
              <a:gd name="T66" fmla="*/ 2147483646 w 732"/>
              <a:gd name="T67" fmla="*/ 2147483646 h 642"/>
              <a:gd name="T68" fmla="*/ 2147483646 w 732"/>
              <a:gd name="T69" fmla="*/ 2147483646 h 642"/>
              <a:gd name="T70" fmla="*/ 2147483646 w 732"/>
              <a:gd name="T71" fmla="*/ 2147483646 h 642"/>
              <a:gd name="T72" fmla="*/ 2147483646 w 732"/>
              <a:gd name="T73" fmla="*/ 2147483646 h 642"/>
              <a:gd name="T74" fmla="*/ 2147483646 w 732"/>
              <a:gd name="T75" fmla="*/ 2147483646 h 642"/>
              <a:gd name="T76" fmla="*/ 2147483646 w 732"/>
              <a:gd name="T77" fmla="*/ 2147483646 h 642"/>
              <a:gd name="T78" fmla="*/ 2147483646 w 732"/>
              <a:gd name="T79" fmla="*/ 2147483646 h 642"/>
              <a:gd name="T80" fmla="*/ 2147483646 w 732"/>
              <a:gd name="T81" fmla="*/ 2147483646 h 642"/>
              <a:gd name="T82" fmla="*/ 2147483646 w 732"/>
              <a:gd name="T83" fmla="*/ 2147483646 h 6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642"/>
              <a:gd name="T128" fmla="*/ 732 w 732"/>
              <a:gd name="T129" fmla="*/ 642 h 6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642">
                <a:moveTo>
                  <a:pt x="0" y="6"/>
                </a:moveTo>
                <a:lnTo>
                  <a:pt x="0" y="0"/>
                </a:ln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6"/>
                </a:lnTo>
                <a:lnTo>
                  <a:pt x="30" y="12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8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18"/>
                </a:lnTo>
                <a:lnTo>
                  <a:pt x="84" y="18"/>
                </a:lnTo>
                <a:lnTo>
                  <a:pt x="90" y="30"/>
                </a:lnTo>
                <a:lnTo>
                  <a:pt x="96" y="24"/>
                </a:lnTo>
                <a:lnTo>
                  <a:pt x="102" y="12"/>
                </a:lnTo>
                <a:lnTo>
                  <a:pt x="108" y="12"/>
                </a:lnTo>
                <a:lnTo>
                  <a:pt x="114" y="18"/>
                </a:lnTo>
                <a:lnTo>
                  <a:pt x="120" y="24"/>
                </a:lnTo>
                <a:lnTo>
                  <a:pt x="126" y="18"/>
                </a:lnTo>
                <a:lnTo>
                  <a:pt x="132" y="18"/>
                </a:lnTo>
                <a:lnTo>
                  <a:pt x="138" y="12"/>
                </a:lnTo>
                <a:lnTo>
                  <a:pt x="144" y="6"/>
                </a:lnTo>
                <a:lnTo>
                  <a:pt x="150" y="18"/>
                </a:lnTo>
                <a:lnTo>
                  <a:pt x="156" y="12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30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18"/>
                </a:lnTo>
                <a:lnTo>
                  <a:pt x="222" y="18"/>
                </a:lnTo>
                <a:lnTo>
                  <a:pt x="228" y="24"/>
                </a:lnTo>
                <a:lnTo>
                  <a:pt x="234" y="24"/>
                </a:lnTo>
                <a:lnTo>
                  <a:pt x="240" y="18"/>
                </a:lnTo>
                <a:lnTo>
                  <a:pt x="246" y="30"/>
                </a:lnTo>
                <a:lnTo>
                  <a:pt x="252" y="36"/>
                </a:lnTo>
                <a:lnTo>
                  <a:pt x="258" y="42"/>
                </a:lnTo>
                <a:lnTo>
                  <a:pt x="264" y="54"/>
                </a:lnTo>
                <a:lnTo>
                  <a:pt x="270" y="78"/>
                </a:lnTo>
                <a:lnTo>
                  <a:pt x="276" y="96"/>
                </a:lnTo>
                <a:lnTo>
                  <a:pt x="282" y="120"/>
                </a:lnTo>
                <a:lnTo>
                  <a:pt x="288" y="156"/>
                </a:lnTo>
                <a:lnTo>
                  <a:pt x="294" y="198"/>
                </a:lnTo>
                <a:lnTo>
                  <a:pt x="300" y="228"/>
                </a:lnTo>
                <a:lnTo>
                  <a:pt x="306" y="252"/>
                </a:lnTo>
                <a:lnTo>
                  <a:pt x="312" y="270"/>
                </a:lnTo>
                <a:lnTo>
                  <a:pt x="312" y="288"/>
                </a:lnTo>
                <a:lnTo>
                  <a:pt x="318" y="318"/>
                </a:lnTo>
                <a:lnTo>
                  <a:pt x="324" y="348"/>
                </a:lnTo>
                <a:lnTo>
                  <a:pt x="330" y="390"/>
                </a:lnTo>
                <a:lnTo>
                  <a:pt x="336" y="432"/>
                </a:lnTo>
                <a:lnTo>
                  <a:pt x="342" y="468"/>
                </a:lnTo>
                <a:lnTo>
                  <a:pt x="348" y="510"/>
                </a:lnTo>
                <a:lnTo>
                  <a:pt x="354" y="552"/>
                </a:lnTo>
                <a:lnTo>
                  <a:pt x="360" y="582"/>
                </a:lnTo>
                <a:lnTo>
                  <a:pt x="366" y="618"/>
                </a:lnTo>
                <a:lnTo>
                  <a:pt x="372" y="642"/>
                </a:lnTo>
                <a:lnTo>
                  <a:pt x="378" y="636"/>
                </a:lnTo>
                <a:lnTo>
                  <a:pt x="384" y="642"/>
                </a:lnTo>
                <a:lnTo>
                  <a:pt x="390" y="636"/>
                </a:lnTo>
                <a:lnTo>
                  <a:pt x="396" y="612"/>
                </a:lnTo>
                <a:lnTo>
                  <a:pt x="396" y="600"/>
                </a:lnTo>
                <a:lnTo>
                  <a:pt x="402" y="564"/>
                </a:lnTo>
                <a:lnTo>
                  <a:pt x="408" y="540"/>
                </a:lnTo>
                <a:lnTo>
                  <a:pt x="414" y="510"/>
                </a:lnTo>
                <a:lnTo>
                  <a:pt x="420" y="474"/>
                </a:lnTo>
                <a:lnTo>
                  <a:pt x="426" y="444"/>
                </a:lnTo>
                <a:lnTo>
                  <a:pt x="432" y="420"/>
                </a:lnTo>
                <a:lnTo>
                  <a:pt x="438" y="390"/>
                </a:lnTo>
                <a:lnTo>
                  <a:pt x="444" y="372"/>
                </a:lnTo>
                <a:lnTo>
                  <a:pt x="450" y="354"/>
                </a:lnTo>
                <a:lnTo>
                  <a:pt x="456" y="342"/>
                </a:lnTo>
                <a:lnTo>
                  <a:pt x="462" y="330"/>
                </a:lnTo>
                <a:lnTo>
                  <a:pt x="468" y="330"/>
                </a:lnTo>
                <a:lnTo>
                  <a:pt x="474" y="324"/>
                </a:lnTo>
                <a:lnTo>
                  <a:pt x="480" y="318"/>
                </a:lnTo>
                <a:lnTo>
                  <a:pt x="486" y="324"/>
                </a:lnTo>
                <a:lnTo>
                  <a:pt x="492" y="324"/>
                </a:lnTo>
                <a:lnTo>
                  <a:pt x="498" y="324"/>
                </a:lnTo>
                <a:lnTo>
                  <a:pt x="504" y="312"/>
                </a:lnTo>
                <a:lnTo>
                  <a:pt x="510" y="312"/>
                </a:lnTo>
                <a:lnTo>
                  <a:pt x="516" y="312"/>
                </a:lnTo>
                <a:lnTo>
                  <a:pt x="522" y="306"/>
                </a:lnTo>
                <a:lnTo>
                  <a:pt x="528" y="300"/>
                </a:lnTo>
                <a:lnTo>
                  <a:pt x="534" y="306"/>
                </a:lnTo>
                <a:lnTo>
                  <a:pt x="540" y="312"/>
                </a:lnTo>
                <a:lnTo>
                  <a:pt x="546" y="324"/>
                </a:lnTo>
                <a:lnTo>
                  <a:pt x="552" y="330"/>
                </a:lnTo>
                <a:lnTo>
                  <a:pt x="552" y="336"/>
                </a:lnTo>
                <a:lnTo>
                  <a:pt x="558" y="348"/>
                </a:lnTo>
                <a:lnTo>
                  <a:pt x="564" y="360"/>
                </a:lnTo>
                <a:lnTo>
                  <a:pt x="570" y="360"/>
                </a:lnTo>
                <a:lnTo>
                  <a:pt x="576" y="372"/>
                </a:lnTo>
                <a:lnTo>
                  <a:pt x="582" y="378"/>
                </a:lnTo>
                <a:lnTo>
                  <a:pt x="588" y="384"/>
                </a:lnTo>
                <a:lnTo>
                  <a:pt x="594" y="390"/>
                </a:lnTo>
                <a:lnTo>
                  <a:pt x="600" y="390"/>
                </a:lnTo>
                <a:lnTo>
                  <a:pt x="606" y="384"/>
                </a:lnTo>
                <a:lnTo>
                  <a:pt x="612" y="378"/>
                </a:lnTo>
                <a:lnTo>
                  <a:pt x="618" y="366"/>
                </a:lnTo>
                <a:lnTo>
                  <a:pt x="624" y="354"/>
                </a:lnTo>
                <a:lnTo>
                  <a:pt x="630" y="348"/>
                </a:lnTo>
                <a:lnTo>
                  <a:pt x="636" y="342"/>
                </a:lnTo>
                <a:lnTo>
                  <a:pt x="642" y="336"/>
                </a:lnTo>
                <a:lnTo>
                  <a:pt x="648" y="336"/>
                </a:lnTo>
                <a:lnTo>
                  <a:pt x="654" y="342"/>
                </a:lnTo>
                <a:lnTo>
                  <a:pt x="660" y="354"/>
                </a:lnTo>
                <a:lnTo>
                  <a:pt x="666" y="366"/>
                </a:lnTo>
                <a:lnTo>
                  <a:pt x="672" y="372"/>
                </a:lnTo>
                <a:lnTo>
                  <a:pt x="678" y="372"/>
                </a:lnTo>
                <a:lnTo>
                  <a:pt x="684" y="378"/>
                </a:lnTo>
                <a:lnTo>
                  <a:pt x="690" y="372"/>
                </a:lnTo>
                <a:lnTo>
                  <a:pt x="696" y="366"/>
                </a:lnTo>
                <a:lnTo>
                  <a:pt x="702" y="354"/>
                </a:lnTo>
                <a:lnTo>
                  <a:pt x="708" y="342"/>
                </a:lnTo>
                <a:lnTo>
                  <a:pt x="714" y="336"/>
                </a:lnTo>
                <a:lnTo>
                  <a:pt x="714" y="324"/>
                </a:lnTo>
                <a:lnTo>
                  <a:pt x="720" y="324"/>
                </a:lnTo>
                <a:lnTo>
                  <a:pt x="726" y="324"/>
                </a:lnTo>
                <a:lnTo>
                  <a:pt x="732" y="33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6" name="Freeform 64"/>
          <p:cNvSpPr>
            <a:spLocks/>
          </p:cNvSpPr>
          <p:nvPr/>
        </p:nvSpPr>
        <p:spPr bwMode="auto">
          <a:xfrm>
            <a:off x="6399213" y="4911725"/>
            <a:ext cx="1181100" cy="257175"/>
          </a:xfrm>
          <a:custGeom>
            <a:avLst/>
            <a:gdLst>
              <a:gd name="T0" fmla="*/ 2147483646 w 744"/>
              <a:gd name="T1" fmla="*/ 2147483646 h 162"/>
              <a:gd name="T2" fmla="*/ 2147483646 w 744"/>
              <a:gd name="T3" fmla="*/ 2147483646 h 162"/>
              <a:gd name="T4" fmla="*/ 2147483646 w 744"/>
              <a:gd name="T5" fmla="*/ 2147483646 h 162"/>
              <a:gd name="T6" fmla="*/ 2147483646 w 744"/>
              <a:gd name="T7" fmla="*/ 2147483646 h 162"/>
              <a:gd name="T8" fmla="*/ 2147483646 w 744"/>
              <a:gd name="T9" fmla="*/ 2147483646 h 162"/>
              <a:gd name="T10" fmla="*/ 2147483646 w 744"/>
              <a:gd name="T11" fmla="*/ 2147483646 h 162"/>
              <a:gd name="T12" fmla="*/ 2147483646 w 744"/>
              <a:gd name="T13" fmla="*/ 2147483646 h 162"/>
              <a:gd name="T14" fmla="*/ 2147483646 w 744"/>
              <a:gd name="T15" fmla="*/ 2147483646 h 162"/>
              <a:gd name="T16" fmla="*/ 2147483646 w 744"/>
              <a:gd name="T17" fmla="*/ 2147483646 h 162"/>
              <a:gd name="T18" fmla="*/ 2147483646 w 744"/>
              <a:gd name="T19" fmla="*/ 2147483646 h 162"/>
              <a:gd name="T20" fmla="*/ 2147483646 w 744"/>
              <a:gd name="T21" fmla="*/ 2147483646 h 162"/>
              <a:gd name="T22" fmla="*/ 2147483646 w 744"/>
              <a:gd name="T23" fmla="*/ 2147483646 h 162"/>
              <a:gd name="T24" fmla="*/ 2147483646 w 744"/>
              <a:gd name="T25" fmla="*/ 2147483646 h 162"/>
              <a:gd name="T26" fmla="*/ 2147483646 w 744"/>
              <a:gd name="T27" fmla="*/ 2147483646 h 162"/>
              <a:gd name="T28" fmla="*/ 2147483646 w 744"/>
              <a:gd name="T29" fmla="*/ 2147483646 h 162"/>
              <a:gd name="T30" fmla="*/ 2147483646 w 744"/>
              <a:gd name="T31" fmla="*/ 2147483646 h 162"/>
              <a:gd name="T32" fmla="*/ 2147483646 w 744"/>
              <a:gd name="T33" fmla="*/ 2147483646 h 162"/>
              <a:gd name="T34" fmla="*/ 2147483646 w 744"/>
              <a:gd name="T35" fmla="*/ 2147483646 h 162"/>
              <a:gd name="T36" fmla="*/ 2147483646 w 744"/>
              <a:gd name="T37" fmla="*/ 2147483646 h 162"/>
              <a:gd name="T38" fmla="*/ 2147483646 w 744"/>
              <a:gd name="T39" fmla="*/ 2147483646 h 162"/>
              <a:gd name="T40" fmla="*/ 2147483646 w 744"/>
              <a:gd name="T41" fmla="*/ 2147483646 h 162"/>
              <a:gd name="T42" fmla="*/ 2147483646 w 744"/>
              <a:gd name="T43" fmla="*/ 2147483646 h 162"/>
              <a:gd name="T44" fmla="*/ 2147483646 w 744"/>
              <a:gd name="T45" fmla="*/ 2147483646 h 162"/>
              <a:gd name="T46" fmla="*/ 2147483646 w 744"/>
              <a:gd name="T47" fmla="*/ 2147483646 h 162"/>
              <a:gd name="T48" fmla="*/ 2147483646 w 744"/>
              <a:gd name="T49" fmla="*/ 2147483646 h 162"/>
              <a:gd name="T50" fmla="*/ 2147483646 w 744"/>
              <a:gd name="T51" fmla="*/ 2147483646 h 162"/>
              <a:gd name="T52" fmla="*/ 2147483646 w 744"/>
              <a:gd name="T53" fmla="*/ 2147483646 h 162"/>
              <a:gd name="T54" fmla="*/ 2147483646 w 744"/>
              <a:gd name="T55" fmla="*/ 2147483646 h 162"/>
              <a:gd name="T56" fmla="*/ 2147483646 w 744"/>
              <a:gd name="T57" fmla="*/ 2147483646 h 162"/>
              <a:gd name="T58" fmla="*/ 2147483646 w 744"/>
              <a:gd name="T59" fmla="*/ 2147483646 h 162"/>
              <a:gd name="T60" fmla="*/ 2147483646 w 744"/>
              <a:gd name="T61" fmla="*/ 2147483646 h 162"/>
              <a:gd name="T62" fmla="*/ 2147483646 w 744"/>
              <a:gd name="T63" fmla="*/ 2147483646 h 162"/>
              <a:gd name="T64" fmla="*/ 2147483646 w 744"/>
              <a:gd name="T65" fmla="*/ 2147483646 h 162"/>
              <a:gd name="T66" fmla="*/ 2147483646 w 744"/>
              <a:gd name="T67" fmla="*/ 2147483646 h 162"/>
              <a:gd name="T68" fmla="*/ 2147483646 w 744"/>
              <a:gd name="T69" fmla="*/ 2147483646 h 162"/>
              <a:gd name="T70" fmla="*/ 2147483646 w 744"/>
              <a:gd name="T71" fmla="*/ 2147483646 h 162"/>
              <a:gd name="T72" fmla="*/ 2147483646 w 744"/>
              <a:gd name="T73" fmla="*/ 2147483646 h 162"/>
              <a:gd name="T74" fmla="*/ 2147483646 w 744"/>
              <a:gd name="T75" fmla="*/ 2147483646 h 162"/>
              <a:gd name="T76" fmla="*/ 2147483646 w 744"/>
              <a:gd name="T77" fmla="*/ 2147483646 h 162"/>
              <a:gd name="T78" fmla="*/ 2147483646 w 744"/>
              <a:gd name="T79" fmla="*/ 2147483646 h 162"/>
              <a:gd name="T80" fmla="*/ 2147483646 w 744"/>
              <a:gd name="T81" fmla="*/ 2147483646 h 162"/>
              <a:gd name="T82" fmla="*/ 2147483646 w 744"/>
              <a:gd name="T83" fmla="*/ 2147483646 h 16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162"/>
              <a:gd name="T128" fmla="*/ 744 w 744"/>
              <a:gd name="T129" fmla="*/ 162 h 16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162">
                <a:moveTo>
                  <a:pt x="0" y="156"/>
                </a:moveTo>
                <a:lnTo>
                  <a:pt x="6" y="162"/>
                </a:lnTo>
                <a:lnTo>
                  <a:pt x="12" y="162"/>
                </a:lnTo>
                <a:lnTo>
                  <a:pt x="18" y="156"/>
                </a:lnTo>
                <a:lnTo>
                  <a:pt x="24" y="156"/>
                </a:lnTo>
                <a:lnTo>
                  <a:pt x="30" y="150"/>
                </a:lnTo>
                <a:lnTo>
                  <a:pt x="36" y="138"/>
                </a:lnTo>
                <a:lnTo>
                  <a:pt x="42" y="132"/>
                </a:lnTo>
                <a:lnTo>
                  <a:pt x="48" y="126"/>
                </a:lnTo>
                <a:lnTo>
                  <a:pt x="54" y="120"/>
                </a:lnTo>
                <a:lnTo>
                  <a:pt x="60" y="114"/>
                </a:lnTo>
                <a:lnTo>
                  <a:pt x="60" y="108"/>
                </a:lnTo>
                <a:lnTo>
                  <a:pt x="66" y="102"/>
                </a:lnTo>
                <a:lnTo>
                  <a:pt x="72" y="108"/>
                </a:lnTo>
                <a:lnTo>
                  <a:pt x="78" y="102"/>
                </a:lnTo>
                <a:lnTo>
                  <a:pt x="84" y="96"/>
                </a:lnTo>
                <a:lnTo>
                  <a:pt x="90" y="96"/>
                </a:lnTo>
                <a:lnTo>
                  <a:pt x="96" y="108"/>
                </a:lnTo>
                <a:lnTo>
                  <a:pt x="102" y="108"/>
                </a:lnTo>
                <a:lnTo>
                  <a:pt x="108" y="114"/>
                </a:lnTo>
                <a:lnTo>
                  <a:pt x="114" y="120"/>
                </a:lnTo>
                <a:lnTo>
                  <a:pt x="120" y="126"/>
                </a:lnTo>
                <a:lnTo>
                  <a:pt x="126" y="120"/>
                </a:lnTo>
                <a:lnTo>
                  <a:pt x="132" y="120"/>
                </a:lnTo>
                <a:lnTo>
                  <a:pt x="144" y="120"/>
                </a:lnTo>
                <a:lnTo>
                  <a:pt x="138" y="120"/>
                </a:lnTo>
                <a:lnTo>
                  <a:pt x="144" y="120"/>
                </a:lnTo>
                <a:lnTo>
                  <a:pt x="150" y="114"/>
                </a:lnTo>
                <a:lnTo>
                  <a:pt x="156" y="114"/>
                </a:lnTo>
                <a:lnTo>
                  <a:pt x="162" y="102"/>
                </a:lnTo>
                <a:lnTo>
                  <a:pt x="168" y="96"/>
                </a:lnTo>
                <a:lnTo>
                  <a:pt x="174" y="90"/>
                </a:lnTo>
                <a:lnTo>
                  <a:pt x="180" y="90"/>
                </a:lnTo>
                <a:lnTo>
                  <a:pt x="186" y="78"/>
                </a:lnTo>
                <a:lnTo>
                  <a:pt x="192" y="72"/>
                </a:lnTo>
                <a:lnTo>
                  <a:pt x="198" y="72"/>
                </a:lnTo>
                <a:lnTo>
                  <a:pt x="204" y="72"/>
                </a:lnTo>
                <a:lnTo>
                  <a:pt x="210" y="66"/>
                </a:lnTo>
                <a:lnTo>
                  <a:pt x="216" y="66"/>
                </a:lnTo>
                <a:lnTo>
                  <a:pt x="222" y="66"/>
                </a:lnTo>
                <a:lnTo>
                  <a:pt x="228" y="66"/>
                </a:lnTo>
                <a:lnTo>
                  <a:pt x="234" y="66"/>
                </a:lnTo>
                <a:lnTo>
                  <a:pt x="240" y="72"/>
                </a:lnTo>
                <a:lnTo>
                  <a:pt x="246" y="72"/>
                </a:lnTo>
                <a:lnTo>
                  <a:pt x="252" y="78"/>
                </a:lnTo>
                <a:lnTo>
                  <a:pt x="258" y="78"/>
                </a:lnTo>
                <a:lnTo>
                  <a:pt x="264" y="84"/>
                </a:lnTo>
                <a:lnTo>
                  <a:pt x="270" y="84"/>
                </a:lnTo>
                <a:lnTo>
                  <a:pt x="276" y="84"/>
                </a:lnTo>
                <a:lnTo>
                  <a:pt x="282" y="90"/>
                </a:lnTo>
                <a:lnTo>
                  <a:pt x="288" y="90"/>
                </a:lnTo>
                <a:lnTo>
                  <a:pt x="294" y="90"/>
                </a:lnTo>
                <a:lnTo>
                  <a:pt x="300" y="84"/>
                </a:lnTo>
                <a:lnTo>
                  <a:pt x="306" y="78"/>
                </a:lnTo>
                <a:lnTo>
                  <a:pt x="312" y="78"/>
                </a:lnTo>
                <a:lnTo>
                  <a:pt x="318" y="78"/>
                </a:lnTo>
                <a:lnTo>
                  <a:pt x="324" y="78"/>
                </a:lnTo>
                <a:lnTo>
                  <a:pt x="330" y="72"/>
                </a:lnTo>
                <a:lnTo>
                  <a:pt x="336" y="66"/>
                </a:lnTo>
                <a:lnTo>
                  <a:pt x="342" y="66"/>
                </a:lnTo>
                <a:lnTo>
                  <a:pt x="348" y="60"/>
                </a:lnTo>
                <a:lnTo>
                  <a:pt x="354" y="54"/>
                </a:lnTo>
                <a:lnTo>
                  <a:pt x="360" y="54"/>
                </a:lnTo>
                <a:lnTo>
                  <a:pt x="366" y="54"/>
                </a:lnTo>
                <a:lnTo>
                  <a:pt x="372" y="42"/>
                </a:lnTo>
                <a:lnTo>
                  <a:pt x="384" y="42"/>
                </a:lnTo>
                <a:lnTo>
                  <a:pt x="378" y="42"/>
                </a:lnTo>
                <a:lnTo>
                  <a:pt x="384" y="42"/>
                </a:lnTo>
                <a:lnTo>
                  <a:pt x="390" y="42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6"/>
                </a:lnTo>
                <a:lnTo>
                  <a:pt x="432" y="36"/>
                </a:lnTo>
                <a:lnTo>
                  <a:pt x="438" y="42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0"/>
                </a:lnTo>
                <a:lnTo>
                  <a:pt x="474" y="36"/>
                </a:lnTo>
                <a:lnTo>
                  <a:pt x="480" y="30"/>
                </a:lnTo>
                <a:lnTo>
                  <a:pt x="486" y="24"/>
                </a:lnTo>
                <a:lnTo>
                  <a:pt x="492" y="30"/>
                </a:lnTo>
                <a:lnTo>
                  <a:pt x="498" y="30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24"/>
                </a:lnTo>
                <a:lnTo>
                  <a:pt x="534" y="24"/>
                </a:lnTo>
                <a:lnTo>
                  <a:pt x="540" y="24"/>
                </a:lnTo>
                <a:lnTo>
                  <a:pt x="546" y="24"/>
                </a:lnTo>
                <a:lnTo>
                  <a:pt x="552" y="30"/>
                </a:lnTo>
                <a:lnTo>
                  <a:pt x="558" y="30"/>
                </a:lnTo>
                <a:lnTo>
                  <a:pt x="564" y="24"/>
                </a:lnTo>
                <a:lnTo>
                  <a:pt x="570" y="24"/>
                </a:lnTo>
                <a:lnTo>
                  <a:pt x="576" y="30"/>
                </a:lnTo>
                <a:lnTo>
                  <a:pt x="582" y="30"/>
                </a:lnTo>
                <a:lnTo>
                  <a:pt x="588" y="30"/>
                </a:lnTo>
                <a:lnTo>
                  <a:pt x="594" y="24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18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12"/>
                </a:lnTo>
                <a:lnTo>
                  <a:pt x="714" y="6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  <a:lnTo>
                  <a:pt x="738" y="6"/>
                </a:lnTo>
                <a:lnTo>
                  <a:pt x="74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7" name="Freeform 65"/>
          <p:cNvSpPr>
            <a:spLocks/>
          </p:cNvSpPr>
          <p:nvPr/>
        </p:nvSpPr>
        <p:spPr bwMode="auto">
          <a:xfrm>
            <a:off x="7580313" y="4854575"/>
            <a:ext cx="1181100" cy="66675"/>
          </a:xfrm>
          <a:custGeom>
            <a:avLst/>
            <a:gdLst>
              <a:gd name="T0" fmla="*/ 2147483646 w 744"/>
              <a:gd name="T1" fmla="*/ 2147483646 h 42"/>
              <a:gd name="T2" fmla="*/ 2147483646 w 744"/>
              <a:gd name="T3" fmla="*/ 2147483646 h 42"/>
              <a:gd name="T4" fmla="*/ 2147483646 w 744"/>
              <a:gd name="T5" fmla="*/ 2147483646 h 42"/>
              <a:gd name="T6" fmla="*/ 2147483646 w 744"/>
              <a:gd name="T7" fmla="*/ 2147483646 h 42"/>
              <a:gd name="T8" fmla="*/ 2147483646 w 744"/>
              <a:gd name="T9" fmla="*/ 2147483646 h 42"/>
              <a:gd name="T10" fmla="*/ 2147483646 w 744"/>
              <a:gd name="T11" fmla="*/ 2147483646 h 42"/>
              <a:gd name="T12" fmla="*/ 2147483646 w 744"/>
              <a:gd name="T13" fmla="*/ 2147483646 h 42"/>
              <a:gd name="T14" fmla="*/ 2147483646 w 744"/>
              <a:gd name="T15" fmla="*/ 2147483646 h 42"/>
              <a:gd name="T16" fmla="*/ 2147483646 w 744"/>
              <a:gd name="T17" fmla="*/ 2147483646 h 42"/>
              <a:gd name="T18" fmla="*/ 2147483646 w 744"/>
              <a:gd name="T19" fmla="*/ 2147483646 h 42"/>
              <a:gd name="T20" fmla="*/ 2147483646 w 744"/>
              <a:gd name="T21" fmla="*/ 2147483646 h 42"/>
              <a:gd name="T22" fmla="*/ 2147483646 w 744"/>
              <a:gd name="T23" fmla="*/ 2147483646 h 42"/>
              <a:gd name="T24" fmla="*/ 2147483646 w 744"/>
              <a:gd name="T25" fmla="*/ 2147483646 h 42"/>
              <a:gd name="T26" fmla="*/ 2147483646 w 744"/>
              <a:gd name="T27" fmla="*/ 2147483646 h 42"/>
              <a:gd name="T28" fmla="*/ 2147483646 w 744"/>
              <a:gd name="T29" fmla="*/ 2147483646 h 42"/>
              <a:gd name="T30" fmla="*/ 2147483646 w 744"/>
              <a:gd name="T31" fmla="*/ 2147483646 h 42"/>
              <a:gd name="T32" fmla="*/ 2147483646 w 744"/>
              <a:gd name="T33" fmla="*/ 2147483646 h 42"/>
              <a:gd name="T34" fmla="*/ 2147483646 w 744"/>
              <a:gd name="T35" fmla="*/ 2147483646 h 42"/>
              <a:gd name="T36" fmla="*/ 2147483646 w 744"/>
              <a:gd name="T37" fmla="*/ 2147483646 h 42"/>
              <a:gd name="T38" fmla="*/ 2147483646 w 744"/>
              <a:gd name="T39" fmla="*/ 2147483646 h 42"/>
              <a:gd name="T40" fmla="*/ 2147483646 w 744"/>
              <a:gd name="T41" fmla="*/ 2147483646 h 42"/>
              <a:gd name="T42" fmla="*/ 2147483646 w 744"/>
              <a:gd name="T43" fmla="*/ 2147483646 h 42"/>
              <a:gd name="T44" fmla="*/ 2147483646 w 744"/>
              <a:gd name="T45" fmla="*/ 2147483646 h 42"/>
              <a:gd name="T46" fmla="*/ 2147483646 w 744"/>
              <a:gd name="T47" fmla="*/ 2147483646 h 42"/>
              <a:gd name="T48" fmla="*/ 2147483646 w 744"/>
              <a:gd name="T49" fmla="*/ 2147483646 h 42"/>
              <a:gd name="T50" fmla="*/ 2147483646 w 744"/>
              <a:gd name="T51" fmla="*/ 2147483646 h 42"/>
              <a:gd name="T52" fmla="*/ 2147483646 w 744"/>
              <a:gd name="T53" fmla="*/ 2147483646 h 42"/>
              <a:gd name="T54" fmla="*/ 2147483646 w 744"/>
              <a:gd name="T55" fmla="*/ 2147483646 h 42"/>
              <a:gd name="T56" fmla="*/ 2147483646 w 744"/>
              <a:gd name="T57" fmla="*/ 2147483646 h 42"/>
              <a:gd name="T58" fmla="*/ 2147483646 w 744"/>
              <a:gd name="T59" fmla="*/ 2147483646 h 42"/>
              <a:gd name="T60" fmla="*/ 2147483646 w 744"/>
              <a:gd name="T61" fmla="*/ 2147483646 h 42"/>
              <a:gd name="T62" fmla="*/ 2147483646 w 744"/>
              <a:gd name="T63" fmla="*/ 2147483646 h 42"/>
              <a:gd name="T64" fmla="*/ 2147483646 w 744"/>
              <a:gd name="T65" fmla="*/ 2147483646 h 42"/>
              <a:gd name="T66" fmla="*/ 2147483646 w 744"/>
              <a:gd name="T67" fmla="*/ 2147483646 h 42"/>
              <a:gd name="T68" fmla="*/ 2147483646 w 744"/>
              <a:gd name="T69" fmla="*/ 2147483646 h 42"/>
              <a:gd name="T70" fmla="*/ 2147483646 w 744"/>
              <a:gd name="T71" fmla="*/ 2147483646 h 42"/>
              <a:gd name="T72" fmla="*/ 2147483646 w 744"/>
              <a:gd name="T73" fmla="*/ 2147483646 h 42"/>
              <a:gd name="T74" fmla="*/ 2147483646 w 744"/>
              <a:gd name="T75" fmla="*/ 2147483646 h 42"/>
              <a:gd name="T76" fmla="*/ 2147483646 w 744"/>
              <a:gd name="T77" fmla="*/ 2147483646 h 42"/>
              <a:gd name="T78" fmla="*/ 2147483646 w 744"/>
              <a:gd name="T79" fmla="*/ 2147483646 h 42"/>
              <a:gd name="T80" fmla="*/ 2147483646 w 744"/>
              <a:gd name="T81" fmla="*/ 2147483646 h 42"/>
              <a:gd name="T82" fmla="*/ 2147483646 w 744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42"/>
              <a:gd name="T128" fmla="*/ 744 w 744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42">
                <a:moveTo>
                  <a:pt x="0" y="36"/>
                </a:moveTo>
                <a:lnTo>
                  <a:pt x="6" y="42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0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0"/>
                </a:lnTo>
                <a:lnTo>
                  <a:pt x="114" y="42"/>
                </a:lnTo>
                <a:lnTo>
                  <a:pt x="108" y="42"/>
                </a:lnTo>
                <a:lnTo>
                  <a:pt x="114" y="42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30"/>
                </a:lnTo>
                <a:lnTo>
                  <a:pt x="234" y="30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24"/>
                </a:lnTo>
                <a:lnTo>
                  <a:pt x="264" y="30"/>
                </a:lnTo>
                <a:lnTo>
                  <a:pt x="270" y="30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2"/>
                </a:lnTo>
                <a:lnTo>
                  <a:pt x="336" y="18"/>
                </a:lnTo>
                <a:lnTo>
                  <a:pt x="342" y="12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24"/>
                </a:lnTo>
                <a:lnTo>
                  <a:pt x="396" y="18"/>
                </a:lnTo>
                <a:lnTo>
                  <a:pt x="402" y="24"/>
                </a:lnTo>
                <a:lnTo>
                  <a:pt x="408" y="24"/>
                </a:lnTo>
                <a:lnTo>
                  <a:pt x="414" y="18"/>
                </a:lnTo>
                <a:lnTo>
                  <a:pt x="420" y="18"/>
                </a:lnTo>
                <a:lnTo>
                  <a:pt x="426" y="12"/>
                </a:lnTo>
                <a:lnTo>
                  <a:pt x="426" y="18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6"/>
                </a:lnTo>
                <a:lnTo>
                  <a:pt x="462" y="12"/>
                </a:lnTo>
                <a:lnTo>
                  <a:pt x="468" y="12"/>
                </a:lnTo>
                <a:lnTo>
                  <a:pt x="474" y="6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12"/>
                </a:lnTo>
                <a:lnTo>
                  <a:pt x="504" y="12"/>
                </a:lnTo>
                <a:lnTo>
                  <a:pt x="510" y="18"/>
                </a:lnTo>
                <a:lnTo>
                  <a:pt x="516" y="12"/>
                </a:lnTo>
                <a:lnTo>
                  <a:pt x="522" y="18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8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6"/>
                </a:lnTo>
                <a:lnTo>
                  <a:pt x="588" y="0"/>
                </a:lnTo>
                <a:lnTo>
                  <a:pt x="594" y="6"/>
                </a:lnTo>
                <a:lnTo>
                  <a:pt x="600" y="6"/>
                </a:lnTo>
                <a:lnTo>
                  <a:pt x="606" y="0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12"/>
                </a:lnTo>
                <a:lnTo>
                  <a:pt x="666" y="18"/>
                </a:lnTo>
                <a:lnTo>
                  <a:pt x="672" y="12"/>
                </a:lnTo>
                <a:lnTo>
                  <a:pt x="678" y="12"/>
                </a:lnTo>
                <a:lnTo>
                  <a:pt x="684" y="12"/>
                </a:lnTo>
                <a:lnTo>
                  <a:pt x="690" y="12"/>
                </a:lnTo>
                <a:lnTo>
                  <a:pt x="696" y="6"/>
                </a:lnTo>
                <a:lnTo>
                  <a:pt x="702" y="12"/>
                </a:lnTo>
                <a:lnTo>
                  <a:pt x="708" y="18"/>
                </a:lnTo>
                <a:lnTo>
                  <a:pt x="714" y="12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12"/>
                </a:lnTo>
                <a:lnTo>
                  <a:pt x="744" y="12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28" name="Rectangle 112"/>
          <p:cNvSpPr>
            <a:spLocks noChangeArrowheads="1"/>
          </p:cNvSpPr>
          <p:nvPr/>
        </p:nvSpPr>
        <p:spPr bwMode="auto">
          <a:xfrm rot="-5400000">
            <a:off x="4540250" y="4894263"/>
            <a:ext cx="719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Symbol" panose="05050102010706020507" pitchFamily="18" charset="2"/>
              </a:rPr>
              <a:t>Dt</a:t>
            </a:r>
            <a:r>
              <a:rPr lang="en-US" altLang="en-US" sz="1200" b="1">
                <a:solidFill>
                  <a:srgbClr val="000000"/>
                </a:solidFill>
              </a:rPr>
              <a:t> / T</a:t>
            </a:r>
            <a:r>
              <a:rPr lang="en-US" altLang="en-US" sz="1200" b="1" baseline="-25000">
                <a:solidFill>
                  <a:srgbClr val="000000"/>
                </a:solidFill>
              </a:rPr>
              <a:t>c</a:t>
            </a:r>
            <a:r>
              <a:rPr lang="en-US" altLang="en-US" sz="1200" b="1">
                <a:solidFill>
                  <a:srgbClr val="000000"/>
                </a:solidFill>
              </a:rPr>
              <a:t> (%)</a:t>
            </a:r>
            <a:endParaRPr lang="en-US" altLang="en-US" sz="1200" b="1"/>
          </a:p>
        </p:txBody>
      </p:sp>
      <p:sp>
        <p:nvSpPr>
          <p:cNvPr id="51329" name="Text Box 123"/>
          <p:cNvSpPr txBox="1">
            <a:spLocks noChangeArrowheads="1"/>
          </p:cNvSpPr>
          <p:nvPr/>
        </p:nvSpPr>
        <p:spPr bwMode="auto">
          <a:xfrm>
            <a:off x="5411788" y="564991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tart heat</a:t>
            </a:r>
          </a:p>
        </p:txBody>
      </p:sp>
      <p:sp>
        <p:nvSpPr>
          <p:cNvPr id="51330" name="Text Box 124"/>
          <p:cNvSpPr txBox="1">
            <a:spLocks noChangeArrowheads="1"/>
          </p:cNvSpPr>
          <p:nvPr/>
        </p:nvSpPr>
        <p:spPr bwMode="auto">
          <a:xfrm>
            <a:off x="6735763" y="566261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top heat</a:t>
            </a:r>
          </a:p>
        </p:txBody>
      </p:sp>
      <p:sp>
        <p:nvSpPr>
          <p:cNvPr id="51331" name="Line 125"/>
          <p:cNvSpPr>
            <a:spLocks noChangeShapeType="1"/>
          </p:cNvSpPr>
          <p:nvPr/>
        </p:nvSpPr>
        <p:spPr bwMode="auto">
          <a:xfrm>
            <a:off x="5464175" y="4210050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32" name="Line 126"/>
          <p:cNvSpPr>
            <a:spLocks noChangeShapeType="1"/>
          </p:cNvSpPr>
          <p:nvPr/>
        </p:nvSpPr>
        <p:spPr bwMode="auto">
          <a:xfrm>
            <a:off x="6764338" y="4210050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33" name="Rectangle 109"/>
          <p:cNvSpPr>
            <a:spLocks noChangeArrowheads="1"/>
          </p:cNvSpPr>
          <p:nvPr/>
        </p:nvSpPr>
        <p:spPr bwMode="auto">
          <a:xfrm>
            <a:off x="6196013" y="6216650"/>
            <a:ext cx="15097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Acquisition time t (s)</a:t>
            </a:r>
            <a:endParaRPr lang="en-US" altLang="en-US" sz="1200" b="1"/>
          </a:p>
        </p:txBody>
      </p:sp>
      <p:sp>
        <p:nvSpPr>
          <p:cNvPr id="51334" name="Line 291"/>
          <p:cNvSpPr>
            <a:spLocks noChangeShapeType="1"/>
          </p:cNvSpPr>
          <p:nvPr/>
        </p:nvSpPr>
        <p:spPr bwMode="auto">
          <a:xfrm>
            <a:off x="6905625" y="1114425"/>
            <a:ext cx="0" cy="11906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35" name="Line 293"/>
          <p:cNvSpPr>
            <a:spLocks noChangeShapeType="1"/>
          </p:cNvSpPr>
          <p:nvPr/>
        </p:nvSpPr>
        <p:spPr bwMode="auto">
          <a:xfrm>
            <a:off x="2720975" y="1039813"/>
            <a:ext cx="0" cy="8048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1336" name="Line 293"/>
          <p:cNvSpPr>
            <a:spLocks noChangeShapeType="1"/>
          </p:cNvSpPr>
          <p:nvPr/>
        </p:nvSpPr>
        <p:spPr bwMode="auto">
          <a:xfrm>
            <a:off x="5959475" y="3543300"/>
            <a:ext cx="190500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144"/>
          <p:cNvSpPr txBox="1">
            <a:spLocks noChangeArrowheads="1"/>
          </p:cNvSpPr>
          <p:nvPr/>
        </p:nvSpPr>
        <p:spPr bwMode="auto">
          <a:xfrm>
            <a:off x="0" y="9032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Diffraction theory  (finite frequency) : sensitivity kernel approach</a:t>
            </a:r>
          </a:p>
        </p:txBody>
      </p:sp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53252" name="AutoShape 4"/>
          <p:cNvSpPr>
            <a:spLocks noChangeAspect="1" noChangeArrowheads="1" noTextEdit="1"/>
          </p:cNvSpPr>
          <p:nvPr/>
        </p:nvSpPr>
        <p:spPr bwMode="auto">
          <a:xfrm>
            <a:off x="784225" y="1693863"/>
            <a:ext cx="78613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1809750" y="1870075"/>
            <a:ext cx="5108575" cy="1851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254" name="Rectangle 7"/>
          <p:cNvSpPr>
            <a:spLocks noChangeArrowheads="1"/>
          </p:cNvSpPr>
          <p:nvPr/>
        </p:nvSpPr>
        <p:spPr bwMode="auto">
          <a:xfrm>
            <a:off x="1809750" y="1870075"/>
            <a:ext cx="5108575" cy="18510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255" name="Rectangle 10"/>
          <p:cNvSpPr>
            <a:spLocks noChangeArrowheads="1"/>
          </p:cNvSpPr>
          <p:nvPr/>
        </p:nvSpPr>
        <p:spPr bwMode="auto">
          <a:xfrm rot="-5400000">
            <a:off x="-89694" y="2693194"/>
            <a:ext cx="28225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cs typeface="Times New Roman" panose="02020603050405020304" pitchFamily="18" charset="0"/>
              </a:rPr>
              <a:t>Depth (mm)</a:t>
            </a:r>
            <a:endParaRPr lang="en-US" altLang="en-US" sz="1400" b="1">
              <a:cs typeface="Times New Roman" panose="02020603050405020304" pitchFamily="18" charset="0"/>
            </a:endParaRPr>
          </a:p>
        </p:txBody>
      </p:sp>
      <p:sp>
        <p:nvSpPr>
          <p:cNvPr id="53256" name="Rectangle 11"/>
          <p:cNvSpPr>
            <a:spLocks noChangeArrowheads="1"/>
          </p:cNvSpPr>
          <p:nvPr/>
        </p:nvSpPr>
        <p:spPr bwMode="auto">
          <a:xfrm>
            <a:off x="1781175" y="36830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57" name="Rectangle 12"/>
          <p:cNvSpPr>
            <a:spLocks noChangeArrowheads="1"/>
          </p:cNvSpPr>
          <p:nvPr/>
        </p:nvSpPr>
        <p:spPr bwMode="auto">
          <a:xfrm>
            <a:off x="6904038" y="18256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58" name="Line 13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59" name="Line 14"/>
          <p:cNvSpPr>
            <a:spLocks noChangeShapeType="1"/>
          </p:cNvSpPr>
          <p:nvPr/>
        </p:nvSpPr>
        <p:spPr bwMode="auto">
          <a:xfrm>
            <a:off x="1809750" y="1870075"/>
            <a:ext cx="510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0" name="Line 15"/>
          <p:cNvSpPr>
            <a:spLocks noChangeShapeType="1"/>
          </p:cNvSpPr>
          <p:nvPr/>
        </p:nvSpPr>
        <p:spPr bwMode="auto">
          <a:xfrm>
            <a:off x="6918325" y="1870075"/>
            <a:ext cx="3175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1" name="Line 16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2" name="Line 17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3" name="Line 18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4" name="Line 19"/>
          <p:cNvSpPr>
            <a:spLocks noChangeShapeType="1"/>
          </p:cNvSpPr>
          <p:nvPr/>
        </p:nvSpPr>
        <p:spPr bwMode="auto">
          <a:xfrm flipV="1">
            <a:off x="1809750" y="369887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5" name="Line 20"/>
          <p:cNvSpPr>
            <a:spLocks noChangeShapeType="1"/>
          </p:cNvSpPr>
          <p:nvPr/>
        </p:nvSpPr>
        <p:spPr bwMode="auto">
          <a:xfrm>
            <a:off x="1809750" y="1870075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6" name="Rectangle 21"/>
          <p:cNvSpPr>
            <a:spLocks noChangeArrowheads="1"/>
          </p:cNvSpPr>
          <p:nvPr/>
        </p:nvSpPr>
        <p:spPr bwMode="auto">
          <a:xfrm>
            <a:off x="1752600" y="37369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67" name="Line 22"/>
          <p:cNvSpPr>
            <a:spLocks noChangeShapeType="1"/>
          </p:cNvSpPr>
          <p:nvPr/>
        </p:nvSpPr>
        <p:spPr bwMode="auto">
          <a:xfrm flipV="1">
            <a:off x="2735263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8" name="Line 23"/>
          <p:cNvSpPr>
            <a:spLocks noChangeShapeType="1"/>
          </p:cNvSpPr>
          <p:nvPr/>
        </p:nvSpPr>
        <p:spPr bwMode="auto">
          <a:xfrm>
            <a:off x="2735263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69" name="Rectangle 24"/>
          <p:cNvSpPr>
            <a:spLocks noChangeArrowheads="1"/>
          </p:cNvSpPr>
          <p:nvPr/>
        </p:nvSpPr>
        <p:spPr bwMode="auto">
          <a:xfrm>
            <a:off x="2581275" y="37369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2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70" name="Line 25"/>
          <p:cNvSpPr>
            <a:spLocks noChangeShapeType="1"/>
          </p:cNvSpPr>
          <p:nvPr/>
        </p:nvSpPr>
        <p:spPr bwMode="auto">
          <a:xfrm flipV="1">
            <a:off x="3662363" y="3698875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71" name="Line 26"/>
          <p:cNvSpPr>
            <a:spLocks noChangeShapeType="1"/>
          </p:cNvSpPr>
          <p:nvPr/>
        </p:nvSpPr>
        <p:spPr bwMode="auto">
          <a:xfrm>
            <a:off x="3662363" y="1870075"/>
            <a:ext cx="1587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72" name="Rectangle 27"/>
          <p:cNvSpPr>
            <a:spLocks noChangeArrowheads="1"/>
          </p:cNvSpPr>
          <p:nvPr/>
        </p:nvSpPr>
        <p:spPr bwMode="auto">
          <a:xfrm>
            <a:off x="3508375" y="37369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4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73" name="Line 28"/>
          <p:cNvSpPr>
            <a:spLocks noChangeShapeType="1"/>
          </p:cNvSpPr>
          <p:nvPr/>
        </p:nvSpPr>
        <p:spPr bwMode="auto">
          <a:xfrm flipV="1">
            <a:off x="4587875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74" name="Line 29"/>
          <p:cNvSpPr>
            <a:spLocks noChangeShapeType="1"/>
          </p:cNvSpPr>
          <p:nvPr/>
        </p:nvSpPr>
        <p:spPr bwMode="auto">
          <a:xfrm>
            <a:off x="4587875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75" name="Rectangle 30"/>
          <p:cNvSpPr>
            <a:spLocks noChangeArrowheads="1"/>
          </p:cNvSpPr>
          <p:nvPr/>
        </p:nvSpPr>
        <p:spPr bwMode="auto">
          <a:xfrm>
            <a:off x="4433888" y="37369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6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76" name="Line 31"/>
          <p:cNvSpPr>
            <a:spLocks noChangeShapeType="1"/>
          </p:cNvSpPr>
          <p:nvPr/>
        </p:nvSpPr>
        <p:spPr bwMode="auto">
          <a:xfrm flipV="1">
            <a:off x="5514975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77" name="Line 32"/>
          <p:cNvSpPr>
            <a:spLocks noChangeShapeType="1"/>
          </p:cNvSpPr>
          <p:nvPr/>
        </p:nvSpPr>
        <p:spPr bwMode="auto">
          <a:xfrm>
            <a:off x="5514975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78" name="Rectangle 33"/>
          <p:cNvSpPr>
            <a:spLocks noChangeArrowheads="1"/>
          </p:cNvSpPr>
          <p:nvPr/>
        </p:nvSpPr>
        <p:spPr bwMode="auto">
          <a:xfrm>
            <a:off x="5360988" y="373697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8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79" name="Line 34"/>
          <p:cNvSpPr>
            <a:spLocks noChangeShapeType="1"/>
          </p:cNvSpPr>
          <p:nvPr/>
        </p:nvSpPr>
        <p:spPr bwMode="auto">
          <a:xfrm flipV="1">
            <a:off x="6442075" y="369887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0" name="Line 35"/>
          <p:cNvSpPr>
            <a:spLocks noChangeShapeType="1"/>
          </p:cNvSpPr>
          <p:nvPr/>
        </p:nvSpPr>
        <p:spPr bwMode="auto">
          <a:xfrm>
            <a:off x="6442075" y="1870075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1" name="Rectangle 36"/>
          <p:cNvSpPr>
            <a:spLocks noChangeArrowheads="1"/>
          </p:cNvSpPr>
          <p:nvPr/>
        </p:nvSpPr>
        <p:spPr bwMode="auto">
          <a:xfrm>
            <a:off x="6384925" y="3736975"/>
            <a:ext cx="393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10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82" name="Line 37"/>
          <p:cNvSpPr>
            <a:spLocks noChangeShapeType="1"/>
          </p:cNvSpPr>
          <p:nvPr/>
        </p:nvSpPr>
        <p:spPr bwMode="auto">
          <a:xfrm>
            <a:off x="1809750" y="1870075"/>
            <a:ext cx="41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3" name="Line 38"/>
          <p:cNvSpPr>
            <a:spLocks noChangeShapeType="1"/>
          </p:cNvSpPr>
          <p:nvPr/>
        </p:nvSpPr>
        <p:spPr bwMode="auto">
          <a:xfrm flipH="1">
            <a:off x="6862763" y="1870075"/>
            <a:ext cx="555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4" name="Rectangle 39"/>
          <p:cNvSpPr>
            <a:spLocks noChangeArrowheads="1"/>
          </p:cNvSpPr>
          <p:nvPr/>
        </p:nvSpPr>
        <p:spPr bwMode="auto">
          <a:xfrm>
            <a:off x="1671638" y="1814513"/>
            <a:ext cx="2079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85" name="Line 41"/>
          <p:cNvSpPr>
            <a:spLocks noChangeShapeType="1"/>
          </p:cNvSpPr>
          <p:nvPr/>
        </p:nvSpPr>
        <p:spPr bwMode="auto">
          <a:xfrm flipH="1">
            <a:off x="6862763" y="2225675"/>
            <a:ext cx="555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6" name="Line 44"/>
          <p:cNvSpPr>
            <a:spLocks noChangeShapeType="1"/>
          </p:cNvSpPr>
          <p:nvPr/>
        </p:nvSpPr>
        <p:spPr bwMode="auto">
          <a:xfrm flipH="1">
            <a:off x="6862763" y="2581275"/>
            <a:ext cx="555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7" name="Line 47"/>
          <p:cNvSpPr>
            <a:spLocks noChangeShapeType="1"/>
          </p:cNvSpPr>
          <p:nvPr/>
        </p:nvSpPr>
        <p:spPr bwMode="auto">
          <a:xfrm flipH="1">
            <a:off x="6862763" y="2938463"/>
            <a:ext cx="555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8" name="Line 50"/>
          <p:cNvSpPr>
            <a:spLocks noChangeShapeType="1"/>
          </p:cNvSpPr>
          <p:nvPr/>
        </p:nvSpPr>
        <p:spPr bwMode="auto">
          <a:xfrm flipH="1">
            <a:off x="6862763" y="3294063"/>
            <a:ext cx="555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89" name="Line 53"/>
          <p:cNvSpPr>
            <a:spLocks noChangeShapeType="1"/>
          </p:cNvSpPr>
          <p:nvPr/>
        </p:nvSpPr>
        <p:spPr bwMode="auto">
          <a:xfrm flipH="1">
            <a:off x="6862763" y="3649663"/>
            <a:ext cx="555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90" name="Rectangle 54"/>
          <p:cNvSpPr>
            <a:spLocks noChangeArrowheads="1"/>
          </p:cNvSpPr>
          <p:nvPr/>
        </p:nvSpPr>
        <p:spPr bwMode="auto">
          <a:xfrm>
            <a:off x="1555750" y="3513138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5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291" name="Line 55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92" name="Line 56"/>
          <p:cNvSpPr>
            <a:spLocks noChangeShapeType="1"/>
          </p:cNvSpPr>
          <p:nvPr/>
        </p:nvSpPr>
        <p:spPr bwMode="auto">
          <a:xfrm>
            <a:off x="1809750" y="1870075"/>
            <a:ext cx="510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93" name="Line 57"/>
          <p:cNvSpPr>
            <a:spLocks noChangeShapeType="1"/>
          </p:cNvSpPr>
          <p:nvPr/>
        </p:nvSpPr>
        <p:spPr bwMode="auto">
          <a:xfrm>
            <a:off x="6918325" y="1870075"/>
            <a:ext cx="3175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94" name="Line 58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95" name="Rectangle 59"/>
          <p:cNvSpPr>
            <a:spLocks noChangeArrowheads="1"/>
          </p:cNvSpPr>
          <p:nvPr/>
        </p:nvSpPr>
        <p:spPr bwMode="auto">
          <a:xfrm>
            <a:off x="7213600" y="1870075"/>
            <a:ext cx="379413" cy="1857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296" name="Rectangle 60"/>
          <p:cNvSpPr>
            <a:spLocks noChangeArrowheads="1"/>
          </p:cNvSpPr>
          <p:nvPr/>
        </p:nvSpPr>
        <p:spPr bwMode="auto">
          <a:xfrm>
            <a:off x="7213600" y="1870075"/>
            <a:ext cx="379413" cy="18573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3297" name="Picture 6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870075"/>
            <a:ext cx="379413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98" name="Line 62"/>
          <p:cNvSpPr>
            <a:spLocks noChangeShapeType="1"/>
          </p:cNvSpPr>
          <p:nvPr/>
        </p:nvSpPr>
        <p:spPr bwMode="auto">
          <a:xfrm>
            <a:off x="7213600" y="1870075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299" name="Line 63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0" name="Line 64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1" name="Line 65"/>
          <p:cNvSpPr>
            <a:spLocks noChangeShapeType="1"/>
          </p:cNvSpPr>
          <p:nvPr/>
        </p:nvSpPr>
        <p:spPr bwMode="auto">
          <a:xfrm flipV="1">
            <a:off x="7213600" y="1870075"/>
            <a:ext cx="3175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2" name="Line 66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3" name="Line 67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4" name="Line 68"/>
          <p:cNvSpPr>
            <a:spLocks noChangeShapeType="1"/>
          </p:cNvSpPr>
          <p:nvPr/>
        </p:nvSpPr>
        <p:spPr bwMode="auto">
          <a:xfrm flipH="1">
            <a:off x="7535863" y="3727450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5" name="Line 69"/>
          <p:cNvSpPr>
            <a:spLocks noChangeShapeType="1"/>
          </p:cNvSpPr>
          <p:nvPr/>
        </p:nvSpPr>
        <p:spPr bwMode="auto">
          <a:xfrm>
            <a:off x="7213600" y="3727450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6" name="Rectangle 70"/>
          <p:cNvSpPr>
            <a:spLocks noChangeArrowheads="1"/>
          </p:cNvSpPr>
          <p:nvPr/>
        </p:nvSpPr>
        <p:spPr bwMode="auto">
          <a:xfrm>
            <a:off x="7634288" y="3543300"/>
            <a:ext cx="255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-1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307" name="Line 71"/>
          <p:cNvSpPr>
            <a:spLocks noChangeShapeType="1"/>
          </p:cNvSpPr>
          <p:nvPr/>
        </p:nvSpPr>
        <p:spPr bwMode="auto">
          <a:xfrm flipH="1">
            <a:off x="7535863" y="32607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8" name="Line 72"/>
          <p:cNvSpPr>
            <a:spLocks noChangeShapeType="1"/>
          </p:cNvSpPr>
          <p:nvPr/>
        </p:nvSpPr>
        <p:spPr bwMode="auto">
          <a:xfrm>
            <a:off x="7213600" y="326072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09" name="Line 74"/>
          <p:cNvSpPr>
            <a:spLocks noChangeShapeType="1"/>
          </p:cNvSpPr>
          <p:nvPr/>
        </p:nvSpPr>
        <p:spPr bwMode="auto">
          <a:xfrm flipH="1">
            <a:off x="7535863" y="2795588"/>
            <a:ext cx="571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0" name="Line 75"/>
          <p:cNvSpPr>
            <a:spLocks noChangeShapeType="1"/>
          </p:cNvSpPr>
          <p:nvPr/>
        </p:nvSpPr>
        <p:spPr bwMode="auto">
          <a:xfrm>
            <a:off x="7213600" y="27955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1" name="Rectangle 76"/>
          <p:cNvSpPr>
            <a:spLocks noChangeArrowheads="1"/>
          </p:cNvSpPr>
          <p:nvPr/>
        </p:nvSpPr>
        <p:spPr bwMode="auto">
          <a:xfrm>
            <a:off x="7678738" y="2667000"/>
            <a:ext cx="225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312" name="Line 77"/>
          <p:cNvSpPr>
            <a:spLocks noChangeShapeType="1"/>
          </p:cNvSpPr>
          <p:nvPr/>
        </p:nvSpPr>
        <p:spPr bwMode="auto">
          <a:xfrm flipH="1">
            <a:off x="7535863" y="2330450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3" name="Line 78"/>
          <p:cNvSpPr>
            <a:spLocks noChangeShapeType="1"/>
          </p:cNvSpPr>
          <p:nvPr/>
        </p:nvSpPr>
        <p:spPr bwMode="auto">
          <a:xfrm>
            <a:off x="7213600" y="2330450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4" name="Line 80"/>
          <p:cNvSpPr>
            <a:spLocks noChangeShapeType="1"/>
          </p:cNvSpPr>
          <p:nvPr/>
        </p:nvSpPr>
        <p:spPr bwMode="auto">
          <a:xfrm flipH="1">
            <a:off x="7535863" y="1870075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5" name="Line 81"/>
          <p:cNvSpPr>
            <a:spLocks noChangeShapeType="1"/>
          </p:cNvSpPr>
          <p:nvPr/>
        </p:nvSpPr>
        <p:spPr bwMode="auto">
          <a:xfrm>
            <a:off x="7213600" y="1870075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6" name="Rectangle 82"/>
          <p:cNvSpPr>
            <a:spLocks noChangeArrowheads="1"/>
          </p:cNvSpPr>
          <p:nvPr/>
        </p:nvSpPr>
        <p:spPr bwMode="auto">
          <a:xfrm>
            <a:off x="7634288" y="173037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1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317" name="Line 83"/>
          <p:cNvSpPr>
            <a:spLocks noChangeShapeType="1"/>
          </p:cNvSpPr>
          <p:nvPr/>
        </p:nvSpPr>
        <p:spPr bwMode="auto">
          <a:xfrm>
            <a:off x="7213600" y="1870075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8" name="Line 84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19" name="Line 85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20" name="Line 40"/>
          <p:cNvSpPr>
            <a:spLocks noChangeShapeType="1"/>
          </p:cNvSpPr>
          <p:nvPr/>
        </p:nvSpPr>
        <p:spPr bwMode="auto">
          <a:xfrm>
            <a:off x="1809750" y="2225675"/>
            <a:ext cx="41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21" name="Line 43"/>
          <p:cNvSpPr>
            <a:spLocks noChangeShapeType="1"/>
          </p:cNvSpPr>
          <p:nvPr/>
        </p:nvSpPr>
        <p:spPr bwMode="auto">
          <a:xfrm>
            <a:off x="1809750" y="2581275"/>
            <a:ext cx="41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22" name="Line 46"/>
          <p:cNvSpPr>
            <a:spLocks noChangeShapeType="1"/>
          </p:cNvSpPr>
          <p:nvPr/>
        </p:nvSpPr>
        <p:spPr bwMode="auto">
          <a:xfrm>
            <a:off x="1809750" y="2938463"/>
            <a:ext cx="41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23" name="Line 49"/>
          <p:cNvSpPr>
            <a:spLocks noChangeShapeType="1"/>
          </p:cNvSpPr>
          <p:nvPr/>
        </p:nvSpPr>
        <p:spPr bwMode="auto">
          <a:xfrm>
            <a:off x="1809750" y="3294063"/>
            <a:ext cx="41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3324" name="Line 52"/>
          <p:cNvSpPr>
            <a:spLocks noChangeShapeType="1"/>
          </p:cNvSpPr>
          <p:nvPr/>
        </p:nvSpPr>
        <p:spPr bwMode="auto">
          <a:xfrm>
            <a:off x="1809750" y="3649663"/>
            <a:ext cx="41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5332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1881188"/>
            <a:ext cx="50927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2" name="Rectangle 281"/>
          <p:cNvSpPr/>
          <p:nvPr/>
        </p:nvSpPr>
        <p:spPr>
          <a:xfrm>
            <a:off x="1795463" y="1873250"/>
            <a:ext cx="5124450" cy="18303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53327" name="Rectangle 1235"/>
          <p:cNvSpPr>
            <a:spLocks noChangeArrowheads="1"/>
          </p:cNvSpPr>
          <p:nvPr/>
        </p:nvSpPr>
        <p:spPr bwMode="auto">
          <a:xfrm>
            <a:off x="6057900" y="1430338"/>
            <a:ext cx="3086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Times New Roman" panose="02020603050405020304" pitchFamily="18" charset="0"/>
              </a:rPr>
              <a:t> Δt/T  (%) </a:t>
            </a:r>
            <a:endParaRPr lang="en-US" altLang="en-US" sz="1800">
              <a:cs typeface="Times New Roman" panose="02020603050405020304" pitchFamily="18" charset="0"/>
            </a:endParaRPr>
          </a:p>
        </p:txBody>
      </p:sp>
      <p:sp>
        <p:nvSpPr>
          <p:cNvPr id="53328" name="Rectangle 70"/>
          <p:cNvSpPr>
            <a:spLocks noChangeArrowheads="1"/>
          </p:cNvSpPr>
          <p:nvPr/>
        </p:nvSpPr>
        <p:spPr bwMode="auto">
          <a:xfrm>
            <a:off x="7645400" y="3140075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-5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329" name="Rectangle 70"/>
          <p:cNvSpPr>
            <a:spLocks noChangeArrowheads="1"/>
          </p:cNvSpPr>
          <p:nvPr/>
        </p:nvSpPr>
        <p:spPr bwMode="auto">
          <a:xfrm>
            <a:off x="7667625" y="22161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5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330" name="Rectangle 1235"/>
          <p:cNvSpPr>
            <a:spLocks noChangeArrowheads="1"/>
          </p:cNvSpPr>
          <p:nvPr/>
        </p:nvSpPr>
        <p:spPr bwMode="auto">
          <a:xfrm>
            <a:off x="4000500" y="4302125"/>
            <a:ext cx="1508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Δt/T  = 5 % </a:t>
            </a:r>
          </a:p>
        </p:txBody>
      </p:sp>
      <p:sp>
        <p:nvSpPr>
          <p:cNvPr id="53331" name="Rectangle 1235"/>
          <p:cNvSpPr>
            <a:spLocks noChangeArrowheads="1"/>
          </p:cNvSpPr>
          <p:nvPr/>
        </p:nvSpPr>
        <p:spPr bwMode="auto">
          <a:xfrm>
            <a:off x="1252538" y="4302125"/>
            <a:ext cx="28622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solidFill>
                  <a:srgbClr val="000099"/>
                </a:solidFill>
                <a:cs typeface="Times New Roman" panose="02020603050405020304" pitchFamily="18" charset="0"/>
              </a:rPr>
              <a:t>Δt/T  = -7 % </a:t>
            </a:r>
          </a:p>
        </p:txBody>
      </p:sp>
      <p:sp>
        <p:nvSpPr>
          <p:cNvPr id="53332" name="Rectangle 1235"/>
          <p:cNvSpPr>
            <a:spLocks noChangeArrowheads="1"/>
          </p:cNvSpPr>
          <p:nvPr/>
        </p:nvSpPr>
        <p:spPr bwMode="auto">
          <a:xfrm>
            <a:off x="5562600" y="4302125"/>
            <a:ext cx="21764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800" b="1">
                <a:solidFill>
                  <a:srgbClr val="00B050"/>
                </a:solidFill>
                <a:cs typeface="Times New Roman" panose="02020603050405020304" pitchFamily="18" charset="0"/>
              </a:rPr>
              <a:t>Δt/T  = 0 % </a:t>
            </a:r>
          </a:p>
        </p:txBody>
      </p:sp>
      <p:cxnSp>
        <p:nvCxnSpPr>
          <p:cNvPr id="377" name="Straight Arrow Connector 376"/>
          <p:cNvCxnSpPr>
            <a:stCxn id="53330" idx="0"/>
          </p:cNvCxnSpPr>
          <p:nvPr/>
        </p:nvCxnSpPr>
        <p:spPr>
          <a:xfrm rot="5400000" flipH="1" flipV="1">
            <a:off x="4390232" y="3815556"/>
            <a:ext cx="850900" cy="12223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334" name="TextBox 377"/>
          <p:cNvSpPr txBox="1">
            <a:spLocks noChangeArrowheads="1"/>
          </p:cNvSpPr>
          <p:nvPr/>
        </p:nvSpPr>
        <p:spPr bwMode="auto">
          <a:xfrm>
            <a:off x="-14288" y="5589588"/>
            <a:ext cx="31670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	Sensitivity kernel : </a:t>
            </a:r>
            <a:endParaRPr lang="en-US" altLang="en-US" sz="1800" b="1">
              <a:cs typeface="Times New Roman" panose="02020603050405020304" pitchFamily="18" charset="0"/>
            </a:endParaRPr>
          </a:p>
        </p:txBody>
      </p:sp>
      <p:cxnSp>
        <p:nvCxnSpPr>
          <p:cNvPr id="379" name="Straight Arrow Connector 378"/>
          <p:cNvCxnSpPr>
            <a:stCxn id="53331" idx="0"/>
          </p:cNvCxnSpPr>
          <p:nvPr/>
        </p:nvCxnSpPr>
        <p:spPr>
          <a:xfrm rot="16200000" flipV="1">
            <a:off x="1760538" y="3378200"/>
            <a:ext cx="1722437" cy="125413"/>
          </a:xfrm>
          <a:prstGeom prst="straightConnector1">
            <a:avLst/>
          </a:prstGeom>
          <a:ln w="1905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0" name="Straight Arrow Connector 379"/>
          <p:cNvCxnSpPr>
            <a:stCxn id="53332" idx="0"/>
          </p:cNvCxnSpPr>
          <p:nvPr/>
        </p:nvCxnSpPr>
        <p:spPr>
          <a:xfrm rot="16200000" flipV="1">
            <a:off x="5696744" y="3347244"/>
            <a:ext cx="866775" cy="1042987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337" name="Straight Connector 92"/>
          <p:cNvCxnSpPr>
            <a:cxnSpLocks noChangeShapeType="1"/>
          </p:cNvCxnSpPr>
          <p:nvPr/>
        </p:nvCxnSpPr>
        <p:spPr bwMode="auto">
          <a:xfrm>
            <a:off x="1773238" y="2374900"/>
            <a:ext cx="3067050" cy="1360488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338" name="Straight Connector 95"/>
          <p:cNvCxnSpPr>
            <a:cxnSpLocks noChangeShapeType="1"/>
          </p:cNvCxnSpPr>
          <p:nvPr/>
        </p:nvCxnSpPr>
        <p:spPr bwMode="auto">
          <a:xfrm flipH="1">
            <a:off x="4840288" y="2800350"/>
            <a:ext cx="2070100" cy="935038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339" name="Rectangle 9"/>
          <p:cNvSpPr>
            <a:spLocks noChangeArrowheads="1"/>
          </p:cNvSpPr>
          <p:nvPr/>
        </p:nvSpPr>
        <p:spPr bwMode="auto">
          <a:xfrm>
            <a:off x="1830388" y="3954463"/>
            <a:ext cx="50673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 b="1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cs typeface="Times New Roman" panose="02020603050405020304" pitchFamily="18" charset="0"/>
              </a:rPr>
              <a:t>Range (mm) </a:t>
            </a:r>
            <a:endParaRPr lang="en-US" altLang="en-US" sz="1400" b="1">
              <a:cs typeface="Times New Roman" panose="02020603050405020304" pitchFamily="18" charset="0"/>
            </a:endParaRPr>
          </a:p>
        </p:txBody>
      </p:sp>
      <p:sp>
        <p:nvSpPr>
          <p:cNvPr id="53340" name="Rectangle 54"/>
          <p:cNvSpPr>
            <a:spLocks noChangeArrowheads="1"/>
          </p:cNvSpPr>
          <p:nvPr/>
        </p:nvSpPr>
        <p:spPr bwMode="auto">
          <a:xfrm rot="10800000" flipV="1">
            <a:off x="1552575" y="2716213"/>
            <a:ext cx="3889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25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3341" name="Rectangle 98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3342" name="Object 97"/>
          <p:cNvGraphicFramePr>
            <a:graphicFrameLocks noChangeAspect="1"/>
          </p:cNvGraphicFramePr>
          <p:nvPr/>
        </p:nvGraphicFramePr>
        <p:xfrm>
          <a:off x="3041650" y="4916488"/>
          <a:ext cx="3171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5" name="Equation" r:id="rId6" imgW="1739900" imgH="292100" progId="Equation.DSMT4">
                  <p:embed/>
                </p:oleObj>
              </mc:Choice>
              <mc:Fallback>
                <p:oleObj name="Equation" r:id="rId6" imgW="1739900" imgH="2921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916488"/>
                        <a:ext cx="31718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43" name="Rectangle 10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3344" name="Object 99"/>
          <p:cNvGraphicFramePr>
            <a:graphicFrameLocks noChangeAspect="1"/>
          </p:cNvGraphicFramePr>
          <p:nvPr/>
        </p:nvGraphicFramePr>
        <p:xfrm>
          <a:off x="3063875" y="5434013"/>
          <a:ext cx="44942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6" name="Equation" r:id="rId8" imgW="2832100" imgH="469900" progId="Equation.DSMT4">
                  <p:embed/>
                </p:oleObj>
              </mc:Choice>
              <mc:Fallback>
                <p:oleObj name="Equation" r:id="rId8" imgW="2832100" imgH="4699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5434013"/>
                        <a:ext cx="44942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45" name="TextBox 386"/>
          <p:cNvSpPr txBox="1">
            <a:spLocks noChangeArrowheads="1"/>
          </p:cNvSpPr>
          <p:nvPr/>
        </p:nvSpPr>
        <p:spPr bwMode="auto">
          <a:xfrm>
            <a:off x="1154113" y="20638"/>
            <a:ext cx="694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Forward modeling (volume perturbation)</a:t>
            </a:r>
          </a:p>
        </p:txBody>
      </p:sp>
      <p:sp>
        <p:nvSpPr>
          <p:cNvPr id="53346" name="Text Box 196" descr="Grands carreaux"/>
          <p:cNvSpPr txBox="1">
            <a:spLocks noChangeArrowheads="1"/>
          </p:cNvSpPr>
          <p:nvPr/>
        </p:nvSpPr>
        <p:spPr bwMode="auto">
          <a:xfrm>
            <a:off x="6253163" y="6278563"/>
            <a:ext cx="28400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200" i="1"/>
              <a:t>Skarsoulis &amp; Cornuelle, JASA, 2004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8"/>
          <p:cNvSpPr>
            <a:spLocks noChangeArrowheads="1"/>
          </p:cNvSpPr>
          <p:nvPr/>
        </p:nvSpPr>
        <p:spPr bwMode="auto">
          <a:xfrm>
            <a:off x="31242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6147" name="Oval 9"/>
          <p:cNvSpPr>
            <a:spLocks noChangeArrowheads="1"/>
          </p:cNvSpPr>
          <p:nvPr/>
        </p:nvSpPr>
        <p:spPr bwMode="auto">
          <a:xfrm>
            <a:off x="57150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6148" name="Arc 10"/>
          <p:cNvSpPr>
            <a:spLocks/>
          </p:cNvSpPr>
          <p:nvPr/>
        </p:nvSpPr>
        <p:spPr bwMode="auto">
          <a:xfrm rot="2610623">
            <a:off x="3505200" y="2819400"/>
            <a:ext cx="225425" cy="304800"/>
          </a:xfrm>
          <a:custGeom>
            <a:avLst/>
            <a:gdLst>
              <a:gd name="T0" fmla="*/ 0 w 21314"/>
              <a:gd name="T1" fmla="*/ 0 h 21600"/>
              <a:gd name="T2" fmla="*/ 25216008 w 21314"/>
              <a:gd name="T3" fmla="*/ 50844379 h 21600"/>
              <a:gd name="T4" fmla="*/ 0 w 21314"/>
              <a:gd name="T5" fmla="*/ 6069283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1600" fill="none" extrusionOk="0">
                <a:moveTo>
                  <a:pt x="-1" y="0"/>
                </a:moveTo>
                <a:cubicBezTo>
                  <a:pt x="10576" y="0"/>
                  <a:pt x="19597" y="7658"/>
                  <a:pt x="21313" y="18095"/>
                </a:cubicBezTo>
              </a:path>
              <a:path w="21314" h="21600" stroke="0" extrusionOk="0">
                <a:moveTo>
                  <a:pt x="-1" y="0"/>
                </a:moveTo>
                <a:cubicBezTo>
                  <a:pt x="10576" y="0"/>
                  <a:pt x="19597" y="7658"/>
                  <a:pt x="21313" y="1809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149" name="Arc 11"/>
          <p:cNvSpPr>
            <a:spLocks/>
          </p:cNvSpPr>
          <p:nvPr/>
        </p:nvSpPr>
        <p:spPr bwMode="auto">
          <a:xfrm rot="2610623">
            <a:off x="3578225" y="2819400"/>
            <a:ext cx="228600" cy="304800"/>
          </a:xfrm>
          <a:custGeom>
            <a:avLst/>
            <a:gdLst>
              <a:gd name="T0" fmla="*/ 0 w 21594"/>
              <a:gd name="T1" fmla="*/ 0 h 21600"/>
              <a:gd name="T2" fmla="*/ 25619016 w 21594"/>
              <a:gd name="T3" fmla="*/ 59248590 h 21600"/>
              <a:gd name="T4" fmla="*/ 0 w 21594"/>
              <a:gd name="T5" fmla="*/ 6069283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4" h="21600" fill="none" extrusionOk="0">
                <a:moveTo>
                  <a:pt x="-1" y="0"/>
                </a:moveTo>
                <a:cubicBezTo>
                  <a:pt x="11729" y="0"/>
                  <a:pt x="21314" y="9360"/>
                  <a:pt x="21593" y="21086"/>
                </a:cubicBezTo>
              </a:path>
              <a:path w="21594" h="21600" stroke="0" extrusionOk="0">
                <a:moveTo>
                  <a:pt x="-1" y="0"/>
                </a:moveTo>
                <a:cubicBezTo>
                  <a:pt x="11729" y="0"/>
                  <a:pt x="21314" y="9360"/>
                  <a:pt x="21593" y="210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150" name="Line 12"/>
          <p:cNvSpPr>
            <a:spLocks noChangeShapeType="1"/>
          </p:cNvSpPr>
          <p:nvPr/>
        </p:nvSpPr>
        <p:spPr bwMode="auto">
          <a:xfrm>
            <a:off x="3505200" y="2971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" name="Line 13"/>
          <p:cNvSpPr>
            <a:spLocks noChangeShapeType="1"/>
          </p:cNvSpPr>
          <p:nvPr/>
        </p:nvSpPr>
        <p:spPr bwMode="auto">
          <a:xfrm>
            <a:off x="3124200" y="3429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" name="Text Box 14"/>
          <p:cNvSpPr txBox="1">
            <a:spLocks noChangeArrowheads="1"/>
          </p:cNvSpPr>
          <p:nvPr/>
        </p:nvSpPr>
        <p:spPr bwMode="auto">
          <a:xfrm>
            <a:off x="4191000" y="3429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L</a:t>
            </a:r>
          </a:p>
        </p:txBody>
      </p:sp>
      <p:sp>
        <p:nvSpPr>
          <p:cNvPr id="6153" name="Freeform 15"/>
          <p:cNvSpPr>
            <a:spLocks/>
          </p:cNvSpPr>
          <p:nvPr/>
        </p:nvSpPr>
        <p:spPr bwMode="auto">
          <a:xfrm flipH="1">
            <a:off x="21336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" name="Line 16"/>
          <p:cNvSpPr>
            <a:spLocks noChangeShapeType="1"/>
          </p:cNvSpPr>
          <p:nvPr/>
        </p:nvSpPr>
        <p:spPr bwMode="auto">
          <a:xfrm>
            <a:off x="19812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" name="Freeform 17"/>
          <p:cNvSpPr>
            <a:spLocks/>
          </p:cNvSpPr>
          <p:nvPr/>
        </p:nvSpPr>
        <p:spPr bwMode="auto">
          <a:xfrm flipH="1">
            <a:off x="64770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" name="Line 18"/>
          <p:cNvSpPr>
            <a:spLocks noChangeShapeType="1"/>
          </p:cNvSpPr>
          <p:nvPr/>
        </p:nvSpPr>
        <p:spPr bwMode="auto">
          <a:xfrm>
            <a:off x="59436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" name="Text Box 19"/>
          <p:cNvSpPr txBox="1">
            <a:spLocks noChangeArrowheads="1"/>
          </p:cNvSpPr>
          <p:nvPr/>
        </p:nvSpPr>
        <p:spPr bwMode="auto">
          <a:xfrm>
            <a:off x="1981200" y="3124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t=0</a:t>
            </a:r>
          </a:p>
        </p:txBody>
      </p:sp>
      <p:sp>
        <p:nvSpPr>
          <p:cNvPr id="6158" name="Text Box 20"/>
          <p:cNvSpPr txBox="1">
            <a:spLocks noChangeArrowheads="1"/>
          </p:cNvSpPr>
          <p:nvPr/>
        </p:nvSpPr>
        <p:spPr bwMode="auto">
          <a:xfrm>
            <a:off x="6324600" y="3124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t=T</a:t>
            </a:r>
          </a:p>
        </p:txBody>
      </p:sp>
      <p:sp>
        <p:nvSpPr>
          <p:cNvPr id="6159" name="Line 21"/>
          <p:cNvSpPr>
            <a:spLocks noChangeShapeType="1"/>
          </p:cNvSpPr>
          <p:nvPr/>
        </p:nvSpPr>
        <p:spPr bwMode="auto">
          <a:xfrm flipV="1">
            <a:off x="3505200" y="28194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" name="Text Box 22"/>
          <p:cNvSpPr txBox="1">
            <a:spLocks noChangeArrowheads="1"/>
          </p:cNvSpPr>
          <p:nvPr/>
        </p:nvSpPr>
        <p:spPr bwMode="auto">
          <a:xfrm>
            <a:off x="3429000" y="1752600"/>
            <a:ext cx="2209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Sound speed inversion</a:t>
            </a:r>
          </a:p>
        </p:txBody>
      </p:sp>
      <p:sp>
        <p:nvSpPr>
          <p:cNvPr id="6161" name="Line 24"/>
          <p:cNvSpPr>
            <a:spLocks noChangeShapeType="1"/>
          </p:cNvSpPr>
          <p:nvPr/>
        </p:nvSpPr>
        <p:spPr bwMode="auto">
          <a:xfrm>
            <a:off x="21336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" name="Line 25"/>
          <p:cNvSpPr>
            <a:spLocks noChangeShapeType="1"/>
          </p:cNvSpPr>
          <p:nvPr/>
        </p:nvSpPr>
        <p:spPr bwMode="auto">
          <a:xfrm>
            <a:off x="60960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" name="AutoShape 26"/>
          <p:cNvSpPr>
            <a:spLocks noChangeArrowheads="1"/>
          </p:cNvSpPr>
          <p:nvPr/>
        </p:nvSpPr>
        <p:spPr bwMode="auto">
          <a:xfrm>
            <a:off x="3505200" y="4114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6164" name="Text Box 27"/>
          <p:cNvSpPr txBox="1">
            <a:spLocks noChangeArrowheads="1"/>
          </p:cNvSpPr>
          <p:nvPr/>
        </p:nvSpPr>
        <p:spPr bwMode="auto">
          <a:xfrm>
            <a:off x="3048000" y="259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S</a:t>
            </a:r>
          </a:p>
        </p:txBody>
      </p:sp>
      <p:sp>
        <p:nvSpPr>
          <p:cNvPr id="6165" name="Text Box 28"/>
          <p:cNvSpPr txBox="1">
            <a:spLocks noChangeArrowheads="1"/>
          </p:cNvSpPr>
          <p:nvPr/>
        </p:nvSpPr>
        <p:spPr bwMode="auto">
          <a:xfrm>
            <a:off x="5638800" y="259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R</a:t>
            </a:r>
          </a:p>
        </p:txBody>
      </p:sp>
      <p:graphicFrame>
        <p:nvGraphicFramePr>
          <p:cNvPr id="6166" name="Object 29"/>
          <p:cNvGraphicFramePr>
            <a:graphicFrameLocks noChangeAspect="1"/>
          </p:cNvGraphicFramePr>
          <p:nvPr/>
        </p:nvGraphicFramePr>
        <p:xfrm>
          <a:off x="4332288" y="3810000"/>
          <a:ext cx="704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380835" imgH="393529" progId="Equation.DSMT4">
                  <p:embed/>
                </p:oleObj>
              </mc:Choice>
              <mc:Fallback>
                <p:oleObj name="Equation" r:id="rId4" imgW="380835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810000"/>
                        <a:ext cx="7048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2"/>
          <p:cNvSpPr>
            <a:spLocks noChangeArrowheads="1"/>
          </p:cNvSpPr>
          <p:nvPr/>
        </p:nvSpPr>
        <p:spPr bwMode="auto">
          <a:xfrm>
            <a:off x="2700338" y="11113"/>
            <a:ext cx="3867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Tomography Basics (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3359150" y="5151438"/>
          <a:ext cx="2552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Equation" r:id="rId4" imgW="1130300" imgH="228600" progId="Equation.DSMT4">
                  <p:embed/>
                </p:oleObj>
              </mc:Choice>
              <mc:Fallback>
                <p:oleObj name="Equation" r:id="rId4" imgW="1130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151438"/>
                        <a:ext cx="25527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ZoneTexte 1"/>
          <p:cNvSpPr txBox="1">
            <a:spLocks noChangeArrowheads="1"/>
          </p:cNvSpPr>
          <p:nvPr/>
        </p:nvSpPr>
        <p:spPr bwMode="auto">
          <a:xfrm>
            <a:off x="34925" y="4325938"/>
            <a:ext cx="4829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direct problem :</a:t>
            </a:r>
          </a:p>
        </p:txBody>
      </p:sp>
      <p:sp>
        <p:nvSpPr>
          <p:cNvPr id="55300" name="AutoShape 4"/>
          <p:cNvSpPr>
            <a:spLocks noChangeAspect="1" noChangeArrowheads="1" noTextEdit="1"/>
          </p:cNvSpPr>
          <p:nvPr/>
        </p:nvSpPr>
        <p:spPr bwMode="auto">
          <a:xfrm>
            <a:off x="784225" y="1693863"/>
            <a:ext cx="78613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1809750" y="1870075"/>
            <a:ext cx="5108575" cy="1851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1809750" y="1870075"/>
            <a:ext cx="5108575" cy="18510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55303" name="Rectangle 11"/>
          <p:cNvSpPr>
            <a:spLocks noChangeArrowheads="1"/>
          </p:cNvSpPr>
          <p:nvPr/>
        </p:nvSpPr>
        <p:spPr bwMode="auto">
          <a:xfrm>
            <a:off x="1781175" y="36830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04" name="Rectangle 12"/>
          <p:cNvSpPr>
            <a:spLocks noChangeArrowheads="1"/>
          </p:cNvSpPr>
          <p:nvPr/>
        </p:nvSpPr>
        <p:spPr bwMode="auto">
          <a:xfrm>
            <a:off x="6904038" y="18256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05" name="Line 13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06" name="Line 14"/>
          <p:cNvSpPr>
            <a:spLocks noChangeShapeType="1"/>
          </p:cNvSpPr>
          <p:nvPr/>
        </p:nvSpPr>
        <p:spPr bwMode="auto">
          <a:xfrm>
            <a:off x="1809750" y="1870075"/>
            <a:ext cx="510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07" name="Line 15"/>
          <p:cNvSpPr>
            <a:spLocks noChangeShapeType="1"/>
          </p:cNvSpPr>
          <p:nvPr/>
        </p:nvSpPr>
        <p:spPr bwMode="auto">
          <a:xfrm>
            <a:off x="6918325" y="1870075"/>
            <a:ext cx="3175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08" name="Line 16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09" name="Line 17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0" name="Line 18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1" name="Line 19"/>
          <p:cNvSpPr>
            <a:spLocks noChangeShapeType="1"/>
          </p:cNvSpPr>
          <p:nvPr/>
        </p:nvSpPr>
        <p:spPr bwMode="auto">
          <a:xfrm flipV="1">
            <a:off x="1809750" y="369887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2" name="Line 20"/>
          <p:cNvSpPr>
            <a:spLocks noChangeShapeType="1"/>
          </p:cNvSpPr>
          <p:nvPr/>
        </p:nvSpPr>
        <p:spPr bwMode="auto">
          <a:xfrm>
            <a:off x="1809750" y="1870075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3" name="Rectangle 21"/>
          <p:cNvSpPr>
            <a:spLocks noChangeArrowheads="1"/>
          </p:cNvSpPr>
          <p:nvPr/>
        </p:nvSpPr>
        <p:spPr bwMode="auto">
          <a:xfrm>
            <a:off x="1752600" y="3736975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14" name="Line 22"/>
          <p:cNvSpPr>
            <a:spLocks noChangeShapeType="1"/>
          </p:cNvSpPr>
          <p:nvPr/>
        </p:nvSpPr>
        <p:spPr bwMode="auto">
          <a:xfrm flipV="1">
            <a:off x="2735263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5" name="Line 23"/>
          <p:cNvSpPr>
            <a:spLocks noChangeShapeType="1"/>
          </p:cNvSpPr>
          <p:nvPr/>
        </p:nvSpPr>
        <p:spPr bwMode="auto">
          <a:xfrm>
            <a:off x="2735263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6" name="Rectangle 24"/>
          <p:cNvSpPr>
            <a:spLocks noChangeArrowheads="1"/>
          </p:cNvSpPr>
          <p:nvPr/>
        </p:nvSpPr>
        <p:spPr bwMode="auto">
          <a:xfrm>
            <a:off x="2581275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17" name="Line 25"/>
          <p:cNvSpPr>
            <a:spLocks noChangeShapeType="1"/>
          </p:cNvSpPr>
          <p:nvPr/>
        </p:nvSpPr>
        <p:spPr bwMode="auto">
          <a:xfrm flipV="1">
            <a:off x="3662363" y="3698875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8" name="Line 26"/>
          <p:cNvSpPr>
            <a:spLocks noChangeShapeType="1"/>
          </p:cNvSpPr>
          <p:nvPr/>
        </p:nvSpPr>
        <p:spPr bwMode="auto">
          <a:xfrm>
            <a:off x="3662363" y="1870075"/>
            <a:ext cx="1587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19" name="Rectangle 27"/>
          <p:cNvSpPr>
            <a:spLocks noChangeArrowheads="1"/>
          </p:cNvSpPr>
          <p:nvPr/>
        </p:nvSpPr>
        <p:spPr bwMode="auto">
          <a:xfrm>
            <a:off x="3508375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20" name="Line 28"/>
          <p:cNvSpPr>
            <a:spLocks noChangeShapeType="1"/>
          </p:cNvSpPr>
          <p:nvPr/>
        </p:nvSpPr>
        <p:spPr bwMode="auto">
          <a:xfrm flipV="1">
            <a:off x="4587875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21" name="Line 29"/>
          <p:cNvSpPr>
            <a:spLocks noChangeShapeType="1"/>
          </p:cNvSpPr>
          <p:nvPr/>
        </p:nvSpPr>
        <p:spPr bwMode="auto">
          <a:xfrm>
            <a:off x="4587875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22" name="Rectangle 30"/>
          <p:cNvSpPr>
            <a:spLocks noChangeArrowheads="1"/>
          </p:cNvSpPr>
          <p:nvPr/>
        </p:nvSpPr>
        <p:spPr bwMode="auto">
          <a:xfrm>
            <a:off x="4433888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23" name="Line 31"/>
          <p:cNvSpPr>
            <a:spLocks noChangeShapeType="1"/>
          </p:cNvSpPr>
          <p:nvPr/>
        </p:nvSpPr>
        <p:spPr bwMode="auto">
          <a:xfrm flipV="1">
            <a:off x="5514975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24" name="Line 32"/>
          <p:cNvSpPr>
            <a:spLocks noChangeShapeType="1"/>
          </p:cNvSpPr>
          <p:nvPr/>
        </p:nvSpPr>
        <p:spPr bwMode="auto">
          <a:xfrm>
            <a:off x="5514975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25" name="Rectangle 33"/>
          <p:cNvSpPr>
            <a:spLocks noChangeArrowheads="1"/>
          </p:cNvSpPr>
          <p:nvPr/>
        </p:nvSpPr>
        <p:spPr bwMode="auto">
          <a:xfrm>
            <a:off x="5360988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26" name="Line 34"/>
          <p:cNvSpPr>
            <a:spLocks noChangeShapeType="1"/>
          </p:cNvSpPr>
          <p:nvPr/>
        </p:nvSpPr>
        <p:spPr bwMode="auto">
          <a:xfrm flipV="1">
            <a:off x="6442075" y="369887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27" name="Line 35"/>
          <p:cNvSpPr>
            <a:spLocks noChangeShapeType="1"/>
          </p:cNvSpPr>
          <p:nvPr/>
        </p:nvSpPr>
        <p:spPr bwMode="auto">
          <a:xfrm>
            <a:off x="6442075" y="1870075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28" name="Rectangle 36"/>
          <p:cNvSpPr>
            <a:spLocks noChangeArrowheads="1"/>
          </p:cNvSpPr>
          <p:nvPr/>
        </p:nvSpPr>
        <p:spPr bwMode="auto">
          <a:xfrm>
            <a:off x="6384925" y="3736975"/>
            <a:ext cx="355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0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29" name="Line 37"/>
          <p:cNvSpPr>
            <a:spLocks noChangeShapeType="1"/>
          </p:cNvSpPr>
          <p:nvPr/>
        </p:nvSpPr>
        <p:spPr bwMode="auto">
          <a:xfrm>
            <a:off x="1809750" y="1870075"/>
            <a:ext cx="41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0" name="Line 38"/>
          <p:cNvSpPr>
            <a:spLocks noChangeShapeType="1"/>
          </p:cNvSpPr>
          <p:nvPr/>
        </p:nvSpPr>
        <p:spPr bwMode="auto">
          <a:xfrm flipH="1">
            <a:off x="6862763" y="1870075"/>
            <a:ext cx="555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1" name="Rectangle 39"/>
          <p:cNvSpPr>
            <a:spLocks noChangeArrowheads="1"/>
          </p:cNvSpPr>
          <p:nvPr/>
        </p:nvSpPr>
        <p:spPr bwMode="auto">
          <a:xfrm>
            <a:off x="1671638" y="1814513"/>
            <a:ext cx="2079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32" name="Line 41"/>
          <p:cNvSpPr>
            <a:spLocks noChangeShapeType="1"/>
          </p:cNvSpPr>
          <p:nvPr/>
        </p:nvSpPr>
        <p:spPr bwMode="auto">
          <a:xfrm flipH="1">
            <a:off x="6862763" y="2225675"/>
            <a:ext cx="555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3" name="Line 44"/>
          <p:cNvSpPr>
            <a:spLocks noChangeShapeType="1"/>
          </p:cNvSpPr>
          <p:nvPr/>
        </p:nvSpPr>
        <p:spPr bwMode="auto">
          <a:xfrm flipH="1">
            <a:off x="6862763" y="2581275"/>
            <a:ext cx="555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4" name="Line 47"/>
          <p:cNvSpPr>
            <a:spLocks noChangeShapeType="1"/>
          </p:cNvSpPr>
          <p:nvPr/>
        </p:nvSpPr>
        <p:spPr bwMode="auto">
          <a:xfrm flipH="1">
            <a:off x="6862763" y="2938463"/>
            <a:ext cx="555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5" name="Line 50"/>
          <p:cNvSpPr>
            <a:spLocks noChangeShapeType="1"/>
          </p:cNvSpPr>
          <p:nvPr/>
        </p:nvSpPr>
        <p:spPr bwMode="auto">
          <a:xfrm flipH="1">
            <a:off x="6862763" y="3294063"/>
            <a:ext cx="555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6" name="Line 53"/>
          <p:cNvSpPr>
            <a:spLocks noChangeShapeType="1"/>
          </p:cNvSpPr>
          <p:nvPr/>
        </p:nvSpPr>
        <p:spPr bwMode="auto">
          <a:xfrm flipH="1">
            <a:off x="6862763" y="3649663"/>
            <a:ext cx="555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7" name="Rectangle 54"/>
          <p:cNvSpPr>
            <a:spLocks noChangeArrowheads="1"/>
          </p:cNvSpPr>
          <p:nvPr/>
        </p:nvSpPr>
        <p:spPr bwMode="auto">
          <a:xfrm>
            <a:off x="1555750" y="3513138"/>
            <a:ext cx="177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38" name="Line 55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39" name="Line 56"/>
          <p:cNvSpPr>
            <a:spLocks noChangeShapeType="1"/>
          </p:cNvSpPr>
          <p:nvPr/>
        </p:nvSpPr>
        <p:spPr bwMode="auto">
          <a:xfrm>
            <a:off x="1809750" y="1870075"/>
            <a:ext cx="510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0" name="Line 57"/>
          <p:cNvSpPr>
            <a:spLocks noChangeShapeType="1"/>
          </p:cNvSpPr>
          <p:nvPr/>
        </p:nvSpPr>
        <p:spPr bwMode="auto">
          <a:xfrm>
            <a:off x="6918325" y="1870075"/>
            <a:ext cx="3175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1" name="Line 58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2" name="Rectangle 59"/>
          <p:cNvSpPr>
            <a:spLocks noChangeArrowheads="1"/>
          </p:cNvSpPr>
          <p:nvPr/>
        </p:nvSpPr>
        <p:spPr bwMode="auto">
          <a:xfrm>
            <a:off x="7213600" y="1870075"/>
            <a:ext cx="379413" cy="1857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55343" name="Rectangle 60"/>
          <p:cNvSpPr>
            <a:spLocks noChangeArrowheads="1"/>
          </p:cNvSpPr>
          <p:nvPr/>
        </p:nvSpPr>
        <p:spPr bwMode="auto">
          <a:xfrm>
            <a:off x="7213600" y="1870075"/>
            <a:ext cx="379413" cy="18573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55344" name="Picture 6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870075"/>
            <a:ext cx="379413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5" name="Line 62"/>
          <p:cNvSpPr>
            <a:spLocks noChangeShapeType="1"/>
          </p:cNvSpPr>
          <p:nvPr/>
        </p:nvSpPr>
        <p:spPr bwMode="auto">
          <a:xfrm>
            <a:off x="7213600" y="1870075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6" name="Line 63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7" name="Line 64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8" name="Line 65"/>
          <p:cNvSpPr>
            <a:spLocks noChangeShapeType="1"/>
          </p:cNvSpPr>
          <p:nvPr/>
        </p:nvSpPr>
        <p:spPr bwMode="auto">
          <a:xfrm flipV="1">
            <a:off x="7213600" y="1870075"/>
            <a:ext cx="3175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49" name="Line 66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0" name="Line 67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1" name="Line 68"/>
          <p:cNvSpPr>
            <a:spLocks noChangeShapeType="1"/>
          </p:cNvSpPr>
          <p:nvPr/>
        </p:nvSpPr>
        <p:spPr bwMode="auto">
          <a:xfrm flipH="1">
            <a:off x="7535863" y="3727450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2" name="Line 69"/>
          <p:cNvSpPr>
            <a:spLocks noChangeShapeType="1"/>
          </p:cNvSpPr>
          <p:nvPr/>
        </p:nvSpPr>
        <p:spPr bwMode="auto">
          <a:xfrm>
            <a:off x="7213600" y="3727450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3" name="Rectangle 70"/>
          <p:cNvSpPr>
            <a:spLocks noChangeArrowheads="1"/>
          </p:cNvSpPr>
          <p:nvPr/>
        </p:nvSpPr>
        <p:spPr bwMode="auto">
          <a:xfrm>
            <a:off x="7634288" y="3543300"/>
            <a:ext cx="2365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1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54" name="Line 71"/>
          <p:cNvSpPr>
            <a:spLocks noChangeShapeType="1"/>
          </p:cNvSpPr>
          <p:nvPr/>
        </p:nvSpPr>
        <p:spPr bwMode="auto">
          <a:xfrm flipH="1">
            <a:off x="7535863" y="32607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5" name="Line 72"/>
          <p:cNvSpPr>
            <a:spLocks noChangeShapeType="1"/>
          </p:cNvSpPr>
          <p:nvPr/>
        </p:nvSpPr>
        <p:spPr bwMode="auto">
          <a:xfrm>
            <a:off x="7213600" y="326072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6" name="Line 74"/>
          <p:cNvSpPr>
            <a:spLocks noChangeShapeType="1"/>
          </p:cNvSpPr>
          <p:nvPr/>
        </p:nvSpPr>
        <p:spPr bwMode="auto">
          <a:xfrm flipH="1">
            <a:off x="7535863" y="2795588"/>
            <a:ext cx="571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7" name="Line 75"/>
          <p:cNvSpPr>
            <a:spLocks noChangeShapeType="1"/>
          </p:cNvSpPr>
          <p:nvPr/>
        </p:nvSpPr>
        <p:spPr bwMode="auto">
          <a:xfrm>
            <a:off x="7213600" y="27955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58" name="Rectangle 76"/>
          <p:cNvSpPr>
            <a:spLocks noChangeArrowheads="1"/>
          </p:cNvSpPr>
          <p:nvPr/>
        </p:nvSpPr>
        <p:spPr bwMode="auto">
          <a:xfrm>
            <a:off x="7678738" y="2667000"/>
            <a:ext cx="225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59" name="Line 77"/>
          <p:cNvSpPr>
            <a:spLocks noChangeShapeType="1"/>
          </p:cNvSpPr>
          <p:nvPr/>
        </p:nvSpPr>
        <p:spPr bwMode="auto">
          <a:xfrm flipH="1">
            <a:off x="7535863" y="2330450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0" name="Line 78"/>
          <p:cNvSpPr>
            <a:spLocks noChangeShapeType="1"/>
          </p:cNvSpPr>
          <p:nvPr/>
        </p:nvSpPr>
        <p:spPr bwMode="auto">
          <a:xfrm>
            <a:off x="7213600" y="2330450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1" name="Line 80"/>
          <p:cNvSpPr>
            <a:spLocks noChangeShapeType="1"/>
          </p:cNvSpPr>
          <p:nvPr/>
        </p:nvSpPr>
        <p:spPr bwMode="auto">
          <a:xfrm flipH="1">
            <a:off x="7535863" y="1870075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2" name="Line 81"/>
          <p:cNvSpPr>
            <a:spLocks noChangeShapeType="1"/>
          </p:cNvSpPr>
          <p:nvPr/>
        </p:nvSpPr>
        <p:spPr bwMode="auto">
          <a:xfrm>
            <a:off x="7213600" y="1870075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3" name="Rectangle 82"/>
          <p:cNvSpPr>
            <a:spLocks noChangeArrowheads="1"/>
          </p:cNvSpPr>
          <p:nvPr/>
        </p:nvSpPr>
        <p:spPr bwMode="auto">
          <a:xfrm>
            <a:off x="7634288" y="1730375"/>
            <a:ext cx="177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64" name="Line 83"/>
          <p:cNvSpPr>
            <a:spLocks noChangeShapeType="1"/>
          </p:cNvSpPr>
          <p:nvPr/>
        </p:nvSpPr>
        <p:spPr bwMode="auto">
          <a:xfrm>
            <a:off x="7213600" y="1870075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5" name="Line 84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6" name="Line 85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7" name="Line 40"/>
          <p:cNvSpPr>
            <a:spLocks noChangeShapeType="1"/>
          </p:cNvSpPr>
          <p:nvPr/>
        </p:nvSpPr>
        <p:spPr bwMode="auto">
          <a:xfrm>
            <a:off x="1809750" y="2225675"/>
            <a:ext cx="41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8" name="Line 43"/>
          <p:cNvSpPr>
            <a:spLocks noChangeShapeType="1"/>
          </p:cNvSpPr>
          <p:nvPr/>
        </p:nvSpPr>
        <p:spPr bwMode="auto">
          <a:xfrm>
            <a:off x="1809750" y="2581275"/>
            <a:ext cx="41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69" name="Line 46"/>
          <p:cNvSpPr>
            <a:spLocks noChangeShapeType="1"/>
          </p:cNvSpPr>
          <p:nvPr/>
        </p:nvSpPr>
        <p:spPr bwMode="auto">
          <a:xfrm>
            <a:off x="1809750" y="2938463"/>
            <a:ext cx="41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70" name="Line 49"/>
          <p:cNvSpPr>
            <a:spLocks noChangeShapeType="1"/>
          </p:cNvSpPr>
          <p:nvPr/>
        </p:nvSpPr>
        <p:spPr bwMode="auto">
          <a:xfrm>
            <a:off x="1809750" y="3294063"/>
            <a:ext cx="41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5371" name="Line 52"/>
          <p:cNvSpPr>
            <a:spLocks noChangeShapeType="1"/>
          </p:cNvSpPr>
          <p:nvPr/>
        </p:nvSpPr>
        <p:spPr bwMode="auto">
          <a:xfrm>
            <a:off x="1809750" y="3649663"/>
            <a:ext cx="41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553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7688" y="1881188"/>
            <a:ext cx="50927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2" name="Rectangle 281"/>
          <p:cNvSpPr/>
          <p:nvPr/>
        </p:nvSpPr>
        <p:spPr>
          <a:xfrm>
            <a:off x="1795463" y="1873250"/>
            <a:ext cx="5124450" cy="18303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55374" name="Rectangle 1235"/>
          <p:cNvSpPr>
            <a:spLocks noChangeArrowheads="1"/>
          </p:cNvSpPr>
          <p:nvPr/>
        </p:nvSpPr>
        <p:spPr bwMode="auto">
          <a:xfrm>
            <a:off x="6057900" y="1385888"/>
            <a:ext cx="3086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t/T  (%) </a:t>
            </a: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75" name="Rectangle 70"/>
          <p:cNvSpPr>
            <a:spLocks noChangeArrowheads="1"/>
          </p:cNvSpPr>
          <p:nvPr/>
        </p:nvSpPr>
        <p:spPr bwMode="auto">
          <a:xfrm>
            <a:off x="7645400" y="3140075"/>
            <a:ext cx="1476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5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376" name="Rectangle 70"/>
          <p:cNvSpPr>
            <a:spLocks noChangeArrowheads="1"/>
          </p:cNvSpPr>
          <p:nvPr/>
        </p:nvSpPr>
        <p:spPr bwMode="auto">
          <a:xfrm>
            <a:off x="7667625" y="2216150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98" name="Line 98"/>
          <p:cNvSpPr>
            <a:spLocks noChangeShapeType="1"/>
          </p:cNvSpPr>
          <p:nvPr/>
        </p:nvSpPr>
        <p:spPr bwMode="auto">
          <a:xfrm>
            <a:off x="1781175" y="2509838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9" name="Line 101"/>
          <p:cNvSpPr>
            <a:spLocks noChangeShapeType="1"/>
          </p:cNvSpPr>
          <p:nvPr/>
        </p:nvSpPr>
        <p:spPr bwMode="auto">
          <a:xfrm>
            <a:off x="1985963" y="189230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0" name="Line 126"/>
          <p:cNvSpPr>
            <a:spLocks noChangeShapeType="1"/>
          </p:cNvSpPr>
          <p:nvPr/>
        </p:nvSpPr>
        <p:spPr bwMode="auto">
          <a:xfrm>
            <a:off x="1781175" y="2649538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380" name="Line 127"/>
          <p:cNvSpPr>
            <a:spLocks noChangeShapeType="1"/>
          </p:cNvSpPr>
          <p:nvPr/>
        </p:nvSpPr>
        <p:spPr bwMode="auto">
          <a:xfrm>
            <a:off x="1781175" y="2792413"/>
            <a:ext cx="5111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" name="Line 128"/>
          <p:cNvSpPr>
            <a:spLocks noChangeShapeType="1"/>
          </p:cNvSpPr>
          <p:nvPr/>
        </p:nvSpPr>
        <p:spPr bwMode="auto">
          <a:xfrm>
            <a:off x="1781175" y="2366963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3" name="Line 129"/>
          <p:cNvSpPr>
            <a:spLocks noChangeShapeType="1"/>
          </p:cNvSpPr>
          <p:nvPr/>
        </p:nvSpPr>
        <p:spPr bwMode="auto">
          <a:xfrm>
            <a:off x="1781175" y="2225675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4" name="Line 130"/>
          <p:cNvSpPr>
            <a:spLocks noChangeShapeType="1"/>
          </p:cNvSpPr>
          <p:nvPr/>
        </p:nvSpPr>
        <p:spPr bwMode="auto">
          <a:xfrm>
            <a:off x="1781175" y="2082800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7" name="Line 102"/>
          <p:cNvSpPr>
            <a:spLocks noChangeShapeType="1"/>
          </p:cNvSpPr>
          <p:nvPr/>
        </p:nvSpPr>
        <p:spPr bwMode="auto">
          <a:xfrm>
            <a:off x="2178050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Line 103"/>
          <p:cNvSpPr>
            <a:spLocks noChangeShapeType="1"/>
          </p:cNvSpPr>
          <p:nvPr/>
        </p:nvSpPr>
        <p:spPr bwMode="auto">
          <a:xfrm>
            <a:off x="2382838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9" name="Line 104"/>
          <p:cNvSpPr>
            <a:spLocks noChangeShapeType="1"/>
          </p:cNvSpPr>
          <p:nvPr/>
        </p:nvSpPr>
        <p:spPr bwMode="auto">
          <a:xfrm>
            <a:off x="2587625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Line 105"/>
          <p:cNvSpPr>
            <a:spLocks noChangeShapeType="1"/>
          </p:cNvSpPr>
          <p:nvPr/>
        </p:nvSpPr>
        <p:spPr bwMode="auto">
          <a:xfrm>
            <a:off x="2792413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1" name="Line 106"/>
          <p:cNvSpPr>
            <a:spLocks noChangeShapeType="1"/>
          </p:cNvSpPr>
          <p:nvPr/>
        </p:nvSpPr>
        <p:spPr bwMode="auto">
          <a:xfrm>
            <a:off x="2997200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2" name="Line 107"/>
          <p:cNvSpPr>
            <a:spLocks noChangeShapeType="1"/>
          </p:cNvSpPr>
          <p:nvPr/>
        </p:nvSpPr>
        <p:spPr bwMode="auto">
          <a:xfrm>
            <a:off x="3200400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" name="Line 108"/>
          <p:cNvSpPr>
            <a:spLocks noChangeShapeType="1"/>
          </p:cNvSpPr>
          <p:nvPr/>
        </p:nvSpPr>
        <p:spPr bwMode="auto">
          <a:xfrm>
            <a:off x="3406775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4" name="Line 109"/>
          <p:cNvSpPr>
            <a:spLocks noChangeShapeType="1"/>
          </p:cNvSpPr>
          <p:nvPr/>
        </p:nvSpPr>
        <p:spPr bwMode="auto">
          <a:xfrm>
            <a:off x="3609975" y="190500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5" name="Line 110"/>
          <p:cNvSpPr>
            <a:spLocks noChangeShapeType="1"/>
          </p:cNvSpPr>
          <p:nvPr/>
        </p:nvSpPr>
        <p:spPr bwMode="auto">
          <a:xfrm>
            <a:off x="3814763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6" name="Line 112"/>
          <p:cNvSpPr>
            <a:spLocks noChangeShapeType="1"/>
          </p:cNvSpPr>
          <p:nvPr/>
        </p:nvSpPr>
        <p:spPr bwMode="auto">
          <a:xfrm>
            <a:off x="4224338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7" name="Line 113"/>
          <p:cNvSpPr>
            <a:spLocks noChangeShapeType="1"/>
          </p:cNvSpPr>
          <p:nvPr/>
        </p:nvSpPr>
        <p:spPr bwMode="auto">
          <a:xfrm>
            <a:off x="4427538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8" name="Line 114"/>
          <p:cNvSpPr>
            <a:spLocks noChangeShapeType="1"/>
          </p:cNvSpPr>
          <p:nvPr/>
        </p:nvSpPr>
        <p:spPr bwMode="auto">
          <a:xfrm>
            <a:off x="4632325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9" name="Line 115"/>
          <p:cNvSpPr>
            <a:spLocks noChangeShapeType="1"/>
          </p:cNvSpPr>
          <p:nvPr/>
        </p:nvSpPr>
        <p:spPr bwMode="auto">
          <a:xfrm>
            <a:off x="4837113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0" name="Line 127"/>
          <p:cNvSpPr>
            <a:spLocks noChangeShapeType="1"/>
          </p:cNvSpPr>
          <p:nvPr/>
        </p:nvSpPr>
        <p:spPr bwMode="auto">
          <a:xfrm>
            <a:off x="1770063" y="2792413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Line 102"/>
          <p:cNvSpPr>
            <a:spLocks noChangeShapeType="1"/>
          </p:cNvSpPr>
          <p:nvPr/>
        </p:nvSpPr>
        <p:spPr bwMode="auto">
          <a:xfrm>
            <a:off x="4025900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8" name="Line 107"/>
          <p:cNvSpPr>
            <a:spLocks noChangeShapeType="1"/>
          </p:cNvSpPr>
          <p:nvPr/>
        </p:nvSpPr>
        <p:spPr bwMode="auto">
          <a:xfrm>
            <a:off x="5048250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Line 108"/>
          <p:cNvSpPr>
            <a:spLocks noChangeShapeType="1"/>
          </p:cNvSpPr>
          <p:nvPr/>
        </p:nvSpPr>
        <p:spPr bwMode="auto">
          <a:xfrm>
            <a:off x="5254625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0" name="Line 109"/>
          <p:cNvSpPr>
            <a:spLocks noChangeShapeType="1"/>
          </p:cNvSpPr>
          <p:nvPr/>
        </p:nvSpPr>
        <p:spPr bwMode="auto">
          <a:xfrm>
            <a:off x="5457825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1" name="Line 110"/>
          <p:cNvSpPr>
            <a:spLocks noChangeShapeType="1"/>
          </p:cNvSpPr>
          <p:nvPr/>
        </p:nvSpPr>
        <p:spPr bwMode="auto">
          <a:xfrm>
            <a:off x="5662613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" name="Line 111"/>
          <p:cNvSpPr>
            <a:spLocks noChangeShapeType="1"/>
          </p:cNvSpPr>
          <p:nvPr/>
        </p:nvSpPr>
        <p:spPr bwMode="auto">
          <a:xfrm>
            <a:off x="5867400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" name="Line 112"/>
          <p:cNvSpPr>
            <a:spLocks noChangeShapeType="1"/>
          </p:cNvSpPr>
          <p:nvPr/>
        </p:nvSpPr>
        <p:spPr bwMode="auto">
          <a:xfrm>
            <a:off x="6072188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" name="Line 113"/>
          <p:cNvSpPr>
            <a:spLocks noChangeShapeType="1"/>
          </p:cNvSpPr>
          <p:nvPr/>
        </p:nvSpPr>
        <p:spPr bwMode="auto">
          <a:xfrm>
            <a:off x="6275388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Line 114"/>
          <p:cNvSpPr>
            <a:spLocks noChangeShapeType="1"/>
          </p:cNvSpPr>
          <p:nvPr/>
        </p:nvSpPr>
        <p:spPr bwMode="auto">
          <a:xfrm>
            <a:off x="6480175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Line 115"/>
          <p:cNvSpPr>
            <a:spLocks noChangeShapeType="1"/>
          </p:cNvSpPr>
          <p:nvPr/>
        </p:nvSpPr>
        <p:spPr bwMode="auto">
          <a:xfrm>
            <a:off x="6684963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" name="Line 98"/>
          <p:cNvSpPr>
            <a:spLocks noChangeShapeType="1"/>
          </p:cNvSpPr>
          <p:nvPr/>
        </p:nvSpPr>
        <p:spPr bwMode="auto">
          <a:xfrm>
            <a:off x="1781175" y="3216275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3" name="Line 101"/>
          <p:cNvSpPr>
            <a:spLocks noChangeShapeType="1"/>
          </p:cNvSpPr>
          <p:nvPr/>
        </p:nvSpPr>
        <p:spPr bwMode="auto">
          <a:xfrm>
            <a:off x="1985963" y="259873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4" name="Line 126"/>
          <p:cNvSpPr>
            <a:spLocks noChangeShapeType="1"/>
          </p:cNvSpPr>
          <p:nvPr/>
        </p:nvSpPr>
        <p:spPr bwMode="auto">
          <a:xfrm>
            <a:off x="1781175" y="3355975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411" name="Line 127"/>
          <p:cNvSpPr>
            <a:spLocks noChangeShapeType="1"/>
          </p:cNvSpPr>
          <p:nvPr/>
        </p:nvSpPr>
        <p:spPr bwMode="auto">
          <a:xfrm>
            <a:off x="1781175" y="3498850"/>
            <a:ext cx="5111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6" name="Line 128"/>
          <p:cNvSpPr>
            <a:spLocks noChangeShapeType="1"/>
          </p:cNvSpPr>
          <p:nvPr/>
        </p:nvSpPr>
        <p:spPr bwMode="auto">
          <a:xfrm>
            <a:off x="1781175" y="3073400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7" name="Line 129"/>
          <p:cNvSpPr>
            <a:spLocks noChangeShapeType="1"/>
          </p:cNvSpPr>
          <p:nvPr/>
        </p:nvSpPr>
        <p:spPr bwMode="auto">
          <a:xfrm>
            <a:off x="1781175" y="2932113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8" name="Line 130"/>
          <p:cNvSpPr>
            <a:spLocks noChangeShapeType="1"/>
          </p:cNvSpPr>
          <p:nvPr/>
        </p:nvSpPr>
        <p:spPr bwMode="auto">
          <a:xfrm>
            <a:off x="1781175" y="2789238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2" name="Line 102"/>
          <p:cNvSpPr>
            <a:spLocks noChangeShapeType="1"/>
          </p:cNvSpPr>
          <p:nvPr/>
        </p:nvSpPr>
        <p:spPr bwMode="auto">
          <a:xfrm>
            <a:off x="2178050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" name="Line 103"/>
          <p:cNvSpPr>
            <a:spLocks noChangeShapeType="1"/>
          </p:cNvSpPr>
          <p:nvPr/>
        </p:nvSpPr>
        <p:spPr bwMode="auto">
          <a:xfrm>
            <a:off x="2382838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4" name="Line 104"/>
          <p:cNvSpPr>
            <a:spLocks noChangeShapeType="1"/>
          </p:cNvSpPr>
          <p:nvPr/>
        </p:nvSpPr>
        <p:spPr bwMode="auto">
          <a:xfrm>
            <a:off x="2587625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2" name="Line 105"/>
          <p:cNvSpPr>
            <a:spLocks noChangeShapeType="1"/>
          </p:cNvSpPr>
          <p:nvPr/>
        </p:nvSpPr>
        <p:spPr bwMode="auto">
          <a:xfrm>
            <a:off x="2792413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" name="Line 106"/>
          <p:cNvSpPr>
            <a:spLocks noChangeShapeType="1"/>
          </p:cNvSpPr>
          <p:nvPr/>
        </p:nvSpPr>
        <p:spPr bwMode="auto">
          <a:xfrm>
            <a:off x="2997200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4" name="Line 107"/>
          <p:cNvSpPr>
            <a:spLocks noChangeShapeType="1"/>
          </p:cNvSpPr>
          <p:nvPr/>
        </p:nvSpPr>
        <p:spPr bwMode="auto">
          <a:xfrm>
            <a:off x="3200400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5" name="Line 108"/>
          <p:cNvSpPr>
            <a:spLocks noChangeShapeType="1"/>
          </p:cNvSpPr>
          <p:nvPr/>
        </p:nvSpPr>
        <p:spPr bwMode="auto">
          <a:xfrm>
            <a:off x="3406775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6" name="Line 109"/>
          <p:cNvSpPr>
            <a:spLocks noChangeShapeType="1"/>
          </p:cNvSpPr>
          <p:nvPr/>
        </p:nvSpPr>
        <p:spPr bwMode="auto">
          <a:xfrm>
            <a:off x="3609975" y="261143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7" name="Line 110"/>
          <p:cNvSpPr>
            <a:spLocks noChangeShapeType="1"/>
          </p:cNvSpPr>
          <p:nvPr/>
        </p:nvSpPr>
        <p:spPr bwMode="auto">
          <a:xfrm>
            <a:off x="3814763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8" name="Line 112"/>
          <p:cNvSpPr>
            <a:spLocks noChangeShapeType="1"/>
          </p:cNvSpPr>
          <p:nvPr/>
        </p:nvSpPr>
        <p:spPr bwMode="auto">
          <a:xfrm>
            <a:off x="4224338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9" name="Line 113"/>
          <p:cNvSpPr>
            <a:spLocks noChangeShapeType="1"/>
          </p:cNvSpPr>
          <p:nvPr/>
        </p:nvSpPr>
        <p:spPr bwMode="auto">
          <a:xfrm>
            <a:off x="4427538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0" name="Line 114"/>
          <p:cNvSpPr>
            <a:spLocks noChangeShapeType="1"/>
          </p:cNvSpPr>
          <p:nvPr/>
        </p:nvSpPr>
        <p:spPr bwMode="auto">
          <a:xfrm>
            <a:off x="4632325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1" name="Line 115"/>
          <p:cNvSpPr>
            <a:spLocks noChangeShapeType="1"/>
          </p:cNvSpPr>
          <p:nvPr/>
        </p:nvSpPr>
        <p:spPr bwMode="auto">
          <a:xfrm>
            <a:off x="4837113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2" name="Line 127"/>
          <p:cNvSpPr>
            <a:spLocks noChangeShapeType="1"/>
          </p:cNvSpPr>
          <p:nvPr/>
        </p:nvSpPr>
        <p:spPr bwMode="auto">
          <a:xfrm>
            <a:off x="1770063" y="3498850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Line 102"/>
          <p:cNvSpPr>
            <a:spLocks noChangeShapeType="1"/>
          </p:cNvSpPr>
          <p:nvPr/>
        </p:nvSpPr>
        <p:spPr bwMode="auto">
          <a:xfrm>
            <a:off x="4025900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Line 107"/>
          <p:cNvSpPr>
            <a:spLocks noChangeShapeType="1"/>
          </p:cNvSpPr>
          <p:nvPr/>
        </p:nvSpPr>
        <p:spPr bwMode="auto">
          <a:xfrm>
            <a:off x="5048250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3" name="Line 108"/>
          <p:cNvSpPr>
            <a:spLocks noChangeShapeType="1"/>
          </p:cNvSpPr>
          <p:nvPr/>
        </p:nvSpPr>
        <p:spPr bwMode="auto">
          <a:xfrm>
            <a:off x="5254625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4" name="Line 109"/>
          <p:cNvSpPr>
            <a:spLocks noChangeShapeType="1"/>
          </p:cNvSpPr>
          <p:nvPr/>
        </p:nvSpPr>
        <p:spPr bwMode="auto">
          <a:xfrm>
            <a:off x="5457825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6" name="Line 110"/>
          <p:cNvSpPr>
            <a:spLocks noChangeShapeType="1"/>
          </p:cNvSpPr>
          <p:nvPr/>
        </p:nvSpPr>
        <p:spPr bwMode="auto">
          <a:xfrm>
            <a:off x="5662613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Line 111"/>
          <p:cNvSpPr>
            <a:spLocks noChangeShapeType="1"/>
          </p:cNvSpPr>
          <p:nvPr/>
        </p:nvSpPr>
        <p:spPr bwMode="auto">
          <a:xfrm>
            <a:off x="5867400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8" name="Line 112"/>
          <p:cNvSpPr>
            <a:spLocks noChangeShapeType="1"/>
          </p:cNvSpPr>
          <p:nvPr/>
        </p:nvSpPr>
        <p:spPr bwMode="auto">
          <a:xfrm>
            <a:off x="6072188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9" name="Line 113"/>
          <p:cNvSpPr>
            <a:spLocks noChangeShapeType="1"/>
          </p:cNvSpPr>
          <p:nvPr/>
        </p:nvSpPr>
        <p:spPr bwMode="auto">
          <a:xfrm>
            <a:off x="6275388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" name="Line 114"/>
          <p:cNvSpPr>
            <a:spLocks noChangeShapeType="1"/>
          </p:cNvSpPr>
          <p:nvPr/>
        </p:nvSpPr>
        <p:spPr bwMode="auto">
          <a:xfrm>
            <a:off x="6480175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" name="Line 115"/>
          <p:cNvSpPr>
            <a:spLocks noChangeShapeType="1"/>
          </p:cNvSpPr>
          <p:nvPr/>
        </p:nvSpPr>
        <p:spPr bwMode="auto">
          <a:xfrm>
            <a:off x="6684963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182" name="Straight Arrow Connector 181"/>
          <p:cNvCxnSpPr>
            <a:stCxn id="55441" idx="3"/>
          </p:cNvCxnSpPr>
          <p:nvPr/>
        </p:nvCxnSpPr>
        <p:spPr>
          <a:xfrm flipV="1">
            <a:off x="2243138" y="5173663"/>
            <a:ext cx="94615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440" name="Straight Arrow Connector 184"/>
          <p:cNvCxnSpPr>
            <a:cxnSpLocks noChangeShapeType="1"/>
            <a:stCxn id="55442" idx="0"/>
          </p:cNvCxnSpPr>
          <p:nvPr/>
        </p:nvCxnSpPr>
        <p:spPr bwMode="auto">
          <a:xfrm flipV="1">
            <a:off x="4883150" y="5670550"/>
            <a:ext cx="0" cy="4810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441" name="ZoneTexte 1"/>
          <p:cNvSpPr txBox="1">
            <a:spLocks noChangeArrowheads="1"/>
          </p:cNvSpPr>
          <p:nvPr/>
        </p:nvSpPr>
        <p:spPr bwMode="auto">
          <a:xfrm>
            <a:off x="152400" y="4714875"/>
            <a:ext cx="209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Observable 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ime / Amplitude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N eigenrays</a:t>
            </a:r>
          </a:p>
        </p:txBody>
      </p:sp>
      <p:sp>
        <p:nvSpPr>
          <p:cNvPr id="55442" name="ZoneTexte 1"/>
          <p:cNvSpPr txBox="1">
            <a:spLocks noChangeArrowheads="1"/>
          </p:cNvSpPr>
          <p:nvPr/>
        </p:nvSpPr>
        <p:spPr bwMode="auto">
          <a:xfrm>
            <a:off x="2243138" y="6151563"/>
            <a:ext cx="5278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kernel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N eigenrays</a:t>
            </a:r>
          </a:p>
        </p:txBody>
      </p:sp>
      <p:sp>
        <p:nvSpPr>
          <p:cNvPr id="55443" name="Rectangle 54"/>
          <p:cNvSpPr>
            <a:spLocks noChangeArrowheads="1"/>
          </p:cNvSpPr>
          <p:nvPr/>
        </p:nvSpPr>
        <p:spPr bwMode="auto">
          <a:xfrm rot="10800000" flipV="1">
            <a:off x="1552575" y="2716213"/>
            <a:ext cx="38893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5</a:t>
            </a: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55444" name="TextBox 144"/>
          <p:cNvSpPr txBox="1">
            <a:spLocks noChangeArrowheads="1"/>
          </p:cNvSpPr>
          <p:nvPr/>
        </p:nvSpPr>
        <p:spPr bwMode="auto">
          <a:xfrm>
            <a:off x="0" y="9032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Diffraction theory  (finite frequency) : sensitivity kernel approach</a:t>
            </a:r>
          </a:p>
        </p:txBody>
      </p:sp>
      <p:sp>
        <p:nvSpPr>
          <p:cNvPr id="55445" name="Rectangle 10"/>
          <p:cNvSpPr>
            <a:spLocks noChangeArrowheads="1"/>
          </p:cNvSpPr>
          <p:nvPr/>
        </p:nvSpPr>
        <p:spPr bwMode="auto">
          <a:xfrm rot="-5400000">
            <a:off x="-89694" y="2693194"/>
            <a:ext cx="28225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Times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(mm)</a:t>
            </a:r>
            <a:endParaRPr lang="en-US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446" name="Rectangle 9"/>
          <p:cNvSpPr>
            <a:spLocks noChangeArrowheads="1"/>
          </p:cNvSpPr>
          <p:nvPr/>
        </p:nvSpPr>
        <p:spPr bwMode="auto">
          <a:xfrm>
            <a:off x="1830388" y="3954463"/>
            <a:ext cx="50673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 (mm) </a:t>
            </a:r>
            <a:endParaRPr lang="en-US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447" name="Object 158"/>
          <p:cNvGraphicFramePr>
            <a:graphicFrameLocks noChangeAspect="1"/>
          </p:cNvGraphicFramePr>
          <p:nvPr/>
        </p:nvGraphicFramePr>
        <p:xfrm>
          <a:off x="3430588" y="4699000"/>
          <a:ext cx="2381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699000"/>
                        <a:ext cx="23812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48" name="ZoneTexte 1"/>
          <p:cNvSpPr txBox="1">
            <a:spLocks noChangeArrowheads="1"/>
          </p:cNvSpPr>
          <p:nvPr/>
        </p:nvSpPr>
        <p:spPr bwMode="auto">
          <a:xfrm>
            <a:off x="5378450" y="4873625"/>
            <a:ext cx="41433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Sound speed perturbation</a:t>
            </a:r>
          </a:p>
          <a:p>
            <a:pPr algn="ctr" defTabSz="914400"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400"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Density perturbation</a:t>
            </a:r>
          </a:p>
        </p:txBody>
      </p:sp>
      <p:sp>
        <p:nvSpPr>
          <p:cNvPr id="55449" name="TextBox 386"/>
          <p:cNvSpPr txBox="1">
            <a:spLocks noChangeArrowheads="1"/>
          </p:cNvSpPr>
          <p:nvPr/>
        </p:nvSpPr>
        <p:spPr bwMode="auto">
          <a:xfrm>
            <a:off x="1154113" y="20638"/>
            <a:ext cx="694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Forward modeling (volume perturbation)</a:t>
            </a:r>
          </a:p>
        </p:txBody>
      </p:sp>
      <p:sp>
        <p:nvSpPr>
          <p:cNvPr id="55450" name="Text Box 196" descr="Grands carreaux"/>
          <p:cNvSpPr txBox="1">
            <a:spLocks noChangeArrowheads="1"/>
          </p:cNvSpPr>
          <p:nvPr/>
        </p:nvSpPr>
        <p:spPr bwMode="auto">
          <a:xfrm>
            <a:off x="6684963" y="6092825"/>
            <a:ext cx="2279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200" i="1"/>
              <a:t>Iturbe et al, JASA,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4"/>
          <p:cNvSpPr>
            <a:spLocks noChangeAspect="1" noChangeArrowheads="1" noTextEdit="1"/>
          </p:cNvSpPr>
          <p:nvPr/>
        </p:nvSpPr>
        <p:spPr bwMode="auto">
          <a:xfrm>
            <a:off x="784225" y="1693863"/>
            <a:ext cx="7861300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47" name="Rectangle 6"/>
          <p:cNvSpPr>
            <a:spLocks noChangeArrowheads="1"/>
          </p:cNvSpPr>
          <p:nvPr/>
        </p:nvSpPr>
        <p:spPr bwMode="auto">
          <a:xfrm>
            <a:off x="1809750" y="1870075"/>
            <a:ext cx="5108575" cy="1851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57348" name="Rectangle 7"/>
          <p:cNvSpPr>
            <a:spLocks noChangeArrowheads="1"/>
          </p:cNvSpPr>
          <p:nvPr/>
        </p:nvSpPr>
        <p:spPr bwMode="auto">
          <a:xfrm>
            <a:off x="1809750" y="1870075"/>
            <a:ext cx="5108575" cy="18510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57349" name="Rectangle 11"/>
          <p:cNvSpPr>
            <a:spLocks noChangeArrowheads="1"/>
          </p:cNvSpPr>
          <p:nvPr/>
        </p:nvSpPr>
        <p:spPr bwMode="auto">
          <a:xfrm>
            <a:off x="1781175" y="36830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50" name="Rectangle 12"/>
          <p:cNvSpPr>
            <a:spLocks noChangeArrowheads="1"/>
          </p:cNvSpPr>
          <p:nvPr/>
        </p:nvSpPr>
        <p:spPr bwMode="auto">
          <a:xfrm>
            <a:off x="6904038" y="18256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  <a:cs typeface="Arial" panose="020B0604020202020204" pitchFamily="34" charset="0"/>
              </a:rPr>
              <a:t> 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51" name="Line 13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2" name="Line 14"/>
          <p:cNvSpPr>
            <a:spLocks noChangeShapeType="1"/>
          </p:cNvSpPr>
          <p:nvPr/>
        </p:nvSpPr>
        <p:spPr bwMode="auto">
          <a:xfrm>
            <a:off x="1809750" y="1870075"/>
            <a:ext cx="510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3" name="Line 15"/>
          <p:cNvSpPr>
            <a:spLocks noChangeShapeType="1"/>
          </p:cNvSpPr>
          <p:nvPr/>
        </p:nvSpPr>
        <p:spPr bwMode="auto">
          <a:xfrm>
            <a:off x="6918325" y="1870075"/>
            <a:ext cx="3175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4" name="Line 16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5" name="Line 17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6" name="Line 18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7" name="Line 19"/>
          <p:cNvSpPr>
            <a:spLocks noChangeShapeType="1"/>
          </p:cNvSpPr>
          <p:nvPr/>
        </p:nvSpPr>
        <p:spPr bwMode="auto">
          <a:xfrm flipV="1">
            <a:off x="1809750" y="369887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8" name="Line 20"/>
          <p:cNvSpPr>
            <a:spLocks noChangeShapeType="1"/>
          </p:cNvSpPr>
          <p:nvPr/>
        </p:nvSpPr>
        <p:spPr bwMode="auto">
          <a:xfrm>
            <a:off x="1809750" y="1870075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59" name="Rectangle 21"/>
          <p:cNvSpPr>
            <a:spLocks noChangeArrowheads="1"/>
          </p:cNvSpPr>
          <p:nvPr/>
        </p:nvSpPr>
        <p:spPr bwMode="auto">
          <a:xfrm>
            <a:off x="1752600" y="3736975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60" name="Line 22"/>
          <p:cNvSpPr>
            <a:spLocks noChangeShapeType="1"/>
          </p:cNvSpPr>
          <p:nvPr/>
        </p:nvSpPr>
        <p:spPr bwMode="auto">
          <a:xfrm flipV="1">
            <a:off x="2735263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61" name="Line 23"/>
          <p:cNvSpPr>
            <a:spLocks noChangeShapeType="1"/>
          </p:cNvSpPr>
          <p:nvPr/>
        </p:nvSpPr>
        <p:spPr bwMode="auto">
          <a:xfrm>
            <a:off x="2735263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62" name="Rectangle 24"/>
          <p:cNvSpPr>
            <a:spLocks noChangeArrowheads="1"/>
          </p:cNvSpPr>
          <p:nvPr/>
        </p:nvSpPr>
        <p:spPr bwMode="auto">
          <a:xfrm>
            <a:off x="2581275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0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63" name="Line 25"/>
          <p:cNvSpPr>
            <a:spLocks noChangeShapeType="1"/>
          </p:cNvSpPr>
          <p:nvPr/>
        </p:nvSpPr>
        <p:spPr bwMode="auto">
          <a:xfrm flipV="1">
            <a:off x="3662363" y="3698875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64" name="Line 26"/>
          <p:cNvSpPr>
            <a:spLocks noChangeShapeType="1"/>
          </p:cNvSpPr>
          <p:nvPr/>
        </p:nvSpPr>
        <p:spPr bwMode="auto">
          <a:xfrm>
            <a:off x="3662363" y="1870075"/>
            <a:ext cx="1587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65" name="Rectangle 27"/>
          <p:cNvSpPr>
            <a:spLocks noChangeArrowheads="1"/>
          </p:cNvSpPr>
          <p:nvPr/>
        </p:nvSpPr>
        <p:spPr bwMode="auto">
          <a:xfrm>
            <a:off x="3508375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40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66" name="Line 28"/>
          <p:cNvSpPr>
            <a:spLocks noChangeShapeType="1"/>
          </p:cNvSpPr>
          <p:nvPr/>
        </p:nvSpPr>
        <p:spPr bwMode="auto">
          <a:xfrm flipV="1">
            <a:off x="4587875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67" name="Line 29"/>
          <p:cNvSpPr>
            <a:spLocks noChangeShapeType="1"/>
          </p:cNvSpPr>
          <p:nvPr/>
        </p:nvSpPr>
        <p:spPr bwMode="auto">
          <a:xfrm>
            <a:off x="4587875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68" name="Rectangle 30"/>
          <p:cNvSpPr>
            <a:spLocks noChangeArrowheads="1"/>
          </p:cNvSpPr>
          <p:nvPr/>
        </p:nvSpPr>
        <p:spPr bwMode="auto">
          <a:xfrm>
            <a:off x="4433888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60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69" name="Line 31"/>
          <p:cNvSpPr>
            <a:spLocks noChangeShapeType="1"/>
          </p:cNvSpPr>
          <p:nvPr/>
        </p:nvSpPr>
        <p:spPr bwMode="auto">
          <a:xfrm flipV="1">
            <a:off x="5514975" y="3698875"/>
            <a:ext cx="3175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0" name="Line 32"/>
          <p:cNvSpPr>
            <a:spLocks noChangeShapeType="1"/>
          </p:cNvSpPr>
          <p:nvPr/>
        </p:nvSpPr>
        <p:spPr bwMode="auto">
          <a:xfrm>
            <a:off x="5514975" y="1870075"/>
            <a:ext cx="3175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1" name="Rectangle 33"/>
          <p:cNvSpPr>
            <a:spLocks noChangeArrowheads="1"/>
          </p:cNvSpPr>
          <p:nvPr/>
        </p:nvSpPr>
        <p:spPr bwMode="auto">
          <a:xfrm>
            <a:off x="5360988" y="3736975"/>
            <a:ext cx="266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80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72" name="Line 34"/>
          <p:cNvSpPr>
            <a:spLocks noChangeShapeType="1"/>
          </p:cNvSpPr>
          <p:nvPr/>
        </p:nvSpPr>
        <p:spPr bwMode="auto">
          <a:xfrm flipV="1">
            <a:off x="6442075" y="3698875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3" name="Line 35"/>
          <p:cNvSpPr>
            <a:spLocks noChangeShapeType="1"/>
          </p:cNvSpPr>
          <p:nvPr/>
        </p:nvSpPr>
        <p:spPr bwMode="auto">
          <a:xfrm>
            <a:off x="6442075" y="1870075"/>
            <a:ext cx="1588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4" name="Rectangle 36"/>
          <p:cNvSpPr>
            <a:spLocks noChangeArrowheads="1"/>
          </p:cNvSpPr>
          <p:nvPr/>
        </p:nvSpPr>
        <p:spPr bwMode="auto">
          <a:xfrm>
            <a:off x="6384925" y="3736975"/>
            <a:ext cx="3556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0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75" name="Line 37"/>
          <p:cNvSpPr>
            <a:spLocks noChangeShapeType="1"/>
          </p:cNvSpPr>
          <p:nvPr/>
        </p:nvSpPr>
        <p:spPr bwMode="auto">
          <a:xfrm>
            <a:off x="1809750" y="1870075"/>
            <a:ext cx="41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6" name="Line 38"/>
          <p:cNvSpPr>
            <a:spLocks noChangeShapeType="1"/>
          </p:cNvSpPr>
          <p:nvPr/>
        </p:nvSpPr>
        <p:spPr bwMode="auto">
          <a:xfrm flipH="1">
            <a:off x="6862763" y="1870075"/>
            <a:ext cx="555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7" name="Rectangle 39"/>
          <p:cNvSpPr>
            <a:spLocks noChangeArrowheads="1"/>
          </p:cNvSpPr>
          <p:nvPr/>
        </p:nvSpPr>
        <p:spPr bwMode="auto">
          <a:xfrm>
            <a:off x="1671638" y="1814513"/>
            <a:ext cx="2079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78" name="Line 41"/>
          <p:cNvSpPr>
            <a:spLocks noChangeShapeType="1"/>
          </p:cNvSpPr>
          <p:nvPr/>
        </p:nvSpPr>
        <p:spPr bwMode="auto">
          <a:xfrm flipH="1">
            <a:off x="6862763" y="2225675"/>
            <a:ext cx="555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79" name="Line 44"/>
          <p:cNvSpPr>
            <a:spLocks noChangeShapeType="1"/>
          </p:cNvSpPr>
          <p:nvPr/>
        </p:nvSpPr>
        <p:spPr bwMode="auto">
          <a:xfrm flipH="1">
            <a:off x="6862763" y="2581275"/>
            <a:ext cx="555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0" name="Line 47"/>
          <p:cNvSpPr>
            <a:spLocks noChangeShapeType="1"/>
          </p:cNvSpPr>
          <p:nvPr/>
        </p:nvSpPr>
        <p:spPr bwMode="auto">
          <a:xfrm flipH="1">
            <a:off x="6862763" y="2938463"/>
            <a:ext cx="555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1" name="Line 50"/>
          <p:cNvSpPr>
            <a:spLocks noChangeShapeType="1"/>
          </p:cNvSpPr>
          <p:nvPr/>
        </p:nvSpPr>
        <p:spPr bwMode="auto">
          <a:xfrm flipH="1">
            <a:off x="6862763" y="3294063"/>
            <a:ext cx="555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2" name="Line 53"/>
          <p:cNvSpPr>
            <a:spLocks noChangeShapeType="1"/>
          </p:cNvSpPr>
          <p:nvPr/>
        </p:nvSpPr>
        <p:spPr bwMode="auto">
          <a:xfrm flipH="1">
            <a:off x="6862763" y="3649663"/>
            <a:ext cx="555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3" name="Rectangle 54"/>
          <p:cNvSpPr>
            <a:spLocks noChangeArrowheads="1"/>
          </p:cNvSpPr>
          <p:nvPr/>
        </p:nvSpPr>
        <p:spPr bwMode="auto">
          <a:xfrm>
            <a:off x="1555750" y="3513138"/>
            <a:ext cx="177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384" name="Line 55"/>
          <p:cNvSpPr>
            <a:spLocks noChangeShapeType="1"/>
          </p:cNvSpPr>
          <p:nvPr/>
        </p:nvSpPr>
        <p:spPr bwMode="auto">
          <a:xfrm>
            <a:off x="1809750" y="3721100"/>
            <a:ext cx="510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5" name="Line 56"/>
          <p:cNvSpPr>
            <a:spLocks noChangeShapeType="1"/>
          </p:cNvSpPr>
          <p:nvPr/>
        </p:nvSpPr>
        <p:spPr bwMode="auto">
          <a:xfrm>
            <a:off x="1809750" y="1870075"/>
            <a:ext cx="510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6" name="Line 57"/>
          <p:cNvSpPr>
            <a:spLocks noChangeShapeType="1"/>
          </p:cNvSpPr>
          <p:nvPr/>
        </p:nvSpPr>
        <p:spPr bwMode="auto">
          <a:xfrm>
            <a:off x="6918325" y="1870075"/>
            <a:ext cx="3175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7" name="Line 58"/>
          <p:cNvSpPr>
            <a:spLocks noChangeShapeType="1"/>
          </p:cNvSpPr>
          <p:nvPr/>
        </p:nvSpPr>
        <p:spPr bwMode="auto">
          <a:xfrm>
            <a:off x="1809750" y="1870075"/>
            <a:ext cx="1588" cy="18510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88" name="Rectangle 59"/>
          <p:cNvSpPr>
            <a:spLocks noChangeArrowheads="1"/>
          </p:cNvSpPr>
          <p:nvPr/>
        </p:nvSpPr>
        <p:spPr bwMode="auto">
          <a:xfrm>
            <a:off x="7213600" y="1870075"/>
            <a:ext cx="379413" cy="1857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57389" name="Rectangle 60"/>
          <p:cNvSpPr>
            <a:spLocks noChangeArrowheads="1"/>
          </p:cNvSpPr>
          <p:nvPr/>
        </p:nvSpPr>
        <p:spPr bwMode="auto">
          <a:xfrm>
            <a:off x="7213600" y="1870075"/>
            <a:ext cx="379413" cy="18573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57390" name="Picture 6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870075"/>
            <a:ext cx="379413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91" name="Line 62"/>
          <p:cNvSpPr>
            <a:spLocks noChangeShapeType="1"/>
          </p:cNvSpPr>
          <p:nvPr/>
        </p:nvSpPr>
        <p:spPr bwMode="auto">
          <a:xfrm>
            <a:off x="7213600" y="1870075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2" name="Line 63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3" name="Line 64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4" name="Line 65"/>
          <p:cNvSpPr>
            <a:spLocks noChangeShapeType="1"/>
          </p:cNvSpPr>
          <p:nvPr/>
        </p:nvSpPr>
        <p:spPr bwMode="auto">
          <a:xfrm flipV="1">
            <a:off x="7213600" y="1870075"/>
            <a:ext cx="3175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5" name="Line 66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6" name="Line 67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7" name="Line 68"/>
          <p:cNvSpPr>
            <a:spLocks noChangeShapeType="1"/>
          </p:cNvSpPr>
          <p:nvPr/>
        </p:nvSpPr>
        <p:spPr bwMode="auto">
          <a:xfrm flipH="1">
            <a:off x="7535863" y="3727450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8" name="Line 69"/>
          <p:cNvSpPr>
            <a:spLocks noChangeShapeType="1"/>
          </p:cNvSpPr>
          <p:nvPr/>
        </p:nvSpPr>
        <p:spPr bwMode="auto">
          <a:xfrm>
            <a:off x="7213600" y="3727450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399" name="Rectangle 70"/>
          <p:cNvSpPr>
            <a:spLocks noChangeArrowheads="1"/>
          </p:cNvSpPr>
          <p:nvPr/>
        </p:nvSpPr>
        <p:spPr bwMode="auto">
          <a:xfrm>
            <a:off x="7634288" y="3543300"/>
            <a:ext cx="2365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1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400" name="Line 71"/>
          <p:cNvSpPr>
            <a:spLocks noChangeShapeType="1"/>
          </p:cNvSpPr>
          <p:nvPr/>
        </p:nvSpPr>
        <p:spPr bwMode="auto">
          <a:xfrm flipH="1">
            <a:off x="7535863" y="3260725"/>
            <a:ext cx="571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1" name="Line 72"/>
          <p:cNvSpPr>
            <a:spLocks noChangeShapeType="1"/>
          </p:cNvSpPr>
          <p:nvPr/>
        </p:nvSpPr>
        <p:spPr bwMode="auto">
          <a:xfrm>
            <a:off x="7213600" y="3260725"/>
            <a:ext cx="4286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2" name="Line 74"/>
          <p:cNvSpPr>
            <a:spLocks noChangeShapeType="1"/>
          </p:cNvSpPr>
          <p:nvPr/>
        </p:nvSpPr>
        <p:spPr bwMode="auto">
          <a:xfrm flipH="1">
            <a:off x="7535863" y="2795588"/>
            <a:ext cx="571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3" name="Line 75"/>
          <p:cNvSpPr>
            <a:spLocks noChangeShapeType="1"/>
          </p:cNvSpPr>
          <p:nvPr/>
        </p:nvSpPr>
        <p:spPr bwMode="auto">
          <a:xfrm>
            <a:off x="7213600" y="2795588"/>
            <a:ext cx="4286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4" name="Rectangle 76"/>
          <p:cNvSpPr>
            <a:spLocks noChangeArrowheads="1"/>
          </p:cNvSpPr>
          <p:nvPr/>
        </p:nvSpPr>
        <p:spPr bwMode="auto">
          <a:xfrm>
            <a:off x="7678738" y="2667000"/>
            <a:ext cx="225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405" name="Line 77"/>
          <p:cNvSpPr>
            <a:spLocks noChangeShapeType="1"/>
          </p:cNvSpPr>
          <p:nvPr/>
        </p:nvSpPr>
        <p:spPr bwMode="auto">
          <a:xfrm flipH="1">
            <a:off x="7535863" y="2330450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6" name="Line 78"/>
          <p:cNvSpPr>
            <a:spLocks noChangeShapeType="1"/>
          </p:cNvSpPr>
          <p:nvPr/>
        </p:nvSpPr>
        <p:spPr bwMode="auto">
          <a:xfrm>
            <a:off x="7213600" y="2330450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7" name="Line 80"/>
          <p:cNvSpPr>
            <a:spLocks noChangeShapeType="1"/>
          </p:cNvSpPr>
          <p:nvPr/>
        </p:nvSpPr>
        <p:spPr bwMode="auto">
          <a:xfrm flipH="1">
            <a:off x="7535863" y="1870075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8" name="Line 81"/>
          <p:cNvSpPr>
            <a:spLocks noChangeShapeType="1"/>
          </p:cNvSpPr>
          <p:nvPr/>
        </p:nvSpPr>
        <p:spPr bwMode="auto">
          <a:xfrm>
            <a:off x="7213600" y="1870075"/>
            <a:ext cx="4286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09" name="Rectangle 82"/>
          <p:cNvSpPr>
            <a:spLocks noChangeArrowheads="1"/>
          </p:cNvSpPr>
          <p:nvPr/>
        </p:nvSpPr>
        <p:spPr bwMode="auto">
          <a:xfrm>
            <a:off x="7634288" y="1730375"/>
            <a:ext cx="177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10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410" name="Line 83"/>
          <p:cNvSpPr>
            <a:spLocks noChangeShapeType="1"/>
          </p:cNvSpPr>
          <p:nvPr/>
        </p:nvSpPr>
        <p:spPr bwMode="auto">
          <a:xfrm>
            <a:off x="7213600" y="1870075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1" name="Line 84"/>
          <p:cNvSpPr>
            <a:spLocks noChangeShapeType="1"/>
          </p:cNvSpPr>
          <p:nvPr/>
        </p:nvSpPr>
        <p:spPr bwMode="auto">
          <a:xfrm>
            <a:off x="7213600" y="3727450"/>
            <a:ext cx="3794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2" name="Line 85"/>
          <p:cNvSpPr>
            <a:spLocks noChangeShapeType="1"/>
          </p:cNvSpPr>
          <p:nvPr/>
        </p:nvSpPr>
        <p:spPr bwMode="auto">
          <a:xfrm flipV="1">
            <a:off x="7593013" y="1870075"/>
            <a:ext cx="1587" cy="18573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3" name="Line 40"/>
          <p:cNvSpPr>
            <a:spLocks noChangeShapeType="1"/>
          </p:cNvSpPr>
          <p:nvPr/>
        </p:nvSpPr>
        <p:spPr bwMode="auto">
          <a:xfrm>
            <a:off x="1809750" y="2225675"/>
            <a:ext cx="41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4" name="Line 43"/>
          <p:cNvSpPr>
            <a:spLocks noChangeShapeType="1"/>
          </p:cNvSpPr>
          <p:nvPr/>
        </p:nvSpPr>
        <p:spPr bwMode="auto">
          <a:xfrm>
            <a:off x="1809750" y="2581275"/>
            <a:ext cx="412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5" name="Line 46"/>
          <p:cNvSpPr>
            <a:spLocks noChangeShapeType="1"/>
          </p:cNvSpPr>
          <p:nvPr/>
        </p:nvSpPr>
        <p:spPr bwMode="auto">
          <a:xfrm>
            <a:off x="1809750" y="2938463"/>
            <a:ext cx="41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6" name="Line 49"/>
          <p:cNvSpPr>
            <a:spLocks noChangeShapeType="1"/>
          </p:cNvSpPr>
          <p:nvPr/>
        </p:nvSpPr>
        <p:spPr bwMode="auto">
          <a:xfrm>
            <a:off x="1809750" y="3294063"/>
            <a:ext cx="41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7417" name="Line 52"/>
          <p:cNvSpPr>
            <a:spLocks noChangeShapeType="1"/>
          </p:cNvSpPr>
          <p:nvPr/>
        </p:nvSpPr>
        <p:spPr bwMode="auto">
          <a:xfrm>
            <a:off x="1809750" y="3649663"/>
            <a:ext cx="412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57418" name="Picture 13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8" y="1874838"/>
            <a:ext cx="5094287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2" name="Rectangle 281"/>
          <p:cNvSpPr/>
          <p:nvPr/>
        </p:nvSpPr>
        <p:spPr>
          <a:xfrm>
            <a:off x="1795463" y="1873250"/>
            <a:ext cx="5124450" cy="183038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57420" name="Rectangle 1235"/>
          <p:cNvSpPr>
            <a:spLocks noChangeArrowheads="1"/>
          </p:cNvSpPr>
          <p:nvPr/>
        </p:nvSpPr>
        <p:spPr bwMode="auto">
          <a:xfrm>
            <a:off x="6057900" y="1385888"/>
            <a:ext cx="3086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Δt/T  (%) </a:t>
            </a:r>
            <a:endParaRPr lang="fr-FR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421" name="Rectangle 70"/>
          <p:cNvSpPr>
            <a:spLocks noChangeArrowheads="1"/>
          </p:cNvSpPr>
          <p:nvPr/>
        </p:nvSpPr>
        <p:spPr bwMode="auto">
          <a:xfrm>
            <a:off x="7645400" y="3140075"/>
            <a:ext cx="1492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5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422" name="Rectangle 70"/>
          <p:cNvSpPr>
            <a:spLocks noChangeArrowheads="1"/>
          </p:cNvSpPr>
          <p:nvPr/>
        </p:nvSpPr>
        <p:spPr bwMode="auto">
          <a:xfrm>
            <a:off x="7667625" y="2216150"/>
            <a:ext cx="889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5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57423" name="Rectangle 54"/>
          <p:cNvSpPr>
            <a:spLocks noChangeArrowheads="1"/>
          </p:cNvSpPr>
          <p:nvPr/>
        </p:nvSpPr>
        <p:spPr bwMode="auto">
          <a:xfrm rot="10800000" flipV="1">
            <a:off x="1552575" y="2717800"/>
            <a:ext cx="3889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5</a:t>
            </a:r>
            <a:endParaRPr lang="fr-FR" altLang="en-US" sz="1800">
              <a:cs typeface="Arial" panose="020B0604020202020204" pitchFamily="34" charset="0"/>
            </a:endParaRPr>
          </a:p>
        </p:txBody>
      </p:sp>
      <p:sp>
        <p:nvSpPr>
          <p:cNvPr id="96" name="Line 98"/>
          <p:cNvSpPr>
            <a:spLocks noChangeShapeType="1"/>
          </p:cNvSpPr>
          <p:nvPr/>
        </p:nvSpPr>
        <p:spPr bwMode="auto">
          <a:xfrm>
            <a:off x="1781175" y="3216275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7" name="Line 101"/>
          <p:cNvSpPr>
            <a:spLocks noChangeShapeType="1"/>
          </p:cNvSpPr>
          <p:nvPr/>
        </p:nvSpPr>
        <p:spPr bwMode="auto">
          <a:xfrm>
            <a:off x="1985963" y="259873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8" name="Line 126"/>
          <p:cNvSpPr>
            <a:spLocks noChangeShapeType="1"/>
          </p:cNvSpPr>
          <p:nvPr/>
        </p:nvSpPr>
        <p:spPr bwMode="auto">
          <a:xfrm>
            <a:off x="1781175" y="3355975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427" name="Line 127"/>
          <p:cNvSpPr>
            <a:spLocks noChangeShapeType="1"/>
          </p:cNvSpPr>
          <p:nvPr/>
        </p:nvSpPr>
        <p:spPr bwMode="auto">
          <a:xfrm>
            <a:off x="1781175" y="3498850"/>
            <a:ext cx="5111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0" name="Line 128"/>
          <p:cNvSpPr>
            <a:spLocks noChangeShapeType="1"/>
          </p:cNvSpPr>
          <p:nvPr/>
        </p:nvSpPr>
        <p:spPr bwMode="auto">
          <a:xfrm>
            <a:off x="1781175" y="3073400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1" name="Line 129"/>
          <p:cNvSpPr>
            <a:spLocks noChangeShapeType="1"/>
          </p:cNvSpPr>
          <p:nvPr/>
        </p:nvSpPr>
        <p:spPr bwMode="auto">
          <a:xfrm>
            <a:off x="1781175" y="2932113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2" name="Line 130"/>
          <p:cNvSpPr>
            <a:spLocks noChangeShapeType="1"/>
          </p:cNvSpPr>
          <p:nvPr/>
        </p:nvSpPr>
        <p:spPr bwMode="auto">
          <a:xfrm>
            <a:off x="1781175" y="2789238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5" name="Line 102"/>
          <p:cNvSpPr>
            <a:spLocks noChangeShapeType="1"/>
          </p:cNvSpPr>
          <p:nvPr/>
        </p:nvSpPr>
        <p:spPr bwMode="auto">
          <a:xfrm>
            <a:off x="2178050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6" name="Line 103"/>
          <p:cNvSpPr>
            <a:spLocks noChangeShapeType="1"/>
          </p:cNvSpPr>
          <p:nvPr/>
        </p:nvSpPr>
        <p:spPr bwMode="auto">
          <a:xfrm>
            <a:off x="2382838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7" name="Line 104"/>
          <p:cNvSpPr>
            <a:spLocks noChangeShapeType="1"/>
          </p:cNvSpPr>
          <p:nvPr/>
        </p:nvSpPr>
        <p:spPr bwMode="auto">
          <a:xfrm>
            <a:off x="2587625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8" name="Line 105"/>
          <p:cNvSpPr>
            <a:spLocks noChangeShapeType="1"/>
          </p:cNvSpPr>
          <p:nvPr/>
        </p:nvSpPr>
        <p:spPr bwMode="auto">
          <a:xfrm>
            <a:off x="2792413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9" name="Line 106"/>
          <p:cNvSpPr>
            <a:spLocks noChangeShapeType="1"/>
          </p:cNvSpPr>
          <p:nvPr/>
        </p:nvSpPr>
        <p:spPr bwMode="auto">
          <a:xfrm>
            <a:off x="2997200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0" name="Line 107"/>
          <p:cNvSpPr>
            <a:spLocks noChangeShapeType="1"/>
          </p:cNvSpPr>
          <p:nvPr/>
        </p:nvSpPr>
        <p:spPr bwMode="auto">
          <a:xfrm>
            <a:off x="3200400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1" name="Line 108"/>
          <p:cNvSpPr>
            <a:spLocks noChangeShapeType="1"/>
          </p:cNvSpPr>
          <p:nvPr/>
        </p:nvSpPr>
        <p:spPr bwMode="auto">
          <a:xfrm>
            <a:off x="3406775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2" name="Line 109"/>
          <p:cNvSpPr>
            <a:spLocks noChangeShapeType="1"/>
          </p:cNvSpPr>
          <p:nvPr/>
        </p:nvSpPr>
        <p:spPr bwMode="auto">
          <a:xfrm>
            <a:off x="3609975" y="261143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3" name="Line 110"/>
          <p:cNvSpPr>
            <a:spLocks noChangeShapeType="1"/>
          </p:cNvSpPr>
          <p:nvPr/>
        </p:nvSpPr>
        <p:spPr bwMode="auto">
          <a:xfrm>
            <a:off x="3814763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4" name="Line 112"/>
          <p:cNvSpPr>
            <a:spLocks noChangeShapeType="1"/>
          </p:cNvSpPr>
          <p:nvPr/>
        </p:nvSpPr>
        <p:spPr bwMode="auto">
          <a:xfrm>
            <a:off x="4224338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5" name="Line 113"/>
          <p:cNvSpPr>
            <a:spLocks noChangeShapeType="1"/>
          </p:cNvSpPr>
          <p:nvPr/>
        </p:nvSpPr>
        <p:spPr bwMode="auto">
          <a:xfrm>
            <a:off x="4427538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6" name="Line 114"/>
          <p:cNvSpPr>
            <a:spLocks noChangeShapeType="1"/>
          </p:cNvSpPr>
          <p:nvPr/>
        </p:nvSpPr>
        <p:spPr bwMode="auto">
          <a:xfrm>
            <a:off x="4632325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7" name="Line 115"/>
          <p:cNvSpPr>
            <a:spLocks noChangeShapeType="1"/>
          </p:cNvSpPr>
          <p:nvPr/>
        </p:nvSpPr>
        <p:spPr bwMode="auto">
          <a:xfrm>
            <a:off x="4837113" y="2605088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8" name="Line 127"/>
          <p:cNvSpPr>
            <a:spLocks noChangeShapeType="1"/>
          </p:cNvSpPr>
          <p:nvPr/>
        </p:nvSpPr>
        <p:spPr bwMode="auto">
          <a:xfrm>
            <a:off x="1770063" y="3498850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5" name="Line 102"/>
          <p:cNvSpPr>
            <a:spLocks noChangeShapeType="1"/>
          </p:cNvSpPr>
          <p:nvPr/>
        </p:nvSpPr>
        <p:spPr bwMode="auto">
          <a:xfrm>
            <a:off x="4025900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6" name="Line 107"/>
          <p:cNvSpPr>
            <a:spLocks noChangeShapeType="1"/>
          </p:cNvSpPr>
          <p:nvPr/>
        </p:nvSpPr>
        <p:spPr bwMode="auto">
          <a:xfrm>
            <a:off x="5048250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7" name="Line 108"/>
          <p:cNvSpPr>
            <a:spLocks noChangeShapeType="1"/>
          </p:cNvSpPr>
          <p:nvPr/>
        </p:nvSpPr>
        <p:spPr bwMode="auto">
          <a:xfrm>
            <a:off x="5254625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8" name="Line 109"/>
          <p:cNvSpPr>
            <a:spLocks noChangeShapeType="1"/>
          </p:cNvSpPr>
          <p:nvPr/>
        </p:nvSpPr>
        <p:spPr bwMode="auto">
          <a:xfrm>
            <a:off x="5457825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9" name="Line 110"/>
          <p:cNvSpPr>
            <a:spLocks noChangeShapeType="1"/>
          </p:cNvSpPr>
          <p:nvPr/>
        </p:nvSpPr>
        <p:spPr bwMode="auto">
          <a:xfrm>
            <a:off x="5662613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0" name="Line 111"/>
          <p:cNvSpPr>
            <a:spLocks noChangeShapeType="1"/>
          </p:cNvSpPr>
          <p:nvPr/>
        </p:nvSpPr>
        <p:spPr bwMode="auto">
          <a:xfrm>
            <a:off x="5867400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1" name="Line 112"/>
          <p:cNvSpPr>
            <a:spLocks noChangeShapeType="1"/>
          </p:cNvSpPr>
          <p:nvPr/>
        </p:nvSpPr>
        <p:spPr bwMode="auto">
          <a:xfrm>
            <a:off x="6072188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2" name="Line 113"/>
          <p:cNvSpPr>
            <a:spLocks noChangeShapeType="1"/>
          </p:cNvSpPr>
          <p:nvPr/>
        </p:nvSpPr>
        <p:spPr bwMode="auto">
          <a:xfrm>
            <a:off x="6275388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3" name="Line 114"/>
          <p:cNvSpPr>
            <a:spLocks noChangeShapeType="1"/>
          </p:cNvSpPr>
          <p:nvPr/>
        </p:nvSpPr>
        <p:spPr bwMode="auto">
          <a:xfrm>
            <a:off x="6480175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4" name="Line 115"/>
          <p:cNvSpPr>
            <a:spLocks noChangeShapeType="1"/>
          </p:cNvSpPr>
          <p:nvPr/>
        </p:nvSpPr>
        <p:spPr bwMode="auto">
          <a:xfrm>
            <a:off x="6684963" y="2590800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0" name="Line 98"/>
          <p:cNvSpPr>
            <a:spLocks noChangeShapeType="1"/>
          </p:cNvSpPr>
          <p:nvPr/>
        </p:nvSpPr>
        <p:spPr bwMode="auto">
          <a:xfrm>
            <a:off x="1781175" y="2509838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1" name="Line 101"/>
          <p:cNvSpPr>
            <a:spLocks noChangeShapeType="1"/>
          </p:cNvSpPr>
          <p:nvPr/>
        </p:nvSpPr>
        <p:spPr bwMode="auto">
          <a:xfrm>
            <a:off x="1985963" y="189230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2" name="Line 126"/>
          <p:cNvSpPr>
            <a:spLocks noChangeShapeType="1"/>
          </p:cNvSpPr>
          <p:nvPr/>
        </p:nvSpPr>
        <p:spPr bwMode="auto">
          <a:xfrm>
            <a:off x="1781175" y="2649538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458" name="Line 127"/>
          <p:cNvSpPr>
            <a:spLocks noChangeShapeType="1"/>
          </p:cNvSpPr>
          <p:nvPr/>
        </p:nvSpPr>
        <p:spPr bwMode="auto">
          <a:xfrm>
            <a:off x="1781175" y="2792413"/>
            <a:ext cx="5111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4" name="Line 128"/>
          <p:cNvSpPr>
            <a:spLocks noChangeShapeType="1"/>
          </p:cNvSpPr>
          <p:nvPr/>
        </p:nvSpPr>
        <p:spPr bwMode="auto">
          <a:xfrm>
            <a:off x="1781175" y="2366963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5" name="Line 129"/>
          <p:cNvSpPr>
            <a:spLocks noChangeShapeType="1"/>
          </p:cNvSpPr>
          <p:nvPr/>
        </p:nvSpPr>
        <p:spPr bwMode="auto">
          <a:xfrm>
            <a:off x="1781175" y="2225675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6" name="Line 130"/>
          <p:cNvSpPr>
            <a:spLocks noChangeShapeType="1"/>
          </p:cNvSpPr>
          <p:nvPr/>
        </p:nvSpPr>
        <p:spPr bwMode="auto">
          <a:xfrm>
            <a:off x="1781175" y="2082800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9" name="Line 102"/>
          <p:cNvSpPr>
            <a:spLocks noChangeShapeType="1"/>
          </p:cNvSpPr>
          <p:nvPr/>
        </p:nvSpPr>
        <p:spPr bwMode="auto">
          <a:xfrm>
            <a:off x="2178050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0" name="Line 103"/>
          <p:cNvSpPr>
            <a:spLocks noChangeShapeType="1"/>
          </p:cNvSpPr>
          <p:nvPr/>
        </p:nvSpPr>
        <p:spPr bwMode="auto">
          <a:xfrm>
            <a:off x="2382838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1" name="Line 104"/>
          <p:cNvSpPr>
            <a:spLocks noChangeShapeType="1"/>
          </p:cNvSpPr>
          <p:nvPr/>
        </p:nvSpPr>
        <p:spPr bwMode="auto">
          <a:xfrm>
            <a:off x="2587625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2" name="Line 105"/>
          <p:cNvSpPr>
            <a:spLocks noChangeShapeType="1"/>
          </p:cNvSpPr>
          <p:nvPr/>
        </p:nvSpPr>
        <p:spPr bwMode="auto">
          <a:xfrm>
            <a:off x="2792413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3" name="Line 106"/>
          <p:cNvSpPr>
            <a:spLocks noChangeShapeType="1"/>
          </p:cNvSpPr>
          <p:nvPr/>
        </p:nvSpPr>
        <p:spPr bwMode="auto">
          <a:xfrm>
            <a:off x="2997200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4" name="Line 107"/>
          <p:cNvSpPr>
            <a:spLocks noChangeShapeType="1"/>
          </p:cNvSpPr>
          <p:nvPr/>
        </p:nvSpPr>
        <p:spPr bwMode="auto">
          <a:xfrm>
            <a:off x="3200400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5" name="Line 108"/>
          <p:cNvSpPr>
            <a:spLocks noChangeShapeType="1"/>
          </p:cNvSpPr>
          <p:nvPr/>
        </p:nvSpPr>
        <p:spPr bwMode="auto">
          <a:xfrm>
            <a:off x="3406775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6" name="Line 109"/>
          <p:cNvSpPr>
            <a:spLocks noChangeShapeType="1"/>
          </p:cNvSpPr>
          <p:nvPr/>
        </p:nvSpPr>
        <p:spPr bwMode="auto">
          <a:xfrm>
            <a:off x="3609975" y="190500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7" name="Line 110"/>
          <p:cNvSpPr>
            <a:spLocks noChangeShapeType="1"/>
          </p:cNvSpPr>
          <p:nvPr/>
        </p:nvSpPr>
        <p:spPr bwMode="auto">
          <a:xfrm>
            <a:off x="3814763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" name="Line 112"/>
          <p:cNvSpPr>
            <a:spLocks noChangeShapeType="1"/>
          </p:cNvSpPr>
          <p:nvPr/>
        </p:nvSpPr>
        <p:spPr bwMode="auto">
          <a:xfrm>
            <a:off x="4224338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0" name="Line 113"/>
          <p:cNvSpPr>
            <a:spLocks noChangeShapeType="1"/>
          </p:cNvSpPr>
          <p:nvPr/>
        </p:nvSpPr>
        <p:spPr bwMode="auto">
          <a:xfrm>
            <a:off x="4427538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1" name="Line 114"/>
          <p:cNvSpPr>
            <a:spLocks noChangeShapeType="1"/>
          </p:cNvSpPr>
          <p:nvPr/>
        </p:nvSpPr>
        <p:spPr bwMode="auto">
          <a:xfrm>
            <a:off x="4632325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2" name="Line 115"/>
          <p:cNvSpPr>
            <a:spLocks noChangeShapeType="1"/>
          </p:cNvSpPr>
          <p:nvPr/>
        </p:nvSpPr>
        <p:spPr bwMode="auto">
          <a:xfrm>
            <a:off x="4837113" y="1898650"/>
            <a:ext cx="0" cy="107950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3" name="Line 127"/>
          <p:cNvSpPr>
            <a:spLocks noChangeShapeType="1"/>
          </p:cNvSpPr>
          <p:nvPr/>
        </p:nvSpPr>
        <p:spPr bwMode="auto">
          <a:xfrm>
            <a:off x="1770063" y="2792413"/>
            <a:ext cx="5111750" cy="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9" name="Line 102"/>
          <p:cNvSpPr>
            <a:spLocks noChangeShapeType="1"/>
          </p:cNvSpPr>
          <p:nvPr/>
        </p:nvSpPr>
        <p:spPr bwMode="auto">
          <a:xfrm>
            <a:off x="4025900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0" name="Line 107"/>
          <p:cNvSpPr>
            <a:spLocks noChangeShapeType="1"/>
          </p:cNvSpPr>
          <p:nvPr/>
        </p:nvSpPr>
        <p:spPr bwMode="auto">
          <a:xfrm>
            <a:off x="5048250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1" name="Line 108"/>
          <p:cNvSpPr>
            <a:spLocks noChangeShapeType="1"/>
          </p:cNvSpPr>
          <p:nvPr/>
        </p:nvSpPr>
        <p:spPr bwMode="auto">
          <a:xfrm>
            <a:off x="5254625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2" name="Line 109"/>
          <p:cNvSpPr>
            <a:spLocks noChangeShapeType="1"/>
          </p:cNvSpPr>
          <p:nvPr/>
        </p:nvSpPr>
        <p:spPr bwMode="auto">
          <a:xfrm>
            <a:off x="5457825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3" name="Line 110"/>
          <p:cNvSpPr>
            <a:spLocks noChangeShapeType="1"/>
          </p:cNvSpPr>
          <p:nvPr/>
        </p:nvSpPr>
        <p:spPr bwMode="auto">
          <a:xfrm>
            <a:off x="5662613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4" name="Line 111"/>
          <p:cNvSpPr>
            <a:spLocks noChangeShapeType="1"/>
          </p:cNvSpPr>
          <p:nvPr/>
        </p:nvSpPr>
        <p:spPr bwMode="auto">
          <a:xfrm>
            <a:off x="5867400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5" name="Line 112"/>
          <p:cNvSpPr>
            <a:spLocks noChangeShapeType="1"/>
          </p:cNvSpPr>
          <p:nvPr/>
        </p:nvSpPr>
        <p:spPr bwMode="auto">
          <a:xfrm>
            <a:off x="6072188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6" name="Line 113"/>
          <p:cNvSpPr>
            <a:spLocks noChangeShapeType="1"/>
          </p:cNvSpPr>
          <p:nvPr/>
        </p:nvSpPr>
        <p:spPr bwMode="auto">
          <a:xfrm>
            <a:off x="6275388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7" name="Line 114"/>
          <p:cNvSpPr>
            <a:spLocks noChangeShapeType="1"/>
          </p:cNvSpPr>
          <p:nvPr/>
        </p:nvSpPr>
        <p:spPr bwMode="auto">
          <a:xfrm>
            <a:off x="6480175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8" name="Line 115"/>
          <p:cNvSpPr>
            <a:spLocks noChangeShapeType="1"/>
          </p:cNvSpPr>
          <p:nvPr/>
        </p:nvSpPr>
        <p:spPr bwMode="auto">
          <a:xfrm>
            <a:off x="6684963" y="1884363"/>
            <a:ext cx="0" cy="1073150"/>
          </a:xfrm>
          <a:prstGeom prst="line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7486" name="TextBox 144"/>
          <p:cNvSpPr txBox="1">
            <a:spLocks noChangeArrowheads="1"/>
          </p:cNvSpPr>
          <p:nvPr/>
        </p:nvSpPr>
        <p:spPr bwMode="auto">
          <a:xfrm>
            <a:off x="0" y="9032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Diffraction theory  (finite frequency) : sensitivity kernel approach</a:t>
            </a:r>
          </a:p>
        </p:txBody>
      </p:sp>
      <p:sp>
        <p:nvSpPr>
          <p:cNvPr id="57487" name="Rectangle 10"/>
          <p:cNvSpPr>
            <a:spLocks noChangeArrowheads="1"/>
          </p:cNvSpPr>
          <p:nvPr/>
        </p:nvSpPr>
        <p:spPr bwMode="auto">
          <a:xfrm rot="-5400000">
            <a:off x="-89694" y="2693194"/>
            <a:ext cx="282257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latin typeface="Times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h (mm)</a:t>
            </a:r>
            <a:endParaRPr lang="en-US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488" name="Rectangle 9"/>
          <p:cNvSpPr>
            <a:spLocks noChangeArrowheads="1"/>
          </p:cNvSpPr>
          <p:nvPr/>
        </p:nvSpPr>
        <p:spPr bwMode="auto">
          <a:xfrm>
            <a:off x="1830388" y="3954463"/>
            <a:ext cx="506730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 (mm) </a:t>
            </a:r>
            <a:endParaRPr lang="en-US" alt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7489" name="Straight Arrow Connector 184"/>
          <p:cNvCxnSpPr>
            <a:cxnSpLocks noChangeShapeType="1"/>
            <a:stCxn id="57490" idx="0"/>
          </p:cNvCxnSpPr>
          <p:nvPr/>
        </p:nvCxnSpPr>
        <p:spPr bwMode="auto">
          <a:xfrm flipV="1">
            <a:off x="4883150" y="5670550"/>
            <a:ext cx="0" cy="4810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7490" name="ZoneTexte 1"/>
          <p:cNvSpPr txBox="1">
            <a:spLocks noChangeArrowheads="1"/>
          </p:cNvSpPr>
          <p:nvPr/>
        </p:nvSpPr>
        <p:spPr bwMode="auto">
          <a:xfrm>
            <a:off x="2243138" y="6151563"/>
            <a:ext cx="5278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Sensitivity kernel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N eigenrays</a:t>
            </a:r>
          </a:p>
        </p:txBody>
      </p:sp>
      <p:graphicFrame>
        <p:nvGraphicFramePr>
          <p:cNvPr id="57491" name="Object 317"/>
          <p:cNvGraphicFramePr>
            <a:graphicFrameLocks noChangeAspect="1"/>
          </p:cNvGraphicFramePr>
          <p:nvPr/>
        </p:nvGraphicFramePr>
        <p:xfrm>
          <a:off x="3359150" y="5151438"/>
          <a:ext cx="2552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6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bject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5151438"/>
                        <a:ext cx="25527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92" name="Object 318"/>
          <p:cNvGraphicFramePr>
            <a:graphicFrameLocks noChangeAspect="1"/>
          </p:cNvGraphicFramePr>
          <p:nvPr/>
        </p:nvGraphicFramePr>
        <p:xfrm>
          <a:off x="3430588" y="4699000"/>
          <a:ext cx="23812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27"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Object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699000"/>
                        <a:ext cx="23812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93" name="ZoneTexte 1"/>
          <p:cNvSpPr txBox="1">
            <a:spLocks noChangeArrowheads="1"/>
          </p:cNvSpPr>
          <p:nvPr/>
        </p:nvSpPr>
        <p:spPr bwMode="auto">
          <a:xfrm>
            <a:off x="5378450" y="4873625"/>
            <a:ext cx="41433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Sound speed perturbation</a:t>
            </a:r>
          </a:p>
          <a:p>
            <a:pPr algn="ctr" defTabSz="914400"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400" eaLnBrk="1" hangingPunct="1">
              <a:lnSpc>
                <a:spcPct val="75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Density perturbation</a:t>
            </a:r>
          </a:p>
        </p:txBody>
      </p:sp>
      <p:sp>
        <p:nvSpPr>
          <p:cNvPr id="57494" name="TextBox 386"/>
          <p:cNvSpPr txBox="1">
            <a:spLocks noChangeArrowheads="1"/>
          </p:cNvSpPr>
          <p:nvPr/>
        </p:nvSpPr>
        <p:spPr bwMode="auto">
          <a:xfrm>
            <a:off x="1154113" y="20638"/>
            <a:ext cx="6943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Forward modeling (volume perturbation)</a:t>
            </a:r>
          </a:p>
        </p:txBody>
      </p:sp>
      <p:sp>
        <p:nvSpPr>
          <p:cNvPr id="57495" name="ZoneTexte 1"/>
          <p:cNvSpPr txBox="1">
            <a:spLocks noChangeArrowheads="1"/>
          </p:cNvSpPr>
          <p:nvPr/>
        </p:nvSpPr>
        <p:spPr bwMode="auto">
          <a:xfrm>
            <a:off x="34925" y="4325938"/>
            <a:ext cx="4829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Linear direct problem :</a:t>
            </a:r>
          </a:p>
        </p:txBody>
      </p:sp>
      <p:cxnSp>
        <p:nvCxnSpPr>
          <p:cNvPr id="182" name="Straight Arrow Connector 181"/>
          <p:cNvCxnSpPr>
            <a:stCxn id="57497" idx="3"/>
          </p:cNvCxnSpPr>
          <p:nvPr/>
        </p:nvCxnSpPr>
        <p:spPr>
          <a:xfrm flipV="1">
            <a:off x="2243138" y="5173663"/>
            <a:ext cx="94615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497" name="ZoneTexte 1"/>
          <p:cNvSpPr txBox="1">
            <a:spLocks noChangeArrowheads="1"/>
          </p:cNvSpPr>
          <p:nvPr/>
        </p:nvSpPr>
        <p:spPr bwMode="auto">
          <a:xfrm>
            <a:off x="152400" y="4714875"/>
            <a:ext cx="209073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Observable 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ime / Amplitude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N eigenray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93"/>
          <p:cNvSpPr txBox="1">
            <a:spLocks noChangeArrowheads="1"/>
          </p:cNvSpPr>
          <p:nvPr/>
        </p:nvSpPr>
        <p:spPr bwMode="auto">
          <a:xfrm>
            <a:off x="1046163" y="1352550"/>
            <a:ext cx="31511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D remote-controlled motor</a:t>
            </a:r>
          </a:p>
        </p:txBody>
      </p:sp>
      <p:sp>
        <p:nvSpPr>
          <p:cNvPr id="174" name="Oval 173"/>
          <p:cNvSpPr/>
          <p:nvPr/>
        </p:nvSpPr>
        <p:spPr>
          <a:xfrm>
            <a:off x="4743450" y="2405063"/>
            <a:ext cx="166688" cy="1746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cxnSp>
        <p:nvCxnSpPr>
          <p:cNvPr id="175" name="Straight Connector 174"/>
          <p:cNvCxnSpPr/>
          <p:nvPr/>
        </p:nvCxnSpPr>
        <p:spPr>
          <a:xfrm rot="5400000">
            <a:off x="4387056" y="2085182"/>
            <a:ext cx="884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397" name="Rectangle 343"/>
          <p:cNvSpPr>
            <a:spLocks noChangeArrowheads="1"/>
          </p:cNvSpPr>
          <p:nvPr/>
        </p:nvSpPr>
        <p:spPr bwMode="auto">
          <a:xfrm>
            <a:off x="1036638" y="1292225"/>
            <a:ext cx="2943225" cy="5429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</a:endParaRPr>
          </a:p>
        </p:txBody>
      </p:sp>
      <p:cxnSp>
        <p:nvCxnSpPr>
          <p:cNvPr id="59398" name="Straight Connector 190"/>
          <p:cNvCxnSpPr>
            <a:cxnSpLocks noChangeShapeType="1"/>
          </p:cNvCxnSpPr>
          <p:nvPr/>
        </p:nvCxnSpPr>
        <p:spPr bwMode="auto">
          <a:xfrm rot="10800000" flipV="1">
            <a:off x="3992563" y="1641475"/>
            <a:ext cx="8382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399" name="TextBox 203"/>
          <p:cNvSpPr txBox="1">
            <a:spLocks noChangeArrowheads="1"/>
          </p:cNvSpPr>
          <p:nvPr/>
        </p:nvSpPr>
        <p:spPr bwMode="auto">
          <a:xfrm>
            <a:off x="6611938" y="3003550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ceiver</a:t>
            </a:r>
          </a:p>
        </p:txBody>
      </p:sp>
      <p:sp>
        <p:nvSpPr>
          <p:cNvPr id="59400" name="TextBox 204"/>
          <p:cNvSpPr txBox="1">
            <a:spLocks noChangeArrowheads="1"/>
          </p:cNvSpPr>
          <p:nvPr/>
        </p:nvSpPr>
        <p:spPr bwMode="auto">
          <a:xfrm>
            <a:off x="1693863" y="3105150"/>
            <a:ext cx="992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ource</a:t>
            </a:r>
          </a:p>
        </p:txBody>
      </p:sp>
      <p:grpSp>
        <p:nvGrpSpPr>
          <p:cNvPr id="59401" name="Group 9"/>
          <p:cNvGrpSpPr>
            <a:grpSpLocks/>
          </p:cNvGrpSpPr>
          <p:nvPr/>
        </p:nvGrpSpPr>
        <p:grpSpPr bwMode="auto">
          <a:xfrm rot="-503362">
            <a:off x="2659063" y="3260725"/>
            <a:ext cx="146050" cy="414338"/>
            <a:chOff x="1675" y="2054"/>
            <a:chExt cx="92" cy="261"/>
          </a:xfrm>
        </p:grpSpPr>
        <p:sp>
          <p:nvSpPr>
            <p:cNvPr id="59425" name="Freeform 32"/>
            <p:cNvSpPr>
              <a:spLocks/>
            </p:cNvSpPr>
            <p:nvPr/>
          </p:nvSpPr>
          <p:spPr bwMode="auto">
            <a:xfrm>
              <a:off x="1675" y="2070"/>
              <a:ext cx="52" cy="227"/>
            </a:xfrm>
            <a:custGeom>
              <a:avLst/>
              <a:gdLst>
                <a:gd name="T0" fmla="*/ 0 w 52"/>
                <a:gd name="T1" fmla="*/ 0 h 227"/>
                <a:gd name="T2" fmla="*/ 2147483646 w 52"/>
                <a:gd name="T3" fmla="*/ 2147483646 h 227"/>
                <a:gd name="T4" fmla="*/ 2147483646 w 52"/>
                <a:gd name="T5" fmla="*/ 2147483646 h 227"/>
                <a:gd name="T6" fmla="*/ 0 w 52"/>
                <a:gd name="T7" fmla="*/ 2147483646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227"/>
                <a:gd name="T14" fmla="*/ 52 w 52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227">
                  <a:moveTo>
                    <a:pt x="0" y="0"/>
                  </a:moveTo>
                  <a:cubicBezTo>
                    <a:pt x="19" y="7"/>
                    <a:pt x="38" y="15"/>
                    <a:pt x="45" y="45"/>
                  </a:cubicBezTo>
                  <a:cubicBezTo>
                    <a:pt x="52" y="75"/>
                    <a:pt x="52" y="151"/>
                    <a:pt x="45" y="181"/>
                  </a:cubicBezTo>
                  <a:cubicBezTo>
                    <a:pt x="38" y="211"/>
                    <a:pt x="7" y="219"/>
                    <a:pt x="0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26" name="Freeform 33"/>
            <p:cNvSpPr>
              <a:spLocks/>
            </p:cNvSpPr>
            <p:nvPr/>
          </p:nvSpPr>
          <p:spPr bwMode="auto">
            <a:xfrm>
              <a:off x="1715" y="2054"/>
              <a:ext cx="52" cy="261"/>
            </a:xfrm>
            <a:custGeom>
              <a:avLst/>
              <a:gdLst>
                <a:gd name="T0" fmla="*/ 0 w 52"/>
                <a:gd name="T1" fmla="*/ 0 h 227"/>
                <a:gd name="T2" fmla="*/ 2147483646 w 52"/>
                <a:gd name="T3" fmla="*/ 2147483646 h 227"/>
                <a:gd name="T4" fmla="*/ 2147483646 w 52"/>
                <a:gd name="T5" fmla="*/ 2147483646 h 227"/>
                <a:gd name="T6" fmla="*/ 0 w 52"/>
                <a:gd name="T7" fmla="*/ 2147483646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227"/>
                <a:gd name="T14" fmla="*/ 52 w 52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227">
                  <a:moveTo>
                    <a:pt x="0" y="0"/>
                  </a:moveTo>
                  <a:cubicBezTo>
                    <a:pt x="19" y="7"/>
                    <a:pt x="38" y="15"/>
                    <a:pt x="45" y="45"/>
                  </a:cubicBezTo>
                  <a:cubicBezTo>
                    <a:pt x="52" y="75"/>
                    <a:pt x="52" y="151"/>
                    <a:pt x="45" y="181"/>
                  </a:cubicBezTo>
                  <a:cubicBezTo>
                    <a:pt x="38" y="211"/>
                    <a:pt x="7" y="219"/>
                    <a:pt x="0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59402" name="TextBox 128"/>
          <p:cNvSpPr txBox="1">
            <a:spLocks noChangeArrowheads="1"/>
          </p:cNvSpPr>
          <p:nvPr/>
        </p:nvSpPr>
        <p:spPr bwMode="auto">
          <a:xfrm>
            <a:off x="2998788" y="23510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x</a:t>
            </a:r>
          </a:p>
        </p:txBody>
      </p:sp>
      <p:cxnSp>
        <p:nvCxnSpPr>
          <p:cNvPr id="199" name="Straight Arrow Connector 198"/>
          <p:cNvCxnSpPr/>
          <p:nvPr/>
        </p:nvCxnSpPr>
        <p:spPr>
          <a:xfrm flipV="1">
            <a:off x="2822575" y="2244725"/>
            <a:ext cx="266700" cy="2159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 rot="5400000">
            <a:off x="2671763" y="2614613"/>
            <a:ext cx="300037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5" name="TextBox 120"/>
          <p:cNvSpPr txBox="1">
            <a:spLocks noChangeArrowheads="1"/>
          </p:cNvSpPr>
          <p:nvPr/>
        </p:nvSpPr>
        <p:spPr bwMode="auto">
          <a:xfrm>
            <a:off x="2859088" y="2503488"/>
            <a:ext cx="27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z</a:t>
            </a:r>
          </a:p>
        </p:txBody>
      </p:sp>
      <p:sp>
        <p:nvSpPr>
          <p:cNvPr id="59406" name="TextBox 121"/>
          <p:cNvSpPr txBox="1">
            <a:spLocks noChangeArrowheads="1"/>
          </p:cNvSpPr>
          <p:nvPr/>
        </p:nvSpPr>
        <p:spPr bwMode="auto">
          <a:xfrm>
            <a:off x="2884488" y="1906588"/>
            <a:ext cx="419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y</a:t>
            </a:r>
          </a:p>
        </p:txBody>
      </p:sp>
      <p:cxnSp>
        <p:nvCxnSpPr>
          <p:cNvPr id="130" name="Straight Arrow Connector 129"/>
          <p:cNvCxnSpPr/>
          <p:nvPr/>
        </p:nvCxnSpPr>
        <p:spPr>
          <a:xfrm flipV="1">
            <a:off x="2825750" y="2452688"/>
            <a:ext cx="312738" cy="1111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8" name="TextBox 177"/>
          <p:cNvSpPr txBox="1">
            <a:spLocks noChangeArrowheads="1"/>
          </p:cNvSpPr>
          <p:nvPr/>
        </p:nvSpPr>
        <p:spPr bwMode="auto">
          <a:xfrm>
            <a:off x="4041775" y="267335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metallic sphere,</a:t>
            </a:r>
          </a:p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Ø=3.5 mm</a:t>
            </a:r>
          </a:p>
        </p:txBody>
      </p:sp>
      <p:sp>
        <p:nvSpPr>
          <p:cNvPr id="59409" name="Rectangle 20"/>
          <p:cNvSpPr>
            <a:spLocks noChangeArrowheads="1"/>
          </p:cNvSpPr>
          <p:nvPr/>
        </p:nvSpPr>
        <p:spPr bwMode="auto">
          <a:xfrm>
            <a:off x="2579688" y="2020888"/>
            <a:ext cx="4081462" cy="291465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9410" name="Line 21"/>
          <p:cNvSpPr>
            <a:spLocks noChangeShapeType="1"/>
          </p:cNvSpPr>
          <p:nvPr/>
        </p:nvSpPr>
        <p:spPr bwMode="auto">
          <a:xfrm>
            <a:off x="2589213" y="5208588"/>
            <a:ext cx="4062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11" name="TextBox 188"/>
          <p:cNvSpPr txBox="1">
            <a:spLocks noChangeArrowheads="1"/>
          </p:cNvSpPr>
          <p:nvPr/>
        </p:nvSpPr>
        <p:spPr bwMode="auto">
          <a:xfrm>
            <a:off x="4041775" y="5253038"/>
            <a:ext cx="1625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Range = 500 mm</a:t>
            </a:r>
          </a:p>
        </p:txBody>
      </p:sp>
      <p:sp>
        <p:nvSpPr>
          <p:cNvPr id="59412" name="Line 23"/>
          <p:cNvSpPr>
            <a:spLocks noChangeShapeType="1"/>
          </p:cNvSpPr>
          <p:nvPr/>
        </p:nvSpPr>
        <p:spPr bwMode="auto">
          <a:xfrm>
            <a:off x="1046163" y="1982788"/>
            <a:ext cx="64595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13" name="TextBox 204"/>
          <p:cNvSpPr txBox="1">
            <a:spLocks noChangeArrowheads="1"/>
          </p:cNvSpPr>
          <p:nvPr/>
        </p:nvSpPr>
        <p:spPr bwMode="auto">
          <a:xfrm>
            <a:off x="6589713" y="1639888"/>
            <a:ext cx="962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urface</a:t>
            </a:r>
          </a:p>
        </p:txBody>
      </p:sp>
      <p:sp>
        <p:nvSpPr>
          <p:cNvPr id="59414" name="Oval 25"/>
          <p:cNvSpPr>
            <a:spLocks noChangeArrowheads="1"/>
          </p:cNvSpPr>
          <p:nvPr/>
        </p:nvSpPr>
        <p:spPr bwMode="auto">
          <a:xfrm>
            <a:off x="2476500" y="34671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9415" name="Oval 26"/>
          <p:cNvSpPr>
            <a:spLocks noChangeArrowheads="1"/>
          </p:cNvSpPr>
          <p:nvPr/>
        </p:nvSpPr>
        <p:spPr bwMode="auto">
          <a:xfrm>
            <a:off x="6664325" y="34067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9416" name="Line 27"/>
          <p:cNvSpPr>
            <a:spLocks noChangeShapeType="1"/>
          </p:cNvSpPr>
          <p:nvPr/>
        </p:nvSpPr>
        <p:spPr bwMode="auto">
          <a:xfrm flipV="1">
            <a:off x="2571750" y="3448050"/>
            <a:ext cx="4124325" cy="666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17" name="Line 28"/>
          <p:cNvSpPr>
            <a:spLocks noChangeShapeType="1"/>
          </p:cNvSpPr>
          <p:nvPr/>
        </p:nvSpPr>
        <p:spPr bwMode="auto">
          <a:xfrm flipV="1">
            <a:off x="2552700" y="1990725"/>
            <a:ext cx="2076450" cy="15240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18" name="Line 29"/>
          <p:cNvSpPr>
            <a:spLocks noChangeShapeType="1"/>
          </p:cNvSpPr>
          <p:nvPr/>
        </p:nvSpPr>
        <p:spPr bwMode="auto">
          <a:xfrm flipH="1" flipV="1">
            <a:off x="4629150" y="1971675"/>
            <a:ext cx="2047875" cy="146685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59419" name="Group 30"/>
          <p:cNvGrpSpPr>
            <a:grpSpLocks/>
          </p:cNvGrpSpPr>
          <p:nvPr/>
        </p:nvGrpSpPr>
        <p:grpSpPr bwMode="auto">
          <a:xfrm rot="1011660">
            <a:off x="6399213" y="3152775"/>
            <a:ext cx="146050" cy="414338"/>
            <a:chOff x="1675" y="2054"/>
            <a:chExt cx="92" cy="261"/>
          </a:xfrm>
        </p:grpSpPr>
        <p:sp>
          <p:nvSpPr>
            <p:cNvPr id="59423" name="Freeform 32"/>
            <p:cNvSpPr>
              <a:spLocks/>
            </p:cNvSpPr>
            <p:nvPr/>
          </p:nvSpPr>
          <p:spPr bwMode="auto">
            <a:xfrm flipH="1">
              <a:off x="1675" y="2070"/>
              <a:ext cx="52" cy="227"/>
            </a:xfrm>
            <a:custGeom>
              <a:avLst/>
              <a:gdLst>
                <a:gd name="T0" fmla="*/ 0 w 52"/>
                <a:gd name="T1" fmla="*/ 0 h 227"/>
                <a:gd name="T2" fmla="*/ 2147483646 w 52"/>
                <a:gd name="T3" fmla="*/ 2147483646 h 227"/>
                <a:gd name="T4" fmla="*/ 2147483646 w 52"/>
                <a:gd name="T5" fmla="*/ 2147483646 h 227"/>
                <a:gd name="T6" fmla="*/ 0 w 52"/>
                <a:gd name="T7" fmla="*/ 2147483646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227"/>
                <a:gd name="T14" fmla="*/ 52 w 52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227">
                  <a:moveTo>
                    <a:pt x="0" y="0"/>
                  </a:moveTo>
                  <a:cubicBezTo>
                    <a:pt x="19" y="7"/>
                    <a:pt x="38" y="15"/>
                    <a:pt x="45" y="45"/>
                  </a:cubicBezTo>
                  <a:cubicBezTo>
                    <a:pt x="52" y="75"/>
                    <a:pt x="52" y="151"/>
                    <a:pt x="45" y="181"/>
                  </a:cubicBezTo>
                  <a:cubicBezTo>
                    <a:pt x="38" y="211"/>
                    <a:pt x="7" y="219"/>
                    <a:pt x="0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9424" name="Freeform 33"/>
            <p:cNvSpPr>
              <a:spLocks/>
            </p:cNvSpPr>
            <p:nvPr/>
          </p:nvSpPr>
          <p:spPr bwMode="auto">
            <a:xfrm flipH="1">
              <a:off x="1715" y="2054"/>
              <a:ext cx="52" cy="261"/>
            </a:xfrm>
            <a:custGeom>
              <a:avLst/>
              <a:gdLst>
                <a:gd name="T0" fmla="*/ 0 w 52"/>
                <a:gd name="T1" fmla="*/ 0 h 227"/>
                <a:gd name="T2" fmla="*/ 2147483646 w 52"/>
                <a:gd name="T3" fmla="*/ 2147483646 h 227"/>
                <a:gd name="T4" fmla="*/ 2147483646 w 52"/>
                <a:gd name="T5" fmla="*/ 2147483646 h 227"/>
                <a:gd name="T6" fmla="*/ 0 w 52"/>
                <a:gd name="T7" fmla="*/ 2147483646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227"/>
                <a:gd name="T14" fmla="*/ 52 w 52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227">
                  <a:moveTo>
                    <a:pt x="0" y="0"/>
                  </a:moveTo>
                  <a:cubicBezTo>
                    <a:pt x="19" y="7"/>
                    <a:pt x="38" y="15"/>
                    <a:pt x="45" y="45"/>
                  </a:cubicBezTo>
                  <a:cubicBezTo>
                    <a:pt x="52" y="75"/>
                    <a:pt x="52" y="151"/>
                    <a:pt x="45" y="181"/>
                  </a:cubicBezTo>
                  <a:cubicBezTo>
                    <a:pt x="38" y="211"/>
                    <a:pt x="7" y="219"/>
                    <a:pt x="0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59420" name="Line 34"/>
          <p:cNvSpPr>
            <a:spLocks noChangeShapeType="1"/>
          </p:cNvSpPr>
          <p:nvPr/>
        </p:nvSpPr>
        <p:spPr bwMode="auto">
          <a:xfrm>
            <a:off x="1566863" y="2020888"/>
            <a:ext cx="0" cy="2914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9421" name="TextBox 188"/>
          <p:cNvSpPr txBox="1">
            <a:spLocks noChangeArrowheads="1"/>
          </p:cNvSpPr>
          <p:nvPr/>
        </p:nvSpPr>
        <p:spPr bwMode="auto">
          <a:xfrm rot="-5400000">
            <a:off x="616744" y="3269456"/>
            <a:ext cx="162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Depth = 85 mm</a:t>
            </a:r>
          </a:p>
        </p:txBody>
      </p:sp>
      <p:sp>
        <p:nvSpPr>
          <p:cNvPr id="59422" name="Text Box 38"/>
          <p:cNvSpPr txBox="1">
            <a:spLocks noChangeArrowheads="1"/>
          </p:cNvSpPr>
          <p:nvPr/>
        </p:nvSpPr>
        <p:spPr bwMode="auto">
          <a:xfrm>
            <a:off x="1292225" y="96838"/>
            <a:ext cx="770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Experimental validation of Sensitivity Kern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129"/>
          <p:cNvSpPr txBox="1">
            <a:spLocks noChangeArrowheads="1"/>
          </p:cNvSpPr>
          <p:nvPr/>
        </p:nvSpPr>
        <p:spPr bwMode="auto">
          <a:xfrm>
            <a:off x="1173163" y="1812925"/>
            <a:ext cx="30781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600"/>
              <a:t>Experimental SK, direct path</a:t>
            </a:r>
          </a:p>
        </p:txBody>
      </p:sp>
      <p:sp>
        <p:nvSpPr>
          <p:cNvPr id="60419" name="Text Box 130"/>
          <p:cNvSpPr txBox="1">
            <a:spLocks noChangeArrowheads="1"/>
          </p:cNvSpPr>
          <p:nvPr/>
        </p:nvSpPr>
        <p:spPr bwMode="auto">
          <a:xfrm>
            <a:off x="4856163" y="1819275"/>
            <a:ext cx="29352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600"/>
              <a:t>Theoretical SK, direct path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1081088" y="2190750"/>
            <a:ext cx="3114675" cy="270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1081088" y="2190750"/>
            <a:ext cx="3114675" cy="27051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2190750"/>
            <a:ext cx="31146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Rectangle 8"/>
          <p:cNvSpPr>
            <a:spLocks noChangeArrowheads="1"/>
          </p:cNvSpPr>
          <p:nvPr/>
        </p:nvSpPr>
        <p:spPr bwMode="auto">
          <a:xfrm>
            <a:off x="2214563" y="5133975"/>
            <a:ext cx="12207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Range x (mm) </a:t>
            </a:r>
            <a:endParaRPr lang="fr-FR" altLang="en-US" sz="1400"/>
          </a:p>
        </p:txBody>
      </p:sp>
      <p:sp>
        <p:nvSpPr>
          <p:cNvPr id="60424" name="Rectangle 9"/>
          <p:cNvSpPr>
            <a:spLocks noChangeArrowheads="1"/>
          </p:cNvSpPr>
          <p:nvPr/>
        </p:nvSpPr>
        <p:spPr bwMode="auto">
          <a:xfrm rot="-5400000">
            <a:off x="17463" y="3260725"/>
            <a:ext cx="11715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Depth z (mm) </a:t>
            </a:r>
            <a:endParaRPr lang="fr-FR" altLang="en-US" sz="1400"/>
          </a:p>
        </p:txBody>
      </p:sp>
      <p:sp>
        <p:nvSpPr>
          <p:cNvPr id="60425" name="Rectangle 10"/>
          <p:cNvSpPr>
            <a:spLocks noChangeArrowheads="1"/>
          </p:cNvSpPr>
          <p:nvPr/>
        </p:nvSpPr>
        <p:spPr bwMode="auto">
          <a:xfrm>
            <a:off x="1062038" y="4829175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0426" name="Rectangle 11"/>
          <p:cNvSpPr>
            <a:spLocks noChangeArrowheads="1"/>
          </p:cNvSpPr>
          <p:nvPr/>
        </p:nvSpPr>
        <p:spPr bwMode="auto">
          <a:xfrm>
            <a:off x="4186238" y="2114550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0427" name="Line 12"/>
          <p:cNvSpPr>
            <a:spLocks noChangeShapeType="1"/>
          </p:cNvSpPr>
          <p:nvPr/>
        </p:nvSpPr>
        <p:spPr bwMode="auto">
          <a:xfrm>
            <a:off x="1081088" y="4895850"/>
            <a:ext cx="31146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28" name="Line 13"/>
          <p:cNvSpPr>
            <a:spLocks noChangeShapeType="1"/>
          </p:cNvSpPr>
          <p:nvPr/>
        </p:nvSpPr>
        <p:spPr bwMode="auto">
          <a:xfrm>
            <a:off x="1081088" y="2190750"/>
            <a:ext cx="31146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29" name="Line 14"/>
          <p:cNvSpPr>
            <a:spLocks noChangeShapeType="1"/>
          </p:cNvSpPr>
          <p:nvPr/>
        </p:nvSpPr>
        <p:spPr bwMode="auto">
          <a:xfrm>
            <a:off x="4195763" y="2190750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0" name="Line 15"/>
          <p:cNvSpPr>
            <a:spLocks noChangeShapeType="1"/>
          </p:cNvSpPr>
          <p:nvPr/>
        </p:nvSpPr>
        <p:spPr bwMode="auto">
          <a:xfrm>
            <a:off x="1081088" y="2190750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1" name="Line 16"/>
          <p:cNvSpPr>
            <a:spLocks noChangeShapeType="1"/>
          </p:cNvSpPr>
          <p:nvPr/>
        </p:nvSpPr>
        <p:spPr bwMode="auto">
          <a:xfrm>
            <a:off x="1081088" y="4895850"/>
            <a:ext cx="31146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2" name="Line 17"/>
          <p:cNvSpPr>
            <a:spLocks noChangeShapeType="1"/>
          </p:cNvSpPr>
          <p:nvPr/>
        </p:nvSpPr>
        <p:spPr bwMode="auto">
          <a:xfrm>
            <a:off x="1081088" y="2190750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3" name="Line 18"/>
          <p:cNvSpPr>
            <a:spLocks noChangeShapeType="1"/>
          </p:cNvSpPr>
          <p:nvPr/>
        </p:nvSpPr>
        <p:spPr bwMode="auto">
          <a:xfrm flipV="1">
            <a:off x="1081088" y="48577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4" name="Line 19"/>
          <p:cNvSpPr>
            <a:spLocks noChangeShapeType="1"/>
          </p:cNvSpPr>
          <p:nvPr/>
        </p:nvSpPr>
        <p:spPr bwMode="auto">
          <a:xfrm>
            <a:off x="1081088" y="21907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5" name="Rectangle 20"/>
          <p:cNvSpPr>
            <a:spLocks noChangeArrowheads="1"/>
          </p:cNvSpPr>
          <p:nvPr/>
        </p:nvSpPr>
        <p:spPr bwMode="auto">
          <a:xfrm>
            <a:off x="1052513" y="49244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0436" name="Line 21"/>
          <p:cNvSpPr>
            <a:spLocks noChangeShapeType="1"/>
          </p:cNvSpPr>
          <p:nvPr/>
        </p:nvSpPr>
        <p:spPr bwMode="auto">
          <a:xfrm flipV="1">
            <a:off x="1709738" y="48577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7" name="Line 22"/>
          <p:cNvSpPr>
            <a:spLocks noChangeShapeType="1"/>
          </p:cNvSpPr>
          <p:nvPr/>
        </p:nvSpPr>
        <p:spPr bwMode="auto">
          <a:xfrm>
            <a:off x="1709738" y="21907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38" name="Rectangle 23"/>
          <p:cNvSpPr>
            <a:spLocks noChangeArrowheads="1"/>
          </p:cNvSpPr>
          <p:nvPr/>
        </p:nvSpPr>
        <p:spPr bwMode="auto">
          <a:xfrm>
            <a:off x="1614488" y="49244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0</a:t>
            </a:r>
            <a:endParaRPr lang="fr-FR" altLang="en-US" sz="1400"/>
          </a:p>
        </p:txBody>
      </p:sp>
      <p:sp>
        <p:nvSpPr>
          <p:cNvPr id="60439" name="Line 24"/>
          <p:cNvSpPr>
            <a:spLocks noChangeShapeType="1"/>
          </p:cNvSpPr>
          <p:nvPr/>
        </p:nvSpPr>
        <p:spPr bwMode="auto">
          <a:xfrm flipV="1">
            <a:off x="2338388" y="48577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0" name="Line 25"/>
          <p:cNvSpPr>
            <a:spLocks noChangeShapeType="1"/>
          </p:cNvSpPr>
          <p:nvPr/>
        </p:nvSpPr>
        <p:spPr bwMode="auto">
          <a:xfrm>
            <a:off x="2338388" y="21907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1" name="Rectangle 26"/>
          <p:cNvSpPr>
            <a:spLocks noChangeArrowheads="1"/>
          </p:cNvSpPr>
          <p:nvPr/>
        </p:nvSpPr>
        <p:spPr bwMode="auto">
          <a:xfrm>
            <a:off x="2243138" y="49244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0</a:t>
            </a:r>
            <a:endParaRPr lang="fr-FR" altLang="en-US" sz="1400"/>
          </a:p>
        </p:txBody>
      </p:sp>
      <p:sp>
        <p:nvSpPr>
          <p:cNvPr id="60442" name="Line 27"/>
          <p:cNvSpPr>
            <a:spLocks noChangeShapeType="1"/>
          </p:cNvSpPr>
          <p:nvPr/>
        </p:nvSpPr>
        <p:spPr bwMode="auto">
          <a:xfrm flipV="1">
            <a:off x="2967038" y="48577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3" name="Line 28"/>
          <p:cNvSpPr>
            <a:spLocks noChangeShapeType="1"/>
          </p:cNvSpPr>
          <p:nvPr/>
        </p:nvSpPr>
        <p:spPr bwMode="auto">
          <a:xfrm>
            <a:off x="2967038" y="21907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4" name="Rectangle 29"/>
          <p:cNvSpPr>
            <a:spLocks noChangeArrowheads="1"/>
          </p:cNvSpPr>
          <p:nvPr/>
        </p:nvSpPr>
        <p:spPr bwMode="auto">
          <a:xfrm>
            <a:off x="2871788" y="49244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0</a:t>
            </a:r>
            <a:endParaRPr lang="fr-FR" altLang="en-US" sz="1400"/>
          </a:p>
        </p:txBody>
      </p:sp>
      <p:sp>
        <p:nvSpPr>
          <p:cNvPr id="60445" name="Line 30"/>
          <p:cNvSpPr>
            <a:spLocks noChangeShapeType="1"/>
          </p:cNvSpPr>
          <p:nvPr/>
        </p:nvSpPr>
        <p:spPr bwMode="auto">
          <a:xfrm flipV="1">
            <a:off x="3595688" y="48577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6" name="Line 31"/>
          <p:cNvSpPr>
            <a:spLocks noChangeShapeType="1"/>
          </p:cNvSpPr>
          <p:nvPr/>
        </p:nvSpPr>
        <p:spPr bwMode="auto">
          <a:xfrm>
            <a:off x="3595688" y="21907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7" name="Rectangle 32"/>
          <p:cNvSpPr>
            <a:spLocks noChangeArrowheads="1"/>
          </p:cNvSpPr>
          <p:nvPr/>
        </p:nvSpPr>
        <p:spPr bwMode="auto">
          <a:xfrm>
            <a:off x="3500438" y="49244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0</a:t>
            </a:r>
            <a:endParaRPr lang="fr-FR" altLang="en-US" sz="1400"/>
          </a:p>
        </p:txBody>
      </p:sp>
      <p:sp>
        <p:nvSpPr>
          <p:cNvPr id="60448" name="Line 33"/>
          <p:cNvSpPr>
            <a:spLocks noChangeShapeType="1"/>
          </p:cNvSpPr>
          <p:nvPr/>
        </p:nvSpPr>
        <p:spPr bwMode="auto">
          <a:xfrm>
            <a:off x="1081088" y="21907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49" name="Line 34"/>
          <p:cNvSpPr>
            <a:spLocks noChangeShapeType="1"/>
          </p:cNvSpPr>
          <p:nvPr/>
        </p:nvSpPr>
        <p:spPr bwMode="auto">
          <a:xfrm flipH="1">
            <a:off x="4157663" y="21907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0" name="Rectangle 35"/>
          <p:cNvSpPr>
            <a:spLocks noChangeArrowheads="1"/>
          </p:cNvSpPr>
          <p:nvPr/>
        </p:nvSpPr>
        <p:spPr bwMode="auto">
          <a:xfrm>
            <a:off x="900113" y="21145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0451" name="Line 36"/>
          <p:cNvSpPr>
            <a:spLocks noChangeShapeType="1"/>
          </p:cNvSpPr>
          <p:nvPr/>
        </p:nvSpPr>
        <p:spPr bwMode="auto">
          <a:xfrm>
            <a:off x="1081088" y="25050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2" name="Line 37"/>
          <p:cNvSpPr>
            <a:spLocks noChangeShapeType="1"/>
          </p:cNvSpPr>
          <p:nvPr/>
        </p:nvSpPr>
        <p:spPr bwMode="auto">
          <a:xfrm flipH="1">
            <a:off x="4157663" y="25050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3" name="Rectangle 38"/>
          <p:cNvSpPr>
            <a:spLocks noChangeArrowheads="1"/>
          </p:cNvSpPr>
          <p:nvPr/>
        </p:nvSpPr>
        <p:spPr bwMode="auto">
          <a:xfrm>
            <a:off x="833438" y="242887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</a:t>
            </a:r>
            <a:endParaRPr lang="fr-FR" altLang="en-US" sz="1400"/>
          </a:p>
        </p:txBody>
      </p:sp>
      <p:sp>
        <p:nvSpPr>
          <p:cNvPr id="60454" name="Line 39"/>
          <p:cNvSpPr>
            <a:spLocks noChangeShapeType="1"/>
          </p:cNvSpPr>
          <p:nvPr/>
        </p:nvSpPr>
        <p:spPr bwMode="auto">
          <a:xfrm>
            <a:off x="1081088" y="28289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5" name="Line 40"/>
          <p:cNvSpPr>
            <a:spLocks noChangeShapeType="1"/>
          </p:cNvSpPr>
          <p:nvPr/>
        </p:nvSpPr>
        <p:spPr bwMode="auto">
          <a:xfrm flipH="1">
            <a:off x="4157663" y="28289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6" name="Rectangle 41"/>
          <p:cNvSpPr>
            <a:spLocks noChangeArrowheads="1"/>
          </p:cNvSpPr>
          <p:nvPr/>
        </p:nvSpPr>
        <p:spPr bwMode="auto">
          <a:xfrm>
            <a:off x="833438" y="27527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</a:t>
            </a:r>
            <a:endParaRPr lang="fr-FR" altLang="en-US" sz="1400"/>
          </a:p>
        </p:txBody>
      </p:sp>
      <p:sp>
        <p:nvSpPr>
          <p:cNvPr id="60457" name="Line 42"/>
          <p:cNvSpPr>
            <a:spLocks noChangeShapeType="1"/>
          </p:cNvSpPr>
          <p:nvPr/>
        </p:nvSpPr>
        <p:spPr bwMode="auto">
          <a:xfrm>
            <a:off x="1081088" y="31527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8" name="Line 43"/>
          <p:cNvSpPr>
            <a:spLocks noChangeShapeType="1"/>
          </p:cNvSpPr>
          <p:nvPr/>
        </p:nvSpPr>
        <p:spPr bwMode="auto">
          <a:xfrm flipH="1">
            <a:off x="4157663" y="31527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59" name="Rectangle 44"/>
          <p:cNvSpPr>
            <a:spLocks noChangeArrowheads="1"/>
          </p:cNvSpPr>
          <p:nvPr/>
        </p:nvSpPr>
        <p:spPr bwMode="auto">
          <a:xfrm>
            <a:off x="833438" y="307657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</a:t>
            </a:r>
            <a:endParaRPr lang="fr-FR" altLang="en-US" sz="1400"/>
          </a:p>
        </p:txBody>
      </p:sp>
      <p:sp>
        <p:nvSpPr>
          <p:cNvPr id="60460" name="Line 45"/>
          <p:cNvSpPr>
            <a:spLocks noChangeShapeType="1"/>
          </p:cNvSpPr>
          <p:nvPr/>
        </p:nvSpPr>
        <p:spPr bwMode="auto">
          <a:xfrm>
            <a:off x="1081088" y="34766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61" name="Line 46"/>
          <p:cNvSpPr>
            <a:spLocks noChangeShapeType="1"/>
          </p:cNvSpPr>
          <p:nvPr/>
        </p:nvSpPr>
        <p:spPr bwMode="auto">
          <a:xfrm flipH="1">
            <a:off x="4157663" y="3476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62" name="Rectangle 47"/>
          <p:cNvSpPr>
            <a:spLocks noChangeArrowheads="1"/>
          </p:cNvSpPr>
          <p:nvPr/>
        </p:nvSpPr>
        <p:spPr bwMode="auto">
          <a:xfrm>
            <a:off x="833438" y="34004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</a:t>
            </a:r>
            <a:endParaRPr lang="fr-FR" altLang="en-US" sz="1400"/>
          </a:p>
        </p:txBody>
      </p:sp>
      <p:sp>
        <p:nvSpPr>
          <p:cNvPr id="60463" name="Line 48"/>
          <p:cNvSpPr>
            <a:spLocks noChangeShapeType="1"/>
          </p:cNvSpPr>
          <p:nvPr/>
        </p:nvSpPr>
        <p:spPr bwMode="auto">
          <a:xfrm>
            <a:off x="1081088" y="38004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64" name="Line 49"/>
          <p:cNvSpPr>
            <a:spLocks noChangeShapeType="1"/>
          </p:cNvSpPr>
          <p:nvPr/>
        </p:nvSpPr>
        <p:spPr bwMode="auto">
          <a:xfrm flipH="1">
            <a:off x="4157663" y="38004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65" name="Rectangle 50"/>
          <p:cNvSpPr>
            <a:spLocks noChangeArrowheads="1"/>
          </p:cNvSpPr>
          <p:nvPr/>
        </p:nvSpPr>
        <p:spPr bwMode="auto">
          <a:xfrm>
            <a:off x="833438" y="372427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0</a:t>
            </a:r>
            <a:endParaRPr lang="fr-FR" altLang="en-US" sz="1400"/>
          </a:p>
        </p:txBody>
      </p:sp>
      <p:sp>
        <p:nvSpPr>
          <p:cNvPr id="60466" name="Line 51"/>
          <p:cNvSpPr>
            <a:spLocks noChangeShapeType="1"/>
          </p:cNvSpPr>
          <p:nvPr/>
        </p:nvSpPr>
        <p:spPr bwMode="auto">
          <a:xfrm>
            <a:off x="1081088" y="41148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67" name="Line 52"/>
          <p:cNvSpPr>
            <a:spLocks noChangeShapeType="1"/>
          </p:cNvSpPr>
          <p:nvPr/>
        </p:nvSpPr>
        <p:spPr bwMode="auto">
          <a:xfrm flipH="1">
            <a:off x="4157663" y="41148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68" name="Rectangle 53"/>
          <p:cNvSpPr>
            <a:spLocks noChangeArrowheads="1"/>
          </p:cNvSpPr>
          <p:nvPr/>
        </p:nvSpPr>
        <p:spPr bwMode="auto">
          <a:xfrm>
            <a:off x="833438" y="40386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60</a:t>
            </a:r>
            <a:endParaRPr lang="fr-FR" altLang="en-US" sz="1400"/>
          </a:p>
        </p:txBody>
      </p:sp>
      <p:sp>
        <p:nvSpPr>
          <p:cNvPr id="60469" name="Line 54"/>
          <p:cNvSpPr>
            <a:spLocks noChangeShapeType="1"/>
          </p:cNvSpPr>
          <p:nvPr/>
        </p:nvSpPr>
        <p:spPr bwMode="auto">
          <a:xfrm>
            <a:off x="1081088" y="44386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0" name="Line 55"/>
          <p:cNvSpPr>
            <a:spLocks noChangeShapeType="1"/>
          </p:cNvSpPr>
          <p:nvPr/>
        </p:nvSpPr>
        <p:spPr bwMode="auto">
          <a:xfrm flipH="1">
            <a:off x="4157663" y="44386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1" name="Rectangle 56"/>
          <p:cNvSpPr>
            <a:spLocks noChangeArrowheads="1"/>
          </p:cNvSpPr>
          <p:nvPr/>
        </p:nvSpPr>
        <p:spPr bwMode="auto">
          <a:xfrm>
            <a:off x="833438" y="43624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70</a:t>
            </a:r>
            <a:endParaRPr lang="fr-FR" altLang="en-US" sz="1400"/>
          </a:p>
        </p:txBody>
      </p:sp>
      <p:sp>
        <p:nvSpPr>
          <p:cNvPr id="60472" name="Line 57"/>
          <p:cNvSpPr>
            <a:spLocks noChangeShapeType="1"/>
          </p:cNvSpPr>
          <p:nvPr/>
        </p:nvSpPr>
        <p:spPr bwMode="auto">
          <a:xfrm>
            <a:off x="1081088" y="47625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3" name="Line 58"/>
          <p:cNvSpPr>
            <a:spLocks noChangeShapeType="1"/>
          </p:cNvSpPr>
          <p:nvPr/>
        </p:nvSpPr>
        <p:spPr bwMode="auto">
          <a:xfrm flipH="1">
            <a:off x="4157663" y="47625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4" name="Rectangle 59"/>
          <p:cNvSpPr>
            <a:spLocks noChangeArrowheads="1"/>
          </p:cNvSpPr>
          <p:nvPr/>
        </p:nvSpPr>
        <p:spPr bwMode="auto">
          <a:xfrm>
            <a:off x="833438" y="46863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80</a:t>
            </a:r>
            <a:endParaRPr lang="fr-FR" altLang="en-US" sz="1400"/>
          </a:p>
        </p:txBody>
      </p:sp>
      <p:sp>
        <p:nvSpPr>
          <p:cNvPr id="60475" name="Line 60"/>
          <p:cNvSpPr>
            <a:spLocks noChangeShapeType="1"/>
          </p:cNvSpPr>
          <p:nvPr/>
        </p:nvSpPr>
        <p:spPr bwMode="auto">
          <a:xfrm>
            <a:off x="1081088" y="4895850"/>
            <a:ext cx="31146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6" name="Line 61"/>
          <p:cNvSpPr>
            <a:spLocks noChangeShapeType="1"/>
          </p:cNvSpPr>
          <p:nvPr/>
        </p:nvSpPr>
        <p:spPr bwMode="auto">
          <a:xfrm>
            <a:off x="1081088" y="2190750"/>
            <a:ext cx="31146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7" name="Line 62"/>
          <p:cNvSpPr>
            <a:spLocks noChangeShapeType="1"/>
          </p:cNvSpPr>
          <p:nvPr/>
        </p:nvSpPr>
        <p:spPr bwMode="auto">
          <a:xfrm>
            <a:off x="4195763" y="2190750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8" name="Line 63"/>
          <p:cNvSpPr>
            <a:spLocks noChangeShapeType="1"/>
          </p:cNvSpPr>
          <p:nvPr/>
        </p:nvSpPr>
        <p:spPr bwMode="auto">
          <a:xfrm>
            <a:off x="1081088" y="2190750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79" name="Rectangle 64"/>
          <p:cNvSpPr>
            <a:spLocks noChangeArrowheads="1"/>
          </p:cNvSpPr>
          <p:nvPr/>
        </p:nvSpPr>
        <p:spPr bwMode="auto">
          <a:xfrm>
            <a:off x="4681538" y="2205038"/>
            <a:ext cx="3095625" cy="2714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0480" name="Rectangle 65"/>
          <p:cNvSpPr>
            <a:spLocks noChangeArrowheads="1"/>
          </p:cNvSpPr>
          <p:nvPr/>
        </p:nvSpPr>
        <p:spPr bwMode="auto">
          <a:xfrm>
            <a:off x="4681538" y="2205038"/>
            <a:ext cx="3095625" cy="27146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0481" name="Picture 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14563"/>
            <a:ext cx="30956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82" name="Rectangle 67"/>
          <p:cNvSpPr>
            <a:spLocks noChangeArrowheads="1"/>
          </p:cNvSpPr>
          <p:nvPr/>
        </p:nvSpPr>
        <p:spPr bwMode="auto">
          <a:xfrm>
            <a:off x="5824538" y="5167313"/>
            <a:ext cx="12207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Range x (mm) </a:t>
            </a:r>
            <a:endParaRPr lang="fr-FR" altLang="en-US" sz="1400"/>
          </a:p>
        </p:txBody>
      </p:sp>
      <p:sp>
        <p:nvSpPr>
          <p:cNvPr id="60483" name="Rectangle 68"/>
          <p:cNvSpPr>
            <a:spLocks noChangeArrowheads="1"/>
          </p:cNvSpPr>
          <p:nvPr/>
        </p:nvSpPr>
        <p:spPr bwMode="auto">
          <a:xfrm>
            <a:off x="4662488" y="4852988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0484" name="Rectangle 69"/>
          <p:cNvSpPr>
            <a:spLocks noChangeArrowheads="1"/>
          </p:cNvSpPr>
          <p:nvPr/>
        </p:nvSpPr>
        <p:spPr bwMode="auto">
          <a:xfrm>
            <a:off x="7767638" y="2128838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0485" name="Line 70"/>
          <p:cNvSpPr>
            <a:spLocks noChangeShapeType="1"/>
          </p:cNvSpPr>
          <p:nvPr/>
        </p:nvSpPr>
        <p:spPr bwMode="auto">
          <a:xfrm>
            <a:off x="4681538" y="4919663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86" name="Line 71"/>
          <p:cNvSpPr>
            <a:spLocks noChangeShapeType="1"/>
          </p:cNvSpPr>
          <p:nvPr/>
        </p:nvSpPr>
        <p:spPr bwMode="auto">
          <a:xfrm>
            <a:off x="4681538" y="2205038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87" name="Line 72"/>
          <p:cNvSpPr>
            <a:spLocks noChangeShapeType="1"/>
          </p:cNvSpPr>
          <p:nvPr/>
        </p:nvSpPr>
        <p:spPr bwMode="auto">
          <a:xfrm>
            <a:off x="7777163" y="2205038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88" name="Line 73"/>
          <p:cNvSpPr>
            <a:spLocks noChangeShapeType="1"/>
          </p:cNvSpPr>
          <p:nvPr/>
        </p:nvSpPr>
        <p:spPr bwMode="auto">
          <a:xfrm>
            <a:off x="4681538" y="2205038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89" name="Line 74"/>
          <p:cNvSpPr>
            <a:spLocks noChangeShapeType="1"/>
          </p:cNvSpPr>
          <p:nvPr/>
        </p:nvSpPr>
        <p:spPr bwMode="auto">
          <a:xfrm>
            <a:off x="4681538" y="4919663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0" name="Line 75"/>
          <p:cNvSpPr>
            <a:spLocks noChangeShapeType="1"/>
          </p:cNvSpPr>
          <p:nvPr/>
        </p:nvSpPr>
        <p:spPr bwMode="auto">
          <a:xfrm>
            <a:off x="4681538" y="2205038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1" name="Line 76"/>
          <p:cNvSpPr>
            <a:spLocks noChangeShapeType="1"/>
          </p:cNvSpPr>
          <p:nvPr/>
        </p:nvSpPr>
        <p:spPr bwMode="auto">
          <a:xfrm flipV="1">
            <a:off x="5291138" y="48815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2" name="Line 77"/>
          <p:cNvSpPr>
            <a:spLocks noChangeShapeType="1"/>
          </p:cNvSpPr>
          <p:nvPr/>
        </p:nvSpPr>
        <p:spPr bwMode="auto">
          <a:xfrm>
            <a:off x="5291138" y="22050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3" name="Rectangle 78"/>
          <p:cNvSpPr>
            <a:spLocks noChangeArrowheads="1"/>
          </p:cNvSpPr>
          <p:nvPr/>
        </p:nvSpPr>
        <p:spPr bwMode="auto">
          <a:xfrm>
            <a:off x="5195888" y="4948238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0</a:t>
            </a:r>
            <a:endParaRPr lang="fr-FR" altLang="en-US" sz="1400"/>
          </a:p>
        </p:txBody>
      </p:sp>
      <p:sp>
        <p:nvSpPr>
          <p:cNvPr id="60494" name="Line 79"/>
          <p:cNvSpPr>
            <a:spLocks noChangeShapeType="1"/>
          </p:cNvSpPr>
          <p:nvPr/>
        </p:nvSpPr>
        <p:spPr bwMode="auto">
          <a:xfrm flipV="1">
            <a:off x="5910263" y="48815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5" name="Line 80"/>
          <p:cNvSpPr>
            <a:spLocks noChangeShapeType="1"/>
          </p:cNvSpPr>
          <p:nvPr/>
        </p:nvSpPr>
        <p:spPr bwMode="auto">
          <a:xfrm>
            <a:off x="5910263" y="22050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6" name="Rectangle 81"/>
          <p:cNvSpPr>
            <a:spLocks noChangeArrowheads="1"/>
          </p:cNvSpPr>
          <p:nvPr/>
        </p:nvSpPr>
        <p:spPr bwMode="auto">
          <a:xfrm>
            <a:off x="5815013" y="4948238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0</a:t>
            </a:r>
            <a:endParaRPr lang="fr-FR" altLang="en-US" sz="1400"/>
          </a:p>
        </p:txBody>
      </p:sp>
      <p:sp>
        <p:nvSpPr>
          <p:cNvPr id="60497" name="Line 82"/>
          <p:cNvSpPr>
            <a:spLocks noChangeShapeType="1"/>
          </p:cNvSpPr>
          <p:nvPr/>
        </p:nvSpPr>
        <p:spPr bwMode="auto">
          <a:xfrm flipV="1">
            <a:off x="6538913" y="48815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8" name="Line 83"/>
          <p:cNvSpPr>
            <a:spLocks noChangeShapeType="1"/>
          </p:cNvSpPr>
          <p:nvPr/>
        </p:nvSpPr>
        <p:spPr bwMode="auto">
          <a:xfrm>
            <a:off x="6538913" y="22050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499" name="Rectangle 84"/>
          <p:cNvSpPr>
            <a:spLocks noChangeArrowheads="1"/>
          </p:cNvSpPr>
          <p:nvPr/>
        </p:nvSpPr>
        <p:spPr bwMode="auto">
          <a:xfrm>
            <a:off x="6443663" y="4948238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0</a:t>
            </a:r>
            <a:endParaRPr lang="fr-FR" altLang="en-US" sz="1400"/>
          </a:p>
        </p:txBody>
      </p:sp>
      <p:sp>
        <p:nvSpPr>
          <p:cNvPr id="60500" name="Line 85"/>
          <p:cNvSpPr>
            <a:spLocks noChangeShapeType="1"/>
          </p:cNvSpPr>
          <p:nvPr/>
        </p:nvSpPr>
        <p:spPr bwMode="auto">
          <a:xfrm flipV="1">
            <a:off x="7158038" y="48815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01" name="Line 86"/>
          <p:cNvSpPr>
            <a:spLocks noChangeShapeType="1"/>
          </p:cNvSpPr>
          <p:nvPr/>
        </p:nvSpPr>
        <p:spPr bwMode="auto">
          <a:xfrm>
            <a:off x="7158038" y="22050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02" name="Rectangle 87"/>
          <p:cNvSpPr>
            <a:spLocks noChangeArrowheads="1"/>
          </p:cNvSpPr>
          <p:nvPr/>
        </p:nvSpPr>
        <p:spPr bwMode="auto">
          <a:xfrm>
            <a:off x="7062788" y="4948238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0</a:t>
            </a:r>
            <a:endParaRPr lang="fr-FR" altLang="en-US" sz="1400"/>
          </a:p>
        </p:txBody>
      </p:sp>
      <p:sp>
        <p:nvSpPr>
          <p:cNvPr id="60503" name="Line 88"/>
          <p:cNvSpPr>
            <a:spLocks noChangeShapeType="1"/>
          </p:cNvSpPr>
          <p:nvPr/>
        </p:nvSpPr>
        <p:spPr bwMode="auto">
          <a:xfrm>
            <a:off x="4681538" y="22050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04" name="Line 89"/>
          <p:cNvSpPr>
            <a:spLocks noChangeShapeType="1"/>
          </p:cNvSpPr>
          <p:nvPr/>
        </p:nvSpPr>
        <p:spPr bwMode="auto">
          <a:xfrm flipH="1">
            <a:off x="7739063" y="22050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05" name="Rectangle 90"/>
          <p:cNvSpPr>
            <a:spLocks noChangeArrowheads="1"/>
          </p:cNvSpPr>
          <p:nvPr/>
        </p:nvSpPr>
        <p:spPr bwMode="auto">
          <a:xfrm>
            <a:off x="4519613" y="212883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0506" name="Line 91"/>
          <p:cNvSpPr>
            <a:spLocks noChangeShapeType="1"/>
          </p:cNvSpPr>
          <p:nvPr/>
        </p:nvSpPr>
        <p:spPr bwMode="auto">
          <a:xfrm>
            <a:off x="4681538" y="25193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07" name="Line 92"/>
          <p:cNvSpPr>
            <a:spLocks noChangeShapeType="1"/>
          </p:cNvSpPr>
          <p:nvPr/>
        </p:nvSpPr>
        <p:spPr bwMode="auto">
          <a:xfrm flipH="1">
            <a:off x="7739063" y="25193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08" name="Rectangle 93"/>
          <p:cNvSpPr>
            <a:spLocks noChangeArrowheads="1"/>
          </p:cNvSpPr>
          <p:nvPr/>
        </p:nvSpPr>
        <p:spPr bwMode="auto">
          <a:xfrm>
            <a:off x="4452938" y="244316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</a:t>
            </a:r>
            <a:endParaRPr lang="fr-FR" altLang="en-US" sz="1400"/>
          </a:p>
        </p:txBody>
      </p:sp>
      <p:sp>
        <p:nvSpPr>
          <p:cNvPr id="60509" name="Line 94"/>
          <p:cNvSpPr>
            <a:spLocks noChangeShapeType="1"/>
          </p:cNvSpPr>
          <p:nvPr/>
        </p:nvSpPr>
        <p:spPr bwMode="auto">
          <a:xfrm>
            <a:off x="4681538" y="28432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0" name="Line 95"/>
          <p:cNvSpPr>
            <a:spLocks noChangeShapeType="1"/>
          </p:cNvSpPr>
          <p:nvPr/>
        </p:nvSpPr>
        <p:spPr bwMode="auto">
          <a:xfrm flipH="1">
            <a:off x="7739063" y="28432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1" name="Rectangle 96"/>
          <p:cNvSpPr>
            <a:spLocks noChangeArrowheads="1"/>
          </p:cNvSpPr>
          <p:nvPr/>
        </p:nvSpPr>
        <p:spPr bwMode="auto">
          <a:xfrm>
            <a:off x="4452938" y="276701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</a:t>
            </a:r>
            <a:endParaRPr lang="fr-FR" altLang="en-US" sz="1400"/>
          </a:p>
        </p:txBody>
      </p:sp>
      <p:sp>
        <p:nvSpPr>
          <p:cNvPr id="60512" name="Line 97"/>
          <p:cNvSpPr>
            <a:spLocks noChangeShapeType="1"/>
          </p:cNvSpPr>
          <p:nvPr/>
        </p:nvSpPr>
        <p:spPr bwMode="auto">
          <a:xfrm>
            <a:off x="4681538" y="31670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3" name="Line 98"/>
          <p:cNvSpPr>
            <a:spLocks noChangeShapeType="1"/>
          </p:cNvSpPr>
          <p:nvPr/>
        </p:nvSpPr>
        <p:spPr bwMode="auto">
          <a:xfrm flipH="1">
            <a:off x="7739063" y="31670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4" name="Rectangle 99"/>
          <p:cNvSpPr>
            <a:spLocks noChangeArrowheads="1"/>
          </p:cNvSpPr>
          <p:nvPr/>
        </p:nvSpPr>
        <p:spPr bwMode="auto">
          <a:xfrm>
            <a:off x="4452938" y="309086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</a:t>
            </a:r>
            <a:endParaRPr lang="fr-FR" altLang="en-US" sz="1400"/>
          </a:p>
        </p:txBody>
      </p:sp>
      <p:sp>
        <p:nvSpPr>
          <p:cNvPr id="60515" name="Line 100"/>
          <p:cNvSpPr>
            <a:spLocks noChangeShapeType="1"/>
          </p:cNvSpPr>
          <p:nvPr/>
        </p:nvSpPr>
        <p:spPr bwMode="auto">
          <a:xfrm>
            <a:off x="4681538" y="34909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6" name="Line 101"/>
          <p:cNvSpPr>
            <a:spLocks noChangeShapeType="1"/>
          </p:cNvSpPr>
          <p:nvPr/>
        </p:nvSpPr>
        <p:spPr bwMode="auto">
          <a:xfrm flipH="1">
            <a:off x="7739063" y="34909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7" name="Rectangle 102"/>
          <p:cNvSpPr>
            <a:spLocks noChangeArrowheads="1"/>
          </p:cNvSpPr>
          <p:nvPr/>
        </p:nvSpPr>
        <p:spPr bwMode="auto">
          <a:xfrm>
            <a:off x="4452938" y="341471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</a:t>
            </a:r>
            <a:endParaRPr lang="fr-FR" altLang="en-US" sz="1400"/>
          </a:p>
        </p:txBody>
      </p:sp>
      <p:sp>
        <p:nvSpPr>
          <p:cNvPr id="60518" name="Line 103"/>
          <p:cNvSpPr>
            <a:spLocks noChangeShapeType="1"/>
          </p:cNvSpPr>
          <p:nvPr/>
        </p:nvSpPr>
        <p:spPr bwMode="auto">
          <a:xfrm>
            <a:off x="4681538" y="38147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19" name="Line 104"/>
          <p:cNvSpPr>
            <a:spLocks noChangeShapeType="1"/>
          </p:cNvSpPr>
          <p:nvPr/>
        </p:nvSpPr>
        <p:spPr bwMode="auto">
          <a:xfrm flipH="1">
            <a:off x="7739063" y="38147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0" name="Rectangle 105"/>
          <p:cNvSpPr>
            <a:spLocks noChangeArrowheads="1"/>
          </p:cNvSpPr>
          <p:nvPr/>
        </p:nvSpPr>
        <p:spPr bwMode="auto">
          <a:xfrm>
            <a:off x="4452938" y="373856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0</a:t>
            </a:r>
            <a:endParaRPr lang="fr-FR" altLang="en-US" sz="1400"/>
          </a:p>
        </p:txBody>
      </p:sp>
      <p:sp>
        <p:nvSpPr>
          <p:cNvPr id="60521" name="Line 106"/>
          <p:cNvSpPr>
            <a:spLocks noChangeShapeType="1"/>
          </p:cNvSpPr>
          <p:nvPr/>
        </p:nvSpPr>
        <p:spPr bwMode="auto">
          <a:xfrm>
            <a:off x="4681538" y="41386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2" name="Line 107"/>
          <p:cNvSpPr>
            <a:spLocks noChangeShapeType="1"/>
          </p:cNvSpPr>
          <p:nvPr/>
        </p:nvSpPr>
        <p:spPr bwMode="auto">
          <a:xfrm flipH="1">
            <a:off x="7739063" y="41386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3" name="Rectangle 108"/>
          <p:cNvSpPr>
            <a:spLocks noChangeArrowheads="1"/>
          </p:cNvSpPr>
          <p:nvPr/>
        </p:nvSpPr>
        <p:spPr bwMode="auto">
          <a:xfrm>
            <a:off x="4452938" y="406241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60</a:t>
            </a:r>
            <a:endParaRPr lang="fr-FR" altLang="en-US" sz="1400"/>
          </a:p>
        </p:txBody>
      </p:sp>
      <p:sp>
        <p:nvSpPr>
          <p:cNvPr id="60524" name="Line 109"/>
          <p:cNvSpPr>
            <a:spLocks noChangeShapeType="1"/>
          </p:cNvSpPr>
          <p:nvPr/>
        </p:nvSpPr>
        <p:spPr bwMode="auto">
          <a:xfrm>
            <a:off x="4681538" y="44624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5" name="Line 110"/>
          <p:cNvSpPr>
            <a:spLocks noChangeShapeType="1"/>
          </p:cNvSpPr>
          <p:nvPr/>
        </p:nvSpPr>
        <p:spPr bwMode="auto">
          <a:xfrm flipH="1">
            <a:off x="7739063" y="44624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6" name="Rectangle 111"/>
          <p:cNvSpPr>
            <a:spLocks noChangeArrowheads="1"/>
          </p:cNvSpPr>
          <p:nvPr/>
        </p:nvSpPr>
        <p:spPr bwMode="auto">
          <a:xfrm>
            <a:off x="4452938" y="438626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70</a:t>
            </a:r>
            <a:endParaRPr lang="fr-FR" altLang="en-US" sz="1400"/>
          </a:p>
        </p:txBody>
      </p:sp>
      <p:sp>
        <p:nvSpPr>
          <p:cNvPr id="60527" name="Line 112"/>
          <p:cNvSpPr>
            <a:spLocks noChangeShapeType="1"/>
          </p:cNvSpPr>
          <p:nvPr/>
        </p:nvSpPr>
        <p:spPr bwMode="auto">
          <a:xfrm>
            <a:off x="4681538" y="47863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8" name="Line 113"/>
          <p:cNvSpPr>
            <a:spLocks noChangeShapeType="1"/>
          </p:cNvSpPr>
          <p:nvPr/>
        </p:nvSpPr>
        <p:spPr bwMode="auto">
          <a:xfrm flipH="1">
            <a:off x="7739063" y="47863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29" name="Rectangle 114"/>
          <p:cNvSpPr>
            <a:spLocks noChangeArrowheads="1"/>
          </p:cNvSpPr>
          <p:nvPr/>
        </p:nvSpPr>
        <p:spPr bwMode="auto">
          <a:xfrm>
            <a:off x="4452938" y="471011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80</a:t>
            </a:r>
            <a:endParaRPr lang="fr-FR" altLang="en-US" sz="1400"/>
          </a:p>
        </p:txBody>
      </p:sp>
      <p:sp>
        <p:nvSpPr>
          <p:cNvPr id="60530" name="Line 115"/>
          <p:cNvSpPr>
            <a:spLocks noChangeShapeType="1"/>
          </p:cNvSpPr>
          <p:nvPr/>
        </p:nvSpPr>
        <p:spPr bwMode="auto">
          <a:xfrm>
            <a:off x="4681538" y="4919663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31" name="Line 116"/>
          <p:cNvSpPr>
            <a:spLocks noChangeShapeType="1"/>
          </p:cNvSpPr>
          <p:nvPr/>
        </p:nvSpPr>
        <p:spPr bwMode="auto">
          <a:xfrm>
            <a:off x="4681538" y="2205038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32" name="Line 117"/>
          <p:cNvSpPr>
            <a:spLocks noChangeShapeType="1"/>
          </p:cNvSpPr>
          <p:nvPr/>
        </p:nvSpPr>
        <p:spPr bwMode="auto">
          <a:xfrm>
            <a:off x="7777163" y="2205038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33" name="Line 118"/>
          <p:cNvSpPr>
            <a:spLocks noChangeShapeType="1"/>
          </p:cNvSpPr>
          <p:nvPr/>
        </p:nvSpPr>
        <p:spPr bwMode="auto">
          <a:xfrm>
            <a:off x="4681538" y="2205038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34" name="Rectangle 119"/>
          <p:cNvSpPr>
            <a:spLocks noChangeArrowheads="1"/>
          </p:cNvSpPr>
          <p:nvPr/>
        </p:nvSpPr>
        <p:spPr bwMode="auto">
          <a:xfrm>
            <a:off x="8005763" y="2205038"/>
            <a:ext cx="247650" cy="2724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0535" name="Rectangle 120"/>
          <p:cNvSpPr>
            <a:spLocks noChangeArrowheads="1"/>
          </p:cNvSpPr>
          <p:nvPr/>
        </p:nvSpPr>
        <p:spPr bwMode="auto">
          <a:xfrm>
            <a:off x="8005763" y="2205038"/>
            <a:ext cx="247650" cy="27241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0536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763" y="2205038"/>
            <a:ext cx="2571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37" name="Line 122"/>
          <p:cNvSpPr>
            <a:spLocks noChangeShapeType="1"/>
          </p:cNvSpPr>
          <p:nvPr/>
        </p:nvSpPr>
        <p:spPr bwMode="auto">
          <a:xfrm>
            <a:off x="8005763" y="22050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38" name="Line 123"/>
          <p:cNvSpPr>
            <a:spLocks noChangeShapeType="1"/>
          </p:cNvSpPr>
          <p:nvPr/>
        </p:nvSpPr>
        <p:spPr bwMode="auto">
          <a:xfrm>
            <a:off x="8005763" y="492918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39" name="Line 124"/>
          <p:cNvSpPr>
            <a:spLocks noChangeShapeType="1"/>
          </p:cNvSpPr>
          <p:nvPr/>
        </p:nvSpPr>
        <p:spPr bwMode="auto">
          <a:xfrm flipV="1">
            <a:off x="8253413" y="2205038"/>
            <a:ext cx="0" cy="2724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0" name="Line 125"/>
          <p:cNvSpPr>
            <a:spLocks noChangeShapeType="1"/>
          </p:cNvSpPr>
          <p:nvPr/>
        </p:nvSpPr>
        <p:spPr bwMode="auto">
          <a:xfrm flipV="1">
            <a:off x="8005763" y="2205038"/>
            <a:ext cx="0" cy="2724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1" name="Line 126"/>
          <p:cNvSpPr>
            <a:spLocks noChangeShapeType="1"/>
          </p:cNvSpPr>
          <p:nvPr/>
        </p:nvSpPr>
        <p:spPr bwMode="auto">
          <a:xfrm>
            <a:off x="8005763" y="492918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2" name="Line 127"/>
          <p:cNvSpPr>
            <a:spLocks noChangeShapeType="1"/>
          </p:cNvSpPr>
          <p:nvPr/>
        </p:nvSpPr>
        <p:spPr bwMode="auto">
          <a:xfrm flipV="1">
            <a:off x="8253413" y="2205038"/>
            <a:ext cx="0" cy="2724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3" name="Line 128"/>
          <p:cNvSpPr>
            <a:spLocks noChangeShapeType="1"/>
          </p:cNvSpPr>
          <p:nvPr/>
        </p:nvSpPr>
        <p:spPr bwMode="auto">
          <a:xfrm flipH="1">
            <a:off x="8224838" y="492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4" name="Line 129"/>
          <p:cNvSpPr>
            <a:spLocks noChangeShapeType="1"/>
          </p:cNvSpPr>
          <p:nvPr/>
        </p:nvSpPr>
        <p:spPr bwMode="auto">
          <a:xfrm>
            <a:off x="8005763" y="49291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5" name="Rectangle 130"/>
          <p:cNvSpPr>
            <a:spLocks noChangeArrowheads="1"/>
          </p:cNvSpPr>
          <p:nvPr/>
        </p:nvSpPr>
        <p:spPr bwMode="auto">
          <a:xfrm>
            <a:off x="8291513" y="4795838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5</a:t>
            </a:r>
            <a:endParaRPr lang="fr-FR" altLang="en-US" sz="1400"/>
          </a:p>
        </p:txBody>
      </p:sp>
      <p:sp>
        <p:nvSpPr>
          <p:cNvPr id="60546" name="Line 131"/>
          <p:cNvSpPr>
            <a:spLocks noChangeShapeType="1"/>
          </p:cNvSpPr>
          <p:nvPr/>
        </p:nvSpPr>
        <p:spPr bwMode="auto">
          <a:xfrm flipH="1">
            <a:off x="8224838" y="4652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7" name="Line 132"/>
          <p:cNvSpPr>
            <a:spLocks noChangeShapeType="1"/>
          </p:cNvSpPr>
          <p:nvPr/>
        </p:nvSpPr>
        <p:spPr bwMode="auto">
          <a:xfrm>
            <a:off x="8005763" y="46529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48" name="Rectangle 133"/>
          <p:cNvSpPr>
            <a:spLocks noChangeArrowheads="1"/>
          </p:cNvSpPr>
          <p:nvPr/>
        </p:nvSpPr>
        <p:spPr bwMode="auto">
          <a:xfrm>
            <a:off x="8291513" y="4548188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4</a:t>
            </a:r>
            <a:endParaRPr lang="fr-FR" altLang="en-US" sz="1400"/>
          </a:p>
        </p:txBody>
      </p:sp>
      <p:sp>
        <p:nvSpPr>
          <p:cNvPr id="60549" name="Line 134"/>
          <p:cNvSpPr>
            <a:spLocks noChangeShapeType="1"/>
          </p:cNvSpPr>
          <p:nvPr/>
        </p:nvSpPr>
        <p:spPr bwMode="auto">
          <a:xfrm flipH="1">
            <a:off x="8224838" y="43767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0" name="Line 135"/>
          <p:cNvSpPr>
            <a:spLocks noChangeShapeType="1"/>
          </p:cNvSpPr>
          <p:nvPr/>
        </p:nvSpPr>
        <p:spPr bwMode="auto">
          <a:xfrm>
            <a:off x="8005763" y="43767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1" name="Rectangle 136"/>
          <p:cNvSpPr>
            <a:spLocks noChangeArrowheads="1"/>
          </p:cNvSpPr>
          <p:nvPr/>
        </p:nvSpPr>
        <p:spPr bwMode="auto">
          <a:xfrm>
            <a:off x="8291513" y="4281488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3</a:t>
            </a:r>
            <a:endParaRPr lang="fr-FR" altLang="en-US" sz="1400"/>
          </a:p>
        </p:txBody>
      </p:sp>
      <p:sp>
        <p:nvSpPr>
          <p:cNvPr id="60552" name="Line 137"/>
          <p:cNvSpPr>
            <a:spLocks noChangeShapeType="1"/>
          </p:cNvSpPr>
          <p:nvPr/>
        </p:nvSpPr>
        <p:spPr bwMode="auto">
          <a:xfrm flipH="1">
            <a:off x="8224838" y="41100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3" name="Line 138"/>
          <p:cNvSpPr>
            <a:spLocks noChangeShapeType="1"/>
          </p:cNvSpPr>
          <p:nvPr/>
        </p:nvSpPr>
        <p:spPr bwMode="auto">
          <a:xfrm>
            <a:off x="8005763" y="41100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4" name="Rectangle 139"/>
          <p:cNvSpPr>
            <a:spLocks noChangeArrowheads="1"/>
          </p:cNvSpPr>
          <p:nvPr/>
        </p:nvSpPr>
        <p:spPr bwMode="auto">
          <a:xfrm>
            <a:off x="8291513" y="4014788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2</a:t>
            </a:r>
            <a:endParaRPr lang="fr-FR" altLang="en-US" sz="1400"/>
          </a:p>
        </p:txBody>
      </p:sp>
      <p:sp>
        <p:nvSpPr>
          <p:cNvPr id="60555" name="Line 140"/>
          <p:cNvSpPr>
            <a:spLocks noChangeShapeType="1"/>
          </p:cNvSpPr>
          <p:nvPr/>
        </p:nvSpPr>
        <p:spPr bwMode="auto">
          <a:xfrm flipH="1">
            <a:off x="8224838" y="38338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6" name="Line 141"/>
          <p:cNvSpPr>
            <a:spLocks noChangeShapeType="1"/>
          </p:cNvSpPr>
          <p:nvPr/>
        </p:nvSpPr>
        <p:spPr bwMode="auto">
          <a:xfrm>
            <a:off x="8005763" y="38338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7" name="Rectangle 142"/>
          <p:cNvSpPr>
            <a:spLocks noChangeArrowheads="1"/>
          </p:cNvSpPr>
          <p:nvPr/>
        </p:nvSpPr>
        <p:spPr bwMode="auto">
          <a:xfrm>
            <a:off x="8291513" y="3738563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1</a:t>
            </a:r>
            <a:endParaRPr lang="fr-FR" altLang="en-US" sz="1400"/>
          </a:p>
        </p:txBody>
      </p:sp>
      <p:sp>
        <p:nvSpPr>
          <p:cNvPr id="60558" name="Line 143"/>
          <p:cNvSpPr>
            <a:spLocks noChangeShapeType="1"/>
          </p:cNvSpPr>
          <p:nvPr/>
        </p:nvSpPr>
        <p:spPr bwMode="auto">
          <a:xfrm flipH="1">
            <a:off x="8224838" y="35671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59" name="Line 144"/>
          <p:cNvSpPr>
            <a:spLocks noChangeShapeType="1"/>
          </p:cNvSpPr>
          <p:nvPr/>
        </p:nvSpPr>
        <p:spPr bwMode="auto">
          <a:xfrm>
            <a:off x="8005763" y="35671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0" name="Rectangle 145"/>
          <p:cNvSpPr>
            <a:spLocks noChangeArrowheads="1"/>
          </p:cNvSpPr>
          <p:nvPr/>
        </p:nvSpPr>
        <p:spPr bwMode="auto">
          <a:xfrm>
            <a:off x="8291513" y="34718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0561" name="Line 146"/>
          <p:cNvSpPr>
            <a:spLocks noChangeShapeType="1"/>
          </p:cNvSpPr>
          <p:nvPr/>
        </p:nvSpPr>
        <p:spPr bwMode="auto">
          <a:xfrm flipH="1">
            <a:off x="8224838" y="32908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2" name="Line 147"/>
          <p:cNvSpPr>
            <a:spLocks noChangeShapeType="1"/>
          </p:cNvSpPr>
          <p:nvPr/>
        </p:nvSpPr>
        <p:spPr bwMode="auto">
          <a:xfrm>
            <a:off x="8005763" y="32908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3" name="Rectangle 148"/>
          <p:cNvSpPr>
            <a:spLocks noChangeArrowheads="1"/>
          </p:cNvSpPr>
          <p:nvPr/>
        </p:nvSpPr>
        <p:spPr bwMode="auto">
          <a:xfrm>
            <a:off x="8291513" y="319563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</a:t>
            </a:r>
            <a:endParaRPr lang="fr-FR" altLang="en-US" sz="1400"/>
          </a:p>
        </p:txBody>
      </p:sp>
      <p:sp>
        <p:nvSpPr>
          <p:cNvPr id="60564" name="Line 149"/>
          <p:cNvSpPr>
            <a:spLocks noChangeShapeType="1"/>
          </p:cNvSpPr>
          <p:nvPr/>
        </p:nvSpPr>
        <p:spPr bwMode="auto">
          <a:xfrm flipH="1">
            <a:off x="8224838" y="30146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5" name="Line 150"/>
          <p:cNvSpPr>
            <a:spLocks noChangeShapeType="1"/>
          </p:cNvSpPr>
          <p:nvPr/>
        </p:nvSpPr>
        <p:spPr bwMode="auto">
          <a:xfrm>
            <a:off x="8005763" y="30146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6" name="Rectangle 151"/>
          <p:cNvSpPr>
            <a:spLocks noChangeArrowheads="1"/>
          </p:cNvSpPr>
          <p:nvPr/>
        </p:nvSpPr>
        <p:spPr bwMode="auto">
          <a:xfrm>
            <a:off x="8291513" y="291941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</a:t>
            </a:r>
            <a:endParaRPr lang="fr-FR" altLang="en-US" sz="1400"/>
          </a:p>
        </p:txBody>
      </p:sp>
      <p:sp>
        <p:nvSpPr>
          <p:cNvPr id="60567" name="Line 152"/>
          <p:cNvSpPr>
            <a:spLocks noChangeShapeType="1"/>
          </p:cNvSpPr>
          <p:nvPr/>
        </p:nvSpPr>
        <p:spPr bwMode="auto">
          <a:xfrm flipH="1">
            <a:off x="8224838" y="2747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8" name="Line 153"/>
          <p:cNvSpPr>
            <a:spLocks noChangeShapeType="1"/>
          </p:cNvSpPr>
          <p:nvPr/>
        </p:nvSpPr>
        <p:spPr bwMode="auto">
          <a:xfrm>
            <a:off x="8005763" y="27479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69" name="Rectangle 154"/>
          <p:cNvSpPr>
            <a:spLocks noChangeArrowheads="1"/>
          </p:cNvSpPr>
          <p:nvPr/>
        </p:nvSpPr>
        <p:spPr bwMode="auto">
          <a:xfrm>
            <a:off x="8291513" y="265271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</a:t>
            </a:r>
            <a:endParaRPr lang="fr-FR" altLang="en-US" sz="1400"/>
          </a:p>
        </p:txBody>
      </p:sp>
      <p:sp>
        <p:nvSpPr>
          <p:cNvPr id="60570" name="Line 155"/>
          <p:cNvSpPr>
            <a:spLocks noChangeShapeType="1"/>
          </p:cNvSpPr>
          <p:nvPr/>
        </p:nvSpPr>
        <p:spPr bwMode="auto">
          <a:xfrm flipH="1">
            <a:off x="8224838" y="24717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1" name="Line 156"/>
          <p:cNvSpPr>
            <a:spLocks noChangeShapeType="1"/>
          </p:cNvSpPr>
          <p:nvPr/>
        </p:nvSpPr>
        <p:spPr bwMode="auto">
          <a:xfrm>
            <a:off x="8005763" y="24717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2" name="Rectangle 157"/>
          <p:cNvSpPr>
            <a:spLocks noChangeArrowheads="1"/>
          </p:cNvSpPr>
          <p:nvPr/>
        </p:nvSpPr>
        <p:spPr bwMode="auto">
          <a:xfrm>
            <a:off x="8291513" y="23764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</a:t>
            </a:r>
            <a:endParaRPr lang="fr-FR" altLang="en-US" sz="1400"/>
          </a:p>
        </p:txBody>
      </p:sp>
      <p:sp>
        <p:nvSpPr>
          <p:cNvPr id="60573" name="Line 158"/>
          <p:cNvSpPr>
            <a:spLocks noChangeShapeType="1"/>
          </p:cNvSpPr>
          <p:nvPr/>
        </p:nvSpPr>
        <p:spPr bwMode="auto">
          <a:xfrm flipH="1">
            <a:off x="8224838" y="22050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4" name="Line 159"/>
          <p:cNvSpPr>
            <a:spLocks noChangeShapeType="1"/>
          </p:cNvSpPr>
          <p:nvPr/>
        </p:nvSpPr>
        <p:spPr bwMode="auto">
          <a:xfrm>
            <a:off x="8005763" y="22050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5" name="Rectangle 160"/>
          <p:cNvSpPr>
            <a:spLocks noChangeArrowheads="1"/>
          </p:cNvSpPr>
          <p:nvPr/>
        </p:nvSpPr>
        <p:spPr bwMode="auto">
          <a:xfrm>
            <a:off x="8291513" y="210978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</a:t>
            </a:r>
            <a:endParaRPr lang="fr-FR" altLang="en-US" sz="1400"/>
          </a:p>
        </p:txBody>
      </p:sp>
      <p:sp>
        <p:nvSpPr>
          <p:cNvPr id="60576" name="Line 161"/>
          <p:cNvSpPr>
            <a:spLocks noChangeShapeType="1"/>
          </p:cNvSpPr>
          <p:nvPr/>
        </p:nvSpPr>
        <p:spPr bwMode="auto">
          <a:xfrm>
            <a:off x="8005763" y="22050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7" name="Line 162"/>
          <p:cNvSpPr>
            <a:spLocks noChangeShapeType="1"/>
          </p:cNvSpPr>
          <p:nvPr/>
        </p:nvSpPr>
        <p:spPr bwMode="auto">
          <a:xfrm>
            <a:off x="8005763" y="492918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8" name="Line 163"/>
          <p:cNvSpPr>
            <a:spLocks noChangeShapeType="1"/>
          </p:cNvSpPr>
          <p:nvPr/>
        </p:nvSpPr>
        <p:spPr bwMode="auto">
          <a:xfrm flipV="1">
            <a:off x="8253413" y="2205038"/>
            <a:ext cx="0" cy="2724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0579" name="Rectangle 181"/>
          <p:cNvSpPr>
            <a:spLocks noChangeArrowheads="1"/>
          </p:cNvSpPr>
          <p:nvPr/>
        </p:nvSpPr>
        <p:spPr bwMode="auto">
          <a:xfrm>
            <a:off x="7927975" y="1911350"/>
            <a:ext cx="825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l-GR" altLang="en-US" sz="1600">
                <a:solidFill>
                  <a:srgbClr val="000000"/>
                </a:solidFill>
                <a:cs typeface="Arial" panose="020B0604020202020204" pitchFamily="34" charset="0"/>
              </a:rPr>
              <a:t>Δ</a:t>
            </a:r>
            <a:r>
              <a:rPr lang="fr-FR" altLang="en-US" sz="1400">
                <a:solidFill>
                  <a:srgbClr val="000000"/>
                </a:solidFill>
                <a:cs typeface="Arial" panose="020B0604020202020204" pitchFamily="34" charset="0"/>
              </a:rPr>
              <a:t>A/A (%) </a:t>
            </a:r>
            <a:endParaRPr lang="fr-FR" altLang="en-US" sz="1400">
              <a:cs typeface="Arial" panose="020B0604020202020204" pitchFamily="34" charset="0"/>
            </a:endParaRPr>
          </a:p>
        </p:txBody>
      </p:sp>
      <p:sp>
        <p:nvSpPr>
          <p:cNvPr id="60580" name="TextBox 253"/>
          <p:cNvSpPr txBox="1">
            <a:spLocks noChangeArrowheads="1"/>
          </p:cNvSpPr>
          <p:nvPr/>
        </p:nvSpPr>
        <p:spPr bwMode="auto">
          <a:xfrm>
            <a:off x="774700" y="1817688"/>
            <a:ext cx="903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(a)</a:t>
            </a:r>
          </a:p>
        </p:txBody>
      </p:sp>
      <p:sp>
        <p:nvSpPr>
          <p:cNvPr id="60581" name="TextBox 254"/>
          <p:cNvSpPr txBox="1">
            <a:spLocks noChangeArrowheads="1"/>
          </p:cNvSpPr>
          <p:nvPr/>
        </p:nvSpPr>
        <p:spPr bwMode="auto">
          <a:xfrm>
            <a:off x="4381500" y="1816100"/>
            <a:ext cx="835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(b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400"/>
          </a:p>
        </p:txBody>
      </p:sp>
      <p:sp>
        <p:nvSpPr>
          <p:cNvPr id="60582" name="Text Box 167"/>
          <p:cNvSpPr txBox="1">
            <a:spLocks noChangeArrowheads="1"/>
          </p:cNvSpPr>
          <p:nvPr/>
        </p:nvSpPr>
        <p:spPr bwMode="auto">
          <a:xfrm>
            <a:off x="1292225" y="96838"/>
            <a:ext cx="770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Experimental validation of Sensitivity Kernel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2651760" y="3090863"/>
            <a:ext cx="0" cy="64770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2321720" y="3153595"/>
                <a:ext cx="1316037" cy="442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fr-FR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fr-FR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</m:rad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720" y="3153595"/>
                <a:ext cx="1316037" cy="4426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1372393" y="3246121"/>
            <a:ext cx="1499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Fresnel Zone</a:t>
            </a:r>
            <a:endParaRPr lang="fr-FR" sz="1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129"/>
          <p:cNvSpPr txBox="1">
            <a:spLocks noChangeArrowheads="1"/>
          </p:cNvSpPr>
          <p:nvPr/>
        </p:nvSpPr>
        <p:spPr bwMode="auto">
          <a:xfrm>
            <a:off x="744538" y="1666875"/>
            <a:ext cx="36496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600"/>
              <a:t>Experimental SK, reflected path</a:t>
            </a:r>
          </a:p>
        </p:txBody>
      </p:sp>
      <p:sp>
        <p:nvSpPr>
          <p:cNvPr id="61443" name="Text Box 130"/>
          <p:cNvSpPr txBox="1">
            <a:spLocks noChangeArrowheads="1"/>
          </p:cNvSpPr>
          <p:nvPr/>
        </p:nvSpPr>
        <p:spPr bwMode="auto">
          <a:xfrm>
            <a:off x="5189538" y="1677988"/>
            <a:ext cx="3163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600"/>
              <a:t>Theoretical SK, reflected path</a:t>
            </a: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5095875" y="2047875"/>
            <a:ext cx="3086100" cy="269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1445" name="Rectangle 6"/>
          <p:cNvSpPr>
            <a:spLocks noChangeArrowheads="1"/>
          </p:cNvSpPr>
          <p:nvPr/>
        </p:nvSpPr>
        <p:spPr bwMode="auto">
          <a:xfrm>
            <a:off x="5095875" y="2047875"/>
            <a:ext cx="3086100" cy="2695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144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047875"/>
            <a:ext cx="30861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Rectangle 8"/>
          <p:cNvSpPr>
            <a:spLocks noChangeArrowheads="1"/>
          </p:cNvSpPr>
          <p:nvPr/>
        </p:nvSpPr>
        <p:spPr bwMode="auto">
          <a:xfrm>
            <a:off x="5076825" y="4676775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1448" name="Rectangle 9"/>
          <p:cNvSpPr>
            <a:spLocks noChangeArrowheads="1"/>
          </p:cNvSpPr>
          <p:nvPr/>
        </p:nvSpPr>
        <p:spPr bwMode="auto">
          <a:xfrm>
            <a:off x="8172450" y="1971675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1449" name="Line 10"/>
          <p:cNvSpPr>
            <a:spLocks noChangeShapeType="1"/>
          </p:cNvSpPr>
          <p:nvPr/>
        </p:nvSpPr>
        <p:spPr bwMode="auto">
          <a:xfrm>
            <a:off x="5095875" y="4743450"/>
            <a:ext cx="3086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0" name="Line 11"/>
          <p:cNvSpPr>
            <a:spLocks noChangeShapeType="1"/>
          </p:cNvSpPr>
          <p:nvPr/>
        </p:nvSpPr>
        <p:spPr bwMode="auto">
          <a:xfrm>
            <a:off x="5095875" y="2047875"/>
            <a:ext cx="3086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1" name="Line 12"/>
          <p:cNvSpPr>
            <a:spLocks noChangeShapeType="1"/>
          </p:cNvSpPr>
          <p:nvPr/>
        </p:nvSpPr>
        <p:spPr bwMode="auto">
          <a:xfrm>
            <a:off x="8181975" y="2047875"/>
            <a:ext cx="0" cy="2695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2" name="Line 13"/>
          <p:cNvSpPr>
            <a:spLocks noChangeShapeType="1"/>
          </p:cNvSpPr>
          <p:nvPr/>
        </p:nvSpPr>
        <p:spPr bwMode="auto">
          <a:xfrm>
            <a:off x="5095875" y="2047875"/>
            <a:ext cx="0" cy="2695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3" name="Line 14"/>
          <p:cNvSpPr>
            <a:spLocks noChangeShapeType="1"/>
          </p:cNvSpPr>
          <p:nvPr/>
        </p:nvSpPr>
        <p:spPr bwMode="auto">
          <a:xfrm>
            <a:off x="5095875" y="4743450"/>
            <a:ext cx="3086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4" name="Line 15"/>
          <p:cNvSpPr>
            <a:spLocks noChangeShapeType="1"/>
          </p:cNvSpPr>
          <p:nvPr/>
        </p:nvSpPr>
        <p:spPr bwMode="auto">
          <a:xfrm>
            <a:off x="5095875" y="2047875"/>
            <a:ext cx="0" cy="2695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5" name="Line 16"/>
          <p:cNvSpPr>
            <a:spLocks noChangeShapeType="1"/>
          </p:cNvSpPr>
          <p:nvPr/>
        </p:nvSpPr>
        <p:spPr bwMode="auto">
          <a:xfrm flipV="1">
            <a:off x="5705475" y="47053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6" name="Line 17"/>
          <p:cNvSpPr>
            <a:spLocks noChangeShapeType="1"/>
          </p:cNvSpPr>
          <p:nvPr/>
        </p:nvSpPr>
        <p:spPr bwMode="auto">
          <a:xfrm>
            <a:off x="5705475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7" name="Rectangle 18"/>
          <p:cNvSpPr>
            <a:spLocks noChangeArrowheads="1"/>
          </p:cNvSpPr>
          <p:nvPr/>
        </p:nvSpPr>
        <p:spPr bwMode="auto">
          <a:xfrm>
            <a:off x="5610225" y="47720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0</a:t>
            </a:r>
            <a:endParaRPr lang="fr-FR" altLang="en-US" sz="1400"/>
          </a:p>
        </p:txBody>
      </p:sp>
      <p:sp>
        <p:nvSpPr>
          <p:cNvPr id="61458" name="Line 19"/>
          <p:cNvSpPr>
            <a:spLocks noChangeShapeType="1"/>
          </p:cNvSpPr>
          <p:nvPr/>
        </p:nvSpPr>
        <p:spPr bwMode="auto">
          <a:xfrm flipV="1">
            <a:off x="6324600" y="47053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59" name="Line 20"/>
          <p:cNvSpPr>
            <a:spLocks noChangeShapeType="1"/>
          </p:cNvSpPr>
          <p:nvPr/>
        </p:nvSpPr>
        <p:spPr bwMode="auto">
          <a:xfrm>
            <a:off x="6324600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0" name="Rectangle 21"/>
          <p:cNvSpPr>
            <a:spLocks noChangeArrowheads="1"/>
          </p:cNvSpPr>
          <p:nvPr/>
        </p:nvSpPr>
        <p:spPr bwMode="auto">
          <a:xfrm>
            <a:off x="6229350" y="47720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0</a:t>
            </a:r>
            <a:endParaRPr lang="fr-FR" altLang="en-US" sz="1400"/>
          </a:p>
        </p:txBody>
      </p:sp>
      <p:sp>
        <p:nvSpPr>
          <p:cNvPr id="61461" name="Line 22"/>
          <p:cNvSpPr>
            <a:spLocks noChangeShapeType="1"/>
          </p:cNvSpPr>
          <p:nvPr/>
        </p:nvSpPr>
        <p:spPr bwMode="auto">
          <a:xfrm flipV="1">
            <a:off x="6943725" y="47053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2" name="Line 23"/>
          <p:cNvSpPr>
            <a:spLocks noChangeShapeType="1"/>
          </p:cNvSpPr>
          <p:nvPr/>
        </p:nvSpPr>
        <p:spPr bwMode="auto">
          <a:xfrm>
            <a:off x="6943725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3" name="Rectangle 24"/>
          <p:cNvSpPr>
            <a:spLocks noChangeArrowheads="1"/>
          </p:cNvSpPr>
          <p:nvPr/>
        </p:nvSpPr>
        <p:spPr bwMode="auto">
          <a:xfrm>
            <a:off x="6848475" y="47720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0</a:t>
            </a:r>
            <a:endParaRPr lang="fr-FR" altLang="en-US" sz="1400"/>
          </a:p>
        </p:txBody>
      </p:sp>
      <p:sp>
        <p:nvSpPr>
          <p:cNvPr id="61464" name="Line 25"/>
          <p:cNvSpPr>
            <a:spLocks noChangeShapeType="1"/>
          </p:cNvSpPr>
          <p:nvPr/>
        </p:nvSpPr>
        <p:spPr bwMode="auto">
          <a:xfrm flipV="1">
            <a:off x="7562850" y="47053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5" name="Line 26"/>
          <p:cNvSpPr>
            <a:spLocks noChangeShapeType="1"/>
          </p:cNvSpPr>
          <p:nvPr/>
        </p:nvSpPr>
        <p:spPr bwMode="auto">
          <a:xfrm>
            <a:off x="7562850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6" name="Rectangle 27"/>
          <p:cNvSpPr>
            <a:spLocks noChangeArrowheads="1"/>
          </p:cNvSpPr>
          <p:nvPr/>
        </p:nvSpPr>
        <p:spPr bwMode="auto">
          <a:xfrm>
            <a:off x="7467600" y="4772025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0</a:t>
            </a:r>
            <a:endParaRPr lang="fr-FR" altLang="en-US" sz="1400"/>
          </a:p>
        </p:txBody>
      </p:sp>
      <p:sp>
        <p:nvSpPr>
          <p:cNvPr id="61467" name="Line 28"/>
          <p:cNvSpPr>
            <a:spLocks noChangeShapeType="1"/>
          </p:cNvSpPr>
          <p:nvPr/>
        </p:nvSpPr>
        <p:spPr bwMode="auto">
          <a:xfrm>
            <a:off x="5095875" y="2047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8" name="Line 29"/>
          <p:cNvSpPr>
            <a:spLocks noChangeShapeType="1"/>
          </p:cNvSpPr>
          <p:nvPr/>
        </p:nvSpPr>
        <p:spPr bwMode="auto">
          <a:xfrm flipH="1">
            <a:off x="8143875" y="20478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69" name="Rectangle 30"/>
          <p:cNvSpPr>
            <a:spLocks noChangeArrowheads="1"/>
          </p:cNvSpPr>
          <p:nvPr/>
        </p:nvSpPr>
        <p:spPr bwMode="auto">
          <a:xfrm>
            <a:off x="4933950" y="19716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1470" name="Line 31"/>
          <p:cNvSpPr>
            <a:spLocks noChangeShapeType="1"/>
          </p:cNvSpPr>
          <p:nvPr/>
        </p:nvSpPr>
        <p:spPr bwMode="auto">
          <a:xfrm>
            <a:off x="5095875" y="23622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71" name="Line 32"/>
          <p:cNvSpPr>
            <a:spLocks noChangeShapeType="1"/>
          </p:cNvSpPr>
          <p:nvPr/>
        </p:nvSpPr>
        <p:spPr bwMode="auto">
          <a:xfrm flipH="1">
            <a:off x="8143875" y="23622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72" name="Rectangle 33"/>
          <p:cNvSpPr>
            <a:spLocks noChangeArrowheads="1"/>
          </p:cNvSpPr>
          <p:nvPr/>
        </p:nvSpPr>
        <p:spPr bwMode="auto">
          <a:xfrm>
            <a:off x="4867275" y="22860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</a:t>
            </a:r>
            <a:endParaRPr lang="fr-FR" altLang="en-US" sz="1400"/>
          </a:p>
        </p:txBody>
      </p:sp>
      <p:sp>
        <p:nvSpPr>
          <p:cNvPr id="61473" name="Line 34"/>
          <p:cNvSpPr>
            <a:spLocks noChangeShapeType="1"/>
          </p:cNvSpPr>
          <p:nvPr/>
        </p:nvSpPr>
        <p:spPr bwMode="auto">
          <a:xfrm>
            <a:off x="5095875" y="26860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74" name="Line 35"/>
          <p:cNvSpPr>
            <a:spLocks noChangeShapeType="1"/>
          </p:cNvSpPr>
          <p:nvPr/>
        </p:nvSpPr>
        <p:spPr bwMode="auto">
          <a:xfrm flipH="1">
            <a:off x="8143875" y="26860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75" name="Rectangle 36"/>
          <p:cNvSpPr>
            <a:spLocks noChangeArrowheads="1"/>
          </p:cNvSpPr>
          <p:nvPr/>
        </p:nvSpPr>
        <p:spPr bwMode="auto">
          <a:xfrm>
            <a:off x="4867275" y="26098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</a:t>
            </a:r>
            <a:endParaRPr lang="fr-FR" altLang="en-US" sz="1400"/>
          </a:p>
        </p:txBody>
      </p:sp>
      <p:sp>
        <p:nvSpPr>
          <p:cNvPr id="61476" name="Line 37"/>
          <p:cNvSpPr>
            <a:spLocks noChangeShapeType="1"/>
          </p:cNvSpPr>
          <p:nvPr/>
        </p:nvSpPr>
        <p:spPr bwMode="auto">
          <a:xfrm>
            <a:off x="5095875" y="30099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77" name="Line 38"/>
          <p:cNvSpPr>
            <a:spLocks noChangeShapeType="1"/>
          </p:cNvSpPr>
          <p:nvPr/>
        </p:nvSpPr>
        <p:spPr bwMode="auto">
          <a:xfrm flipH="1">
            <a:off x="8143875" y="30099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78" name="Rectangle 39"/>
          <p:cNvSpPr>
            <a:spLocks noChangeArrowheads="1"/>
          </p:cNvSpPr>
          <p:nvPr/>
        </p:nvSpPr>
        <p:spPr bwMode="auto">
          <a:xfrm>
            <a:off x="4867275" y="29337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</a:t>
            </a:r>
            <a:endParaRPr lang="fr-FR" altLang="en-US" sz="1400"/>
          </a:p>
        </p:txBody>
      </p:sp>
      <p:sp>
        <p:nvSpPr>
          <p:cNvPr id="61479" name="Line 40"/>
          <p:cNvSpPr>
            <a:spLocks noChangeShapeType="1"/>
          </p:cNvSpPr>
          <p:nvPr/>
        </p:nvSpPr>
        <p:spPr bwMode="auto">
          <a:xfrm>
            <a:off x="5095875" y="33242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0" name="Line 41"/>
          <p:cNvSpPr>
            <a:spLocks noChangeShapeType="1"/>
          </p:cNvSpPr>
          <p:nvPr/>
        </p:nvSpPr>
        <p:spPr bwMode="auto">
          <a:xfrm flipH="1">
            <a:off x="8143875" y="33242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1" name="Rectangle 42"/>
          <p:cNvSpPr>
            <a:spLocks noChangeArrowheads="1"/>
          </p:cNvSpPr>
          <p:nvPr/>
        </p:nvSpPr>
        <p:spPr bwMode="auto">
          <a:xfrm>
            <a:off x="4867275" y="32480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</a:t>
            </a:r>
            <a:endParaRPr lang="fr-FR" altLang="en-US" sz="1400"/>
          </a:p>
        </p:txBody>
      </p:sp>
      <p:sp>
        <p:nvSpPr>
          <p:cNvPr id="61482" name="Line 43"/>
          <p:cNvSpPr>
            <a:spLocks noChangeShapeType="1"/>
          </p:cNvSpPr>
          <p:nvPr/>
        </p:nvSpPr>
        <p:spPr bwMode="auto">
          <a:xfrm>
            <a:off x="5095875" y="36480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3" name="Line 44"/>
          <p:cNvSpPr>
            <a:spLocks noChangeShapeType="1"/>
          </p:cNvSpPr>
          <p:nvPr/>
        </p:nvSpPr>
        <p:spPr bwMode="auto">
          <a:xfrm flipH="1">
            <a:off x="8143875" y="36480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4" name="Rectangle 45"/>
          <p:cNvSpPr>
            <a:spLocks noChangeArrowheads="1"/>
          </p:cNvSpPr>
          <p:nvPr/>
        </p:nvSpPr>
        <p:spPr bwMode="auto">
          <a:xfrm>
            <a:off x="4867275" y="357187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0</a:t>
            </a:r>
            <a:endParaRPr lang="fr-FR" altLang="en-US" sz="1400"/>
          </a:p>
        </p:txBody>
      </p:sp>
      <p:sp>
        <p:nvSpPr>
          <p:cNvPr id="61485" name="Line 46"/>
          <p:cNvSpPr>
            <a:spLocks noChangeShapeType="1"/>
          </p:cNvSpPr>
          <p:nvPr/>
        </p:nvSpPr>
        <p:spPr bwMode="auto">
          <a:xfrm>
            <a:off x="5095875" y="39719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6" name="Line 47"/>
          <p:cNvSpPr>
            <a:spLocks noChangeShapeType="1"/>
          </p:cNvSpPr>
          <p:nvPr/>
        </p:nvSpPr>
        <p:spPr bwMode="auto">
          <a:xfrm flipH="1">
            <a:off x="8143875" y="39719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7" name="Rectangle 48"/>
          <p:cNvSpPr>
            <a:spLocks noChangeArrowheads="1"/>
          </p:cNvSpPr>
          <p:nvPr/>
        </p:nvSpPr>
        <p:spPr bwMode="auto">
          <a:xfrm>
            <a:off x="4867275" y="38957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60</a:t>
            </a:r>
            <a:endParaRPr lang="fr-FR" altLang="en-US" sz="1400"/>
          </a:p>
        </p:txBody>
      </p:sp>
      <p:sp>
        <p:nvSpPr>
          <p:cNvPr id="61488" name="Line 49"/>
          <p:cNvSpPr>
            <a:spLocks noChangeShapeType="1"/>
          </p:cNvSpPr>
          <p:nvPr/>
        </p:nvSpPr>
        <p:spPr bwMode="auto">
          <a:xfrm>
            <a:off x="5095875" y="42862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89" name="Line 50"/>
          <p:cNvSpPr>
            <a:spLocks noChangeShapeType="1"/>
          </p:cNvSpPr>
          <p:nvPr/>
        </p:nvSpPr>
        <p:spPr bwMode="auto">
          <a:xfrm flipH="1">
            <a:off x="8143875" y="42862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0" name="Rectangle 51"/>
          <p:cNvSpPr>
            <a:spLocks noChangeArrowheads="1"/>
          </p:cNvSpPr>
          <p:nvPr/>
        </p:nvSpPr>
        <p:spPr bwMode="auto">
          <a:xfrm>
            <a:off x="4867275" y="42100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70</a:t>
            </a:r>
            <a:endParaRPr lang="fr-FR" altLang="en-US" sz="1400"/>
          </a:p>
        </p:txBody>
      </p:sp>
      <p:sp>
        <p:nvSpPr>
          <p:cNvPr id="61491" name="Line 52"/>
          <p:cNvSpPr>
            <a:spLocks noChangeShapeType="1"/>
          </p:cNvSpPr>
          <p:nvPr/>
        </p:nvSpPr>
        <p:spPr bwMode="auto">
          <a:xfrm>
            <a:off x="5095875" y="46101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2" name="Line 53"/>
          <p:cNvSpPr>
            <a:spLocks noChangeShapeType="1"/>
          </p:cNvSpPr>
          <p:nvPr/>
        </p:nvSpPr>
        <p:spPr bwMode="auto">
          <a:xfrm flipH="1">
            <a:off x="8143875" y="46101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3" name="Rectangle 54"/>
          <p:cNvSpPr>
            <a:spLocks noChangeArrowheads="1"/>
          </p:cNvSpPr>
          <p:nvPr/>
        </p:nvSpPr>
        <p:spPr bwMode="auto">
          <a:xfrm>
            <a:off x="4867275" y="45339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80</a:t>
            </a:r>
            <a:endParaRPr lang="fr-FR" altLang="en-US" sz="1400"/>
          </a:p>
        </p:txBody>
      </p:sp>
      <p:sp>
        <p:nvSpPr>
          <p:cNvPr id="61494" name="Line 55"/>
          <p:cNvSpPr>
            <a:spLocks noChangeShapeType="1"/>
          </p:cNvSpPr>
          <p:nvPr/>
        </p:nvSpPr>
        <p:spPr bwMode="auto">
          <a:xfrm>
            <a:off x="5095875" y="4743450"/>
            <a:ext cx="3086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5" name="Line 56"/>
          <p:cNvSpPr>
            <a:spLocks noChangeShapeType="1"/>
          </p:cNvSpPr>
          <p:nvPr/>
        </p:nvSpPr>
        <p:spPr bwMode="auto">
          <a:xfrm>
            <a:off x="5095875" y="2047875"/>
            <a:ext cx="3086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6" name="Line 57"/>
          <p:cNvSpPr>
            <a:spLocks noChangeShapeType="1"/>
          </p:cNvSpPr>
          <p:nvPr/>
        </p:nvSpPr>
        <p:spPr bwMode="auto">
          <a:xfrm>
            <a:off x="8181975" y="2047875"/>
            <a:ext cx="0" cy="2695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7" name="Line 58"/>
          <p:cNvSpPr>
            <a:spLocks noChangeShapeType="1"/>
          </p:cNvSpPr>
          <p:nvPr/>
        </p:nvSpPr>
        <p:spPr bwMode="auto">
          <a:xfrm>
            <a:off x="5095875" y="2047875"/>
            <a:ext cx="0" cy="2695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498" name="Rectangle 59"/>
          <p:cNvSpPr>
            <a:spLocks noChangeArrowheads="1"/>
          </p:cNvSpPr>
          <p:nvPr/>
        </p:nvSpPr>
        <p:spPr bwMode="auto">
          <a:xfrm>
            <a:off x="8410575" y="2047875"/>
            <a:ext cx="247650" cy="270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1499" name="Rectangle 60"/>
          <p:cNvSpPr>
            <a:spLocks noChangeArrowheads="1"/>
          </p:cNvSpPr>
          <p:nvPr/>
        </p:nvSpPr>
        <p:spPr bwMode="auto">
          <a:xfrm>
            <a:off x="8410575" y="2047875"/>
            <a:ext cx="247650" cy="27051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1500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575" y="2047875"/>
            <a:ext cx="25717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1" name="Line 62"/>
          <p:cNvSpPr>
            <a:spLocks noChangeShapeType="1"/>
          </p:cNvSpPr>
          <p:nvPr/>
        </p:nvSpPr>
        <p:spPr bwMode="auto">
          <a:xfrm>
            <a:off x="8410575" y="20478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2" name="Line 63"/>
          <p:cNvSpPr>
            <a:spLocks noChangeShapeType="1"/>
          </p:cNvSpPr>
          <p:nvPr/>
        </p:nvSpPr>
        <p:spPr bwMode="auto">
          <a:xfrm>
            <a:off x="8410575" y="47529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3" name="Line 64"/>
          <p:cNvSpPr>
            <a:spLocks noChangeShapeType="1"/>
          </p:cNvSpPr>
          <p:nvPr/>
        </p:nvSpPr>
        <p:spPr bwMode="auto">
          <a:xfrm flipV="1">
            <a:off x="8658225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4" name="Line 65"/>
          <p:cNvSpPr>
            <a:spLocks noChangeShapeType="1"/>
          </p:cNvSpPr>
          <p:nvPr/>
        </p:nvSpPr>
        <p:spPr bwMode="auto">
          <a:xfrm flipV="1">
            <a:off x="8410575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5" name="Line 66"/>
          <p:cNvSpPr>
            <a:spLocks noChangeShapeType="1"/>
          </p:cNvSpPr>
          <p:nvPr/>
        </p:nvSpPr>
        <p:spPr bwMode="auto">
          <a:xfrm>
            <a:off x="8410575" y="47529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6" name="Line 67"/>
          <p:cNvSpPr>
            <a:spLocks noChangeShapeType="1"/>
          </p:cNvSpPr>
          <p:nvPr/>
        </p:nvSpPr>
        <p:spPr bwMode="auto">
          <a:xfrm flipV="1">
            <a:off x="8658225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7" name="Line 68"/>
          <p:cNvSpPr>
            <a:spLocks noChangeShapeType="1"/>
          </p:cNvSpPr>
          <p:nvPr/>
        </p:nvSpPr>
        <p:spPr bwMode="auto">
          <a:xfrm flipH="1">
            <a:off x="8629650" y="47529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8" name="Line 69"/>
          <p:cNvSpPr>
            <a:spLocks noChangeShapeType="1"/>
          </p:cNvSpPr>
          <p:nvPr/>
        </p:nvSpPr>
        <p:spPr bwMode="auto">
          <a:xfrm>
            <a:off x="8410575" y="47529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09" name="Rectangle 70"/>
          <p:cNvSpPr>
            <a:spLocks noChangeArrowheads="1"/>
          </p:cNvSpPr>
          <p:nvPr/>
        </p:nvSpPr>
        <p:spPr bwMode="auto">
          <a:xfrm>
            <a:off x="8686800" y="4638675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8</a:t>
            </a:r>
            <a:endParaRPr lang="fr-FR" altLang="en-US" sz="1400"/>
          </a:p>
        </p:txBody>
      </p:sp>
      <p:sp>
        <p:nvSpPr>
          <p:cNvPr id="61510" name="Line 71"/>
          <p:cNvSpPr>
            <a:spLocks noChangeShapeType="1"/>
          </p:cNvSpPr>
          <p:nvPr/>
        </p:nvSpPr>
        <p:spPr bwMode="auto">
          <a:xfrm flipH="1">
            <a:off x="8629650" y="44100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1" name="Line 72"/>
          <p:cNvSpPr>
            <a:spLocks noChangeShapeType="1"/>
          </p:cNvSpPr>
          <p:nvPr/>
        </p:nvSpPr>
        <p:spPr bwMode="auto">
          <a:xfrm>
            <a:off x="8410575" y="44100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2" name="Rectangle 73"/>
          <p:cNvSpPr>
            <a:spLocks noChangeArrowheads="1"/>
          </p:cNvSpPr>
          <p:nvPr/>
        </p:nvSpPr>
        <p:spPr bwMode="auto">
          <a:xfrm>
            <a:off x="8686800" y="4295775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6</a:t>
            </a:r>
            <a:endParaRPr lang="fr-FR" altLang="en-US" sz="1400"/>
          </a:p>
        </p:txBody>
      </p:sp>
      <p:sp>
        <p:nvSpPr>
          <p:cNvPr id="61513" name="Line 74"/>
          <p:cNvSpPr>
            <a:spLocks noChangeShapeType="1"/>
          </p:cNvSpPr>
          <p:nvPr/>
        </p:nvSpPr>
        <p:spPr bwMode="auto">
          <a:xfrm flipH="1">
            <a:off x="8629650" y="40767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4" name="Line 75"/>
          <p:cNvSpPr>
            <a:spLocks noChangeShapeType="1"/>
          </p:cNvSpPr>
          <p:nvPr/>
        </p:nvSpPr>
        <p:spPr bwMode="auto">
          <a:xfrm>
            <a:off x="8410575" y="40767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5" name="Rectangle 76"/>
          <p:cNvSpPr>
            <a:spLocks noChangeArrowheads="1"/>
          </p:cNvSpPr>
          <p:nvPr/>
        </p:nvSpPr>
        <p:spPr bwMode="auto">
          <a:xfrm>
            <a:off x="8686800" y="3962400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4</a:t>
            </a:r>
            <a:endParaRPr lang="fr-FR" altLang="en-US" sz="1400"/>
          </a:p>
        </p:txBody>
      </p:sp>
      <p:sp>
        <p:nvSpPr>
          <p:cNvPr id="61516" name="Line 77"/>
          <p:cNvSpPr>
            <a:spLocks noChangeShapeType="1"/>
          </p:cNvSpPr>
          <p:nvPr/>
        </p:nvSpPr>
        <p:spPr bwMode="auto">
          <a:xfrm flipH="1">
            <a:off x="8629650" y="37338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7" name="Line 78"/>
          <p:cNvSpPr>
            <a:spLocks noChangeShapeType="1"/>
          </p:cNvSpPr>
          <p:nvPr/>
        </p:nvSpPr>
        <p:spPr bwMode="auto">
          <a:xfrm>
            <a:off x="8410575" y="37338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18" name="Rectangle 79"/>
          <p:cNvSpPr>
            <a:spLocks noChangeArrowheads="1"/>
          </p:cNvSpPr>
          <p:nvPr/>
        </p:nvSpPr>
        <p:spPr bwMode="auto">
          <a:xfrm>
            <a:off x="8686800" y="3619500"/>
            <a:ext cx="1571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2</a:t>
            </a:r>
            <a:endParaRPr lang="fr-FR" altLang="en-US" sz="1400"/>
          </a:p>
        </p:txBody>
      </p:sp>
      <p:sp>
        <p:nvSpPr>
          <p:cNvPr id="61519" name="Line 80"/>
          <p:cNvSpPr>
            <a:spLocks noChangeShapeType="1"/>
          </p:cNvSpPr>
          <p:nvPr/>
        </p:nvSpPr>
        <p:spPr bwMode="auto">
          <a:xfrm flipH="1">
            <a:off x="8629650" y="34004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0" name="Line 81"/>
          <p:cNvSpPr>
            <a:spLocks noChangeShapeType="1"/>
          </p:cNvSpPr>
          <p:nvPr/>
        </p:nvSpPr>
        <p:spPr bwMode="auto">
          <a:xfrm>
            <a:off x="8410575" y="34004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1" name="Rectangle 82"/>
          <p:cNvSpPr>
            <a:spLocks noChangeArrowheads="1"/>
          </p:cNvSpPr>
          <p:nvPr/>
        </p:nvSpPr>
        <p:spPr bwMode="auto">
          <a:xfrm>
            <a:off x="8686800" y="32861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1522" name="Line 83"/>
          <p:cNvSpPr>
            <a:spLocks noChangeShapeType="1"/>
          </p:cNvSpPr>
          <p:nvPr/>
        </p:nvSpPr>
        <p:spPr bwMode="auto">
          <a:xfrm flipH="1">
            <a:off x="8629650" y="30575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3" name="Line 84"/>
          <p:cNvSpPr>
            <a:spLocks noChangeShapeType="1"/>
          </p:cNvSpPr>
          <p:nvPr/>
        </p:nvSpPr>
        <p:spPr bwMode="auto">
          <a:xfrm>
            <a:off x="8410575" y="30575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4" name="Rectangle 85"/>
          <p:cNvSpPr>
            <a:spLocks noChangeArrowheads="1"/>
          </p:cNvSpPr>
          <p:nvPr/>
        </p:nvSpPr>
        <p:spPr bwMode="auto">
          <a:xfrm>
            <a:off x="8686800" y="29432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</a:t>
            </a:r>
            <a:endParaRPr lang="fr-FR" altLang="en-US" sz="1400"/>
          </a:p>
        </p:txBody>
      </p:sp>
      <p:sp>
        <p:nvSpPr>
          <p:cNvPr id="61525" name="Line 86"/>
          <p:cNvSpPr>
            <a:spLocks noChangeShapeType="1"/>
          </p:cNvSpPr>
          <p:nvPr/>
        </p:nvSpPr>
        <p:spPr bwMode="auto">
          <a:xfrm flipH="1">
            <a:off x="8629650" y="27241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6" name="Line 87"/>
          <p:cNvSpPr>
            <a:spLocks noChangeShapeType="1"/>
          </p:cNvSpPr>
          <p:nvPr/>
        </p:nvSpPr>
        <p:spPr bwMode="auto">
          <a:xfrm>
            <a:off x="8410575" y="27241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7" name="Rectangle 88"/>
          <p:cNvSpPr>
            <a:spLocks noChangeArrowheads="1"/>
          </p:cNvSpPr>
          <p:nvPr/>
        </p:nvSpPr>
        <p:spPr bwMode="auto">
          <a:xfrm>
            <a:off x="8686800" y="26098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</a:t>
            </a:r>
            <a:endParaRPr lang="fr-FR" altLang="en-US" sz="1400"/>
          </a:p>
        </p:txBody>
      </p:sp>
      <p:sp>
        <p:nvSpPr>
          <p:cNvPr id="61528" name="Line 89"/>
          <p:cNvSpPr>
            <a:spLocks noChangeShapeType="1"/>
          </p:cNvSpPr>
          <p:nvPr/>
        </p:nvSpPr>
        <p:spPr bwMode="auto">
          <a:xfrm flipH="1">
            <a:off x="8629650" y="23812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29" name="Line 90"/>
          <p:cNvSpPr>
            <a:spLocks noChangeShapeType="1"/>
          </p:cNvSpPr>
          <p:nvPr/>
        </p:nvSpPr>
        <p:spPr bwMode="auto">
          <a:xfrm>
            <a:off x="8410575" y="23812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0" name="Rectangle 91"/>
          <p:cNvSpPr>
            <a:spLocks noChangeArrowheads="1"/>
          </p:cNvSpPr>
          <p:nvPr/>
        </p:nvSpPr>
        <p:spPr bwMode="auto">
          <a:xfrm>
            <a:off x="8686800" y="22669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6</a:t>
            </a:r>
            <a:endParaRPr lang="fr-FR" altLang="en-US" sz="1400"/>
          </a:p>
        </p:txBody>
      </p:sp>
      <p:sp>
        <p:nvSpPr>
          <p:cNvPr id="61531" name="Line 92"/>
          <p:cNvSpPr>
            <a:spLocks noChangeShapeType="1"/>
          </p:cNvSpPr>
          <p:nvPr/>
        </p:nvSpPr>
        <p:spPr bwMode="auto">
          <a:xfrm flipH="1">
            <a:off x="8629650" y="2047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2" name="Line 93"/>
          <p:cNvSpPr>
            <a:spLocks noChangeShapeType="1"/>
          </p:cNvSpPr>
          <p:nvPr/>
        </p:nvSpPr>
        <p:spPr bwMode="auto">
          <a:xfrm>
            <a:off x="8410575" y="20478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3" name="Rectangle 94"/>
          <p:cNvSpPr>
            <a:spLocks noChangeArrowheads="1"/>
          </p:cNvSpPr>
          <p:nvPr/>
        </p:nvSpPr>
        <p:spPr bwMode="auto">
          <a:xfrm>
            <a:off x="8686800" y="19335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8</a:t>
            </a:r>
            <a:endParaRPr lang="fr-FR" altLang="en-US" sz="1400"/>
          </a:p>
        </p:txBody>
      </p:sp>
      <p:sp>
        <p:nvSpPr>
          <p:cNvPr id="61534" name="Line 95"/>
          <p:cNvSpPr>
            <a:spLocks noChangeShapeType="1"/>
          </p:cNvSpPr>
          <p:nvPr/>
        </p:nvSpPr>
        <p:spPr bwMode="auto">
          <a:xfrm>
            <a:off x="8410575" y="20478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5" name="Line 96"/>
          <p:cNvSpPr>
            <a:spLocks noChangeShapeType="1"/>
          </p:cNvSpPr>
          <p:nvPr/>
        </p:nvSpPr>
        <p:spPr bwMode="auto">
          <a:xfrm>
            <a:off x="8410575" y="47529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6" name="Line 97"/>
          <p:cNvSpPr>
            <a:spLocks noChangeShapeType="1"/>
          </p:cNvSpPr>
          <p:nvPr/>
        </p:nvSpPr>
        <p:spPr bwMode="auto">
          <a:xfrm flipV="1">
            <a:off x="8658225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7" name="Rectangle 98"/>
          <p:cNvSpPr>
            <a:spLocks noChangeArrowheads="1"/>
          </p:cNvSpPr>
          <p:nvPr/>
        </p:nvSpPr>
        <p:spPr bwMode="auto">
          <a:xfrm>
            <a:off x="719138" y="2047875"/>
            <a:ext cx="3095625" cy="2705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1538" name="Rectangle 99"/>
          <p:cNvSpPr>
            <a:spLocks noChangeArrowheads="1"/>
          </p:cNvSpPr>
          <p:nvPr/>
        </p:nvSpPr>
        <p:spPr bwMode="auto">
          <a:xfrm>
            <a:off x="719138" y="2047875"/>
            <a:ext cx="3095625" cy="27051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1539" name="Picture 1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047875"/>
            <a:ext cx="30956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0" name="Rectangle 101"/>
          <p:cNvSpPr>
            <a:spLocks noChangeArrowheads="1"/>
          </p:cNvSpPr>
          <p:nvPr/>
        </p:nvSpPr>
        <p:spPr bwMode="auto">
          <a:xfrm>
            <a:off x="700088" y="4686300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1541" name="Rectangle 102"/>
          <p:cNvSpPr>
            <a:spLocks noChangeArrowheads="1"/>
          </p:cNvSpPr>
          <p:nvPr/>
        </p:nvSpPr>
        <p:spPr bwMode="auto">
          <a:xfrm>
            <a:off x="3805238" y="1971675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61542" name="Line 103"/>
          <p:cNvSpPr>
            <a:spLocks noChangeShapeType="1"/>
          </p:cNvSpPr>
          <p:nvPr/>
        </p:nvSpPr>
        <p:spPr bwMode="auto">
          <a:xfrm>
            <a:off x="719138" y="4752975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3" name="Line 104"/>
          <p:cNvSpPr>
            <a:spLocks noChangeShapeType="1"/>
          </p:cNvSpPr>
          <p:nvPr/>
        </p:nvSpPr>
        <p:spPr bwMode="auto">
          <a:xfrm>
            <a:off x="719138" y="2047875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4" name="Line 105"/>
          <p:cNvSpPr>
            <a:spLocks noChangeShapeType="1"/>
          </p:cNvSpPr>
          <p:nvPr/>
        </p:nvSpPr>
        <p:spPr bwMode="auto">
          <a:xfrm>
            <a:off x="3814763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5" name="Line 106"/>
          <p:cNvSpPr>
            <a:spLocks noChangeShapeType="1"/>
          </p:cNvSpPr>
          <p:nvPr/>
        </p:nvSpPr>
        <p:spPr bwMode="auto">
          <a:xfrm>
            <a:off x="719138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6" name="Line 107"/>
          <p:cNvSpPr>
            <a:spLocks noChangeShapeType="1"/>
          </p:cNvSpPr>
          <p:nvPr/>
        </p:nvSpPr>
        <p:spPr bwMode="auto">
          <a:xfrm>
            <a:off x="719138" y="4752975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7" name="Line 108"/>
          <p:cNvSpPr>
            <a:spLocks noChangeShapeType="1"/>
          </p:cNvSpPr>
          <p:nvPr/>
        </p:nvSpPr>
        <p:spPr bwMode="auto">
          <a:xfrm>
            <a:off x="719138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8" name="Line 109"/>
          <p:cNvSpPr>
            <a:spLocks noChangeShapeType="1"/>
          </p:cNvSpPr>
          <p:nvPr/>
        </p:nvSpPr>
        <p:spPr bwMode="auto">
          <a:xfrm flipV="1">
            <a:off x="719138" y="47148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49" name="Line 110"/>
          <p:cNvSpPr>
            <a:spLocks noChangeShapeType="1"/>
          </p:cNvSpPr>
          <p:nvPr/>
        </p:nvSpPr>
        <p:spPr bwMode="auto">
          <a:xfrm>
            <a:off x="719138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0" name="Rectangle 111"/>
          <p:cNvSpPr>
            <a:spLocks noChangeArrowheads="1"/>
          </p:cNvSpPr>
          <p:nvPr/>
        </p:nvSpPr>
        <p:spPr bwMode="auto">
          <a:xfrm>
            <a:off x="690563" y="478155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1551" name="Line 112"/>
          <p:cNvSpPr>
            <a:spLocks noChangeShapeType="1"/>
          </p:cNvSpPr>
          <p:nvPr/>
        </p:nvSpPr>
        <p:spPr bwMode="auto">
          <a:xfrm flipV="1">
            <a:off x="1347788" y="47148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2" name="Line 113"/>
          <p:cNvSpPr>
            <a:spLocks noChangeShapeType="1"/>
          </p:cNvSpPr>
          <p:nvPr/>
        </p:nvSpPr>
        <p:spPr bwMode="auto">
          <a:xfrm>
            <a:off x="1347788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3" name="Rectangle 114"/>
          <p:cNvSpPr>
            <a:spLocks noChangeArrowheads="1"/>
          </p:cNvSpPr>
          <p:nvPr/>
        </p:nvSpPr>
        <p:spPr bwMode="auto">
          <a:xfrm>
            <a:off x="1252538" y="4781550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0</a:t>
            </a:r>
            <a:endParaRPr lang="fr-FR" altLang="en-US" sz="1400"/>
          </a:p>
        </p:txBody>
      </p:sp>
      <p:sp>
        <p:nvSpPr>
          <p:cNvPr id="61554" name="Line 115"/>
          <p:cNvSpPr>
            <a:spLocks noChangeShapeType="1"/>
          </p:cNvSpPr>
          <p:nvPr/>
        </p:nvSpPr>
        <p:spPr bwMode="auto">
          <a:xfrm flipV="1">
            <a:off x="1966913" y="47148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5" name="Line 116"/>
          <p:cNvSpPr>
            <a:spLocks noChangeShapeType="1"/>
          </p:cNvSpPr>
          <p:nvPr/>
        </p:nvSpPr>
        <p:spPr bwMode="auto">
          <a:xfrm>
            <a:off x="1966913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6" name="Rectangle 117"/>
          <p:cNvSpPr>
            <a:spLocks noChangeArrowheads="1"/>
          </p:cNvSpPr>
          <p:nvPr/>
        </p:nvSpPr>
        <p:spPr bwMode="auto">
          <a:xfrm>
            <a:off x="1871663" y="4781550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0</a:t>
            </a:r>
            <a:endParaRPr lang="fr-FR" altLang="en-US" sz="1400"/>
          </a:p>
        </p:txBody>
      </p:sp>
      <p:sp>
        <p:nvSpPr>
          <p:cNvPr id="61557" name="Line 118"/>
          <p:cNvSpPr>
            <a:spLocks noChangeShapeType="1"/>
          </p:cNvSpPr>
          <p:nvPr/>
        </p:nvSpPr>
        <p:spPr bwMode="auto">
          <a:xfrm flipV="1">
            <a:off x="2595563" y="47148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8" name="Line 119"/>
          <p:cNvSpPr>
            <a:spLocks noChangeShapeType="1"/>
          </p:cNvSpPr>
          <p:nvPr/>
        </p:nvSpPr>
        <p:spPr bwMode="auto">
          <a:xfrm>
            <a:off x="2595563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59" name="Rectangle 120"/>
          <p:cNvSpPr>
            <a:spLocks noChangeArrowheads="1"/>
          </p:cNvSpPr>
          <p:nvPr/>
        </p:nvSpPr>
        <p:spPr bwMode="auto">
          <a:xfrm>
            <a:off x="2500313" y="4781550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0</a:t>
            </a:r>
            <a:endParaRPr lang="fr-FR" altLang="en-US" sz="1400"/>
          </a:p>
        </p:txBody>
      </p:sp>
      <p:sp>
        <p:nvSpPr>
          <p:cNvPr id="61560" name="Line 121"/>
          <p:cNvSpPr>
            <a:spLocks noChangeShapeType="1"/>
          </p:cNvSpPr>
          <p:nvPr/>
        </p:nvSpPr>
        <p:spPr bwMode="auto">
          <a:xfrm flipV="1">
            <a:off x="3214688" y="47148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1" name="Line 122"/>
          <p:cNvSpPr>
            <a:spLocks noChangeShapeType="1"/>
          </p:cNvSpPr>
          <p:nvPr/>
        </p:nvSpPr>
        <p:spPr bwMode="auto">
          <a:xfrm>
            <a:off x="3214688" y="2047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2" name="Rectangle 123"/>
          <p:cNvSpPr>
            <a:spLocks noChangeArrowheads="1"/>
          </p:cNvSpPr>
          <p:nvPr/>
        </p:nvSpPr>
        <p:spPr bwMode="auto">
          <a:xfrm>
            <a:off x="3119438" y="4781550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0</a:t>
            </a:r>
            <a:endParaRPr lang="fr-FR" altLang="en-US" sz="1400"/>
          </a:p>
        </p:txBody>
      </p:sp>
      <p:sp>
        <p:nvSpPr>
          <p:cNvPr id="61563" name="Line 124"/>
          <p:cNvSpPr>
            <a:spLocks noChangeShapeType="1"/>
          </p:cNvSpPr>
          <p:nvPr/>
        </p:nvSpPr>
        <p:spPr bwMode="auto">
          <a:xfrm>
            <a:off x="719138" y="2047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4" name="Line 125"/>
          <p:cNvSpPr>
            <a:spLocks noChangeShapeType="1"/>
          </p:cNvSpPr>
          <p:nvPr/>
        </p:nvSpPr>
        <p:spPr bwMode="auto">
          <a:xfrm flipH="1">
            <a:off x="3776663" y="20478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5" name="Rectangle 126"/>
          <p:cNvSpPr>
            <a:spLocks noChangeArrowheads="1"/>
          </p:cNvSpPr>
          <p:nvPr/>
        </p:nvSpPr>
        <p:spPr bwMode="auto">
          <a:xfrm>
            <a:off x="557213" y="19716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1566" name="Line 127"/>
          <p:cNvSpPr>
            <a:spLocks noChangeShapeType="1"/>
          </p:cNvSpPr>
          <p:nvPr/>
        </p:nvSpPr>
        <p:spPr bwMode="auto">
          <a:xfrm>
            <a:off x="719138" y="23622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7" name="Line 128"/>
          <p:cNvSpPr>
            <a:spLocks noChangeShapeType="1"/>
          </p:cNvSpPr>
          <p:nvPr/>
        </p:nvSpPr>
        <p:spPr bwMode="auto">
          <a:xfrm flipH="1">
            <a:off x="3776663" y="23622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68" name="Rectangle 129"/>
          <p:cNvSpPr>
            <a:spLocks noChangeArrowheads="1"/>
          </p:cNvSpPr>
          <p:nvPr/>
        </p:nvSpPr>
        <p:spPr bwMode="auto">
          <a:xfrm>
            <a:off x="490538" y="22860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</a:t>
            </a:r>
            <a:endParaRPr lang="fr-FR" altLang="en-US" sz="1400"/>
          </a:p>
        </p:txBody>
      </p:sp>
      <p:sp>
        <p:nvSpPr>
          <p:cNvPr id="61569" name="Line 130"/>
          <p:cNvSpPr>
            <a:spLocks noChangeShapeType="1"/>
          </p:cNvSpPr>
          <p:nvPr/>
        </p:nvSpPr>
        <p:spPr bwMode="auto">
          <a:xfrm>
            <a:off x="719138" y="26860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0" name="Line 131"/>
          <p:cNvSpPr>
            <a:spLocks noChangeShapeType="1"/>
          </p:cNvSpPr>
          <p:nvPr/>
        </p:nvSpPr>
        <p:spPr bwMode="auto">
          <a:xfrm flipH="1">
            <a:off x="3776663" y="26860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1" name="Rectangle 132"/>
          <p:cNvSpPr>
            <a:spLocks noChangeArrowheads="1"/>
          </p:cNvSpPr>
          <p:nvPr/>
        </p:nvSpPr>
        <p:spPr bwMode="auto">
          <a:xfrm>
            <a:off x="490538" y="26098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</a:t>
            </a:r>
            <a:endParaRPr lang="fr-FR" altLang="en-US" sz="1400"/>
          </a:p>
        </p:txBody>
      </p:sp>
      <p:sp>
        <p:nvSpPr>
          <p:cNvPr id="61572" name="Line 133"/>
          <p:cNvSpPr>
            <a:spLocks noChangeShapeType="1"/>
          </p:cNvSpPr>
          <p:nvPr/>
        </p:nvSpPr>
        <p:spPr bwMode="auto">
          <a:xfrm>
            <a:off x="719138" y="30099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3" name="Line 134"/>
          <p:cNvSpPr>
            <a:spLocks noChangeShapeType="1"/>
          </p:cNvSpPr>
          <p:nvPr/>
        </p:nvSpPr>
        <p:spPr bwMode="auto">
          <a:xfrm flipH="1">
            <a:off x="3776663" y="30099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4" name="Rectangle 135"/>
          <p:cNvSpPr>
            <a:spLocks noChangeArrowheads="1"/>
          </p:cNvSpPr>
          <p:nvPr/>
        </p:nvSpPr>
        <p:spPr bwMode="auto">
          <a:xfrm>
            <a:off x="490538" y="29337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0</a:t>
            </a:r>
            <a:endParaRPr lang="fr-FR" altLang="en-US" sz="1400"/>
          </a:p>
        </p:txBody>
      </p:sp>
      <p:sp>
        <p:nvSpPr>
          <p:cNvPr id="61575" name="Line 136"/>
          <p:cNvSpPr>
            <a:spLocks noChangeShapeType="1"/>
          </p:cNvSpPr>
          <p:nvPr/>
        </p:nvSpPr>
        <p:spPr bwMode="auto">
          <a:xfrm>
            <a:off x="719138" y="33337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6" name="Line 137"/>
          <p:cNvSpPr>
            <a:spLocks noChangeShapeType="1"/>
          </p:cNvSpPr>
          <p:nvPr/>
        </p:nvSpPr>
        <p:spPr bwMode="auto">
          <a:xfrm flipH="1">
            <a:off x="3776663" y="33337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7" name="Rectangle 138"/>
          <p:cNvSpPr>
            <a:spLocks noChangeArrowheads="1"/>
          </p:cNvSpPr>
          <p:nvPr/>
        </p:nvSpPr>
        <p:spPr bwMode="auto">
          <a:xfrm>
            <a:off x="490538" y="32575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</a:t>
            </a:r>
            <a:endParaRPr lang="fr-FR" altLang="en-US" sz="1400"/>
          </a:p>
        </p:txBody>
      </p:sp>
      <p:sp>
        <p:nvSpPr>
          <p:cNvPr id="61578" name="Line 139"/>
          <p:cNvSpPr>
            <a:spLocks noChangeShapeType="1"/>
          </p:cNvSpPr>
          <p:nvPr/>
        </p:nvSpPr>
        <p:spPr bwMode="auto">
          <a:xfrm>
            <a:off x="719138" y="36576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79" name="Line 140"/>
          <p:cNvSpPr>
            <a:spLocks noChangeShapeType="1"/>
          </p:cNvSpPr>
          <p:nvPr/>
        </p:nvSpPr>
        <p:spPr bwMode="auto">
          <a:xfrm flipH="1">
            <a:off x="3776663" y="36576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0" name="Rectangle 141"/>
          <p:cNvSpPr>
            <a:spLocks noChangeArrowheads="1"/>
          </p:cNvSpPr>
          <p:nvPr/>
        </p:nvSpPr>
        <p:spPr bwMode="auto">
          <a:xfrm>
            <a:off x="490538" y="35814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0</a:t>
            </a:r>
            <a:endParaRPr lang="fr-FR" altLang="en-US" sz="1400"/>
          </a:p>
        </p:txBody>
      </p:sp>
      <p:sp>
        <p:nvSpPr>
          <p:cNvPr id="61581" name="Line 142"/>
          <p:cNvSpPr>
            <a:spLocks noChangeShapeType="1"/>
          </p:cNvSpPr>
          <p:nvPr/>
        </p:nvSpPr>
        <p:spPr bwMode="auto">
          <a:xfrm>
            <a:off x="719138" y="39719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2" name="Line 143"/>
          <p:cNvSpPr>
            <a:spLocks noChangeShapeType="1"/>
          </p:cNvSpPr>
          <p:nvPr/>
        </p:nvSpPr>
        <p:spPr bwMode="auto">
          <a:xfrm flipH="1">
            <a:off x="3776663" y="39719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3" name="Rectangle 144"/>
          <p:cNvSpPr>
            <a:spLocks noChangeArrowheads="1"/>
          </p:cNvSpPr>
          <p:nvPr/>
        </p:nvSpPr>
        <p:spPr bwMode="auto">
          <a:xfrm>
            <a:off x="490538" y="38957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60</a:t>
            </a:r>
            <a:endParaRPr lang="fr-FR" altLang="en-US" sz="1400"/>
          </a:p>
        </p:txBody>
      </p:sp>
      <p:sp>
        <p:nvSpPr>
          <p:cNvPr id="61584" name="Line 145"/>
          <p:cNvSpPr>
            <a:spLocks noChangeShapeType="1"/>
          </p:cNvSpPr>
          <p:nvPr/>
        </p:nvSpPr>
        <p:spPr bwMode="auto">
          <a:xfrm>
            <a:off x="719138" y="42957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5" name="Line 146"/>
          <p:cNvSpPr>
            <a:spLocks noChangeShapeType="1"/>
          </p:cNvSpPr>
          <p:nvPr/>
        </p:nvSpPr>
        <p:spPr bwMode="auto">
          <a:xfrm flipH="1">
            <a:off x="3776663" y="42957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6" name="Rectangle 147"/>
          <p:cNvSpPr>
            <a:spLocks noChangeArrowheads="1"/>
          </p:cNvSpPr>
          <p:nvPr/>
        </p:nvSpPr>
        <p:spPr bwMode="auto">
          <a:xfrm>
            <a:off x="490538" y="421957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70</a:t>
            </a:r>
            <a:endParaRPr lang="fr-FR" altLang="en-US" sz="1400"/>
          </a:p>
        </p:txBody>
      </p:sp>
      <p:sp>
        <p:nvSpPr>
          <p:cNvPr id="61587" name="Line 148"/>
          <p:cNvSpPr>
            <a:spLocks noChangeShapeType="1"/>
          </p:cNvSpPr>
          <p:nvPr/>
        </p:nvSpPr>
        <p:spPr bwMode="auto">
          <a:xfrm>
            <a:off x="719138" y="46196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8" name="Line 149"/>
          <p:cNvSpPr>
            <a:spLocks noChangeShapeType="1"/>
          </p:cNvSpPr>
          <p:nvPr/>
        </p:nvSpPr>
        <p:spPr bwMode="auto">
          <a:xfrm flipH="1">
            <a:off x="3776663" y="4619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9" name="Rectangle 150"/>
          <p:cNvSpPr>
            <a:spLocks noChangeArrowheads="1"/>
          </p:cNvSpPr>
          <p:nvPr/>
        </p:nvSpPr>
        <p:spPr bwMode="auto">
          <a:xfrm>
            <a:off x="490538" y="45434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80</a:t>
            </a:r>
            <a:endParaRPr lang="fr-FR" altLang="en-US" sz="1400"/>
          </a:p>
        </p:txBody>
      </p:sp>
      <p:sp>
        <p:nvSpPr>
          <p:cNvPr id="61590" name="Line 151"/>
          <p:cNvSpPr>
            <a:spLocks noChangeShapeType="1"/>
          </p:cNvSpPr>
          <p:nvPr/>
        </p:nvSpPr>
        <p:spPr bwMode="auto">
          <a:xfrm>
            <a:off x="719138" y="4752975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1" name="Line 152"/>
          <p:cNvSpPr>
            <a:spLocks noChangeShapeType="1"/>
          </p:cNvSpPr>
          <p:nvPr/>
        </p:nvSpPr>
        <p:spPr bwMode="auto">
          <a:xfrm>
            <a:off x="719138" y="2047875"/>
            <a:ext cx="3095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2" name="Line 153"/>
          <p:cNvSpPr>
            <a:spLocks noChangeShapeType="1"/>
          </p:cNvSpPr>
          <p:nvPr/>
        </p:nvSpPr>
        <p:spPr bwMode="auto">
          <a:xfrm>
            <a:off x="3814763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3" name="Line 154"/>
          <p:cNvSpPr>
            <a:spLocks noChangeShapeType="1"/>
          </p:cNvSpPr>
          <p:nvPr/>
        </p:nvSpPr>
        <p:spPr bwMode="auto">
          <a:xfrm>
            <a:off x="719138" y="2047875"/>
            <a:ext cx="0" cy="2705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4" name="Rectangle 155"/>
          <p:cNvSpPr>
            <a:spLocks noChangeArrowheads="1"/>
          </p:cNvSpPr>
          <p:nvPr/>
        </p:nvSpPr>
        <p:spPr bwMode="auto">
          <a:xfrm>
            <a:off x="4033838" y="2047875"/>
            <a:ext cx="257175" cy="2714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61595" name="Rectangle 156"/>
          <p:cNvSpPr>
            <a:spLocks noChangeArrowheads="1"/>
          </p:cNvSpPr>
          <p:nvPr/>
        </p:nvSpPr>
        <p:spPr bwMode="auto">
          <a:xfrm>
            <a:off x="4033838" y="2047875"/>
            <a:ext cx="257175" cy="27146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61596" name="Picture 15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8" y="2047875"/>
            <a:ext cx="2667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97" name="Line 158"/>
          <p:cNvSpPr>
            <a:spLocks noChangeShapeType="1"/>
          </p:cNvSpPr>
          <p:nvPr/>
        </p:nvSpPr>
        <p:spPr bwMode="auto">
          <a:xfrm>
            <a:off x="4033838" y="2047875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8" name="Line 159"/>
          <p:cNvSpPr>
            <a:spLocks noChangeShapeType="1"/>
          </p:cNvSpPr>
          <p:nvPr/>
        </p:nvSpPr>
        <p:spPr bwMode="auto">
          <a:xfrm>
            <a:off x="4033838" y="4762500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9" name="Line 160"/>
          <p:cNvSpPr>
            <a:spLocks noChangeShapeType="1"/>
          </p:cNvSpPr>
          <p:nvPr/>
        </p:nvSpPr>
        <p:spPr bwMode="auto">
          <a:xfrm flipV="1">
            <a:off x="4291013" y="2047875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0" name="Line 161"/>
          <p:cNvSpPr>
            <a:spLocks noChangeShapeType="1"/>
          </p:cNvSpPr>
          <p:nvPr/>
        </p:nvSpPr>
        <p:spPr bwMode="auto">
          <a:xfrm flipV="1">
            <a:off x="4033838" y="2047875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1" name="Line 162"/>
          <p:cNvSpPr>
            <a:spLocks noChangeShapeType="1"/>
          </p:cNvSpPr>
          <p:nvPr/>
        </p:nvSpPr>
        <p:spPr bwMode="auto">
          <a:xfrm>
            <a:off x="4033838" y="4762500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2" name="Line 163"/>
          <p:cNvSpPr>
            <a:spLocks noChangeShapeType="1"/>
          </p:cNvSpPr>
          <p:nvPr/>
        </p:nvSpPr>
        <p:spPr bwMode="auto">
          <a:xfrm flipV="1">
            <a:off x="4291013" y="2047875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3" name="Line 164"/>
          <p:cNvSpPr>
            <a:spLocks noChangeShapeType="1"/>
          </p:cNvSpPr>
          <p:nvPr/>
        </p:nvSpPr>
        <p:spPr bwMode="auto">
          <a:xfrm flipH="1">
            <a:off x="4262438" y="47625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4" name="Line 165"/>
          <p:cNvSpPr>
            <a:spLocks noChangeShapeType="1"/>
          </p:cNvSpPr>
          <p:nvPr/>
        </p:nvSpPr>
        <p:spPr bwMode="auto">
          <a:xfrm>
            <a:off x="4033838" y="47625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5" name="Rectangle 166"/>
          <p:cNvSpPr>
            <a:spLocks noChangeArrowheads="1"/>
          </p:cNvSpPr>
          <p:nvPr/>
        </p:nvSpPr>
        <p:spPr bwMode="auto">
          <a:xfrm>
            <a:off x="4319588" y="4686300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5</a:t>
            </a:r>
            <a:endParaRPr lang="fr-FR" altLang="en-US" sz="1400"/>
          </a:p>
        </p:txBody>
      </p:sp>
      <p:sp>
        <p:nvSpPr>
          <p:cNvPr id="61606" name="Line 167"/>
          <p:cNvSpPr>
            <a:spLocks noChangeShapeType="1"/>
          </p:cNvSpPr>
          <p:nvPr/>
        </p:nvSpPr>
        <p:spPr bwMode="auto">
          <a:xfrm flipH="1">
            <a:off x="4262438" y="44862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7" name="Line 168"/>
          <p:cNvSpPr>
            <a:spLocks noChangeShapeType="1"/>
          </p:cNvSpPr>
          <p:nvPr/>
        </p:nvSpPr>
        <p:spPr bwMode="auto">
          <a:xfrm>
            <a:off x="4033838" y="44862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08" name="Rectangle 169"/>
          <p:cNvSpPr>
            <a:spLocks noChangeArrowheads="1"/>
          </p:cNvSpPr>
          <p:nvPr/>
        </p:nvSpPr>
        <p:spPr bwMode="auto">
          <a:xfrm>
            <a:off x="4319588" y="4410075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4</a:t>
            </a:r>
            <a:endParaRPr lang="fr-FR" altLang="en-US" sz="1400"/>
          </a:p>
        </p:txBody>
      </p:sp>
      <p:sp>
        <p:nvSpPr>
          <p:cNvPr id="61609" name="Line 170"/>
          <p:cNvSpPr>
            <a:spLocks noChangeShapeType="1"/>
          </p:cNvSpPr>
          <p:nvPr/>
        </p:nvSpPr>
        <p:spPr bwMode="auto">
          <a:xfrm flipH="1">
            <a:off x="4262438" y="42195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0" name="Line 171"/>
          <p:cNvSpPr>
            <a:spLocks noChangeShapeType="1"/>
          </p:cNvSpPr>
          <p:nvPr/>
        </p:nvSpPr>
        <p:spPr bwMode="auto">
          <a:xfrm>
            <a:off x="4033838" y="42195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1" name="Rectangle 172"/>
          <p:cNvSpPr>
            <a:spLocks noChangeArrowheads="1"/>
          </p:cNvSpPr>
          <p:nvPr/>
        </p:nvSpPr>
        <p:spPr bwMode="auto">
          <a:xfrm>
            <a:off x="4319588" y="4143375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3</a:t>
            </a:r>
            <a:endParaRPr lang="fr-FR" altLang="en-US" sz="1400"/>
          </a:p>
        </p:txBody>
      </p:sp>
      <p:sp>
        <p:nvSpPr>
          <p:cNvPr id="61612" name="Line 173"/>
          <p:cNvSpPr>
            <a:spLocks noChangeShapeType="1"/>
          </p:cNvSpPr>
          <p:nvPr/>
        </p:nvSpPr>
        <p:spPr bwMode="auto">
          <a:xfrm flipH="1">
            <a:off x="4262438" y="39433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3" name="Line 174"/>
          <p:cNvSpPr>
            <a:spLocks noChangeShapeType="1"/>
          </p:cNvSpPr>
          <p:nvPr/>
        </p:nvSpPr>
        <p:spPr bwMode="auto">
          <a:xfrm>
            <a:off x="4033838" y="39433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4" name="Rectangle 175"/>
          <p:cNvSpPr>
            <a:spLocks noChangeArrowheads="1"/>
          </p:cNvSpPr>
          <p:nvPr/>
        </p:nvSpPr>
        <p:spPr bwMode="auto">
          <a:xfrm>
            <a:off x="4319588" y="3867150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2</a:t>
            </a:r>
            <a:endParaRPr lang="fr-FR" altLang="en-US" sz="1400"/>
          </a:p>
        </p:txBody>
      </p:sp>
      <p:sp>
        <p:nvSpPr>
          <p:cNvPr id="61615" name="Line 176"/>
          <p:cNvSpPr>
            <a:spLocks noChangeShapeType="1"/>
          </p:cNvSpPr>
          <p:nvPr/>
        </p:nvSpPr>
        <p:spPr bwMode="auto">
          <a:xfrm flipH="1">
            <a:off x="4262438" y="36766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6" name="Line 177"/>
          <p:cNvSpPr>
            <a:spLocks noChangeShapeType="1"/>
          </p:cNvSpPr>
          <p:nvPr/>
        </p:nvSpPr>
        <p:spPr bwMode="auto">
          <a:xfrm>
            <a:off x="4033838" y="36766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7" name="Rectangle 178"/>
          <p:cNvSpPr>
            <a:spLocks noChangeArrowheads="1"/>
          </p:cNvSpPr>
          <p:nvPr/>
        </p:nvSpPr>
        <p:spPr bwMode="auto">
          <a:xfrm>
            <a:off x="4319588" y="3600450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1</a:t>
            </a:r>
            <a:endParaRPr lang="fr-FR" altLang="en-US" sz="1400"/>
          </a:p>
        </p:txBody>
      </p:sp>
      <p:sp>
        <p:nvSpPr>
          <p:cNvPr id="61618" name="Line 179"/>
          <p:cNvSpPr>
            <a:spLocks noChangeShapeType="1"/>
          </p:cNvSpPr>
          <p:nvPr/>
        </p:nvSpPr>
        <p:spPr bwMode="auto">
          <a:xfrm flipH="1">
            <a:off x="4262438" y="34004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19" name="Line 180"/>
          <p:cNvSpPr>
            <a:spLocks noChangeShapeType="1"/>
          </p:cNvSpPr>
          <p:nvPr/>
        </p:nvSpPr>
        <p:spPr bwMode="auto">
          <a:xfrm>
            <a:off x="4033838" y="34004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0" name="Rectangle 181"/>
          <p:cNvSpPr>
            <a:spLocks noChangeArrowheads="1"/>
          </p:cNvSpPr>
          <p:nvPr/>
        </p:nvSpPr>
        <p:spPr bwMode="auto">
          <a:xfrm>
            <a:off x="4319588" y="33242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61621" name="Line 182"/>
          <p:cNvSpPr>
            <a:spLocks noChangeShapeType="1"/>
          </p:cNvSpPr>
          <p:nvPr/>
        </p:nvSpPr>
        <p:spPr bwMode="auto">
          <a:xfrm flipH="1">
            <a:off x="4262438" y="31337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2" name="Line 183"/>
          <p:cNvSpPr>
            <a:spLocks noChangeShapeType="1"/>
          </p:cNvSpPr>
          <p:nvPr/>
        </p:nvSpPr>
        <p:spPr bwMode="auto">
          <a:xfrm>
            <a:off x="4033838" y="31337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3" name="Rectangle 184"/>
          <p:cNvSpPr>
            <a:spLocks noChangeArrowheads="1"/>
          </p:cNvSpPr>
          <p:nvPr/>
        </p:nvSpPr>
        <p:spPr bwMode="auto">
          <a:xfrm>
            <a:off x="4319588" y="30575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</a:t>
            </a:r>
            <a:endParaRPr lang="fr-FR" altLang="en-US" sz="1400"/>
          </a:p>
        </p:txBody>
      </p:sp>
      <p:sp>
        <p:nvSpPr>
          <p:cNvPr id="61624" name="Line 185"/>
          <p:cNvSpPr>
            <a:spLocks noChangeShapeType="1"/>
          </p:cNvSpPr>
          <p:nvPr/>
        </p:nvSpPr>
        <p:spPr bwMode="auto">
          <a:xfrm flipH="1">
            <a:off x="4262438" y="28575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5" name="Line 186"/>
          <p:cNvSpPr>
            <a:spLocks noChangeShapeType="1"/>
          </p:cNvSpPr>
          <p:nvPr/>
        </p:nvSpPr>
        <p:spPr bwMode="auto">
          <a:xfrm>
            <a:off x="4033838" y="28575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6" name="Rectangle 187"/>
          <p:cNvSpPr>
            <a:spLocks noChangeArrowheads="1"/>
          </p:cNvSpPr>
          <p:nvPr/>
        </p:nvSpPr>
        <p:spPr bwMode="auto">
          <a:xfrm>
            <a:off x="4319588" y="27813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</a:t>
            </a:r>
            <a:endParaRPr lang="fr-FR" altLang="en-US" sz="1400"/>
          </a:p>
        </p:txBody>
      </p:sp>
      <p:sp>
        <p:nvSpPr>
          <p:cNvPr id="61627" name="Line 188"/>
          <p:cNvSpPr>
            <a:spLocks noChangeShapeType="1"/>
          </p:cNvSpPr>
          <p:nvPr/>
        </p:nvSpPr>
        <p:spPr bwMode="auto">
          <a:xfrm flipH="1">
            <a:off x="4262438" y="25908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8" name="Line 189"/>
          <p:cNvSpPr>
            <a:spLocks noChangeShapeType="1"/>
          </p:cNvSpPr>
          <p:nvPr/>
        </p:nvSpPr>
        <p:spPr bwMode="auto">
          <a:xfrm>
            <a:off x="4033838" y="25908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29" name="Rectangle 190"/>
          <p:cNvSpPr>
            <a:spLocks noChangeArrowheads="1"/>
          </p:cNvSpPr>
          <p:nvPr/>
        </p:nvSpPr>
        <p:spPr bwMode="auto">
          <a:xfrm>
            <a:off x="4319588" y="25146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3</a:t>
            </a:r>
            <a:endParaRPr lang="fr-FR" altLang="en-US" sz="1400"/>
          </a:p>
        </p:txBody>
      </p:sp>
      <p:sp>
        <p:nvSpPr>
          <p:cNvPr id="61630" name="Line 191"/>
          <p:cNvSpPr>
            <a:spLocks noChangeShapeType="1"/>
          </p:cNvSpPr>
          <p:nvPr/>
        </p:nvSpPr>
        <p:spPr bwMode="auto">
          <a:xfrm flipH="1">
            <a:off x="4262438" y="23145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1" name="Line 192"/>
          <p:cNvSpPr>
            <a:spLocks noChangeShapeType="1"/>
          </p:cNvSpPr>
          <p:nvPr/>
        </p:nvSpPr>
        <p:spPr bwMode="auto">
          <a:xfrm>
            <a:off x="4033838" y="23145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2" name="Rectangle 193"/>
          <p:cNvSpPr>
            <a:spLocks noChangeArrowheads="1"/>
          </p:cNvSpPr>
          <p:nvPr/>
        </p:nvSpPr>
        <p:spPr bwMode="auto">
          <a:xfrm>
            <a:off x="4319588" y="22383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</a:t>
            </a:r>
            <a:endParaRPr lang="fr-FR" altLang="en-US" sz="1400"/>
          </a:p>
        </p:txBody>
      </p:sp>
      <p:sp>
        <p:nvSpPr>
          <p:cNvPr id="61633" name="Line 194"/>
          <p:cNvSpPr>
            <a:spLocks noChangeShapeType="1"/>
          </p:cNvSpPr>
          <p:nvPr/>
        </p:nvSpPr>
        <p:spPr bwMode="auto">
          <a:xfrm flipH="1">
            <a:off x="4262438" y="2047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4" name="Line 195"/>
          <p:cNvSpPr>
            <a:spLocks noChangeShapeType="1"/>
          </p:cNvSpPr>
          <p:nvPr/>
        </p:nvSpPr>
        <p:spPr bwMode="auto">
          <a:xfrm>
            <a:off x="4033838" y="20478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5" name="Rectangle 196"/>
          <p:cNvSpPr>
            <a:spLocks noChangeArrowheads="1"/>
          </p:cNvSpPr>
          <p:nvPr/>
        </p:nvSpPr>
        <p:spPr bwMode="auto">
          <a:xfrm>
            <a:off x="4319588" y="19716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</a:t>
            </a:r>
            <a:endParaRPr lang="fr-FR" altLang="en-US" sz="1400"/>
          </a:p>
        </p:txBody>
      </p:sp>
      <p:sp>
        <p:nvSpPr>
          <p:cNvPr id="61636" name="Line 197"/>
          <p:cNvSpPr>
            <a:spLocks noChangeShapeType="1"/>
          </p:cNvSpPr>
          <p:nvPr/>
        </p:nvSpPr>
        <p:spPr bwMode="auto">
          <a:xfrm>
            <a:off x="4033838" y="2047875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7" name="Line 198"/>
          <p:cNvSpPr>
            <a:spLocks noChangeShapeType="1"/>
          </p:cNvSpPr>
          <p:nvPr/>
        </p:nvSpPr>
        <p:spPr bwMode="auto">
          <a:xfrm>
            <a:off x="4033838" y="4762500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8" name="Line 199"/>
          <p:cNvSpPr>
            <a:spLocks noChangeShapeType="1"/>
          </p:cNvSpPr>
          <p:nvPr/>
        </p:nvSpPr>
        <p:spPr bwMode="auto">
          <a:xfrm flipV="1">
            <a:off x="4291013" y="2047875"/>
            <a:ext cx="0" cy="2714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639" name="Rectangle 200"/>
          <p:cNvSpPr>
            <a:spLocks noChangeArrowheads="1"/>
          </p:cNvSpPr>
          <p:nvPr/>
        </p:nvSpPr>
        <p:spPr bwMode="auto">
          <a:xfrm>
            <a:off x="1614488" y="5010150"/>
            <a:ext cx="12207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Range x (mm) </a:t>
            </a:r>
            <a:endParaRPr lang="fr-FR" altLang="en-US" sz="1400"/>
          </a:p>
        </p:txBody>
      </p:sp>
      <p:sp>
        <p:nvSpPr>
          <p:cNvPr id="61640" name="Rectangle 201"/>
          <p:cNvSpPr>
            <a:spLocks noChangeArrowheads="1"/>
          </p:cNvSpPr>
          <p:nvPr/>
        </p:nvSpPr>
        <p:spPr bwMode="auto">
          <a:xfrm rot="-5400000">
            <a:off x="-258762" y="3260725"/>
            <a:ext cx="11715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Depth z (mm) </a:t>
            </a:r>
            <a:endParaRPr lang="fr-FR" altLang="en-US" sz="1400"/>
          </a:p>
        </p:txBody>
      </p:sp>
      <p:sp>
        <p:nvSpPr>
          <p:cNvPr id="61641" name="Rectangle 202"/>
          <p:cNvSpPr>
            <a:spLocks noChangeArrowheads="1"/>
          </p:cNvSpPr>
          <p:nvPr/>
        </p:nvSpPr>
        <p:spPr bwMode="auto">
          <a:xfrm>
            <a:off x="6157913" y="5014913"/>
            <a:ext cx="12207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Range x (mm) </a:t>
            </a:r>
            <a:endParaRPr lang="fr-FR" altLang="en-US" sz="1400"/>
          </a:p>
        </p:txBody>
      </p:sp>
      <p:sp>
        <p:nvSpPr>
          <p:cNvPr id="61642" name="Rectangle 181"/>
          <p:cNvSpPr>
            <a:spLocks noChangeArrowheads="1"/>
          </p:cNvSpPr>
          <p:nvPr/>
        </p:nvSpPr>
        <p:spPr bwMode="auto">
          <a:xfrm>
            <a:off x="8147050" y="1720850"/>
            <a:ext cx="825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l-GR" altLang="en-US" sz="1600">
                <a:solidFill>
                  <a:srgbClr val="000000"/>
                </a:solidFill>
                <a:cs typeface="Arial" panose="020B0604020202020204" pitchFamily="34" charset="0"/>
              </a:rPr>
              <a:t>Δ</a:t>
            </a:r>
            <a:r>
              <a:rPr lang="fr-FR" altLang="en-US" sz="1400">
                <a:solidFill>
                  <a:srgbClr val="000000"/>
                </a:solidFill>
                <a:cs typeface="Arial" panose="020B0604020202020204" pitchFamily="34" charset="0"/>
              </a:rPr>
              <a:t>A/A (%) </a:t>
            </a:r>
            <a:endParaRPr lang="fr-FR" altLang="en-US" sz="1400">
              <a:cs typeface="Arial" panose="020B0604020202020204" pitchFamily="34" charset="0"/>
            </a:endParaRPr>
          </a:p>
        </p:txBody>
      </p:sp>
      <p:sp>
        <p:nvSpPr>
          <p:cNvPr id="61643" name="Rectangle 181"/>
          <p:cNvSpPr>
            <a:spLocks noChangeArrowheads="1"/>
          </p:cNvSpPr>
          <p:nvPr/>
        </p:nvSpPr>
        <p:spPr bwMode="auto">
          <a:xfrm>
            <a:off x="3860800" y="1749425"/>
            <a:ext cx="825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l-GR" altLang="en-US" sz="1600">
                <a:solidFill>
                  <a:srgbClr val="000000"/>
                </a:solidFill>
                <a:cs typeface="Arial" panose="020B0604020202020204" pitchFamily="34" charset="0"/>
              </a:rPr>
              <a:t>Δ</a:t>
            </a:r>
            <a:r>
              <a:rPr lang="fr-FR" altLang="en-US" sz="1400">
                <a:solidFill>
                  <a:srgbClr val="000000"/>
                </a:solidFill>
                <a:cs typeface="Arial" panose="020B0604020202020204" pitchFamily="34" charset="0"/>
              </a:rPr>
              <a:t>A/A (%) </a:t>
            </a:r>
            <a:endParaRPr lang="fr-FR" altLang="en-US" sz="1400">
              <a:cs typeface="Arial" panose="020B0604020202020204" pitchFamily="34" charset="0"/>
            </a:endParaRPr>
          </a:p>
        </p:txBody>
      </p:sp>
      <p:sp>
        <p:nvSpPr>
          <p:cNvPr id="61644" name="TextBox 253"/>
          <p:cNvSpPr txBox="1">
            <a:spLocks noChangeArrowheads="1"/>
          </p:cNvSpPr>
          <p:nvPr/>
        </p:nvSpPr>
        <p:spPr bwMode="auto">
          <a:xfrm>
            <a:off x="393700" y="1655763"/>
            <a:ext cx="903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(a)</a:t>
            </a:r>
          </a:p>
        </p:txBody>
      </p:sp>
      <p:sp>
        <p:nvSpPr>
          <p:cNvPr id="61645" name="TextBox 254"/>
          <p:cNvSpPr txBox="1">
            <a:spLocks noChangeArrowheads="1"/>
          </p:cNvSpPr>
          <p:nvPr/>
        </p:nvSpPr>
        <p:spPr bwMode="auto">
          <a:xfrm>
            <a:off x="4791075" y="1673225"/>
            <a:ext cx="835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(b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400"/>
          </a:p>
        </p:txBody>
      </p:sp>
      <p:sp>
        <p:nvSpPr>
          <p:cNvPr id="61646" name="Text Box 207"/>
          <p:cNvSpPr txBox="1">
            <a:spLocks noChangeArrowheads="1"/>
          </p:cNvSpPr>
          <p:nvPr/>
        </p:nvSpPr>
        <p:spPr bwMode="auto">
          <a:xfrm>
            <a:off x="1292225" y="96838"/>
            <a:ext cx="7707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Experimental validation of Sensitivity Kernel</a:t>
            </a:r>
          </a:p>
        </p:txBody>
      </p:sp>
      <p:sp>
        <p:nvSpPr>
          <p:cNvPr id="61647" name="Text Box 196" descr="Grands carreaux"/>
          <p:cNvSpPr txBox="1">
            <a:spLocks noChangeArrowheads="1"/>
          </p:cNvSpPr>
          <p:nvPr/>
        </p:nvSpPr>
        <p:spPr bwMode="auto">
          <a:xfrm>
            <a:off x="6684963" y="6092825"/>
            <a:ext cx="22796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200" i="1"/>
              <a:t>Roux et al, JASA, 201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614363" y="5295900"/>
            <a:ext cx="4237037" cy="990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5295900"/>
            <a:ext cx="35353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405063" y="6477000"/>
            <a:ext cx="704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Range (mm)</a:t>
            </a:r>
            <a:endParaRPr lang="fr-FR" altLang="en-US" sz="1800" b="1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 rot="-5400000">
            <a:off x="-30163" y="5691188"/>
            <a:ext cx="669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Depth (mm)</a:t>
            </a:r>
            <a:endParaRPr lang="fr-FR" altLang="en-US" sz="1800" b="1"/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2043113" y="5076825"/>
            <a:ext cx="14239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Number of elements = 29</a:t>
            </a:r>
            <a:endParaRPr lang="fr-FR" altLang="en-US" sz="1800" b="1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633413" y="62198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4872038" y="52197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473" name="Freeform 9"/>
          <p:cNvSpPr>
            <a:spLocks/>
          </p:cNvSpPr>
          <p:nvPr/>
        </p:nvSpPr>
        <p:spPr bwMode="auto">
          <a:xfrm>
            <a:off x="622300" y="5295900"/>
            <a:ext cx="1066800" cy="981075"/>
          </a:xfrm>
          <a:custGeom>
            <a:avLst/>
            <a:gdLst>
              <a:gd name="T0" fmla="*/ 2147483646 w 672"/>
              <a:gd name="T1" fmla="*/ 2147483646 h 618"/>
              <a:gd name="T2" fmla="*/ 2147483646 w 672"/>
              <a:gd name="T3" fmla="*/ 2147483646 h 618"/>
              <a:gd name="T4" fmla="*/ 2147483646 w 672"/>
              <a:gd name="T5" fmla="*/ 2147483646 h 618"/>
              <a:gd name="T6" fmla="*/ 2147483646 w 672"/>
              <a:gd name="T7" fmla="*/ 2147483646 h 618"/>
              <a:gd name="T8" fmla="*/ 2147483646 w 672"/>
              <a:gd name="T9" fmla="*/ 2147483646 h 618"/>
              <a:gd name="T10" fmla="*/ 2147483646 w 672"/>
              <a:gd name="T11" fmla="*/ 2147483646 h 618"/>
              <a:gd name="T12" fmla="*/ 2147483646 w 672"/>
              <a:gd name="T13" fmla="*/ 2147483646 h 618"/>
              <a:gd name="T14" fmla="*/ 2147483646 w 672"/>
              <a:gd name="T15" fmla="*/ 2147483646 h 618"/>
              <a:gd name="T16" fmla="*/ 2147483646 w 672"/>
              <a:gd name="T17" fmla="*/ 2147483646 h 618"/>
              <a:gd name="T18" fmla="*/ 2147483646 w 672"/>
              <a:gd name="T19" fmla="*/ 2147483646 h 618"/>
              <a:gd name="T20" fmla="*/ 2147483646 w 672"/>
              <a:gd name="T21" fmla="*/ 2147483646 h 618"/>
              <a:gd name="T22" fmla="*/ 2147483646 w 672"/>
              <a:gd name="T23" fmla="*/ 2147483646 h 618"/>
              <a:gd name="T24" fmla="*/ 2147483646 w 672"/>
              <a:gd name="T25" fmla="*/ 2147483646 h 618"/>
              <a:gd name="T26" fmla="*/ 2147483646 w 672"/>
              <a:gd name="T27" fmla="*/ 2147483646 h 618"/>
              <a:gd name="T28" fmla="*/ 2147483646 w 672"/>
              <a:gd name="T29" fmla="*/ 2147483646 h 618"/>
              <a:gd name="T30" fmla="*/ 2147483646 w 672"/>
              <a:gd name="T31" fmla="*/ 2147483646 h 618"/>
              <a:gd name="T32" fmla="*/ 2147483646 w 672"/>
              <a:gd name="T33" fmla="*/ 2147483646 h 618"/>
              <a:gd name="T34" fmla="*/ 2147483646 w 672"/>
              <a:gd name="T35" fmla="*/ 2147483646 h 618"/>
              <a:gd name="T36" fmla="*/ 2147483646 w 672"/>
              <a:gd name="T37" fmla="*/ 2147483646 h 618"/>
              <a:gd name="T38" fmla="*/ 2147483646 w 672"/>
              <a:gd name="T39" fmla="*/ 2147483646 h 618"/>
              <a:gd name="T40" fmla="*/ 2147483646 w 672"/>
              <a:gd name="T41" fmla="*/ 2147483646 h 618"/>
              <a:gd name="T42" fmla="*/ 2147483646 w 672"/>
              <a:gd name="T43" fmla="*/ 2147483646 h 618"/>
              <a:gd name="T44" fmla="*/ 2147483646 w 672"/>
              <a:gd name="T45" fmla="*/ 2147483646 h 618"/>
              <a:gd name="T46" fmla="*/ 2147483646 w 672"/>
              <a:gd name="T47" fmla="*/ 2147483646 h 618"/>
              <a:gd name="T48" fmla="*/ 2147483646 w 672"/>
              <a:gd name="T49" fmla="*/ 2147483646 h 618"/>
              <a:gd name="T50" fmla="*/ 2147483646 w 672"/>
              <a:gd name="T51" fmla="*/ 2147483646 h 618"/>
              <a:gd name="T52" fmla="*/ 2147483646 w 672"/>
              <a:gd name="T53" fmla="*/ 2147483646 h 618"/>
              <a:gd name="T54" fmla="*/ 2147483646 w 672"/>
              <a:gd name="T55" fmla="*/ 2147483646 h 618"/>
              <a:gd name="T56" fmla="*/ 2147483646 w 672"/>
              <a:gd name="T57" fmla="*/ 2147483646 h 618"/>
              <a:gd name="T58" fmla="*/ 2147483646 w 672"/>
              <a:gd name="T59" fmla="*/ 2147483646 h 618"/>
              <a:gd name="T60" fmla="*/ 2147483646 w 672"/>
              <a:gd name="T61" fmla="*/ 2147483646 h 618"/>
              <a:gd name="T62" fmla="*/ 2147483646 w 672"/>
              <a:gd name="T63" fmla="*/ 2147483646 h 618"/>
              <a:gd name="T64" fmla="*/ 2147483646 w 672"/>
              <a:gd name="T65" fmla="*/ 2147483646 h 618"/>
              <a:gd name="T66" fmla="*/ 2147483646 w 672"/>
              <a:gd name="T67" fmla="*/ 2147483646 h 618"/>
              <a:gd name="T68" fmla="*/ 2147483646 w 672"/>
              <a:gd name="T69" fmla="*/ 2147483646 h 618"/>
              <a:gd name="T70" fmla="*/ 2147483646 w 672"/>
              <a:gd name="T71" fmla="*/ 2147483646 h 618"/>
              <a:gd name="T72" fmla="*/ 2147483646 w 672"/>
              <a:gd name="T73" fmla="*/ 2147483646 h 618"/>
              <a:gd name="T74" fmla="*/ 2147483646 w 672"/>
              <a:gd name="T75" fmla="*/ 2147483646 h 618"/>
              <a:gd name="T76" fmla="*/ 2147483646 w 672"/>
              <a:gd name="T77" fmla="*/ 2147483646 h 618"/>
              <a:gd name="T78" fmla="*/ 2147483646 w 672"/>
              <a:gd name="T79" fmla="*/ 2147483646 h 618"/>
              <a:gd name="T80" fmla="*/ 2147483646 w 672"/>
              <a:gd name="T81" fmla="*/ 0 h 618"/>
              <a:gd name="T82" fmla="*/ 2147483646 w 672"/>
              <a:gd name="T83" fmla="*/ 2147483646 h 6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8"/>
              <a:gd name="T128" fmla="*/ 672 w 672"/>
              <a:gd name="T129" fmla="*/ 618 h 6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8">
                <a:moveTo>
                  <a:pt x="0" y="306"/>
                </a:moveTo>
                <a:lnTo>
                  <a:pt x="0" y="318"/>
                </a:lnTo>
                <a:lnTo>
                  <a:pt x="6" y="324"/>
                </a:lnTo>
                <a:lnTo>
                  <a:pt x="12" y="330"/>
                </a:lnTo>
                <a:lnTo>
                  <a:pt x="18" y="336"/>
                </a:lnTo>
                <a:lnTo>
                  <a:pt x="18" y="342"/>
                </a:lnTo>
                <a:lnTo>
                  <a:pt x="24" y="348"/>
                </a:lnTo>
                <a:lnTo>
                  <a:pt x="36" y="360"/>
                </a:lnTo>
                <a:lnTo>
                  <a:pt x="36" y="366"/>
                </a:lnTo>
                <a:lnTo>
                  <a:pt x="42" y="372"/>
                </a:lnTo>
                <a:lnTo>
                  <a:pt x="42" y="378"/>
                </a:lnTo>
                <a:lnTo>
                  <a:pt x="48" y="384"/>
                </a:lnTo>
                <a:lnTo>
                  <a:pt x="54" y="390"/>
                </a:lnTo>
                <a:lnTo>
                  <a:pt x="66" y="402"/>
                </a:lnTo>
                <a:lnTo>
                  <a:pt x="66" y="414"/>
                </a:lnTo>
                <a:lnTo>
                  <a:pt x="72" y="420"/>
                </a:lnTo>
                <a:lnTo>
                  <a:pt x="78" y="426"/>
                </a:lnTo>
                <a:lnTo>
                  <a:pt x="90" y="438"/>
                </a:lnTo>
                <a:lnTo>
                  <a:pt x="90" y="444"/>
                </a:lnTo>
                <a:lnTo>
                  <a:pt x="102" y="456"/>
                </a:lnTo>
                <a:lnTo>
                  <a:pt x="102" y="462"/>
                </a:lnTo>
                <a:lnTo>
                  <a:pt x="108" y="468"/>
                </a:lnTo>
                <a:lnTo>
                  <a:pt x="114" y="474"/>
                </a:lnTo>
                <a:lnTo>
                  <a:pt x="114" y="480"/>
                </a:lnTo>
                <a:lnTo>
                  <a:pt x="120" y="486"/>
                </a:lnTo>
                <a:lnTo>
                  <a:pt x="132" y="498"/>
                </a:lnTo>
                <a:lnTo>
                  <a:pt x="132" y="504"/>
                </a:lnTo>
                <a:lnTo>
                  <a:pt x="138" y="510"/>
                </a:lnTo>
                <a:lnTo>
                  <a:pt x="138" y="516"/>
                </a:lnTo>
                <a:lnTo>
                  <a:pt x="144" y="522"/>
                </a:lnTo>
                <a:lnTo>
                  <a:pt x="156" y="534"/>
                </a:lnTo>
                <a:lnTo>
                  <a:pt x="156" y="540"/>
                </a:lnTo>
                <a:lnTo>
                  <a:pt x="168" y="552"/>
                </a:lnTo>
                <a:lnTo>
                  <a:pt x="168" y="558"/>
                </a:lnTo>
                <a:lnTo>
                  <a:pt x="174" y="564"/>
                </a:lnTo>
                <a:lnTo>
                  <a:pt x="186" y="576"/>
                </a:lnTo>
                <a:lnTo>
                  <a:pt x="186" y="588"/>
                </a:lnTo>
                <a:lnTo>
                  <a:pt x="192" y="594"/>
                </a:lnTo>
                <a:lnTo>
                  <a:pt x="198" y="600"/>
                </a:lnTo>
                <a:lnTo>
                  <a:pt x="204" y="606"/>
                </a:lnTo>
                <a:lnTo>
                  <a:pt x="210" y="612"/>
                </a:lnTo>
                <a:lnTo>
                  <a:pt x="210" y="618"/>
                </a:lnTo>
                <a:lnTo>
                  <a:pt x="222" y="606"/>
                </a:lnTo>
                <a:lnTo>
                  <a:pt x="222" y="600"/>
                </a:lnTo>
                <a:lnTo>
                  <a:pt x="228" y="594"/>
                </a:lnTo>
                <a:lnTo>
                  <a:pt x="234" y="588"/>
                </a:lnTo>
                <a:lnTo>
                  <a:pt x="234" y="582"/>
                </a:lnTo>
                <a:lnTo>
                  <a:pt x="240" y="576"/>
                </a:lnTo>
                <a:lnTo>
                  <a:pt x="252" y="564"/>
                </a:lnTo>
                <a:lnTo>
                  <a:pt x="252" y="558"/>
                </a:lnTo>
                <a:lnTo>
                  <a:pt x="264" y="546"/>
                </a:lnTo>
                <a:lnTo>
                  <a:pt x="264" y="540"/>
                </a:lnTo>
                <a:lnTo>
                  <a:pt x="270" y="534"/>
                </a:lnTo>
                <a:lnTo>
                  <a:pt x="282" y="522"/>
                </a:lnTo>
                <a:lnTo>
                  <a:pt x="282" y="510"/>
                </a:lnTo>
                <a:lnTo>
                  <a:pt x="288" y="504"/>
                </a:lnTo>
                <a:lnTo>
                  <a:pt x="294" y="498"/>
                </a:lnTo>
                <a:lnTo>
                  <a:pt x="300" y="492"/>
                </a:lnTo>
                <a:lnTo>
                  <a:pt x="306" y="486"/>
                </a:lnTo>
                <a:lnTo>
                  <a:pt x="306" y="480"/>
                </a:lnTo>
                <a:lnTo>
                  <a:pt x="318" y="468"/>
                </a:lnTo>
                <a:lnTo>
                  <a:pt x="318" y="462"/>
                </a:lnTo>
                <a:lnTo>
                  <a:pt x="324" y="456"/>
                </a:lnTo>
                <a:lnTo>
                  <a:pt x="330" y="450"/>
                </a:lnTo>
                <a:lnTo>
                  <a:pt x="330" y="444"/>
                </a:lnTo>
                <a:lnTo>
                  <a:pt x="336" y="438"/>
                </a:lnTo>
                <a:lnTo>
                  <a:pt x="348" y="426"/>
                </a:lnTo>
                <a:lnTo>
                  <a:pt x="348" y="420"/>
                </a:lnTo>
                <a:lnTo>
                  <a:pt x="354" y="414"/>
                </a:lnTo>
                <a:lnTo>
                  <a:pt x="354" y="408"/>
                </a:lnTo>
                <a:lnTo>
                  <a:pt x="360" y="402"/>
                </a:lnTo>
                <a:lnTo>
                  <a:pt x="366" y="396"/>
                </a:lnTo>
                <a:lnTo>
                  <a:pt x="378" y="384"/>
                </a:lnTo>
                <a:lnTo>
                  <a:pt x="378" y="378"/>
                </a:lnTo>
                <a:lnTo>
                  <a:pt x="384" y="372"/>
                </a:lnTo>
                <a:lnTo>
                  <a:pt x="384" y="366"/>
                </a:lnTo>
                <a:lnTo>
                  <a:pt x="390" y="360"/>
                </a:lnTo>
                <a:lnTo>
                  <a:pt x="396" y="354"/>
                </a:lnTo>
                <a:lnTo>
                  <a:pt x="408" y="342"/>
                </a:lnTo>
                <a:lnTo>
                  <a:pt x="408" y="330"/>
                </a:lnTo>
                <a:lnTo>
                  <a:pt x="414" y="324"/>
                </a:lnTo>
                <a:lnTo>
                  <a:pt x="420" y="318"/>
                </a:lnTo>
                <a:lnTo>
                  <a:pt x="432" y="306"/>
                </a:lnTo>
                <a:lnTo>
                  <a:pt x="432" y="300"/>
                </a:lnTo>
                <a:lnTo>
                  <a:pt x="444" y="288"/>
                </a:lnTo>
                <a:lnTo>
                  <a:pt x="444" y="282"/>
                </a:lnTo>
                <a:lnTo>
                  <a:pt x="450" y="276"/>
                </a:lnTo>
                <a:lnTo>
                  <a:pt x="456" y="270"/>
                </a:lnTo>
                <a:lnTo>
                  <a:pt x="456" y="264"/>
                </a:lnTo>
                <a:lnTo>
                  <a:pt x="462" y="258"/>
                </a:lnTo>
                <a:lnTo>
                  <a:pt x="474" y="246"/>
                </a:lnTo>
                <a:lnTo>
                  <a:pt x="474" y="240"/>
                </a:lnTo>
                <a:lnTo>
                  <a:pt x="480" y="234"/>
                </a:lnTo>
                <a:lnTo>
                  <a:pt x="480" y="228"/>
                </a:lnTo>
                <a:lnTo>
                  <a:pt x="486" y="222"/>
                </a:lnTo>
                <a:lnTo>
                  <a:pt x="498" y="210"/>
                </a:lnTo>
                <a:lnTo>
                  <a:pt x="498" y="204"/>
                </a:lnTo>
                <a:lnTo>
                  <a:pt x="510" y="192"/>
                </a:lnTo>
                <a:lnTo>
                  <a:pt x="510" y="186"/>
                </a:lnTo>
                <a:lnTo>
                  <a:pt x="516" y="180"/>
                </a:lnTo>
                <a:lnTo>
                  <a:pt x="528" y="168"/>
                </a:lnTo>
                <a:lnTo>
                  <a:pt x="528" y="162"/>
                </a:lnTo>
                <a:lnTo>
                  <a:pt x="540" y="150"/>
                </a:lnTo>
                <a:lnTo>
                  <a:pt x="540" y="144"/>
                </a:lnTo>
                <a:lnTo>
                  <a:pt x="546" y="138"/>
                </a:lnTo>
                <a:lnTo>
                  <a:pt x="552" y="132"/>
                </a:lnTo>
                <a:lnTo>
                  <a:pt x="552" y="126"/>
                </a:lnTo>
                <a:lnTo>
                  <a:pt x="564" y="114"/>
                </a:lnTo>
                <a:lnTo>
                  <a:pt x="564" y="108"/>
                </a:lnTo>
                <a:lnTo>
                  <a:pt x="570" y="102"/>
                </a:lnTo>
                <a:lnTo>
                  <a:pt x="576" y="96"/>
                </a:lnTo>
                <a:lnTo>
                  <a:pt x="576" y="90"/>
                </a:lnTo>
                <a:lnTo>
                  <a:pt x="582" y="84"/>
                </a:lnTo>
                <a:lnTo>
                  <a:pt x="594" y="72"/>
                </a:lnTo>
                <a:lnTo>
                  <a:pt x="594" y="60"/>
                </a:lnTo>
                <a:lnTo>
                  <a:pt x="600" y="54"/>
                </a:lnTo>
                <a:lnTo>
                  <a:pt x="606" y="48"/>
                </a:lnTo>
                <a:lnTo>
                  <a:pt x="612" y="42"/>
                </a:lnTo>
                <a:lnTo>
                  <a:pt x="624" y="30"/>
                </a:lnTo>
                <a:lnTo>
                  <a:pt x="624" y="18"/>
                </a:lnTo>
                <a:lnTo>
                  <a:pt x="630" y="12"/>
                </a:lnTo>
                <a:lnTo>
                  <a:pt x="636" y="6"/>
                </a:lnTo>
                <a:lnTo>
                  <a:pt x="642" y="0"/>
                </a:lnTo>
                <a:lnTo>
                  <a:pt x="648" y="6"/>
                </a:lnTo>
                <a:lnTo>
                  <a:pt x="648" y="12"/>
                </a:lnTo>
                <a:lnTo>
                  <a:pt x="654" y="18"/>
                </a:lnTo>
                <a:lnTo>
                  <a:pt x="660" y="24"/>
                </a:lnTo>
                <a:lnTo>
                  <a:pt x="672" y="3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74" name="Freeform 10"/>
          <p:cNvSpPr>
            <a:spLocks/>
          </p:cNvSpPr>
          <p:nvPr/>
        </p:nvSpPr>
        <p:spPr bwMode="auto">
          <a:xfrm>
            <a:off x="1689100" y="5353050"/>
            <a:ext cx="1066800" cy="914400"/>
          </a:xfrm>
          <a:custGeom>
            <a:avLst/>
            <a:gdLst>
              <a:gd name="T0" fmla="*/ 2147483646 w 672"/>
              <a:gd name="T1" fmla="*/ 2147483646 h 576"/>
              <a:gd name="T2" fmla="*/ 2147483646 w 672"/>
              <a:gd name="T3" fmla="*/ 2147483646 h 576"/>
              <a:gd name="T4" fmla="*/ 2147483646 w 672"/>
              <a:gd name="T5" fmla="*/ 2147483646 h 576"/>
              <a:gd name="T6" fmla="*/ 2147483646 w 672"/>
              <a:gd name="T7" fmla="*/ 2147483646 h 576"/>
              <a:gd name="T8" fmla="*/ 2147483646 w 672"/>
              <a:gd name="T9" fmla="*/ 2147483646 h 576"/>
              <a:gd name="T10" fmla="*/ 2147483646 w 672"/>
              <a:gd name="T11" fmla="*/ 2147483646 h 576"/>
              <a:gd name="T12" fmla="*/ 2147483646 w 672"/>
              <a:gd name="T13" fmla="*/ 2147483646 h 576"/>
              <a:gd name="T14" fmla="*/ 2147483646 w 672"/>
              <a:gd name="T15" fmla="*/ 2147483646 h 576"/>
              <a:gd name="T16" fmla="*/ 2147483646 w 672"/>
              <a:gd name="T17" fmla="*/ 2147483646 h 576"/>
              <a:gd name="T18" fmla="*/ 2147483646 w 672"/>
              <a:gd name="T19" fmla="*/ 2147483646 h 576"/>
              <a:gd name="T20" fmla="*/ 2147483646 w 672"/>
              <a:gd name="T21" fmla="*/ 2147483646 h 576"/>
              <a:gd name="T22" fmla="*/ 2147483646 w 672"/>
              <a:gd name="T23" fmla="*/ 2147483646 h 576"/>
              <a:gd name="T24" fmla="*/ 2147483646 w 672"/>
              <a:gd name="T25" fmla="*/ 2147483646 h 576"/>
              <a:gd name="T26" fmla="*/ 2147483646 w 672"/>
              <a:gd name="T27" fmla="*/ 2147483646 h 576"/>
              <a:gd name="T28" fmla="*/ 2147483646 w 672"/>
              <a:gd name="T29" fmla="*/ 2147483646 h 576"/>
              <a:gd name="T30" fmla="*/ 2147483646 w 672"/>
              <a:gd name="T31" fmla="*/ 2147483646 h 576"/>
              <a:gd name="T32" fmla="*/ 2147483646 w 672"/>
              <a:gd name="T33" fmla="*/ 2147483646 h 576"/>
              <a:gd name="T34" fmla="*/ 2147483646 w 672"/>
              <a:gd name="T35" fmla="*/ 2147483646 h 576"/>
              <a:gd name="T36" fmla="*/ 2147483646 w 672"/>
              <a:gd name="T37" fmla="*/ 2147483646 h 576"/>
              <a:gd name="T38" fmla="*/ 2147483646 w 672"/>
              <a:gd name="T39" fmla="*/ 2147483646 h 576"/>
              <a:gd name="T40" fmla="*/ 2147483646 w 672"/>
              <a:gd name="T41" fmla="*/ 2147483646 h 576"/>
              <a:gd name="T42" fmla="*/ 2147483646 w 672"/>
              <a:gd name="T43" fmla="*/ 2147483646 h 576"/>
              <a:gd name="T44" fmla="*/ 2147483646 w 672"/>
              <a:gd name="T45" fmla="*/ 2147483646 h 576"/>
              <a:gd name="T46" fmla="*/ 2147483646 w 672"/>
              <a:gd name="T47" fmla="*/ 2147483646 h 576"/>
              <a:gd name="T48" fmla="*/ 2147483646 w 672"/>
              <a:gd name="T49" fmla="*/ 2147483646 h 576"/>
              <a:gd name="T50" fmla="*/ 2147483646 w 672"/>
              <a:gd name="T51" fmla="*/ 2147483646 h 576"/>
              <a:gd name="T52" fmla="*/ 2147483646 w 672"/>
              <a:gd name="T53" fmla="*/ 2147483646 h 576"/>
              <a:gd name="T54" fmla="*/ 2147483646 w 672"/>
              <a:gd name="T55" fmla="*/ 2147483646 h 576"/>
              <a:gd name="T56" fmla="*/ 2147483646 w 672"/>
              <a:gd name="T57" fmla="*/ 2147483646 h 576"/>
              <a:gd name="T58" fmla="*/ 2147483646 w 672"/>
              <a:gd name="T59" fmla="*/ 2147483646 h 576"/>
              <a:gd name="T60" fmla="*/ 2147483646 w 672"/>
              <a:gd name="T61" fmla="*/ 2147483646 h 576"/>
              <a:gd name="T62" fmla="*/ 2147483646 w 672"/>
              <a:gd name="T63" fmla="*/ 2147483646 h 576"/>
              <a:gd name="T64" fmla="*/ 2147483646 w 672"/>
              <a:gd name="T65" fmla="*/ 2147483646 h 576"/>
              <a:gd name="T66" fmla="*/ 2147483646 w 672"/>
              <a:gd name="T67" fmla="*/ 2147483646 h 576"/>
              <a:gd name="T68" fmla="*/ 2147483646 w 672"/>
              <a:gd name="T69" fmla="*/ 2147483646 h 576"/>
              <a:gd name="T70" fmla="*/ 2147483646 w 672"/>
              <a:gd name="T71" fmla="*/ 2147483646 h 576"/>
              <a:gd name="T72" fmla="*/ 2147483646 w 672"/>
              <a:gd name="T73" fmla="*/ 2147483646 h 576"/>
              <a:gd name="T74" fmla="*/ 2147483646 w 672"/>
              <a:gd name="T75" fmla="*/ 2147483646 h 576"/>
              <a:gd name="T76" fmla="*/ 2147483646 w 672"/>
              <a:gd name="T77" fmla="*/ 2147483646 h 576"/>
              <a:gd name="T78" fmla="*/ 2147483646 w 672"/>
              <a:gd name="T79" fmla="*/ 2147483646 h 576"/>
              <a:gd name="T80" fmla="*/ 2147483646 w 672"/>
              <a:gd name="T81" fmla="*/ 2147483646 h 576"/>
              <a:gd name="T82" fmla="*/ 2147483646 w 672"/>
              <a:gd name="T83" fmla="*/ 2147483646 h 5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576"/>
              <a:gd name="T128" fmla="*/ 672 w 672"/>
              <a:gd name="T129" fmla="*/ 576 h 5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576">
                <a:moveTo>
                  <a:pt x="0" y="0"/>
                </a:moveTo>
                <a:lnTo>
                  <a:pt x="0" y="12"/>
                </a:lnTo>
                <a:lnTo>
                  <a:pt x="6" y="18"/>
                </a:lnTo>
                <a:lnTo>
                  <a:pt x="12" y="24"/>
                </a:lnTo>
                <a:lnTo>
                  <a:pt x="24" y="36"/>
                </a:lnTo>
                <a:lnTo>
                  <a:pt x="24" y="42"/>
                </a:lnTo>
                <a:lnTo>
                  <a:pt x="36" y="54"/>
                </a:lnTo>
                <a:lnTo>
                  <a:pt x="36" y="60"/>
                </a:lnTo>
                <a:lnTo>
                  <a:pt x="42" y="66"/>
                </a:lnTo>
                <a:lnTo>
                  <a:pt x="48" y="72"/>
                </a:lnTo>
                <a:lnTo>
                  <a:pt x="48" y="78"/>
                </a:lnTo>
                <a:lnTo>
                  <a:pt x="54" y="84"/>
                </a:lnTo>
                <a:lnTo>
                  <a:pt x="66" y="96"/>
                </a:lnTo>
                <a:lnTo>
                  <a:pt x="66" y="102"/>
                </a:lnTo>
                <a:lnTo>
                  <a:pt x="72" y="108"/>
                </a:lnTo>
                <a:lnTo>
                  <a:pt x="72" y="114"/>
                </a:lnTo>
                <a:lnTo>
                  <a:pt x="78" y="120"/>
                </a:lnTo>
                <a:lnTo>
                  <a:pt x="90" y="132"/>
                </a:lnTo>
                <a:lnTo>
                  <a:pt x="90" y="138"/>
                </a:lnTo>
                <a:lnTo>
                  <a:pt x="102" y="150"/>
                </a:lnTo>
                <a:lnTo>
                  <a:pt x="102" y="156"/>
                </a:lnTo>
                <a:lnTo>
                  <a:pt x="108" y="162"/>
                </a:lnTo>
                <a:lnTo>
                  <a:pt x="120" y="174"/>
                </a:lnTo>
                <a:lnTo>
                  <a:pt x="120" y="186"/>
                </a:lnTo>
                <a:lnTo>
                  <a:pt x="126" y="192"/>
                </a:lnTo>
                <a:lnTo>
                  <a:pt x="132" y="198"/>
                </a:lnTo>
                <a:lnTo>
                  <a:pt x="138" y="204"/>
                </a:lnTo>
                <a:lnTo>
                  <a:pt x="144" y="210"/>
                </a:lnTo>
                <a:lnTo>
                  <a:pt x="144" y="216"/>
                </a:lnTo>
                <a:lnTo>
                  <a:pt x="156" y="228"/>
                </a:lnTo>
                <a:lnTo>
                  <a:pt x="156" y="234"/>
                </a:lnTo>
                <a:lnTo>
                  <a:pt x="162" y="240"/>
                </a:lnTo>
                <a:lnTo>
                  <a:pt x="168" y="246"/>
                </a:lnTo>
                <a:lnTo>
                  <a:pt x="168" y="252"/>
                </a:lnTo>
                <a:lnTo>
                  <a:pt x="174" y="258"/>
                </a:lnTo>
                <a:lnTo>
                  <a:pt x="186" y="270"/>
                </a:lnTo>
                <a:lnTo>
                  <a:pt x="186" y="276"/>
                </a:lnTo>
                <a:lnTo>
                  <a:pt x="198" y="288"/>
                </a:lnTo>
                <a:lnTo>
                  <a:pt x="198" y="294"/>
                </a:lnTo>
                <a:lnTo>
                  <a:pt x="204" y="300"/>
                </a:lnTo>
                <a:lnTo>
                  <a:pt x="216" y="312"/>
                </a:lnTo>
                <a:lnTo>
                  <a:pt x="216" y="324"/>
                </a:lnTo>
                <a:lnTo>
                  <a:pt x="222" y="330"/>
                </a:lnTo>
                <a:lnTo>
                  <a:pt x="228" y="336"/>
                </a:lnTo>
                <a:lnTo>
                  <a:pt x="234" y="342"/>
                </a:lnTo>
                <a:lnTo>
                  <a:pt x="240" y="348"/>
                </a:lnTo>
                <a:lnTo>
                  <a:pt x="240" y="354"/>
                </a:lnTo>
                <a:lnTo>
                  <a:pt x="252" y="366"/>
                </a:lnTo>
                <a:lnTo>
                  <a:pt x="252" y="372"/>
                </a:lnTo>
                <a:lnTo>
                  <a:pt x="264" y="384"/>
                </a:lnTo>
                <a:lnTo>
                  <a:pt x="264" y="390"/>
                </a:lnTo>
                <a:lnTo>
                  <a:pt x="270" y="396"/>
                </a:lnTo>
                <a:lnTo>
                  <a:pt x="282" y="408"/>
                </a:lnTo>
                <a:lnTo>
                  <a:pt x="282" y="414"/>
                </a:lnTo>
                <a:lnTo>
                  <a:pt x="294" y="426"/>
                </a:lnTo>
                <a:lnTo>
                  <a:pt x="294" y="432"/>
                </a:lnTo>
                <a:lnTo>
                  <a:pt x="300" y="438"/>
                </a:lnTo>
                <a:lnTo>
                  <a:pt x="312" y="450"/>
                </a:lnTo>
                <a:lnTo>
                  <a:pt x="312" y="462"/>
                </a:lnTo>
                <a:lnTo>
                  <a:pt x="318" y="468"/>
                </a:lnTo>
                <a:lnTo>
                  <a:pt x="324" y="474"/>
                </a:lnTo>
                <a:lnTo>
                  <a:pt x="330" y="480"/>
                </a:lnTo>
                <a:lnTo>
                  <a:pt x="336" y="486"/>
                </a:lnTo>
                <a:lnTo>
                  <a:pt x="336" y="492"/>
                </a:lnTo>
                <a:lnTo>
                  <a:pt x="348" y="504"/>
                </a:lnTo>
                <a:lnTo>
                  <a:pt x="348" y="510"/>
                </a:lnTo>
                <a:lnTo>
                  <a:pt x="354" y="516"/>
                </a:lnTo>
                <a:lnTo>
                  <a:pt x="360" y="522"/>
                </a:lnTo>
                <a:lnTo>
                  <a:pt x="360" y="528"/>
                </a:lnTo>
                <a:lnTo>
                  <a:pt x="366" y="534"/>
                </a:lnTo>
                <a:lnTo>
                  <a:pt x="378" y="546"/>
                </a:lnTo>
                <a:lnTo>
                  <a:pt x="378" y="552"/>
                </a:lnTo>
                <a:lnTo>
                  <a:pt x="384" y="558"/>
                </a:lnTo>
                <a:lnTo>
                  <a:pt x="384" y="564"/>
                </a:lnTo>
                <a:lnTo>
                  <a:pt x="390" y="570"/>
                </a:lnTo>
                <a:lnTo>
                  <a:pt x="396" y="576"/>
                </a:lnTo>
                <a:lnTo>
                  <a:pt x="408" y="576"/>
                </a:lnTo>
                <a:lnTo>
                  <a:pt x="408" y="564"/>
                </a:lnTo>
                <a:lnTo>
                  <a:pt x="414" y="558"/>
                </a:lnTo>
                <a:lnTo>
                  <a:pt x="420" y="552"/>
                </a:lnTo>
                <a:lnTo>
                  <a:pt x="432" y="540"/>
                </a:lnTo>
                <a:lnTo>
                  <a:pt x="432" y="534"/>
                </a:lnTo>
                <a:lnTo>
                  <a:pt x="444" y="522"/>
                </a:lnTo>
                <a:lnTo>
                  <a:pt x="444" y="516"/>
                </a:lnTo>
                <a:lnTo>
                  <a:pt x="450" y="510"/>
                </a:lnTo>
                <a:lnTo>
                  <a:pt x="456" y="504"/>
                </a:lnTo>
                <a:lnTo>
                  <a:pt x="456" y="498"/>
                </a:lnTo>
                <a:lnTo>
                  <a:pt x="462" y="492"/>
                </a:lnTo>
                <a:lnTo>
                  <a:pt x="474" y="480"/>
                </a:lnTo>
                <a:lnTo>
                  <a:pt x="474" y="474"/>
                </a:lnTo>
                <a:lnTo>
                  <a:pt x="480" y="468"/>
                </a:lnTo>
                <a:lnTo>
                  <a:pt x="480" y="462"/>
                </a:lnTo>
                <a:lnTo>
                  <a:pt x="486" y="456"/>
                </a:lnTo>
                <a:lnTo>
                  <a:pt x="498" y="444"/>
                </a:lnTo>
                <a:lnTo>
                  <a:pt x="498" y="438"/>
                </a:lnTo>
                <a:lnTo>
                  <a:pt x="510" y="426"/>
                </a:lnTo>
                <a:lnTo>
                  <a:pt x="510" y="420"/>
                </a:lnTo>
                <a:lnTo>
                  <a:pt x="516" y="414"/>
                </a:lnTo>
                <a:lnTo>
                  <a:pt x="528" y="402"/>
                </a:lnTo>
                <a:lnTo>
                  <a:pt x="528" y="390"/>
                </a:lnTo>
                <a:lnTo>
                  <a:pt x="534" y="384"/>
                </a:lnTo>
                <a:lnTo>
                  <a:pt x="540" y="378"/>
                </a:lnTo>
                <a:lnTo>
                  <a:pt x="546" y="372"/>
                </a:lnTo>
                <a:lnTo>
                  <a:pt x="552" y="366"/>
                </a:lnTo>
                <a:lnTo>
                  <a:pt x="552" y="360"/>
                </a:lnTo>
                <a:lnTo>
                  <a:pt x="564" y="348"/>
                </a:lnTo>
                <a:lnTo>
                  <a:pt x="564" y="342"/>
                </a:lnTo>
                <a:lnTo>
                  <a:pt x="570" y="336"/>
                </a:lnTo>
                <a:lnTo>
                  <a:pt x="576" y="330"/>
                </a:lnTo>
                <a:lnTo>
                  <a:pt x="576" y="324"/>
                </a:lnTo>
                <a:lnTo>
                  <a:pt x="582" y="318"/>
                </a:lnTo>
                <a:lnTo>
                  <a:pt x="594" y="306"/>
                </a:lnTo>
                <a:lnTo>
                  <a:pt x="594" y="300"/>
                </a:lnTo>
                <a:lnTo>
                  <a:pt x="606" y="288"/>
                </a:lnTo>
                <a:lnTo>
                  <a:pt x="606" y="282"/>
                </a:lnTo>
                <a:lnTo>
                  <a:pt x="612" y="276"/>
                </a:lnTo>
                <a:lnTo>
                  <a:pt x="624" y="264"/>
                </a:lnTo>
                <a:lnTo>
                  <a:pt x="624" y="252"/>
                </a:lnTo>
                <a:lnTo>
                  <a:pt x="630" y="246"/>
                </a:lnTo>
                <a:lnTo>
                  <a:pt x="636" y="240"/>
                </a:lnTo>
                <a:lnTo>
                  <a:pt x="642" y="234"/>
                </a:lnTo>
                <a:lnTo>
                  <a:pt x="648" y="228"/>
                </a:lnTo>
                <a:lnTo>
                  <a:pt x="648" y="222"/>
                </a:lnTo>
                <a:lnTo>
                  <a:pt x="660" y="210"/>
                </a:lnTo>
                <a:lnTo>
                  <a:pt x="660" y="204"/>
                </a:lnTo>
                <a:lnTo>
                  <a:pt x="666" y="198"/>
                </a:lnTo>
                <a:lnTo>
                  <a:pt x="672" y="192"/>
                </a:lnTo>
                <a:lnTo>
                  <a:pt x="672" y="18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75" name="Freeform 11"/>
          <p:cNvSpPr>
            <a:spLocks/>
          </p:cNvSpPr>
          <p:nvPr/>
        </p:nvSpPr>
        <p:spPr bwMode="auto">
          <a:xfrm>
            <a:off x="2755900" y="5295900"/>
            <a:ext cx="1066800" cy="971550"/>
          </a:xfrm>
          <a:custGeom>
            <a:avLst/>
            <a:gdLst>
              <a:gd name="T0" fmla="*/ 2147483646 w 672"/>
              <a:gd name="T1" fmla="*/ 2147483646 h 612"/>
              <a:gd name="T2" fmla="*/ 2147483646 w 672"/>
              <a:gd name="T3" fmla="*/ 2147483646 h 612"/>
              <a:gd name="T4" fmla="*/ 2147483646 w 672"/>
              <a:gd name="T5" fmla="*/ 2147483646 h 612"/>
              <a:gd name="T6" fmla="*/ 2147483646 w 672"/>
              <a:gd name="T7" fmla="*/ 2147483646 h 612"/>
              <a:gd name="T8" fmla="*/ 2147483646 w 672"/>
              <a:gd name="T9" fmla="*/ 2147483646 h 612"/>
              <a:gd name="T10" fmla="*/ 2147483646 w 672"/>
              <a:gd name="T11" fmla="*/ 2147483646 h 612"/>
              <a:gd name="T12" fmla="*/ 2147483646 w 672"/>
              <a:gd name="T13" fmla="*/ 2147483646 h 612"/>
              <a:gd name="T14" fmla="*/ 2147483646 w 672"/>
              <a:gd name="T15" fmla="*/ 2147483646 h 612"/>
              <a:gd name="T16" fmla="*/ 2147483646 w 672"/>
              <a:gd name="T17" fmla="*/ 2147483646 h 612"/>
              <a:gd name="T18" fmla="*/ 2147483646 w 672"/>
              <a:gd name="T19" fmla="*/ 0 h 612"/>
              <a:gd name="T20" fmla="*/ 2147483646 w 672"/>
              <a:gd name="T21" fmla="*/ 2147483646 h 612"/>
              <a:gd name="T22" fmla="*/ 2147483646 w 672"/>
              <a:gd name="T23" fmla="*/ 2147483646 h 612"/>
              <a:gd name="T24" fmla="*/ 2147483646 w 672"/>
              <a:gd name="T25" fmla="*/ 2147483646 h 612"/>
              <a:gd name="T26" fmla="*/ 2147483646 w 672"/>
              <a:gd name="T27" fmla="*/ 2147483646 h 612"/>
              <a:gd name="T28" fmla="*/ 2147483646 w 672"/>
              <a:gd name="T29" fmla="*/ 2147483646 h 612"/>
              <a:gd name="T30" fmla="*/ 2147483646 w 672"/>
              <a:gd name="T31" fmla="*/ 2147483646 h 612"/>
              <a:gd name="T32" fmla="*/ 2147483646 w 672"/>
              <a:gd name="T33" fmla="*/ 2147483646 h 612"/>
              <a:gd name="T34" fmla="*/ 2147483646 w 672"/>
              <a:gd name="T35" fmla="*/ 2147483646 h 612"/>
              <a:gd name="T36" fmla="*/ 2147483646 w 672"/>
              <a:gd name="T37" fmla="*/ 2147483646 h 612"/>
              <a:gd name="T38" fmla="*/ 2147483646 w 672"/>
              <a:gd name="T39" fmla="*/ 2147483646 h 612"/>
              <a:gd name="T40" fmla="*/ 2147483646 w 672"/>
              <a:gd name="T41" fmla="*/ 2147483646 h 612"/>
              <a:gd name="T42" fmla="*/ 2147483646 w 672"/>
              <a:gd name="T43" fmla="*/ 2147483646 h 612"/>
              <a:gd name="T44" fmla="*/ 2147483646 w 672"/>
              <a:gd name="T45" fmla="*/ 2147483646 h 612"/>
              <a:gd name="T46" fmla="*/ 2147483646 w 672"/>
              <a:gd name="T47" fmla="*/ 2147483646 h 612"/>
              <a:gd name="T48" fmla="*/ 2147483646 w 672"/>
              <a:gd name="T49" fmla="*/ 2147483646 h 612"/>
              <a:gd name="T50" fmla="*/ 2147483646 w 672"/>
              <a:gd name="T51" fmla="*/ 2147483646 h 612"/>
              <a:gd name="T52" fmla="*/ 2147483646 w 672"/>
              <a:gd name="T53" fmla="*/ 2147483646 h 612"/>
              <a:gd name="T54" fmla="*/ 2147483646 w 672"/>
              <a:gd name="T55" fmla="*/ 2147483646 h 612"/>
              <a:gd name="T56" fmla="*/ 2147483646 w 672"/>
              <a:gd name="T57" fmla="*/ 2147483646 h 612"/>
              <a:gd name="T58" fmla="*/ 2147483646 w 672"/>
              <a:gd name="T59" fmla="*/ 2147483646 h 612"/>
              <a:gd name="T60" fmla="*/ 2147483646 w 672"/>
              <a:gd name="T61" fmla="*/ 2147483646 h 612"/>
              <a:gd name="T62" fmla="*/ 2147483646 w 672"/>
              <a:gd name="T63" fmla="*/ 2147483646 h 612"/>
              <a:gd name="T64" fmla="*/ 2147483646 w 672"/>
              <a:gd name="T65" fmla="*/ 2147483646 h 612"/>
              <a:gd name="T66" fmla="*/ 2147483646 w 672"/>
              <a:gd name="T67" fmla="*/ 2147483646 h 612"/>
              <a:gd name="T68" fmla="*/ 2147483646 w 672"/>
              <a:gd name="T69" fmla="*/ 2147483646 h 612"/>
              <a:gd name="T70" fmla="*/ 2147483646 w 672"/>
              <a:gd name="T71" fmla="*/ 2147483646 h 612"/>
              <a:gd name="T72" fmla="*/ 2147483646 w 672"/>
              <a:gd name="T73" fmla="*/ 2147483646 h 612"/>
              <a:gd name="T74" fmla="*/ 2147483646 w 672"/>
              <a:gd name="T75" fmla="*/ 2147483646 h 612"/>
              <a:gd name="T76" fmla="*/ 2147483646 w 672"/>
              <a:gd name="T77" fmla="*/ 2147483646 h 612"/>
              <a:gd name="T78" fmla="*/ 2147483646 w 672"/>
              <a:gd name="T79" fmla="*/ 2147483646 h 612"/>
              <a:gd name="T80" fmla="*/ 2147483646 w 672"/>
              <a:gd name="T81" fmla="*/ 2147483646 h 612"/>
              <a:gd name="T82" fmla="*/ 2147483646 w 672"/>
              <a:gd name="T83" fmla="*/ 2147483646 h 6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2"/>
              <a:gd name="T128" fmla="*/ 672 w 672"/>
              <a:gd name="T129" fmla="*/ 612 h 6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2">
                <a:moveTo>
                  <a:pt x="0" y="222"/>
                </a:moveTo>
                <a:lnTo>
                  <a:pt x="6" y="216"/>
                </a:lnTo>
                <a:lnTo>
                  <a:pt x="18" y="204"/>
                </a:lnTo>
                <a:lnTo>
                  <a:pt x="18" y="198"/>
                </a:lnTo>
                <a:lnTo>
                  <a:pt x="30" y="186"/>
                </a:lnTo>
                <a:lnTo>
                  <a:pt x="30" y="180"/>
                </a:lnTo>
                <a:lnTo>
                  <a:pt x="36" y="174"/>
                </a:lnTo>
                <a:lnTo>
                  <a:pt x="48" y="162"/>
                </a:lnTo>
                <a:lnTo>
                  <a:pt x="48" y="150"/>
                </a:lnTo>
                <a:lnTo>
                  <a:pt x="54" y="144"/>
                </a:lnTo>
                <a:lnTo>
                  <a:pt x="60" y="138"/>
                </a:lnTo>
                <a:lnTo>
                  <a:pt x="66" y="132"/>
                </a:lnTo>
                <a:lnTo>
                  <a:pt x="72" y="126"/>
                </a:lnTo>
                <a:lnTo>
                  <a:pt x="72" y="120"/>
                </a:lnTo>
                <a:lnTo>
                  <a:pt x="84" y="108"/>
                </a:lnTo>
                <a:lnTo>
                  <a:pt x="84" y="102"/>
                </a:lnTo>
                <a:lnTo>
                  <a:pt x="90" y="96"/>
                </a:lnTo>
                <a:lnTo>
                  <a:pt x="96" y="90"/>
                </a:lnTo>
                <a:lnTo>
                  <a:pt x="96" y="84"/>
                </a:lnTo>
                <a:lnTo>
                  <a:pt x="102" y="78"/>
                </a:lnTo>
                <a:lnTo>
                  <a:pt x="114" y="66"/>
                </a:lnTo>
                <a:lnTo>
                  <a:pt x="114" y="60"/>
                </a:lnTo>
                <a:lnTo>
                  <a:pt x="120" y="54"/>
                </a:lnTo>
                <a:lnTo>
                  <a:pt x="120" y="48"/>
                </a:lnTo>
                <a:lnTo>
                  <a:pt x="126" y="42"/>
                </a:lnTo>
                <a:lnTo>
                  <a:pt x="132" y="36"/>
                </a:lnTo>
                <a:lnTo>
                  <a:pt x="144" y="24"/>
                </a:lnTo>
                <a:lnTo>
                  <a:pt x="144" y="12"/>
                </a:lnTo>
                <a:lnTo>
                  <a:pt x="150" y="6"/>
                </a:lnTo>
                <a:lnTo>
                  <a:pt x="156" y="0"/>
                </a:lnTo>
                <a:lnTo>
                  <a:pt x="162" y="6"/>
                </a:lnTo>
                <a:lnTo>
                  <a:pt x="168" y="12"/>
                </a:lnTo>
                <a:lnTo>
                  <a:pt x="168" y="18"/>
                </a:lnTo>
                <a:lnTo>
                  <a:pt x="174" y="24"/>
                </a:lnTo>
                <a:lnTo>
                  <a:pt x="186" y="36"/>
                </a:lnTo>
                <a:lnTo>
                  <a:pt x="186" y="42"/>
                </a:lnTo>
                <a:lnTo>
                  <a:pt x="198" y="54"/>
                </a:lnTo>
                <a:lnTo>
                  <a:pt x="198" y="60"/>
                </a:lnTo>
                <a:lnTo>
                  <a:pt x="204" y="66"/>
                </a:lnTo>
                <a:lnTo>
                  <a:pt x="216" y="78"/>
                </a:lnTo>
                <a:lnTo>
                  <a:pt x="216" y="90"/>
                </a:lnTo>
                <a:lnTo>
                  <a:pt x="222" y="96"/>
                </a:lnTo>
                <a:lnTo>
                  <a:pt x="228" y="102"/>
                </a:lnTo>
                <a:lnTo>
                  <a:pt x="234" y="108"/>
                </a:lnTo>
                <a:lnTo>
                  <a:pt x="240" y="114"/>
                </a:lnTo>
                <a:lnTo>
                  <a:pt x="240" y="120"/>
                </a:lnTo>
                <a:lnTo>
                  <a:pt x="252" y="132"/>
                </a:lnTo>
                <a:lnTo>
                  <a:pt x="252" y="138"/>
                </a:lnTo>
                <a:lnTo>
                  <a:pt x="258" y="144"/>
                </a:lnTo>
                <a:lnTo>
                  <a:pt x="264" y="150"/>
                </a:lnTo>
                <a:lnTo>
                  <a:pt x="264" y="156"/>
                </a:lnTo>
                <a:lnTo>
                  <a:pt x="270" y="162"/>
                </a:lnTo>
                <a:lnTo>
                  <a:pt x="282" y="174"/>
                </a:lnTo>
                <a:lnTo>
                  <a:pt x="282" y="180"/>
                </a:lnTo>
                <a:lnTo>
                  <a:pt x="294" y="192"/>
                </a:lnTo>
                <a:lnTo>
                  <a:pt x="294" y="198"/>
                </a:lnTo>
                <a:lnTo>
                  <a:pt x="300" y="204"/>
                </a:lnTo>
                <a:lnTo>
                  <a:pt x="312" y="216"/>
                </a:lnTo>
                <a:lnTo>
                  <a:pt x="312" y="228"/>
                </a:lnTo>
                <a:lnTo>
                  <a:pt x="318" y="234"/>
                </a:lnTo>
                <a:lnTo>
                  <a:pt x="324" y="240"/>
                </a:lnTo>
                <a:lnTo>
                  <a:pt x="330" y="246"/>
                </a:lnTo>
                <a:lnTo>
                  <a:pt x="336" y="252"/>
                </a:lnTo>
                <a:lnTo>
                  <a:pt x="336" y="258"/>
                </a:lnTo>
                <a:lnTo>
                  <a:pt x="348" y="270"/>
                </a:lnTo>
                <a:lnTo>
                  <a:pt x="348" y="276"/>
                </a:lnTo>
                <a:lnTo>
                  <a:pt x="354" y="282"/>
                </a:lnTo>
                <a:lnTo>
                  <a:pt x="360" y="288"/>
                </a:lnTo>
                <a:lnTo>
                  <a:pt x="360" y="294"/>
                </a:lnTo>
                <a:lnTo>
                  <a:pt x="366" y="300"/>
                </a:lnTo>
                <a:lnTo>
                  <a:pt x="378" y="312"/>
                </a:lnTo>
                <a:lnTo>
                  <a:pt x="378" y="318"/>
                </a:lnTo>
                <a:lnTo>
                  <a:pt x="384" y="324"/>
                </a:lnTo>
                <a:lnTo>
                  <a:pt x="384" y="330"/>
                </a:lnTo>
                <a:lnTo>
                  <a:pt x="390" y="336"/>
                </a:lnTo>
                <a:lnTo>
                  <a:pt x="396" y="342"/>
                </a:lnTo>
                <a:lnTo>
                  <a:pt x="408" y="354"/>
                </a:lnTo>
                <a:lnTo>
                  <a:pt x="408" y="366"/>
                </a:lnTo>
                <a:lnTo>
                  <a:pt x="414" y="372"/>
                </a:lnTo>
                <a:lnTo>
                  <a:pt x="420" y="378"/>
                </a:lnTo>
                <a:lnTo>
                  <a:pt x="432" y="390"/>
                </a:lnTo>
                <a:lnTo>
                  <a:pt x="432" y="396"/>
                </a:lnTo>
                <a:lnTo>
                  <a:pt x="444" y="408"/>
                </a:lnTo>
                <a:lnTo>
                  <a:pt x="444" y="414"/>
                </a:lnTo>
                <a:lnTo>
                  <a:pt x="450" y="420"/>
                </a:lnTo>
                <a:lnTo>
                  <a:pt x="456" y="426"/>
                </a:lnTo>
                <a:lnTo>
                  <a:pt x="456" y="432"/>
                </a:lnTo>
                <a:lnTo>
                  <a:pt x="462" y="438"/>
                </a:lnTo>
                <a:lnTo>
                  <a:pt x="474" y="450"/>
                </a:lnTo>
                <a:lnTo>
                  <a:pt x="474" y="456"/>
                </a:lnTo>
                <a:lnTo>
                  <a:pt x="480" y="462"/>
                </a:lnTo>
                <a:lnTo>
                  <a:pt x="480" y="468"/>
                </a:lnTo>
                <a:lnTo>
                  <a:pt x="486" y="474"/>
                </a:lnTo>
                <a:lnTo>
                  <a:pt x="498" y="486"/>
                </a:lnTo>
                <a:lnTo>
                  <a:pt x="498" y="492"/>
                </a:lnTo>
                <a:lnTo>
                  <a:pt x="510" y="504"/>
                </a:lnTo>
                <a:lnTo>
                  <a:pt x="510" y="510"/>
                </a:lnTo>
                <a:lnTo>
                  <a:pt x="516" y="516"/>
                </a:lnTo>
                <a:lnTo>
                  <a:pt x="528" y="528"/>
                </a:lnTo>
                <a:lnTo>
                  <a:pt x="528" y="534"/>
                </a:lnTo>
                <a:lnTo>
                  <a:pt x="540" y="546"/>
                </a:lnTo>
                <a:lnTo>
                  <a:pt x="540" y="552"/>
                </a:lnTo>
                <a:lnTo>
                  <a:pt x="546" y="558"/>
                </a:lnTo>
                <a:lnTo>
                  <a:pt x="552" y="564"/>
                </a:lnTo>
                <a:lnTo>
                  <a:pt x="552" y="570"/>
                </a:lnTo>
                <a:lnTo>
                  <a:pt x="564" y="582"/>
                </a:lnTo>
                <a:lnTo>
                  <a:pt x="564" y="588"/>
                </a:lnTo>
                <a:lnTo>
                  <a:pt x="570" y="594"/>
                </a:lnTo>
                <a:lnTo>
                  <a:pt x="576" y="600"/>
                </a:lnTo>
                <a:lnTo>
                  <a:pt x="576" y="606"/>
                </a:lnTo>
                <a:lnTo>
                  <a:pt x="582" y="612"/>
                </a:lnTo>
                <a:lnTo>
                  <a:pt x="594" y="612"/>
                </a:lnTo>
                <a:lnTo>
                  <a:pt x="594" y="606"/>
                </a:lnTo>
                <a:lnTo>
                  <a:pt x="606" y="594"/>
                </a:lnTo>
                <a:lnTo>
                  <a:pt x="606" y="588"/>
                </a:lnTo>
                <a:lnTo>
                  <a:pt x="612" y="582"/>
                </a:lnTo>
                <a:lnTo>
                  <a:pt x="624" y="570"/>
                </a:lnTo>
                <a:lnTo>
                  <a:pt x="624" y="558"/>
                </a:lnTo>
                <a:lnTo>
                  <a:pt x="630" y="552"/>
                </a:lnTo>
                <a:lnTo>
                  <a:pt x="636" y="546"/>
                </a:lnTo>
                <a:lnTo>
                  <a:pt x="642" y="540"/>
                </a:lnTo>
                <a:lnTo>
                  <a:pt x="648" y="534"/>
                </a:lnTo>
                <a:lnTo>
                  <a:pt x="648" y="528"/>
                </a:lnTo>
                <a:lnTo>
                  <a:pt x="660" y="516"/>
                </a:lnTo>
                <a:lnTo>
                  <a:pt x="660" y="510"/>
                </a:lnTo>
                <a:lnTo>
                  <a:pt x="666" y="504"/>
                </a:lnTo>
                <a:lnTo>
                  <a:pt x="672" y="498"/>
                </a:lnTo>
                <a:lnTo>
                  <a:pt x="672" y="49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76" name="Freeform 12"/>
          <p:cNvSpPr>
            <a:spLocks/>
          </p:cNvSpPr>
          <p:nvPr/>
        </p:nvSpPr>
        <p:spPr bwMode="auto">
          <a:xfrm>
            <a:off x="3822700" y="5295900"/>
            <a:ext cx="1028700" cy="781050"/>
          </a:xfrm>
          <a:custGeom>
            <a:avLst/>
            <a:gdLst>
              <a:gd name="T0" fmla="*/ 2147483646 w 648"/>
              <a:gd name="T1" fmla="*/ 2147483646 h 492"/>
              <a:gd name="T2" fmla="*/ 2147483646 w 648"/>
              <a:gd name="T3" fmla="*/ 2147483646 h 492"/>
              <a:gd name="T4" fmla="*/ 2147483646 w 648"/>
              <a:gd name="T5" fmla="*/ 2147483646 h 492"/>
              <a:gd name="T6" fmla="*/ 2147483646 w 648"/>
              <a:gd name="T7" fmla="*/ 2147483646 h 492"/>
              <a:gd name="T8" fmla="*/ 2147483646 w 648"/>
              <a:gd name="T9" fmla="*/ 2147483646 h 492"/>
              <a:gd name="T10" fmla="*/ 2147483646 w 648"/>
              <a:gd name="T11" fmla="*/ 2147483646 h 492"/>
              <a:gd name="T12" fmla="*/ 2147483646 w 648"/>
              <a:gd name="T13" fmla="*/ 2147483646 h 492"/>
              <a:gd name="T14" fmla="*/ 2147483646 w 648"/>
              <a:gd name="T15" fmla="*/ 2147483646 h 492"/>
              <a:gd name="T16" fmla="*/ 2147483646 w 648"/>
              <a:gd name="T17" fmla="*/ 2147483646 h 492"/>
              <a:gd name="T18" fmla="*/ 2147483646 w 648"/>
              <a:gd name="T19" fmla="*/ 2147483646 h 492"/>
              <a:gd name="T20" fmla="*/ 2147483646 w 648"/>
              <a:gd name="T21" fmla="*/ 2147483646 h 492"/>
              <a:gd name="T22" fmla="*/ 2147483646 w 648"/>
              <a:gd name="T23" fmla="*/ 2147483646 h 492"/>
              <a:gd name="T24" fmla="*/ 2147483646 w 648"/>
              <a:gd name="T25" fmla="*/ 2147483646 h 492"/>
              <a:gd name="T26" fmla="*/ 2147483646 w 648"/>
              <a:gd name="T27" fmla="*/ 2147483646 h 492"/>
              <a:gd name="T28" fmla="*/ 2147483646 w 648"/>
              <a:gd name="T29" fmla="*/ 2147483646 h 492"/>
              <a:gd name="T30" fmla="*/ 2147483646 w 648"/>
              <a:gd name="T31" fmla="*/ 2147483646 h 492"/>
              <a:gd name="T32" fmla="*/ 2147483646 w 648"/>
              <a:gd name="T33" fmla="*/ 2147483646 h 492"/>
              <a:gd name="T34" fmla="*/ 2147483646 w 648"/>
              <a:gd name="T35" fmla="*/ 2147483646 h 492"/>
              <a:gd name="T36" fmla="*/ 2147483646 w 648"/>
              <a:gd name="T37" fmla="*/ 2147483646 h 492"/>
              <a:gd name="T38" fmla="*/ 2147483646 w 648"/>
              <a:gd name="T39" fmla="*/ 2147483646 h 492"/>
              <a:gd name="T40" fmla="*/ 2147483646 w 648"/>
              <a:gd name="T41" fmla="*/ 2147483646 h 492"/>
              <a:gd name="T42" fmla="*/ 2147483646 w 648"/>
              <a:gd name="T43" fmla="*/ 2147483646 h 492"/>
              <a:gd name="T44" fmla="*/ 2147483646 w 648"/>
              <a:gd name="T45" fmla="*/ 2147483646 h 492"/>
              <a:gd name="T46" fmla="*/ 2147483646 w 648"/>
              <a:gd name="T47" fmla="*/ 2147483646 h 492"/>
              <a:gd name="T48" fmla="*/ 2147483646 w 648"/>
              <a:gd name="T49" fmla="*/ 2147483646 h 492"/>
              <a:gd name="T50" fmla="*/ 2147483646 w 648"/>
              <a:gd name="T51" fmla="*/ 2147483646 h 492"/>
              <a:gd name="T52" fmla="*/ 2147483646 w 648"/>
              <a:gd name="T53" fmla="*/ 2147483646 h 492"/>
              <a:gd name="T54" fmla="*/ 2147483646 w 648"/>
              <a:gd name="T55" fmla="*/ 2147483646 h 492"/>
              <a:gd name="T56" fmla="*/ 2147483646 w 648"/>
              <a:gd name="T57" fmla="*/ 2147483646 h 492"/>
              <a:gd name="T58" fmla="*/ 2147483646 w 648"/>
              <a:gd name="T59" fmla="*/ 2147483646 h 492"/>
              <a:gd name="T60" fmla="*/ 2147483646 w 648"/>
              <a:gd name="T61" fmla="*/ 2147483646 h 492"/>
              <a:gd name="T62" fmla="*/ 2147483646 w 648"/>
              <a:gd name="T63" fmla="*/ 2147483646 h 492"/>
              <a:gd name="T64" fmla="*/ 2147483646 w 648"/>
              <a:gd name="T65" fmla="*/ 2147483646 h 492"/>
              <a:gd name="T66" fmla="*/ 2147483646 w 648"/>
              <a:gd name="T67" fmla="*/ 2147483646 h 492"/>
              <a:gd name="T68" fmla="*/ 2147483646 w 648"/>
              <a:gd name="T69" fmla="*/ 2147483646 h 492"/>
              <a:gd name="T70" fmla="*/ 2147483646 w 648"/>
              <a:gd name="T71" fmla="*/ 2147483646 h 492"/>
              <a:gd name="T72" fmla="*/ 2147483646 w 648"/>
              <a:gd name="T73" fmla="*/ 2147483646 h 492"/>
              <a:gd name="T74" fmla="*/ 2147483646 w 648"/>
              <a:gd name="T75" fmla="*/ 2147483646 h 492"/>
              <a:gd name="T76" fmla="*/ 2147483646 w 648"/>
              <a:gd name="T77" fmla="*/ 2147483646 h 492"/>
              <a:gd name="T78" fmla="*/ 2147483646 w 648"/>
              <a:gd name="T79" fmla="*/ 2147483646 h 492"/>
              <a:gd name="T80" fmla="*/ 2147483646 w 648"/>
              <a:gd name="T81" fmla="*/ 2147483646 h 492"/>
              <a:gd name="T82" fmla="*/ 2147483646 w 648"/>
              <a:gd name="T83" fmla="*/ 2147483646 h 492"/>
              <a:gd name="T84" fmla="*/ 2147483646 w 648"/>
              <a:gd name="T85" fmla="*/ 2147483646 h 492"/>
              <a:gd name="T86" fmla="*/ 2147483646 w 648"/>
              <a:gd name="T87" fmla="*/ 2147483646 h 492"/>
              <a:gd name="T88" fmla="*/ 2147483646 w 648"/>
              <a:gd name="T89" fmla="*/ 2147483646 h 492"/>
              <a:gd name="T90" fmla="*/ 2147483646 w 648"/>
              <a:gd name="T91" fmla="*/ 2147483646 h 492"/>
              <a:gd name="T92" fmla="*/ 2147483646 w 648"/>
              <a:gd name="T93" fmla="*/ 2147483646 h 492"/>
              <a:gd name="T94" fmla="*/ 2147483646 w 648"/>
              <a:gd name="T95" fmla="*/ 2147483646 h 492"/>
              <a:gd name="T96" fmla="*/ 2147483646 w 648"/>
              <a:gd name="T97" fmla="*/ 2147483646 h 492"/>
              <a:gd name="T98" fmla="*/ 2147483646 w 648"/>
              <a:gd name="T99" fmla="*/ 2147483646 h 492"/>
              <a:gd name="T100" fmla="*/ 2147483646 w 648"/>
              <a:gd name="T101" fmla="*/ 2147483646 h 492"/>
              <a:gd name="T102" fmla="*/ 2147483646 w 648"/>
              <a:gd name="T103" fmla="*/ 2147483646 h 492"/>
              <a:gd name="T104" fmla="*/ 2147483646 w 648"/>
              <a:gd name="T105" fmla="*/ 2147483646 h 492"/>
              <a:gd name="T106" fmla="*/ 2147483646 w 648"/>
              <a:gd name="T107" fmla="*/ 2147483646 h 492"/>
              <a:gd name="T108" fmla="*/ 2147483646 w 648"/>
              <a:gd name="T109" fmla="*/ 2147483646 h 492"/>
              <a:gd name="T110" fmla="*/ 2147483646 w 648"/>
              <a:gd name="T111" fmla="*/ 2147483646 h 492"/>
              <a:gd name="T112" fmla="*/ 2147483646 w 648"/>
              <a:gd name="T113" fmla="*/ 2147483646 h 492"/>
              <a:gd name="T114" fmla="*/ 2147483646 w 648"/>
              <a:gd name="T115" fmla="*/ 2147483646 h 492"/>
              <a:gd name="T116" fmla="*/ 2147483646 w 648"/>
              <a:gd name="T117" fmla="*/ 2147483646 h 492"/>
              <a:gd name="T118" fmla="*/ 2147483646 w 648"/>
              <a:gd name="T119" fmla="*/ 2147483646 h 492"/>
              <a:gd name="T120" fmla="*/ 2147483646 w 648"/>
              <a:gd name="T121" fmla="*/ 2147483646 h 49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48"/>
              <a:gd name="T184" fmla="*/ 0 h 492"/>
              <a:gd name="T185" fmla="*/ 648 w 648"/>
              <a:gd name="T186" fmla="*/ 492 h 49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48" h="492">
                <a:moveTo>
                  <a:pt x="0" y="492"/>
                </a:moveTo>
                <a:lnTo>
                  <a:pt x="6" y="486"/>
                </a:lnTo>
                <a:lnTo>
                  <a:pt x="18" y="474"/>
                </a:lnTo>
                <a:lnTo>
                  <a:pt x="18" y="468"/>
                </a:lnTo>
                <a:lnTo>
                  <a:pt x="30" y="456"/>
                </a:lnTo>
                <a:lnTo>
                  <a:pt x="30" y="450"/>
                </a:lnTo>
                <a:lnTo>
                  <a:pt x="36" y="444"/>
                </a:lnTo>
                <a:lnTo>
                  <a:pt x="48" y="432"/>
                </a:lnTo>
                <a:lnTo>
                  <a:pt x="48" y="420"/>
                </a:lnTo>
                <a:lnTo>
                  <a:pt x="54" y="414"/>
                </a:lnTo>
                <a:lnTo>
                  <a:pt x="60" y="408"/>
                </a:lnTo>
                <a:lnTo>
                  <a:pt x="66" y="402"/>
                </a:lnTo>
                <a:lnTo>
                  <a:pt x="72" y="396"/>
                </a:lnTo>
                <a:lnTo>
                  <a:pt x="72" y="390"/>
                </a:lnTo>
                <a:lnTo>
                  <a:pt x="84" y="378"/>
                </a:lnTo>
                <a:lnTo>
                  <a:pt x="84" y="372"/>
                </a:lnTo>
                <a:lnTo>
                  <a:pt x="90" y="366"/>
                </a:lnTo>
                <a:lnTo>
                  <a:pt x="96" y="360"/>
                </a:lnTo>
                <a:lnTo>
                  <a:pt x="96" y="354"/>
                </a:lnTo>
                <a:lnTo>
                  <a:pt x="102" y="348"/>
                </a:lnTo>
                <a:lnTo>
                  <a:pt x="114" y="336"/>
                </a:lnTo>
                <a:lnTo>
                  <a:pt x="114" y="330"/>
                </a:lnTo>
                <a:lnTo>
                  <a:pt x="120" y="324"/>
                </a:lnTo>
                <a:lnTo>
                  <a:pt x="120" y="318"/>
                </a:lnTo>
                <a:lnTo>
                  <a:pt x="126" y="312"/>
                </a:lnTo>
                <a:lnTo>
                  <a:pt x="132" y="306"/>
                </a:lnTo>
                <a:lnTo>
                  <a:pt x="144" y="294"/>
                </a:lnTo>
                <a:lnTo>
                  <a:pt x="144" y="282"/>
                </a:lnTo>
                <a:lnTo>
                  <a:pt x="150" y="276"/>
                </a:lnTo>
                <a:lnTo>
                  <a:pt x="156" y="270"/>
                </a:lnTo>
                <a:lnTo>
                  <a:pt x="168" y="258"/>
                </a:lnTo>
                <a:lnTo>
                  <a:pt x="168" y="252"/>
                </a:lnTo>
                <a:lnTo>
                  <a:pt x="180" y="240"/>
                </a:lnTo>
                <a:lnTo>
                  <a:pt x="180" y="234"/>
                </a:lnTo>
                <a:lnTo>
                  <a:pt x="186" y="228"/>
                </a:lnTo>
                <a:lnTo>
                  <a:pt x="192" y="222"/>
                </a:lnTo>
                <a:lnTo>
                  <a:pt x="192" y="216"/>
                </a:lnTo>
                <a:lnTo>
                  <a:pt x="198" y="210"/>
                </a:lnTo>
                <a:lnTo>
                  <a:pt x="210" y="198"/>
                </a:lnTo>
                <a:lnTo>
                  <a:pt x="210" y="192"/>
                </a:lnTo>
                <a:lnTo>
                  <a:pt x="216" y="186"/>
                </a:lnTo>
                <a:lnTo>
                  <a:pt x="216" y="180"/>
                </a:lnTo>
                <a:lnTo>
                  <a:pt x="222" y="174"/>
                </a:lnTo>
                <a:lnTo>
                  <a:pt x="234" y="162"/>
                </a:lnTo>
                <a:lnTo>
                  <a:pt x="234" y="156"/>
                </a:lnTo>
                <a:lnTo>
                  <a:pt x="246" y="144"/>
                </a:lnTo>
                <a:lnTo>
                  <a:pt x="246" y="138"/>
                </a:lnTo>
                <a:lnTo>
                  <a:pt x="252" y="132"/>
                </a:lnTo>
                <a:lnTo>
                  <a:pt x="264" y="120"/>
                </a:lnTo>
                <a:lnTo>
                  <a:pt x="264" y="114"/>
                </a:lnTo>
                <a:lnTo>
                  <a:pt x="276" y="102"/>
                </a:lnTo>
                <a:lnTo>
                  <a:pt x="276" y="96"/>
                </a:lnTo>
                <a:lnTo>
                  <a:pt x="282" y="90"/>
                </a:lnTo>
                <a:lnTo>
                  <a:pt x="288" y="84"/>
                </a:lnTo>
                <a:lnTo>
                  <a:pt x="288" y="78"/>
                </a:lnTo>
                <a:lnTo>
                  <a:pt x="300" y="66"/>
                </a:lnTo>
                <a:lnTo>
                  <a:pt x="300" y="60"/>
                </a:lnTo>
                <a:lnTo>
                  <a:pt x="306" y="54"/>
                </a:lnTo>
                <a:lnTo>
                  <a:pt x="312" y="48"/>
                </a:lnTo>
                <a:lnTo>
                  <a:pt x="312" y="42"/>
                </a:lnTo>
                <a:lnTo>
                  <a:pt x="318" y="36"/>
                </a:lnTo>
                <a:lnTo>
                  <a:pt x="330" y="24"/>
                </a:lnTo>
                <a:lnTo>
                  <a:pt x="330" y="18"/>
                </a:lnTo>
                <a:lnTo>
                  <a:pt x="342" y="6"/>
                </a:lnTo>
                <a:lnTo>
                  <a:pt x="342" y="0"/>
                </a:lnTo>
                <a:lnTo>
                  <a:pt x="348" y="6"/>
                </a:lnTo>
                <a:lnTo>
                  <a:pt x="354" y="12"/>
                </a:lnTo>
                <a:lnTo>
                  <a:pt x="360" y="18"/>
                </a:lnTo>
                <a:lnTo>
                  <a:pt x="360" y="24"/>
                </a:lnTo>
                <a:lnTo>
                  <a:pt x="366" y="30"/>
                </a:lnTo>
                <a:lnTo>
                  <a:pt x="378" y="42"/>
                </a:lnTo>
                <a:lnTo>
                  <a:pt x="378" y="48"/>
                </a:lnTo>
                <a:lnTo>
                  <a:pt x="384" y="54"/>
                </a:lnTo>
                <a:lnTo>
                  <a:pt x="384" y="60"/>
                </a:lnTo>
                <a:lnTo>
                  <a:pt x="390" y="66"/>
                </a:lnTo>
                <a:lnTo>
                  <a:pt x="396" y="72"/>
                </a:lnTo>
                <a:lnTo>
                  <a:pt x="408" y="84"/>
                </a:lnTo>
                <a:lnTo>
                  <a:pt x="408" y="96"/>
                </a:lnTo>
                <a:lnTo>
                  <a:pt x="414" y="102"/>
                </a:lnTo>
                <a:lnTo>
                  <a:pt x="420" y="108"/>
                </a:lnTo>
                <a:lnTo>
                  <a:pt x="432" y="120"/>
                </a:lnTo>
                <a:lnTo>
                  <a:pt x="432" y="126"/>
                </a:lnTo>
                <a:lnTo>
                  <a:pt x="444" y="138"/>
                </a:lnTo>
                <a:lnTo>
                  <a:pt x="444" y="144"/>
                </a:lnTo>
                <a:lnTo>
                  <a:pt x="450" y="150"/>
                </a:lnTo>
                <a:lnTo>
                  <a:pt x="456" y="156"/>
                </a:lnTo>
                <a:lnTo>
                  <a:pt x="456" y="162"/>
                </a:lnTo>
                <a:lnTo>
                  <a:pt x="462" y="168"/>
                </a:lnTo>
                <a:lnTo>
                  <a:pt x="474" y="180"/>
                </a:lnTo>
                <a:lnTo>
                  <a:pt x="474" y="186"/>
                </a:lnTo>
                <a:lnTo>
                  <a:pt x="480" y="192"/>
                </a:lnTo>
                <a:lnTo>
                  <a:pt x="480" y="198"/>
                </a:lnTo>
                <a:lnTo>
                  <a:pt x="486" y="204"/>
                </a:lnTo>
                <a:lnTo>
                  <a:pt x="498" y="216"/>
                </a:lnTo>
                <a:lnTo>
                  <a:pt x="498" y="222"/>
                </a:lnTo>
                <a:lnTo>
                  <a:pt x="510" y="234"/>
                </a:lnTo>
                <a:lnTo>
                  <a:pt x="510" y="240"/>
                </a:lnTo>
                <a:lnTo>
                  <a:pt x="516" y="246"/>
                </a:lnTo>
                <a:lnTo>
                  <a:pt x="528" y="258"/>
                </a:lnTo>
                <a:lnTo>
                  <a:pt x="528" y="264"/>
                </a:lnTo>
                <a:lnTo>
                  <a:pt x="540" y="276"/>
                </a:lnTo>
                <a:lnTo>
                  <a:pt x="540" y="282"/>
                </a:lnTo>
                <a:lnTo>
                  <a:pt x="546" y="288"/>
                </a:lnTo>
                <a:lnTo>
                  <a:pt x="552" y="294"/>
                </a:lnTo>
                <a:lnTo>
                  <a:pt x="552" y="300"/>
                </a:lnTo>
                <a:lnTo>
                  <a:pt x="564" y="312"/>
                </a:lnTo>
                <a:lnTo>
                  <a:pt x="564" y="318"/>
                </a:lnTo>
                <a:lnTo>
                  <a:pt x="570" y="324"/>
                </a:lnTo>
                <a:lnTo>
                  <a:pt x="576" y="330"/>
                </a:lnTo>
                <a:lnTo>
                  <a:pt x="576" y="336"/>
                </a:lnTo>
                <a:lnTo>
                  <a:pt x="582" y="342"/>
                </a:lnTo>
                <a:lnTo>
                  <a:pt x="594" y="354"/>
                </a:lnTo>
                <a:lnTo>
                  <a:pt x="594" y="360"/>
                </a:lnTo>
                <a:lnTo>
                  <a:pt x="606" y="372"/>
                </a:lnTo>
                <a:lnTo>
                  <a:pt x="606" y="378"/>
                </a:lnTo>
                <a:lnTo>
                  <a:pt x="612" y="384"/>
                </a:lnTo>
                <a:lnTo>
                  <a:pt x="624" y="396"/>
                </a:lnTo>
                <a:lnTo>
                  <a:pt x="624" y="408"/>
                </a:lnTo>
                <a:lnTo>
                  <a:pt x="630" y="414"/>
                </a:lnTo>
                <a:lnTo>
                  <a:pt x="636" y="420"/>
                </a:lnTo>
                <a:lnTo>
                  <a:pt x="642" y="426"/>
                </a:lnTo>
                <a:lnTo>
                  <a:pt x="648" y="43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614363" y="628650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614363" y="529590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4851400" y="529590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614363" y="529590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614363" y="628650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614363" y="529590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 flipV="1">
            <a:off x="614363" y="623887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614363" y="5295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611188" y="63150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 flipV="1">
            <a:off x="2024063" y="623887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2024063" y="5295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1955800" y="6315075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0</a:t>
            </a:r>
            <a:endParaRPr lang="fr-FR" altLang="en-US" sz="1800" b="1"/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 flipV="1">
            <a:off x="3441700" y="623887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>
            <a:off x="3441700" y="5295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1" name="Rectangle 27"/>
          <p:cNvSpPr>
            <a:spLocks noChangeArrowheads="1"/>
          </p:cNvSpPr>
          <p:nvPr/>
        </p:nvSpPr>
        <p:spPr bwMode="auto">
          <a:xfrm>
            <a:off x="3335338" y="6315075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fr-FR" altLang="en-US" sz="1800" b="1"/>
          </a:p>
        </p:txBody>
      </p:sp>
      <p:sp>
        <p:nvSpPr>
          <p:cNvPr id="62492" name="Line 28"/>
          <p:cNvSpPr>
            <a:spLocks noChangeShapeType="1"/>
          </p:cNvSpPr>
          <p:nvPr/>
        </p:nvSpPr>
        <p:spPr bwMode="auto">
          <a:xfrm flipV="1">
            <a:off x="4851400" y="623887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3" name="Line 29"/>
          <p:cNvSpPr>
            <a:spLocks noChangeShapeType="1"/>
          </p:cNvSpPr>
          <p:nvPr/>
        </p:nvSpPr>
        <p:spPr bwMode="auto">
          <a:xfrm>
            <a:off x="4851400" y="52959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4" name="Rectangle 30"/>
          <p:cNvSpPr>
            <a:spLocks noChangeArrowheads="1"/>
          </p:cNvSpPr>
          <p:nvPr/>
        </p:nvSpPr>
        <p:spPr bwMode="auto">
          <a:xfrm>
            <a:off x="4745038" y="6315075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500</a:t>
            </a:r>
            <a:endParaRPr lang="fr-FR" altLang="en-US" sz="1800" b="1"/>
          </a:p>
        </p:txBody>
      </p:sp>
      <p:sp>
        <p:nvSpPr>
          <p:cNvPr id="62495" name="Line 31"/>
          <p:cNvSpPr>
            <a:spLocks noChangeShapeType="1"/>
          </p:cNvSpPr>
          <p:nvPr/>
        </p:nvSpPr>
        <p:spPr bwMode="auto">
          <a:xfrm>
            <a:off x="614363" y="52959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6" name="Line 32"/>
          <p:cNvSpPr>
            <a:spLocks noChangeShapeType="1"/>
          </p:cNvSpPr>
          <p:nvPr/>
        </p:nvSpPr>
        <p:spPr bwMode="auto">
          <a:xfrm flipH="1">
            <a:off x="4805363" y="52959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7" name="Rectangle 33"/>
          <p:cNvSpPr>
            <a:spLocks noChangeArrowheads="1"/>
          </p:cNvSpPr>
          <p:nvPr/>
        </p:nvSpPr>
        <p:spPr bwMode="auto">
          <a:xfrm>
            <a:off x="544513" y="52197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498" name="Line 34"/>
          <p:cNvSpPr>
            <a:spLocks noChangeShapeType="1"/>
          </p:cNvSpPr>
          <p:nvPr/>
        </p:nvSpPr>
        <p:spPr bwMode="auto">
          <a:xfrm>
            <a:off x="614363" y="568642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499" name="Line 35"/>
          <p:cNvSpPr>
            <a:spLocks noChangeShapeType="1"/>
          </p:cNvSpPr>
          <p:nvPr/>
        </p:nvSpPr>
        <p:spPr bwMode="auto">
          <a:xfrm flipH="1">
            <a:off x="4805363" y="568642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0" name="Line 37"/>
          <p:cNvSpPr>
            <a:spLocks noChangeShapeType="1"/>
          </p:cNvSpPr>
          <p:nvPr/>
        </p:nvSpPr>
        <p:spPr bwMode="auto">
          <a:xfrm>
            <a:off x="614363" y="60769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1" name="Line 38"/>
          <p:cNvSpPr>
            <a:spLocks noChangeShapeType="1"/>
          </p:cNvSpPr>
          <p:nvPr/>
        </p:nvSpPr>
        <p:spPr bwMode="auto">
          <a:xfrm flipH="1">
            <a:off x="4805363" y="60769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2" name="Line 40"/>
          <p:cNvSpPr>
            <a:spLocks noChangeShapeType="1"/>
          </p:cNvSpPr>
          <p:nvPr/>
        </p:nvSpPr>
        <p:spPr bwMode="auto">
          <a:xfrm>
            <a:off x="614363" y="628650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3" name="Line 41"/>
          <p:cNvSpPr>
            <a:spLocks noChangeShapeType="1"/>
          </p:cNvSpPr>
          <p:nvPr/>
        </p:nvSpPr>
        <p:spPr bwMode="auto">
          <a:xfrm>
            <a:off x="614363" y="529590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4" name="Line 42"/>
          <p:cNvSpPr>
            <a:spLocks noChangeShapeType="1"/>
          </p:cNvSpPr>
          <p:nvPr/>
        </p:nvSpPr>
        <p:spPr bwMode="auto">
          <a:xfrm>
            <a:off x="4851400" y="529590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5" name="Line 43"/>
          <p:cNvSpPr>
            <a:spLocks noChangeShapeType="1"/>
          </p:cNvSpPr>
          <p:nvPr/>
        </p:nvSpPr>
        <p:spPr bwMode="auto">
          <a:xfrm>
            <a:off x="614363" y="529590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06" name="Rectangle 44"/>
          <p:cNvSpPr>
            <a:spLocks noChangeArrowheads="1"/>
          </p:cNvSpPr>
          <p:nvPr/>
        </p:nvSpPr>
        <p:spPr bwMode="auto">
          <a:xfrm>
            <a:off x="614363" y="3914775"/>
            <a:ext cx="4237037" cy="990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507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3914775"/>
            <a:ext cx="35353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08" name="Rectangle 46"/>
          <p:cNvSpPr>
            <a:spLocks noChangeArrowheads="1"/>
          </p:cNvSpPr>
          <p:nvPr/>
        </p:nvSpPr>
        <p:spPr bwMode="auto">
          <a:xfrm rot="-5400000">
            <a:off x="-30163" y="4310063"/>
            <a:ext cx="669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Depth (mm)</a:t>
            </a:r>
            <a:endParaRPr lang="fr-FR" altLang="en-US" sz="1800" b="1"/>
          </a:p>
        </p:txBody>
      </p:sp>
      <p:sp>
        <p:nvSpPr>
          <p:cNvPr id="62509" name="Rectangle 47"/>
          <p:cNvSpPr>
            <a:spLocks noChangeArrowheads="1"/>
          </p:cNvSpPr>
          <p:nvPr/>
        </p:nvSpPr>
        <p:spPr bwMode="auto">
          <a:xfrm>
            <a:off x="2043113" y="3695700"/>
            <a:ext cx="14239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Number of elements = 21</a:t>
            </a:r>
            <a:endParaRPr lang="fr-FR" altLang="en-US" sz="1800" b="1"/>
          </a:p>
        </p:txBody>
      </p:sp>
      <p:sp>
        <p:nvSpPr>
          <p:cNvPr id="62510" name="Rectangle 48"/>
          <p:cNvSpPr>
            <a:spLocks noChangeArrowheads="1"/>
          </p:cNvSpPr>
          <p:nvPr/>
        </p:nvSpPr>
        <p:spPr bwMode="auto">
          <a:xfrm>
            <a:off x="633413" y="48387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511" name="Rectangle 49"/>
          <p:cNvSpPr>
            <a:spLocks noChangeArrowheads="1"/>
          </p:cNvSpPr>
          <p:nvPr/>
        </p:nvSpPr>
        <p:spPr bwMode="auto">
          <a:xfrm>
            <a:off x="4872038" y="383857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512" name="Freeform 50"/>
          <p:cNvSpPr>
            <a:spLocks/>
          </p:cNvSpPr>
          <p:nvPr/>
        </p:nvSpPr>
        <p:spPr bwMode="auto">
          <a:xfrm>
            <a:off x="622300" y="3914775"/>
            <a:ext cx="1066800" cy="981075"/>
          </a:xfrm>
          <a:custGeom>
            <a:avLst/>
            <a:gdLst>
              <a:gd name="T0" fmla="*/ 2147483646 w 672"/>
              <a:gd name="T1" fmla="*/ 2147483646 h 618"/>
              <a:gd name="T2" fmla="*/ 2147483646 w 672"/>
              <a:gd name="T3" fmla="*/ 2147483646 h 618"/>
              <a:gd name="T4" fmla="*/ 2147483646 w 672"/>
              <a:gd name="T5" fmla="*/ 2147483646 h 618"/>
              <a:gd name="T6" fmla="*/ 2147483646 w 672"/>
              <a:gd name="T7" fmla="*/ 2147483646 h 618"/>
              <a:gd name="T8" fmla="*/ 2147483646 w 672"/>
              <a:gd name="T9" fmla="*/ 2147483646 h 618"/>
              <a:gd name="T10" fmla="*/ 2147483646 w 672"/>
              <a:gd name="T11" fmla="*/ 2147483646 h 618"/>
              <a:gd name="T12" fmla="*/ 2147483646 w 672"/>
              <a:gd name="T13" fmla="*/ 2147483646 h 618"/>
              <a:gd name="T14" fmla="*/ 2147483646 w 672"/>
              <a:gd name="T15" fmla="*/ 2147483646 h 618"/>
              <a:gd name="T16" fmla="*/ 2147483646 w 672"/>
              <a:gd name="T17" fmla="*/ 2147483646 h 618"/>
              <a:gd name="T18" fmla="*/ 2147483646 w 672"/>
              <a:gd name="T19" fmla="*/ 2147483646 h 618"/>
              <a:gd name="T20" fmla="*/ 2147483646 w 672"/>
              <a:gd name="T21" fmla="*/ 2147483646 h 618"/>
              <a:gd name="T22" fmla="*/ 2147483646 w 672"/>
              <a:gd name="T23" fmla="*/ 2147483646 h 618"/>
              <a:gd name="T24" fmla="*/ 2147483646 w 672"/>
              <a:gd name="T25" fmla="*/ 2147483646 h 618"/>
              <a:gd name="T26" fmla="*/ 2147483646 w 672"/>
              <a:gd name="T27" fmla="*/ 2147483646 h 618"/>
              <a:gd name="T28" fmla="*/ 2147483646 w 672"/>
              <a:gd name="T29" fmla="*/ 2147483646 h 618"/>
              <a:gd name="T30" fmla="*/ 2147483646 w 672"/>
              <a:gd name="T31" fmla="*/ 2147483646 h 618"/>
              <a:gd name="T32" fmla="*/ 2147483646 w 672"/>
              <a:gd name="T33" fmla="*/ 2147483646 h 618"/>
              <a:gd name="T34" fmla="*/ 2147483646 w 672"/>
              <a:gd name="T35" fmla="*/ 2147483646 h 618"/>
              <a:gd name="T36" fmla="*/ 2147483646 w 672"/>
              <a:gd name="T37" fmla="*/ 2147483646 h 618"/>
              <a:gd name="T38" fmla="*/ 2147483646 w 672"/>
              <a:gd name="T39" fmla="*/ 2147483646 h 618"/>
              <a:gd name="T40" fmla="*/ 2147483646 w 672"/>
              <a:gd name="T41" fmla="*/ 2147483646 h 618"/>
              <a:gd name="T42" fmla="*/ 2147483646 w 672"/>
              <a:gd name="T43" fmla="*/ 2147483646 h 618"/>
              <a:gd name="T44" fmla="*/ 2147483646 w 672"/>
              <a:gd name="T45" fmla="*/ 2147483646 h 618"/>
              <a:gd name="T46" fmla="*/ 2147483646 w 672"/>
              <a:gd name="T47" fmla="*/ 2147483646 h 618"/>
              <a:gd name="T48" fmla="*/ 2147483646 w 672"/>
              <a:gd name="T49" fmla="*/ 2147483646 h 618"/>
              <a:gd name="T50" fmla="*/ 2147483646 w 672"/>
              <a:gd name="T51" fmla="*/ 2147483646 h 618"/>
              <a:gd name="T52" fmla="*/ 2147483646 w 672"/>
              <a:gd name="T53" fmla="*/ 2147483646 h 618"/>
              <a:gd name="T54" fmla="*/ 2147483646 w 672"/>
              <a:gd name="T55" fmla="*/ 2147483646 h 618"/>
              <a:gd name="T56" fmla="*/ 2147483646 w 672"/>
              <a:gd name="T57" fmla="*/ 2147483646 h 618"/>
              <a:gd name="T58" fmla="*/ 2147483646 w 672"/>
              <a:gd name="T59" fmla="*/ 2147483646 h 618"/>
              <a:gd name="T60" fmla="*/ 2147483646 w 672"/>
              <a:gd name="T61" fmla="*/ 2147483646 h 618"/>
              <a:gd name="T62" fmla="*/ 2147483646 w 672"/>
              <a:gd name="T63" fmla="*/ 2147483646 h 618"/>
              <a:gd name="T64" fmla="*/ 2147483646 w 672"/>
              <a:gd name="T65" fmla="*/ 2147483646 h 618"/>
              <a:gd name="T66" fmla="*/ 2147483646 w 672"/>
              <a:gd name="T67" fmla="*/ 2147483646 h 618"/>
              <a:gd name="T68" fmla="*/ 2147483646 w 672"/>
              <a:gd name="T69" fmla="*/ 2147483646 h 618"/>
              <a:gd name="T70" fmla="*/ 2147483646 w 672"/>
              <a:gd name="T71" fmla="*/ 2147483646 h 618"/>
              <a:gd name="T72" fmla="*/ 2147483646 w 672"/>
              <a:gd name="T73" fmla="*/ 2147483646 h 618"/>
              <a:gd name="T74" fmla="*/ 2147483646 w 672"/>
              <a:gd name="T75" fmla="*/ 2147483646 h 618"/>
              <a:gd name="T76" fmla="*/ 2147483646 w 672"/>
              <a:gd name="T77" fmla="*/ 2147483646 h 618"/>
              <a:gd name="T78" fmla="*/ 2147483646 w 672"/>
              <a:gd name="T79" fmla="*/ 2147483646 h 618"/>
              <a:gd name="T80" fmla="*/ 2147483646 w 672"/>
              <a:gd name="T81" fmla="*/ 0 h 618"/>
              <a:gd name="T82" fmla="*/ 2147483646 w 672"/>
              <a:gd name="T83" fmla="*/ 2147483646 h 6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8"/>
              <a:gd name="T128" fmla="*/ 672 w 672"/>
              <a:gd name="T129" fmla="*/ 618 h 6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8">
                <a:moveTo>
                  <a:pt x="0" y="306"/>
                </a:moveTo>
                <a:lnTo>
                  <a:pt x="0" y="318"/>
                </a:lnTo>
                <a:lnTo>
                  <a:pt x="6" y="324"/>
                </a:lnTo>
                <a:lnTo>
                  <a:pt x="12" y="330"/>
                </a:lnTo>
                <a:lnTo>
                  <a:pt x="18" y="336"/>
                </a:lnTo>
                <a:lnTo>
                  <a:pt x="18" y="342"/>
                </a:lnTo>
                <a:lnTo>
                  <a:pt x="24" y="348"/>
                </a:lnTo>
                <a:lnTo>
                  <a:pt x="36" y="360"/>
                </a:lnTo>
                <a:lnTo>
                  <a:pt x="36" y="366"/>
                </a:lnTo>
                <a:lnTo>
                  <a:pt x="42" y="372"/>
                </a:lnTo>
                <a:lnTo>
                  <a:pt x="42" y="378"/>
                </a:lnTo>
                <a:lnTo>
                  <a:pt x="48" y="384"/>
                </a:lnTo>
                <a:lnTo>
                  <a:pt x="54" y="390"/>
                </a:lnTo>
                <a:lnTo>
                  <a:pt x="66" y="402"/>
                </a:lnTo>
                <a:lnTo>
                  <a:pt x="66" y="414"/>
                </a:lnTo>
                <a:lnTo>
                  <a:pt x="72" y="420"/>
                </a:lnTo>
                <a:lnTo>
                  <a:pt x="78" y="426"/>
                </a:lnTo>
                <a:lnTo>
                  <a:pt x="90" y="438"/>
                </a:lnTo>
                <a:lnTo>
                  <a:pt x="90" y="444"/>
                </a:lnTo>
                <a:lnTo>
                  <a:pt x="102" y="456"/>
                </a:lnTo>
                <a:lnTo>
                  <a:pt x="102" y="462"/>
                </a:lnTo>
                <a:lnTo>
                  <a:pt x="108" y="468"/>
                </a:lnTo>
                <a:lnTo>
                  <a:pt x="114" y="474"/>
                </a:lnTo>
                <a:lnTo>
                  <a:pt x="114" y="480"/>
                </a:lnTo>
                <a:lnTo>
                  <a:pt x="120" y="486"/>
                </a:lnTo>
                <a:lnTo>
                  <a:pt x="132" y="498"/>
                </a:lnTo>
                <a:lnTo>
                  <a:pt x="132" y="504"/>
                </a:lnTo>
                <a:lnTo>
                  <a:pt x="138" y="510"/>
                </a:lnTo>
                <a:lnTo>
                  <a:pt x="138" y="516"/>
                </a:lnTo>
                <a:lnTo>
                  <a:pt x="144" y="522"/>
                </a:lnTo>
                <a:lnTo>
                  <a:pt x="156" y="534"/>
                </a:lnTo>
                <a:lnTo>
                  <a:pt x="156" y="540"/>
                </a:lnTo>
                <a:lnTo>
                  <a:pt x="168" y="552"/>
                </a:lnTo>
                <a:lnTo>
                  <a:pt x="168" y="558"/>
                </a:lnTo>
                <a:lnTo>
                  <a:pt x="174" y="564"/>
                </a:lnTo>
                <a:lnTo>
                  <a:pt x="186" y="576"/>
                </a:lnTo>
                <a:lnTo>
                  <a:pt x="186" y="588"/>
                </a:lnTo>
                <a:lnTo>
                  <a:pt x="192" y="594"/>
                </a:lnTo>
                <a:lnTo>
                  <a:pt x="198" y="600"/>
                </a:lnTo>
                <a:lnTo>
                  <a:pt x="204" y="606"/>
                </a:lnTo>
                <a:lnTo>
                  <a:pt x="210" y="612"/>
                </a:lnTo>
                <a:lnTo>
                  <a:pt x="210" y="618"/>
                </a:lnTo>
                <a:lnTo>
                  <a:pt x="222" y="606"/>
                </a:lnTo>
                <a:lnTo>
                  <a:pt x="222" y="600"/>
                </a:lnTo>
                <a:lnTo>
                  <a:pt x="228" y="594"/>
                </a:lnTo>
                <a:lnTo>
                  <a:pt x="234" y="588"/>
                </a:lnTo>
                <a:lnTo>
                  <a:pt x="234" y="582"/>
                </a:lnTo>
                <a:lnTo>
                  <a:pt x="240" y="576"/>
                </a:lnTo>
                <a:lnTo>
                  <a:pt x="252" y="564"/>
                </a:lnTo>
                <a:lnTo>
                  <a:pt x="252" y="558"/>
                </a:lnTo>
                <a:lnTo>
                  <a:pt x="264" y="546"/>
                </a:lnTo>
                <a:lnTo>
                  <a:pt x="264" y="540"/>
                </a:lnTo>
                <a:lnTo>
                  <a:pt x="270" y="534"/>
                </a:lnTo>
                <a:lnTo>
                  <a:pt x="282" y="522"/>
                </a:lnTo>
                <a:lnTo>
                  <a:pt x="282" y="510"/>
                </a:lnTo>
                <a:lnTo>
                  <a:pt x="288" y="504"/>
                </a:lnTo>
                <a:lnTo>
                  <a:pt x="294" y="498"/>
                </a:lnTo>
                <a:lnTo>
                  <a:pt x="300" y="492"/>
                </a:lnTo>
                <a:lnTo>
                  <a:pt x="306" y="486"/>
                </a:lnTo>
                <a:lnTo>
                  <a:pt x="306" y="480"/>
                </a:lnTo>
                <a:lnTo>
                  <a:pt x="318" y="468"/>
                </a:lnTo>
                <a:lnTo>
                  <a:pt x="318" y="462"/>
                </a:lnTo>
                <a:lnTo>
                  <a:pt x="324" y="456"/>
                </a:lnTo>
                <a:lnTo>
                  <a:pt x="330" y="450"/>
                </a:lnTo>
                <a:lnTo>
                  <a:pt x="330" y="444"/>
                </a:lnTo>
                <a:lnTo>
                  <a:pt x="336" y="438"/>
                </a:lnTo>
                <a:lnTo>
                  <a:pt x="348" y="426"/>
                </a:lnTo>
                <a:lnTo>
                  <a:pt x="348" y="420"/>
                </a:lnTo>
                <a:lnTo>
                  <a:pt x="354" y="414"/>
                </a:lnTo>
                <a:lnTo>
                  <a:pt x="354" y="408"/>
                </a:lnTo>
                <a:lnTo>
                  <a:pt x="360" y="402"/>
                </a:lnTo>
                <a:lnTo>
                  <a:pt x="366" y="396"/>
                </a:lnTo>
                <a:lnTo>
                  <a:pt x="378" y="384"/>
                </a:lnTo>
                <a:lnTo>
                  <a:pt x="378" y="378"/>
                </a:lnTo>
                <a:lnTo>
                  <a:pt x="384" y="372"/>
                </a:lnTo>
                <a:lnTo>
                  <a:pt x="384" y="366"/>
                </a:lnTo>
                <a:lnTo>
                  <a:pt x="390" y="360"/>
                </a:lnTo>
                <a:lnTo>
                  <a:pt x="396" y="354"/>
                </a:lnTo>
                <a:lnTo>
                  <a:pt x="408" y="342"/>
                </a:lnTo>
                <a:lnTo>
                  <a:pt x="408" y="330"/>
                </a:lnTo>
                <a:lnTo>
                  <a:pt x="414" y="324"/>
                </a:lnTo>
                <a:lnTo>
                  <a:pt x="420" y="318"/>
                </a:lnTo>
                <a:lnTo>
                  <a:pt x="432" y="306"/>
                </a:lnTo>
                <a:lnTo>
                  <a:pt x="432" y="300"/>
                </a:lnTo>
                <a:lnTo>
                  <a:pt x="444" y="288"/>
                </a:lnTo>
                <a:lnTo>
                  <a:pt x="444" y="282"/>
                </a:lnTo>
                <a:lnTo>
                  <a:pt x="450" y="276"/>
                </a:lnTo>
                <a:lnTo>
                  <a:pt x="456" y="270"/>
                </a:lnTo>
                <a:lnTo>
                  <a:pt x="456" y="264"/>
                </a:lnTo>
                <a:lnTo>
                  <a:pt x="462" y="258"/>
                </a:lnTo>
                <a:lnTo>
                  <a:pt x="474" y="246"/>
                </a:lnTo>
                <a:lnTo>
                  <a:pt x="474" y="240"/>
                </a:lnTo>
                <a:lnTo>
                  <a:pt x="480" y="234"/>
                </a:lnTo>
                <a:lnTo>
                  <a:pt x="480" y="228"/>
                </a:lnTo>
                <a:lnTo>
                  <a:pt x="486" y="222"/>
                </a:lnTo>
                <a:lnTo>
                  <a:pt x="498" y="210"/>
                </a:lnTo>
                <a:lnTo>
                  <a:pt x="498" y="204"/>
                </a:lnTo>
                <a:lnTo>
                  <a:pt x="510" y="192"/>
                </a:lnTo>
                <a:lnTo>
                  <a:pt x="510" y="186"/>
                </a:lnTo>
                <a:lnTo>
                  <a:pt x="516" y="180"/>
                </a:lnTo>
                <a:lnTo>
                  <a:pt x="528" y="168"/>
                </a:lnTo>
                <a:lnTo>
                  <a:pt x="528" y="162"/>
                </a:lnTo>
                <a:lnTo>
                  <a:pt x="540" y="150"/>
                </a:lnTo>
                <a:lnTo>
                  <a:pt x="540" y="144"/>
                </a:lnTo>
                <a:lnTo>
                  <a:pt x="546" y="138"/>
                </a:lnTo>
                <a:lnTo>
                  <a:pt x="552" y="132"/>
                </a:lnTo>
                <a:lnTo>
                  <a:pt x="552" y="126"/>
                </a:lnTo>
                <a:lnTo>
                  <a:pt x="564" y="114"/>
                </a:lnTo>
                <a:lnTo>
                  <a:pt x="564" y="108"/>
                </a:lnTo>
                <a:lnTo>
                  <a:pt x="570" y="102"/>
                </a:lnTo>
                <a:lnTo>
                  <a:pt x="576" y="96"/>
                </a:lnTo>
                <a:lnTo>
                  <a:pt x="576" y="90"/>
                </a:lnTo>
                <a:lnTo>
                  <a:pt x="582" y="84"/>
                </a:lnTo>
                <a:lnTo>
                  <a:pt x="594" y="72"/>
                </a:lnTo>
                <a:lnTo>
                  <a:pt x="594" y="60"/>
                </a:lnTo>
                <a:lnTo>
                  <a:pt x="600" y="54"/>
                </a:lnTo>
                <a:lnTo>
                  <a:pt x="606" y="48"/>
                </a:lnTo>
                <a:lnTo>
                  <a:pt x="612" y="42"/>
                </a:lnTo>
                <a:lnTo>
                  <a:pt x="624" y="30"/>
                </a:lnTo>
                <a:lnTo>
                  <a:pt x="624" y="18"/>
                </a:lnTo>
                <a:lnTo>
                  <a:pt x="630" y="12"/>
                </a:lnTo>
                <a:lnTo>
                  <a:pt x="636" y="6"/>
                </a:lnTo>
                <a:lnTo>
                  <a:pt x="642" y="0"/>
                </a:lnTo>
                <a:lnTo>
                  <a:pt x="648" y="6"/>
                </a:lnTo>
                <a:lnTo>
                  <a:pt x="648" y="12"/>
                </a:lnTo>
                <a:lnTo>
                  <a:pt x="654" y="18"/>
                </a:lnTo>
                <a:lnTo>
                  <a:pt x="660" y="24"/>
                </a:lnTo>
                <a:lnTo>
                  <a:pt x="672" y="3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3" name="Freeform 51"/>
          <p:cNvSpPr>
            <a:spLocks/>
          </p:cNvSpPr>
          <p:nvPr/>
        </p:nvSpPr>
        <p:spPr bwMode="auto">
          <a:xfrm>
            <a:off x="1689100" y="3971925"/>
            <a:ext cx="1066800" cy="914400"/>
          </a:xfrm>
          <a:custGeom>
            <a:avLst/>
            <a:gdLst>
              <a:gd name="T0" fmla="*/ 2147483646 w 672"/>
              <a:gd name="T1" fmla="*/ 2147483646 h 576"/>
              <a:gd name="T2" fmla="*/ 2147483646 w 672"/>
              <a:gd name="T3" fmla="*/ 2147483646 h 576"/>
              <a:gd name="T4" fmla="*/ 2147483646 w 672"/>
              <a:gd name="T5" fmla="*/ 2147483646 h 576"/>
              <a:gd name="T6" fmla="*/ 2147483646 w 672"/>
              <a:gd name="T7" fmla="*/ 2147483646 h 576"/>
              <a:gd name="T8" fmla="*/ 2147483646 w 672"/>
              <a:gd name="T9" fmla="*/ 2147483646 h 576"/>
              <a:gd name="T10" fmla="*/ 2147483646 w 672"/>
              <a:gd name="T11" fmla="*/ 2147483646 h 576"/>
              <a:gd name="T12" fmla="*/ 2147483646 w 672"/>
              <a:gd name="T13" fmla="*/ 2147483646 h 576"/>
              <a:gd name="T14" fmla="*/ 2147483646 w 672"/>
              <a:gd name="T15" fmla="*/ 2147483646 h 576"/>
              <a:gd name="T16" fmla="*/ 2147483646 w 672"/>
              <a:gd name="T17" fmla="*/ 2147483646 h 576"/>
              <a:gd name="T18" fmla="*/ 2147483646 w 672"/>
              <a:gd name="T19" fmla="*/ 2147483646 h 576"/>
              <a:gd name="T20" fmla="*/ 2147483646 w 672"/>
              <a:gd name="T21" fmla="*/ 2147483646 h 576"/>
              <a:gd name="T22" fmla="*/ 2147483646 w 672"/>
              <a:gd name="T23" fmla="*/ 2147483646 h 576"/>
              <a:gd name="T24" fmla="*/ 2147483646 w 672"/>
              <a:gd name="T25" fmla="*/ 2147483646 h 576"/>
              <a:gd name="T26" fmla="*/ 2147483646 w 672"/>
              <a:gd name="T27" fmla="*/ 2147483646 h 576"/>
              <a:gd name="T28" fmla="*/ 2147483646 w 672"/>
              <a:gd name="T29" fmla="*/ 2147483646 h 576"/>
              <a:gd name="T30" fmla="*/ 2147483646 w 672"/>
              <a:gd name="T31" fmla="*/ 2147483646 h 576"/>
              <a:gd name="T32" fmla="*/ 2147483646 w 672"/>
              <a:gd name="T33" fmla="*/ 2147483646 h 576"/>
              <a:gd name="T34" fmla="*/ 2147483646 w 672"/>
              <a:gd name="T35" fmla="*/ 2147483646 h 576"/>
              <a:gd name="T36" fmla="*/ 2147483646 w 672"/>
              <a:gd name="T37" fmla="*/ 2147483646 h 576"/>
              <a:gd name="T38" fmla="*/ 2147483646 w 672"/>
              <a:gd name="T39" fmla="*/ 2147483646 h 576"/>
              <a:gd name="T40" fmla="*/ 2147483646 w 672"/>
              <a:gd name="T41" fmla="*/ 2147483646 h 576"/>
              <a:gd name="T42" fmla="*/ 2147483646 w 672"/>
              <a:gd name="T43" fmla="*/ 2147483646 h 576"/>
              <a:gd name="T44" fmla="*/ 2147483646 w 672"/>
              <a:gd name="T45" fmla="*/ 2147483646 h 576"/>
              <a:gd name="T46" fmla="*/ 2147483646 w 672"/>
              <a:gd name="T47" fmla="*/ 2147483646 h 576"/>
              <a:gd name="T48" fmla="*/ 2147483646 w 672"/>
              <a:gd name="T49" fmla="*/ 2147483646 h 576"/>
              <a:gd name="T50" fmla="*/ 2147483646 w 672"/>
              <a:gd name="T51" fmla="*/ 2147483646 h 576"/>
              <a:gd name="T52" fmla="*/ 2147483646 w 672"/>
              <a:gd name="T53" fmla="*/ 2147483646 h 576"/>
              <a:gd name="T54" fmla="*/ 2147483646 w 672"/>
              <a:gd name="T55" fmla="*/ 2147483646 h 576"/>
              <a:gd name="T56" fmla="*/ 2147483646 w 672"/>
              <a:gd name="T57" fmla="*/ 2147483646 h 576"/>
              <a:gd name="T58" fmla="*/ 2147483646 w 672"/>
              <a:gd name="T59" fmla="*/ 2147483646 h 576"/>
              <a:gd name="T60" fmla="*/ 2147483646 w 672"/>
              <a:gd name="T61" fmla="*/ 2147483646 h 576"/>
              <a:gd name="T62" fmla="*/ 2147483646 w 672"/>
              <a:gd name="T63" fmla="*/ 2147483646 h 576"/>
              <a:gd name="T64" fmla="*/ 2147483646 w 672"/>
              <a:gd name="T65" fmla="*/ 2147483646 h 576"/>
              <a:gd name="T66" fmla="*/ 2147483646 w 672"/>
              <a:gd name="T67" fmla="*/ 2147483646 h 576"/>
              <a:gd name="T68" fmla="*/ 2147483646 w 672"/>
              <a:gd name="T69" fmla="*/ 2147483646 h 576"/>
              <a:gd name="T70" fmla="*/ 2147483646 w 672"/>
              <a:gd name="T71" fmla="*/ 2147483646 h 576"/>
              <a:gd name="T72" fmla="*/ 2147483646 w 672"/>
              <a:gd name="T73" fmla="*/ 2147483646 h 576"/>
              <a:gd name="T74" fmla="*/ 2147483646 w 672"/>
              <a:gd name="T75" fmla="*/ 2147483646 h 576"/>
              <a:gd name="T76" fmla="*/ 2147483646 w 672"/>
              <a:gd name="T77" fmla="*/ 2147483646 h 576"/>
              <a:gd name="T78" fmla="*/ 2147483646 w 672"/>
              <a:gd name="T79" fmla="*/ 2147483646 h 576"/>
              <a:gd name="T80" fmla="*/ 2147483646 w 672"/>
              <a:gd name="T81" fmla="*/ 2147483646 h 576"/>
              <a:gd name="T82" fmla="*/ 2147483646 w 672"/>
              <a:gd name="T83" fmla="*/ 2147483646 h 5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576"/>
              <a:gd name="T128" fmla="*/ 672 w 672"/>
              <a:gd name="T129" fmla="*/ 576 h 5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576">
                <a:moveTo>
                  <a:pt x="0" y="0"/>
                </a:moveTo>
                <a:lnTo>
                  <a:pt x="0" y="12"/>
                </a:lnTo>
                <a:lnTo>
                  <a:pt x="6" y="18"/>
                </a:lnTo>
                <a:lnTo>
                  <a:pt x="12" y="24"/>
                </a:lnTo>
                <a:lnTo>
                  <a:pt x="24" y="36"/>
                </a:lnTo>
                <a:lnTo>
                  <a:pt x="24" y="42"/>
                </a:lnTo>
                <a:lnTo>
                  <a:pt x="36" y="54"/>
                </a:lnTo>
                <a:lnTo>
                  <a:pt x="36" y="60"/>
                </a:lnTo>
                <a:lnTo>
                  <a:pt x="42" y="66"/>
                </a:lnTo>
                <a:lnTo>
                  <a:pt x="48" y="72"/>
                </a:lnTo>
                <a:lnTo>
                  <a:pt x="48" y="78"/>
                </a:lnTo>
                <a:lnTo>
                  <a:pt x="54" y="84"/>
                </a:lnTo>
                <a:lnTo>
                  <a:pt x="66" y="96"/>
                </a:lnTo>
                <a:lnTo>
                  <a:pt x="66" y="102"/>
                </a:lnTo>
                <a:lnTo>
                  <a:pt x="72" y="108"/>
                </a:lnTo>
                <a:lnTo>
                  <a:pt x="72" y="114"/>
                </a:lnTo>
                <a:lnTo>
                  <a:pt x="78" y="120"/>
                </a:lnTo>
                <a:lnTo>
                  <a:pt x="90" y="132"/>
                </a:lnTo>
                <a:lnTo>
                  <a:pt x="90" y="138"/>
                </a:lnTo>
                <a:lnTo>
                  <a:pt x="102" y="150"/>
                </a:lnTo>
                <a:lnTo>
                  <a:pt x="102" y="156"/>
                </a:lnTo>
                <a:lnTo>
                  <a:pt x="108" y="162"/>
                </a:lnTo>
                <a:lnTo>
                  <a:pt x="120" y="174"/>
                </a:lnTo>
                <a:lnTo>
                  <a:pt x="120" y="186"/>
                </a:lnTo>
                <a:lnTo>
                  <a:pt x="126" y="192"/>
                </a:lnTo>
                <a:lnTo>
                  <a:pt x="132" y="198"/>
                </a:lnTo>
                <a:lnTo>
                  <a:pt x="138" y="204"/>
                </a:lnTo>
                <a:lnTo>
                  <a:pt x="144" y="210"/>
                </a:lnTo>
                <a:lnTo>
                  <a:pt x="144" y="216"/>
                </a:lnTo>
                <a:lnTo>
                  <a:pt x="156" y="228"/>
                </a:lnTo>
                <a:lnTo>
                  <a:pt x="156" y="234"/>
                </a:lnTo>
                <a:lnTo>
                  <a:pt x="162" y="240"/>
                </a:lnTo>
                <a:lnTo>
                  <a:pt x="168" y="246"/>
                </a:lnTo>
                <a:lnTo>
                  <a:pt x="168" y="252"/>
                </a:lnTo>
                <a:lnTo>
                  <a:pt x="174" y="258"/>
                </a:lnTo>
                <a:lnTo>
                  <a:pt x="186" y="270"/>
                </a:lnTo>
                <a:lnTo>
                  <a:pt x="186" y="276"/>
                </a:lnTo>
                <a:lnTo>
                  <a:pt x="198" y="288"/>
                </a:lnTo>
                <a:lnTo>
                  <a:pt x="198" y="294"/>
                </a:lnTo>
                <a:lnTo>
                  <a:pt x="204" y="300"/>
                </a:lnTo>
                <a:lnTo>
                  <a:pt x="216" y="312"/>
                </a:lnTo>
                <a:lnTo>
                  <a:pt x="216" y="324"/>
                </a:lnTo>
                <a:lnTo>
                  <a:pt x="222" y="330"/>
                </a:lnTo>
                <a:lnTo>
                  <a:pt x="228" y="336"/>
                </a:lnTo>
                <a:lnTo>
                  <a:pt x="234" y="342"/>
                </a:lnTo>
                <a:lnTo>
                  <a:pt x="240" y="348"/>
                </a:lnTo>
                <a:lnTo>
                  <a:pt x="240" y="354"/>
                </a:lnTo>
                <a:lnTo>
                  <a:pt x="252" y="366"/>
                </a:lnTo>
                <a:lnTo>
                  <a:pt x="252" y="372"/>
                </a:lnTo>
                <a:lnTo>
                  <a:pt x="264" y="384"/>
                </a:lnTo>
                <a:lnTo>
                  <a:pt x="264" y="390"/>
                </a:lnTo>
                <a:lnTo>
                  <a:pt x="270" y="396"/>
                </a:lnTo>
                <a:lnTo>
                  <a:pt x="282" y="408"/>
                </a:lnTo>
                <a:lnTo>
                  <a:pt x="282" y="414"/>
                </a:lnTo>
                <a:lnTo>
                  <a:pt x="294" y="426"/>
                </a:lnTo>
                <a:lnTo>
                  <a:pt x="294" y="432"/>
                </a:lnTo>
                <a:lnTo>
                  <a:pt x="300" y="438"/>
                </a:lnTo>
                <a:lnTo>
                  <a:pt x="312" y="450"/>
                </a:lnTo>
                <a:lnTo>
                  <a:pt x="312" y="462"/>
                </a:lnTo>
                <a:lnTo>
                  <a:pt x="318" y="468"/>
                </a:lnTo>
                <a:lnTo>
                  <a:pt x="324" y="474"/>
                </a:lnTo>
                <a:lnTo>
                  <a:pt x="330" y="480"/>
                </a:lnTo>
                <a:lnTo>
                  <a:pt x="336" y="486"/>
                </a:lnTo>
                <a:lnTo>
                  <a:pt x="336" y="492"/>
                </a:lnTo>
                <a:lnTo>
                  <a:pt x="348" y="504"/>
                </a:lnTo>
                <a:lnTo>
                  <a:pt x="348" y="510"/>
                </a:lnTo>
                <a:lnTo>
                  <a:pt x="354" y="516"/>
                </a:lnTo>
                <a:lnTo>
                  <a:pt x="360" y="522"/>
                </a:lnTo>
                <a:lnTo>
                  <a:pt x="360" y="528"/>
                </a:lnTo>
                <a:lnTo>
                  <a:pt x="366" y="534"/>
                </a:lnTo>
                <a:lnTo>
                  <a:pt x="378" y="546"/>
                </a:lnTo>
                <a:lnTo>
                  <a:pt x="378" y="552"/>
                </a:lnTo>
                <a:lnTo>
                  <a:pt x="384" y="558"/>
                </a:lnTo>
                <a:lnTo>
                  <a:pt x="384" y="564"/>
                </a:lnTo>
                <a:lnTo>
                  <a:pt x="390" y="570"/>
                </a:lnTo>
                <a:lnTo>
                  <a:pt x="396" y="576"/>
                </a:lnTo>
                <a:lnTo>
                  <a:pt x="408" y="576"/>
                </a:lnTo>
                <a:lnTo>
                  <a:pt x="408" y="564"/>
                </a:lnTo>
                <a:lnTo>
                  <a:pt x="414" y="558"/>
                </a:lnTo>
                <a:lnTo>
                  <a:pt x="420" y="552"/>
                </a:lnTo>
                <a:lnTo>
                  <a:pt x="432" y="540"/>
                </a:lnTo>
                <a:lnTo>
                  <a:pt x="432" y="534"/>
                </a:lnTo>
                <a:lnTo>
                  <a:pt x="444" y="522"/>
                </a:lnTo>
                <a:lnTo>
                  <a:pt x="444" y="516"/>
                </a:lnTo>
                <a:lnTo>
                  <a:pt x="450" y="510"/>
                </a:lnTo>
                <a:lnTo>
                  <a:pt x="456" y="504"/>
                </a:lnTo>
                <a:lnTo>
                  <a:pt x="456" y="498"/>
                </a:lnTo>
                <a:lnTo>
                  <a:pt x="462" y="492"/>
                </a:lnTo>
                <a:lnTo>
                  <a:pt x="474" y="480"/>
                </a:lnTo>
                <a:lnTo>
                  <a:pt x="474" y="474"/>
                </a:lnTo>
                <a:lnTo>
                  <a:pt x="480" y="468"/>
                </a:lnTo>
                <a:lnTo>
                  <a:pt x="480" y="462"/>
                </a:lnTo>
                <a:lnTo>
                  <a:pt x="486" y="456"/>
                </a:lnTo>
                <a:lnTo>
                  <a:pt x="498" y="444"/>
                </a:lnTo>
                <a:lnTo>
                  <a:pt x="498" y="438"/>
                </a:lnTo>
                <a:lnTo>
                  <a:pt x="510" y="426"/>
                </a:lnTo>
                <a:lnTo>
                  <a:pt x="510" y="420"/>
                </a:lnTo>
                <a:lnTo>
                  <a:pt x="516" y="414"/>
                </a:lnTo>
                <a:lnTo>
                  <a:pt x="528" y="402"/>
                </a:lnTo>
                <a:lnTo>
                  <a:pt x="528" y="390"/>
                </a:lnTo>
                <a:lnTo>
                  <a:pt x="534" y="384"/>
                </a:lnTo>
                <a:lnTo>
                  <a:pt x="540" y="378"/>
                </a:lnTo>
                <a:lnTo>
                  <a:pt x="546" y="372"/>
                </a:lnTo>
                <a:lnTo>
                  <a:pt x="552" y="366"/>
                </a:lnTo>
                <a:lnTo>
                  <a:pt x="552" y="360"/>
                </a:lnTo>
                <a:lnTo>
                  <a:pt x="564" y="348"/>
                </a:lnTo>
                <a:lnTo>
                  <a:pt x="564" y="342"/>
                </a:lnTo>
                <a:lnTo>
                  <a:pt x="570" y="336"/>
                </a:lnTo>
                <a:lnTo>
                  <a:pt x="576" y="330"/>
                </a:lnTo>
                <a:lnTo>
                  <a:pt x="576" y="324"/>
                </a:lnTo>
                <a:lnTo>
                  <a:pt x="582" y="318"/>
                </a:lnTo>
                <a:lnTo>
                  <a:pt x="594" y="306"/>
                </a:lnTo>
                <a:lnTo>
                  <a:pt x="594" y="300"/>
                </a:lnTo>
                <a:lnTo>
                  <a:pt x="606" y="288"/>
                </a:lnTo>
                <a:lnTo>
                  <a:pt x="606" y="282"/>
                </a:lnTo>
                <a:lnTo>
                  <a:pt x="612" y="276"/>
                </a:lnTo>
                <a:lnTo>
                  <a:pt x="624" y="264"/>
                </a:lnTo>
                <a:lnTo>
                  <a:pt x="624" y="252"/>
                </a:lnTo>
                <a:lnTo>
                  <a:pt x="630" y="246"/>
                </a:lnTo>
                <a:lnTo>
                  <a:pt x="636" y="240"/>
                </a:lnTo>
                <a:lnTo>
                  <a:pt x="642" y="234"/>
                </a:lnTo>
                <a:lnTo>
                  <a:pt x="648" y="228"/>
                </a:lnTo>
                <a:lnTo>
                  <a:pt x="648" y="222"/>
                </a:lnTo>
                <a:lnTo>
                  <a:pt x="660" y="210"/>
                </a:lnTo>
                <a:lnTo>
                  <a:pt x="660" y="204"/>
                </a:lnTo>
                <a:lnTo>
                  <a:pt x="666" y="198"/>
                </a:lnTo>
                <a:lnTo>
                  <a:pt x="672" y="192"/>
                </a:lnTo>
                <a:lnTo>
                  <a:pt x="672" y="18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4" name="Freeform 52"/>
          <p:cNvSpPr>
            <a:spLocks/>
          </p:cNvSpPr>
          <p:nvPr/>
        </p:nvSpPr>
        <p:spPr bwMode="auto">
          <a:xfrm>
            <a:off x="2755900" y="3914775"/>
            <a:ext cx="1066800" cy="971550"/>
          </a:xfrm>
          <a:custGeom>
            <a:avLst/>
            <a:gdLst>
              <a:gd name="T0" fmla="*/ 2147483646 w 672"/>
              <a:gd name="T1" fmla="*/ 2147483646 h 612"/>
              <a:gd name="T2" fmla="*/ 2147483646 w 672"/>
              <a:gd name="T3" fmla="*/ 2147483646 h 612"/>
              <a:gd name="T4" fmla="*/ 2147483646 w 672"/>
              <a:gd name="T5" fmla="*/ 2147483646 h 612"/>
              <a:gd name="T6" fmla="*/ 2147483646 w 672"/>
              <a:gd name="T7" fmla="*/ 2147483646 h 612"/>
              <a:gd name="T8" fmla="*/ 2147483646 w 672"/>
              <a:gd name="T9" fmla="*/ 2147483646 h 612"/>
              <a:gd name="T10" fmla="*/ 2147483646 w 672"/>
              <a:gd name="T11" fmla="*/ 2147483646 h 612"/>
              <a:gd name="T12" fmla="*/ 2147483646 w 672"/>
              <a:gd name="T13" fmla="*/ 2147483646 h 612"/>
              <a:gd name="T14" fmla="*/ 2147483646 w 672"/>
              <a:gd name="T15" fmla="*/ 2147483646 h 612"/>
              <a:gd name="T16" fmla="*/ 2147483646 w 672"/>
              <a:gd name="T17" fmla="*/ 2147483646 h 612"/>
              <a:gd name="T18" fmla="*/ 2147483646 w 672"/>
              <a:gd name="T19" fmla="*/ 0 h 612"/>
              <a:gd name="T20" fmla="*/ 2147483646 w 672"/>
              <a:gd name="T21" fmla="*/ 2147483646 h 612"/>
              <a:gd name="T22" fmla="*/ 2147483646 w 672"/>
              <a:gd name="T23" fmla="*/ 2147483646 h 612"/>
              <a:gd name="T24" fmla="*/ 2147483646 w 672"/>
              <a:gd name="T25" fmla="*/ 2147483646 h 612"/>
              <a:gd name="T26" fmla="*/ 2147483646 w 672"/>
              <a:gd name="T27" fmla="*/ 2147483646 h 612"/>
              <a:gd name="T28" fmla="*/ 2147483646 w 672"/>
              <a:gd name="T29" fmla="*/ 2147483646 h 612"/>
              <a:gd name="T30" fmla="*/ 2147483646 w 672"/>
              <a:gd name="T31" fmla="*/ 2147483646 h 612"/>
              <a:gd name="T32" fmla="*/ 2147483646 w 672"/>
              <a:gd name="T33" fmla="*/ 2147483646 h 612"/>
              <a:gd name="T34" fmla="*/ 2147483646 w 672"/>
              <a:gd name="T35" fmla="*/ 2147483646 h 612"/>
              <a:gd name="T36" fmla="*/ 2147483646 w 672"/>
              <a:gd name="T37" fmla="*/ 2147483646 h 612"/>
              <a:gd name="T38" fmla="*/ 2147483646 w 672"/>
              <a:gd name="T39" fmla="*/ 2147483646 h 612"/>
              <a:gd name="T40" fmla="*/ 2147483646 w 672"/>
              <a:gd name="T41" fmla="*/ 2147483646 h 612"/>
              <a:gd name="T42" fmla="*/ 2147483646 w 672"/>
              <a:gd name="T43" fmla="*/ 2147483646 h 612"/>
              <a:gd name="T44" fmla="*/ 2147483646 w 672"/>
              <a:gd name="T45" fmla="*/ 2147483646 h 612"/>
              <a:gd name="T46" fmla="*/ 2147483646 w 672"/>
              <a:gd name="T47" fmla="*/ 2147483646 h 612"/>
              <a:gd name="T48" fmla="*/ 2147483646 w 672"/>
              <a:gd name="T49" fmla="*/ 2147483646 h 612"/>
              <a:gd name="T50" fmla="*/ 2147483646 w 672"/>
              <a:gd name="T51" fmla="*/ 2147483646 h 612"/>
              <a:gd name="T52" fmla="*/ 2147483646 w 672"/>
              <a:gd name="T53" fmla="*/ 2147483646 h 612"/>
              <a:gd name="T54" fmla="*/ 2147483646 w 672"/>
              <a:gd name="T55" fmla="*/ 2147483646 h 612"/>
              <a:gd name="T56" fmla="*/ 2147483646 w 672"/>
              <a:gd name="T57" fmla="*/ 2147483646 h 612"/>
              <a:gd name="T58" fmla="*/ 2147483646 w 672"/>
              <a:gd name="T59" fmla="*/ 2147483646 h 612"/>
              <a:gd name="T60" fmla="*/ 2147483646 w 672"/>
              <a:gd name="T61" fmla="*/ 2147483646 h 612"/>
              <a:gd name="T62" fmla="*/ 2147483646 w 672"/>
              <a:gd name="T63" fmla="*/ 2147483646 h 612"/>
              <a:gd name="T64" fmla="*/ 2147483646 w 672"/>
              <a:gd name="T65" fmla="*/ 2147483646 h 612"/>
              <a:gd name="T66" fmla="*/ 2147483646 w 672"/>
              <a:gd name="T67" fmla="*/ 2147483646 h 612"/>
              <a:gd name="T68" fmla="*/ 2147483646 w 672"/>
              <a:gd name="T69" fmla="*/ 2147483646 h 612"/>
              <a:gd name="T70" fmla="*/ 2147483646 w 672"/>
              <a:gd name="T71" fmla="*/ 2147483646 h 612"/>
              <a:gd name="T72" fmla="*/ 2147483646 w 672"/>
              <a:gd name="T73" fmla="*/ 2147483646 h 612"/>
              <a:gd name="T74" fmla="*/ 2147483646 w 672"/>
              <a:gd name="T75" fmla="*/ 2147483646 h 612"/>
              <a:gd name="T76" fmla="*/ 2147483646 w 672"/>
              <a:gd name="T77" fmla="*/ 2147483646 h 612"/>
              <a:gd name="T78" fmla="*/ 2147483646 w 672"/>
              <a:gd name="T79" fmla="*/ 2147483646 h 612"/>
              <a:gd name="T80" fmla="*/ 2147483646 w 672"/>
              <a:gd name="T81" fmla="*/ 2147483646 h 612"/>
              <a:gd name="T82" fmla="*/ 2147483646 w 672"/>
              <a:gd name="T83" fmla="*/ 2147483646 h 6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2"/>
              <a:gd name="T128" fmla="*/ 672 w 672"/>
              <a:gd name="T129" fmla="*/ 612 h 6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2">
                <a:moveTo>
                  <a:pt x="0" y="222"/>
                </a:moveTo>
                <a:lnTo>
                  <a:pt x="6" y="216"/>
                </a:lnTo>
                <a:lnTo>
                  <a:pt x="18" y="204"/>
                </a:lnTo>
                <a:lnTo>
                  <a:pt x="18" y="198"/>
                </a:lnTo>
                <a:lnTo>
                  <a:pt x="30" y="186"/>
                </a:lnTo>
                <a:lnTo>
                  <a:pt x="30" y="180"/>
                </a:lnTo>
                <a:lnTo>
                  <a:pt x="36" y="174"/>
                </a:lnTo>
                <a:lnTo>
                  <a:pt x="48" y="162"/>
                </a:lnTo>
                <a:lnTo>
                  <a:pt x="48" y="150"/>
                </a:lnTo>
                <a:lnTo>
                  <a:pt x="54" y="144"/>
                </a:lnTo>
                <a:lnTo>
                  <a:pt x="60" y="138"/>
                </a:lnTo>
                <a:lnTo>
                  <a:pt x="66" y="132"/>
                </a:lnTo>
                <a:lnTo>
                  <a:pt x="72" y="126"/>
                </a:lnTo>
                <a:lnTo>
                  <a:pt x="72" y="120"/>
                </a:lnTo>
                <a:lnTo>
                  <a:pt x="84" y="108"/>
                </a:lnTo>
                <a:lnTo>
                  <a:pt x="84" y="102"/>
                </a:lnTo>
                <a:lnTo>
                  <a:pt x="90" y="96"/>
                </a:lnTo>
                <a:lnTo>
                  <a:pt x="96" y="90"/>
                </a:lnTo>
                <a:lnTo>
                  <a:pt x="96" y="84"/>
                </a:lnTo>
                <a:lnTo>
                  <a:pt x="102" y="78"/>
                </a:lnTo>
                <a:lnTo>
                  <a:pt x="114" y="66"/>
                </a:lnTo>
                <a:lnTo>
                  <a:pt x="114" y="60"/>
                </a:lnTo>
                <a:lnTo>
                  <a:pt x="120" y="54"/>
                </a:lnTo>
                <a:lnTo>
                  <a:pt x="120" y="48"/>
                </a:lnTo>
                <a:lnTo>
                  <a:pt x="126" y="42"/>
                </a:lnTo>
                <a:lnTo>
                  <a:pt x="132" y="36"/>
                </a:lnTo>
                <a:lnTo>
                  <a:pt x="144" y="24"/>
                </a:lnTo>
                <a:lnTo>
                  <a:pt x="144" y="12"/>
                </a:lnTo>
                <a:lnTo>
                  <a:pt x="150" y="6"/>
                </a:lnTo>
                <a:lnTo>
                  <a:pt x="156" y="0"/>
                </a:lnTo>
                <a:lnTo>
                  <a:pt x="162" y="6"/>
                </a:lnTo>
                <a:lnTo>
                  <a:pt x="168" y="12"/>
                </a:lnTo>
                <a:lnTo>
                  <a:pt x="168" y="18"/>
                </a:lnTo>
                <a:lnTo>
                  <a:pt x="174" y="24"/>
                </a:lnTo>
                <a:lnTo>
                  <a:pt x="186" y="36"/>
                </a:lnTo>
                <a:lnTo>
                  <a:pt x="186" y="42"/>
                </a:lnTo>
                <a:lnTo>
                  <a:pt x="198" y="54"/>
                </a:lnTo>
                <a:lnTo>
                  <a:pt x="198" y="60"/>
                </a:lnTo>
                <a:lnTo>
                  <a:pt x="204" y="66"/>
                </a:lnTo>
                <a:lnTo>
                  <a:pt x="216" y="78"/>
                </a:lnTo>
                <a:lnTo>
                  <a:pt x="216" y="90"/>
                </a:lnTo>
                <a:lnTo>
                  <a:pt x="222" y="96"/>
                </a:lnTo>
                <a:lnTo>
                  <a:pt x="228" y="102"/>
                </a:lnTo>
                <a:lnTo>
                  <a:pt x="234" y="108"/>
                </a:lnTo>
                <a:lnTo>
                  <a:pt x="240" y="114"/>
                </a:lnTo>
                <a:lnTo>
                  <a:pt x="240" y="120"/>
                </a:lnTo>
                <a:lnTo>
                  <a:pt x="252" y="132"/>
                </a:lnTo>
                <a:lnTo>
                  <a:pt x="252" y="138"/>
                </a:lnTo>
                <a:lnTo>
                  <a:pt x="258" y="144"/>
                </a:lnTo>
                <a:lnTo>
                  <a:pt x="264" y="150"/>
                </a:lnTo>
                <a:lnTo>
                  <a:pt x="264" y="156"/>
                </a:lnTo>
                <a:lnTo>
                  <a:pt x="270" y="162"/>
                </a:lnTo>
                <a:lnTo>
                  <a:pt x="282" y="174"/>
                </a:lnTo>
                <a:lnTo>
                  <a:pt x="282" y="180"/>
                </a:lnTo>
                <a:lnTo>
                  <a:pt x="294" y="192"/>
                </a:lnTo>
                <a:lnTo>
                  <a:pt x="294" y="198"/>
                </a:lnTo>
                <a:lnTo>
                  <a:pt x="300" y="204"/>
                </a:lnTo>
                <a:lnTo>
                  <a:pt x="312" y="216"/>
                </a:lnTo>
                <a:lnTo>
                  <a:pt x="312" y="228"/>
                </a:lnTo>
                <a:lnTo>
                  <a:pt x="318" y="234"/>
                </a:lnTo>
                <a:lnTo>
                  <a:pt x="324" y="240"/>
                </a:lnTo>
                <a:lnTo>
                  <a:pt x="330" y="246"/>
                </a:lnTo>
                <a:lnTo>
                  <a:pt x="336" y="252"/>
                </a:lnTo>
                <a:lnTo>
                  <a:pt x="336" y="258"/>
                </a:lnTo>
                <a:lnTo>
                  <a:pt x="348" y="270"/>
                </a:lnTo>
                <a:lnTo>
                  <a:pt x="348" y="276"/>
                </a:lnTo>
                <a:lnTo>
                  <a:pt x="354" y="282"/>
                </a:lnTo>
                <a:lnTo>
                  <a:pt x="360" y="288"/>
                </a:lnTo>
                <a:lnTo>
                  <a:pt x="360" y="294"/>
                </a:lnTo>
                <a:lnTo>
                  <a:pt x="366" y="300"/>
                </a:lnTo>
                <a:lnTo>
                  <a:pt x="378" y="312"/>
                </a:lnTo>
                <a:lnTo>
                  <a:pt x="378" y="318"/>
                </a:lnTo>
                <a:lnTo>
                  <a:pt x="384" y="324"/>
                </a:lnTo>
                <a:lnTo>
                  <a:pt x="384" y="330"/>
                </a:lnTo>
                <a:lnTo>
                  <a:pt x="390" y="336"/>
                </a:lnTo>
                <a:lnTo>
                  <a:pt x="396" y="342"/>
                </a:lnTo>
                <a:lnTo>
                  <a:pt x="408" y="354"/>
                </a:lnTo>
                <a:lnTo>
                  <a:pt x="408" y="366"/>
                </a:lnTo>
                <a:lnTo>
                  <a:pt x="414" y="372"/>
                </a:lnTo>
                <a:lnTo>
                  <a:pt x="420" y="378"/>
                </a:lnTo>
                <a:lnTo>
                  <a:pt x="432" y="390"/>
                </a:lnTo>
                <a:lnTo>
                  <a:pt x="432" y="396"/>
                </a:lnTo>
                <a:lnTo>
                  <a:pt x="444" y="408"/>
                </a:lnTo>
                <a:lnTo>
                  <a:pt x="444" y="414"/>
                </a:lnTo>
                <a:lnTo>
                  <a:pt x="450" y="420"/>
                </a:lnTo>
                <a:lnTo>
                  <a:pt x="456" y="426"/>
                </a:lnTo>
                <a:lnTo>
                  <a:pt x="456" y="432"/>
                </a:lnTo>
                <a:lnTo>
                  <a:pt x="462" y="438"/>
                </a:lnTo>
                <a:lnTo>
                  <a:pt x="474" y="450"/>
                </a:lnTo>
                <a:lnTo>
                  <a:pt x="474" y="456"/>
                </a:lnTo>
                <a:lnTo>
                  <a:pt x="480" y="462"/>
                </a:lnTo>
                <a:lnTo>
                  <a:pt x="480" y="468"/>
                </a:lnTo>
                <a:lnTo>
                  <a:pt x="486" y="474"/>
                </a:lnTo>
                <a:lnTo>
                  <a:pt x="498" y="486"/>
                </a:lnTo>
                <a:lnTo>
                  <a:pt x="498" y="492"/>
                </a:lnTo>
                <a:lnTo>
                  <a:pt x="510" y="504"/>
                </a:lnTo>
                <a:lnTo>
                  <a:pt x="510" y="510"/>
                </a:lnTo>
                <a:lnTo>
                  <a:pt x="516" y="516"/>
                </a:lnTo>
                <a:lnTo>
                  <a:pt x="528" y="528"/>
                </a:lnTo>
                <a:lnTo>
                  <a:pt x="528" y="534"/>
                </a:lnTo>
                <a:lnTo>
                  <a:pt x="540" y="546"/>
                </a:lnTo>
                <a:lnTo>
                  <a:pt x="540" y="552"/>
                </a:lnTo>
                <a:lnTo>
                  <a:pt x="546" y="558"/>
                </a:lnTo>
                <a:lnTo>
                  <a:pt x="552" y="564"/>
                </a:lnTo>
                <a:lnTo>
                  <a:pt x="552" y="570"/>
                </a:lnTo>
                <a:lnTo>
                  <a:pt x="564" y="582"/>
                </a:lnTo>
                <a:lnTo>
                  <a:pt x="564" y="588"/>
                </a:lnTo>
                <a:lnTo>
                  <a:pt x="570" y="594"/>
                </a:lnTo>
                <a:lnTo>
                  <a:pt x="576" y="600"/>
                </a:lnTo>
                <a:lnTo>
                  <a:pt x="576" y="606"/>
                </a:lnTo>
                <a:lnTo>
                  <a:pt x="582" y="612"/>
                </a:lnTo>
                <a:lnTo>
                  <a:pt x="594" y="612"/>
                </a:lnTo>
                <a:lnTo>
                  <a:pt x="594" y="606"/>
                </a:lnTo>
                <a:lnTo>
                  <a:pt x="606" y="594"/>
                </a:lnTo>
                <a:lnTo>
                  <a:pt x="606" y="588"/>
                </a:lnTo>
                <a:lnTo>
                  <a:pt x="612" y="582"/>
                </a:lnTo>
                <a:lnTo>
                  <a:pt x="624" y="570"/>
                </a:lnTo>
                <a:lnTo>
                  <a:pt x="624" y="558"/>
                </a:lnTo>
                <a:lnTo>
                  <a:pt x="630" y="552"/>
                </a:lnTo>
                <a:lnTo>
                  <a:pt x="636" y="546"/>
                </a:lnTo>
                <a:lnTo>
                  <a:pt x="642" y="540"/>
                </a:lnTo>
                <a:lnTo>
                  <a:pt x="648" y="534"/>
                </a:lnTo>
                <a:lnTo>
                  <a:pt x="648" y="528"/>
                </a:lnTo>
                <a:lnTo>
                  <a:pt x="660" y="516"/>
                </a:lnTo>
                <a:lnTo>
                  <a:pt x="660" y="510"/>
                </a:lnTo>
                <a:lnTo>
                  <a:pt x="666" y="504"/>
                </a:lnTo>
                <a:lnTo>
                  <a:pt x="672" y="498"/>
                </a:lnTo>
                <a:lnTo>
                  <a:pt x="672" y="49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5" name="Freeform 53"/>
          <p:cNvSpPr>
            <a:spLocks/>
          </p:cNvSpPr>
          <p:nvPr/>
        </p:nvSpPr>
        <p:spPr bwMode="auto">
          <a:xfrm>
            <a:off x="3822700" y="3914775"/>
            <a:ext cx="1028700" cy="781050"/>
          </a:xfrm>
          <a:custGeom>
            <a:avLst/>
            <a:gdLst>
              <a:gd name="T0" fmla="*/ 2147483646 w 648"/>
              <a:gd name="T1" fmla="*/ 2147483646 h 492"/>
              <a:gd name="T2" fmla="*/ 2147483646 w 648"/>
              <a:gd name="T3" fmla="*/ 2147483646 h 492"/>
              <a:gd name="T4" fmla="*/ 2147483646 w 648"/>
              <a:gd name="T5" fmla="*/ 2147483646 h 492"/>
              <a:gd name="T6" fmla="*/ 2147483646 w 648"/>
              <a:gd name="T7" fmla="*/ 2147483646 h 492"/>
              <a:gd name="T8" fmla="*/ 2147483646 w 648"/>
              <a:gd name="T9" fmla="*/ 2147483646 h 492"/>
              <a:gd name="T10" fmla="*/ 2147483646 w 648"/>
              <a:gd name="T11" fmla="*/ 2147483646 h 492"/>
              <a:gd name="T12" fmla="*/ 2147483646 w 648"/>
              <a:gd name="T13" fmla="*/ 2147483646 h 492"/>
              <a:gd name="T14" fmla="*/ 2147483646 w 648"/>
              <a:gd name="T15" fmla="*/ 2147483646 h 492"/>
              <a:gd name="T16" fmla="*/ 2147483646 w 648"/>
              <a:gd name="T17" fmla="*/ 2147483646 h 492"/>
              <a:gd name="T18" fmla="*/ 2147483646 w 648"/>
              <a:gd name="T19" fmla="*/ 2147483646 h 492"/>
              <a:gd name="T20" fmla="*/ 2147483646 w 648"/>
              <a:gd name="T21" fmla="*/ 2147483646 h 492"/>
              <a:gd name="T22" fmla="*/ 2147483646 w 648"/>
              <a:gd name="T23" fmla="*/ 2147483646 h 492"/>
              <a:gd name="T24" fmla="*/ 2147483646 w 648"/>
              <a:gd name="T25" fmla="*/ 2147483646 h 492"/>
              <a:gd name="T26" fmla="*/ 2147483646 w 648"/>
              <a:gd name="T27" fmla="*/ 2147483646 h 492"/>
              <a:gd name="T28" fmla="*/ 2147483646 w 648"/>
              <a:gd name="T29" fmla="*/ 2147483646 h 492"/>
              <a:gd name="T30" fmla="*/ 2147483646 w 648"/>
              <a:gd name="T31" fmla="*/ 2147483646 h 492"/>
              <a:gd name="T32" fmla="*/ 2147483646 w 648"/>
              <a:gd name="T33" fmla="*/ 2147483646 h 492"/>
              <a:gd name="T34" fmla="*/ 2147483646 w 648"/>
              <a:gd name="T35" fmla="*/ 2147483646 h 492"/>
              <a:gd name="T36" fmla="*/ 2147483646 w 648"/>
              <a:gd name="T37" fmla="*/ 2147483646 h 492"/>
              <a:gd name="T38" fmla="*/ 2147483646 w 648"/>
              <a:gd name="T39" fmla="*/ 2147483646 h 492"/>
              <a:gd name="T40" fmla="*/ 2147483646 w 648"/>
              <a:gd name="T41" fmla="*/ 2147483646 h 492"/>
              <a:gd name="T42" fmla="*/ 2147483646 w 648"/>
              <a:gd name="T43" fmla="*/ 2147483646 h 492"/>
              <a:gd name="T44" fmla="*/ 2147483646 w 648"/>
              <a:gd name="T45" fmla="*/ 2147483646 h 492"/>
              <a:gd name="T46" fmla="*/ 2147483646 w 648"/>
              <a:gd name="T47" fmla="*/ 2147483646 h 492"/>
              <a:gd name="T48" fmla="*/ 2147483646 w 648"/>
              <a:gd name="T49" fmla="*/ 2147483646 h 492"/>
              <a:gd name="T50" fmla="*/ 2147483646 w 648"/>
              <a:gd name="T51" fmla="*/ 2147483646 h 492"/>
              <a:gd name="T52" fmla="*/ 2147483646 w 648"/>
              <a:gd name="T53" fmla="*/ 2147483646 h 492"/>
              <a:gd name="T54" fmla="*/ 2147483646 w 648"/>
              <a:gd name="T55" fmla="*/ 2147483646 h 492"/>
              <a:gd name="T56" fmla="*/ 2147483646 w 648"/>
              <a:gd name="T57" fmla="*/ 2147483646 h 492"/>
              <a:gd name="T58" fmla="*/ 2147483646 w 648"/>
              <a:gd name="T59" fmla="*/ 2147483646 h 492"/>
              <a:gd name="T60" fmla="*/ 2147483646 w 648"/>
              <a:gd name="T61" fmla="*/ 2147483646 h 492"/>
              <a:gd name="T62" fmla="*/ 2147483646 w 648"/>
              <a:gd name="T63" fmla="*/ 2147483646 h 492"/>
              <a:gd name="T64" fmla="*/ 2147483646 w 648"/>
              <a:gd name="T65" fmla="*/ 2147483646 h 492"/>
              <a:gd name="T66" fmla="*/ 2147483646 w 648"/>
              <a:gd name="T67" fmla="*/ 2147483646 h 492"/>
              <a:gd name="T68" fmla="*/ 2147483646 w 648"/>
              <a:gd name="T69" fmla="*/ 2147483646 h 492"/>
              <a:gd name="T70" fmla="*/ 2147483646 w 648"/>
              <a:gd name="T71" fmla="*/ 2147483646 h 492"/>
              <a:gd name="T72" fmla="*/ 2147483646 w 648"/>
              <a:gd name="T73" fmla="*/ 2147483646 h 492"/>
              <a:gd name="T74" fmla="*/ 2147483646 w 648"/>
              <a:gd name="T75" fmla="*/ 2147483646 h 492"/>
              <a:gd name="T76" fmla="*/ 2147483646 w 648"/>
              <a:gd name="T77" fmla="*/ 2147483646 h 492"/>
              <a:gd name="T78" fmla="*/ 2147483646 w 648"/>
              <a:gd name="T79" fmla="*/ 2147483646 h 492"/>
              <a:gd name="T80" fmla="*/ 2147483646 w 648"/>
              <a:gd name="T81" fmla="*/ 2147483646 h 492"/>
              <a:gd name="T82" fmla="*/ 2147483646 w 648"/>
              <a:gd name="T83" fmla="*/ 2147483646 h 492"/>
              <a:gd name="T84" fmla="*/ 2147483646 w 648"/>
              <a:gd name="T85" fmla="*/ 2147483646 h 492"/>
              <a:gd name="T86" fmla="*/ 2147483646 w 648"/>
              <a:gd name="T87" fmla="*/ 2147483646 h 492"/>
              <a:gd name="T88" fmla="*/ 2147483646 w 648"/>
              <a:gd name="T89" fmla="*/ 2147483646 h 492"/>
              <a:gd name="T90" fmla="*/ 2147483646 w 648"/>
              <a:gd name="T91" fmla="*/ 2147483646 h 492"/>
              <a:gd name="T92" fmla="*/ 2147483646 w 648"/>
              <a:gd name="T93" fmla="*/ 2147483646 h 492"/>
              <a:gd name="T94" fmla="*/ 2147483646 w 648"/>
              <a:gd name="T95" fmla="*/ 2147483646 h 492"/>
              <a:gd name="T96" fmla="*/ 2147483646 w 648"/>
              <a:gd name="T97" fmla="*/ 2147483646 h 492"/>
              <a:gd name="T98" fmla="*/ 2147483646 w 648"/>
              <a:gd name="T99" fmla="*/ 2147483646 h 492"/>
              <a:gd name="T100" fmla="*/ 2147483646 w 648"/>
              <a:gd name="T101" fmla="*/ 2147483646 h 492"/>
              <a:gd name="T102" fmla="*/ 2147483646 w 648"/>
              <a:gd name="T103" fmla="*/ 2147483646 h 492"/>
              <a:gd name="T104" fmla="*/ 2147483646 w 648"/>
              <a:gd name="T105" fmla="*/ 2147483646 h 492"/>
              <a:gd name="T106" fmla="*/ 2147483646 w 648"/>
              <a:gd name="T107" fmla="*/ 2147483646 h 492"/>
              <a:gd name="T108" fmla="*/ 2147483646 w 648"/>
              <a:gd name="T109" fmla="*/ 2147483646 h 492"/>
              <a:gd name="T110" fmla="*/ 2147483646 w 648"/>
              <a:gd name="T111" fmla="*/ 2147483646 h 492"/>
              <a:gd name="T112" fmla="*/ 2147483646 w 648"/>
              <a:gd name="T113" fmla="*/ 2147483646 h 492"/>
              <a:gd name="T114" fmla="*/ 2147483646 w 648"/>
              <a:gd name="T115" fmla="*/ 2147483646 h 492"/>
              <a:gd name="T116" fmla="*/ 2147483646 w 648"/>
              <a:gd name="T117" fmla="*/ 2147483646 h 492"/>
              <a:gd name="T118" fmla="*/ 2147483646 w 648"/>
              <a:gd name="T119" fmla="*/ 2147483646 h 492"/>
              <a:gd name="T120" fmla="*/ 2147483646 w 648"/>
              <a:gd name="T121" fmla="*/ 2147483646 h 49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48"/>
              <a:gd name="T184" fmla="*/ 0 h 492"/>
              <a:gd name="T185" fmla="*/ 648 w 648"/>
              <a:gd name="T186" fmla="*/ 492 h 49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48" h="492">
                <a:moveTo>
                  <a:pt x="0" y="492"/>
                </a:moveTo>
                <a:lnTo>
                  <a:pt x="6" y="486"/>
                </a:lnTo>
                <a:lnTo>
                  <a:pt x="18" y="474"/>
                </a:lnTo>
                <a:lnTo>
                  <a:pt x="18" y="468"/>
                </a:lnTo>
                <a:lnTo>
                  <a:pt x="30" y="456"/>
                </a:lnTo>
                <a:lnTo>
                  <a:pt x="30" y="450"/>
                </a:lnTo>
                <a:lnTo>
                  <a:pt x="36" y="444"/>
                </a:lnTo>
                <a:lnTo>
                  <a:pt x="48" y="432"/>
                </a:lnTo>
                <a:lnTo>
                  <a:pt x="48" y="420"/>
                </a:lnTo>
                <a:lnTo>
                  <a:pt x="54" y="414"/>
                </a:lnTo>
                <a:lnTo>
                  <a:pt x="60" y="408"/>
                </a:lnTo>
                <a:lnTo>
                  <a:pt x="66" y="402"/>
                </a:lnTo>
                <a:lnTo>
                  <a:pt x="72" y="396"/>
                </a:lnTo>
                <a:lnTo>
                  <a:pt x="72" y="390"/>
                </a:lnTo>
                <a:lnTo>
                  <a:pt x="84" y="378"/>
                </a:lnTo>
                <a:lnTo>
                  <a:pt x="84" y="372"/>
                </a:lnTo>
                <a:lnTo>
                  <a:pt x="90" y="366"/>
                </a:lnTo>
                <a:lnTo>
                  <a:pt x="96" y="360"/>
                </a:lnTo>
                <a:lnTo>
                  <a:pt x="96" y="354"/>
                </a:lnTo>
                <a:lnTo>
                  <a:pt x="102" y="348"/>
                </a:lnTo>
                <a:lnTo>
                  <a:pt x="114" y="336"/>
                </a:lnTo>
                <a:lnTo>
                  <a:pt x="114" y="330"/>
                </a:lnTo>
                <a:lnTo>
                  <a:pt x="120" y="324"/>
                </a:lnTo>
                <a:lnTo>
                  <a:pt x="120" y="318"/>
                </a:lnTo>
                <a:lnTo>
                  <a:pt x="126" y="312"/>
                </a:lnTo>
                <a:lnTo>
                  <a:pt x="132" y="306"/>
                </a:lnTo>
                <a:lnTo>
                  <a:pt x="144" y="294"/>
                </a:lnTo>
                <a:lnTo>
                  <a:pt x="144" y="282"/>
                </a:lnTo>
                <a:lnTo>
                  <a:pt x="150" y="276"/>
                </a:lnTo>
                <a:lnTo>
                  <a:pt x="156" y="270"/>
                </a:lnTo>
                <a:lnTo>
                  <a:pt x="168" y="258"/>
                </a:lnTo>
                <a:lnTo>
                  <a:pt x="168" y="252"/>
                </a:lnTo>
                <a:lnTo>
                  <a:pt x="180" y="240"/>
                </a:lnTo>
                <a:lnTo>
                  <a:pt x="180" y="234"/>
                </a:lnTo>
                <a:lnTo>
                  <a:pt x="186" y="228"/>
                </a:lnTo>
                <a:lnTo>
                  <a:pt x="192" y="222"/>
                </a:lnTo>
                <a:lnTo>
                  <a:pt x="192" y="216"/>
                </a:lnTo>
                <a:lnTo>
                  <a:pt x="198" y="210"/>
                </a:lnTo>
                <a:lnTo>
                  <a:pt x="210" y="198"/>
                </a:lnTo>
                <a:lnTo>
                  <a:pt x="210" y="192"/>
                </a:lnTo>
                <a:lnTo>
                  <a:pt x="216" y="186"/>
                </a:lnTo>
                <a:lnTo>
                  <a:pt x="216" y="180"/>
                </a:lnTo>
                <a:lnTo>
                  <a:pt x="222" y="174"/>
                </a:lnTo>
                <a:lnTo>
                  <a:pt x="234" y="162"/>
                </a:lnTo>
                <a:lnTo>
                  <a:pt x="234" y="156"/>
                </a:lnTo>
                <a:lnTo>
                  <a:pt x="246" y="144"/>
                </a:lnTo>
                <a:lnTo>
                  <a:pt x="246" y="138"/>
                </a:lnTo>
                <a:lnTo>
                  <a:pt x="252" y="132"/>
                </a:lnTo>
                <a:lnTo>
                  <a:pt x="264" y="120"/>
                </a:lnTo>
                <a:lnTo>
                  <a:pt x="264" y="114"/>
                </a:lnTo>
                <a:lnTo>
                  <a:pt x="276" y="102"/>
                </a:lnTo>
                <a:lnTo>
                  <a:pt x="276" y="96"/>
                </a:lnTo>
                <a:lnTo>
                  <a:pt x="282" y="90"/>
                </a:lnTo>
                <a:lnTo>
                  <a:pt x="288" y="84"/>
                </a:lnTo>
                <a:lnTo>
                  <a:pt x="288" y="78"/>
                </a:lnTo>
                <a:lnTo>
                  <a:pt x="300" y="66"/>
                </a:lnTo>
                <a:lnTo>
                  <a:pt x="300" y="60"/>
                </a:lnTo>
                <a:lnTo>
                  <a:pt x="306" y="54"/>
                </a:lnTo>
                <a:lnTo>
                  <a:pt x="312" y="48"/>
                </a:lnTo>
                <a:lnTo>
                  <a:pt x="312" y="42"/>
                </a:lnTo>
                <a:lnTo>
                  <a:pt x="318" y="36"/>
                </a:lnTo>
                <a:lnTo>
                  <a:pt x="330" y="24"/>
                </a:lnTo>
                <a:lnTo>
                  <a:pt x="330" y="18"/>
                </a:lnTo>
                <a:lnTo>
                  <a:pt x="342" y="6"/>
                </a:lnTo>
                <a:lnTo>
                  <a:pt x="342" y="0"/>
                </a:lnTo>
                <a:lnTo>
                  <a:pt x="348" y="6"/>
                </a:lnTo>
                <a:lnTo>
                  <a:pt x="354" y="12"/>
                </a:lnTo>
                <a:lnTo>
                  <a:pt x="360" y="18"/>
                </a:lnTo>
                <a:lnTo>
                  <a:pt x="360" y="24"/>
                </a:lnTo>
                <a:lnTo>
                  <a:pt x="366" y="30"/>
                </a:lnTo>
                <a:lnTo>
                  <a:pt x="378" y="42"/>
                </a:lnTo>
                <a:lnTo>
                  <a:pt x="378" y="48"/>
                </a:lnTo>
                <a:lnTo>
                  <a:pt x="384" y="54"/>
                </a:lnTo>
                <a:lnTo>
                  <a:pt x="384" y="60"/>
                </a:lnTo>
                <a:lnTo>
                  <a:pt x="390" y="66"/>
                </a:lnTo>
                <a:lnTo>
                  <a:pt x="396" y="72"/>
                </a:lnTo>
                <a:lnTo>
                  <a:pt x="408" y="84"/>
                </a:lnTo>
                <a:lnTo>
                  <a:pt x="408" y="96"/>
                </a:lnTo>
                <a:lnTo>
                  <a:pt x="414" y="102"/>
                </a:lnTo>
                <a:lnTo>
                  <a:pt x="420" y="108"/>
                </a:lnTo>
                <a:lnTo>
                  <a:pt x="432" y="120"/>
                </a:lnTo>
                <a:lnTo>
                  <a:pt x="432" y="126"/>
                </a:lnTo>
                <a:lnTo>
                  <a:pt x="444" y="138"/>
                </a:lnTo>
                <a:lnTo>
                  <a:pt x="444" y="144"/>
                </a:lnTo>
                <a:lnTo>
                  <a:pt x="450" y="150"/>
                </a:lnTo>
                <a:lnTo>
                  <a:pt x="456" y="156"/>
                </a:lnTo>
                <a:lnTo>
                  <a:pt x="456" y="162"/>
                </a:lnTo>
                <a:lnTo>
                  <a:pt x="462" y="168"/>
                </a:lnTo>
                <a:lnTo>
                  <a:pt x="474" y="180"/>
                </a:lnTo>
                <a:lnTo>
                  <a:pt x="474" y="186"/>
                </a:lnTo>
                <a:lnTo>
                  <a:pt x="480" y="192"/>
                </a:lnTo>
                <a:lnTo>
                  <a:pt x="480" y="198"/>
                </a:lnTo>
                <a:lnTo>
                  <a:pt x="486" y="204"/>
                </a:lnTo>
                <a:lnTo>
                  <a:pt x="498" y="216"/>
                </a:lnTo>
                <a:lnTo>
                  <a:pt x="498" y="222"/>
                </a:lnTo>
                <a:lnTo>
                  <a:pt x="510" y="234"/>
                </a:lnTo>
                <a:lnTo>
                  <a:pt x="510" y="240"/>
                </a:lnTo>
                <a:lnTo>
                  <a:pt x="516" y="246"/>
                </a:lnTo>
                <a:lnTo>
                  <a:pt x="528" y="258"/>
                </a:lnTo>
                <a:lnTo>
                  <a:pt x="528" y="264"/>
                </a:lnTo>
                <a:lnTo>
                  <a:pt x="540" y="276"/>
                </a:lnTo>
                <a:lnTo>
                  <a:pt x="540" y="282"/>
                </a:lnTo>
                <a:lnTo>
                  <a:pt x="546" y="288"/>
                </a:lnTo>
                <a:lnTo>
                  <a:pt x="552" y="294"/>
                </a:lnTo>
                <a:lnTo>
                  <a:pt x="552" y="300"/>
                </a:lnTo>
                <a:lnTo>
                  <a:pt x="564" y="312"/>
                </a:lnTo>
                <a:lnTo>
                  <a:pt x="564" y="318"/>
                </a:lnTo>
                <a:lnTo>
                  <a:pt x="570" y="324"/>
                </a:lnTo>
                <a:lnTo>
                  <a:pt x="576" y="330"/>
                </a:lnTo>
                <a:lnTo>
                  <a:pt x="576" y="336"/>
                </a:lnTo>
                <a:lnTo>
                  <a:pt x="582" y="342"/>
                </a:lnTo>
                <a:lnTo>
                  <a:pt x="594" y="354"/>
                </a:lnTo>
                <a:lnTo>
                  <a:pt x="594" y="360"/>
                </a:lnTo>
                <a:lnTo>
                  <a:pt x="606" y="372"/>
                </a:lnTo>
                <a:lnTo>
                  <a:pt x="606" y="378"/>
                </a:lnTo>
                <a:lnTo>
                  <a:pt x="612" y="384"/>
                </a:lnTo>
                <a:lnTo>
                  <a:pt x="624" y="396"/>
                </a:lnTo>
                <a:lnTo>
                  <a:pt x="624" y="408"/>
                </a:lnTo>
                <a:lnTo>
                  <a:pt x="630" y="414"/>
                </a:lnTo>
                <a:lnTo>
                  <a:pt x="636" y="420"/>
                </a:lnTo>
                <a:lnTo>
                  <a:pt x="642" y="426"/>
                </a:lnTo>
                <a:lnTo>
                  <a:pt x="648" y="43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6" name="Line 54"/>
          <p:cNvSpPr>
            <a:spLocks noChangeShapeType="1"/>
          </p:cNvSpPr>
          <p:nvPr/>
        </p:nvSpPr>
        <p:spPr bwMode="auto">
          <a:xfrm>
            <a:off x="614363" y="49053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7" name="Line 55"/>
          <p:cNvSpPr>
            <a:spLocks noChangeShapeType="1"/>
          </p:cNvSpPr>
          <p:nvPr/>
        </p:nvSpPr>
        <p:spPr bwMode="auto">
          <a:xfrm>
            <a:off x="614363" y="39147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8" name="Line 56"/>
          <p:cNvSpPr>
            <a:spLocks noChangeShapeType="1"/>
          </p:cNvSpPr>
          <p:nvPr/>
        </p:nvSpPr>
        <p:spPr bwMode="auto">
          <a:xfrm>
            <a:off x="4851400" y="3914775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19" name="Line 57"/>
          <p:cNvSpPr>
            <a:spLocks noChangeShapeType="1"/>
          </p:cNvSpPr>
          <p:nvPr/>
        </p:nvSpPr>
        <p:spPr bwMode="auto">
          <a:xfrm>
            <a:off x="614363" y="3914775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0" name="Line 58"/>
          <p:cNvSpPr>
            <a:spLocks noChangeShapeType="1"/>
          </p:cNvSpPr>
          <p:nvPr/>
        </p:nvSpPr>
        <p:spPr bwMode="auto">
          <a:xfrm>
            <a:off x="614363" y="49053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1" name="Line 59"/>
          <p:cNvSpPr>
            <a:spLocks noChangeShapeType="1"/>
          </p:cNvSpPr>
          <p:nvPr/>
        </p:nvSpPr>
        <p:spPr bwMode="auto">
          <a:xfrm>
            <a:off x="614363" y="3914775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2" name="Line 60"/>
          <p:cNvSpPr>
            <a:spLocks noChangeShapeType="1"/>
          </p:cNvSpPr>
          <p:nvPr/>
        </p:nvSpPr>
        <p:spPr bwMode="auto">
          <a:xfrm flipV="1">
            <a:off x="614363" y="48577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3" name="Line 61"/>
          <p:cNvSpPr>
            <a:spLocks noChangeShapeType="1"/>
          </p:cNvSpPr>
          <p:nvPr/>
        </p:nvSpPr>
        <p:spPr bwMode="auto">
          <a:xfrm>
            <a:off x="614363" y="39147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4" name="Rectangle 62"/>
          <p:cNvSpPr>
            <a:spLocks noChangeArrowheads="1"/>
          </p:cNvSpPr>
          <p:nvPr/>
        </p:nvSpPr>
        <p:spPr bwMode="auto">
          <a:xfrm>
            <a:off x="611188" y="4933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525" name="Line 63"/>
          <p:cNvSpPr>
            <a:spLocks noChangeShapeType="1"/>
          </p:cNvSpPr>
          <p:nvPr/>
        </p:nvSpPr>
        <p:spPr bwMode="auto">
          <a:xfrm flipV="1">
            <a:off x="2024063" y="48577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6" name="Line 64"/>
          <p:cNvSpPr>
            <a:spLocks noChangeShapeType="1"/>
          </p:cNvSpPr>
          <p:nvPr/>
        </p:nvSpPr>
        <p:spPr bwMode="auto">
          <a:xfrm>
            <a:off x="2024063" y="39147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7" name="Rectangle 65"/>
          <p:cNvSpPr>
            <a:spLocks noChangeArrowheads="1"/>
          </p:cNvSpPr>
          <p:nvPr/>
        </p:nvSpPr>
        <p:spPr bwMode="auto">
          <a:xfrm>
            <a:off x="1955800" y="49339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0</a:t>
            </a:r>
            <a:endParaRPr lang="fr-FR" altLang="en-US" sz="1800" b="1"/>
          </a:p>
        </p:txBody>
      </p:sp>
      <p:sp>
        <p:nvSpPr>
          <p:cNvPr id="62528" name="Line 66"/>
          <p:cNvSpPr>
            <a:spLocks noChangeShapeType="1"/>
          </p:cNvSpPr>
          <p:nvPr/>
        </p:nvSpPr>
        <p:spPr bwMode="auto">
          <a:xfrm flipV="1">
            <a:off x="3441700" y="48577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29" name="Line 67"/>
          <p:cNvSpPr>
            <a:spLocks noChangeShapeType="1"/>
          </p:cNvSpPr>
          <p:nvPr/>
        </p:nvSpPr>
        <p:spPr bwMode="auto">
          <a:xfrm>
            <a:off x="3441700" y="39147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0" name="Rectangle 68"/>
          <p:cNvSpPr>
            <a:spLocks noChangeArrowheads="1"/>
          </p:cNvSpPr>
          <p:nvPr/>
        </p:nvSpPr>
        <p:spPr bwMode="auto">
          <a:xfrm>
            <a:off x="3335338" y="49339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fr-FR" altLang="en-US" sz="1800" b="1"/>
          </a:p>
        </p:txBody>
      </p:sp>
      <p:sp>
        <p:nvSpPr>
          <p:cNvPr id="62531" name="Line 69"/>
          <p:cNvSpPr>
            <a:spLocks noChangeShapeType="1"/>
          </p:cNvSpPr>
          <p:nvPr/>
        </p:nvSpPr>
        <p:spPr bwMode="auto">
          <a:xfrm flipV="1">
            <a:off x="4851400" y="48577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2" name="Line 70"/>
          <p:cNvSpPr>
            <a:spLocks noChangeShapeType="1"/>
          </p:cNvSpPr>
          <p:nvPr/>
        </p:nvSpPr>
        <p:spPr bwMode="auto">
          <a:xfrm>
            <a:off x="4851400" y="39147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3" name="Rectangle 71"/>
          <p:cNvSpPr>
            <a:spLocks noChangeArrowheads="1"/>
          </p:cNvSpPr>
          <p:nvPr/>
        </p:nvSpPr>
        <p:spPr bwMode="auto">
          <a:xfrm>
            <a:off x="4745038" y="49339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500</a:t>
            </a:r>
            <a:endParaRPr lang="fr-FR" altLang="en-US" sz="1800" b="1"/>
          </a:p>
        </p:txBody>
      </p:sp>
      <p:sp>
        <p:nvSpPr>
          <p:cNvPr id="62534" name="Line 72"/>
          <p:cNvSpPr>
            <a:spLocks noChangeShapeType="1"/>
          </p:cNvSpPr>
          <p:nvPr/>
        </p:nvSpPr>
        <p:spPr bwMode="auto">
          <a:xfrm>
            <a:off x="614363" y="39147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5" name="Line 73"/>
          <p:cNvSpPr>
            <a:spLocks noChangeShapeType="1"/>
          </p:cNvSpPr>
          <p:nvPr/>
        </p:nvSpPr>
        <p:spPr bwMode="auto">
          <a:xfrm flipH="1">
            <a:off x="4805363" y="39147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6" name="Rectangle 74"/>
          <p:cNvSpPr>
            <a:spLocks noChangeArrowheads="1"/>
          </p:cNvSpPr>
          <p:nvPr/>
        </p:nvSpPr>
        <p:spPr bwMode="auto">
          <a:xfrm>
            <a:off x="544513" y="38385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537" name="Line 75"/>
          <p:cNvSpPr>
            <a:spLocks noChangeShapeType="1"/>
          </p:cNvSpPr>
          <p:nvPr/>
        </p:nvSpPr>
        <p:spPr bwMode="auto">
          <a:xfrm>
            <a:off x="614363" y="43053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8" name="Line 78"/>
          <p:cNvSpPr>
            <a:spLocks noChangeShapeType="1"/>
          </p:cNvSpPr>
          <p:nvPr/>
        </p:nvSpPr>
        <p:spPr bwMode="auto">
          <a:xfrm>
            <a:off x="614363" y="469582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39" name="Rectangle 80"/>
          <p:cNvSpPr>
            <a:spLocks noChangeArrowheads="1"/>
          </p:cNvSpPr>
          <p:nvPr/>
        </p:nvSpPr>
        <p:spPr bwMode="auto">
          <a:xfrm>
            <a:off x="476250" y="466725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 b="1"/>
          </a:p>
        </p:txBody>
      </p:sp>
      <p:sp>
        <p:nvSpPr>
          <p:cNvPr id="62540" name="Line 81"/>
          <p:cNvSpPr>
            <a:spLocks noChangeShapeType="1"/>
          </p:cNvSpPr>
          <p:nvPr/>
        </p:nvSpPr>
        <p:spPr bwMode="auto">
          <a:xfrm>
            <a:off x="614363" y="49053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41" name="Line 82"/>
          <p:cNvSpPr>
            <a:spLocks noChangeShapeType="1"/>
          </p:cNvSpPr>
          <p:nvPr/>
        </p:nvSpPr>
        <p:spPr bwMode="auto">
          <a:xfrm>
            <a:off x="614363" y="39147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42" name="Line 83"/>
          <p:cNvSpPr>
            <a:spLocks noChangeShapeType="1"/>
          </p:cNvSpPr>
          <p:nvPr/>
        </p:nvSpPr>
        <p:spPr bwMode="auto">
          <a:xfrm>
            <a:off x="4851400" y="3914775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43" name="Line 84"/>
          <p:cNvSpPr>
            <a:spLocks noChangeShapeType="1"/>
          </p:cNvSpPr>
          <p:nvPr/>
        </p:nvSpPr>
        <p:spPr bwMode="auto">
          <a:xfrm>
            <a:off x="614363" y="3914775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44" name="Rectangle 85"/>
          <p:cNvSpPr>
            <a:spLocks noChangeArrowheads="1"/>
          </p:cNvSpPr>
          <p:nvPr/>
        </p:nvSpPr>
        <p:spPr bwMode="auto">
          <a:xfrm>
            <a:off x="614363" y="2533650"/>
            <a:ext cx="4237037" cy="1000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545" name="Picture 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2533650"/>
            <a:ext cx="3535363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46" name="Rectangle 87"/>
          <p:cNvSpPr>
            <a:spLocks noChangeArrowheads="1"/>
          </p:cNvSpPr>
          <p:nvPr/>
        </p:nvSpPr>
        <p:spPr bwMode="auto">
          <a:xfrm rot="-5400000">
            <a:off x="-28575" y="2928938"/>
            <a:ext cx="669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Depth (mm)</a:t>
            </a:r>
            <a:endParaRPr lang="fr-FR" altLang="en-US" sz="1800" b="1"/>
          </a:p>
        </p:txBody>
      </p:sp>
      <p:sp>
        <p:nvSpPr>
          <p:cNvPr id="62547" name="Rectangle 88"/>
          <p:cNvSpPr>
            <a:spLocks noChangeArrowheads="1"/>
          </p:cNvSpPr>
          <p:nvPr/>
        </p:nvSpPr>
        <p:spPr bwMode="auto">
          <a:xfrm>
            <a:off x="2043113" y="2314575"/>
            <a:ext cx="14239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Number of elements = 11</a:t>
            </a:r>
            <a:endParaRPr lang="fr-FR" altLang="en-US" sz="1800" b="1"/>
          </a:p>
        </p:txBody>
      </p:sp>
      <p:sp>
        <p:nvSpPr>
          <p:cNvPr id="62548" name="Rectangle 89"/>
          <p:cNvSpPr>
            <a:spLocks noChangeArrowheads="1"/>
          </p:cNvSpPr>
          <p:nvPr/>
        </p:nvSpPr>
        <p:spPr bwMode="auto">
          <a:xfrm>
            <a:off x="633413" y="34671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549" name="Rectangle 90"/>
          <p:cNvSpPr>
            <a:spLocks noChangeArrowheads="1"/>
          </p:cNvSpPr>
          <p:nvPr/>
        </p:nvSpPr>
        <p:spPr bwMode="auto">
          <a:xfrm>
            <a:off x="4872038" y="24574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550" name="Freeform 91"/>
          <p:cNvSpPr>
            <a:spLocks/>
          </p:cNvSpPr>
          <p:nvPr/>
        </p:nvSpPr>
        <p:spPr bwMode="auto">
          <a:xfrm>
            <a:off x="622300" y="2533650"/>
            <a:ext cx="1039813" cy="990600"/>
          </a:xfrm>
          <a:custGeom>
            <a:avLst/>
            <a:gdLst>
              <a:gd name="T0" fmla="*/ 2147483646 w 654"/>
              <a:gd name="T1" fmla="*/ 2147483646 h 624"/>
              <a:gd name="T2" fmla="*/ 2147483646 w 654"/>
              <a:gd name="T3" fmla="*/ 2147483646 h 624"/>
              <a:gd name="T4" fmla="*/ 2147483646 w 654"/>
              <a:gd name="T5" fmla="*/ 2147483646 h 624"/>
              <a:gd name="T6" fmla="*/ 2147483646 w 654"/>
              <a:gd name="T7" fmla="*/ 2147483646 h 624"/>
              <a:gd name="T8" fmla="*/ 2147483646 w 654"/>
              <a:gd name="T9" fmla="*/ 2147483646 h 624"/>
              <a:gd name="T10" fmla="*/ 2147483646 w 654"/>
              <a:gd name="T11" fmla="*/ 2147483646 h 624"/>
              <a:gd name="T12" fmla="*/ 2147483646 w 654"/>
              <a:gd name="T13" fmla="*/ 2147483646 h 624"/>
              <a:gd name="T14" fmla="*/ 2147483646 w 654"/>
              <a:gd name="T15" fmla="*/ 2147483646 h 624"/>
              <a:gd name="T16" fmla="*/ 2147483646 w 654"/>
              <a:gd name="T17" fmla="*/ 2147483646 h 624"/>
              <a:gd name="T18" fmla="*/ 2147483646 w 654"/>
              <a:gd name="T19" fmla="*/ 2147483646 h 624"/>
              <a:gd name="T20" fmla="*/ 2147483646 w 654"/>
              <a:gd name="T21" fmla="*/ 2147483646 h 624"/>
              <a:gd name="T22" fmla="*/ 2147483646 w 654"/>
              <a:gd name="T23" fmla="*/ 2147483646 h 624"/>
              <a:gd name="T24" fmla="*/ 2147483646 w 654"/>
              <a:gd name="T25" fmla="*/ 2147483646 h 624"/>
              <a:gd name="T26" fmla="*/ 2147483646 w 654"/>
              <a:gd name="T27" fmla="*/ 2147483646 h 624"/>
              <a:gd name="T28" fmla="*/ 2147483646 w 654"/>
              <a:gd name="T29" fmla="*/ 2147483646 h 624"/>
              <a:gd name="T30" fmla="*/ 2147483646 w 654"/>
              <a:gd name="T31" fmla="*/ 2147483646 h 624"/>
              <a:gd name="T32" fmla="*/ 2147483646 w 654"/>
              <a:gd name="T33" fmla="*/ 2147483646 h 624"/>
              <a:gd name="T34" fmla="*/ 2147483646 w 654"/>
              <a:gd name="T35" fmla="*/ 2147483646 h 624"/>
              <a:gd name="T36" fmla="*/ 2147483646 w 654"/>
              <a:gd name="T37" fmla="*/ 2147483646 h 624"/>
              <a:gd name="T38" fmla="*/ 2147483646 w 654"/>
              <a:gd name="T39" fmla="*/ 2147483646 h 624"/>
              <a:gd name="T40" fmla="*/ 2147483646 w 654"/>
              <a:gd name="T41" fmla="*/ 2147483646 h 624"/>
              <a:gd name="T42" fmla="*/ 2147483646 w 654"/>
              <a:gd name="T43" fmla="*/ 2147483646 h 624"/>
              <a:gd name="T44" fmla="*/ 2147483646 w 654"/>
              <a:gd name="T45" fmla="*/ 2147483646 h 624"/>
              <a:gd name="T46" fmla="*/ 2147483646 w 654"/>
              <a:gd name="T47" fmla="*/ 2147483646 h 624"/>
              <a:gd name="T48" fmla="*/ 2147483646 w 654"/>
              <a:gd name="T49" fmla="*/ 2147483646 h 624"/>
              <a:gd name="T50" fmla="*/ 2147483646 w 654"/>
              <a:gd name="T51" fmla="*/ 2147483646 h 624"/>
              <a:gd name="T52" fmla="*/ 2147483646 w 654"/>
              <a:gd name="T53" fmla="*/ 2147483646 h 624"/>
              <a:gd name="T54" fmla="*/ 2147483646 w 654"/>
              <a:gd name="T55" fmla="*/ 2147483646 h 624"/>
              <a:gd name="T56" fmla="*/ 2147483646 w 654"/>
              <a:gd name="T57" fmla="*/ 2147483646 h 624"/>
              <a:gd name="T58" fmla="*/ 2147483646 w 654"/>
              <a:gd name="T59" fmla="*/ 2147483646 h 624"/>
              <a:gd name="T60" fmla="*/ 2147483646 w 654"/>
              <a:gd name="T61" fmla="*/ 2147483646 h 624"/>
              <a:gd name="T62" fmla="*/ 2147483646 w 654"/>
              <a:gd name="T63" fmla="*/ 2147483646 h 624"/>
              <a:gd name="T64" fmla="*/ 2147483646 w 654"/>
              <a:gd name="T65" fmla="*/ 2147483646 h 624"/>
              <a:gd name="T66" fmla="*/ 2147483646 w 654"/>
              <a:gd name="T67" fmla="*/ 2147483646 h 624"/>
              <a:gd name="T68" fmla="*/ 2147483646 w 654"/>
              <a:gd name="T69" fmla="*/ 2147483646 h 624"/>
              <a:gd name="T70" fmla="*/ 2147483646 w 654"/>
              <a:gd name="T71" fmla="*/ 2147483646 h 624"/>
              <a:gd name="T72" fmla="*/ 2147483646 w 654"/>
              <a:gd name="T73" fmla="*/ 2147483646 h 624"/>
              <a:gd name="T74" fmla="*/ 2147483646 w 654"/>
              <a:gd name="T75" fmla="*/ 2147483646 h 624"/>
              <a:gd name="T76" fmla="*/ 2147483646 w 654"/>
              <a:gd name="T77" fmla="*/ 2147483646 h 624"/>
              <a:gd name="T78" fmla="*/ 2147483646 w 654"/>
              <a:gd name="T79" fmla="*/ 2147483646 h 624"/>
              <a:gd name="T80" fmla="*/ 2147483646 w 654"/>
              <a:gd name="T81" fmla="*/ 2147483646 h 624"/>
              <a:gd name="T82" fmla="*/ 2147483646 w 654"/>
              <a:gd name="T83" fmla="*/ 2147483646 h 6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54"/>
              <a:gd name="T127" fmla="*/ 0 h 624"/>
              <a:gd name="T128" fmla="*/ 654 w 654"/>
              <a:gd name="T129" fmla="*/ 624 h 6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54" h="624">
                <a:moveTo>
                  <a:pt x="0" y="312"/>
                </a:moveTo>
                <a:lnTo>
                  <a:pt x="0" y="318"/>
                </a:lnTo>
                <a:lnTo>
                  <a:pt x="6" y="324"/>
                </a:lnTo>
                <a:lnTo>
                  <a:pt x="18" y="336"/>
                </a:lnTo>
                <a:lnTo>
                  <a:pt x="18" y="348"/>
                </a:lnTo>
                <a:lnTo>
                  <a:pt x="24" y="354"/>
                </a:lnTo>
                <a:lnTo>
                  <a:pt x="30" y="360"/>
                </a:lnTo>
                <a:lnTo>
                  <a:pt x="42" y="372"/>
                </a:lnTo>
                <a:lnTo>
                  <a:pt x="42" y="384"/>
                </a:lnTo>
                <a:lnTo>
                  <a:pt x="48" y="390"/>
                </a:lnTo>
                <a:lnTo>
                  <a:pt x="54" y="396"/>
                </a:lnTo>
                <a:lnTo>
                  <a:pt x="60" y="402"/>
                </a:lnTo>
                <a:lnTo>
                  <a:pt x="66" y="408"/>
                </a:lnTo>
                <a:lnTo>
                  <a:pt x="66" y="414"/>
                </a:lnTo>
                <a:lnTo>
                  <a:pt x="78" y="426"/>
                </a:lnTo>
                <a:lnTo>
                  <a:pt x="78" y="432"/>
                </a:lnTo>
                <a:lnTo>
                  <a:pt x="84" y="438"/>
                </a:lnTo>
                <a:lnTo>
                  <a:pt x="90" y="444"/>
                </a:lnTo>
                <a:lnTo>
                  <a:pt x="90" y="450"/>
                </a:lnTo>
                <a:lnTo>
                  <a:pt x="96" y="456"/>
                </a:lnTo>
                <a:lnTo>
                  <a:pt x="108" y="468"/>
                </a:lnTo>
                <a:lnTo>
                  <a:pt x="108" y="474"/>
                </a:lnTo>
                <a:lnTo>
                  <a:pt x="114" y="480"/>
                </a:lnTo>
                <a:lnTo>
                  <a:pt x="114" y="486"/>
                </a:lnTo>
                <a:lnTo>
                  <a:pt x="120" y="492"/>
                </a:lnTo>
                <a:lnTo>
                  <a:pt x="132" y="504"/>
                </a:lnTo>
                <a:lnTo>
                  <a:pt x="132" y="510"/>
                </a:lnTo>
                <a:lnTo>
                  <a:pt x="144" y="522"/>
                </a:lnTo>
                <a:lnTo>
                  <a:pt x="144" y="528"/>
                </a:lnTo>
                <a:lnTo>
                  <a:pt x="150" y="534"/>
                </a:lnTo>
                <a:lnTo>
                  <a:pt x="162" y="546"/>
                </a:lnTo>
                <a:lnTo>
                  <a:pt x="162" y="558"/>
                </a:lnTo>
                <a:lnTo>
                  <a:pt x="168" y="564"/>
                </a:lnTo>
                <a:lnTo>
                  <a:pt x="174" y="570"/>
                </a:lnTo>
                <a:lnTo>
                  <a:pt x="186" y="582"/>
                </a:lnTo>
                <a:lnTo>
                  <a:pt x="186" y="588"/>
                </a:lnTo>
                <a:lnTo>
                  <a:pt x="198" y="600"/>
                </a:lnTo>
                <a:lnTo>
                  <a:pt x="198" y="606"/>
                </a:lnTo>
                <a:lnTo>
                  <a:pt x="204" y="612"/>
                </a:lnTo>
                <a:lnTo>
                  <a:pt x="210" y="618"/>
                </a:lnTo>
                <a:lnTo>
                  <a:pt x="210" y="624"/>
                </a:lnTo>
                <a:lnTo>
                  <a:pt x="222" y="612"/>
                </a:lnTo>
                <a:lnTo>
                  <a:pt x="222" y="606"/>
                </a:lnTo>
                <a:lnTo>
                  <a:pt x="228" y="600"/>
                </a:lnTo>
                <a:lnTo>
                  <a:pt x="234" y="594"/>
                </a:lnTo>
                <a:lnTo>
                  <a:pt x="234" y="588"/>
                </a:lnTo>
                <a:lnTo>
                  <a:pt x="240" y="582"/>
                </a:lnTo>
                <a:lnTo>
                  <a:pt x="252" y="570"/>
                </a:lnTo>
                <a:lnTo>
                  <a:pt x="252" y="564"/>
                </a:lnTo>
                <a:lnTo>
                  <a:pt x="258" y="558"/>
                </a:lnTo>
                <a:lnTo>
                  <a:pt x="258" y="552"/>
                </a:lnTo>
                <a:lnTo>
                  <a:pt x="264" y="546"/>
                </a:lnTo>
                <a:lnTo>
                  <a:pt x="276" y="534"/>
                </a:lnTo>
                <a:lnTo>
                  <a:pt x="276" y="528"/>
                </a:lnTo>
                <a:lnTo>
                  <a:pt x="288" y="516"/>
                </a:lnTo>
                <a:lnTo>
                  <a:pt x="288" y="510"/>
                </a:lnTo>
                <a:lnTo>
                  <a:pt x="294" y="504"/>
                </a:lnTo>
                <a:lnTo>
                  <a:pt x="306" y="492"/>
                </a:lnTo>
                <a:lnTo>
                  <a:pt x="306" y="480"/>
                </a:lnTo>
                <a:lnTo>
                  <a:pt x="312" y="474"/>
                </a:lnTo>
                <a:lnTo>
                  <a:pt x="318" y="468"/>
                </a:lnTo>
                <a:lnTo>
                  <a:pt x="324" y="462"/>
                </a:lnTo>
                <a:lnTo>
                  <a:pt x="330" y="456"/>
                </a:lnTo>
                <a:lnTo>
                  <a:pt x="330" y="450"/>
                </a:lnTo>
                <a:lnTo>
                  <a:pt x="342" y="438"/>
                </a:lnTo>
                <a:lnTo>
                  <a:pt x="342" y="432"/>
                </a:lnTo>
                <a:lnTo>
                  <a:pt x="348" y="426"/>
                </a:lnTo>
                <a:lnTo>
                  <a:pt x="354" y="420"/>
                </a:lnTo>
                <a:lnTo>
                  <a:pt x="354" y="414"/>
                </a:lnTo>
                <a:lnTo>
                  <a:pt x="366" y="402"/>
                </a:lnTo>
                <a:lnTo>
                  <a:pt x="366" y="396"/>
                </a:lnTo>
                <a:lnTo>
                  <a:pt x="372" y="390"/>
                </a:lnTo>
                <a:lnTo>
                  <a:pt x="378" y="384"/>
                </a:lnTo>
                <a:lnTo>
                  <a:pt x="384" y="378"/>
                </a:lnTo>
                <a:lnTo>
                  <a:pt x="384" y="372"/>
                </a:lnTo>
                <a:lnTo>
                  <a:pt x="396" y="360"/>
                </a:lnTo>
                <a:lnTo>
                  <a:pt x="396" y="354"/>
                </a:lnTo>
                <a:lnTo>
                  <a:pt x="402" y="348"/>
                </a:lnTo>
                <a:lnTo>
                  <a:pt x="408" y="342"/>
                </a:lnTo>
                <a:lnTo>
                  <a:pt x="408" y="336"/>
                </a:lnTo>
                <a:lnTo>
                  <a:pt x="414" y="330"/>
                </a:lnTo>
                <a:lnTo>
                  <a:pt x="426" y="318"/>
                </a:lnTo>
                <a:lnTo>
                  <a:pt x="426" y="312"/>
                </a:lnTo>
                <a:lnTo>
                  <a:pt x="432" y="306"/>
                </a:lnTo>
                <a:lnTo>
                  <a:pt x="432" y="300"/>
                </a:lnTo>
                <a:lnTo>
                  <a:pt x="438" y="294"/>
                </a:lnTo>
                <a:lnTo>
                  <a:pt x="450" y="282"/>
                </a:lnTo>
                <a:lnTo>
                  <a:pt x="450" y="276"/>
                </a:lnTo>
                <a:lnTo>
                  <a:pt x="462" y="264"/>
                </a:lnTo>
                <a:lnTo>
                  <a:pt x="462" y="258"/>
                </a:lnTo>
                <a:lnTo>
                  <a:pt x="468" y="252"/>
                </a:lnTo>
                <a:lnTo>
                  <a:pt x="480" y="240"/>
                </a:lnTo>
                <a:lnTo>
                  <a:pt x="480" y="228"/>
                </a:lnTo>
                <a:lnTo>
                  <a:pt x="486" y="222"/>
                </a:lnTo>
                <a:lnTo>
                  <a:pt x="492" y="216"/>
                </a:lnTo>
                <a:lnTo>
                  <a:pt x="498" y="210"/>
                </a:lnTo>
                <a:lnTo>
                  <a:pt x="504" y="204"/>
                </a:lnTo>
                <a:lnTo>
                  <a:pt x="504" y="198"/>
                </a:lnTo>
                <a:lnTo>
                  <a:pt x="516" y="186"/>
                </a:lnTo>
                <a:lnTo>
                  <a:pt x="516" y="180"/>
                </a:lnTo>
                <a:lnTo>
                  <a:pt x="522" y="174"/>
                </a:lnTo>
                <a:lnTo>
                  <a:pt x="528" y="168"/>
                </a:lnTo>
                <a:lnTo>
                  <a:pt x="528" y="162"/>
                </a:lnTo>
                <a:lnTo>
                  <a:pt x="540" y="150"/>
                </a:lnTo>
                <a:lnTo>
                  <a:pt x="540" y="144"/>
                </a:lnTo>
                <a:lnTo>
                  <a:pt x="546" y="138"/>
                </a:lnTo>
                <a:lnTo>
                  <a:pt x="552" y="132"/>
                </a:lnTo>
                <a:lnTo>
                  <a:pt x="552" y="126"/>
                </a:lnTo>
                <a:lnTo>
                  <a:pt x="558" y="120"/>
                </a:lnTo>
                <a:lnTo>
                  <a:pt x="570" y="108"/>
                </a:lnTo>
                <a:lnTo>
                  <a:pt x="570" y="102"/>
                </a:lnTo>
                <a:lnTo>
                  <a:pt x="576" y="96"/>
                </a:lnTo>
                <a:lnTo>
                  <a:pt x="576" y="90"/>
                </a:lnTo>
                <a:lnTo>
                  <a:pt x="582" y="84"/>
                </a:lnTo>
                <a:lnTo>
                  <a:pt x="588" y="78"/>
                </a:lnTo>
                <a:lnTo>
                  <a:pt x="594" y="72"/>
                </a:lnTo>
                <a:lnTo>
                  <a:pt x="594" y="66"/>
                </a:lnTo>
                <a:lnTo>
                  <a:pt x="606" y="54"/>
                </a:lnTo>
                <a:lnTo>
                  <a:pt x="606" y="48"/>
                </a:lnTo>
                <a:lnTo>
                  <a:pt x="612" y="42"/>
                </a:lnTo>
                <a:lnTo>
                  <a:pt x="624" y="30"/>
                </a:lnTo>
                <a:lnTo>
                  <a:pt x="624" y="18"/>
                </a:lnTo>
                <a:lnTo>
                  <a:pt x="630" y="12"/>
                </a:lnTo>
                <a:lnTo>
                  <a:pt x="636" y="6"/>
                </a:lnTo>
                <a:lnTo>
                  <a:pt x="642" y="0"/>
                </a:lnTo>
                <a:lnTo>
                  <a:pt x="648" y="6"/>
                </a:lnTo>
                <a:lnTo>
                  <a:pt x="648" y="12"/>
                </a:lnTo>
                <a:lnTo>
                  <a:pt x="654" y="1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1" name="Freeform 92"/>
          <p:cNvSpPr>
            <a:spLocks/>
          </p:cNvSpPr>
          <p:nvPr/>
        </p:nvSpPr>
        <p:spPr bwMode="auto">
          <a:xfrm>
            <a:off x="1662113" y="2562225"/>
            <a:ext cx="1055687" cy="952500"/>
          </a:xfrm>
          <a:custGeom>
            <a:avLst/>
            <a:gdLst>
              <a:gd name="T0" fmla="*/ 2147483646 w 666"/>
              <a:gd name="T1" fmla="*/ 2147483646 h 600"/>
              <a:gd name="T2" fmla="*/ 2147483646 w 666"/>
              <a:gd name="T3" fmla="*/ 2147483646 h 600"/>
              <a:gd name="T4" fmla="*/ 2147483646 w 666"/>
              <a:gd name="T5" fmla="*/ 2147483646 h 600"/>
              <a:gd name="T6" fmla="*/ 2147483646 w 666"/>
              <a:gd name="T7" fmla="*/ 2147483646 h 600"/>
              <a:gd name="T8" fmla="*/ 2147483646 w 666"/>
              <a:gd name="T9" fmla="*/ 2147483646 h 600"/>
              <a:gd name="T10" fmla="*/ 2147483646 w 666"/>
              <a:gd name="T11" fmla="*/ 2147483646 h 600"/>
              <a:gd name="T12" fmla="*/ 2147483646 w 666"/>
              <a:gd name="T13" fmla="*/ 2147483646 h 600"/>
              <a:gd name="T14" fmla="*/ 2147483646 w 666"/>
              <a:gd name="T15" fmla="*/ 2147483646 h 600"/>
              <a:gd name="T16" fmla="*/ 2147483646 w 666"/>
              <a:gd name="T17" fmla="*/ 2147483646 h 600"/>
              <a:gd name="T18" fmla="*/ 2147483646 w 666"/>
              <a:gd name="T19" fmla="*/ 2147483646 h 600"/>
              <a:gd name="T20" fmla="*/ 2147483646 w 666"/>
              <a:gd name="T21" fmla="*/ 2147483646 h 600"/>
              <a:gd name="T22" fmla="*/ 2147483646 w 666"/>
              <a:gd name="T23" fmla="*/ 2147483646 h 600"/>
              <a:gd name="T24" fmla="*/ 2147483646 w 666"/>
              <a:gd name="T25" fmla="*/ 2147483646 h 600"/>
              <a:gd name="T26" fmla="*/ 2147483646 w 666"/>
              <a:gd name="T27" fmla="*/ 2147483646 h 600"/>
              <a:gd name="T28" fmla="*/ 2147483646 w 666"/>
              <a:gd name="T29" fmla="*/ 2147483646 h 600"/>
              <a:gd name="T30" fmla="*/ 2147483646 w 666"/>
              <a:gd name="T31" fmla="*/ 2147483646 h 600"/>
              <a:gd name="T32" fmla="*/ 2147483646 w 666"/>
              <a:gd name="T33" fmla="*/ 2147483646 h 600"/>
              <a:gd name="T34" fmla="*/ 2147483646 w 666"/>
              <a:gd name="T35" fmla="*/ 2147483646 h 600"/>
              <a:gd name="T36" fmla="*/ 2147483646 w 666"/>
              <a:gd name="T37" fmla="*/ 2147483646 h 600"/>
              <a:gd name="T38" fmla="*/ 2147483646 w 666"/>
              <a:gd name="T39" fmla="*/ 2147483646 h 600"/>
              <a:gd name="T40" fmla="*/ 2147483646 w 666"/>
              <a:gd name="T41" fmla="*/ 2147483646 h 600"/>
              <a:gd name="T42" fmla="*/ 2147483646 w 666"/>
              <a:gd name="T43" fmla="*/ 2147483646 h 600"/>
              <a:gd name="T44" fmla="*/ 2147483646 w 666"/>
              <a:gd name="T45" fmla="*/ 2147483646 h 600"/>
              <a:gd name="T46" fmla="*/ 2147483646 w 666"/>
              <a:gd name="T47" fmla="*/ 2147483646 h 600"/>
              <a:gd name="T48" fmla="*/ 2147483646 w 666"/>
              <a:gd name="T49" fmla="*/ 2147483646 h 600"/>
              <a:gd name="T50" fmla="*/ 2147483646 w 666"/>
              <a:gd name="T51" fmla="*/ 2147483646 h 600"/>
              <a:gd name="T52" fmla="*/ 2147483646 w 666"/>
              <a:gd name="T53" fmla="*/ 2147483646 h 600"/>
              <a:gd name="T54" fmla="*/ 2147483646 w 666"/>
              <a:gd name="T55" fmla="*/ 2147483646 h 600"/>
              <a:gd name="T56" fmla="*/ 2147483646 w 666"/>
              <a:gd name="T57" fmla="*/ 2147483646 h 600"/>
              <a:gd name="T58" fmla="*/ 2147483646 w 666"/>
              <a:gd name="T59" fmla="*/ 2147483646 h 600"/>
              <a:gd name="T60" fmla="*/ 2147483646 w 666"/>
              <a:gd name="T61" fmla="*/ 2147483646 h 600"/>
              <a:gd name="T62" fmla="*/ 2147483646 w 666"/>
              <a:gd name="T63" fmla="*/ 2147483646 h 600"/>
              <a:gd name="T64" fmla="*/ 2147483646 w 666"/>
              <a:gd name="T65" fmla="*/ 2147483646 h 600"/>
              <a:gd name="T66" fmla="*/ 2147483646 w 666"/>
              <a:gd name="T67" fmla="*/ 2147483646 h 600"/>
              <a:gd name="T68" fmla="*/ 2147483646 w 666"/>
              <a:gd name="T69" fmla="*/ 2147483646 h 600"/>
              <a:gd name="T70" fmla="*/ 2147483646 w 666"/>
              <a:gd name="T71" fmla="*/ 2147483646 h 600"/>
              <a:gd name="T72" fmla="*/ 2147483646 w 666"/>
              <a:gd name="T73" fmla="*/ 2147483646 h 600"/>
              <a:gd name="T74" fmla="*/ 2147483646 w 666"/>
              <a:gd name="T75" fmla="*/ 2147483646 h 600"/>
              <a:gd name="T76" fmla="*/ 2147483646 w 666"/>
              <a:gd name="T77" fmla="*/ 2147483646 h 600"/>
              <a:gd name="T78" fmla="*/ 2147483646 w 666"/>
              <a:gd name="T79" fmla="*/ 2147483646 h 600"/>
              <a:gd name="T80" fmla="*/ 2147483646 w 666"/>
              <a:gd name="T81" fmla="*/ 2147483646 h 600"/>
              <a:gd name="T82" fmla="*/ 2147483646 w 666"/>
              <a:gd name="T83" fmla="*/ 2147483646 h 6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600"/>
              <a:gd name="T128" fmla="*/ 666 w 666"/>
              <a:gd name="T129" fmla="*/ 600 h 60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600">
                <a:moveTo>
                  <a:pt x="0" y="0"/>
                </a:moveTo>
                <a:lnTo>
                  <a:pt x="12" y="12"/>
                </a:lnTo>
                <a:lnTo>
                  <a:pt x="12" y="18"/>
                </a:lnTo>
                <a:lnTo>
                  <a:pt x="24" y="30"/>
                </a:lnTo>
                <a:lnTo>
                  <a:pt x="24" y="36"/>
                </a:lnTo>
                <a:lnTo>
                  <a:pt x="30" y="42"/>
                </a:lnTo>
                <a:lnTo>
                  <a:pt x="42" y="54"/>
                </a:lnTo>
                <a:lnTo>
                  <a:pt x="42" y="66"/>
                </a:lnTo>
                <a:lnTo>
                  <a:pt x="48" y="72"/>
                </a:lnTo>
                <a:lnTo>
                  <a:pt x="54" y="78"/>
                </a:lnTo>
                <a:lnTo>
                  <a:pt x="60" y="84"/>
                </a:lnTo>
                <a:lnTo>
                  <a:pt x="66" y="90"/>
                </a:lnTo>
                <a:lnTo>
                  <a:pt x="66" y="96"/>
                </a:lnTo>
                <a:lnTo>
                  <a:pt x="78" y="108"/>
                </a:lnTo>
                <a:lnTo>
                  <a:pt x="78" y="114"/>
                </a:lnTo>
                <a:lnTo>
                  <a:pt x="84" y="120"/>
                </a:lnTo>
                <a:lnTo>
                  <a:pt x="90" y="126"/>
                </a:lnTo>
                <a:lnTo>
                  <a:pt x="90" y="132"/>
                </a:lnTo>
                <a:lnTo>
                  <a:pt x="102" y="144"/>
                </a:lnTo>
                <a:lnTo>
                  <a:pt x="102" y="150"/>
                </a:lnTo>
                <a:lnTo>
                  <a:pt x="108" y="156"/>
                </a:lnTo>
                <a:lnTo>
                  <a:pt x="114" y="162"/>
                </a:lnTo>
                <a:lnTo>
                  <a:pt x="114" y="168"/>
                </a:lnTo>
                <a:lnTo>
                  <a:pt x="120" y="174"/>
                </a:lnTo>
                <a:lnTo>
                  <a:pt x="132" y="186"/>
                </a:lnTo>
                <a:lnTo>
                  <a:pt x="132" y="192"/>
                </a:lnTo>
                <a:lnTo>
                  <a:pt x="138" y="198"/>
                </a:lnTo>
                <a:lnTo>
                  <a:pt x="138" y="204"/>
                </a:lnTo>
                <a:lnTo>
                  <a:pt x="144" y="210"/>
                </a:lnTo>
                <a:lnTo>
                  <a:pt x="150" y="216"/>
                </a:lnTo>
                <a:lnTo>
                  <a:pt x="162" y="228"/>
                </a:lnTo>
                <a:lnTo>
                  <a:pt x="162" y="240"/>
                </a:lnTo>
                <a:lnTo>
                  <a:pt x="168" y="246"/>
                </a:lnTo>
                <a:lnTo>
                  <a:pt x="174" y="252"/>
                </a:lnTo>
                <a:lnTo>
                  <a:pt x="186" y="264"/>
                </a:lnTo>
                <a:lnTo>
                  <a:pt x="186" y="270"/>
                </a:lnTo>
                <a:lnTo>
                  <a:pt x="198" y="282"/>
                </a:lnTo>
                <a:lnTo>
                  <a:pt x="198" y="288"/>
                </a:lnTo>
                <a:lnTo>
                  <a:pt x="204" y="294"/>
                </a:lnTo>
                <a:lnTo>
                  <a:pt x="210" y="300"/>
                </a:lnTo>
                <a:lnTo>
                  <a:pt x="210" y="306"/>
                </a:lnTo>
                <a:lnTo>
                  <a:pt x="222" y="318"/>
                </a:lnTo>
                <a:lnTo>
                  <a:pt x="222" y="324"/>
                </a:lnTo>
                <a:lnTo>
                  <a:pt x="228" y="330"/>
                </a:lnTo>
                <a:lnTo>
                  <a:pt x="234" y="336"/>
                </a:lnTo>
                <a:lnTo>
                  <a:pt x="234" y="342"/>
                </a:lnTo>
                <a:lnTo>
                  <a:pt x="240" y="348"/>
                </a:lnTo>
                <a:lnTo>
                  <a:pt x="252" y="360"/>
                </a:lnTo>
                <a:lnTo>
                  <a:pt x="252" y="366"/>
                </a:lnTo>
                <a:lnTo>
                  <a:pt x="258" y="372"/>
                </a:lnTo>
                <a:lnTo>
                  <a:pt x="258" y="378"/>
                </a:lnTo>
                <a:lnTo>
                  <a:pt x="264" y="384"/>
                </a:lnTo>
                <a:lnTo>
                  <a:pt x="276" y="396"/>
                </a:lnTo>
                <a:lnTo>
                  <a:pt x="276" y="402"/>
                </a:lnTo>
                <a:lnTo>
                  <a:pt x="288" y="414"/>
                </a:lnTo>
                <a:lnTo>
                  <a:pt x="288" y="420"/>
                </a:lnTo>
                <a:lnTo>
                  <a:pt x="294" y="426"/>
                </a:lnTo>
                <a:lnTo>
                  <a:pt x="306" y="438"/>
                </a:lnTo>
                <a:lnTo>
                  <a:pt x="306" y="450"/>
                </a:lnTo>
                <a:lnTo>
                  <a:pt x="312" y="456"/>
                </a:lnTo>
                <a:lnTo>
                  <a:pt x="318" y="462"/>
                </a:lnTo>
                <a:lnTo>
                  <a:pt x="324" y="468"/>
                </a:lnTo>
                <a:lnTo>
                  <a:pt x="330" y="474"/>
                </a:lnTo>
                <a:lnTo>
                  <a:pt x="330" y="480"/>
                </a:lnTo>
                <a:lnTo>
                  <a:pt x="342" y="492"/>
                </a:lnTo>
                <a:lnTo>
                  <a:pt x="342" y="498"/>
                </a:lnTo>
                <a:lnTo>
                  <a:pt x="348" y="504"/>
                </a:lnTo>
                <a:lnTo>
                  <a:pt x="354" y="510"/>
                </a:lnTo>
                <a:lnTo>
                  <a:pt x="354" y="516"/>
                </a:lnTo>
                <a:lnTo>
                  <a:pt x="366" y="528"/>
                </a:lnTo>
                <a:lnTo>
                  <a:pt x="366" y="534"/>
                </a:lnTo>
                <a:lnTo>
                  <a:pt x="372" y="540"/>
                </a:lnTo>
                <a:lnTo>
                  <a:pt x="378" y="546"/>
                </a:lnTo>
                <a:lnTo>
                  <a:pt x="378" y="552"/>
                </a:lnTo>
                <a:lnTo>
                  <a:pt x="384" y="558"/>
                </a:lnTo>
                <a:lnTo>
                  <a:pt x="396" y="570"/>
                </a:lnTo>
                <a:lnTo>
                  <a:pt x="396" y="576"/>
                </a:lnTo>
                <a:lnTo>
                  <a:pt x="402" y="582"/>
                </a:lnTo>
                <a:lnTo>
                  <a:pt x="402" y="588"/>
                </a:lnTo>
                <a:lnTo>
                  <a:pt x="408" y="594"/>
                </a:lnTo>
                <a:lnTo>
                  <a:pt x="414" y="600"/>
                </a:lnTo>
                <a:lnTo>
                  <a:pt x="426" y="600"/>
                </a:lnTo>
                <a:lnTo>
                  <a:pt x="426" y="588"/>
                </a:lnTo>
                <a:lnTo>
                  <a:pt x="432" y="582"/>
                </a:lnTo>
                <a:lnTo>
                  <a:pt x="438" y="576"/>
                </a:lnTo>
                <a:lnTo>
                  <a:pt x="450" y="564"/>
                </a:lnTo>
                <a:lnTo>
                  <a:pt x="450" y="552"/>
                </a:lnTo>
                <a:lnTo>
                  <a:pt x="456" y="546"/>
                </a:lnTo>
                <a:lnTo>
                  <a:pt x="462" y="540"/>
                </a:lnTo>
                <a:lnTo>
                  <a:pt x="468" y="534"/>
                </a:lnTo>
                <a:lnTo>
                  <a:pt x="474" y="528"/>
                </a:lnTo>
                <a:lnTo>
                  <a:pt x="474" y="522"/>
                </a:lnTo>
                <a:lnTo>
                  <a:pt x="486" y="510"/>
                </a:lnTo>
                <a:lnTo>
                  <a:pt x="486" y="504"/>
                </a:lnTo>
                <a:lnTo>
                  <a:pt x="492" y="498"/>
                </a:lnTo>
                <a:lnTo>
                  <a:pt x="498" y="492"/>
                </a:lnTo>
                <a:lnTo>
                  <a:pt x="498" y="486"/>
                </a:lnTo>
                <a:lnTo>
                  <a:pt x="504" y="480"/>
                </a:lnTo>
                <a:lnTo>
                  <a:pt x="516" y="468"/>
                </a:lnTo>
                <a:lnTo>
                  <a:pt x="516" y="462"/>
                </a:lnTo>
                <a:lnTo>
                  <a:pt x="522" y="456"/>
                </a:lnTo>
                <a:lnTo>
                  <a:pt x="522" y="450"/>
                </a:lnTo>
                <a:lnTo>
                  <a:pt x="528" y="444"/>
                </a:lnTo>
                <a:lnTo>
                  <a:pt x="540" y="432"/>
                </a:lnTo>
                <a:lnTo>
                  <a:pt x="540" y="426"/>
                </a:lnTo>
                <a:lnTo>
                  <a:pt x="552" y="414"/>
                </a:lnTo>
                <a:lnTo>
                  <a:pt x="552" y="408"/>
                </a:lnTo>
                <a:lnTo>
                  <a:pt x="558" y="402"/>
                </a:lnTo>
                <a:lnTo>
                  <a:pt x="570" y="390"/>
                </a:lnTo>
                <a:lnTo>
                  <a:pt x="570" y="378"/>
                </a:lnTo>
                <a:lnTo>
                  <a:pt x="576" y="372"/>
                </a:lnTo>
                <a:lnTo>
                  <a:pt x="582" y="366"/>
                </a:lnTo>
                <a:lnTo>
                  <a:pt x="594" y="354"/>
                </a:lnTo>
                <a:lnTo>
                  <a:pt x="594" y="348"/>
                </a:lnTo>
                <a:lnTo>
                  <a:pt x="606" y="336"/>
                </a:lnTo>
                <a:lnTo>
                  <a:pt x="606" y="330"/>
                </a:lnTo>
                <a:lnTo>
                  <a:pt x="612" y="324"/>
                </a:lnTo>
                <a:lnTo>
                  <a:pt x="618" y="318"/>
                </a:lnTo>
                <a:lnTo>
                  <a:pt x="618" y="312"/>
                </a:lnTo>
                <a:lnTo>
                  <a:pt x="630" y="300"/>
                </a:lnTo>
                <a:lnTo>
                  <a:pt x="630" y="294"/>
                </a:lnTo>
                <a:lnTo>
                  <a:pt x="636" y="288"/>
                </a:lnTo>
                <a:lnTo>
                  <a:pt x="642" y="282"/>
                </a:lnTo>
                <a:lnTo>
                  <a:pt x="642" y="276"/>
                </a:lnTo>
                <a:lnTo>
                  <a:pt x="648" y="270"/>
                </a:lnTo>
                <a:lnTo>
                  <a:pt x="660" y="258"/>
                </a:lnTo>
                <a:lnTo>
                  <a:pt x="660" y="252"/>
                </a:lnTo>
                <a:lnTo>
                  <a:pt x="666" y="24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2" name="Freeform 93"/>
          <p:cNvSpPr>
            <a:spLocks/>
          </p:cNvSpPr>
          <p:nvPr/>
        </p:nvSpPr>
        <p:spPr bwMode="auto">
          <a:xfrm>
            <a:off x="2717800" y="2533650"/>
            <a:ext cx="1066800" cy="981075"/>
          </a:xfrm>
          <a:custGeom>
            <a:avLst/>
            <a:gdLst>
              <a:gd name="T0" fmla="*/ 2147483646 w 672"/>
              <a:gd name="T1" fmla="*/ 2147483646 h 618"/>
              <a:gd name="T2" fmla="*/ 2147483646 w 672"/>
              <a:gd name="T3" fmla="*/ 2147483646 h 618"/>
              <a:gd name="T4" fmla="*/ 2147483646 w 672"/>
              <a:gd name="T5" fmla="*/ 2147483646 h 618"/>
              <a:gd name="T6" fmla="*/ 2147483646 w 672"/>
              <a:gd name="T7" fmla="*/ 2147483646 h 618"/>
              <a:gd name="T8" fmla="*/ 2147483646 w 672"/>
              <a:gd name="T9" fmla="*/ 2147483646 h 618"/>
              <a:gd name="T10" fmla="*/ 2147483646 w 672"/>
              <a:gd name="T11" fmla="*/ 2147483646 h 618"/>
              <a:gd name="T12" fmla="*/ 2147483646 w 672"/>
              <a:gd name="T13" fmla="*/ 2147483646 h 618"/>
              <a:gd name="T14" fmla="*/ 2147483646 w 672"/>
              <a:gd name="T15" fmla="*/ 2147483646 h 618"/>
              <a:gd name="T16" fmla="*/ 2147483646 w 672"/>
              <a:gd name="T17" fmla="*/ 2147483646 h 618"/>
              <a:gd name="T18" fmla="*/ 2147483646 w 672"/>
              <a:gd name="T19" fmla="*/ 2147483646 h 618"/>
              <a:gd name="T20" fmla="*/ 2147483646 w 672"/>
              <a:gd name="T21" fmla="*/ 2147483646 h 618"/>
              <a:gd name="T22" fmla="*/ 2147483646 w 672"/>
              <a:gd name="T23" fmla="*/ 2147483646 h 618"/>
              <a:gd name="T24" fmla="*/ 2147483646 w 672"/>
              <a:gd name="T25" fmla="*/ 2147483646 h 618"/>
              <a:gd name="T26" fmla="*/ 2147483646 w 672"/>
              <a:gd name="T27" fmla="*/ 2147483646 h 618"/>
              <a:gd name="T28" fmla="*/ 2147483646 w 672"/>
              <a:gd name="T29" fmla="*/ 2147483646 h 618"/>
              <a:gd name="T30" fmla="*/ 2147483646 w 672"/>
              <a:gd name="T31" fmla="*/ 2147483646 h 618"/>
              <a:gd name="T32" fmla="*/ 2147483646 w 672"/>
              <a:gd name="T33" fmla="*/ 2147483646 h 618"/>
              <a:gd name="T34" fmla="*/ 2147483646 w 672"/>
              <a:gd name="T35" fmla="*/ 2147483646 h 618"/>
              <a:gd name="T36" fmla="*/ 2147483646 w 672"/>
              <a:gd name="T37" fmla="*/ 2147483646 h 618"/>
              <a:gd name="T38" fmla="*/ 2147483646 w 672"/>
              <a:gd name="T39" fmla="*/ 2147483646 h 618"/>
              <a:gd name="T40" fmla="*/ 2147483646 w 672"/>
              <a:gd name="T41" fmla="*/ 2147483646 h 618"/>
              <a:gd name="T42" fmla="*/ 2147483646 w 672"/>
              <a:gd name="T43" fmla="*/ 2147483646 h 618"/>
              <a:gd name="T44" fmla="*/ 2147483646 w 672"/>
              <a:gd name="T45" fmla="*/ 2147483646 h 618"/>
              <a:gd name="T46" fmla="*/ 2147483646 w 672"/>
              <a:gd name="T47" fmla="*/ 2147483646 h 618"/>
              <a:gd name="T48" fmla="*/ 2147483646 w 672"/>
              <a:gd name="T49" fmla="*/ 2147483646 h 618"/>
              <a:gd name="T50" fmla="*/ 2147483646 w 672"/>
              <a:gd name="T51" fmla="*/ 2147483646 h 618"/>
              <a:gd name="T52" fmla="*/ 2147483646 w 672"/>
              <a:gd name="T53" fmla="*/ 2147483646 h 618"/>
              <a:gd name="T54" fmla="*/ 2147483646 w 672"/>
              <a:gd name="T55" fmla="*/ 2147483646 h 618"/>
              <a:gd name="T56" fmla="*/ 2147483646 w 672"/>
              <a:gd name="T57" fmla="*/ 2147483646 h 618"/>
              <a:gd name="T58" fmla="*/ 2147483646 w 672"/>
              <a:gd name="T59" fmla="*/ 2147483646 h 618"/>
              <a:gd name="T60" fmla="*/ 2147483646 w 672"/>
              <a:gd name="T61" fmla="*/ 2147483646 h 618"/>
              <a:gd name="T62" fmla="*/ 2147483646 w 672"/>
              <a:gd name="T63" fmla="*/ 2147483646 h 618"/>
              <a:gd name="T64" fmla="*/ 2147483646 w 672"/>
              <a:gd name="T65" fmla="*/ 2147483646 h 618"/>
              <a:gd name="T66" fmla="*/ 2147483646 w 672"/>
              <a:gd name="T67" fmla="*/ 2147483646 h 618"/>
              <a:gd name="T68" fmla="*/ 2147483646 w 672"/>
              <a:gd name="T69" fmla="*/ 2147483646 h 618"/>
              <a:gd name="T70" fmla="*/ 2147483646 w 672"/>
              <a:gd name="T71" fmla="*/ 2147483646 h 618"/>
              <a:gd name="T72" fmla="*/ 2147483646 w 672"/>
              <a:gd name="T73" fmla="*/ 2147483646 h 618"/>
              <a:gd name="T74" fmla="*/ 2147483646 w 672"/>
              <a:gd name="T75" fmla="*/ 2147483646 h 618"/>
              <a:gd name="T76" fmla="*/ 2147483646 w 672"/>
              <a:gd name="T77" fmla="*/ 2147483646 h 618"/>
              <a:gd name="T78" fmla="*/ 2147483646 w 672"/>
              <a:gd name="T79" fmla="*/ 2147483646 h 618"/>
              <a:gd name="T80" fmla="*/ 2147483646 w 672"/>
              <a:gd name="T81" fmla="*/ 2147483646 h 618"/>
              <a:gd name="T82" fmla="*/ 2147483646 w 672"/>
              <a:gd name="T83" fmla="*/ 2147483646 h 6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8"/>
              <a:gd name="T128" fmla="*/ 672 w 672"/>
              <a:gd name="T129" fmla="*/ 618 h 6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8">
                <a:moveTo>
                  <a:pt x="0" y="264"/>
                </a:moveTo>
                <a:lnTo>
                  <a:pt x="0" y="258"/>
                </a:lnTo>
                <a:lnTo>
                  <a:pt x="6" y="252"/>
                </a:lnTo>
                <a:lnTo>
                  <a:pt x="12" y="246"/>
                </a:lnTo>
                <a:lnTo>
                  <a:pt x="24" y="234"/>
                </a:lnTo>
                <a:lnTo>
                  <a:pt x="24" y="222"/>
                </a:lnTo>
                <a:lnTo>
                  <a:pt x="30" y="216"/>
                </a:lnTo>
                <a:lnTo>
                  <a:pt x="36" y="210"/>
                </a:lnTo>
                <a:lnTo>
                  <a:pt x="48" y="198"/>
                </a:lnTo>
                <a:lnTo>
                  <a:pt x="48" y="186"/>
                </a:lnTo>
                <a:lnTo>
                  <a:pt x="54" y="180"/>
                </a:lnTo>
                <a:lnTo>
                  <a:pt x="60" y="174"/>
                </a:lnTo>
                <a:lnTo>
                  <a:pt x="66" y="168"/>
                </a:lnTo>
                <a:lnTo>
                  <a:pt x="72" y="162"/>
                </a:lnTo>
                <a:lnTo>
                  <a:pt x="72" y="156"/>
                </a:lnTo>
                <a:lnTo>
                  <a:pt x="84" y="144"/>
                </a:lnTo>
                <a:lnTo>
                  <a:pt x="84" y="138"/>
                </a:lnTo>
                <a:lnTo>
                  <a:pt x="90" y="132"/>
                </a:lnTo>
                <a:lnTo>
                  <a:pt x="96" y="126"/>
                </a:lnTo>
                <a:lnTo>
                  <a:pt x="96" y="120"/>
                </a:lnTo>
                <a:lnTo>
                  <a:pt x="102" y="114"/>
                </a:lnTo>
                <a:lnTo>
                  <a:pt x="114" y="102"/>
                </a:lnTo>
                <a:lnTo>
                  <a:pt x="114" y="96"/>
                </a:lnTo>
                <a:lnTo>
                  <a:pt x="120" y="90"/>
                </a:lnTo>
                <a:lnTo>
                  <a:pt x="120" y="84"/>
                </a:lnTo>
                <a:lnTo>
                  <a:pt x="126" y="78"/>
                </a:lnTo>
                <a:lnTo>
                  <a:pt x="138" y="66"/>
                </a:lnTo>
                <a:lnTo>
                  <a:pt x="138" y="60"/>
                </a:lnTo>
                <a:lnTo>
                  <a:pt x="150" y="48"/>
                </a:lnTo>
                <a:lnTo>
                  <a:pt x="150" y="42"/>
                </a:lnTo>
                <a:lnTo>
                  <a:pt x="156" y="36"/>
                </a:lnTo>
                <a:lnTo>
                  <a:pt x="168" y="24"/>
                </a:lnTo>
                <a:lnTo>
                  <a:pt x="168" y="12"/>
                </a:lnTo>
                <a:lnTo>
                  <a:pt x="174" y="6"/>
                </a:lnTo>
                <a:lnTo>
                  <a:pt x="180" y="0"/>
                </a:lnTo>
                <a:lnTo>
                  <a:pt x="186" y="6"/>
                </a:lnTo>
                <a:lnTo>
                  <a:pt x="192" y="12"/>
                </a:lnTo>
                <a:lnTo>
                  <a:pt x="192" y="18"/>
                </a:lnTo>
                <a:lnTo>
                  <a:pt x="198" y="24"/>
                </a:lnTo>
                <a:lnTo>
                  <a:pt x="210" y="36"/>
                </a:lnTo>
                <a:lnTo>
                  <a:pt x="210" y="42"/>
                </a:lnTo>
                <a:lnTo>
                  <a:pt x="216" y="48"/>
                </a:lnTo>
                <a:lnTo>
                  <a:pt x="216" y="54"/>
                </a:lnTo>
                <a:lnTo>
                  <a:pt x="222" y="60"/>
                </a:lnTo>
                <a:lnTo>
                  <a:pt x="228" y="66"/>
                </a:lnTo>
                <a:lnTo>
                  <a:pt x="240" y="78"/>
                </a:lnTo>
                <a:lnTo>
                  <a:pt x="240" y="90"/>
                </a:lnTo>
                <a:lnTo>
                  <a:pt x="246" y="96"/>
                </a:lnTo>
                <a:lnTo>
                  <a:pt x="252" y="102"/>
                </a:lnTo>
                <a:lnTo>
                  <a:pt x="264" y="114"/>
                </a:lnTo>
                <a:lnTo>
                  <a:pt x="264" y="126"/>
                </a:lnTo>
                <a:lnTo>
                  <a:pt x="270" y="132"/>
                </a:lnTo>
                <a:lnTo>
                  <a:pt x="276" y="138"/>
                </a:lnTo>
                <a:lnTo>
                  <a:pt x="282" y="144"/>
                </a:lnTo>
                <a:lnTo>
                  <a:pt x="288" y="150"/>
                </a:lnTo>
                <a:lnTo>
                  <a:pt x="288" y="156"/>
                </a:lnTo>
                <a:lnTo>
                  <a:pt x="300" y="168"/>
                </a:lnTo>
                <a:lnTo>
                  <a:pt x="300" y="174"/>
                </a:lnTo>
                <a:lnTo>
                  <a:pt x="306" y="180"/>
                </a:lnTo>
                <a:lnTo>
                  <a:pt x="312" y="186"/>
                </a:lnTo>
                <a:lnTo>
                  <a:pt x="312" y="192"/>
                </a:lnTo>
                <a:lnTo>
                  <a:pt x="318" y="198"/>
                </a:lnTo>
                <a:lnTo>
                  <a:pt x="330" y="210"/>
                </a:lnTo>
                <a:lnTo>
                  <a:pt x="330" y="216"/>
                </a:lnTo>
                <a:lnTo>
                  <a:pt x="336" y="222"/>
                </a:lnTo>
                <a:lnTo>
                  <a:pt x="336" y="228"/>
                </a:lnTo>
                <a:lnTo>
                  <a:pt x="342" y="234"/>
                </a:lnTo>
                <a:lnTo>
                  <a:pt x="354" y="246"/>
                </a:lnTo>
                <a:lnTo>
                  <a:pt x="354" y="252"/>
                </a:lnTo>
                <a:lnTo>
                  <a:pt x="366" y="264"/>
                </a:lnTo>
                <a:lnTo>
                  <a:pt x="366" y="270"/>
                </a:lnTo>
                <a:lnTo>
                  <a:pt x="372" y="276"/>
                </a:lnTo>
                <a:lnTo>
                  <a:pt x="384" y="288"/>
                </a:lnTo>
                <a:lnTo>
                  <a:pt x="384" y="300"/>
                </a:lnTo>
                <a:lnTo>
                  <a:pt x="390" y="306"/>
                </a:lnTo>
                <a:lnTo>
                  <a:pt x="396" y="312"/>
                </a:lnTo>
                <a:lnTo>
                  <a:pt x="408" y="324"/>
                </a:lnTo>
                <a:lnTo>
                  <a:pt x="408" y="330"/>
                </a:lnTo>
                <a:lnTo>
                  <a:pt x="420" y="342"/>
                </a:lnTo>
                <a:lnTo>
                  <a:pt x="420" y="348"/>
                </a:lnTo>
                <a:lnTo>
                  <a:pt x="426" y="354"/>
                </a:lnTo>
                <a:lnTo>
                  <a:pt x="432" y="360"/>
                </a:lnTo>
                <a:lnTo>
                  <a:pt x="432" y="366"/>
                </a:lnTo>
                <a:lnTo>
                  <a:pt x="444" y="378"/>
                </a:lnTo>
                <a:lnTo>
                  <a:pt x="444" y="384"/>
                </a:lnTo>
                <a:lnTo>
                  <a:pt x="450" y="390"/>
                </a:lnTo>
                <a:lnTo>
                  <a:pt x="456" y="396"/>
                </a:lnTo>
                <a:lnTo>
                  <a:pt x="456" y="402"/>
                </a:lnTo>
                <a:lnTo>
                  <a:pt x="462" y="408"/>
                </a:lnTo>
                <a:lnTo>
                  <a:pt x="474" y="420"/>
                </a:lnTo>
                <a:lnTo>
                  <a:pt x="474" y="426"/>
                </a:lnTo>
                <a:lnTo>
                  <a:pt x="480" y="432"/>
                </a:lnTo>
                <a:lnTo>
                  <a:pt x="480" y="438"/>
                </a:lnTo>
                <a:lnTo>
                  <a:pt x="486" y="444"/>
                </a:lnTo>
                <a:lnTo>
                  <a:pt x="492" y="450"/>
                </a:lnTo>
                <a:lnTo>
                  <a:pt x="504" y="462"/>
                </a:lnTo>
                <a:lnTo>
                  <a:pt x="504" y="474"/>
                </a:lnTo>
                <a:lnTo>
                  <a:pt x="510" y="480"/>
                </a:lnTo>
                <a:lnTo>
                  <a:pt x="516" y="486"/>
                </a:lnTo>
                <a:lnTo>
                  <a:pt x="528" y="498"/>
                </a:lnTo>
                <a:lnTo>
                  <a:pt x="528" y="510"/>
                </a:lnTo>
                <a:lnTo>
                  <a:pt x="534" y="516"/>
                </a:lnTo>
                <a:lnTo>
                  <a:pt x="540" y="522"/>
                </a:lnTo>
                <a:lnTo>
                  <a:pt x="546" y="528"/>
                </a:lnTo>
                <a:lnTo>
                  <a:pt x="552" y="534"/>
                </a:lnTo>
                <a:lnTo>
                  <a:pt x="552" y="540"/>
                </a:lnTo>
                <a:lnTo>
                  <a:pt x="564" y="552"/>
                </a:lnTo>
                <a:lnTo>
                  <a:pt x="564" y="558"/>
                </a:lnTo>
                <a:lnTo>
                  <a:pt x="570" y="564"/>
                </a:lnTo>
                <a:lnTo>
                  <a:pt x="576" y="570"/>
                </a:lnTo>
                <a:lnTo>
                  <a:pt x="576" y="576"/>
                </a:lnTo>
                <a:lnTo>
                  <a:pt x="582" y="582"/>
                </a:lnTo>
                <a:lnTo>
                  <a:pt x="594" y="594"/>
                </a:lnTo>
                <a:lnTo>
                  <a:pt x="594" y="600"/>
                </a:lnTo>
                <a:lnTo>
                  <a:pt x="600" y="606"/>
                </a:lnTo>
                <a:lnTo>
                  <a:pt x="600" y="612"/>
                </a:lnTo>
                <a:lnTo>
                  <a:pt x="606" y="618"/>
                </a:lnTo>
                <a:lnTo>
                  <a:pt x="618" y="618"/>
                </a:lnTo>
                <a:lnTo>
                  <a:pt x="618" y="612"/>
                </a:lnTo>
                <a:lnTo>
                  <a:pt x="630" y="600"/>
                </a:lnTo>
                <a:lnTo>
                  <a:pt x="630" y="594"/>
                </a:lnTo>
                <a:lnTo>
                  <a:pt x="636" y="588"/>
                </a:lnTo>
                <a:lnTo>
                  <a:pt x="648" y="576"/>
                </a:lnTo>
                <a:lnTo>
                  <a:pt x="648" y="564"/>
                </a:lnTo>
                <a:lnTo>
                  <a:pt x="654" y="558"/>
                </a:lnTo>
                <a:lnTo>
                  <a:pt x="660" y="552"/>
                </a:lnTo>
                <a:lnTo>
                  <a:pt x="672" y="540"/>
                </a:lnTo>
                <a:lnTo>
                  <a:pt x="672" y="53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3" name="Freeform 94"/>
          <p:cNvSpPr>
            <a:spLocks/>
          </p:cNvSpPr>
          <p:nvPr/>
        </p:nvSpPr>
        <p:spPr bwMode="auto">
          <a:xfrm>
            <a:off x="3784600" y="2533650"/>
            <a:ext cx="1058863" cy="847725"/>
          </a:xfrm>
          <a:custGeom>
            <a:avLst/>
            <a:gdLst>
              <a:gd name="T0" fmla="*/ 2147483646 w 666"/>
              <a:gd name="T1" fmla="*/ 2147483646 h 534"/>
              <a:gd name="T2" fmla="*/ 2147483646 w 666"/>
              <a:gd name="T3" fmla="*/ 2147483646 h 534"/>
              <a:gd name="T4" fmla="*/ 2147483646 w 666"/>
              <a:gd name="T5" fmla="*/ 2147483646 h 534"/>
              <a:gd name="T6" fmla="*/ 2147483646 w 666"/>
              <a:gd name="T7" fmla="*/ 2147483646 h 534"/>
              <a:gd name="T8" fmla="*/ 2147483646 w 666"/>
              <a:gd name="T9" fmla="*/ 2147483646 h 534"/>
              <a:gd name="T10" fmla="*/ 2147483646 w 666"/>
              <a:gd name="T11" fmla="*/ 2147483646 h 534"/>
              <a:gd name="T12" fmla="*/ 2147483646 w 666"/>
              <a:gd name="T13" fmla="*/ 2147483646 h 534"/>
              <a:gd name="T14" fmla="*/ 2147483646 w 666"/>
              <a:gd name="T15" fmla="*/ 2147483646 h 534"/>
              <a:gd name="T16" fmla="*/ 2147483646 w 666"/>
              <a:gd name="T17" fmla="*/ 2147483646 h 534"/>
              <a:gd name="T18" fmla="*/ 2147483646 w 666"/>
              <a:gd name="T19" fmla="*/ 2147483646 h 534"/>
              <a:gd name="T20" fmla="*/ 2147483646 w 666"/>
              <a:gd name="T21" fmla="*/ 2147483646 h 534"/>
              <a:gd name="T22" fmla="*/ 2147483646 w 666"/>
              <a:gd name="T23" fmla="*/ 2147483646 h 534"/>
              <a:gd name="T24" fmla="*/ 2147483646 w 666"/>
              <a:gd name="T25" fmla="*/ 2147483646 h 534"/>
              <a:gd name="T26" fmla="*/ 2147483646 w 666"/>
              <a:gd name="T27" fmla="*/ 2147483646 h 534"/>
              <a:gd name="T28" fmla="*/ 2147483646 w 666"/>
              <a:gd name="T29" fmla="*/ 2147483646 h 534"/>
              <a:gd name="T30" fmla="*/ 2147483646 w 666"/>
              <a:gd name="T31" fmla="*/ 2147483646 h 534"/>
              <a:gd name="T32" fmla="*/ 2147483646 w 666"/>
              <a:gd name="T33" fmla="*/ 2147483646 h 534"/>
              <a:gd name="T34" fmla="*/ 2147483646 w 666"/>
              <a:gd name="T35" fmla="*/ 2147483646 h 534"/>
              <a:gd name="T36" fmla="*/ 2147483646 w 666"/>
              <a:gd name="T37" fmla="*/ 2147483646 h 534"/>
              <a:gd name="T38" fmla="*/ 2147483646 w 666"/>
              <a:gd name="T39" fmla="*/ 2147483646 h 534"/>
              <a:gd name="T40" fmla="*/ 2147483646 w 666"/>
              <a:gd name="T41" fmla="*/ 2147483646 h 534"/>
              <a:gd name="T42" fmla="*/ 2147483646 w 666"/>
              <a:gd name="T43" fmla="*/ 2147483646 h 534"/>
              <a:gd name="T44" fmla="*/ 2147483646 w 666"/>
              <a:gd name="T45" fmla="*/ 2147483646 h 534"/>
              <a:gd name="T46" fmla="*/ 2147483646 w 666"/>
              <a:gd name="T47" fmla="*/ 2147483646 h 534"/>
              <a:gd name="T48" fmla="*/ 2147483646 w 666"/>
              <a:gd name="T49" fmla="*/ 2147483646 h 534"/>
              <a:gd name="T50" fmla="*/ 2147483646 w 666"/>
              <a:gd name="T51" fmla="*/ 2147483646 h 534"/>
              <a:gd name="T52" fmla="*/ 2147483646 w 666"/>
              <a:gd name="T53" fmla="*/ 2147483646 h 534"/>
              <a:gd name="T54" fmla="*/ 2147483646 w 666"/>
              <a:gd name="T55" fmla="*/ 2147483646 h 534"/>
              <a:gd name="T56" fmla="*/ 2147483646 w 666"/>
              <a:gd name="T57" fmla="*/ 2147483646 h 534"/>
              <a:gd name="T58" fmla="*/ 2147483646 w 666"/>
              <a:gd name="T59" fmla="*/ 2147483646 h 534"/>
              <a:gd name="T60" fmla="*/ 2147483646 w 666"/>
              <a:gd name="T61" fmla="*/ 2147483646 h 534"/>
              <a:gd name="T62" fmla="*/ 2147483646 w 666"/>
              <a:gd name="T63" fmla="*/ 2147483646 h 534"/>
              <a:gd name="T64" fmla="*/ 2147483646 w 666"/>
              <a:gd name="T65" fmla="*/ 2147483646 h 534"/>
              <a:gd name="T66" fmla="*/ 2147483646 w 666"/>
              <a:gd name="T67" fmla="*/ 2147483646 h 534"/>
              <a:gd name="T68" fmla="*/ 2147483646 w 666"/>
              <a:gd name="T69" fmla="*/ 2147483646 h 534"/>
              <a:gd name="T70" fmla="*/ 2147483646 w 666"/>
              <a:gd name="T71" fmla="*/ 2147483646 h 534"/>
              <a:gd name="T72" fmla="*/ 2147483646 w 666"/>
              <a:gd name="T73" fmla="*/ 2147483646 h 534"/>
              <a:gd name="T74" fmla="*/ 2147483646 w 666"/>
              <a:gd name="T75" fmla="*/ 2147483646 h 534"/>
              <a:gd name="T76" fmla="*/ 2147483646 w 666"/>
              <a:gd name="T77" fmla="*/ 2147483646 h 534"/>
              <a:gd name="T78" fmla="*/ 2147483646 w 666"/>
              <a:gd name="T79" fmla="*/ 2147483646 h 534"/>
              <a:gd name="T80" fmla="*/ 2147483646 w 666"/>
              <a:gd name="T81" fmla="*/ 2147483646 h 534"/>
              <a:gd name="T82" fmla="*/ 2147483646 w 666"/>
              <a:gd name="T83" fmla="*/ 2147483646 h 5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534"/>
              <a:gd name="T128" fmla="*/ 666 w 666"/>
              <a:gd name="T129" fmla="*/ 534 h 5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534">
                <a:moveTo>
                  <a:pt x="0" y="534"/>
                </a:moveTo>
                <a:lnTo>
                  <a:pt x="12" y="522"/>
                </a:lnTo>
                <a:lnTo>
                  <a:pt x="12" y="516"/>
                </a:lnTo>
                <a:lnTo>
                  <a:pt x="18" y="510"/>
                </a:lnTo>
                <a:lnTo>
                  <a:pt x="24" y="504"/>
                </a:lnTo>
                <a:lnTo>
                  <a:pt x="24" y="498"/>
                </a:lnTo>
                <a:lnTo>
                  <a:pt x="36" y="486"/>
                </a:lnTo>
                <a:lnTo>
                  <a:pt x="36" y="480"/>
                </a:lnTo>
                <a:lnTo>
                  <a:pt x="42" y="474"/>
                </a:lnTo>
                <a:lnTo>
                  <a:pt x="48" y="468"/>
                </a:lnTo>
                <a:lnTo>
                  <a:pt x="48" y="462"/>
                </a:lnTo>
                <a:lnTo>
                  <a:pt x="54" y="456"/>
                </a:lnTo>
                <a:lnTo>
                  <a:pt x="66" y="444"/>
                </a:lnTo>
                <a:lnTo>
                  <a:pt x="66" y="438"/>
                </a:lnTo>
                <a:lnTo>
                  <a:pt x="72" y="432"/>
                </a:lnTo>
                <a:lnTo>
                  <a:pt x="72" y="426"/>
                </a:lnTo>
                <a:lnTo>
                  <a:pt x="78" y="420"/>
                </a:lnTo>
                <a:lnTo>
                  <a:pt x="90" y="408"/>
                </a:lnTo>
                <a:lnTo>
                  <a:pt x="90" y="402"/>
                </a:lnTo>
                <a:lnTo>
                  <a:pt x="102" y="390"/>
                </a:lnTo>
                <a:lnTo>
                  <a:pt x="102" y="384"/>
                </a:lnTo>
                <a:lnTo>
                  <a:pt x="108" y="378"/>
                </a:lnTo>
                <a:lnTo>
                  <a:pt x="120" y="366"/>
                </a:lnTo>
                <a:lnTo>
                  <a:pt x="120" y="354"/>
                </a:lnTo>
                <a:lnTo>
                  <a:pt x="126" y="348"/>
                </a:lnTo>
                <a:lnTo>
                  <a:pt x="132" y="342"/>
                </a:lnTo>
                <a:lnTo>
                  <a:pt x="138" y="336"/>
                </a:lnTo>
                <a:lnTo>
                  <a:pt x="144" y="330"/>
                </a:lnTo>
                <a:lnTo>
                  <a:pt x="144" y="324"/>
                </a:lnTo>
                <a:lnTo>
                  <a:pt x="156" y="312"/>
                </a:lnTo>
                <a:lnTo>
                  <a:pt x="156" y="306"/>
                </a:lnTo>
                <a:lnTo>
                  <a:pt x="162" y="300"/>
                </a:lnTo>
                <a:lnTo>
                  <a:pt x="168" y="294"/>
                </a:lnTo>
                <a:lnTo>
                  <a:pt x="168" y="288"/>
                </a:lnTo>
                <a:lnTo>
                  <a:pt x="180" y="276"/>
                </a:lnTo>
                <a:lnTo>
                  <a:pt x="180" y="270"/>
                </a:lnTo>
                <a:lnTo>
                  <a:pt x="186" y="264"/>
                </a:lnTo>
                <a:lnTo>
                  <a:pt x="192" y="258"/>
                </a:lnTo>
                <a:lnTo>
                  <a:pt x="192" y="252"/>
                </a:lnTo>
                <a:lnTo>
                  <a:pt x="198" y="246"/>
                </a:lnTo>
                <a:lnTo>
                  <a:pt x="210" y="234"/>
                </a:lnTo>
                <a:lnTo>
                  <a:pt x="210" y="228"/>
                </a:lnTo>
                <a:lnTo>
                  <a:pt x="222" y="216"/>
                </a:lnTo>
                <a:lnTo>
                  <a:pt x="222" y="210"/>
                </a:lnTo>
                <a:lnTo>
                  <a:pt x="228" y="204"/>
                </a:lnTo>
                <a:lnTo>
                  <a:pt x="240" y="192"/>
                </a:lnTo>
                <a:lnTo>
                  <a:pt x="240" y="180"/>
                </a:lnTo>
                <a:lnTo>
                  <a:pt x="246" y="174"/>
                </a:lnTo>
                <a:lnTo>
                  <a:pt x="252" y="168"/>
                </a:lnTo>
                <a:lnTo>
                  <a:pt x="264" y="156"/>
                </a:lnTo>
                <a:lnTo>
                  <a:pt x="264" y="150"/>
                </a:lnTo>
                <a:lnTo>
                  <a:pt x="276" y="138"/>
                </a:lnTo>
                <a:lnTo>
                  <a:pt x="276" y="132"/>
                </a:lnTo>
                <a:lnTo>
                  <a:pt x="282" y="126"/>
                </a:lnTo>
                <a:lnTo>
                  <a:pt x="288" y="120"/>
                </a:lnTo>
                <a:lnTo>
                  <a:pt x="288" y="114"/>
                </a:lnTo>
                <a:lnTo>
                  <a:pt x="300" y="102"/>
                </a:lnTo>
                <a:lnTo>
                  <a:pt x="300" y="96"/>
                </a:lnTo>
                <a:lnTo>
                  <a:pt x="306" y="90"/>
                </a:lnTo>
                <a:lnTo>
                  <a:pt x="312" y="84"/>
                </a:lnTo>
                <a:lnTo>
                  <a:pt x="312" y="78"/>
                </a:lnTo>
                <a:lnTo>
                  <a:pt x="318" y="72"/>
                </a:lnTo>
                <a:lnTo>
                  <a:pt x="330" y="60"/>
                </a:lnTo>
                <a:lnTo>
                  <a:pt x="330" y="54"/>
                </a:lnTo>
                <a:lnTo>
                  <a:pt x="336" y="48"/>
                </a:lnTo>
                <a:lnTo>
                  <a:pt x="336" y="42"/>
                </a:lnTo>
                <a:lnTo>
                  <a:pt x="342" y="36"/>
                </a:lnTo>
                <a:lnTo>
                  <a:pt x="354" y="24"/>
                </a:lnTo>
                <a:lnTo>
                  <a:pt x="354" y="18"/>
                </a:lnTo>
                <a:lnTo>
                  <a:pt x="366" y="6"/>
                </a:lnTo>
                <a:lnTo>
                  <a:pt x="366" y="0"/>
                </a:lnTo>
                <a:lnTo>
                  <a:pt x="372" y="6"/>
                </a:lnTo>
                <a:lnTo>
                  <a:pt x="378" y="12"/>
                </a:lnTo>
                <a:lnTo>
                  <a:pt x="384" y="18"/>
                </a:lnTo>
                <a:lnTo>
                  <a:pt x="384" y="24"/>
                </a:lnTo>
                <a:lnTo>
                  <a:pt x="390" y="30"/>
                </a:lnTo>
                <a:lnTo>
                  <a:pt x="402" y="42"/>
                </a:lnTo>
                <a:lnTo>
                  <a:pt x="402" y="48"/>
                </a:lnTo>
                <a:lnTo>
                  <a:pt x="408" y="54"/>
                </a:lnTo>
                <a:lnTo>
                  <a:pt x="408" y="60"/>
                </a:lnTo>
                <a:lnTo>
                  <a:pt x="414" y="66"/>
                </a:lnTo>
                <a:lnTo>
                  <a:pt x="426" y="78"/>
                </a:lnTo>
                <a:lnTo>
                  <a:pt x="426" y="84"/>
                </a:lnTo>
                <a:lnTo>
                  <a:pt x="438" y="96"/>
                </a:lnTo>
                <a:lnTo>
                  <a:pt x="438" y="102"/>
                </a:lnTo>
                <a:lnTo>
                  <a:pt x="444" y="108"/>
                </a:lnTo>
                <a:lnTo>
                  <a:pt x="456" y="120"/>
                </a:lnTo>
                <a:lnTo>
                  <a:pt x="456" y="132"/>
                </a:lnTo>
                <a:lnTo>
                  <a:pt x="462" y="138"/>
                </a:lnTo>
                <a:lnTo>
                  <a:pt x="468" y="144"/>
                </a:lnTo>
                <a:lnTo>
                  <a:pt x="480" y="156"/>
                </a:lnTo>
                <a:lnTo>
                  <a:pt x="480" y="162"/>
                </a:lnTo>
                <a:lnTo>
                  <a:pt x="492" y="174"/>
                </a:lnTo>
                <a:lnTo>
                  <a:pt x="492" y="180"/>
                </a:lnTo>
                <a:lnTo>
                  <a:pt x="498" y="186"/>
                </a:lnTo>
                <a:lnTo>
                  <a:pt x="504" y="192"/>
                </a:lnTo>
                <a:lnTo>
                  <a:pt x="504" y="198"/>
                </a:lnTo>
                <a:lnTo>
                  <a:pt x="516" y="210"/>
                </a:lnTo>
                <a:lnTo>
                  <a:pt x="516" y="216"/>
                </a:lnTo>
                <a:lnTo>
                  <a:pt x="522" y="222"/>
                </a:lnTo>
                <a:lnTo>
                  <a:pt x="528" y="228"/>
                </a:lnTo>
                <a:lnTo>
                  <a:pt x="528" y="234"/>
                </a:lnTo>
                <a:lnTo>
                  <a:pt x="534" y="240"/>
                </a:lnTo>
                <a:lnTo>
                  <a:pt x="546" y="252"/>
                </a:lnTo>
                <a:lnTo>
                  <a:pt x="546" y="258"/>
                </a:lnTo>
                <a:lnTo>
                  <a:pt x="552" y="264"/>
                </a:lnTo>
                <a:lnTo>
                  <a:pt x="552" y="270"/>
                </a:lnTo>
                <a:lnTo>
                  <a:pt x="558" y="276"/>
                </a:lnTo>
                <a:lnTo>
                  <a:pt x="570" y="288"/>
                </a:lnTo>
                <a:lnTo>
                  <a:pt x="570" y="294"/>
                </a:lnTo>
                <a:lnTo>
                  <a:pt x="582" y="306"/>
                </a:lnTo>
                <a:lnTo>
                  <a:pt x="582" y="312"/>
                </a:lnTo>
                <a:lnTo>
                  <a:pt x="588" y="318"/>
                </a:lnTo>
                <a:lnTo>
                  <a:pt x="600" y="330"/>
                </a:lnTo>
                <a:lnTo>
                  <a:pt x="600" y="342"/>
                </a:lnTo>
                <a:lnTo>
                  <a:pt x="606" y="348"/>
                </a:lnTo>
                <a:lnTo>
                  <a:pt x="612" y="354"/>
                </a:lnTo>
                <a:lnTo>
                  <a:pt x="618" y="360"/>
                </a:lnTo>
                <a:lnTo>
                  <a:pt x="624" y="366"/>
                </a:lnTo>
                <a:lnTo>
                  <a:pt x="624" y="372"/>
                </a:lnTo>
                <a:lnTo>
                  <a:pt x="636" y="384"/>
                </a:lnTo>
                <a:lnTo>
                  <a:pt x="636" y="390"/>
                </a:lnTo>
                <a:lnTo>
                  <a:pt x="642" y="396"/>
                </a:lnTo>
                <a:lnTo>
                  <a:pt x="648" y="402"/>
                </a:lnTo>
                <a:lnTo>
                  <a:pt x="648" y="408"/>
                </a:lnTo>
                <a:lnTo>
                  <a:pt x="654" y="414"/>
                </a:lnTo>
                <a:lnTo>
                  <a:pt x="666" y="426"/>
                </a:lnTo>
                <a:lnTo>
                  <a:pt x="666" y="43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4" name="Line 96"/>
          <p:cNvSpPr>
            <a:spLocks noChangeShapeType="1"/>
          </p:cNvSpPr>
          <p:nvPr/>
        </p:nvSpPr>
        <p:spPr bwMode="auto">
          <a:xfrm>
            <a:off x="614363" y="35337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5" name="Line 97"/>
          <p:cNvSpPr>
            <a:spLocks noChangeShapeType="1"/>
          </p:cNvSpPr>
          <p:nvPr/>
        </p:nvSpPr>
        <p:spPr bwMode="auto">
          <a:xfrm>
            <a:off x="614363" y="25336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6" name="Line 98"/>
          <p:cNvSpPr>
            <a:spLocks noChangeShapeType="1"/>
          </p:cNvSpPr>
          <p:nvPr/>
        </p:nvSpPr>
        <p:spPr bwMode="auto">
          <a:xfrm>
            <a:off x="4851400" y="253365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7" name="Line 99"/>
          <p:cNvSpPr>
            <a:spLocks noChangeShapeType="1"/>
          </p:cNvSpPr>
          <p:nvPr/>
        </p:nvSpPr>
        <p:spPr bwMode="auto">
          <a:xfrm>
            <a:off x="614363" y="253365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8" name="Line 100"/>
          <p:cNvSpPr>
            <a:spLocks noChangeShapeType="1"/>
          </p:cNvSpPr>
          <p:nvPr/>
        </p:nvSpPr>
        <p:spPr bwMode="auto">
          <a:xfrm>
            <a:off x="614363" y="35337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59" name="Line 101"/>
          <p:cNvSpPr>
            <a:spLocks noChangeShapeType="1"/>
          </p:cNvSpPr>
          <p:nvPr/>
        </p:nvSpPr>
        <p:spPr bwMode="auto">
          <a:xfrm>
            <a:off x="614363" y="253365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0" name="Line 102"/>
          <p:cNvSpPr>
            <a:spLocks noChangeShapeType="1"/>
          </p:cNvSpPr>
          <p:nvPr/>
        </p:nvSpPr>
        <p:spPr bwMode="auto">
          <a:xfrm flipV="1">
            <a:off x="614363" y="34861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1" name="Line 103"/>
          <p:cNvSpPr>
            <a:spLocks noChangeShapeType="1"/>
          </p:cNvSpPr>
          <p:nvPr/>
        </p:nvSpPr>
        <p:spPr bwMode="auto">
          <a:xfrm>
            <a:off x="614363" y="25336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2" name="Rectangle 104"/>
          <p:cNvSpPr>
            <a:spLocks noChangeArrowheads="1"/>
          </p:cNvSpPr>
          <p:nvPr/>
        </p:nvSpPr>
        <p:spPr bwMode="auto">
          <a:xfrm>
            <a:off x="611188" y="35623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563" name="Line 105"/>
          <p:cNvSpPr>
            <a:spLocks noChangeShapeType="1"/>
          </p:cNvSpPr>
          <p:nvPr/>
        </p:nvSpPr>
        <p:spPr bwMode="auto">
          <a:xfrm flipV="1">
            <a:off x="2024063" y="34861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4" name="Line 106"/>
          <p:cNvSpPr>
            <a:spLocks noChangeShapeType="1"/>
          </p:cNvSpPr>
          <p:nvPr/>
        </p:nvSpPr>
        <p:spPr bwMode="auto">
          <a:xfrm>
            <a:off x="2024063" y="25336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5" name="Rectangle 107"/>
          <p:cNvSpPr>
            <a:spLocks noChangeArrowheads="1"/>
          </p:cNvSpPr>
          <p:nvPr/>
        </p:nvSpPr>
        <p:spPr bwMode="auto">
          <a:xfrm>
            <a:off x="1955800" y="35623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0</a:t>
            </a:r>
            <a:endParaRPr lang="fr-FR" altLang="en-US" sz="1800" b="1"/>
          </a:p>
        </p:txBody>
      </p:sp>
      <p:sp>
        <p:nvSpPr>
          <p:cNvPr id="62566" name="Line 108"/>
          <p:cNvSpPr>
            <a:spLocks noChangeShapeType="1"/>
          </p:cNvSpPr>
          <p:nvPr/>
        </p:nvSpPr>
        <p:spPr bwMode="auto">
          <a:xfrm flipV="1">
            <a:off x="3441700" y="34861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7" name="Line 109"/>
          <p:cNvSpPr>
            <a:spLocks noChangeShapeType="1"/>
          </p:cNvSpPr>
          <p:nvPr/>
        </p:nvSpPr>
        <p:spPr bwMode="auto">
          <a:xfrm>
            <a:off x="3441700" y="25336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68" name="Rectangle 110"/>
          <p:cNvSpPr>
            <a:spLocks noChangeArrowheads="1"/>
          </p:cNvSpPr>
          <p:nvPr/>
        </p:nvSpPr>
        <p:spPr bwMode="auto">
          <a:xfrm>
            <a:off x="3335338" y="35623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fr-FR" altLang="en-US" sz="1800" b="1"/>
          </a:p>
        </p:txBody>
      </p:sp>
      <p:sp>
        <p:nvSpPr>
          <p:cNvPr id="62569" name="Line 111"/>
          <p:cNvSpPr>
            <a:spLocks noChangeShapeType="1"/>
          </p:cNvSpPr>
          <p:nvPr/>
        </p:nvSpPr>
        <p:spPr bwMode="auto">
          <a:xfrm flipV="1">
            <a:off x="4851400" y="3486150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0" name="Line 112"/>
          <p:cNvSpPr>
            <a:spLocks noChangeShapeType="1"/>
          </p:cNvSpPr>
          <p:nvPr/>
        </p:nvSpPr>
        <p:spPr bwMode="auto">
          <a:xfrm>
            <a:off x="4851400" y="25336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1" name="Rectangle 113"/>
          <p:cNvSpPr>
            <a:spLocks noChangeArrowheads="1"/>
          </p:cNvSpPr>
          <p:nvPr/>
        </p:nvSpPr>
        <p:spPr bwMode="auto">
          <a:xfrm>
            <a:off x="4745038" y="3562350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500</a:t>
            </a:r>
            <a:endParaRPr lang="fr-FR" altLang="en-US" sz="1800" b="1"/>
          </a:p>
        </p:txBody>
      </p:sp>
      <p:sp>
        <p:nvSpPr>
          <p:cNvPr id="62572" name="Line 114"/>
          <p:cNvSpPr>
            <a:spLocks noChangeShapeType="1"/>
          </p:cNvSpPr>
          <p:nvPr/>
        </p:nvSpPr>
        <p:spPr bwMode="auto">
          <a:xfrm>
            <a:off x="614363" y="25336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3" name="Line 115"/>
          <p:cNvSpPr>
            <a:spLocks noChangeShapeType="1"/>
          </p:cNvSpPr>
          <p:nvPr/>
        </p:nvSpPr>
        <p:spPr bwMode="auto">
          <a:xfrm flipH="1">
            <a:off x="4805363" y="25336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4" name="Rectangle 116"/>
          <p:cNvSpPr>
            <a:spLocks noChangeArrowheads="1"/>
          </p:cNvSpPr>
          <p:nvPr/>
        </p:nvSpPr>
        <p:spPr bwMode="auto">
          <a:xfrm>
            <a:off x="544513" y="24574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575" name="Line 117"/>
          <p:cNvSpPr>
            <a:spLocks noChangeShapeType="1"/>
          </p:cNvSpPr>
          <p:nvPr/>
        </p:nvSpPr>
        <p:spPr bwMode="auto">
          <a:xfrm>
            <a:off x="614363" y="29241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6" name="Line 118"/>
          <p:cNvSpPr>
            <a:spLocks noChangeShapeType="1"/>
          </p:cNvSpPr>
          <p:nvPr/>
        </p:nvSpPr>
        <p:spPr bwMode="auto">
          <a:xfrm flipH="1">
            <a:off x="4805363" y="29241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7" name="Line 120"/>
          <p:cNvSpPr>
            <a:spLocks noChangeShapeType="1"/>
          </p:cNvSpPr>
          <p:nvPr/>
        </p:nvSpPr>
        <p:spPr bwMode="auto">
          <a:xfrm>
            <a:off x="614363" y="332422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78" name="Rectangle 122"/>
          <p:cNvSpPr>
            <a:spLocks noChangeArrowheads="1"/>
          </p:cNvSpPr>
          <p:nvPr/>
        </p:nvSpPr>
        <p:spPr bwMode="auto">
          <a:xfrm>
            <a:off x="476250" y="324802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 b="1"/>
          </a:p>
        </p:txBody>
      </p:sp>
      <p:sp>
        <p:nvSpPr>
          <p:cNvPr id="62579" name="Line 123"/>
          <p:cNvSpPr>
            <a:spLocks noChangeShapeType="1"/>
          </p:cNvSpPr>
          <p:nvPr/>
        </p:nvSpPr>
        <p:spPr bwMode="auto">
          <a:xfrm>
            <a:off x="614363" y="3533775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80" name="Line 124"/>
          <p:cNvSpPr>
            <a:spLocks noChangeShapeType="1"/>
          </p:cNvSpPr>
          <p:nvPr/>
        </p:nvSpPr>
        <p:spPr bwMode="auto">
          <a:xfrm>
            <a:off x="614363" y="25336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81" name="Line 125"/>
          <p:cNvSpPr>
            <a:spLocks noChangeShapeType="1"/>
          </p:cNvSpPr>
          <p:nvPr/>
        </p:nvSpPr>
        <p:spPr bwMode="auto">
          <a:xfrm>
            <a:off x="4851400" y="253365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82" name="Line 126"/>
          <p:cNvSpPr>
            <a:spLocks noChangeShapeType="1"/>
          </p:cNvSpPr>
          <p:nvPr/>
        </p:nvSpPr>
        <p:spPr bwMode="auto">
          <a:xfrm>
            <a:off x="614363" y="253365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83" name="Rectangle 127"/>
          <p:cNvSpPr>
            <a:spLocks noChangeArrowheads="1"/>
          </p:cNvSpPr>
          <p:nvPr/>
        </p:nvSpPr>
        <p:spPr bwMode="auto">
          <a:xfrm>
            <a:off x="614363" y="1162050"/>
            <a:ext cx="4237037" cy="990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584" name="Picture 12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1162050"/>
            <a:ext cx="35353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85" name="Rectangle 129"/>
          <p:cNvSpPr>
            <a:spLocks noChangeArrowheads="1"/>
          </p:cNvSpPr>
          <p:nvPr/>
        </p:nvSpPr>
        <p:spPr bwMode="auto">
          <a:xfrm rot="-5400000">
            <a:off x="-25400" y="1555751"/>
            <a:ext cx="669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Depth (mm)</a:t>
            </a:r>
            <a:endParaRPr lang="fr-FR" altLang="en-US" sz="1800" b="1"/>
          </a:p>
        </p:txBody>
      </p:sp>
      <p:sp>
        <p:nvSpPr>
          <p:cNvPr id="62586" name="Rectangle 130"/>
          <p:cNvSpPr>
            <a:spLocks noChangeArrowheads="1"/>
          </p:cNvSpPr>
          <p:nvPr/>
        </p:nvSpPr>
        <p:spPr bwMode="auto">
          <a:xfrm>
            <a:off x="2074863" y="933450"/>
            <a:ext cx="1352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Number of elements = 1</a:t>
            </a:r>
            <a:endParaRPr lang="fr-FR" altLang="en-US" sz="1800" b="1"/>
          </a:p>
        </p:txBody>
      </p:sp>
      <p:sp>
        <p:nvSpPr>
          <p:cNvPr id="62587" name="Rectangle 131"/>
          <p:cNvSpPr>
            <a:spLocks noChangeArrowheads="1"/>
          </p:cNvSpPr>
          <p:nvPr/>
        </p:nvSpPr>
        <p:spPr bwMode="auto">
          <a:xfrm>
            <a:off x="633413" y="208597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588" name="Rectangle 132"/>
          <p:cNvSpPr>
            <a:spLocks noChangeArrowheads="1"/>
          </p:cNvSpPr>
          <p:nvPr/>
        </p:nvSpPr>
        <p:spPr bwMode="auto">
          <a:xfrm>
            <a:off x="4872038" y="10763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 b="1"/>
          </a:p>
        </p:txBody>
      </p:sp>
      <p:sp>
        <p:nvSpPr>
          <p:cNvPr id="62589" name="Freeform 133"/>
          <p:cNvSpPr>
            <a:spLocks/>
          </p:cNvSpPr>
          <p:nvPr/>
        </p:nvSpPr>
        <p:spPr bwMode="auto">
          <a:xfrm>
            <a:off x="622300" y="1162050"/>
            <a:ext cx="1066800" cy="981075"/>
          </a:xfrm>
          <a:custGeom>
            <a:avLst/>
            <a:gdLst>
              <a:gd name="T0" fmla="*/ 2147483646 w 672"/>
              <a:gd name="T1" fmla="*/ 2147483646 h 618"/>
              <a:gd name="T2" fmla="*/ 2147483646 w 672"/>
              <a:gd name="T3" fmla="*/ 2147483646 h 618"/>
              <a:gd name="T4" fmla="*/ 2147483646 w 672"/>
              <a:gd name="T5" fmla="*/ 2147483646 h 618"/>
              <a:gd name="T6" fmla="*/ 2147483646 w 672"/>
              <a:gd name="T7" fmla="*/ 2147483646 h 618"/>
              <a:gd name="T8" fmla="*/ 2147483646 w 672"/>
              <a:gd name="T9" fmla="*/ 2147483646 h 618"/>
              <a:gd name="T10" fmla="*/ 2147483646 w 672"/>
              <a:gd name="T11" fmla="*/ 2147483646 h 618"/>
              <a:gd name="T12" fmla="*/ 2147483646 w 672"/>
              <a:gd name="T13" fmla="*/ 2147483646 h 618"/>
              <a:gd name="T14" fmla="*/ 2147483646 w 672"/>
              <a:gd name="T15" fmla="*/ 2147483646 h 618"/>
              <a:gd name="T16" fmla="*/ 2147483646 w 672"/>
              <a:gd name="T17" fmla="*/ 2147483646 h 618"/>
              <a:gd name="T18" fmla="*/ 2147483646 w 672"/>
              <a:gd name="T19" fmla="*/ 2147483646 h 618"/>
              <a:gd name="T20" fmla="*/ 2147483646 w 672"/>
              <a:gd name="T21" fmla="*/ 2147483646 h 618"/>
              <a:gd name="T22" fmla="*/ 2147483646 w 672"/>
              <a:gd name="T23" fmla="*/ 2147483646 h 618"/>
              <a:gd name="T24" fmla="*/ 2147483646 w 672"/>
              <a:gd name="T25" fmla="*/ 2147483646 h 618"/>
              <a:gd name="T26" fmla="*/ 2147483646 w 672"/>
              <a:gd name="T27" fmla="*/ 2147483646 h 618"/>
              <a:gd name="T28" fmla="*/ 2147483646 w 672"/>
              <a:gd name="T29" fmla="*/ 2147483646 h 618"/>
              <a:gd name="T30" fmla="*/ 2147483646 w 672"/>
              <a:gd name="T31" fmla="*/ 2147483646 h 618"/>
              <a:gd name="T32" fmla="*/ 2147483646 w 672"/>
              <a:gd name="T33" fmla="*/ 2147483646 h 618"/>
              <a:gd name="T34" fmla="*/ 2147483646 w 672"/>
              <a:gd name="T35" fmla="*/ 2147483646 h 618"/>
              <a:gd name="T36" fmla="*/ 2147483646 w 672"/>
              <a:gd name="T37" fmla="*/ 2147483646 h 618"/>
              <a:gd name="T38" fmla="*/ 2147483646 w 672"/>
              <a:gd name="T39" fmla="*/ 2147483646 h 618"/>
              <a:gd name="T40" fmla="*/ 2147483646 w 672"/>
              <a:gd name="T41" fmla="*/ 2147483646 h 618"/>
              <a:gd name="T42" fmla="*/ 2147483646 w 672"/>
              <a:gd name="T43" fmla="*/ 2147483646 h 618"/>
              <a:gd name="T44" fmla="*/ 2147483646 w 672"/>
              <a:gd name="T45" fmla="*/ 2147483646 h 618"/>
              <a:gd name="T46" fmla="*/ 2147483646 w 672"/>
              <a:gd name="T47" fmla="*/ 2147483646 h 618"/>
              <a:gd name="T48" fmla="*/ 2147483646 w 672"/>
              <a:gd name="T49" fmla="*/ 2147483646 h 618"/>
              <a:gd name="T50" fmla="*/ 2147483646 w 672"/>
              <a:gd name="T51" fmla="*/ 2147483646 h 618"/>
              <a:gd name="T52" fmla="*/ 2147483646 w 672"/>
              <a:gd name="T53" fmla="*/ 2147483646 h 618"/>
              <a:gd name="T54" fmla="*/ 2147483646 w 672"/>
              <a:gd name="T55" fmla="*/ 2147483646 h 618"/>
              <a:gd name="T56" fmla="*/ 2147483646 w 672"/>
              <a:gd name="T57" fmla="*/ 2147483646 h 618"/>
              <a:gd name="T58" fmla="*/ 2147483646 w 672"/>
              <a:gd name="T59" fmla="*/ 2147483646 h 618"/>
              <a:gd name="T60" fmla="*/ 2147483646 w 672"/>
              <a:gd name="T61" fmla="*/ 2147483646 h 618"/>
              <a:gd name="T62" fmla="*/ 2147483646 w 672"/>
              <a:gd name="T63" fmla="*/ 2147483646 h 618"/>
              <a:gd name="T64" fmla="*/ 2147483646 w 672"/>
              <a:gd name="T65" fmla="*/ 2147483646 h 618"/>
              <a:gd name="T66" fmla="*/ 2147483646 w 672"/>
              <a:gd name="T67" fmla="*/ 2147483646 h 618"/>
              <a:gd name="T68" fmla="*/ 2147483646 w 672"/>
              <a:gd name="T69" fmla="*/ 2147483646 h 618"/>
              <a:gd name="T70" fmla="*/ 2147483646 w 672"/>
              <a:gd name="T71" fmla="*/ 2147483646 h 618"/>
              <a:gd name="T72" fmla="*/ 2147483646 w 672"/>
              <a:gd name="T73" fmla="*/ 2147483646 h 618"/>
              <a:gd name="T74" fmla="*/ 2147483646 w 672"/>
              <a:gd name="T75" fmla="*/ 2147483646 h 618"/>
              <a:gd name="T76" fmla="*/ 2147483646 w 672"/>
              <a:gd name="T77" fmla="*/ 2147483646 h 618"/>
              <a:gd name="T78" fmla="*/ 2147483646 w 672"/>
              <a:gd name="T79" fmla="*/ 2147483646 h 618"/>
              <a:gd name="T80" fmla="*/ 2147483646 w 672"/>
              <a:gd name="T81" fmla="*/ 0 h 618"/>
              <a:gd name="T82" fmla="*/ 2147483646 w 672"/>
              <a:gd name="T83" fmla="*/ 2147483646 h 6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8"/>
              <a:gd name="T128" fmla="*/ 672 w 672"/>
              <a:gd name="T129" fmla="*/ 618 h 6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8">
                <a:moveTo>
                  <a:pt x="0" y="306"/>
                </a:moveTo>
                <a:lnTo>
                  <a:pt x="0" y="318"/>
                </a:lnTo>
                <a:lnTo>
                  <a:pt x="6" y="324"/>
                </a:lnTo>
                <a:lnTo>
                  <a:pt x="12" y="330"/>
                </a:lnTo>
                <a:lnTo>
                  <a:pt x="18" y="336"/>
                </a:lnTo>
                <a:lnTo>
                  <a:pt x="18" y="342"/>
                </a:lnTo>
                <a:lnTo>
                  <a:pt x="24" y="348"/>
                </a:lnTo>
                <a:lnTo>
                  <a:pt x="36" y="360"/>
                </a:lnTo>
                <a:lnTo>
                  <a:pt x="36" y="366"/>
                </a:lnTo>
                <a:lnTo>
                  <a:pt x="42" y="372"/>
                </a:lnTo>
                <a:lnTo>
                  <a:pt x="42" y="378"/>
                </a:lnTo>
                <a:lnTo>
                  <a:pt x="48" y="384"/>
                </a:lnTo>
                <a:lnTo>
                  <a:pt x="54" y="390"/>
                </a:lnTo>
                <a:lnTo>
                  <a:pt x="66" y="402"/>
                </a:lnTo>
                <a:lnTo>
                  <a:pt x="66" y="414"/>
                </a:lnTo>
                <a:lnTo>
                  <a:pt x="72" y="420"/>
                </a:lnTo>
                <a:lnTo>
                  <a:pt x="78" y="426"/>
                </a:lnTo>
                <a:lnTo>
                  <a:pt x="90" y="438"/>
                </a:lnTo>
                <a:lnTo>
                  <a:pt x="90" y="444"/>
                </a:lnTo>
                <a:lnTo>
                  <a:pt x="102" y="456"/>
                </a:lnTo>
                <a:lnTo>
                  <a:pt x="102" y="462"/>
                </a:lnTo>
                <a:lnTo>
                  <a:pt x="108" y="468"/>
                </a:lnTo>
                <a:lnTo>
                  <a:pt x="114" y="474"/>
                </a:lnTo>
                <a:lnTo>
                  <a:pt x="114" y="480"/>
                </a:lnTo>
                <a:lnTo>
                  <a:pt x="120" y="486"/>
                </a:lnTo>
                <a:lnTo>
                  <a:pt x="132" y="498"/>
                </a:lnTo>
                <a:lnTo>
                  <a:pt x="132" y="504"/>
                </a:lnTo>
                <a:lnTo>
                  <a:pt x="138" y="510"/>
                </a:lnTo>
                <a:lnTo>
                  <a:pt x="138" y="516"/>
                </a:lnTo>
                <a:lnTo>
                  <a:pt x="144" y="522"/>
                </a:lnTo>
                <a:lnTo>
                  <a:pt x="156" y="534"/>
                </a:lnTo>
                <a:lnTo>
                  <a:pt x="156" y="540"/>
                </a:lnTo>
                <a:lnTo>
                  <a:pt x="168" y="552"/>
                </a:lnTo>
                <a:lnTo>
                  <a:pt x="168" y="558"/>
                </a:lnTo>
                <a:lnTo>
                  <a:pt x="174" y="564"/>
                </a:lnTo>
                <a:lnTo>
                  <a:pt x="186" y="576"/>
                </a:lnTo>
                <a:lnTo>
                  <a:pt x="186" y="588"/>
                </a:lnTo>
                <a:lnTo>
                  <a:pt x="192" y="594"/>
                </a:lnTo>
                <a:lnTo>
                  <a:pt x="198" y="600"/>
                </a:lnTo>
                <a:lnTo>
                  <a:pt x="204" y="606"/>
                </a:lnTo>
                <a:lnTo>
                  <a:pt x="210" y="612"/>
                </a:lnTo>
                <a:lnTo>
                  <a:pt x="210" y="618"/>
                </a:lnTo>
                <a:lnTo>
                  <a:pt x="222" y="606"/>
                </a:lnTo>
                <a:lnTo>
                  <a:pt x="222" y="600"/>
                </a:lnTo>
                <a:lnTo>
                  <a:pt x="228" y="594"/>
                </a:lnTo>
                <a:lnTo>
                  <a:pt x="234" y="588"/>
                </a:lnTo>
                <a:lnTo>
                  <a:pt x="234" y="582"/>
                </a:lnTo>
                <a:lnTo>
                  <a:pt x="240" y="576"/>
                </a:lnTo>
                <a:lnTo>
                  <a:pt x="252" y="564"/>
                </a:lnTo>
                <a:lnTo>
                  <a:pt x="252" y="558"/>
                </a:lnTo>
                <a:lnTo>
                  <a:pt x="264" y="546"/>
                </a:lnTo>
                <a:lnTo>
                  <a:pt x="264" y="540"/>
                </a:lnTo>
                <a:lnTo>
                  <a:pt x="270" y="534"/>
                </a:lnTo>
                <a:lnTo>
                  <a:pt x="282" y="522"/>
                </a:lnTo>
                <a:lnTo>
                  <a:pt x="282" y="510"/>
                </a:lnTo>
                <a:lnTo>
                  <a:pt x="288" y="504"/>
                </a:lnTo>
                <a:lnTo>
                  <a:pt x="294" y="498"/>
                </a:lnTo>
                <a:lnTo>
                  <a:pt x="300" y="492"/>
                </a:lnTo>
                <a:lnTo>
                  <a:pt x="306" y="486"/>
                </a:lnTo>
                <a:lnTo>
                  <a:pt x="306" y="480"/>
                </a:lnTo>
                <a:lnTo>
                  <a:pt x="318" y="468"/>
                </a:lnTo>
                <a:lnTo>
                  <a:pt x="318" y="462"/>
                </a:lnTo>
                <a:lnTo>
                  <a:pt x="324" y="456"/>
                </a:lnTo>
                <a:lnTo>
                  <a:pt x="330" y="450"/>
                </a:lnTo>
                <a:lnTo>
                  <a:pt x="330" y="444"/>
                </a:lnTo>
                <a:lnTo>
                  <a:pt x="336" y="438"/>
                </a:lnTo>
                <a:lnTo>
                  <a:pt x="348" y="426"/>
                </a:lnTo>
                <a:lnTo>
                  <a:pt x="348" y="420"/>
                </a:lnTo>
                <a:lnTo>
                  <a:pt x="354" y="414"/>
                </a:lnTo>
                <a:lnTo>
                  <a:pt x="354" y="408"/>
                </a:lnTo>
                <a:lnTo>
                  <a:pt x="360" y="402"/>
                </a:lnTo>
                <a:lnTo>
                  <a:pt x="366" y="396"/>
                </a:lnTo>
                <a:lnTo>
                  <a:pt x="378" y="384"/>
                </a:lnTo>
                <a:lnTo>
                  <a:pt x="378" y="378"/>
                </a:lnTo>
                <a:lnTo>
                  <a:pt x="384" y="372"/>
                </a:lnTo>
                <a:lnTo>
                  <a:pt x="384" y="366"/>
                </a:lnTo>
                <a:lnTo>
                  <a:pt x="390" y="360"/>
                </a:lnTo>
                <a:lnTo>
                  <a:pt x="396" y="354"/>
                </a:lnTo>
                <a:lnTo>
                  <a:pt x="408" y="342"/>
                </a:lnTo>
                <a:lnTo>
                  <a:pt x="408" y="330"/>
                </a:lnTo>
                <a:lnTo>
                  <a:pt x="414" y="324"/>
                </a:lnTo>
                <a:lnTo>
                  <a:pt x="420" y="318"/>
                </a:lnTo>
                <a:lnTo>
                  <a:pt x="432" y="306"/>
                </a:lnTo>
                <a:lnTo>
                  <a:pt x="432" y="300"/>
                </a:lnTo>
                <a:lnTo>
                  <a:pt x="444" y="288"/>
                </a:lnTo>
                <a:lnTo>
                  <a:pt x="444" y="282"/>
                </a:lnTo>
                <a:lnTo>
                  <a:pt x="450" y="276"/>
                </a:lnTo>
                <a:lnTo>
                  <a:pt x="456" y="270"/>
                </a:lnTo>
                <a:lnTo>
                  <a:pt x="456" y="264"/>
                </a:lnTo>
                <a:lnTo>
                  <a:pt x="462" y="258"/>
                </a:lnTo>
                <a:lnTo>
                  <a:pt x="474" y="246"/>
                </a:lnTo>
                <a:lnTo>
                  <a:pt x="474" y="240"/>
                </a:lnTo>
                <a:lnTo>
                  <a:pt x="480" y="234"/>
                </a:lnTo>
                <a:lnTo>
                  <a:pt x="480" y="228"/>
                </a:lnTo>
                <a:lnTo>
                  <a:pt x="486" y="222"/>
                </a:lnTo>
                <a:lnTo>
                  <a:pt x="498" y="210"/>
                </a:lnTo>
                <a:lnTo>
                  <a:pt x="498" y="204"/>
                </a:lnTo>
                <a:lnTo>
                  <a:pt x="510" y="192"/>
                </a:lnTo>
                <a:lnTo>
                  <a:pt x="510" y="186"/>
                </a:lnTo>
                <a:lnTo>
                  <a:pt x="516" y="180"/>
                </a:lnTo>
                <a:lnTo>
                  <a:pt x="528" y="168"/>
                </a:lnTo>
                <a:lnTo>
                  <a:pt x="528" y="162"/>
                </a:lnTo>
                <a:lnTo>
                  <a:pt x="540" y="150"/>
                </a:lnTo>
                <a:lnTo>
                  <a:pt x="540" y="144"/>
                </a:lnTo>
                <a:lnTo>
                  <a:pt x="546" y="138"/>
                </a:lnTo>
                <a:lnTo>
                  <a:pt x="552" y="132"/>
                </a:lnTo>
                <a:lnTo>
                  <a:pt x="552" y="126"/>
                </a:lnTo>
                <a:lnTo>
                  <a:pt x="564" y="114"/>
                </a:lnTo>
                <a:lnTo>
                  <a:pt x="564" y="108"/>
                </a:lnTo>
                <a:lnTo>
                  <a:pt x="570" y="102"/>
                </a:lnTo>
                <a:lnTo>
                  <a:pt x="576" y="96"/>
                </a:lnTo>
                <a:lnTo>
                  <a:pt x="576" y="90"/>
                </a:lnTo>
                <a:lnTo>
                  <a:pt x="582" y="84"/>
                </a:lnTo>
                <a:lnTo>
                  <a:pt x="594" y="72"/>
                </a:lnTo>
                <a:lnTo>
                  <a:pt x="594" y="60"/>
                </a:lnTo>
                <a:lnTo>
                  <a:pt x="600" y="54"/>
                </a:lnTo>
                <a:lnTo>
                  <a:pt x="606" y="48"/>
                </a:lnTo>
                <a:lnTo>
                  <a:pt x="612" y="42"/>
                </a:lnTo>
                <a:lnTo>
                  <a:pt x="624" y="30"/>
                </a:lnTo>
                <a:lnTo>
                  <a:pt x="624" y="18"/>
                </a:lnTo>
                <a:lnTo>
                  <a:pt x="630" y="12"/>
                </a:lnTo>
                <a:lnTo>
                  <a:pt x="636" y="6"/>
                </a:lnTo>
                <a:lnTo>
                  <a:pt x="642" y="0"/>
                </a:lnTo>
                <a:lnTo>
                  <a:pt x="648" y="6"/>
                </a:lnTo>
                <a:lnTo>
                  <a:pt x="648" y="12"/>
                </a:lnTo>
                <a:lnTo>
                  <a:pt x="654" y="18"/>
                </a:lnTo>
                <a:lnTo>
                  <a:pt x="660" y="24"/>
                </a:lnTo>
                <a:lnTo>
                  <a:pt x="672" y="3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0" name="Freeform 134"/>
          <p:cNvSpPr>
            <a:spLocks/>
          </p:cNvSpPr>
          <p:nvPr/>
        </p:nvSpPr>
        <p:spPr bwMode="auto">
          <a:xfrm>
            <a:off x="1689100" y="1219200"/>
            <a:ext cx="1066800" cy="914400"/>
          </a:xfrm>
          <a:custGeom>
            <a:avLst/>
            <a:gdLst>
              <a:gd name="T0" fmla="*/ 2147483646 w 672"/>
              <a:gd name="T1" fmla="*/ 2147483646 h 576"/>
              <a:gd name="T2" fmla="*/ 2147483646 w 672"/>
              <a:gd name="T3" fmla="*/ 2147483646 h 576"/>
              <a:gd name="T4" fmla="*/ 2147483646 w 672"/>
              <a:gd name="T5" fmla="*/ 2147483646 h 576"/>
              <a:gd name="T6" fmla="*/ 2147483646 w 672"/>
              <a:gd name="T7" fmla="*/ 2147483646 h 576"/>
              <a:gd name="T8" fmla="*/ 2147483646 w 672"/>
              <a:gd name="T9" fmla="*/ 2147483646 h 576"/>
              <a:gd name="T10" fmla="*/ 2147483646 w 672"/>
              <a:gd name="T11" fmla="*/ 2147483646 h 576"/>
              <a:gd name="T12" fmla="*/ 2147483646 w 672"/>
              <a:gd name="T13" fmla="*/ 2147483646 h 576"/>
              <a:gd name="T14" fmla="*/ 2147483646 w 672"/>
              <a:gd name="T15" fmla="*/ 2147483646 h 576"/>
              <a:gd name="T16" fmla="*/ 2147483646 w 672"/>
              <a:gd name="T17" fmla="*/ 2147483646 h 576"/>
              <a:gd name="T18" fmla="*/ 2147483646 w 672"/>
              <a:gd name="T19" fmla="*/ 2147483646 h 576"/>
              <a:gd name="T20" fmla="*/ 2147483646 w 672"/>
              <a:gd name="T21" fmla="*/ 2147483646 h 576"/>
              <a:gd name="T22" fmla="*/ 2147483646 w 672"/>
              <a:gd name="T23" fmla="*/ 2147483646 h 576"/>
              <a:gd name="T24" fmla="*/ 2147483646 w 672"/>
              <a:gd name="T25" fmla="*/ 2147483646 h 576"/>
              <a:gd name="T26" fmla="*/ 2147483646 w 672"/>
              <a:gd name="T27" fmla="*/ 2147483646 h 576"/>
              <a:gd name="T28" fmla="*/ 2147483646 w 672"/>
              <a:gd name="T29" fmla="*/ 2147483646 h 576"/>
              <a:gd name="T30" fmla="*/ 2147483646 w 672"/>
              <a:gd name="T31" fmla="*/ 2147483646 h 576"/>
              <a:gd name="T32" fmla="*/ 2147483646 w 672"/>
              <a:gd name="T33" fmla="*/ 2147483646 h 576"/>
              <a:gd name="T34" fmla="*/ 2147483646 w 672"/>
              <a:gd name="T35" fmla="*/ 2147483646 h 576"/>
              <a:gd name="T36" fmla="*/ 2147483646 w 672"/>
              <a:gd name="T37" fmla="*/ 2147483646 h 576"/>
              <a:gd name="T38" fmla="*/ 2147483646 w 672"/>
              <a:gd name="T39" fmla="*/ 2147483646 h 576"/>
              <a:gd name="T40" fmla="*/ 2147483646 w 672"/>
              <a:gd name="T41" fmla="*/ 2147483646 h 576"/>
              <a:gd name="T42" fmla="*/ 2147483646 w 672"/>
              <a:gd name="T43" fmla="*/ 2147483646 h 576"/>
              <a:gd name="T44" fmla="*/ 2147483646 w 672"/>
              <a:gd name="T45" fmla="*/ 2147483646 h 576"/>
              <a:gd name="T46" fmla="*/ 2147483646 w 672"/>
              <a:gd name="T47" fmla="*/ 2147483646 h 576"/>
              <a:gd name="T48" fmla="*/ 2147483646 w 672"/>
              <a:gd name="T49" fmla="*/ 2147483646 h 576"/>
              <a:gd name="T50" fmla="*/ 2147483646 w 672"/>
              <a:gd name="T51" fmla="*/ 2147483646 h 576"/>
              <a:gd name="T52" fmla="*/ 2147483646 w 672"/>
              <a:gd name="T53" fmla="*/ 2147483646 h 576"/>
              <a:gd name="T54" fmla="*/ 2147483646 w 672"/>
              <a:gd name="T55" fmla="*/ 2147483646 h 576"/>
              <a:gd name="T56" fmla="*/ 2147483646 w 672"/>
              <a:gd name="T57" fmla="*/ 2147483646 h 576"/>
              <a:gd name="T58" fmla="*/ 2147483646 w 672"/>
              <a:gd name="T59" fmla="*/ 2147483646 h 576"/>
              <a:gd name="T60" fmla="*/ 2147483646 w 672"/>
              <a:gd name="T61" fmla="*/ 2147483646 h 576"/>
              <a:gd name="T62" fmla="*/ 2147483646 w 672"/>
              <a:gd name="T63" fmla="*/ 2147483646 h 576"/>
              <a:gd name="T64" fmla="*/ 2147483646 w 672"/>
              <a:gd name="T65" fmla="*/ 2147483646 h 576"/>
              <a:gd name="T66" fmla="*/ 2147483646 w 672"/>
              <a:gd name="T67" fmla="*/ 2147483646 h 576"/>
              <a:gd name="T68" fmla="*/ 2147483646 w 672"/>
              <a:gd name="T69" fmla="*/ 2147483646 h 576"/>
              <a:gd name="T70" fmla="*/ 2147483646 w 672"/>
              <a:gd name="T71" fmla="*/ 2147483646 h 576"/>
              <a:gd name="T72" fmla="*/ 2147483646 w 672"/>
              <a:gd name="T73" fmla="*/ 2147483646 h 576"/>
              <a:gd name="T74" fmla="*/ 2147483646 w 672"/>
              <a:gd name="T75" fmla="*/ 2147483646 h 576"/>
              <a:gd name="T76" fmla="*/ 2147483646 w 672"/>
              <a:gd name="T77" fmla="*/ 2147483646 h 576"/>
              <a:gd name="T78" fmla="*/ 2147483646 w 672"/>
              <a:gd name="T79" fmla="*/ 2147483646 h 576"/>
              <a:gd name="T80" fmla="*/ 2147483646 w 672"/>
              <a:gd name="T81" fmla="*/ 2147483646 h 576"/>
              <a:gd name="T82" fmla="*/ 2147483646 w 672"/>
              <a:gd name="T83" fmla="*/ 2147483646 h 5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576"/>
              <a:gd name="T128" fmla="*/ 672 w 672"/>
              <a:gd name="T129" fmla="*/ 576 h 5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576">
                <a:moveTo>
                  <a:pt x="0" y="0"/>
                </a:moveTo>
                <a:lnTo>
                  <a:pt x="0" y="12"/>
                </a:lnTo>
                <a:lnTo>
                  <a:pt x="6" y="18"/>
                </a:lnTo>
                <a:lnTo>
                  <a:pt x="12" y="24"/>
                </a:lnTo>
                <a:lnTo>
                  <a:pt x="24" y="36"/>
                </a:lnTo>
                <a:lnTo>
                  <a:pt x="24" y="42"/>
                </a:lnTo>
                <a:lnTo>
                  <a:pt x="36" y="54"/>
                </a:lnTo>
                <a:lnTo>
                  <a:pt x="36" y="60"/>
                </a:lnTo>
                <a:lnTo>
                  <a:pt x="42" y="66"/>
                </a:lnTo>
                <a:lnTo>
                  <a:pt x="48" y="72"/>
                </a:lnTo>
                <a:lnTo>
                  <a:pt x="48" y="78"/>
                </a:lnTo>
                <a:lnTo>
                  <a:pt x="54" y="84"/>
                </a:lnTo>
                <a:lnTo>
                  <a:pt x="66" y="96"/>
                </a:lnTo>
                <a:lnTo>
                  <a:pt x="66" y="102"/>
                </a:lnTo>
                <a:lnTo>
                  <a:pt x="72" y="108"/>
                </a:lnTo>
                <a:lnTo>
                  <a:pt x="72" y="114"/>
                </a:lnTo>
                <a:lnTo>
                  <a:pt x="78" y="120"/>
                </a:lnTo>
                <a:lnTo>
                  <a:pt x="90" y="132"/>
                </a:lnTo>
                <a:lnTo>
                  <a:pt x="90" y="138"/>
                </a:lnTo>
                <a:lnTo>
                  <a:pt x="102" y="150"/>
                </a:lnTo>
                <a:lnTo>
                  <a:pt x="102" y="156"/>
                </a:lnTo>
                <a:lnTo>
                  <a:pt x="108" y="162"/>
                </a:lnTo>
                <a:lnTo>
                  <a:pt x="120" y="174"/>
                </a:lnTo>
                <a:lnTo>
                  <a:pt x="120" y="186"/>
                </a:lnTo>
                <a:lnTo>
                  <a:pt x="126" y="192"/>
                </a:lnTo>
                <a:lnTo>
                  <a:pt x="132" y="198"/>
                </a:lnTo>
                <a:lnTo>
                  <a:pt x="138" y="204"/>
                </a:lnTo>
                <a:lnTo>
                  <a:pt x="144" y="210"/>
                </a:lnTo>
                <a:lnTo>
                  <a:pt x="144" y="216"/>
                </a:lnTo>
                <a:lnTo>
                  <a:pt x="156" y="228"/>
                </a:lnTo>
                <a:lnTo>
                  <a:pt x="156" y="234"/>
                </a:lnTo>
                <a:lnTo>
                  <a:pt x="162" y="240"/>
                </a:lnTo>
                <a:lnTo>
                  <a:pt x="168" y="246"/>
                </a:lnTo>
                <a:lnTo>
                  <a:pt x="168" y="252"/>
                </a:lnTo>
                <a:lnTo>
                  <a:pt x="174" y="258"/>
                </a:lnTo>
                <a:lnTo>
                  <a:pt x="186" y="270"/>
                </a:lnTo>
                <a:lnTo>
                  <a:pt x="186" y="276"/>
                </a:lnTo>
                <a:lnTo>
                  <a:pt x="198" y="288"/>
                </a:lnTo>
                <a:lnTo>
                  <a:pt x="198" y="294"/>
                </a:lnTo>
                <a:lnTo>
                  <a:pt x="204" y="300"/>
                </a:lnTo>
                <a:lnTo>
                  <a:pt x="216" y="312"/>
                </a:lnTo>
                <a:lnTo>
                  <a:pt x="216" y="324"/>
                </a:lnTo>
                <a:lnTo>
                  <a:pt x="222" y="330"/>
                </a:lnTo>
                <a:lnTo>
                  <a:pt x="228" y="336"/>
                </a:lnTo>
                <a:lnTo>
                  <a:pt x="234" y="342"/>
                </a:lnTo>
                <a:lnTo>
                  <a:pt x="240" y="348"/>
                </a:lnTo>
                <a:lnTo>
                  <a:pt x="240" y="354"/>
                </a:lnTo>
                <a:lnTo>
                  <a:pt x="252" y="366"/>
                </a:lnTo>
                <a:lnTo>
                  <a:pt x="252" y="372"/>
                </a:lnTo>
                <a:lnTo>
                  <a:pt x="264" y="384"/>
                </a:lnTo>
                <a:lnTo>
                  <a:pt x="264" y="390"/>
                </a:lnTo>
                <a:lnTo>
                  <a:pt x="270" y="396"/>
                </a:lnTo>
                <a:lnTo>
                  <a:pt x="282" y="408"/>
                </a:lnTo>
                <a:lnTo>
                  <a:pt x="282" y="414"/>
                </a:lnTo>
                <a:lnTo>
                  <a:pt x="294" y="426"/>
                </a:lnTo>
                <a:lnTo>
                  <a:pt x="294" y="432"/>
                </a:lnTo>
                <a:lnTo>
                  <a:pt x="300" y="438"/>
                </a:lnTo>
                <a:lnTo>
                  <a:pt x="312" y="450"/>
                </a:lnTo>
                <a:lnTo>
                  <a:pt x="312" y="462"/>
                </a:lnTo>
                <a:lnTo>
                  <a:pt x="318" y="468"/>
                </a:lnTo>
                <a:lnTo>
                  <a:pt x="324" y="474"/>
                </a:lnTo>
                <a:lnTo>
                  <a:pt x="330" y="480"/>
                </a:lnTo>
                <a:lnTo>
                  <a:pt x="336" y="486"/>
                </a:lnTo>
                <a:lnTo>
                  <a:pt x="336" y="492"/>
                </a:lnTo>
                <a:lnTo>
                  <a:pt x="348" y="504"/>
                </a:lnTo>
                <a:lnTo>
                  <a:pt x="348" y="510"/>
                </a:lnTo>
                <a:lnTo>
                  <a:pt x="354" y="516"/>
                </a:lnTo>
                <a:lnTo>
                  <a:pt x="360" y="522"/>
                </a:lnTo>
                <a:lnTo>
                  <a:pt x="360" y="528"/>
                </a:lnTo>
                <a:lnTo>
                  <a:pt x="366" y="534"/>
                </a:lnTo>
                <a:lnTo>
                  <a:pt x="378" y="546"/>
                </a:lnTo>
                <a:lnTo>
                  <a:pt x="378" y="552"/>
                </a:lnTo>
                <a:lnTo>
                  <a:pt x="384" y="558"/>
                </a:lnTo>
                <a:lnTo>
                  <a:pt x="384" y="564"/>
                </a:lnTo>
                <a:lnTo>
                  <a:pt x="390" y="570"/>
                </a:lnTo>
                <a:lnTo>
                  <a:pt x="396" y="576"/>
                </a:lnTo>
                <a:lnTo>
                  <a:pt x="408" y="576"/>
                </a:lnTo>
                <a:lnTo>
                  <a:pt x="408" y="564"/>
                </a:lnTo>
                <a:lnTo>
                  <a:pt x="414" y="558"/>
                </a:lnTo>
                <a:lnTo>
                  <a:pt x="420" y="552"/>
                </a:lnTo>
                <a:lnTo>
                  <a:pt x="432" y="540"/>
                </a:lnTo>
                <a:lnTo>
                  <a:pt x="432" y="534"/>
                </a:lnTo>
                <a:lnTo>
                  <a:pt x="444" y="522"/>
                </a:lnTo>
                <a:lnTo>
                  <a:pt x="444" y="516"/>
                </a:lnTo>
                <a:lnTo>
                  <a:pt x="450" y="510"/>
                </a:lnTo>
                <a:lnTo>
                  <a:pt x="456" y="504"/>
                </a:lnTo>
                <a:lnTo>
                  <a:pt x="456" y="498"/>
                </a:lnTo>
                <a:lnTo>
                  <a:pt x="462" y="492"/>
                </a:lnTo>
                <a:lnTo>
                  <a:pt x="474" y="480"/>
                </a:lnTo>
                <a:lnTo>
                  <a:pt x="474" y="474"/>
                </a:lnTo>
                <a:lnTo>
                  <a:pt x="480" y="468"/>
                </a:lnTo>
                <a:lnTo>
                  <a:pt x="480" y="462"/>
                </a:lnTo>
                <a:lnTo>
                  <a:pt x="486" y="456"/>
                </a:lnTo>
                <a:lnTo>
                  <a:pt x="498" y="444"/>
                </a:lnTo>
                <a:lnTo>
                  <a:pt x="498" y="438"/>
                </a:lnTo>
                <a:lnTo>
                  <a:pt x="510" y="426"/>
                </a:lnTo>
                <a:lnTo>
                  <a:pt x="510" y="420"/>
                </a:lnTo>
                <a:lnTo>
                  <a:pt x="516" y="414"/>
                </a:lnTo>
                <a:lnTo>
                  <a:pt x="528" y="402"/>
                </a:lnTo>
                <a:lnTo>
                  <a:pt x="528" y="390"/>
                </a:lnTo>
                <a:lnTo>
                  <a:pt x="534" y="384"/>
                </a:lnTo>
                <a:lnTo>
                  <a:pt x="540" y="378"/>
                </a:lnTo>
                <a:lnTo>
                  <a:pt x="546" y="372"/>
                </a:lnTo>
                <a:lnTo>
                  <a:pt x="552" y="366"/>
                </a:lnTo>
                <a:lnTo>
                  <a:pt x="552" y="360"/>
                </a:lnTo>
                <a:lnTo>
                  <a:pt x="564" y="348"/>
                </a:lnTo>
                <a:lnTo>
                  <a:pt x="564" y="342"/>
                </a:lnTo>
                <a:lnTo>
                  <a:pt x="570" y="336"/>
                </a:lnTo>
                <a:lnTo>
                  <a:pt x="576" y="330"/>
                </a:lnTo>
                <a:lnTo>
                  <a:pt x="576" y="324"/>
                </a:lnTo>
                <a:lnTo>
                  <a:pt x="582" y="318"/>
                </a:lnTo>
                <a:lnTo>
                  <a:pt x="594" y="306"/>
                </a:lnTo>
                <a:lnTo>
                  <a:pt x="594" y="300"/>
                </a:lnTo>
                <a:lnTo>
                  <a:pt x="606" y="288"/>
                </a:lnTo>
                <a:lnTo>
                  <a:pt x="606" y="282"/>
                </a:lnTo>
                <a:lnTo>
                  <a:pt x="612" y="276"/>
                </a:lnTo>
                <a:lnTo>
                  <a:pt x="624" y="264"/>
                </a:lnTo>
                <a:lnTo>
                  <a:pt x="624" y="252"/>
                </a:lnTo>
                <a:lnTo>
                  <a:pt x="630" y="246"/>
                </a:lnTo>
                <a:lnTo>
                  <a:pt x="636" y="240"/>
                </a:lnTo>
                <a:lnTo>
                  <a:pt x="642" y="234"/>
                </a:lnTo>
                <a:lnTo>
                  <a:pt x="648" y="228"/>
                </a:lnTo>
                <a:lnTo>
                  <a:pt x="648" y="222"/>
                </a:lnTo>
                <a:lnTo>
                  <a:pt x="660" y="210"/>
                </a:lnTo>
                <a:lnTo>
                  <a:pt x="660" y="204"/>
                </a:lnTo>
                <a:lnTo>
                  <a:pt x="666" y="198"/>
                </a:lnTo>
                <a:lnTo>
                  <a:pt x="672" y="192"/>
                </a:lnTo>
                <a:lnTo>
                  <a:pt x="672" y="18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1" name="Freeform 135"/>
          <p:cNvSpPr>
            <a:spLocks/>
          </p:cNvSpPr>
          <p:nvPr/>
        </p:nvSpPr>
        <p:spPr bwMode="auto">
          <a:xfrm>
            <a:off x="2755900" y="1162050"/>
            <a:ext cx="1066800" cy="971550"/>
          </a:xfrm>
          <a:custGeom>
            <a:avLst/>
            <a:gdLst>
              <a:gd name="T0" fmla="*/ 2147483646 w 672"/>
              <a:gd name="T1" fmla="*/ 2147483646 h 612"/>
              <a:gd name="T2" fmla="*/ 2147483646 w 672"/>
              <a:gd name="T3" fmla="*/ 2147483646 h 612"/>
              <a:gd name="T4" fmla="*/ 2147483646 w 672"/>
              <a:gd name="T5" fmla="*/ 2147483646 h 612"/>
              <a:gd name="T6" fmla="*/ 2147483646 w 672"/>
              <a:gd name="T7" fmla="*/ 2147483646 h 612"/>
              <a:gd name="T8" fmla="*/ 2147483646 w 672"/>
              <a:gd name="T9" fmla="*/ 2147483646 h 612"/>
              <a:gd name="T10" fmla="*/ 2147483646 w 672"/>
              <a:gd name="T11" fmla="*/ 2147483646 h 612"/>
              <a:gd name="T12" fmla="*/ 2147483646 w 672"/>
              <a:gd name="T13" fmla="*/ 2147483646 h 612"/>
              <a:gd name="T14" fmla="*/ 2147483646 w 672"/>
              <a:gd name="T15" fmla="*/ 2147483646 h 612"/>
              <a:gd name="T16" fmla="*/ 2147483646 w 672"/>
              <a:gd name="T17" fmla="*/ 2147483646 h 612"/>
              <a:gd name="T18" fmla="*/ 2147483646 w 672"/>
              <a:gd name="T19" fmla="*/ 0 h 612"/>
              <a:gd name="T20" fmla="*/ 2147483646 w 672"/>
              <a:gd name="T21" fmla="*/ 2147483646 h 612"/>
              <a:gd name="T22" fmla="*/ 2147483646 w 672"/>
              <a:gd name="T23" fmla="*/ 2147483646 h 612"/>
              <a:gd name="T24" fmla="*/ 2147483646 w 672"/>
              <a:gd name="T25" fmla="*/ 2147483646 h 612"/>
              <a:gd name="T26" fmla="*/ 2147483646 w 672"/>
              <a:gd name="T27" fmla="*/ 2147483646 h 612"/>
              <a:gd name="T28" fmla="*/ 2147483646 w 672"/>
              <a:gd name="T29" fmla="*/ 2147483646 h 612"/>
              <a:gd name="T30" fmla="*/ 2147483646 w 672"/>
              <a:gd name="T31" fmla="*/ 2147483646 h 612"/>
              <a:gd name="T32" fmla="*/ 2147483646 w 672"/>
              <a:gd name="T33" fmla="*/ 2147483646 h 612"/>
              <a:gd name="T34" fmla="*/ 2147483646 w 672"/>
              <a:gd name="T35" fmla="*/ 2147483646 h 612"/>
              <a:gd name="T36" fmla="*/ 2147483646 w 672"/>
              <a:gd name="T37" fmla="*/ 2147483646 h 612"/>
              <a:gd name="T38" fmla="*/ 2147483646 w 672"/>
              <a:gd name="T39" fmla="*/ 2147483646 h 612"/>
              <a:gd name="T40" fmla="*/ 2147483646 w 672"/>
              <a:gd name="T41" fmla="*/ 2147483646 h 612"/>
              <a:gd name="T42" fmla="*/ 2147483646 w 672"/>
              <a:gd name="T43" fmla="*/ 2147483646 h 612"/>
              <a:gd name="T44" fmla="*/ 2147483646 w 672"/>
              <a:gd name="T45" fmla="*/ 2147483646 h 612"/>
              <a:gd name="T46" fmla="*/ 2147483646 w 672"/>
              <a:gd name="T47" fmla="*/ 2147483646 h 612"/>
              <a:gd name="T48" fmla="*/ 2147483646 w 672"/>
              <a:gd name="T49" fmla="*/ 2147483646 h 612"/>
              <a:gd name="T50" fmla="*/ 2147483646 w 672"/>
              <a:gd name="T51" fmla="*/ 2147483646 h 612"/>
              <a:gd name="T52" fmla="*/ 2147483646 w 672"/>
              <a:gd name="T53" fmla="*/ 2147483646 h 612"/>
              <a:gd name="T54" fmla="*/ 2147483646 w 672"/>
              <a:gd name="T55" fmla="*/ 2147483646 h 612"/>
              <a:gd name="T56" fmla="*/ 2147483646 w 672"/>
              <a:gd name="T57" fmla="*/ 2147483646 h 612"/>
              <a:gd name="T58" fmla="*/ 2147483646 w 672"/>
              <a:gd name="T59" fmla="*/ 2147483646 h 612"/>
              <a:gd name="T60" fmla="*/ 2147483646 w 672"/>
              <a:gd name="T61" fmla="*/ 2147483646 h 612"/>
              <a:gd name="T62" fmla="*/ 2147483646 w 672"/>
              <a:gd name="T63" fmla="*/ 2147483646 h 612"/>
              <a:gd name="T64" fmla="*/ 2147483646 w 672"/>
              <a:gd name="T65" fmla="*/ 2147483646 h 612"/>
              <a:gd name="T66" fmla="*/ 2147483646 w 672"/>
              <a:gd name="T67" fmla="*/ 2147483646 h 612"/>
              <a:gd name="T68" fmla="*/ 2147483646 w 672"/>
              <a:gd name="T69" fmla="*/ 2147483646 h 612"/>
              <a:gd name="T70" fmla="*/ 2147483646 w 672"/>
              <a:gd name="T71" fmla="*/ 2147483646 h 612"/>
              <a:gd name="T72" fmla="*/ 2147483646 w 672"/>
              <a:gd name="T73" fmla="*/ 2147483646 h 612"/>
              <a:gd name="T74" fmla="*/ 2147483646 w 672"/>
              <a:gd name="T75" fmla="*/ 2147483646 h 612"/>
              <a:gd name="T76" fmla="*/ 2147483646 w 672"/>
              <a:gd name="T77" fmla="*/ 2147483646 h 612"/>
              <a:gd name="T78" fmla="*/ 2147483646 w 672"/>
              <a:gd name="T79" fmla="*/ 2147483646 h 612"/>
              <a:gd name="T80" fmla="*/ 2147483646 w 672"/>
              <a:gd name="T81" fmla="*/ 2147483646 h 612"/>
              <a:gd name="T82" fmla="*/ 2147483646 w 672"/>
              <a:gd name="T83" fmla="*/ 2147483646 h 6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612"/>
              <a:gd name="T128" fmla="*/ 672 w 672"/>
              <a:gd name="T129" fmla="*/ 612 h 6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612">
                <a:moveTo>
                  <a:pt x="0" y="222"/>
                </a:moveTo>
                <a:lnTo>
                  <a:pt x="6" y="216"/>
                </a:lnTo>
                <a:lnTo>
                  <a:pt x="18" y="204"/>
                </a:lnTo>
                <a:lnTo>
                  <a:pt x="18" y="198"/>
                </a:lnTo>
                <a:lnTo>
                  <a:pt x="30" y="186"/>
                </a:lnTo>
                <a:lnTo>
                  <a:pt x="30" y="180"/>
                </a:lnTo>
                <a:lnTo>
                  <a:pt x="36" y="174"/>
                </a:lnTo>
                <a:lnTo>
                  <a:pt x="48" y="162"/>
                </a:lnTo>
                <a:lnTo>
                  <a:pt x="48" y="150"/>
                </a:lnTo>
                <a:lnTo>
                  <a:pt x="54" y="144"/>
                </a:lnTo>
                <a:lnTo>
                  <a:pt x="60" y="138"/>
                </a:lnTo>
                <a:lnTo>
                  <a:pt x="66" y="132"/>
                </a:lnTo>
                <a:lnTo>
                  <a:pt x="72" y="126"/>
                </a:lnTo>
                <a:lnTo>
                  <a:pt x="72" y="120"/>
                </a:lnTo>
                <a:lnTo>
                  <a:pt x="84" y="108"/>
                </a:lnTo>
                <a:lnTo>
                  <a:pt x="84" y="102"/>
                </a:lnTo>
                <a:lnTo>
                  <a:pt x="90" y="96"/>
                </a:lnTo>
                <a:lnTo>
                  <a:pt x="96" y="90"/>
                </a:lnTo>
                <a:lnTo>
                  <a:pt x="96" y="84"/>
                </a:lnTo>
                <a:lnTo>
                  <a:pt x="102" y="78"/>
                </a:lnTo>
                <a:lnTo>
                  <a:pt x="114" y="66"/>
                </a:lnTo>
                <a:lnTo>
                  <a:pt x="114" y="60"/>
                </a:lnTo>
                <a:lnTo>
                  <a:pt x="120" y="54"/>
                </a:lnTo>
                <a:lnTo>
                  <a:pt x="120" y="48"/>
                </a:lnTo>
                <a:lnTo>
                  <a:pt x="126" y="42"/>
                </a:lnTo>
                <a:lnTo>
                  <a:pt x="132" y="36"/>
                </a:lnTo>
                <a:lnTo>
                  <a:pt x="144" y="24"/>
                </a:lnTo>
                <a:lnTo>
                  <a:pt x="144" y="12"/>
                </a:lnTo>
                <a:lnTo>
                  <a:pt x="150" y="6"/>
                </a:lnTo>
                <a:lnTo>
                  <a:pt x="156" y="0"/>
                </a:lnTo>
                <a:lnTo>
                  <a:pt x="162" y="6"/>
                </a:lnTo>
                <a:lnTo>
                  <a:pt x="168" y="12"/>
                </a:lnTo>
                <a:lnTo>
                  <a:pt x="168" y="18"/>
                </a:lnTo>
                <a:lnTo>
                  <a:pt x="174" y="24"/>
                </a:lnTo>
                <a:lnTo>
                  <a:pt x="186" y="36"/>
                </a:lnTo>
                <a:lnTo>
                  <a:pt x="186" y="42"/>
                </a:lnTo>
                <a:lnTo>
                  <a:pt x="198" y="54"/>
                </a:lnTo>
                <a:lnTo>
                  <a:pt x="198" y="60"/>
                </a:lnTo>
                <a:lnTo>
                  <a:pt x="204" y="66"/>
                </a:lnTo>
                <a:lnTo>
                  <a:pt x="216" y="78"/>
                </a:lnTo>
                <a:lnTo>
                  <a:pt x="216" y="90"/>
                </a:lnTo>
                <a:lnTo>
                  <a:pt x="222" y="96"/>
                </a:lnTo>
                <a:lnTo>
                  <a:pt x="228" y="102"/>
                </a:lnTo>
                <a:lnTo>
                  <a:pt x="234" y="108"/>
                </a:lnTo>
                <a:lnTo>
                  <a:pt x="240" y="114"/>
                </a:lnTo>
                <a:lnTo>
                  <a:pt x="240" y="120"/>
                </a:lnTo>
                <a:lnTo>
                  <a:pt x="252" y="132"/>
                </a:lnTo>
                <a:lnTo>
                  <a:pt x="252" y="138"/>
                </a:lnTo>
                <a:lnTo>
                  <a:pt x="258" y="144"/>
                </a:lnTo>
                <a:lnTo>
                  <a:pt x="264" y="150"/>
                </a:lnTo>
                <a:lnTo>
                  <a:pt x="264" y="156"/>
                </a:lnTo>
                <a:lnTo>
                  <a:pt x="270" y="162"/>
                </a:lnTo>
                <a:lnTo>
                  <a:pt x="282" y="174"/>
                </a:lnTo>
                <a:lnTo>
                  <a:pt x="282" y="180"/>
                </a:lnTo>
                <a:lnTo>
                  <a:pt x="294" y="192"/>
                </a:lnTo>
                <a:lnTo>
                  <a:pt x="294" y="198"/>
                </a:lnTo>
                <a:lnTo>
                  <a:pt x="300" y="204"/>
                </a:lnTo>
                <a:lnTo>
                  <a:pt x="312" y="216"/>
                </a:lnTo>
                <a:lnTo>
                  <a:pt x="312" y="228"/>
                </a:lnTo>
                <a:lnTo>
                  <a:pt x="318" y="234"/>
                </a:lnTo>
                <a:lnTo>
                  <a:pt x="324" y="240"/>
                </a:lnTo>
                <a:lnTo>
                  <a:pt x="330" y="246"/>
                </a:lnTo>
                <a:lnTo>
                  <a:pt x="336" y="252"/>
                </a:lnTo>
                <a:lnTo>
                  <a:pt x="336" y="258"/>
                </a:lnTo>
                <a:lnTo>
                  <a:pt x="348" y="270"/>
                </a:lnTo>
                <a:lnTo>
                  <a:pt x="348" y="276"/>
                </a:lnTo>
                <a:lnTo>
                  <a:pt x="354" y="282"/>
                </a:lnTo>
                <a:lnTo>
                  <a:pt x="360" y="288"/>
                </a:lnTo>
                <a:lnTo>
                  <a:pt x="360" y="294"/>
                </a:lnTo>
                <a:lnTo>
                  <a:pt x="366" y="300"/>
                </a:lnTo>
                <a:lnTo>
                  <a:pt x="378" y="312"/>
                </a:lnTo>
                <a:lnTo>
                  <a:pt x="378" y="318"/>
                </a:lnTo>
                <a:lnTo>
                  <a:pt x="384" y="324"/>
                </a:lnTo>
                <a:lnTo>
                  <a:pt x="384" y="330"/>
                </a:lnTo>
                <a:lnTo>
                  <a:pt x="390" y="336"/>
                </a:lnTo>
                <a:lnTo>
                  <a:pt x="396" y="342"/>
                </a:lnTo>
                <a:lnTo>
                  <a:pt x="408" y="354"/>
                </a:lnTo>
                <a:lnTo>
                  <a:pt x="408" y="366"/>
                </a:lnTo>
                <a:lnTo>
                  <a:pt x="414" y="372"/>
                </a:lnTo>
                <a:lnTo>
                  <a:pt x="420" y="378"/>
                </a:lnTo>
                <a:lnTo>
                  <a:pt x="432" y="390"/>
                </a:lnTo>
                <a:lnTo>
                  <a:pt x="432" y="396"/>
                </a:lnTo>
                <a:lnTo>
                  <a:pt x="444" y="408"/>
                </a:lnTo>
                <a:lnTo>
                  <a:pt x="444" y="414"/>
                </a:lnTo>
                <a:lnTo>
                  <a:pt x="450" y="420"/>
                </a:lnTo>
                <a:lnTo>
                  <a:pt x="456" y="426"/>
                </a:lnTo>
                <a:lnTo>
                  <a:pt x="456" y="432"/>
                </a:lnTo>
                <a:lnTo>
                  <a:pt x="462" y="438"/>
                </a:lnTo>
                <a:lnTo>
                  <a:pt x="474" y="450"/>
                </a:lnTo>
                <a:lnTo>
                  <a:pt x="474" y="456"/>
                </a:lnTo>
                <a:lnTo>
                  <a:pt x="480" y="462"/>
                </a:lnTo>
                <a:lnTo>
                  <a:pt x="480" y="468"/>
                </a:lnTo>
                <a:lnTo>
                  <a:pt x="486" y="474"/>
                </a:lnTo>
                <a:lnTo>
                  <a:pt x="498" y="486"/>
                </a:lnTo>
                <a:lnTo>
                  <a:pt x="498" y="492"/>
                </a:lnTo>
                <a:lnTo>
                  <a:pt x="510" y="504"/>
                </a:lnTo>
                <a:lnTo>
                  <a:pt x="510" y="510"/>
                </a:lnTo>
                <a:lnTo>
                  <a:pt x="516" y="516"/>
                </a:lnTo>
                <a:lnTo>
                  <a:pt x="528" y="528"/>
                </a:lnTo>
                <a:lnTo>
                  <a:pt x="528" y="534"/>
                </a:lnTo>
                <a:lnTo>
                  <a:pt x="540" y="546"/>
                </a:lnTo>
                <a:lnTo>
                  <a:pt x="540" y="552"/>
                </a:lnTo>
                <a:lnTo>
                  <a:pt x="546" y="558"/>
                </a:lnTo>
                <a:lnTo>
                  <a:pt x="552" y="564"/>
                </a:lnTo>
                <a:lnTo>
                  <a:pt x="552" y="570"/>
                </a:lnTo>
                <a:lnTo>
                  <a:pt x="564" y="582"/>
                </a:lnTo>
                <a:lnTo>
                  <a:pt x="564" y="588"/>
                </a:lnTo>
                <a:lnTo>
                  <a:pt x="570" y="594"/>
                </a:lnTo>
                <a:lnTo>
                  <a:pt x="576" y="600"/>
                </a:lnTo>
                <a:lnTo>
                  <a:pt x="576" y="606"/>
                </a:lnTo>
                <a:lnTo>
                  <a:pt x="582" y="612"/>
                </a:lnTo>
                <a:lnTo>
                  <a:pt x="594" y="612"/>
                </a:lnTo>
                <a:lnTo>
                  <a:pt x="594" y="606"/>
                </a:lnTo>
                <a:lnTo>
                  <a:pt x="606" y="594"/>
                </a:lnTo>
                <a:lnTo>
                  <a:pt x="606" y="588"/>
                </a:lnTo>
                <a:lnTo>
                  <a:pt x="612" y="582"/>
                </a:lnTo>
                <a:lnTo>
                  <a:pt x="624" y="570"/>
                </a:lnTo>
                <a:lnTo>
                  <a:pt x="624" y="558"/>
                </a:lnTo>
                <a:lnTo>
                  <a:pt x="630" y="552"/>
                </a:lnTo>
                <a:lnTo>
                  <a:pt x="636" y="546"/>
                </a:lnTo>
                <a:lnTo>
                  <a:pt x="642" y="540"/>
                </a:lnTo>
                <a:lnTo>
                  <a:pt x="648" y="534"/>
                </a:lnTo>
                <a:lnTo>
                  <a:pt x="648" y="528"/>
                </a:lnTo>
                <a:lnTo>
                  <a:pt x="660" y="516"/>
                </a:lnTo>
                <a:lnTo>
                  <a:pt x="660" y="510"/>
                </a:lnTo>
                <a:lnTo>
                  <a:pt x="666" y="504"/>
                </a:lnTo>
                <a:lnTo>
                  <a:pt x="672" y="498"/>
                </a:lnTo>
                <a:lnTo>
                  <a:pt x="672" y="49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2" name="Freeform 136"/>
          <p:cNvSpPr>
            <a:spLocks/>
          </p:cNvSpPr>
          <p:nvPr/>
        </p:nvSpPr>
        <p:spPr bwMode="auto">
          <a:xfrm>
            <a:off x="3822700" y="1162050"/>
            <a:ext cx="1028700" cy="781050"/>
          </a:xfrm>
          <a:custGeom>
            <a:avLst/>
            <a:gdLst>
              <a:gd name="T0" fmla="*/ 2147483646 w 648"/>
              <a:gd name="T1" fmla="*/ 2147483646 h 492"/>
              <a:gd name="T2" fmla="*/ 2147483646 w 648"/>
              <a:gd name="T3" fmla="*/ 2147483646 h 492"/>
              <a:gd name="T4" fmla="*/ 2147483646 w 648"/>
              <a:gd name="T5" fmla="*/ 2147483646 h 492"/>
              <a:gd name="T6" fmla="*/ 2147483646 w 648"/>
              <a:gd name="T7" fmla="*/ 2147483646 h 492"/>
              <a:gd name="T8" fmla="*/ 2147483646 w 648"/>
              <a:gd name="T9" fmla="*/ 2147483646 h 492"/>
              <a:gd name="T10" fmla="*/ 2147483646 w 648"/>
              <a:gd name="T11" fmla="*/ 2147483646 h 492"/>
              <a:gd name="T12" fmla="*/ 2147483646 w 648"/>
              <a:gd name="T13" fmla="*/ 2147483646 h 492"/>
              <a:gd name="T14" fmla="*/ 2147483646 w 648"/>
              <a:gd name="T15" fmla="*/ 2147483646 h 492"/>
              <a:gd name="T16" fmla="*/ 2147483646 w 648"/>
              <a:gd name="T17" fmla="*/ 2147483646 h 492"/>
              <a:gd name="T18" fmla="*/ 2147483646 w 648"/>
              <a:gd name="T19" fmla="*/ 2147483646 h 492"/>
              <a:gd name="T20" fmla="*/ 2147483646 w 648"/>
              <a:gd name="T21" fmla="*/ 2147483646 h 492"/>
              <a:gd name="T22" fmla="*/ 2147483646 w 648"/>
              <a:gd name="T23" fmla="*/ 2147483646 h 492"/>
              <a:gd name="T24" fmla="*/ 2147483646 w 648"/>
              <a:gd name="T25" fmla="*/ 2147483646 h 492"/>
              <a:gd name="T26" fmla="*/ 2147483646 w 648"/>
              <a:gd name="T27" fmla="*/ 2147483646 h 492"/>
              <a:gd name="T28" fmla="*/ 2147483646 w 648"/>
              <a:gd name="T29" fmla="*/ 2147483646 h 492"/>
              <a:gd name="T30" fmla="*/ 2147483646 w 648"/>
              <a:gd name="T31" fmla="*/ 2147483646 h 492"/>
              <a:gd name="T32" fmla="*/ 2147483646 w 648"/>
              <a:gd name="T33" fmla="*/ 2147483646 h 492"/>
              <a:gd name="T34" fmla="*/ 2147483646 w 648"/>
              <a:gd name="T35" fmla="*/ 2147483646 h 492"/>
              <a:gd name="T36" fmla="*/ 2147483646 w 648"/>
              <a:gd name="T37" fmla="*/ 2147483646 h 492"/>
              <a:gd name="T38" fmla="*/ 2147483646 w 648"/>
              <a:gd name="T39" fmla="*/ 2147483646 h 492"/>
              <a:gd name="T40" fmla="*/ 2147483646 w 648"/>
              <a:gd name="T41" fmla="*/ 2147483646 h 492"/>
              <a:gd name="T42" fmla="*/ 2147483646 w 648"/>
              <a:gd name="T43" fmla="*/ 2147483646 h 492"/>
              <a:gd name="T44" fmla="*/ 2147483646 w 648"/>
              <a:gd name="T45" fmla="*/ 2147483646 h 492"/>
              <a:gd name="T46" fmla="*/ 2147483646 w 648"/>
              <a:gd name="T47" fmla="*/ 2147483646 h 492"/>
              <a:gd name="T48" fmla="*/ 2147483646 w 648"/>
              <a:gd name="T49" fmla="*/ 2147483646 h 492"/>
              <a:gd name="T50" fmla="*/ 2147483646 w 648"/>
              <a:gd name="T51" fmla="*/ 2147483646 h 492"/>
              <a:gd name="T52" fmla="*/ 2147483646 w 648"/>
              <a:gd name="T53" fmla="*/ 2147483646 h 492"/>
              <a:gd name="T54" fmla="*/ 2147483646 w 648"/>
              <a:gd name="T55" fmla="*/ 2147483646 h 492"/>
              <a:gd name="T56" fmla="*/ 2147483646 w 648"/>
              <a:gd name="T57" fmla="*/ 2147483646 h 492"/>
              <a:gd name="T58" fmla="*/ 2147483646 w 648"/>
              <a:gd name="T59" fmla="*/ 2147483646 h 492"/>
              <a:gd name="T60" fmla="*/ 2147483646 w 648"/>
              <a:gd name="T61" fmla="*/ 2147483646 h 492"/>
              <a:gd name="T62" fmla="*/ 2147483646 w 648"/>
              <a:gd name="T63" fmla="*/ 2147483646 h 492"/>
              <a:gd name="T64" fmla="*/ 2147483646 w 648"/>
              <a:gd name="T65" fmla="*/ 2147483646 h 492"/>
              <a:gd name="T66" fmla="*/ 2147483646 w 648"/>
              <a:gd name="T67" fmla="*/ 2147483646 h 492"/>
              <a:gd name="T68" fmla="*/ 2147483646 w 648"/>
              <a:gd name="T69" fmla="*/ 2147483646 h 492"/>
              <a:gd name="T70" fmla="*/ 2147483646 w 648"/>
              <a:gd name="T71" fmla="*/ 2147483646 h 492"/>
              <a:gd name="T72" fmla="*/ 2147483646 w 648"/>
              <a:gd name="T73" fmla="*/ 2147483646 h 492"/>
              <a:gd name="T74" fmla="*/ 2147483646 w 648"/>
              <a:gd name="T75" fmla="*/ 2147483646 h 492"/>
              <a:gd name="T76" fmla="*/ 2147483646 w 648"/>
              <a:gd name="T77" fmla="*/ 2147483646 h 492"/>
              <a:gd name="T78" fmla="*/ 2147483646 w 648"/>
              <a:gd name="T79" fmla="*/ 2147483646 h 492"/>
              <a:gd name="T80" fmla="*/ 2147483646 w 648"/>
              <a:gd name="T81" fmla="*/ 2147483646 h 492"/>
              <a:gd name="T82" fmla="*/ 2147483646 w 648"/>
              <a:gd name="T83" fmla="*/ 2147483646 h 492"/>
              <a:gd name="T84" fmla="*/ 2147483646 w 648"/>
              <a:gd name="T85" fmla="*/ 2147483646 h 492"/>
              <a:gd name="T86" fmla="*/ 2147483646 w 648"/>
              <a:gd name="T87" fmla="*/ 2147483646 h 492"/>
              <a:gd name="T88" fmla="*/ 2147483646 w 648"/>
              <a:gd name="T89" fmla="*/ 2147483646 h 492"/>
              <a:gd name="T90" fmla="*/ 2147483646 w 648"/>
              <a:gd name="T91" fmla="*/ 2147483646 h 492"/>
              <a:gd name="T92" fmla="*/ 2147483646 w 648"/>
              <a:gd name="T93" fmla="*/ 2147483646 h 492"/>
              <a:gd name="T94" fmla="*/ 2147483646 w 648"/>
              <a:gd name="T95" fmla="*/ 2147483646 h 492"/>
              <a:gd name="T96" fmla="*/ 2147483646 w 648"/>
              <a:gd name="T97" fmla="*/ 2147483646 h 492"/>
              <a:gd name="T98" fmla="*/ 2147483646 w 648"/>
              <a:gd name="T99" fmla="*/ 2147483646 h 492"/>
              <a:gd name="T100" fmla="*/ 2147483646 w 648"/>
              <a:gd name="T101" fmla="*/ 2147483646 h 492"/>
              <a:gd name="T102" fmla="*/ 2147483646 w 648"/>
              <a:gd name="T103" fmla="*/ 2147483646 h 492"/>
              <a:gd name="T104" fmla="*/ 2147483646 w 648"/>
              <a:gd name="T105" fmla="*/ 2147483646 h 492"/>
              <a:gd name="T106" fmla="*/ 2147483646 w 648"/>
              <a:gd name="T107" fmla="*/ 2147483646 h 492"/>
              <a:gd name="T108" fmla="*/ 2147483646 w 648"/>
              <a:gd name="T109" fmla="*/ 2147483646 h 492"/>
              <a:gd name="T110" fmla="*/ 2147483646 w 648"/>
              <a:gd name="T111" fmla="*/ 2147483646 h 492"/>
              <a:gd name="T112" fmla="*/ 2147483646 w 648"/>
              <a:gd name="T113" fmla="*/ 2147483646 h 492"/>
              <a:gd name="T114" fmla="*/ 2147483646 w 648"/>
              <a:gd name="T115" fmla="*/ 2147483646 h 492"/>
              <a:gd name="T116" fmla="*/ 2147483646 w 648"/>
              <a:gd name="T117" fmla="*/ 2147483646 h 492"/>
              <a:gd name="T118" fmla="*/ 2147483646 w 648"/>
              <a:gd name="T119" fmla="*/ 2147483646 h 492"/>
              <a:gd name="T120" fmla="*/ 2147483646 w 648"/>
              <a:gd name="T121" fmla="*/ 2147483646 h 49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48"/>
              <a:gd name="T184" fmla="*/ 0 h 492"/>
              <a:gd name="T185" fmla="*/ 648 w 648"/>
              <a:gd name="T186" fmla="*/ 492 h 49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48" h="492">
                <a:moveTo>
                  <a:pt x="0" y="492"/>
                </a:moveTo>
                <a:lnTo>
                  <a:pt x="6" y="486"/>
                </a:lnTo>
                <a:lnTo>
                  <a:pt x="18" y="474"/>
                </a:lnTo>
                <a:lnTo>
                  <a:pt x="18" y="468"/>
                </a:lnTo>
                <a:lnTo>
                  <a:pt x="30" y="456"/>
                </a:lnTo>
                <a:lnTo>
                  <a:pt x="30" y="450"/>
                </a:lnTo>
                <a:lnTo>
                  <a:pt x="36" y="444"/>
                </a:lnTo>
                <a:lnTo>
                  <a:pt x="48" y="432"/>
                </a:lnTo>
                <a:lnTo>
                  <a:pt x="48" y="420"/>
                </a:lnTo>
                <a:lnTo>
                  <a:pt x="54" y="414"/>
                </a:lnTo>
                <a:lnTo>
                  <a:pt x="60" y="408"/>
                </a:lnTo>
                <a:lnTo>
                  <a:pt x="66" y="402"/>
                </a:lnTo>
                <a:lnTo>
                  <a:pt x="72" y="396"/>
                </a:lnTo>
                <a:lnTo>
                  <a:pt x="72" y="390"/>
                </a:lnTo>
                <a:lnTo>
                  <a:pt x="84" y="378"/>
                </a:lnTo>
                <a:lnTo>
                  <a:pt x="84" y="372"/>
                </a:lnTo>
                <a:lnTo>
                  <a:pt x="90" y="366"/>
                </a:lnTo>
                <a:lnTo>
                  <a:pt x="96" y="360"/>
                </a:lnTo>
                <a:lnTo>
                  <a:pt x="96" y="354"/>
                </a:lnTo>
                <a:lnTo>
                  <a:pt x="102" y="348"/>
                </a:lnTo>
                <a:lnTo>
                  <a:pt x="114" y="336"/>
                </a:lnTo>
                <a:lnTo>
                  <a:pt x="114" y="330"/>
                </a:lnTo>
                <a:lnTo>
                  <a:pt x="120" y="324"/>
                </a:lnTo>
                <a:lnTo>
                  <a:pt x="120" y="318"/>
                </a:lnTo>
                <a:lnTo>
                  <a:pt x="126" y="312"/>
                </a:lnTo>
                <a:lnTo>
                  <a:pt x="132" y="306"/>
                </a:lnTo>
                <a:lnTo>
                  <a:pt x="144" y="294"/>
                </a:lnTo>
                <a:lnTo>
                  <a:pt x="144" y="282"/>
                </a:lnTo>
                <a:lnTo>
                  <a:pt x="150" y="276"/>
                </a:lnTo>
                <a:lnTo>
                  <a:pt x="156" y="270"/>
                </a:lnTo>
                <a:lnTo>
                  <a:pt x="168" y="258"/>
                </a:lnTo>
                <a:lnTo>
                  <a:pt x="168" y="252"/>
                </a:lnTo>
                <a:lnTo>
                  <a:pt x="180" y="240"/>
                </a:lnTo>
                <a:lnTo>
                  <a:pt x="180" y="234"/>
                </a:lnTo>
                <a:lnTo>
                  <a:pt x="186" y="228"/>
                </a:lnTo>
                <a:lnTo>
                  <a:pt x="192" y="222"/>
                </a:lnTo>
                <a:lnTo>
                  <a:pt x="192" y="216"/>
                </a:lnTo>
                <a:lnTo>
                  <a:pt x="198" y="210"/>
                </a:lnTo>
                <a:lnTo>
                  <a:pt x="210" y="198"/>
                </a:lnTo>
                <a:lnTo>
                  <a:pt x="210" y="192"/>
                </a:lnTo>
                <a:lnTo>
                  <a:pt x="216" y="186"/>
                </a:lnTo>
                <a:lnTo>
                  <a:pt x="216" y="180"/>
                </a:lnTo>
                <a:lnTo>
                  <a:pt x="222" y="174"/>
                </a:lnTo>
                <a:lnTo>
                  <a:pt x="234" y="162"/>
                </a:lnTo>
                <a:lnTo>
                  <a:pt x="234" y="156"/>
                </a:lnTo>
                <a:lnTo>
                  <a:pt x="246" y="144"/>
                </a:lnTo>
                <a:lnTo>
                  <a:pt x="246" y="138"/>
                </a:lnTo>
                <a:lnTo>
                  <a:pt x="252" y="132"/>
                </a:lnTo>
                <a:lnTo>
                  <a:pt x="264" y="120"/>
                </a:lnTo>
                <a:lnTo>
                  <a:pt x="264" y="114"/>
                </a:lnTo>
                <a:lnTo>
                  <a:pt x="276" y="102"/>
                </a:lnTo>
                <a:lnTo>
                  <a:pt x="276" y="96"/>
                </a:lnTo>
                <a:lnTo>
                  <a:pt x="282" y="90"/>
                </a:lnTo>
                <a:lnTo>
                  <a:pt x="288" y="84"/>
                </a:lnTo>
                <a:lnTo>
                  <a:pt x="288" y="78"/>
                </a:lnTo>
                <a:lnTo>
                  <a:pt x="300" y="66"/>
                </a:lnTo>
                <a:lnTo>
                  <a:pt x="300" y="60"/>
                </a:lnTo>
                <a:lnTo>
                  <a:pt x="306" y="54"/>
                </a:lnTo>
                <a:lnTo>
                  <a:pt x="312" y="48"/>
                </a:lnTo>
                <a:lnTo>
                  <a:pt x="312" y="42"/>
                </a:lnTo>
                <a:lnTo>
                  <a:pt x="318" y="36"/>
                </a:lnTo>
                <a:lnTo>
                  <a:pt x="330" y="24"/>
                </a:lnTo>
                <a:lnTo>
                  <a:pt x="330" y="18"/>
                </a:lnTo>
                <a:lnTo>
                  <a:pt x="342" y="6"/>
                </a:lnTo>
                <a:lnTo>
                  <a:pt x="342" y="0"/>
                </a:lnTo>
                <a:lnTo>
                  <a:pt x="348" y="6"/>
                </a:lnTo>
                <a:lnTo>
                  <a:pt x="354" y="12"/>
                </a:lnTo>
                <a:lnTo>
                  <a:pt x="360" y="18"/>
                </a:lnTo>
                <a:lnTo>
                  <a:pt x="360" y="24"/>
                </a:lnTo>
                <a:lnTo>
                  <a:pt x="366" y="30"/>
                </a:lnTo>
                <a:lnTo>
                  <a:pt x="378" y="42"/>
                </a:lnTo>
                <a:lnTo>
                  <a:pt x="378" y="48"/>
                </a:lnTo>
                <a:lnTo>
                  <a:pt x="384" y="54"/>
                </a:lnTo>
                <a:lnTo>
                  <a:pt x="384" y="60"/>
                </a:lnTo>
                <a:lnTo>
                  <a:pt x="390" y="66"/>
                </a:lnTo>
                <a:lnTo>
                  <a:pt x="396" y="72"/>
                </a:lnTo>
                <a:lnTo>
                  <a:pt x="408" y="84"/>
                </a:lnTo>
                <a:lnTo>
                  <a:pt x="408" y="96"/>
                </a:lnTo>
                <a:lnTo>
                  <a:pt x="414" y="102"/>
                </a:lnTo>
                <a:lnTo>
                  <a:pt x="420" y="108"/>
                </a:lnTo>
                <a:lnTo>
                  <a:pt x="432" y="120"/>
                </a:lnTo>
                <a:lnTo>
                  <a:pt x="432" y="126"/>
                </a:lnTo>
                <a:lnTo>
                  <a:pt x="444" y="138"/>
                </a:lnTo>
                <a:lnTo>
                  <a:pt x="444" y="144"/>
                </a:lnTo>
                <a:lnTo>
                  <a:pt x="450" y="150"/>
                </a:lnTo>
                <a:lnTo>
                  <a:pt x="456" y="156"/>
                </a:lnTo>
                <a:lnTo>
                  <a:pt x="456" y="162"/>
                </a:lnTo>
                <a:lnTo>
                  <a:pt x="462" y="168"/>
                </a:lnTo>
                <a:lnTo>
                  <a:pt x="474" y="180"/>
                </a:lnTo>
                <a:lnTo>
                  <a:pt x="474" y="186"/>
                </a:lnTo>
                <a:lnTo>
                  <a:pt x="480" y="192"/>
                </a:lnTo>
                <a:lnTo>
                  <a:pt x="480" y="198"/>
                </a:lnTo>
                <a:lnTo>
                  <a:pt x="486" y="204"/>
                </a:lnTo>
                <a:lnTo>
                  <a:pt x="498" y="216"/>
                </a:lnTo>
                <a:lnTo>
                  <a:pt x="498" y="222"/>
                </a:lnTo>
                <a:lnTo>
                  <a:pt x="510" y="234"/>
                </a:lnTo>
                <a:lnTo>
                  <a:pt x="510" y="240"/>
                </a:lnTo>
                <a:lnTo>
                  <a:pt x="516" y="246"/>
                </a:lnTo>
                <a:lnTo>
                  <a:pt x="528" y="258"/>
                </a:lnTo>
                <a:lnTo>
                  <a:pt x="528" y="264"/>
                </a:lnTo>
                <a:lnTo>
                  <a:pt x="540" y="276"/>
                </a:lnTo>
                <a:lnTo>
                  <a:pt x="540" y="282"/>
                </a:lnTo>
                <a:lnTo>
                  <a:pt x="546" y="288"/>
                </a:lnTo>
                <a:lnTo>
                  <a:pt x="552" y="294"/>
                </a:lnTo>
                <a:lnTo>
                  <a:pt x="552" y="300"/>
                </a:lnTo>
                <a:lnTo>
                  <a:pt x="564" y="312"/>
                </a:lnTo>
                <a:lnTo>
                  <a:pt x="564" y="318"/>
                </a:lnTo>
                <a:lnTo>
                  <a:pt x="570" y="324"/>
                </a:lnTo>
                <a:lnTo>
                  <a:pt x="576" y="330"/>
                </a:lnTo>
                <a:lnTo>
                  <a:pt x="576" y="336"/>
                </a:lnTo>
                <a:lnTo>
                  <a:pt x="582" y="342"/>
                </a:lnTo>
                <a:lnTo>
                  <a:pt x="594" y="354"/>
                </a:lnTo>
                <a:lnTo>
                  <a:pt x="594" y="360"/>
                </a:lnTo>
                <a:lnTo>
                  <a:pt x="606" y="372"/>
                </a:lnTo>
                <a:lnTo>
                  <a:pt x="606" y="378"/>
                </a:lnTo>
                <a:lnTo>
                  <a:pt x="612" y="384"/>
                </a:lnTo>
                <a:lnTo>
                  <a:pt x="624" y="396"/>
                </a:lnTo>
                <a:lnTo>
                  <a:pt x="624" y="408"/>
                </a:lnTo>
                <a:lnTo>
                  <a:pt x="630" y="414"/>
                </a:lnTo>
                <a:lnTo>
                  <a:pt x="636" y="420"/>
                </a:lnTo>
                <a:lnTo>
                  <a:pt x="642" y="426"/>
                </a:lnTo>
                <a:lnTo>
                  <a:pt x="648" y="43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3" name="Line 137"/>
          <p:cNvSpPr>
            <a:spLocks noChangeShapeType="1"/>
          </p:cNvSpPr>
          <p:nvPr/>
        </p:nvSpPr>
        <p:spPr bwMode="auto">
          <a:xfrm>
            <a:off x="614363" y="21526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4" name="Line 138"/>
          <p:cNvSpPr>
            <a:spLocks noChangeShapeType="1"/>
          </p:cNvSpPr>
          <p:nvPr/>
        </p:nvSpPr>
        <p:spPr bwMode="auto">
          <a:xfrm>
            <a:off x="614363" y="11620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5" name="Line 139"/>
          <p:cNvSpPr>
            <a:spLocks noChangeShapeType="1"/>
          </p:cNvSpPr>
          <p:nvPr/>
        </p:nvSpPr>
        <p:spPr bwMode="auto">
          <a:xfrm>
            <a:off x="4851400" y="116205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6" name="Line 140"/>
          <p:cNvSpPr>
            <a:spLocks noChangeShapeType="1"/>
          </p:cNvSpPr>
          <p:nvPr/>
        </p:nvSpPr>
        <p:spPr bwMode="auto">
          <a:xfrm>
            <a:off x="614363" y="116205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7" name="Line 141"/>
          <p:cNvSpPr>
            <a:spLocks noChangeShapeType="1"/>
          </p:cNvSpPr>
          <p:nvPr/>
        </p:nvSpPr>
        <p:spPr bwMode="auto">
          <a:xfrm>
            <a:off x="614363" y="21526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8" name="Line 142"/>
          <p:cNvSpPr>
            <a:spLocks noChangeShapeType="1"/>
          </p:cNvSpPr>
          <p:nvPr/>
        </p:nvSpPr>
        <p:spPr bwMode="auto">
          <a:xfrm>
            <a:off x="614363" y="116205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599" name="Line 143"/>
          <p:cNvSpPr>
            <a:spLocks noChangeShapeType="1"/>
          </p:cNvSpPr>
          <p:nvPr/>
        </p:nvSpPr>
        <p:spPr bwMode="auto">
          <a:xfrm flipV="1">
            <a:off x="614363" y="210502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0" name="Line 144"/>
          <p:cNvSpPr>
            <a:spLocks noChangeShapeType="1"/>
          </p:cNvSpPr>
          <p:nvPr/>
        </p:nvSpPr>
        <p:spPr bwMode="auto">
          <a:xfrm>
            <a:off x="614363" y="11620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1" name="Rectangle 145"/>
          <p:cNvSpPr>
            <a:spLocks noChangeArrowheads="1"/>
          </p:cNvSpPr>
          <p:nvPr/>
        </p:nvSpPr>
        <p:spPr bwMode="auto">
          <a:xfrm>
            <a:off x="611188" y="21812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602" name="Line 146"/>
          <p:cNvSpPr>
            <a:spLocks noChangeShapeType="1"/>
          </p:cNvSpPr>
          <p:nvPr/>
        </p:nvSpPr>
        <p:spPr bwMode="auto">
          <a:xfrm flipV="1">
            <a:off x="2024063" y="210502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3" name="Line 147"/>
          <p:cNvSpPr>
            <a:spLocks noChangeShapeType="1"/>
          </p:cNvSpPr>
          <p:nvPr/>
        </p:nvSpPr>
        <p:spPr bwMode="auto">
          <a:xfrm>
            <a:off x="2024063" y="11620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4" name="Rectangle 148"/>
          <p:cNvSpPr>
            <a:spLocks noChangeArrowheads="1"/>
          </p:cNvSpPr>
          <p:nvPr/>
        </p:nvSpPr>
        <p:spPr bwMode="auto">
          <a:xfrm>
            <a:off x="1955800" y="2181225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0</a:t>
            </a:r>
            <a:endParaRPr lang="fr-FR" altLang="en-US" sz="1800" b="1"/>
          </a:p>
        </p:txBody>
      </p:sp>
      <p:sp>
        <p:nvSpPr>
          <p:cNvPr id="62605" name="Line 149"/>
          <p:cNvSpPr>
            <a:spLocks noChangeShapeType="1"/>
          </p:cNvSpPr>
          <p:nvPr/>
        </p:nvSpPr>
        <p:spPr bwMode="auto">
          <a:xfrm flipV="1">
            <a:off x="3441700" y="210502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6" name="Line 150"/>
          <p:cNvSpPr>
            <a:spLocks noChangeShapeType="1"/>
          </p:cNvSpPr>
          <p:nvPr/>
        </p:nvSpPr>
        <p:spPr bwMode="auto">
          <a:xfrm>
            <a:off x="3441700" y="11620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7" name="Rectangle 151"/>
          <p:cNvSpPr>
            <a:spLocks noChangeArrowheads="1"/>
          </p:cNvSpPr>
          <p:nvPr/>
        </p:nvSpPr>
        <p:spPr bwMode="auto">
          <a:xfrm>
            <a:off x="3335338" y="2181225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fr-FR" altLang="en-US" sz="1800" b="1"/>
          </a:p>
        </p:txBody>
      </p:sp>
      <p:sp>
        <p:nvSpPr>
          <p:cNvPr id="62608" name="Line 152"/>
          <p:cNvSpPr>
            <a:spLocks noChangeShapeType="1"/>
          </p:cNvSpPr>
          <p:nvPr/>
        </p:nvSpPr>
        <p:spPr bwMode="auto">
          <a:xfrm flipV="1">
            <a:off x="4851400" y="2105025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09" name="Line 153"/>
          <p:cNvSpPr>
            <a:spLocks noChangeShapeType="1"/>
          </p:cNvSpPr>
          <p:nvPr/>
        </p:nvSpPr>
        <p:spPr bwMode="auto">
          <a:xfrm>
            <a:off x="4851400" y="116205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0" name="Rectangle 154"/>
          <p:cNvSpPr>
            <a:spLocks noChangeArrowheads="1"/>
          </p:cNvSpPr>
          <p:nvPr/>
        </p:nvSpPr>
        <p:spPr bwMode="auto">
          <a:xfrm>
            <a:off x="4745038" y="2181225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500</a:t>
            </a:r>
            <a:endParaRPr lang="fr-FR" altLang="en-US" sz="1800" b="1"/>
          </a:p>
        </p:txBody>
      </p:sp>
      <p:sp>
        <p:nvSpPr>
          <p:cNvPr id="62611" name="Line 155"/>
          <p:cNvSpPr>
            <a:spLocks noChangeShapeType="1"/>
          </p:cNvSpPr>
          <p:nvPr/>
        </p:nvSpPr>
        <p:spPr bwMode="auto">
          <a:xfrm>
            <a:off x="614363" y="11620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2" name="Line 156"/>
          <p:cNvSpPr>
            <a:spLocks noChangeShapeType="1"/>
          </p:cNvSpPr>
          <p:nvPr/>
        </p:nvSpPr>
        <p:spPr bwMode="auto">
          <a:xfrm flipH="1">
            <a:off x="4805363" y="11620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3" name="Rectangle 157"/>
          <p:cNvSpPr>
            <a:spLocks noChangeArrowheads="1"/>
          </p:cNvSpPr>
          <p:nvPr/>
        </p:nvSpPr>
        <p:spPr bwMode="auto">
          <a:xfrm>
            <a:off x="544513" y="10858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614" name="Line 158"/>
          <p:cNvSpPr>
            <a:spLocks noChangeShapeType="1"/>
          </p:cNvSpPr>
          <p:nvPr/>
        </p:nvSpPr>
        <p:spPr bwMode="auto">
          <a:xfrm>
            <a:off x="614363" y="15525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5" name="Line 159"/>
          <p:cNvSpPr>
            <a:spLocks noChangeShapeType="1"/>
          </p:cNvSpPr>
          <p:nvPr/>
        </p:nvSpPr>
        <p:spPr bwMode="auto">
          <a:xfrm flipH="1">
            <a:off x="4805363" y="15525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6" name="Rectangle 160"/>
          <p:cNvSpPr>
            <a:spLocks noChangeArrowheads="1"/>
          </p:cNvSpPr>
          <p:nvPr/>
        </p:nvSpPr>
        <p:spPr bwMode="auto">
          <a:xfrm>
            <a:off x="476250" y="147637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1800" b="1"/>
          </a:p>
        </p:txBody>
      </p:sp>
      <p:sp>
        <p:nvSpPr>
          <p:cNvPr id="62617" name="Line 161"/>
          <p:cNvSpPr>
            <a:spLocks noChangeShapeType="1"/>
          </p:cNvSpPr>
          <p:nvPr/>
        </p:nvSpPr>
        <p:spPr bwMode="auto">
          <a:xfrm>
            <a:off x="614363" y="19431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8" name="Line 162"/>
          <p:cNvSpPr>
            <a:spLocks noChangeShapeType="1"/>
          </p:cNvSpPr>
          <p:nvPr/>
        </p:nvSpPr>
        <p:spPr bwMode="auto">
          <a:xfrm flipH="1">
            <a:off x="4805363" y="19431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19" name="Rectangle 163"/>
          <p:cNvSpPr>
            <a:spLocks noChangeArrowheads="1"/>
          </p:cNvSpPr>
          <p:nvPr/>
        </p:nvSpPr>
        <p:spPr bwMode="auto">
          <a:xfrm>
            <a:off x="476250" y="18669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 b="1"/>
          </a:p>
        </p:txBody>
      </p:sp>
      <p:sp>
        <p:nvSpPr>
          <p:cNvPr id="62620" name="Line 164"/>
          <p:cNvSpPr>
            <a:spLocks noChangeShapeType="1"/>
          </p:cNvSpPr>
          <p:nvPr/>
        </p:nvSpPr>
        <p:spPr bwMode="auto">
          <a:xfrm>
            <a:off x="614363" y="21526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21" name="Line 165"/>
          <p:cNvSpPr>
            <a:spLocks noChangeShapeType="1"/>
          </p:cNvSpPr>
          <p:nvPr/>
        </p:nvSpPr>
        <p:spPr bwMode="auto">
          <a:xfrm>
            <a:off x="614363" y="1162050"/>
            <a:ext cx="4237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22" name="Line 166"/>
          <p:cNvSpPr>
            <a:spLocks noChangeShapeType="1"/>
          </p:cNvSpPr>
          <p:nvPr/>
        </p:nvSpPr>
        <p:spPr bwMode="auto">
          <a:xfrm>
            <a:off x="4851400" y="116205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23" name="Line 167"/>
          <p:cNvSpPr>
            <a:spLocks noChangeShapeType="1"/>
          </p:cNvSpPr>
          <p:nvPr/>
        </p:nvSpPr>
        <p:spPr bwMode="auto">
          <a:xfrm>
            <a:off x="614363" y="1162050"/>
            <a:ext cx="0" cy="990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24" name="Rectangle 168"/>
          <p:cNvSpPr>
            <a:spLocks noChangeArrowheads="1"/>
          </p:cNvSpPr>
          <p:nvPr/>
        </p:nvSpPr>
        <p:spPr bwMode="auto">
          <a:xfrm>
            <a:off x="5080000" y="1152525"/>
            <a:ext cx="247650" cy="1009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625" name="Rectangle 169"/>
          <p:cNvSpPr>
            <a:spLocks noChangeArrowheads="1"/>
          </p:cNvSpPr>
          <p:nvPr/>
        </p:nvSpPr>
        <p:spPr bwMode="auto">
          <a:xfrm>
            <a:off x="5080000" y="1152525"/>
            <a:ext cx="247650" cy="10096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626" name="Picture 17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1152525"/>
            <a:ext cx="258763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627" name="Line 171"/>
          <p:cNvSpPr>
            <a:spLocks noChangeShapeType="1"/>
          </p:cNvSpPr>
          <p:nvPr/>
        </p:nvSpPr>
        <p:spPr bwMode="auto">
          <a:xfrm>
            <a:off x="5080000" y="115252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28" name="Line 172"/>
          <p:cNvSpPr>
            <a:spLocks noChangeShapeType="1"/>
          </p:cNvSpPr>
          <p:nvPr/>
        </p:nvSpPr>
        <p:spPr bwMode="auto">
          <a:xfrm>
            <a:off x="5080000" y="21621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29" name="Line 173"/>
          <p:cNvSpPr>
            <a:spLocks noChangeShapeType="1"/>
          </p:cNvSpPr>
          <p:nvPr/>
        </p:nvSpPr>
        <p:spPr bwMode="auto">
          <a:xfrm flipV="1">
            <a:off x="5327650" y="1152525"/>
            <a:ext cx="0" cy="1009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0" name="Line 174"/>
          <p:cNvSpPr>
            <a:spLocks noChangeShapeType="1"/>
          </p:cNvSpPr>
          <p:nvPr/>
        </p:nvSpPr>
        <p:spPr bwMode="auto">
          <a:xfrm flipV="1">
            <a:off x="5080000" y="1152525"/>
            <a:ext cx="0" cy="1009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1" name="Line 175"/>
          <p:cNvSpPr>
            <a:spLocks noChangeShapeType="1"/>
          </p:cNvSpPr>
          <p:nvPr/>
        </p:nvSpPr>
        <p:spPr bwMode="auto">
          <a:xfrm>
            <a:off x="5080000" y="21621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2" name="Line 176"/>
          <p:cNvSpPr>
            <a:spLocks noChangeShapeType="1"/>
          </p:cNvSpPr>
          <p:nvPr/>
        </p:nvSpPr>
        <p:spPr bwMode="auto">
          <a:xfrm flipV="1">
            <a:off x="5327650" y="1152525"/>
            <a:ext cx="0" cy="1009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3" name="Line 177"/>
          <p:cNvSpPr>
            <a:spLocks noChangeShapeType="1"/>
          </p:cNvSpPr>
          <p:nvPr/>
        </p:nvSpPr>
        <p:spPr bwMode="auto">
          <a:xfrm flipH="1">
            <a:off x="5308600" y="21621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4" name="Line 178"/>
          <p:cNvSpPr>
            <a:spLocks noChangeShapeType="1"/>
          </p:cNvSpPr>
          <p:nvPr/>
        </p:nvSpPr>
        <p:spPr bwMode="auto">
          <a:xfrm>
            <a:off x="5080000" y="21621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5" name="Rectangle 179"/>
          <p:cNvSpPr>
            <a:spLocks noChangeArrowheads="1"/>
          </p:cNvSpPr>
          <p:nvPr/>
        </p:nvSpPr>
        <p:spPr bwMode="auto">
          <a:xfrm>
            <a:off x="5384800" y="2085975"/>
            <a:ext cx="112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5</a:t>
            </a:r>
            <a:endParaRPr lang="fr-FR" altLang="en-US" sz="1800" b="1"/>
          </a:p>
        </p:txBody>
      </p:sp>
      <p:sp>
        <p:nvSpPr>
          <p:cNvPr id="62636" name="Line 180"/>
          <p:cNvSpPr>
            <a:spLocks noChangeShapeType="1"/>
          </p:cNvSpPr>
          <p:nvPr/>
        </p:nvSpPr>
        <p:spPr bwMode="auto">
          <a:xfrm flipH="1">
            <a:off x="5308600" y="16573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7" name="Line 181"/>
          <p:cNvSpPr>
            <a:spLocks noChangeShapeType="1"/>
          </p:cNvSpPr>
          <p:nvPr/>
        </p:nvSpPr>
        <p:spPr bwMode="auto">
          <a:xfrm>
            <a:off x="5080000" y="165735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38" name="Rectangle 182"/>
          <p:cNvSpPr>
            <a:spLocks noChangeArrowheads="1"/>
          </p:cNvSpPr>
          <p:nvPr/>
        </p:nvSpPr>
        <p:spPr bwMode="auto">
          <a:xfrm>
            <a:off x="5383213" y="15811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639" name="Line 183"/>
          <p:cNvSpPr>
            <a:spLocks noChangeShapeType="1"/>
          </p:cNvSpPr>
          <p:nvPr/>
        </p:nvSpPr>
        <p:spPr bwMode="auto">
          <a:xfrm flipH="1">
            <a:off x="5308600" y="11525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40" name="Line 184"/>
          <p:cNvSpPr>
            <a:spLocks noChangeShapeType="1"/>
          </p:cNvSpPr>
          <p:nvPr/>
        </p:nvSpPr>
        <p:spPr bwMode="auto">
          <a:xfrm>
            <a:off x="5080000" y="115252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41" name="Rectangle 185"/>
          <p:cNvSpPr>
            <a:spLocks noChangeArrowheads="1"/>
          </p:cNvSpPr>
          <p:nvPr/>
        </p:nvSpPr>
        <p:spPr bwMode="auto">
          <a:xfrm>
            <a:off x="5383213" y="10763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</a:t>
            </a:r>
            <a:endParaRPr lang="fr-FR" altLang="en-US" sz="1800" b="1"/>
          </a:p>
        </p:txBody>
      </p:sp>
      <p:sp>
        <p:nvSpPr>
          <p:cNvPr id="62642" name="Rectangle 186"/>
          <p:cNvSpPr>
            <a:spLocks noChangeArrowheads="1"/>
          </p:cNvSpPr>
          <p:nvPr/>
        </p:nvSpPr>
        <p:spPr bwMode="auto">
          <a:xfrm>
            <a:off x="5354638" y="971550"/>
            <a:ext cx="2397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x 10</a:t>
            </a:r>
            <a:endParaRPr lang="fr-FR" altLang="en-US" sz="1800" b="1"/>
          </a:p>
        </p:txBody>
      </p:sp>
      <p:sp>
        <p:nvSpPr>
          <p:cNvPr id="62643" name="Rectangle 187"/>
          <p:cNvSpPr>
            <a:spLocks noChangeArrowheads="1"/>
          </p:cNvSpPr>
          <p:nvPr/>
        </p:nvSpPr>
        <p:spPr bwMode="auto">
          <a:xfrm>
            <a:off x="5583238" y="923925"/>
            <a:ext cx="793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700">
                <a:solidFill>
                  <a:srgbClr val="000000"/>
                </a:solidFill>
                <a:latin typeface="Helvetica" panose="020B0604020202020204" pitchFamily="34" charset="0"/>
              </a:rPr>
              <a:t>-2</a:t>
            </a:r>
            <a:endParaRPr lang="fr-FR" altLang="en-US" sz="1800" b="1"/>
          </a:p>
        </p:txBody>
      </p:sp>
      <p:sp>
        <p:nvSpPr>
          <p:cNvPr id="62644" name="Line 188"/>
          <p:cNvSpPr>
            <a:spLocks noChangeShapeType="1"/>
          </p:cNvSpPr>
          <p:nvPr/>
        </p:nvSpPr>
        <p:spPr bwMode="auto">
          <a:xfrm>
            <a:off x="5080000" y="115252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45" name="Line 189"/>
          <p:cNvSpPr>
            <a:spLocks noChangeShapeType="1"/>
          </p:cNvSpPr>
          <p:nvPr/>
        </p:nvSpPr>
        <p:spPr bwMode="auto">
          <a:xfrm>
            <a:off x="5080000" y="21621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46" name="Line 190"/>
          <p:cNvSpPr>
            <a:spLocks noChangeShapeType="1"/>
          </p:cNvSpPr>
          <p:nvPr/>
        </p:nvSpPr>
        <p:spPr bwMode="auto">
          <a:xfrm flipV="1">
            <a:off x="5327650" y="1152525"/>
            <a:ext cx="0" cy="1009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47" name="Line 191"/>
          <p:cNvSpPr>
            <a:spLocks noChangeShapeType="1"/>
          </p:cNvSpPr>
          <p:nvPr/>
        </p:nvSpPr>
        <p:spPr bwMode="auto">
          <a:xfrm flipV="1">
            <a:off x="5080000" y="1152525"/>
            <a:ext cx="0" cy="1009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48" name="Rectangle 192"/>
          <p:cNvSpPr>
            <a:spLocks noChangeArrowheads="1"/>
          </p:cNvSpPr>
          <p:nvPr/>
        </p:nvSpPr>
        <p:spPr bwMode="auto">
          <a:xfrm>
            <a:off x="5080000" y="2543175"/>
            <a:ext cx="247650" cy="1000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649" name="Rectangle 193"/>
          <p:cNvSpPr>
            <a:spLocks noChangeArrowheads="1"/>
          </p:cNvSpPr>
          <p:nvPr/>
        </p:nvSpPr>
        <p:spPr bwMode="auto">
          <a:xfrm>
            <a:off x="5080000" y="2543175"/>
            <a:ext cx="247650" cy="1000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650" name="Picture 19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2543175"/>
            <a:ext cx="258763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651" name="Line 195"/>
          <p:cNvSpPr>
            <a:spLocks noChangeShapeType="1"/>
          </p:cNvSpPr>
          <p:nvPr/>
        </p:nvSpPr>
        <p:spPr bwMode="auto">
          <a:xfrm>
            <a:off x="5080000" y="25431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2" name="Line 196"/>
          <p:cNvSpPr>
            <a:spLocks noChangeShapeType="1"/>
          </p:cNvSpPr>
          <p:nvPr/>
        </p:nvSpPr>
        <p:spPr bwMode="auto">
          <a:xfrm>
            <a:off x="5080000" y="35433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3" name="Line 197"/>
          <p:cNvSpPr>
            <a:spLocks noChangeShapeType="1"/>
          </p:cNvSpPr>
          <p:nvPr/>
        </p:nvSpPr>
        <p:spPr bwMode="auto">
          <a:xfrm flipV="1">
            <a:off x="5327650" y="25431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4" name="Line 198"/>
          <p:cNvSpPr>
            <a:spLocks noChangeShapeType="1"/>
          </p:cNvSpPr>
          <p:nvPr/>
        </p:nvSpPr>
        <p:spPr bwMode="auto">
          <a:xfrm flipV="1">
            <a:off x="5080000" y="25431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5" name="Line 199"/>
          <p:cNvSpPr>
            <a:spLocks noChangeShapeType="1"/>
          </p:cNvSpPr>
          <p:nvPr/>
        </p:nvSpPr>
        <p:spPr bwMode="auto">
          <a:xfrm>
            <a:off x="5080000" y="35433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6" name="Line 200"/>
          <p:cNvSpPr>
            <a:spLocks noChangeShapeType="1"/>
          </p:cNvSpPr>
          <p:nvPr/>
        </p:nvSpPr>
        <p:spPr bwMode="auto">
          <a:xfrm flipV="1">
            <a:off x="5327650" y="25431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7" name="Line 201"/>
          <p:cNvSpPr>
            <a:spLocks noChangeShapeType="1"/>
          </p:cNvSpPr>
          <p:nvPr/>
        </p:nvSpPr>
        <p:spPr bwMode="auto">
          <a:xfrm flipH="1">
            <a:off x="5308600" y="35433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8" name="Line 202"/>
          <p:cNvSpPr>
            <a:spLocks noChangeShapeType="1"/>
          </p:cNvSpPr>
          <p:nvPr/>
        </p:nvSpPr>
        <p:spPr bwMode="auto">
          <a:xfrm>
            <a:off x="5080000" y="354330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59" name="Rectangle 203"/>
          <p:cNvSpPr>
            <a:spLocks noChangeArrowheads="1"/>
          </p:cNvSpPr>
          <p:nvPr/>
        </p:nvSpPr>
        <p:spPr bwMode="auto">
          <a:xfrm>
            <a:off x="5384800" y="3467100"/>
            <a:ext cx="112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5</a:t>
            </a:r>
            <a:endParaRPr lang="fr-FR" altLang="en-US" sz="1800" b="1"/>
          </a:p>
        </p:txBody>
      </p:sp>
      <p:sp>
        <p:nvSpPr>
          <p:cNvPr id="62660" name="Line 204"/>
          <p:cNvSpPr>
            <a:spLocks noChangeShapeType="1"/>
          </p:cNvSpPr>
          <p:nvPr/>
        </p:nvSpPr>
        <p:spPr bwMode="auto">
          <a:xfrm flipH="1">
            <a:off x="5308600" y="30384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61" name="Line 205"/>
          <p:cNvSpPr>
            <a:spLocks noChangeShapeType="1"/>
          </p:cNvSpPr>
          <p:nvPr/>
        </p:nvSpPr>
        <p:spPr bwMode="auto">
          <a:xfrm>
            <a:off x="5080000" y="30384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62" name="Rectangle 206"/>
          <p:cNvSpPr>
            <a:spLocks noChangeArrowheads="1"/>
          </p:cNvSpPr>
          <p:nvPr/>
        </p:nvSpPr>
        <p:spPr bwMode="auto">
          <a:xfrm>
            <a:off x="5383213" y="29622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663" name="Line 207"/>
          <p:cNvSpPr>
            <a:spLocks noChangeShapeType="1"/>
          </p:cNvSpPr>
          <p:nvPr/>
        </p:nvSpPr>
        <p:spPr bwMode="auto">
          <a:xfrm flipH="1">
            <a:off x="5308600" y="25431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64" name="Line 208"/>
          <p:cNvSpPr>
            <a:spLocks noChangeShapeType="1"/>
          </p:cNvSpPr>
          <p:nvPr/>
        </p:nvSpPr>
        <p:spPr bwMode="auto">
          <a:xfrm>
            <a:off x="5080000" y="25431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65" name="Rectangle 209"/>
          <p:cNvSpPr>
            <a:spLocks noChangeArrowheads="1"/>
          </p:cNvSpPr>
          <p:nvPr/>
        </p:nvSpPr>
        <p:spPr bwMode="auto">
          <a:xfrm>
            <a:off x="5383213" y="24669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</a:t>
            </a:r>
            <a:endParaRPr lang="fr-FR" altLang="en-US" sz="1800" b="1"/>
          </a:p>
        </p:txBody>
      </p:sp>
      <p:sp>
        <p:nvSpPr>
          <p:cNvPr id="62666" name="Rectangle 210"/>
          <p:cNvSpPr>
            <a:spLocks noChangeArrowheads="1"/>
          </p:cNvSpPr>
          <p:nvPr/>
        </p:nvSpPr>
        <p:spPr bwMode="auto">
          <a:xfrm>
            <a:off x="5354638" y="2362200"/>
            <a:ext cx="2397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x 10</a:t>
            </a:r>
            <a:endParaRPr lang="fr-FR" altLang="en-US" sz="1800" b="1"/>
          </a:p>
        </p:txBody>
      </p:sp>
      <p:sp>
        <p:nvSpPr>
          <p:cNvPr id="62667" name="Rectangle 211"/>
          <p:cNvSpPr>
            <a:spLocks noChangeArrowheads="1"/>
          </p:cNvSpPr>
          <p:nvPr/>
        </p:nvSpPr>
        <p:spPr bwMode="auto">
          <a:xfrm>
            <a:off x="5583238" y="2314575"/>
            <a:ext cx="793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700">
                <a:solidFill>
                  <a:srgbClr val="000000"/>
                </a:solidFill>
                <a:latin typeface="Helvetica" panose="020B0604020202020204" pitchFamily="34" charset="0"/>
              </a:rPr>
              <a:t>-2</a:t>
            </a:r>
            <a:endParaRPr lang="fr-FR" altLang="en-US" sz="1800" b="1"/>
          </a:p>
        </p:txBody>
      </p:sp>
      <p:sp>
        <p:nvSpPr>
          <p:cNvPr id="62668" name="Line 212"/>
          <p:cNvSpPr>
            <a:spLocks noChangeShapeType="1"/>
          </p:cNvSpPr>
          <p:nvPr/>
        </p:nvSpPr>
        <p:spPr bwMode="auto">
          <a:xfrm>
            <a:off x="5080000" y="25431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69" name="Line 213"/>
          <p:cNvSpPr>
            <a:spLocks noChangeShapeType="1"/>
          </p:cNvSpPr>
          <p:nvPr/>
        </p:nvSpPr>
        <p:spPr bwMode="auto">
          <a:xfrm>
            <a:off x="5080000" y="35433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0" name="Line 214"/>
          <p:cNvSpPr>
            <a:spLocks noChangeShapeType="1"/>
          </p:cNvSpPr>
          <p:nvPr/>
        </p:nvSpPr>
        <p:spPr bwMode="auto">
          <a:xfrm flipV="1">
            <a:off x="5327650" y="25431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1" name="Line 215"/>
          <p:cNvSpPr>
            <a:spLocks noChangeShapeType="1"/>
          </p:cNvSpPr>
          <p:nvPr/>
        </p:nvSpPr>
        <p:spPr bwMode="auto">
          <a:xfrm flipV="1">
            <a:off x="5080000" y="25431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2" name="Rectangle 216"/>
          <p:cNvSpPr>
            <a:spLocks noChangeArrowheads="1"/>
          </p:cNvSpPr>
          <p:nvPr/>
        </p:nvSpPr>
        <p:spPr bwMode="auto">
          <a:xfrm>
            <a:off x="5080000" y="3914775"/>
            <a:ext cx="247650" cy="1000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673" name="Rectangle 217"/>
          <p:cNvSpPr>
            <a:spLocks noChangeArrowheads="1"/>
          </p:cNvSpPr>
          <p:nvPr/>
        </p:nvSpPr>
        <p:spPr bwMode="auto">
          <a:xfrm>
            <a:off x="5080000" y="3914775"/>
            <a:ext cx="247650" cy="1000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674" name="Picture 2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3914775"/>
            <a:ext cx="258763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675" name="Line 219"/>
          <p:cNvSpPr>
            <a:spLocks noChangeShapeType="1"/>
          </p:cNvSpPr>
          <p:nvPr/>
        </p:nvSpPr>
        <p:spPr bwMode="auto">
          <a:xfrm>
            <a:off x="5080000" y="39147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6" name="Line 220"/>
          <p:cNvSpPr>
            <a:spLocks noChangeShapeType="1"/>
          </p:cNvSpPr>
          <p:nvPr/>
        </p:nvSpPr>
        <p:spPr bwMode="auto">
          <a:xfrm>
            <a:off x="5080000" y="49149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7" name="Line 221"/>
          <p:cNvSpPr>
            <a:spLocks noChangeShapeType="1"/>
          </p:cNvSpPr>
          <p:nvPr/>
        </p:nvSpPr>
        <p:spPr bwMode="auto">
          <a:xfrm flipV="1">
            <a:off x="5327650" y="39147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8" name="Line 222"/>
          <p:cNvSpPr>
            <a:spLocks noChangeShapeType="1"/>
          </p:cNvSpPr>
          <p:nvPr/>
        </p:nvSpPr>
        <p:spPr bwMode="auto">
          <a:xfrm flipV="1">
            <a:off x="5080000" y="39147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79" name="Line 223"/>
          <p:cNvSpPr>
            <a:spLocks noChangeShapeType="1"/>
          </p:cNvSpPr>
          <p:nvPr/>
        </p:nvSpPr>
        <p:spPr bwMode="auto">
          <a:xfrm>
            <a:off x="5080000" y="49149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0" name="Line 224"/>
          <p:cNvSpPr>
            <a:spLocks noChangeShapeType="1"/>
          </p:cNvSpPr>
          <p:nvPr/>
        </p:nvSpPr>
        <p:spPr bwMode="auto">
          <a:xfrm flipV="1">
            <a:off x="5327650" y="39147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1" name="Line 225"/>
          <p:cNvSpPr>
            <a:spLocks noChangeShapeType="1"/>
          </p:cNvSpPr>
          <p:nvPr/>
        </p:nvSpPr>
        <p:spPr bwMode="auto">
          <a:xfrm flipH="1">
            <a:off x="5308600" y="49149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2" name="Line 226"/>
          <p:cNvSpPr>
            <a:spLocks noChangeShapeType="1"/>
          </p:cNvSpPr>
          <p:nvPr/>
        </p:nvSpPr>
        <p:spPr bwMode="auto">
          <a:xfrm>
            <a:off x="5080000" y="491490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3" name="Rectangle 227"/>
          <p:cNvSpPr>
            <a:spLocks noChangeArrowheads="1"/>
          </p:cNvSpPr>
          <p:nvPr/>
        </p:nvSpPr>
        <p:spPr bwMode="auto">
          <a:xfrm>
            <a:off x="5384800" y="4838700"/>
            <a:ext cx="112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5</a:t>
            </a:r>
            <a:endParaRPr lang="fr-FR" altLang="en-US" sz="1800" b="1"/>
          </a:p>
        </p:txBody>
      </p:sp>
      <p:sp>
        <p:nvSpPr>
          <p:cNvPr id="62684" name="Line 228"/>
          <p:cNvSpPr>
            <a:spLocks noChangeShapeType="1"/>
          </p:cNvSpPr>
          <p:nvPr/>
        </p:nvSpPr>
        <p:spPr bwMode="auto">
          <a:xfrm flipH="1">
            <a:off x="5308600" y="44100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5" name="Line 229"/>
          <p:cNvSpPr>
            <a:spLocks noChangeShapeType="1"/>
          </p:cNvSpPr>
          <p:nvPr/>
        </p:nvSpPr>
        <p:spPr bwMode="auto">
          <a:xfrm>
            <a:off x="5080000" y="44100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6" name="Rectangle 230"/>
          <p:cNvSpPr>
            <a:spLocks noChangeArrowheads="1"/>
          </p:cNvSpPr>
          <p:nvPr/>
        </p:nvSpPr>
        <p:spPr bwMode="auto">
          <a:xfrm>
            <a:off x="5383213" y="43338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687" name="Line 231"/>
          <p:cNvSpPr>
            <a:spLocks noChangeShapeType="1"/>
          </p:cNvSpPr>
          <p:nvPr/>
        </p:nvSpPr>
        <p:spPr bwMode="auto">
          <a:xfrm flipH="1">
            <a:off x="5308600" y="39147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8" name="Line 232"/>
          <p:cNvSpPr>
            <a:spLocks noChangeShapeType="1"/>
          </p:cNvSpPr>
          <p:nvPr/>
        </p:nvSpPr>
        <p:spPr bwMode="auto">
          <a:xfrm>
            <a:off x="5080000" y="39147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89" name="Rectangle 233"/>
          <p:cNvSpPr>
            <a:spLocks noChangeArrowheads="1"/>
          </p:cNvSpPr>
          <p:nvPr/>
        </p:nvSpPr>
        <p:spPr bwMode="auto">
          <a:xfrm>
            <a:off x="5383213" y="38385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</a:t>
            </a:r>
            <a:endParaRPr lang="fr-FR" altLang="en-US" sz="1800" b="1"/>
          </a:p>
        </p:txBody>
      </p:sp>
      <p:sp>
        <p:nvSpPr>
          <p:cNvPr id="62690" name="Rectangle 234"/>
          <p:cNvSpPr>
            <a:spLocks noChangeArrowheads="1"/>
          </p:cNvSpPr>
          <p:nvPr/>
        </p:nvSpPr>
        <p:spPr bwMode="auto">
          <a:xfrm>
            <a:off x="5354638" y="3733800"/>
            <a:ext cx="2397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x 10</a:t>
            </a:r>
            <a:endParaRPr lang="fr-FR" altLang="en-US" sz="1800" b="1"/>
          </a:p>
        </p:txBody>
      </p:sp>
      <p:sp>
        <p:nvSpPr>
          <p:cNvPr id="62691" name="Rectangle 235"/>
          <p:cNvSpPr>
            <a:spLocks noChangeArrowheads="1"/>
          </p:cNvSpPr>
          <p:nvPr/>
        </p:nvSpPr>
        <p:spPr bwMode="auto">
          <a:xfrm>
            <a:off x="5583238" y="3686175"/>
            <a:ext cx="793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700">
                <a:solidFill>
                  <a:srgbClr val="000000"/>
                </a:solidFill>
                <a:latin typeface="Helvetica" panose="020B0604020202020204" pitchFamily="34" charset="0"/>
              </a:rPr>
              <a:t>-2</a:t>
            </a:r>
            <a:endParaRPr lang="fr-FR" altLang="en-US" sz="1800" b="1"/>
          </a:p>
        </p:txBody>
      </p:sp>
      <p:sp>
        <p:nvSpPr>
          <p:cNvPr id="62692" name="Line 236"/>
          <p:cNvSpPr>
            <a:spLocks noChangeShapeType="1"/>
          </p:cNvSpPr>
          <p:nvPr/>
        </p:nvSpPr>
        <p:spPr bwMode="auto">
          <a:xfrm>
            <a:off x="5080000" y="391477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93" name="Line 237"/>
          <p:cNvSpPr>
            <a:spLocks noChangeShapeType="1"/>
          </p:cNvSpPr>
          <p:nvPr/>
        </p:nvSpPr>
        <p:spPr bwMode="auto">
          <a:xfrm>
            <a:off x="5080000" y="49149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94" name="Line 238"/>
          <p:cNvSpPr>
            <a:spLocks noChangeShapeType="1"/>
          </p:cNvSpPr>
          <p:nvPr/>
        </p:nvSpPr>
        <p:spPr bwMode="auto">
          <a:xfrm flipV="1">
            <a:off x="5327650" y="39147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95" name="Line 239"/>
          <p:cNvSpPr>
            <a:spLocks noChangeShapeType="1"/>
          </p:cNvSpPr>
          <p:nvPr/>
        </p:nvSpPr>
        <p:spPr bwMode="auto">
          <a:xfrm flipV="1">
            <a:off x="5080000" y="3914775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696" name="Rectangle 240"/>
          <p:cNvSpPr>
            <a:spLocks noChangeArrowheads="1"/>
          </p:cNvSpPr>
          <p:nvPr/>
        </p:nvSpPr>
        <p:spPr bwMode="auto">
          <a:xfrm>
            <a:off x="5080000" y="5295900"/>
            <a:ext cx="247650" cy="1000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697" name="Rectangle 241"/>
          <p:cNvSpPr>
            <a:spLocks noChangeArrowheads="1"/>
          </p:cNvSpPr>
          <p:nvPr/>
        </p:nvSpPr>
        <p:spPr bwMode="auto">
          <a:xfrm>
            <a:off x="5080000" y="5295900"/>
            <a:ext cx="247650" cy="1000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62698" name="Picture 24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5295900"/>
            <a:ext cx="258763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699" name="Line 243"/>
          <p:cNvSpPr>
            <a:spLocks noChangeShapeType="1"/>
          </p:cNvSpPr>
          <p:nvPr/>
        </p:nvSpPr>
        <p:spPr bwMode="auto">
          <a:xfrm>
            <a:off x="5080000" y="52959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0" name="Line 244"/>
          <p:cNvSpPr>
            <a:spLocks noChangeShapeType="1"/>
          </p:cNvSpPr>
          <p:nvPr/>
        </p:nvSpPr>
        <p:spPr bwMode="auto">
          <a:xfrm>
            <a:off x="5080000" y="629602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1" name="Line 245"/>
          <p:cNvSpPr>
            <a:spLocks noChangeShapeType="1"/>
          </p:cNvSpPr>
          <p:nvPr/>
        </p:nvSpPr>
        <p:spPr bwMode="auto">
          <a:xfrm flipV="1">
            <a:off x="5327650" y="529590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2" name="Line 246"/>
          <p:cNvSpPr>
            <a:spLocks noChangeShapeType="1"/>
          </p:cNvSpPr>
          <p:nvPr/>
        </p:nvSpPr>
        <p:spPr bwMode="auto">
          <a:xfrm flipV="1">
            <a:off x="5080000" y="529590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3" name="Line 247"/>
          <p:cNvSpPr>
            <a:spLocks noChangeShapeType="1"/>
          </p:cNvSpPr>
          <p:nvPr/>
        </p:nvSpPr>
        <p:spPr bwMode="auto">
          <a:xfrm>
            <a:off x="5080000" y="629602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4" name="Line 248"/>
          <p:cNvSpPr>
            <a:spLocks noChangeShapeType="1"/>
          </p:cNvSpPr>
          <p:nvPr/>
        </p:nvSpPr>
        <p:spPr bwMode="auto">
          <a:xfrm flipV="1">
            <a:off x="5327650" y="529590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5" name="Line 249"/>
          <p:cNvSpPr>
            <a:spLocks noChangeShapeType="1"/>
          </p:cNvSpPr>
          <p:nvPr/>
        </p:nvSpPr>
        <p:spPr bwMode="auto">
          <a:xfrm flipH="1">
            <a:off x="5308600" y="62960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6" name="Line 250"/>
          <p:cNvSpPr>
            <a:spLocks noChangeShapeType="1"/>
          </p:cNvSpPr>
          <p:nvPr/>
        </p:nvSpPr>
        <p:spPr bwMode="auto">
          <a:xfrm>
            <a:off x="5080000" y="629602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7" name="Rectangle 251"/>
          <p:cNvSpPr>
            <a:spLocks noChangeArrowheads="1"/>
          </p:cNvSpPr>
          <p:nvPr/>
        </p:nvSpPr>
        <p:spPr bwMode="auto">
          <a:xfrm>
            <a:off x="5384800" y="6219825"/>
            <a:ext cx="112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5</a:t>
            </a:r>
            <a:endParaRPr lang="fr-FR" altLang="en-US" sz="1800" b="1"/>
          </a:p>
        </p:txBody>
      </p:sp>
      <p:sp>
        <p:nvSpPr>
          <p:cNvPr id="62708" name="Line 252"/>
          <p:cNvSpPr>
            <a:spLocks noChangeShapeType="1"/>
          </p:cNvSpPr>
          <p:nvPr/>
        </p:nvSpPr>
        <p:spPr bwMode="auto">
          <a:xfrm flipH="1">
            <a:off x="5308600" y="57912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09" name="Line 253"/>
          <p:cNvSpPr>
            <a:spLocks noChangeShapeType="1"/>
          </p:cNvSpPr>
          <p:nvPr/>
        </p:nvSpPr>
        <p:spPr bwMode="auto">
          <a:xfrm>
            <a:off x="5080000" y="579120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10" name="Rectangle 254"/>
          <p:cNvSpPr>
            <a:spLocks noChangeArrowheads="1"/>
          </p:cNvSpPr>
          <p:nvPr/>
        </p:nvSpPr>
        <p:spPr bwMode="auto">
          <a:xfrm>
            <a:off x="5383213" y="57150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 b="1"/>
          </a:p>
        </p:txBody>
      </p:sp>
      <p:sp>
        <p:nvSpPr>
          <p:cNvPr id="62711" name="Line 255"/>
          <p:cNvSpPr>
            <a:spLocks noChangeShapeType="1"/>
          </p:cNvSpPr>
          <p:nvPr/>
        </p:nvSpPr>
        <p:spPr bwMode="auto">
          <a:xfrm flipH="1">
            <a:off x="5308600" y="52959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12" name="Line 256"/>
          <p:cNvSpPr>
            <a:spLocks noChangeShapeType="1"/>
          </p:cNvSpPr>
          <p:nvPr/>
        </p:nvSpPr>
        <p:spPr bwMode="auto">
          <a:xfrm>
            <a:off x="5080000" y="529590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13" name="Rectangle 257"/>
          <p:cNvSpPr>
            <a:spLocks noChangeArrowheads="1"/>
          </p:cNvSpPr>
          <p:nvPr/>
        </p:nvSpPr>
        <p:spPr bwMode="auto">
          <a:xfrm>
            <a:off x="5383213" y="52197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</a:t>
            </a:r>
            <a:endParaRPr lang="fr-FR" altLang="en-US" sz="1800" b="1"/>
          </a:p>
        </p:txBody>
      </p:sp>
      <p:sp>
        <p:nvSpPr>
          <p:cNvPr id="62714" name="Rectangle 258"/>
          <p:cNvSpPr>
            <a:spLocks noChangeArrowheads="1"/>
          </p:cNvSpPr>
          <p:nvPr/>
        </p:nvSpPr>
        <p:spPr bwMode="auto">
          <a:xfrm>
            <a:off x="5354638" y="5114925"/>
            <a:ext cx="2397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x 10</a:t>
            </a:r>
            <a:endParaRPr lang="fr-FR" altLang="en-US" sz="1800" b="1"/>
          </a:p>
        </p:txBody>
      </p:sp>
      <p:sp>
        <p:nvSpPr>
          <p:cNvPr id="62715" name="Rectangle 259"/>
          <p:cNvSpPr>
            <a:spLocks noChangeArrowheads="1"/>
          </p:cNvSpPr>
          <p:nvPr/>
        </p:nvSpPr>
        <p:spPr bwMode="auto">
          <a:xfrm>
            <a:off x="5583238" y="5067300"/>
            <a:ext cx="793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en-US" sz="700">
                <a:solidFill>
                  <a:srgbClr val="000000"/>
                </a:solidFill>
                <a:latin typeface="Helvetica" panose="020B0604020202020204" pitchFamily="34" charset="0"/>
              </a:rPr>
              <a:t>-2</a:t>
            </a:r>
            <a:endParaRPr lang="fr-FR" altLang="en-US" sz="1800" b="1"/>
          </a:p>
        </p:txBody>
      </p:sp>
      <p:sp>
        <p:nvSpPr>
          <p:cNvPr id="62716" name="Line 260"/>
          <p:cNvSpPr>
            <a:spLocks noChangeShapeType="1"/>
          </p:cNvSpPr>
          <p:nvPr/>
        </p:nvSpPr>
        <p:spPr bwMode="auto">
          <a:xfrm>
            <a:off x="5080000" y="52959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17" name="Line 261"/>
          <p:cNvSpPr>
            <a:spLocks noChangeShapeType="1"/>
          </p:cNvSpPr>
          <p:nvPr/>
        </p:nvSpPr>
        <p:spPr bwMode="auto">
          <a:xfrm>
            <a:off x="5080000" y="6296025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18" name="Line 262"/>
          <p:cNvSpPr>
            <a:spLocks noChangeShapeType="1"/>
          </p:cNvSpPr>
          <p:nvPr/>
        </p:nvSpPr>
        <p:spPr bwMode="auto">
          <a:xfrm flipV="1">
            <a:off x="5327650" y="5295900"/>
            <a:ext cx="0" cy="1000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2719" name="Text Box 263" descr="Grands carreaux"/>
          <p:cNvSpPr txBox="1">
            <a:spLocks noChangeArrowheads="1"/>
          </p:cNvSpPr>
          <p:nvPr/>
        </p:nvSpPr>
        <p:spPr bwMode="auto">
          <a:xfrm>
            <a:off x="152400" y="109538"/>
            <a:ext cx="868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Sensivity Kernel + Double Beamforming</a:t>
            </a:r>
          </a:p>
        </p:txBody>
      </p:sp>
      <p:sp>
        <p:nvSpPr>
          <p:cNvPr id="62720" name="Line 264"/>
          <p:cNvSpPr>
            <a:spLocks noChangeShapeType="1"/>
          </p:cNvSpPr>
          <p:nvPr/>
        </p:nvSpPr>
        <p:spPr bwMode="auto">
          <a:xfrm>
            <a:off x="6324600" y="1600200"/>
            <a:ext cx="0" cy="3810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721" name="Text Box 265" descr="Grands carreaux"/>
          <p:cNvSpPr txBox="1">
            <a:spLocks noChangeArrowheads="1"/>
          </p:cNvSpPr>
          <p:nvPr/>
        </p:nvSpPr>
        <p:spPr bwMode="auto">
          <a:xfrm>
            <a:off x="6248400" y="2806700"/>
            <a:ext cx="16764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>
                <a:solidFill>
                  <a:srgbClr val="FF0000"/>
                </a:solidFill>
              </a:rPr>
              <a:t>Increasing the aperture of the source and receiver arrays</a:t>
            </a:r>
          </a:p>
        </p:txBody>
      </p:sp>
      <p:grpSp>
        <p:nvGrpSpPr>
          <p:cNvPr id="62722" name="Group 301"/>
          <p:cNvGrpSpPr>
            <a:grpSpLocks/>
          </p:cNvGrpSpPr>
          <p:nvPr/>
        </p:nvGrpSpPr>
        <p:grpSpPr bwMode="auto">
          <a:xfrm>
            <a:off x="4805363" y="4305300"/>
            <a:ext cx="98425" cy="542925"/>
            <a:chOff x="3027" y="2712"/>
            <a:chExt cx="62" cy="342"/>
          </a:xfrm>
        </p:grpSpPr>
        <p:sp>
          <p:nvSpPr>
            <p:cNvPr id="62762" name="Line 76"/>
            <p:cNvSpPr>
              <a:spLocks noChangeShapeType="1"/>
            </p:cNvSpPr>
            <p:nvPr/>
          </p:nvSpPr>
          <p:spPr bwMode="auto">
            <a:xfrm flipH="1">
              <a:off x="3027" y="2712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763" name="Line 79"/>
            <p:cNvSpPr>
              <a:spLocks noChangeShapeType="1"/>
            </p:cNvSpPr>
            <p:nvPr/>
          </p:nvSpPr>
          <p:spPr bwMode="auto">
            <a:xfrm flipH="1">
              <a:off x="3027" y="2958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62764" name="Group 272"/>
            <p:cNvGrpSpPr>
              <a:grpSpLocks/>
            </p:cNvGrpSpPr>
            <p:nvPr/>
          </p:nvGrpSpPr>
          <p:grpSpPr bwMode="auto">
            <a:xfrm>
              <a:off x="3048" y="2712"/>
              <a:ext cx="41" cy="342"/>
              <a:chOff x="4394" y="649"/>
              <a:chExt cx="115" cy="699"/>
            </a:xfrm>
          </p:grpSpPr>
          <p:pic>
            <p:nvPicPr>
              <p:cNvPr id="62765" name="Picture 68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923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66" name="Picture 86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1062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67" name="Picture 87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1203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68" name="Picture 89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6" y="786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69" name="Picture 90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4" y="649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62723" name="Picture 68" descr="haut_parleur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784350"/>
            <a:ext cx="63500" cy="11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724" name="Group 294"/>
          <p:cNvGrpSpPr>
            <a:grpSpLocks/>
          </p:cNvGrpSpPr>
          <p:nvPr/>
        </p:nvGrpSpPr>
        <p:grpSpPr bwMode="auto">
          <a:xfrm>
            <a:off x="4805363" y="3049588"/>
            <a:ext cx="100012" cy="327025"/>
            <a:chOff x="3027" y="1921"/>
            <a:chExt cx="63" cy="206"/>
          </a:xfrm>
        </p:grpSpPr>
        <p:sp>
          <p:nvSpPr>
            <p:cNvPr id="62757" name="Line 95"/>
            <p:cNvSpPr>
              <a:spLocks noChangeShapeType="1"/>
            </p:cNvSpPr>
            <p:nvPr/>
          </p:nvSpPr>
          <p:spPr bwMode="auto">
            <a:xfrm>
              <a:off x="3051" y="2034"/>
              <a:ext cx="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758" name="Line 121"/>
            <p:cNvSpPr>
              <a:spLocks noChangeShapeType="1"/>
            </p:cNvSpPr>
            <p:nvPr/>
          </p:nvSpPr>
          <p:spPr bwMode="auto">
            <a:xfrm flipH="1">
              <a:off x="3027" y="2094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pic>
          <p:nvPicPr>
            <p:cNvPr id="62759" name="Picture 6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0" y="1988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60" name="Picture 86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0" y="2056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61" name="Picture 89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0" y="1921"/>
              <a:ext cx="39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725" name="Group 285"/>
          <p:cNvGrpSpPr>
            <a:grpSpLocks/>
          </p:cNvGrpSpPr>
          <p:nvPr/>
        </p:nvGrpSpPr>
        <p:grpSpPr bwMode="auto">
          <a:xfrm>
            <a:off x="4843463" y="5670550"/>
            <a:ext cx="65087" cy="542925"/>
            <a:chOff x="4394" y="649"/>
            <a:chExt cx="115" cy="699"/>
          </a:xfrm>
        </p:grpSpPr>
        <p:pic>
          <p:nvPicPr>
            <p:cNvPr id="62752" name="Picture 6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8" y="923"/>
              <a:ext cx="11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53" name="Picture 86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8" y="1062"/>
              <a:ext cx="11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54" name="Picture 87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8" y="1203"/>
              <a:ext cx="11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55" name="Picture 89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6" y="786"/>
              <a:ext cx="11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56" name="Picture 90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4" y="649"/>
              <a:ext cx="11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2726" name="Picture 68" descr="haut_parleur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5583238"/>
            <a:ext cx="63500" cy="11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727" name="Picture 68" descr="haut_parleur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6194425"/>
            <a:ext cx="63500" cy="11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728" name="Picture 68" descr="haut_parleur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590675"/>
            <a:ext cx="63500" cy="11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729" name="Group 295"/>
          <p:cNvGrpSpPr>
            <a:grpSpLocks/>
          </p:cNvGrpSpPr>
          <p:nvPr/>
        </p:nvGrpSpPr>
        <p:grpSpPr bwMode="auto">
          <a:xfrm flipH="1">
            <a:off x="544513" y="2847975"/>
            <a:ext cx="100012" cy="327025"/>
            <a:chOff x="3027" y="1921"/>
            <a:chExt cx="63" cy="206"/>
          </a:xfrm>
        </p:grpSpPr>
        <p:sp>
          <p:nvSpPr>
            <p:cNvPr id="62747" name="Line 95"/>
            <p:cNvSpPr>
              <a:spLocks noChangeShapeType="1"/>
            </p:cNvSpPr>
            <p:nvPr/>
          </p:nvSpPr>
          <p:spPr bwMode="auto">
            <a:xfrm>
              <a:off x="3051" y="2034"/>
              <a:ext cx="5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748" name="Line 121"/>
            <p:cNvSpPr>
              <a:spLocks noChangeShapeType="1"/>
            </p:cNvSpPr>
            <p:nvPr/>
          </p:nvSpPr>
          <p:spPr bwMode="auto">
            <a:xfrm flipH="1">
              <a:off x="3027" y="2094"/>
              <a:ext cx="2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pic>
          <p:nvPicPr>
            <p:cNvPr id="62749" name="Picture 6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0" y="1988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50" name="Picture 86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0" y="2056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51" name="Picture 89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0" y="1921"/>
              <a:ext cx="39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2730" name="Group 310"/>
          <p:cNvGrpSpPr>
            <a:grpSpLocks/>
          </p:cNvGrpSpPr>
          <p:nvPr/>
        </p:nvGrpSpPr>
        <p:grpSpPr bwMode="auto">
          <a:xfrm>
            <a:off x="565150" y="4140200"/>
            <a:ext cx="65088" cy="542925"/>
            <a:chOff x="3732" y="2712"/>
            <a:chExt cx="41" cy="342"/>
          </a:xfrm>
        </p:grpSpPr>
        <p:pic>
          <p:nvPicPr>
            <p:cNvPr id="62742" name="Picture 6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32" y="2846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43" name="Picture 86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32" y="2914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44" name="Picture 87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32" y="2983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45" name="Picture 89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33" y="2779"/>
              <a:ext cx="39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46" name="Picture 90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733" y="2712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731" name="Text Box 266" descr="Grands carreaux"/>
          <p:cNvSpPr txBox="1">
            <a:spLocks noChangeArrowheads="1"/>
          </p:cNvSpPr>
          <p:nvPr/>
        </p:nvSpPr>
        <p:spPr bwMode="auto">
          <a:xfrm>
            <a:off x="5562600" y="5562600"/>
            <a:ext cx="3276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Gaussian beam approximation is OK after Double Beamforming ?</a:t>
            </a:r>
          </a:p>
        </p:txBody>
      </p:sp>
      <p:grpSp>
        <p:nvGrpSpPr>
          <p:cNvPr id="62732" name="Group 323"/>
          <p:cNvGrpSpPr>
            <a:grpSpLocks/>
          </p:cNvGrpSpPr>
          <p:nvPr/>
        </p:nvGrpSpPr>
        <p:grpSpPr bwMode="auto">
          <a:xfrm flipH="1">
            <a:off x="550863" y="5432425"/>
            <a:ext cx="69850" cy="723900"/>
            <a:chOff x="3634" y="3797"/>
            <a:chExt cx="44" cy="456"/>
          </a:xfrm>
        </p:grpSpPr>
        <p:sp>
          <p:nvSpPr>
            <p:cNvPr id="62733" name="Line 28"/>
            <p:cNvSpPr>
              <a:spLocks noChangeShapeType="1"/>
            </p:cNvSpPr>
            <p:nvPr/>
          </p:nvSpPr>
          <p:spPr bwMode="auto">
            <a:xfrm flipV="1">
              <a:off x="3642" y="421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62734" name="Group 314"/>
            <p:cNvGrpSpPr>
              <a:grpSpLocks/>
            </p:cNvGrpSpPr>
            <p:nvPr/>
          </p:nvGrpSpPr>
          <p:grpSpPr bwMode="auto">
            <a:xfrm>
              <a:off x="3637" y="3852"/>
              <a:ext cx="41" cy="342"/>
              <a:chOff x="4394" y="649"/>
              <a:chExt cx="115" cy="699"/>
            </a:xfrm>
          </p:grpSpPr>
          <p:pic>
            <p:nvPicPr>
              <p:cNvPr id="62737" name="Picture 68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923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38" name="Picture 86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1062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39" name="Picture 87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1203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40" name="Picture 89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6" y="786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741" name="Picture 90" descr="haut_parleur.png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4" y="649"/>
                <a:ext cx="111" cy="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2735" name="Picture 6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4" y="3797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736" name="Picture 68" descr="haut_parleur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6" y="4182"/>
              <a:ext cx="40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386"/>
          <p:cNvSpPr txBox="1">
            <a:spLocks noChangeArrowheads="1"/>
          </p:cNvSpPr>
          <p:nvPr/>
        </p:nvSpPr>
        <p:spPr bwMode="auto">
          <a:xfrm>
            <a:off x="2239963" y="2225675"/>
            <a:ext cx="4941887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r>
              <a:rPr lang="en-US" altLang="en-US">
                <a:cs typeface="Times New Roman" panose="02020603050405020304" pitchFamily="18" charset="0"/>
              </a:rPr>
              <a:t>Target localization (</a:t>
            </a:r>
            <a:r>
              <a:rPr lang="en-US" altLang="en-US">
                <a:latin typeface="Symbol" panose="05050102010706020507" pitchFamily="18" charset="2"/>
                <a:cs typeface="Times New Roman" panose="02020603050405020304" pitchFamily="18" charset="0"/>
              </a:rPr>
              <a:t>Dr</a:t>
            </a:r>
            <a:r>
              <a:rPr lang="en-US" altLang="en-US">
                <a:cs typeface="Times New Roman" panose="02020603050405020304" pitchFamily="18" charset="0"/>
              </a:rPr>
              <a:t>)</a:t>
            </a: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endParaRPr lang="en-US" altLang="en-US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r>
              <a:rPr lang="en-US" altLang="en-US">
                <a:cs typeface="Times New Roman" panose="02020603050405020304" pitchFamily="18" charset="0"/>
              </a:rPr>
              <a:t> Heat plume (</a:t>
            </a:r>
            <a:r>
              <a:rPr lang="en-US" altLang="en-US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>
                <a:cs typeface="Times New Roman" panose="02020603050405020304" pitchFamily="18" charset="0"/>
              </a:rPr>
              <a:t>c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r>
              <a:rPr lang="en-US" altLang="en-US">
                <a:cs typeface="Times New Roman" panose="02020603050405020304" pitchFamily="18" charset="0"/>
              </a:rPr>
              <a:t> Gravity wave (</a:t>
            </a:r>
            <a:r>
              <a:rPr lang="en-US" altLang="en-US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>
                <a:cs typeface="Times New Roman" panose="02020603050405020304" pitchFamily="18" charset="0"/>
              </a:rPr>
              <a:t>h)</a:t>
            </a:r>
          </a:p>
        </p:txBody>
      </p:sp>
      <p:sp>
        <p:nvSpPr>
          <p:cNvPr id="64515" name="Rectangle 103"/>
          <p:cNvSpPr>
            <a:spLocks noChangeArrowheads="1"/>
          </p:cNvSpPr>
          <p:nvPr/>
        </p:nvSpPr>
        <p:spPr bwMode="auto">
          <a:xfrm>
            <a:off x="1319213" y="1169988"/>
            <a:ext cx="669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Inversion results : differential tomograph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ZoneTexte 9"/>
          <p:cNvSpPr txBox="1">
            <a:spLocks noChangeArrowheads="1"/>
          </p:cNvSpPr>
          <p:nvPr/>
        </p:nvSpPr>
        <p:spPr bwMode="auto">
          <a:xfrm>
            <a:off x="373063" y="1171575"/>
            <a:ext cx="87709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Ultrasonic waveguide (L=1100 mm, H=55 mm)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wo source-receiver arrays (64 elements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Perturbation : target crossing</a:t>
            </a:r>
            <a:r>
              <a:rPr lang="en-US" altLang="en-US" sz="1800"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129" name="Parallelogram 128"/>
          <p:cNvSpPr/>
          <p:nvPr/>
        </p:nvSpPr>
        <p:spPr>
          <a:xfrm>
            <a:off x="338138" y="4533900"/>
            <a:ext cx="6664325" cy="1317625"/>
          </a:xfrm>
          <a:prstGeom prst="parallelogram">
            <a:avLst>
              <a:gd name="adj" fmla="val 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5540" name="Parallelogram 122"/>
          <p:cNvSpPr>
            <a:spLocks noChangeArrowheads="1"/>
          </p:cNvSpPr>
          <p:nvPr/>
        </p:nvSpPr>
        <p:spPr bwMode="auto">
          <a:xfrm rot="5400000" flipV="1">
            <a:off x="6216650" y="3270251"/>
            <a:ext cx="3367087" cy="1795462"/>
          </a:xfrm>
          <a:prstGeom prst="parallelogram">
            <a:avLst>
              <a:gd name="adj" fmla="val 117503"/>
            </a:avLst>
          </a:prstGeom>
          <a:solidFill>
            <a:srgbClr val="C6D9F1"/>
          </a:solidFill>
          <a:ln w="25400" algn="ctr">
            <a:solidFill>
              <a:srgbClr val="C6D9F1"/>
            </a:solidFill>
            <a:miter lim="800000"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30" name="Parallelogram 129"/>
          <p:cNvSpPr/>
          <p:nvPr/>
        </p:nvSpPr>
        <p:spPr>
          <a:xfrm>
            <a:off x="346075" y="2520950"/>
            <a:ext cx="8428038" cy="1993900"/>
          </a:xfrm>
          <a:prstGeom prst="parallelogram">
            <a:avLst>
              <a:gd name="adj" fmla="val 8763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4" name="Parallelogram 133"/>
          <p:cNvSpPr/>
          <p:nvPr/>
        </p:nvSpPr>
        <p:spPr>
          <a:xfrm>
            <a:off x="1241425" y="4006850"/>
            <a:ext cx="6767513" cy="568325"/>
          </a:xfrm>
          <a:prstGeom prst="parallelogram">
            <a:avLst>
              <a:gd name="adj" fmla="val 76111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12" name="Parallelogram 111"/>
          <p:cNvSpPr/>
          <p:nvPr/>
        </p:nvSpPr>
        <p:spPr>
          <a:xfrm>
            <a:off x="2708275" y="3092450"/>
            <a:ext cx="4089400" cy="1209675"/>
          </a:xfrm>
          <a:prstGeom prst="parallelogram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5" name="Parallelogram 134"/>
          <p:cNvSpPr/>
          <p:nvPr/>
        </p:nvSpPr>
        <p:spPr>
          <a:xfrm>
            <a:off x="1241425" y="4584700"/>
            <a:ext cx="6327775" cy="419100"/>
          </a:xfrm>
          <a:prstGeom prst="parallelogram">
            <a:avLst>
              <a:gd name="adj" fmla="val 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5545" name="Parallelogram 135"/>
          <p:cNvSpPr>
            <a:spLocks noChangeArrowheads="1"/>
          </p:cNvSpPr>
          <p:nvPr/>
        </p:nvSpPr>
        <p:spPr bwMode="auto">
          <a:xfrm rot="5400000" flipV="1">
            <a:off x="7289800" y="4284663"/>
            <a:ext cx="992187" cy="446088"/>
          </a:xfrm>
          <a:prstGeom prst="parallelogram">
            <a:avLst>
              <a:gd name="adj" fmla="val 126542"/>
            </a:avLst>
          </a:prstGeom>
          <a:solidFill>
            <a:srgbClr val="7F7F7F"/>
          </a:solidFill>
          <a:ln w="25400" algn="ctr">
            <a:solidFill>
              <a:srgbClr val="262626"/>
            </a:solidFill>
            <a:miter lim="800000"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65546" name="Straight Connector 6"/>
          <p:cNvCxnSpPr>
            <a:cxnSpLocks noChangeShapeType="1"/>
          </p:cNvCxnSpPr>
          <p:nvPr/>
        </p:nvCxnSpPr>
        <p:spPr bwMode="auto">
          <a:xfrm flipH="1">
            <a:off x="1812925" y="3205163"/>
            <a:ext cx="1588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7" name="Straight Connector 7"/>
          <p:cNvCxnSpPr>
            <a:cxnSpLocks noChangeShapeType="1"/>
          </p:cNvCxnSpPr>
          <p:nvPr/>
        </p:nvCxnSpPr>
        <p:spPr bwMode="auto">
          <a:xfrm flipH="1" flipV="1">
            <a:off x="1811338" y="4329113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8" name="Straight Connector 9"/>
          <p:cNvCxnSpPr>
            <a:cxnSpLocks noChangeShapeType="1"/>
          </p:cNvCxnSpPr>
          <p:nvPr/>
        </p:nvCxnSpPr>
        <p:spPr bwMode="auto">
          <a:xfrm flipH="1" flipV="1">
            <a:off x="1811338" y="3205163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49" name="Straight Connector 10"/>
          <p:cNvCxnSpPr>
            <a:cxnSpLocks noChangeShapeType="1"/>
          </p:cNvCxnSpPr>
          <p:nvPr/>
        </p:nvCxnSpPr>
        <p:spPr bwMode="auto">
          <a:xfrm flipH="1">
            <a:off x="2601913" y="4130675"/>
            <a:ext cx="187325" cy="1984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0" name="Straight Connector 12"/>
          <p:cNvCxnSpPr>
            <a:cxnSpLocks noChangeShapeType="1"/>
          </p:cNvCxnSpPr>
          <p:nvPr/>
        </p:nvCxnSpPr>
        <p:spPr bwMode="auto">
          <a:xfrm flipH="1">
            <a:off x="2598738" y="3008313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1" name="Straight Connector 13"/>
          <p:cNvCxnSpPr>
            <a:cxnSpLocks noChangeShapeType="1"/>
          </p:cNvCxnSpPr>
          <p:nvPr/>
        </p:nvCxnSpPr>
        <p:spPr bwMode="auto">
          <a:xfrm flipH="1">
            <a:off x="1814513" y="3008313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2" name="Straight Connector 14"/>
          <p:cNvCxnSpPr>
            <a:cxnSpLocks noChangeShapeType="1"/>
          </p:cNvCxnSpPr>
          <p:nvPr/>
        </p:nvCxnSpPr>
        <p:spPr bwMode="auto">
          <a:xfrm flipH="1" flipV="1">
            <a:off x="1998663" y="3013075"/>
            <a:ext cx="7874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3" name="Straight Connector 20"/>
          <p:cNvCxnSpPr>
            <a:cxnSpLocks noChangeShapeType="1"/>
          </p:cNvCxnSpPr>
          <p:nvPr/>
        </p:nvCxnSpPr>
        <p:spPr bwMode="auto">
          <a:xfrm flipH="1" flipV="1">
            <a:off x="2001838" y="3005138"/>
            <a:ext cx="1587" cy="1131887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/>
          <p:nvPr/>
        </p:nvCxnSpPr>
        <p:spPr>
          <a:xfrm>
            <a:off x="2003425" y="4133850"/>
            <a:ext cx="7889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55" name="Straight Connector 24"/>
          <p:cNvCxnSpPr>
            <a:cxnSpLocks noChangeShapeType="1"/>
          </p:cNvCxnSpPr>
          <p:nvPr/>
        </p:nvCxnSpPr>
        <p:spPr bwMode="auto">
          <a:xfrm flipH="1">
            <a:off x="1816100" y="4132263"/>
            <a:ext cx="188913" cy="20002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6" name="Straight Connector 31"/>
          <p:cNvCxnSpPr>
            <a:cxnSpLocks noChangeShapeType="1"/>
          </p:cNvCxnSpPr>
          <p:nvPr/>
        </p:nvCxnSpPr>
        <p:spPr bwMode="auto">
          <a:xfrm flipH="1">
            <a:off x="2592388" y="407511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7" name="Straight Connector 32"/>
          <p:cNvCxnSpPr>
            <a:cxnSpLocks noChangeShapeType="1"/>
          </p:cNvCxnSpPr>
          <p:nvPr/>
        </p:nvCxnSpPr>
        <p:spPr bwMode="auto">
          <a:xfrm flipH="1">
            <a:off x="2592388" y="4005263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8" name="Straight Connector 33"/>
          <p:cNvCxnSpPr>
            <a:cxnSpLocks noChangeShapeType="1"/>
          </p:cNvCxnSpPr>
          <p:nvPr/>
        </p:nvCxnSpPr>
        <p:spPr bwMode="auto">
          <a:xfrm flipH="1">
            <a:off x="2592388" y="3930650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59" name="Straight Connector 34"/>
          <p:cNvCxnSpPr>
            <a:cxnSpLocks noChangeShapeType="1"/>
          </p:cNvCxnSpPr>
          <p:nvPr/>
        </p:nvCxnSpPr>
        <p:spPr bwMode="auto">
          <a:xfrm flipH="1">
            <a:off x="2592388" y="3860800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0" name="Straight Connector 35"/>
          <p:cNvCxnSpPr>
            <a:cxnSpLocks noChangeShapeType="1"/>
          </p:cNvCxnSpPr>
          <p:nvPr/>
        </p:nvCxnSpPr>
        <p:spPr bwMode="auto">
          <a:xfrm flipH="1">
            <a:off x="2592388" y="3790950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1" name="Straight Connector 36"/>
          <p:cNvCxnSpPr>
            <a:cxnSpLocks noChangeShapeType="1"/>
          </p:cNvCxnSpPr>
          <p:nvPr/>
        </p:nvCxnSpPr>
        <p:spPr bwMode="auto">
          <a:xfrm flipH="1">
            <a:off x="2592388" y="371951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2" name="Straight Connector 37"/>
          <p:cNvCxnSpPr>
            <a:cxnSpLocks noChangeShapeType="1"/>
          </p:cNvCxnSpPr>
          <p:nvPr/>
        </p:nvCxnSpPr>
        <p:spPr bwMode="auto">
          <a:xfrm flipH="1">
            <a:off x="2592388" y="3646488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3" name="Straight Connector 38"/>
          <p:cNvCxnSpPr>
            <a:cxnSpLocks noChangeShapeType="1"/>
          </p:cNvCxnSpPr>
          <p:nvPr/>
        </p:nvCxnSpPr>
        <p:spPr bwMode="auto">
          <a:xfrm flipH="1">
            <a:off x="2592388" y="3576638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4" name="Straight Connector 39"/>
          <p:cNvCxnSpPr>
            <a:cxnSpLocks noChangeShapeType="1"/>
          </p:cNvCxnSpPr>
          <p:nvPr/>
        </p:nvCxnSpPr>
        <p:spPr bwMode="auto">
          <a:xfrm flipH="1">
            <a:off x="2590800" y="3505200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5" name="Straight Connector 40"/>
          <p:cNvCxnSpPr>
            <a:cxnSpLocks noChangeShapeType="1"/>
          </p:cNvCxnSpPr>
          <p:nvPr/>
        </p:nvCxnSpPr>
        <p:spPr bwMode="auto">
          <a:xfrm flipH="1">
            <a:off x="2590800" y="3435350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6" name="Straight Connector 41"/>
          <p:cNvCxnSpPr>
            <a:cxnSpLocks noChangeShapeType="1"/>
          </p:cNvCxnSpPr>
          <p:nvPr/>
        </p:nvCxnSpPr>
        <p:spPr bwMode="auto">
          <a:xfrm flipH="1">
            <a:off x="2590800" y="336073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7" name="Straight Connector 42"/>
          <p:cNvCxnSpPr>
            <a:cxnSpLocks noChangeShapeType="1"/>
          </p:cNvCxnSpPr>
          <p:nvPr/>
        </p:nvCxnSpPr>
        <p:spPr bwMode="auto">
          <a:xfrm flipH="1">
            <a:off x="2590800" y="32908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8" name="Straight Connector 44"/>
          <p:cNvCxnSpPr>
            <a:cxnSpLocks noChangeShapeType="1"/>
          </p:cNvCxnSpPr>
          <p:nvPr/>
        </p:nvCxnSpPr>
        <p:spPr bwMode="auto">
          <a:xfrm flipH="1">
            <a:off x="2595563" y="3211513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69" name="Straight Connector 45"/>
          <p:cNvCxnSpPr>
            <a:cxnSpLocks noChangeShapeType="1"/>
          </p:cNvCxnSpPr>
          <p:nvPr/>
        </p:nvCxnSpPr>
        <p:spPr bwMode="auto">
          <a:xfrm flipH="1">
            <a:off x="2595563" y="31384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0" name="Straight Connector 46"/>
          <p:cNvCxnSpPr>
            <a:cxnSpLocks noChangeShapeType="1"/>
          </p:cNvCxnSpPr>
          <p:nvPr/>
        </p:nvCxnSpPr>
        <p:spPr bwMode="auto">
          <a:xfrm flipH="1">
            <a:off x="2595563" y="3068638"/>
            <a:ext cx="187325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1" name="Straight Connector 4"/>
          <p:cNvCxnSpPr>
            <a:cxnSpLocks noChangeShapeType="1"/>
          </p:cNvCxnSpPr>
          <p:nvPr/>
        </p:nvCxnSpPr>
        <p:spPr bwMode="auto">
          <a:xfrm flipH="1">
            <a:off x="2598738" y="3205163"/>
            <a:ext cx="1587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2" name="Straight Connector 5"/>
          <p:cNvCxnSpPr>
            <a:cxnSpLocks noChangeShapeType="1"/>
          </p:cNvCxnSpPr>
          <p:nvPr/>
        </p:nvCxnSpPr>
        <p:spPr bwMode="auto">
          <a:xfrm flipH="1">
            <a:off x="2784475" y="300831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Oval 85"/>
          <p:cNvSpPr/>
          <p:nvPr/>
        </p:nvSpPr>
        <p:spPr>
          <a:xfrm>
            <a:off x="1865313" y="3597275"/>
            <a:ext cx="74612" cy="1285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65574" name="Group 111"/>
          <p:cNvGrpSpPr>
            <a:grpSpLocks/>
          </p:cNvGrpSpPr>
          <p:nvPr/>
        </p:nvGrpSpPr>
        <p:grpSpPr bwMode="auto">
          <a:xfrm flipV="1">
            <a:off x="765175" y="3584575"/>
            <a:ext cx="1131888" cy="447675"/>
            <a:chOff x="541493" y="3463608"/>
            <a:chExt cx="1293022" cy="486568"/>
          </a:xfrm>
        </p:grpSpPr>
        <p:sp>
          <p:nvSpPr>
            <p:cNvPr id="110" name="Freeform 109"/>
            <p:cNvSpPr/>
            <p:nvPr/>
          </p:nvSpPr>
          <p:spPr>
            <a:xfrm>
              <a:off x="548747" y="3608543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541493" y="3463608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65575" name="Straight Connector 118"/>
          <p:cNvCxnSpPr>
            <a:cxnSpLocks noChangeShapeType="1"/>
          </p:cNvCxnSpPr>
          <p:nvPr/>
        </p:nvCxnSpPr>
        <p:spPr bwMode="auto">
          <a:xfrm flipH="1" flipV="1">
            <a:off x="1831975" y="3709988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6" name="Straight Connector 123"/>
          <p:cNvCxnSpPr>
            <a:cxnSpLocks noChangeShapeType="1"/>
          </p:cNvCxnSpPr>
          <p:nvPr/>
        </p:nvCxnSpPr>
        <p:spPr bwMode="auto">
          <a:xfrm flipH="1" flipV="1">
            <a:off x="1851025" y="3698875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7" name="Straight Connector 124"/>
          <p:cNvCxnSpPr>
            <a:cxnSpLocks noChangeShapeType="1"/>
          </p:cNvCxnSpPr>
          <p:nvPr/>
        </p:nvCxnSpPr>
        <p:spPr bwMode="auto">
          <a:xfrm flipH="1" flipV="1">
            <a:off x="1874838" y="3713163"/>
            <a:ext cx="11112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8" name="Straight Connector 125"/>
          <p:cNvCxnSpPr>
            <a:cxnSpLocks noChangeShapeType="1"/>
          </p:cNvCxnSpPr>
          <p:nvPr/>
        </p:nvCxnSpPr>
        <p:spPr bwMode="auto">
          <a:xfrm flipH="1" flipV="1">
            <a:off x="1831975" y="3582988"/>
            <a:ext cx="11113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79" name="Straight Connector 126"/>
          <p:cNvCxnSpPr>
            <a:cxnSpLocks noChangeShapeType="1"/>
          </p:cNvCxnSpPr>
          <p:nvPr/>
        </p:nvCxnSpPr>
        <p:spPr bwMode="auto">
          <a:xfrm flipH="1" flipV="1">
            <a:off x="1844675" y="3551238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0" name="Straight Connector 127"/>
          <p:cNvCxnSpPr>
            <a:cxnSpLocks noChangeShapeType="1"/>
          </p:cNvCxnSpPr>
          <p:nvPr/>
        </p:nvCxnSpPr>
        <p:spPr bwMode="auto">
          <a:xfrm flipH="1" flipV="1">
            <a:off x="1868488" y="3544888"/>
            <a:ext cx="11112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1" name="Straight Connector 49"/>
          <p:cNvCxnSpPr>
            <a:cxnSpLocks noChangeShapeType="1"/>
          </p:cNvCxnSpPr>
          <p:nvPr/>
        </p:nvCxnSpPr>
        <p:spPr bwMode="auto">
          <a:xfrm>
            <a:off x="6673850" y="320516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2" name="Straight Connector 50"/>
          <p:cNvCxnSpPr>
            <a:cxnSpLocks noChangeShapeType="1"/>
          </p:cNvCxnSpPr>
          <p:nvPr/>
        </p:nvCxnSpPr>
        <p:spPr bwMode="auto">
          <a:xfrm>
            <a:off x="7648575" y="300831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3" name="Straight Connector 51"/>
          <p:cNvCxnSpPr>
            <a:cxnSpLocks noChangeShapeType="1"/>
          </p:cNvCxnSpPr>
          <p:nvPr/>
        </p:nvCxnSpPr>
        <p:spPr bwMode="auto">
          <a:xfrm>
            <a:off x="7472363" y="3205163"/>
            <a:ext cx="1587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4" name="Straight Connector 52"/>
          <p:cNvCxnSpPr>
            <a:cxnSpLocks noChangeShapeType="1"/>
          </p:cNvCxnSpPr>
          <p:nvPr/>
        </p:nvCxnSpPr>
        <p:spPr bwMode="auto">
          <a:xfrm flipV="1">
            <a:off x="6675438" y="4329113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5" name="Straight Connector 54"/>
          <p:cNvCxnSpPr>
            <a:cxnSpLocks noChangeShapeType="1"/>
          </p:cNvCxnSpPr>
          <p:nvPr/>
        </p:nvCxnSpPr>
        <p:spPr bwMode="auto">
          <a:xfrm flipH="1">
            <a:off x="7466013" y="4135438"/>
            <a:ext cx="188912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6" name="Straight Connector 57"/>
          <p:cNvCxnSpPr>
            <a:cxnSpLocks noChangeShapeType="1"/>
          </p:cNvCxnSpPr>
          <p:nvPr/>
        </p:nvCxnSpPr>
        <p:spPr bwMode="auto">
          <a:xfrm flipV="1">
            <a:off x="6838950" y="3013075"/>
            <a:ext cx="80168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87" name="Straight Connector 58"/>
          <p:cNvCxnSpPr>
            <a:cxnSpLocks noChangeShapeType="1"/>
          </p:cNvCxnSpPr>
          <p:nvPr/>
        </p:nvCxnSpPr>
        <p:spPr bwMode="auto">
          <a:xfrm flipV="1">
            <a:off x="6846888" y="3008313"/>
            <a:ext cx="1587" cy="113347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Connector 59"/>
          <p:cNvCxnSpPr/>
          <p:nvPr/>
        </p:nvCxnSpPr>
        <p:spPr>
          <a:xfrm flipH="1">
            <a:off x="6829425" y="4138613"/>
            <a:ext cx="80010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589" name="Straight Connector 60"/>
          <p:cNvCxnSpPr>
            <a:cxnSpLocks noChangeShapeType="1"/>
          </p:cNvCxnSpPr>
          <p:nvPr/>
        </p:nvCxnSpPr>
        <p:spPr bwMode="auto">
          <a:xfrm flipH="1">
            <a:off x="6681788" y="4140200"/>
            <a:ext cx="165100" cy="17780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5590" name="Group 80"/>
          <p:cNvGrpSpPr>
            <a:grpSpLocks/>
          </p:cNvGrpSpPr>
          <p:nvPr/>
        </p:nvGrpSpPr>
        <p:grpSpPr bwMode="auto">
          <a:xfrm flipH="1">
            <a:off x="6683375" y="3067050"/>
            <a:ext cx="166688" cy="1206500"/>
            <a:chOff x="5443565" y="2208211"/>
            <a:chExt cx="224148" cy="1303339"/>
          </a:xfrm>
        </p:grpSpPr>
        <p:cxnSp>
          <p:nvCxnSpPr>
            <p:cNvPr id="62" name="Straight Connector 61"/>
            <p:cNvCxnSpPr/>
            <p:nvPr/>
          </p:nvCxnSpPr>
          <p:spPr>
            <a:xfrm rot="16200000" flipH="1">
              <a:off x="5448457" y="3296564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48457" y="3221107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448456" y="3140506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448456" y="3065049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448457" y="2987878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448457" y="2912422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448457" y="2833535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448456" y="2756364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5451658" y="2679840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451659" y="2602669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451659" y="2523782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451659" y="2448326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445254" y="2362580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5445253" y="2281978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5445253" y="2206522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5591" name="Straight Connector 53"/>
          <p:cNvCxnSpPr>
            <a:cxnSpLocks noChangeShapeType="1"/>
          </p:cNvCxnSpPr>
          <p:nvPr/>
        </p:nvCxnSpPr>
        <p:spPr bwMode="auto">
          <a:xfrm flipV="1">
            <a:off x="6675438" y="3205163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92" name="Straight Connector 82"/>
          <p:cNvCxnSpPr>
            <a:cxnSpLocks noChangeShapeType="1"/>
          </p:cNvCxnSpPr>
          <p:nvPr/>
        </p:nvCxnSpPr>
        <p:spPr bwMode="auto">
          <a:xfrm flipH="1">
            <a:off x="7461250" y="3011488"/>
            <a:ext cx="190500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593" name="Straight Connector 83"/>
          <p:cNvCxnSpPr>
            <a:cxnSpLocks noChangeShapeType="1"/>
          </p:cNvCxnSpPr>
          <p:nvPr/>
        </p:nvCxnSpPr>
        <p:spPr bwMode="auto">
          <a:xfrm flipH="1">
            <a:off x="6661150" y="3008313"/>
            <a:ext cx="188913" cy="198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" name="Oval 86"/>
          <p:cNvSpPr/>
          <p:nvPr/>
        </p:nvSpPr>
        <p:spPr>
          <a:xfrm>
            <a:off x="7521575" y="3594100"/>
            <a:ext cx="74613" cy="127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90" name="Freeform 89"/>
          <p:cNvSpPr/>
          <p:nvPr/>
        </p:nvSpPr>
        <p:spPr>
          <a:xfrm>
            <a:off x="7559675" y="3686175"/>
            <a:ext cx="1125538" cy="315913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7553325" y="3552825"/>
            <a:ext cx="1125538" cy="314325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561263" y="3692525"/>
            <a:ext cx="53975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7569200" y="3671888"/>
            <a:ext cx="55563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7573963" y="3652838"/>
            <a:ext cx="58737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7572375" y="3629025"/>
            <a:ext cx="52388" cy="1111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7562850" y="3608388"/>
            <a:ext cx="52388" cy="1111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7553325" y="3681413"/>
            <a:ext cx="36513" cy="33337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603" name="Straight Connector 154"/>
          <p:cNvCxnSpPr>
            <a:cxnSpLocks noChangeShapeType="1"/>
          </p:cNvCxnSpPr>
          <p:nvPr/>
        </p:nvCxnSpPr>
        <p:spPr bwMode="auto">
          <a:xfrm flipV="1">
            <a:off x="7553325" y="3592513"/>
            <a:ext cx="26988" cy="4127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6" name="Straight Connector 155"/>
          <p:cNvCxnSpPr/>
          <p:nvPr/>
        </p:nvCxnSpPr>
        <p:spPr>
          <a:xfrm>
            <a:off x="7631113" y="369411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7634288" y="367506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7631113" y="365601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7634288" y="363696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7629525" y="361791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7631113" y="359886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610" name="TextBox 172"/>
          <p:cNvSpPr txBox="1">
            <a:spLocks noChangeArrowheads="1"/>
          </p:cNvSpPr>
          <p:nvPr/>
        </p:nvSpPr>
        <p:spPr bwMode="auto">
          <a:xfrm>
            <a:off x="3684588" y="3567113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20 mm</a:t>
            </a:r>
          </a:p>
        </p:txBody>
      </p:sp>
      <p:cxnSp>
        <p:nvCxnSpPr>
          <p:cNvPr id="65611" name="Straight Connector 174"/>
          <p:cNvCxnSpPr>
            <a:cxnSpLocks noChangeShapeType="1"/>
          </p:cNvCxnSpPr>
          <p:nvPr/>
        </p:nvCxnSpPr>
        <p:spPr bwMode="auto">
          <a:xfrm flipH="1">
            <a:off x="4802188" y="2152650"/>
            <a:ext cx="9525" cy="13319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2" name="Straight Arrow Connector 181"/>
          <p:cNvCxnSpPr/>
          <p:nvPr/>
        </p:nvCxnSpPr>
        <p:spPr>
          <a:xfrm flipV="1">
            <a:off x="4795838" y="4206875"/>
            <a:ext cx="1993900" cy="4763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613" name="TextBox 185"/>
          <p:cNvSpPr txBox="1">
            <a:spLocks noChangeArrowheads="1"/>
          </p:cNvSpPr>
          <p:nvPr/>
        </p:nvSpPr>
        <p:spPr bwMode="auto">
          <a:xfrm>
            <a:off x="5360988" y="4233863"/>
            <a:ext cx="1470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550 mm</a:t>
            </a:r>
          </a:p>
        </p:txBody>
      </p:sp>
      <p:cxnSp>
        <p:nvCxnSpPr>
          <p:cNvPr id="65614" name="Straight Arrow Connector 187"/>
          <p:cNvCxnSpPr>
            <a:cxnSpLocks noChangeShapeType="1"/>
          </p:cNvCxnSpPr>
          <p:nvPr/>
        </p:nvCxnSpPr>
        <p:spPr bwMode="auto">
          <a:xfrm>
            <a:off x="2711450" y="4211638"/>
            <a:ext cx="20732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615" name="TextBox 188"/>
          <p:cNvSpPr txBox="1">
            <a:spLocks noChangeArrowheads="1"/>
          </p:cNvSpPr>
          <p:nvPr/>
        </p:nvSpPr>
        <p:spPr bwMode="auto">
          <a:xfrm>
            <a:off x="2978150" y="4222750"/>
            <a:ext cx="1439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550 mm</a:t>
            </a:r>
          </a:p>
        </p:txBody>
      </p:sp>
      <p:sp>
        <p:nvSpPr>
          <p:cNvPr id="65616" name="TextBox 195"/>
          <p:cNvSpPr txBox="1">
            <a:spLocks noChangeArrowheads="1"/>
          </p:cNvSpPr>
          <p:nvPr/>
        </p:nvSpPr>
        <p:spPr bwMode="auto">
          <a:xfrm>
            <a:off x="6183313" y="2163763"/>
            <a:ext cx="573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air</a:t>
            </a:r>
          </a:p>
        </p:txBody>
      </p:sp>
      <p:sp>
        <p:nvSpPr>
          <p:cNvPr id="65617" name="TextBox 196"/>
          <p:cNvSpPr txBox="1">
            <a:spLocks noChangeArrowheads="1"/>
          </p:cNvSpPr>
          <p:nvPr/>
        </p:nvSpPr>
        <p:spPr bwMode="auto">
          <a:xfrm>
            <a:off x="6086475" y="4938713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water</a:t>
            </a:r>
          </a:p>
        </p:txBody>
      </p:sp>
      <p:sp>
        <p:nvSpPr>
          <p:cNvPr id="65618" name="Line 9"/>
          <p:cNvSpPr>
            <a:spLocks noChangeShapeType="1"/>
          </p:cNvSpPr>
          <p:nvPr/>
        </p:nvSpPr>
        <p:spPr bwMode="auto">
          <a:xfrm flipV="1">
            <a:off x="2686050" y="3470275"/>
            <a:ext cx="5048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19" name="Line 10"/>
          <p:cNvSpPr>
            <a:spLocks noChangeShapeType="1"/>
          </p:cNvSpPr>
          <p:nvPr/>
        </p:nvSpPr>
        <p:spPr bwMode="auto">
          <a:xfrm>
            <a:off x="2686050" y="3613150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20" name="Freeform 32"/>
          <p:cNvSpPr>
            <a:spLocks/>
          </p:cNvSpPr>
          <p:nvPr/>
        </p:nvSpPr>
        <p:spPr bwMode="auto">
          <a:xfrm>
            <a:off x="3213100" y="3435350"/>
            <a:ext cx="82550" cy="360363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5621" name="Freeform 33"/>
          <p:cNvSpPr>
            <a:spLocks/>
          </p:cNvSpPr>
          <p:nvPr/>
        </p:nvSpPr>
        <p:spPr bwMode="auto">
          <a:xfrm>
            <a:off x="3276600" y="3409950"/>
            <a:ext cx="82550" cy="414338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65622" name="Straight Arrow Connector 140"/>
          <p:cNvCxnSpPr>
            <a:cxnSpLocks noChangeShapeType="1"/>
          </p:cNvCxnSpPr>
          <p:nvPr/>
        </p:nvCxnSpPr>
        <p:spPr bwMode="auto">
          <a:xfrm>
            <a:off x="6478588" y="3130550"/>
            <a:ext cx="4762" cy="1073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" name="Parallelogram 143"/>
          <p:cNvSpPr/>
          <p:nvPr/>
        </p:nvSpPr>
        <p:spPr>
          <a:xfrm>
            <a:off x="1812925" y="3005138"/>
            <a:ext cx="982663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46" name="Parallelogram 145"/>
          <p:cNvSpPr/>
          <p:nvPr/>
        </p:nvSpPr>
        <p:spPr>
          <a:xfrm>
            <a:off x="6665913" y="2995613"/>
            <a:ext cx="984250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5625" name="TextBox 147"/>
          <p:cNvSpPr txBox="1">
            <a:spLocks noChangeArrowheads="1"/>
          </p:cNvSpPr>
          <p:nvPr/>
        </p:nvSpPr>
        <p:spPr bwMode="auto">
          <a:xfrm>
            <a:off x="5451475" y="3536950"/>
            <a:ext cx="1042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55 mm</a:t>
            </a:r>
          </a:p>
        </p:txBody>
      </p:sp>
      <p:sp>
        <p:nvSpPr>
          <p:cNvPr id="174" name="Oval 173"/>
          <p:cNvSpPr/>
          <p:nvPr/>
        </p:nvSpPr>
        <p:spPr>
          <a:xfrm>
            <a:off x="4706938" y="3471863"/>
            <a:ext cx="166687" cy="17621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5627" name="TextBox 119"/>
          <p:cNvSpPr txBox="1">
            <a:spLocks noChangeArrowheads="1"/>
          </p:cNvSpPr>
          <p:nvPr/>
        </p:nvSpPr>
        <p:spPr bwMode="auto">
          <a:xfrm>
            <a:off x="5635625" y="2468563"/>
            <a:ext cx="1103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-20 mm</a:t>
            </a:r>
          </a:p>
        </p:txBody>
      </p:sp>
      <p:sp>
        <p:nvSpPr>
          <p:cNvPr id="65628" name="TextBox 120"/>
          <p:cNvSpPr txBox="1">
            <a:spLocks noChangeArrowheads="1"/>
          </p:cNvSpPr>
          <p:nvPr/>
        </p:nvSpPr>
        <p:spPr bwMode="auto">
          <a:xfrm>
            <a:off x="3605213" y="4938713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20 mm</a:t>
            </a:r>
          </a:p>
        </p:txBody>
      </p:sp>
      <p:sp>
        <p:nvSpPr>
          <p:cNvPr id="65629" name="TextBox 121"/>
          <p:cNvSpPr txBox="1">
            <a:spLocks noChangeArrowheads="1"/>
          </p:cNvSpPr>
          <p:nvPr/>
        </p:nvSpPr>
        <p:spPr bwMode="auto">
          <a:xfrm>
            <a:off x="5984875" y="4506913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teel</a:t>
            </a:r>
          </a:p>
        </p:txBody>
      </p:sp>
      <p:cxnSp>
        <p:nvCxnSpPr>
          <p:cNvPr id="65630" name="Straight Arrow Connector 149"/>
          <p:cNvCxnSpPr>
            <a:cxnSpLocks noChangeShapeType="1"/>
          </p:cNvCxnSpPr>
          <p:nvPr/>
        </p:nvCxnSpPr>
        <p:spPr bwMode="auto">
          <a:xfrm>
            <a:off x="4554538" y="3509963"/>
            <a:ext cx="0" cy="720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631" name="Straight Arrow Connector 113"/>
          <p:cNvCxnSpPr>
            <a:cxnSpLocks noChangeShapeType="1"/>
          </p:cNvCxnSpPr>
          <p:nvPr/>
        </p:nvCxnSpPr>
        <p:spPr bwMode="auto">
          <a:xfrm flipH="1">
            <a:off x="3846513" y="2592388"/>
            <a:ext cx="1677987" cy="219233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632" name="Straight Connector 117"/>
          <p:cNvCxnSpPr>
            <a:cxnSpLocks noChangeShapeType="1"/>
          </p:cNvCxnSpPr>
          <p:nvPr/>
        </p:nvCxnSpPr>
        <p:spPr bwMode="auto">
          <a:xfrm>
            <a:off x="4806950" y="2952750"/>
            <a:ext cx="0" cy="14446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5633" name="TextBox 132"/>
          <p:cNvSpPr txBox="1">
            <a:spLocks noChangeArrowheads="1"/>
          </p:cNvSpPr>
          <p:nvPr/>
        </p:nvSpPr>
        <p:spPr bwMode="auto">
          <a:xfrm>
            <a:off x="2955925" y="2635250"/>
            <a:ext cx="319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600">
              <a:cs typeface="Times New Roman" panose="02020603050405020304" pitchFamily="18" charset="0"/>
            </a:endParaRPr>
          </a:p>
        </p:txBody>
      </p:sp>
      <p:sp>
        <p:nvSpPr>
          <p:cNvPr id="65634" name="ZoneTexte 10"/>
          <p:cNvSpPr txBox="1">
            <a:spLocks noChangeArrowheads="1"/>
          </p:cNvSpPr>
          <p:nvPr/>
        </p:nvSpPr>
        <p:spPr bwMode="auto">
          <a:xfrm>
            <a:off x="117475" y="2986088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ource array</a:t>
            </a:r>
          </a:p>
        </p:txBody>
      </p:sp>
      <p:sp>
        <p:nvSpPr>
          <p:cNvPr id="65635" name="ZoneTexte 10"/>
          <p:cNvSpPr txBox="1">
            <a:spLocks noChangeArrowheads="1"/>
          </p:cNvSpPr>
          <p:nvPr/>
        </p:nvSpPr>
        <p:spPr bwMode="auto">
          <a:xfrm>
            <a:off x="7858125" y="2984500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Receiver array </a:t>
            </a:r>
          </a:p>
        </p:txBody>
      </p:sp>
      <p:cxnSp>
        <p:nvCxnSpPr>
          <p:cNvPr id="159" name="Straight Connector 158"/>
          <p:cNvCxnSpPr>
            <a:endCxn id="146" idx="5"/>
          </p:cNvCxnSpPr>
          <p:nvPr/>
        </p:nvCxnSpPr>
        <p:spPr>
          <a:xfrm>
            <a:off x="2752725" y="3097213"/>
            <a:ext cx="4002088" cy="635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637" name="TextBox 386"/>
          <p:cNvSpPr txBox="1">
            <a:spLocks noChangeArrowheads="1"/>
          </p:cNvSpPr>
          <p:nvPr/>
        </p:nvSpPr>
        <p:spPr bwMode="auto">
          <a:xfrm>
            <a:off x="931863" y="36513"/>
            <a:ext cx="805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Shallow water propagation : Lab experiments (1)</a:t>
            </a:r>
          </a:p>
        </p:txBody>
      </p:sp>
      <p:sp>
        <p:nvSpPr>
          <p:cNvPr id="65638" name="ZoneTexte 11"/>
          <p:cNvSpPr txBox="1">
            <a:spLocks noChangeArrowheads="1"/>
          </p:cNvSpPr>
          <p:nvPr/>
        </p:nvSpPr>
        <p:spPr bwMode="auto">
          <a:xfrm>
            <a:off x="0" y="603885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Acquisition of the waveguide transfer matrix </a:t>
            </a:r>
            <a:r>
              <a:rPr lang="en-US" altLang="en-US" sz="2000">
                <a:solidFill>
                  <a:srgbClr val="FF0000"/>
                </a:solidFill>
                <a:cs typeface="Times New Roman" panose="02020603050405020304" pitchFamily="18" charset="0"/>
              </a:rPr>
              <a:t>for each target pos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oneTexte 11"/>
          <p:cNvSpPr txBox="1">
            <a:spLocks noChangeArrowheads="1"/>
          </p:cNvSpPr>
          <p:nvPr/>
        </p:nvSpPr>
        <p:spPr bwMode="auto">
          <a:xfrm>
            <a:off x="0" y="603885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Acquisition of the waveguide transfer matrix </a:t>
            </a:r>
            <a:r>
              <a:rPr lang="en-US" altLang="en-US" sz="2000">
                <a:solidFill>
                  <a:srgbClr val="FF0000"/>
                </a:solidFill>
                <a:cs typeface="Times New Roman" panose="02020603050405020304" pitchFamily="18" charset="0"/>
              </a:rPr>
              <a:t>every 0.1 s</a:t>
            </a:r>
          </a:p>
        </p:txBody>
      </p:sp>
      <p:sp>
        <p:nvSpPr>
          <p:cNvPr id="129" name="Parallelogram 128"/>
          <p:cNvSpPr/>
          <p:nvPr/>
        </p:nvSpPr>
        <p:spPr>
          <a:xfrm>
            <a:off x="338138" y="4533900"/>
            <a:ext cx="6664325" cy="1317625"/>
          </a:xfrm>
          <a:prstGeom prst="parallelogram">
            <a:avLst>
              <a:gd name="adj" fmla="val 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7588" name="Parallelogram 122"/>
          <p:cNvSpPr>
            <a:spLocks noChangeArrowheads="1"/>
          </p:cNvSpPr>
          <p:nvPr/>
        </p:nvSpPr>
        <p:spPr bwMode="auto">
          <a:xfrm rot="5400000" flipV="1">
            <a:off x="6216650" y="3270251"/>
            <a:ext cx="3367087" cy="1795462"/>
          </a:xfrm>
          <a:prstGeom prst="parallelogram">
            <a:avLst>
              <a:gd name="adj" fmla="val 117503"/>
            </a:avLst>
          </a:prstGeom>
          <a:solidFill>
            <a:srgbClr val="C6D9F1"/>
          </a:solidFill>
          <a:ln w="25400" algn="ctr">
            <a:solidFill>
              <a:srgbClr val="C6D9F1"/>
            </a:solidFill>
            <a:miter lim="800000"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30" name="Parallelogram 129"/>
          <p:cNvSpPr/>
          <p:nvPr/>
        </p:nvSpPr>
        <p:spPr>
          <a:xfrm>
            <a:off x="346075" y="2520950"/>
            <a:ext cx="8428038" cy="1993900"/>
          </a:xfrm>
          <a:prstGeom prst="parallelogram">
            <a:avLst>
              <a:gd name="adj" fmla="val 8763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4" name="Parallelogram 133"/>
          <p:cNvSpPr/>
          <p:nvPr/>
        </p:nvSpPr>
        <p:spPr>
          <a:xfrm>
            <a:off x="1241425" y="4006850"/>
            <a:ext cx="6767513" cy="568325"/>
          </a:xfrm>
          <a:prstGeom prst="parallelogram">
            <a:avLst>
              <a:gd name="adj" fmla="val 76111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12" name="Parallelogram 111"/>
          <p:cNvSpPr/>
          <p:nvPr/>
        </p:nvSpPr>
        <p:spPr>
          <a:xfrm>
            <a:off x="2708275" y="3092450"/>
            <a:ext cx="4089400" cy="1209675"/>
          </a:xfrm>
          <a:prstGeom prst="parallelogram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5" name="Parallelogram 134"/>
          <p:cNvSpPr/>
          <p:nvPr/>
        </p:nvSpPr>
        <p:spPr>
          <a:xfrm>
            <a:off x="1241425" y="4584700"/>
            <a:ext cx="6327775" cy="419100"/>
          </a:xfrm>
          <a:prstGeom prst="parallelogram">
            <a:avLst>
              <a:gd name="adj" fmla="val 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7593" name="Parallelogram 135"/>
          <p:cNvSpPr>
            <a:spLocks noChangeArrowheads="1"/>
          </p:cNvSpPr>
          <p:nvPr/>
        </p:nvSpPr>
        <p:spPr bwMode="auto">
          <a:xfrm rot="5400000" flipV="1">
            <a:off x="7289800" y="4284663"/>
            <a:ext cx="992187" cy="446088"/>
          </a:xfrm>
          <a:prstGeom prst="parallelogram">
            <a:avLst>
              <a:gd name="adj" fmla="val 126542"/>
            </a:avLst>
          </a:prstGeom>
          <a:solidFill>
            <a:srgbClr val="7F7F7F"/>
          </a:solidFill>
          <a:ln w="25400" algn="ctr">
            <a:solidFill>
              <a:srgbClr val="262626"/>
            </a:solidFill>
            <a:miter lim="800000"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67594" name="Straight Connector 6"/>
          <p:cNvCxnSpPr>
            <a:cxnSpLocks noChangeShapeType="1"/>
          </p:cNvCxnSpPr>
          <p:nvPr/>
        </p:nvCxnSpPr>
        <p:spPr bwMode="auto">
          <a:xfrm flipH="1">
            <a:off x="1812925" y="3205163"/>
            <a:ext cx="1588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5" name="Straight Connector 7"/>
          <p:cNvCxnSpPr>
            <a:cxnSpLocks noChangeShapeType="1"/>
          </p:cNvCxnSpPr>
          <p:nvPr/>
        </p:nvCxnSpPr>
        <p:spPr bwMode="auto">
          <a:xfrm flipH="1" flipV="1">
            <a:off x="1811338" y="4329113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6" name="Straight Connector 9"/>
          <p:cNvCxnSpPr>
            <a:cxnSpLocks noChangeShapeType="1"/>
          </p:cNvCxnSpPr>
          <p:nvPr/>
        </p:nvCxnSpPr>
        <p:spPr bwMode="auto">
          <a:xfrm flipH="1" flipV="1">
            <a:off x="1811338" y="3205163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7" name="Straight Connector 10"/>
          <p:cNvCxnSpPr>
            <a:cxnSpLocks noChangeShapeType="1"/>
          </p:cNvCxnSpPr>
          <p:nvPr/>
        </p:nvCxnSpPr>
        <p:spPr bwMode="auto">
          <a:xfrm flipH="1">
            <a:off x="2601913" y="4130675"/>
            <a:ext cx="187325" cy="1984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8" name="Straight Connector 12"/>
          <p:cNvCxnSpPr>
            <a:cxnSpLocks noChangeShapeType="1"/>
          </p:cNvCxnSpPr>
          <p:nvPr/>
        </p:nvCxnSpPr>
        <p:spPr bwMode="auto">
          <a:xfrm flipH="1">
            <a:off x="2598738" y="3008313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599" name="Straight Connector 13"/>
          <p:cNvCxnSpPr>
            <a:cxnSpLocks noChangeShapeType="1"/>
          </p:cNvCxnSpPr>
          <p:nvPr/>
        </p:nvCxnSpPr>
        <p:spPr bwMode="auto">
          <a:xfrm flipH="1">
            <a:off x="1814513" y="3008313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0" name="Straight Connector 14"/>
          <p:cNvCxnSpPr>
            <a:cxnSpLocks noChangeShapeType="1"/>
          </p:cNvCxnSpPr>
          <p:nvPr/>
        </p:nvCxnSpPr>
        <p:spPr bwMode="auto">
          <a:xfrm flipH="1" flipV="1">
            <a:off x="1998663" y="3013075"/>
            <a:ext cx="7874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1" name="Straight Connector 20"/>
          <p:cNvCxnSpPr>
            <a:cxnSpLocks noChangeShapeType="1"/>
          </p:cNvCxnSpPr>
          <p:nvPr/>
        </p:nvCxnSpPr>
        <p:spPr bwMode="auto">
          <a:xfrm flipH="1" flipV="1">
            <a:off x="2001838" y="3005138"/>
            <a:ext cx="1587" cy="1131887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/>
          <p:nvPr/>
        </p:nvCxnSpPr>
        <p:spPr>
          <a:xfrm>
            <a:off x="2003425" y="4133850"/>
            <a:ext cx="7889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603" name="Straight Connector 24"/>
          <p:cNvCxnSpPr>
            <a:cxnSpLocks noChangeShapeType="1"/>
          </p:cNvCxnSpPr>
          <p:nvPr/>
        </p:nvCxnSpPr>
        <p:spPr bwMode="auto">
          <a:xfrm flipH="1">
            <a:off x="1816100" y="4132263"/>
            <a:ext cx="188913" cy="20002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4" name="Straight Connector 31"/>
          <p:cNvCxnSpPr>
            <a:cxnSpLocks noChangeShapeType="1"/>
          </p:cNvCxnSpPr>
          <p:nvPr/>
        </p:nvCxnSpPr>
        <p:spPr bwMode="auto">
          <a:xfrm flipH="1">
            <a:off x="2592388" y="407511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5" name="Straight Connector 32"/>
          <p:cNvCxnSpPr>
            <a:cxnSpLocks noChangeShapeType="1"/>
          </p:cNvCxnSpPr>
          <p:nvPr/>
        </p:nvCxnSpPr>
        <p:spPr bwMode="auto">
          <a:xfrm flipH="1">
            <a:off x="2592388" y="4005263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6" name="Straight Connector 33"/>
          <p:cNvCxnSpPr>
            <a:cxnSpLocks noChangeShapeType="1"/>
          </p:cNvCxnSpPr>
          <p:nvPr/>
        </p:nvCxnSpPr>
        <p:spPr bwMode="auto">
          <a:xfrm flipH="1">
            <a:off x="2592388" y="3930650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7" name="Straight Connector 34"/>
          <p:cNvCxnSpPr>
            <a:cxnSpLocks noChangeShapeType="1"/>
          </p:cNvCxnSpPr>
          <p:nvPr/>
        </p:nvCxnSpPr>
        <p:spPr bwMode="auto">
          <a:xfrm flipH="1">
            <a:off x="2592388" y="3860800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8" name="Straight Connector 35"/>
          <p:cNvCxnSpPr>
            <a:cxnSpLocks noChangeShapeType="1"/>
          </p:cNvCxnSpPr>
          <p:nvPr/>
        </p:nvCxnSpPr>
        <p:spPr bwMode="auto">
          <a:xfrm flipH="1">
            <a:off x="2592388" y="3790950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09" name="Straight Connector 36"/>
          <p:cNvCxnSpPr>
            <a:cxnSpLocks noChangeShapeType="1"/>
          </p:cNvCxnSpPr>
          <p:nvPr/>
        </p:nvCxnSpPr>
        <p:spPr bwMode="auto">
          <a:xfrm flipH="1">
            <a:off x="2592388" y="371951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0" name="Straight Connector 37"/>
          <p:cNvCxnSpPr>
            <a:cxnSpLocks noChangeShapeType="1"/>
          </p:cNvCxnSpPr>
          <p:nvPr/>
        </p:nvCxnSpPr>
        <p:spPr bwMode="auto">
          <a:xfrm flipH="1">
            <a:off x="2592388" y="3646488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1" name="Straight Connector 38"/>
          <p:cNvCxnSpPr>
            <a:cxnSpLocks noChangeShapeType="1"/>
          </p:cNvCxnSpPr>
          <p:nvPr/>
        </p:nvCxnSpPr>
        <p:spPr bwMode="auto">
          <a:xfrm flipH="1">
            <a:off x="2592388" y="3576638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2" name="Straight Connector 39"/>
          <p:cNvCxnSpPr>
            <a:cxnSpLocks noChangeShapeType="1"/>
          </p:cNvCxnSpPr>
          <p:nvPr/>
        </p:nvCxnSpPr>
        <p:spPr bwMode="auto">
          <a:xfrm flipH="1">
            <a:off x="2590800" y="3505200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3" name="Straight Connector 40"/>
          <p:cNvCxnSpPr>
            <a:cxnSpLocks noChangeShapeType="1"/>
          </p:cNvCxnSpPr>
          <p:nvPr/>
        </p:nvCxnSpPr>
        <p:spPr bwMode="auto">
          <a:xfrm flipH="1">
            <a:off x="2590800" y="3435350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4" name="Straight Connector 41"/>
          <p:cNvCxnSpPr>
            <a:cxnSpLocks noChangeShapeType="1"/>
          </p:cNvCxnSpPr>
          <p:nvPr/>
        </p:nvCxnSpPr>
        <p:spPr bwMode="auto">
          <a:xfrm flipH="1">
            <a:off x="2590800" y="336073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5" name="Straight Connector 42"/>
          <p:cNvCxnSpPr>
            <a:cxnSpLocks noChangeShapeType="1"/>
          </p:cNvCxnSpPr>
          <p:nvPr/>
        </p:nvCxnSpPr>
        <p:spPr bwMode="auto">
          <a:xfrm flipH="1">
            <a:off x="2590800" y="32908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6" name="Straight Connector 44"/>
          <p:cNvCxnSpPr>
            <a:cxnSpLocks noChangeShapeType="1"/>
          </p:cNvCxnSpPr>
          <p:nvPr/>
        </p:nvCxnSpPr>
        <p:spPr bwMode="auto">
          <a:xfrm flipH="1">
            <a:off x="2595563" y="3211513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7" name="Straight Connector 45"/>
          <p:cNvCxnSpPr>
            <a:cxnSpLocks noChangeShapeType="1"/>
          </p:cNvCxnSpPr>
          <p:nvPr/>
        </p:nvCxnSpPr>
        <p:spPr bwMode="auto">
          <a:xfrm flipH="1">
            <a:off x="2595563" y="31384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8" name="Straight Connector 46"/>
          <p:cNvCxnSpPr>
            <a:cxnSpLocks noChangeShapeType="1"/>
          </p:cNvCxnSpPr>
          <p:nvPr/>
        </p:nvCxnSpPr>
        <p:spPr bwMode="auto">
          <a:xfrm flipH="1">
            <a:off x="2595563" y="3068638"/>
            <a:ext cx="187325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19" name="Straight Connector 4"/>
          <p:cNvCxnSpPr>
            <a:cxnSpLocks noChangeShapeType="1"/>
          </p:cNvCxnSpPr>
          <p:nvPr/>
        </p:nvCxnSpPr>
        <p:spPr bwMode="auto">
          <a:xfrm flipH="1">
            <a:off x="2598738" y="3205163"/>
            <a:ext cx="1587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0" name="Straight Connector 5"/>
          <p:cNvCxnSpPr>
            <a:cxnSpLocks noChangeShapeType="1"/>
          </p:cNvCxnSpPr>
          <p:nvPr/>
        </p:nvCxnSpPr>
        <p:spPr bwMode="auto">
          <a:xfrm flipH="1">
            <a:off x="2784475" y="300831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Oval 85"/>
          <p:cNvSpPr/>
          <p:nvPr/>
        </p:nvSpPr>
        <p:spPr>
          <a:xfrm>
            <a:off x="1865313" y="3597275"/>
            <a:ext cx="74612" cy="1285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67622" name="Group 111"/>
          <p:cNvGrpSpPr>
            <a:grpSpLocks/>
          </p:cNvGrpSpPr>
          <p:nvPr/>
        </p:nvGrpSpPr>
        <p:grpSpPr bwMode="auto">
          <a:xfrm flipV="1">
            <a:off x="765175" y="3584575"/>
            <a:ext cx="1131888" cy="447675"/>
            <a:chOff x="541493" y="3463608"/>
            <a:chExt cx="1293022" cy="486568"/>
          </a:xfrm>
        </p:grpSpPr>
        <p:sp>
          <p:nvSpPr>
            <p:cNvPr id="110" name="Freeform 109"/>
            <p:cNvSpPr/>
            <p:nvPr/>
          </p:nvSpPr>
          <p:spPr>
            <a:xfrm>
              <a:off x="548747" y="3608543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541493" y="3463608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67623" name="Straight Connector 118"/>
          <p:cNvCxnSpPr>
            <a:cxnSpLocks noChangeShapeType="1"/>
          </p:cNvCxnSpPr>
          <p:nvPr/>
        </p:nvCxnSpPr>
        <p:spPr bwMode="auto">
          <a:xfrm flipH="1" flipV="1">
            <a:off x="1831975" y="3709988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4" name="Straight Connector 123"/>
          <p:cNvCxnSpPr>
            <a:cxnSpLocks noChangeShapeType="1"/>
          </p:cNvCxnSpPr>
          <p:nvPr/>
        </p:nvCxnSpPr>
        <p:spPr bwMode="auto">
          <a:xfrm flipH="1" flipV="1">
            <a:off x="1851025" y="3698875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5" name="Straight Connector 124"/>
          <p:cNvCxnSpPr>
            <a:cxnSpLocks noChangeShapeType="1"/>
          </p:cNvCxnSpPr>
          <p:nvPr/>
        </p:nvCxnSpPr>
        <p:spPr bwMode="auto">
          <a:xfrm flipH="1" flipV="1">
            <a:off x="1874838" y="3713163"/>
            <a:ext cx="11112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6" name="Straight Connector 125"/>
          <p:cNvCxnSpPr>
            <a:cxnSpLocks noChangeShapeType="1"/>
          </p:cNvCxnSpPr>
          <p:nvPr/>
        </p:nvCxnSpPr>
        <p:spPr bwMode="auto">
          <a:xfrm flipH="1" flipV="1">
            <a:off x="1831975" y="3582988"/>
            <a:ext cx="11113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7" name="Straight Connector 126"/>
          <p:cNvCxnSpPr>
            <a:cxnSpLocks noChangeShapeType="1"/>
          </p:cNvCxnSpPr>
          <p:nvPr/>
        </p:nvCxnSpPr>
        <p:spPr bwMode="auto">
          <a:xfrm flipH="1" flipV="1">
            <a:off x="1844675" y="3551238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8" name="Straight Connector 127"/>
          <p:cNvCxnSpPr>
            <a:cxnSpLocks noChangeShapeType="1"/>
          </p:cNvCxnSpPr>
          <p:nvPr/>
        </p:nvCxnSpPr>
        <p:spPr bwMode="auto">
          <a:xfrm flipH="1" flipV="1">
            <a:off x="1868488" y="3544888"/>
            <a:ext cx="11112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29" name="Straight Connector 49"/>
          <p:cNvCxnSpPr>
            <a:cxnSpLocks noChangeShapeType="1"/>
          </p:cNvCxnSpPr>
          <p:nvPr/>
        </p:nvCxnSpPr>
        <p:spPr bwMode="auto">
          <a:xfrm>
            <a:off x="6673850" y="320516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30" name="Straight Connector 50"/>
          <p:cNvCxnSpPr>
            <a:cxnSpLocks noChangeShapeType="1"/>
          </p:cNvCxnSpPr>
          <p:nvPr/>
        </p:nvCxnSpPr>
        <p:spPr bwMode="auto">
          <a:xfrm>
            <a:off x="7648575" y="300831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31" name="Straight Connector 51"/>
          <p:cNvCxnSpPr>
            <a:cxnSpLocks noChangeShapeType="1"/>
          </p:cNvCxnSpPr>
          <p:nvPr/>
        </p:nvCxnSpPr>
        <p:spPr bwMode="auto">
          <a:xfrm>
            <a:off x="7472363" y="3205163"/>
            <a:ext cx="1587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32" name="Straight Connector 52"/>
          <p:cNvCxnSpPr>
            <a:cxnSpLocks noChangeShapeType="1"/>
          </p:cNvCxnSpPr>
          <p:nvPr/>
        </p:nvCxnSpPr>
        <p:spPr bwMode="auto">
          <a:xfrm flipV="1">
            <a:off x="6675438" y="4329113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33" name="Straight Connector 54"/>
          <p:cNvCxnSpPr>
            <a:cxnSpLocks noChangeShapeType="1"/>
          </p:cNvCxnSpPr>
          <p:nvPr/>
        </p:nvCxnSpPr>
        <p:spPr bwMode="auto">
          <a:xfrm flipH="1">
            <a:off x="7466013" y="4135438"/>
            <a:ext cx="188912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34" name="Straight Connector 57"/>
          <p:cNvCxnSpPr>
            <a:cxnSpLocks noChangeShapeType="1"/>
          </p:cNvCxnSpPr>
          <p:nvPr/>
        </p:nvCxnSpPr>
        <p:spPr bwMode="auto">
          <a:xfrm flipV="1">
            <a:off x="6838950" y="3013075"/>
            <a:ext cx="80168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35" name="Straight Connector 58"/>
          <p:cNvCxnSpPr>
            <a:cxnSpLocks noChangeShapeType="1"/>
          </p:cNvCxnSpPr>
          <p:nvPr/>
        </p:nvCxnSpPr>
        <p:spPr bwMode="auto">
          <a:xfrm flipV="1">
            <a:off x="6846888" y="3008313"/>
            <a:ext cx="1587" cy="113347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Connector 59"/>
          <p:cNvCxnSpPr/>
          <p:nvPr/>
        </p:nvCxnSpPr>
        <p:spPr>
          <a:xfrm flipH="1">
            <a:off x="6829425" y="4138613"/>
            <a:ext cx="80010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637" name="Straight Connector 60"/>
          <p:cNvCxnSpPr>
            <a:cxnSpLocks noChangeShapeType="1"/>
          </p:cNvCxnSpPr>
          <p:nvPr/>
        </p:nvCxnSpPr>
        <p:spPr bwMode="auto">
          <a:xfrm flipH="1">
            <a:off x="6681788" y="4140200"/>
            <a:ext cx="165100" cy="17780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7638" name="Group 80"/>
          <p:cNvGrpSpPr>
            <a:grpSpLocks/>
          </p:cNvGrpSpPr>
          <p:nvPr/>
        </p:nvGrpSpPr>
        <p:grpSpPr bwMode="auto">
          <a:xfrm flipH="1">
            <a:off x="6683375" y="3067050"/>
            <a:ext cx="166688" cy="1206500"/>
            <a:chOff x="5443565" y="2208211"/>
            <a:chExt cx="224148" cy="1303339"/>
          </a:xfrm>
        </p:grpSpPr>
        <p:cxnSp>
          <p:nvCxnSpPr>
            <p:cNvPr id="62" name="Straight Connector 61"/>
            <p:cNvCxnSpPr/>
            <p:nvPr/>
          </p:nvCxnSpPr>
          <p:spPr>
            <a:xfrm rot="16200000" flipH="1">
              <a:off x="5448457" y="3296564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48457" y="3221107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448456" y="3140506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448456" y="3065049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448457" y="2987878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448457" y="2912422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448457" y="2833535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448456" y="2756364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5451658" y="2679840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451659" y="2602669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451659" y="2523782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451659" y="2448326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445254" y="2362580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5445253" y="2281978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5445253" y="2206522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639" name="Straight Connector 53"/>
          <p:cNvCxnSpPr>
            <a:cxnSpLocks noChangeShapeType="1"/>
          </p:cNvCxnSpPr>
          <p:nvPr/>
        </p:nvCxnSpPr>
        <p:spPr bwMode="auto">
          <a:xfrm flipV="1">
            <a:off x="6675438" y="3205163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40" name="Straight Connector 82"/>
          <p:cNvCxnSpPr>
            <a:cxnSpLocks noChangeShapeType="1"/>
          </p:cNvCxnSpPr>
          <p:nvPr/>
        </p:nvCxnSpPr>
        <p:spPr bwMode="auto">
          <a:xfrm flipH="1">
            <a:off x="7461250" y="3011488"/>
            <a:ext cx="190500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641" name="Straight Connector 83"/>
          <p:cNvCxnSpPr>
            <a:cxnSpLocks noChangeShapeType="1"/>
          </p:cNvCxnSpPr>
          <p:nvPr/>
        </p:nvCxnSpPr>
        <p:spPr bwMode="auto">
          <a:xfrm flipH="1">
            <a:off x="6661150" y="3008313"/>
            <a:ext cx="188913" cy="198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" name="Oval 86"/>
          <p:cNvSpPr/>
          <p:nvPr/>
        </p:nvSpPr>
        <p:spPr>
          <a:xfrm>
            <a:off x="7521575" y="3594100"/>
            <a:ext cx="74613" cy="127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90" name="Freeform 89"/>
          <p:cNvSpPr/>
          <p:nvPr/>
        </p:nvSpPr>
        <p:spPr>
          <a:xfrm>
            <a:off x="7559675" y="3686175"/>
            <a:ext cx="1125538" cy="315913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7553325" y="3552825"/>
            <a:ext cx="1125538" cy="314325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561263" y="3692525"/>
            <a:ext cx="53975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7569200" y="3671888"/>
            <a:ext cx="55563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7573963" y="3652838"/>
            <a:ext cx="58737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7572375" y="3629025"/>
            <a:ext cx="52388" cy="1111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7562850" y="3608388"/>
            <a:ext cx="52388" cy="1111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7553325" y="3681413"/>
            <a:ext cx="36513" cy="33337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651" name="Straight Connector 154"/>
          <p:cNvCxnSpPr>
            <a:cxnSpLocks noChangeShapeType="1"/>
          </p:cNvCxnSpPr>
          <p:nvPr/>
        </p:nvCxnSpPr>
        <p:spPr bwMode="auto">
          <a:xfrm flipV="1">
            <a:off x="7553325" y="3592513"/>
            <a:ext cx="26988" cy="4127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6" name="Straight Connector 155"/>
          <p:cNvCxnSpPr/>
          <p:nvPr/>
        </p:nvCxnSpPr>
        <p:spPr>
          <a:xfrm>
            <a:off x="7631113" y="369411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7634288" y="367506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7631113" y="365601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7634288" y="363696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7629525" y="361791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7631113" y="359886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58" name="TextBox 195"/>
          <p:cNvSpPr txBox="1">
            <a:spLocks noChangeArrowheads="1"/>
          </p:cNvSpPr>
          <p:nvPr/>
        </p:nvSpPr>
        <p:spPr bwMode="auto">
          <a:xfrm>
            <a:off x="6183313" y="2163763"/>
            <a:ext cx="573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air</a:t>
            </a:r>
          </a:p>
        </p:txBody>
      </p:sp>
      <p:sp>
        <p:nvSpPr>
          <p:cNvPr id="67659" name="TextBox 196"/>
          <p:cNvSpPr txBox="1">
            <a:spLocks noChangeArrowheads="1"/>
          </p:cNvSpPr>
          <p:nvPr/>
        </p:nvSpPr>
        <p:spPr bwMode="auto">
          <a:xfrm>
            <a:off x="6086475" y="4938713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water</a:t>
            </a:r>
          </a:p>
        </p:txBody>
      </p:sp>
      <p:sp>
        <p:nvSpPr>
          <p:cNvPr id="67660" name="Line 9"/>
          <p:cNvSpPr>
            <a:spLocks noChangeShapeType="1"/>
          </p:cNvSpPr>
          <p:nvPr/>
        </p:nvSpPr>
        <p:spPr bwMode="auto">
          <a:xfrm flipV="1">
            <a:off x="2686050" y="3470275"/>
            <a:ext cx="5048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1" name="Line 10"/>
          <p:cNvSpPr>
            <a:spLocks noChangeShapeType="1"/>
          </p:cNvSpPr>
          <p:nvPr/>
        </p:nvSpPr>
        <p:spPr bwMode="auto">
          <a:xfrm>
            <a:off x="2686050" y="3613150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2" name="Freeform 32"/>
          <p:cNvSpPr>
            <a:spLocks/>
          </p:cNvSpPr>
          <p:nvPr/>
        </p:nvSpPr>
        <p:spPr bwMode="auto">
          <a:xfrm>
            <a:off x="3213100" y="3435350"/>
            <a:ext cx="82550" cy="360363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63" name="Freeform 33"/>
          <p:cNvSpPr>
            <a:spLocks/>
          </p:cNvSpPr>
          <p:nvPr/>
        </p:nvSpPr>
        <p:spPr bwMode="auto">
          <a:xfrm>
            <a:off x="3276600" y="3409950"/>
            <a:ext cx="82550" cy="414338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67664" name="Straight Arrow Connector 140"/>
          <p:cNvCxnSpPr>
            <a:cxnSpLocks noChangeShapeType="1"/>
          </p:cNvCxnSpPr>
          <p:nvPr/>
        </p:nvCxnSpPr>
        <p:spPr bwMode="auto">
          <a:xfrm>
            <a:off x="6478588" y="3130550"/>
            <a:ext cx="4762" cy="1073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" name="Parallelogram 143"/>
          <p:cNvSpPr/>
          <p:nvPr/>
        </p:nvSpPr>
        <p:spPr>
          <a:xfrm>
            <a:off x="1812925" y="3005138"/>
            <a:ext cx="982663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46" name="Parallelogram 145"/>
          <p:cNvSpPr/>
          <p:nvPr/>
        </p:nvSpPr>
        <p:spPr>
          <a:xfrm>
            <a:off x="6665913" y="2995613"/>
            <a:ext cx="984250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7667" name="TextBox 147"/>
          <p:cNvSpPr txBox="1">
            <a:spLocks noChangeArrowheads="1"/>
          </p:cNvSpPr>
          <p:nvPr/>
        </p:nvSpPr>
        <p:spPr bwMode="auto">
          <a:xfrm>
            <a:off x="5451475" y="3536950"/>
            <a:ext cx="1042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55 mm</a:t>
            </a:r>
          </a:p>
        </p:txBody>
      </p:sp>
      <p:sp>
        <p:nvSpPr>
          <p:cNvPr id="67668" name="TextBox 121"/>
          <p:cNvSpPr txBox="1">
            <a:spLocks noChangeArrowheads="1"/>
          </p:cNvSpPr>
          <p:nvPr/>
        </p:nvSpPr>
        <p:spPr bwMode="auto">
          <a:xfrm>
            <a:off x="5984875" y="4506913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teel</a:t>
            </a:r>
          </a:p>
        </p:txBody>
      </p:sp>
      <p:sp>
        <p:nvSpPr>
          <p:cNvPr id="67669" name="TextBox 132"/>
          <p:cNvSpPr txBox="1">
            <a:spLocks noChangeArrowheads="1"/>
          </p:cNvSpPr>
          <p:nvPr/>
        </p:nvSpPr>
        <p:spPr bwMode="auto">
          <a:xfrm>
            <a:off x="2955925" y="2635250"/>
            <a:ext cx="319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600">
              <a:cs typeface="Times New Roman" panose="02020603050405020304" pitchFamily="18" charset="0"/>
            </a:endParaRPr>
          </a:p>
        </p:txBody>
      </p:sp>
      <p:sp>
        <p:nvSpPr>
          <p:cNvPr id="67670" name="ZoneTexte 10"/>
          <p:cNvSpPr txBox="1">
            <a:spLocks noChangeArrowheads="1"/>
          </p:cNvSpPr>
          <p:nvPr/>
        </p:nvSpPr>
        <p:spPr bwMode="auto">
          <a:xfrm>
            <a:off x="117475" y="2986088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ource array</a:t>
            </a:r>
          </a:p>
        </p:txBody>
      </p:sp>
      <p:sp>
        <p:nvSpPr>
          <p:cNvPr id="67671" name="ZoneTexte 10"/>
          <p:cNvSpPr txBox="1">
            <a:spLocks noChangeArrowheads="1"/>
          </p:cNvSpPr>
          <p:nvPr/>
        </p:nvSpPr>
        <p:spPr bwMode="auto">
          <a:xfrm>
            <a:off x="7858125" y="2984500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Receiver array </a:t>
            </a:r>
          </a:p>
        </p:txBody>
      </p:sp>
      <p:cxnSp>
        <p:nvCxnSpPr>
          <p:cNvPr id="159" name="Straight Connector 158"/>
          <p:cNvCxnSpPr>
            <a:endCxn id="146" idx="5"/>
          </p:cNvCxnSpPr>
          <p:nvPr/>
        </p:nvCxnSpPr>
        <p:spPr>
          <a:xfrm>
            <a:off x="2752725" y="3097213"/>
            <a:ext cx="4002088" cy="635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673" name="ZoneTexte 9"/>
          <p:cNvSpPr txBox="1">
            <a:spLocks noChangeArrowheads="1"/>
          </p:cNvSpPr>
          <p:nvPr/>
        </p:nvSpPr>
        <p:spPr bwMode="auto">
          <a:xfrm>
            <a:off x="373063" y="1171575"/>
            <a:ext cx="87709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Ultrasonic waveguide (L=1100 mm, H=55 mm)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wo source-receiver arrays (64 elements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Perturbation : Heat plume</a:t>
            </a:r>
            <a:r>
              <a:rPr lang="en-US" altLang="en-US" sz="1800"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7674" name="Freeform 122"/>
          <p:cNvSpPr>
            <a:spLocks/>
          </p:cNvSpPr>
          <p:nvPr/>
        </p:nvSpPr>
        <p:spPr bwMode="auto">
          <a:xfrm>
            <a:off x="3679825" y="3611563"/>
            <a:ext cx="101600" cy="625475"/>
          </a:xfrm>
          <a:custGeom>
            <a:avLst/>
            <a:gdLst>
              <a:gd name="T0" fmla="*/ 2147483646 w 64"/>
              <a:gd name="T1" fmla="*/ 2147483646 h 394"/>
              <a:gd name="T2" fmla="*/ 2147483646 w 64"/>
              <a:gd name="T3" fmla="*/ 2147483646 h 394"/>
              <a:gd name="T4" fmla="*/ 2147483646 w 64"/>
              <a:gd name="T5" fmla="*/ 2147483646 h 394"/>
              <a:gd name="T6" fmla="*/ 0 w 64"/>
              <a:gd name="T7" fmla="*/ 2147483646 h 394"/>
              <a:gd name="T8" fmla="*/ 2147483646 w 64"/>
              <a:gd name="T9" fmla="*/ 2147483646 h 394"/>
              <a:gd name="T10" fmla="*/ 2147483646 w 64"/>
              <a:gd name="T11" fmla="*/ 2147483646 h 394"/>
              <a:gd name="T12" fmla="*/ 2147483646 w 64"/>
              <a:gd name="T13" fmla="*/ 2147483646 h 394"/>
              <a:gd name="T14" fmla="*/ 2147483646 w 64"/>
              <a:gd name="T15" fmla="*/ 0 h 3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"/>
              <a:gd name="T25" fmla="*/ 0 h 394"/>
              <a:gd name="T26" fmla="*/ 64 w 64"/>
              <a:gd name="T27" fmla="*/ 394 h 3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" h="394">
                <a:moveTo>
                  <a:pt x="37" y="394"/>
                </a:moveTo>
                <a:cubicBezTo>
                  <a:pt x="5" y="347"/>
                  <a:pt x="13" y="305"/>
                  <a:pt x="53" y="265"/>
                </a:cubicBezTo>
                <a:cubicBezTo>
                  <a:pt x="31" y="206"/>
                  <a:pt x="64" y="281"/>
                  <a:pt x="22" y="228"/>
                </a:cubicBezTo>
                <a:cubicBezTo>
                  <a:pt x="11" y="215"/>
                  <a:pt x="9" y="196"/>
                  <a:pt x="0" y="182"/>
                </a:cubicBezTo>
                <a:cubicBezTo>
                  <a:pt x="8" y="133"/>
                  <a:pt x="7" y="131"/>
                  <a:pt x="45" y="106"/>
                </a:cubicBezTo>
                <a:cubicBezTo>
                  <a:pt x="57" y="73"/>
                  <a:pt x="51" y="65"/>
                  <a:pt x="22" y="46"/>
                </a:cubicBezTo>
                <a:cubicBezTo>
                  <a:pt x="20" y="38"/>
                  <a:pt x="17" y="31"/>
                  <a:pt x="15" y="23"/>
                </a:cubicBezTo>
                <a:cubicBezTo>
                  <a:pt x="12" y="15"/>
                  <a:pt x="7" y="0"/>
                  <a:pt x="7" y="0"/>
                </a:cubicBezTo>
              </a:path>
            </a:pathLst>
          </a:custGeom>
          <a:noFill/>
          <a:ln w="9525">
            <a:solidFill>
              <a:srgbClr val="FC2828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75" name="Freeform 123"/>
          <p:cNvSpPr>
            <a:spLocks/>
          </p:cNvSpPr>
          <p:nvPr/>
        </p:nvSpPr>
        <p:spPr bwMode="auto">
          <a:xfrm>
            <a:off x="3776663" y="3614738"/>
            <a:ext cx="101600" cy="625475"/>
          </a:xfrm>
          <a:custGeom>
            <a:avLst/>
            <a:gdLst>
              <a:gd name="T0" fmla="*/ 2147483646 w 64"/>
              <a:gd name="T1" fmla="*/ 2147483646 h 394"/>
              <a:gd name="T2" fmla="*/ 2147483646 w 64"/>
              <a:gd name="T3" fmla="*/ 2147483646 h 394"/>
              <a:gd name="T4" fmla="*/ 2147483646 w 64"/>
              <a:gd name="T5" fmla="*/ 2147483646 h 394"/>
              <a:gd name="T6" fmla="*/ 0 w 64"/>
              <a:gd name="T7" fmla="*/ 2147483646 h 394"/>
              <a:gd name="T8" fmla="*/ 2147483646 w 64"/>
              <a:gd name="T9" fmla="*/ 2147483646 h 394"/>
              <a:gd name="T10" fmla="*/ 2147483646 w 64"/>
              <a:gd name="T11" fmla="*/ 2147483646 h 394"/>
              <a:gd name="T12" fmla="*/ 2147483646 w 64"/>
              <a:gd name="T13" fmla="*/ 2147483646 h 394"/>
              <a:gd name="T14" fmla="*/ 2147483646 w 64"/>
              <a:gd name="T15" fmla="*/ 0 h 3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"/>
              <a:gd name="T25" fmla="*/ 0 h 394"/>
              <a:gd name="T26" fmla="*/ 64 w 64"/>
              <a:gd name="T27" fmla="*/ 394 h 3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" h="394">
                <a:moveTo>
                  <a:pt x="37" y="394"/>
                </a:moveTo>
                <a:cubicBezTo>
                  <a:pt x="5" y="347"/>
                  <a:pt x="13" y="305"/>
                  <a:pt x="53" y="265"/>
                </a:cubicBezTo>
                <a:cubicBezTo>
                  <a:pt x="31" y="206"/>
                  <a:pt x="64" y="281"/>
                  <a:pt x="22" y="228"/>
                </a:cubicBezTo>
                <a:cubicBezTo>
                  <a:pt x="11" y="215"/>
                  <a:pt x="9" y="196"/>
                  <a:pt x="0" y="182"/>
                </a:cubicBezTo>
                <a:cubicBezTo>
                  <a:pt x="8" y="133"/>
                  <a:pt x="7" y="131"/>
                  <a:pt x="45" y="106"/>
                </a:cubicBezTo>
                <a:cubicBezTo>
                  <a:pt x="57" y="73"/>
                  <a:pt x="51" y="65"/>
                  <a:pt x="22" y="46"/>
                </a:cubicBezTo>
                <a:cubicBezTo>
                  <a:pt x="20" y="38"/>
                  <a:pt x="17" y="31"/>
                  <a:pt x="15" y="23"/>
                </a:cubicBezTo>
                <a:cubicBezTo>
                  <a:pt x="12" y="15"/>
                  <a:pt x="7" y="0"/>
                  <a:pt x="7" y="0"/>
                </a:cubicBezTo>
              </a:path>
            </a:pathLst>
          </a:custGeom>
          <a:noFill/>
          <a:ln w="9525">
            <a:solidFill>
              <a:srgbClr val="FC2828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676" name="Oval 124"/>
          <p:cNvSpPr>
            <a:spLocks noChangeArrowheads="1"/>
          </p:cNvSpPr>
          <p:nvPr/>
        </p:nvSpPr>
        <p:spPr bwMode="auto">
          <a:xfrm>
            <a:off x="3632200" y="4252913"/>
            <a:ext cx="287338" cy="71437"/>
          </a:xfrm>
          <a:prstGeom prst="ellipse">
            <a:avLst/>
          </a:prstGeom>
          <a:solidFill>
            <a:srgbClr val="FC282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7677" name="Text Box 125"/>
          <p:cNvSpPr txBox="1">
            <a:spLocks noChangeArrowheads="1"/>
          </p:cNvSpPr>
          <p:nvPr/>
        </p:nvSpPr>
        <p:spPr bwMode="auto">
          <a:xfrm>
            <a:off x="3886200" y="4048125"/>
            <a:ext cx="504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rgbClr val="FC2828"/>
                </a:solidFill>
              </a:rPr>
              <a:t>heat</a:t>
            </a:r>
          </a:p>
        </p:txBody>
      </p:sp>
      <p:sp>
        <p:nvSpPr>
          <p:cNvPr id="67678" name="TextBox 386"/>
          <p:cNvSpPr txBox="1">
            <a:spLocks noChangeArrowheads="1"/>
          </p:cNvSpPr>
          <p:nvPr/>
        </p:nvSpPr>
        <p:spPr bwMode="auto">
          <a:xfrm>
            <a:off x="931863" y="36513"/>
            <a:ext cx="805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Shallow water propagation : Lab experiments 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arallelogram 128"/>
          <p:cNvSpPr/>
          <p:nvPr/>
        </p:nvSpPr>
        <p:spPr>
          <a:xfrm>
            <a:off x="338138" y="4533900"/>
            <a:ext cx="6664325" cy="1317625"/>
          </a:xfrm>
          <a:prstGeom prst="parallelogram">
            <a:avLst>
              <a:gd name="adj" fmla="val 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9635" name="Parallelogram 122"/>
          <p:cNvSpPr>
            <a:spLocks noChangeArrowheads="1"/>
          </p:cNvSpPr>
          <p:nvPr/>
        </p:nvSpPr>
        <p:spPr bwMode="auto">
          <a:xfrm rot="5400000" flipV="1">
            <a:off x="6216650" y="3270251"/>
            <a:ext cx="3367087" cy="1795462"/>
          </a:xfrm>
          <a:prstGeom prst="parallelogram">
            <a:avLst>
              <a:gd name="adj" fmla="val 117503"/>
            </a:avLst>
          </a:prstGeom>
          <a:solidFill>
            <a:srgbClr val="C6D9F1"/>
          </a:solidFill>
          <a:ln w="25400" algn="ctr">
            <a:solidFill>
              <a:srgbClr val="C6D9F1"/>
            </a:solidFill>
            <a:miter lim="800000"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30" name="Parallelogram 129"/>
          <p:cNvSpPr/>
          <p:nvPr/>
        </p:nvSpPr>
        <p:spPr>
          <a:xfrm>
            <a:off x="346075" y="2520950"/>
            <a:ext cx="8428038" cy="1993900"/>
          </a:xfrm>
          <a:prstGeom prst="parallelogram">
            <a:avLst>
              <a:gd name="adj" fmla="val 8763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4" name="Parallelogram 133"/>
          <p:cNvSpPr/>
          <p:nvPr/>
        </p:nvSpPr>
        <p:spPr>
          <a:xfrm>
            <a:off x="1241425" y="4006850"/>
            <a:ext cx="6767513" cy="568325"/>
          </a:xfrm>
          <a:prstGeom prst="parallelogram">
            <a:avLst>
              <a:gd name="adj" fmla="val 76111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12" name="Parallelogram 111"/>
          <p:cNvSpPr/>
          <p:nvPr/>
        </p:nvSpPr>
        <p:spPr>
          <a:xfrm>
            <a:off x="2708275" y="3092450"/>
            <a:ext cx="4089400" cy="1209675"/>
          </a:xfrm>
          <a:prstGeom prst="parallelogram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5" name="Parallelogram 134"/>
          <p:cNvSpPr/>
          <p:nvPr/>
        </p:nvSpPr>
        <p:spPr>
          <a:xfrm>
            <a:off x="1241425" y="4584700"/>
            <a:ext cx="6327775" cy="419100"/>
          </a:xfrm>
          <a:prstGeom prst="parallelogram">
            <a:avLst>
              <a:gd name="adj" fmla="val 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9640" name="Parallelogram 135"/>
          <p:cNvSpPr>
            <a:spLocks noChangeArrowheads="1"/>
          </p:cNvSpPr>
          <p:nvPr/>
        </p:nvSpPr>
        <p:spPr bwMode="auto">
          <a:xfrm rot="5400000" flipV="1">
            <a:off x="7289800" y="4284663"/>
            <a:ext cx="992187" cy="446088"/>
          </a:xfrm>
          <a:prstGeom prst="parallelogram">
            <a:avLst>
              <a:gd name="adj" fmla="val 126542"/>
            </a:avLst>
          </a:prstGeom>
          <a:solidFill>
            <a:srgbClr val="7F7F7F"/>
          </a:solidFill>
          <a:ln w="25400" algn="ctr">
            <a:solidFill>
              <a:srgbClr val="262626"/>
            </a:solidFill>
            <a:miter lim="800000"/>
            <a:headEnd/>
            <a:tailEnd/>
          </a:ln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69641" name="Straight Connector 6"/>
          <p:cNvCxnSpPr>
            <a:cxnSpLocks noChangeShapeType="1"/>
          </p:cNvCxnSpPr>
          <p:nvPr/>
        </p:nvCxnSpPr>
        <p:spPr bwMode="auto">
          <a:xfrm flipH="1">
            <a:off x="1812925" y="3205163"/>
            <a:ext cx="1588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2" name="Straight Connector 7"/>
          <p:cNvCxnSpPr>
            <a:cxnSpLocks noChangeShapeType="1"/>
          </p:cNvCxnSpPr>
          <p:nvPr/>
        </p:nvCxnSpPr>
        <p:spPr bwMode="auto">
          <a:xfrm flipH="1" flipV="1">
            <a:off x="1811338" y="4329113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3" name="Straight Connector 9"/>
          <p:cNvCxnSpPr>
            <a:cxnSpLocks noChangeShapeType="1"/>
          </p:cNvCxnSpPr>
          <p:nvPr/>
        </p:nvCxnSpPr>
        <p:spPr bwMode="auto">
          <a:xfrm flipH="1" flipV="1">
            <a:off x="1811338" y="3205163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4" name="Straight Connector 10"/>
          <p:cNvCxnSpPr>
            <a:cxnSpLocks noChangeShapeType="1"/>
          </p:cNvCxnSpPr>
          <p:nvPr/>
        </p:nvCxnSpPr>
        <p:spPr bwMode="auto">
          <a:xfrm flipH="1">
            <a:off x="2601913" y="4130675"/>
            <a:ext cx="187325" cy="1984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5" name="Straight Connector 12"/>
          <p:cNvCxnSpPr>
            <a:cxnSpLocks noChangeShapeType="1"/>
          </p:cNvCxnSpPr>
          <p:nvPr/>
        </p:nvCxnSpPr>
        <p:spPr bwMode="auto">
          <a:xfrm flipH="1">
            <a:off x="2598738" y="3008313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6" name="Straight Connector 13"/>
          <p:cNvCxnSpPr>
            <a:cxnSpLocks noChangeShapeType="1"/>
          </p:cNvCxnSpPr>
          <p:nvPr/>
        </p:nvCxnSpPr>
        <p:spPr bwMode="auto">
          <a:xfrm flipH="1">
            <a:off x="1814513" y="3008313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7" name="Straight Connector 14"/>
          <p:cNvCxnSpPr>
            <a:cxnSpLocks noChangeShapeType="1"/>
          </p:cNvCxnSpPr>
          <p:nvPr/>
        </p:nvCxnSpPr>
        <p:spPr bwMode="auto">
          <a:xfrm flipH="1" flipV="1">
            <a:off x="1998663" y="3013075"/>
            <a:ext cx="7874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8" name="Straight Connector 20"/>
          <p:cNvCxnSpPr>
            <a:cxnSpLocks noChangeShapeType="1"/>
          </p:cNvCxnSpPr>
          <p:nvPr/>
        </p:nvCxnSpPr>
        <p:spPr bwMode="auto">
          <a:xfrm flipH="1" flipV="1">
            <a:off x="2001838" y="3005138"/>
            <a:ext cx="1587" cy="1131887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/>
          <p:nvPr/>
        </p:nvCxnSpPr>
        <p:spPr>
          <a:xfrm>
            <a:off x="2003425" y="4133850"/>
            <a:ext cx="7889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650" name="Straight Connector 24"/>
          <p:cNvCxnSpPr>
            <a:cxnSpLocks noChangeShapeType="1"/>
          </p:cNvCxnSpPr>
          <p:nvPr/>
        </p:nvCxnSpPr>
        <p:spPr bwMode="auto">
          <a:xfrm flipH="1">
            <a:off x="1816100" y="4132263"/>
            <a:ext cx="188913" cy="20002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1" name="Straight Connector 31"/>
          <p:cNvCxnSpPr>
            <a:cxnSpLocks noChangeShapeType="1"/>
          </p:cNvCxnSpPr>
          <p:nvPr/>
        </p:nvCxnSpPr>
        <p:spPr bwMode="auto">
          <a:xfrm flipH="1">
            <a:off x="2592388" y="407511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2" name="Straight Connector 32"/>
          <p:cNvCxnSpPr>
            <a:cxnSpLocks noChangeShapeType="1"/>
          </p:cNvCxnSpPr>
          <p:nvPr/>
        </p:nvCxnSpPr>
        <p:spPr bwMode="auto">
          <a:xfrm flipH="1">
            <a:off x="2592388" y="4005263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3" name="Straight Connector 33"/>
          <p:cNvCxnSpPr>
            <a:cxnSpLocks noChangeShapeType="1"/>
          </p:cNvCxnSpPr>
          <p:nvPr/>
        </p:nvCxnSpPr>
        <p:spPr bwMode="auto">
          <a:xfrm flipH="1">
            <a:off x="2592388" y="3930650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4" name="Straight Connector 34"/>
          <p:cNvCxnSpPr>
            <a:cxnSpLocks noChangeShapeType="1"/>
          </p:cNvCxnSpPr>
          <p:nvPr/>
        </p:nvCxnSpPr>
        <p:spPr bwMode="auto">
          <a:xfrm flipH="1">
            <a:off x="2592388" y="3860800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5" name="Straight Connector 35"/>
          <p:cNvCxnSpPr>
            <a:cxnSpLocks noChangeShapeType="1"/>
          </p:cNvCxnSpPr>
          <p:nvPr/>
        </p:nvCxnSpPr>
        <p:spPr bwMode="auto">
          <a:xfrm flipH="1">
            <a:off x="2592388" y="3790950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6" name="Straight Connector 36"/>
          <p:cNvCxnSpPr>
            <a:cxnSpLocks noChangeShapeType="1"/>
          </p:cNvCxnSpPr>
          <p:nvPr/>
        </p:nvCxnSpPr>
        <p:spPr bwMode="auto">
          <a:xfrm flipH="1">
            <a:off x="2592388" y="371951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7" name="Straight Connector 37"/>
          <p:cNvCxnSpPr>
            <a:cxnSpLocks noChangeShapeType="1"/>
          </p:cNvCxnSpPr>
          <p:nvPr/>
        </p:nvCxnSpPr>
        <p:spPr bwMode="auto">
          <a:xfrm flipH="1">
            <a:off x="2592388" y="3646488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8" name="Straight Connector 38"/>
          <p:cNvCxnSpPr>
            <a:cxnSpLocks noChangeShapeType="1"/>
          </p:cNvCxnSpPr>
          <p:nvPr/>
        </p:nvCxnSpPr>
        <p:spPr bwMode="auto">
          <a:xfrm flipH="1">
            <a:off x="2592388" y="3576638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59" name="Straight Connector 39"/>
          <p:cNvCxnSpPr>
            <a:cxnSpLocks noChangeShapeType="1"/>
          </p:cNvCxnSpPr>
          <p:nvPr/>
        </p:nvCxnSpPr>
        <p:spPr bwMode="auto">
          <a:xfrm flipH="1">
            <a:off x="2590800" y="3505200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0" name="Straight Connector 40"/>
          <p:cNvCxnSpPr>
            <a:cxnSpLocks noChangeShapeType="1"/>
          </p:cNvCxnSpPr>
          <p:nvPr/>
        </p:nvCxnSpPr>
        <p:spPr bwMode="auto">
          <a:xfrm flipH="1">
            <a:off x="2590800" y="3435350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1" name="Straight Connector 41"/>
          <p:cNvCxnSpPr>
            <a:cxnSpLocks noChangeShapeType="1"/>
          </p:cNvCxnSpPr>
          <p:nvPr/>
        </p:nvCxnSpPr>
        <p:spPr bwMode="auto">
          <a:xfrm flipH="1">
            <a:off x="2590800" y="336073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2" name="Straight Connector 42"/>
          <p:cNvCxnSpPr>
            <a:cxnSpLocks noChangeShapeType="1"/>
          </p:cNvCxnSpPr>
          <p:nvPr/>
        </p:nvCxnSpPr>
        <p:spPr bwMode="auto">
          <a:xfrm flipH="1">
            <a:off x="2590800" y="32908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3" name="Straight Connector 44"/>
          <p:cNvCxnSpPr>
            <a:cxnSpLocks noChangeShapeType="1"/>
          </p:cNvCxnSpPr>
          <p:nvPr/>
        </p:nvCxnSpPr>
        <p:spPr bwMode="auto">
          <a:xfrm flipH="1">
            <a:off x="2595563" y="3211513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4" name="Straight Connector 45"/>
          <p:cNvCxnSpPr>
            <a:cxnSpLocks noChangeShapeType="1"/>
          </p:cNvCxnSpPr>
          <p:nvPr/>
        </p:nvCxnSpPr>
        <p:spPr bwMode="auto">
          <a:xfrm flipH="1">
            <a:off x="2595563" y="31384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5" name="Straight Connector 46"/>
          <p:cNvCxnSpPr>
            <a:cxnSpLocks noChangeShapeType="1"/>
          </p:cNvCxnSpPr>
          <p:nvPr/>
        </p:nvCxnSpPr>
        <p:spPr bwMode="auto">
          <a:xfrm flipH="1">
            <a:off x="2595563" y="3068638"/>
            <a:ext cx="187325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6" name="Straight Connector 4"/>
          <p:cNvCxnSpPr>
            <a:cxnSpLocks noChangeShapeType="1"/>
          </p:cNvCxnSpPr>
          <p:nvPr/>
        </p:nvCxnSpPr>
        <p:spPr bwMode="auto">
          <a:xfrm flipH="1">
            <a:off x="2598738" y="3205163"/>
            <a:ext cx="1587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67" name="Straight Connector 5"/>
          <p:cNvCxnSpPr>
            <a:cxnSpLocks noChangeShapeType="1"/>
          </p:cNvCxnSpPr>
          <p:nvPr/>
        </p:nvCxnSpPr>
        <p:spPr bwMode="auto">
          <a:xfrm flipH="1">
            <a:off x="2784475" y="300831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Oval 85"/>
          <p:cNvSpPr/>
          <p:nvPr/>
        </p:nvSpPr>
        <p:spPr>
          <a:xfrm>
            <a:off x="1865313" y="3597275"/>
            <a:ext cx="74612" cy="1285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69669" name="Group 111"/>
          <p:cNvGrpSpPr>
            <a:grpSpLocks/>
          </p:cNvGrpSpPr>
          <p:nvPr/>
        </p:nvGrpSpPr>
        <p:grpSpPr bwMode="auto">
          <a:xfrm flipV="1">
            <a:off x="765175" y="3584575"/>
            <a:ext cx="1131888" cy="447675"/>
            <a:chOff x="541493" y="3463608"/>
            <a:chExt cx="1293022" cy="486568"/>
          </a:xfrm>
        </p:grpSpPr>
        <p:sp>
          <p:nvSpPr>
            <p:cNvPr id="110" name="Freeform 109"/>
            <p:cNvSpPr/>
            <p:nvPr/>
          </p:nvSpPr>
          <p:spPr>
            <a:xfrm>
              <a:off x="548747" y="3608543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541493" y="3463608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69670" name="Straight Connector 118"/>
          <p:cNvCxnSpPr>
            <a:cxnSpLocks noChangeShapeType="1"/>
          </p:cNvCxnSpPr>
          <p:nvPr/>
        </p:nvCxnSpPr>
        <p:spPr bwMode="auto">
          <a:xfrm flipH="1" flipV="1">
            <a:off x="1831975" y="3709988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1" name="Straight Connector 123"/>
          <p:cNvCxnSpPr>
            <a:cxnSpLocks noChangeShapeType="1"/>
          </p:cNvCxnSpPr>
          <p:nvPr/>
        </p:nvCxnSpPr>
        <p:spPr bwMode="auto">
          <a:xfrm flipH="1" flipV="1">
            <a:off x="1851025" y="3698875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2" name="Straight Connector 124"/>
          <p:cNvCxnSpPr>
            <a:cxnSpLocks noChangeShapeType="1"/>
          </p:cNvCxnSpPr>
          <p:nvPr/>
        </p:nvCxnSpPr>
        <p:spPr bwMode="auto">
          <a:xfrm flipH="1" flipV="1">
            <a:off x="1874838" y="3713163"/>
            <a:ext cx="11112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3" name="Straight Connector 125"/>
          <p:cNvCxnSpPr>
            <a:cxnSpLocks noChangeShapeType="1"/>
          </p:cNvCxnSpPr>
          <p:nvPr/>
        </p:nvCxnSpPr>
        <p:spPr bwMode="auto">
          <a:xfrm flipH="1" flipV="1">
            <a:off x="1831975" y="3582988"/>
            <a:ext cx="11113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4" name="Straight Connector 126"/>
          <p:cNvCxnSpPr>
            <a:cxnSpLocks noChangeShapeType="1"/>
          </p:cNvCxnSpPr>
          <p:nvPr/>
        </p:nvCxnSpPr>
        <p:spPr bwMode="auto">
          <a:xfrm flipH="1" flipV="1">
            <a:off x="1844675" y="3551238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5" name="Straight Connector 127"/>
          <p:cNvCxnSpPr>
            <a:cxnSpLocks noChangeShapeType="1"/>
          </p:cNvCxnSpPr>
          <p:nvPr/>
        </p:nvCxnSpPr>
        <p:spPr bwMode="auto">
          <a:xfrm flipH="1" flipV="1">
            <a:off x="1868488" y="3544888"/>
            <a:ext cx="11112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6" name="Straight Connector 49"/>
          <p:cNvCxnSpPr>
            <a:cxnSpLocks noChangeShapeType="1"/>
          </p:cNvCxnSpPr>
          <p:nvPr/>
        </p:nvCxnSpPr>
        <p:spPr bwMode="auto">
          <a:xfrm>
            <a:off x="6673850" y="320516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7" name="Straight Connector 50"/>
          <p:cNvCxnSpPr>
            <a:cxnSpLocks noChangeShapeType="1"/>
          </p:cNvCxnSpPr>
          <p:nvPr/>
        </p:nvCxnSpPr>
        <p:spPr bwMode="auto">
          <a:xfrm>
            <a:off x="7648575" y="3008313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8" name="Straight Connector 51"/>
          <p:cNvCxnSpPr>
            <a:cxnSpLocks noChangeShapeType="1"/>
          </p:cNvCxnSpPr>
          <p:nvPr/>
        </p:nvCxnSpPr>
        <p:spPr bwMode="auto">
          <a:xfrm>
            <a:off x="7472363" y="3205163"/>
            <a:ext cx="1587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79" name="Straight Connector 52"/>
          <p:cNvCxnSpPr>
            <a:cxnSpLocks noChangeShapeType="1"/>
          </p:cNvCxnSpPr>
          <p:nvPr/>
        </p:nvCxnSpPr>
        <p:spPr bwMode="auto">
          <a:xfrm flipV="1">
            <a:off x="6675438" y="4329113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0" name="Straight Connector 54"/>
          <p:cNvCxnSpPr>
            <a:cxnSpLocks noChangeShapeType="1"/>
          </p:cNvCxnSpPr>
          <p:nvPr/>
        </p:nvCxnSpPr>
        <p:spPr bwMode="auto">
          <a:xfrm flipH="1">
            <a:off x="7466013" y="4135438"/>
            <a:ext cx="188912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1" name="Straight Connector 57"/>
          <p:cNvCxnSpPr>
            <a:cxnSpLocks noChangeShapeType="1"/>
          </p:cNvCxnSpPr>
          <p:nvPr/>
        </p:nvCxnSpPr>
        <p:spPr bwMode="auto">
          <a:xfrm flipV="1">
            <a:off x="6838950" y="3013075"/>
            <a:ext cx="80168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2" name="Straight Connector 58"/>
          <p:cNvCxnSpPr>
            <a:cxnSpLocks noChangeShapeType="1"/>
          </p:cNvCxnSpPr>
          <p:nvPr/>
        </p:nvCxnSpPr>
        <p:spPr bwMode="auto">
          <a:xfrm flipV="1">
            <a:off x="6846888" y="3008313"/>
            <a:ext cx="1587" cy="113347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Connector 59"/>
          <p:cNvCxnSpPr/>
          <p:nvPr/>
        </p:nvCxnSpPr>
        <p:spPr>
          <a:xfrm flipH="1">
            <a:off x="6829425" y="4138613"/>
            <a:ext cx="80010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684" name="Straight Connector 60"/>
          <p:cNvCxnSpPr>
            <a:cxnSpLocks noChangeShapeType="1"/>
          </p:cNvCxnSpPr>
          <p:nvPr/>
        </p:nvCxnSpPr>
        <p:spPr bwMode="auto">
          <a:xfrm flipH="1">
            <a:off x="6681788" y="4140200"/>
            <a:ext cx="165100" cy="17780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9685" name="Group 80"/>
          <p:cNvGrpSpPr>
            <a:grpSpLocks/>
          </p:cNvGrpSpPr>
          <p:nvPr/>
        </p:nvGrpSpPr>
        <p:grpSpPr bwMode="auto">
          <a:xfrm flipH="1">
            <a:off x="6683375" y="3067050"/>
            <a:ext cx="166688" cy="1206500"/>
            <a:chOff x="5443565" y="2208211"/>
            <a:chExt cx="224148" cy="1303339"/>
          </a:xfrm>
        </p:grpSpPr>
        <p:cxnSp>
          <p:nvCxnSpPr>
            <p:cNvPr id="62" name="Straight Connector 61"/>
            <p:cNvCxnSpPr/>
            <p:nvPr/>
          </p:nvCxnSpPr>
          <p:spPr>
            <a:xfrm rot="16200000" flipH="1">
              <a:off x="5448457" y="3296564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48457" y="3221107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448456" y="3140506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448456" y="3065049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448457" y="2987878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448457" y="2912422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448457" y="2833535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448456" y="2756364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5451658" y="2679840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451659" y="2602669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451659" y="2523782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451659" y="2448326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445254" y="2362580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5445253" y="2281978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5445253" y="2206522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686" name="Straight Connector 53"/>
          <p:cNvCxnSpPr>
            <a:cxnSpLocks noChangeShapeType="1"/>
          </p:cNvCxnSpPr>
          <p:nvPr/>
        </p:nvCxnSpPr>
        <p:spPr bwMode="auto">
          <a:xfrm flipV="1">
            <a:off x="6675438" y="3205163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7" name="Straight Connector 82"/>
          <p:cNvCxnSpPr>
            <a:cxnSpLocks noChangeShapeType="1"/>
          </p:cNvCxnSpPr>
          <p:nvPr/>
        </p:nvCxnSpPr>
        <p:spPr bwMode="auto">
          <a:xfrm flipH="1">
            <a:off x="7461250" y="3011488"/>
            <a:ext cx="190500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88" name="Straight Connector 83"/>
          <p:cNvCxnSpPr>
            <a:cxnSpLocks noChangeShapeType="1"/>
          </p:cNvCxnSpPr>
          <p:nvPr/>
        </p:nvCxnSpPr>
        <p:spPr bwMode="auto">
          <a:xfrm flipH="1">
            <a:off x="6661150" y="3008313"/>
            <a:ext cx="188913" cy="198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" name="Oval 86"/>
          <p:cNvSpPr/>
          <p:nvPr/>
        </p:nvSpPr>
        <p:spPr>
          <a:xfrm>
            <a:off x="7521575" y="3594100"/>
            <a:ext cx="74613" cy="127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90" name="Freeform 89"/>
          <p:cNvSpPr/>
          <p:nvPr/>
        </p:nvSpPr>
        <p:spPr>
          <a:xfrm>
            <a:off x="7559675" y="3686175"/>
            <a:ext cx="1125538" cy="315913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7553325" y="3552825"/>
            <a:ext cx="1125538" cy="314325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561263" y="3692525"/>
            <a:ext cx="53975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7569200" y="3671888"/>
            <a:ext cx="55563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7573963" y="3652838"/>
            <a:ext cx="58737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7572375" y="3629025"/>
            <a:ext cx="52388" cy="1111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7562850" y="3608388"/>
            <a:ext cx="52388" cy="1111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7553325" y="3681413"/>
            <a:ext cx="36513" cy="33337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698" name="Straight Connector 154"/>
          <p:cNvCxnSpPr>
            <a:cxnSpLocks noChangeShapeType="1"/>
          </p:cNvCxnSpPr>
          <p:nvPr/>
        </p:nvCxnSpPr>
        <p:spPr bwMode="auto">
          <a:xfrm flipV="1">
            <a:off x="7553325" y="3592513"/>
            <a:ext cx="26988" cy="4127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6" name="Straight Connector 155"/>
          <p:cNvCxnSpPr/>
          <p:nvPr/>
        </p:nvCxnSpPr>
        <p:spPr>
          <a:xfrm>
            <a:off x="7631113" y="369411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7634288" y="367506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7631113" y="365601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7634288" y="363696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7629525" y="3617913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7631113" y="3598863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705" name="TextBox 195"/>
          <p:cNvSpPr txBox="1">
            <a:spLocks noChangeArrowheads="1"/>
          </p:cNvSpPr>
          <p:nvPr/>
        </p:nvSpPr>
        <p:spPr bwMode="auto">
          <a:xfrm>
            <a:off x="6183313" y="2163763"/>
            <a:ext cx="573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air</a:t>
            </a:r>
          </a:p>
        </p:txBody>
      </p:sp>
      <p:sp>
        <p:nvSpPr>
          <p:cNvPr id="69706" name="TextBox 196"/>
          <p:cNvSpPr txBox="1">
            <a:spLocks noChangeArrowheads="1"/>
          </p:cNvSpPr>
          <p:nvPr/>
        </p:nvSpPr>
        <p:spPr bwMode="auto">
          <a:xfrm>
            <a:off x="6086475" y="4938713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water</a:t>
            </a:r>
          </a:p>
        </p:txBody>
      </p:sp>
      <p:sp>
        <p:nvSpPr>
          <p:cNvPr id="69707" name="Line 9"/>
          <p:cNvSpPr>
            <a:spLocks noChangeShapeType="1"/>
          </p:cNvSpPr>
          <p:nvPr/>
        </p:nvSpPr>
        <p:spPr bwMode="auto">
          <a:xfrm flipV="1">
            <a:off x="2686050" y="3470275"/>
            <a:ext cx="5048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708" name="Line 10"/>
          <p:cNvSpPr>
            <a:spLocks noChangeShapeType="1"/>
          </p:cNvSpPr>
          <p:nvPr/>
        </p:nvSpPr>
        <p:spPr bwMode="auto">
          <a:xfrm>
            <a:off x="2686050" y="3613150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709" name="Freeform 32"/>
          <p:cNvSpPr>
            <a:spLocks/>
          </p:cNvSpPr>
          <p:nvPr/>
        </p:nvSpPr>
        <p:spPr bwMode="auto">
          <a:xfrm>
            <a:off x="3213100" y="3435350"/>
            <a:ext cx="82550" cy="360363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710" name="Freeform 33"/>
          <p:cNvSpPr>
            <a:spLocks/>
          </p:cNvSpPr>
          <p:nvPr/>
        </p:nvSpPr>
        <p:spPr bwMode="auto">
          <a:xfrm>
            <a:off x="3276600" y="3409950"/>
            <a:ext cx="82550" cy="414338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69711" name="Straight Arrow Connector 140"/>
          <p:cNvCxnSpPr>
            <a:cxnSpLocks noChangeShapeType="1"/>
          </p:cNvCxnSpPr>
          <p:nvPr/>
        </p:nvCxnSpPr>
        <p:spPr bwMode="auto">
          <a:xfrm>
            <a:off x="6478588" y="3130550"/>
            <a:ext cx="4762" cy="1073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" name="Parallelogram 143"/>
          <p:cNvSpPr/>
          <p:nvPr/>
        </p:nvSpPr>
        <p:spPr>
          <a:xfrm>
            <a:off x="1812925" y="3005138"/>
            <a:ext cx="982663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46" name="Parallelogram 145"/>
          <p:cNvSpPr/>
          <p:nvPr/>
        </p:nvSpPr>
        <p:spPr>
          <a:xfrm>
            <a:off x="6665913" y="2995613"/>
            <a:ext cx="984250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69714" name="TextBox 147"/>
          <p:cNvSpPr txBox="1">
            <a:spLocks noChangeArrowheads="1"/>
          </p:cNvSpPr>
          <p:nvPr/>
        </p:nvSpPr>
        <p:spPr bwMode="auto">
          <a:xfrm>
            <a:off x="5451475" y="3536950"/>
            <a:ext cx="1042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55 mm</a:t>
            </a:r>
          </a:p>
        </p:txBody>
      </p:sp>
      <p:sp>
        <p:nvSpPr>
          <p:cNvPr id="69715" name="TextBox 121"/>
          <p:cNvSpPr txBox="1">
            <a:spLocks noChangeArrowheads="1"/>
          </p:cNvSpPr>
          <p:nvPr/>
        </p:nvSpPr>
        <p:spPr bwMode="auto">
          <a:xfrm>
            <a:off x="5984875" y="4506913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teel</a:t>
            </a:r>
          </a:p>
        </p:txBody>
      </p:sp>
      <p:sp>
        <p:nvSpPr>
          <p:cNvPr id="69716" name="TextBox 132"/>
          <p:cNvSpPr txBox="1">
            <a:spLocks noChangeArrowheads="1"/>
          </p:cNvSpPr>
          <p:nvPr/>
        </p:nvSpPr>
        <p:spPr bwMode="auto">
          <a:xfrm>
            <a:off x="2955925" y="2635250"/>
            <a:ext cx="319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600">
              <a:cs typeface="Times New Roman" panose="02020603050405020304" pitchFamily="18" charset="0"/>
            </a:endParaRPr>
          </a:p>
        </p:txBody>
      </p:sp>
      <p:sp>
        <p:nvSpPr>
          <p:cNvPr id="69717" name="ZoneTexte 10"/>
          <p:cNvSpPr txBox="1">
            <a:spLocks noChangeArrowheads="1"/>
          </p:cNvSpPr>
          <p:nvPr/>
        </p:nvSpPr>
        <p:spPr bwMode="auto">
          <a:xfrm>
            <a:off x="117475" y="2986088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ource array</a:t>
            </a:r>
          </a:p>
        </p:txBody>
      </p:sp>
      <p:sp>
        <p:nvSpPr>
          <p:cNvPr id="69718" name="ZoneTexte 10"/>
          <p:cNvSpPr txBox="1">
            <a:spLocks noChangeArrowheads="1"/>
          </p:cNvSpPr>
          <p:nvPr/>
        </p:nvSpPr>
        <p:spPr bwMode="auto">
          <a:xfrm>
            <a:off x="7858125" y="2984500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Receiver array </a:t>
            </a:r>
          </a:p>
        </p:txBody>
      </p:sp>
      <p:cxnSp>
        <p:nvCxnSpPr>
          <p:cNvPr id="159" name="Straight Connector 158"/>
          <p:cNvCxnSpPr>
            <a:endCxn id="146" idx="5"/>
          </p:cNvCxnSpPr>
          <p:nvPr/>
        </p:nvCxnSpPr>
        <p:spPr>
          <a:xfrm>
            <a:off x="2752725" y="3097213"/>
            <a:ext cx="4002088" cy="635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720" name="ZoneTexte 9"/>
          <p:cNvSpPr txBox="1">
            <a:spLocks noChangeArrowheads="1"/>
          </p:cNvSpPr>
          <p:nvPr/>
        </p:nvSpPr>
        <p:spPr bwMode="auto">
          <a:xfrm>
            <a:off x="373063" y="1171575"/>
            <a:ext cx="877093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Ultrasonic waveguide (L=1100 mm, H=55 mm) 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Two source-receiver arrays (64 elements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Perturbation : Gravity wave at the air / water interface</a:t>
            </a:r>
            <a:endParaRPr lang="en-US" altLang="en-US" sz="1800">
              <a:cs typeface="Times New Roman" panose="02020603050405020304" pitchFamily="18" charset="0"/>
            </a:endParaRPr>
          </a:p>
        </p:txBody>
      </p:sp>
      <p:sp>
        <p:nvSpPr>
          <p:cNvPr id="69721" name="ZoneTexte 11"/>
          <p:cNvSpPr txBox="1">
            <a:spLocks noChangeArrowheads="1"/>
          </p:cNvSpPr>
          <p:nvPr/>
        </p:nvSpPr>
        <p:spPr bwMode="auto">
          <a:xfrm>
            <a:off x="0" y="603885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Times New Roman" panose="02020603050405020304" pitchFamily="18" charset="0"/>
              </a:rPr>
              <a:t>Acquisition of the waveguide transfer matrix </a:t>
            </a:r>
            <a:r>
              <a:rPr lang="en-US" altLang="en-US" sz="2000">
                <a:solidFill>
                  <a:srgbClr val="FF0000"/>
                </a:solidFill>
                <a:cs typeface="Times New Roman" panose="02020603050405020304" pitchFamily="18" charset="0"/>
              </a:rPr>
              <a:t>every 0.1 s</a:t>
            </a:r>
          </a:p>
        </p:txBody>
      </p:sp>
      <p:sp>
        <p:nvSpPr>
          <p:cNvPr id="69722" name="Freeform 25"/>
          <p:cNvSpPr>
            <a:spLocks/>
          </p:cNvSpPr>
          <p:nvPr/>
        </p:nvSpPr>
        <p:spPr bwMode="auto">
          <a:xfrm flipH="1">
            <a:off x="4356100" y="2995613"/>
            <a:ext cx="792163" cy="214312"/>
          </a:xfrm>
          <a:custGeom>
            <a:avLst/>
            <a:gdLst>
              <a:gd name="T0" fmla="*/ 0 w 499"/>
              <a:gd name="T1" fmla="*/ 2147483646 h 150"/>
              <a:gd name="T2" fmla="*/ 2147483646 w 499"/>
              <a:gd name="T3" fmla="*/ 2147483646 h 150"/>
              <a:gd name="T4" fmla="*/ 2147483646 w 499"/>
              <a:gd name="T5" fmla="*/ 2147483646 h 150"/>
              <a:gd name="T6" fmla="*/ 2147483646 w 499"/>
              <a:gd name="T7" fmla="*/ 2147483646 h 150"/>
              <a:gd name="T8" fmla="*/ 2147483646 w 499"/>
              <a:gd name="T9" fmla="*/ 2147483646 h 150"/>
              <a:gd name="T10" fmla="*/ 2147483646 w 499"/>
              <a:gd name="T11" fmla="*/ 2147483646 h 150"/>
              <a:gd name="T12" fmla="*/ 2147483646 w 499"/>
              <a:gd name="T13" fmla="*/ 2147483646 h 150"/>
              <a:gd name="T14" fmla="*/ 2147483646 w 499"/>
              <a:gd name="T15" fmla="*/ 2147483646 h 150"/>
              <a:gd name="T16" fmla="*/ 2147483646 w 499"/>
              <a:gd name="T17" fmla="*/ 2147483646 h 150"/>
              <a:gd name="T18" fmla="*/ 2147483646 w 499"/>
              <a:gd name="T19" fmla="*/ 2147483646 h 1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99"/>
              <a:gd name="T31" fmla="*/ 0 h 150"/>
              <a:gd name="T32" fmla="*/ 499 w 499"/>
              <a:gd name="T33" fmla="*/ 150 h 1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99" h="150">
                <a:moveTo>
                  <a:pt x="0" y="52"/>
                </a:moveTo>
                <a:cubicBezTo>
                  <a:pt x="15" y="94"/>
                  <a:pt x="30" y="136"/>
                  <a:pt x="45" y="143"/>
                </a:cubicBezTo>
                <a:cubicBezTo>
                  <a:pt x="60" y="150"/>
                  <a:pt x="68" y="120"/>
                  <a:pt x="91" y="97"/>
                </a:cubicBezTo>
                <a:cubicBezTo>
                  <a:pt x="114" y="74"/>
                  <a:pt x="158" y="14"/>
                  <a:pt x="181" y="7"/>
                </a:cubicBezTo>
                <a:cubicBezTo>
                  <a:pt x="204" y="0"/>
                  <a:pt x="212" y="29"/>
                  <a:pt x="227" y="52"/>
                </a:cubicBezTo>
                <a:cubicBezTo>
                  <a:pt x="242" y="75"/>
                  <a:pt x="249" y="143"/>
                  <a:pt x="272" y="143"/>
                </a:cubicBezTo>
                <a:cubicBezTo>
                  <a:pt x="295" y="143"/>
                  <a:pt x="340" y="75"/>
                  <a:pt x="363" y="52"/>
                </a:cubicBezTo>
                <a:cubicBezTo>
                  <a:pt x="386" y="29"/>
                  <a:pt x="393" y="7"/>
                  <a:pt x="408" y="7"/>
                </a:cubicBezTo>
                <a:cubicBezTo>
                  <a:pt x="423" y="7"/>
                  <a:pt x="438" y="45"/>
                  <a:pt x="453" y="52"/>
                </a:cubicBezTo>
                <a:cubicBezTo>
                  <a:pt x="468" y="59"/>
                  <a:pt x="483" y="55"/>
                  <a:pt x="499" y="52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723" name="Line 27"/>
          <p:cNvSpPr>
            <a:spLocks noChangeShapeType="1"/>
          </p:cNvSpPr>
          <p:nvPr/>
        </p:nvSpPr>
        <p:spPr bwMode="auto">
          <a:xfrm flipH="1">
            <a:off x="5021263" y="2962275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724" name="Text Box 35"/>
          <p:cNvSpPr txBox="1">
            <a:spLocks noChangeArrowheads="1"/>
          </p:cNvSpPr>
          <p:nvPr/>
        </p:nvSpPr>
        <p:spPr bwMode="auto">
          <a:xfrm>
            <a:off x="4391025" y="2552700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V &lt;&lt; c</a:t>
            </a:r>
          </a:p>
        </p:txBody>
      </p:sp>
      <p:sp>
        <p:nvSpPr>
          <p:cNvPr id="69725" name="Line 27"/>
          <p:cNvSpPr>
            <a:spLocks noChangeShapeType="1"/>
          </p:cNvSpPr>
          <p:nvPr/>
        </p:nvSpPr>
        <p:spPr bwMode="auto">
          <a:xfrm flipH="1">
            <a:off x="4125913" y="2944813"/>
            <a:ext cx="28733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9726" name="TextBox 386"/>
          <p:cNvSpPr txBox="1">
            <a:spLocks noChangeArrowheads="1"/>
          </p:cNvSpPr>
          <p:nvPr/>
        </p:nvSpPr>
        <p:spPr bwMode="auto">
          <a:xfrm>
            <a:off x="931863" y="36513"/>
            <a:ext cx="805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Shallow water propagation : Lab experiments (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8"/>
          <p:cNvSpPr>
            <a:spLocks noChangeArrowheads="1"/>
          </p:cNvSpPr>
          <p:nvPr/>
        </p:nvSpPr>
        <p:spPr bwMode="auto">
          <a:xfrm>
            <a:off x="31242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8195" name="Oval 9"/>
          <p:cNvSpPr>
            <a:spLocks noChangeArrowheads="1"/>
          </p:cNvSpPr>
          <p:nvPr/>
        </p:nvSpPr>
        <p:spPr bwMode="auto">
          <a:xfrm>
            <a:off x="57150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8196" name="Arc 10"/>
          <p:cNvSpPr>
            <a:spLocks/>
          </p:cNvSpPr>
          <p:nvPr/>
        </p:nvSpPr>
        <p:spPr bwMode="auto">
          <a:xfrm rot="2610623">
            <a:off x="3505200" y="2819400"/>
            <a:ext cx="225425" cy="304800"/>
          </a:xfrm>
          <a:custGeom>
            <a:avLst/>
            <a:gdLst>
              <a:gd name="T0" fmla="*/ 0 w 21314"/>
              <a:gd name="T1" fmla="*/ 0 h 21600"/>
              <a:gd name="T2" fmla="*/ 25216008 w 21314"/>
              <a:gd name="T3" fmla="*/ 50844379 h 21600"/>
              <a:gd name="T4" fmla="*/ 0 w 21314"/>
              <a:gd name="T5" fmla="*/ 6069283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314" h="21600" fill="none" extrusionOk="0">
                <a:moveTo>
                  <a:pt x="-1" y="0"/>
                </a:moveTo>
                <a:cubicBezTo>
                  <a:pt x="10576" y="0"/>
                  <a:pt x="19597" y="7658"/>
                  <a:pt x="21313" y="18095"/>
                </a:cubicBezTo>
              </a:path>
              <a:path w="21314" h="21600" stroke="0" extrusionOk="0">
                <a:moveTo>
                  <a:pt x="-1" y="0"/>
                </a:moveTo>
                <a:cubicBezTo>
                  <a:pt x="10576" y="0"/>
                  <a:pt x="19597" y="7658"/>
                  <a:pt x="21313" y="1809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7" name="Arc 11"/>
          <p:cNvSpPr>
            <a:spLocks/>
          </p:cNvSpPr>
          <p:nvPr/>
        </p:nvSpPr>
        <p:spPr bwMode="auto">
          <a:xfrm rot="2610623">
            <a:off x="3578225" y="2819400"/>
            <a:ext cx="228600" cy="304800"/>
          </a:xfrm>
          <a:custGeom>
            <a:avLst/>
            <a:gdLst>
              <a:gd name="T0" fmla="*/ 0 w 21594"/>
              <a:gd name="T1" fmla="*/ 0 h 21600"/>
              <a:gd name="T2" fmla="*/ 25619016 w 21594"/>
              <a:gd name="T3" fmla="*/ 59248590 h 21600"/>
              <a:gd name="T4" fmla="*/ 0 w 21594"/>
              <a:gd name="T5" fmla="*/ 60692834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94" h="21600" fill="none" extrusionOk="0">
                <a:moveTo>
                  <a:pt x="-1" y="0"/>
                </a:moveTo>
                <a:cubicBezTo>
                  <a:pt x="11729" y="0"/>
                  <a:pt x="21314" y="9360"/>
                  <a:pt x="21593" y="21086"/>
                </a:cubicBezTo>
              </a:path>
              <a:path w="21594" h="21600" stroke="0" extrusionOk="0">
                <a:moveTo>
                  <a:pt x="-1" y="0"/>
                </a:moveTo>
                <a:cubicBezTo>
                  <a:pt x="11729" y="0"/>
                  <a:pt x="21314" y="9360"/>
                  <a:pt x="21593" y="210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98" name="Line 12"/>
          <p:cNvSpPr>
            <a:spLocks noChangeShapeType="1"/>
          </p:cNvSpPr>
          <p:nvPr/>
        </p:nvSpPr>
        <p:spPr bwMode="auto">
          <a:xfrm>
            <a:off x="3505200" y="2971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" name="Line 13"/>
          <p:cNvSpPr>
            <a:spLocks noChangeShapeType="1"/>
          </p:cNvSpPr>
          <p:nvPr/>
        </p:nvSpPr>
        <p:spPr bwMode="auto">
          <a:xfrm>
            <a:off x="3124200" y="3429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" name="Text Box 14"/>
          <p:cNvSpPr txBox="1">
            <a:spLocks noChangeArrowheads="1"/>
          </p:cNvSpPr>
          <p:nvPr/>
        </p:nvSpPr>
        <p:spPr bwMode="auto">
          <a:xfrm>
            <a:off x="4191000" y="3429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L</a:t>
            </a:r>
          </a:p>
        </p:txBody>
      </p:sp>
      <p:sp>
        <p:nvSpPr>
          <p:cNvPr id="8201" name="Freeform 15"/>
          <p:cNvSpPr>
            <a:spLocks/>
          </p:cNvSpPr>
          <p:nvPr/>
        </p:nvSpPr>
        <p:spPr bwMode="auto">
          <a:xfrm flipH="1">
            <a:off x="21336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2" name="Line 16"/>
          <p:cNvSpPr>
            <a:spLocks noChangeShapeType="1"/>
          </p:cNvSpPr>
          <p:nvPr/>
        </p:nvSpPr>
        <p:spPr bwMode="auto">
          <a:xfrm>
            <a:off x="19812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3" name="Freeform 17"/>
          <p:cNvSpPr>
            <a:spLocks/>
          </p:cNvSpPr>
          <p:nvPr/>
        </p:nvSpPr>
        <p:spPr bwMode="auto">
          <a:xfrm flipH="1">
            <a:off x="64770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4" name="Line 18"/>
          <p:cNvSpPr>
            <a:spLocks noChangeShapeType="1"/>
          </p:cNvSpPr>
          <p:nvPr/>
        </p:nvSpPr>
        <p:spPr bwMode="auto">
          <a:xfrm>
            <a:off x="59436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5" name="Text Box 19"/>
          <p:cNvSpPr txBox="1">
            <a:spLocks noChangeArrowheads="1"/>
          </p:cNvSpPr>
          <p:nvPr/>
        </p:nvSpPr>
        <p:spPr bwMode="auto">
          <a:xfrm>
            <a:off x="1981200" y="3124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t=0</a:t>
            </a:r>
          </a:p>
        </p:txBody>
      </p:sp>
      <p:sp>
        <p:nvSpPr>
          <p:cNvPr id="8206" name="Text Box 20"/>
          <p:cNvSpPr txBox="1">
            <a:spLocks noChangeArrowheads="1"/>
          </p:cNvSpPr>
          <p:nvPr/>
        </p:nvSpPr>
        <p:spPr bwMode="auto">
          <a:xfrm>
            <a:off x="6248400" y="3200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t=T+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4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8207" name="Line 21"/>
          <p:cNvSpPr>
            <a:spLocks noChangeShapeType="1"/>
          </p:cNvSpPr>
          <p:nvPr/>
        </p:nvSpPr>
        <p:spPr bwMode="auto">
          <a:xfrm flipV="1">
            <a:off x="3505200" y="28194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8" name="Text Box 22"/>
          <p:cNvSpPr txBox="1">
            <a:spLocks noChangeArrowheads="1"/>
          </p:cNvSpPr>
          <p:nvPr/>
        </p:nvSpPr>
        <p:spPr bwMode="auto">
          <a:xfrm>
            <a:off x="3429000" y="1752600"/>
            <a:ext cx="2209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Sound speed inversion</a:t>
            </a:r>
          </a:p>
        </p:txBody>
      </p:sp>
      <p:sp>
        <p:nvSpPr>
          <p:cNvPr id="8209" name="Line 24"/>
          <p:cNvSpPr>
            <a:spLocks noChangeShapeType="1"/>
          </p:cNvSpPr>
          <p:nvPr/>
        </p:nvSpPr>
        <p:spPr bwMode="auto">
          <a:xfrm>
            <a:off x="21336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10" name="Line 25"/>
          <p:cNvSpPr>
            <a:spLocks noChangeShapeType="1"/>
          </p:cNvSpPr>
          <p:nvPr/>
        </p:nvSpPr>
        <p:spPr bwMode="auto">
          <a:xfrm>
            <a:off x="60960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11" name="AutoShape 26"/>
          <p:cNvSpPr>
            <a:spLocks noChangeArrowheads="1"/>
          </p:cNvSpPr>
          <p:nvPr/>
        </p:nvSpPr>
        <p:spPr bwMode="auto">
          <a:xfrm>
            <a:off x="3352800" y="4114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8212" name="Text Box 27"/>
          <p:cNvSpPr txBox="1">
            <a:spLocks noChangeArrowheads="1"/>
          </p:cNvSpPr>
          <p:nvPr/>
        </p:nvSpPr>
        <p:spPr bwMode="auto">
          <a:xfrm>
            <a:off x="3048000" y="259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S</a:t>
            </a:r>
          </a:p>
        </p:txBody>
      </p:sp>
      <p:sp>
        <p:nvSpPr>
          <p:cNvPr id="8213" name="Text Box 28"/>
          <p:cNvSpPr txBox="1">
            <a:spLocks noChangeArrowheads="1"/>
          </p:cNvSpPr>
          <p:nvPr/>
        </p:nvSpPr>
        <p:spPr bwMode="auto">
          <a:xfrm>
            <a:off x="5638800" y="259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R</a:t>
            </a:r>
          </a:p>
        </p:txBody>
      </p:sp>
      <p:sp>
        <p:nvSpPr>
          <p:cNvPr id="8214" name="Freeform 29"/>
          <p:cNvSpPr>
            <a:spLocks/>
          </p:cNvSpPr>
          <p:nvPr/>
        </p:nvSpPr>
        <p:spPr bwMode="auto">
          <a:xfrm>
            <a:off x="4264025" y="2279650"/>
            <a:ext cx="679450" cy="1052513"/>
          </a:xfrm>
          <a:custGeom>
            <a:avLst/>
            <a:gdLst>
              <a:gd name="T0" fmla="*/ 2147483646 w 428"/>
              <a:gd name="T1" fmla="*/ 0 h 663"/>
              <a:gd name="T2" fmla="*/ 2147483646 w 428"/>
              <a:gd name="T3" fmla="*/ 2147483646 h 663"/>
              <a:gd name="T4" fmla="*/ 2147483646 w 428"/>
              <a:gd name="T5" fmla="*/ 2147483646 h 663"/>
              <a:gd name="T6" fmla="*/ 2147483646 w 428"/>
              <a:gd name="T7" fmla="*/ 2147483646 h 663"/>
              <a:gd name="T8" fmla="*/ 2147483646 w 428"/>
              <a:gd name="T9" fmla="*/ 2147483646 h 663"/>
              <a:gd name="T10" fmla="*/ 2147483646 w 428"/>
              <a:gd name="T11" fmla="*/ 2147483646 h 663"/>
              <a:gd name="T12" fmla="*/ 2147483646 w 428"/>
              <a:gd name="T13" fmla="*/ 2147483646 h 663"/>
              <a:gd name="T14" fmla="*/ 2147483646 w 428"/>
              <a:gd name="T15" fmla="*/ 2147483646 h 663"/>
              <a:gd name="T16" fmla="*/ 2147483646 w 428"/>
              <a:gd name="T17" fmla="*/ 2147483646 h 663"/>
              <a:gd name="T18" fmla="*/ 2147483646 w 428"/>
              <a:gd name="T19" fmla="*/ 2147483646 h 663"/>
              <a:gd name="T20" fmla="*/ 2147483646 w 428"/>
              <a:gd name="T21" fmla="*/ 2147483646 h 663"/>
              <a:gd name="T22" fmla="*/ 2147483646 w 428"/>
              <a:gd name="T23" fmla="*/ 2147483646 h 663"/>
              <a:gd name="T24" fmla="*/ 2147483646 w 428"/>
              <a:gd name="T25" fmla="*/ 2147483646 h 663"/>
              <a:gd name="T26" fmla="*/ 2147483646 w 428"/>
              <a:gd name="T27" fmla="*/ 0 h 66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28" h="663">
                <a:moveTo>
                  <a:pt x="162" y="0"/>
                </a:moveTo>
                <a:cubicBezTo>
                  <a:pt x="154" y="21"/>
                  <a:pt x="154" y="45"/>
                  <a:pt x="145" y="65"/>
                </a:cubicBezTo>
                <a:cubicBezTo>
                  <a:pt x="137" y="83"/>
                  <a:pt x="113" y="114"/>
                  <a:pt x="113" y="114"/>
                </a:cubicBezTo>
                <a:cubicBezTo>
                  <a:pt x="105" y="145"/>
                  <a:pt x="91" y="165"/>
                  <a:pt x="80" y="195"/>
                </a:cubicBezTo>
                <a:cubicBezTo>
                  <a:pt x="73" y="254"/>
                  <a:pt x="78" y="269"/>
                  <a:pt x="32" y="300"/>
                </a:cubicBezTo>
                <a:cubicBezTo>
                  <a:pt x="1" y="395"/>
                  <a:pt x="0" y="380"/>
                  <a:pt x="24" y="535"/>
                </a:cubicBezTo>
                <a:cubicBezTo>
                  <a:pt x="26" y="549"/>
                  <a:pt x="96" y="572"/>
                  <a:pt x="105" y="576"/>
                </a:cubicBezTo>
                <a:cubicBezTo>
                  <a:pt x="128" y="599"/>
                  <a:pt x="163" y="623"/>
                  <a:pt x="194" y="633"/>
                </a:cubicBezTo>
                <a:cubicBezTo>
                  <a:pt x="349" y="624"/>
                  <a:pt x="335" y="663"/>
                  <a:pt x="356" y="560"/>
                </a:cubicBezTo>
                <a:cubicBezTo>
                  <a:pt x="359" y="496"/>
                  <a:pt x="338" y="413"/>
                  <a:pt x="389" y="365"/>
                </a:cubicBezTo>
                <a:cubicBezTo>
                  <a:pt x="404" y="289"/>
                  <a:pt x="428" y="206"/>
                  <a:pt x="364" y="146"/>
                </a:cubicBezTo>
                <a:cubicBezTo>
                  <a:pt x="359" y="135"/>
                  <a:pt x="352" y="125"/>
                  <a:pt x="348" y="114"/>
                </a:cubicBezTo>
                <a:cubicBezTo>
                  <a:pt x="312" y="23"/>
                  <a:pt x="365" y="67"/>
                  <a:pt x="202" y="57"/>
                </a:cubicBezTo>
                <a:cubicBezTo>
                  <a:pt x="194" y="31"/>
                  <a:pt x="188" y="13"/>
                  <a:pt x="162" y="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15" name="Freeform 30"/>
          <p:cNvSpPr>
            <a:spLocks/>
          </p:cNvSpPr>
          <p:nvPr/>
        </p:nvSpPr>
        <p:spPr bwMode="auto">
          <a:xfrm flipH="1">
            <a:off x="65532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8216" name="Object 31"/>
          <p:cNvGraphicFramePr>
            <a:graphicFrameLocks noChangeAspect="1"/>
          </p:cNvGraphicFramePr>
          <p:nvPr/>
        </p:nvGraphicFramePr>
        <p:xfrm>
          <a:off x="3886200" y="3810000"/>
          <a:ext cx="1600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1600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Rectangle 33"/>
          <p:cNvSpPr>
            <a:spLocks noChangeArrowheads="1"/>
          </p:cNvSpPr>
          <p:nvPr/>
        </p:nvSpPr>
        <p:spPr bwMode="auto">
          <a:xfrm>
            <a:off x="4800600" y="2057400"/>
            <a:ext cx="411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>
                <a:solidFill>
                  <a:srgbClr val="FF0000"/>
                </a:solidFill>
              </a:rPr>
              <a:t>c</a:t>
            </a:r>
          </a:p>
        </p:txBody>
      </p:sp>
      <p:cxnSp>
        <p:nvCxnSpPr>
          <p:cNvPr id="8218" name="AutoShape 34"/>
          <p:cNvCxnSpPr>
            <a:cxnSpLocks noChangeShapeType="1"/>
          </p:cNvCxnSpPr>
          <p:nvPr/>
        </p:nvCxnSpPr>
        <p:spPr bwMode="auto">
          <a:xfrm rot="5400000">
            <a:off x="4724400" y="2438400"/>
            <a:ext cx="304800" cy="1524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19" name="Rectangle 37"/>
          <p:cNvSpPr>
            <a:spLocks noChangeArrowheads="1"/>
          </p:cNvSpPr>
          <p:nvPr/>
        </p:nvSpPr>
        <p:spPr bwMode="auto">
          <a:xfrm>
            <a:off x="2733675" y="5573713"/>
            <a:ext cx="3636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Problem : 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c is local, </a:t>
            </a:r>
            <a:r>
              <a:rPr lang="en-US" altLang="en-US">
                <a:latin typeface="Symbol" panose="05050102010706020507" pitchFamily="18" charset="2"/>
              </a:rPr>
              <a:t>D</a:t>
            </a:r>
            <a:r>
              <a:rPr lang="en-US" altLang="en-US"/>
              <a:t>c is integral</a:t>
            </a:r>
          </a:p>
        </p:txBody>
      </p:sp>
      <p:grpSp>
        <p:nvGrpSpPr>
          <p:cNvPr id="8220" name="Group 40"/>
          <p:cNvGrpSpPr>
            <a:grpSpLocks/>
          </p:cNvGrpSpPr>
          <p:nvPr/>
        </p:nvGrpSpPr>
        <p:grpSpPr bwMode="auto">
          <a:xfrm>
            <a:off x="685800" y="4876800"/>
            <a:ext cx="8001000" cy="336550"/>
            <a:chOff x="336" y="3072"/>
            <a:chExt cx="5040" cy="212"/>
          </a:xfrm>
        </p:grpSpPr>
        <p:sp>
          <p:nvSpPr>
            <p:cNvPr id="8222" name="Text Box 32"/>
            <p:cNvSpPr txBox="1">
              <a:spLocks noChangeArrowheads="1"/>
            </p:cNvSpPr>
            <p:nvPr/>
          </p:nvSpPr>
          <p:spPr bwMode="auto">
            <a:xfrm>
              <a:off x="336" y="3072"/>
              <a:ext cx="50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/>
                <a:t>Interest : sound speed fluctuation        temperature variation        climate prediction</a:t>
              </a:r>
            </a:p>
          </p:txBody>
        </p:sp>
        <p:sp>
          <p:nvSpPr>
            <p:cNvPr id="8223" name="AutoShape 38"/>
            <p:cNvSpPr>
              <a:spLocks noChangeArrowheads="1"/>
            </p:cNvSpPr>
            <p:nvPr/>
          </p:nvSpPr>
          <p:spPr bwMode="auto">
            <a:xfrm>
              <a:off x="2352" y="3168"/>
              <a:ext cx="192" cy="48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fr-FR"/>
            </a:p>
          </p:txBody>
        </p:sp>
        <p:sp>
          <p:nvSpPr>
            <p:cNvPr id="8224" name="AutoShape 39"/>
            <p:cNvSpPr>
              <a:spLocks noChangeArrowheads="1"/>
            </p:cNvSpPr>
            <p:nvPr/>
          </p:nvSpPr>
          <p:spPr bwMode="auto">
            <a:xfrm>
              <a:off x="3888" y="3168"/>
              <a:ext cx="192" cy="48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fr-FR"/>
            </a:p>
          </p:txBody>
        </p:sp>
      </p:grpSp>
      <p:sp>
        <p:nvSpPr>
          <p:cNvPr id="8221" name="Rectangle 2"/>
          <p:cNvSpPr>
            <a:spLocks noChangeArrowheads="1"/>
          </p:cNvSpPr>
          <p:nvPr/>
        </p:nvSpPr>
        <p:spPr bwMode="auto">
          <a:xfrm>
            <a:off x="2700338" y="0"/>
            <a:ext cx="3867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Tomography Basics (2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386"/>
          <p:cNvSpPr txBox="1">
            <a:spLocks noChangeArrowheads="1"/>
          </p:cNvSpPr>
          <p:nvPr/>
        </p:nvSpPr>
        <p:spPr bwMode="auto">
          <a:xfrm>
            <a:off x="439738" y="2540000"/>
            <a:ext cx="3021012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1800" dirty="0">
                <a:cs typeface="Times New Roman" panose="02020603050405020304" pitchFamily="18" charset="0"/>
              </a:rPr>
              <a:t>Target localization (</a:t>
            </a:r>
            <a:r>
              <a:rPr lang="en-US" altLang="en-US" sz="1800" dirty="0" err="1">
                <a:latin typeface="Symbol" panose="05050102010706020507" pitchFamily="18" charset="2"/>
                <a:cs typeface="Times New Roman" panose="02020603050405020304" pitchFamily="18" charset="0"/>
              </a:rPr>
              <a:t>Dr</a:t>
            </a:r>
            <a:r>
              <a:rPr lang="en-US" altLang="en-US" sz="1800" dirty="0">
                <a:cs typeface="Times New Roman" panose="02020603050405020304" pitchFamily="18" charset="0"/>
              </a:rPr>
              <a:t>)</a:t>
            </a: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endParaRPr lang="en-US" altLang="en-US" sz="1800" dirty="0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endParaRPr lang="en-US" altLang="en-US" sz="1800" dirty="0"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1800" b="1" dirty="0">
                <a:cs typeface="Times New Roman" panose="02020603050405020304" pitchFamily="18" charset="0"/>
              </a:rPr>
              <a:t> Heat plume (</a:t>
            </a:r>
            <a:r>
              <a:rPr lang="en-US" altLang="en-US" sz="1800" b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sz="1800" b="1" dirty="0">
                <a:cs typeface="Times New Roman" panose="02020603050405020304" pitchFamily="18" charset="0"/>
              </a:rPr>
              <a:t>c)</a:t>
            </a: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FF3300"/>
              </a:solidFill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FF3300"/>
              </a:solidFill>
              <a:cs typeface="Times New Roman" panose="02020603050405020304" pitchFamily="18" charset="0"/>
            </a:endParaRPr>
          </a:p>
          <a:p>
            <a:pPr defTabSz="914400" eaLnBrk="1" hangingPunct="1">
              <a:spcBef>
                <a:spcPct val="0"/>
              </a:spcBef>
              <a:buFontTx/>
              <a:buChar char="-"/>
            </a:pPr>
            <a:r>
              <a:rPr lang="en-US" altLang="en-US" sz="1800" dirty="0">
                <a:cs typeface="Times New Roman" panose="02020603050405020304" pitchFamily="18" charset="0"/>
              </a:rPr>
              <a:t> Gravity wave (</a:t>
            </a:r>
            <a:r>
              <a:rPr lang="en-US" altLang="en-US" sz="1800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en-US" sz="1800" dirty="0">
                <a:cs typeface="Times New Roman" panose="02020603050405020304" pitchFamily="18" charset="0"/>
              </a:rPr>
              <a:t>h)</a:t>
            </a:r>
          </a:p>
        </p:txBody>
      </p:sp>
      <p:sp>
        <p:nvSpPr>
          <p:cNvPr id="71683" name="AutoShape 5"/>
          <p:cNvSpPr>
            <a:spLocks noChangeAspect="1" noChangeArrowheads="1" noTextEdit="1"/>
          </p:cNvSpPr>
          <p:nvPr/>
        </p:nvSpPr>
        <p:spPr bwMode="auto">
          <a:xfrm>
            <a:off x="4081463" y="2286000"/>
            <a:ext cx="49625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71684" name="Group 104"/>
          <p:cNvGrpSpPr>
            <a:grpSpLocks/>
          </p:cNvGrpSpPr>
          <p:nvPr/>
        </p:nvGrpSpPr>
        <p:grpSpPr bwMode="auto">
          <a:xfrm>
            <a:off x="4572000" y="2197100"/>
            <a:ext cx="4341813" cy="1587500"/>
            <a:chOff x="2868" y="1426"/>
            <a:chExt cx="2735" cy="1000"/>
          </a:xfrm>
        </p:grpSpPr>
        <p:sp>
          <p:nvSpPr>
            <p:cNvPr id="71780" name="Rectangle 7"/>
            <p:cNvSpPr>
              <a:spLocks noChangeArrowheads="1"/>
            </p:cNvSpPr>
            <p:nvPr/>
          </p:nvSpPr>
          <p:spPr bwMode="auto">
            <a:xfrm>
              <a:off x="2978" y="1504"/>
              <a:ext cx="2032" cy="7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81" name="Rectangle 8"/>
            <p:cNvSpPr>
              <a:spLocks noChangeArrowheads="1"/>
            </p:cNvSpPr>
            <p:nvPr/>
          </p:nvSpPr>
          <p:spPr bwMode="auto">
            <a:xfrm>
              <a:off x="2978" y="1504"/>
              <a:ext cx="2032" cy="70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82" name="Rectangle 13"/>
            <p:cNvSpPr>
              <a:spLocks noChangeArrowheads="1"/>
            </p:cNvSpPr>
            <p:nvPr/>
          </p:nvSpPr>
          <p:spPr bwMode="auto">
            <a:xfrm>
              <a:off x="2967" y="2199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83" name="Rectangle 14"/>
            <p:cNvSpPr>
              <a:spLocks noChangeArrowheads="1"/>
            </p:cNvSpPr>
            <p:nvPr/>
          </p:nvSpPr>
          <p:spPr bwMode="auto">
            <a:xfrm>
              <a:off x="5005" y="1490"/>
              <a:ext cx="2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84" name="Line 15"/>
            <p:cNvSpPr>
              <a:spLocks noChangeShapeType="1"/>
            </p:cNvSpPr>
            <p:nvPr/>
          </p:nvSpPr>
          <p:spPr bwMode="auto">
            <a:xfrm>
              <a:off x="2978" y="2213"/>
              <a:ext cx="20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85" name="Line 16"/>
            <p:cNvSpPr>
              <a:spLocks noChangeShapeType="1"/>
            </p:cNvSpPr>
            <p:nvPr/>
          </p:nvSpPr>
          <p:spPr bwMode="auto">
            <a:xfrm>
              <a:off x="2978" y="1504"/>
              <a:ext cx="20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86" name="Line 17"/>
            <p:cNvSpPr>
              <a:spLocks noChangeShapeType="1"/>
            </p:cNvSpPr>
            <p:nvPr/>
          </p:nvSpPr>
          <p:spPr bwMode="auto">
            <a:xfrm>
              <a:off x="5010" y="1504"/>
              <a:ext cx="1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87" name="Line 18"/>
            <p:cNvSpPr>
              <a:spLocks noChangeShapeType="1"/>
            </p:cNvSpPr>
            <p:nvPr/>
          </p:nvSpPr>
          <p:spPr bwMode="auto">
            <a:xfrm>
              <a:off x="2978" y="1504"/>
              <a:ext cx="1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88" name="Line 19"/>
            <p:cNvSpPr>
              <a:spLocks noChangeShapeType="1"/>
            </p:cNvSpPr>
            <p:nvPr/>
          </p:nvSpPr>
          <p:spPr bwMode="auto">
            <a:xfrm>
              <a:off x="2978" y="2213"/>
              <a:ext cx="20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89" name="Line 20"/>
            <p:cNvSpPr>
              <a:spLocks noChangeShapeType="1"/>
            </p:cNvSpPr>
            <p:nvPr/>
          </p:nvSpPr>
          <p:spPr bwMode="auto">
            <a:xfrm>
              <a:off x="2978" y="1504"/>
              <a:ext cx="1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0" name="Line 21"/>
            <p:cNvSpPr>
              <a:spLocks noChangeShapeType="1"/>
            </p:cNvSpPr>
            <p:nvPr/>
          </p:nvSpPr>
          <p:spPr bwMode="auto">
            <a:xfrm flipV="1">
              <a:off x="2978" y="220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1" name="Line 22"/>
            <p:cNvSpPr>
              <a:spLocks noChangeShapeType="1"/>
            </p:cNvSpPr>
            <p:nvPr/>
          </p:nvSpPr>
          <p:spPr bwMode="auto">
            <a:xfrm>
              <a:off x="2978" y="1507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2" name="Rectangle 23"/>
            <p:cNvSpPr>
              <a:spLocks noChangeArrowheads="1"/>
            </p:cNvSpPr>
            <p:nvPr/>
          </p:nvSpPr>
          <p:spPr bwMode="auto">
            <a:xfrm>
              <a:off x="2962" y="221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93" name="Line 24"/>
            <p:cNvSpPr>
              <a:spLocks noChangeShapeType="1"/>
            </p:cNvSpPr>
            <p:nvPr/>
          </p:nvSpPr>
          <p:spPr bwMode="auto">
            <a:xfrm flipV="1">
              <a:off x="3347" y="220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4" name="Line 25"/>
            <p:cNvSpPr>
              <a:spLocks noChangeShapeType="1"/>
            </p:cNvSpPr>
            <p:nvPr/>
          </p:nvSpPr>
          <p:spPr bwMode="auto">
            <a:xfrm>
              <a:off x="3347" y="1507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5" name="Rectangle 26"/>
            <p:cNvSpPr>
              <a:spLocks noChangeArrowheads="1"/>
            </p:cNvSpPr>
            <p:nvPr/>
          </p:nvSpPr>
          <p:spPr bwMode="auto">
            <a:xfrm>
              <a:off x="3291" y="2219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20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96" name="Line 27"/>
            <p:cNvSpPr>
              <a:spLocks noChangeShapeType="1"/>
            </p:cNvSpPr>
            <p:nvPr/>
          </p:nvSpPr>
          <p:spPr bwMode="auto">
            <a:xfrm flipV="1">
              <a:off x="3715" y="220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7" name="Line 28"/>
            <p:cNvSpPr>
              <a:spLocks noChangeShapeType="1"/>
            </p:cNvSpPr>
            <p:nvPr/>
          </p:nvSpPr>
          <p:spPr bwMode="auto">
            <a:xfrm>
              <a:off x="3715" y="1507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798" name="Rectangle 29"/>
            <p:cNvSpPr>
              <a:spLocks noChangeArrowheads="1"/>
            </p:cNvSpPr>
            <p:nvPr/>
          </p:nvSpPr>
          <p:spPr bwMode="auto">
            <a:xfrm>
              <a:off x="3660" y="2219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40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799" name="Line 30"/>
            <p:cNvSpPr>
              <a:spLocks noChangeShapeType="1"/>
            </p:cNvSpPr>
            <p:nvPr/>
          </p:nvSpPr>
          <p:spPr bwMode="auto">
            <a:xfrm flipV="1">
              <a:off x="4084" y="220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0" name="Line 31"/>
            <p:cNvSpPr>
              <a:spLocks noChangeShapeType="1"/>
            </p:cNvSpPr>
            <p:nvPr/>
          </p:nvSpPr>
          <p:spPr bwMode="auto">
            <a:xfrm>
              <a:off x="4084" y="1507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1" name="Rectangle 32"/>
            <p:cNvSpPr>
              <a:spLocks noChangeArrowheads="1"/>
            </p:cNvSpPr>
            <p:nvPr/>
          </p:nvSpPr>
          <p:spPr bwMode="auto">
            <a:xfrm>
              <a:off x="4028" y="2219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60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02" name="Line 33"/>
            <p:cNvSpPr>
              <a:spLocks noChangeShapeType="1"/>
            </p:cNvSpPr>
            <p:nvPr/>
          </p:nvSpPr>
          <p:spPr bwMode="auto">
            <a:xfrm flipV="1">
              <a:off x="4452" y="220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3" name="Line 34"/>
            <p:cNvSpPr>
              <a:spLocks noChangeShapeType="1"/>
            </p:cNvSpPr>
            <p:nvPr/>
          </p:nvSpPr>
          <p:spPr bwMode="auto">
            <a:xfrm>
              <a:off x="4452" y="1507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4" name="Rectangle 35"/>
            <p:cNvSpPr>
              <a:spLocks noChangeArrowheads="1"/>
            </p:cNvSpPr>
            <p:nvPr/>
          </p:nvSpPr>
          <p:spPr bwMode="auto">
            <a:xfrm>
              <a:off x="4396" y="2219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80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05" name="Line 36"/>
            <p:cNvSpPr>
              <a:spLocks noChangeShapeType="1"/>
            </p:cNvSpPr>
            <p:nvPr/>
          </p:nvSpPr>
          <p:spPr bwMode="auto">
            <a:xfrm flipV="1">
              <a:off x="4821" y="220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6" name="Line 37"/>
            <p:cNvSpPr>
              <a:spLocks noChangeShapeType="1"/>
            </p:cNvSpPr>
            <p:nvPr/>
          </p:nvSpPr>
          <p:spPr bwMode="auto">
            <a:xfrm>
              <a:off x="4821" y="1507"/>
              <a:ext cx="1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7" name="Rectangle 38"/>
            <p:cNvSpPr>
              <a:spLocks noChangeArrowheads="1"/>
            </p:cNvSpPr>
            <p:nvPr/>
          </p:nvSpPr>
          <p:spPr bwMode="auto">
            <a:xfrm>
              <a:off x="4742" y="2219"/>
              <a:ext cx="19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100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08" name="Line 39"/>
            <p:cNvSpPr>
              <a:spLocks noChangeShapeType="1"/>
            </p:cNvSpPr>
            <p:nvPr/>
          </p:nvSpPr>
          <p:spPr bwMode="auto">
            <a:xfrm>
              <a:off x="2978" y="1507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09" name="Line 40"/>
            <p:cNvSpPr>
              <a:spLocks noChangeShapeType="1"/>
            </p:cNvSpPr>
            <p:nvPr/>
          </p:nvSpPr>
          <p:spPr bwMode="auto">
            <a:xfrm flipH="1">
              <a:off x="4988" y="1507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0" name="Rectangle 41"/>
            <p:cNvSpPr>
              <a:spLocks noChangeArrowheads="1"/>
            </p:cNvSpPr>
            <p:nvPr/>
          </p:nvSpPr>
          <p:spPr bwMode="auto">
            <a:xfrm>
              <a:off x="2899" y="145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11" name="Line 42"/>
            <p:cNvSpPr>
              <a:spLocks noChangeShapeType="1"/>
            </p:cNvSpPr>
            <p:nvPr/>
          </p:nvSpPr>
          <p:spPr bwMode="auto">
            <a:xfrm>
              <a:off x="2978" y="1573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2" name="Line 43"/>
            <p:cNvSpPr>
              <a:spLocks noChangeShapeType="1"/>
            </p:cNvSpPr>
            <p:nvPr/>
          </p:nvSpPr>
          <p:spPr bwMode="auto">
            <a:xfrm flipH="1">
              <a:off x="4988" y="1573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3" name="Line 45"/>
            <p:cNvSpPr>
              <a:spLocks noChangeShapeType="1"/>
            </p:cNvSpPr>
            <p:nvPr/>
          </p:nvSpPr>
          <p:spPr bwMode="auto">
            <a:xfrm>
              <a:off x="2978" y="1641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4" name="Line 46"/>
            <p:cNvSpPr>
              <a:spLocks noChangeShapeType="1"/>
            </p:cNvSpPr>
            <p:nvPr/>
          </p:nvSpPr>
          <p:spPr bwMode="auto">
            <a:xfrm flipH="1">
              <a:off x="4988" y="1641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5" name="Line 48"/>
            <p:cNvSpPr>
              <a:spLocks noChangeShapeType="1"/>
            </p:cNvSpPr>
            <p:nvPr/>
          </p:nvSpPr>
          <p:spPr bwMode="auto">
            <a:xfrm>
              <a:off x="2978" y="1710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6" name="Line 49"/>
            <p:cNvSpPr>
              <a:spLocks noChangeShapeType="1"/>
            </p:cNvSpPr>
            <p:nvPr/>
          </p:nvSpPr>
          <p:spPr bwMode="auto">
            <a:xfrm flipH="1">
              <a:off x="4988" y="1710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7" name="Line 51"/>
            <p:cNvSpPr>
              <a:spLocks noChangeShapeType="1"/>
            </p:cNvSpPr>
            <p:nvPr/>
          </p:nvSpPr>
          <p:spPr bwMode="auto">
            <a:xfrm>
              <a:off x="2978" y="1778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8" name="Line 52"/>
            <p:cNvSpPr>
              <a:spLocks noChangeShapeType="1"/>
            </p:cNvSpPr>
            <p:nvPr/>
          </p:nvSpPr>
          <p:spPr bwMode="auto">
            <a:xfrm flipH="1">
              <a:off x="4988" y="1778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19" name="Line 54"/>
            <p:cNvSpPr>
              <a:spLocks noChangeShapeType="1"/>
            </p:cNvSpPr>
            <p:nvPr/>
          </p:nvSpPr>
          <p:spPr bwMode="auto">
            <a:xfrm>
              <a:off x="2978" y="1844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0" name="Line 55"/>
            <p:cNvSpPr>
              <a:spLocks noChangeShapeType="1"/>
            </p:cNvSpPr>
            <p:nvPr/>
          </p:nvSpPr>
          <p:spPr bwMode="auto">
            <a:xfrm flipH="1">
              <a:off x="4988" y="1844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1" name="Line 57"/>
            <p:cNvSpPr>
              <a:spLocks noChangeShapeType="1"/>
            </p:cNvSpPr>
            <p:nvPr/>
          </p:nvSpPr>
          <p:spPr bwMode="auto">
            <a:xfrm>
              <a:off x="2978" y="1913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2" name="Line 58"/>
            <p:cNvSpPr>
              <a:spLocks noChangeShapeType="1"/>
            </p:cNvSpPr>
            <p:nvPr/>
          </p:nvSpPr>
          <p:spPr bwMode="auto">
            <a:xfrm flipH="1">
              <a:off x="4988" y="1913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3" name="Line 60"/>
            <p:cNvSpPr>
              <a:spLocks noChangeShapeType="1"/>
            </p:cNvSpPr>
            <p:nvPr/>
          </p:nvSpPr>
          <p:spPr bwMode="auto">
            <a:xfrm>
              <a:off x="2978" y="1981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4" name="Line 61"/>
            <p:cNvSpPr>
              <a:spLocks noChangeShapeType="1"/>
            </p:cNvSpPr>
            <p:nvPr/>
          </p:nvSpPr>
          <p:spPr bwMode="auto">
            <a:xfrm flipH="1">
              <a:off x="4988" y="1981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5" name="Line 63"/>
            <p:cNvSpPr>
              <a:spLocks noChangeShapeType="1"/>
            </p:cNvSpPr>
            <p:nvPr/>
          </p:nvSpPr>
          <p:spPr bwMode="auto">
            <a:xfrm>
              <a:off x="2978" y="2049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6" name="Line 64"/>
            <p:cNvSpPr>
              <a:spLocks noChangeShapeType="1"/>
            </p:cNvSpPr>
            <p:nvPr/>
          </p:nvSpPr>
          <p:spPr bwMode="auto">
            <a:xfrm flipH="1">
              <a:off x="4988" y="2049"/>
              <a:ext cx="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7" name="Line 66"/>
            <p:cNvSpPr>
              <a:spLocks noChangeShapeType="1"/>
            </p:cNvSpPr>
            <p:nvPr/>
          </p:nvSpPr>
          <p:spPr bwMode="auto">
            <a:xfrm>
              <a:off x="2978" y="2118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8" name="Line 67"/>
            <p:cNvSpPr>
              <a:spLocks noChangeShapeType="1"/>
            </p:cNvSpPr>
            <p:nvPr/>
          </p:nvSpPr>
          <p:spPr bwMode="auto">
            <a:xfrm flipH="1">
              <a:off x="4988" y="2118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29" name="Line 69"/>
            <p:cNvSpPr>
              <a:spLocks noChangeShapeType="1"/>
            </p:cNvSpPr>
            <p:nvPr/>
          </p:nvSpPr>
          <p:spPr bwMode="auto">
            <a:xfrm>
              <a:off x="2978" y="2184"/>
              <a:ext cx="1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30" name="Line 70"/>
            <p:cNvSpPr>
              <a:spLocks noChangeShapeType="1"/>
            </p:cNvSpPr>
            <p:nvPr/>
          </p:nvSpPr>
          <p:spPr bwMode="auto">
            <a:xfrm flipH="1">
              <a:off x="4988" y="2184"/>
              <a:ext cx="2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31" name="Rectangle 71"/>
            <p:cNvSpPr>
              <a:spLocks noChangeArrowheads="1"/>
            </p:cNvSpPr>
            <p:nvPr/>
          </p:nvSpPr>
          <p:spPr bwMode="auto">
            <a:xfrm>
              <a:off x="2875" y="213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5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32" name="Line 72"/>
            <p:cNvSpPr>
              <a:spLocks noChangeShapeType="1"/>
            </p:cNvSpPr>
            <p:nvPr/>
          </p:nvSpPr>
          <p:spPr bwMode="auto">
            <a:xfrm>
              <a:off x="2978" y="2213"/>
              <a:ext cx="20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33" name="Line 73"/>
            <p:cNvSpPr>
              <a:spLocks noChangeShapeType="1"/>
            </p:cNvSpPr>
            <p:nvPr/>
          </p:nvSpPr>
          <p:spPr bwMode="auto">
            <a:xfrm>
              <a:off x="2978" y="1504"/>
              <a:ext cx="203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34" name="Line 74"/>
            <p:cNvSpPr>
              <a:spLocks noChangeShapeType="1"/>
            </p:cNvSpPr>
            <p:nvPr/>
          </p:nvSpPr>
          <p:spPr bwMode="auto">
            <a:xfrm>
              <a:off x="5010" y="1504"/>
              <a:ext cx="1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35" name="Line 75"/>
            <p:cNvSpPr>
              <a:spLocks noChangeShapeType="1"/>
            </p:cNvSpPr>
            <p:nvPr/>
          </p:nvSpPr>
          <p:spPr bwMode="auto">
            <a:xfrm>
              <a:off x="2978" y="1504"/>
              <a:ext cx="1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pic>
          <p:nvPicPr>
            <p:cNvPr id="7183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1" y="1509"/>
              <a:ext cx="1390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37" name="Rectangle 89"/>
            <p:cNvSpPr>
              <a:spLocks noChangeArrowheads="1"/>
            </p:cNvSpPr>
            <p:nvPr/>
          </p:nvSpPr>
          <p:spPr bwMode="auto">
            <a:xfrm>
              <a:off x="5318" y="200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2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38" name="Rectangle 95"/>
            <p:cNvSpPr>
              <a:spLocks noChangeArrowheads="1"/>
            </p:cNvSpPr>
            <p:nvPr/>
          </p:nvSpPr>
          <p:spPr bwMode="auto">
            <a:xfrm>
              <a:off x="5318" y="185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4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39" name="Rectangle 101"/>
            <p:cNvSpPr>
              <a:spLocks noChangeArrowheads="1"/>
            </p:cNvSpPr>
            <p:nvPr/>
          </p:nvSpPr>
          <p:spPr bwMode="auto">
            <a:xfrm>
              <a:off x="5318" y="170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6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40" name="Rectangle 107"/>
            <p:cNvSpPr>
              <a:spLocks noChangeArrowheads="1"/>
            </p:cNvSpPr>
            <p:nvPr/>
          </p:nvSpPr>
          <p:spPr bwMode="auto">
            <a:xfrm>
              <a:off x="5318" y="155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8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41" name="Rectangle 111"/>
            <p:cNvSpPr>
              <a:spLocks noChangeArrowheads="1"/>
            </p:cNvSpPr>
            <p:nvPr/>
          </p:nvSpPr>
          <p:spPr bwMode="auto">
            <a:xfrm>
              <a:off x="5387" y="1488"/>
              <a:ext cx="16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x 1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42" name="Rectangle 112"/>
            <p:cNvSpPr>
              <a:spLocks noChangeArrowheads="1"/>
            </p:cNvSpPr>
            <p:nvPr/>
          </p:nvSpPr>
          <p:spPr bwMode="auto">
            <a:xfrm>
              <a:off x="5525" y="1426"/>
              <a:ext cx="7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-3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43" name="Rectangle 75"/>
            <p:cNvSpPr>
              <a:spLocks noChangeArrowheads="1"/>
            </p:cNvSpPr>
            <p:nvPr/>
          </p:nvSpPr>
          <p:spPr bwMode="auto">
            <a:xfrm>
              <a:off x="5215" y="1510"/>
              <a:ext cx="69" cy="7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44" name="Rectangle 76"/>
            <p:cNvSpPr>
              <a:spLocks noChangeArrowheads="1"/>
            </p:cNvSpPr>
            <p:nvPr/>
          </p:nvSpPr>
          <p:spPr bwMode="auto">
            <a:xfrm>
              <a:off x="5215" y="1510"/>
              <a:ext cx="69" cy="709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endParaRPr lang="en-US" altLang="en-US" sz="1100">
                <a:cs typeface="Times New Roman" panose="02020603050405020304" pitchFamily="18" charset="0"/>
              </a:endParaRPr>
            </a:p>
          </p:txBody>
        </p:sp>
        <p:pic>
          <p:nvPicPr>
            <p:cNvPr id="71845" name="Picture 7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5" y="1510"/>
              <a:ext cx="69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46" name="Line 78"/>
            <p:cNvSpPr>
              <a:spLocks noChangeShapeType="1"/>
            </p:cNvSpPr>
            <p:nvPr/>
          </p:nvSpPr>
          <p:spPr bwMode="auto">
            <a:xfrm>
              <a:off x="5215" y="1510"/>
              <a:ext cx="6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47" name="Line 79"/>
            <p:cNvSpPr>
              <a:spLocks noChangeShapeType="1"/>
            </p:cNvSpPr>
            <p:nvPr/>
          </p:nvSpPr>
          <p:spPr bwMode="auto">
            <a:xfrm>
              <a:off x="5215" y="2219"/>
              <a:ext cx="6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48" name="Line 80"/>
            <p:cNvSpPr>
              <a:spLocks noChangeShapeType="1"/>
            </p:cNvSpPr>
            <p:nvPr/>
          </p:nvSpPr>
          <p:spPr bwMode="auto">
            <a:xfrm flipV="1">
              <a:off x="5284" y="1510"/>
              <a:ext cx="0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49" name="Line 81"/>
            <p:cNvSpPr>
              <a:spLocks noChangeShapeType="1"/>
            </p:cNvSpPr>
            <p:nvPr/>
          </p:nvSpPr>
          <p:spPr bwMode="auto">
            <a:xfrm flipV="1">
              <a:off x="5215" y="1510"/>
              <a:ext cx="0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0" name="Line 82"/>
            <p:cNvSpPr>
              <a:spLocks noChangeShapeType="1"/>
            </p:cNvSpPr>
            <p:nvPr/>
          </p:nvSpPr>
          <p:spPr bwMode="auto">
            <a:xfrm>
              <a:off x="5215" y="2219"/>
              <a:ext cx="6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1" name="Line 83"/>
            <p:cNvSpPr>
              <a:spLocks noChangeShapeType="1"/>
            </p:cNvSpPr>
            <p:nvPr/>
          </p:nvSpPr>
          <p:spPr bwMode="auto">
            <a:xfrm flipV="1">
              <a:off x="5284" y="1510"/>
              <a:ext cx="0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2" name="Line 84"/>
            <p:cNvSpPr>
              <a:spLocks noChangeShapeType="1"/>
            </p:cNvSpPr>
            <p:nvPr/>
          </p:nvSpPr>
          <p:spPr bwMode="auto">
            <a:xfrm flipH="1">
              <a:off x="5273" y="2142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3" name="Line 85"/>
            <p:cNvSpPr>
              <a:spLocks noChangeShapeType="1"/>
            </p:cNvSpPr>
            <p:nvPr/>
          </p:nvSpPr>
          <p:spPr bwMode="auto">
            <a:xfrm>
              <a:off x="5215" y="214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4" name="Line 87"/>
            <p:cNvSpPr>
              <a:spLocks noChangeShapeType="1"/>
            </p:cNvSpPr>
            <p:nvPr/>
          </p:nvSpPr>
          <p:spPr bwMode="auto">
            <a:xfrm flipH="1">
              <a:off x="5273" y="2067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5" name="Line 88"/>
            <p:cNvSpPr>
              <a:spLocks noChangeShapeType="1"/>
            </p:cNvSpPr>
            <p:nvPr/>
          </p:nvSpPr>
          <p:spPr bwMode="auto">
            <a:xfrm>
              <a:off x="5215" y="2067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6" name="Line 90"/>
            <p:cNvSpPr>
              <a:spLocks noChangeShapeType="1"/>
            </p:cNvSpPr>
            <p:nvPr/>
          </p:nvSpPr>
          <p:spPr bwMode="auto">
            <a:xfrm flipH="1">
              <a:off x="5273" y="1993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7" name="Line 91"/>
            <p:cNvSpPr>
              <a:spLocks noChangeShapeType="1"/>
            </p:cNvSpPr>
            <p:nvPr/>
          </p:nvSpPr>
          <p:spPr bwMode="auto">
            <a:xfrm>
              <a:off x="5215" y="1993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8" name="Line 93"/>
            <p:cNvSpPr>
              <a:spLocks noChangeShapeType="1"/>
            </p:cNvSpPr>
            <p:nvPr/>
          </p:nvSpPr>
          <p:spPr bwMode="auto">
            <a:xfrm flipH="1">
              <a:off x="5273" y="1916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59" name="Line 94"/>
            <p:cNvSpPr>
              <a:spLocks noChangeShapeType="1"/>
            </p:cNvSpPr>
            <p:nvPr/>
          </p:nvSpPr>
          <p:spPr bwMode="auto">
            <a:xfrm>
              <a:off x="5215" y="191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0" name="Line 96"/>
            <p:cNvSpPr>
              <a:spLocks noChangeShapeType="1"/>
            </p:cNvSpPr>
            <p:nvPr/>
          </p:nvSpPr>
          <p:spPr bwMode="auto">
            <a:xfrm flipH="1">
              <a:off x="5273" y="1842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1" name="Line 97"/>
            <p:cNvSpPr>
              <a:spLocks noChangeShapeType="1"/>
            </p:cNvSpPr>
            <p:nvPr/>
          </p:nvSpPr>
          <p:spPr bwMode="auto">
            <a:xfrm>
              <a:off x="5215" y="1842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2" name="Line 99"/>
            <p:cNvSpPr>
              <a:spLocks noChangeShapeType="1"/>
            </p:cNvSpPr>
            <p:nvPr/>
          </p:nvSpPr>
          <p:spPr bwMode="auto">
            <a:xfrm flipH="1">
              <a:off x="5273" y="1767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3" name="Line 100"/>
            <p:cNvSpPr>
              <a:spLocks noChangeShapeType="1"/>
            </p:cNvSpPr>
            <p:nvPr/>
          </p:nvSpPr>
          <p:spPr bwMode="auto">
            <a:xfrm>
              <a:off x="5215" y="1767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4" name="Line 102"/>
            <p:cNvSpPr>
              <a:spLocks noChangeShapeType="1"/>
            </p:cNvSpPr>
            <p:nvPr/>
          </p:nvSpPr>
          <p:spPr bwMode="auto">
            <a:xfrm flipH="1">
              <a:off x="5273" y="1690"/>
              <a:ext cx="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5" name="Line 103"/>
            <p:cNvSpPr>
              <a:spLocks noChangeShapeType="1"/>
            </p:cNvSpPr>
            <p:nvPr/>
          </p:nvSpPr>
          <p:spPr bwMode="auto">
            <a:xfrm>
              <a:off x="5215" y="1690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6" name="Line 105"/>
            <p:cNvSpPr>
              <a:spLocks noChangeShapeType="1"/>
            </p:cNvSpPr>
            <p:nvPr/>
          </p:nvSpPr>
          <p:spPr bwMode="auto">
            <a:xfrm flipH="1">
              <a:off x="5273" y="1616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7" name="Line 106"/>
            <p:cNvSpPr>
              <a:spLocks noChangeShapeType="1"/>
            </p:cNvSpPr>
            <p:nvPr/>
          </p:nvSpPr>
          <p:spPr bwMode="auto">
            <a:xfrm>
              <a:off x="5215" y="1616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8" name="Line 108"/>
            <p:cNvSpPr>
              <a:spLocks noChangeShapeType="1"/>
            </p:cNvSpPr>
            <p:nvPr/>
          </p:nvSpPr>
          <p:spPr bwMode="auto">
            <a:xfrm flipH="1">
              <a:off x="5273" y="1541"/>
              <a:ext cx="1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69" name="Line 109"/>
            <p:cNvSpPr>
              <a:spLocks noChangeShapeType="1"/>
            </p:cNvSpPr>
            <p:nvPr/>
          </p:nvSpPr>
          <p:spPr bwMode="auto">
            <a:xfrm>
              <a:off x="5215" y="1541"/>
              <a:ext cx="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70" name="Line 113"/>
            <p:cNvSpPr>
              <a:spLocks noChangeShapeType="1"/>
            </p:cNvSpPr>
            <p:nvPr/>
          </p:nvSpPr>
          <p:spPr bwMode="auto">
            <a:xfrm>
              <a:off x="5215" y="1510"/>
              <a:ext cx="6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71" name="Line 114"/>
            <p:cNvSpPr>
              <a:spLocks noChangeShapeType="1"/>
            </p:cNvSpPr>
            <p:nvPr/>
          </p:nvSpPr>
          <p:spPr bwMode="auto">
            <a:xfrm>
              <a:off x="5215" y="2219"/>
              <a:ext cx="6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72" name="Line 115"/>
            <p:cNvSpPr>
              <a:spLocks noChangeShapeType="1"/>
            </p:cNvSpPr>
            <p:nvPr/>
          </p:nvSpPr>
          <p:spPr bwMode="auto">
            <a:xfrm flipV="1">
              <a:off x="5284" y="1510"/>
              <a:ext cx="0" cy="70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1873" name="Rectangle 86"/>
            <p:cNvSpPr>
              <a:spLocks noChangeArrowheads="1"/>
            </p:cNvSpPr>
            <p:nvPr/>
          </p:nvSpPr>
          <p:spPr bwMode="auto">
            <a:xfrm>
              <a:off x="5319" y="21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0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74" name="Rectangle 9"/>
            <p:cNvSpPr>
              <a:spLocks noChangeArrowheads="1"/>
            </p:cNvSpPr>
            <p:nvPr/>
          </p:nvSpPr>
          <p:spPr bwMode="auto">
            <a:xfrm>
              <a:off x="3729" y="2320"/>
              <a:ext cx="51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 Range (mm)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  <p:sp>
          <p:nvSpPr>
            <p:cNvPr id="71875" name="Rectangle 71"/>
            <p:cNvSpPr>
              <a:spLocks noChangeArrowheads="1"/>
            </p:cNvSpPr>
            <p:nvPr/>
          </p:nvSpPr>
          <p:spPr bwMode="auto">
            <a:xfrm>
              <a:off x="2868" y="180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000000"/>
                  </a:solidFill>
                  <a:cs typeface="Times New Roman" panose="02020603050405020304" pitchFamily="18" charset="0"/>
                </a:rPr>
                <a:t>25</a:t>
              </a:r>
              <a:endParaRPr lang="en-US" altLang="en-US" sz="1100">
                <a:cs typeface="Times New Roman" panose="02020603050405020304" pitchFamily="18" charset="0"/>
              </a:endParaRPr>
            </a:p>
          </p:txBody>
        </p:sp>
      </p:grpSp>
      <p:sp>
        <p:nvSpPr>
          <p:cNvPr id="71685" name="Rectangle 103"/>
          <p:cNvSpPr>
            <a:spLocks noChangeArrowheads="1"/>
          </p:cNvSpPr>
          <p:nvPr/>
        </p:nvSpPr>
        <p:spPr bwMode="auto">
          <a:xfrm>
            <a:off x="1303338" y="38100"/>
            <a:ext cx="6699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Inversion results : differential tomography</a:t>
            </a:r>
          </a:p>
        </p:txBody>
      </p:sp>
      <p:pic>
        <p:nvPicPr>
          <p:cNvPr id="71686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413" y="4162425"/>
            <a:ext cx="23399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Text Box 6"/>
          <p:cNvSpPr txBox="1">
            <a:spLocks noChangeArrowheads="1"/>
          </p:cNvSpPr>
          <p:nvPr/>
        </p:nvSpPr>
        <p:spPr bwMode="auto">
          <a:xfrm>
            <a:off x="5908675" y="5973763"/>
            <a:ext cx="8874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100"/>
              <a:t>Range (m)</a:t>
            </a:r>
          </a:p>
        </p:txBody>
      </p:sp>
      <p:sp>
        <p:nvSpPr>
          <p:cNvPr id="71688" name="Rectangle 26"/>
          <p:cNvSpPr>
            <a:spLocks noChangeArrowheads="1"/>
          </p:cNvSpPr>
          <p:nvPr/>
        </p:nvSpPr>
        <p:spPr bwMode="auto">
          <a:xfrm>
            <a:off x="5078413" y="4154488"/>
            <a:ext cx="2339975" cy="168433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/>
          </a:p>
        </p:txBody>
      </p:sp>
      <p:sp>
        <p:nvSpPr>
          <p:cNvPr id="71689" name="Rectangle 29"/>
          <p:cNvSpPr>
            <a:spLocks noChangeArrowheads="1"/>
          </p:cNvSpPr>
          <p:nvPr/>
        </p:nvSpPr>
        <p:spPr bwMode="auto">
          <a:xfrm rot="-5400000">
            <a:off x="4641850" y="4867275"/>
            <a:ext cx="5111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Time (s)</a:t>
            </a:r>
            <a:endParaRPr lang="fr-FR" altLang="en-US" sz="1100"/>
          </a:p>
        </p:txBody>
      </p:sp>
      <p:sp>
        <p:nvSpPr>
          <p:cNvPr id="71690" name="Rectangle 31"/>
          <p:cNvSpPr>
            <a:spLocks noChangeArrowheads="1"/>
          </p:cNvSpPr>
          <p:nvPr/>
        </p:nvSpPr>
        <p:spPr bwMode="auto">
          <a:xfrm>
            <a:off x="5062538" y="5788025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 </a:t>
            </a:r>
            <a:endParaRPr lang="fr-FR" altLang="en-US" sz="1100"/>
          </a:p>
        </p:txBody>
      </p:sp>
      <p:sp>
        <p:nvSpPr>
          <p:cNvPr id="71691" name="Rectangle 32"/>
          <p:cNvSpPr>
            <a:spLocks noChangeArrowheads="1"/>
          </p:cNvSpPr>
          <p:nvPr/>
        </p:nvSpPr>
        <p:spPr bwMode="auto">
          <a:xfrm>
            <a:off x="7408863" y="4103688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 </a:t>
            </a:r>
            <a:endParaRPr lang="fr-FR" altLang="en-US" sz="1100"/>
          </a:p>
        </p:txBody>
      </p:sp>
      <p:sp>
        <p:nvSpPr>
          <p:cNvPr id="71692" name="Line 33"/>
          <p:cNvSpPr>
            <a:spLocks noChangeShapeType="1"/>
          </p:cNvSpPr>
          <p:nvPr/>
        </p:nvSpPr>
        <p:spPr bwMode="auto">
          <a:xfrm>
            <a:off x="5078413" y="4154488"/>
            <a:ext cx="23399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3" name="Line 34"/>
          <p:cNvSpPr>
            <a:spLocks noChangeShapeType="1"/>
          </p:cNvSpPr>
          <p:nvPr/>
        </p:nvSpPr>
        <p:spPr bwMode="auto">
          <a:xfrm>
            <a:off x="5078413" y="5838825"/>
            <a:ext cx="23399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4" name="Line 35"/>
          <p:cNvSpPr>
            <a:spLocks noChangeShapeType="1"/>
          </p:cNvSpPr>
          <p:nvPr/>
        </p:nvSpPr>
        <p:spPr bwMode="auto">
          <a:xfrm flipV="1">
            <a:off x="7418388" y="4154488"/>
            <a:ext cx="0" cy="1684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5" name="Line 36"/>
          <p:cNvSpPr>
            <a:spLocks noChangeShapeType="1"/>
          </p:cNvSpPr>
          <p:nvPr/>
        </p:nvSpPr>
        <p:spPr bwMode="auto">
          <a:xfrm flipV="1">
            <a:off x="5078413" y="4154488"/>
            <a:ext cx="0" cy="1684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6" name="Line 37"/>
          <p:cNvSpPr>
            <a:spLocks noChangeShapeType="1"/>
          </p:cNvSpPr>
          <p:nvPr/>
        </p:nvSpPr>
        <p:spPr bwMode="auto">
          <a:xfrm>
            <a:off x="5078413" y="5838825"/>
            <a:ext cx="23399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7" name="Line 38"/>
          <p:cNvSpPr>
            <a:spLocks noChangeShapeType="1"/>
          </p:cNvSpPr>
          <p:nvPr/>
        </p:nvSpPr>
        <p:spPr bwMode="auto">
          <a:xfrm flipV="1">
            <a:off x="5078413" y="4154488"/>
            <a:ext cx="0" cy="1684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8" name="Line 39"/>
          <p:cNvSpPr>
            <a:spLocks noChangeShapeType="1"/>
          </p:cNvSpPr>
          <p:nvPr/>
        </p:nvSpPr>
        <p:spPr bwMode="auto">
          <a:xfrm flipV="1">
            <a:off x="5537200" y="58102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699" name="Line 40"/>
          <p:cNvSpPr>
            <a:spLocks noChangeShapeType="1"/>
          </p:cNvSpPr>
          <p:nvPr/>
        </p:nvSpPr>
        <p:spPr bwMode="auto">
          <a:xfrm>
            <a:off x="5537200" y="41624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0" name="Rectangle 41"/>
          <p:cNvSpPr>
            <a:spLocks noChangeArrowheads="1"/>
          </p:cNvSpPr>
          <p:nvPr/>
        </p:nvSpPr>
        <p:spPr bwMode="auto">
          <a:xfrm>
            <a:off x="5465763" y="5861050"/>
            <a:ext cx="193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0.2</a:t>
            </a:r>
            <a:endParaRPr lang="fr-FR" altLang="en-US" sz="1100"/>
          </a:p>
        </p:txBody>
      </p:sp>
      <p:sp>
        <p:nvSpPr>
          <p:cNvPr id="71701" name="Line 42"/>
          <p:cNvSpPr>
            <a:spLocks noChangeShapeType="1"/>
          </p:cNvSpPr>
          <p:nvPr/>
        </p:nvSpPr>
        <p:spPr bwMode="auto">
          <a:xfrm flipV="1">
            <a:off x="6002338" y="58102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2" name="Line 43"/>
          <p:cNvSpPr>
            <a:spLocks noChangeShapeType="1"/>
          </p:cNvSpPr>
          <p:nvPr/>
        </p:nvSpPr>
        <p:spPr bwMode="auto">
          <a:xfrm>
            <a:off x="6002338" y="41624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3" name="Rectangle 44"/>
          <p:cNvSpPr>
            <a:spLocks noChangeArrowheads="1"/>
          </p:cNvSpPr>
          <p:nvPr/>
        </p:nvSpPr>
        <p:spPr bwMode="auto">
          <a:xfrm>
            <a:off x="5932488" y="5861050"/>
            <a:ext cx="193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0.4</a:t>
            </a:r>
            <a:endParaRPr lang="fr-FR" altLang="en-US" sz="1100"/>
          </a:p>
        </p:txBody>
      </p:sp>
      <p:sp>
        <p:nvSpPr>
          <p:cNvPr id="71704" name="Line 45"/>
          <p:cNvSpPr>
            <a:spLocks noChangeShapeType="1"/>
          </p:cNvSpPr>
          <p:nvPr/>
        </p:nvSpPr>
        <p:spPr bwMode="auto">
          <a:xfrm flipV="1">
            <a:off x="6461125" y="58102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5" name="Line 46"/>
          <p:cNvSpPr>
            <a:spLocks noChangeShapeType="1"/>
          </p:cNvSpPr>
          <p:nvPr/>
        </p:nvSpPr>
        <p:spPr bwMode="auto">
          <a:xfrm>
            <a:off x="6461125" y="41624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6" name="Rectangle 47"/>
          <p:cNvSpPr>
            <a:spLocks noChangeArrowheads="1"/>
          </p:cNvSpPr>
          <p:nvPr/>
        </p:nvSpPr>
        <p:spPr bwMode="auto">
          <a:xfrm>
            <a:off x="6391275" y="5861050"/>
            <a:ext cx="193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0.6</a:t>
            </a:r>
            <a:endParaRPr lang="fr-FR" altLang="en-US" sz="1100"/>
          </a:p>
        </p:txBody>
      </p:sp>
      <p:sp>
        <p:nvSpPr>
          <p:cNvPr id="71707" name="Line 48"/>
          <p:cNvSpPr>
            <a:spLocks noChangeShapeType="1"/>
          </p:cNvSpPr>
          <p:nvPr/>
        </p:nvSpPr>
        <p:spPr bwMode="auto">
          <a:xfrm flipV="1">
            <a:off x="6927850" y="58102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8" name="Line 49"/>
          <p:cNvSpPr>
            <a:spLocks noChangeShapeType="1"/>
          </p:cNvSpPr>
          <p:nvPr/>
        </p:nvSpPr>
        <p:spPr bwMode="auto">
          <a:xfrm>
            <a:off x="6927850" y="41624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09" name="Rectangle 50"/>
          <p:cNvSpPr>
            <a:spLocks noChangeArrowheads="1"/>
          </p:cNvSpPr>
          <p:nvPr/>
        </p:nvSpPr>
        <p:spPr bwMode="auto">
          <a:xfrm>
            <a:off x="6858000" y="5861050"/>
            <a:ext cx="19367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0.8</a:t>
            </a:r>
            <a:endParaRPr lang="fr-FR" altLang="en-US" sz="1100"/>
          </a:p>
        </p:txBody>
      </p:sp>
      <p:sp>
        <p:nvSpPr>
          <p:cNvPr id="71710" name="Line 51"/>
          <p:cNvSpPr>
            <a:spLocks noChangeShapeType="1"/>
          </p:cNvSpPr>
          <p:nvPr/>
        </p:nvSpPr>
        <p:spPr bwMode="auto">
          <a:xfrm flipV="1">
            <a:off x="7386638" y="58102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11" name="Line 52"/>
          <p:cNvSpPr>
            <a:spLocks noChangeShapeType="1"/>
          </p:cNvSpPr>
          <p:nvPr/>
        </p:nvSpPr>
        <p:spPr bwMode="auto">
          <a:xfrm>
            <a:off x="7386638" y="4162425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12" name="Rectangle 53"/>
          <p:cNvSpPr>
            <a:spLocks noChangeArrowheads="1"/>
          </p:cNvSpPr>
          <p:nvPr/>
        </p:nvSpPr>
        <p:spPr bwMode="auto">
          <a:xfrm>
            <a:off x="7362825" y="586105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1</a:t>
            </a:r>
            <a:endParaRPr lang="fr-FR" altLang="en-US" sz="1100"/>
          </a:p>
        </p:txBody>
      </p:sp>
      <p:sp>
        <p:nvSpPr>
          <p:cNvPr id="71713" name="Line 54"/>
          <p:cNvSpPr>
            <a:spLocks noChangeShapeType="1"/>
          </p:cNvSpPr>
          <p:nvPr/>
        </p:nvSpPr>
        <p:spPr bwMode="auto">
          <a:xfrm>
            <a:off x="5078413" y="58324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14" name="Line 55"/>
          <p:cNvSpPr>
            <a:spLocks noChangeShapeType="1"/>
          </p:cNvSpPr>
          <p:nvPr/>
        </p:nvSpPr>
        <p:spPr bwMode="auto">
          <a:xfrm flipH="1">
            <a:off x="7386638" y="5832475"/>
            <a:ext cx="317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15" name="Rectangle 56"/>
          <p:cNvSpPr>
            <a:spLocks noChangeArrowheads="1"/>
          </p:cNvSpPr>
          <p:nvPr/>
        </p:nvSpPr>
        <p:spPr bwMode="auto">
          <a:xfrm>
            <a:off x="4991100" y="577373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0</a:t>
            </a:r>
            <a:endParaRPr lang="fr-FR" altLang="en-US" sz="1100"/>
          </a:p>
        </p:txBody>
      </p:sp>
      <p:sp>
        <p:nvSpPr>
          <p:cNvPr id="71716" name="Line 57"/>
          <p:cNvSpPr>
            <a:spLocks noChangeShapeType="1"/>
          </p:cNvSpPr>
          <p:nvPr/>
        </p:nvSpPr>
        <p:spPr bwMode="auto">
          <a:xfrm>
            <a:off x="5078413" y="54959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17" name="Line 58"/>
          <p:cNvSpPr>
            <a:spLocks noChangeShapeType="1"/>
          </p:cNvSpPr>
          <p:nvPr/>
        </p:nvSpPr>
        <p:spPr bwMode="auto">
          <a:xfrm flipH="1">
            <a:off x="7386638" y="5495925"/>
            <a:ext cx="317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18" name="Rectangle 59"/>
          <p:cNvSpPr>
            <a:spLocks noChangeArrowheads="1"/>
          </p:cNvSpPr>
          <p:nvPr/>
        </p:nvSpPr>
        <p:spPr bwMode="auto">
          <a:xfrm>
            <a:off x="4991100" y="543718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1</a:t>
            </a:r>
            <a:endParaRPr lang="fr-FR" altLang="en-US" sz="1100"/>
          </a:p>
        </p:txBody>
      </p:sp>
      <p:sp>
        <p:nvSpPr>
          <p:cNvPr id="71719" name="Line 60"/>
          <p:cNvSpPr>
            <a:spLocks noChangeShapeType="1"/>
          </p:cNvSpPr>
          <p:nvPr/>
        </p:nvSpPr>
        <p:spPr bwMode="auto">
          <a:xfrm>
            <a:off x="5078413" y="51657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0" name="Line 61"/>
          <p:cNvSpPr>
            <a:spLocks noChangeShapeType="1"/>
          </p:cNvSpPr>
          <p:nvPr/>
        </p:nvSpPr>
        <p:spPr bwMode="auto">
          <a:xfrm flipH="1">
            <a:off x="7386638" y="5165725"/>
            <a:ext cx="317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1" name="Rectangle 62"/>
          <p:cNvSpPr>
            <a:spLocks noChangeArrowheads="1"/>
          </p:cNvSpPr>
          <p:nvPr/>
        </p:nvSpPr>
        <p:spPr bwMode="auto">
          <a:xfrm>
            <a:off x="4991100" y="510698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2</a:t>
            </a:r>
            <a:endParaRPr lang="fr-FR" altLang="en-US" sz="1100"/>
          </a:p>
        </p:txBody>
      </p:sp>
      <p:sp>
        <p:nvSpPr>
          <p:cNvPr id="71722" name="Line 63"/>
          <p:cNvSpPr>
            <a:spLocks noChangeShapeType="1"/>
          </p:cNvSpPr>
          <p:nvPr/>
        </p:nvSpPr>
        <p:spPr bwMode="auto">
          <a:xfrm>
            <a:off x="5078413" y="48291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3" name="Line 64"/>
          <p:cNvSpPr>
            <a:spLocks noChangeShapeType="1"/>
          </p:cNvSpPr>
          <p:nvPr/>
        </p:nvSpPr>
        <p:spPr bwMode="auto">
          <a:xfrm flipH="1">
            <a:off x="7386638" y="4829175"/>
            <a:ext cx="317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4" name="Rectangle 65"/>
          <p:cNvSpPr>
            <a:spLocks noChangeArrowheads="1"/>
          </p:cNvSpPr>
          <p:nvPr/>
        </p:nvSpPr>
        <p:spPr bwMode="auto">
          <a:xfrm>
            <a:off x="4991100" y="477043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3</a:t>
            </a:r>
            <a:endParaRPr lang="fr-FR" altLang="en-US" sz="1100"/>
          </a:p>
        </p:txBody>
      </p:sp>
      <p:sp>
        <p:nvSpPr>
          <p:cNvPr id="71725" name="Line 66"/>
          <p:cNvSpPr>
            <a:spLocks noChangeShapeType="1"/>
          </p:cNvSpPr>
          <p:nvPr/>
        </p:nvSpPr>
        <p:spPr bwMode="auto">
          <a:xfrm>
            <a:off x="5078413" y="44926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6" name="Line 67"/>
          <p:cNvSpPr>
            <a:spLocks noChangeShapeType="1"/>
          </p:cNvSpPr>
          <p:nvPr/>
        </p:nvSpPr>
        <p:spPr bwMode="auto">
          <a:xfrm flipH="1">
            <a:off x="7386638" y="4492625"/>
            <a:ext cx="317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7" name="Rectangle 68"/>
          <p:cNvSpPr>
            <a:spLocks noChangeArrowheads="1"/>
          </p:cNvSpPr>
          <p:nvPr/>
        </p:nvSpPr>
        <p:spPr bwMode="auto">
          <a:xfrm>
            <a:off x="4991100" y="443388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4</a:t>
            </a:r>
            <a:endParaRPr lang="fr-FR" altLang="en-US" sz="1100"/>
          </a:p>
        </p:txBody>
      </p:sp>
      <p:sp>
        <p:nvSpPr>
          <p:cNvPr id="71728" name="Line 69"/>
          <p:cNvSpPr>
            <a:spLocks noChangeShapeType="1"/>
          </p:cNvSpPr>
          <p:nvPr/>
        </p:nvSpPr>
        <p:spPr bwMode="auto">
          <a:xfrm>
            <a:off x="5078413" y="4154488"/>
            <a:ext cx="23399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29" name="Line 70"/>
          <p:cNvSpPr>
            <a:spLocks noChangeShapeType="1"/>
          </p:cNvSpPr>
          <p:nvPr/>
        </p:nvSpPr>
        <p:spPr bwMode="auto">
          <a:xfrm>
            <a:off x="5078413" y="5838825"/>
            <a:ext cx="23399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0" name="Line 71"/>
          <p:cNvSpPr>
            <a:spLocks noChangeShapeType="1"/>
          </p:cNvSpPr>
          <p:nvPr/>
        </p:nvSpPr>
        <p:spPr bwMode="auto">
          <a:xfrm flipV="1">
            <a:off x="7418388" y="4154488"/>
            <a:ext cx="0" cy="1684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1" name="Line 72"/>
          <p:cNvSpPr>
            <a:spLocks noChangeShapeType="1"/>
          </p:cNvSpPr>
          <p:nvPr/>
        </p:nvSpPr>
        <p:spPr bwMode="auto">
          <a:xfrm flipV="1">
            <a:off x="5078413" y="4154488"/>
            <a:ext cx="0" cy="1684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2" name="Rectangle 73"/>
          <p:cNvSpPr>
            <a:spLocks noChangeArrowheads="1"/>
          </p:cNvSpPr>
          <p:nvPr/>
        </p:nvSpPr>
        <p:spPr bwMode="auto">
          <a:xfrm>
            <a:off x="7604125" y="4162425"/>
            <a:ext cx="201613" cy="1684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/>
          </a:p>
        </p:txBody>
      </p:sp>
      <p:sp>
        <p:nvSpPr>
          <p:cNvPr id="71733" name="Rectangle 74"/>
          <p:cNvSpPr>
            <a:spLocks noChangeArrowheads="1"/>
          </p:cNvSpPr>
          <p:nvPr/>
        </p:nvSpPr>
        <p:spPr bwMode="auto">
          <a:xfrm>
            <a:off x="7604125" y="4162425"/>
            <a:ext cx="201613" cy="16843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100"/>
          </a:p>
        </p:txBody>
      </p:sp>
      <p:pic>
        <p:nvPicPr>
          <p:cNvPr id="71734" name="Picture 7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25" y="4162425"/>
            <a:ext cx="20955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5" name="Line 76"/>
          <p:cNvSpPr>
            <a:spLocks noChangeShapeType="1"/>
          </p:cNvSpPr>
          <p:nvPr/>
        </p:nvSpPr>
        <p:spPr bwMode="auto">
          <a:xfrm>
            <a:off x="7604125" y="4162425"/>
            <a:ext cx="2016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6" name="Line 77"/>
          <p:cNvSpPr>
            <a:spLocks noChangeShapeType="1"/>
          </p:cNvSpPr>
          <p:nvPr/>
        </p:nvSpPr>
        <p:spPr bwMode="auto">
          <a:xfrm>
            <a:off x="7604125" y="5846763"/>
            <a:ext cx="2016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7" name="Line 78"/>
          <p:cNvSpPr>
            <a:spLocks noChangeShapeType="1"/>
          </p:cNvSpPr>
          <p:nvPr/>
        </p:nvSpPr>
        <p:spPr bwMode="auto">
          <a:xfrm flipV="1">
            <a:off x="7805738" y="4162425"/>
            <a:ext cx="0" cy="1684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8" name="Line 79"/>
          <p:cNvSpPr>
            <a:spLocks noChangeShapeType="1"/>
          </p:cNvSpPr>
          <p:nvPr/>
        </p:nvSpPr>
        <p:spPr bwMode="auto">
          <a:xfrm flipV="1">
            <a:off x="7604125" y="4162425"/>
            <a:ext cx="0" cy="1684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39" name="Line 80"/>
          <p:cNvSpPr>
            <a:spLocks noChangeShapeType="1"/>
          </p:cNvSpPr>
          <p:nvPr/>
        </p:nvSpPr>
        <p:spPr bwMode="auto">
          <a:xfrm>
            <a:off x="7604125" y="5846763"/>
            <a:ext cx="2016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0" name="Line 81"/>
          <p:cNvSpPr>
            <a:spLocks noChangeShapeType="1"/>
          </p:cNvSpPr>
          <p:nvPr/>
        </p:nvSpPr>
        <p:spPr bwMode="auto">
          <a:xfrm flipV="1">
            <a:off x="7805738" y="4162425"/>
            <a:ext cx="0" cy="1684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1" name="Line 82"/>
          <p:cNvSpPr>
            <a:spLocks noChangeShapeType="1"/>
          </p:cNvSpPr>
          <p:nvPr/>
        </p:nvSpPr>
        <p:spPr bwMode="auto">
          <a:xfrm flipH="1">
            <a:off x="7783513" y="56927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2" name="Line 83"/>
          <p:cNvSpPr>
            <a:spLocks noChangeShapeType="1"/>
          </p:cNvSpPr>
          <p:nvPr/>
        </p:nvSpPr>
        <p:spPr bwMode="auto">
          <a:xfrm>
            <a:off x="7604125" y="5692775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3" name="Rectangle 84"/>
          <p:cNvSpPr>
            <a:spLocks noChangeArrowheads="1"/>
          </p:cNvSpPr>
          <p:nvPr/>
        </p:nvSpPr>
        <p:spPr bwMode="auto">
          <a:xfrm>
            <a:off x="7829550" y="5634038"/>
            <a:ext cx="1238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-4</a:t>
            </a:r>
            <a:endParaRPr lang="fr-FR" altLang="en-US" sz="1100"/>
          </a:p>
        </p:txBody>
      </p:sp>
      <p:sp>
        <p:nvSpPr>
          <p:cNvPr id="71744" name="Line 85"/>
          <p:cNvSpPr>
            <a:spLocks noChangeShapeType="1"/>
          </p:cNvSpPr>
          <p:nvPr/>
        </p:nvSpPr>
        <p:spPr bwMode="auto">
          <a:xfrm flipH="1">
            <a:off x="7783513" y="551815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5" name="Line 86"/>
          <p:cNvSpPr>
            <a:spLocks noChangeShapeType="1"/>
          </p:cNvSpPr>
          <p:nvPr/>
        </p:nvSpPr>
        <p:spPr bwMode="auto">
          <a:xfrm>
            <a:off x="7604125" y="5518150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6" name="Rectangle 87"/>
          <p:cNvSpPr>
            <a:spLocks noChangeArrowheads="1"/>
          </p:cNvSpPr>
          <p:nvPr/>
        </p:nvSpPr>
        <p:spPr bwMode="auto">
          <a:xfrm>
            <a:off x="7829550" y="5459413"/>
            <a:ext cx="1238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-3</a:t>
            </a:r>
            <a:endParaRPr lang="fr-FR" altLang="en-US" sz="1100"/>
          </a:p>
        </p:txBody>
      </p:sp>
      <p:sp>
        <p:nvSpPr>
          <p:cNvPr id="71747" name="Line 88"/>
          <p:cNvSpPr>
            <a:spLocks noChangeShapeType="1"/>
          </p:cNvSpPr>
          <p:nvPr/>
        </p:nvSpPr>
        <p:spPr bwMode="auto">
          <a:xfrm flipH="1">
            <a:off x="7783513" y="5348288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8" name="Line 89"/>
          <p:cNvSpPr>
            <a:spLocks noChangeShapeType="1"/>
          </p:cNvSpPr>
          <p:nvPr/>
        </p:nvSpPr>
        <p:spPr bwMode="auto">
          <a:xfrm>
            <a:off x="7604125" y="5348288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49" name="Rectangle 90"/>
          <p:cNvSpPr>
            <a:spLocks noChangeArrowheads="1"/>
          </p:cNvSpPr>
          <p:nvPr/>
        </p:nvSpPr>
        <p:spPr bwMode="auto">
          <a:xfrm>
            <a:off x="7829550" y="5289550"/>
            <a:ext cx="1238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-2</a:t>
            </a:r>
            <a:endParaRPr lang="fr-FR" altLang="en-US" sz="1100"/>
          </a:p>
        </p:txBody>
      </p:sp>
      <p:sp>
        <p:nvSpPr>
          <p:cNvPr id="71750" name="Line 91"/>
          <p:cNvSpPr>
            <a:spLocks noChangeShapeType="1"/>
          </p:cNvSpPr>
          <p:nvPr/>
        </p:nvSpPr>
        <p:spPr bwMode="auto">
          <a:xfrm flipH="1">
            <a:off x="7783513" y="518001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51" name="Line 92"/>
          <p:cNvSpPr>
            <a:spLocks noChangeShapeType="1"/>
          </p:cNvSpPr>
          <p:nvPr/>
        </p:nvSpPr>
        <p:spPr bwMode="auto">
          <a:xfrm>
            <a:off x="7604125" y="5180013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52" name="Rectangle 93"/>
          <p:cNvSpPr>
            <a:spLocks noChangeArrowheads="1"/>
          </p:cNvSpPr>
          <p:nvPr/>
        </p:nvSpPr>
        <p:spPr bwMode="auto">
          <a:xfrm>
            <a:off x="7829550" y="5121275"/>
            <a:ext cx="1238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-1</a:t>
            </a:r>
            <a:endParaRPr lang="fr-FR" altLang="en-US" sz="1100"/>
          </a:p>
        </p:txBody>
      </p:sp>
      <p:sp>
        <p:nvSpPr>
          <p:cNvPr id="71753" name="Line 94"/>
          <p:cNvSpPr>
            <a:spLocks noChangeShapeType="1"/>
          </p:cNvSpPr>
          <p:nvPr/>
        </p:nvSpPr>
        <p:spPr bwMode="auto">
          <a:xfrm flipH="1">
            <a:off x="7783513" y="5005388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54" name="Line 95"/>
          <p:cNvSpPr>
            <a:spLocks noChangeShapeType="1"/>
          </p:cNvSpPr>
          <p:nvPr/>
        </p:nvSpPr>
        <p:spPr bwMode="auto">
          <a:xfrm>
            <a:off x="7604125" y="5005388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55" name="Rectangle 96"/>
          <p:cNvSpPr>
            <a:spLocks noChangeArrowheads="1"/>
          </p:cNvSpPr>
          <p:nvPr/>
        </p:nvSpPr>
        <p:spPr bwMode="auto">
          <a:xfrm>
            <a:off x="7829550" y="494665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0</a:t>
            </a:r>
            <a:endParaRPr lang="fr-FR" altLang="en-US" sz="1100"/>
          </a:p>
        </p:txBody>
      </p:sp>
      <p:sp>
        <p:nvSpPr>
          <p:cNvPr id="71756" name="Line 97"/>
          <p:cNvSpPr>
            <a:spLocks noChangeShapeType="1"/>
          </p:cNvSpPr>
          <p:nvPr/>
        </p:nvSpPr>
        <p:spPr bwMode="auto">
          <a:xfrm flipH="1">
            <a:off x="7783513" y="48355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57" name="Line 98"/>
          <p:cNvSpPr>
            <a:spLocks noChangeShapeType="1"/>
          </p:cNvSpPr>
          <p:nvPr/>
        </p:nvSpPr>
        <p:spPr bwMode="auto">
          <a:xfrm>
            <a:off x="7604125" y="4835525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58" name="Rectangle 99"/>
          <p:cNvSpPr>
            <a:spLocks noChangeArrowheads="1"/>
          </p:cNvSpPr>
          <p:nvPr/>
        </p:nvSpPr>
        <p:spPr bwMode="auto">
          <a:xfrm>
            <a:off x="7829550" y="477678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1</a:t>
            </a:r>
            <a:endParaRPr lang="fr-FR" altLang="en-US" sz="1100"/>
          </a:p>
        </p:txBody>
      </p:sp>
      <p:sp>
        <p:nvSpPr>
          <p:cNvPr id="71759" name="Line 100"/>
          <p:cNvSpPr>
            <a:spLocks noChangeShapeType="1"/>
          </p:cNvSpPr>
          <p:nvPr/>
        </p:nvSpPr>
        <p:spPr bwMode="auto">
          <a:xfrm flipH="1">
            <a:off x="7783513" y="466725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60" name="Line 101"/>
          <p:cNvSpPr>
            <a:spLocks noChangeShapeType="1"/>
          </p:cNvSpPr>
          <p:nvPr/>
        </p:nvSpPr>
        <p:spPr bwMode="auto">
          <a:xfrm>
            <a:off x="7604125" y="4667250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61" name="Rectangle 102"/>
          <p:cNvSpPr>
            <a:spLocks noChangeArrowheads="1"/>
          </p:cNvSpPr>
          <p:nvPr/>
        </p:nvSpPr>
        <p:spPr bwMode="auto">
          <a:xfrm>
            <a:off x="7829550" y="4608513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2</a:t>
            </a:r>
            <a:endParaRPr lang="fr-FR" altLang="en-US" sz="1100"/>
          </a:p>
        </p:txBody>
      </p:sp>
      <p:sp>
        <p:nvSpPr>
          <p:cNvPr id="71762" name="Line 103"/>
          <p:cNvSpPr>
            <a:spLocks noChangeShapeType="1"/>
          </p:cNvSpPr>
          <p:nvPr/>
        </p:nvSpPr>
        <p:spPr bwMode="auto">
          <a:xfrm flipH="1">
            <a:off x="7783513" y="44989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63" name="Line 104"/>
          <p:cNvSpPr>
            <a:spLocks noChangeShapeType="1"/>
          </p:cNvSpPr>
          <p:nvPr/>
        </p:nvSpPr>
        <p:spPr bwMode="auto">
          <a:xfrm>
            <a:off x="7604125" y="4498975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64" name="Rectangle 105"/>
          <p:cNvSpPr>
            <a:spLocks noChangeArrowheads="1"/>
          </p:cNvSpPr>
          <p:nvPr/>
        </p:nvSpPr>
        <p:spPr bwMode="auto">
          <a:xfrm>
            <a:off x="7829550" y="444023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3</a:t>
            </a:r>
            <a:endParaRPr lang="fr-FR" altLang="en-US" sz="1100"/>
          </a:p>
        </p:txBody>
      </p:sp>
      <p:sp>
        <p:nvSpPr>
          <p:cNvPr id="71765" name="Line 106"/>
          <p:cNvSpPr>
            <a:spLocks noChangeShapeType="1"/>
          </p:cNvSpPr>
          <p:nvPr/>
        </p:nvSpPr>
        <p:spPr bwMode="auto">
          <a:xfrm flipH="1">
            <a:off x="7783513" y="432435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66" name="Line 107"/>
          <p:cNvSpPr>
            <a:spLocks noChangeShapeType="1"/>
          </p:cNvSpPr>
          <p:nvPr/>
        </p:nvSpPr>
        <p:spPr bwMode="auto">
          <a:xfrm>
            <a:off x="7604125" y="4324350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67" name="Rectangle 108"/>
          <p:cNvSpPr>
            <a:spLocks noChangeArrowheads="1"/>
          </p:cNvSpPr>
          <p:nvPr/>
        </p:nvSpPr>
        <p:spPr bwMode="auto">
          <a:xfrm>
            <a:off x="7829550" y="4265613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4</a:t>
            </a:r>
            <a:endParaRPr lang="fr-FR" altLang="en-US" sz="1100"/>
          </a:p>
        </p:txBody>
      </p:sp>
      <p:sp>
        <p:nvSpPr>
          <p:cNvPr id="71768" name="Rectangle 109"/>
          <p:cNvSpPr>
            <a:spLocks noChangeArrowheads="1"/>
          </p:cNvSpPr>
          <p:nvPr/>
        </p:nvSpPr>
        <p:spPr bwMode="auto">
          <a:xfrm>
            <a:off x="7826375" y="4090988"/>
            <a:ext cx="2635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100">
                <a:solidFill>
                  <a:srgbClr val="000000"/>
                </a:solidFill>
              </a:rPr>
              <a:t>x 10</a:t>
            </a:r>
            <a:endParaRPr lang="fr-FR" altLang="en-US" sz="1100"/>
          </a:p>
        </p:txBody>
      </p:sp>
      <p:sp>
        <p:nvSpPr>
          <p:cNvPr id="71769" name="Line 111"/>
          <p:cNvSpPr>
            <a:spLocks noChangeShapeType="1"/>
          </p:cNvSpPr>
          <p:nvPr/>
        </p:nvSpPr>
        <p:spPr bwMode="auto">
          <a:xfrm>
            <a:off x="7604125" y="4162425"/>
            <a:ext cx="2016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70" name="Line 112"/>
          <p:cNvSpPr>
            <a:spLocks noChangeShapeType="1"/>
          </p:cNvSpPr>
          <p:nvPr/>
        </p:nvSpPr>
        <p:spPr bwMode="auto">
          <a:xfrm>
            <a:off x="7604125" y="5846763"/>
            <a:ext cx="2016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71" name="Line 113"/>
          <p:cNvSpPr>
            <a:spLocks noChangeShapeType="1"/>
          </p:cNvSpPr>
          <p:nvPr/>
        </p:nvSpPr>
        <p:spPr bwMode="auto">
          <a:xfrm flipV="1">
            <a:off x="7805738" y="4162425"/>
            <a:ext cx="0" cy="16843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71772" name="Object 192"/>
          <p:cNvGraphicFramePr>
            <a:graphicFrameLocks noChangeAspect="1"/>
          </p:cNvGraphicFramePr>
          <p:nvPr/>
        </p:nvGraphicFramePr>
        <p:xfrm>
          <a:off x="7546975" y="3897313"/>
          <a:ext cx="255588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4" name="Equation" r:id="rId7" imgW="215619" imgH="177569" progId="Equation.DSMT4">
                  <p:embed/>
                </p:oleObj>
              </mc:Choice>
              <mc:Fallback>
                <p:oleObj name="Equation" r:id="rId7" imgW="215619" imgH="177569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3897313"/>
                        <a:ext cx="255588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3" name="Text Box 116"/>
          <p:cNvSpPr txBox="1">
            <a:spLocks noChangeArrowheads="1"/>
          </p:cNvSpPr>
          <p:nvPr/>
        </p:nvSpPr>
        <p:spPr bwMode="auto">
          <a:xfrm>
            <a:off x="7751763" y="3884613"/>
            <a:ext cx="10715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000"/>
              <a:t>(mm</a:t>
            </a:r>
            <a:r>
              <a:rPr lang="fr-FR" altLang="en-US" sz="1000" baseline="30000"/>
              <a:t>3</a:t>
            </a:r>
            <a:r>
              <a:rPr lang="fr-FR" altLang="en-US" sz="1000"/>
              <a:t>)</a:t>
            </a:r>
          </a:p>
        </p:txBody>
      </p:sp>
      <p:graphicFrame>
        <p:nvGraphicFramePr>
          <p:cNvPr id="71774" name="Object 197"/>
          <p:cNvGraphicFramePr>
            <a:graphicFrameLocks noChangeAspect="1"/>
          </p:cNvGraphicFramePr>
          <p:nvPr/>
        </p:nvGraphicFramePr>
        <p:xfrm>
          <a:off x="8089900" y="2019300"/>
          <a:ext cx="5000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5" name="Equation" r:id="rId9" imgW="406048" imgH="215713" progId="Equation.DSMT4">
                  <p:embed/>
                </p:oleObj>
              </mc:Choice>
              <mc:Fallback>
                <p:oleObj name="Equation" r:id="rId9" imgW="406048" imgH="215713" progId="Equation.DSMT4">
                  <p:embed/>
                  <p:pic>
                    <p:nvPicPr>
                      <p:cNvPr id="0" name="Object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2019300"/>
                        <a:ext cx="5000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5" name="Rectangle 10"/>
          <p:cNvSpPr>
            <a:spLocks noChangeArrowheads="1"/>
          </p:cNvSpPr>
          <p:nvPr/>
        </p:nvSpPr>
        <p:spPr bwMode="auto">
          <a:xfrm rot="-5400000">
            <a:off x="3733800" y="2813050"/>
            <a:ext cx="1546225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100">
                <a:solidFill>
                  <a:srgbClr val="000000"/>
                </a:solidFill>
                <a:cs typeface="Times New Roman" panose="02020603050405020304" pitchFamily="18" charset="0"/>
              </a:rPr>
              <a:t> Depth (mm)</a:t>
            </a:r>
            <a:endParaRPr lang="en-US" altLang="en-US" sz="1100">
              <a:cs typeface="Times New Roman" panose="02020603050405020304" pitchFamily="18" charset="0"/>
            </a:endParaRPr>
          </a:p>
        </p:txBody>
      </p:sp>
      <p:sp>
        <p:nvSpPr>
          <p:cNvPr id="71776" name="Line 199"/>
          <p:cNvSpPr>
            <a:spLocks noChangeShapeType="1"/>
          </p:cNvSpPr>
          <p:nvPr/>
        </p:nvSpPr>
        <p:spPr bwMode="auto">
          <a:xfrm flipV="1">
            <a:off x="3286125" y="2860675"/>
            <a:ext cx="97790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77" name="Line 201"/>
          <p:cNvSpPr>
            <a:spLocks noChangeShapeType="1"/>
          </p:cNvSpPr>
          <p:nvPr/>
        </p:nvSpPr>
        <p:spPr bwMode="auto">
          <a:xfrm>
            <a:off x="3262313" y="4694238"/>
            <a:ext cx="1160462" cy="7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78" name="Text Box 196" descr="Grands carreaux"/>
          <p:cNvSpPr txBox="1">
            <a:spLocks noChangeArrowheads="1"/>
          </p:cNvSpPr>
          <p:nvPr/>
        </p:nvSpPr>
        <p:spPr bwMode="auto">
          <a:xfrm>
            <a:off x="5459413" y="2082800"/>
            <a:ext cx="19256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 i="1"/>
              <a:t>Marandet et al, JASA, 2011</a:t>
            </a:r>
          </a:p>
        </p:txBody>
      </p:sp>
      <p:sp>
        <p:nvSpPr>
          <p:cNvPr id="71779" name="Text Box 196" descr="Grands carreaux"/>
          <p:cNvSpPr txBox="1">
            <a:spLocks noChangeArrowheads="1"/>
          </p:cNvSpPr>
          <p:nvPr/>
        </p:nvSpPr>
        <p:spPr bwMode="auto">
          <a:xfrm>
            <a:off x="5427663" y="3922713"/>
            <a:ext cx="19256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 i="1"/>
              <a:t>Roux et al, submitt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AutoShape 5"/>
          <p:cNvSpPr>
            <a:spLocks noChangeAspect="1" noChangeArrowheads="1" noTextEdit="1"/>
          </p:cNvSpPr>
          <p:nvPr/>
        </p:nvSpPr>
        <p:spPr bwMode="auto">
          <a:xfrm>
            <a:off x="0" y="5140325"/>
            <a:ext cx="951230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79875" name="Picture 252" descr="haut_parleu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457450"/>
            <a:ext cx="2000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Picture 253" descr="haut_parleu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1811338"/>
            <a:ext cx="2016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255" descr="haut_parleu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2024063"/>
            <a:ext cx="2016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8" name="Picture 258" descr="haut_parleu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2236788"/>
            <a:ext cx="2016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" name="Freeform 261"/>
          <p:cNvSpPr/>
          <p:nvPr/>
        </p:nvSpPr>
        <p:spPr>
          <a:xfrm>
            <a:off x="2028825" y="1779588"/>
            <a:ext cx="3381375" cy="387350"/>
          </a:xfrm>
          <a:custGeom>
            <a:avLst/>
            <a:gdLst>
              <a:gd name="connsiteX0" fmla="*/ 116114 w 3381829"/>
              <a:gd name="connsiteY0" fmla="*/ 16328 h 435427"/>
              <a:gd name="connsiteX1" fmla="*/ 214086 w 3381829"/>
              <a:gd name="connsiteY1" fmla="*/ 59871 h 435427"/>
              <a:gd name="connsiteX2" fmla="*/ 1400629 w 3381829"/>
              <a:gd name="connsiteY2" fmla="*/ 375556 h 435427"/>
              <a:gd name="connsiteX3" fmla="*/ 3381829 w 3381829"/>
              <a:gd name="connsiteY3" fmla="*/ 419099 h 435427"/>
              <a:gd name="connsiteX4" fmla="*/ 3381829 w 3381829"/>
              <a:gd name="connsiteY4" fmla="*/ 419099 h 435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81829" h="435427">
                <a:moveTo>
                  <a:pt x="116114" y="16328"/>
                </a:moveTo>
                <a:cubicBezTo>
                  <a:pt x="58057" y="8164"/>
                  <a:pt x="0" y="0"/>
                  <a:pt x="214086" y="59871"/>
                </a:cubicBezTo>
                <a:cubicBezTo>
                  <a:pt x="428172" y="119742"/>
                  <a:pt x="872672" y="315685"/>
                  <a:pt x="1400629" y="375556"/>
                </a:cubicBezTo>
                <a:cubicBezTo>
                  <a:pt x="1928586" y="435427"/>
                  <a:pt x="3381829" y="419099"/>
                  <a:pt x="3381829" y="419099"/>
                </a:cubicBezTo>
                <a:lnTo>
                  <a:pt x="3381829" y="419099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263" name="Freeform 262"/>
          <p:cNvSpPr/>
          <p:nvPr/>
        </p:nvSpPr>
        <p:spPr>
          <a:xfrm flipV="1">
            <a:off x="2049463" y="2351088"/>
            <a:ext cx="3382962" cy="354012"/>
          </a:xfrm>
          <a:custGeom>
            <a:avLst/>
            <a:gdLst>
              <a:gd name="connsiteX0" fmla="*/ 116114 w 3381829"/>
              <a:gd name="connsiteY0" fmla="*/ 16328 h 435427"/>
              <a:gd name="connsiteX1" fmla="*/ 214086 w 3381829"/>
              <a:gd name="connsiteY1" fmla="*/ 59871 h 435427"/>
              <a:gd name="connsiteX2" fmla="*/ 1400629 w 3381829"/>
              <a:gd name="connsiteY2" fmla="*/ 375556 h 435427"/>
              <a:gd name="connsiteX3" fmla="*/ 3381829 w 3381829"/>
              <a:gd name="connsiteY3" fmla="*/ 419099 h 435427"/>
              <a:gd name="connsiteX4" fmla="*/ 3381829 w 3381829"/>
              <a:gd name="connsiteY4" fmla="*/ 419099 h 435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81829" h="435427">
                <a:moveTo>
                  <a:pt x="116114" y="16328"/>
                </a:moveTo>
                <a:cubicBezTo>
                  <a:pt x="58057" y="8164"/>
                  <a:pt x="0" y="0"/>
                  <a:pt x="214086" y="59871"/>
                </a:cubicBezTo>
                <a:cubicBezTo>
                  <a:pt x="428172" y="119742"/>
                  <a:pt x="872672" y="315685"/>
                  <a:pt x="1400629" y="375556"/>
                </a:cubicBezTo>
                <a:cubicBezTo>
                  <a:pt x="1928586" y="435427"/>
                  <a:pt x="3381829" y="419099"/>
                  <a:pt x="3381829" y="419099"/>
                </a:cubicBezTo>
                <a:lnTo>
                  <a:pt x="3381829" y="419099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264" name="Oval 263"/>
          <p:cNvSpPr/>
          <p:nvPr/>
        </p:nvSpPr>
        <p:spPr>
          <a:xfrm>
            <a:off x="4310063" y="2176463"/>
            <a:ext cx="1089025" cy="185737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79882" name="TextBox 264"/>
          <p:cNvSpPr txBox="1">
            <a:spLocks noChangeArrowheads="1"/>
          </p:cNvSpPr>
          <p:nvPr/>
        </p:nvSpPr>
        <p:spPr bwMode="auto">
          <a:xfrm>
            <a:off x="4397375" y="2392363"/>
            <a:ext cx="1185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8λ(d/D)</a:t>
            </a:r>
            <a:r>
              <a:rPr lang="en-US" altLang="en-US" sz="1800" baseline="30000"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9883" name="TextBox 265"/>
          <p:cNvSpPr txBox="1">
            <a:spLocks noChangeArrowheads="1"/>
          </p:cNvSpPr>
          <p:nvPr/>
        </p:nvSpPr>
        <p:spPr bwMode="auto">
          <a:xfrm>
            <a:off x="5557838" y="2078038"/>
            <a:ext cx="1138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λ(d/D)</a:t>
            </a:r>
            <a:endParaRPr lang="en-US" altLang="en-US" sz="1800" baseline="30000">
              <a:cs typeface="Times New Roman" panose="02020603050405020304" pitchFamily="18" charset="0"/>
            </a:endParaRPr>
          </a:p>
        </p:txBody>
      </p:sp>
      <p:cxnSp>
        <p:nvCxnSpPr>
          <p:cNvPr id="267" name="Straight Arrow Connector 266"/>
          <p:cNvCxnSpPr/>
          <p:nvPr/>
        </p:nvCxnSpPr>
        <p:spPr>
          <a:xfrm flipV="1">
            <a:off x="4321175" y="2436813"/>
            <a:ext cx="1104900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Arrow Connector 268"/>
          <p:cNvCxnSpPr/>
          <p:nvPr/>
        </p:nvCxnSpPr>
        <p:spPr>
          <a:xfrm rot="16200000" flipV="1">
            <a:off x="5360988" y="2259013"/>
            <a:ext cx="274637" cy="158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Arrow Connector 269"/>
          <p:cNvCxnSpPr/>
          <p:nvPr/>
        </p:nvCxnSpPr>
        <p:spPr>
          <a:xfrm>
            <a:off x="2155825" y="2252663"/>
            <a:ext cx="2735263" cy="1587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7" name="Rectangle 270"/>
          <p:cNvSpPr>
            <a:spLocks noChangeArrowheads="1"/>
          </p:cNvSpPr>
          <p:nvPr/>
        </p:nvSpPr>
        <p:spPr bwMode="auto">
          <a:xfrm>
            <a:off x="2176463" y="1949450"/>
            <a:ext cx="2678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272" name="Straight Arrow Connector 271"/>
          <p:cNvCxnSpPr/>
          <p:nvPr/>
        </p:nvCxnSpPr>
        <p:spPr>
          <a:xfrm rot="16200000" flipH="1">
            <a:off x="1354931" y="2215357"/>
            <a:ext cx="947737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89" name="Rectangle 272"/>
          <p:cNvSpPr>
            <a:spLocks noChangeArrowheads="1"/>
          </p:cNvSpPr>
          <p:nvPr/>
        </p:nvSpPr>
        <p:spPr bwMode="auto">
          <a:xfrm>
            <a:off x="1328738" y="2025650"/>
            <a:ext cx="423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9890" name="TextBox 283"/>
          <p:cNvSpPr txBox="1">
            <a:spLocks noChangeArrowheads="1"/>
          </p:cNvSpPr>
          <p:nvPr/>
        </p:nvSpPr>
        <p:spPr bwMode="auto">
          <a:xfrm>
            <a:off x="0" y="9032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Array focus</a:t>
            </a:r>
          </a:p>
        </p:txBody>
      </p:sp>
      <p:sp>
        <p:nvSpPr>
          <p:cNvPr id="79891" name="TextBox 386"/>
          <p:cNvSpPr txBox="1">
            <a:spLocks noChangeArrowheads="1"/>
          </p:cNvSpPr>
          <p:nvPr/>
        </p:nvSpPr>
        <p:spPr bwMode="auto">
          <a:xfrm>
            <a:off x="1328738" y="128588"/>
            <a:ext cx="695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Spatial Resolution  (Diffraction Physics)</a:t>
            </a:r>
          </a:p>
        </p:txBody>
      </p:sp>
    </p:spTree>
    <p:extLst>
      <p:ext uri="{BB962C8B-B14F-4D97-AF65-F5344CB8AC3E}">
        <p14:creationId xmlns:p14="http://schemas.microsoft.com/office/powerpoint/2010/main" val="28424938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16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457450"/>
            <a:ext cx="2000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Picture 218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1811338"/>
            <a:ext cx="2016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4" name="Picture 219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2024063"/>
            <a:ext cx="2016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220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2236788"/>
            <a:ext cx="2016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2" name="Straight Connector 231"/>
          <p:cNvCxnSpPr/>
          <p:nvPr/>
        </p:nvCxnSpPr>
        <p:spPr>
          <a:xfrm>
            <a:off x="2133600" y="1785938"/>
            <a:ext cx="54006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2133600" y="2700338"/>
            <a:ext cx="54006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Freeform 235"/>
          <p:cNvSpPr/>
          <p:nvPr/>
        </p:nvSpPr>
        <p:spPr>
          <a:xfrm>
            <a:off x="2028825" y="838200"/>
            <a:ext cx="3381375" cy="1404938"/>
          </a:xfrm>
          <a:custGeom>
            <a:avLst/>
            <a:gdLst>
              <a:gd name="connsiteX0" fmla="*/ 116114 w 3381829"/>
              <a:gd name="connsiteY0" fmla="*/ 16328 h 435427"/>
              <a:gd name="connsiteX1" fmla="*/ 214086 w 3381829"/>
              <a:gd name="connsiteY1" fmla="*/ 59871 h 435427"/>
              <a:gd name="connsiteX2" fmla="*/ 1400629 w 3381829"/>
              <a:gd name="connsiteY2" fmla="*/ 375556 h 435427"/>
              <a:gd name="connsiteX3" fmla="*/ 3381829 w 3381829"/>
              <a:gd name="connsiteY3" fmla="*/ 419099 h 435427"/>
              <a:gd name="connsiteX4" fmla="*/ 3381829 w 3381829"/>
              <a:gd name="connsiteY4" fmla="*/ 419099 h 435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81829" h="435427">
                <a:moveTo>
                  <a:pt x="116114" y="16328"/>
                </a:moveTo>
                <a:cubicBezTo>
                  <a:pt x="58057" y="8164"/>
                  <a:pt x="0" y="0"/>
                  <a:pt x="214086" y="59871"/>
                </a:cubicBezTo>
                <a:cubicBezTo>
                  <a:pt x="428172" y="119742"/>
                  <a:pt x="872672" y="315685"/>
                  <a:pt x="1400629" y="375556"/>
                </a:cubicBezTo>
                <a:cubicBezTo>
                  <a:pt x="1928586" y="435427"/>
                  <a:pt x="3381829" y="419099"/>
                  <a:pt x="3381829" y="419099"/>
                </a:cubicBezTo>
                <a:lnTo>
                  <a:pt x="3381829" y="419099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237" name="Freeform 236"/>
          <p:cNvSpPr/>
          <p:nvPr/>
        </p:nvSpPr>
        <p:spPr>
          <a:xfrm flipV="1">
            <a:off x="2049463" y="2263775"/>
            <a:ext cx="3382962" cy="1328738"/>
          </a:xfrm>
          <a:custGeom>
            <a:avLst/>
            <a:gdLst>
              <a:gd name="connsiteX0" fmla="*/ 116114 w 3381829"/>
              <a:gd name="connsiteY0" fmla="*/ 16328 h 435427"/>
              <a:gd name="connsiteX1" fmla="*/ 214086 w 3381829"/>
              <a:gd name="connsiteY1" fmla="*/ 59871 h 435427"/>
              <a:gd name="connsiteX2" fmla="*/ 1400629 w 3381829"/>
              <a:gd name="connsiteY2" fmla="*/ 375556 h 435427"/>
              <a:gd name="connsiteX3" fmla="*/ 3381829 w 3381829"/>
              <a:gd name="connsiteY3" fmla="*/ 419099 h 435427"/>
              <a:gd name="connsiteX4" fmla="*/ 3381829 w 3381829"/>
              <a:gd name="connsiteY4" fmla="*/ 419099 h 435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81829" h="435427">
                <a:moveTo>
                  <a:pt x="116114" y="16328"/>
                </a:moveTo>
                <a:cubicBezTo>
                  <a:pt x="58057" y="8164"/>
                  <a:pt x="0" y="0"/>
                  <a:pt x="214086" y="59871"/>
                </a:cubicBezTo>
                <a:cubicBezTo>
                  <a:pt x="428172" y="119742"/>
                  <a:pt x="872672" y="315685"/>
                  <a:pt x="1400629" y="375556"/>
                </a:cubicBezTo>
                <a:cubicBezTo>
                  <a:pt x="1928586" y="435427"/>
                  <a:pt x="3381829" y="419099"/>
                  <a:pt x="3381829" y="419099"/>
                </a:cubicBezTo>
                <a:lnTo>
                  <a:pt x="3381829" y="419099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238" name="Oval 237"/>
          <p:cNvSpPr/>
          <p:nvPr/>
        </p:nvSpPr>
        <p:spPr>
          <a:xfrm>
            <a:off x="4560888" y="2220913"/>
            <a:ext cx="663575" cy="762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81931" name="TextBox 238"/>
          <p:cNvSpPr txBox="1">
            <a:spLocks noChangeArrowheads="1"/>
          </p:cNvSpPr>
          <p:nvPr/>
        </p:nvSpPr>
        <p:spPr bwMode="auto">
          <a:xfrm>
            <a:off x="4473575" y="2381250"/>
            <a:ext cx="1185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8λ(d/D’)</a:t>
            </a:r>
            <a:r>
              <a:rPr lang="en-US" altLang="en-US" sz="1800" baseline="30000"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1932" name="TextBox 239"/>
          <p:cNvSpPr txBox="1">
            <a:spLocks noChangeArrowheads="1"/>
          </p:cNvSpPr>
          <p:nvPr/>
        </p:nvSpPr>
        <p:spPr bwMode="auto">
          <a:xfrm>
            <a:off x="5557838" y="2078038"/>
            <a:ext cx="1138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λ(d/D’)</a:t>
            </a:r>
            <a:endParaRPr lang="en-US" altLang="en-US" sz="1800" baseline="30000">
              <a:cs typeface="Times New Roman" panose="02020603050405020304" pitchFamily="18" charset="0"/>
            </a:endParaRPr>
          </a:p>
        </p:txBody>
      </p:sp>
      <p:cxnSp>
        <p:nvCxnSpPr>
          <p:cNvPr id="241" name="Straight Arrow Connector 240"/>
          <p:cNvCxnSpPr/>
          <p:nvPr/>
        </p:nvCxnSpPr>
        <p:spPr>
          <a:xfrm flipV="1">
            <a:off x="4594225" y="2384425"/>
            <a:ext cx="620713" cy="11113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Arrow Connector 241"/>
          <p:cNvCxnSpPr/>
          <p:nvPr/>
        </p:nvCxnSpPr>
        <p:spPr>
          <a:xfrm rot="5400000" flipH="1" flipV="1">
            <a:off x="5371307" y="2248694"/>
            <a:ext cx="25241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/>
          <p:nvPr/>
        </p:nvCxnSpPr>
        <p:spPr>
          <a:xfrm>
            <a:off x="2155825" y="2252663"/>
            <a:ext cx="2735263" cy="1587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6" name="Rectangle 247"/>
          <p:cNvSpPr>
            <a:spLocks noChangeArrowheads="1"/>
          </p:cNvSpPr>
          <p:nvPr/>
        </p:nvSpPr>
        <p:spPr bwMode="auto">
          <a:xfrm>
            <a:off x="2166938" y="1949450"/>
            <a:ext cx="2698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</a:t>
            </a:r>
          </a:p>
        </p:txBody>
      </p:sp>
      <p:cxnSp>
        <p:nvCxnSpPr>
          <p:cNvPr id="249" name="Straight Arrow Connector 248"/>
          <p:cNvCxnSpPr/>
          <p:nvPr/>
        </p:nvCxnSpPr>
        <p:spPr>
          <a:xfrm rot="5400000">
            <a:off x="500856" y="2275682"/>
            <a:ext cx="2700337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8" name="Rectangle 249"/>
          <p:cNvSpPr>
            <a:spLocks noChangeArrowheads="1"/>
          </p:cNvSpPr>
          <p:nvPr/>
        </p:nvSpPr>
        <p:spPr bwMode="auto">
          <a:xfrm>
            <a:off x="177800" y="2046288"/>
            <a:ext cx="2251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D’=d tan </a:t>
            </a:r>
            <a:r>
              <a:rPr lang="en-US" altLang="en-US" sz="180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n-US" sz="1800" baseline="-25000">
                <a:solidFill>
                  <a:srgbClr val="FF0000"/>
                </a:solidFill>
                <a:cs typeface="Times New Roman" panose="02020603050405020304" pitchFamily="18" charset="0"/>
              </a:rPr>
              <a:t>max</a:t>
            </a:r>
            <a:endParaRPr lang="en-US" altLang="en-US" sz="1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81939" name="Picture 21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328988"/>
            <a:ext cx="20002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0" name="Picture 22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2705100"/>
            <a:ext cx="20161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1" name="Picture 23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2916238"/>
            <a:ext cx="2016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2" name="Picture 24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3128963"/>
            <a:ext cx="2016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3" name="Picture 25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1531938"/>
            <a:ext cx="200025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4" name="Picture 26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887413"/>
            <a:ext cx="2016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5" name="Picture 27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1098550"/>
            <a:ext cx="20161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6" name="Picture 28" descr="haut_parleur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38" y="1311275"/>
            <a:ext cx="20161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7" name="TextBox 31"/>
          <p:cNvSpPr txBox="1">
            <a:spLocks noChangeArrowheads="1"/>
          </p:cNvSpPr>
          <p:nvPr/>
        </p:nvSpPr>
        <p:spPr bwMode="auto">
          <a:xfrm>
            <a:off x="871538" y="3719513"/>
            <a:ext cx="8043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Increase of effective aperture D’ through high-angle eigenrays  </a:t>
            </a:r>
            <a:endParaRPr lang="en-US" altLang="en-US" sz="1800" baseline="30000">
              <a:cs typeface="Times New Roman" panose="02020603050405020304" pitchFamily="18" charset="0"/>
            </a:endParaRPr>
          </a:p>
        </p:txBody>
      </p:sp>
      <p:sp>
        <p:nvSpPr>
          <p:cNvPr id="81948" name="Rectangle 7"/>
          <p:cNvSpPr>
            <a:spLocks noChangeArrowheads="1"/>
          </p:cNvSpPr>
          <p:nvPr/>
        </p:nvSpPr>
        <p:spPr bwMode="auto">
          <a:xfrm>
            <a:off x="1477963" y="4722813"/>
            <a:ext cx="6183312" cy="15478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49" name="Rectangle 8"/>
          <p:cNvSpPr>
            <a:spLocks noChangeArrowheads="1"/>
          </p:cNvSpPr>
          <p:nvPr/>
        </p:nvSpPr>
        <p:spPr bwMode="auto">
          <a:xfrm>
            <a:off x="1477963" y="4722813"/>
            <a:ext cx="6183312" cy="15478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50" name="Rectangle 13"/>
          <p:cNvSpPr>
            <a:spLocks noChangeArrowheads="1"/>
          </p:cNvSpPr>
          <p:nvPr/>
        </p:nvSpPr>
        <p:spPr bwMode="auto">
          <a:xfrm>
            <a:off x="1444625" y="6240463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51" name="Rectangle 14"/>
          <p:cNvSpPr>
            <a:spLocks noChangeArrowheads="1"/>
          </p:cNvSpPr>
          <p:nvPr/>
        </p:nvSpPr>
        <p:spPr bwMode="auto">
          <a:xfrm>
            <a:off x="7643813" y="4691063"/>
            <a:ext cx="4921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52" name="Line 15"/>
          <p:cNvSpPr>
            <a:spLocks noChangeShapeType="1"/>
          </p:cNvSpPr>
          <p:nvPr/>
        </p:nvSpPr>
        <p:spPr bwMode="auto">
          <a:xfrm>
            <a:off x="1477963" y="6270625"/>
            <a:ext cx="61833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3" name="Line 16"/>
          <p:cNvSpPr>
            <a:spLocks noChangeShapeType="1"/>
          </p:cNvSpPr>
          <p:nvPr/>
        </p:nvSpPr>
        <p:spPr bwMode="auto">
          <a:xfrm>
            <a:off x="1477963" y="4722813"/>
            <a:ext cx="61833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4" name="Line 17"/>
          <p:cNvSpPr>
            <a:spLocks noChangeShapeType="1"/>
          </p:cNvSpPr>
          <p:nvPr/>
        </p:nvSpPr>
        <p:spPr bwMode="auto">
          <a:xfrm>
            <a:off x="7661275" y="4722813"/>
            <a:ext cx="1588" cy="1547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5" name="Line 18"/>
          <p:cNvSpPr>
            <a:spLocks noChangeShapeType="1"/>
          </p:cNvSpPr>
          <p:nvPr/>
        </p:nvSpPr>
        <p:spPr bwMode="auto">
          <a:xfrm>
            <a:off x="1477963" y="4722813"/>
            <a:ext cx="3175" cy="1547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6" name="Line 19"/>
          <p:cNvSpPr>
            <a:spLocks noChangeShapeType="1"/>
          </p:cNvSpPr>
          <p:nvPr/>
        </p:nvSpPr>
        <p:spPr bwMode="auto">
          <a:xfrm>
            <a:off x="1477963" y="6270625"/>
            <a:ext cx="61833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7" name="Line 20"/>
          <p:cNvSpPr>
            <a:spLocks noChangeShapeType="1"/>
          </p:cNvSpPr>
          <p:nvPr/>
        </p:nvSpPr>
        <p:spPr bwMode="auto">
          <a:xfrm>
            <a:off x="1477963" y="4722813"/>
            <a:ext cx="3175" cy="1547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8" name="Line 21"/>
          <p:cNvSpPr>
            <a:spLocks noChangeShapeType="1"/>
          </p:cNvSpPr>
          <p:nvPr/>
        </p:nvSpPr>
        <p:spPr bwMode="auto">
          <a:xfrm flipV="1">
            <a:off x="1477963" y="6253163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59" name="Line 22"/>
          <p:cNvSpPr>
            <a:spLocks noChangeShapeType="1"/>
          </p:cNvSpPr>
          <p:nvPr/>
        </p:nvSpPr>
        <p:spPr bwMode="auto">
          <a:xfrm>
            <a:off x="1477963" y="4727575"/>
            <a:ext cx="31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0" name="Rectangle 23"/>
          <p:cNvSpPr>
            <a:spLocks noChangeArrowheads="1"/>
          </p:cNvSpPr>
          <p:nvPr/>
        </p:nvSpPr>
        <p:spPr bwMode="auto">
          <a:xfrm>
            <a:off x="1427163" y="628491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61" name="Line 24"/>
          <p:cNvSpPr>
            <a:spLocks noChangeShapeType="1"/>
          </p:cNvSpPr>
          <p:nvPr/>
        </p:nvSpPr>
        <p:spPr bwMode="auto">
          <a:xfrm flipV="1">
            <a:off x="2598738" y="6253163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2" name="Line 25"/>
          <p:cNvSpPr>
            <a:spLocks noChangeShapeType="1"/>
          </p:cNvSpPr>
          <p:nvPr/>
        </p:nvSpPr>
        <p:spPr bwMode="auto">
          <a:xfrm>
            <a:off x="2598738" y="4727575"/>
            <a:ext cx="31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3" name="Rectangle 26"/>
          <p:cNvSpPr>
            <a:spLocks noChangeArrowheads="1"/>
          </p:cNvSpPr>
          <p:nvPr/>
        </p:nvSpPr>
        <p:spPr bwMode="auto">
          <a:xfrm>
            <a:off x="2428875" y="628491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20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64" name="Line 27"/>
          <p:cNvSpPr>
            <a:spLocks noChangeShapeType="1"/>
          </p:cNvSpPr>
          <p:nvPr/>
        </p:nvSpPr>
        <p:spPr bwMode="auto">
          <a:xfrm flipV="1">
            <a:off x="3719513" y="6253163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5" name="Line 28"/>
          <p:cNvSpPr>
            <a:spLocks noChangeShapeType="1"/>
          </p:cNvSpPr>
          <p:nvPr/>
        </p:nvSpPr>
        <p:spPr bwMode="auto">
          <a:xfrm>
            <a:off x="3719513" y="4727575"/>
            <a:ext cx="31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6" name="Rectangle 29"/>
          <p:cNvSpPr>
            <a:spLocks noChangeArrowheads="1"/>
          </p:cNvSpPr>
          <p:nvPr/>
        </p:nvSpPr>
        <p:spPr bwMode="auto">
          <a:xfrm>
            <a:off x="3549650" y="628491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40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67" name="Line 30"/>
          <p:cNvSpPr>
            <a:spLocks noChangeShapeType="1"/>
          </p:cNvSpPr>
          <p:nvPr/>
        </p:nvSpPr>
        <p:spPr bwMode="auto">
          <a:xfrm flipV="1">
            <a:off x="4841875" y="6253163"/>
            <a:ext cx="1588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8" name="Line 31"/>
          <p:cNvSpPr>
            <a:spLocks noChangeShapeType="1"/>
          </p:cNvSpPr>
          <p:nvPr/>
        </p:nvSpPr>
        <p:spPr bwMode="auto">
          <a:xfrm>
            <a:off x="4841875" y="4727575"/>
            <a:ext cx="1588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69" name="Rectangle 32"/>
          <p:cNvSpPr>
            <a:spLocks noChangeArrowheads="1"/>
          </p:cNvSpPr>
          <p:nvPr/>
        </p:nvSpPr>
        <p:spPr bwMode="auto">
          <a:xfrm>
            <a:off x="4672013" y="628491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60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70" name="Line 33"/>
          <p:cNvSpPr>
            <a:spLocks noChangeShapeType="1"/>
          </p:cNvSpPr>
          <p:nvPr/>
        </p:nvSpPr>
        <p:spPr bwMode="auto">
          <a:xfrm flipV="1">
            <a:off x="5962650" y="6253163"/>
            <a:ext cx="1588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71" name="Line 34"/>
          <p:cNvSpPr>
            <a:spLocks noChangeShapeType="1"/>
          </p:cNvSpPr>
          <p:nvPr/>
        </p:nvSpPr>
        <p:spPr bwMode="auto">
          <a:xfrm>
            <a:off x="5962650" y="4727575"/>
            <a:ext cx="1588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72" name="Rectangle 35"/>
          <p:cNvSpPr>
            <a:spLocks noChangeArrowheads="1"/>
          </p:cNvSpPr>
          <p:nvPr/>
        </p:nvSpPr>
        <p:spPr bwMode="auto">
          <a:xfrm>
            <a:off x="5792788" y="628491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80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73" name="Line 36"/>
          <p:cNvSpPr>
            <a:spLocks noChangeShapeType="1"/>
          </p:cNvSpPr>
          <p:nvPr/>
        </p:nvSpPr>
        <p:spPr bwMode="auto">
          <a:xfrm flipV="1">
            <a:off x="7083425" y="6253163"/>
            <a:ext cx="317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74" name="Line 37"/>
          <p:cNvSpPr>
            <a:spLocks noChangeShapeType="1"/>
          </p:cNvSpPr>
          <p:nvPr/>
        </p:nvSpPr>
        <p:spPr bwMode="auto">
          <a:xfrm>
            <a:off x="7083425" y="4727575"/>
            <a:ext cx="3175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75" name="Rectangle 38"/>
          <p:cNvSpPr>
            <a:spLocks noChangeArrowheads="1"/>
          </p:cNvSpPr>
          <p:nvPr/>
        </p:nvSpPr>
        <p:spPr bwMode="auto">
          <a:xfrm>
            <a:off x="6845300" y="6284913"/>
            <a:ext cx="393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100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76" name="Line 39"/>
          <p:cNvSpPr>
            <a:spLocks noChangeShapeType="1"/>
          </p:cNvSpPr>
          <p:nvPr/>
        </p:nvSpPr>
        <p:spPr bwMode="auto">
          <a:xfrm>
            <a:off x="1477963" y="4727575"/>
            <a:ext cx="50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77" name="Line 40"/>
          <p:cNvSpPr>
            <a:spLocks noChangeShapeType="1"/>
          </p:cNvSpPr>
          <p:nvPr/>
        </p:nvSpPr>
        <p:spPr bwMode="auto">
          <a:xfrm flipH="1">
            <a:off x="7593013" y="4727575"/>
            <a:ext cx="682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78" name="Rectangle 41"/>
          <p:cNvSpPr>
            <a:spLocks noChangeArrowheads="1"/>
          </p:cNvSpPr>
          <p:nvPr/>
        </p:nvSpPr>
        <p:spPr bwMode="auto">
          <a:xfrm>
            <a:off x="1346200" y="46910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79" name="Line 42"/>
          <p:cNvSpPr>
            <a:spLocks noChangeShapeType="1"/>
          </p:cNvSpPr>
          <p:nvPr/>
        </p:nvSpPr>
        <p:spPr bwMode="auto">
          <a:xfrm>
            <a:off x="1477963" y="4872038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0" name="Line 43"/>
          <p:cNvSpPr>
            <a:spLocks noChangeShapeType="1"/>
          </p:cNvSpPr>
          <p:nvPr/>
        </p:nvSpPr>
        <p:spPr bwMode="auto">
          <a:xfrm flipH="1">
            <a:off x="7593013" y="4872038"/>
            <a:ext cx="682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1" name="Line 45"/>
          <p:cNvSpPr>
            <a:spLocks noChangeShapeType="1"/>
          </p:cNvSpPr>
          <p:nvPr/>
        </p:nvSpPr>
        <p:spPr bwMode="auto">
          <a:xfrm>
            <a:off x="1477963" y="5021263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2" name="Line 46"/>
          <p:cNvSpPr>
            <a:spLocks noChangeShapeType="1"/>
          </p:cNvSpPr>
          <p:nvPr/>
        </p:nvSpPr>
        <p:spPr bwMode="auto">
          <a:xfrm flipH="1">
            <a:off x="7593013" y="5021263"/>
            <a:ext cx="682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3" name="Rectangle 47"/>
          <p:cNvSpPr>
            <a:spLocks noChangeArrowheads="1"/>
          </p:cNvSpPr>
          <p:nvPr/>
        </p:nvSpPr>
        <p:spPr bwMode="auto">
          <a:xfrm>
            <a:off x="1271588" y="497205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1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84" name="Line 48"/>
          <p:cNvSpPr>
            <a:spLocks noChangeShapeType="1"/>
          </p:cNvSpPr>
          <p:nvPr/>
        </p:nvSpPr>
        <p:spPr bwMode="auto">
          <a:xfrm>
            <a:off x="1477963" y="5170488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5" name="Line 49"/>
          <p:cNvSpPr>
            <a:spLocks noChangeShapeType="1"/>
          </p:cNvSpPr>
          <p:nvPr/>
        </p:nvSpPr>
        <p:spPr bwMode="auto">
          <a:xfrm flipH="1">
            <a:off x="7593013" y="5170488"/>
            <a:ext cx="682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6" name="Line 51"/>
          <p:cNvSpPr>
            <a:spLocks noChangeShapeType="1"/>
          </p:cNvSpPr>
          <p:nvPr/>
        </p:nvSpPr>
        <p:spPr bwMode="auto">
          <a:xfrm>
            <a:off x="1477963" y="5319713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7" name="Line 52"/>
          <p:cNvSpPr>
            <a:spLocks noChangeShapeType="1"/>
          </p:cNvSpPr>
          <p:nvPr/>
        </p:nvSpPr>
        <p:spPr bwMode="auto">
          <a:xfrm flipH="1">
            <a:off x="7593013" y="5319713"/>
            <a:ext cx="682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88" name="Rectangle 53"/>
          <p:cNvSpPr>
            <a:spLocks noChangeArrowheads="1"/>
          </p:cNvSpPr>
          <p:nvPr/>
        </p:nvSpPr>
        <p:spPr bwMode="auto">
          <a:xfrm>
            <a:off x="1271588" y="5270500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2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89" name="Line 54"/>
          <p:cNvSpPr>
            <a:spLocks noChangeShapeType="1"/>
          </p:cNvSpPr>
          <p:nvPr/>
        </p:nvSpPr>
        <p:spPr bwMode="auto">
          <a:xfrm>
            <a:off x="1477963" y="5465763"/>
            <a:ext cx="50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0" name="Line 55"/>
          <p:cNvSpPr>
            <a:spLocks noChangeShapeType="1"/>
          </p:cNvSpPr>
          <p:nvPr/>
        </p:nvSpPr>
        <p:spPr bwMode="auto">
          <a:xfrm flipH="1">
            <a:off x="7593013" y="5465763"/>
            <a:ext cx="682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1" name="Line 57"/>
          <p:cNvSpPr>
            <a:spLocks noChangeShapeType="1"/>
          </p:cNvSpPr>
          <p:nvPr/>
        </p:nvSpPr>
        <p:spPr bwMode="auto">
          <a:xfrm>
            <a:off x="1477963" y="5614988"/>
            <a:ext cx="50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2" name="Line 58"/>
          <p:cNvSpPr>
            <a:spLocks noChangeShapeType="1"/>
          </p:cNvSpPr>
          <p:nvPr/>
        </p:nvSpPr>
        <p:spPr bwMode="auto">
          <a:xfrm flipH="1">
            <a:off x="7593013" y="5614988"/>
            <a:ext cx="682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3" name="Rectangle 59"/>
          <p:cNvSpPr>
            <a:spLocks noChangeArrowheads="1"/>
          </p:cNvSpPr>
          <p:nvPr/>
        </p:nvSpPr>
        <p:spPr bwMode="auto">
          <a:xfrm>
            <a:off x="1271588" y="5564188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3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94" name="Line 60"/>
          <p:cNvSpPr>
            <a:spLocks noChangeShapeType="1"/>
          </p:cNvSpPr>
          <p:nvPr/>
        </p:nvSpPr>
        <p:spPr bwMode="auto">
          <a:xfrm>
            <a:off x="1477963" y="5764213"/>
            <a:ext cx="50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5" name="Line 61"/>
          <p:cNvSpPr>
            <a:spLocks noChangeShapeType="1"/>
          </p:cNvSpPr>
          <p:nvPr/>
        </p:nvSpPr>
        <p:spPr bwMode="auto">
          <a:xfrm flipH="1">
            <a:off x="7593013" y="5764213"/>
            <a:ext cx="682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6" name="Line 63"/>
          <p:cNvSpPr>
            <a:spLocks noChangeShapeType="1"/>
          </p:cNvSpPr>
          <p:nvPr/>
        </p:nvSpPr>
        <p:spPr bwMode="auto">
          <a:xfrm>
            <a:off x="1477963" y="5913438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7" name="Line 64"/>
          <p:cNvSpPr>
            <a:spLocks noChangeShapeType="1"/>
          </p:cNvSpPr>
          <p:nvPr/>
        </p:nvSpPr>
        <p:spPr bwMode="auto">
          <a:xfrm flipH="1">
            <a:off x="7593013" y="5913438"/>
            <a:ext cx="682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998" name="Rectangle 65"/>
          <p:cNvSpPr>
            <a:spLocks noChangeArrowheads="1"/>
          </p:cNvSpPr>
          <p:nvPr/>
        </p:nvSpPr>
        <p:spPr bwMode="auto">
          <a:xfrm>
            <a:off x="1271588" y="5864225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4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1999" name="Line 66"/>
          <p:cNvSpPr>
            <a:spLocks noChangeShapeType="1"/>
          </p:cNvSpPr>
          <p:nvPr/>
        </p:nvSpPr>
        <p:spPr bwMode="auto">
          <a:xfrm>
            <a:off x="1477963" y="6062663"/>
            <a:ext cx="508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0" name="Line 67"/>
          <p:cNvSpPr>
            <a:spLocks noChangeShapeType="1"/>
          </p:cNvSpPr>
          <p:nvPr/>
        </p:nvSpPr>
        <p:spPr bwMode="auto">
          <a:xfrm flipH="1">
            <a:off x="7593013" y="6062663"/>
            <a:ext cx="682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1" name="Line 69"/>
          <p:cNvSpPr>
            <a:spLocks noChangeShapeType="1"/>
          </p:cNvSpPr>
          <p:nvPr/>
        </p:nvSpPr>
        <p:spPr bwMode="auto">
          <a:xfrm>
            <a:off x="1477963" y="6208713"/>
            <a:ext cx="50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2" name="Line 70"/>
          <p:cNvSpPr>
            <a:spLocks noChangeShapeType="1"/>
          </p:cNvSpPr>
          <p:nvPr/>
        </p:nvSpPr>
        <p:spPr bwMode="auto">
          <a:xfrm flipH="1">
            <a:off x="7593013" y="6208713"/>
            <a:ext cx="682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3" name="Rectangle 71"/>
          <p:cNvSpPr>
            <a:spLocks noChangeArrowheads="1"/>
          </p:cNvSpPr>
          <p:nvPr/>
        </p:nvSpPr>
        <p:spPr bwMode="auto">
          <a:xfrm>
            <a:off x="1271588" y="615791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5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04" name="Line 72"/>
          <p:cNvSpPr>
            <a:spLocks noChangeShapeType="1"/>
          </p:cNvSpPr>
          <p:nvPr/>
        </p:nvSpPr>
        <p:spPr bwMode="auto">
          <a:xfrm>
            <a:off x="1477963" y="6270625"/>
            <a:ext cx="61833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5" name="Line 73"/>
          <p:cNvSpPr>
            <a:spLocks noChangeShapeType="1"/>
          </p:cNvSpPr>
          <p:nvPr/>
        </p:nvSpPr>
        <p:spPr bwMode="auto">
          <a:xfrm>
            <a:off x="1477963" y="4722813"/>
            <a:ext cx="61833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6" name="Line 74"/>
          <p:cNvSpPr>
            <a:spLocks noChangeShapeType="1"/>
          </p:cNvSpPr>
          <p:nvPr/>
        </p:nvSpPr>
        <p:spPr bwMode="auto">
          <a:xfrm>
            <a:off x="7661275" y="4722813"/>
            <a:ext cx="1588" cy="1547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07" name="Line 75"/>
          <p:cNvSpPr>
            <a:spLocks noChangeShapeType="1"/>
          </p:cNvSpPr>
          <p:nvPr/>
        </p:nvSpPr>
        <p:spPr bwMode="auto">
          <a:xfrm>
            <a:off x="1477963" y="4722813"/>
            <a:ext cx="3175" cy="1547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8200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4732338"/>
            <a:ext cx="4229100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9" name="Rectangle 89"/>
          <p:cNvSpPr>
            <a:spLocks noChangeArrowheads="1"/>
          </p:cNvSpPr>
          <p:nvPr/>
        </p:nvSpPr>
        <p:spPr bwMode="auto">
          <a:xfrm>
            <a:off x="8102600" y="58166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10" name="Rectangle 95"/>
          <p:cNvSpPr>
            <a:spLocks noChangeArrowheads="1"/>
          </p:cNvSpPr>
          <p:nvPr/>
        </p:nvSpPr>
        <p:spPr bwMode="auto">
          <a:xfrm>
            <a:off x="8102600" y="5486400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11" name="Rectangle 101"/>
          <p:cNvSpPr>
            <a:spLocks noChangeArrowheads="1"/>
          </p:cNvSpPr>
          <p:nvPr/>
        </p:nvSpPr>
        <p:spPr bwMode="auto">
          <a:xfrm>
            <a:off x="8102600" y="51593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12" name="Rectangle 107"/>
          <p:cNvSpPr>
            <a:spLocks noChangeArrowheads="1"/>
          </p:cNvSpPr>
          <p:nvPr/>
        </p:nvSpPr>
        <p:spPr bwMode="auto">
          <a:xfrm>
            <a:off x="8102600" y="482917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13" name="Rectangle 111"/>
          <p:cNvSpPr>
            <a:spLocks noChangeArrowheads="1"/>
          </p:cNvSpPr>
          <p:nvPr/>
        </p:nvSpPr>
        <p:spPr bwMode="auto">
          <a:xfrm>
            <a:off x="8235950" y="4676775"/>
            <a:ext cx="3349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x 1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14" name="Rectangle 112"/>
          <p:cNvSpPr>
            <a:spLocks noChangeArrowheads="1"/>
          </p:cNvSpPr>
          <p:nvPr/>
        </p:nvSpPr>
        <p:spPr bwMode="auto">
          <a:xfrm>
            <a:off x="8558213" y="4583113"/>
            <a:ext cx="1571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-3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grpSp>
        <p:nvGrpSpPr>
          <p:cNvPr id="82015" name="Group 479"/>
          <p:cNvGrpSpPr>
            <a:grpSpLocks/>
          </p:cNvGrpSpPr>
          <p:nvPr/>
        </p:nvGrpSpPr>
        <p:grpSpPr bwMode="auto">
          <a:xfrm>
            <a:off x="7848600" y="4735513"/>
            <a:ext cx="207963" cy="1549400"/>
            <a:chOff x="7779703" y="4902923"/>
            <a:chExt cx="461460" cy="1274878"/>
          </a:xfrm>
        </p:grpSpPr>
        <p:sp>
          <p:nvSpPr>
            <p:cNvPr id="82028" name="Rectangle 75"/>
            <p:cNvSpPr>
              <a:spLocks noChangeArrowheads="1"/>
            </p:cNvSpPr>
            <p:nvPr/>
          </p:nvSpPr>
          <p:spPr bwMode="auto">
            <a:xfrm>
              <a:off x="7779703" y="4902923"/>
              <a:ext cx="458629" cy="127425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cs typeface="Times New Roman" panose="02020603050405020304" pitchFamily="18" charset="0"/>
              </a:endParaRPr>
            </a:p>
          </p:txBody>
        </p:sp>
        <p:sp>
          <p:nvSpPr>
            <p:cNvPr id="82029" name="Rectangle 76"/>
            <p:cNvSpPr>
              <a:spLocks noChangeArrowheads="1"/>
            </p:cNvSpPr>
            <p:nvPr/>
          </p:nvSpPr>
          <p:spPr bwMode="auto">
            <a:xfrm>
              <a:off x="7779703" y="4902923"/>
              <a:ext cx="458629" cy="127425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endParaRPr lang="en-US" altLang="en-US" sz="1400">
                <a:cs typeface="Times New Roman" panose="02020603050405020304" pitchFamily="18" charset="0"/>
              </a:endParaRPr>
            </a:p>
          </p:txBody>
        </p:sp>
        <p:pic>
          <p:nvPicPr>
            <p:cNvPr id="82030" name="Picture 7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703" y="4902923"/>
              <a:ext cx="458629" cy="1274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31" name="Line 78"/>
            <p:cNvSpPr>
              <a:spLocks noChangeShapeType="1"/>
            </p:cNvSpPr>
            <p:nvPr/>
          </p:nvSpPr>
          <p:spPr bwMode="auto">
            <a:xfrm>
              <a:off x="7779703" y="4902923"/>
              <a:ext cx="45862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2" name="Line 79"/>
            <p:cNvSpPr>
              <a:spLocks noChangeShapeType="1"/>
            </p:cNvSpPr>
            <p:nvPr/>
          </p:nvSpPr>
          <p:spPr bwMode="auto">
            <a:xfrm>
              <a:off x="7779703" y="6177180"/>
              <a:ext cx="45862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3" name="Line 80"/>
            <p:cNvSpPr>
              <a:spLocks noChangeShapeType="1"/>
            </p:cNvSpPr>
            <p:nvPr/>
          </p:nvSpPr>
          <p:spPr bwMode="auto">
            <a:xfrm flipV="1">
              <a:off x="8238331" y="4902923"/>
              <a:ext cx="2832" cy="1274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4" name="Line 81"/>
            <p:cNvSpPr>
              <a:spLocks noChangeShapeType="1"/>
            </p:cNvSpPr>
            <p:nvPr/>
          </p:nvSpPr>
          <p:spPr bwMode="auto">
            <a:xfrm flipV="1">
              <a:off x="7779703" y="4902923"/>
              <a:ext cx="2832" cy="1274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5" name="Line 82"/>
            <p:cNvSpPr>
              <a:spLocks noChangeShapeType="1"/>
            </p:cNvSpPr>
            <p:nvPr/>
          </p:nvSpPr>
          <p:spPr bwMode="auto">
            <a:xfrm>
              <a:off x="7779703" y="6177180"/>
              <a:ext cx="45862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6" name="Line 83"/>
            <p:cNvSpPr>
              <a:spLocks noChangeShapeType="1"/>
            </p:cNvSpPr>
            <p:nvPr/>
          </p:nvSpPr>
          <p:spPr bwMode="auto">
            <a:xfrm flipV="1">
              <a:off x="8238331" y="4902923"/>
              <a:ext cx="2832" cy="1274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7" name="Line 84"/>
            <p:cNvSpPr>
              <a:spLocks noChangeShapeType="1"/>
            </p:cNvSpPr>
            <p:nvPr/>
          </p:nvSpPr>
          <p:spPr bwMode="auto">
            <a:xfrm flipH="1">
              <a:off x="8170386" y="6039322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8" name="Line 85"/>
            <p:cNvSpPr>
              <a:spLocks noChangeShapeType="1"/>
            </p:cNvSpPr>
            <p:nvPr/>
          </p:nvSpPr>
          <p:spPr bwMode="auto">
            <a:xfrm>
              <a:off x="7779703" y="6039322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39" name="Line 87"/>
            <p:cNvSpPr>
              <a:spLocks noChangeShapeType="1"/>
            </p:cNvSpPr>
            <p:nvPr/>
          </p:nvSpPr>
          <p:spPr bwMode="auto">
            <a:xfrm flipH="1">
              <a:off x="8170386" y="5905190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0" name="Line 88"/>
            <p:cNvSpPr>
              <a:spLocks noChangeShapeType="1"/>
            </p:cNvSpPr>
            <p:nvPr/>
          </p:nvSpPr>
          <p:spPr bwMode="auto">
            <a:xfrm>
              <a:off x="7779703" y="5905190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1" name="Line 90"/>
            <p:cNvSpPr>
              <a:spLocks noChangeShapeType="1"/>
            </p:cNvSpPr>
            <p:nvPr/>
          </p:nvSpPr>
          <p:spPr bwMode="auto">
            <a:xfrm flipH="1">
              <a:off x="8170386" y="5771057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2" name="Line 91"/>
            <p:cNvSpPr>
              <a:spLocks noChangeShapeType="1"/>
            </p:cNvSpPr>
            <p:nvPr/>
          </p:nvSpPr>
          <p:spPr bwMode="auto">
            <a:xfrm>
              <a:off x="7779703" y="5771057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3" name="Line 93"/>
            <p:cNvSpPr>
              <a:spLocks noChangeShapeType="1"/>
            </p:cNvSpPr>
            <p:nvPr/>
          </p:nvSpPr>
          <p:spPr bwMode="auto">
            <a:xfrm flipH="1">
              <a:off x="8170386" y="5633199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4" name="Line 94"/>
            <p:cNvSpPr>
              <a:spLocks noChangeShapeType="1"/>
            </p:cNvSpPr>
            <p:nvPr/>
          </p:nvSpPr>
          <p:spPr bwMode="auto">
            <a:xfrm>
              <a:off x="7779703" y="5633199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5" name="Line 96"/>
            <p:cNvSpPr>
              <a:spLocks noChangeShapeType="1"/>
            </p:cNvSpPr>
            <p:nvPr/>
          </p:nvSpPr>
          <p:spPr bwMode="auto">
            <a:xfrm flipH="1">
              <a:off x="8170386" y="5499067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6" name="Line 97"/>
            <p:cNvSpPr>
              <a:spLocks noChangeShapeType="1"/>
            </p:cNvSpPr>
            <p:nvPr/>
          </p:nvSpPr>
          <p:spPr bwMode="auto">
            <a:xfrm>
              <a:off x="7779703" y="5499067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7" name="Line 99"/>
            <p:cNvSpPr>
              <a:spLocks noChangeShapeType="1"/>
            </p:cNvSpPr>
            <p:nvPr/>
          </p:nvSpPr>
          <p:spPr bwMode="auto">
            <a:xfrm flipH="1">
              <a:off x="8170386" y="5364934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8" name="Line 100"/>
            <p:cNvSpPr>
              <a:spLocks noChangeShapeType="1"/>
            </p:cNvSpPr>
            <p:nvPr/>
          </p:nvSpPr>
          <p:spPr bwMode="auto">
            <a:xfrm>
              <a:off x="7779703" y="5364934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49" name="Line 102"/>
            <p:cNvSpPr>
              <a:spLocks noChangeShapeType="1"/>
            </p:cNvSpPr>
            <p:nvPr/>
          </p:nvSpPr>
          <p:spPr bwMode="auto">
            <a:xfrm flipH="1">
              <a:off x="8170386" y="5227076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0" name="Line 103"/>
            <p:cNvSpPr>
              <a:spLocks noChangeShapeType="1"/>
            </p:cNvSpPr>
            <p:nvPr/>
          </p:nvSpPr>
          <p:spPr bwMode="auto">
            <a:xfrm>
              <a:off x="7779703" y="5227076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1" name="Line 105"/>
            <p:cNvSpPr>
              <a:spLocks noChangeShapeType="1"/>
            </p:cNvSpPr>
            <p:nvPr/>
          </p:nvSpPr>
          <p:spPr bwMode="auto">
            <a:xfrm flipH="1">
              <a:off x="8170386" y="5092944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2" name="Line 106"/>
            <p:cNvSpPr>
              <a:spLocks noChangeShapeType="1"/>
            </p:cNvSpPr>
            <p:nvPr/>
          </p:nvSpPr>
          <p:spPr bwMode="auto">
            <a:xfrm>
              <a:off x="7779703" y="5092944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3" name="Line 108"/>
            <p:cNvSpPr>
              <a:spLocks noChangeShapeType="1"/>
            </p:cNvSpPr>
            <p:nvPr/>
          </p:nvSpPr>
          <p:spPr bwMode="auto">
            <a:xfrm flipH="1">
              <a:off x="8170386" y="4958811"/>
              <a:ext cx="67945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4" name="Line 109"/>
            <p:cNvSpPr>
              <a:spLocks noChangeShapeType="1"/>
            </p:cNvSpPr>
            <p:nvPr/>
          </p:nvSpPr>
          <p:spPr bwMode="auto">
            <a:xfrm>
              <a:off x="7779703" y="4958811"/>
              <a:ext cx="5095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5" name="Line 113"/>
            <p:cNvSpPr>
              <a:spLocks noChangeShapeType="1"/>
            </p:cNvSpPr>
            <p:nvPr/>
          </p:nvSpPr>
          <p:spPr bwMode="auto">
            <a:xfrm>
              <a:off x="7779703" y="4902923"/>
              <a:ext cx="45862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6" name="Line 114"/>
            <p:cNvSpPr>
              <a:spLocks noChangeShapeType="1"/>
            </p:cNvSpPr>
            <p:nvPr/>
          </p:nvSpPr>
          <p:spPr bwMode="auto">
            <a:xfrm>
              <a:off x="7779703" y="6177180"/>
              <a:ext cx="458629" cy="62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057" name="Line 115"/>
            <p:cNvSpPr>
              <a:spLocks noChangeShapeType="1"/>
            </p:cNvSpPr>
            <p:nvPr/>
          </p:nvSpPr>
          <p:spPr bwMode="auto">
            <a:xfrm flipV="1">
              <a:off x="8238331" y="4902923"/>
              <a:ext cx="2832" cy="127425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82016" name="Rectangle 86"/>
          <p:cNvSpPr>
            <a:spLocks noChangeArrowheads="1"/>
          </p:cNvSpPr>
          <p:nvPr/>
        </p:nvSpPr>
        <p:spPr bwMode="auto">
          <a:xfrm>
            <a:off x="8105775" y="6092825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82017" name="Rectangle 9"/>
          <p:cNvSpPr>
            <a:spLocks noChangeArrowheads="1"/>
          </p:cNvSpPr>
          <p:nvPr/>
        </p:nvSpPr>
        <p:spPr bwMode="auto">
          <a:xfrm>
            <a:off x="1509713" y="6486525"/>
            <a:ext cx="61991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cs typeface="Times New Roman" panose="02020603050405020304" pitchFamily="18" charset="0"/>
              </a:rPr>
              <a:t> Range (mm)</a:t>
            </a:r>
            <a:endParaRPr lang="en-US" altLang="en-US" sz="1800">
              <a:cs typeface="Times New Roman" panose="02020603050405020304" pitchFamily="18" charset="0"/>
            </a:endParaRPr>
          </a:p>
        </p:txBody>
      </p:sp>
      <p:sp>
        <p:nvSpPr>
          <p:cNvPr id="82018" name="Rectangle 10"/>
          <p:cNvSpPr>
            <a:spLocks noChangeArrowheads="1"/>
          </p:cNvSpPr>
          <p:nvPr/>
        </p:nvSpPr>
        <p:spPr bwMode="auto">
          <a:xfrm rot="-5400000">
            <a:off x="-45244" y="5357019"/>
            <a:ext cx="22447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solidFill>
                  <a:srgbClr val="000000"/>
                </a:solidFill>
                <a:cs typeface="Times New Roman" panose="02020603050405020304" pitchFamily="18" charset="0"/>
              </a:rPr>
              <a:t> Depth (mm)</a:t>
            </a:r>
            <a:endParaRPr lang="en-US" altLang="en-US" sz="1800">
              <a:cs typeface="Times New Roman" panose="02020603050405020304" pitchFamily="18" charset="0"/>
            </a:endParaRPr>
          </a:p>
        </p:txBody>
      </p:sp>
      <p:sp>
        <p:nvSpPr>
          <p:cNvPr id="82019" name="TextBox 109"/>
          <p:cNvSpPr txBox="1">
            <a:spLocks noChangeArrowheads="1"/>
          </p:cNvSpPr>
          <p:nvPr/>
        </p:nvSpPr>
        <p:spPr bwMode="auto">
          <a:xfrm>
            <a:off x="3856038" y="5851525"/>
            <a:ext cx="1554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00"/>
                </a:solidFill>
                <a:cs typeface="Times New Roman" panose="02020603050405020304" pitchFamily="18" charset="0"/>
              </a:rPr>
              <a:t>8λ(d/D)</a:t>
            </a:r>
            <a:r>
              <a:rPr lang="en-US" altLang="en-US" sz="1800" baseline="3000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2020" name="TextBox 110"/>
          <p:cNvSpPr txBox="1">
            <a:spLocks noChangeArrowheads="1"/>
          </p:cNvSpPr>
          <p:nvPr/>
        </p:nvSpPr>
        <p:spPr bwMode="auto">
          <a:xfrm>
            <a:off x="4818063" y="5386388"/>
            <a:ext cx="1270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00"/>
                </a:solidFill>
                <a:cs typeface="Times New Roman" panose="02020603050405020304" pitchFamily="18" charset="0"/>
              </a:rPr>
              <a:t>λ(d/D)</a:t>
            </a:r>
            <a:endParaRPr lang="en-US" altLang="en-US" sz="1800" baseline="300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12" name="Straight Arrow Connector 111"/>
          <p:cNvCxnSpPr/>
          <p:nvPr/>
        </p:nvCxnSpPr>
        <p:spPr>
          <a:xfrm>
            <a:off x="3951288" y="5851525"/>
            <a:ext cx="755650" cy="1588"/>
          </a:xfrm>
          <a:prstGeom prst="straightConnector1">
            <a:avLst/>
          </a:prstGeom>
          <a:ln w="190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rot="16200000" flipV="1">
            <a:off x="4546600" y="5580063"/>
            <a:ext cx="466725" cy="0"/>
          </a:xfrm>
          <a:prstGeom prst="straightConnector1">
            <a:avLst/>
          </a:prstGeom>
          <a:ln w="190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Elbow Connector 146"/>
          <p:cNvCxnSpPr/>
          <p:nvPr/>
        </p:nvCxnSpPr>
        <p:spPr>
          <a:xfrm>
            <a:off x="1684338" y="4084638"/>
            <a:ext cx="358775" cy="217487"/>
          </a:xfrm>
          <a:prstGeom prst="bentConnector3">
            <a:avLst>
              <a:gd name="adj1" fmla="val -1137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24" name="TextBox 147"/>
          <p:cNvSpPr txBox="1">
            <a:spLocks noChangeArrowheads="1"/>
          </p:cNvSpPr>
          <p:nvPr/>
        </p:nvSpPr>
        <p:spPr bwMode="auto">
          <a:xfrm>
            <a:off x="2082800" y="4121150"/>
            <a:ext cx="6157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cs typeface="Times New Roman" panose="02020603050405020304" pitchFamily="18" charset="0"/>
              </a:rPr>
              <a:t>waveguide + DBF.</a:t>
            </a:r>
          </a:p>
        </p:txBody>
      </p:sp>
      <p:sp>
        <p:nvSpPr>
          <p:cNvPr id="82025" name="TextBox 283"/>
          <p:cNvSpPr txBox="1">
            <a:spLocks noChangeArrowheads="1"/>
          </p:cNvSpPr>
          <p:nvPr/>
        </p:nvSpPr>
        <p:spPr bwMode="auto">
          <a:xfrm>
            <a:off x="0" y="9032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cs typeface="Times New Roman" panose="02020603050405020304" pitchFamily="18" charset="0"/>
              </a:rPr>
              <a:t>Array focus</a:t>
            </a:r>
          </a:p>
        </p:txBody>
      </p:sp>
      <p:graphicFrame>
        <p:nvGraphicFramePr>
          <p:cNvPr id="82026" name="Object 140"/>
          <p:cNvGraphicFramePr>
            <a:graphicFrameLocks noChangeAspect="1"/>
          </p:cNvGraphicFramePr>
          <p:nvPr/>
        </p:nvGraphicFramePr>
        <p:xfrm>
          <a:off x="7735888" y="4403725"/>
          <a:ext cx="5000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7" imgW="406048" imgH="215713" progId="Equation.DSMT4">
                  <p:embed/>
                </p:oleObj>
              </mc:Choice>
              <mc:Fallback>
                <p:oleObj name="Equation" r:id="rId7" imgW="406048" imgH="215713" progId="Equation.DSMT4">
                  <p:embed/>
                  <p:pic>
                    <p:nvPicPr>
                      <p:cNvPr id="82026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4403725"/>
                        <a:ext cx="5000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7" name="TextBox 386"/>
          <p:cNvSpPr txBox="1">
            <a:spLocks noChangeArrowheads="1"/>
          </p:cNvSpPr>
          <p:nvPr/>
        </p:nvSpPr>
        <p:spPr bwMode="auto">
          <a:xfrm>
            <a:off x="1328738" y="128588"/>
            <a:ext cx="695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Spatial Resolution  (Diffraction Physics)</a:t>
            </a:r>
          </a:p>
        </p:txBody>
      </p:sp>
    </p:spTree>
    <p:extLst>
      <p:ext uri="{BB962C8B-B14F-4D97-AF65-F5344CB8AC3E}">
        <p14:creationId xmlns:p14="http://schemas.microsoft.com/office/powerpoint/2010/main" val="38564274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386"/>
          <p:cNvSpPr txBox="1">
            <a:spLocks noChangeArrowheads="1"/>
          </p:cNvSpPr>
          <p:nvPr/>
        </p:nvSpPr>
        <p:spPr bwMode="auto">
          <a:xfrm>
            <a:off x="1328738" y="128588"/>
            <a:ext cx="69580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Spatial Resolution  (Inversion method)</a:t>
            </a:r>
          </a:p>
        </p:txBody>
      </p:sp>
      <p:sp>
        <p:nvSpPr>
          <p:cNvPr id="74755" name="Rectangle 6"/>
          <p:cNvSpPr>
            <a:spLocks noChangeArrowheads="1"/>
          </p:cNvSpPr>
          <p:nvPr/>
        </p:nvSpPr>
        <p:spPr bwMode="auto">
          <a:xfrm>
            <a:off x="2343150" y="2538413"/>
            <a:ext cx="4152900" cy="1704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56" name="Rectangle 7"/>
          <p:cNvSpPr>
            <a:spLocks noChangeArrowheads="1"/>
          </p:cNvSpPr>
          <p:nvPr/>
        </p:nvSpPr>
        <p:spPr bwMode="auto">
          <a:xfrm>
            <a:off x="2343150" y="2538413"/>
            <a:ext cx="4152900" cy="17049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475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2538413"/>
            <a:ext cx="41433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8" name="Rectangle 9"/>
          <p:cNvSpPr>
            <a:spLocks noChangeArrowheads="1"/>
          </p:cNvSpPr>
          <p:nvPr/>
        </p:nvSpPr>
        <p:spPr bwMode="auto">
          <a:xfrm>
            <a:off x="2333625" y="4176713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74759" name="Rectangle 10"/>
          <p:cNvSpPr>
            <a:spLocks noChangeArrowheads="1"/>
          </p:cNvSpPr>
          <p:nvPr/>
        </p:nvSpPr>
        <p:spPr bwMode="auto">
          <a:xfrm>
            <a:off x="6486525" y="2462213"/>
            <a:ext cx="49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 </a:t>
            </a:r>
            <a:endParaRPr lang="fr-FR" altLang="en-US" sz="1400"/>
          </a:p>
        </p:txBody>
      </p:sp>
      <p:sp>
        <p:nvSpPr>
          <p:cNvPr id="74760" name="Line 11"/>
          <p:cNvSpPr>
            <a:spLocks noChangeShapeType="1"/>
          </p:cNvSpPr>
          <p:nvPr/>
        </p:nvSpPr>
        <p:spPr bwMode="auto">
          <a:xfrm>
            <a:off x="2343150" y="4243388"/>
            <a:ext cx="41529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1" name="Line 12"/>
          <p:cNvSpPr>
            <a:spLocks noChangeShapeType="1"/>
          </p:cNvSpPr>
          <p:nvPr/>
        </p:nvSpPr>
        <p:spPr bwMode="auto">
          <a:xfrm>
            <a:off x="2343150" y="2538413"/>
            <a:ext cx="41529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2" name="Line 13"/>
          <p:cNvSpPr>
            <a:spLocks noChangeShapeType="1"/>
          </p:cNvSpPr>
          <p:nvPr/>
        </p:nvSpPr>
        <p:spPr bwMode="auto">
          <a:xfrm>
            <a:off x="6496050" y="2538413"/>
            <a:ext cx="0" cy="1704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3" name="Line 14"/>
          <p:cNvSpPr>
            <a:spLocks noChangeShapeType="1"/>
          </p:cNvSpPr>
          <p:nvPr/>
        </p:nvSpPr>
        <p:spPr bwMode="auto">
          <a:xfrm>
            <a:off x="2343150" y="2538413"/>
            <a:ext cx="0" cy="1704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4" name="Line 15"/>
          <p:cNvSpPr>
            <a:spLocks noChangeShapeType="1"/>
          </p:cNvSpPr>
          <p:nvPr/>
        </p:nvSpPr>
        <p:spPr bwMode="auto">
          <a:xfrm>
            <a:off x="2343150" y="4243388"/>
            <a:ext cx="41529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5" name="Line 16"/>
          <p:cNvSpPr>
            <a:spLocks noChangeShapeType="1"/>
          </p:cNvSpPr>
          <p:nvPr/>
        </p:nvSpPr>
        <p:spPr bwMode="auto">
          <a:xfrm>
            <a:off x="2343150" y="2538413"/>
            <a:ext cx="0" cy="1704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6" name="Line 17"/>
          <p:cNvSpPr>
            <a:spLocks noChangeShapeType="1"/>
          </p:cNvSpPr>
          <p:nvPr/>
        </p:nvSpPr>
        <p:spPr bwMode="auto">
          <a:xfrm flipV="1">
            <a:off x="2362200" y="41957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7" name="Line 18"/>
          <p:cNvSpPr>
            <a:spLocks noChangeShapeType="1"/>
          </p:cNvSpPr>
          <p:nvPr/>
        </p:nvSpPr>
        <p:spPr bwMode="auto">
          <a:xfrm>
            <a:off x="2362200" y="25384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68" name="Rectangle 19"/>
          <p:cNvSpPr>
            <a:spLocks noChangeArrowheads="1"/>
          </p:cNvSpPr>
          <p:nvPr/>
        </p:nvSpPr>
        <p:spPr bwMode="auto">
          <a:xfrm>
            <a:off x="2314575" y="42719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74769" name="Line 20"/>
          <p:cNvSpPr>
            <a:spLocks noChangeShapeType="1"/>
          </p:cNvSpPr>
          <p:nvPr/>
        </p:nvSpPr>
        <p:spPr bwMode="auto">
          <a:xfrm flipV="1">
            <a:off x="3733800" y="41957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0" name="Line 21"/>
          <p:cNvSpPr>
            <a:spLocks noChangeShapeType="1"/>
          </p:cNvSpPr>
          <p:nvPr/>
        </p:nvSpPr>
        <p:spPr bwMode="auto">
          <a:xfrm>
            <a:off x="3733800" y="25384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1" name="Rectangle 22"/>
          <p:cNvSpPr>
            <a:spLocks noChangeArrowheads="1"/>
          </p:cNvSpPr>
          <p:nvPr/>
        </p:nvSpPr>
        <p:spPr bwMode="auto">
          <a:xfrm>
            <a:off x="3581400" y="4271963"/>
            <a:ext cx="295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500</a:t>
            </a:r>
            <a:endParaRPr lang="fr-FR" altLang="en-US" sz="1400"/>
          </a:p>
        </p:txBody>
      </p:sp>
      <p:sp>
        <p:nvSpPr>
          <p:cNvPr id="74772" name="Line 23"/>
          <p:cNvSpPr>
            <a:spLocks noChangeShapeType="1"/>
          </p:cNvSpPr>
          <p:nvPr/>
        </p:nvSpPr>
        <p:spPr bwMode="auto">
          <a:xfrm flipV="1">
            <a:off x="5105400" y="41957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3" name="Line 24"/>
          <p:cNvSpPr>
            <a:spLocks noChangeShapeType="1"/>
          </p:cNvSpPr>
          <p:nvPr/>
        </p:nvSpPr>
        <p:spPr bwMode="auto">
          <a:xfrm>
            <a:off x="5105400" y="25384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4" name="Rectangle 25"/>
          <p:cNvSpPr>
            <a:spLocks noChangeArrowheads="1"/>
          </p:cNvSpPr>
          <p:nvPr/>
        </p:nvSpPr>
        <p:spPr bwMode="auto">
          <a:xfrm>
            <a:off x="4895850" y="4271963"/>
            <a:ext cx="393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000</a:t>
            </a:r>
            <a:endParaRPr lang="fr-FR" altLang="en-US" sz="1400"/>
          </a:p>
        </p:txBody>
      </p:sp>
      <p:sp>
        <p:nvSpPr>
          <p:cNvPr id="74775" name="Line 26"/>
          <p:cNvSpPr>
            <a:spLocks noChangeShapeType="1"/>
          </p:cNvSpPr>
          <p:nvPr/>
        </p:nvSpPr>
        <p:spPr bwMode="auto">
          <a:xfrm flipV="1">
            <a:off x="6477000" y="41957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6" name="Line 27"/>
          <p:cNvSpPr>
            <a:spLocks noChangeShapeType="1"/>
          </p:cNvSpPr>
          <p:nvPr/>
        </p:nvSpPr>
        <p:spPr bwMode="auto">
          <a:xfrm>
            <a:off x="6477000" y="25384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7" name="Rectangle 28"/>
          <p:cNvSpPr>
            <a:spLocks noChangeArrowheads="1"/>
          </p:cNvSpPr>
          <p:nvPr/>
        </p:nvSpPr>
        <p:spPr bwMode="auto">
          <a:xfrm>
            <a:off x="6267450" y="4271963"/>
            <a:ext cx="3937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1500</a:t>
            </a:r>
            <a:endParaRPr lang="fr-FR" altLang="en-US" sz="1400"/>
          </a:p>
        </p:txBody>
      </p:sp>
      <p:sp>
        <p:nvSpPr>
          <p:cNvPr id="74778" name="Line 29"/>
          <p:cNvSpPr>
            <a:spLocks noChangeShapeType="1"/>
          </p:cNvSpPr>
          <p:nvPr/>
        </p:nvSpPr>
        <p:spPr bwMode="auto">
          <a:xfrm>
            <a:off x="2343150" y="25479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79" name="Line 30"/>
          <p:cNvSpPr>
            <a:spLocks noChangeShapeType="1"/>
          </p:cNvSpPr>
          <p:nvPr/>
        </p:nvSpPr>
        <p:spPr bwMode="auto">
          <a:xfrm flipH="1">
            <a:off x="6448425" y="25479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0" name="Rectangle 31"/>
          <p:cNvSpPr>
            <a:spLocks noChangeArrowheads="1"/>
          </p:cNvSpPr>
          <p:nvPr/>
        </p:nvSpPr>
        <p:spPr bwMode="auto">
          <a:xfrm>
            <a:off x="2209800" y="2433638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74781" name="Line 32"/>
          <p:cNvSpPr>
            <a:spLocks noChangeShapeType="1"/>
          </p:cNvSpPr>
          <p:nvPr/>
        </p:nvSpPr>
        <p:spPr bwMode="auto">
          <a:xfrm>
            <a:off x="2343150" y="32146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2" name="Line 33"/>
          <p:cNvSpPr>
            <a:spLocks noChangeShapeType="1"/>
          </p:cNvSpPr>
          <p:nvPr/>
        </p:nvSpPr>
        <p:spPr bwMode="auto">
          <a:xfrm flipH="1">
            <a:off x="6448425" y="32146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3" name="Rectangle 34"/>
          <p:cNvSpPr>
            <a:spLocks noChangeArrowheads="1"/>
          </p:cNvSpPr>
          <p:nvPr/>
        </p:nvSpPr>
        <p:spPr bwMode="auto">
          <a:xfrm>
            <a:off x="2105025" y="3100388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20</a:t>
            </a:r>
            <a:endParaRPr lang="fr-FR" altLang="en-US" sz="1400"/>
          </a:p>
        </p:txBody>
      </p:sp>
      <p:sp>
        <p:nvSpPr>
          <p:cNvPr id="74784" name="Line 35"/>
          <p:cNvSpPr>
            <a:spLocks noChangeShapeType="1"/>
          </p:cNvSpPr>
          <p:nvPr/>
        </p:nvSpPr>
        <p:spPr bwMode="auto">
          <a:xfrm>
            <a:off x="2343150" y="38909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5" name="Line 36"/>
          <p:cNvSpPr>
            <a:spLocks noChangeShapeType="1"/>
          </p:cNvSpPr>
          <p:nvPr/>
        </p:nvSpPr>
        <p:spPr bwMode="auto">
          <a:xfrm flipH="1">
            <a:off x="6448425" y="38909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6" name="Rectangle 37"/>
          <p:cNvSpPr>
            <a:spLocks noChangeArrowheads="1"/>
          </p:cNvSpPr>
          <p:nvPr/>
        </p:nvSpPr>
        <p:spPr bwMode="auto">
          <a:xfrm>
            <a:off x="2105025" y="3776663"/>
            <a:ext cx="1968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40</a:t>
            </a:r>
            <a:endParaRPr lang="fr-FR" altLang="en-US" sz="1400"/>
          </a:p>
        </p:txBody>
      </p:sp>
      <p:sp>
        <p:nvSpPr>
          <p:cNvPr id="74787" name="Line 38"/>
          <p:cNvSpPr>
            <a:spLocks noChangeShapeType="1"/>
          </p:cNvSpPr>
          <p:nvPr/>
        </p:nvSpPr>
        <p:spPr bwMode="auto">
          <a:xfrm>
            <a:off x="2343150" y="4243388"/>
            <a:ext cx="41529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8" name="Line 39"/>
          <p:cNvSpPr>
            <a:spLocks noChangeShapeType="1"/>
          </p:cNvSpPr>
          <p:nvPr/>
        </p:nvSpPr>
        <p:spPr bwMode="auto">
          <a:xfrm>
            <a:off x="2343150" y="2538413"/>
            <a:ext cx="41529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89" name="Line 40"/>
          <p:cNvSpPr>
            <a:spLocks noChangeShapeType="1"/>
          </p:cNvSpPr>
          <p:nvPr/>
        </p:nvSpPr>
        <p:spPr bwMode="auto">
          <a:xfrm>
            <a:off x="6496050" y="2538413"/>
            <a:ext cx="0" cy="1704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0" name="Line 41"/>
          <p:cNvSpPr>
            <a:spLocks noChangeShapeType="1"/>
          </p:cNvSpPr>
          <p:nvPr/>
        </p:nvSpPr>
        <p:spPr bwMode="auto">
          <a:xfrm>
            <a:off x="2343150" y="2538413"/>
            <a:ext cx="0" cy="17049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1" name="Rectangle 42"/>
          <p:cNvSpPr>
            <a:spLocks noChangeArrowheads="1"/>
          </p:cNvSpPr>
          <p:nvPr/>
        </p:nvSpPr>
        <p:spPr bwMode="auto">
          <a:xfrm>
            <a:off x="6724650" y="2538413"/>
            <a:ext cx="247650" cy="1714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92" name="Rectangle 43"/>
          <p:cNvSpPr>
            <a:spLocks noChangeArrowheads="1"/>
          </p:cNvSpPr>
          <p:nvPr/>
        </p:nvSpPr>
        <p:spPr bwMode="auto">
          <a:xfrm>
            <a:off x="6724650" y="2538413"/>
            <a:ext cx="247650" cy="17145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4793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650" y="2538413"/>
            <a:ext cx="2571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94" name="Line 45"/>
          <p:cNvSpPr>
            <a:spLocks noChangeShapeType="1"/>
          </p:cNvSpPr>
          <p:nvPr/>
        </p:nvSpPr>
        <p:spPr bwMode="auto">
          <a:xfrm>
            <a:off x="6724650" y="25384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5" name="Line 46"/>
          <p:cNvSpPr>
            <a:spLocks noChangeShapeType="1"/>
          </p:cNvSpPr>
          <p:nvPr/>
        </p:nvSpPr>
        <p:spPr bwMode="auto">
          <a:xfrm>
            <a:off x="6724650" y="42529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6" name="Line 47"/>
          <p:cNvSpPr>
            <a:spLocks noChangeShapeType="1"/>
          </p:cNvSpPr>
          <p:nvPr/>
        </p:nvSpPr>
        <p:spPr bwMode="auto">
          <a:xfrm flipV="1">
            <a:off x="6972300" y="2538413"/>
            <a:ext cx="0" cy="1714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7" name="Line 48"/>
          <p:cNvSpPr>
            <a:spLocks noChangeShapeType="1"/>
          </p:cNvSpPr>
          <p:nvPr/>
        </p:nvSpPr>
        <p:spPr bwMode="auto">
          <a:xfrm flipV="1">
            <a:off x="6724650" y="2538413"/>
            <a:ext cx="0" cy="1714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8" name="Line 49"/>
          <p:cNvSpPr>
            <a:spLocks noChangeShapeType="1"/>
          </p:cNvSpPr>
          <p:nvPr/>
        </p:nvSpPr>
        <p:spPr bwMode="auto">
          <a:xfrm>
            <a:off x="6724650" y="42529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799" name="Line 50"/>
          <p:cNvSpPr>
            <a:spLocks noChangeShapeType="1"/>
          </p:cNvSpPr>
          <p:nvPr/>
        </p:nvSpPr>
        <p:spPr bwMode="auto">
          <a:xfrm flipV="1">
            <a:off x="6972300" y="2538413"/>
            <a:ext cx="0" cy="1714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0" name="Line 51"/>
          <p:cNvSpPr>
            <a:spLocks noChangeShapeType="1"/>
          </p:cNvSpPr>
          <p:nvPr/>
        </p:nvSpPr>
        <p:spPr bwMode="auto">
          <a:xfrm flipH="1">
            <a:off x="6953250" y="41290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1" name="Line 52"/>
          <p:cNvSpPr>
            <a:spLocks noChangeShapeType="1"/>
          </p:cNvSpPr>
          <p:nvPr/>
        </p:nvSpPr>
        <p:spPr bwMode="auto">
          <a:xfrm>
            <a:off x="6724650" y="41290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2" name="Rectangle 53"/>
          <p:cNvSpPr>
            <a:spLocks noChangeArrowheads="1"/>
          </p:cNvSpPr>
          <p:nvPr/>
        </p:nvSpPr>
        <p:spPr bwMode="auto">
          <a:xfrm>
            <a:off x="7000875" y="4014788"/>
            <a:ext cx="3048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-0.5</a:t>
            </a:r>
            <a:endParaRPr lang="fr-FR" altLang="en-US" sz="1400"/>
          </a:p>
        </p:txBody>
      </p:sp>
      <p:sp>
        <p:nvSpPr>
          <p:cNvPr id="74803" name="Line 54"/>
          <p:cNvSpPr>
            <a:spLocks noChangeShapeType="1"/>
          </p:cNvSpPr>
          <p:nvPr/>
        </p:nvSpPr>
        <p:spPr bwMode="auto">
          <a:xfrm flipH="1">
            <a:off x="6953250" y="33956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4" name="Line 55"/>
          <p:cNvSpPr>
            <a:spLocks noChangeShapeType="1"/>
          </p:cNvSpPr>
          <p:nvPr/>
        </p:nvSpPr>
        <p:spPr bwMode="auto">
          <a:xfrm>
            <a:off x="6724650" y="33956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5" name="Rectangle 56"/>
          <p:cNvSpPr>
            <a:spLocks noChangeArrowheads="1"/>
          </p:cNvSpPr>
          <p:nvPr/>
        </p:nvSpPr>
        <p:spPr bwMode="auto">
          <a:xfrm>
            <a:off x="7000875" y="3281363"/>
            <a:ext cx="98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</a:t>
            </a:r>
            <a:endParaRPr lang="fr-FR" altLang="en-US" sz="1400"/>
          </a:p>
        </p:txBody>
      </p:sp>
      <p:sp>
        <p:nvSpPr>
          <p:cNvPr id="74806" name="Line 57"/>
          <p:cNvSpPr>
            <a:spLocks noChangeShapeType="1"/>
          </p:cNvSpPr>
          <p:nvPr/>
        </p:nvSpPr>
        <p:spPr bwMode="auto">
          <a:xfrm flipH="1">
            <a:off x="6953250" y="26527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7" name="Line 58"/>
          <p:cNvSpPr>
            <a:spLocks noChangeShapeType="1"/>
          </p:cNvSpPr>
          <p:nvPr/>
        </p:nvSpPr>
        <p:spPr bwMode="auto">
          <a:xfrm>
            <a:off x="6724650" y="26527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08" name="Rectangle 59"/>
          <p:cNvSpPr>
            <a:spLocks noChangeArrowheads="1"/>
          </p:cNvSpPr>
          <p:nvPr/>
        </p:nvSpPr>
        <p:spPr bwMode="auto">
          <a:xfrm>
            <a:off x="7000875" y="2538413"/>
            <a:ext cx="2460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>
                <a:solidFill>
                  <a:srgbClr val="000000"/>
                </a:solidFill>
              </a:rPr>
              <a:t>0.5</a:t>
            </a:r>
            <a:endParaRPr lang="fr-FR" altLang="en-US" sz="1400"/>
          </a:p>
        </p:txBody>
      </p:sp>
      <p:sp>
        <p:nvSpPr>
          <p:cNvPr id="74809" name="Line 60"/>
          <p:cNvSpPr>
            <a:spLocks noChangeShapeType="1"/>
          </p:cNvSpPr>
          <p:nvPr/>
        </p:nvSpPr>
        <p:spPr bwMode="auto">
          <a:xfrm>
            <a:off x="6724650" y="25384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10" name="Line 61"/>
          <p:cNvSpPr>
            <a:spLocks noChangeShapeType="1"/>
          </p:cNvSpPr>
          <p:nvPr/>
        </p:nvSpPr>
        <p:spPr bwMode="auto">
          <a:xfrm>
            <a:off x="6724650" y="42529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11" name="Line 62"/>
          <p:cNvSpPr>
            <a:spLocks noChangeShapeType="1"/>
          </p:cNvSpPr>
          <p:nvPr/>
        </p:nvSpPr>
        <p:spPr bwMode="auto">
          <a:xfrm flipV="1">
            <a:off x="6972300" y="2538413"/>
            <a:ext cx="0" cy="1714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4812" name="Rectangle 9"/>
          <p:cNvSpPr>
            <a:spLocks noChangeArrowheads="1"/>
          </p:cNvSpPr>
          <p:nvPr/>
        </p:nvSpPr>
        <p:spPr bwMode="auto">
          <a:xfrm>
            <a:off x="1465263" y="4441825"/>
            <a:ext cx="61991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 Range (mm)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74813" name="Rectangle 10"/>
          <p:cNvSpPr>
            <a:spLocks noChangeArrowheads="1"/>
          </p:cNvSpPr>
          <p:nvPr/>
        </p:nvSpPr>
        <p:spPr bwMode="auto">
          <a:xfrm rot="-5400000">
            <a:off x="796925" y="3194050"/>
            <a:ext cx="22447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 Depth (mm)</a:t>
            </a:r>
            <a:endParaRPr lang="en-US" altLang="en-US" sz="1400">
              <a:cs typeface="Times New Roman" panose="02020603050405020304" pitchFamily="18" charset="0"/>
            </a:endParaRPr>
          </a:p>
        </p:txBody>
      </p:sp>
      <p:sp>
        <p:nvSpPr>
          <p:cNvPr id="74814" name="Text Box 66"/>
          <p:cNvSpPr txBox="1">
            <a:spLocks noChangeArrowheads="1"/>
          </p:cNvSpPr>
          <p:nvPr/>
        </p:nvSpPr>
        <p:spPr bwMode="auto">
          <a:xfrm>
            <a:off x="2668588" y="1450975"/>
            <a:ext cx="3884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 b="1"/>
              <a:t>Checkerboard sensitivity test</a:t>
            </a:r>
          </a:p>
        </p:txBody>
      </p:sp>
      <p:sp>
        <p:nvSpPr>
          <p:cNvPr id="74815" name="Text Box 68"/>
          <p:cNvSpPr txBox="1">
            <a:spLocks noChangeArrowheads="1"/>
          </p:cNvSpPr>
          <p:nvPr/>
        </p:nvSpPr>
        <p:spPr bwMode="auto">
          <a:xfrm>
            <a:off x="1687513" y="5124450"/>
            <a:ext cx="5976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 b="1"/>
              <a:t>Good spatial coverage of the waveguide with the Sensitivity Kernel approach</a:t>
            </a:r>
          </a:p>
        </p:txBody>
      </p:sp>
      <p:sp>
        <p:nvSpPr>
          <p:cNvPr id="74816" name="Line 70"/>
          <p:cNvSpPr>
            <a:spLocks noChangeShapeType="1"/>
          </p:cNvSpPr>
          <p:nvPr/>
        </p:nvSpPr>
        <p:spPr bwMode="auto">
          <a:xfrm>
            <a:off x="1139825" y="5338763"/>
            <a:ext cx="673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aphicFrame>
        <p:nvGraphicFramePr>
          <p:cNvPr id="74817" name="Object 71"/>
          <p:cNvGraphicFramePr>
            <a:graphicFrameLocks noChangeAspect="1"/>
          </p:cNvGraphicFramePr>
          <p:nvPr/>
        </p:nvGraphicFramePr>
        <p:xfrm>
          <a:off x="6718300" y="2241550"/>
          <a:ext cx="266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5" imgW="215619" imgH="177569" progId="Equation.DSMT4">
                  <p:embed/>
                </p:oleObj>
              </mc:Choice>
              <mc:Fallback>
                <p:oleObj name="Equation" r:id="rId5" imgW="215619" imgH="177569" progId="Equation.DSMT4">
                  <p:embed/>
                  <p:pic>
                    <p:nvPicPr>
                      <p:cNvPr id="74817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241550"/>
                        <a:ext cx="2667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1216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Parallelogram 128"/>
          <p:cNvSpPr/>
          <p:nvPr/>
        </p:nvSpPr>
        <p:spPr>
          <a:xfrm>
            <a:off x="338138" y="3267075"/>
            <a:ext cx="6664325" cy="1317625"/>
          </a:xfrm>
          <a:prstGeom prst="parallelogram">
            <a:avLst>
              <a:gd name="adj" fmla="val 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2707" name="Parallelogram 122"/>
          <p:cNvSpPr>
            <a:spLocks noChangeArrowheads="1"/>
          </p:cNvSpPr>
          <p:nvPr/>
        </p:nvSpPr>
        <p:spPr bwMode="auto">
          <a:xfrm rot="5400000" flipV="1">
            <a:off x="6216650" y="2003426"/>
            <a:ext cx="3367087" cy="1795462"/>
          </a:xfrm>
          <a:prstGeom prst="parallelogram">
            <a:avLst>
              <a:gd name="adj" fmla="val 117503"/>
            </a:avLst>
          </a:prstGeom>
          <a:solidFill>
            <a:srgbClr val="C6D9F1"/>
          </a:solidFill>
          <a:ln w="25400" algn="ctr">
            <a:solidFill>
              <a:srgbClr val="C6D9F1"/>
            </a:solidFill>
            <a:miter lim="800000"/>
            <a:headEnd/>
            <a:tailEnd/>
          </a:ln>
        </p:spPr>
        <p:txBody>
          <a:bodyPr rot="10800000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130" name="Parallelogram 129"/>
          <p:cNvSpPr/>
          <p:nvPr/>
        </p:nvSpPr>
        <p:spPr>
          <a:xfrm>
            <a:off x="346075" y="1254125"/>
            <a:ext cx="8428038" cy="1993900"/>
          </a:xfrm>
          <a:prstGeom prst="parallelogram">
            <a:avLst>
              <a:gd name="adj" fmla="val 8763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4" name="Parallelogram 133"/>
          <p:cNvSpPr/>
          <p:nvPr/>
        </p:nvSpPr>
        <p:spPr>
          <a:xfrm>
            <a:off x="1241425" y="2740025"/>
            <a:ext cx="6767513" cy="568325"/>
          </a:xfrm>
          <a:prstGeom prst="parallelogram">
            <a:avLst>
              <a:gd name="adj" fmla="val 76111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12" name="Parallelogram 111"/>
          <p:cNvSpPr/>
          <p:nvPr/>
        </p:nvSpPr>
        <p:spPr>
          <a:xfrm>
            <a:off x="2708275" y="1825625"/>
            <a:ext cx="4089400" cy="1209675"/>
          </a:xfrm>
          <a:prstGeom prst="parallelogram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35" name="Parallelogram 134"/>
          <p:cNvSpPr/>
          <p:nvPr/>
        </p:nvSpPr>
        <p:spPr>
          <a:xfrm>
            <a:off x="1241425" y="3317875"/>
            <a:ext cx="6327775" cy="419100"/>
          </a:xfrm>
          <a:prstGeom prst="parallelogram">
            <a:avLst>
              <a:gd name="adj" fmla="val 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2712" name="Parallelogram 135"/>
          <p:cNvSpPr>
            <a:spLocks noChangeArrowheads="1"/>
          </p:cNvSpPr>
          <p:nvPr/>
        </p:nvSpPr>
        <p:spPr bwMode="auto">
          <a:xfrm rot="5400000" flipV="1">
            <a:off x="7289800" y="3017838"/>
            <a:ext cx="992187" cy="446088"/>
          </a:xfrm>
          <a:prstGeom prst="parallelogram">
            <a:avLst>
              <a:gd name="adj" fmla="val 126542"/>
            </a:avLst>
          </a:prstGeom>
          <a:solidFill>
            <a:srgbClr val="7F7F7F"/>
          </a:solidFill>
          <a:ln w="25400" algn="ctr">
            <a:solidFill>
              <a:srgbClr val="262626"/>
            </a:solidFill>
            <a:miter lim="800000"/>
            <a:headEnd/>
            <a:tailEnd/>
          </a:ln>
        </p:spPr>
        <p:txBody>
          <a:bodyPr rot="10800000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72713" name="Straight Connector 6"/>
          <p:cNvCxnSpPr>
            <a:cxnSpLocks noChangeShapeType="1"/>
          </p:cNvCxnSpPr>
          <p:nvPr/>
        </p:nvCxnSpPr>
        <p:spPr bwMode="auto">
          <a:xfrm flipH="1">
            <a:off x="1812925" y="1938338"/>
            <a:ext cx="1588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4" name="Straight Connector 7"/>
          <p:cNvCxnSpPr>
            <a:cxnSpLocks noChangeShapeType="1"/>
          </p:cNvCxnSpPr>
          <p:nvPr/>
        </p:nvCxnSpPr>
        <p:spPr bwMode="auto">
          <a:xfrm flipH="1" flipV="1">
            <a:off x="1811338" y="3062288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5" name="Straight Connector 9"/>
          <p:cNvCxnSpPr>
            <a:cxnSpLocks noChangeShapeType="1"/>
          </p:cNvCxnSpPr>
          <p:nvPr/>
        </p:nvCxnSpPr>
        <p:spPr bwMode="auto">
          <a:xfrm flipH="1" flipV="1">
            <a:off x="1811338" y="1938338"/>
            <a:ext cx="7874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6" name="Straight Connector 10"/>
          <p:cNvCxnSpPr>
            <a:cxnSpLocks noChangeShapeType="1"/>
          </p:cNvCxnSpPr>
          <p:nvPr/>
        </p:nvCxnSpPr>
        <p:spPr bwMode="auto">
          <a:xfrm flipH="1">
            <a:off x="2601913" y="2863850"/>
            <a:ext cx="187325" cy="1984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7" name="Straight Connector 12"/>
          <p:cNvCxnSpPr>
            <a:cxnSpLocks noChangeShapeType="1"/>
          </p:cNvCxnSpPr>
          <p:nvPr/>
        </p:nvCxnSpPr>
        <p:spPr bwMode="auto">
          <a:xfrm flipH="1">
            <a:off x="2598738" y="1741488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8" name="Straight Connector 13"/>
          <p:cNvCxnSpPr>
            <a:cxnSpLocks noChangeShapeType="1"/>
          </p:cNvCxnSpPr>
          <p:nvPr/>
        </p:nvCxnSpPr>
        <p:spPr bwMode="auto">
          <a:xfrm flipH="1">
            <a:off x="1814513" y="1741488"/>
            <a:ext cx="187325" cy="19685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9" name="Straight Connector 14"/>
          <p:cNvCxnSpPr>
            <a:cxnSpLocks noChangeShapeType="1"/>
          </p:cNvCxnSpPr>
          <p:nvPr/>
        </p:nvCxnSpPr>
        <p:spPr bwMode="auto">
          <a:xfrm flipH="1" flipV="1">
            <a:off x="1998663" y="1746250"/>
            <a:ext cx="787400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0" name="Straight Connector 20"/>
          <p:cNvCxnSpPr>
            <a:cxnSpLocks noChangeShapeType="1"/>
          </p:cNvCxnSpPr>
          <p:nvPr/>
        </p:nvCxnSpPr>
        <p:spPr bwMode="auto">
          <a:xfrm flipH="1" flipV="1">
            <a:off x="2001838" y="1738313"/>
            <a:ext cx="1587" cy="1131887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22"/>
          <p:cNvCxnSpPr/>
          <p:nvPr/>
        </p:nvCxnSpPr>
        <p:spPr>
          <a:xfrm>
            <a:off x="2003425" y="2867025"/>
            <a:ext cx="788988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722" name="Straight Connector 24"/>
          <p:cNvCxnSpPr>
            <a:cxnSpLocks noChangeShapeType="1"/>
          </p:cNvCxnSpPr>
          <p:nvPr/>
        </p:nvCxnSpPr>
        <p:spPr bwMode="auto">
          <a:xfrm flipH="1">
            <a:off x="1816100" y="2865438"/>
            <a:ext cx="188913" cy="20002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3" name="Straight Connector 31"/>
          <p:cNvCxnSpPr>
            <a:cxnSpLocks noChangeShapeType="1"/>
          </p:cNvCxnSpPr>
          <p:nvPr/>
        </p:nvCxnSpPr>
        <p:spPr bwMode="auto">
          <a:xfrm flipH="1">
            <a:off x="2592388" y="2808288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4" name="Straight Connector 32"/>
          <p:cNvCxnSpPr>
            <a:cxnSpLocks noChangeShapeType="1"/>
          </p:cNvCxnSpPr>
          <p:nvPr/>
        </p:nvCxnSpPr>
        <p:spPr bwMode="auto">
          <a:xfrm flipH="1">
            <a:off x="2592388" y="2738438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5" name="Straight Connector 33"/>
          <p:cNvCxnSpPr>
            <a:cxnSpLocks noChangeShapeType="1"/>
          </p:cNvCxnSpPr>
          <p:nvPr/>
        </p:nvCxnSpPr>
        <p:spPr bwMode="auto">
          <a:xfrm flipH="1">
            <a:off x="2592388" y="2663825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6" name="Straight Connector 34"/>
          <p:cNvCxnSpPr>
            <a:cxnSpLocks noChangeShapeType="1"/>
          </p:cNvCxnSpPr>
          <p:nvPr/>
        </p:nvCxnSpPr>
        <p:spPr bwMode="auto">
          <a:xfrm flipH="1">
            <a:off x="2592388" y="2593975"/>
            <a:ext cx="188912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7" name="Straight Connector 35"/>
          <p:cNvCxnSpPr>
            <a:cxnSpLocks noChangeShapeType="1"/>
          </p:cNvCxnSpPr>
          <p:nvPr/>
        </p:nvCxnSpPr>
        <p:spPr bwMode="auto">
          <a:xfrm flipH="1">
            <a:off x="2592388" y="2524125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8" name="Straight Connector 36"/>
          <p:cNvCxnSpPr>
            <a:cxnSpLocks noChangeShapeType="1"/>
          </p:cNvCxnSpPr>
          <p:nvPr/>
        </p:nvCxnSpPr>
        <p:spPr bwMode="auto">
          <a:xfrm flipH="1">
            <a:off x="2592388" y="2452688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29" name="Straight Connector 37"/>
          <p:cNvCxnSpPr>
            <a:cxnSpLocks noChangeShapeType="1"/>
          </p:cNvCxnSpPr>
          <p:nvPr/>
        </p:nvCxnSpPr>
        <p:spPr bwMode="auto">
          <a:xfrm flipH="1">
            <a:off x="2592388" y="2379663"/>
            <a:ext cx="188912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0" name="Straight Connector 38"/>
          <p:cNvCxnSpPr>
            <a:cxnSpLocks noChangeShapeType="1"/>
          </p:cNvCxnSpPr>
          <p:nvPr/>
        </p:nvCxnSpPr>
        <p:spPr bwMode="auto">
          <a:xfrm flipH="1">
            <a:off x="2592388" y="2309813"/>
            <a:ext cx="188912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1" name="Straight Connector 39"/>
          <p:cNvCxnSpPr>
            <a:cxnSpLocks noChangeShapeType="1"/>
          </p:cNvCxnSpPr>
          <p:nvPr/>
        </p:nvCxnSpPr>
        <p:spPr bwMode="auto">
          <a:xfrm flipH="1">
            <a:off x="2590800" y="2238375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2" name="Straight Connector 40"/>
          <p:cNvCxnSpPr>
            <a:cxnSpLocks noChangeShapeType="1"/>
          </p:cNvCxnSpPr>
          <p:nvPr/>
        </p:nvCxnSpPr>
        <p:spPr bwMode="auto">
          <a:xfrm flipH="1">
            <a:off x="2590800" y="2168525"/>
            <a:ext cx="187325" cy="198438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3" name="Straight Connector 41"/>
          <p:cNvCxnSpPr>
            <a:cxnSpLocks noChangeShapeType="1"/>
          </p:cNvCxnSpPr>
          <p:nvPr/>
        </p:nvCxnSpPr>
        <p:spPr bwMode="auto">
          <a:xfrm flipH="1">
            <a:off x="2590800" y="2093913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4" name="Straight Connector 42"/>
          <p:cNvCxnSpPr>
            <a:cxnSpLocks noChangeShapeType="1"/>
          </p:cNvCxnSpPr>
          <p:nvPr/>
        </p:nvCxnSpPr>
        <p:spPr bwMode="auto">
          <a:xfrm flipH="1">
            <a:off x="2590800" y="2024063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5" name="Straight Connector 44"/>
          <p:cNvCxnSpPr>
            <a:cxnSpLocks noChangeShapeType="1"/>
          </p:cNvCxnSpPr>
          <p:nvPr/>
        </p:nvCxnSpPr>
        <p:spPr bwMode="auto">
          <a:xfrm flipH="1">
            <a:off x="2595563" y="1944688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6" name="Straight Connector 45"/>
          <p:cNvCxnSpPr>
            <a:cxnSpLocks noChangeShapeType="1"/>
          </p:cNvCxnSpPr>
          <p:nvPr/>
        </p:nvCxnSpPr>
        <p:spPr bwMode="auto">
          <a:xfrm flipH="1">
            <a:off x="2595563" y="1871663"/>
            <a:ext cx="187325" cy="198437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7" name="Straight Connector 46"/>
          <p:cNvCxnSpPr>
            <a:cxnSpLocks noChangeShapeType="1"/>
          </p:cNvCxnSpPr>
          <p:nvPr/>
        </p:nvCxnSpPr>
        <p:spPr bwMode="auto">
          <a:xfrm flipH="1">
            <a:off x="2595563" y="1801813"/>
            <a:ext cx="187325" cy="196850"/>
          </a:xfrm>
          <a:prstGeom prst="line">
            <a:avLst/>
          </a:prstGeom>
          <a:noFill/>
          <a:ln w="19050" algn="ctr">
            <a:solidFill>
              <a:srgbClr val="A6A6A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8" name="Straight Connector 4"/>
          <p:cNvCxnSpPr>
            <a:cxnSpLocks noChangeShapeType="1"/>
          </p:cNvCxnSpPr>
          <p:nvPr/>
        </p:nvCxnSpPr>
        <p:spPr bwMode="auto">
          <a:xfrm flipH="1">
            <a:off x="2598738" y="1938338"/>
            <a:ext cx="1587" cy="113347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39" name="Straight Connector 5"/>
          <p:cNvCxnSpPr>
            <a:cxnSpLocks noChangeShapeType="1"/>
          </p:cNvCxnSpPr>
          <p:nvPr/>
        </p:nvCxnSpPr>
        <p:spPr bwMode="auto">
          <a:xfrm flipH="1">
            <a:off x="2784475" y="1741488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Oval 85"/>
          <p:cNvSpPr/>
          <p:nvPr/>
        </p:nvSpPr>
        <p:spPr>
          <a:xfrm>
            <a:off x="1865313" y="2330450"/>
            <a:ext cx="74612" cy="12858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72741" name="Group 111"/>
          <p:cNvGrpSpPr>
            <a:grpSpLocks/>
          </p:cNvGrpSpPr>
          <p:nvPr/>
        </p:nvGrpSpPr>
        <p:grpSpPr bwMode="auto">
          <a:xfrm flipV="1">
            <a:off x="765175" y="2317750"/>
            <a:ext cx="1131888" cy="447675"/>
            <a:chOff x="541493" y="3463608"/>
            <a:chExt cx="1293022" cy="486568"/>
          </a:xfrm>
        </p:grpSpPr>
        <p:sp>
          <p:nvSpPr>
            <p:cNvPr id="110" name="Freeform 109"/>
            <p:cNvSpPr/>
            <p:nvPr/>
          </p:nvSpPr>
          <p:spPr>
            <a:xfrm>
              <a:off x="548747" y="3608543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541493" y="3463608"/>
              <a:ext cx="1285768" cy="34163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72742" name="Straight Connector 118"/>
          <p:cNvCxnSpPr>
            <a:cxnSpLocks noChangeShapeType="1"/>
          </p:cNvCxnSpPr>
          <p:nvPr/>
        </p:nvCxnSpPr>
        <p:spPr bwMode="auto">
          <a:xfrm flipH="1" flipV="1">
            <a:off x="1831975" y="2443163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3" name="Straight Connector 123"/>
          <p:cNvCxnSpPr>
            <a:cxnSpLocks noChangeShapeType="1"/>
          </p:cNvCxnSpPr>
          <p:nvPr/>
        </p:nvCxnSpPr>
        <p:spPr bwMode="auto">
          <a:xfrm flipH="1" flipV="1">
            <a:off x="1851025" y="2432050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4" name="Straight Connector 124"/>
          <p:cNvCxnSpPr>
            <a:cxnSpLocks noChangeShapeType="1"/>
          </p:cNvCxnSpPr>
          <p:nvPr/>
        </p:nvCxnSpPr>
        <p:spPr bwMode="auto">
          <a:xfrm flipH="1" flipV="1">
            <a:off x="1874838" y="2446338"/>
            <a:ext cx="11112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5" name="Straight Connector 125"/>
          <p:cNvCxnSpPr>
            <a:cxnSpLocks noChangeShapeType="1"/>
          </p:cNvCxnSpPr>
          <p:nvPr/>
        </p:nvCxnSpPr>
        <p:spPr bwMode="auto">
          <a:xfrm flipH="1" flipV="1">
            <a:off x="1831975" y="2316163"/>
            <a:ext cx="11113" cy="58737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6" name="Straight Connector 126"/>
          <p:cNvCxnSpPr>
            <a:cxnSpLocks noChangeShapeType="1"/>
          </p:cNvCxnSpPr>
          <p:nvPr/>
        </p:nvCxnSpPr>
        <p:spPr bwMode="auto">
          <a:xfrm flipH="1" flipV="1">
            <a:off x="1844675" y="2284413"/>
            <a:ext cx="11113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7" name="Straight Connector 127"/>
          <p:cNvCxnSpPr>
            <a:cxnSpLocks noChangeShapeType="1"/>
          </p:cNvCxnSpPr>
          <p:nvPr/>
        </p:nvCxnSpPr>
        <p:spPr bwMode="auto">
          <a:xfrm flipH="1" flipV="1">
            <a:off x="1868488" y="2278063"/>
            <a:ext cx="11112" cy="6032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8" name="Straight Connector 49"/>
          <p:cNvCxnSpPr>
            <a:cxnSpLocks noChangeShapeType="1"/>
          </p:cNvCxnSpPr>
          <p:nvPr/>
        </p:nvCxnSpPr>
        <p:spPr bwMode="auto">
          <a:xfrm>
            <a:off x="6673850" y="1938338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49" name="Straight Connector 50"/>
          <p:cNvCxnSpPr>
            <a:cxnSpLocks noChangeShapeType="1"/>
          </p:cNvCxnSpPr>
          <p:nvPr/>
        </p:nvCxnSpPr>
        <p:spPr bwMode="auto">
          <a:xfrm>
            <a:off x="7648575" y="1741488"/>
            <a:ext cx="1588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0" name="Straight Connector 51"/>
          <p:cNvCxnSpPr>
            <a:cxnSpLocks noChangeShapeType="1"/>
          </p:cNvCxnSpPr>
          <p:nvPr/>
        </p:nvCxnSpPr>
        <p:spPr bwMode="auto">
          <a:xfrm>
            <a:off x="7472363" y="1938338"/>
            <a:ext cx="1587" cy="11318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1" name="Straight Connector 52"/>
          <p:cNvCxnSpPr>
            <a:cxnSpLocks noChangeShapeType="1"/>
          </p:cNvCxnSpPr>
          <p:nvPr/>
        </p:nvCxnSpPr>
        <p:spPr bwMode="auto">
          <a:xfrm flipV="1">
            <a:off x="6675438" y="3062288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2" name="Straight Connector 54"/>
          <p:cNvCxnSpPr>
            <a:cxnSpLocks noChangeShapeType="1"/>
          </p:cNvCxnSpPr>
          <p:nvPr/>
        </p:nvCxnSpPr>
        <p:spPr bwMode="auto">
          <a:xfrm flipH="1">
            <a:off x="7466013" y="2868613"/>
            <a:ext cx="188912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3" name="Straight Connector 57"/>
          <p:cNvCxnSpPr>
            <a:cxnSpLocks noChangeShapeType="1"/>
          </p:cNvCxnSpPr>
          <p:nvPr/>
        </p:nvCxnSpPr>
        <p:spPr bwMode="auto">
          <a:xfrm flipV="1">
            <a:off x="6838950" y="1746250"/>
            <a:ext cx="801688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4" name="Straight Connector 58"/>
          <p:cNvCxnSpPr>
            <a:cxnSpLocks noChangeShapeType="1"/>
          </p:cNvCxnSpPr>
          <p:nvPr/>
        </p:nvCxnSpPr>
        <p:spPr bwMode="auto">
          <a:xfrm flipV="1">
            <a:off x="6846888" y="1741488"/>
            <a:ext cx="1587" cy="1133475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" name="Straight Connector 59"/>
          <p:cNvCxnSpPr/>
          <p:nvPr/>
        </p:nvCxnSpPr>
        <p:spPr>
          <a:xfrm flipH="1">
            <a:off x="6829425" y="2871788"/>
            <a:ext cx="800100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756" name="Straight Connector 60"/>
          <p:cNvCxnSpPr>
            <a:cxnSpLocks noChangeShapeType="1"/>
          </p:cNvCxnSpPr>
          <p:nvPr/>
        </p:nvCxnSpPr>
        <p:spPr bwMode="auto">
          <a:xfrm flipH="1">
            <a:off x="6681788" y="2873375"/>
            <a:ext cx="165100" cy="177800"/>
          </a:xfrm>
          <a:prstGeom prst="line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2757" name="Group 80"/>
          <p:cNvGrpSpPr>
            <a:grpSpLocks/>
          </p:cNvGrpSpPr>
          <p:nvPr/>
        </p:nvGrpSpPr>
        <p:grpSpPr bwMode="auto">
          <a:xfrm flipH="1">
            <a:off x="6683375" y="1800225"/>
            <a:ext cx="166688" cy="1206500"/>
            <a:chOff x="5443565" y="2208211"/>
            <a:chExt cx="224148" cy="1303339"/>
          </a:xfrm>
        </p:grpSpPr>
        <p:cxnSp>
          <p:nvCxnSpPr>
            <p:cNvPr id="62" name="Straight Connector 61"/>
            <p:cNvCxnSpPr/>
            <p:nvPr/>
          </p:nvCxnSpPr>
          <p:spPr>
            <a:xfrm rot="16200000" flipH="1">
              <a:off x="5448457" y="3296564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48457" y="3221107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5448456" y="3140506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H="1">
              <a:off x="5448456" y="3065049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448457" y="2987878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H="1">
              <a:off x="5448457" y="2912422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448457" y="2833535"/>
              <a:ext cx="214364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5448456" y="2756364"/>
              <a:ext cx="214366" cy="215609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16200000" flipH="1">
              <a:off x="5451658" y="2679840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451659" y="2602669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451659" y="2523782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451659" y="2448326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445254" y="2362580"/>
              <a:ext cx="214364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5445253" y="2281978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5445253" y="2206522"/>
              <a:ext cx="214366" cy="217743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758" name="Straight Connector 53"/>
          <p:cNvCxnSpPr>
            <a:cxnSpLocks noChangeShapeType="1"/>
          </p:cNvCxnSpPr>
          <p:nvPr/>
        </p:nvCxnSpPr>
        <p:spPr bwMode="auto">
          <a:xfrm flipV="1">
            <a:off x="6675438" y="1938338"/>
            <a:ext cx="800100" cy="15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59" name="Straight Connector 82"/>
          <p:cNvCxnSpPr>
            <a:cxnSpLocks noChangeShapeType="1"/>
          </p:cNvCxnSpPr>
          <p:nvPr/>
        </p:nvCxnSpPr>
        <p:spPr bwMode="auto">
          <a:xfrm flipH="1">
            <a:off x="7461250" y="1744663"/>
            <a:ext cx="190500" cy="2000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60" name="Straight Connector 83"/>
          <p:cNvCxnSpPr>
            <a:cxnSpLocks noChangeShapeType="1"/>
          </p:cNvCxnSpPr>
          <p:nvPr/>
        </p:nvCxnSpPr>
        <p:spPr bwMode="auto">
          <a:xfrm flipH="1">
            <a:off x="6661150" y="1741488"/>
            <a:ext cx="188913" cy="19843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" name="Oval 86"/>
          <p:cNvSpPr/>
          <p:nvPr/>
        </p:nvSpPr>
        <p:spPr>
          <a:xfrm>
            <a:off x="7521575" y="2327275"/>
            <a:ext cx="74613" cy="127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en-US" sz="1800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90" name="Freeform 89"/>
          <p:cNvSpPr/>
          <p:nvPr/>
        </p:nvSpPr>
        <p:spPr>
          <a:xfrm>
            <a:off x="7559675" y="2419350"/>
            <a:ext cx="1125538" cy="315913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Freeform 90"/>
          <p:cNvSpPr/>
          <p:nvPr/>
        </p:nvSpPr>
        <p:spPr>
          <a:xfrm>
            <a:off x="7553325" y="2286000"/>
            <a:ext cx="1125538" cy="314325"/>
          </a:xfrm>
          <a:custGeom>
            <a:avLst/>
            <a:gdLst>
              <a:gd name="connsiteX0" fmla="*/ 0 w 1285875"/>
              <a:gd name="connsiteY0" fmla="*/ 42069 h 341312"/>
              <a:gd name="connsiteX1" fmla="*/ 638175 w 1285875"/>
              <a:gd name="connsiteY1" fmla="*/ 42069 h 341312"/>
              <a:gd name="connsiteX2" fmla="*/ 1147763 w 1285875"/>
              <a:gd name="connsiteY2" fmla="*/ 294481 h 341312"/>
              <a:gd name="connsiteX3" fmla="*/ 1285875 w 1285875"/>
              <a:gd name="connsiteY3" fmla="*/ 323056 h 34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5" h="341312">
                <a:moveTo>
                  <a:pt x="0" y="42069"/>
                </a:moveTo>
                <a:cubicBezTo>
                  <a:pt x="223440" y="21034"/>
                  <a:pt x="446881" y="0"/>
                  <a:pt x="638175" y="42069"/>
                </a:cubicBezTo>
                <a:cubicBezTo>
                  <a:pt x="829469" y="84138"/>
                  <a:pt x="1039813" y="247650"/>
                  <a:pt x="1147763" y="294481"/>
                </a:cubicBezTo>
                <a:cubicBezTo>
                  <a:pt x="1255713" y="341312"/>
                  <a:pt x="1270794" y="332184"/>
                  <a:pt x="1285875" y="32305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4" name="Straight Connector 93"/>
          <p:cNvCxnSpPr/>
          <p:nvPr/>
        </p:nvCxnSpPr>
        <p:spPr>
          <a:xfrm>
            <a:off x="7561263" y="2425700"/>
            <a:ext cx="53975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7569200" y="2405063"/>
            <a:ext cx="55563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7573963" y="2386013"/>
            <a:ext cx="58737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7572375" y="2362200"/>
            <a:ext cx="52388" cy="1111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7562850" y="2341563"/>
            <a:ext cx="52388" cy="1111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7553325" y="2414588"/>
            <a:ext cx="36513" cy="33337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770" name="Straight Connector 154"/>
          <p:cNvCxnSpPr>
            <a:cxnSpLocks noChangeShapeType="1"/>
          </p:cNvCxnSpPr>
          <p:nvPr/>
        </p:nvCxnSpPr>
        <p:spPr bwMode="auto">
          <a:xfrm flipV="1">
            <a:off x="7553325" y="2325688"/>
            <a:ext cx="26988" cy="41275"/>
          </a:xfrm>
          <a:prstGeom prst="line">
            <a:avLst/>
          </a:prstGeom>
          <a:noFill/>
          <a:ln w="9525" algn="ctr">
            <a:solidFill>
              <a:srgbClr val="DCE6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6" name="Straight Connector 155"/>
          <p:cNvCxnSpPr/>
          <p:nvPr/>
        </p:nvCxnSpPr>
        <p:spPr>
          <a:xfrm>
            <a:off x="7631113" y="2427288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7634288" y="2408238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7631113" y="2389188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7634288" y="2370138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7629525" y="2351088"/>
            <a:ext cx="34925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7631113" y="2332038"/>
            <a:ext cx="36512" cy="0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77" name="TextBox 195"/>
          <p:cNvSpPr txBox="1">
            <a:spLocks noChangeArrowheads="1"/>
          </p:cNvSpPr>
          <p:nvPr/>
        </p:nvSpPr>
        <p:spPr bwMode="auto">
          <a:xfrm>
            <a:off x="6183313" y="896938"/>
            <a:ext cx="573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air</a:t>
            </a:r>
          </a:p>
        </p:txBody>
      </p:sp>
      <p:sp>
        <p:nvSpPr>
          <p:cNvPr id="72778" name="TextBox 196"/>
          <p:cNvSpPr txBox="1">
            <a:spLocks noChangeArrowheads="1"/>
          </p:cNvSpPr>
          <p:nvPr/>
        </p:nvSpPr>
        <p:spPr bwMode="auto">
          <a:xfrm>
            <a:off x="6086475" y="3671888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water</a:t>
            </a:r>
          </a:p>
        </p:txBody>
      </p:sp>
      <p:sp>
        <p:nvSpPr>
          <p:cNvPr id="72779" name="Line 9"/>
          <p:cNvSpPr>
            <a:spLocks noChangeShapeType="1"/>
          </p:cNvSpPr>
          <p:nvPr/>
        </p:nvSpPr>
        <p:spPr bwMode="auto">
          <a:xfrm flipV="1">
            <a:off x="2686050" y="2203450"/>
            <a:ext cx="504825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2780" name="Line 10"/>
          <p:cNvSpPr>
            <a:spLocks noChangeShapeType="1"/>
          </p:cNvSpPr>
          <p:nvPr/>
        </p:nvSpPr>
        <p:spPr bwMode="auto">
          <a:xfrm>
            <a:off x="2686050" y="2346325"/>
            <a:ext cx="5048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2781" name="Freeform 32"/>
          <p:cNvSpPr>
            <a:spLocks/>
          </p:cNvSpPr>
          <p:nvPr/>
        </p:nvSpPr>
        <p:spPr bwMode="auto">
          <a:xfrm>
            <a:off x="3213100" y="2168525"/>
            <a:ext cx="82550" cy="360363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2782" name="Freeform 33"/>
          <p:cNvSpPr>
            <a:spLocks/>
          </p:cNvSpPr>
          <p:nvPr/>
        </p:nvSpPr>
        <p:spPr bwMode="auto">
          <a:xfrm>
            <a:off x="3276600" y="2143125"/>
            <a:ext cx="82550" cy="414338"/>
          </a:xfrm>
          <a:custGeom>
            <a:avLst/>
            <a:gdLst>
              <a:gd name="T0" fmla="*/ 0 w 52"/>
              <a:gd name="T1" fmla="*/ 0 h 227"/>
              <a:gd name="T2" fmla="*/ 2147483646 w 52"/>
              <a:gd name="T3" fmla="*/ 2147483646 h 227"/>
              <a:gd name="T4" fmla="*/ 2147483646 w 52"/>
              <a:gd name="T5" fmla="*/ 2147483646 h 227"/>
              <a:gd name="T6" fmla="*/ 0 w 52"/>
              <a:gd name="T7" fmla="*/ 2147483646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72783" name="Straight Arrow Connector 140"/>
          <p:cNvCxnSpPr>
            <a:cxnSpLocks noChangeShapeType="1"/>
          </p:cNvCxnSpPr>
          <p:nvPr/>
        </p:nvCxnSpPr>
        <p:spPr bwMode="auto">
          <a:xfrm>
            <a:off x="6478588" y="1863725"/>
            <a:ext cx="4762" cy="10731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4" name="Parallelogram 143"/>
          <p:cNvSpPr/>
          <p:nvPr/>
        </p:nvSpPr>
        <p:spPr>
          <a:xfrm>
            <a:off x="1812925" y="1738313"/>
            <a:ext cx="982663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146" name="Parallelogram 145"/>
          <p:cNvSpPr/>
          <p:nvPr/>
        </p:nvSpPr>
        <p:spPr>
          <a:xfrm>
            <a:off x="6665913" y="1728788"/>
            <a:ext cx="984250" cy="214312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defRPr/>
            </a:pPr>
            <a:endParaRPr lang="fr-FR" sz="1800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2786" name="TextBox 147"/>
          <p:cNvSpPr txBox="1">
            <a:spLocks noChangeArrowheads="1"/>
          </p:cNvSpPr>
          <p:nvPr/>
        </p:nvSpPr>
        <p:spPr bwMode="auto">
          <a:xfrm>
            <a:off x="5451475" y="2270125"/>
            <a:ext cx="10429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55 mm</a:t>
            </a:r>
          </a:p>
        </p:txBody>
      </p:sp>
      <p:sp>
        <p:nvSpPr>
          <p:cNvPr id="72787" name="TextBox 121"/>
          <p:cNvSpPr txBox="1">
            <a:spLocks noChangeArrowheads="1"/>
          </p:cNvSpPr>
          <p:nvPr/>
        </p:nvSpPr>
        <p:spPr bwMode="auto">
          <a:xfrm>
            <a:off x="5984875" y="3240088"/>
            <a:ext cx="109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teel</a:t>
            </a:r>
          </a:p>
        </p:txBody>
      </p:sp>
      <p:sp>
        <p:nvSpPr>
          <p:cNvPr id="72788" name="TextBox 132"/>
          <p:cNvSpPr txBox="1">
            <a:spLocks noChangeArrowheads="1"/>
          </p:cNvSpPr>
          <p:nvPr/>
        </p:nvSpPr>
        <p:spPr bwMode="auto">
          <a:xfrm>
            <a:off x="2955925" y="1368425"/>
            <a:ext cx="319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endParaRPr lang="en-US" altLang="en-US" sz="1600">
              <a:cs typeface="Times New Roman" panose="02020603050405020304" pitchFamily="18" charset="0"/>
            </a:endParaRPr>
          </a:p>
        </p:txBody>
      </p:sp>
      <p:sp>
        <p:nvSpPr>
          <p:cNvPr id="72789" name="ZoneTexte 10"/>
          <p:cNvSpPr txBox="1">
            <a:spLocks noChangeArrowheads="1"/>
          </p:cNvSpPr>
          <p:nvPr/>
        </p:nvSpPr>
        <p:spPr bwMode="auto">
          <a:xfrm>
            <a:off x="117475" y="1719263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Source array</a:t>
            </a:r>
          </a:p>
        </p:txBody>
      </p:sp>
      <p:sp>
        <p:nvSpPr>
          <p:cNvPr id="72790" name="ZoneTexte 10"/>
          <p:cNvSpPr txBox="1">
            <a:spLocks noChangeArrowheads="1"/>
          </p:cNvSpPr>
          <p:nvPr/>
        </p:nvSpPr>
        <p:spPr bwMode="auto">
          <a:xfrm>
            <a:off x="7858125" y="1717675"/>
            <a:ext cx="1285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Receiver array </a:t>
            </a:r>
          </a:p>
        </p:txBody>
      </p:sp>
      <p:cxnSp>
        <p:nvCxnSpPr>
          <p:cNvPr id="159" name="Straight Connector 158"/>
          <p:cNvCxnSpPr>
            <a:endCxn id="146" idx="5"/>
          </p:cNvCxnSpPr>
          <p:nvPr/>
        </p:nvCxnSpPr>
        <p:spPr>
          <a:xfrm>
            <a:off x="2752725" y="1830388"/>
            <a:ext cx="4002088" cy="635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92" name="Freeform 122"/>
          <p:cNvSpPr>
            <a:spLocks/>
          </p:cNvSpPr>
          <p:nvPr/>
        </p:nvSpPr>
        <p:spPr bwMode="auto">
          <a:xfrm>
            <a:off x="3679825" y="2344738"/>
            <a:ext cx="101600" cy="625475"/>
          </a:xfrm>
          <a:custGeom>
            <a:avLst/>
            <a:gdLst>
              <a:gd name="T0" fmla="*/ 2147483646 w 64"/>
              <a:gd name="T1" fmla="*/ 2147483646 h 394"/>
              <a:gd name="T2" fmla="*/ 2147483646 w 64"/>
              <a:gd name="T3" fmla="*/ 2147483646 h 394"/>
              <a:gd name="T4" fmla="*/ 2147483646 w 64"/>
              <a:gd name="T5" fmla="*/ 2147483646 h 394"/>
              <a:gd name="T6" fmla="*/ 0 w 64"/>
              <a:gd name="T7" fmla="*/ 2147483646 h 394"/>
              <a:gd name="T8" fmla="*/ 2147483646 w 64"/>
              <a:gd name="T9" fmla="*/ 2147483646 h 394"/>
              <a:gd name="T10" fmla="*/ 2147483646 w 64"/>
              <a:gd name="T11" fmla="*/ 2147483646 h 394"/>
              <a:gd name="T12" fmla="*/ 2147483646 w 64"/>
              <a:gd name="T13" fmla="*/ 2147483646 h 394"/>
              <a:gd name="T14" fmla="*/ 2147483646 w 64"/>
              <a:gd name="T15" fmla="*/ 0 h 3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"/>
              <a:gd name="T25" fmla="*/ 0 h 394"/>
              <a:gd name="T26" fmla="*/ 64 w 64"/>
              <a:gd name="T27" fmla="*/ 394 h 3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" h="394">
                <a:moveTo>
                  <a:pt x="37" y="394"/>
                </a:moveTo>
                <a:cubicBezTo>
                  <a:pt x="5" y="347"/>
                  <a:pt x="13" y="305"/>
                  <a:pt x="53" y="265"/>
                </a:cubicBezTo>
                <a:cubicBezTo>
                  <a:pt x="31" y="206"/>
                  <a:pt x="64" y="281"/>
                  <a:pt x="22" y="228"/>
                </a:cubicBezTo>
                <a:cubicBezTo>
                  <a:pt x="11" y="215"/>
                  <a:pt x="9" y="196"/>
                  <a:pt x="0" y="182"/>
                </a:cubicBezTo>
                <a:cubicBezTo>
                  <a:pt x="8" y="133"/>
                  <a:pt x="7" y="131"/>
                  <a:pt x="45" y="106"/>
                </a:cubicBezTo>
                <a:cubicBezTo>
                  <a:pt x="57" y="73"/>
                  <a:pt x="51" y="65"/>
                  <a:pt x="22" y="46"/>
                </a:cubicBezTo>
                <a:cubicBezTo>
                  <a:pt x="20" y="38"/>
                  <a:pt x="17" y="31"/>
                  <a:pt x="15" y="23"/>
                </a:cubicBezTo>
                <a:cubicBezTo>
                  <a:pt x="12" y="15"/>
                  <a:pt x="7" y="0"/>
                  <a:pt x="7" y="0"/>
                </a:cubicBezTo>
              </a:path>
            </a:pathLst>
          </a:custGeom>
          <a:noFill/>
          <a:ln w="9525">
            <a:solidFill>
              <a:srgbClr val="FC2828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2793" name="Freeform 123"/>
          <p:cNvSpPr>
            <a:spLocks/>
          </p:cNvSpPr>
          <p:nvPr/>
        </p:nvSpPr>
        <p:spPr bwMode="auto">
          <a:xfrm>
            <a:off x="3776663" y="2347913"/>
            <a:ext cx="101600" cy="625475"/>
          </a:xfrm>
          <a:custGeom>
            <a:avLst/>
            <a:gdLst>
              <a:gd name="T0" fmla="*/ 2147483646 w 64"/>
              <a:gd name="T1" fmla="*/ 2147483646 h 394"/>
              <a:gd name="T2" fmla="*/ 2147483646 w 64"/>
              <a:gd name="T3" fmla="*/ 2147483646 h 394"/>
              <a:gd name="T4" fmla="*/ 2147483646 w 64"/>
              <a:gd name="T5" fmla="*/ 2147483646 h 394"/>
              <a:gd name="T6" fmla="*/ 0 w 64"/>
              <a:gd name="T7" fmla="*/ 2147483646 h 394"/>
              <a:gd name="T8" fmla="*/ 2147483646 w 64"/>
              <a:gd name="T9" fmla="*/ 2147483646 h 394"/>
              <a:gd name="T10" fmla="*/ 2147483646 w 64"/>
              <a:gd name="T11" fmla="*/ 2147483646 h 394"/>
              <a:gd name="T12" fmla="*/ 2147483646 w 64"/>
              <a:gd name="T13" fmla="*/ 2147483646 h 394"/>
              <a:gd name="T14" fmla="*/ 2147483646 w 64"/>
              <a:gd name="T15" fmla="*/ 0 h 3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4"/>
              <a:gd name="T25" fmla="*/ 0 h 394"/>
              <a:gd name="T26" fmla="*/ 64 w 64"/>
              <a:gd name="T27" fmla="*/ 394 h 3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4" h="394">
                <a:moveTo>
                  <a:pt x="37" y="394"/>
                </a:moveTo>
                <a:cubicBezTo>
                  <a:pt x="5" y="347"/>
                  <a:pt x="13" y="305"/>
                  <a:pt x="53" y="265"/>
                </a:cubicBezTo>
                <a:cubicBezTo>
                  <a:pt x="31" y="206"/>
                  <a:pt x="64" y="281"/>
                  <a:pt x="22" y="228"/>
                </a:cubicBezTo>
                <a:cubicBezTo>
                  <a:pt x="11" y="215"/>
                  <a:pt x="9" y="196"/>
                  <a:pt x="0" y="182"/>
                </a:cubicBezTo>
                <a:cubicBezTo>
                  <a:pt x="8" y="133"/>
                  <a:pt x="7" y="131"/>
                  <a:pt x="45" y="106"/>
                </a:cubicBezTo>
                <a:cubicBezTo>
                  <a:pt x="57" y="73"/>
                  <a:pt x="51" y="65"/>
                  <a:pt x="22" y="46"/>
                </a:cubicBezTo>
                <a:cubicBezTo>
                  <a:pt x="20" y="38"/>
                  <a:pt x="17" y="31"/>
                  <a:pt x="15" y="23"/>
                </a:cubicBezTo>
                <a:cubicBezTo>
                  <a:pt x="12" y="15"/>
                  <a:pt x="7" y="0"/>
                  <a:pt x="7" y="0"/>
                </a:cubicBezTo>
              </a:path>
            </a:pathLst>
          </a:custGeom>
          <a:noFill/>
          <a:ln w="9525">
            <a:solidFill>
              <a:srgbClr val="FC2828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2794" name="Oval 124"/>
          <p:cNvSpPr>
            <a:spLocks noChangeArrowheads="1"/>
          </p:cNvSpPr>
          <p:nvPr/>
        </p:nvSpPr>
        <p:spPr bwMode="auto">
          <a:xfrm>
            <a:off x="3632200" y="2986088"/>
            <a:ext cx="287338" cy="71437"/>
          </a:xfrm>
          <a:prstGeom prst="ellipse">
            <a:avLst/>
          </a:prstGeom>
          <a:solidFill>
            <a:srgbClr val="FC2828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795" name="Text Box 125"/>
          <p:cNvSpPr txBox="1">
            <a:spLocks noChangeArrowheads="1"/>
          </p:cNvSpPr>
          <p:nvPr/>
        </p:nvSpPr>
        <p:spPr bwMode="auto">
          <a:xfrm>
            <a:off x="3886200" y="2781300"/>
            <a:ext cx="5048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rgbClr val="FC2828"/>
                </a:solidFill>
              </a:rPr>
              <a:t>heat</a:t>
            </a:r>
          </a:p>
        </p:txBody>
      </p:sp>
      <p:sp>
        <p:nvSpPr>
          <p:cNvPr id="72796" name="TextBox 386"/>
          <p:cNvSpPr txBox="1">
            <a:spLocks noChangeArrowheads="1"/>
          </p:cNvSpPr>
          <p:nvPr/>
        </p:nvSpPr>
        <p:spPr bwMode="auto">
          <a:xfrm>
            <a:off x="2384425" y="128588"/>
            <a:ext cx="6881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Inversion result  (Heat plume)</a:t>
            </a:r>
          </a:p>
        </p:txBody>
      </p:sp>
      <p:sp>
        <p:nvSpPr>
          <p:cNvPr id="72797" name="ZoneTexte 11"/>
          <p:cNvSpPr txBox="1">
            <a:spLocks noChangeArrowheads="1"/>
          </p:cNvSpPr>
          <p:nvPr/>
        </p:nvSpPr>
        <p:spPr bwMode="auto">
          <a:xfrm>
            <a:off x="-7938" y="5357813"/>
            <a:ext cx="914400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Acquisition of the waveguide transfer matrix every 0.1 sc</a:t>
            </a:r>
          </a:p>
        </p:txBody>
      </p:sp>
      <p:sp>
        <p:nvSpPr>
          <p:cNvPr id="72798" name="TextBox 103"/>
          <p:cNvSpPr txBox="1">
            <a:spLocks noChangeArrowheads="1"/>
          </p:cNvSpPr>
          <p:nvPr/>
        </p:nvSpPr>
        <p:spPr bwMode="auto">
          <a:xfrm>
            <a:off x="7178675" y="6186488"/>
            <a:ext cx="1876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Roux et al, JASA, 2011</a:t>
            </a:r>
          </a:p>
        </p:txBody>
      </p:sp>
      <p:graphicFrame>
        <p:nvGraphicFramePr>
          <p:cNvPr id="72799" name="Object 119"/>
          <p:cNvGraphicFramePr>
            <a:graphicFrameLocks noChangeAspect="1"/>
          </p:cNvGraphicFramePr>
          <p:nvPr/>
        </p:nvGraphicFramePr>
        <p:xfrm>
          <a:off x="2143125" y="4667250"/>
          <a:ext cx="14001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5" name="Equation" r:id="rId4" imgW="571004" imgH="177646" progId="Equation.3">
                  <p:embed/>
                </p:oleObj>
              </mc:Choice>
              <mc:Fallback>
                <p:oleObj name="Equation" r:id="rId4" imgW="571004" imgH="177646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667250"/>
                        <a:ext cx="14001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0" name="TextBox 47"/>
          <p:cNvSpPr txBox="1">
            <a:spLocks noChangeArrowheads="1"/>
          </p:cNvSpPr>
          <p:nvPr/>
        </p:nvSpPr>
        <p:spPr bwMode="auto">
          <a:xfrm>
            <a:off x="3729038" y="4716463"/>
            <a:ext cx="5310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cs typeface="Times New Roman" panose="02020603050405020304" pitchFamily="18" charset="0"/>
              </a:rPr>
              <a:t>Observable : Travel-time perturbation</a:t>
            </a:r>
          </a:p>
        </p:txBody>
      </p:sp>
      <p:sp>
        <p:nvSpPr>
          <p:cNvPr id="72801" name="Oval 121"/>
          <p:cNvSpPr>
            <a:spLocks noChangeArrowheads="1"/>
          </p:cNvSpPr>
          <p:nvPr/>
        </p:nvSpPr>
        <p:spPr bwMode="auto">
          <a:xfrm>
            <a:off x="3727450" y="2035175"/>
            <a:ext cx="73025" cy="7143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2802" name="Arc 122"/>
          <p:cNvSpPr>
            <a:spLocks/>
          </p:cNvSpPr>
          <p:nvPr/>
        </p:nvSpPr>
        <p:spPr bwMode="auto">
          <a:xfrm rot="-5784957">
            <a:off x="3799682" y="1281906"/>
            <a:ext cx="647700" cy="7921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2803" name="Text Box 123"/>
          <p:cNvSpPr txBox="1">
            <a:spLocks noChangeArrowheads="1"/>
          </p:cNvSpPr>
          <p:nvPr/>
        </p:nvSpPr>
        <p:spPr bwMode="auto">
          <a:xfrm>
            <a:off x="3387725" y="1001713"/>
            <a:ext cx="2619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rmo-coup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975" y="4745038"/>
            <a:ext cx="1900238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874713"/>
            <a:ext cx="1939925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5" y="871538"/>
            <a:ext cx="19558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1876425"/>
            <a:ext cx="194945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1892300"/>
            <a:ext cx="194945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2801938"/>
            <a:ext cx="1919288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2813050"/>
            <a:ext cx="19494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663" y="3795713"/>
            <a:ext cx="1939925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775" y="5751513"/>
            <a:ext cx="19288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3138" y="4748213"/>
            <a:ext cx="194945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8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5764213"/>
            <a:ext cx="19399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9" name="Picture 1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3789363"/>
            <a:ext cx="19399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0" name="Rectangle 14"/>
          <p:cNvSpPr>
            <a:spLocks noChangeArrowheads="1"/>
          </p:cNvSpPr>
          <p:nvPr/>
        </p:nvSpPr>
        <p:spPr bwMode="auto">
          <a:xfrm>
            <a:off x="2695575" y="871538"/>
            <a:ext cx="1955800" cy="76676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791" name="Rectangle 15"/>
          <p:cNvSpPr>
            <a:spLocks noChangeArrowheads="1"/>
          </p:cNvSpPr>
          <p:nvPr/>
        </p:nvSpPr>
        <p:spPr bwMode="auto">
          <a:xfrm>
            <a:off x="2676525" y="1558925"/>
            <a:ext cx="3492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792" name="Rectangle 16"/>
          <p:cNvSpPr>
            <a:spLocks noChangeArrowheads="1"/>
          </p:cNvSpPr>
          <p:nvPr/>
        </p:nvSpPr>
        <p:spPr bwMode="auto">
          <a:xfrm>
            <a:off x="4641850" y="7810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2695575" y="1638300"/>
            <a:ext cx="1955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2695575" y="871538"/>
            <a:ext cx="1955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795" name="Line 19"/>
          <p:cNvSpPr>
            <a:spLocks noChangeShapeType="1"/>
          </p:cNvSpPr>
          <p:nvPr/>
        </p:nvSpPr>
        <p:spPr bwMode="auto">
          <a:xfrm>
            <a:off x="4651375" y="871538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796" name="Line 20"/>
          <p:cNvSpPr>
            <a:spLocks noChangeShapeType="1"/>
          </p:cNvSpPr>
          <p:nvPr/>
        </p:nvSpPr>
        <p:spPr bwMode="auto">
          <a:xfrm>
            <a:off x="2695575" y="871538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797" name="Line 21"/>
          <p:cNvSpPr>
            <a:spLocks noChangeShapeType="1"/>
          </p:cNvSpPr>
          <p:nvPr/>
        </p:nvSpPr>
        <p:spPr bwMode="auto">
          <a:xfrm>
            <a:off x="2695575" y="1638300"/>
            <a:ext cx="1955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798" name="Line 22"/>
          <p:cNvSpPr>
            <a:spLocks noChangeShapeType="1"/>
          </p:cNvSpPr>
          <p:nvPr/>
        </p:nvSpPr>
        <p:spPr bwMode="auto">
          <a:xfrm>
            <a:off x="2695575" y="871538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799" name="Line 23"/>
          <p:cNvSpPr>
            <a:spLocks noChangeShapeType="1"/>
          </p:cNvSpPr>
          <p:nvPr/>
        </p:nvSpPr>
        <p:spPr bwMode="auto">
          <a:xfrm flipV="1">
            <a:off x="3054350" y="1614488"/>
            <a:ext cx="0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0" name="Line 24"/>
          <p:cNvSpPr>
            <a:spLocks noChangeShapeType="1"/>
          </p:cNvSpPr>
          <p:nvPr/>
        </p:nvSpPr>
        <p:spPr bwMode="auto">
          <a:xfrm>
            <a:off x="3054350" y="871538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1" name="Line 25"/>
          <p:cNvSpPr>
            <a:spLocks noChangeShapeType="1"/>
          </p:cNvSpPr>
          <p:nvPr/>
        </p:nvSpPr>
        <p:spPr bwMode="auto">
          <a:xfrm flipV="1">
            <a:off x="3422650" y="1614488"/>
            <a:ext cx="0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2" name="Line 26"/>
          <p:cNvSpPr>
            <a:spLocks noChangeShapeType="1"/>
          </p:cNvSpPr>
          <p:nvPr/>
        </p:nvSpPr>
        <p:spPr bwMode="auto">
          <a:xfrm>
            <a:off x="3422650" y="871538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3" name="Line 27"/>
          <p:cNvSpPr>
            <a:spLocks noChangeShapeType="1"/>
          </p:cNvSpPr>
          <p:nvPr/>
        </p:nvSpPr>
        <p:spPr bwMode="auto">
          <a:xfrm flipV="1">
            <a:off x="3792538" y="1614488"/>
            <a:ext cx="0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4" name="Line 28"/>
          <p:cNvSpPr>
            <a:spLocks noChangeShapeType="1"/>
          </p:cNvSpPr>
          <p:nvPr/>
        </p:nvSpPr>
        <p:spPr bwMode="auto">
          <a:xfrm>
            <a:off x="3792538" y="871538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5" name="Line 29"/>
          <p:cNvSpPr>
            <a:spLocks noChangeShapeType="1"/>
          </p:cNvSpPr>
          <p:nvPr/>
        </p:nvSpPr>
        <p:spPr bwMode="auto">
          <a:xfrm flipV="1">
            <a:off x="4160838" y="1614488"/>
            <a:ext cx="0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6" name="Line 30"/>
          <p:cNvSpPr>
            <a:spLocks noChangeShapeType="1"/>
          </p:cNvSpPr>
          <p:nvPr/>
        </p:nvSpPr>
        <p:spPr bwMode="auto">
          <a:xfrm>
            <a:off x="4160838" y="871538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7" name="Line 31"/>
          <p:cNvSpPr>
            <a:spLocks noChangeShapeType="1"/>
          </p:cNvSpPr>
          <p:nvPr/>
        </p:nvSpPr>
        <p:spPr bwMode="auto">
          <a:xfrm flipV="1">
            <a:off x="4519613" y="1614488"/>
            <a:ext cx="0" cy="238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8" name="Line 32"/>
          <p:cNvSpPr>
            <a:spLocks noChangeShapeType="1"/>
          </p:cNvSpPr>
          <p:nvPr/>
        </p:nvSpPr>
        <p:spPr bwMode="auto">
          <a:xfrm>
            <a:off x="4519613" y="871538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09" name="Line 33"/>
          <p:cNvSpPr>
            <a:spLocks noChangeShapeType="1"/>
          </p:cNvSpPr>
          <p:nvPr/>
        </p:nvSpPr>
        <p:spPr bwMode="auto">
          <a:xfrm>
            <a:off x="2695575" y="871538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0" name="Line 34"/>
          <p:cNvSpPr>
            <a:spLocks noChangeShapeType="1"/>
          </p:cNvSpPr>
          <p:nvPr/>
        </p:nvSpPr>
        <p:spPr bwMode="auto">
          <a:xfrm flipH="1">
            <a:off x="4632325" y="8715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1" name="Line 35"/>
          <p:cNvSpPr>
            <a:spLocks noChangeShapeType="1"/>
          </p:cNvSpPr>
          <p:nvPr/>
        </p:nvSpPr>
        <p:spPr bwMode="auto">
          <a:xfrm>
            <a:off x="2695575" y="1154113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2" name="Line 36"/>
          <p:cNvSpPr>
            <a:spLocks noChangeShapeType="1"/>
          </p:cNvSpPr>
          <p:nvPr/>
        </p:nvSpPr>
        <p:spPr bwMode="auto">
          <a:xfrm flipH="1">
            <a:off x="4632325" y="11541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3" name="Line 37"/>
          <p:cNvSpPr>
            <a:spLocks noChangeShapeType="1"/>
          </p:cNvSpPr>
          <p:nvPr/>
        </p:nvSpPr>
        <p:spPr bwMode="auto">
          <a:xfrm>
            <a:off x="2695575" y="1446213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4" name="Line 38"/>
          <p:cNvSpPr>
            <a:spLocks noChangeShapeType="1"/>
          </p:cNvSpPr>
          <p:nvPr/>
        </p:nvSpPr>
        <p:spPr bwMode="auto">
          <a:xfrm flipH="1">
            <a:off x="4632325" y="14462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75815" name="Group 39"/>
          <p:cNvGrpSpPr>
            <a:grpSpLocks/>
          </p:cNvGrpSpPr>
          <p:nvPr/>
        </p:nvGrpSpPr>
        <p:grpSpPr bwMode="auto">
          <a:xfrm>
            <a:off x="2500313" y="858838"/>
            <a:ext cx="161925" cy="727075"/>
            <a:chOff x="1292" y="151"/>
            <a:chExt cx="95" cy="387"/>
          </a:xfrm>
        </p:grpSpPr>
        <p:sp>
          <p:nvSpPr>
            <p:cNvPr id="76334" name="Rectangle 40"/>
            <p:cNvSpPr>
              <a:spLocks noChangeArrowheads="1"/>
            </p:cNvSpPr>
            <p:nvPr/>
          </p:nvSpPr>
          <p:spPr bwMode="auto">
            <a:xfrm>
              <a:off x="1346" y="151"/>
              <a:ext cx="41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0</a:t>
              </a:r>
              <a:endParaRPr lang="en-US" altLang="en-US" sz="1000"/>
            </a:p>
          </p:txBody>
        </p:sp>
        <p:sp>
          <p:nvSpPr>
            <p:cNvPr id="76335" name="Rectangle 41"/>
            <p:cNvSpPr>
              <a:spLocks noChangeArrowheads="1"/>
            </p:cNvSpPr>
            <p:nvPr/>
          </p:nvSpPr>
          <p:spPr bwMode="auto">
            <a:xfrm>
              <a:off x="1292" y="301"/>
              <a:ext cx="8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20</a:t>
              </a:r>
              <a:endParaRPr lang="en-US" altLang="en-US" sz="1000"/>
            </a:p>
          </p:txBody>
        </p:sp>
        <p:sp>
          <p:nvSpPr>
            <p:cNvPr id="76336" name="Rectangle 42"/>
            <p:cNvSpPr>
              <a:spLocks noChangeArrowheads="1"/>
            </p:cNvSpPr>
            <p:nvPr/>
          </p:nvSpPr>
          <p:spPr bwMode="auto">
            <a:xfrm>
              <a:off x="1292" y="457"/>
              <a:ext cx="82" cy="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40</a:t>
              </a:r>
              <a:endParaRPr lang="en-US" altLang="en-US" sz="1000"/>
            </a:p>
          </p:txBody>
        </p:sp>
      </p:grpSp>
      <p:sp>
        <p:nvSpPr>
          <p:cNvPr id="75816" name="Line 43"/>
          <p:cNvSpPr>
            <a:spLocks noChangeShapeType="1"/>
          </p:cNvSpPr>
          <p:nvPr/>
        </p:nvSpPr>
        <p:spPr bwMode="auto">
          <a:xfrm>
            <a:off x="2695575" y="1638300"/>
            <a:ext cx="1955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7" name="Line 44"/>
          <p:cNvSpPr>
            <a:spLocks noChangeShapeType="1"/>
          </p:cNvSpPr>
          <p:nvPr/>
        </p:nvSpPr>
        <p:spPr bwMode="auto">
          <a:xfrm>
            <a:off x="2695575" y="871538"/>
            <a:ext cx="19558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8" name="Line 45"/>
          <p:cNvSpPr>
            <a:spLocks noChangeShapeType="1"/>
          </p:cNvSpPr>
          <p:nvPr/>
        </p:nvSpPr>
        <p:spPr bwMode="auto">
          <a:xfrm>
            <a:off x="4651375" y="871538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19" name="Line 46"/>
          <p:cNvSpPr>
            <a:spLocks noChangeShapeType="1"/>
          </p:cNvSpPr>
          <p:nvPr/>
        </p:nvSpPr>
        <p:spPr bwMode="auto">
          <a:xfrm>
            <a:off x="2695575" y="871538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0" name="Rectangle 47"/>
          <p:cNvSpPr>
            <a:spLocks noChangeArrowheads="1"/>
          </p:cNvSpPr>
          <p:nvPr/>
        </p:nvSpPr>
        <p:spPr bwMode="auto">
          <a:xfrm>
            <a:off x="2692400" y="1876425"/>
            <a:ext cx="1949450" cy="7191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821" name="Rectangle 48"/>
          <p:cNvSpPr>
            <a:spLocks noChangeArrowheads="1"/>
          </p:cNvSpPr>
          <p:nvPr/>
        </p:nvSpPr>
        <p:spPr bwMode="auto">
          <a:xfrm>
            <a:off x="2673350" y="25225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822" name="Rectangle 49"/>
          <p:cNvSpPr>
            <a:spLocks noChangeArrowheads="1"/>
          </p:cNvSpPr>
          <p:nvPr/>
        </p:nvSpPr>
        <p:spPr bwMode="auto">
          <a:xfrm>
            <a:off x="4632325" y="1792288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823" name="Line 50"/>
          <p:cNvSpPr>
            <a:spLocks noChangeShapeType="1"/>
          </p:cNvSpPr>
          <p:nvPr/>
        </p:nvSpPr>
        <p:spPr bwMode="auto">
          <a:xfrm>
            <a:off x="2692400" y="2595563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4" name="Line 51"/>
          <p:cNvSpPr>
            <a:spLocks noChangeShapeType="1"/>
          </p:cNvSpPr>
          <p:nvPr/>
        </p:nvSpPr>
        <p:spPr bwMode="auto">
          <a:xfrm>
            <a:off x="2692400" y="1876425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5" name="Line 52"/>
          <p:cNvSpPr>
            <a:spLocks noChangeShapeType="1"/>
          </p:cNvSpPr>
          <p:nvPr/>
        </p:nvSpPr>
        <p:spPr bwMode="auto">
          <a:xfrm>
            <a:off x="4641850" y="1876425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6" name="Line 53"/>
          <p:cNvSpPr>
            <a:spLocks noChangeShapeType="1"/>
          </p:cNvSpPr>
          <p:nvPr/>
        </p:nvSpPr>
        <p:spPr bwMode="auto">
          <a:xfrm>
            <a:off x="2692400" y="1876425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7" name="Line 54"/>
          <p:cNvSpPr>
            <a:spLocks noChangeShapeType="1"/>
          </p:cNvSpPr>
          <p:nvPr/>
        </p:nvSpPr>
        <p:spPr bwMode="auto">
          <a:xfrm>
            <a:off x="2692400" y="2595563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8" name="Line 55"/>
          <p:cNvSpPr>
            <a:spLocks noChangeShapeType="1"/>
          </p:cNvSpPr>
          <p:nvPr/>
        </p:nvSpPr>
        <p:spPr bwMode="auto">
          <a:xfrm>
            <a:off x="2692400" y="1876425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29" name="Line 56"/>
          <p:cNvSpPr>
            <a:spLocks noChangeShapeType="1"/>
          </p:cNvSpPr>
          <p:nvPr/>
        </p:nvSpPr>
        <p:spPr bwMode="auto">
          <a:xfrm flipV="1">
            <a:off x="3055938" y="2574925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0" name="Line 57"/>
          <p:cNvSpPr>
            <a:spLocks noChangeShapeType="1"/>
          </p:cNvSpPr>
          <p:nvPr/>
        </p:nvSpPr>
        <p:spPr bwMode="auto">
          <a:xfrm>
            <a:off x="3055938" y="1876425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1" name="Line 58"/>
          <p:cNvSpPr>
            <a:spLocks noChangeShapeType="1"/>
          </p:cNvSpPr>
          <p:nvPr/>
        </p:nvSpPr>
        <p:spPr bwMode="auto">
          <a:xfrm flipV="1">
            <a:off x="3419475" y="2574925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2" name="Line 59"/>
          <p:cNvSpPr>
            <a:spLocks noChangeShapeType="1"/>
          </p:cNvSpPr>
          <p:nvPr/>
        </p:nvSpPr>
        <p:spPr bwMode="auto">
          <a:xfrm>
            <a:off x="3419475" y="1876425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3" name="Line 60"/>
          <p:cNvSpPr>
            <a:spLocks noChangeShapeType="1"/>
          </p:cNvSpPr>
          <p:nvPr/>
        </p:nvSpPr>
        <p:spPr bwMode="auto">
          <a:xfrm flipV="1">
            <a:off x="3783013" y="2574925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4" name="Line 61"/>
          <p:cNvSpPr>
            <a:spLocks noChangeShapeType="1"/>
          </p:cNvSpPr>
          <p:nvPr/>
        </p:nvSpPr>
        <p:spPr bwMode="auto">
          <a:xfrm>
            <a:off x="3783013" y="1876425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5" name="Line 62"/>
          <p:cNvSpPr>
            <a:spLocks noChangeShapeType="1"/>
          </p:cNvSpPr>
          <p:nvPr/>
        </p:nvSpPr>
        <p:spPr bwMode="auto">
          <a:xfrm flipV="1">
            <a:off x="4146550" y="2574925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6" name="Line 63"/>
          <p:cNvSpPr>
            <a:spLocks noChangeShapeType="1"/>
          </p:cNvSpPr>
          <p:nvPr/>
        </p:nvSpPr>
        <p:spPr bwMode="auto">
          <a:xfrm>
            <a:off x="4146550" y="1876425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7" name="Line 64"/>
          <p:cNvSpPr>
            <a:spLocks noChangeShapeType="1"/>
          </p:cNvSpPr>
          <p:nvPr/>
        </p:nvSpPr>
        <p:spPr bwMode="auto">
          <a:xfrm flipV="1">
            <a:off x="4510088" y="2574925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8" name="Line 65"/>
          <p:cNvSpPr>
            <a:spLocks noChangeShapeType="1"/>
          </p:cNvSpPr>
          <p:nvPr/>
        </p:nvSpPr>
        <p:spPr bwMode="auto">
          <a:xfrm>
            <a:off x="4510088" y="1876425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39" name="Line 66"/>
          <p:cNvSpPr>
            <a:spLocks noChangeShapeType="1"/>
          </p:cNvSpPr>
          <p:nvPr/>
        </p:nvSpPr>
        <p:spPr bwMode="auto">
          <a:xfrm>
            <a:off x="2692400" y="187642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0" name="Line 67"/>
          <p:cNvSpPr>
            <a:spLocks noChangeShapeType="1"/>
          </p:cNvSpPr>
          <p:nvPr/>
        </p:nvSpPr>
        <p:spPr bwMode="auto">
          <a:xfrm flipH="1">
            <a:off x="4621213" y="1876425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1" name="Line 68"/>
          <p:cNvSpPr>
            <a:spLocks noChangeShapeType="1"/>
          </p:cNvSpPr>
          <p:nvPr/>
        </p:nvSpPr>
        <p:spPr bwMode="auto">
          <a:xfrm>
            <a:off x="2692400" y="2147888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2" name="Line 69"/>
          <p:cNvSpPr>
            <a:spLocks noChangeShapeType="1"/>
          </p:cNvSpPr>
          <p:nvPr/>
        </p:nvSpPr>
        <p:spPr bwMode="auto">
          <a:xfrm flipH="1">
            <a:off x="4621213" y="2147888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3" name="Line 70"/>
          <p:cNvSpPr>
            <a:spLocks noChangeShapeType="1"/>
          </p:cNvSpPr>
          <p:nvPr/>
        </p:nvSpPr>
        <p:spPr bwMode="auto">
          <a:xfrm>
            <a:off x="2692400" y="241935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4" name="Line 71"/>
          <p:cNvSpPr>
            <a:spLocks noChangeShapeType="1"/>
          </p:cNvSpPr>
          <p:nvPr/>
        </p:nvSpPr>
        <p:spPr bwMode="auto">
          <a:xfrm flipH="1">
            <a:off x="4621213" y="2419350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5" name="Line 72"/>
          <p:cNvSpPr>
            <a:spLocks noChangeShapeType="1"/>
          </p:cNvSpPr>
          <p:nvPr/>
        </p:nvSpPr>
        <p:spPr bwMode="auto">
          <a:xfrm>
            <a:off x="2692400" y="2595563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6" name="Line 73"/>
          <p:cNvSpPr>
            <a:spLocks noChangeShapeType="1"/>
          </p:cNvSpPr>
          <p:nvPr/>
        </p:nvSpPr>
        <p:spPr bwMode="auto">
          <a:xfrm>
            <a:off x="4641850" y="1876425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7" name="Line 74"/>
          <p:cNvSpPr>
            <a:spLocks noChangeShapeType="1"/>
          </p:cNvSpPr>
          <p:nvPr/>
        </p:nvSpPr>
        <p:spPr bwMode="auto">
          <a:xfrm>
            <a:off x="2692400" y="1876425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48" name="Rectangle 75"/>
          <p:cNvSpPr>
            <a:spLocks noChangeArrowheads="1"/>
          </p:cNvSpPr>
          <p:nvPr/>
        </p:nvSpPr>
        <p:spPr bwMode="auto">
          <a:xfrm>
            <a:off x="2692400" y="2801938"/>
            <a:ext cx="1919288" cy="75723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849" name="Rectangle 76"/>
          <p:cNvSpPr>
            <a:spLocks noChangeArrowheads="1"/>
          </p:cNvSpPr>
          <p:nvPr/>
        </p:nvSpPr>
        <p:spPr bwMode="auto">
          <a:xfrm>
            <a:off x="2673350" y="3482975"/>
            <a:ext cx="34925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850" name="Rectangle 77"/>
          <p:cNvSpPr>
            <a:spLocks noChangeArrowheads="1"/>
          </p:cNvSpPr>
          <p:nvPr/>
        </p:nvSpPr>
        <p:spPr bwMode="auto">
          <a:xfrm>
            <a:off x="4602163" y="2713038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851" name="Line 78"/>
          <p:cNvSpPr>
            <a:spLocks noChangeShapeType="1"/>
          </p:cNvSpPr>
          <p:nvPr/>
        </p:nvSpPr>
        <p:spPr bwMode="auto">
          <a:xfrm>
            <a:off x="2692400" y="3559175"/>
            <a:ext cx="19192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2" name="Line 79"/>
          <p:cNvSpPr>
            <a:spLocks noChangeShapeType="1"/>
          </p:cNvSpPr>
          <p:nvPr/>
        </p:nvSpPr>
        <p:spPr bwMode="auto">
          <a:xfrm>
            <a:off x="2692400" y="2801938"/>
            <a:ext cx="19192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3" name="Line 80"/>
          <p:cNvSpPr>
            <a:spLocks noChangeShapeType="1"/>
          </p:cNvSpPr>
          <p:nvPr/>
        </p:nvSpPr>
        <p:spPr bwMode="auto">
          <a:xfrm>
            <a:off x="4611688" y="2801938"/>
            <a:ext cx="0" cy="7572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4" name="Line 81"/>
          <p:cNvSpPr>
            <a:spLocks noChangeShapeType="1"/>
          </p:cNvSpPr>
          <p:nvPr/>
        </p:nvSpPr>
        <p:spPr bwMode="auto">
          <a:xfrm>
            <a:off x="2692400" y="2801938"/>
            <a:ext cx="0" cy="7572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5" name="Line 82"/>
          <p:cNvSpPr>
            <a:spLocks noChangeShapeType="1"/>
          </p:cNvSpPr>
          <p:nvPr/>
        </p:nvSpPr>
        <p:spPr bwMode="auto">
          <a:xfrm>
            <a:off x="2692400" y="3559175"/>
            <a:ext cx="19192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6" name="Line 83"/>
          <p:cNvSpPr>
            <a:spLocks noChangeShapeType="1"/>
          </p:cNvSpPr>
          <p:nvPr/>
        </p:nvSpPr>
        <p:spPr bwMode="auto">
          <a:xfrm>
            <a:off x="2692400" y="2801938"/>
            <a:ext cx="0" cy="7572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7" name="Line 84"/>
          <p:cNvSpPr>
            <a:spLocks noChangeShapeType="1"/>
          </p:cNvSpPr>
          <p:nvPr/>
        </p:nvSpPr>
        <p:spPr bwMode="auto">
          <a:xfrm flipV="1">
            <a:off x="3046413" y="3538538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8" name="Line 85"/>
          <p:cNvSpPr>
            <a:spLocks noChangeShapeType="1"/>
          </p:cNvSpPr>
          <p:nvPr/>
        </p:nvSpPr>
        <p:spPr bwMode="auto">
          <a:xfrm>
            <a:off x="3046413" y="280193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59" name="Line 86"/>
          <p:cNvSpPr>
            <a:spLocks noChangeShapeType="1"/>
          </p:cNvSpPr>
          <p:nvPr/>
        </p:nvSpPr>
        <p:spPr bwMode="auto">
          <a:xfrm flipV="1">
            <a:off x="3409950" y="3538538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0" name="Line 87"/>
          <p:cNvSpPr>
            <a:spLocks noChangeShapeType="1"/>
          </p:cNvSpPr>
          <p:nvPr/>
        </p:nvSpPr>
        <p:spPr bwMode="auto">
          <a:xfrm>
            <a:off x="3409950" y="280193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1" name="Line 88"/>
          <p:cNvSpPr>
            <a:spLocks noChangeShapeType="1"/>
          </p:cNvSpPr>
          <p:nvPr/>
        </p:nvSpPr>
        <p:spPr bwMode="auto">
          <a:xfrm flipV="1">
            <a:off x="3763963" y="3538538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2" name="Line 89"/>
          <p:cNvSpPr>
            <a:spLocks noChangeShapeType="1"/>
          </p:cNvSpPr>
          <p:nvPr/>
        </p:nvSpPr>
        <p:spPr bwMode="auto">
          <a:xfrm>
            <a:off x="3763963" y="280193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3" name="Line 90"/>
          <p:cNvSpPr>
            <a:spLocks noChangeShapeType="1"/>
          </p:cNvSpPr>
          <p:nvPr/>
        </p:nvSpPr>
        <p:spPr bwMode="auto">
          <a:xfrm flipV="1">
            <a:off x="4127500" y="3538538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4" name="Line 91"/>
          <p:cNvSpPr>
            <a:spLocks noChangeShapeType="1"/>
          </p:cNvSpPr>
          <p:nvPr/>
        </p:nvSpPr>
        <p:spPr bwMode="auto">
          <a:xfrm>
            <a:off x="4127500" y="280193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5" name="Line 92"/>
          <p:cNvSpPr>
            <a:spLocks noChangeShapeType="1"/>
          </p:cNvSpPr>
          <p:nvPr/>
        </p:nvSpPr>
        <p:spPr bwMode="auto">
          <a:xfrm flipV="1">
            <a:off x="4479925" y="3538538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6" name="Line 93"/>
          <p:cNvSpPr>
            <a:spLocks noChangeShapeType="1"/>
          </p:cNvSpPr>
          <p:nvPr/>
        </p:nvSpPr>
        <p:spPr bwMode="auto">
          <a:xfrm>
            <a:off x="4479925" y="280193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7" name="Line 94"/>
          <p:cNvSpPr>
            <a:spLocks noChangeShapeType="1"/>
          </p:cNvSpPr>
          <p:nvPr/>
        </p:nvSpPr>
        <p:spPr bwMode="auto">
          <a:xfrm>
            <a:off x="2692400" y="2801938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8" name="Line 95"/>
          <p:cNvSpPr>
            <a:spLocks noChangeShapeType="1"/>
          </p:cNvSpPr>
          <p:nvPr/>
        </p:nvSpPr>
        <p:spPr bwMode="auto">
          <a:xfrm flipH="1">
            <a:off x="4591050" y="280193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69" name="Line 96"/>
          <p:cNvSpPr>
            <a:spLocks noChangeShapeType="1"/>
          </p:cNvSpPr>
          <p:nvPr/>
        </p:nvSpPr>
        <p:spPr bwMode="auto">
          <a:xfrm>
            <a:off x="2692400" y="308610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0" name="Line 97"/>
          <p:cNvSpPr>
            <a:spLocks noChangeShapeType="1"/>
          </p:cNvSpPr>
          <p:nvPr/>
        </p:nvSpPr>
        <p:spPr bwMode="auto">
          <a:xfrm flipH="1">
            <a:off x="4591050" y="308610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1" name="Line 98"/>
          <p:cNvSpPr>
            <a:spLocks noChangeShapeType="1"/>
          </p:cNvSpPr>
          <p:nvPr/>
        </p:nvSpPr>
        <p:spPr bwMode="auto">
          <a:xfrm>
            <a:off x="2692400" y="3373438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2" name="Line 99"/>
          <p:cNvSpPr>
            <a:spLocks noChangeShapeType="1"/>
          </p:cNvSpPr>
          <p:nvPr/>
        </p:nvSpPr>
        <p:spPr bwMode="auto">
          <a:xfrm flipH="1">
            <a:off x="4591050" y="337343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3" name="Line 100"/>
          <p:cNvSpPr>
            <a:spLocks noChangeShapeType="1"/>
          </p:cNvSpPr>
          <p:nvPr/>
        </p:nvSpPr>
        <p:spPr bwMode="auto">
          <a:xfrm>
            <a:off x="2692400" y="3559175"/>
            <a:ext cx="19192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4" name="Line 101"/>
          <p:cNvSpPr>
            <a:spLocks noChangeShapeType="1"/>
          </p:cNvSpPr>
          <p:nvPr/>
        </p:nvSpPr>
        <p:spPr bwMode="auto">
          <a:xfrm>
            <a:off x="2692400" y="2801938"/>
            <a:ext cx="19192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5" name="Line 102"/>
          <p:cNvSpPr>
            <a:spLocks noChangeShapeType="1"/>
          </p:cNvSpPr>
          <p:nvPr/>
        </p:nvSpPr>
        <p:spPr bwMode="auto">
          <a:xfrm>
            <a:off x="4611688" y="2801938"/>
            <a:ext cx="0" cy="7572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6" name="Line 103"/>
          <p:cNvSpPr>
            <a:spLocks noChangeShapeType="1"/>
          </p:cNvSpPr>
          <p:nvPr/>
        </p:nvSpPr>
        <p:spPr bwMode="auto">
          <a:xfrm>
            <a:off x="2692400" y="2801938"/>
            <a:ext cx="0" cy="7572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77" name="Rectangle 104"/>
          <p:cNvSpPr>
            <a:spLocks noChangeArrowheads="1"/>
          </p:cNvSpPr>
          <p:nvPr/>
        </p:nvSpPr>
        <p:spPr bwMode="auto">
          <a:xfrm>
            <a:off x="2692400" y="5764213"/>
            <a:ext cx="1939925" cy="71913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878" name="Rectangle 105"/>
          <p:cNvSpPr>
            <a:spLocks noChangeArrowheads="1"/>
          </p:cNvSpPr>
          <p:nvPr/>
        </p:nvSpPr>
        <p:spPr bwMode="auto">
          <a:xfrm>
            <a:off x="2673350" y="64103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879" name="Rectangle 106"/>
          <p:cNvSpPr>
            <a:spLocks noChangeArrowheads="1"/>
          </p:cNvSpPr>
          <p:nvPr/>
        </p:nvSpPr>
        <p:spPr bwMode="auto">
          <a:xfrm>
            <a:off x="4621213" y="5680075"/>
            <a:ext cx="34925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880" name="Line 107"/>
          <p:cNvSpPr>
            <a:spLocks noChangeShapeType="1"/>
          </p:cNvSpPr>
          <p:nvPr/>
        </p:nvSpPr>
        <p:spPr bwMode="auto">
          <a:xfrm>
            <a:off x="2692400" y="6483350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1" name="Line 108"/>
          <p:cNvSpPr>
            <a:spLocks noChangeShapeType="1"/>
          </p:cNvSpPr>
          <p:nvPr/>
        </p:nvSpPr>
        <p:spPr bwMode="auto">
          <a:xfrm>
            <a:off x="2692400" y="576421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2" name="Line 109"/>
          <p:cNvSpPr>
            <a:spLocks noChangeShapeType="1"/>
          </p:cNvSpPr>
          <p:nvPr/>
        </p:nvSpPr>
        <p:spPr bwMode="auto">
          <a:xfrm>
            <a:off x="4632325" y="5764213"/>
            <a:ext cx="0" cy="719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3" name="Line 110"/>
          <p:cNvSpPr>
            <a:spLocks noChangeShapeType="1"/>
          </p:cNvSpPr>
          <p:nvPr/>
        </p:nvSpPr>
        <p:spPr bwMode="auto">
          <a:xfrm>
            <a:off x="2692400" y="5764213"/>
            <a:ext cx="0" cy="719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4" name="Line 111"/>
          <p:cNvSpPr>
            <a:spLocks noChangeShapeType="1"/>
          </p:cNvSpPr>
          <p:nvPr/>
        </p:nvSpPr>
        <p:spPr bwMode="auto">
          <a:xfrm>
            <a:off x="2692400" y="6483350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5" name="Line 112"/>
          <p:cNvSpPr>
            <a:spLocks noChangeShapeType="1"/>
          </p:cNvSpPr>
          <p:nvPr/>
        </p:nvSpPr>
        <p:spPr bwMode="auto">
          <a:xfrm>
            <a:off x="2692400" y="5764213"/>
            <a:ext cx="0" cy="719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6" name="Line 113"/>
          <p:cNvSpPr>
            <a:spLocks noChangeShapeType="1"/>
          </p:cNvSpPr>
          <p:nvPr/>
        </p:nvSpPr>
        <p:spPr bwMode="auto">
          <a:xfrm flipV="1">
            <a:off x="3046413" y="646271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7" name="Line 114"/>
          <p:cNvSpPr>
            <a:spLocks noChangeShapeType="1"/>
          </p:cNvSpPr>
          <p:nvPr/>
        </p:nvSpPr>
        <p:spPr bwMode="auto">
          <a:xfrm>
            <a:off x="3046413" y="5764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88" name="Rectangle 115"/>
          <p:cNvSpPr>
            <a:spLocks noChangeArrowheads="1"/>
          </p:cNvSpPr>
          <p:nvPr/>
        </p:nvSpPr>
        <p:spPr bwMode="auto">
          <a:xfrm>
            <a:off x="2887663" y="65103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200</a:t>
            </a:r>
            <a:endParaRPr lang="en-US" altLang="en-US" sz="1000"/>
          </a:p>
        </p:txBody>
      </p:sp>
      <p:sp>
        <p:nvSpPr>
          <p:cNvPr id="75889" name="Line 116"/>
          <p:cNvSpPr>
            <a:spLocks noChangeShapeType="1"/>
          </p:cNvSpPr>
          <p:nvPr/>
        </p:nvSpPr>
        <p:spPr bwMode="auto">
          <a:xfrm flipV="1">
            <a:off x="3409950" y="646271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0" name="Line 117"/>
          <p:cNvSpPr>
            <a:spLocks noChangeShapeType="1"/>
          </p:cNvSpPr>
          <p:nvPr/>
        </p:nvSpPr>
        <p:spPr bwMode="auto">
          <a:xfrm>
            <a:off x="3409950" y="5764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1" name="Rectangle 118"/>
          <p:cNvSpPr>
            <a:spLocks noChangeArrowheads="1"/>
          </p:cNvSpPr>
          <p:nvPr/>
        </p:nvSpPr>
        <p:spPr bwMode="auto">
          <a:xfrm>
            <a:off x="3270250" y="6510338"/>
            <a:ext cx="211138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400</a:t>
            </a:r>
            <a:endParaRPr lang="en-US" altLang="en-US" sz="1000"/>
          </a:p>
        </p:txBody>
      </p:sp>
      <p:sp>
        <p:nvSpPr>
          <p:cNvPr id="75892" name="Line 119"/>
          <p:cNvSpPr>
            <a:spLocks noChangeShapeType="1"/>
          </p:cNvSpPr>
          <p:nvPr/>
        </p:nvSpPr>
        <p:spPr bwMode="auto">
          <a:xfrm flipV="1">
            <a:off x="3773488" y="646271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3" name="Line 120"/>
          <p:cNvSpPr>
            <a:spLocks noChangeShapeType="1"/>
          </p:cNvSpPr>
          <p:nvPr/>
        </p:nvSpPr>
        <p:spPr bwMode="auto">
          <a:xfrm>
            <a:off x="3773488" y="5764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4" name="Rectangle 121"/>
          <p:cNvSpPr>
            <a:spLocks noChangeArrowheads="1"/>
          </p:cNvSpPr>
          <p:nvPr/>
        </p:nvSpPr>
        <p:spPr bwMode="auto">
          <a:xfrm>
            <a:off x="3652838" y="65103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600</a:t>
            </a:r>
            <a:endParaRPr lang="en-US" altLang="en-US" sz="1000"/>
          </a:p>
        </p:txBody>
      </p:sp>
      <p:sp>
        <p:nvSpPr>
          <p:cNvPr id="75895" name="Line 122"/>
          <p:cNvSpPr>
            <a:spLocks noChangeShapeType="1"/>
          </p:cNvSpPr>
          <p:nvPr/>
        </p:nvSpPr>
        <p:spPr bwMode="auto">
          <a:xfrm flipV="1">
            <a:off x="4137025" y="646271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6" name="Line 123"/>
          <p:cNvSpPr>
            <a:spLocks noChangeShapeType="1"/>
          </p:cNvSpPr>
          <p:nvPr/>
        </p:nvSpPr>
        <p:spPr bwMode="auto">
          <a:xfrm>
            <a:off x="4137025" y="5764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7" name="Rectangle 124"/>
          <p:cNvSpPr>
            <a:spLocks noChangeArrowheads="1"/>
          </p:cNvSpPr>
          <p:nvPr/>
        </p:nvSpPr>
        <p:spPr bwMode="auto">
          <a:xfrm>
            <a:off x="3968750" y="65103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800</a:t>
            </a:r>
            <a:endParaRPr lang="en-US" altLang="en-US" sz="1000"/>
          </a:p>
        </p:txBody>
      </p:sp>
      <p:sp>
        <p:nvSpPr>
          <p:cNvPr id="75898" name="Line 125"/>
          <p:cNvSpPr>
            <a:spLocks noChangeShapeType="1"/>
          </p:cNvSpPr>
          <p:nvPr/>
        </p:nvSpPr>
        <p:spPr bwMode="auto">
          <a:xfrm flipV="1">
            <a:off x="4500563" y="646271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899" name="Line 126"/>
          <p:cNvSpPr>
            <a:spLocks noChangeShapeType="1"/>
          </p:cNvSpPr>
          <p:nvPr/>
        </p:nvSpPr>
        <p:spPr bwMode="auto">
          <a:xfrm>
            <a:off x="4500563" y="5764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0" name="Rectangle 127"/>
          <p:cNvSpPr>
            <a:spLocks noChangeArrowheads="1"/>
          </p:cNvSpPr>
          <p:nvPr/>
        </p:nvSpPr>
        <p:spPr bwMode="auto">
          <a:xfrm>
            <a:off x="4292600" y="6510338"/>
            <a:ext cx="27940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000</a:t>
            </a:r>
            <a:endParaRPr lang="en-US" altLang="en-US" sz="1000"/>
          </a:p>
        </p:txBody>
      </p:sp>
      <p:sp>
        <p:nvSpPr>
          <p:cNvPr id="75901" name="Line 128"/>
          <p:cNvSpPr>
            <a:spLocks noChangeShapeType="1"/>
          </p:cNvSpPr>
          <p:nvPr/>
        </p:nvSpPr>
        <p:spPr bwMode="auto">
          <a:xfrm>
            <a:off x="2692400" y="5764213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2" name="Line 129"/>
          <p:cNvSpPr>
            <a:spLocks noChangeShapeType="1"/>
          </p:cNvSpPr>
          <p:nvPr/>
        </p:nvSpPr>
        <p:spPr bwMode="auto">
          <a:xfrm flipH="1">
            <a:off x="4611688" y="57642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3" name="Line 130"/>
          <p:cNvSpPr>
            <a:spLocks noChangeShapeType="1"/>
          </p:cNvSpPr>
          <p:nvPr/>
        </p:nvSpPr>
        <p:spPr bwMode="auto">
          <a:xfrm>
            <a:off x="2692400" y="60356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4" name="Line 131"/>
          <p:cNvSpPr>
            <a:spLocks noChangeShapeType="1"/>
          </p:cNvSpPr>
          <p:nvPr/>
        </p:nvSpPr>
        <p:spPr bwMode="auto">
          <a:xfrm flipH="1">
            <a:off x="4611688" y="6035675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5" name="Line 132"/>
          <p:cNvSpPr>
            <a:spLocks noChangeShapeType="1"/>
          </p:cNvSpPr>
          <p:nvPr/>
        </p:nvSpPr>
        <p:spPr bwMode="auto">
          <a:xfrm>
            <a:off x="2692400" y="6305550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6" name="Line 133"/>
          <p:cNvSpPr>
            <a:spLocks noChangeShapeType="1"/>
          </p:cNvSpPr>
          <p:nvPr/>
        </p:nvSpPr>
        <p:spPr bwMode="auto">
          <a:xfrm flipH="1">
            <a:off x="4611688" y="6305550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7" name="Line 134"/>
          <p:cNvSpPr>
            <a:spLocks noChangeShapeType="1"/>
          </p:cNvSpPr>
          <p:nvPr/>
        </p:nvSpPr>
        <p:spPr bwMode="auto">
          <a:xfrm>
            <a:off x="2692400" y="6483350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8" name="Line 135"/>
          <p:cNvSpPr>
            <a:spLocks noChangeShapeType="1"/>
          </p:cNvSpPr>
          <p:nvPr/>
        </p:nvSpPr>
        <p:spPr bwMode="auto">
          <a:xfrm>
            <a:off x="2692400" y="576421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09" name="Line 136"/>
          <p:cNvSpPr>
            <a:spLocks noChangeShapeType="1"/>
          </p:cNvSpPr>
          <p:nvPr/>
        </p:nvSpPr>
        <p:spPr bwMode="auto">
          <a:xfrm>
            <a:off x="4632325" y="5764213"/>
            <a:ext cx="0" cy="719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0" name="Line 137"/>
          <p:cNvSpPr>
            <a:spLocks noChangeShapeType="1"/>
          </p:cNvSpPr>
          <p:nvPr/>
        </p:nvSpPr>
        <p:spPr bwMode="auto">
          <a:xfrm>
            <a:off x="2692400" y="5764213"/>
            <a:ext cx="0" cy="7191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1" name="Rectangle 138"/>
          <p:cNvSpPr>
            <a:spLocks noChangeArrowheads="1"/>
          </p:cNvSpPr>
          <p:nvPr/>
        </p:nvSpPr>
        <p:spPr bwMode="auto">
          <a:xfrm>
            <a:off x="4792663" y="874713"/>
            <a:ext cx="1939925" cy="75088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912" name="Rectangle 139"/>
          <p:cNvSpPr>
            <a:spLocks noChangeArrowheads="1"/>
          </p:cNvSpPr>
          <p:nvPr/>
        </p:nvSpPr>
        <p:spPr bwMode="auto">
          <a:xfrm>
            <a:off x="4773613" y="1549400"/>
            <a:ext cx="34925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913" name="Rectangle 140"/>
          <p:cNvSpPr>
            <a:spLocks noChangeArrowheads="1"/>
          </p:cNvSpPr>
          <p:nvPr/>
        </p:nvSpPr>
        <p:spPr bwMode="auto">
          <a:xfrm>
            <a:off x="6721475" y="785813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914" name="Line 141"/>
          <p:cNvSpPr>
            <a:spLocks noChangeShapeType="1"/>
          </p:cNvSpPr>
          <p:nvPr/>
        </p:nvSpPr>
        <p:spPr bwMode="auto">
          <a:xfrm>
            <a:off x="4792663" y="1625600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5" name="Line 142"/>
          <p:cNvSpPr>
            <a:spLocks noChangeShapeType="1"/>
          </p:cNvSpPr>
          <p:nvPr/>
        </p:nvSpPr>
        <p:spPr bwMode="auto">
          <a:xfrm>
            <a:off x="4792663" y="87471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6" name="Line 143"/>
          <p:cNvSpPr>
            <a:spLocks noChangeShapeType="1"/>
          </p:cNvSpPr>
          <p:nvPr/>
        </p:nvSpPr>
        <p:spPr bwMode="auto">
          <a:xfrm>
            <a:off x="6732588" y="874713"/>
            <a:ext cx="0" cy="750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7" name="Line 144"/>
          <p:cNvSpPr>
            <a:spLocks noChangeShapeType="1"/>
          </p:cNvSpPr>
          <p:nvPr/>
        </p:nvSpPr>
        <p:spPr bwMode="auto">
          <a:xfrm>
            <a:off x="4792663" y="874713"/>
            <a:ext cx="0" cy="750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8" name="Line 145"/>
          <p:cNvSpPr>
            <a:spLocks noChangeShapeType="1"/>
          </p:cNvSpPr>
          <p:nvPr/>
        </p:nvSpPr>
        <p:spPr bwMode="auto">
          <a:xfrm>
            <a:off x="4792663" y="1625600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19" name="Line 146"/>
          <p:cNvSpPr>
            <a:spLocks noChangeShapeType="1"/>
          </p:cNvSpPr>
          <p:nvPr/>
        </p:nvSpPr>
        <p:spPr bwMode="auto">
          <a:xfrm>
            <a:off x="4792663" y="874713"/>
            <a:ext cx="0" cy="750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0" name="Line 147"/>
          <p:cNvSpPr>
            <a:spLocks noChangeShapeType="1"/>
          </p:cNvSpPr>
          <p:nvPr/>
        </p:nvSpPr>
        <p:spPr bwMode="auto">
          <a:xfrm flipV="1">
            <a:off x="5146675" y="160496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1" name="Line 148"/>
          <p:cNvSpPr>
            <a:spLocks noChangeShapeType="1"/>
          </p:cNvSpPr>
          <p:nvPr/>
        </p:nvSpPr>
        <p:spPr bwMode="auto">
          <a:xfrm>
            <a:off x="5146675" y="8747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2" name="Line 149"/>
          <p:cNvSpPr>
            <a:spLocks noChangeShapeType="1"/>
          </p:cNvSpPr>
          <p:nvPr/>
        </p:nvSpPr>
        <p:spPr bwMode="auto">
          <a:xfrm flipV="1">
            <a:off x="5510213" y="160496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3" name="Line 150"/>
          <p:cNvSpPr>
            <a:spLocks noChangeShapeType="1"/>
          </p:cNvSpPr>
          <p:nvPr/>
        </p:nvSpPr>
        <p:spPr bwMode="auto">
          <a:xfrm>
            <a:off x="5510213" y="8747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4" name="Line 151"/>
          <p:cNvSpPr>
            <a:spLocks noChangeShapeType="1"/>
          </p:cNvSpPr>
          <p:nvPr/>
        </p:nvSpPr>
        <p:spPr bwMode="auto">
          <a:xfrm flipV="1">
            <a:off x="5873750" y="160496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5" name="Line 152"/>
          <p:cNvSpPr>
            <a:spLocks noChangeShapeType="1"/>
          </p:cNvSpPr>
          <p:nvPr/>
        </p:nvSpPr>
        <p:spPr bwMode="auto">
          <a:xfrm>
            <a:off x="5873750" y="8747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6" name="Line 153"/>
          <p:cNvSpPr>
            <a:spLocks noChangeShapeType="1"/>
          </p:cNvSpPr>
          <p:nvPr/>
        </p:nvSpPr>
        <p:spPr bwMode="auto">
          <a:xfrm flipV="1">
            <a:off x="6237288" y="160496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7" name="Line 154"/>
          <p:cNvSpPr>
            <a:spLocks noChangeShapeType="1"/>
          </p:cNvSpPr>
          <p:nvPr/>
        </p:nvSpPr>
        <p:spPr bwMode="auto">
          <a:xfrm>
            <a:off x="6237288" y="8747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8" name="Line 155"/>
          <p:cNvSpPr>
            <a:spLocks noChangeShapeType="1"/>
          </p:cNvSpPr>
          <p:nvPr/>
        </p:nvSpPr>
        <p:spPr bwMode="auto">
          <a:xfrm flipV="1">
            <a:off x="6600825" y="1604963"/>
            <a:ext cx="0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29" name="Line 156"/>
          <p:cNvSpPr>
            <a:spLocks noChangeShapeType="1"/>
          </p:cNvSpPr>
          <p:nvPr/>
        </p:nvSpPr>
        <p:spPr bwMode="auto">
          <a:xfrm>
            <a:off x="6600825" y="8747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0" name="Line 157"/>
          <p:cNvSpPr>
            <a:spLocks noChangeShapeType="1"/>
          </p:cNvSpPr>
          <p:nvPr/>
        </p:nvSpPr>
        <p:spPr bwMode="auto">
          <a:xfrm>
            <a:off x="4792663" y="874713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1" name="Line 158"/>
          <p:cNvSpPr>
            <a:spLocks noChangeShapeType="1"/>
          </p:cNvSpPr>
          <p:nvPr/>
        </p:nvSpPr>
        <p:spPr bwMode="auto">
          <a:xfrm flipH="1">
            <a:off x="6711950" y="874713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2" name="Line 159"/>
          <p:cNvSpPr>
            <a:spLocks noChangeShapeType="1"/>
          </p:cNvSpPr>
          <p:nvPr/>
        </p:nvSpPr>
        <p:spPr bwMode="auto">
          <a:xfrm>
            <a:off x="4792663" y="1157288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3" name="Line 160"/>
          <p:cNvSpPr>
            <a:spLocks noChangeShapeType="1"/>
          </p:cNvSpPr>
          <p:nvPr/>
        </p:nvSpPr>
        <p:spPr bwMode="auto">
          <a:xfrm flipH="1">
            <a:off x="6711950" y="115728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4" name="Line 161"/>
          <p:cNvSpPr>
            <a:spLocks noChangeShapeType="1"/>
          </p:cNvSpPr>
          <p:nvPr/>
        </p:nvSpPr>
        <p:spPr bwMode="auto">
          <a:xfrm>
            <a:off x="4792663" y="1441450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5" name="Line 162"/>
          <p:cNvSpPr>
            <a:spLocks noChangeShapeType="1"/>
          </p:cNvSpPr>
          <p:nvPr/>
        </p:nvSpPr>
        <p:spPr bwMode="auto">
          <a:xfrm flipH="1">
            <a:off x="6711950" y="144145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6" name="Line 163"/>
          <p:cNvSpPr>
            <a:spLocks noChangeShapeType="1"/>
          </p:cNvSpPr>
          <p:nvPr/>
        </p:nvSpPr>
        <p:spPr bwMode="auto">
          <a:xfrm>
            <a:off x="4792663" y="1625600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7" name="Line 164"/>
          <p:cNvSpPr>
            <a:spLocks noChangeShapeType="1"/>
          </p:cNvSpPr>
          <p:nvPr/>
        </p:nvSpPr>
        <p:spPr bwMode="auto">
          <a:xfrm>
            <a:off x="4792663" y="87471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8" name="Line 165"/>
          <p:cNvSpPr>
            <a:spLocks noChangeShapeType="1"/>
          </p:cNvSpPr>
          <p:nvPr/>
        </p:nvSpPr>
        <p:spPr bwMode="auto">
          <a:xfrm>
            <a:off x="6732588" y="874713"/>
            <a:ext cx="0" cy="750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39" name="Line 166"/>
          <p:cNvSpPr>
            <a:spLocks noChangeShapeType="1"/>
          </p:cNvSpPr>
          <p:nvPr/>
        </p:nvSpPr>
        <p:spPr bwMode="auto">
          <a:xfrm>
            <a:off x="4792663" y="874713"/>
            <a:ext cx="0" cy="7508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0" name="Rectangle 167"/>
          <p:cNvSpPr>
            <a:spLocks noChangeArrowheads="1"/>
          </p:cNvSpPr>
          <p:nvPr/>
        </p:nvSpPr>
        <p:spPr bwMode="auto">
          <a:xfrm>
            <a:off x="6821488" y="874713"/>
            <a:ext cx="261937" cy="7635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941" name="Rectangle 168"/>
          <p:cNvSpPr>
            <a:spLocks noChangeArrowheads="1"/>
          </p:cNvSpPr>
          <p:nvPr/>
        </p:nvSpPr>
        <p:spPr bwMode="auto">
          <a:xfrm>
            <a:off x="6821488" y="874713"/>
            <a:ext cx="261937" cy="76358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5942" name="Picture 16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874713"/>
            <a:ext cx="273050" cy="7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943" name="Line 170"/>
          <p:cNvSpPr>
            <a:spLocks noChangeShapeType="1"/>
          </p:cNvSpPr>
          <p:nvPr/>
        </p:nvSpPr>
        <p:spPr bwMode="auto">
          <a:xfrm>
            <a:off x="6821488" y="8747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4" name="Line 171"/>
          <p:cNvSpPr>
            <a:spLocks noChangeShapeType="1"/>
          </p:cNvSpPr>
          <p:nvPr/>
        </p:nvSpPr>
        <p:spPr bwMode="auto">
          <a:xfrm>
            <a:off x="6821488" y="163830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5" name="Line 172"/>
          <p:cNvSpPr>
            <a:spLocks noChangeShapeType="1"/>
          </p:cNvSpPr>
          <p:nvPr/>
        </p:nvSpPr>
        <p:spPr bwMode="auto">
          <a:xfrm flipV="1">
            <a:off x="7083425" y="874713"/>
            <a:ext cx="0" cy="763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6" name="Line 173"/>
          <p:cNvSpPr>
            <a:spLocks noChangeShapeType="1"/>
          </p:cNvSpPr>
          <p:nvPr/>
        </p:nvSpPr>
        <p:spPr bwMode="auto">
          <a:xfrm flipV="1">
            <a:off x="6821488" y="874713"/>
            <a:ext cx="0" cy="763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7" name="Line 174"/>
          <p:cNvSpPr>
            <a:spLocks noChangeShapeType="1"/>
          </p:cNvSpPr>
          <p:nvPr/>
        </p:nvSpPr>
        <p:spPr bwMode="auto">
          <a:xfrm>
            <a:off x="6821488" y="163830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8" name="Line 175"/>
          <p:cNvSpPr>
            <a:spLocks noChangeShapeType="1"/>
          </p:cNvSpPr>
          <p:nvPr/>
        </p:nvSpPr>
        <p:spPr bwMode="auto">
          <a:xfrm flipV="1">
            <a:off x="7083425" y="874713"/>
            <a:ext cx="0" cy="763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49" name="Line 176"/>
          <p:cNvSpPr>
            <a:spLocks noChangeShapeType="1"/>
          </p:cNvSpPr>
          <p:nvPr/>
        </p:nvSpPr>
        <p:spPr bwMode="auto">
          <a:xfrm flipH="1">
            <a:off x="7073900" y="16383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0" name="Line 177"/>
          <p:cNvSpPr>
            <a:spLocks noChangeShapeType="1"/>
          </p:cNvSpPr>
          <p:nvPr/>
        </p:nvSpPr>
        <p:spPr bwMode="auto">
          <a:xfrm>
            <a:off x="6821488" y="1638300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1" name="Rectangle 178"/>
          <p:cNvSpPr>
            <a:spLocks noChangeArrowheads="1"/>
          </p:cNvSpPr>
          <p:nvPr/>
        </p:nvSpPr>
        <p:spPr bwMode="auto">
          <a:xfrm>
            <a:off x="7113588" y="1549400"/>
            <a:ext cx="6985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75952" name="Line 179"/>
          <p:cNvSpPr>
            <a:spLocks noChangeShapeType="1"/>
          </p:cNvSpPr>
          <p:nvPr/>
        </p:nvSpPr>
        <p:spPr bwMode="auto">
          <a:xfrm flipH="1">
            <a:off x="7073900" y="12779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3" name="Line 180"/>
          <p:cNvSpPr>
            <a:spLocks noChangeShapeType="1"/>
          </p:cNvSpPr>
          <p:nvPr/>
        </p:nvSpPr>
        <p:spPr bwMode="auto">
          <a:xfrm>
            <a:off x="6821488" y="1277938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4" name="Rectangle 181"/>
          <p:cNvSpPr>
            <a:spLocks noChangeArrowheads="1"/>
          </p:cNvSpPr>
          <p:nvPr/>
        </p:nvSpPr>
        <p:spPr bwMode="auto">
          <a:xfrm>
            <a:off x="7113588" y="1189038"/>
            <a:ext cx="1746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.5</a:t>
            </a:r>
            <a:endParaRPr lang="en-US" altLang="en-US" sz="1000"/>
          </a:p>
        </p:txBody>
      </p:sp>
      <p:sp>
        <p:nvSpPr>
          <p:cNvPr id="75955" name="Line 182"/>
          <p:cNvSpPr>
            <a:spLocks noChangeShapeType="1"/>
          </p:cNvSpPr>
          <p:nvPr/>
        </p:nvSpPr>
        <p:spPr bwMode="auto">
          <a:xfrm flipH="1">
            <a:off x="7073900" y="9286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6" name="Line 183"/>
          <p:cNvSpPr>
            <a:spLocks noChangeShapeType="1"/>
          </p:cNvSpPr>
          <p:nvPr/>
        </p:nvSpPr>
        <p:spPr bwMode="auto">
          <a:xfrm>
            <a:off x="6821488" y="928688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7" name="Rectangle 184"/>
          <p:cNvSpPr>
            <a:spLocks noChangeArrowheads="1"/>
          </p:cNvSpPr>
          <p:nvPr/>
        </p:nvSpPr>
        <p:spPr bwMode="auto">
          <a:xfrm>
            <a:off x="7113588" y="841375"/>
            <a:ext cx="6985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  <a:endParaRPr lang="en-US" altLang="en-US" sz="1000"/>
          </a:p>
        </p:txBody>
      </p:sp>
      <p:sp>
        <p:nvSpPr>
          <p:cNvPr id="75958" name="Line 185"/>
          <p:cNvSpPr>
            <a:spLocks noChangeShapeType="1"/>
          </p:cNvSpPr>
          <p:nvPr/>
        </p:nvSpPr>
        <p:spPr bwMode="auto">
          <a:xfrm>
            <a:off x="6821488" y="8747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59" name="Line 186"/>
          <p:cNvSpPr>
            <a:spLocks noChangeShapeType="1"/>
          </p:cNvSpPr>
          <p:nvPr/>
        </p:nvSpPr>
        <p:spPr bwMode="auto">
          <a:xfrm>
            <a:off x="6821488" y="163830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0" name="Line 187"/>
          <p:cNvSpPr>
            <a:spLocks noChangeShapeType="1"/>
          </p:cNvSpPr>
          <p:nvPr/>
        </p:nvSpPr>
        <p:spPr bwMode="auto">
          <a:xfrm flipV="1">
            <a:off x="7083425" y="874713"/>
            <a:ext cx="0" cy="763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1" name="Rectangle 188"/>
          <p:cNvSpPr>
            <a:spLocks noChangeArrowheads="1"/>
          </p:cNvSpPr>
          <p:nvPr/>
        </p:nvSpPr>
        <p:spPr bwMode="auto">
          <a:xfrm>
            <a:off x="4783138" y="1892300"/>
            <a:ext cx="1949450" cy="7191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962" name="Rectangle 189"/>
          <p:cNvSpPr>
            <a:spLocks noChangeArrowheads="1"/>
          </p:cNvSpPr>
          <p:nvPr/>
        </p:nvSpPr>
        <p:spPr bwMode="auto">
          <a:xfrm>
            <a:off x="4762500" y="2538413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963" name="Rectangle 190"/>
          <p:cNvSpPr>
            <a:spLocks noChangeArrowheads="1"/>
          </p:cNvSpPr>
          <p:nvPr/>
        </p:nvSpPr>
        <p:spPr bwMode="auto">
          <a:xfrm>
            <a:off x="6721475" y="1808163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5964" name="Line 191"/>
          <p:cNvSpPr>
            <a:spLocks noChangeShapeType="1"/>
          </p:cNvSpPr>
          <p:nvPr/>
        </p:nvSpPr>
        <p:spPr bwMode="auto">
          <a:xfrm>
            <a:off x="4783138" y="2611438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5" name="Line 192"/>
          <p:cNvSpPr>
            <a:spLocks noChangeShapeType="1"/>
          </p:cNvSpPr>
          <p:nvPr/>
        </p:nvSpPr>
        <p:spPr bwMode="auto">
          <a:xfrm>
            <a:off x="4783138" y="1892300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6" name="Line 193"/>
          <p:cNvSpPr>
            <a:spLocks noChangeShapeType="1"/>
          </p:cNvSpPr>
          <p:nvPr/>
        </p:nvSpPr>
        <p:spPr bwMode="auto">
          <a:xfrm>
            <a:off x="6732588" y="1892300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7" name="Line 194"/>
          <p:cNvSpPr>
            <a:spLocks noChangeShapeType="1"/>
          </p:cNvSpPr>
          <p:nvPr/>
        </p:nvSpPr>
        <p:spPr bwMode="auto">
          <a:xfrm>
            <a:off x="4783138" y="1892300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8" name="Line 195"/>
          <p:cNvSpPr>
            <a:spLocks noChangeShapeType="1"/>
          </p:cNvSpPr>
          <p:nvPr/>
        </p:nvSpPr>
        <p:spPr bwMode="auto">
          <a:xfrm>
            <a:off x="4783138" y="2611438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69" name="Line 196"/>
          <p:cNvSpPr>
            <a:spLocks noChangeShapeType="1"/>
          </p:cNvSpPr>
          <p:nvPr/>
        </p:nvSpPr>
        <p:spPr bwMode="auto">
          <a:xfrm>
            <a:off x="4783138" y="1892300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0" name="Line 197"/>
          <p:cNvSpPr>
            <a:spLocks noChangeShapeType="1"/>
          </p:cNvSpPr>
          <p:nvPr/>
        </p:nvSpPr>
        <p:spPr bwMode="auto">
          <a:xfrm flipV="1">
            <a:off x="5146675" y="25908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1" name="Line 198"/>
          <p:cNvSpPr>
            <a:spLocks noChangeShapeType="1"/>
          </p:cNvSpPr>
          <p:nvPr/>
        </p:nvSpPr>
        <p:spPr bwMode="auto">
          <a:xfrm>
            <a:off x="5146675" y="189230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2" name="Line 199"/>
          <p:cNvSpPr>
            <a:spLocks noChangeShapeType="1"/>
          </p:cNvSpPr>
          <p:nvPr/>
        </p:nvSpPr>
        <p:spPr bwMode="auto">
          <a:xfrm flipV="1">
            <a:off x="5510213" y="25908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3" name="Line 200"/>
          <p:cNvSpPr>
            <a:spLocks noChangeShapeType="1"/>
          </p:cNvSpPr>
          <p:nvPr/>
        </p:nvSpPr>
        <p:spPr bwMode="auto">
          <a:xfrm>
            <a:off x="5510213" y="189230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4" name="Line 201"/>
          <p:cNvSpPr>
            <a:spLocks noChangeShapeType="1"/>
          </p:cNvSpPr>
          <p:nvPr/>
        </p:nvSpPr>
        <p:spPr bwMode="auto">
          <a:xfrm flipV="1">
            <a:off x="5873750" y="25908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5" name="Line 202"/>
          <p:cNvSpPr>
            <a:spLocks noChangeShapeType="1"/>
          </p:cNvSpPr>
          <p:nvPr/>
        </p:nvSpPr>
        <p:spPr bwMode="auto">
          <a:xfrm>
            <a:off x="5873750" y="189230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6" name="Line 203"/>
          <p:cNvSpPr>
            <a:spLocks noChangeShapeType="1"/>
          </p:cNvSpPr>
          <p:nvPr/>
        </p:nvSpPr>
        <p:spPr bwMode="auto">
          <a:xfrm flipV="1">
            <a:off x="6237288" y="25908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7" name="Line 204"/>
          <p:cNvSpPr>
            <a:spLocks noChangeShapeType="1"/>
          </p:cNvSpPr>
          <p:nvPr/>
        </p:nvSpPr>
        <p:spPr bwMode="auto">
          <a:xfrm>
            <a:off x="6237288" y="189230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8" name="Line 205"/>
          <p:cNvSpPr>
            <a:spLocks noChangeShapeType="1"/>
          </p:cNvSpPr>
          <p:nvPr/>
        </p:nvSpPr>
        <p:spPr bwMode="auto">
          <a:xfrm flipV="1">
            <a:off x="6600825" y="25908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79" name="Line 206"/>
          <p:cNvSpPr>
            <a:spLocks noChangeShapeType="1"/>
          </p:cNvSpPr>
          <p:nvPr/>
        </p:nvSpPr>
        <p:spPr bwMode="auto">
          <a:xfrm>
            <a:off x="6600825" y="189230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0" name="Line 207"/>
          <p:cNvSpPr>
            <a:spLocks noChangeShapeType="1"/>
          </p:cNvSpPr>
          <p:nvPr/>
        </p:nvSpPr>
        <p:spPr bwMode="auto">
          <a:xfrm>
            <a:off x="4783138" y="18923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1" name="Line 208"/>
          <p:cNvSpPr>
            <a:spLocks noChangeShapeType="1"/>
          </p:cNvSpPr>
          <p:nvPr/>
        </p:nvSpPr>
        <p:spPr bwMode="auto">
          <a:xfrm flipH="1">
            <a:off x="6711950" y="189230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2" name="Line 209"/>
          <p:cNvSpPr>
            <a:spLocks noChangeShapeType="1"/>
          </p:cNvSpPr>
          <p:nvPr/>
        </p:nvSpPr>
        <p:spPr bwMode="auto">
          <a:xfrm>
            <a:off x="4783138" y="21621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3" name="Line 210"/>
          <p:cNvSpPr>
            <a:spLocks noChangeShapeType="1"/>
          </p:cNvSpPr>
          <p:nvPr/>
        </p:nvSpPr>
        <p:spPr bwMode="auto">
          <a:xfrm flipH="1">
            <a:off x="6711950" y="2162175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4" name="Line 211"/>
          <p:cNvSpPr>
            <a:spLocks noChangeShapeType="1"/>
          </p:cNvSpPr>
          <p:nvPr/>
        </p:nvSpPr>
        <p:spPr bwMode="auto">
          <a:xfrm>
            <a:off x="4783138" y="24336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5" name="Line 212"/>
          <p:cNvSpPr>
            <a:spLocks noChangeShapeType="1"/>
          </p:cNvSpPr>
          <p:nvPr/>
        </p:nvSpPr>
        <p:spPr bwMode="auto">
          <a:xfrm flipH="1">
            <a:off x="6711950" y="243363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6" name="Line 213"/>
          <p:cNvSpPr>
            <a:spLocks noChangeShapeType="1"/>
          </p:cNvSpPr>
          <p:nvPr/>
        </p:nvSpPr>
        <p:spPr bwMode="auto">
          <a:xfrm>
            <a:off x="4783138" y="2611438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7" name="Line 214"/>
          <p:cNvSpPr>
            <a:spLocks noChangeShapeType="1"/>
          </p:cNvSpPr>
          <p:nvPr/>
        </p:nvSpPr>
        <p:spPr bwMode="auto">
          <a:xfrm>
            <a:off x="4783138" y="1892300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8" name="Line 215"/>
          <p:cNvSpPr>
            <a:spLocks noChangeShapeType="1"/>
          </p:cNvSpPr>
          <p:nvPr/>
        </p:nvSpPr>
        <p:spPr bwMode="auto">
          <a:xfrm>
            <a:off x="6732588" y="1892300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89" name="Line 216"/>
          <p:cNvSpPr>
            <a:spLocks noChangeShapeType="1"/>
          </p:cNvSpPr>
          <p:nvPr/>
        </p:nvSpPr>
        <p:spPr bwMode="auto">
          <a:xfrm>
            <a:off x="4783138" y="1892300"/>
            <a:ext cx="0" cy="7191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0" name="Rectangle 217"/>
          <p:cNvSpPr>
            <a:spLocks noChangeArrowheads="1"/>
          </p:cNvSpPr>
          <p:nvPr/>
        </p:nvSpPr>
        <p:spPr bwMode="auto">
          <a:xfrm>
            <a:off x="6821488" y="1892300"/>
            <a:ext cx="261937" cy="730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5991" name="Rectangle 218"/>
          <p:cNvSpPr>
            <a:spLocks noChangeArrowheads="1"/>
          </p:cNvSpPr>
          <p:nvPr/>
        </p:nvSpPr>
        <p:spPr bwMode="auto">
          <a:xfrm>
            <a:off x="6821488" y="1892300"/>
            <a:ext cx="261937" cy="7302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5992" name="Picture 2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1892300"/>
            <a:ext cx="2730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993" name="Line 220"/>
          <p:cNvSpPr>
            <a:spLocks noChangeShapeType="1"/>
          </p:cNvSpPr>
          <p:nvPr/>
        </p:nvSpPr>
        <p:spPr bwMode="auto">
          <a:xfrm>
            <a:off x="6821488" y="189230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4" name="Line 221"/>
          <p:cNvSpPr>
            <a:spLocks noChangeShapeType="1"/>
          </p:cNvSpPr>
          <p:nvPr/>
        </p:nvSpPr>
        <p:spPr bwMode="auto">
          <a:xfrm>
            <a:off x="6821488" y="262255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5" name="Line 222"/>
          <p:cNvSpPr>
            <a:spLocks noChangeShapeType="1"/>
          </p:cNvSpPr>
          <p:nvPr/>
        </p:nvSpPr>
        <p:spPr bwMode="auto">
          <a:xfrm flipV="1">
            <a:off x="7083425" y="1892300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6" name="Line 223"/>
          <p:cNvSpPr>
            <a:spLocks noChangeShapeType="1"/>
          </p:cNvSpPr>
          <p:nvPr/>
        </p:nvSpPr>
        <p:spPr bwMode="auto">
          <a:xfrm flipV="1">
            <a:off x="6821488" y="1892300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7" name="Line 224"/>
          <p:cNvSpPr>
            <a:spLocks noChangeShapeType="1"/>
          </p:cNvSpPr>
          <p:nvPr/>
        </p:nvSpPr>
        <p:spPr bwMode="auto">
          <a:xfrm>
            <a:off x="6821488" y="262255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8" name="Line 225"/>
          <p:cNvSpPr>
            <a:spLocks noChangeShapeType="1"/>
          </p:cNvSpPr>
          <p:nvPr/>
        </p:nvSpPr>
        <p:spPr bwMode="auto">
          <a:xfrm flipV="1">
            <a:off x="7083425" y="1892300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5999" name="Line 226"/>
          <p:cNvSpPr>
            <a:spLocks noChangeShapeType="1"/>
          </p:cNvSpPr>
          <p:nvPr/>
        </p:nvSpPr>
        <p:spPr bwMode="auto">
          <a:xfrm flipH="1">
            <a:off x="7073900" y="26225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0" name="Line 227"/>
          <p:cNvSpPr>
            <a:spLocks noChangeShapeType="1"/>
          </p:cNvSpPr>
          <p:nvPr/>
        </p:nvSpPr>
        <p:spPr bwMode="auto">
          <a:xfrm>
            <a:off x="6821488" y="2622550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1" name="Rectangle 228"/>
          <p:cNvSpPr>
            <a:spLocks noChangeArrowheads="1"/>
          </p:cNvSpPr>
          <p:nvPr/>
        </p:nvSpPr>
        <p:spPr bwMode="auto">
          <a:xfrm>
            <a:off x="7113588" y="2538413"/>
            <a:ext cx="698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76002" name="Line 229"/>
          <p:cNvSpPr>
            <a:spLocks noChangeShapeType="1"/>
          </p:cNvSpPr>
          <p:nvPr/>
        </p:nvSpPr>
        <p:spPr bwMode="auto">
          <a:xfrm flipH="1">
            <a:off x="7073900" y="22780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3" name="Line 230"/>
          <p:cNvSpPr>
            <a:spLocks noChangeShapeType="1"/>
          </p:cNvSpPr>
          <p:nvPr/>
        </p:nvSpPr>
        <p:spPr bwMode="auto">
          <a:xfrm>
            <a:off x="6821488" y="2278063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4" name="Rectangle 231"/>
          <p:cNvSpPr>
            <a:spLocks noChangeArrowheads="1"/>
          </p:cNvSpPr>
          <p:nvPr/>
        </p:nvSpPr>
        <p:spPr bwMode="auto">
          <a:xfrm>
            <a:off x="7113588" y="21939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.5</a:t>
            </a:r>
            <a:endParaRPr lang="en-US" altLang="en-US" sz="1000"/>
          </a:p>
        </p:txBody>
      </p:sp>
      <p:sp>
        <p:nvSpPr>
          <p:cNvPr id="76005" name="Line 232"/>
          <p:cNvSpPr>
            <a:spLocks noChangeShapeType="1"/>
          </p:cNvSpPr>
          <p:nvPr/>
        </p:nvSpPr>
        <p:spPr bwMode="auto">
          <a:xfrm flipH="1">
            <a:off x="7073900" y="19431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6" name="Line 233"/>
          <p:cNvSpPr>
            <a:spLocks noChangeShapeType="1"/>
          </p:cNvSpPr>
          <p:nvPr/>
        </p:nvSpPr>
        <p:spPr bwMode="auto">
          <a:xfrm>
            <a:off x="6821488" y="1943100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7" name="Rectangle 234"/>
          <p:cNvSpPr>
            <a:spLocks noChangeArrowheads="1"/>
          </p:cNvSpPr>
          <p:nvPr/>
        </p:nvSpPr>
        <p:spPr bwMode="auto">
          <a:xfrm>
            <a:off x="7113588" y="1860550"/>
            <a:ext cx="6985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  <a:endParaRPr lang="en-US" altLang="en-US" sz="1000"/>
          </a:p>
        </p:txBody>
      </p:sp>
      <p:sp>
        <p:nvSpPr>
          <p:cNvPr id="76008" name="Line 235"/>
          <p:cNvSpPr>
            <a:spLocks noChangeShapeType="1"/>
          </p:cNvSpPr>
          <p:nvPr/>
        </p:nvSpPr>
        <p:spPr bwMode="auto">
          <a:xfrm>
            <a:off x="6821488" y="189230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09" name="Line 236"/>
          <p:cNvSpPr>
            <a:spLocks noChangeShapeType="1"/>
          </p:cNvSpPr>
          <p:nvPr/>
        </p:nvSpPr>
        <p:spPr bwMode="auto">
          <a:xfrm>
            <a:off x="6821488" y="2622550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0" name="Line 237"/>
          <p:cNvSpPr>
            <a:spLocks noChangeShapeType="1"/>
          </p:cNvSpPr>
          <p:nvPr/>
        </p:nvSpPr>
        <p:spPr bwMode="auto">
          <a:xfrm flipV="1">
            <a:off x="7083425" y="1892300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1" name="Rectangle 238"/>
          <p:cNvSpPr>
            <a:spLocks noChangeArrowheads="1"/>
          </p:cNvSpPr>
          <p:nvPr/>
        </p:nvSpPr>
        <p:spPr bwMode="auto">
          <a:xfrm>
            <a:off x="4783138" y="2813050"/>
            <a:ext cx="1949450" cy="7524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012" name="Rectangle 239"/>
          <p:cNvSpPr>
            <a:spLocks noChangeArrowheads="1"/>
          </p:cNvSpPr>
          <p:nvPr/>
        </p:nvSpPr>
        <p:spPr bwMode="auto">
          <a:xfrm>
            <a:off x="4762500" y="34877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013" name="Rectangle 240"/>
          <p:cNvSpPr>
            <a:spLocks noChangeArrowheads="1"/>
          </p:cNvSpPr>
          <p:nvPr/>
        </p:nvSpPr>
        <p:spPr bwMode="auto">
          <a:xfrm>
            <a:off x="6721475" y="27241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014" name="Line 241"/>
          <p:cNvSpPr>
            <a:spLocks noChangeShapeType="1"/>
          </p:cNvSpPr>
          <p:nvPr/>
        </p:nvSpPr>
        <p:spPr bwMode="auto">
          <a:xfrm>
            <a:off x="4783138" y="3565525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5" name="Line 242"/>
          <p:cNvSpPr>
            <a:spLocks noChangeShapeType="1"/>
          </p:cNvSpPr>
          <p:nvPr/>
        </p:nvSpPr>
        <p:spPr bwMode="auto">
          <a:xfrm>
            <a:off x="4783138" y="2813050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6" name="Line 243"/>
          <p:cNvSpPr>
            <a:spLocks noChangeShapeType="1"/>
          </p:cNvSpPr>
          <p:nvPr/>
        </p:nvSpPr>
        <p:spPr bwMode="auto">
          <a:xfrm>
            <a:off x="6732588" y="2813050"/>
            <a:ext cx="0" cy="752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7" name="Line 244"/>
          <p:cNvSpPr>
            <a:spLocks noChangeShapeType="1"/>
          </p:cNvSpPr>
          <p:nvPr/>
        </p:nvSpPr>
        <p:spPr bwMode="auto">
          <a:xfrm>
            <a:off x="4783138" y="2813050"/>
            <a:ext cx="0" cy="752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8" name="Line 245"/>
          <p:cNvSpPr>
            <a:spLocks noChangeShapeType="1"/>
          </p:cNvSpPr>
          <p:nvPr/>
        </p:nvSpPr>
        <p:spPr bwMode="auto">
          <a:xfrm>
            <a:off x="4783138" y="3565525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19" name="Line 246"/>
          <p:cNvSpPr>
            <a:spLocks noChangeShapeType="1"/>
          </p:cNvSpPr>
          <p:nvPr/>
        </p:nvSpPr>
        <p:spPr bwMode="auto">
          <a:xfrm>
            <a:off x="4783138" y="2813050"/>
            <a:ext cx="0" cy="752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0" name="Line 247"/>
          <p:cNvSpPr>
            <a:spLocks noChangeShapeType="1"/>
          </p:cNvSpPr>
          <p:nvPr/>
        </p:nvSpPr>
        <p:spPr bwMode="auto">
          <a:xfrm flipV="1">
            <a:off x="5146675" y="35433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1" name="Line 248"/>
          <p:cNvSpPr>
            <a:spLocks noChangeShapeType="1"/>
          </p:cNvSpPr>
          <p:nvPr/>
        </p:nvSpPr>
        <p:spPr bwMode="auto">
          <a:xfrm>
            <a:off x="5146675" y="2813050"/>
            <a:ext cx="0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2" name="Line 249"/>
          <p:cNvSpPr>
            <a:spLocks noChangeShapeType="1"/>
          </p:cNvSpPr>
          <p:nvPr/>
        </p:nvSpPr>
        <p:spPr bwMode="auto">
          <a:xfrm flipV="1">
            <a:off x="5510213" y="35433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3" name="Line 250"/>
          <p:cNvSpPr>
            <a:spLocks noChangeShapeType="1"/>
          </p:cNvSpPr>
          <p:nvPr/>
        </p:nvSpPr>
        <p:spPr bwMode="auto">
          <a:xfrm>
            <a:off x="5510213" y="2813050"/>
            <a:ext cx="0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4" name="Line 251"/>
          <p:cNvSpPr>
            <a:spLocks noChangeShapeType="1"/>
          </p:cNvSpPr>
          <p:nvPr/>
        </p:nvSpPr>
        <p:spPr bwMode="auto">
          <a:xfrm flipV="1">
            <a:off x="5873750" y="35433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5" name="Line 252"/>
          <p:cNvSpPr>
            <a:spLocks noChangeShapeType="1"/>
          </p:cNvSpPr>
          <p:nvPr/>
        </p:nvSpPr>
        <p:spPr bwMode="auto">
          <a:xfrm>
            <a:off x="5873750" y="2813050"/>
            <a:ext cx="0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6" name="Line 253"/>
          <p:cNvSpPr>
            <a:spLocks noChangeShapeType="1"/>
          </p:cNvSpPr>
          <p:nvPr/>
        </p:nvSpPr>
        <p:spPr bwMode="auto">
          <a:xfrm flipV="1">
            <a:off x="6237288" y="35433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7" name="Line 254"/>
          <p:cNvSpPr>
            <a:spLocks noChangeShapeType="1"/>
          </p:cNvSpPr>
          <p:nvPr/>
        </p:nvSpPr>
        <p:spPr bwMode="auto">
          <a:xfrm>
            <a:off x="6237288" y="2813050"/>
            <a:ext cx="0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8" name="Line 255"/>
          <p:cNvSpPr>
            <a:spLocks noChangeShapeType="1"/>
          </p:cNvSpPr>
          <p:nvPr/>
        </p:nvSpPr>
        <p:spPr bwMode="auto">
          <a:xfrm flipV="1">
            <a:off x="6600825" y="35433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29" name="Line 256"/>
          <p:cNvSpPr>
            <a:spLocks noChangeShapeType="1"/>
          </p:cNvSpPr>
          <p:nvPr/>
        </p:nvSpPr>
        <p:spPr bwMode="auto">
          <a:xfrm>
            <a:off x="6600825" y="2813050"/>
            <a:ext cx="0" cy="111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0" name="Line 257"/>
          <p:cNvSpPr>
            <a:spLocks noChangeShapeType="1"/>
          </p:cNvSpPr>
          <p:nvPr/>
        </p:nvSpPr>
        <p:spPr bwMode="auto">
          <a:xfrm>
            <a:off x="4783138" y="28130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1" name="Line 258"/>
          <p:cNvSpPr>
            <a:spLocks noChangeShapeType="1"/>
          </p:cNvSpPr>
          <p:nvPr/>
        </p:nvSpPr>
        <p:spPr bwMode="auto">
          <a:xfrm flipH="1">
            <a:off x="6711950" y="281305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2" name="Line 259"/>
          <p:cNvSpPr>
            <a:spLocks noChangeShapeType="1"/>
          </p:cNvSpPr>
          <p:nvPr/>
        </p:nvSpPr>
        <p:spPr bwMode="auto">
          <a:xfrm>
            <a:off x="4783138" y="30972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3" name="Line 260"/>
          <p:cNvSpPr>
            <a:spLocks noChangeShapeType="1"/>
          </p:cNvSpPr>
          <p:nvPr/>
        </p:nvSpPr>
        <p:spPr bwMode="auto">
          <a:xfrm flipH="1">
            <a:off x="6711950" y="3097213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4" name="Line 261"/>
          <p:cNvSpPr>
            <a:spLocks noChangeShapeType="1"/>
          </p:cNvSpPr>
          <p:nvPr/>
        </p:nvSpPr>
        <p:spPr bwMode="auto">
          <a:xfrm>
            <a:off x="4783138" y="33797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5" name="Line 262"/>
          <p:cNvSpPr>
            <a:spLocks noChangeShapeType="1"/>
          </p:cNvSpPr>
          <p:nvPr/>
        </p:nvSpPr>
        <p:spPr bwMode="auto">
          <a:xfrm flipH="1">
            <a:off x="6711950" y="337978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6" name="Line 263"/>
          <p:cNvSpPr>
            <a:spLocks noChangeShapeType="1"/>
          </p:cNvSpPr>
          <p:nvPr/>
        </p:nvSpPr>
        <p:spPr bwMode="auto">
          <a:xfrm>
            <a:off x="4783138" y="3565525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7" name="Line 264"/>
          <p:cNvSpPr>
            <a:spLocks noChangeShapeType="1"/>
          </p:cNvSpPr>
          <p:nvPr/>
        </p:nvSpPr>
        <p:spPr bwMode="auto">
          <a:xfrm>
            <a:off x="4783138" y="2813050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8" name="Line 265"/>
          <p:cNvSpPr>
            <a:spLocks noChangeShapeType="1"/>
          </p:cNvSpPr>
          <p:nvPr/>
        </p:nvSpPr>
        <p:spPr bwMode="auto">
          <a:xfrm>
            <a:off x="6732588" y="2813050"/>
            <a:ext cx="0" cy="752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39" name="Line 266"/>
          <p:cNvSpPr>
            <a:spLocks noChangeShapeType="1"/>
          </p:cNvSpPr>
          <p:nvPr/>
        </p:nvSpPr>
        <p:spPr bwMode="auto">
          <a:xfrm>
            <a:off x="4783138" y="2813050"/>
            <a:ext cx="0" cy="752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0" name="Rectangle 267"/>
          <p:cNvSpPr>
            <a:spLocks noChangeArrowheads="1"/>
          </p:cNvSpPr>
          <p:nvPr/>
        </p:nvSpPr>
        <p:spPr bwMode="auto">
          <a:xfrm>
            <a:off x="6821488" y="2813050"/>
            <a:ext cx="273050" cy="7635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041" name="Rectangle 268"/>
          <p:cNvSpPr>
            <a:spLocks noChangeArrowheads="1"/>
          </p:cNvSpPr>
          <p:nvPr/>
        </p:nvSpPr>
        <p:spPr bwMode="auto">
          <a:xfrm>
            <a:off x="6821488" y="2813050"/>
            <a:ext cx="273050" cy="76358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6042" name="Picture 26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2813050"/>
            <a:ext cx="282575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043" name="Line 270"/>
          <p:cNvSpPr>
            <a:spLocks noChangeShapeType="1"/>
          </p:cNvSpPr>
          <p:nvPr/>
        </p:nvSpPr>
        <p:spPr bwMode="auto">
          <a:xfrm>
            <a:off x="6821488" y="2813050"/>
            <a:ext cx="273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4" name="Line 271"/>
          <p:cNvSpPr>
            <a:spLocks noChangeShapeType="1"/>
          </p:cNvSpPr>
          <p:nvPr/>
        </p:nvSpPr>
        <p:spPr bwMode="auto">
          <a:xfrm>
            <a:off x="6821488" y="3576638"/>
            <a:ext cx="273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5" name="Line 272"/>
          <p:cNvSpPr>
            <a:spLocks noChangeShapeType="1"/>
          </p:cNvSpPr>
          <p:nvPr/>
        </p:nvSpPr>
        <p:spPr bwMode="auto">
          <a:xfrm flipV="1">
            <a:off x="7094538" y="2813050"/>
            <a:ext cx="0" cy="763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6" name="Line 273"/>
          <p:cNvSpPr>
            <a:spLocks noChangeShapeType="1"/>
          </p:cNvSpPr>
          <p:nvPr/>
        </p:nvSpPr>
        <p:spPr bwMode="auto">
          <a:xfrm flipV="1">
            <a:off x="6821488" y="2813050"/>
            <a:ext cx="0" cy="763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7" name="Line 274"/>
          <p:cNvSpPr>
            <a:spLocks noChangeShapeType="1"/>
          </p:cNvSpPr>
          <p:nvPr/>
        </p:nvSpPr>
        <p:spPr bwMode="auto">
          <a:xfrm>
            <a:off x="6821488" y="3576638"/>
            <a:ext cx="273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8" name="Line 275"/>
          <p:cNvSpPr>
            <a:spLocks noChangeShapeType="1"/>
          </p:cNvSpPr>
          <p:nvPr/>
        </p:nvSpPr>
        <p:spPr bwMode="auto">
          <a:xfrm flipV="1">
            <a:off x="7094538" y="2813050"/>
            <a:ext cx="0" cy="763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49" name="Line 276"/>
          <p:cNvSpPr>
            <a:spLocks noChangeShapeType="1"/>
          </p:cNvSpPr>
          <p:nvPr/>
        </p:nvSpPr>
        <p:spPr bwMode="auto">
          <a:xfrm flipH="1">
            <a:off x="7083425" y="3576638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0" name="Line 277"/>
          <p:cNvSpPr>
            <a:spLocks noChangeShapeType="1"/>
          </p:cNvSpPr>
          <p:nvPr/>
        </p:nvSpPr>
        <p:spPr bwMode="auto">
          <a:xfrm>
            <a:off x="6821488" y="3576638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1" name="Rectangle 278"/>
          <p:cNvSpPr>
            <a:spLocks noChangeArrowheads="1"/>
          </p:cNvSpPr>
          <p:nvPr/>
        </p:nvSpPr>
        <p:spPr bwMode="auto">
          <a:xfrm>
            <a:off x="7124700" y="34877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76052" name="Line 279"/>
          <p:cNvSpPr>
            <a:spLocks noChangeShapeType="1"/>
          </p:cNvSpPr>
          <p:nvPr/>
        </p:nvSpPr>
        <p:spPr bwMode="auto">
          <a:xfrm flipH="1">
            <a:off x="7083425" y="321627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3" name="Line 280"/>
          <p:cNvSpPr>
            <a:spLocks noChangeShapeType="1"/>
          </p:cNvSpPr>
          <p:nvPr/>
        </p:nvSpPr>
        <p:spPr bwMode="auto">
          <a:xfrm>
            <a:off x="6821488" y="3216275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4" name="Rectangle 281"/>
          <p:cNvSpPr>
            <a:spLocks noChangeArrowheads="1"/>
          </p:cNvSpPr>
          <p:nvPr/>
        </p:nvSpPr>
        <p:spPr bwMode="auto">
          <a:xfrm>
            <a:off x="7124700" y="312896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.5</a:t>
            </a:r>
            <a:endParaRPr lang="en-US" altLang="en-US" sz="1000"/>
          </a:p>
        </p:txBody>
      </p:sp>
      <p:sp>
        <p:nvSpPr>
          <p:cNvPr id="76055" name="Line 282"/>
          <p:cNvSpPr>
            <a:spLocks noChangeShapeType="1"/>
          </p:cNvSpPr>
          <p:nvPr/>
        </p:nvSpPr>
        <p:spPr bwMode="auto">
          <a:xfrm flipH="1">
            <a:off x="7083425" y="286702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6" name="Line 283"/>
          <p:cNvSpPr>
            <a:spLocks noChangeShapeType="1"/>
          </p:cNvSpPr>
          <p:nvPr/>
        </p:nvSpPr>
        <p:spPr bwMode="auto">
          <a:xfrm>
            <a:off x="6821488" y="2867025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7" name="Rectangle 284"/>
          <p:cNvSpPr>
            <a:spLocks noChangeArrowheads="1"/>
          </p:cNvSpPr>
          <p:nvPr/>
        </p:nvSpPr>
        <p:spPr bwMode="auto">
          <a:xfrm>
            <a:off x="7124700" y="2779713"/>
            <a:ext cx="6985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  <a:endParaRPr lang="en-US" altLang="en-US" sz="1000"/>
          </a:p>
        </p:txBody>
      </p:sp>
      <p:sp>
        <p:nvSpPr>
          <p:cNvPr id="76058" name="Line 285"/>
          <p:cNvSpPr>
            <a:spLocks noChangeShapeType="1"/>
          </p:cNvSpPr>
          <p:nvPr/>
        </p:nvSpPr>
        <p:spPr bwMode="auto">
          <a:xfrm>
            <a:off x="6821488" y="2813050"/>
            <a:ext cx="273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59" name="Line 286"/>
          <p:cNvSpPr>
            <a:spLocks noChangeShapeType="1"/>
          </p:cNvSpPr>
          <p:nvPr/>
        </p:nvSpPr>
        <p:spPr bwMode="auto">
          <a:xfrm>
            <a:off x="6821488" y="3576638"/>
            <a:ext cx="273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0" name="Line 287"/>
          <p:cNvSpPr>
            <a:spLocks noChangeShapeType="1"/>
          </p:cNvSpPr>
          <p:nvPr/>
        </p:nvSpPr>
        <p:spPr bwMode="auto">
          <a:xfrm flipV="1">
            <a:off x="7094538" y="2813050"/>
            <a:ext cx="0" cy="763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1" name="Rectangle 288"/>
          <p:cNvSpPr>
            <a:spLocks noChangeArrowheads="1"/>
          </p:cNvSpPr>
          <p:nvPr/>
        </p:nvSpPr>
        <p:spPr bwMode="auto">
          <a:xfrm>
            <a:off x="4792663" y="3795713"/>
            <a:ext cx="1939925" cy="7604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062" name="Rectangle 289"/>
          <p:cNvSpPr>
            <a:spLocks noChangeArrowheads="1"/>
          </p:cNvSpPr>
          <p:nvPr/>
        </p:nvSpPr>
        <p:spPr bwMode="auto">
          <a:xfrm>
            <a:off x="4773613" y="4478338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063" name="Rectangle 290"/>
          <p:cNvSpPr>
            <a:spLocks noChangeArrowheads="1"/>
          </p:cNvSpPr>
          <p:nvPr/>
        </p:nvSpPr>
        <p:spPr bwMode="auto">
          <a:xfrm>
            <a:off x="6721475" y="3709988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064" name="Line 291"/>
          <p:cNvSpPr>
            <a:spLocks noChangeShapeType="1"/>
          </p:cNvSpPr>
          <p:nvPr/>
        </p:nvSpPr>
        <p:spPr bwMode="auto">
          <a:xfrm>
            <a:off x="4792663" y="4556125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5" name="Line 292"/>
          <p:cNvSpPr>
            <a:spLocks noChangeShapeType="1"/>
          </p:cNvSpPr>
          <p:nvPr/>
        </p:nvSpPr>
        <p:spPr bwMode="auto">
          <a:xfrm>
            <a:off x="4792663" y="379571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6" name="Line 293"/>
          <p:cNvSpPr>
            <a:spLocks noChangeShapeType="1"/>
          </p:cNvSpPr>
          <p:nvPr/>
        </p:nvSpPr>
        <p:spPr bwMode="auto">
          <a:xfrm>
            <a:off x="6732588" y="3795713"/>
            <a:ext cx="0" cy="7604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7" name="Line 294"/>
          <p:cNvSpPr>
            <a:spLocks noChangeShapeType="1"/>
          </p:cNvSpPr>
          <p:nvPr/>
        </p:nvSpPr>
        <p:spPr bwMode="auto">
          <a:xfrm>
            <a:off x="4792663" y="3795713"/>
            <a:ext cx="0" cy="7604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8" name="Line 295"/>
          <p:cNvSpPr>
            <a:spLocks noChangeShapeType="1"/>
          </p:cNvSpPr>
          <p:nvPr/>
        </p:nvSpPr>
        <p:spPr bwMode="auto">
          <a:xfrm>
            <a:off x="4792663" y="4556125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69" name="Line 296"/>
          <p:cNvSpPr>
            <a:spLocks noChangeShapeType="1"/>
          </p:cNvSpPr>
          <p:nvPr/>
        </p:nvSpPr>
        <p:spPr bwMode="auto">
          <a:xfrm>
            <a:off x="4792663" y="3795713"/>
            <a:ext cx="0" cy="7604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0" name="Line 297"/>
          <p:cNvSpPr>
            <a:spLocks noChangeShapeType="1"/>
          </p:cNvSpPr>
          <p:nvPr/>
        </p:nvSpPr>
        <p:spPr bwMode="auto">
          <a:xfrm flipV="1">
            <a:off x="5146675" y="45339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1" name="Line 298"/>
          <p:cNvSpPr>
            <a:spLocks noChangeShapeType="1"/>
          </p:cNvSpPr>
          <p:nvPr/>
        </p:nvSpPr>
        <p:spPr bwMode="auto">
          <a:xfrm>
            <a:off x="5146675" y="379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2" name="Line 299"/>
          <p:cNvSpPr>
            <a:spLocks noChangeShapeType="1"/>
          </p:cNvSpPr>
          <p:nvPr/>
        </p:nvSpPr>
        <p:spPr bwMode="auto">
          <a:xfrm flipV="1">
            <a:off x="5510213" y="45339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3" name="Line 300"/>
          <p:cNvSpPr>
            <a:spLocks noChangeShapeType="1"/>
          </p:cNvSpPr>
          <p:nvPr/>
        </p:nvSpPr>
        <p:spPr bwMode="auto">
          <a:xfrm>
            <a:off x="5510213" y="379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4" name="Line 301"/>
          <p:cNvSpPr>
            <a:spLocks noChangeShapeType="1"/>
          </p:cNvSpPr>
          <p:nvPr/>
        </p:nvSpPr>
        <p:spPr bwMode="auto">
          <a:xfrm flipV="1">
            <a:off x="5873750" y="45339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5" name="Line 302"/>
          <p:cNvSpPr>
            <a:spLocks noChangeShapeType="1"/>
          </p:cNvSpPr>
          <p:nvPr/>
        </p:nvSpPr>
        <p:spPr bwMode="auto">
          <a:xfrm>
            <a:off x="5873750" y="379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6" name="Line 303"/>
          <p:cNvSpPr>
            <a:spLocks noChangeShapeType="1"/>
          </p:cNvSpPr>
          <p:nvPr/>
        </p:nvSpPr>
        <p:spPr bwMode="auto">
          <a:xfrm flipV="1">
            <a:off x="6237288" y="45339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7" name="Line 304"/>
          <p:cNvSpPr>
            <a:spLocks noChangeShapeType="1"/>
          </p:cNvSpPr>
          <p:nvPr/>
        </p:nvSpPr>
        <p:spPr bwMode="auto">
          <a:xfrm>
            <a:off x="6237288" y="379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8" name="Line 305"/>
          <p:cNvSpPr>
            <a:spLocks noChangeShapeType="1"/>
          </p:cNvSpPr>
          <p:nvPr/>
        </p:nvSpPr>
        <p:spPr bwMode="auto">
          <a:xfrm flipV="1">
            <a:off x="6600825" y="453390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79" name="Line 306"/>
          <p:cNvSpPr>
            <a:spLocks noChangeShapeType="1"/>
          </p:cNvSpPr>
          <p:nvPr/>
        </p:nvSpPr>
        <p:spPr bwMode="auto">
          <a:xfrm>
            <a:off x="6600825" y="379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0" name="Line 307"/>
          <p:cNvSpPr>
            <a:spLocks noChangeShapeType="1"/>
          </p:cNvSpPr>
          <p:nvPr/>
        </p:nvSpPr>
        <p:spPr bwMode="auto">
          <a:xfrm>
            <a:off x="4792663" y="3795713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1" name="Line 308"/>
          <p:cNvSpPr>
            <a:spLocks noChangeShapeType="1"/>
          </p:cNvSpPr>
          <p:nvPr/>
        </p:nvSpPr>
        <p:spPr bwMode="auto">
          <a:xfrm flipH="1">
            <a:off x="6711950" y="3795713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2" name="Line 309"/>
          <p:cNvSpPr>
            <a:spLocks noChangeShapeType="1"/>
          </p:cNvSpPr>
          <p:nvPr/>
        </p:nvSpPr>
        <p:spPr bwMode="auto">
          <a:xfrm>
            <a:off x="4792663" y="4083050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3" name="Line 310"/>
          <p:cNvSpPr>
            <a:spLocks noChangeShapeType="1"/>
          </p:cNvSpPr>
          <p:nvPr/>
        </p:nvSpPr>
        <p:spPr bwMode="auto">
          <a:xfrm flipH="1">
            <a:off x="6711950" y="408305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4" name="Line 311"/>
          <p:cNvSpPr>
            <a:spLocks noChangeShapeType="1"/>
          </p:cNvSpPr>
          <p:nvPr/>
        </p:nvSpPr>
        <p:spPr bwMode="auto">
          <a:xfrm>
            <a:off x="4792663" y="4368800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5" name="Line 312"/>
          <p:cNvSpPr>
            <a:spLocks noChangeShapeType="1"/>
          </p:cNvSpPr>
          <p:nvPr/>
        </p:nvSpPr>
        <p:spPr bwMode="auto">
          <a:xfrm flipH="1">
            <a:off x="6711950" y="436880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6" name="Line 313"/>
          <p:cNvSpPr>
            <a:spLocks noChangeShapeType="1"/>
          </p:cNvSpPr>
          <p:nvPr/>
        </p:nvSpPr>
        <p:spPr bwMode="auto">
          <a:xfrm>
            <a:off x="4792663" y="4556125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7" name="Line 314"/>
          <p:cNvSpPr>
            <a:spLocks noChangeShapeType="1"/>
          </p:cNvSpPr>
          <p:nvPr/>
        </p:nvSpPr>
        <p:spPr bwMode="auto">
          <a:xfrm>
            <a:off x="4792663" y="379571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8" name="Line 315"/>
          <p:cNvSpPr>
            <a:spLocks noChangeShapeType="1"/>
          </p:cNvSpPr>
          <p:nvPr/>
        </p:nvSpPr>
        <p:spPr bwMode="auto">
          <a:xfrm>
            <a:off x="6732588" y="3795713"/>
            <a:ext cx="0" cy="7604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89" name="Line 316"/>
          <p:cNvSpPr>
            <a:spLocks noChangeShapeType="1"/>
          </p:cNvSpPr>
          <p:nvPr/>
        </p:nvSpPr>
        <p:spPr bwMode="auto">
          <a:xfrm>
            <a:off x="4792663" y="3795713"/>
            <a:ext cx="0" cy="7604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0" name="Rectangle 317"/>
          <p:cNvSpPr>
            <a:spLocks noChangeArrowheads="1"/>
          </p:cNvSpPr>
          <p:nvPr/>
        </p:nvSpPr>
        <p:spPr bwMode="auto">
          <a:xfrm>
            <a:off x="6821488" y="3795713"/>
            <a:ext cx="261937" cy="771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091" name="Rectangle 318"/>
          <p:cNvSpPr>
            <a:spLocks noChangeArrowheads="1"/>
          </p:cNvSpPr>
          <p:nvPr/>
        </p:nvSpPr>
        <p:spPr bwMode="auto">
          <a:xfrm>
            <a:off x="6821488" y="3795713"/>
            <a:ext cx="261937" cy="7715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6092" name="Picture 3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3795713"/>
            <a:ext cx="2730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093" name="Line 320"/>
          <p:cNvSpPr>
            <a:spLocks noChangeShapeType="1"/>
          </p:cNvSpPr>
          <p:nvPr/>
        </p:nvSpPr>
        <p:spPr bwMode="auto">
          <a:xfrm>
            <a:off x="6821488" y="37957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4" name="Line 321"/>
          <p:cNvSpPr>
            <a:spLocks noChangeShapeType="1"/>
          </p:cNvSpPr>
          <p:nvPr/>
        </p:nvSpPr>
        <p:spPr bwMode="auto">
          <a:xfrm>
            <a:off x="6821488" y="4567238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5" name="Line 322"/>
          <p:cNvSpPr>
            <a:spLocks noChangeShapeType="1"/>
          </p:cNvSpPr>
          <p:nvPr/>
        </p:nvSpPr>
        <p:spPr bwMode="auto">
          <a:xfrm flipV="1">
            <a:off x="7083425" y="3795713"/>
            <a:ext cx="0" cy="771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6" name="Line 323"/>
          <p:cNvSpPr>
            <a:spLocks noChangeShapeType="1"/>
          </p:cNvSpPr>
          <p:nvPr/>
        </p:nvSpPr>
        <p:spPr bwMode="auto">
          <a:xfrm flipV="1">
            <a:off x="6821488" y="3795713"/>
            <a:ext cx="0" cy="771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7" name="Line 324"/>
          <p:cNvSpPr>
            <a:spLocks noChangeShapeType="1"/>
          </p:cNvSpPr>
          <p:nvPr/>
        </p:nvSpPr>
        <p:spPr bwMode="auto">
          <a:xfrm>
            <a:off x="6821488" y="4567238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8" name="Line 325"/>
          <p:cNvSpPr>
            <a:spLocks noChangeShapeType="1"/>
          </p:cNvSpPr>
          <p:nvPr/>
        </p:nvSpPr>
        <p:spPr bwMode="auto">
          <a:xfrm flipV="1">
            <a:off x="7083425" y="3795713"/>
            <a:ext cx="0" cy="771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099" name="Line 326"/>
          <p:cNvSpPr>
            <a:spLocks noChangeShapeType="1"/>
          </p:cNvSpPr>
          <p:nvPr/>
        </p:nvSpPr>
        <p:spPr bwMode="auto">
          <a:xfrm flipH="1">
            <a:off x="7073900" y="45672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0" name="Line 327"/>
          <p:cNvSpPr>
            <a:spLocks noChangeShapeType="1"/>
          </p:cNvSpPr>
          <p:nvPr/>
        </p:nvSpPr>
        <p:spPr bwMode="auto">
          <a:xfrm>
            <a:off x="6821488" y="4567238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1" name="Rectangle 328"/>
          <p:cNvSpPr>
            <a:spLocks noChangeArrowheads="1"/>
          </p:cNvSpPr>
          <p:nvPr/>
        </p:nvSpPr>
        <p:spPr bwMode="auto">
          <a:xfrm>
            <a:off x="7113588" y="4478338"/>
            <a:ext cx="698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76102" name="Line 329"/>
          <p:cNvSpPr>
            <a:spLocks noChangeShapeType="1"/>
          </p:cNvSpPr>
          <p:nvPr/>
        </p:nvSpPr>
        <p:spPr bwMode="auto">
          <a:xfrm flipH="1">
            <a:off x="7073900" y="42037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3" name="Line 330"/>
          <p:cNvSpPr>
            <a:spLocks noChangeShapeType="1"/>
          </p:cNvSpPr>
          <p:nvPr/>
        </p:nvSpPr>
        <p:spPr bwMode="auto">
          <a:xfrm>
            <a:off x="6821488" y="4203700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4" name="Rectangle 331"/>
          <p:cNvSpPr>
            <a:spLocks noChangeArrowheads="1"/>
          </p:cNvSpPr>
          <p:nvPr/>
        </p:nvSpPr>
        <p:spPr bwMode="auto">
          <a:xfrm>
            <a:off x="7113588" y="4116388"/>
            <a:ext cx="1746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.5</a:t>
            </a:r>
            <a:endParaRPr lang="en-US" altLang="en-US" sz="1000"/>
          </a:p>
        </p:txBody>
      </p:sp>
      <p:sp>
        <p:nvSpPr>
          <p:cNvPr id="76105" name="Line 332"/>
          <p:cNvSpPr>
            <a:spLocks noChangeShapeType="1"/>
          </p:cNvSpPr>
          <p:nvPr/>
        </p:nvSpPr>
        <p:spPr bwMode="auto">
          <a:xfrm flipH="1">
            <a:off x="7073900" y="38512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6" name="Line 333"/>
          <p:cNvSpPr>
            <a:spLocks noChangeShapeType="1"/>
          </p:cNvSpPr>
          <p:nvPr/>
        </p:nvSpPr>
        <p:spPr bwMode="auto">
          <a:xfrm>
            <a:off x="6821488" y="3851275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7" name="Rectangle 334"/>
          <p:cNvSpPr>
            <a:spLocks noChangeArrowheads="1"/>
          </p:cNvSpPr>
          <p:nvPr/>
        </p:nvSpPr>
        <p:spPr bwMode="auto">
          <a:xfrm>
            <a:off x="7113588" y="3765550"/>
            <a:ext cx="6985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  <a:endParaRPr lang="en-US" altLang="en-US" sz="1000"/>
          </a:p>
        </p:txBody>
      </p:sp>
      <p:sp>
        <p:nvSpPr>
          <p:cNvPr id="76108" name="Line 335"/>
          <p:cNvSpPr>
            <a:spLocks noChangeShapeType="1"/>
          </p:cNvSpPr>
          <p:nvPr/>
        </p:nvSpPr>
        <p:spPr bwMode="auto">
          <a:xfrm>
            <a:off x="6821488" y="37957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09" name="Line 336"/>
          <p:cNvSpPr>
            <a:spLocks noChangeShapeType="1"/>
          </p:cNvSpPr>
          <p:nvPr/>
        </p:nvSpPr>
        <p:spPr bwMode="auto">
          <a:xfrm>
            <a:off x="6821488" y="4567238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0" name="Line 337"/>
          <p:cNvSpPr>
            <a:spLocks noChangeShapeType="1"/>
          </p:cNvSpPr>
          <p:nvPr/>
        </p:nvSpPr>
        <p:spPr bwMode="auto">
          <a:xfrm flipV="1">
            <a:off x="7083425" y="3795713"/>
            <a:ext cx="0" cy="771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1" name="Rectangle 338"/>
          <p:cNvSpPr>
            <a:spLocks noChangeArrowheads="1"/>
          </p:cNvSpPr>
          <p:nvPr/>
        </p:nvSpPr>
        <p:spPr bwMode="auto">
          <a:xfrm>
            <a:off x="4783138" y="4748213"/>
            <a:ext cx="1949450" cy="7651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112" name="Rectangle 339"/>
          <p:cNvSpPr>
            <a:spLocks noChangeArrowheads="1"/>
          </p:cNvSpPr>
          <p:nvPr/>
        </p:nvSpPr>
        <p:spPr bwMode="auto">
          <a:xfrm>
            <a:off x="4762500" y="55245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113" name="Rectangle 340"/>
          <p:cNvSpPr>
            <a:spLocks noChangeArrowheads="1"/>
          </p:cNvSpPr>
          <p:nvPr/>
        </p:nvSpPr>
        <p:spPr bwMode="auto">
          <a:xfrm>
            <a:off x="6721475" y="46609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114" name="Line 341"/>
          <p:cNvSpPr>
            <a:spLocks noChangeShapeType="1"/>
          </p:cNvSpPr>
          <p:nvPr/>
        </p:nvSpPr>
        <p:spPr bwMode="auto">
          <a:xfrm>
            <a:off x="4783138" y="5513388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5" name="Line 342"/>
          <p:cNvSpPr>
            <a:spLocks noChangeShapeType="1"/>
          </p:cNvSpPr>
          <p:nvPr/>
        </p:nvSpPr>
        <p:spPr bwMode="auto">
          <a:xfrm>
            <a:off x="4783138" y="4748213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6" name="Line 343"/>
          <p:cNvSpPr>
            <a:spLocks noChangeShapeType="1"/>
          </p:cNvSpPr>
          <p:nvPr/>
        </p:nvSpPr>
        <p:spPr bwMode="auto">
          <a:xfrm>
            <a:off x="6732588" y="4748213"/>
            <a:ext cx="0" cy="765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7" name="Line 344"/>
          <p:cNvSpPr>
            <a:spLocks noChangeShapeType="1"/>
          </p:cNvSpPr>
          <p:nvPr/>
        </p:nvSpPr>
        <p:spPr bwMode="auto">
          <a:xfrm>
            <a:off x="4783138" y="4748213"/>
            <a:ext cx="0" cy="765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8" name="Line 345"/>
          <p:cNvSpPr>
            <a:spLocks noChangeShapeType="1"/>
          </p:cNvSpPr>
          <p:nvPr/>
        </p:nvSpPr>
        <p:spPr bwMode="auto">
          <a:xfrm>
            <a:off x="4783138" y="5513388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19" name="Line 346"/>
          <p:cNvSpPr>
            <a:spLocks noChangeShapeType="1"/>
          </p:cNvSpPr>
          <p:nvPr/>
        </p:nvSpPr>
        <p:spPr bwMode="auto">
          <a:xfrm>
            <a:off x="4783138" y="4748213"/>
            <a:ext cx="0" cy="765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0" name="Line 347"/>
          <p:cNvSpPr>
            <a:spLocks noChangeShapeType="1"/>
          </p:cNvSpPr>
          <p:nvPr/>
        </p:nvSpPr>
        <p:spPr bwMode="auto">
          <a:xfrm flipV="1">
            <a:off x="5146675" y="54911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1" name="Line 348"/>
          <p:cNvSpPr>
            <a:spLocks noChangeShapeType="1"/>
          </p:cNvSpPr>
          <p:nvPr/>
        </p:nvSpPr>
        <p:spPr bwMode="auto">
          <a:xfrm>
            <a:off x="5146675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2" name="Line 349"/>
          <p:cNvSpPr>
            <a:spLocks noChangeShapeType="1"/>
          </p:cNvSpPr>
          <p:nvPr/>
        </p:nvSpPr>
        <p:spPr bwMode="auto">
          <a:xfrm flipV="1">
            <a:off x="5510213" y="54911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3" name="Line 350"/>
          <p:cNvSpPr>
            <a:spLocks noChangeShapeType="1"/>
          </p:cNvSpPr>
          <p:nvPr/>
        </p:nvSpPr>
        <p:spPr bwMode="auto">
          <a:xfrm>
            <a:off x="5510213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4" name="Line 351"/>
          <p:cNvSpPr>
            <a:spLocks noChangeShapeType="1"/>
          </p:cNvSpPr>
          <p:nvPr/>
        </p:nvSpPr>
        <p:spPr bwMode="auto">
          <a:xfrm flipV="1">
            <a:off x="5873750" y="54911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5" name="Line 352"/>
          <p:cNvSpPr>
            <a:spLocks noChangeShapeType="1"/>
          </p:cNvSpPr>
          <p:nvPr/>
        </p:nvSpPr>
        <p:spPr bwMode="auto">
          <a:xfrm>
            <a:off x="5873750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6" name="Line 353"/>
          <p:cNvSpPr>
            <a:spLocks noChangeShapeType="1"/>
          </p:cNvSpPr>
          <p:nvPr/>
        </p:nvSpPr>
        <p:spPr bwMode="auto">
          <a:xfrm flipV="1">
            <a:off x="6237288" y="54911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7" name="Line 354"/>
          <p:cNvSpPr>
            <a:spLocks noChangeShapeType="1"/>
          </p:cNvSpPr>
          <p:nvPr/>
        </p:nvSpPr>
        <p:spPr bwMode="auto">
          <a:xfrm>
            <a:off x="6237288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8" name="Line 355"/>
          <p:cNvSpPr>
            <a:spLocks noChangeShapeType="1"/>
          </p:cNvSpPr>
          <p:nvPr/>
        </p:nvSpPr>
        <p:spPr bwMode="auto">
          <a:xfrm flipV="1">
            <a:off x="6600825" y="54911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29" name="Line 356"/>
          <p:cNvSpPr>
            <a:spLocks noChangeShapeType="1"/>
          </p:cNvSpPr>
          <p:nvPr/>
        </p:nvSpPr>
        <p:spPr bwMode="auto">
          <a:xfrm>
            <a:off x="6600825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0" name="Line 357"/>
          <p:cNvSpPr>
            <a:spLocks noChangeShapeType="1"/>
          </p:cNvSpPr>
          <p:nvPr/>
        </p:nvSpPr>
        <p:spPr bwMode="auto">
          <a:xfrm>
            <a:off x="4783138" y="47482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1" name="Line 358"/>
          <p:cNvSpPr>
            <a:spLocks noChangeShapeType="1"/>
          </p:cNvSpPr>
          <p:nvPr/>
        </p:nvSpPr>
        <p:spPr bwMode="auto">
          <a:xfrm flipH="1">
            <a:off x="6711950" y="4748213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2" name="Line 359"/>
          <p:cNvSpPr>
            <a:spLocks noChangeShapeType="1"/>
          </p:cNvSpPr>
          <p:nvPr/>
        </p:nvSpPr>
        <p:spPr bwMode="auto">
          <a:xfrm>
            <a:off x="4783138" y="50307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3" name="Line 360"/>
          <p:cNvSpPr>
            <a:spLocks noChangeShapeType="1"/>
          </p:cNvSpPr>
          <p:nvPr/>
        </p:nvSpPr>
        <p:spPr bwMode="auto">
          <a:xfrm flipH="1">
            <a:off x="6711950" y="503078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4" name="Line 361"/>
          <p:cNvSpPr>
            <a:spLocks noChangeShapeType="1"/>
          </p:cNvSpPr>
          <p:nvPr/>
        </p:nvSpPr>
        <p:spPr bwMode="auto">
          <a:xfrm>
            <a:off x="4783138" y="53276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5" name="Line 362"/>
          <p:cNvSpPr>
            <a:spLocks noChangeShapeType="1"/>
          </p:cNvSpPr>
          <p:nvPr/>
        </p:nvSpPr>
        <p:spPr bwMode="auto">
          <a:xfrm flipH="1">
            <a:off x="6711950" y="532765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6" name="Line 363"/>
          <p:cNvSpPr>
            <a:spLocks noChangeShapeType="1"/>
          </p:cNvSpPr>
          <p:nvPr/>
        </p:nvSpPr>
        <p:spPr bwMode="auto">
          <a:xfrm>
            <a:off x="4789488" y="5513388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7" name="Line 364"/>
          <p:cNvSpPr>
            <a:spLocks noChangeShapeType="1"/>
          </p:cNvSpPr>
          <p:nvPr/>
        </p:nvSpPr>
        <p:spPr bwMode="auto">
          <a:xfrm>
            <a:off x="4783138" y="4748213"/>
            <a:ext cx="1949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8" name="Line 365"/>
          <p:cNvSpPr>
            <a:spLocks noChangeShapeType="1"/>
          </p:cNvSpPr>
          <p:nvPr/>
        </p:nvSpPr>
        <p:spPr bwMode="auto">
          <a:xfrm>
            <a:off x="6732588" y="4748213"/>
            <a:ext cx="0" cy="765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39" name="Line 366"/>
          <p:cNvSpPr>
            <a:spLocks noChangeShapeType="1"/>
          </p:cNvSpPr>
          <p:nvPr/>
        </p:nvSpPr>
        <p:spPr bwMode="auto">
          <a:xfrm>
            <a:off x="4783138" y="4748213"/>
            <a:ext cx="0" cy="765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0" name="Rectangle 367"/>
          <p:cNvSpPr>
            <a:spLocks noChangeArrowheads="1"/>
          </p:cNvSpPr>
          <p:nvPr/>
        </p:nvSpPr>
        <p:spPr bwMode="auto">
          <a:xfrm>
            <a:off x="6821488" y="4748213"/>
            <a:ext cx="261937" cy="774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141" name="Rectangle 368"/>
          <p:cNvSpPr>
            <a:spLocks noChangeArrowheads="1"/>
          </p:cNvSpPr>
          <p:nvPr/>
        </p:nvSpPr>
        <p:spPr bwMode="auto">
          <a:xfrm>
            <a:off x="6821488" y="4748213"/>
            <a:ext cx="261937" cy="7747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6142" name="Picture 36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4748213"/>
            <a:ext cx="27305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143" name="Line 370"/>
          <p:cNvSpPr>
            <a:spLocks noChangeShapeType="1"/>
          </p:cNvSpPr>
          <p:nvPr/>
        </p:nvSpPr>
        <p:spPr bwMode="auto">
          <a:xfrm>
            <a:off x="6821488" y="47482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4" name="Line 371"/>
          <p:cNvSpPr>
            <a:spLocks noChangeShapeType="1"/>
          </p:cNvSpPr>
          <p:nvPr/>
        </p:nvSpPr>
        <p:spPr bwMode="auto">
          <a:xfrm>
            <a:off x="6821488" y="55229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5" name="Line 372"/>
          <p:cNvSpPr>
            <a:spLocks noChangeShapeType="1"/>
          </p:cNvSpPr>
          <p:nvPr/>
        </p:nvSpPr>
        <p:spPr bwMode="auto">
          <a:xfrm flipV="1">
            <a:off x="7083425" y="4748213"/>
            <a:ext cx="0" cy="774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6" name="Line 373"/>
          <p:cNvSpPr>
            <a:spLocks noChangeShapeType="1"/>
          </p:cNvSpPr>
          <p:nvPr/>
        </p:nvSpPr>
        <p:spPr bwMode="auto">
          <a:xfrm flipV="1">
            <a:off x="6821488" y="4748213"/>
            <a:ext cx="0" cy="774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7" name="Line 374"/>
          <p:cNvSpPr>
            <a:spLocks noChangeShapeType="1"/>
          </p:cNvSpPr>
          <p:nvPr/>
        </p:nvSpPr>
        <p:spPr bwMode="auto">
          <a:xfrm>
            <a:off x="6821488" y="55229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8" name="Line 375"/>
          <p:cNvSpPr>
            <a:spLocks noChangeShapeType="1"/>
          </p:cNvSpPr>
          <p:nvPr/>
        </p:nvSpPr>
        <p:spPr bwMode="auto">
          <a:xfrm flipV="1">
            <a:off x="7083425" y="4748213"/>
            <a:ext cx="0" cy="774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49" name="Line 376"/>
          <p:cNvSpPr>
            <a:spLocks noChangeShapeType="1"/>
          </p:cNvSpPr>
          <p:nvPr/>
        </p:nvSpPr>
        <p:spPr bwMode="auto">
          <a:xfrm flipH="1">
            <a:off x="7073900" y="55229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0" name="Line 377"/>
          <p:cNvSpPr>
            <a:spLocks noChangeShapeType="1"/>
          </p:cNvSpPr>
          <p:nvPr/>
        </p:nvSpPr>
        <p:spPr bwMode="auto">
          <a:xfrm>
            <a:off x="6821488" y="5522913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1" name="Rectangle 378"/>
          <p:cNvSpPr>
            <a:spLocks noChangeArrowheads="1"/>
          </p:cNvSpPr>
          <p:nvPr/>
        </p:nvSpPr>
        <p:spPr bwMode="auto">
          <a:xfrm>
            <a:off x="7113588" y="54117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76152" name="Line 379"/>
          <p:cNvSpPr>
            <a:spLocks noChangeShapeType="1"/>
          </p:cNvSpPr>
          <p:nvPr/>
        </p:nvSpPr>
        <p:spPr bwMode="auto">
          <a:xfrm flipH="1">
            <a:off x="7073900" y="51641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3" name="Line 380"/>
          <p:cNvSpPr>
            <a:spLocks noChangeShapeType="1"/>
          </p:cNvSpPr>
          <p:nvPr/>
        </p:nvSpPr>
        <p:spPr bwMode="auto">
          <a:xfrm>
            <a:off x="6821488" y="5164138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4" name="Rectangle 381"/>
          <p:cNvSpPr>
            <a:spLocks noChangeArrowheads="1"/>
          </p:cNvSpPr>
          <p:nvPr/>
        </p:nvSpPr>
        <p:spPr bwMode="auto">
          <a:xfrm>
            <a:off x="7113588" y="5075238"/>
            <a:ext cx="1746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.5</a:t>
            </a:r>
            <a:endParaRPr lang="en-US" altLang="en-US" sz="1000"/>
          </a:p>
        </p:txBody>
      </p:sp>
      <p:sp>
        <p:nvSpPr>
          <p:cNvPr id="76155" name="Line 382"/>
          <p:cNvSpPr>
            <a:spLocks noChangeShapeType="1"/>
          </p:cNvSpPr>
          <p:nvPr/>
        </p:nvSpPr>
        <p:spPr bwMode="auto">
          <a:xfrm flipH="1">
            <a:off x="7073900" y="48021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6" name="Line 383"/>
          <p:cNvSpPr>
            <a:spLocks noChangeShapeType="1"/>
          </p:cNvSpPr>
          <p:nvPr/>
        </p:nvSpPr>
        <p:spPr bwMode="auto">
          <a:xfrm>
            <a:off x="6821488" y="4802188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7" name="Rectangle 384"/>
          <p:cNvSpPr>
            <a:spLocks noChangeArrowheads="1"/>
          </p:cNvSpPr>
          <p:nvPr/>
        </p:nvSpPr>
        <p:spPr bwMode="auto">
          <a:xfrm>
            <a:off x="7113588" y="4714875"/>
            <a:ext cx="6985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  <a:endParaRPr lang="en-US" altLang="en-US" sz="1000"/>
          </a:p>
        </p:txBody>
      </p:sp>
      <p:sp>
        <p:nvSpPr>
          <p:cNvPr id="76158" name="Line 385"/>
          <p:cNvSpPr>
            <a:spLocks noChangeShapeType="1"/>
          </p:cNvSpPr>
          <p:nvPr/>
        </p:nvSpPr>
        <p:spPr bwMode="auto">
          <a:xfrm>
            <a:off x="6821488" y="47482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59" name="Line 386"/>
          <p:cNvSpPr>
            <a:spLocks noChangeShapeType="1"/>
          </p:cNvSpPr>
          <p:nvPr/>
        </p:nvSpPr>
        <p:spPr bwMode="auto">
          <a:xfrm>
            <a:off x="6821488" y="55229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0" name="Line 387"/>
          <p:cNvSpPr>
            <a:spLocks noChangeShapeType="1"/>
          </p:cNvSpPr>
          <p:nvPr/>
        </p:nvSpPr>
        <p:spPr bwMode="auto">
          <a:xfrm flipV="1">
            <a:off x="7083425" y="4748213"/>
            <a:ext cx="0" cy="774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1" name="Rectangle 388"/>
          <p:cNvSpPr>
            <a:spLocks noChangeArrowheads="1"/>
          </p:cNvSpPr>
          <p:nvPr/>
        </p:nvSpPr>
        <p:spPr bwMode="auto">
          <a:xfrm>
            <a:off x="4803775" y="5751513"/>
            <a:ext cx="1928813" cy="7207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162" name="Rectangle 389"/>
          <p:cNvSpPr>
            <a:spLocks noChangeArrowheads="1"/>
          </p:cNvSpPr>
          <p:nvPr/>
        </p:nvSpPr>
        <p:spPr bwMode="auto">
          <a:xfrm>
            <a:off x="4783138" y="63992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163" name="Rectangle 390"/>
          <p:cNvSpPr>
            <a:spLocks noChangeArrowheads="1"/>
          </p:cNvSpPr>
          <p:nvPr/>
        </p:nvSpPr>
        <p:spPr bwMode="auto">
          <a:xfrm>
            <a:off x="6721475" y="5667375"/>
            <a:ext cx="3492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164" name="Line 391"/>
          <p:cNvSpPr>
            <a:spLocks noChangeShapeType="1"/>
          </p:cNvSpPr>
          <p:nvPr/>
        </p:nvSpPr>
        <p:spPr bwMode="auto">
          <a:xfrm>
            <a:off x="4803775" y="6472238"/>
            <a:ext cx="1928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5" name="Line 392"/>
          <p:cNvSpPr>
            <a:spLocks noChangeShapeType="1"/>
          </p:cNvSpPr>
          <p:nvPr/>
        </p:nvSpPr>
        <p:spPr bwMode="auto">
          <a:xfrm>
            <a:off x="4803775" y="5751513"/>
            <a:ext cx="1928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6" name="Line 393"/>
          <p:cNvSpPr>
            <a:spLocks noChangeShapeType="1"/>
          </p:cNvSpPr>
          <p:nvPr/>
        </p:nvSpPr>
        <p:spPr bwMode="auto">
          <a:xfrm>
            <a:off x="6732588" y="575151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7" name="Line 394"/>
          <p:cNvSpPr>
            <a:spLocks noChangeShapeType="1"/>
          </p:cNvSpPr>
          <p:nvPr/>
        </p:nvSpPr>
        <p:spPr bwMode="auto">
          <a:xfrm>
            <a:off x="4803775" y="575151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8" name="Line 395"/>
          <p:cNvSpPr>
            <a:spLocks noChangeShapeType="1"/>
          </p:cNvSpPr>
          <p:nvPr/>
        </p:nvSpPr>
        <p:spPr bwMode="auto">
          <a:xfrm>
            <a:off x="4803775" y="6472238"/>
            <a:ext cx="1928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69" name="Line 396"/>
          <p:cNvSpPr>
            <a:spLocks noChangeShapeType="1"/>
          </p:cNvSpPr>
          <p:nvPr/>
        </p:nvSpPr>
        <p:spPr bwMode="auto">
          <a:xfrm>
            <a:off x="4803775" y="575151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0" name="Line 397"/>
          <p:cNvSpPr>
            <a:spLocks noChangeShapeType="1"/>
          </p:cNvSpPr>
          <p:nvPr/>
        </p:nvSpPr>
        <p:spPr bwMode="auto">
          <a:xfrm flipV="1">
            <a:off x="5156200" y="64500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1" name="Line 398"/>
          <p:cNvSpPr>
            <a:spLocks noChangeShapeType="1"/>
          </p:cNvSpPr>
          <p:nvPr/>
        </p:nvSpPr>
        <p:spPr bwMode="auto">
          <a:xfrm>
            <a:off x="5156200" y="575151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2" name="Rectangle 399"/>
          <p:cNvSpPr>
            <a:spLocks noChangeArrowheads="1"/>
          </p:cNvSpPr>
          <p:nvPr/>
        </p:nvSpPr>
        <p:spPr bwMode="auto">
          <a:xfrm>
            <a:off x="5043488" y="64976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200</a:t>
            </a:r>
            <a:endParaRPr lang="en-US" altLang="en-US" sz="1000"/>
          </a:p>
        </p:txBody>
      </p:sp>
      <p:sp>
        <p:nvSpPr>
          <p:cNvPr id="76173" name="Line 400"/>
          <p:cNvSpPr>
            <a:spLocks noChangeShapeType="1"/>
          </p:cNvSpPr>
          <p:nvPr/>
        </p:nvSpPr>
        <p:spPr bwMode="auto">
          <a:xfrm flipV="1">
            <a:off x="5519738" y="64500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4" name="Line 401"/>
          <p:cNvSpPr>
            <a:spLocks noChangeShapeType="1"/>
          </p:cNvSpPr>
          <p:nvPr/>
        </p:nvSpPr>
        <p:spPr bwMode="auto">
          <a:xfrm>
            <a:off x="5519738" y="575151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5" name="Rectangle 402"/>
          <p:cNvSpPr>
            <a:spLocks noChangeArrowheads="1"/>
          </p:cNvSpPr>
          <p:nvPr/>
        </p:nvSpPr>
        <p:spPr bwMode="auto">
          <a:xfrm>
            <a:off x="5407025" y="64976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400</a:t>
            </a:r>
            <a:endParaRPr lang="en-US" altLang="en-US" sz="1000"/>
          </a:p>
        </p:txBody>
      </p:sp>
      <p:sp>
        <p:nvSpPr>
          <p:cNvPr id="76176" name="Line 403"/>
          <p:cNvSpPr>
            <a:spLocks noChangeShapeType="1"/>
          </p:cNvSpPr>
          <p:nvPr/>
        </p:nvSpPr>
        <p:spPr bwMode="auto">
          <a:xfrm flipV="1">
            <a:off x="5883275" y="64500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7" name="Line 404"/>
          <p:cNvSpPr>
            <a:spLocks noChangeShapeType="1"/>
          </p:cNvSpPr>
          <p:nvPr/>
        </p:nvSpPr>
        <p:spPr bwMode="auto">
          <a:xfrm>
            <a:off x="5883275" y="575151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78" name="Rectangle 405"/>
          <p:cNvSpPr>
            <a:spLocks noChangeArrowheads="1"/>
          </p:cNvSpPr>
          <p:nvPr/>
        </p:nvSpPr>
        <p:spPr bwMode="auto">
          <a:xfrm>
            <a:off x="5711825" y="64976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600</a:t>
            </a:r>
            <a:endParaRPr lang="en-US" altLang="en-US" sz="1000"/>
          </a:p>
        </p:txBody>
      </p:sp>
      <p:sp>
        <p:nvSpPr>
          <p:cNvPr id="76179" name="Line 406"/>
          <p:cNvSpPr>
            <a:spLocks noChangeShapeType="1"/>
          </p:cNvSpPr>
          <p:nvPr/>
        </p:nvSpPr>
        <p:spPr bwMode="auto">
          <a:xfrm flipV="1">
            <a:off x="6246813" y="64500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0" name="Line 407"/>
          <p:cNvSpPr>
            <a:spLocks noChangeShapeType="1"/>
          </p:cNvSpPr>
          <p:nvPr/>
        </p:nvSpPr>
        <p:spPr bwMode="auto">
          <a:xfrm>
            <a:off x="6246813" y="575151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1" name="Rectangle 408"/>
          <p:cNvSpPr>
            <a:spLocks noChangeArrowheads="1"/>
          </p:cNvSpPr>
          <p:nvPr/>
        </p:nvSpPr>
        <p:spPr bwMode="auto">
          <a:xfrm>
            <a:off x="6056313" y="6497638"/>
            <a:ext cx="20955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800</a:t>
            </a:r>
            <a:endParaRPr lang="en-US" altLang="en-US" sz="1000"/>
          </a:p>
        </p:txBody>
      </p:sp>
      <p:sp>
        <p:nvSpPr>
          <p:cNvPr id="76182" name="Line 409"/>
          <p:cNvSpPr>
            <a:spLocks noChangeShapeType="1"/>
          </p:cNvSpPr>
          <p:nvPr/>
        </p:nvSpPr>
        <p:spPr bwMode="auto">
          <a:xfrm flipV="1">
            <a:off x="6600825" y="64500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3" name="Line 410"/>
          <p:cNvSpPr>
            <a:spLocks noChangeShapeType="1"/>
          </p:cNvSpPr>
          <p:nvPr/>
        </p:nvSpPr>
        <p:spPr bwMode="auto">
          <a:xfrm>
            <a:off x="6600825" y="575151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4" name="Rectangle 411"/>
          <p:cNvSpPr>
            <a:spLocks noChangeArrowheads="1"/>
          </p:cNvSpPr>
          <p:nvPr/>
        </p:nvSpPr>
        <p:spPr bwMode="auto">
          <a:xfrm>
            <a:off x="6392863" y="6497638"/>
            <a:ext cx="279400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000</a:t>
            </a:r>
            <a:endParaRPr lang="en-US" altLang="en-US" sz="1000"/>
          </a:p>
        </p:txBody>
      </p:sp>
      <p:sp>
        <p:nvSpPr>
          <p:cNvPr id="76185" name="Line 412"/>
          <p:cNvSpPr>
            <a:spLocks noChangeShapeType="1"/>
          </p:cNvSpPr>
          <p:nvPr/>
        </p:nvSpPr>
        <p:spPr bwMode="auto">
          <a:xfrm>
            <a:off x="4803775" y="57515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6" name="Line 413"/>
          <p:cNvSpPr>
            <a:spLocks noChangeShapeType="1"/>
          </p:cNvSpPr>
          <p:nvPr/>
        </p:nvSpPr>
        <p:spPr bwMode="auto">
          <a:xfrm flipH="1">
            <a:off x="6711950" y="5751513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7" name="Line 414"/>
          <p:cNvSpPr>
            <a:spLocks noChangeShapeType="1"/>
          </p:cNvSpPr>
          <p:nvPr/>
        </p:nvSpPr>
        <p:spPr bwMode="auto">
          <a:xfrm>
            <a:off x="4803775" y="60229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8" name="Line 415"/>
          <p:cNvSpPr>
            <a:spLocks noChangeShapeType="1"/>
          </p:cNvSpPr>
          <p:nvPr/>
        </p:nvSpPr>
        <p:spPr bwMode="auto">
          <a:xfrm flipH="1">
            <a:off x="6711950" y="6022975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89" name="Line 416"/>
          <p:cNvSpPr>
            <a:spLocks noChangeShapeType="1"/>
          </p:cNvSpPr>
          <p:nvPr/>
        </p:nvSpPr>
        <p:spPr bwMode="auto">
          <a:xfrm>
            <a:off x="4803775" y="62944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0" name="Line 417"/>
          <p:cNvSpPr>
            <a:spLocks noChangeShapeType="1"/>
          </p:cNvSpPr>
          <p:nvPr/>
        </p:nvSpPr>
        <p:spPr bwMode="auto">
          <a:xfrm flipH="1">
            <a:off x="6711950" y="629443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1" name="Line 418"/>
          <p:cNvSpPr>
            <a:spLocks noChangeShapeType="1"/>
          </p:cNvSpPr>
          <p:nvPr/>
        </p:nvSpPr>
        <p:spPr bwMode="auto">
          <a:xfrm>
            <a:off x="4803775" y="6472238"/>
            <a:ext cx="1928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2" name="Line 419"/>
          <p:cNvSpPr>
            <a:spLocks noChangeShapeType="1"/>
          </p:cNvSpPr>
          <p:nvPr/>
        </p:nvSpPr>
        <p:spPr bwMode="auto">
          <a:xfrm>
            <a:off x="4803775" y="5751513"/>
            <a:ext cx="1928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3" name="Line 420"/>
          <p:cNvSpPr>
            <a:spLocks noChangeShapeType="1"/>
          </p:cNvSpPr>
          <p:nvPr/>
        </p:nvSpPr>
        <p:spPr bwMode="auto">
          <a:xfrm>
            <a:off x="6732588" y="575151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4" name="Line 421"/>
          <p:cNvSpPr>
            <a:spLocks noChangeShapeType="1"/>
          </p:cNvSpPr>
          <p:nvPr/>
        </p:nvSpPr>
        <p:spPr bwMode="auto">
          <a:xfrm>
            <a:off x="4803775" y="575151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5" name="Rectangle 422"/>
          <p:cNvSpPr>
            <a:spLocks noChangeArrowheads="1"/>
          </p:cNvSpPr>
          <p:nvPr/>
        </p:nvSpPr>
        <p:spPr bwMode="auto">
          <a:xfrm>
            <a:off x="6821488" y="5751513"/>
            <a:ext cx="261937" cy="7302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196" name="Rectangle 423"/>
          <p:cNvSpPr>
            <a:spLocks noChangeArrowheads="1"/>
          </p:cNvSpPr>
          <p:nvPr/>
        </p:nvSpPr>
        <p:spPr bwMode="auto">
          <a:xfrm>
            <a:off x="6821488" y="5751513"/>
            <a:ext cx="261937" cy="7302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6197" name="Picture 42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5751513"/>
            <a:ext cx="2730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198" name="Line 425"/>
          <p:cNvSpPr>
            <a:spLocks noChangeShapeType="1"/>
          </p:cNvSpPr>
          <p:nvPr/>
        </p:nvSpPr>
        <p:spPr bwMode="auto">
          <a:xfrm>
            <a:off x="6821488" y="57515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199" name="Line 426"/>
          <p:cNvSpPr>
            <a:spLocks noChangeShapeType="1"/>
          </p:cNvSpPr>
          <p:nvPr/>
        </p:nvSpPr>
        <p:spPr bwMode="auto">
          <a:xfrm>
            <a:off x="6821488" y="648176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0" name="Line 427"/>
          <p:cNvSpPr>
            <a:spLocks noChangeShapeType="1"/>
          </p:cNvSpPr>
          <p:nvPr/>
        </p:nvSpPr>
        <p:spPr bwMode="auto">
          <a:xfrm flipV="1">
            <a:off x="7083425" y="5751513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1" name="Line 428"/>
          <p:cNvSpPr>
            <a:spLocks noChangeShapeType="1"/>
          </p:cNvSpPr>
          <p:nvPr/>
        </p:nvSpPr>
        <p:spPr bwMode="auto">
          <a:xfrm flipV="1">
            <a:off x="6821488" y="5751513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2" name="Line 429"/>
          <p:cNvSpPr>
            <a:spLocks noChangeShapeType="1"/>
          </p:cNvSpPr>
          <p:nvPr/>
        </p:nvSpPr>
        <p:spPr bwMode="auto">
          <a:xfrm>
            <a:off x="6821488" y="648176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3" name="Line 430"/>
          <p:cNvSpPr>
            <a:spLocks noChangeShapeType="1"/>
          </p:cNvSpPr>
          <p:nvPr/>
        </p:nvSpPr>
        <p:spPr bwMode="auto">
          <a:xfrm flipV="1">
            <a:off x="7083425" y="5751513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4" name="Line 431"/>
          <p:cNvSpPr>
            <a:spLocks noChangeShapeType="1"/>
          </p:cNvSpPr>
          <p:nvPr/>
        </p:nvSpPr>
        <p:spPr bwMode="auto">
          <a:xfrm flipH="1">
            <a:off x="7073900" y="64817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5" name="Line 432"/>
          <p:cNvSpPr>
            <a:spLocks noChangeShapeType="1"/>
          </p:cNvSpPr>
          <p:nvPr/>
        </p:nvSpPr>
        <p:spPr bwMode="auto">
          <a:xfrm>
            <a:off x="6821488" y="6481763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6" name="Rectangle 433"/>
          <p:cNvSpPr>
            <a:spLocks noChangeArrowheads="1"/>
          </p:cNvSpPr>
          <p:nvPr/>
        </p:nvSpPr>
        <p:spPr bwMode="auto">
          <a:xfrm>
            <a:off x="7113588" y="63992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76207" name="Line 434"/>
          <p:cNvSpPr>
            <a:spLocks noChangeShapeType="1"/>
          </p:cNvSpPr>
          <p:nvPr/>
        </p:nvSpPr>
        <p:spPr bwMode="auto">
          <a:xfrm flipH="1">
            <a:off x="7073900" y="61372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8" name="Line 435"/>
          <p:cNvSpPr>
            <a:spLocks noChangeShapeType="1"/>
          </p:cNvSpPr>
          <p:nvPr/>
        </p:nvSpPr>
        <p:spPr bwMode="auto">
          <a:xfrm>
            <a:off x="6821488" y="6137275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09" name="Rectangle 436"/>
          <p:cNvSpPr>
            <a:spLocks noChangeArrowheads="1"/>
          </p:cNvSpPr>
          <p:nvPr/>
        </p:nvSpPr>
        <p:spPr bwMode="auto">
          <a:xfrm>
            <a:off x="7113588" y="60547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.5</a:t>
            </a:r>
            <a:endParaRPr lang="en-US" altLang="en-US" sz="1000"/>
          </a:p>
        </p:txBody>
      </p:sp>
      <p:sp>
        <p:nvSpPr>
          <p:cNvPr id="76210" name="Line 437"/>
          <p:cNvSpPr>
            <a:spLocks noChangeShapeType="1"/>
          </p:cNvSpPr>
          <p:nvPr/>
        </p:nvSpPr>
        <p:spPr bwMode="auto">
          <a:xfrm flipH="1">
            <a:off x="7073900" y="58039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11" name="Line 438"/>
          <p:cNvSpPr>
            <a:spLocks noChangeShapeType="1"/>
          </p:cNvSpPr>
          <p:nvPr/>
        </p:nvSpPr>
        <p:spPr bwMode="auto">
          <a:xfrm>
            <a:off x="6821488" y="5803900"/>
            <a:ext cx="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12" name="Rectangle 439"/>
          <p:cNvSpPr>
            <a:spLocks noChangeArrowheads="1"/>
          </p:cNvSpPr>
          <p:nvPr/>
        </p:nvSpPr>
        <p:spPr bwMode="auto">
          <a:xfrm>
            <a:off x="7113588" y="5719763"/>
            <a:ext cx="69850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</a:t>
            </a:r>
            <a:endParaRPr lang="en-US" altLang="en-US" sz="1000"/>
          </a:p>
        </p:txBody>
      </p:sp>
      <p:sp>
        <p:nvSpPr>
          <p:cNvPr id="76213" name="Line 440"/>
          <p:cNvSpPr>
            <a:spLocks noChangeShapeType="1"/>
          </p:cNvSpPr>
          <p:nvPr/>
        </p:nvSpPr>
        <p:spPr bwMode="auto">
          <a:xfrm>
            <a:off x="6821488" y="575151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14" name="Line 441"/>
          <p:cNvSpPr>
            <a:spLocks noChangeShapeType="1"/>
          </p:cNvSpPr>
          <p:nvPr/>
        </p:nvSpPr>
        <p:spPr bwMode="auto">
          <a:xfrm>
            <a:off x="6821488" y="6481763"/>
            <a:ext cx="2619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15" name="Line 442"/>
          <p:cNvSpPr>
            <a:spLocks noChangeShapeType="1"/>
          </p:cNvSpPr>
          <p:nvPr/>
        </p:nvSpPr>
        <p:spPr bwMode="auto">
          <a:xfrm flipV="1">
            <a:off x="7083425" y="5751513"/>
            <a:ext cx="0" cy="7302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16" name="Rectangle 443"/>
          <p:cNvSpPr>
            <a:spLocks noChangeArrowheads="1"/>
          </p:cNvSpPr>
          <p:nvPr/>
        </p:nvSpPr>
        <p:spPr bwMode="auto">
          <a:xfrm>
            <a:off x="2692400" y="3789363"/>
            <a:ext cx="1939925" cy="7207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217" name="Rectangle 444"/>
          <p:cNvSpPr>
            <a:spLocks noChangeArrowheads="1"/>
          </p:cNvSpPr>
          <p:nvPr/>
        </p:nvSpPr>
        <p:spPr bwMode="auto">
          <a:xfrm>
            <a:off x="2673350" y="4437063"/>
            <a:ext cx="34925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218" name="Rectangle 445"/>
          <p:cNvSpPr>
            <a:spLocks noChangeArrowheads="1"/>
          </p:cNvSpPr>
          <p:nvPr/>
        </p:nvSpPr>
        <p:spPr bwMode="auto">
          <a:xfrm>
            <a:off x="4621213" y="37052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219" name="Line 446"/>
          <p:cNvSpPr>
            <a:spLocks noChangeShapeType="1"/>
          </p:cNvSpPr>
          <p:nvPr/>
        </p:nvSpPr>
        <p:spPr bwMode="auto">
          <a:xfrm>
            <a:off x="2692400" y="4510088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0" name="Line 447"/>
          <p:cNvSpPr>
            <a:spLocks noChangeShapeType="1"/>
          </p:cNvSpPr>
          <p:nvPr/>
        </p:nvSpPr>
        <p:spPr bwMode="auto">
          <a:xfrm>
            <a:off x="2692400" y="378936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1" name="Line 448"/>
          <p:cNvSpPr>
            <a:spLocks noChangeShapeType="1"/>
          </p:cNvSpPr>
          <p:nvPr/>
        </p:nvSpPr>
        <p:spPr bwMode="auto">
          <a:xfrm>
            <a:off x="4632325" y="378936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2" name="Line 449"/>
          <p:cNvSpPr>
            <a:spLocks noChangeShapeType="1"/>
          </p:cNvSpPr>
          <p:nvPr/>
        </p:nvSpPr>
        <p:spPr bwMode="auto">
          <a:xfrm>
            <a:off x="2692400" y="378936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3" name="Line 450"/>
          <p:cNvSpPr>
            <a:spLocks noChangeShapeType="1"/>
          </p:cNvSpPr>
          <p:nvPr/>
        </p:nvSpPr>
        <p:spPr bwMode="auto">
          <a:xfrm>
            <a:off x="2692400" y="4510088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4" name="Line 451"/>
          <p:cNvSpPr>
            <a:spLocks noChangeShapeType="1"/>
          </p:cNvSpPr>
          <p:nvPr/>
        </p:nvSpPr>
        <p:spPr bwMode="auto">
          <a:xfrm>
            <a:off x="2692400" y="378936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5" name="Line 452"/>
          <p:cNvSpPr>
            <a:spLocks noChangeShapeType="1"/>
          </p:cNvSpPr>
          <p:nvPr/>
        </p:nvSpPr>
        <p:spPr bwMode="auto">
          <a:xfrm flipV="1">
            <a:off x="3046413" y="44878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6" name="Line 453"/>
          <p:cNvSpPr>
            <a:spLocks noChangeShapeType="1"/>
          </p:cNvSpPr>
          <p:nvPr/>
        </p:nvSpPr>
        <p:spPr bwMode="auto">
          <a:xfrm>
            <a:off x="3046413" y="378936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7" name="Line 454"/>
          <p:cNvSpPr>
            <a:spLocks noChangeShapeType="1"/>
          </p:cNvSpPr>
          <p:nvPr/>
        </p:nvSpPr>
        <p:spPr bwMode="auto">
          <a:xfrm flipV="1">
            <a:off x="3409950" y="44878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8" name="Line 455"/>
          <p:cNvSpPr>
            <a:spLocks noChangeShapeType="1"/>
          </p:cNvSpPr>
          <p:nvPr/>
        </p:nvSpPr>
        <p:spPr bwMode="auto">
          <a:xfrm>
            <a:off x="3409950" y="378936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29" name="Line 456"/>
          <p:cNvSpPr>
            <a:spLocks noChangeShapeType="1"/>
          </p:cNvSpPr>
          <p:nvPr/>
        </p:nvSpPr>
        <p:spPr bwMode="auto">
          <a:xfrm flipV="1">
            <a:off x="3773488" y="44878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0" name="Line 457"/>
          <p:cNvSpPr>
            <a:spLocks noChangeShapeType="1"/>
          </p:cNvSpPr>
          <p:nvPr/>
        </p:nvSpPr>
        <p:spPr bwMode="auto">
          <a:xfrm>
            <a:off x="3773488" y="378936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1" name="Line 458"/>
          <p:cNvSpPr>
            <a:spLocks noChangeShapeType="1"/>
          </p:cNvSpPr>
          <p:nvPr/>
        </p:nvSpPr>
        <p:spPr bwMode="auto">
          <a:xfrm flipV="1">
            <a:off x="4137025" y="44878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2" name="Line 459"/>
          <p:cNvSpPr>
            <a:spLocks noChangeShapeType="1"/>
          </p:cNvSpPr>
          <p:nvPr/>
        </p:nvSpPr>
        <p:spPr bwMode="auto">
          <a:xfrm>
            <a:off x="4137025" y="378936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3" name="Line 460"/>
          <p:cNvSpPr>
            <a:spLocks noChangeShapeType="1"/>
          </p:cNvSpPr>
          <p:nvPr/>
        </p:nvSpPr>
        <p:spPr bwMode="auto">
          <a:xfrm flipV="1">
            <a:off x="4500563" y="448786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4" name="Line 461"/>
          <p:cNvSpPr>
            <a:spLocks noChangeShapeType="1"/>
          </p:cNvSpPr>
          <p:nvPr/>
        </p:nvSpPr>
        <p:spPr bwMode="auto">
          <a:xfrm>
            <a:off x="4500563" y="3789363"/>
            <a:ext cx="0" cy="111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5" name="Line 462"/>
          <p:cNvSpPr>
            <a:spLocks noChangeShapeType="1"/>
          </p:cNvSpPr>
          <p:nvPr/>
        </p:nvSpPr>
        <p:spPr bwMode="auto">
          <a:xfrm>
            <a:off x="2692400" y="3789363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6" name="Line 463"/>
          <p:cNvSpPr>
            <a:spLocks noChangeShapeType="1"/>
          </p:cNvSpPr>
          <p:nvPr/>
        </p:nvSpPr>
        <p:spPr bwMode="auto">
          <a:xfrm flipH="1">
            <a:off x="4611688" y="37893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7" name="Line 464"/>
          <p:cNvSpPr>
            <a:spLocks noChangeShapeType="1"/>
          </p:cNvSpPr>
          <p:nvPr/>
        </p:nvSpPr>
        <p:spPr bwMode="auto">
          <a:xfrm>
            <a:off x="2692400" y="4060825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8" name="Line 465"/>
          <p:cNvSpPr>
            <a:spLocks noChangeShapeType="1"/>
          </p:cNvSpPr>
          <p:nvPr/>
        </p:nvSpPr>
        <p:spPr bwMode="auto">
          <a:xfrm flipH="1">
            <a:off x="4611688" y="4060825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39" name="Line 466"/>
          <p:cNvSpPr>
            <a:spLocks noChangeShapeType="1"/>
          </p:cNvSpPr>
          <p:nvPr/>
        </p:nvSpPr>
        <p:spPr bwMode="auto">
          <a:xfrm>
            <a:off x="2692400" y="4332288"/>
            <a:ext cx="111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40" name="Line 467"/>
          <p:cNvSpPr>
            <a:spLocks noChangeShapeType="1"/>
          </p:cNvSpPr>
          <p:nvPr/>
        </p:nvSpPr>
        <p:spPr bwMode="auto">
          <a:xfrm flipH="1">
            <a:off x="4611688" y="4332288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41" name="Line 468"/>
          <p:cNvSpPr>
            <a:spLocks noChangeShapeType="1"/>
          </p:cNvSpPr>
          <p:nvPr/>
        </p:nvSpPr>
        <p:spPr bwMode="auto">
          <a:xfrm>
            <a:off x="2692400" y="4510088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42" name="Line 469"/>
          <p:cNvSpPr>
            <a:spLocks noChangeShapeType="1"/>
          </p:cNvSpPr>
          <p:nvPr/>
        </p:nvSpPr>
        <p:spPr bwMode="auto">
          <a:xfrm>
            <a:off x="2692400" y="3789363"/>
            <a:ext cx="1939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43" name="Line 470"/>
          <p:cNvSpPr>
            <a:spLocks noChangeShapeType="1"/>
          </p:cNvSpPr>
          <p:nvPr/>
        </p:nvSpPr>
        <p:spPr bwMode="auto">
          <a:xfrm>
            <a:off x="4632325" y="378936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44" name="Line 471"/>
          <p:cNvSpPr>
            <a:spLocks noChangeShapeType="1"/>
          </p:cNvSpPr>
          <p:nvPr/>
        </p:nvSpPr>
        <p:spPr bwMode="auto">
          <a:xfrm>
            <a:off x="2692400" y="3789363"/>
            <a:ext cx="0" cy="720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76245" name="Group 472"/>
          <p:cNvGrpSpPr>
            <a:grpSpLocks/>
          </p:cNvGrpSpPr>
          <p:nvPr/>
        </p:nvGrpSpPr>
        <p:grpSpPr bwMode="auto">
          <a:xfrm>
            <a:off x="2503488" y="3763963"/>
            <a:ext cx="160337" cy="682625"/>
            <a:chOff x="1292" y="151"/>
            <a:chExt cx="96" cy="393"/>
          </a:xfrm>
        </p:grpSpPr>
        <p:sp>
          <p:nvSpPr>
            <p:cNvPr id="76331" name="Rectangle 473"/>
            <p:cNvSpPr>
              <a:spLocks noChangeArrowheads="1"/>
            </p:cNvSpPr>
            <p:nvPr/>
          </p:nvSpPr>
          <p:spPr bwMode="auto">
            <a:xfrm>
              <a:off x="1346" y="151"/>
              <a:ext cx="42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0</a:t>
              </a:r>
              <a:endParaRPr lang="en-US" altLang="en-US" sz="1000"/>
            </a:p>
          </p:txBody>
        </p:sp>
        <p:sp>
          <p:nvSpPr>
            <p:cNvPr id="76332" name="Rectangle 474"/>
            <p:cNvSpPr>
              <a:spLocks noChangeArrowheads="1"/>
            </p:cNvSpPr>
            <p:nvPr/>
          </p:nvSpPr>
          <p:spPr bwMode="auto">
            <a:xfrm>
              <a:off x="1292" y="301"/>
              <a:ext cx="8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20</a:t>
              </a:r>
              <a:endParaRPr lang="en-US" altLang="en-US" sz="1000"/>
            </a:p>
          </p:txBody>
        </p:sp>
        <p:sp>
          <p:nvSpPr>
            <p:cNvPr id="76333" name="Rectangle 475"/>
            <p:cNvSpPr>
              <a:spLocks noChangeArrowheads="1"/>
            </p:cNvSpPr>
            <p:nvPr/>
          </p:nvSpPr>
          <p:spPr bwMode="auto">
            <a:xfrm>
              <a:off x="1292" y="457"/>
              <a:ext cx="84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40</a:t>
              </a:r>
              <a:endParaRPr lang="en-US" altLang="en-US" sz="1000"/>
            </a:p>
          </p:txBody>
        </p:sp>
      </p:grpSp>
      <p:grpSp>
        <p:nvGrpSpPr>
          <p:cNvPr id="76246" name="Group 476"/>
          <p:cNvGrpSpPr>
            <a:grpSpLocks/>
          </p:cNvGrpSpPr>
          <p:nvPr/>
        </p:nvGrpSpPr>
        <p:grpSpPr bwMode="auto">
          <a:xfrm>
            <a:off x="2508250" y="1841500"/>
            <a:ext cx="158750" cy="682625"/>
            <a:chOff x="1292" y="151"/>
            <a:chExt cx="95" cy="393"/>
          </a:xfrm>
        </p:grpSpPr>
        <p:sp>
          <p:nvSpPr>
            <p:cNvPr id="76328" name="Rectangle 477"/>
            <p:cNvSpPr>
              <a:spLocks noChangeArrowheads="1"/>
            </p:cNvSpPr>
            <p:nvPr/>
          </p:nvSpPr>
          <p:spPr bwMode="auto">
            <a:xfrm>
              <a:off x="1346" y="151"/>
              <a:ext cx="4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0</a:t>
              </a:r>
              <a:endParaRPr lang="en-US" altLang="en-US" sz="1000"/>
            </a:p>
          </p:txBody>
        </p:sp>
        <p:sp>
          <p:nvSpPr>
            <p:cNvPr id="76329" name="Rectangle 478"/>
            <p:cNvSpPr>
              <a:spLocks noChangeArrowheads="1"/>
            </p:cNvSpPr>
            <p:nvPr/>
          </p:nvSpPr>
          <p:spPr bwMode="auto">
            <a:xfrm>
              <a:off x="1292" y="301"/>
              <a:ext cx="8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20</a:t>
              </a:r>
              <a:endParaRPr lang="en-US" altLang="en-US" sz="1000"/>
            </a:p>
          </p:txBody>
        </p:sp>
        <p:sp>
          <p:nvSpPr>
            <p:cNvPr id="76330" name="Rectangle 479"/>
            <p:cNvSpPr>
              <a:spLocks noChangeArrowheads="1"/>
            </p:cNvSpPr>
            <p:nvPr/>
          </p:nvSpPr>
          <p:spPr bwMode="auto">
            <a:xfrm>
              <a:off x="1292" y="457"/>
              <a:ext cx="8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40</a:t>
              </a:r>
              <a:endParaRPr lang="en-US" altLang="en-US" sz="1000"/>
            </a:p>
          </p:txBody>
        </p:sp>
      </p:grpSp>
      <p:grpSp>
        <p:nvGrpSpPr>
          <p:cNvPr id="76247" name="Group 480"/>
          <p:cNvGrpSpPr>
            <a:grpSpLocks/>
          </p:cNvGrpSpPr>
          <p:nvPr/>
        </p:nvGrpSpPr>
        <p:grpSpPr bwMode="auto">
          <a:xfrm>
            <a:off x="2508250" y="2767013"/>
            <a:ext cx="158750" cy="682625"/>
            <a:chOff x="1292" y="151"/>
            <a:chExt cx="95" cy="393"/>
          </a:xfrm>
        </p:grpSpPr>
        <p:sp>
          <p:nvSpPr>
            <p:cNvPr id="76325" name="Rectangle 481"/>
            <p:cNvSpPr>
              <a:spLocks noChangeArrowheads="1"/>
            </p:cNvSpPr>
            <p:nvPr/>
          </p:nvSpPr>
          <p:spPr bwMode="auto">
            <a:xfrm>
              <a:off x="1346" y="151"/>
              <a:ext cx="4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0</a:t>
              </a:r>
              <a:endParaRPr lang="en-US" altLang="en-US" sz="1000"/>
            </a:p>
          </p:txBody>
        </p:sp>
        <p:sp>
          <p:nvSpPr>
            <p:cNvPr id="76326" name="Rectangle 482"/>
            <p:cNvSpPr>
              <a:spLocks noChangeArrowheads="1"/>
            </p:cNvSpPr>
            <p:nvPr/>
          </p:nvSpPr>
          <p:spPr bwMode="auto">
            <a:xfrm>
              <a:off x="1292" y="301"/>
              <a:ext cx="8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20</a:t>
              </a:r>
              <a:endParaRPr lang="en-US" altLang="en-US" sz="1000"/>
            </a:p>
          </p:txBody>
        </p:sp>
        <p:sp>
          <p:nvSpPr>
            <p:cNvPr id="76327" name="Rectangle 483"/>
            <p:cNvSpPr>
              <a:spLocks noChangeArrowheads="1"/>
            </p:cNvSpPr>
            <p:nvPr/>
          </p:nvSpPr>
          <p:spPr bwMode="auto">
            <a:xfrm>
              <a:off x="1292" y="457"/>
              <a:ext cx="8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40</a:t>
              </a:r>
              <a:endParaRPr lang="en-US" altLang="en-US" sz="1000"/>
            </a:p>
          </p:txBody>
        </p:sp>
      </p:grpSp>
      <p:sp>
        <p:nvSpPr>
          <p:cNvPr id="76248" name="Rectangle 484"/>
          <p:cNvSpPr>
            <a:spLocks noChangeArrowheads="1"/>
          </p:cNvSpPr>
          <p:nvPr/>
        </p:nvSpPr>
        <p:spPr bwMode="auto">
          <a:xfrm>
            <a:off x="2692400" y="55245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249" name="Rectangle 485"/>
          <p:cNvSpPr>
            <a:spLocks noChangeArrowheads="1"/>
          </p:cNvSpPr>
          <p:nvPr/>
        </p:nvSpPr>
        <p:spPr bwMode="auto">
          <a:xfrm>
            <a:off x="4640263" y="46593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 </a:t>
            </a:r>
            <a:endParaRPr lang="en-US" altLang="en-US" sz="1000"/>
          </a:p>
        </p:txBody>
      </p:sp>
      <p:sp>
        <p:nvSpPr>
          <p:cNvPr id="76250" name="Line 486"/>
          <p:cNvSpPr>
            <a:spLocks noChangeShapeType="1"/>
          </p:cNvSpPr>
          <p:nvPr/>
        </p:nvSpPr>
        <p:spPr bwMode="auto">
          <a:xfrm>
            <a:off x="2713038" y="4748213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1" name="Line 487"/>
          <p:cNvSpPr>
            <a:spLocks noChangeShapeType="1"/>
          </p:cNvSpPr>
          <p:nvPr/>
        </p:nvSpPr>
        <p:spPr bwMode="auto">
          <a:xfrm>
            <a:off x="2713038" y="4748213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2" name="Line 488"/>
          <p:cNvSpPr>
            <a:spLocks noChangeShapeType="1"/>
          </p:cNvSpPr>
          <p:nvPr/>
        </p:nvSpPr>
        <p:spPr bwMode="auto">
          <a:xfrm flipV="1">
            <a:off x="3068638" y="549275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3" name="Line 489"/>
          <p:cNvSpPr>
            <a:spLocks noChangeShapeType="1"/>
          </p:cNvSpPr>
          <p:nvPr/>
        </p:nvSpPr>
        <p:spPr bwMode="auto">
          <a:xfrm>
            <a:off x="3068638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4" name="Line 490"/>
          <p:cNvSpPr>
            <a:spLocks noChangeShapeType="1"/>
          </p:cNvSpPr>
          <p:nvPr/>
        </p:nvSpPr>
        <p:spPr bwMode="auto">
          <a:xfrm flipV="1">
            <a:off x="3432175" y="549275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5" name="Line 491"/>
          <p:cNvSpPr>
            <a:spLocks noChangeShapeType="1"/>
          </p:cNvSpPr>
          <p:nvPr/>
        </p:nvSpPr>
        <p:spPr bwMode="auto">
          <a:xfrm>
            <a:off x="3432175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6" name="Line 492"/>
          <p:cNvSpPr>
            <a:spLocks noChangeShapeType="1"/>
          </p:cNvSpPr>
          <p:nvPr/>
        </p:nvSpPr>
        <p:spPr bwMode="auto">
          <a:xfrm flipV="1">
            <a:off x="3797300" y="549275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7" name="Line 493"/>
          <p:cNvSpPr>
            <a:spLocks noChangeShapeType="1"/>
          </p:cNvSpPr>
          <p:nvPr/>
        </p:nvSpPr>
        <p:spPr bwMode="auto">
          <a:xfrm>
            <a:off x="3797300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8" name="Line 494"/>
          <p:cNvSpPr>
            <a:spLocks noChangeShapeType="1"/>
          </p:cNvSpPr>
          <p:nvPr/>
        </p:nvSpPr>
        <p:spPr bwMode="auto">
          <a:xfrm flipV="1">
            <a:off x="4162425" y="549275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59" name="Line 495"/>
          <p:cNvSpPr>
            <a:spLocks noChangeShapeType="1"/>
          </p:cNvSpPr>
          <p:nvPr/>
        </p:nvSpPr>
        <p:spPr bwMode="auto">
          <a:xfrm>
            <a:off x="4162425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60" name="Line 496"/>
          <p:cNvSpPr>
            <a:spLocks noChangeShapeType="1"/>
          </p:cNvSpPr>
          <p:nvPr/>
        </p:nvSpPr>
        <p:spPr bwMode="auto">
          <a:xfrm flipV="1">
            <a:off x="4525963" y="5492750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61" name="Line 497"/>
          <p:cNvSpPr>
            <a:spLocks noChangeShapeType="1"/>
          </p:cNvSpPr>
          <p:nvPr/>
        </p:nvSpPr>
        <p:spPr bwMode="auto">
          <a:xfrm>
            <a:off x="4525963" y="4748213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62" name="Line 498"/>
          <p:cNvSpPr>
            <a:spLocks noChangeShapeType="1"/>
          </p:cNvSpPr>
          <p:nvPr/>
        </p:nvSpPr>
        <p:spPr bwMode="auto">
          <a:xfrm>
            <a:off x="2713038" y="4748213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63" name="Line 499"/>
          <p:cNvSpPr>
            <a:spLocks noChangeShapeType="1"/>
          </p:cNvSpPr>
          <p:nvPr/>
        </p:nvSpPr>
        <p:spPr bwMode="auto">
          <a:xfrm>
            <a:off x="2713038" y="5037138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64" name="Line 500"/>
          <p:cNvSpPr>
            <a:spLocks noChangeShapeType="1"/>
          </p:cNvSpPr>
          <p:nvPr/>
        </p:nvSpPr>
        <p:spPr bwMode="auto">
          <a:xfrm>
            <a:off x="2713038" y="5324475"/>
            <a:ext cx="111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65" name="Line 501"/>
          <p:cNvSpPr>
            <a:spLocks noChangeShapeType="1"/>
          </p:cNvSpPr>
          <p:nvPr/>
        </p:nvSpPr>
        <p:spPr bwMode="auto">
          <a:xfrm>
            <a:off x="2713038" y="4748213"/>
            <a:ext cx="0" cy="7667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76266" name="Group 502"/>
          <p:cNvGrpSpPr>
            <a:grpSpLocks/>
          </p:cNvGrpSpPr>
          <p:nvPr/>
        </p:nvGrpSpPr>
        <p:grpSpPr bwMode="auto">
          <a:xfrm>
            <a:off x="2511425" y="4718050"/>
            <a:ext cx="163513" cy="720725"/>
            <a:chOff x="1292" y="151"/>
            <a:chExt cx="94" cy="388"/>
          </a:xfrm>
        </p:grpSpPr>
        <p:sp>
          <p:nvSpPr>
            <p:cNvPr id="76322" name="Rectangle 503"/>
            <p:cNvSpPr>
              <a:spLocks noChangeArrowheads="1"/>
            </p:cNvSpPr>
            <p:nvPr/>
          </p:nvSpPr>
          <p:spPr bwMode="auto">
            <a:xfrm>
              <a:off x="1346" y="151"/>
              <a:ext cx="40" cy="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0</a:t>
              </a:r>
              <a:endParaRPr lang="en-US" altLang="en-US" sz="1000"/>
            </a:p>
          </p:txBody>
        </p:sp>
        <p:sp>
          <p:nvSpPr>
            <p:cNvPr id="76323" name="Rectangle 504"/>
            <p:cNvSpPr>
              <a:spLocks noChangeArrowheads="1"/>
            </p:cNvSpPr>
            <p:nvPr/>
          </p:nvSpPr>
          <p:spPr bwMode="auto">
            <a:xfrm>
              <a:off x="1292" y="301"/>
              <a:ext cx="80" cy="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20</a:t>
              </a:r>
              <a:endParaRPr lang="en-US" altLang="en-US" sz="1000"/>
            </a:p>
          </p:txBody>
        </p:sp>
        <p:sp>
          <p:nvSpPr>
            <p:cNvPr id="76324" name="Rectangle 505"/>
            <p:cNvSpPr>
              <a:spLocks noChangeArrowheads="1"/>
            </p:cNvSpPr>
            <p:nvPr/>
          </p:nvSpPr>
          <p:spPr bwMode="auto">
            <a:xfrm>
              <a:off x="1292" y="457"/>
              <a:ext cx="80" cy="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40</a:t>
              </a:r>
              <a:endParaRPr lang="en-US" altLang="en-US" sz="1000"/>
            </a:p>
          </p:txBody>
        </p:sp>
      </p:grpSp>
      <p:grpSp>
        <p:nvGrpSpPr>
          <p:cNvPr id="76267" name="Group 506"/>
          <p:cNvGrpSpPr>
            <a:grpSpLocks/>
          </p:cNvGrpSpPr>
          <p:nvPr/>
        </p:nvGrpSpPr>
        <p:grpSpPr bwMode="auto">
          <a:xfrm>
            <a:off x="2508250" y="5737225"/>
            <a:ext cx="158750" cy="684213"/>
            <a:chOff x="1292" y="151"/>
            <a:chExt cx="95" cy="393"/>
          </a:xfrm>
        </p:grpSpPr>
        <p:sp>
          <p:nvSpPr>
            <p:cNvPr id="76319" name="Rectangle 507"/>
            <p:cNvSpPr>
              <a:spLocks noChangeArrowheads="1"/>
            </p:cNvSpPr>
            <p:nvPr/>
          </p:nvSpPr>
          <p:spPr bwMode="auto">
            <a:xfrm>
              <a:off x="1346" y="151"/>
              <a:ext cx="4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0</a:t>
              </a:r>
              <a:endParaRPr lang="en-US" altLang="en-US" sz="1000"/>
            </a:p>
          </p:txBody>
        </p:sp>
        <p:sp>
          <p:nvSpPr>
            <p:cNvPr id="76320" name="Rectangle 508"/>
            <p:cNvSpPr>
              <a:spLocks noChangeArrowheads="1"/>
            </p:cNvSpPr>
            <p:nvPr/>
          </p:nvSpPr>
          <p:spPr bwMode="auto">
            <a:xfrm>
              <a:off x="1292" y="301"/>
              <a:ext cx="8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20</a:t>
              </a:r>
              <a:endParaRPr lang="en-US" altLang="en-US" sz="1000"/>
            </a:p>
          </p:txBody>
        </p:sp>
        <p:sp>
          <p:nvSpPr>
            <p:cNvPr id="76321" name="Rectangle 509"/>
            <p:cNvSpPr>
              <a:spLocks noChangeArrowheads="1"/>
            </p:cNvSpPr>
            <p:nvPr/>
          </p:nvSpPr>
          <p:spPr bwMode="auto">
            <a:xfrm>
              <a:off x="1292" y="457"/>
              <a:ext cx="83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</a:rPr>
                <a:t>40</a:t>
              </a:r>
              <a:endParaRPr lang="en-US" altLang="en-US" sz="1000"/>
            </a:p>
          </p:txBody>
        </p:sp>
      </p:grpSp>
      <p:sp>
        <p:nvSpPr>
          <p:cNvPr id="76268" name="Rectangle 510"/>
          <p:cNvSpPr>
            <a:spLocks noChangeArrowheads="1"/>
          </p:cNvSpPr>
          <p:nvPr/>
        </p:nvSpPr>
        <p:spPr bwMode="auto">
          <a:xfrm rot="-5400000">
            <a:off x="2034381" y="6098382"/>
            <a:ext cx="706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Depth (mm)</a:t>
            </a:r>
            <a:endParaRPr lang="en-US" altLang="en-US" sz="1000" b="1"/>
          </a:p>
        </p:txBody>
      </p:sp>
      <p:sp>
        <p:nvSpPr>
          <p:cNvPr id="76269" name="Rectangle 511"/>
          <p:cNvSpPr>
            <a:spLocks noChangeArrowheads="1"/>
          </p:cNvSpPr>
          <p:nvPr/>
        </p:nvSpPr>
        <p:spPr bwMode="auto">
          <a:xfrm>
            <a:off x="3219450" y="6673850"/>
            <a:ext cx="733425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Range (mm)</a:t>
            </a:r>
            <a:endParaRPr lang="en-US" altLang="en-US" sz="1000" b="1"/>
          </a:p>
        </p:txBody>
      </p:sp>
      <p:sp>
        <p:nvSpPr>
          <p:cNvPr id="76270" name="Rectangle 512"/>
          <p:cNvSpPr>
            <a:spLocks noChangeArrowheads="1"/>
          </p:cNvSpPr>
          <p:nvPr/>
        </p:nvSpPr>
        <p:spPr bwMode="auto">
          <a:xfrm>
            <a:off x="5373688" y="6648450"/>
            <a:ext cx="7334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Range (mm)</a:t>
            </a:r>
            <a:endParaRPr lang="en-US" altLang="en-US" sz="1000" b="1"/>
          </a:p>
        </p:txBody>
      </p:sp>
      <p:sp>
        <p:nvSpPr>
          <p:cNvPr id="76271" name="Rectangle 513"/>
          <p:cNvSpPr>
            <a:spLocks noChangeArrowheads="1"/>
          </p:cNvSpPr>
          <p:nvPr/>
        </p:nvSpPr>
        <p:spPr bwMode="auto">
          <a:xfrm>
            <a:off x="3001963" y="5578475"/>
            <a:ext cx="14779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11.5 s</a:t>
            </a:r>
            <a:endParaRPr lang="en-US" altLang="en-US" sz="1000"/>
          </a:p>
        </p:txBody>
      </p:sp>
      <p:sp>
        <p:nvSpPr>
          <p:cNvPr id="76272" name="Rectangle 514"/>
          <p:cNvSpPr>
            <a:spLocks noChangeArrowheads="1"/>
          </p:cNvSpPr>
          <p:nvPr/>
        </p:nvSpPr>
        <p:spPr bwMode="auto">
          <a:xfrm>
            <a:off x="5068888" y="5578475"/>
            <a:ext cx="13731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35 s</a:t>
            </a:r>
            <a:endParaRPr lang="en-US" altLang="en-US" sz="1000"/>
          </a:p>
        </p:txBody>
      </p:sp>
      <p:sp>
        <p:nvSpPr>
          <p:cNvPr id="76273" name="Rectangle 515"/>
          <p:cNvSpPr>
            <a:spLocks noChangeArrowheads="1"/>
          </p:cNvSpPr>
          <p:nvPr/>
        </p:nvSpPr>
        <p:spPr bwMode="auto">
          <a:xfrm rot="-5400000">
            <a:off x="2036763" y="5054600"/>
            <a:ext cx="704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Depth (mm)</a:t>
            </a:r>
            <a:endParaRPr lang="en-US" altLang="en-US" sz="1000" b="1"/>
          </a:p>
        </p:txBody>
      </p:sp>
      <p:sp>
        <p:nvSpPr>
          <p:cNvPr id="76274" name="Rectangle 516"/>
          <p:cNvSpPr>
            <a:spLocks noChangeArrowheads="1"/>
          </p:cNvSpPr>
          <p:nvPr/>
        </p:nvSpPr>
        <p:spPr bwMode="auto">
          <a:xfrm>
            <a:off x="3008313" y="4575175"/>
            <a:ext cx="13731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10 s</a:t>
            </a:r>
            <a:endParaRPr lang="en-US" altLang="en-US" sz="1000"/>
          </a:p>
        </p:txBody>
      </p:sp>
      <p:sp>
        <p:nvSpPr>
          <p:cNvPr id="76275" name="Rectangle 517"/>
          <p:cNvSpPr>
            <a:spLocks noChangeArrowheads="1"/>
          </p:cNvSpPr>
          <p:nvPr/>
        </p:nvSpPr>
        <p:spPr bwMode="auto">
          <a:xfrm>
            <a:off x="5075238" y="4575175"/>
            <a:ext cx="13731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30 s</a:t>
            </a:r>
            <a:endParaRPr lang="en-US" altLang="en-US" sz="1000"/>
          </a:p>
        </p:txBody>
      </p:sp>
      <p:sp>
        <p:nvSpPr>
          <p:cNvPr id="76276" name="Rectangle 518"/>
          <p:cNvSpPr>
            <a:spLocks noChangeArrowheads="1"/>
          </p:cNvSpPr>
          <p:nvPr/>
        </p:nvSpPr>
        <p:spPr bwMode="auto">
          <a:xfrm rot="-5400000">
            <a:off x="2047081" y="4106069"/>
            <a:ext cx="706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Depth (mm)</a:t>
            </a:r>
            <a:endParaRPr lang="en-US" altLang="en-US" sz="1000" b="1"/>
          </a:p>
        </p:txBody>
      </p:sp>
      <p:sp>
        <p:nvSpPr>
          <p:cNvPr id="76277" name="Rectangle 519"/>
          <p:cNvSpPr>
            <a:spLocks noChangeArrowheads="1"/>
          </p:cNvSpPr>
          <p:nvPr/>
        </p:nvSpPr>
        <p:spPr bwMode="auto">
          <a:xfrm>
            <a:off x="3008313" y="3606800"/>
            <a:ext cx="1408112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8.5 s</a:t>
            </a:r>
            <a:endParaRPr lang="en-US" altLang="en-US" sz="1000"/>
          </a:p>
        </p:txBody>
      </p:sp>
      <p:sp>
        <p:nvSpPr>
          <p:cNvPr id="76278" name="Rectangle 520"/>
          <p:cNvSpPr>
            <a:spLocks noChangeArrowheads="1"/>
          </p:cNvSpPr>
          <p:nvPr/>
        </p:nvSpPr>
        <p:spPr bwMode="auto">
          <a:xfrm>
            <a:off x="5075238" y="3606800"/>
            <a:ext cx="1373187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25 s</a:t>
            </a:r>
            <a:endParaRPr lang="en-US" altLang="en-US" sz="1000"/>
          </a:p>
        </p:txBody>
      </p:sp>
      <p:sp>
        <p:nvSpPr>
          <p:cNvPr id="76279" name="Rectangle 521"/>
          <p:cNvSpPr>
            <a:spLocks noChangeArrowheads="1"/>
          </p:cNvSpPr>
          <p:nvPr/>
        </p:nvSpPr>
        <p:spPr bwMode="auto">
          <a:xfrm rot="-5400000">
            <a:off x="2047875" y="3140075"/>
            <a:ext cx="704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Depth (mm)</a:t>
            </a:r>
            <a:endParaRPr lang="en-US" altLang="en-US" sz="1000" b="1"/>
          </a:p>
        </p:txBody>
      </p:sp>
      <p:sp>
        <p:nvSpPr>
          <p:cNvPr id="76280" name="Rectangle 522"/>
          <p:cNvSpPr>
            <a:spLocks noChangeArrowheads="1"/>
          </p:cNvSpPr>
          <p:nvPr/>
        </p:nvSpPr>
        <p:spPr bwMode="auto">
          <a:xfrm>
            <a:off x="3008313" y="2640013"/>
            <a:ext cx="1408112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7.0 s</a:t>
            </a:r>
            <a:endParaRPr lang="en-US" altLang="en-US" sz="1000"/>
          </a:p>
        </p:txBody>
      </p:sp>
      <p:sp>
        <p:nvSpPr>
          <p:cNvPr id="76281" name="Rectangle 523"/>
          <p:cNvSpPr>
            <a:spLocks noChangeArrowheads="1"/>
          </p:cNvSpPr>
          <p:nvPr/>
        </p:nvSpPr>
        <p:spPr bwMode="auto">
          <a:xfrm>
            <a:off x="5075238" y="2640013"/>
            <a:ext cx="1373187" cy="15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20 s</a:t>
            </a:r>
            <a:endParaRPr lang="en-US" altLang="en-US" sz="1000"/>
          </a:p>
        </p:txBody>
      </p:sp>
      <p:sp>
        <p:nvSpPr>
          <p:cNvPr id="76282" name="Rectangle 524"/>
          <p:cNvSpPr>
            <a:spLocks noChangeArrowheads="1"/>
          </p:cNvSpPr>
          <p:nvPr/>
        </p:nvSpPr>
        <p:spPr bwMode="auto">
          <a:xfrm rot="-5400000">
            <a:off x="2047081" y="2147094"/>
            <a:ext cx="706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Depth (mm)</a:t>
            </a:r>
            <a:endParaRPr lang="en-US" altLang="en-US" sz="1000" b="1"/>
          </a:p>
        </p:txBody>
      </p:sp>
      <p:sp>
        <p:nvSpPr>
          <p:cNvPr id="76283" name="Rectangle 525"/>
          <p:cNvSpPr>
            <a:spLocks noChangeArrowheads="1"/>
          </p:cNvSpPr>
          <p:nvPr/>
        </p:nvSpPr>
        <p:spPr bwMode="auto">
          <a:xfrm>
            <a:off x="3008313" y="1685925"/>
            <a:ext cx="14081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5.5 s</a:t>
            </a:r>
            <a:endParaRPr lang="en-US" altLang="en-US" sz="1000"/>
          </a:p>
        </p:txBody>
      </p:sp>
      <p:sp>
        <p:nvSpPr>
          <p:cNvPr id="76284" name="Rectangle 526"/>
          <p:cNvSpPr>
            <a:spLocks noChangeArrowheads="1"/>
          </p:cNvSpPr>
          <p:nvPr/>
        </p:nvSpPr>
        <p:spPr bwMode="auto">
          <a:xfrm>
            <a:off x="5075238" y="1685925"/>
            <a:ext cx="13731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15 s</a:t>
            </a:r>
            <a:endParaRPr lang="en-US" altLang="en-US" sz="1000"/>
          </a:p>
        </p:txBody>
      </p:sp>
      <p:sp>
        <p:nvSpPr>
          <p:cNvPr id="76285" name="Rectangle 527"/>
          <p:cNvSpPr>
            <a:spLocks noChangeArrowheads="1"/>
          </p:cNvSpPr>
          <p:nvPr/>
        </p:nvSpPr>
        <p:spPr bwMode="auto">
          <a:xfrm>
            <a:off x="3008313" y="687388"/>
            <a:ext cx="1443037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 = 0.5 s</a:t>
            </a:r>
            <a:endParaRPr lang="en-US" altLang="en-US" sz="1000"/>
          </a:p>
        </p:txBody>
      </p:sp>
      <p:sp>
        <p:nvSpPr>
          <p:cNvPr id="76286" name="Rectangle 528"/>
          <p:cNvSpPr>
            <a:spLocks noChangeArrowheads="1"/>
          </p:cNvSpPr>
          <p:nvPr/>
        </p:nvSpPr>
        <p:spPr bwMode="auto">
          <a:xfrm>
            <a:off x="5075238" y="687388"/>
            <a:ext cx="1373187" cy="15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Acquisition time    = 13 s</a:t>
            </a:r>
            <a:endParaRPr lang="en-US" altLang="en-US" sz="1000"/>
          </a:p>
        </p:txBody>
      </p:sp>
      <p:sp>
        <p:nvSpPr>
          <p:cNvPr id="76287" name="Rectangle 529"/>
          <p:cNvSpPr>
            <a:spLocks noChangeArrowheads="1"/>
          </p:cNvSpPr>
          <p:nvPr/>
        </p:nvSpPr>
        <p:spPr bwMode="auto">
          <a:xfrm rot="-5400000">
            <a:off x="2047081" y="1185069"/>
            <a:ext cx="706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000000"/>
                </a:solidFill>
              </a:rPr>
              <a:t>Depth (mm)</a:t>
            </a:r>
            <a:endParaRPr lang="en-US" altLang="en-US" sz="1000" b="1"/>
          </a:p>
        </p:txBody>
      </p:sp>
      <p:sp>
        <p:nvSpPr>
          <p:cNvPr id="76288" name="Text Box 531"/>
          <p:cNvSpPr txBox="1">
            <a:spLocks noChangeArrowheads="1"/>
          </p:cNvSpPr>
          <p:nvPr/>
        </p:nvSpPr>
        <p:spPr bwMode="auto">
          <a:xfrm>
            <a:off x="6623050" y="609600"/>
            <a:ext cx="954088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latin typeface="Symbol" panose="05050102010706020507" pitchFamily="18" charset="2"/>
              </a:rPr>
              <a:t>D</a:t>
            </a:r>
            <a:r>
              <a:rPr lang="en-US" altLang="en-US" sz="1000"/>
              <a:t>c (m/s)</a:t>
            </a:r>
          </a:p>
        </p:txBody>
      </p:sp>
      <p:sp>
        <p:nvSpPr>
          <p:cNvPr id="76289" name="Line 532"/>
          <p:cNvSpPr>
            <a:spLocks noChangeShapeType="1"/>
          </p:cNvSpPr>
          <p:nvPr/>
        </p:nvSpPr>
        <p:spPr bwMode="auto">
          <a:xfrm>
            <a:off x="5167313" y="6500813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0" name="Line 533"/>
          <p:cNvSpPr>
            <a:spLocks noChangeShapeType="1"/>
          </p:cNvSpPr>
          <p:nvPr/>
        </p:nvSpPr>
        <p:spPr bwMode="auto">
          <a:xfrm>
            <a:off x="5146675" y="5538788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1" name="Line 534"/>
          <p:cNvSpPr>
            <a:spLocks noChangeShapeType="1"/>
          </p:cNvSpPr>
          <p:nvPr/>
        </p:nvSpPr>
        <p:spPr bwMode="auto">
          <a:xfrm>
            <a:off x="5151438" y="4575175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2" name="Line 535"/>
          <p:cNvSpPr>
            <a:spLocks noChangeShapeType="1"/>
          </p:cNvSpPr>
          <p:nvPr/>
        </p:nvSpPr>
        <p:spPr bwMode="auto">
          <a:xfrm>
            <a:off x="5135563" y="3587750"/>
            <a:ext cx="74612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3" name="Line 536"/>
          <p:cNvSpPr>
            <a:spLocks noChangeShapeType="1"/>
          </p:cNvSpPr>
          <p:nvPr/>
        </p:nvSpPr>
        <p:spPr bwMode="auto">
          <a:xfrm>
            <a:off x="5151438" y="2640013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4" name="Line 537"/>
          <p:cNvSpPr>
            <a:spLocks noChangeShapeType="1"/>
          </p:cNvSpPr>
          <p:nvPr/>
        </p:nvSpPr>
        <p:spPr bwMode="auto">
          <a:xfrm>
            <a:off x="5151438" y="1646238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5" name="Line 538"/>
          <p:cNvSpPr>
            <a:spLocks noChangeShapeType="1"/>
          </p:cNvSpPr>
          <p:nvPr/>
        </p:nvSpPr>
        <p:spPr bwMode="auto">
          <a:xfrm>
            <a:off x="3065463" y="1657350"/>
            <a:ext cx="74612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6" name="Line 539"/>
          <p:cNvSpPr>
            <a:spLocks noChangeShapeType="1"/>
          </p:cNvSpPr>
          <p:nvPr/>
        </p:nvSpPr>
        <p:spPr bwMode="auto">
          <a:xfrm>
            <a:off x="3044825" y="2608263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7" name="Line 540"/>
          <p:cNvSpPr>
            <a:spLocks noChangeShapeType="1"/>
          </p:cNvSpPr>
          <p:nvPr/>
        </p:nvSpPr>
        <p:spPr bwMode="auto">
          <a:xfrm>
            <a:off x="3044825" y="3579813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8" name="Line 541"/>
          <p:cNvSpPr>
            <a:spLocks noChangeShapeType="1"/>
          </p:cNvSpPr>
          <p:nvPr/>
        </p:nvSpPr>
        <p:spPr bwMode="auto">
          <a:xfrm>
            <a:off x="3054350" y="4533900"/>
            <a:ext cx="76200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299" name="Line 542"/>
          <p:cNvSpPr>
            <a:spLocks noChangeShapeType="1"/>
          </p:cNvSpPr>
          <p:nvPr/>
        </p:nvSpPr>
        <p:spPr bwMode="auto">
          <a:xfrm>
            <a:off x="3067050" y="5548313"/>
            <a:ext cx="74613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300" name="Line 543"/>
          <p:cNvSpPr>
            <a:spLocks noChangeShapeType="1"/>
          </p:cNvSpPr>
          <p:nvPr/>
        </p:nvSpPr>
        <p:spPr bwMode="auto">
          <a:xfrm>
            <a:off x="3065463" y="6500813"/>
            <a:ext cx="74612" cy="0"/>
          </a:xfrm>
          <a:prstGeom prst="line">
            <a:avLst/>
          </a:prstGeom>
          <a:noFill/>
          <a:ln w="3810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301" name="Text Box 544"/>
          <p:cNvSpPr txBox="1">
            <a:spLocks noChangeArrowheads="1"/>
          </p:cNvSpPr>
          <p:nvPr/>
        </p:nvSpPr>
        <p:spPr bwMode="auto">
          <a:xfrm>
            <a:off x="3338513" y="1368425"/>
            <a:ext cx="687387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chemeClr val="bg1"/>
                </a:solidFill>
              </a:rPr>
              <a:t>heat</a:t>
            </a:r>
          </a:p>
        </p:txBody>
      </p:sp>
      <p:sp>
        <p:nvSpPr>
          <p:cNvPr id="76302" name="Line 545"/>
          <p:cNvSpPr>
            <a:spLocks noChangeShapeType="1"/>
          </p:cNvSpPr>
          <p:nvPr/>
        </p:nvSpPr>
        <p:spPr bwMode="auto">
          <a:xfrm flipH="1">
            <a:off x="3186113" y="1535113"/>
            <a:ext cx="230187" cy="793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303" name="Rectangle 546"/>
          <p:cNvSpPr>
            <a:spLocks noChangeArrowheads="1"/>
          </p:cNvSpPr>
          <p:nvPr/>
        </p:nvSpPr>
        <p:spPr bwMode="auto">
          <a:xfrm>
            <a:off x="-57150" y="3636963"/>
            <a:ext cx="184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6304" name="Object 547"/>
          <p:cNvGraphicFramePr>
            <a:graphicFrameLocks noChangeAspect="1"/>
          </p:cNvGraphicFramePr>
          <p:nvPr/>
        </p:nvGraphicFramePr>
        <p:xfrm>
          <a:off x="3960813" y="647700"/>
          <a:ext cx="1222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5" name="Equation" r:id="rId18" imgW="114201" imgH="190335" progId="Equation.DSMT4">
                  <p:embed/>
                </p:oleObj>
              </mc:Choice>
              <mc:Fallback>
                <p:oleObj name="Equation" r:id="rId18" imgW="114201" imgH="190335" progId="Equation.DSMT4">
                  <p:embed/>
                  <p:pic>
                    <p:nvPicPr>
                      <p:cNvPr id="0" name="Object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647700"/>
                        <a:ext cx="122237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05" name="Object 548"/>
          <p:cNvGraphicFramePr>
            <a:graphicFrameLocks noChangeAspect="1"/>
          </p:cNvGraphicFramePr>
          <p:nvPr/>
        </p:nvGraphicFramePr>
        <p:xfrm>
          <a:off x="3935413" y="1643063"/>
          <a:ext cx="12223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6" name="Equation" r:id="rId20" imgW="114201" imgH="190335" progId="Equation.DSMT4">
                  <p:embed/>
                </p:oleObj>
              </mc:Choice>
              <mc:Fallback>
                <p:oleObj name="Equation" r:id="rId20" imgW="114201" imgH="190335" progId="Equation.DSMT4">
                  <p:embed/>
                  <p:pic>
                    <p:nvPicPr>
                      <p:cNvPr id="0" name="Object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1643063"/>
                        <a:ext cx="122237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06" name="Object 549"/>
          <p:cNvGraphicFramePr>
            <a:graphicFrameLocks noChangeAspect="1"/>
          </p:cNvGraphicFramePr>
          <p:nvPr/>
        </p:nvGraphicFramePr>
        <p:xfrm>
          <a:off x="3925888" y="2592388"/>
          <a:ext cx="1222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7" name="Equation" r:id="rId21" imgW="114201" imgH="190335" progId="Equation.DSMT4">
                  <p:embed/>
                </p:oleObj>
              </mc:Choice>
              <mc:Fallback>
                <p:oleObj name="Equation" r:id="rId21" imgW="114201" imgH="190335" progId="Equation.DSMT4">
                  <p:embed/>
                  <p:pic>
                    <p:nvPicPr>
                      <p:cNvPr id="0" name="Object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2592388"/>
                        <a:ext cx="1222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07" name="Object 550"/>
          <p:cNvGraphicFramePr>
            <a:graphicFrameLocks noChangeAspect="1"/>
          </p:cNvGraphicFramePr>
          <p:nvPr/>
        </p:nvGraphicFramePr>
        <p:xfrm>
          <a:off x="3946525" y="3567113"/>
          <a:ext cx="122238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8" name="Equation" r:id="rId22" imgW="114201" imgH="190335" progId="Equation.DSMT4">
                  <p:embed/>
                </p:oleObj>
              </mc:Choice>
              <mc:Fallback>
                <p:oleObj name="Equation" r:id="rId22" imgW="114201" imgH="190335" progId="Equation.DSMT4">
                  <p:embed/>
                  <p:pic>
                    <p:nvPicPr>
                      <p:cNvPr id="0" name="Object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567113"/>
                        <a:ext cx="122238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08" name="Object 551"/>
          <p:cNvGraphicFramePr>
            <a:graphicFrameLocks noChangeAspect="1"/>
          </p:cNvGraphicFramePr>
          <p:nvPr/>
        </p:nvGraphicFramePr>
        <p:xfrm>
          <a:off x="3941763" y="4535488"/>
          <a:ext cx="1206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" name="Equation" r:id="rId23" imgW="114201" imgH="190335" progId="Equation.DSMT4">
                  <p:embed/>
                </p:oleObj>
              </mc:Choice>
              <mc:Fallback>
                <p:oleObj name="Equation" r:id="rId23" imgW="114201" imgH="190335" progId="Equation.DSMT4">
                  <p:embed/>
                  <p:pic>
                    <p:nvPicPr>
                      <p:cNvPr id="0" name="Object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535488"/>
                        <a:ext cx="1206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09" name="Object 552"/>
          <p:cNvGraphicFramePr>
            <a:graphicFrameLocks noChangeAspect="1"/>
          </p:cNvGraphicFramePr>
          <p:nvPr/>
        </p:nvGraphicFramePr>
        <p:xfrm>
          <a:off x="3935413" y="5527675"/>
          <a:ext cx="1222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0" name="Equation" r:id="rId24" imgW="114201" imgH="190335" progId="Equation.DSMT4">
                  <p:embed/>
                </p:oleObj>
              </mc:Choice>
              <mc:Fallback>
                <p:oleObj name="Equation" r:id="rId24" imgW="114201" imgH="190335" progId="Equation.DSMT4">
                  <p:embed/>
                  <p:pic>
                    <p:nvPicPr>
                      <p:cNvPr id="0" name="Object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527675"/>
                        <a:ext cx="1222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10" name="Object 553"/>
          <p:cNvGraphicFramePr>
            <a:graphicFrameLocks noChangeAspect="1"/>
          </p:cNvGraphicFramePr>
          <p:nvPr/>
        </p:nvGraphicFramePr>
        <p:xfrm>
          <a:off x="5986463" y="647700"/>
          <a:ext cx="1206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1" name="Equation" r:id="rId25" imgW="114201" imgH="190335" progId="Equation.DSMT4">
                  <p:embed/>
                </p:oleObj>
              </mc:Choice>
              <mc:Fallback>
                <p:oleObj name="Equation" r:id="rId25" imgW="114201" imgH="190335" progId="Equation.DSMT4">
                  <p:embed/>
                  <p:pic>
                    <p:nvPicPr>
                      <p:cNvPr id="0" name="Object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647700"/>
                        <a:ext cx="1206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11" name="Object 554"/>
          <p:cNvGraphicFramePr>
            <a:graphicFrameLocks noChangeAspect="1"/>
          </p:cNvGraphicFramePr>
          <p:nvPr/>
        </p:nvGraphicFramePr>
        <p:xfrm>
          <a:off x="5997575" y="1643063"/>
          <a:ext cx="1206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2" name="Equation" r:id="rId26" imgW="114201" imgH="190335" progId="Equation.DSMT4">
                  <p:embed/>
                </p:oleObj>
              </mc:Choice>
              <mc:Fallback>
                <p:oleObj name="Equation" r:id="rId26" imgW="114201" imgH="190335" progId="Equation.DSMT4">
                  <p:embed/>
                  <p:pic>
                    <p:nvPicPr>
                      <p:cNvPr id="0" name="Object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643063"/>
                        <a:ext cx="12065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12" name="Object 555"/>
          <p:cNvGraphicFramePr>
            <a:graphicFrameLocks noChangeAspect="1"/>
          </p:cNvGraphicFramePr>
          <p:nvPr/>
        </p:nvGraphicFramePr>
        <p:xfrm>
          <a:off x="5997575" y="2600325"/>
          <a:ext cx="1206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3" name="Equation" r:id="rId27" imgW="114201" imgH="190335" progId="Equation.DSMT4">
                  <p:embed/>
                </p:oleObj>
              </mc:Choice>
              <mc:Fallback>
                <p:oleObj name="Equation" r:id="rId27" imgW="114201" imgH="190335" progId="Equation.DSMT4">
                  <p:embed/>
                  <p:pic>
                    <p:nvPicPr>
                      <p:cNvPr id="0" name="Object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2600325"/>
                        <a:ext cx="1206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13" name="Object 556"/>
          <p:cNvGraphicFramePr>
            <a:graphicFrameLocks noChangeAspect="1"/>
          </p:cNvGraphicFramePr>
          <p:nvPr/>
        </p:nvGraphicFramePr>
        <p:xfrm>
          <a:off x="5997575" y="3570288"/>
          <a:ext cx="1206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4" name="Equation" r:id="rId28" imgW="114201" imgH="190335" progId="Equation.DSMT4">
                  <p:embed/>
                </p:oleObj>
              </mc:Choice>
              <mc:Fallback>
                <p:oleObj name="Equation" r:id="rId28" imgW="114201" imgH="190335" progId="Equation.DSMT4">
                  <p:embed/>
                  <p:pic>
                    <p:nvPicPr>
                      <p:cNvPr id="0" name="Object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570288"/>
                        <a:ext cx="12065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14" name="Object 557"/>
          <p:cNvGraphicFramePr>
            <a:graphicFrameLocks noChangeAspect="1"/>
          </p:cNvGraphicFramePr>
          <p:nvPr/>
        </p:nvGraphicFramePr>
        <p:xfrm>
          <a:off x="5997575" y="4533900"/>
          <a:ext cx="12065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5" name="Equation" r:id="rId29" imgW="114201" imgH="190335" progId="Equation.DSMT4">
                  <p:embed/>
                </p:oleObj>
              </mc:Choice>
              <mc:Fallback>
                <p:oleObj name="Equation" r:id="rId29" imgW="114201" imgH="190335" progId="Equation.DSMT4">
                  <p:embed/>
                  <p:pic>
                    <p:nvPicPr>
                      <p:cNvPr id="0" name="Object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4533900"/>
                        <a:ext cx="12065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15" name="Object 558"/>
          <p:cNvGraphicFramePr>
            <a:graphicFrameLocks noChangeAspect="1"/>
          </p:cNvGraphicFramePr>
          <p:nvPr/>
        </p:nvGraphicFramePr>
        <p:xfrm>
          <a:off x="5995988" y="5538788"/>
          <a:ext cx="12223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6" name="Equation" r:id="rId30" imgW="114201" imgH="190335" progId="Equation.DSMT4">
                  <p:embed/>
                </p:oleObj>
              </mc:Choice>
              <mc:Fallback>
                <p:oleObj name="Equation" r:id="rId30" imgW="114201" imgH="190335" progId="Equation.DSMT4">
                  <p:embed/>
                  <p:pic>
                    <p:nvPicPr>
                      <p:cNvPr id="0" name="Object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5538788"/>
                        <a:ext cx="12223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16" name="TextBox 386"/>
          <p:cNvSpPr txBox="1">
            <a:spLocks noChangeArrowheads="1"/>
          </p:cNvSpPr>
          <p:nvPr/>
        </p:nvSpPr>
        <p:spPr bwMode="auto">
          <a:xfrm>
            <a:off x="2384425" y="42863"/>
            <a:ext cx="6881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Inversion result  (Heat plume dynamics)</a:t>
            </a:r>
          </a:p>
        </p:txBody>
      </p:sp>
      <p:sp>
        <p:nvSpPr>
          <p:cNvPr id="76317" name="Line 1107"/>
          <p:cNvSpPr>
            <a:spLocks noChangeShapeType="1"/>
          </p:cNvSpPr>
          <p:nvPr/>
        </p:nvSpPr>
        <p:spPr bwMode="auto">
          <a:xfrm>
            <a:off x="1828800" y="2411413"/>
            <a:ext cx="0" cy="153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318" name="Text Box 1109"/>
          <p:cNvSpPr txBox="1">
            <a:spLocks noChangeArrowheads="1"/>
          </p:cNvSpPr>
          <p:nvPr/>
        </p:nvSpPr>
        <p:spPr bwMode="auto">
          <a:xfrm>
            <a:off x="484188" y="2847975"/>
            <a:ext cx="1416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Acquisition Tim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2693988" y="4344988"/>
            <a:ext cx="2828925" cy="1419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2693988" y="4344988"/>
            <a:ext cx="2828925" cy="1419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513" y="4344988"/>
            <a:ext cx="28194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3348038" y="5983288"/>
            <a:ext cx="15097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Acquisition time t (s)</a:t>
            </a:r>
            <a:endParaRPr lang="en-US" altLang="en-US" sz="1200" b="1"/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 rot="-5400000">
            <a:off x="1938338" y="4892675"/>
            <a:ext cx="8461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Depth (mm)</a:t>
            </a:r>
            <a:endParaRPr lang="en-US" altLang="en-US" sz="1200" b="1"/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2674938" y="569753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 </a:t>
            </a:r>
            <a:endParaRPr lang="en-US" altLang="en-US" sz="1200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5513388" y="4268788"/>
            <a:ext cx="42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 </a:t>
            </a:r>
            <a:endParaRPr lang="en-US" altLang="en-US" sz="1200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 flipV="1">
            <a:off x="3006725" y="4437063"/>
            <a:ext cx="455613" cy="1336675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>
            <a:off x="2693988" y="5764213"/>
            <a:ext cx="2828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2693988" y="4344988"/>
            <a:ext cx="2828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>
            <a:off x="5522913" y="4344988"/>
            <a:ext cx="0" cy="1419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693988" y="4344988"/>
            <a:ext cx="0" cy="1419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2693988" y="5764213"/>
            <a:ext cx="2828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>
            <a:off x="2693988" y="4344988"/>
            <a:ext cx="0" cy="1419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 flipV="1">
            <a:off x="2703513" y="57356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7" name="Line 17"/>
          <p:cNvSpPr>
            <a:spLocks noChangeShapeType="1"/>
          </p:cNvSpPr>
          <p:nvPr/>
        </p:nvSpPr>
        <p:spPr bwMode="auto">
          <a:xfrm>
            <a:off x="2703513" y="43449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2646363" y="579278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 flipV="1">
            <a:off x="3408363" y="57356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>
            <a:off x="3408363" y="43449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1" name="Rectangle 21"/>
          <p:cNvSpPr>
            <a:spLocks noChangeArrowheads="1"/>
          </p:cNvSpPr>
          <p:nvPr/>
        </p:nvSpPr>
        <p:spPr bwMode="auto">
          <a:xfrm>
            <a:off x="3284538" y="57927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</a:t>
            </a:r>
            <a:endParaRPr lang="en-US" altLang="en-US" sz="1200"/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 flipV="1">
            <a:off x="4113213" y="57356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3" name="Line 23"/>
          <p:cNvSpPr>
            <a:spLocks noChangeShapeType="1"/>
          </p:cNvSpPr>
          <p:nvPr/>
        </p:nvSpPr>
        <p:spPr bwMode="auto">
          <a:xfrm>
            <a:off x="4113213" y="43449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4" name="Rectangle 24"/>
          <p:cNvSpPr>
            <a:spLocks noChangeArrowheads="1"/>
          </p:cNvSpPr>
          <p:nvPr/>
        </p:nvSpPr>
        <p:spPr bwMode="auto">
          <a:xfrm>
            <a:off x="3989388" y="57927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76825" name="Line 25"/>
          <p:cNvSpPr>
            <a:spLocks noChangeShapeType="1"/>
          </p:cNvSpPr>
          <p:nvPr/>
        </p:nvSpPr>
        <p:spPr bwMode="auto">
          <a:xfrm flipV="1">
            <a:off x="4818063" y="57356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6" name="Line 26"/>
          <p:cNvSpPr>
            <a:spLocks noChangeShapeType="1"/>
          </p:cNvSpPr>
          <p:nvPr/>
        </p:nvSpPr>
        <p:spPr bwMode="auto">
          <a:xfrm>
            <a:off x="4818063" y="43449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7" name="Rectangle 27"/>
          <p:cNvSpPr>
            <a:spLocks noChangeArrowheads="1"/>
          </p:cNvSpPr>
          <p:nvPr/>
        </p:nvSpPr>
        <p:spPr bwMode="auto">
          <a:xfrm>
            <a:off x="4694238" y="57927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30</a:t>
            </a:r>
            <a:endParaRPr lang="en-US" altLang="en-US" sz="1200"/>
          </a:p>
        </p:txBody>
      </p:sp>
      <p:sp>
        <p:nvSpPr>
          <p:cNvPr id="76828" name="Line 28"/>
          <p:cNvSpPr>
            <a:spLocks noChangeShapeType="1"/>
          </p:cNvSpPr>
          <p:nvPr/>
        </p:nvSpPr>
        <p:spPr bwMode="auto">
          <a:xfrm>
            <a:off x="2693988" y="43449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29" name="Line 29"/>
          <p:cNvSpPr>
            <a:spLocks noChangeShapeType="1"/>
          </p:cNvSpPr>
          <p:nvPr/>
        </p:nvSpPr>
        <p:spPr bwMode="auto">
          <a:xfrm flipH="1">
            <a:off x="5494338" y="43449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0" name="Rectangle 30"/>
          <p:cNvSpPr>
            <a:spLocks noChangeArrowheads="1"/>
          </p:cNvSpPr>
          <p:nvPr/>
        </p:nvSpPr>
        <p:spPr bwMode="auto">
          <a:xfrm>
            <a:off x="2592388" y="422116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6831" name="Line 31"/>
          <p:cNvSpPr>
            <a:spLocks noChangeShapeType="1"/>
          </p:cNvSpPr>
          <p:nvPr/>
        </p:nvSpPr>
        <p:spPr bwMode="auto">
          <a:xfrm>
            <a:off x="2693988" y="48783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2" name="Line 32"/>
          <p:cNvSpPr>
            <a:spLocks noChangeShapeType="1"/>
          </p:cNvSpPr>
          <p:nvPr/>
        </p:nvSpPr>
        <p:spPr bwMode="auto">
          <a:xfrm flipH="1">
            <a:off x="5494338" y="48783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3" name="Rectangle 33"/>
          <p:cNvSpPr>
            <a:spLocks noChangeArrowheads="1"/>
          </p:cNvSpPr>
          <p:nvPr/>
        </p:nvSpPr>
        <p:spPr bwMode="auto">
          <a:xfrm>
            <a:off x="2468563" y="475456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76834" name="Line 34"/>
          <p:cNvSpPr>
            <a:spLocks noChangeShapeType="1"/>
          </p:cNvSpPr>
          <p:nvPr/>
        </p:nvSpPr>
        <p:spPr bwMode="auto">
          <a:xfrm>
            <a:off x="2693988" y="54213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5" name="Line 35"/>
          <p:cNvSpPr>
            <a:spLocks noChangeShapeType="1"/>
          </p:cNvSpPr>
          <p:nvPr/>
        </p:nvSpPr>
        <p:spPr bwMode="auto">
          <a:xfrm flipH="1">
            <a:off x="5494338" y="54213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6" name="Rectangle 36"/>
          <p:cNvSpPr>
            <a:spLocks noChangeArrowheads="1"/>
          </p:cNvSpPr>
          <p:nvPr/>
        </p:nvSpPr>
        <p:spPr bwMode="auto">
          <a:xfrm>
            <a:off x="2468563" y="52974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40</a:t>
            </a:r>
            <a:endParaRPr lang="en-US" altLang="en-US" sz="1200"/>
          </a:p>
        </p:txBody>
      </p:sp>
      <p:sp>
        <p:nvSpPr>
          <p:cNvPr id="76837" name="Line 37"/>
          <p:cNvSpPr>
            <a:spLocks noChangeShapeType="1"/>
          </p:cNvSpPr>
          <p:nvPr/>
        </p:nvSpPr>
        <p:spPr bwMode="auto">
          <a:xfrm>
            <a:off x="2693988" y="5764213"/>
            <a:ext cx="2828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8" name="Line 38"/>
          <p:cNvSpPr>
            <a:spLocks noChangeShapeType="1"/>
          </p:cNvSpPr>
          <p:nvPr/>
        </p:nvSpPr>
        <p:spPr bwMode="auto">
          <a:xfrm>
            <a:off x="2693988" y="4344988"/>
            <a:ext cx="28289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39" name="Line 39"/>
          <p:cNvSpPr>
            <a:spLocks noChangeShapeType="1"/>
          </p:cNvSpPr>
          <p:nvPr/>
        </p:nvSpPr>
        <p:spPr bwMode="auto">
          <a:xfrm>
            <a:off x="5522913" y="4344988"/>
            <a:ext cx="0" cy="1419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0" name="Line 40"/>
          <p:cNvSpPr>
            <a:spLocks noChangeShapeType="1"/>
          </p:cNvSpPr>
          <p:nvPr/>
        </p:nvSpPr>
        <p:spPr bwMode="auto">
          <a:xfrm>
            <a:off x="2693988" y="4344988"/>
            <a:ext cx="0" cy="1419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1" name="Rectangle 41"/>
          <p:cNvSpPr>
            <a:spLocks noChangeArrowheads="1"/>
          </p:cNvSpPr>
          <p:nvPr/>
        </p:nvSpPr>
        <p:spPr bwMode="auto">
          <a:xfrm>
            <a:off x="5751513" y="4364038"/>
            <a:ext cx="247650" cy="1409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842" name="Rectangle 42"/>
          <p:cNvSpPr>
            <a:spLocks noChangeArrowheads="1"/>
          </p:cNvSpPr>
          <p:nvPr/>
        </p:nvSpPr>
        <p:spPr bwMode="auto">
          <a:xfrm>
            <a:off x="5751513" y="4364038"/>
            <a:ext cx="247650" cy="14097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6843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513" y="4364038"/>
            <a:ext cx="2571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44" name="Line 44"/>
          <p:cNvSpPr>
            <a:spLocks noChangeShapeType="1"/>
          </p:cNvSpPr>
          <p:nvPr/>
        </p:nvSpPr>
        <p:spPr bwMode="auto">
          <a:xfrm>
            <a:off x="5751513" y="43640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5" name="Line 45"/>
          <p:cNvSpPr>
            <a:spLocks noChangeShapeType="1"/>
          </p:cNvSpPr>
          <p:nvPr/>
        </p:nvSpPr>
        <p:spPr bwMode="auto">
          <a:xfrm>
            <a:off x="5751513" y="57737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6" name="Line 46"/>
          <p:cNvSpPr>
            <a:spLocks noChangeShapeType="1"/>
          </p:cNvSpPr>
          <p:nvPr/>
        </p:nvSpPr>
        <p:spPr bwMode="auto">
          <a:xfrm flipV="1">
            <a:off x="5999163" y="4364038"/>
            <a:ext cx="0" cy="1409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7" name="Line 47"/>
          <p:cNvSpPr>
            <a:spLocks noChangeShapeType="1"/>
          </p:cNvSpPr>
          <p:nvPr/>
        </p:nvSpPr>
        <p:spPr bwMode="auto">
          <a:xfrm flipV="1">
            <a:off x="5751513" y="4364038"/>
            <a:ext cx="0" cy="1409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8" name="Line 48"/>
          <p:cNvSpPr>
            <a:spLocks noChangeShapeType="1"/>
          </p:cNvSpPr>
          <p:nvPr/>
        </p:nvSpPr>
        <p:spPr bwMode="auto">
          <a:xfrm>
            <a:off x="5751513" y="57737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49" name="Line 49"/>
          <p:cNvSpPr>
            <a:spLocks noChangeShapeType="1"/>
          </p:cNvSpPr>
          <p:nvPr/>
        </p:nvSpPr>
        <p:spPr bwMode="auto">
          <a:xfrm flipV="1">
            <a:off x="5999163" y="4364038"/>
            <a:ext cx="0" cy="1409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0" name="Line 50"/>
          <p:cNvSpPr>
            <a:spLocks noChangeShapeType="1"/>
          </p:cNvSpPr>
          <p:nvPr/>
        </p:nvSpPr>
        <p:spPr bwMode="auto">
          <a:xfrm flipH="1">
            <a:off x="5980113" y="55070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1" name="Line 51"/>
          <p:cNvSpPr>
            <a:spLocks noChangeShapeType="1"/>
          </p:cNvSpPr>
          <p:nvPr/>
        </p:nvSpPr>
        <p:spPr bwMode="auto">
          <a:xfrm>
            <a:off x="5751513" y="55070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2" name="Rectangle 52"/>
          <p:cNvSpPr>
            <a:spLocks noChangeArrowheads="1"/>
          </p:cNvSpPr>
          <p:nvPr/>
        </p:nvSpPr>
        <p:spPr bwMode="auto">
          <a:xfrm>
            <a:off x="6027738" y="5430838"/>
            <a:ext cx="211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.2</a:t>
            </a:r>
            <a:endParaRPr lang="en-US" altLang="en-US" sz="1200"/>
          </a:p>
        </p:txBody>
      </p:sp>
      <p:sp>
        <p:nvSpPr>
          <p:cNvPr id="76853" name="Line 53"/>
          <p:cNvSpPr>
            <a:spLocks noChangeShapeType="1"/>
          </p:cNvSpPr>
          <p:nvPr/>
        </p:nvSpPr>
        <p:spPr bwMode="auto">
          <a:xfrm flipH="1">
            <a:off x="5980113" y="52498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4" name="Line 54"/>
          <p:cNvSpPr>
            <a:spLocks noChangeShapeType="1"/>
          </p:cNvSpPr>
          <p:nvPr/>
        </p:nvSpPr>
        <p:spPr bwMode="auto">
          <a:xfrm>
            <a:off x="5751513" y="52498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5" name="Rectangle 55"/>
          <p:cNvSpPr>
            <a:spLocks noChangeArrowheads="1"/>
          </p:cNvSpPr>
          <p:nvPr/>
        </p:nvSpPr>
        <p:spPr bwMode="auto">
          <a:xfrm>
            <a:off x="6027738" y="5173663"/>
            <a:ext cx="211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.4</a:t>
            </a:r>
            <a:endParaRPr lang="en-US" altLang="en-US" sz="1200"/>
          </a:p>
        </p:txBody>
      </p:sp>
      <p:sp>
        <p:nvSpPr>
          <p:cNvPr id="76856" name="Line 56"/>
          <p:cNvSpPr>
            <a:spLocks noChangeShapeType="1"/>
          </p:cNvSpPr>
          <p:nvPr/>
        </p:nvSpPr>
        <p:spPr bwMode="auto">
          <a:xfrm flipH="1">
            <a:off x="5980113" y="49926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7" name="Line 57"/>
          <p:cNvSpPr>
            <a:spLocks noChangeShapeType="1"/>
          </p:cNvSpPr>
          <p:nvPr/>
        </p:nvSpPr>
        <p:spPr bwMode="auto">
          <a:xfrm>
            <a:off x="5751513" y="49926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58" name="Rectangle 58"/>
          <p:cNvSpPr>
            <a:spLocks noChangeArrowheads="1"/>
          </p:cNvSpPr>
          <p:nvPr/>
        </p:nvSpPr>
        <p:spPr bwMode="auto">
          <a:xfrm>
            <a:off x="6027738" y="4916488"/>
            <a:ext cx="211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.6</a:t>
            </a:r>
            <a:endParaRPr lang="en-US" altLang="en-US" sz="1200"/>
          </a:p>
        </p:txBody>
      </p:sp>
      <p:sp>
        <p:nvSpPr>
          <p:cNvPr id="76859" name="Line 59"/>
          <p:cNvSpPr>
            <a:spLocks noChangeShapeType="1"/>
          </p:cNvSpPr>
          <p:nvPr/>
        </p:nvSpPr>
        <p:spPr bwMode="auto">
          <a:xfrm flipH="1">
            <a:off x="5980113" y="47355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0" name="Line 60"/>
          <p:cNvSpPr>
            <a:spLocks noChangeShapeType="1"/>
          </p:cNvSpPr>
          <p:nvPr/>
        </p:nvSpPr>
        <p:spPr bwMode="auto">
          <a:xfrm>
            <a:off x="5751513" y="47355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1" name="Rectangle 61"/>
          <p:cNvSpPr>
            <a:spLocks noChangeArrowheads="1"/>
          </p:cNvSpPr>
          <p:nvPr/>
        </p:nvSpPr>
        <p:spPr bwMode="auto">
          <a:xfrm>
            <a:off x="6027738" y="4659313"/>
            <a:ext cx="211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.8</a:t>
            </a:r>
            <a:endParaRPr lang="en-US" altLang="en-US" sz="1200"/>
          </a:p>
        </p:txBody>
      </p:sp>
      <p:sp>
        <p:nvSpPr>
          <p:cNvPr id="76862" name="Line 62"/>
          <p:cNvSpPr>
            <a:spLocks noChangeShapeType="1"/>
          </p:cNvSpPr>
          <p:nvPr/>
        </p:nvSpPr>
        <p:spPr bwMode="auto">
          <a:xfrm flipH="1">
            <a:off x="5980113" y="44688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3" name="Line 63"/>
          <p:cNvSpPr>
            <a:spLocks noChangeShapeType="1"/>
          </p:cNvSpPr>
          <p:nvPr/>
        </p:nvSpPr>
        <p:spPr bwMode="auto">
          <a:xfrm>
            <a:off x="5751513" y="44688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4" name="Rectangle 64"/>
          <p:cNvSpPr>
            <a:spLocks noChangeArrowheads="1"/>
          </p:cNvSpPr>
          <p:nvPr/>
        </p:nvSpPr>
        <p:spPr bwMode="auto">
          <a:xfrm>
            <a:off x="6027738" y="43926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</a:t>
            </a:r>
            <a:endParaRPr lang="en-US" altLang="en-US" sz="1200"/>
          </a:p>
        </p:txBody>
      </p:sp>
      <p:sp>
        <p:nvSpPr>
          <p:cNvPr id="76865" name="Line 65"/>
          <p:cNvSpPr>
            <a:spLocks noChangeShapeType="1"/>
          </p:cNvSpPr>
          <p:nvPr/>
        </p:nvSpPr>
        <p:spPr bwMode="auto">
          <a:xfrm>
            <a:off x="5751513" y="43640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6" name="Line 66"/>
          <p:cNvSpPr>
            <a:spLocks noChangeShapeType="1"/>
          </p:cNvSpPr>
          <p:nvPr/>
        </p:nvSpPr>
        <p:spPr bwMode="auto">
          <a:xfrm>
            <a:off x="5751513" y="57737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7" name="Line 67"/>
          <p:cNvSpPr>
            <a:spLocks noChangeShapeType="1"/>
          </p:cNvSpPr>
          <p:nvPr/>
        </p:nvSpPr>
        <p:spPr bwMode="auto">
          <a:xfrm flipV="1">
            <a:off x="5999163" y="4364038"/>
            <a:ext cx="0" cy="1409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68" name="Text Box 69"/>
          <p:cNvSpPr txBox="1">
            <a:spLocks noChangeArrowheads="1"/>
          </p:cNvSpPr>
          <p:nvPr/>
        </p:nvSpPr>
        <p:spPr bwMode="auto">
          <a:xfrm>
            <a:off x="5508625" y="4111625"/>
            <a:ext cx="9001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Symbol" panose="05050102010706020507" pitchFamily="18" charset="2"/>
              </a:rPr>
              <a:t>D</a:t>
            </a:r>
            <a:r>
              <a:rPr lang="en-US" altLang="en-US" sz="1200"/>
              <a:t>c (m/s)</a:t>
            </a:r>
          </a:p>
        </p:txBody>
      </p:sp>
      <p:sp>
        <p:nvSpPr>
          <p:cNvPr id="76869" name="Freeform 70"/>
          <p:cNvSpPr>
            <a:spLocks/>
          </p:cNvSpPr>
          <p:nvPr/>
        </p:nvSpPr>
        <p:spPr bwMode="auto">
          <a:xfrm>
            <a:off x="2741613" y="2563813"/>
            <a:ext cx="796925" cy="428625"/>
          </a:xfrm>
          <a:custGeom>
            <a:avLst/>
            <a:gdLst>
              <a:gd name="T0" fmla="*/ 2147483646 w 696"/>
              <a:gd name="T1" fmla="*/ 2147483646 h 270"/>
              <a:gd name="T2" fmla="*/ 2147483646 w 696"/>
              <a:gd name="T3" fmla="*/ 2147483646 h 270"/>
              <a:gd name="T4" fmla="*/ 2147483646 w 696"/>
              <a:gd name="T5" fmla="*/ 2147483646 h 270"/>
              <a:gd name="T6" fmla="*/ 2147483646 w 696"/>
              <a:gd name="T7" fmla="*/ 2147483646 h 270"/>
              <a:gd name="T8" fmla="*/ 2147483646 w 696"/>
              <a:gd name="T9" fmla="*/ 2147483646 h 270"/>
              <a:gd name="T10" fmla="*/ 2147483646 w 696"/>
              <a:gd name="T11" fmla="*/ 2147483646 h 270"/>
              <a:gd name="T12" fmla="*/ 2147483646 w 696"/>
              <a:gd name="T13" fmla="*/ 2147483646 h 270"/>
              <a:gd name="T14" fmla="*/ 2147483646 w 696"/>
              <a:gd name="T15" fmla="*/ 2147483646 h 270"/>
              <a:gd name="T16" fmla="*/ 2147483646 w 696"/>
              <a:gd name="T17" fmla="*/ 2147483646 h 270"/>
              <a:gd name="T18" fmla="*/ 2147483646 w 696"/>
              <a:gd name="T19" fmla="*/ 2147483646 h 270"/>
              <a:gd name="T20" fmla="*/ 2147483646 w 696"/>
              <a:gd name="T21" fmla="*/ 2147483646 h 270"/>
              <a:gd name="T22" fmla="*/ 2147483646 w 696"/>
              <a:gd name="T23" fmla="*/ 2147483646 h 270"/>
              <a:gd name="T24" fmla="*/ 2147483646 w 696"/>
              <a:gd name="T25" fmla="*/ 2147483646 h 270"/>
              <a:gd name="T26" fmla="*/ 2147483646 w 696"/>
              <a:gd name="T27" fmla="*/ 2147483646 h 270"/>
              <a:gd name="T28" fmla="*/ 2147483646 w 696"/>
              <a:gd name="T29" fmla="*/ 2147483646 h 270"/>
              <a:gd name="T30" fmla="*/ 2147483646 w 696"/>
              <a:gd name="T31" fmla="*/ 2147483646 h 270"/>
              <a:gd name="T32" fmla="*/ 2147483646 w 696"/>
              <a:gd name="T33" fmla="*/ 2147483646 h 270"/>
              <a:gd name="T34" fmla="*/ 2147483646 w 696"/>
              <a:gd name="T35" fmla="*/ 2147483646 h 270"/>
              <a:gd name="T36" fmla="*/ 2147483646 w 696"/>
              <a:gd name="T37" fmla="*/ 2147483646 h 270"/>
              <a:gd name="T38" fmla="*/ 2147483646 w 696"/>
              <a:gd name="T39" fmla="*/ 2147483646 h 270"/>
              <a:gd name="T40" fmla="*/ 2147483646 w 696"/>
              <a:gd name="T41" fmla="*/ 2147483646 h 270"/>
              <a:gd name="T42" fmla="*/ 2147483646 w 696"/>
              <a:gd name="T43" fmla="*/ 2147483646 h 270"/>
              <a:gd name="T44" fmla="*/ 2147483646 w 696"/>
              <a:gd name="T45" fmla="*/ 2147483646 h 270"/>
              <a:gd name="T46" fmla="*/ 2147483646 w 696"/>
              <a:gd name="T47" fmla="*/ 2147483646 h 270"/>
              <a:gd name="T48" fmla="*/ 2147483646 w 696"/>
              <a:gd name="T49" fmla="*/ 2147483646 h 270"/>
              <a:gd name="T50" fmla="*/ 2147483646 w 696"/>
              <a:gd name="T51" fmla="*/ 2147483646 h 270"/>
              <a:gd name="T52" fmla="*/ 2147483646 w 696"/>
              <a:gd name="T53" fmla="*/ 2147483646 h 270"/>
              <a:gd name="T54" fmla="*/ 2147483646 w 696"/>
              <a:gd name="T55" fmla="*/ 2147483646 h 270"/>
              <a:gd name="T56" fmla="*/ 2147483646 w 696"/>
              <a:gd name="T57" fmla="*/ 2147483646 h 270"/>
              <a:gd name="T58" fmla="*/ 2147483646 w 696"/>
              <a:gd name="T59" fmla="*/ 2147483646 h 270"/>
              <a:gd name="T60" fmla="*/ 2147483646 w 696"/>
              <a:gd name="T61" fmla="*/ 2147483646 h 270"/>
              <a:gd name="T62" fmla="*/ 2147483646 w 696"/>
              <a:gd name="T63" fmla="*/ 2147483646 h 270"/>
              <a:gd name="T64" fmla="*/ 2147483646 w 696"/>
              <a:gd name="T65" fmla="*/ 2147483646 h 270"/>
              <a:gd name="T66" fmla="*/ 2147483646 w 696"/>
              <a:gd name="T67" fmla="*/ 2147483646 h 270"/>
              <a:gd name="T68" fmla="*/ 2147483646 w 696"/>
              <a:gd name="T69" fmla="*/ 0 h 270"/>
              <a:gd name="T70" fmla="*/ 2147483646 w 696"/>
              <a:gd name="T71" fmla="*/ 0 h 270"/>
              <a:gd name="T72" fmla="*/ 2147483646 w 696"/>
              <a:gd name="T73" fmla="*/ 2147483646 h 270"/>
              <a:gd name="T74" fmla="*/ 2147483646 w 696"/>
              <a:gd name="T75" fmla="*/ 2147483646 h 270"/>
              <a:gd name="T76" fmla="*/ 2147483646 w 696"/>
              <a:gd name="T77" fmla="*/ 2147483646 h 270"/>
              <a:gd name="T78" fmla="*/ 2147483646 w 696"/>
              <a:gd name="T79" fmla="*/ 2147483646 h 270"/>
              <a:gd name="T80" fmla="*/ 2147483646 w 696"/>
              <a:gd name="T81" fmla="*/ 2147483646 h 270"/>
              <a:gd name="T82" fmla="*/ 2147483646 w 696"/>
              <a:gd name="T83" fmla="*/ 0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70"/>
              <a:gd name="T128" fmla="*/ 696 w 696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70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0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2" y="270"/>
                </a:lnTo>
                <a:lnTo>
                  <a:pt x="258" y="270"/>
                </a:lnTo>
                <a:lnTo>
                  <a:pt x="264" y="270"/>
                </a:lnTo>
                <a:lnTo>
                  <a:pt x="270" y="270"/>
                </a:lnTo>
                <a:lnTo>
                  <a:pt x="276" y="264"/>
                </a:lnTo>
                <a:lnTo>
                  <a:pt x="276" y="258"/>
                </a:lnTo>
                <a:lnTo>
                  <a:pt x="282" y="252"/>
                </a:lnTo>
                <a:lnTo>
                  <a:pt x="282" y="246"/>
                </a:lnTo>
                <a:lnTo>
                  <a:pt x="288" y="240"/>
                </a:lnTo>
                <a:lnTo>
                  <a:pt x="294" y="234"/>
                </a:lnTo>
                <a:lnTo>
                  <a:pt x="300" y="228"/>
                </a:lnTo>
                <a:lnTo>
                  <a:pt x="300" y="222"/>
                </a:lnTo>
                <a:lnTo>
                  <a:pt x="306" y="216"/>
                </a:lnTo>
                <a:lnTo>
                  <a:pt x="306" y="210"/>
                </a:lnTo>
                <a:lnTo>
                  <a:pt x="312" y="204"/>
                </a:lnTo>
                <a:lnTo>
                  <a:pt x="312" y="198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68"/>
                </a:lnTo>
                <a:lnTo>
                  <a:pt x="330" y="162"/>
                </a:lnTo>
                <a:lnTo>
                  <a:pt x="336" y="156"/>
                </a:lnTo>
                <a:lnTo>
                  <a:pt x="336" y="150"/>
                </a:lnTo>
                <a:lnTo>
                  <a:pt x="342" y="144"/>
                </a:lnTo>
                <a:lnTo>
                  <a:pt x="342" y="138"/>
                </a:lnTo>
                <a:lnTo>
                  <a:pt x="348" y="132"/>
                </a:lnTo>
                <a:lnTo>
                  <a:pt x="360" y="120"/>
                </a:lnTo>
                <a:lnTo>
                  <a:pt x="360" y="114"/>
                </a:lnTo>
                <a:lnTo>
                  <a:pt x="366" y="108"/>
                </a:lnTo>
                <a:lnTo>
                  <a:pt x="366" y="102"/>
                </a:lnTo>
                <a:lnTo>
                  <a:pt x="372" y="96"/>
                </a:lnTo>
                <a:lnTo>
                  <a:pt x="378" y="90"/>
                </a:lnTo>
                <a:lnTo>
                  <a:pt x="384" y="84"/>
                </a:lnTo>
                <a:lnTo>
                  <a:pt x="390" y="78"/>
                </a:lnTo>
                <a:lnTo>
                  <a:pt x="396" y="78"/>
                </a:lnTo>
                <a:lnTo>
                  <a:pt x="402" y="78"/>
                </a:lnTo>
                <a:lnTo>
                  <a:pt x="408" y="78"/>
                </a:lnTo>
                <a:lnTo>
                  <a:pt x="414" y="72"/>
                </a:lnTo>
                <a:lnTo>
                  <a:pt x="420" y="78"/>
                </a:lnTo>
                <a:lnTo>
                  <a:pt x="426" y="78"/>
                </a:lnTo>
                <a:lnTo>
                  <a:pt x="432" y="78"/>
                </a:lnTo>
                <a:lnTo>
                  <a:pt x="438" y="72"/>
                </a:lnTo>
                <a:lnTo>
                  <a:pt x="444" y="72"/>
                </a:lnTo>
                <a:lnTo>
                  <a:pt x="450" y="78"/>
                </a:lnTo>
                <a:lnTo>
                  <a:pt x="456" y="72"/>
                </a:lnTo>
                <a:lnTo>
                  <a:pt x="462" y="72"/>
                </a:lnTo>
                <a:lnTo>
                  <a:pt x="468" y="72"/>
                </a:lnTo>
                <a:lnTo>
                  <a:pt x="474" y="72"/>
                </a:lnTo>
                <a:lnTo>
                  <a:pt x="480" y="66"/>
                </a:lnTo>
                <a:lnTo>
                  <a:pt x="486" y="66"/>
                </a:lnTo>
                <a:lnTo>
                  <a:pt x="492" y="60"/>
                </a:lnTo>
                <a:lnTo>
                  <a:pt x="498" y="54"/>
                </a:lnTo>
                <a:lnTo>
                  <a:pt x="504" y="54"/>
                </a:lnTo>
                <a:lnTo>
                  <a:pt x="510" y="48"/>
                </a:lnTo>
                <a:lnTo>
                  <a:pt x="516" y="42"/>
                </a:lnTo>
                <a:lnTo>
                  <a:pt x="522" y="36"/>
                </a:lnTo>
                <a:lnTo>
                  <a:pt x="528" y="30"/>
                </a:lnTo>
                <a:lnTo>
                  <a:pt x="534" y="24"/>
                </a:lnTo>
                <a:lnTo>
                  <a:pt x="540" y="18"/>
                </a:lnTo>
                <a:lnTo>
                  <a:pt x="546" y="12"/>
                </a:lnTo>
                <a:lnTo>
                  <a:pt x="552" y="6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8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2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0"/>
                </a:lnTo>
                <a:lnTo>
                  <a:pt x="696" y="0"/>
                </a:lnTo>
                <a:lnTo>
                  <a:pt x="690" y="0"/>
                </a:lnTo>
                <a:lnTo>
                  <a:pt x="69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0" name="Freeform 71"/>
          <p:cNvSpPr>
            <a:spLocks/>
          </p:cNvSpPr>
          <p:nvPr/>
        </p:nvSpPr>
        <p:spPr bwMode="auto">
          <a:xfrm>
            <a:off x="2741613" y="2554288"/>
            <a:ext cx="823912" cy="438150"/>
          </a:xfrm>
          <a:custGeom>
            <a:avLst/>
            <a:gdLst>
              <a:gd name="T0" fmla="*/ 2147483646 w 720"/>
              <a:gd name="T1" fmla="*/ 2147483646 h 276"/>
              <a:gd name="T2" fmla="*/ 2147483646 w 720"/>
              <a:gd name="T3" fmla="*/ 2147483646 h 276"/>
              <a:gd name="T4" fmla="*/ 2147483646 w 720"/>
              <a:gd name="T5" fmla="*/ 2147483646 h 276"/>
              <a:gd name="T6" fmla="*/ 2147483646 w 720"/>
              <a:gd name="T7" fmla="*/ 2147483646 h 276"/>
              <a:gd name="T8" fmla="*/ 2147483646 w 720"/>
              <a:gd name="T9" fmla="*/ 2147483646 h 276"/>
              <a:gd name="T10" fmla="*/ 2147483646 w 720"/>
              <a:gd name="T11" fmla="*/ 2147483646 h 276"/>
              <a:gd name="T12" fmla="*/ 2147483646 w 720"/>
              <a:gd name="T13" fmla="*/ 2147483646 h 276"/>
              <a:gd name="T14" fmla="*/ 2147483646 w 720"/>
              <a:gd name="T15" fmla="*/ 2147483646 h 276"/>
              <a:gd name="T16" fmla="*/ 2147483646 w 720"/>
              <a:gd name="T17" fmla="*/ 2147483646 h 276"/>
              <a:gd name="T18" fmla="*/ 2147483646 w 720"/>
              <a:gd name="T19" fmla="*/ 2147483646 h 276"/>
              <a:gd name="T20" fmla="*/ 2147483646 w 720"/>
              <a:gd name="T21" fmla="*/ 2147483646 h 276"/>
              <a:gd name="T22" fmla="*/ 2147483646 w 720"/>
              <a:gd name="T23" fmla="*/ 2147483646 h 276"/>
              <a:gd name="T24" fmla="*/ 2147483646 w 720"/>
              <a:gd name="T25" fmla="*/ 2147483646 h 276"/>
              <a:gd name="T26" fmla="*/ 2147483646 w 720"/>
              <a:gd name="T27" fmla="*/ 2147483646 h 276"/>
              <a:gd name="T28" fmla="*/ 2147483646 w 720"/>
              <a:gd name="T29" fmla="*/ 2147483646 h 276"/>
              <a:gd name="T30" fmla="*/ 2147483646 w 720"/>
              <a:gd name="T31" fmla="*/ 2147483646 h 276"/>
              <a:gd name="T32" fmla="*/ 2147483646 w 720"/>
              <a:gd name="T33" fmla="*/ 2147483646 h 276"/>
              <a:gd name="T34" fmla="*/ 2147483646 w 720"/>
              <a:gd name="T35" fmla="*/ 2147483646 h 276"/>
              <a:gd name="T36" fmla="*/ 2147483646 w 720"/>
              <a:gd name="T37" fmla="*/ 2147483646 h 276"/>
              <a:gd name="T38" fmla="*/ 2147483646 w 720"/>
              <a:gd name="T39" fmla="*/ 2147483646 h 276"/>
              <a:gd name="T40" fmla="*/ 2147483646 w 720"/>
              <a:gd name="T41" fmla="*/ 2147483646 h 276"/>
              <a:gd name="T42" fmla="*/ 2147483646 w 720"/>
              <a:gd name="T43" fmla="*/ 2147483646 h 276"/>
              <a:gd name="T44" fmla="*/ 2147483646 w 720"/>
              <a:gd name="T45" fmla="*/ 2147483646 h 276"/>
              <a:gd name="T46" fmla="*/ 2147483646 w 720"/>
              <a:gd name="T47" fmla="*/ 2147483646 h 276"/>
              <a:gd name="T48" fmla="*/ 2147483646 w 720"/>
              <a:gd name="T49" fmla="*/ 2147483646 h 276"/>
              <a:gd name="T50" fmla="*/ 2147483646 w 720"/>
              <a:gd name="T51" fmla="*/ 2147483646 h 276"/>
              <a:gd name="T52" fmla="*/ 2147483646 w 720"/>
              <a:gd name="T53" fmla="*/ 2147483646 h 276"/>
              <a:gd name="T54" fmla="*/ 2147483646 w 720"/>
              <a:gd name="T55" fmla="*/ 2147483646 h 276"/>
              <a:gd name="T56" fmla="*/ 2147483646 w 720"/>
              <a:gd name="T57" fmla="*/ 2147483646 h 276"/>
              <a:gd name="T58" fmla="*/ 2147483646 w 720"/>
              <a:gd name="T59" fmla="*/ 2147483646 h 276"/>
              <a:gd name="T60" fmla="*/ 2147483646 w 720"/>
              <a:gd name="T61" fmla="*/ 2147483646 h 276"/>
              <a:gd name="T62" fmla="*/ 2147483646 w 720"/>
              <a:gd name="T63" fmla="*/ 2147483646 h 276"/>
              <a:gd name="T64" fmla="*/ 2147483646 w 720"/>
              <a:gd name="T65" fmla="*/ 2147483646 h 276"/>
              <a:gd name="T66" fmla="*/ 2147483646 w 720"/>
              <a:gd name="T67" fmla="*/ 2147483646 h 276"/>
              <a:gd name="T68" fmla="*/ 2147483646 w 720"/>
              <a:gd name="T69" fmla="*/ 2147483646 h 276"/>
              <a:gd name="T70" fmla="*/ 2147483646 w 720"/>
              <a:gd name="T71" fmla="*/ 2147483646 h 276"/>
              <a:gd name="T72" fmla="*/ 2147483646 w 720"/>
              <a:gd name="T73" fmla="*/ 2147483646 h 276"/>
              <a:gd name="T74" fmla="*/ 2147483646 w 720"/>
              <a:gd name="T75" fmla="*/ 2147483646 h 276"/>
              <a:gd name="T76" fmla="*/ 2147483646 w 720"/>
              <a:gd name="T77" fmla="*/ 2147483646 h 276"/>
              <a:gd name="T78" fmla="*/ 2147483646 w 720"/>
              <a:gd name="T79" fmla="*/ 2147483646 h 276"/>
              <a:gd name="T80" fmla="*/ 2147483646 w 720"/>
              <a:gd name="T81" fmla="*/ 2147483646 h 276"/>
              <a:gd name="T82" fmla="*/ 2147483646 w 720"/>
              <a:gd name="T83" fmla="*/ 2147483646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76"/>
              <a:gd name="T128" fmla="*/ 720 w 720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76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0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6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2" y="264"/>
                </a:lnTo>
                <a:lnTo>
                  <a:pt x="258" y="258"/>
                </a:lnTo>
                <a:lnTo>
                  <a:pt x="258" y="252"/>
                </a:lnTo>
                <a:lnTo>
                  <a:pt x="264" y="246"/>
                </a:lnTo>
                <a:lnTo>
                  <a:pt x="264" y="240"/>
                </a:lnTo>
                <a:lnTo>
                  <a:pt x="276" y="228"/>
                </a:lnTo>
                <a:lnTo>
                  <a:pt x="276" y="222"/>
                </a:lnTo>
                <a:lnTo>
                  <a:pt x="282" y="216"/>
                </a:lnTo>
                <a:lnTo>
                  <a:pt x="288" y="210"/>
                </a:lnTo>
                <a:lnTo>
                  <a:pt x="294" y="210"/>
                </a:lnTo>
                <a:lnTo>
                  <a:pt x="300" y="210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198"/>
                </a:lnTo>
                <a:lnTo>
                  <a:pt x="330" y="198"/>
                </a:lnTo>
                <a:lnTo>
                  <a:pt x="342" y="186"/>
                </a:lnTo>
                <a:lnTo>
                  <a:pt x="342" y="180"/>
                </a:lnTo>
                <a:lnTo>
                  <a:pt x="348" y="180"/>
                </a:lnTo>
                <a:lnTo>
                  <a:pt x="354" y="174"/>
                </a:lnTo>
                <a:lnTo>
                  <a:pt x="354" y="168"/>
                </a:lnTo>
                <a:lnTo>
                  <a:pt x="360" y="162"/>
                </a:lnTo>
                <a:lnTo>
                  <a:pt x="360" y="156"/>
                </a:lnTo>
                <a:lnTo>
                  <a:pt x="372" y="144"/>
                </a:lnTo>
                <a:lnTo>
                  <a:pt x="372" y="132"/>
                </a:lnTo>
                <a:lnTo>
                  <a:pt x="378" y="126"/>
                </a:lnTo>
                <a:lnTo>
                  <a:pt x="384" y="120"/>
                </a:lnTo>
                <a:lnTo>
                  <a:pt x="390" y="114"/>
                </a:lnTo>
                <a:lnTo>
                  <a:pt x="396" y="108"/>
                </a:lnTo>
                <a:lnTo>
                  <a:pt x="402" y="102"/>
                </a:lnTo>
                <a:lnTo>
                  <a:pt x="408" y="102"/>
                </a:lnTo>
                <a:lnTo>
                  <a:pt x="414" y="96"/>
                </a:lnTo>
                <a:lnTo>
                  <a:pt x="420" y="90"/>
                </a:lnTo>
                <a:lnTo>
                  <a:pt x="426" y="90"/>
                </a:lnTo>
                <a:lnTo>
                  <a:pt x="432" y="90"/>
                </a:lnTo>
                <a:lnTo>
                  <a:pt x="438" y="90"/>
                </a:lnTo>
                <a:lnTo>
                  <a:pt x="444" y="90"/>
                </a:lnTo>
                <a:lnTo>
                  <a:pt x="450" y="90"/>
                </a:lnTo>
                <a:lnTo>
                  <a:pt x="456" y="90"/>
                </a:lnTo>
                <a:lnTo>
                  <a:pt x="462" y="84"/>
                </a:lnTo>
                <a:lnTo>
                  <a:pt x="468" y="84"/>
                </a:lnTo>
                <a:lnTo>
                  <a:pt x="474" y="84"/>
                </a:lnTo>
                <a:lnTo>
                  <a:pt x="480" y="84"/>
                </a:lnTo>
                <a:lnTo>
                  <a:pt x="486" y="78"/>
                </a:lnTo>
                <a:lnTo>
                  <a:pt x="492" y="78"/>
                </a:lnTo>
                <a:lnTo>
                  <a:pt x="498" y="72"/>
                </a:lnTo>
                <a:lnTo>
                  <a:pt x="504" y="72"/>
                </a:lnTo>
                <a:lnTo>
                  <a:pt x="510" y="66"/>
                </a:lnTo>
                <a:lnTo>
                  <a:pt x="516" y="60"/>
                </a:lnTo>
                <a:lnTo>
                  <a:pt x="522" y="54"/>
                </a:lnTo>
                <a:lnTo>
                  <a:pt x="528" y="54"/>
                </a:lnTo>
                <a:lnTo>
                  <a:pt x="534" y="48"/>
                </a:lnTo>
                <a:lnTo>
                  <a:pt x="540" y="42"/>
                </a:lnTo>
                <a:lnTo>
                  <a:pt x="546" y="36"/>
                </a:lnTo>
                <a:lnTo>
                  <a:pt x="558" y="24"/>
                </a:lnTo>
                <a:lnTo>
                  <a:pt x="552" y="24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30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6"/>
                </a:lnTo>
                <a:lnTo>
                  <a:pt x="672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0"/>
                </a:lnTo>
                <a:lnTo>
                  <a:pt x="708" y="6"/>
                </a:lnTo>
                <a:lnTo>
                  <a:pt x="714" y="0"/>
                </a:lnTo>
                <a:lnTo>
                  <a:pt x="72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1" name="Freeform 72"/>
          <p:cNvSpPr>
            <a:spLocks/>
          </p:cNvSpPr>
          <p:nvPr/>
        </p:nvSpPr>
        <p:spPr bwMode="auto">
          <a:xfrm>
            <a:off x="2741613" y="2611438"/>
            <a:ext cx="768350" cy="428625"/>
          </a:xfrm>
          <a:custGeom>
            <a:avLst/>
            <a:gdLst>
              <a:gd name="T0" fmla="*/ 2147483646 w 672"/>
              <a:gd name="T1" fmla="*/ 2147483646 h 270"/>
              <a:gd name="T2" fmla="*/ 2147483646 w 672"/>
              <a:gd name="T3" fmla="*/ 2147483646 h 270"/>
              <a:gd name="T4" fmla="*/ 2147483646 w 672"/>
              <a:gd name="T5" fmla="*/ 2147483646 h 270"/>
              <a:gd name="T6" fmla="*/ 2147483646 w 672"/>
              <a:gd name="T7" fmla="*/ 2147483646 h 270"/>
              <a:gd name="T8" fmla="*/ 2147483646 w 672"/>
              <a:gd name="T9" fmla="*/ 2147483646 h 270"/>
              <a:gd name="T10" fmla="*/ 2147483646 w 672"/>
              <a:gd name="T11" fmla="*/ 2147483646 h 270"/>
              <a:gd name="T12" fmla="*/ 2147483646 w 672"/>
              <a:gd name="T13" fmla="*/ 2147483646 h 270"/>
              <a:gd name="T14" fmla="*/ 2147483646 w 672"/>
              <a:gd name="T15" fmla="*/ 2147483646 h 270"/>
              <a:gd name="T16" fmla="*/ 2147483646 w 672"/>
              <a:gd name="T17" fmla="*/ 2147483646 h 270"/>
              <a:gd name="T18" fmla="*/ 2147483646 w 672"/>
              <a:gd name="T19" fmla="*/ 2147483646 h 270"/>
              <a:gd name="T20" fmla="*/ 2147483646 w 672"/>
              <a:gd name="T21" fmla="*/ 2147483646 h 270"/>
              <a:gd name="T22" fmla="*/ 2147483646 w 672"/>
              <a:gd name="T23" fmla="*/ 2147483646 h 270"/>
              <a:gd name="T24" fmla="*/ 2147483646 w 672"/>
              <a:gd name="T25" fmla="*/ 2147483646 h 270"/>
              <a:gd name="T26" fmla="*/ 2147483646 w 672"/>
              <a:gd name="T27" fmla="*/ 2147483646 h 270"/>
              <a:gd name="T28" fmla="*/ 2147483646 w 672"/>
              <a:gd name="T29" fmla="*/ 2147483646 h 270"/>
              <a:gd name="T30" fmla="*/ 2147483646 w 672"/>
              <a:gd name="T31" fmla="*/ 2147483646 h 270"/>
              <a:gd name="T32" fmla="*/ 2147483646 w 672"/>
              <a:gd name="T33" fmla="*/ 2147483646 h 270"/>
              <a:gd name="T34" fmla="*/ 2147483646 w 672"/>
              <a:gd name="T35" fmla="*/ 2147483646 h 270"/>
              <a:gd name="T36" fmla="*/ 2147483646 w 672"/>
              <a:gd name="T37" fmla="*/ 2147483646 h 270"/>
              <a:gd name="T38" fmla="*/ 2147483646 w 672"/>
              <a:gd name="T39" fmla="*/ 2147483646 h 270"/>
              <a:gd name="T40" fmla="*/ 2147483646 w 672"/>
              <a:gd name="T41" fmla="*/ 2147483646 h 270"/>
              <a:gd name="T42" fmla="*/ 2147483646 w 672"/>
              <a:gd name="T43" fmla="*/ 2147483646 h 270"/>
              <a:gd name="T44" fmla="*/ 2147483646 w 672"/>
              <a:gd name="T45" fmla="*/ 2147483646 h 270"/>
              <a:gd name="T46" fmla="*/ 2147483646 w 672"/>
              <a:gd name="T47" fmla="*/ 2147483646 h 270"/>
              <a:gd name="T48" fmla="*/ 2147483646 w 672"/>
              <a:gd name="T49" fmla="*/ 2147483646 h 270"/>
              <a:gd name="T50" fmla="*/ 2147483646 w 672"/>
              <a:gd name="T51" fmla="*/ 2147483646 h 270"/>
              <a:gd name="T52" fmla="*/ 2147483646 w 672"/>
              <a:gd name="T53" fmla="*/ 2147483646 h 270"/>
              <a:gd name="T54" fmla="*/ 2147483646 w 672"/>
              <a:gd name="T55" fmla="*/ 2147483646 h 270"/>
              <a:gd name="T56" fmla="*/ 2147483646 w 672"/>
              <a:gd name="T57" fmla="*/ 2147483646 h 270"/>
              <a:gd name="T58" fmla="*/ 2147483646 w 672"/>
              <a:gd name="T59" fmla="*/ 2147483646 h 270"/>
              <a:gd name="T60" fmla="*/ 2147483646 w 672"/>
              <a:gd name="T61" fmla="*/ 2147483646 h 270"/>
              <a:gd name="T62" fmla="*/ 2147483646 w 672"/>
              <a:gd name="T63" fmla="*/ 2147483646 h 270"/>
              <a:gd name="T64" fmla="*/ 2147483646 w 672"/>
              <a:gd name="T65" fmla="*/ 2147483646 h 270"/>
              <a:gd name="T66" fmla="*/ 2147483646 w 672"/>
              <a:gd name="T67" fmla="*/ 0 h 270"/>
              <a:gd name="T68" fmla="*/ 2147483646 w 672"/>
              <a:gd name="T69" fmla="*/ 0 h 270"/>
              <a:gd name="T70" fmla="*/ 2147483646 w 672"/>
              <a:gd name="T71" fmla="*/ 2147483646 h 270"/>
              <a:gd name="T72" fmla="*/ 2147483646 w 672"/>
              <a:gd name="T73" fmla="*/ 2147483646 h 270"/>
              <a:gd name="T74" fmla="*/ 2147483646 w 672"/>
              <a:gd name="T75" fmla="*/ 2147483646 h 270"/>
              <a:gd name="T76" fmla="*/ 2147483646 w 672"/>
              <a:gd name="T77" fmla="*/ 2147483646 h 270"/>
              <a:gd name="T78" fmla="*/ 2147483646 w 672"/>
              <a:gd name="T79" fmla="*/ 2147483646 h 270"/>
              <a:gd name="T80" fmla="*/ 2147483646 w 672"/>
              <a:gd name="T81" fmla="*/ 2147483646 h 270"/>
              <a:gd name="T82" fmla="*/ 2147483646 w 672"/>
              <a:gd name="T83" fmla="*/ 2147483646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270"/>
              <a:gd name="T128" fmla="*/ 672 w 672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270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0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2" y="270"/>
                </a:lnTo>
                <a:lnTo>
                  <a:pt x="258" y="270"/>
                </a:lnTo>
                <a:lnTo>
                  <a:pt x="264" y="270"/>
                </a:lnTo>
                <a:lnTo>
                  <a:pt x="270" y="270"/>
                </a:lnTo>
                <a:lnTo>
                  <a:pt x="276" y="264"/>
                </a:lnTo>
                <a:lnTo>
                  <a:pt x="282" y="258"/>
                </a:lnTo>
                <a:lnTo>
                  <a:pt x="282" y="252"/>
                </a:lnTo>
                <a:lnTo>
                  <a:pt x="288" y="246"/>
                </a:lnTo>
                <a:lnTo>
                  <a:pt x="288" y="240"/>
                </a:lnTo>
                <a:lnTo>
                  <a:pt x="294" y="234"/>
                </a:lnTo>
                <a:lnTo>
                  <a:pt x="300" y="228"/>
                </a:lnTo>
                <a:lnTo>
                  <a:pt x="312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0"/>
                </a:lnTo>
                <a:lnTo>
                  <a:pt x="324" y="204"/>
                </a:lnTo>
                <a:lnTo>
                  <a:pt x="330" y="198"/>
                </a:lnTo>
                <a:lnTo>
                  <a:pt x="330" y="192"/>
                </a:lnTo>
                <a:lnTo>
                  <a:pt x="336" y="186"/>
                </a:lnTo>
                <a:lnTo>
                  <a:pt x="336" y="180"/>
                </a:lnTo>
                <a:lnTo>
                  <a:pt x="342" y="168"/>
                </a:lnTo>
                <a:lnTo>
                  <a:pt x="348" y="162"/>
                </a:lnTo>
                <a:lnTo>
                  <a:pt x="354" y="150"/>
                </a:lnTo>
                <a:lnTo>
                  <a:pt x="354" y="144"/>
                </a:lnTo>
                <a:lnTo>
                  <a:pt x="360" y="138"/>
                </a:lnTo>
                <a:lnTo>
                  <a:pt x="360" y="132"/>
                </a:lnTo>
                <a:lnTo>
                  <a:pt x="366" y="126"/>
                </a:lnTo>
                <a:lnTo>
                  <a:pt x="366" y="114"/>
                </a:lnTo>
                <a:lnTo>
                  <a:pt x="372" y="108"/>
                </a:lnTo>
                <a:lnTo>
                  <a:pt x="372" y="102"/>
                </a:lnTo>
                <a:lnTo>
                  <a:pt x="378" y="96"/>
                </a:lnTo>
                <a:lnTo>
                  <a:pt x="378" y="84"/>
                </a:lnTo>
                <a:lnTo>
                  <a:pt x="384" y="78"/>
                </a:lnTo>
                <a:lnTo>
                  <a:pt x="384" y="72"/>
                </a:lnTo>
                <a:lnTo>
                  <a:pt x="390" y="66"/>
                </a:lnTo>
                <a:lnTo>
                  <a:pt x="390" y="60"/>
                </a:lnTo>
                <a:lnTo>
                  <a:pt x="396" y="54"/>
                </a:lnTo>
                <a:lnTo>
                  <a:pt x="408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36"/>
                </a:lnTo>
                <a:lnTo>
                  <a:pt x="420" y="36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18"/>
                </a:lnTo>
                <a:lnTo>
                  <a:pt x="474" y="18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0"/>
                </a:lnTo>
                <a:lnTo>
                  <a:pt x="516" y="6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6"/>
                </a:lnTo>
                <a:lnTo>
                  <a:pt x="564" y="6"/>
                </a:lnTo>
                <a:lnTo>
                  <a:pt x="570" y="12"/>
                </a:lnTo>
                <a:lnTo>
                  <a:pt x="576" y="12"/>
                </a:lnTo>
                <a:lnTo>
                  <a:pt x="582" y="18"/>
                </a:lnTo>
                <a:lnTo>
                  <a:pt x="588" y="18"/>
                </a:lnTo>
                <a:lnTo>
                  <a:pt x="594" y="18"/>
                </a:lnTo>
                <a:lnTo>
                  <a:pt x="600" y="24"/>
                </a:lnTo>
                <a:lnTo>
                  <a:pt x="600" y="18"/>
                </a:lnTo>
                <a:lnTo>
                  <a:pt x="606" y="24"/>
                </a:lnTo>
                <a:lnTo>
                  <a:pt x="612" y="24"/>
                </a:lnTo>
                <a:lnTo>
                  <a:pt x="618" y="24"/>
                </a:lnTo>
                <a:lnTo>
                  <a:pt x="624" y="24"/>
                </a:lnTo>
                <a:lnTo>
                  <a:pt x="630" y="24"/>
                </a:lnTo>
                <a:lnTo>
                  <a:pt x="636" y="24"/>
                </a:lnTo>
                <a:lnTo>
                  <a:pt x="642" y="24"/>
                </a:lnTo>
                <a:lnTo>
                  <a:pt x="648" y="24"/>
                </a:lnTo>
                <a:lnTo>
                  <a:pt x="654" y="24"/>
                </a:lnTo>
                <a:lnTo>
                  <a:pt x="660" y="24"/>
                </a:lnTo>
                <a:lnTo>
                  <a:pt x="666" y="18"/>
                </a:lnTo>
                <a:lnTo>
                  <a:pt x="672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2" name="Freeform 73"/>
          <p:cNvSpPr>
            <a:spLocks/>
          </p:cNvSpPr>
          <p:nvPr/>
        </p:nvSpPr>
        <p:spPr bwMode="auto">
          <a:xfrm>
            <a:off x="2741613" y="2563813"/>
            <a:ext cx="762000" cy="514350"/>
          </a:xfrm>
          <a:custGeom>
            <a:avLst/>
            <a:gdLst>
              <a:gd name="T0" fmla="*/ 2147483646 w 666"/>
              <a:gd name="T1" fmla="*/ 2147483646 h 324"/>
              <a:gd name="T2" fmla="*/ 2147483646 w 666"/>
              <a:gd name="T3" fmla="*/ 2147483646 h 324"/>
              <a:gd name="T4" fmla="*/ 2147483646 w 666"/>
              <a:gd name="T5" fmla="*/ 2147483646 h 324"/>
              <a:gd name="T6" fmla="*/ 2147483646 w 666"/>
              <a:gd name="T7" fmla="*/ 2147483646 h 324"/>
              <a:gd name="T8" fmla="*/ 2147483646 w 666"/>
              <a:gd name="T9" fmla="*/ 2147483646 h 324"/>
              <a:gd name="T10" fmla="*/ 2147483646 w 666"/>
              <a:gd name="T11" fmla="*/ 2147483646 h 324"/>
              <a:gd name="T12" fmla="*/ 2147483646 w 666"/>
              <a:gd name="T13" fmla="*/ 2147483646 h 324"/>
              <a:gd name="T14" fmla="*/ 2147483646 w 666"/>
              <a:gd name="T15" fmla="*/ 2147483646 h 324"/>
              <a:gd name="T16" fmla="*/ 2147483646 w 666"/>
              <a:gd name="T17" fmla="*/ 2147483646 h 324"/>
              <a:gd name="T18" fmla="*/ 2147483646 w 666"/>
              <a:gd name="T19" fmla="*/ 2147483646 h 324"/>
              <a:gd name="T20" fmla="*/ 2147483646 w 666"/>
              <a:gd name="T21" fmla="*/ 2147483646 h 324"/>
              <a:gd name="T22" fmla="*/ 2147483646 w 666"/>
              <a:gd name="T23" fmla="*/ 2147483646 h 324"/>
              <a:gd name="T24" fmla="*/ 2147483646 w 666"/>
              <a:gd name="T25" fmla="*/ 2147483646 h 324"/>
              <a:gd name="T26" fmla="*/ 2147483646 w 666"/>
              <a:gd name="T27" fmla="*/ 2147483646 h 324"/>
              <a:gd name="T28" fmla="*/ 2147483646 w 666"/>
              <a:gd name="T29" fmla="*/ 2147483646 h 324"/>
              <a:gd name="T30" fmla="*/ 2147483646 w 666"/>
              <a:gd name="T31" fmla="*/ 2147483646 h 324"/>
              <a:gd name="T32" fmla="*/ 2147483646 w 666"/>
              <a:gd name="T33" fmla="*/ 2147483646 h 324"/>
              <a:gd name="T34" fmla="*/ 2147483646 w 666"/>
              <a:gd name="T35" fmla="*/ 2147483646 h 324"/>
              <a:gd name="T36" fmla="*/ 2147483646 w 666"/>
              <a:gd name="T37" fmla="*/ 2147483646 h 324"/>
              <a:gd name="T38" fmla="*/ 2147483646 w 666"/>
              <a:gd name="T39" fmla="*/ 2147483646 h 324"/>
              <a:gd name="T40" fmla="*/ 2147483646 w 666"/>
              <a:gd name="T41" fmla="*/ 2147483646 h 324"/>
              <a:gd name="T42" fmla="*/ 2147483646 w 666"/>
              <a:gd name="T43" fmla="*/ 2147483646 h 324"/>
              <a:gd name="T44" fmla="*/ 2147483646 w 666"/>
              <a:gd name="T45" fmla="*/ 2147483646 h 324"/>
              <a:gd name="T46" fmla="*/ 2147483646 w 666"/>
              <a:gd name="T47" fmla="*/ 2147483646 h 324"/>
              <a:gd name="T48" fmla="*/ 2147483646 w 666"/>
              <a:gd name="T49" fmla="*/ 2147483646 h 324"/>
              <a:gd name="T50" fmla="*/ 2147483646 w 666"/>
              <a:gd name="T51" fmla="*/ 2147483646 h 324"/>
              <a:gd name="T52" fmla="*/ 2147483646 w 666"/>
              <a:gd name="T53" fmla="*/ 2147483646 h 324"/>
              <a:gd name="T54" fmla="*/ 2147483646 w 666"/>
              <a:gd name="T55" fmla="*/ 2147483646 h 324"/>
              <a:gd name="T56" fmla="*/ 2147483646 w 666"/>
              <a:gd name="T57" fmla="*/ 2147483646 h 324"/>
              <a:gd name="T58" fmla="*/ 2147483646 w 666"/>
              <a:gd name="T59" fmla="*/ 2147483646 h 324"/>
              <a:gd name="T60" fmla="*/ 2147483646 w 666"/>
              <a:gd name="T61" fmla="*/ 2147483646 h 324"/>
              <a:gd name="T62" fmla="*/ 2147483646 w 666"/>
              <a:gd name="T63" fmla="*/ 2147483646 h 324"/>
              <a:gd name="T64" fmla="*/ 2147483646 w 666"/>
              <a:gd name="T65" fmla="*/ 2147483646 h 324"/>
              <a:gd name="T66" fmla="*/ 2147483646 w 666"/>
              <a:gd name="T67" fmla="*/ 0 h 324"/>
              <a:gd name="T68" fmla="*/ 2147483646 w 666"/>
              <a:gd name="T69" fmla="*/ 0 h 324"/>
              <a:gd name="T70" fmla="*/ 2147483646 w 666"/>
              <a:gd name="T71" fmla="*/ 2147483646 h 324"/>
              <a:gd name="T72" fmla="*/ 2147483646 w 666"/>
              <a:gd name="T73" fmla="*/ 2147483646 h 324"/>
              <a:gd name="T74" fmla="*/ 2147483646 w 666"/>
              <a:gd name="T75" fmla="*/ 2147483646 h 324"/>
              <a:gd name="T76" fmla="*/ 2147483646 w 666"/>
              <a:gd name="T77" fmla="*/ 2147483646 h 324"/>
              <a:gd name="T78" fmla="*/ 2147483646 w 666"/>
              <a:gd name="T79" fmla="*/ 2147483646 h 324"/>
              <a:gd name="T80" fmla="*/ 2147483646 w 666"/>
              <a:gd name="T81" fmla="*/ 2147483646 h 324"/>
              <a:gd name="T82" fmla="*/ 2147483646 w 666"/>
              <a:gd name="T83" fmla="*/ 2147483646 h 3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324"/>
              <a:gd name="T128" fmla="*/ 666 w 666"/>
              <a:gd name="T129" fmla="*/ 324 h 3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324">
                <a:moveTo>
                  <a:pt x="0" y="324"/>
                </a:moveTo>
                <a:lnTo>
                  <a:pt x="6" y="324"/>
                </a:lnTo>
                <a:lnTo>
                  <a:pt x="12" y="324"/>
                </a:lnTo>
                <a:lnTo>
                  <a:pt x="18" y="324"/>
                </a:lnTo>
                <a:lnTo>
                  <a:pt x="24" y="324"/>
                </a:lnTo>
                <a:lnTo>
                  <a:pt x="30" y="324"/>
                </a:lnTo>
                <a:lnTo>
                  <a:pt x="36" y="324"/>
                </a:lnTo>
                <a:lnTo>
                  <a:pt x="42" y="324"/>
                </a:lnTo>
                <a:lnTo>
                  <a:pt x="48" y="324"/>
                </a:lnTo>
                <a:lnTo>
                  <a:pt x="54" y="324"/>
                </a:lnTo>
                <a:lnTo>
                  <a:pt x="60" y="324"/>
                </a:lnTo>
                <a:lnTo>
                  <a:pt x="66" y="324"/>
                </a:lnTo>
                <a:lnTo>
                  <a:pt x="72" y="324"/>
                </a:lnTo>
                <a:lnTo>
                  <a:pt x="78" y="324"/>
                </a:lnTo>
                <a:lnTo>
                  <a:pt x="84" y="324"/>
                </a:lnTo>
                <a:lnTo>
                  <a:pt x="90" y="324"/>
                </a:lnTo>
                <a:lnTo>
                  <a:pt x="96" y="324"/>
                </a:lnTo>
                <a:lnTo>
                  <a:pt x="102" y="324"/>
                </a:lnTo>
                <a:lnTo>
                  <a:pt x="114" y="324"/>
                </a:lnTo>
                <a:lnTo>
                  <a:pt x="108" y="324"/>
                </a:lnTo>
                <a:lnTo>
                  <a:pt x="114" y="324"/>
                </a:lnTo>
                <a:lnTo>
                  <a:pt x="120" y="324"/>
                </a:lnTo>
                <a:lnTo>
                  <a:pt x="126" y="324"/>
                </a:lnTo>
                <a:lnTo>
                  <a:pt x="132" y="324"/>
                </a:lnTo>
                <a:lnTo>
                  <a:pt x="138" y="324"/>
                </a:lnTo>
                <a:lnTo>
                  <a:pt x="144" y="324"/>
                </a:lnTo>
                <a:lnTo>
                  <a:pt x="150" y="324"/>
                </a:lnTo>
                <a:lnTo>
                  <a:pt x="156" y="324"/>
                </a:lnTo>
                <a:lnTo>
                  <a:pt x="162" y="324"/>
                </a:lnTo>
                <a:lnTo>
                  <a:pt x="168" y="324"/>
                </a:lnTo>
                <a:lnTo>
                  <a:pt x="174" y="324"/>
                </a:lnTo>
                <a:lnTo>
                  <a:pt x="180" y="324"/>
                </a:lnTo>
                <a:lnTo>
                  <a:pt x="186" y="324"/>
                </a:lnTo>
                <a:lnTo>
                  <a:pt x="192" y="324"/>
                </a:lnTo>
                <a:lnTo>
                  <a:pt x="198" y="324"/>
                </a:lnTo>
                <a:lnTo>
                  <a:pt x="204" y="324"/>
                </a:lnTo>
                <a:lnTo>
                  <a:pt x="210" y="324"/>
                </a:lnTo>
                <a:lnTo>
                  <a:pt x="216" y="324"/>
                </a:lnTo>
                <a:lnTo>
                  <a:pt x="222" y="324"/>
                </a:lnTo>
                <a:lnTo>
                  <a:pt x="228" y="324"/>
                </a:lnTo>
                <a:lnTo>
                  <a:pt x="234" y="324"/>
                </a:lnTo>
                <a:lnTo>
                  <a:pt x="240" y="318"/>
                </a:lnTo>
                <a:lnTo>
                  <a:pt x="246" y="318"/>
                </a:lnTo>
                <a:lnTo>
                  <a:pt x="252" y="318"/>
                </a:lnTo>
                <a:lnTo>
                  <a:pt x="258" y="318"/>
                </a:lnTo>
                <a:lnTo>
                  <a:pt x="264" y="318"/>
                </a:lnTo>
                <a:lnTo>
                  <a:pt x="270" y="318"/>
                </a:lnTo>
                <a:lnTo>
                  <a:pt x="276" y="318"/>
                </a:lnTo>
                <a:lnTo>
                  <a:pt x="282" y="312"/>
                </a:lnTo>
                <a:lnTo>
                  <a:pt x="294" y="300"/>
                </a:lnTo>
                <a:lnTo>
                  <a:pt x="288" y="300"/>
                </a:lnTo>
                <a:lnTo>
                  <a:pt x="294" y="300"/>
                </a:lnTo>
                <a:lnTo>
                  <a:pt x="300" y="294"/>
                </a:lnTo>
                <a:lnTo>
                  <a:pt x="300" y="288"/>
                </a:lnTo>
                <a:lnTo>
                  <a:pt x="306" y="276"/>
                </a:lnTo>
                <a:lnTo>
                  <a:pt x="306" y="270"/>
                </a:lnTo>
                <a:lnTo>
                  <a:pt x="312" y="264"/>
                </a:lnTo>
                <a:lnTo>
                  <a:pt x="312" y="258"/>
                </a:lnTo>
                <a:lnTo>
                  <a:pt x="318" y="252"/>
                </a:lnTo>
                <a:lnTo>
                  <a:pt x="318" y="246"/>
                </a:lnTo>
                <a:lnTo>
                  <a:pt x="324" y="240"/>
                </a:lnTo>
                <a:lnTo>
                  <a:pt x="324" y="234"/>
                </a:lnTo>
                <a:lnTo>
                  <a:pt x="330" y="228"/>
                </a:lnTo>
                <a:lnTo>
                  <a:pt x="336" y="222"/>
                </a:lnTo>
                <a:lnTo>
                  <a:pt x="342" y="210"/>
                </a:lnTo>
                <a:lnTo>
                  <a:pt x="342" y="204"/>
                </a:lnTo>
                <a:lnTo>
                  <a:pt x="348" y="198"/>
                </a:lnTo>
                <a:lnTo>
                  <a:pt x="354" y="192"/>
                </a:lnTo>
                <a:lnTo>
                  <a:pt x="354" y="186"/>
                </a:lnTo>
                <a:lnTo>
                  <a:pt x="360" y="174"/>
                </a:lnTo>
                <a:lnTo>
                  <a:pt x="360" y="168"/>
                </a:lnTo>
                <a:lnTo>
                  <a:pt x="366" y="162"/>
                </a:lnTo>
                <a:lnTo>
                  <a:pt x="366" y="156"/>
                </a:lnTo>
                <a:lnTo>
                  <a:pt x="372" y="150"/>
                </a:lnTo>
                <a:lnTo>
                  <a:pt x="372" y="138"/>
                </a:lnTo>
                <a:lnTo>
                  <a:pt x="378" y="132"/>
                </a:lnTo>
                <a:lnTo>
                  <a:pt x="384" y="126"/>
                </a:lnTo>
                <a:lnTo>
                  <a:pt x="384" y="120"/>
                </a:lnTo>
                <a:lnTo>
                  <a:pt x="390" y="114"/>
                </a:lnTo>
                <a:lnTo>
                  <a:pt x="390" y="108"/>
                </a:lnTo>
                <a:lnTo>
                  <a:pt x="396" y="102"/>
                </a:lnTo>
                <a:lnTo>
                  <a:pt x="402" y="96"/>
                </a:lnTo>
                <a:lnTo>
                  <a:pt x="402" y="90"/>
                </a:lnTo>
                <a:lnTo>
                  <a:pt x="408" y="84"/>
                </a:lnTo>
                <a:lnTo>
                  <a:pt x="414" y="78"/>
                </a:lnTo>
                <a:lnTo>
                  <a:pt x="420" y="72"/>
                </a:lnTo>
                <a:lnTo>
                  <a:pt x="426" y="66"/>
                </a:lnTo>
                <a:lnTo>
                  <a:pt x="432" y="60"/>
                </a:lnTo>
                <a:lnTo>
                  <a:pt x="438" y="54"/>
                </a:lnTo>
                <a:lnTo>
                  <a:pt x="444" y="48"/>
                </a:lnTo>
                <a:lnTo>
                  <a:pt x="450" y="42"/>
                </a:lnTo>
                <a:lnTo>
                  <a:pt x="456" y="42"/>
                </a:lnTo>
                <a:lnTo>
                  <a:pt x="462" y="36"/>
                </a:lnTo>
                <a:lnTo>
                  <a:pt x="468" y="30"/>
                </a:lnTo>
                <a:lnTo>
                  <a:pt x="474" y="24"/>
                </a:lnTo>
                <a:lnTo>
                  <a:pt x="480" y="18"/>
                </a:lnTo>
                <a:lnTo>
                  <a:pt x="486" y="12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6"/>
                </a:lnTo>
                <a:lnTo>
                  <a:pt x="618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3" name="Freeform 74"/>
          <p:cNvSpPr>
            <a:spLocks/>
          </p:cNvSpPr>
          <p:nvPr/>
        </p:nvSpPr>
        <p:spPr bwMode="auto">
          <a:xfrm>
            <a:off x="2741613" y="3040063"/>
            <a:ext cx="762000" cy="533400"/>
          </a:xfrm>
          <a:custGeom>
            <a:avLst/>
            <a:gdLst>
              <a:gd name="T0" fmla="*/ 2147483646 w 666"/>
              <a:gd name="T1" fmla="*/ 2147483646 h 336"/>
              <a:gd name="T2" fmla="*/ 2147483646 w 666"/>
              <a:gd name="T3" fmla="*/ 2147483646 h 336"/>
              <a:gd name="T4" fmla="*/ 2147483646 w 666"/>
              <a:gd name="T5" fmla="*/ 2147483646 h 336"/>
              <a:gd name="T6" fmla="*/ 2147483646 w 666"/>
              <a:gd name="T7" fmla="*/ 2147483646 h 336"/>
              <a:gd name="T8" fmla="*/ 2147483646 w 666"/>
              <a:gd name="T9" fmla="*/ 2147483646 h 336"/>
              <a:gd name="T10" fmla="*/ 2147483646 w 666"/>
              <a:gd name="T11" fmla="*/ 2147483646 h 336"/>
              <a:gd name="T12" fmla="*/ 2147483646 w 666"/>
              <a:gd name="T13" fmla="*/ 2147483646 h 336"/>
              <a:gd name="T14" fmla="*/ 2147483646 w 666"/>
              <a:gd name="T15" fmla="*/ 2147483646 h 336"/>
              <a:gd name="T16" fmla="*/ 2147483646 w 666"/>
              <a:gd name="T17" fmla="*/ 2147483646 h 336"/>
              <a:gd name="T18" fmla="*/ 2147483646 w 666"/>
              <a:gd name="T19" fmla="*/ 2147483646 h 336"/>
              <a:gd name="T20" fmla="*/ 2147483646 w 666"/>
              <a:gd name="T21" fmla="*/ 2147483646 h 336"/>
              <a:gd name="T22" fmla="*/ 2147483646 w 666"/>
              <a:gd name="T23" fmla="*/ 2147483646 h 336"/>
              <a:gd name="T24" fmla="*/ 2147483646 w 666"/>
              <a:gd name="T25" fmla="*/ 2147483646 h 336"/>
              <a:gd name="T26" fmla="*/ 2147483646 w 666"/>
              <a:gd name="T27" fmla="*/ 2147483646 h 336"/>
              <a:gd name="T28" fmla="*/ 2147483646 w 666"/>
              <a:gd name="T29" fmla="*/ 2147483646 h 336"/>
              <a:gd name="T30" fmla="*/ 2147483646 w 666"/>
              <a:gd name="T31" fmla="*/ 2147483646 h 336"/>
              <a:gd name="T32" fmla="*/ 2147483646 w 666"/>
              <a:gd name="T33" fmla="*/ 2147483646 h 336"/>
              <a:gd name="T34" fmla="*/ 2147483646 w 666"/>
              <a:gd name="T35" fmla="*/ 2147483646 h 336"/>
              <a:gd name="T36" fmla="*/ 2147483646 w 666"/>
              <a:gd name="T37" fmla="*/ 2147483646 h 336"/>
              <a:gd name="T38" fmla="*/ 2147483646 w 666"/>
              <a:gd name="T39" fmla="*/ 2147483646 h 336"/>
              <a:gd name="T40" fmla="*/ 2147483646 w 666"/>
              <a:gd name="T41" fmla="*/ 2147483646 h 336"/>
              <a:gd name="T42" fmla="*/ 2147483646 w 666"/>
              <a:gd name="T43" fmla="*/ 2147483646 h 336"/>
              <a:gd name="T44" fmla="*/ 2147483646 w 666"/>
              <a:gd name="T45" fmla="*/ 2147483646 h 336"/>
              <a:gd name="T46" fmla="*/ 2147483646 w 666"/>
              <a:gd name="T47" fmla="*/ 2147483646 h 336"/>
              <a:gd name="T48" fmla="*/ 2147483646 w 666"/>
              <a:gd name="T49" fmla="*/ 2147483646 h 336"/>
              <a:gd name="T50" fmla="*/ 2147483646 w 666"/>
              <a:gd name="T51" fmla="*/ 2147483646 h 336"/>
              <a:gd name="T52" fmla="*/ 2147483646 w 666"/>
              <a:gd name="T53" fmla="*/ 2147483646 h 336"/>
              <a:gd name="T54" fmla="*/ 2147483646 w 666"/>
              <a:gd name="T55" fmla="*/ 2147483646 h 336"/>
              <a:gd name="T56" fmla="*/ 2147483646 w 666"/>
              <a:gd name="T57" fmla="*/ 2147483646 h 336"/>
              <a:gd name="T58" fmla="*/ 2147483646 w 666"/>
              <a:gd name="T59" fmla="*/ 2147483646 h 336"/>
              <a:gd name="T60" fmla="*/ 2147483646 w 666"/>
              <a:gd name="T61" fmla="*/ 2147483646 h 336"/>
              <a:gd name="T62" fmla="*/ 2147483646 w 666"/>
              <a:gd name="T63" fmla="*/ 2147483646 h 336"/>
              <a:gd name="T64" fmla="*/ 2147483646 w 666"/>
              <a:gd name="T65" fmla="*/ 2147483646 h 336"/>
              <a:gd name="T66" fmla="*/ 2147483646 w 666"/>
              <a:gd name="T67" fmla="*/ 2147483646 h 336"/>
              <a:gd name="T68" fmla="*/ 2147483646 w 666"/>
              <a:gd name="T69" fmla="*/ 2147483646 h 336"/>
              <a:gd name="T70" fmla="*/ 2147483646 w 666"/>
              <a:gd name="T71" fmla="*/ 2147483646 h 336"/>
              <a:gd name="T72" fmla="*/ 2147483646 w 666"/>
              <a:gd name="T73" fmla="*/ 2147483646 h 336"/>
              <a:gd name="T74" fmla="*/ 2147483646 w 666"/>
              <a:gd name="T75" fmla="*/ 0 h 336"/>
              <a:gd name="T76" fmla="*/ 2147483646 w 666"/>
              <a:gd name="T77" fmla="*/ 2147483646 h 336"/>
              <a:gd name="T78" fmla="*/ 2147483646 w 666"/>
              <a:gd name="T79" fmla="*/ 2147483646 h 336"/>
              <a:gd name="T80" fmla="*/ 2147483646 w 666"/>
              <a:gd name="T81" fmla="*/ 2147483646 h 336"/>
              <a:gd name="T82" fmla="*/ 2147483646 w 666"/>
              <a:gd name="T83" fmla="*/ 2147483646 h 3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336"/>
              <a:gd name="T128" fmla="*/ 666 w 666"/>
              <a:gd name="T129" fmla="*/ 336 h 3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336">
                <a:moveTo>
                  <a:pt x="0" y="336"/>
                </a:moveTo>
                <a:lnTo>
                  <a:pt x="6" y="336"/>
                </a:lnTo>
                <a:lnTo>
                  <a:pt x="12" y="336"/>
                </a:lnTo>
                <a:lnTo>
                  <a:pt x="18" y="336"/>
                </a:lnTo>
                <a:lnTo>
                  <a:pt x="24" y="336"/>
                </a:lnTo>
                <a:lnTo>
                  <a:pt x="30" y="336"/>
                </a:lnTo>
                <a:lnTo>
                  <a:pt x="36" y="336"/>
                </a:lnTo>
                <a:lnTo>
                  <a:pt x="42" y="336"/>
                </a:lnTo>
                <a:lnTo>
                  <a:pt x="48" y="336"/>
                </a:lnTo>
                <a:lnTo>
                  <a:pt x="54" y="336"/>
                </a:lnTo>
                <a:lnTo>
                  <a:pt x="60" y="336"/>
                </a:lnTo>
                <a:lnTo>
                  <a:pt x="66" y="336"/>
                </a:lnTo>
                <a:lnTo>
                  <a:pt x="72" y="336"/>
                </a:lnTo>
                <a:lnTo>
                  <a:pt x="78" y="336"/>
                </a:lnTo>
                <a:lnTo>
                  <a:pt x="84" y="336"/>
                </a:lnTo>
                <a:lnTo>
                  <a:pt x="90" y="336"/>
                </a:lnTo>
                <a:lnTo>
                  <a:pt x="96" y="336"/>
                </a:lnTo>
                <a:lnTo>
                  <a:pt x="102" y="336"/>
                </a:lnTo>
                <a:lnTo>
                  <a:pt x="108" y="336"/>
                </a:lnTo>
                <a:lnTo>
                  <a:pt x="114" y="336"/>
                </a:lnTo>
                <a:lnTo>
                  <a:pt x="120" y="336"/>
                </a:lnTo>
                <a:lnTo>
                  <a:pt x="126" y="336"/>
                </a:lnTo>
                <a:lnTo>
                  <a:pt x="132" y="336"/>
                </a:lnTo>
                <a:lnTo>
                  <a:pt x="138" y="336"/>
                </a:lnTo>
                <a:lnTo>
                  <a:pt x="144" y="336"/>
                </a:lnTo>
                <a:lnTo>
                  <a:pt x="150" y="336"/>
                </a:lnTo>
                <a:lnTo>
                  <a:pt x="156" y="336"/>
                </a:lnTo>
                <a:lnTo>
                  <a:pt x="162" y="336"/>
                </a:lnTo>
                <a:lnTo>
                  <a:pt x="168" y="336"/>
                </a:lnTo>
                <a:lnTo>
                  <a:pt x="174" y="336"/>
                </a:lnTo>
                <a:lnTo>
                  <a:pt x="180" y="330"/>
                </a:lnTo>
                <a:lnTo>
                  <a:pt x="186" y="324"/>
                </a:lnTo>
                <a:lnTo>
                  <a:pt x="192" y="318"/>
                </a:lnTo>
                <a:lnTo>
                  <a:pt x="198" y="306"/>
                </a:lnTo>
                <a:lnTo>
                  <a:pt x="198" y="300"/>
                </a:lnTo>
                <a:lnTo>
                  <a:pt x="204" y="294"/>
                </a:lnTo>
                <a:lnTo>
                  <a:pt x="204" y="282"/>
                </a:lnTo>
                <a:lnTo>
                  <a:pt x="210" y="276"/>
                </a:lnTo>
                <a:lnTo>
                  <a:pt x="210" y="264"/>
                </a:lnTo>
                <a:lnTo>
                  <a:pt x="216" y="258"/>
                </a:lnTo>
                <a:lnTo>
                  <a:pt x="216" y="246"/>
                </a:lnTo>
                <a:lnTo>
                  <a:pt x="222" y="240"/>
                </a:lnTo>
                <a:lnTo>
                  <a:pt x="222" y="234"/>
                </a:lnTo>
                <a:lnTo>
                  <a:pt x="228" y="228"/>
                </a:lnTo>
                <a:lnTo>
                  <a:pt x="228" y="222"/>
                </a:lnTo>
                <a:lnTo>
                  <a:pt x="234" y="216"/>
                </a:lnTo>
                <a:lnTo>
                  <a:pt x="240" y="210"/>
                </a:lnTo>
                <a:lnTo>
                  <a:pt x="246" y="204"/>
                </a:lnTo>
                <a:lnTo>
                  <a:pt x="258" y="192"/>
                </a:lnTo>
                <a:lnTo>
                  <a:pt x="252" y="192"/>
                </a:lnTo>
                <a:lnTo>
                  <a:pt x="258" y="192"/>
                </a:lnTo>
                <a:lnTo>
                  <a:pt x="264" y="186"/>
                </a:lnTo>
                <a:lnTo>
                  <a:pt x="270" y="186"/>
                </a:lnTo>
                <a:lnTo>
                  <a:pt x="276" y="180"/>
                </a:lnTo>
                <a:lnTo>
                  <a:pt x="282" y="180"/>
                </a:lnTo>
                <a:lnTo>
                  <a:pt x="294" y="168"/>
                </a:lnTo>
                <a:lnTo>
                  <a:pt x="288" y="168"/>
                </a:lnTo>
                <a:lnTo>
                  <a:pt x="294" y="168"/>
                </a:lnTo>
                <a:lnTo>
                  <a:pt x="300" y="162"/>
                </a:lnTo>
                <a:lnTo>
                  <a:pt x="300" y="156"/>
                </a:lnTo>
                <a:lnTo>
                  <a:pt x="306" y="150"/>
                </a:lnTo>
                <a:lnTo>
                  <a:pt x="306" y="138"/>
                </a:lnTo>
                <a:lnTo>
                  <a:pt x="312" y="126"/>
                </a:lnTo>
                <a:lnTo>
                  <a:pt x="312" y="120"/>
                </a:lnTo>
                <a:lnTo>
                  <a:pt x="318" y="108"/>
                </a:lnTo>
                <a:lnTo>
                  <a:pt x="318" y="96"/>
                </a:lnTo>
                <a:lnTo>
                  <a:pt x="324" y="90"/>
                </a:lnTo>
                <a:lnTo>
                  <a:pt x="324" y="84"/>
                </a:lnTo>
                <a:lnTo>
                  <a:pt x="330" y="78"/>
                </a:lnTo>
                <a:lnTo>
                  <a:pt x="330" y="72"/>
                </a:lnTo>
                <a:lnTo>
                  <a:pt x="336" y="66"/>
                </a:lnTo>
                <a:lnTo>
                  <a:pt x="342" y="66"/>
                </a:lnTo>
                <a:lnTo>
                  <a:pt x="348" y="66"/>
                </a:lnTo>
                <a:lnTo>
                  <a:pt x="354" y="66"/>
                </a:lnTo>
                <a:lnTo>
                  <a:pt x="360" y="66"/>
                </a:lnTo>
                <a:lnTo>
                  <a:pt x="366" y="66"/>
                </a:lnTo>
                <a:lnTo>
                  <a:pt x="372" y="72"/>
                </a:lnTo>
                <a:lnTo>
                  <a:pt x="378" y="72"/>
                </a:lnTo>
                <a:lnTo>
                  <a:pt x="384" y="78"/>
                </a:lnTo>
                <a:lnTo>
                  <a:pt x="390" y="78"/>
                </a:lnTo>
                <a:lnTo>
                  <a:pt x="396" y="84"/>
                </a:lnTo>
                <a:lnTo>
                  <a:pt x="402" y="90"/>
                </a:lnTo>
                <a:lnTo>
                  <a:pt x="408" y="90"/>
                </a:lnTo>
                <a:lnTo>
                  <a:pt x="414" y="96"/>
                </a:lnTo>
                <a:lnTo>
                  <a:pt x="420" y="90"/>
                </a:lnTo>
                <a:lnTo>
                  <a:pt x="426" y="84"/>
                </a:lnTo>
                <a:lnTo>
                  <a:pt x="432" y="78"/>
                </a:lnTo>
                <a:lnTo>
                  <a:pt x="438" y="72"/>
                </a:lnTo>
                <a:lnTo>
                  <a:pt x="444" y="66"/>
                </a:lnTo>
                <a:lnTo>
                  <a:pt x="456" y="54"/>
                </a:lnTo>
                <a:lnTo>
                  <a:pt x="456" y="48"/>
                </a:lnTo>
                <a:lnTo>
                  <a:pt x="462" y="42"/>
                </a:lnTo>
                <a:lnTo>
                  <a:pt x="468" y="36"/>
                </a:lnTo>
                <a:lnTo>
                  <a:pt x="474" y="30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34" y="18"/>
                </a:lnTo>
                <a:lnTo>
                  <a:pt x="540" y="18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6" y="0"/>
                </a:lnTo>
                <a:lnTo>
                  <a:pt x="606" y="6"/>
                </a:lnTo>
                <a:lnTo>
                  <a:pt x="618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4" name="Freeform 75"/>
          <p:cNvSpPr>
            <a:spLocks/>
          </p:cNvSpPr>
          <p:nvPr/>
        </p:nvSpPr>
        <p:spPr bwMode="auto">
          <a:xfrm>
            <a:off x="2741613" y="3049588"/>
            <a:ext cx="803275" cy="400050"/>
          </a:xfrm>
          <a:custGeom>
            <a:avLst/>
            <a:gdLst>
              <a:gd name="T0" fmla="*/ 2147483646 w 702"/>
              <a:gd name="T1" fmla="*/ 2147483646 h 252"/>
              <a:gd name="T2" fmla="*/ 2147483646 w 702"/>
              <a:gd name="T3" fmla="*/ 2147483646 h 252"/>
              <a:gd name="T4" fmla="*/ 2147483646 w 702"/>
              <a:gd name="T5" fmla="*/ 2147483646 h 252"/>
              <a:gd name="T6" fmla="*/ 2147483646 w 702"/>
              <a:gd name="T7" fmla="*/ 2147483646 h 252"/>
              <a:gd name="T8" fmla="*/ 2147483646 w 702"/>
              <a:gd name="T9" fmla="*/ 2147483646 h 252"/>
              <a:gd name="T10" fmla="*/ 2147483646 w 702"/>
              <a:gd name="T11" fmla="*/ 2147483646 h 252"/>
              <a:gd name="T12" fmla="*/ 2147483646 w 702"/>
              <a:gd name="T13" fmla="*/ 2147483646 h 252"/>
              <a:gd name="T14" fmla="*/ 2147483646 w 702"/>
              <a:gd name="T15" fmla="*/ 2147483646 h 252"/>
              <a:gd name="T16" fmla="*/ 2147483646 w 702"/>
              <a:gd name="T17" fmla="*/ 2147483646 h 252"/>
              <a:gd name="T18" fmla="*/ 2147483646 w 702"/>
              <a:gd name="T19" fmla="*/ 2147483646 h 252"/>
              <a:gd name="T20" fmla="*/ 2147483646 w 702"/>
              <a:gd name="T21" fmla="*/ 2147483646 h 252"/>
              <a:gd name="T22" fmla="*/ 2147483646 w 702"/>
              <a:gd name="T23" fmla="*/ 2147483646 h 252"/>
              <a:gd name="T24" fmla="*/ 2147483646 w 702"/>
              <a:gd name="T25" fmla="*/ 2147483646 h 252"/>
              <a:gd name="T26" fmla="*/ 2147483646 w 702"/>
              <a:gd name="T27" fmla="*/ 2147483646 h 252"/>
              <a:gd name="T28" fmla="*/ 2147483646 w 702"/>
              <a:gd name="T29" fmla="*/ 2147483646 h 252"/>
              <a:gd name="T30" fmla="*/ 2147483646 w 702"/>
              <a:gd name="T31" fmla="*/ 2147483646 h 252"/>
              <a:gd name="T32" fmla="*/ 2147483646 w 702"/>
              <a:gd name="T33" fmla="*/ 2147483646 h 252"/>
              <a:gd name="T34" fmla="*/ 2147483646 w 702"/>
              <a:gd name="T35" fmla="*/ 2147483646 h 252"/>
              <a:gd name="T36" fmla="*/ 2147483646 w 702"/>
              <a:gd name="T37" fmla="*/ 2147483646 h 252"/>
              <a:gd name="T38" fmla="*/ 2147483646 w 702"/>
              <a:gd name="T39" fmla="*/ 2147483646 h 252"/>
              <a:gd name="T40" fmla="*/ 2147483646 w 702"/>
              <a:gd name="T41" fmla="*/ 2147483646 h 252"/>
              <a:gd name="T42" fmla="*/ 2147483646 w 702"/>
              <a:gd name="T43" fmla="*/ 2147483646 h 252"/>
              <a:gd name="T44" fmla="*/ 2147483646 w 702"/>
              <a:gd name="T45" fmla="*/ 2147483646 h 252"/>
              <a:gd name="T46" fmla="*/ 2147483646 w 702"/>
              <a:gd name="T47" fmla="*/ 2147483646 h 252"/>
              <a:gd name="T48" fmla="*/ 2147483646 w 702"/>
              <a:gd name="T49" fmla="*/ 2147483646 h 252"/>
              <a:gd name="T50" fmla="*/ 2147483646 w 702"/>
              <a:gd name="T51" fmla="*/ 2147483646 h 252"/>
              <a:gd name="T52" fmla="*/ 2147483646 w 702"/>
              <a:gd name="T53" fmla="*/ 2147483646 h 252"/>
              <a:gd name="T54" fmla="*/ 2147483646 w 702"/>
              <a:gd name="T55" fmla="*/ 2147483646 h 252"/>
              <a:gd name="T56" fmla="*/ 2147483646 w 702"/>
              <a:gd name="T57" fmla="*/ 2147483646 h 252"/>
              <a:gd name="T58" fmla="*/ 2147483646 w 702"/>
              <a:gd name="T59" fmla="*/ 2147483646 h 252"/>
              <a:gd name="T60" fmla="*/ 2147483646 w 702"/>
              <a:gd name="T61" fmla="*/ 0 h 252"/>
              <a:gd name="T62" fmla="*/ 2147483646 w 702"/>
              <a:gd name="T63" fmla="*/ 0 h 252"/>
              <a:gd name="T64" fmla="*/ 2147483646 w 702"/>
              <a:gd name="T65" fmla="*/ 2147483646 h 252"/>
              <a:gd name="T66" fmla="*/ 2147483646 w 702"/>
              <a:gd name="T67" fmla="*/ 2147483646 h 252"/>
              <a:gd name="T68" fmla="*/ 2147483646 w 702"/>
              <a:gd name="T69" fmla="*/ 2147483646 h 252"/>
              <a:gd name="T70" fmla="*/ 2147483646 w 702"/>
              <a:gd name="T71" fmla="*/ 2147483646 h 252"/>
              <a:gd name="T72" fmla="*/ 2147483646 w 702"/>
              <a:gd name="T73" fmla="*/ 2147483646 h 252"/>
              <a:gd name="T74" fmla="*/ 2147483646 w 702"/>
              <a:gd name="T75" fmla="*/ 2147483646 h 252"/>
              <a:gd name="T76" fmla="*/ 2147483646 w 702"/>
              <a:gd name="T77" fmla="*/ 2147483646 h 252"/>
              <a:gd name="T78" fmla="*/ 2147483646 w 702"/>
              <a:gd name="T79" fmla="*/ 2147483646 h 252"/>
              <a:gd name="T80" fmla="*/ 2147483646 w 702"/>
              <a:gd name="T81" fmla="*/ 2147483646 h 252"/>
              <a:gd name="T82" fmla="*/ 2147483646 w 702"/>
              <a:gd name="T83" fmla="*/ 2147483646 h 2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252"/>
              <a:gd name="T128" fmla="*/ 702 w 702"/>
              <a:gd name="T129" fmla="*/ 252 h 2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252">
                <a:moveTo>
                  <a:pt x="0" y="252"/>
                </a:moveTo>
                <a:lnTo>
                  <a:pt x="6" y="252"/>
                </a:lnTo>
                <a:lnTo>
                  <a:pt x="18" y="252"/>
                </a:lnTo>
                <a:lnTo>
                  <a:pt x="12" y="252"/>
                </a:lnTo>
                <a:lnTo>
                  <a:pt x="18" y="252"/>
                </a:lnTo>
                <a:lnTo>
                  <a:pt x="24" y="252"/>
                </a:lnTo>
                <a:lnTo>
                  <a:pt x="30" y="252"/>
                </a:lnTo>
                <a:lnTo>
                  <a:pt x="36" y="252"/>
                </a:lnTo>
                <a:lnTo>
                  <a:pt x="42" y="252"/>
                </a:lnTo>
                <a:lnTo>
                  <a:pt x="48" y="252"/>
                </a:lnTo>
                <a:lnTo>
                  <a:pt x="54" y="252"/>
                </a:lnTo>
                <a:lnTo>
                  <a:pt x="60" y="252"/>
                </a:lnTo>
                <a:lnTo>
                  <a:pt x="66" y="252"/>
                </a:lnTo>
                <a:lnTo>
                  <a:pt x="72" y="246"/>
                </a:lnTo>
                <a:lnTo>
                  <a:pt x="78" y="252"/>
                </a:lnTo>
                <a:lnTo>
                  <a:pt x="90" y="252"/>
                </a:lnTo>
                <a:lnTo>
                  <a:pt x="84" y="252"/>
                </a:lnTo>
                <a:lnTo>
                  <a:pt x="90" y="252"/>
                </a:lnTo>
                <a:lnTo>
                  <a:pt x="96" y="252"/>
                </a:lnTo>
                <a:lnTo>
                  <a:pt x="102" y="252"/>
                </a:lnTo>
                <a:lnTo>
                  <a:pt x="108" y="252"/>
                </a:lnTo>
                <a:lnTo>
                  <a:pt x="114" y="252"/>
                </a:lnTo>
                <a:lnTo>
                  <a:pt x="120" y="252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50" y="252"/>
                </a:lnTo>
                <a:lnTo>
                  <a:pt x="156" y="252"/>
                </a:lnTo>
                <a:lnTo>
                  <a:pt x="162" y="252"/>
                </a:lnTo>
                <a:lnTo>
                  <a:pt x="168" y="252"/>
                </a:lnTo>
                <a:lnTo>
                  <a:pt x="174" y="252"/>
                </a:lnTo>
                <a:lnTo>
                  <a:pt x="180" y="252"/>
                </a:lnTo>
                <a:lnTo>
                  <a:pt x="186" y="252"/>
                </a:lnTo>
                <a:lnTo>
                  <a:pt x="192" y="252"/>
                </a:lnTo>
                <a:lnTo>
                  <a:pt x="198" y="252"/>
                </a:lnTo>
                <a:lnTo>
                  <a:pt x="204" y="252"/>
                </a:lnTo>
                <a:lnTo>
                  <a:pt x="210" y="252"/>
                </a:lnTo>
                <a:lnTo>
                  <a:pt x="216" y="252"/>
                </a:lnTo>
                <a:lnTo>
                  <a:pt x="228" y="252"/>
                </a:lnTo>
                <a:lnTo>
                  <a:pt x="222" y="252"/>
                </a:lnTo>
                <a:lnTo>
                  <a:pt x="228" y="252"/>
                </a:lnTo>
                <a:lnTo>
                  <a:pt x="234" y="252"/>
                </a:lnTo>
                <a:lnTo>
                  <a:pt x="240" y="246"/>
                </a:lnTo>
                <a:lnTo>
                  <a:pt x="246" y="246"/>
                </a:lnTo>
                <a:lnTo>
                  <a:pt x="252" y="240"/>
                </a:lnTo>
                <a:lnTo>
                  <a:pt x="264" y="228"/>
                </a:lnTo>
                <a:lnTo>
                  <a:pt x="264" y="222"/>
                </a:lnTo>
                <a:lnTo>
                  <a:pt x="270" y="216"/>
                </a:lnTo>
                <a:lnTo>
                  <a:pt x="276" y="210"/>
                </a:lnTo>
                <a:lnTo>
                  <a:pt x="276" y="204"/>
                </a:lnTo>
                <a:lnTo>
                  <a:pt x="282" y="198"/>
                </a:lnTo>
                <a:lnTo>
                  <a:pt x="282" y="186"/>
                </a:lnTo>
                <a:lnTo>
                  <a:pt x="288" y="180"/>
                </a:lnTo>
                <a:lnTo>
                  <a:pt x="288" y="174"/>
                </a:lnTo>
                <a:lnTo>
                  <a:pt x="294" y="162"/>
                </a:lnTo>
                <a:lnTo>
                  <a:pt x="300" y="156"/>
                </a:lnTo>
                <a:lnTo>
                  <a:pt x="300" y="144"/>
                </a:lnTo>
                <a:lnTo>
                  <a:pt x="306" y="138"/>
                </a:lnTo>
                <a:lnTo>
                  <a:pt x="306" y="126"/>
                </a:lnTo>
                <a:lnTo>
                  <a:pt x="312" y="120"/>
                </a:lnTo>
                <a:lnTo>
                  <a:pt x="312" y="114"/>
                </a:lnTo>
                <a:lnTo>
                  <a:pt x="318" y="108"/>
                </a:lnTo>
                <a:lnTo>
                  <a:pt x="324" y="102"/>
                </a:lnTo>
                <a:lnTo>
                  <a:pt x="324" y="96"/>
                </a:lnTo>
                <a:lnTo>
                  <a:pt x="330" y="90"/>
                </a:lnTo>
                <a:lnTo>
                  <a:pt x="336" y="84"/>
                </a:lnTo>
                <a:lnTo>
                  <a:pt x="342" y="84"/>
                </a:lnTo>
                <a:lnTo>
                  <a:pt x="348" y="84"/>
                </a:lnTo>
                <a:lnTo>
                  <a:pt x="354" y="78"/>
                </a:lnTo>
                <a:lnTo>
                  <a:pt x="360" y="78"/>
                </a:lnTo>
                <a:lnTo>
                  <a:pt x="366" y="78"/>
                </a:lnTo>
                <a:lnTo>
                  <a:pt x="372" y="78"/>
                </a:lnTo>
                <a:lnTo>
                  <a:pt x="378" y="72"/>
                </a:lnTo>
                <a:lnTo>
                  <a:pt x="384" y="72"/>
                </a:lnTo>
                <a:lnTo>
                  <a:pt x="390" y="66"/>
                </a:lnTo>
                <a:lnTo>
                  <a:pt x="396" y="66"/>
                </a:lnTo>
                <a:lnTo>
                  <a:pt x="402" y="66"/>
                </a:lnTo>
                <a:lnTo>
                  <a:pt x="408" y="60"/>
                </a:lnTo>
                <a:lnTo>
                  <a:pt x="414" y="60"/>
                </a:lnTo>
                <a:lnTo>
                  <a:pt x="420" y="54"/>
                </a:lnTo>
                <a:lnTo>
                  <a:pt x="426" y="54"/>
                </a:lnTo>
                <a:lnTo>
                  <a:pt x="432" y="48"/>
                </a:lnTo>
                <a:lnTo>
                  <a:pt x="438" y="42"/>
                </a:lnTo>
                <a:lnTo>
                  <a:pt x="444" y="36"/>
                </a:lnTo>
                <a:lnTo>
                  <a:pt x="450" y="30"/>
                </a:lnTo>
                <a:lnTo>
                  <a:pt x="456" y="24"/>
                </a:lnTo>
                <a:lnTo>
                  <a:pt x="462" y="18"/>
                </a:lnTo>
                <a:lnTo>
                  <a:pt x="468" y="12"/>
                </a:lnTo>
                <a:lnTo>
                  <a:pt x="474" y="12"/>
                </a:lnTo>
                <a:lnTo>
                  <a:pt x="480" y="6"/>
                </a:lnTo>
                <a:lnTo>
                  <a:pt x="486" y="6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8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18"/>
                </a:lnTo>
                <a:lnTo>
                  <a:pt x="588" y="18"/>
                </a:lnTo>
                <a:lnTo>
                  <a:pt x="594" y="18"/>
                </a:lnTo>
                <a:lnTo>
                  <a:pt x="600" y="18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18"/>
                </a:lnTo>
                <a:lnTo>
                  <a:pt x="636" y="18"/>
                </a:lnTo>
                <a:lnTo>
                  <a:pt x="642" y="24"/>
                </a:lnTo>
                <a:lnTo>
                  <a:pt x="648" y="18"/>
                </a:lnTo>
                <a:lnTo>
                  <a:pt x="654" y="24"/>
                </a:lnTo>
                <a:lnTo>
                  <a:pt x="660" y="24"/>
                </a:lnTo>
                <a:lnTo>
                  <a:pt x="666" y="24"/>
                </a:lnTo>
                <a:lnTo>
                  <a:pt x="672" y="24"/>
                </a:lnTo>
                <a:lnTo>
                  <a:pt x="678" y="24"/>
                </a:lnTo>
                <a:lnTo>
                  <a:pt x="684" y="24"/>
                </a:lnTo>
                <a:lnTo>
                  <a:pt x="690" y="24"/>
                </a:lnTo>
                <a:lnTo>
                  <a:pt x="696" y="24"/>
                </a:lnTo>
                <a:lnTo>
                  <a:pt x="702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5" name="Freeform 76"/>
          <p:cNvSpPr>
            <a:spLocks/>
          </p:cNvSpPr>
          <p:nvPr/>
        </p:nvSpPr>
        <p:spPr bwMode="auto">
          <a:xfrm>
            <a:off x="3524250" y="2992438"/>
            <a:ext cx="596900" cy="28575"/>
          </a:xfrm>
          <a:custGeom>
            <a:avLst/>
            <a:gdLst>
              <a:gd name="T0" fmla="*/ 2147483646 w 522"/>
              <a:gd name="T1" fmla="*/ 0 h 18"/>
              <a:gd name="T2" fmla="*/ 2147483646 w 522"/>
              <a:gd name="T3" fmla="*/ 0 h 18"/>
              <a:gd name="T4" fmla="*/ 2147483646 w 522"/>
              <a:gd name="T5" fmla="*/ 0 h 18"/>
              <a:gd name="T6" fmla="*/ 2147483646 w 522"/>
              <a:gd name="T7" fmla="*/ 0 h 18"/>
              <a:gd name="T8" fmla="*/ 2147483646 w 522"/>
              <a:gd name="T9" fmla="*/ 0 h 18"/>
              <a:gd name="T10" fmla="*/ 2147483646 w 522"/>
              <a:gd name="T11" fmla="*/ 0 h 18"/>
              <a:gd name="T12" fmla="*/ 2147483646 w 522"/>
              <a:gd name="T13" fmla="*/ 0 h 18"/>
              <a:gd name="T14" fmla="*/ 2147483646 w 522"/>
              <a:gd name="T15" fmla="*/ 2147483646 h 18"/>
              <a:gd name="T16" fmla="*/ 2147483646 w 522"/>
              <a:gd name="T17" fmla="*/ 2147483646 h 18"/>
              <a:gd name="T18" fmla="*/ 2147483646 w 522"/>
              <a:gd name="T19" fmla="*/ 2147483646 h 18"/>
              <a:gd name="T20" fmla="*/ 2147483646 w 522"/>
              <a:gd name="T21" fmla="*/ 2147483646 h 18"/>
              <a:gd name="T22" fmla="*/ 2147483646 w 522"/>
              <a:gd name="T23" fmla="*/ 2147483646 h 18"/>
              <a:gd name="T24" fmla="*/ 2147483646 w 522"/>
              <a:gd name="T25" fmla="*/ 2147483646 h 18"/>
              <a:gd name="T26" fmla="*/ 2147483646 w 522"/>
              <a:gd name="T27" fmla="*/ 2147483646 h 18"/>
              <a:gd name="T28" fmla="*/ 2147483646 w 522"/>
              <a:gd name="T29" fmla="*/ 2147483646 h 18"/>
              <a:gd name="T30" fmla="*/ 2147483646 w 522"/>
              <a:gd name="T31" fmla="*/ 2147483646 h 18"/>
              <a:gd name="T32" fmla="*/ 2147483646 w 522"/>
              <a:gd name="T33" fmla="*/ 2147483646 h 18"/>
              <a:gd name="T34" fmla="*/ 2147483646 w 522"/>
              <a:gd name="T35" fmla="*/ 2147483646 h 18"/>
              <a:gd name="T36" fmla="*/ 2147483646 w 522"/>
              <a:gd name="T37" fmla="*/ 2147483646 h 18"/>
              <a:gd name="T38" fmla="*/ 2147483646 w 522"/>
              <a:gd name="T39" fmla="*/ 2147483646 h 18"/>
              <a:gd name="T40" fmla="*/ 2147483646 w 522"/>
              <a:gd name="T41" fmla="*/ 2147483646 h 18"/>
              <a:gd name="T42" fmla="*/ 2147483646 w 522"/>
              <a:gd name="T43" fmla="*/ 2147483646 h 18"/>
              <a:gd name="T44" fmla="*/ 2147483646 w 522"/>
              <a:gd name="T45" fmla="*/ 2147483646 h 18"/>
              <a:gd name="T46" fmla="*/ 2147483646 w 522"/>
              <a:gd name="T47" fmla="*/ 2147483646 h 18"/>
              <a:gd name="T48" fmla="*/ 2147483646 w 522"/>
              <a:gd name="T49" fmla="*/ 2147483646 h 18"/>
              <a:gd name="T50" fmla="*/ 2147483646 w 522"/>
              <a:gd name="T51" fmla="*/ 2147483646 h 18"/>
              <a:gd name="T52" fmla="*/ 2147483646 w 522"/>
              <a:gd name="T53" fmla="*/ 2147483646 h 18"/>
              <a:gd name="T54" fmla="*/ 2147483646 w 522"/>
              <a:gd name="T55" fmla="*/ 2147483646 h 18"/>
              <a:gd name="T56" fmla="*/ 2147483646 w 522"/>
              <a:gd name="T57" fmla="*/ 2147483646 h 18"/>
              <a:gd name="T58" fmla="*/ 2147483646 w 522"/>
              <a:gd name="T59" fmla="*/ 2147483646 h 18"/>
              <a:gd name="T60" fmla="*/ 2147483646 w 522"/>
              <a:gd name="T61" fmla="*/ 2147483646 h 18"/>
              <a:gd name="T62" fmla="*/ 2147483646 w 522"/>
              <a:gd name="T63" fmla="*/ 2147483646 h 18"/>
              <a:gd name="T64" fmla="*/ 2147483646 w 522"/>
              <a:gd name="T65" fmla="*/ 2147483646 h 18"/>
              <a:gd name="T66" fmla="*/ 2147483646 w 522"/>
              <a:gd name="T67" fmla="*/ 2147483646 h 18"/>
              <a:gd name="T68" fmla="*/ 2147483646 w 522"/>
              <a:gd name="T69" fmla="*/ 2147483646 h 18"/>
              <a:gd name="T70" fmla="*/ 2147483646 w 522"/>
              <a:gd name="T71" fmla="*/ 2147483646 h 18"/>
              <a:gd name="T72" fmla="*/ 2147483646 w 522"/>
              <a:gd name="T73" fmla="*/ 2147483646 h 18"/>
              <a:gd name="T74" fmla="*/ 2147483646 w 522"/>
              <a:gd name="T75" fmla="*/ 2147483646 h 18"/>
              <a:gd name="T76" fmla="*/ 2147483646 w 522"/>
              <a:gd name="T77" fmla="*/ 2147483646 h 18"/>
              <a:gd name="T78" fmla="*/ 2147483646 w 522"/>
              <a:gd name="T79" fmla="*/ 2147483646 h 18"/>
              <a:gd name="T80" fmla="*/ 2147483646 w 522"/>
              <a:gd name="T81" fmla="*/ 2147483646 h 18"/>
              <a:gd name="T82" fmla="*/ 2147483646 w 522"/>
              <a:gd name="T83" fmla="*/ 2147483646 h 18"/>
              <a:gd name="T84" fmla="*/ 2147483646 w 522"/>
              <a:gd name="T85" fmla="*/ 2147483646 h 18"/>
              <a:gd name="T86" fmla="*/ 2147483646 w 522"/>
              <a:gd name="T87" fmla="*/ 2147483646 h 18"/>
              <a:gd name="T88" fmla="*/ 2147483646 w 522"/>
              <a:gd name="T89" fmla="*/ 2147483646 h 1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2"/>
              <a:gd name="T136" fmla="*/ 0 h 18"/>
              <a:gd name="T137" fmla="*/ 522 w 522"/>
              <a:gd name="T138" fmla="*/ 18 h 1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2" h="18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6" y="6"/>
                </a:lnTo>
                <a:lnTo>
                  <a:pt x="150" y="6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8"/>
                </a:lnTo>
                <a:lnTo>
                  <a:pt x="408" y="12"/>
                </a:lnTo>
                <a:lnTo>
                  <a:pt x="414" y="18"/>
                </a:lnTo>
                <a:lnTo>
                  <a:pt x="420" y="12"/>
                </a:lnTo>
                <a:lnTo>
                  <a:pt x="426" y="18"/>
                </a:lnTo>
                <a:lnTo>
                  <a:pt x="432" y="18"/>
                </a:lnTo>
                <a:lnTo>
                  <a:pt x="438" y="12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2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504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6" name="Freeform 77"/>
          <p:cNvSpPr>
            <a:spLocks/>
          </p:cNvSpPr>
          <p:nvPr/>
        </p:nvSpPr>
        <p:spPr bwMode="auto">
          <a:xfrm>
            <a:off x="2741613" y="2906713"/>
            <a:ext cx="788987" cy="438150"/>
          </a:xfrm>
          <a:custGeom>
            <a:avLst/>
            <a:gdLst>
              <a:gd name="T0" fmla="*/ 2147483646 w 690"/>
              <a:gd name="T1" fmla="*/ 2147483646 h 276"/>
              <a:gd name="T2" fmla="*/ 2147483646 w 690"/>
              <a:gd name="T3" fmla="*/ 2147483646 h 276"/>
              <a:gd name="T4" fmla="*/ 2147483646 w 690"/>
              <a:gd name="T5" fmla="*/ 2147483646 h 276"/>
              <a:gd name="T6" fmla="*/ 2147483646 w 690"/>
              <a:gd name="T7" fmla="*/ 2147483646 h 276"/>
              <a:gd name="T8" fmla="*/ 2147483646 w 690"/>
              <a:gd name="T9" fmla="*/ 2147483646 h 276"/>
              <a:gd name="T10" fmla="*/ 2147483646 w 690"/>
              <a:gd name="T11" fmla="*/ 2147483646 h 276"/>
              <a:gd name="T12" fmla="*/ 2147483646 w 690"/>
              <a:gd name="T13" fmla="*/ 2147483646 h 276"/>
              <a:gd name="T14" fmla="*/ 2147483646 w 690"/>
              <a:gd name="T15" fmla="*/ 2147483646 h 276"/>
              <a:gd name="T16" fmla="*/ 2147483646 w 690"/>
              <a:gd name="T17" fmla="*/ 2147483646 h 276"/>
              <a:gd name="T18" fmla="*/ 2147483646 w 690"/>
              <a:gd name="T19" fmla="*/ 2147483646 h 276"/>
              <a:gd name="T20" fmla="*/ 2147483646 w 690"/>
              <a:gd name="T21" fmla="*/ 2147483646 h 276"/>
              <a:gd name="T22" fmla="*/ 2147483646 w 690"/>
              <a:gd name="T23" fmla="*/ 2147483646 h 276"/>
              <a:gd name="T24" fmla="*/ 2147483646 w 690"/>
              <a:gd name="T25" fmla="*/ 2147483646 h 276"/>
              <a:gd name="T26" fmla="*/ 2147483646 w 690"/>
              <a:gd name="T27" fmla="*/ 2147483646 h 276"/>
              <a:gd name="T28" fmla="*/ 2147483646 w 690"/>
              <a:gd name="T29" fmla="*/ 2147483646 h 276"/>
              <a:gd name="T30" fmla="*/ 2147483646 w 690"/>
              <a:gd name="T31" fmla="*/ 2147483646 h 276"/>
              <a:gd name="T32" fmla="*/ 2147483646 w 690"/>
              <a:gd name="T33" fmla="*/ 2147483646 h 276"/>
              <a:gd name="T34" fmla="*/ 2147483646 w 690"/>
              <a:gd name="T35" fmla="*/ 2147483646 h 276"/>
              <a:gd name="T36" fmla="*/ 2147483646 w 690"/>
              <a:gd name="T37" fmla="*/ 2147483646 h 276"/>
              <a:gd name="T38" fmla="*/ 2147483646 w 690"/>
              <a:gd name="T39" fmla="*/ 2147483646 h 276"/>
              <a:gd name="T40" fmla="*/ 2147483646 w 690"/>
              <a:gd name="T41" fmla="*/ 2147483646 h 276"/>
              <a:gd name="T42" fmla="*/ 2147483646 w 690"/>
              <a:gd name="T43" fmla="*/ 2147483646 h 276"/>
              <a:gd name="T44" fmla="*/ 2147483646 w 690"/>
              <a:gd name="T45" fmla="*/ 2147483646 h 276"/>
              <a:gd name="T46" fmla="*/ 2147483646 w 690"/>
              <a:gd name="T47" fmla="*/ 2147483646 h 276"/>
              <a:gd name="T48" fmla="*/ 2147483646 w 690"/>
              <a:gd name="T49" fmla="*/ 2147483646 h 276"/>
              <a:gd name="T50" fmla="*/ 2147483646 w 690"/>
              <a:gd name="T51" fmla="*/ 2147483646 h 276"/>
              <a:gd name="T52" fmla="*/ 2147483646 w 690"/>
              <a:gd name="T53" fmla="*/ 2147483646 h 276"/>
              <a:gd name="T54" fmla="*/ 2147483646 w 690"/>
              <a:gd name="T55" fmla="*/ 2147483646 h 276"/>
              <a:gd name="T56" fmla="*/ 2147483646 w 690"/>
              <a:gd name="T57" fmla="*/ 2147483646 h 276"/>
              <a:gd name="T58" fmla="*/ 2147483646 w 690"/>
              <a:gd name="T59" fmla="*/ 2147483646 h 276"/>
              <a:gd name="T60" fmla="*/ 2147483646 w 690"/>
              <a:gd name="T61" fmla="*/ 2147483646 h 276"/>
              <a:gd name="T62" fmla="*/ 2147483646 w 690"/>
              <a:gd name="T63" fmla="*/ 2147483646 h 276"/>
              <a:gd name="T64" fmla="*/ 2147483646 w 690"/>
              <a:gd name="T65" fmla="*/ 2147483646 h 276"/>
              <a:gd name="T66" fmla="*/ 2147483646 w 690"/>
              <a:gd name="T67" fmla="*/ 2147483646 h 276"/>
              <a:gd name="T68" fmla="*/ 2147483646 w 690"/>
              <a:gd name="T69" fmla="*/ 2147483646 h 276"/>
              <a:gd name="T70" fmla="*/ 2147483646 w 690"/>
              <a:gd name="T71" fmla="*/ 0 h 276"/>
              <a:gd name="T72" fmla="*/ 2147483646 w 690"/>
              <a:gd name="T73" fmla="*/ 0 h 276"/>
              <a:gd name="T74" fmla="*/ 2147483646 w 690"/>
              <a:gd name="T75" fmla="*/ 0 h 276"/>
              <a:gd name="T76" fmla="*/ 2147483646 w 690"/>
              <a:gd name="T77" fmla="*/ 0 h 276"/>
              <a:gd name="T78" fmla="*/ 2147483646 w 690"/>
              <a:gd name="T79" fmla="*/ 0 h 276"/>
              <a:gd name="T80" fmla="*/ 2147483646 w 690"/>
              <a:gd name="T81" fmla="*/ 0 h 276"/>
              <a:gd name="T82" fmla="*/ 2147483646 w 690"/>
              <a:gd name="T83" fmla="*/ 0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276"/>
              <a:gd name="T128" fmla="*/ 690 w 690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276">
                <a:moveTo>
                  <a:pt x="0" y="270"/>
                </a:moveTo>
                <a:lnTo>
                  <a:pt x="6" y="270"/>
                </a:lnTo>
                <a:lnTo>
                  <a:pt x="12" y="276"/>
                </a:lnTo>
                <a:lnTo>
                  <a:pt x="18" y="276"/>
                </a:lnTo>
                <a:lnTo>
                  <a:pt x="24" y="270"/>
                </a:lnTo>
                <a:lnTo>
                  <a:pt x="30" y="276"/>
                </a:lnTo>
                <a:lnTo>
                  <a:pt x="36" y="276"/>
                </a:lnTo>
                <a:lnTo>
                  <a:pt x="42" y="270"/>
                </a:lnTo>
                <a:lnTo>
                  <a:pt x="48" y="276"/>
                </a:lnTo>
                <a:lnTo>
                  <a:pt x="54" y="276"/>
                </a:lnTo>
                <a:lnTo>
                  <a:pt x="60" y="270"/>
                </a:lnTo>
                <a:lnTo>
                  <a:pt x="66" y="270"/>
                </a:lnTo>
                <a:lnTo>
                  <a:pt x="72" y="276"/>
                </a:lnTo>
                <a:lnTo>
                  <a:pt x="78" y="270"/>
                </a:lnTo>
                <a:lnTo>
                  <a:pt x="84" y="276"/>
                </a:lnTo>
                <a:lnTo>
                  <a:pt x="90" y="270"/>
                </a:lnTo>
                <a:lnTo>
                  <a:pt x="96" y="276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6"/>
                </a:lnTo>
                <a:lnTo>
                  <a:pt x="144" y="270"/>
                </a:lnTo>
                <a:lnTo>
                  <a:pt x="150" y="270"/>
                </a:lnTo>
                <a:lnTo>
                  <a:pt x="156" y="276"/>
                </a:lnTo>
                <a:lnTo>
                  <a:pt x="168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0"/>
                </a:lnTo>
                <a:lnTo>
                  <a:pt x="192" y="276"/>
                </a:lnTo>
                <a:lnTo>
                  <a:pt x="192" y="270"/>
                </a:lnTo>
                <a:lnTo>
                  <a:pt x="204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64"/>
                </a:lnTo>
                <a:lnTo>
                  <a:pt x="216" y="258"/>
                </a:lnTo>
                <a:lnTo>
                  <a:pt x="216" y="252"/>
                </a:lnTo>
                <a:lnTo>
                  <a:pt x="222" y="240"/>
                </a:lnTo>
                <a:lnTo>
                  <a:pt x="222" y="228"/>
                </a:lnTo>
                <a:lnTo>
                  <a:pt x="228" y="222"/>
                </a:lnTo>
                <a:lnTo>
                  <a:pt x="228" y="216"/>
                </a:lnTo>
                <a:lnTo>
                  <a:pt x="234" y="204"/>
                </a:lnTo>
                <a:lnTo>
                  <a:pt x="240" y="204"/>
                </a:lnTo>
                <a:lnTo>
                  <a:pt x="240" y="192"/>
                </a:lnTo>
                <a:lnTo>
                  <a:pt x="246" y="186"/>
                </a:lnTo>
                <a:lnTo>
                  <a:pt x="252" y="180"/>
                </a:lnTo>
                <a:lnTo>
                  <a:pt x="258" y="174"/>
                </a:lnTo>
                <a:lnTo>
                  <a:pt x="264" y="168"/>
                </a:lnTo>
                <a:lnTo>
                  <a:pt x="264" y="162"/>
                </a:lnTo>
                <a:lnTo>
                  <a:pt x="270" y="156"/>
                </a:lnTo>
                <a:lnTo>
                  <a:pt x="282" y="144"/>
                </a:lnTo>
                <a:lnTo>
                  <a:pt x="282" y="138"/>
                </a:lnTo>
                <a:lnTo>
                  <a:pt x="288" y="132"/>
                </a:lnTo>
                <a:lnTo>
                  <a:pt x="294" y="132"/>
                </a:lnTo>
                <a:lnTo>
                  <a:pt x="300" y="126"/>
                </a:lnTo>
                <a:lnTo>
                  <a:pt x="300" y="120"/>
                </a:lnTo>
                <a:lnTo>
                  <a:pt x="306" y="114"/>
                </a:lnTo>
                <a:lnTo>
                  <a:pt x="312" y="108"/>
                </a:lnTo>
                <a:lnTo>
                  <a:pt x="318" y="108"/>
                </a:lnTo>
                <a:lnTo>
                  <a:pt x="324" y="102"/>
                </a:lnTo>
                <a:lnTo>
                  <a:pt x="330" y="96"/>
                </a:lnTo>
                <a:lnTo>
                  <a:pt x="336" y="90"/>
                </a:lnTo>
                <a:lnTo>
                  <a:pt x="342" y="84"/>
                </a:lnTo>
                <a:lnTo>
                  <a:pt x="348" y="78"/>
                </a:lnTo>
                <a:lnTo>
                  <a:pt x="354" y="72"/>
                </a:lnTo>
                <a:lnTo>
                  <a:pt x="360" y="66"/>
                </a:lnTo>
                <a:lnTo>
                  <a:pt x="366" y="60"/>
                </a:lnTo>
                <a:lnTo>
                  <a:pt x="372" y="54"/>
                </a:lnTo>
                <a:lnTo>
                  <a:pt x="378" y="48"/>
                </a:lnTo>
                <a:lnTo>
                  <a:pt x="384" y="48"/>
                </a:lnTo>
                <a:lnTo>
                  <a:pt x="390" y="48"/>
                </a:lnTo>
                <a:lnTo>
                  <a:pt x="396" y="48"/>
                </a:lnTo>
                <a:lnTo>
                  <a:pt x="402" y="42"/>
                </a:lnTo>
                <a:lnTo>
                  <a:pt x="408" y="42"/>
                </a:lnTo>
                <a:lnTo>
                  <a:pt x="420" y="42"/>
                </a:lnTo>
                <a:lnTo>
                  <a:pt x="414" y="42"/>
                </a:lnTo>
                <a:lnTo>
                  <a:pt x="420" y="48"/>
                </a:lnTo>
                <a:lnTo>
                  <a:pt x="432" y="48"/>
                </a:lnTo>
                <a:lnTo>
                  <a:pt x="426" y="48"/>
                </a:lnTo>
                <a:lnTo>
                  <a:pt x="432" y="48"/>
                </a:lnTo>
                <a:lnTo>
                  <a:pt x="438" y="48"/>
                </a:lnTo>
                <a:lnTo>
                  <a:pt x="444" y="48"/>
                </a:lnTo>
                <a:lnTo>
                  <a:pt x="450" y="48"/>
                </a:lnTo>
                <a:lnTo>
                  <a:pt x="456" y="42"/>
                </a:lnTo>
                <a:lnTo>
                  <a:pt x="462" y="42"/>
                </a:lnTo>
                <a:lnTo>
                  <a:pt x="468" y="42"/>
                </a:lnTo>
                <a:lnTo>
                  <a:pt x="474" y="36"/>
                </a:lnTo>
                <a:lnTo>
                  <a:pt x="480" y="36"/>
                </a:lnTo>
                <a:lnTo>
                  <a:pt x="486" y="30"/>
                </a:lnTo>
                <a:lnTo>
                  <a:pt x="492" y="24"/>
                </a:lnTo>
                <a:lnTo>
                  <a:pt x="498" y="18"/>
                </a:lnTo>
                <a:lnTo>
                  <a:pt x="504" y="18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0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600" y="0"/>
                </a:lnTo>
                <a:lnTo>
                  <a:pt x="594" y="0"/>
                </a:lnTo>
                <a:lnTo>
                  <a:pt x="600" y="6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77" name="Freeform 78"/>
          <p:cNvSpPr>
            <a:spLocks/>
          </p:cNvSpPr>
          <p:nvPr/>
        </p:nvSpPr>
        <p:spPr bwMode="auto">
          <a:xfrm>
            <a:off x="2741613" y="2878138"/>
            <a:ext cx="741362" cy="657225"/>
          </a:xfrm>
          <a:custGeom>
            <a:avLst/>
            <a:gdLst>
              <a:gd name="T0" fmla="*/ 2147483646 w 648"/>
              <a:gd name="T1" fmla="*/ 2147483646 h 414"/>
              <a:gd name="T2" fmla="*/ 2147483646 w 648"/>
              <a:gd name="T3" fmla="*/ 2147483646 h 414"/>
              <a:gd name="T4" fmla="*/ 2147483646 w 648"/>
              <a:gd name="T5" fmla="*/ 2147483646 h 414"/>
              <a:gd name="T6" fmla="*/ 2147483646 w 648"/>
              <a:gd name="T7" fmla="*/ 2147483646 h 414"/>
              <a:gd name="T8" fmla="*/ 2147483646 w 648"/>
              <a:gd name="T9" fmla="*/ 2147483646 h 414"/>
              <a:gd name="T10" fmla="*/ 2147483646 w 648"/>
              <a:gd name="T11" fmla="*/ 2147483646 h 414"/>
              <a:gd name="T12" fmla="*/ 2147483646 w 648"/>
              <a:gd name="T13" fmla="*/ 2147483646 h 414"/>
              <a:gd name="T14" fmla="*/ 2147483646 w 648"/>
              <a:gd name="T15" fmla="*/ 2147483646 h 414"/>
              <a:gd name="T16" fmla="*/ 2147483646 w 648"/>
              <a:gd name="T17" fmla="*/ 2147483646 h 414"/>
              <a:gd name="T18" fmla="*/ 2147483646 w 648"/>
              <a:gd name="T19" fmla="*/ 2147483646 h 414"/>
              <a:gd name="T20" fmla="*/ 2147483646 w 648"/>
              <a:gd name="T21" fmla="*/ 2147483646 h 414"/>
              <a:gd name="T22" fmla="*/ 2147483646 w 648"/>
              <a:gd name="T23" fmla="*/ 2147483646 h 414"/>
              <a:gd name="T24" fmla="*/ 2147483646 w 648"/>
              <a:gd name="T25" fmla="*/ 2147483646 h 414"/>
              <a:gd name="T26" fmla="*/ 2147483646 w 648"/>
              <a:gd name="T27" fmla="*/ 2147483646 h 414"/>
              <a:gd name="T28" fmla="*/ 2147483646 w 648"/>
              <a:gd name="T29" fmla="*/ 2147483646 h 414"/>
              <a:gd name="T30" fmla="*/ 2147483646 w 648"/>
              <a:gd name="T31" fmla="*/ 2147483646 h 414"/>
              <a:gd name="T32" fmla="*/ 2147483646 w 648"/>
              <a:gd name="T33" fmla="*/ 2147483646 h 414"/>
              <a:gd name="T34" fmla="*/ 2147483646 w 648"/>
              <a:gd name="T35" fmla="*/ 2147483646 h 414"/>
              <a:gd name="T36" fmla="*/ 2147483646 w 648"/>
              <a:gd name="T37" fmla="*/ 2147483646 h 414"/>
              <a:gd name="T38" fmla="*/ 2147483646 w 648"/>
              <a:gd name="T39" fmla="*/ 2147483646 h 414"/>
              <a:gd name="T40" fmla="*/ 2147483646 w 648"/>
              <a:gd name="T41" fmla="*/ 2147483646 h 414"/>
              <a:gd name="T42" fmla="*/ 2147483646 w 648"/>
              <a:gd name="T43" fmla="*/ 2147483646 h 414"/>
              <a:gd name="T44" fmla="*/ 2147483646 w 648"/>
              <a:gd name="T45" fmla="*/ 2147483646 h 414"/>
              <a:gd name="T46" fmla="*/ 2147483646 w 648"/>
              <a:gd name="T47" fmla="*/ 2147483646 h 414"/>
              <a:gd name="T48" fmla="*/ 2147483646 w 648"/>
              <a:gd name="T49" fmla="*/ 2147483646 h 414"/>
              <a:gd name="T50" fmla="*/ 2147483646 w 648"/>
              <a:gd name="T51" fmla="*/ 2147483646 h 414"/>
              <a:gd name="T52" fmla="*/ 2147483646 w 648"/>
              <a:gd name="T53" fmla="*/ 2147483646 h 414"/>
              <a:gd name="T54" fmla="*/ 2147483646 w 648"/>
              <a:gd name="T55" fmla="*/ 2147483646 h 414"/>
              <a:gd name="T56" fmla="*/ 2147483646 w 648"/>
              <a:gd name="T57" fmla="*/ 2147483646 h 414"/>
              <a:gd name="T58" fmla="*/ 2147483646 w 648"/>
              <a:gd name="T59" fmla="*/ 2147483646 h 414"/>
              <a:gd name="T60" fmla="*/ 2147483646 w 648"/>
              <a:gd name="T61" fmla="*/ 2147483646 h 414"/>
              <a:gd name="T62" fmla="*/ 2147483646 w 648"/>
              <a:gd name="T63" fmla="*/ 2147483646 h 414"/>
              <a:gd name="T64" fmla="*/ 2147483646 w 648"/>
              <a:gd name="T65" fmla="*/ 2147483646 h 414"/>
              <a:gd name="T66" fmla="*/ 2147483646 w 648"/>
              <a:gd name="T67" fmla="*/ 2147483646 h 414"/>
              <a:gd name="T68" fmla="*/ 2147483646 w 648"/>
              <a:gd name="T69" fmla="*/ 2147483646 h 414"/>
              <a:gd name="T70" fmla="*/ 2147483646 w 648"/>
              <a:gd name="T71" fmla="*/ 2147483646 h 414"/>
              <a:gd name="T72" fmla="*/ 2147483646 w 648"/>
              <a:gd name="T73" fmla="*/ 2147483646 h 414"/>
              <a:gd name="T74" fmla="*/ 2147483646 w 648"/>
              <a:gd name="T75" fmla="*/ 2147483646 h 414"/>
              <a:gd name="T76" fmla="*/ 2147483646 w 648"/>
              <a:gd name="T77" fmla="*/ 0 h 414"/>
              <a:gd name="T78" fmla="*/ 2147483646 w 648"/>
              <a:gd name="T79" fmla="*/ 0 h 414"/>
              <a:gd name="T80" fmla="*/ 2147483646 w 648"/>
              <a:gd name="T81" fmla="*/ 2147483646 h 414"/>
              <a:gd name="T82" fmla="*/ 2147483646 w 648"/>
              <a:gd name="T83" fmla="*/ 2147483646 h 41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48"/>
              <a:gd name="T127" fmla="*/ 0 h 414"/>
              <a:gd name="T128" fmla="*/ 648 w 648"/>
              <a:gd name="T129" fmla="*/ 414 h 41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48" h="414">
                <a:moveTo>
                  <a:pt x="0" y="414"/>
                </a:moveTo>
                <a:lnTo>
                  <a:pt x="6" y="414"/>
                </a:lnTo>
                <a:lnTo>
                  <a:pt x="12" y="414"/>
                </a:lnTo>
                <a:lnTo>
                  <a:pt x="18" y="408"/>
                </a:lnTo>
                <a:lnTo>
                  <a:pt x="24" y="414"/>
                </a:lnTo>
                <a:lnTo>
                  <a:pt x="30" y="414"/>
                </a:lnTo>
                <a:lnTo>
                  <a:pt x="36" y="414"/>
                </a:lnTo>
                <a:lnTo>
                  <a:pt x="42" y="414"/>
                </a:lnTo>
                <a:lnTo>
                  <a:pt x="48" y="414"/>
                </a:lnTo>
                <a:lnTo>
                  <a:pt x="54" y="414"/>
                </a:lnTo>
                <a:lnTo>
                  <a:pt x="60" y="414"/>
                </a:lnTo>
                <a:lnTo>
                  <a:pt x="66" y="408"/>
                </a:lnTo>
                <a:lnTo>
                  <a:pt x="66" y="414"/>
                </a:lnTo>
                <a:lnTo>
                  <a:pt x="72" y="408"/>
                </a:lnTo>
                <a:lnTo>
                  <a:pt x="78" y="414"/>
                </a:lnTo>
                <a:lnTo>
                  <a:pt x="84" y="414"/>
                </a:lnTo>
                <a:lnTo>
                  <a:pt x="90" y="408"/>
                </a:lnTo>
                <a:lnTo>
                  <a:pt x="96" y="414"/>
                </a:lnTo>
                <a:lnTo>
                  <a:pt x="102" y="414"/>
                </a:lnTo>
                <a:lnTo>
                  <a:pt x="108" y="408"/>
                </a:lnTo>
                <a:lnTo>
                  <a:pt x="114" y="408"/>
                </a:lnTo>
                <a:lnTo>
                  <a:pt x="120" y="414"/>
                </a:lnTo>
                <a:lnTo>
                  <a:pt x="126" y="414"/>
                </a:lnTo>
                <a:lnTo>
                  <a:pt x="132" y="408"/>
                </a:lnTo>
                <a:lnTo>
                  <a:pt x="138" y="414"/>
                </a:lnTo>
                <a:lnTo>
                  <a:pt x="144" y="414"/>
                </a:lnTo>
                <a:lnTo>
                  <a:pt x="150" y="414"/>
                </a:lnTo>
                <a:lnTo>
                  <a:pt x="162" y="414"/>
                </a:lnTo>
                <a:lnTo>
                  <a:pt x="156" y="414"/>
                </a:lnTo>
                <a:lnTo>
                  <a:pt x="162" y="414"/>
                </a:lnTo>
                <a:lnTo>
                  <a:pt x="168" y="414"/>
                </a:lnTo>
                <a:lnTo>
                  <a:pt x="174" y="414"/>
                </a:lnTo>
                <a:lnTo>
                  <a:pt x="180" y="414"/>
                </a:lnTo>
                <a:lnTo>
                  <a:pt x="186" y="408"/>
                </a:lnTo>
                <a:lnTo>
                  <a:pt x="192" y="402"/>
                </a:lnTo>
                <a:lnTo>
                  <a:pt x="198" y="396"/>
                </a:lnTo>
                <a:lnTo>
                  <a:pt x="204" y="390"/>
                </a:lnTo>
                <a:lnTo>
                  <a:pt x="210" y="384"/>
                </a:lnTo>
                <a:lnTo>
                  <a:pt x="216" y="384"/>
                </a:lnTo>
                <a:lnTo>
                  <a:pt x="222" y="378"/>
                </a:lnTo>
                <a:lnTo>
                  <a:pt x="222" y="372"/>
                </a:lnTo>
                <a:lnTo>
                  <a:pt x="228" y="366"/>
                </a:lnTo>
                <a:lnTo>
                  <a:pt x="234" y="360"/>
                </a:lnTo>
                <a:lnTo>
                  <a:pt x="240" y="354"/>
                </a:lnTo>
                <a:lnTo>
                  <a:pt x="246" y="348"/>
                </a:lnTo>
                <a:lnTo>
                  <a:pt x="252" y="342"/>
                </a:lnTo>
                <a:lnTo>
                  <a:pt x="258" y="342"/>
                </a:lnTo>
                <a:lnTo>
                  <a:pt x="264" y="336"/>
                </a:lnTo>
                <a:lnTo>
                  <a:pt x="270" y="336"/>
                </a:lnTo>
                <a:lnTo>
                  <a:pt x="276" y="330"/>
                </a:lnTo>
                <a:lnTo>
                  <a:pt x="288" y="318"/>
                </a:lnTo>
                <a:lnTo>
                  <a:pt x="288" y="312"/>
                </a:lnTo>
                <a:lnTo>
                  <a:pt x="294" y="300"/>
                </a:lnTo>
                <a:lnTo>
                  <a:pt x="300" y="294"/>
                </a:lnTo>
                <a:lnTo>
                  <a:pt x="300" y="288"/>
                </a:lnTo>
                <a:lnTo>
                  <a:pt x="306" y="282"/>
                </a:lnTo>
                <a:lnTo>
                  <a:pt x="306" y="276"/>
                </a:lnTo>
                <a:lnTo>
                  <a:pt x="312" y="264"/>
                </a:lnTo>
                <a:lnTo>
                  <a:pt x="312" y="258"/>
                </a:lnTo>
                <a:lnTo>
                  <a:pt x="318" y="252"/>
                </a:lnTo>
                <a:lnTo>
                  <a:pt x="318" y="246"/>
                </a:lnTo>
                <a:lnTo>
                  <a:pt x="330" y="234"/>
                </a:lnTo>
                <a:lnTo>
                  <a:pt x="330" y="228"/>
                </a:lnTo>
                <a:lnTo>
                  <a:pt x="336" y="222"/>
                </a:lnTo>
                <a:lnTo>
                  <a:pt x="336" y="216"/>
                </a:lnTo>
                <a:lnTo>
                  <a:pt x="342" y="210"/>
                </a:lnTo>
                <a:lnTo>
                  <a:pt x="342" y="204"/>
                </a:lnTo>
                <a:lnTo>
                  <a:pt x="348" y="198"/>
                </a:lnTo>
                <a:lnTo>
                  <a:pt x="354" y="192"/>
                </a:lnTo>
                <a:lnTo>
                  <a:pt x="354" y="186"/>
                </a:lnTo>
                <a:lnTo>
                  <a:pt x="360" y="174"/>
                </a:lnTo>
                <a:lnTo>
                  <a:pt x="360" y="168"/>
                </a:lnTo>
                <a:lnTo>
                  <a:pt x="366" y="162"/>
                </a:lnTo>
                <a:lnTo>
                  <a:pt x="366" y="150"/>
                </a:lnTo>
                <a:lnTo>
                  <a:pt x="372" y="144"/>
                </a:lnTo>
                <a:lnTo>
                  <a:pt x="372" y="132"/>
                </a:lnTo>
                <a:lnTo>
                  <a:pt x="378" y="126"/>
                </a:lnTo>
                <a:lnTo>
                  <a:pt x="378" y="120"/>
                </a:lnTo>
                <a:lnTo>
                  <a:pt x="384" y="114"/>
                </a:lnTo>
                <a:lnTo>
                  <a:pt x="384" y="108"/>
                </a:lnTo>
                <a:lnTo>
                  <a:pt x="390" y="102"/>
                </a:lnTo>
                <a:lnTo>
                  <a:pt x="390" y="96"/>
                </a:lnTo>
                <a:lnTo>
                  <a:pt x="396" y="90"/>
                </a:lnTo>
                <a:lnTo>
                  <a:pt x="396" y="84"/>
                </a:lnTo>
                <a:lnTo>
                  <a:pt x="402" y="72"/>
                </a:lnTo>
                <a:lnTo>
                  <a:pt x="408" y="66"/>
                </a:lnTo>
                <a:lnTo>
                  <a:pt x="414" y="60"/>
                </a:lnTo>
                <a:lnTo>
                  <a:pt x="414" y="54"/>
                </a:lnTo>
                <a:lnTo>
                  <a:pt x="426" y="42"/>
                </a:lnTo>
                <a:lnTo>
                  <a:pt x="426" y="36"/>
                </a:lnTo>
                <a:lnTo>
                  <a:pt x="432" y="30"/>
                </a:lnTo>
                <a:lnTo>
                  <a:pt x="438" y="24"/>
                </a:lnTo>
                <a:lnTo>
                  <a:pt x="444" y="18"/>
                </a:lnTo>
                <a:lnTo>
                  <a:pt x="450" y="18"/>
                </a:lnTo>
                <a:lnTo>
                  <a:pt x="456" y="12"/>
                </a:lnTo>
                <a:lnTo>
                  <a:pt x="462" y="12"/>
                </a:lnTo>
                <a:lnTo>
                  <a:pt x="468" y="18"/>
                </a:lnTo>
                <a:lnTo>
                  <a:pt x="474" y="18"/>
                </a:lnTo>
                <a:lnTo>
                  <a:pt x="486" y="30"/>
                </a:lnTo>
                <a:lnTo>
                  <a:pt x="480" y="30"/>
                </a:lnTo>
                <a:lnTo>
                  <a:pt x="486" y="30"/>
                </a:lnTo>
                <a:lnTo>
                  <a:pt x="492" y="36"/>
                </a:lnTo>
                <a:lnTo>
                  <a:pt x="498" y="42"/>
                </a:lnTo>
                <a:lnTo>
                  <a:pt x="504" y="42"/>
                </a:lnTo>
                <a:lnTo>
                  <a:pt x="510" y="42"/>
                </a:lnTo>
                <a:lnTo>
                  <a:pt x="516" y="42"/>
                </a:lnTo>
                <a:lnTo>
                  <a:pt x="522" y="42"/>
                </a:lnTo>
                <a:lnTo>
                  <a:pt x="528" y="36"/>
                </a:lnTo>
                <a:lnTo>
                  <a:pt x="534" y="30"/>
                </a:lnTo>
                <a:lnTo>
                  <a:pt x="540" y="24"/>
                </a:lnTo>
                <a:lnTo>
                  <a:pt x="546" y="18"/>
                </a:lnTo>
                <a:lnTo>
                  <a:pt x="552" y="18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6"/>
                </a:lnTo>
                <a:lnTo>
                  <a:pt x="612" y="12"/>
                </a:lnTo>
                <a:lnTo>
                  <a:pt x="624" y="24"/>
                </a:lnTo>
                <a:lnTo>
                  <a:pt x="624" y="30"/>
                </a:lnTo>
                <a:lnTo>
                  <a:pt x="636" y="42"/>
                </a:lnTo>
                <a:lnTo>
                  <a:pt x="636" y="48"/>
                </a:lnTo>
                <a:lnTo>
                  <a:pt x="642" y="54"/>
                </a:lnTo>
                <a:lnTo>
                  <a:pt x="648" y="5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76878" name="Group 79"/>
          <p:cNvGrpSpPr>
            <a:grpSpLocks/>
          </p:cNvGrpSpPr>
          <p:nvPr/>
        </p:nvGrpSpPr>
        <p:grpSpPr bwMode="auto">
          <a:xfrm>
            <a:off x="2741613" y="1077913"/>
            <a:ext cx="1379537" cy="2695575"/>
            <a:chOff x="2080" y="679"/>
            <a:chExt cx="1206" cy="1698"/>
          </a:xfrm>
        </p:grpSpPr>
        <p:sp>
          <p:nvSpPr>
            <p:cNvPr id="77850" name="Freeform 80"/>
            <p:cNvSpPr>
              <a:spLocks/>
            </p:cNvSpPr>
            <p:nvPr/>
          </p:nvSpPr>
          <p:spPr bwMode="auto">
            <a:xfrm>
              <a:off x="2770" y="1345"/>
              <a:ext cx="516" cy="42"/>
            </a:xfrm>
            <a:custGeom>
              <a:avLst/>
              <a:gdLst>
                <a:gd name="T0" fmla="*/ 6 w 516"/>
                <a:gd name="T1" fmla="*/ 30 h 42"/>
                <a:gd name="T2" fmla="*/ 18 w 516"/>
                <a:gd name="T3" fmla="*/ 36 h 42"/>
                <a:gd name="T4" fmla="*/ 30 w 516"/>
                <a:gd name="T5" fmla="*/ 42 h 42"/>
                <a:gd name="T6" fmla="*/ 42 w 516"/>
                <a:gd name="T7" fmla="*/ 42 h 42"/>
                <a:gd name="T8" fmla="*/ 54 w 516"/>
                <a:gd name="T9" fmla="*/ 42 h 42"/>
                <a:gd name="T10" fmla="*/ 66 w 516"/>
                <a:gd name="T11" fmla="*/ 42 h 42"/>
                <a:gd name="T12" fmla="*/ 78 w 516"/>
                <a:gd name="T13" fmla="*/ 36 h 42"/>
                <a:gd name="T14" fmla="*/ 90 w 516"/>
                <a:gd name="T15" fmla="*/ 36 h 42"/>
                <a:gd name="T16" fmla="*/ 102 w 516"/>
                <a:gd name="T17" fmla="*/ 30 h 42"/>
                <a:gd name="T18" fmla="*/ 108 w 516"/>
                <a:gd name="T19" fmla="*/ 30 h 42"/>
                <a:gd name="T20" fmla="*/ 120 w 516"/>
                <a:gd name="T21" fmla="*/ 30 h 42"/>
                <a:gd name="T22" fmla="*/ 132 w 516"/>
                <a:gd name="T23" fmla="*/ 24 h 42"/>
                <a:gd name="T24" fmla="*/ 144 w 516"/>
                <a:gd name="T25" fmla="*/ 24 h 42"/>
                <a:gd name="T26" fmla="*/ 156 w 516"/>
                <a:gd name="T27" fmla="*/ 24 h 42"/>
                <a:gd name="T28" fmla="*/ 168 w 516"/>
                <a:gd name="T29" fmla="*/ 18 h 42"/>
                <a:gd name="T30" fmla="*/ 180 w 516"/>
                <a:gd name="T31" fmla="*/ 12 h 42"/>
                <a:gd name="T32" fmla="*/ 192 w 516"/>
                <a:gd name="T33" fmla="*/ 12 h 42"/>
                <a:gd name="T34" fmla="*/ 204 w 516"/>
                <a:gd name="T35" fmla="*/ 12 h 42"/>
                <a:gd name="T36" fmla="*/ 216 w 516"/>
                <a:gd name="T37" fmla="*/ 6 h 42"/>
                <a:gd name="T38" fmla="*/ 228 w 516"/>
                <a:gd name="T39" fmla="*/ 6 h 42"/>
                <a:gd name="T40" fmla="*/ 240 w 516"/>
                <a:gd name="T41" fmla="*/ 6 h 42"/>
                <a:gd name="T42" fmla="*/ 252 w 516"/>
                <a:gd name="T43" fmla="*/ 6 h 42"/>
                <a:gd name="T44" fmla="*/ 264 w 516"/>
                <a:gd name="T45" fmla="*/ 6 h 42"/>
                <a:gd name="T46" fmla="*/ 276 w 516"/>
                <a:gd name="T47" fmla="*/ 6 h 42"/>
                <a:gd name="T48" fmla="*/ 288 w 516"/>
                <a:gd name="T49" fmla="*/ 6 h 42"/>
                <a:gd name="T50" fmla="*/ 300 w 516"/>
                <a:gd name="T51" fmla="*/ 6 h 42"/>
                <a:gd name="T52" fmla="*/ 312 w 516"/>
                <a:gd name="T53" fmla="*/ 6 h 42"/>
                <a:gd name="T54" fmla="*/ 324 w 516"/>
                <a:gd name="T55" fmla="*/ 6 h 42"/>
                <a:gd name="T56" fmla="*/ 336 w 516"/>
                <a:gd name="T57" fmla="*/ 6 h 42"/>
                <a:gd name="T58" fmla="*/ 348 w 516"/>
                <a:gd name="T59" fmla="*/ 12 h 42"/>
                <a:gd name="T60" fmla="*/ 360 w 516"/>
                <a:gd name="T61" fmla="*/ 6 h 42"/>
                <a:gd name="T62" fmla="*/ 372 w 516"/>
                <a:gd name="T63" fmla="*/ 6 h 42"/>
                <a:gd name="T64" fmla="*/ 384 w 516"/>
                <a:gd name="T65" fmla="*/ 6 h 42"/>
                <a:gd name="T66" fmla="*/ 396 w 516"/>
                <a:gd name="T67" fmla="*/ 6 h 42"/>
                <a:gd name="T68" fmla="*/ 408 w 516"/>
                <a:gd name="T69" fmla="*/ 6 h 42"/>
                <a:gd name="T70" fmla="*/ 420 w 516"/>
                <a:gd name="T71" fmla="*/ 6 h 42"/>
                <a:gd name="T72" fmla="*/ 432 w 516"/>
                <a:gd name="T73" fmla="*/ 6 h 42"/>
                <a:gd name="T74" fmla="*/ 444 w 516"/>
                <a:gd name="T75" fmla="*/ 6 h 42"/>
                <a:gd name="T76" fmla="*/ 456 w 516"/>
                <a:gd name="T77" fmla="*/ 6 h 42"/>
                <a:gd name="T78" fmla="*/ 468 w 516"/>
                <a:gd name="T79" fmla="*/ 6 h 42"/>
                <a:gd name="T80" fmla="*/ 480 w 516"/>
                <a:gd name="T81" fmla="*/ 0 h 42"/>
                <a:gd name="T82" fmla="*/ 492 w 516"/>
                <a:gd name="T83" fmla="*/ 0 h 42"/>
                <a:gd name="T84" fmla="*/ 504 w 516"/>
                <a:gd name="T85" fmla="*/ 0 h 42"/>
                <a:gd name="T86" fmla="*/ 516 w 516"/>
                <a:gd name="T87" fmla="*/ 0 h 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42"/>
                <a:gd name="T134" fmla="*/ 516 w 516"/>
                <a:gd name="T135" fmla="*/ 42 h 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42">
                  <a:moveTo>
                    <a:pt x="0" y="30"/>
                  </a:moveTo>
                  <a:lnTo>
                    <a:pt x="6" y="30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0"/>
                  </a:lnTo>
                  <a:lnTo>
                    <a:pt x="102" y="36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1" name="Freeform 81"/>
            <p:cNvSpPr>
              <a:spLocks/>
            </p:cNvSpPr>
            <p:nvPr/>
          </p:nvSpPr>
          <p:spPr bwMode="auto">
            <a:xfrm>
              <a:off x="2080" y="1333"/>
              <a:ext cx="726" cy="210"/>
            </a:xfrm>
            <a:custGeom>
              <a:avLst/>
              <a:gdLst>
                <a:gd name="T0" fmla="*/ 12 w 726"/>
                <a:gd name="T1" fmla="*/ 204 h 210"/>
                <a:gd name="T2" fmla="*/ 30 w 726"/>
                <a:gd name="T3" fmla="*/ 204 h 210"/>
                <a:gd name="T4" fmla="*/ 48 w 726"/>
                <a:gd name="T5" fmla="*/ 204 h 210"/>
                <a:gd name="T6" fmla="*/ 66 w 726"/>
                <a:gd name="T7" fmla="*/ 204 h 210"/>
                <a:gd name="T8" fmla="*/ 84 w 726"/>
                <a:gd name="T9" fmla="*/ 204 h 210"/>
                <a:gd name="T10" fmla="*/ 102 w 726"/>
                <a:gd name="T11" fmla="*/ 204 h 210"/>
                <a:gd name="T12" fmla="*/ 120 w 726"/>
                <a:gd name="T13" fmla="*/ 204 h 210"/>
                <a:gd name="T14" fmla="*/ 138 w 726"/>
                <a:gd name="T15" fmla="*/ 204 h 210"/>
                <a:gd name="T16" fmla="*/ 156 w 726"/>
                <a:gd name="T17" fmla="*/ 204 h 210"/>
                <a:gd name="T18" fmla="*/ 174 w 726"/>
                <a:gd name="T19" fmla="*/ 204 h 210"/>
                <a:gd name="T20" fmla="*/ 192 w 726"/>
                <a:gd name="T21" fmla="*/ 204 h 210"/>
                <a:gd name="T22" fmla="*/ 210 w 726"/>
                <a:gd name="T23" fmla="*/ 204 h 210"/>
                <a:gd name="T24" fmla="*/ 228 w 726"/>
                <a:gd name="T25" fmla="*/ 204 h 210"/>
                <a:gd name="T26" fmla="*/ 246 w 726"/>
                <a:gd name="T27" fmla="*/ 204 h 210"/>
                <a:gd name="T28" fmla="*/ 264 w 726"/>
                <a:gd name="T29" fmla="*/ 204 h 210"/>
                <a:gd name="T30" fmla="*/ 282 w 726"/>
                <a:gd name="T31" fmla="*/ 204 h 210"/>
                <a:gd name="T32" fmla="*/ 300 w 726"/>
                <a:gd name="T33" fmla="*/ 204 h 210"/>
                <a:gd name="T34" fmla="*/ 318 w 726"/>
                <a:gd name="T35" fmla="*/ 204 h 210"/>
                <a:gd name="T36" fmla="*/ 336 w 726"/>
                <a:gd name="T37" fmla="*/ 204 h 210"/>
                <a:gd name="T38" fmla="*/ 354 w 726"/>
                <a:gd name="T39" fmla="*/ 192 h 210"/>
                <a:gd name="T40" fmla="*/ 372 w 726"/>
                <a:gd name="T41" fmla="*/ 168 h 210"/>
                <a:gd name="T42" fmla="*/ 384 w 726"/>
                <a:gd name="T43" fmla="*/ 138 h 210"/>
                <a:gd name="T44" fmla="*/ 402 w 726"/>
                <a:gd name="T45" fmla="*/ 126 h 210"/>
                <a:gd name="T46" fmla="*/ 420 w 726"/>
                <a:gd name="T47" fmla="*/ 126 h 210"/>
                <a:gd name="T48" fmla="*/ 438 w 726"/>
                <a:gd name="T49" fmla="*/ 114 h 210"/>
                <a:gd name="T50" fmla="*/ 456 w 726"/>
                <a:gd name="T51" fmla="*/ 96 h 210"/>
                <a:gd name="T52" fmla="*/ 462 w 726"/>
                <a:gd name="T53" fmla="*/ 78 h 210"/>
                <a:gd name="T54" fmla="*/ 474 w 726"/>
                <a:gd name="T55" fmla="*/ 60 h 210"/>
                <a:gd name="T56" fmla="*/ 492 w 726"/>
                <a:gd name="T57" fmla="*/ 36 h 210"/>
                <a:gd name="T58" fmla="*/ 504 w 726"/>
                <a:gd name="T59" fmla="*/ 18 h 210"/>
                <a:gd name="T60" fmla="*/ 516 w 726"/>
                <a:gd name="T61" fmla="*/ 6 h 210"/>
                <a:gd name="T62" fmla="*/ 534 w 726"/>
                <a:gd name="T63" fmla="*/ 0 h 210"/>
                <a:gd name="T64" fmla="*/ 552 w 726"/>
                <a:gd name="T65" fmla="*/ 6 h 210"/>
                <a:gd name="T66" fmla="*/ 570 w 726"/>
                <a:gd name="T67" fmla="*/ 18 h 210"/>
                <a:gd name="T68" fmla="*/ 588 w 726"/>
                <a:gd name="T69" fmla="*/ 30 h 210"/>
                <a:gd name="T70" fmla="*/ 606 w 726"/>
                <a:gd name="T71" fmla="*/ 48 h 210"/>
                <a:gd name="T72" fmla="*/ 624 w 726"/>
                <a:gd name="T73" fmla="*/ 54 h 210"/>
                <a:gd name="T74" fmla="*/ 642 w 726"/>
                <a:gd name="T75" fmla="*/ 54 h 210"/>
                <a:gd name="T76" fmla="*/ 660 w 726"/>
                <a:gd name="T77" fmla="*/ 48 h 210"/>
                <a:gd name="T78" fmla="*/ 678 w 726"/>
                <a:gd name="T79" fmla="*/ 42 h 210"/>
                <a:gd name="T80" fmla="*/ 696 w 726"/>
                <a:gd name="T81" fmla="*/ 36 h 210"/>
                <a:gd name="T82" fmla="*/ 714 w 726"/>
                <a:gd name="T83" fmla="*/ 30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10"/>
                <a:gd name="T128" fmla="*/ 726 w 726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10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10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6" y="180"/>
                  </a:lnTo>
                  <a:lnTo>
                    <a:pt x="366" y="174"/>
                  </a:lnTo>
                  <a:lnTo>
                    <a:pt x="372" y="168"/>
                  </a:lnTo>
                  <a:lnTo>
                    <a:pt x="372" y="162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402" y="126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6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8" y="114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74" y="60"/>
                  </a:lnTo>
                  <a:lnTo>
                    <a:pt x="486" y="48"/>
                  </a:lnTo>
                  <a:lnTo>
                    <a:pt x="486" y="42"/>
                  </a:lnTo>
                  <a:lnTo>
                    <a:pt x="492" y="36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6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42"/>
                  </a:lnTo>
                  <a:lnTo>
                    <a:pt x="606" y="48"/>
                  </a:lnTo>
                  <a:lnTo>
                    <a:pt x="612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8" y="30"/>
                  </a:lnTo>
                  <a:lnTo>
                    <a:pt x="714" y="30"/>
                  </a:lnTo>
                  <a:lnTo>
                    <a:pt x="720" y="30"/>
                  </a:lnTo>
                  <a:lnTo>
                    <a:pt x="72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2" name="Freeform 82"/>
            <p:cNvSpPr>
              <a:spLocks/>
            </p:cNvSpPr>
            <p:nvPr/>
          </p:nvSpPr>
          <p:spPr bwMode="auto">
            <a:xfrm>
              <a:off x="2806" y="1363"/>
              <a:ext cx="480" cy="48"/>
            </a:xfrm>
            <a:custGeom>
              <a:avLst/>
              <a:gdLst>
                <a:gd name="T0" fmla="*/ 6 w 480"/>
                <a:gd name="T1" fmla="*/ 0 h 48"/>
                <a:gd name="T2" fmla="*/ 18 w 480"/>
                <a:gd name="T3" fmla="*/ 0 h 48"/>
                <a:gd name="T4" fmla="*/ 30 w 480"/>
                <a:gd name="T5" fmla="*/ 6 h 48"/>
                <a:gd name="T6" fmla="*/ 42 w 480"/>
                <a:gd name="T7" fmla="*/ 6 h 48"/>
                <a:gd name="T8" fmla="*/ 54 w 480"/>
                <a:gd name="T9" fmla="*/ 6 h 48"/>
                <a:gd name="T10" fmla="*/ 66 w 480"/>
                <a:gd name="T11" fmla="*/ 6 h 48"/>
                <a:gd name="T12" fmla="*/ 78 w 480"/>
                <a:gd name="T13" fmla="*/ 12 h 48"/>
                <a:gd name="T14" fmla="*/ 90 w 480"/>
                <a:gd name="T15" fmla="*/ 12 h 48"/>
                <a:gd name="T16" fmla="*/ 102 w 480"/>
                <a:gd name="T17" fmla="*/ 12 h 48"/>
                <a:gd name="T18" fmla="*/ 114 w 480"/>
                <a:gd name="T19" fmla="*/ 18 h 48"/>
                <a:gd name="T20" fmla="*/ 126 w 480"/>
                <a:gd name="T21" fmla="*/ 18 h 48"/>
                <a:gd name="T22" fmla="*/ 138 w 480"/>
                <a:gd name="T23" fmla="*/ 18 h 48"/>
                <a:gd name="T24" fmla="*/ 150 w 480"/>
                <a:gd name="T25" fmla="*/ 24 h 48"/>
                <a:gd name="T26" fmla="*/ 162 w 480"/>
                <a:gd name="T27" fmla="*/ 24 h 48"/>
                <a:gd name="T28" fmla="*/ 174 w 480"/>
                <a:gd name="T29" fmla="*/ 24 h 48"/>
                <a:gd name="T30" fmla="*/ 186 w 480"/>
                <a:gd name="T31" fmla="*/ 30 h 48"/>
                <a:gd name="T32" fmla="*/ 198 w 480"/>
                <a:gd name="T33" fmla="*/ 30 h 48"/>
                <a:gd name="T34" fmla="*/ 210 w 480"/>
                <a:gd name="T35" fmla="*/ 30 h 48"/>
                <a:gd name="T36" fmla="*/ 222 w 480"/>
                <a:gd name="T37" fmla="*/ 30 h 48"/>
                <a:gd name="T38" fmla="*/ 234 w 480"/>
                <a:gd name="T39" fmla="*/ 30 h 48"/>
                <a:gd name="T40" fmla="*/ 246 w 480"/>
                <a:gd name="T41" fmla="*/ 30 h 48"/>
                <a:gd name="T42" fmla="*/ 258 w 480"/>
                <a:gd name="T43" fmla="*/ 36 h 48"/>
                <a:gd name="T44" fmla="*/ 270 w 480"/>
                <a:gd name="T45" fmla="*/ 30 h 48"/>
                <a:gd name="T46" fmla="*/ 282 w 480"/>
                <a:gd name="T47" fmla="*/ 36 h 48"/>
                <a:gd name="T48" fmla="*/ 294 w 480"/>
                <a:gd name="T49" fmla="*/ 36 h 48"/>
                <a:gd name="T50" fmla="*/ 306 w 480"/>
                <a:gd name="T51" fmla="*/ 36 h 48"/>
                <a:gd name="T52" fmla="*/ 318 w 480"/>
                <a:gd name="T53" fmla="*/ 36 h 48"/>
                <a:gd name="T54" fmla="*/ 330 w 480"/>
                <a:gd name="T55" fmla="*/ 36 h 48"/>
                <a:gd name="T56" fmla="*/ 342 w 480"/>
                <a:gd name="T57" fmla="*/ 36 h 48"/>
                <a:gd name="T58" fmla="*/ 354 w 480"/>
                <a:gd name="T59" fmla="*/ 42 h 48"/>
                <a:gd name="T60" fmla="*/ 366 w 480"/>
                <a:gd name="T61" fmla="*/ 42 h 48"/>
                <a:gd name="T62" fmla="*/ 372 w 480"/>
                <a:gd name="T63" fmla="*/ 42 h 48"/>
                <a:gd name="T64" fmla="*/ 384 w 480"/>
                <a:gd name="T65" fmla="*/ 42 h 48"/>
                <a:gd name="T66" fmla="*/ 396 w 480"/>
                <a:gd name="T67" fmla="*/ 42 h 48"/>
                <a:gd name="T68" fmla="*/ 408 w 480"/>
                <a:gd name="T69" fmla="*/ 42 h 48"/>
                <a:gd name="T70" fmla="*/ 420 w 480"/>
                <a:gd name="T71" fmla="*/ 42 h 48"/>
                <a:gd name="T72" fmla="*/ 432 w 480"/>
                <a:gd name="T73" fmla="*/ 42 h 48"/>
                <a:gd name="T74" fmla="*/ 444 w 480"/>
                <a:gd name="T75" fmla="*/ 42 h 48"/>
                <a:gd name="T76" fmla="*/ 456 w 480"/>
                <a:gd name="T77" fmla="*/ 42 h 48"/>
                <a:gd name="T78" fmla="*/ 462 w 480"/>
                <a:gd name="T79" fmla="*/ 42 h 48"/>
                <a:gd name="T80" fmla="*/ 474 w 480"/>
                <a:gd name="T81" fmla="*/ 42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48"/>
                <a:gd name="T125" fmla="*/ 480 w 48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4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6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42"/>
                  </a:lnTo>
                  <a:lnTo>
                    <a:pt x="360" y="36"/>
                  </a:lnTo>
                  <a:lnTo>
                    <a:pt x="366" y="42"/>
                  </a:lnTo>
                  <a:lnTo>
                    <a:pt x="378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68" y="42"/>
                  </a:lnTo>
                  <a:lnTo>
                    <a:pt x="462" y="42"/>
                  </a:lnTo>
                  <a:lnTo>
                    <a:pt x="468" y="48"/>
                  </a:lnTo>
                  <a:lnTo>
                    <a:pt x="474" y="42"/>
                  </a:lnTo>
                  <a:lnTo>
                    <a:pt x="480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3" name="Freeform 83"/>
            <p:cNvSpPr>
              <a:spLocks/>
            </p:cNvSpPr>
            <p:nvPr/>
          </p:nvSpPr>
          <p:spPr bwMode="auto">
            <a:xfrm>
              <a:off x="2080" y="1291"/>
              <a:ext cx="738" cy="222"/>
            </a:xfrm>
            <a:custGeom>
              <a:avLst/>
              <a:gdLst>
                <a:gd name="T0" fmla="*/ 12 w 738"/>
                <a:gd name="T1" fmla="*/ 216 h 222"/>
                <a:gd name="T2" fmla="*/ 30 w 738"/>
                <a:gd name="T3" fmla="*/ 222 h 222"/>
                <a:gd name="T4" fmla="*/ 42 w 738"/>
                <a:gd name="T5" fmla="*/ 216 h 222"/>
                <a:gd name="T6" fmla="*/ 60 w 738"/>
                <a:gd name="T7" fmla="*/ 222 h 222"/>
                <a:gd name="T8" fmla="*/ 78 w 738"/>
                <a:gd name="T9" fmla="*/ 216 h 222"/>
                <a:gd name="T10" fmla="*/ 96 w 738"/>
                <a:gd name="T11" fmla="*/ 222 h 222"/>
                <a:gd name="T12" fmla="*/ 114 w 738"/>
                <a:gd name="T13" fmla="*/ 216 h 222"/>
                <a:gd name="T14" fmla="*/ 132 w 738"/>
                <a:gd name="T15" fmla="*/ 216 h 222"/>
                <a:gd name="T16" fmla="*/ 156 w 738"/>
                <a:gd name="T17" fmla="*/ 216 h 222"/>
                <a:gd name="T18" fmla="*/ 162 w 738"/>
                <a:gd name="T19" fmla="*/ 216 h 222"/>
                <a:gd name="T20" fmla="*/ 180 w 738"/>
                <a:gd name="T21" fmla="*/ 216 h 222"/>
                <a:gd name="T22" fmla="*/ 198 w 738"/>
                <a:gd name="T23" fmla="*/ 216 h 222"/>
                <a:gd name="T24" fmla="*/ 216 w 738"/>
                <a:gd name="T25" fmla="*/ 216 h 222"/>
                <a:gd name="T26" fmla="*/ 234 w 738"/>
                <a:gd name="T27" fmla="*/ 216 h 222"/>
                <a:gd name="T28" fmla="*/ 252 w 738"/>
                <a:gd name="T29" fmla="*/ 216 h 222"/>
                <a:gd name="T30" fmla="*/ 270 w 738"/>
                <a:gd name="T31" fmla="*/ 216 h 222"/>
                <a:gd name="T32" fmla="*/ 288 w 738"/>
                <a:gd name="T33" fmla="*/ 216 h 222"/>
                <a:gd name="T34" fmla="*/ 306 w 738"/>
                <a:gd name="T35" fmla="*/ 216 h 222"/>
                <a:gd name="T36" fmla="*/ 324 w 738"/>
                <a:gd name="T37" fmla="*/ 210 h 222"/>
                <a:gd name="T38" fmla="*/ 330 w 738"/>
                <a:gd name="T39" fmla="*/ 192 h 222"/>
                <a:gd name="T40" fmla="*/ 348 w 738"/>
                <a:gd name="T41" fmla="*/ 168 h 222"/>
                <a:gd name="T42" fmla="*/ 366 w 738"/>
                <a:gd name="T43" fmla="*/ 144 h 222"/>
                <a:gd name="T44" fmla="*/ 384 w 738"/>
                <a:gd name="T45" fmla="*/ 126 h 222"/>
                <a:gd name="T46" fmla="*/ 402 w 738"/>
                <a:gd name="T47" fmla="*/ 108 h 222"/>
                <a:gd name="T48" fmla="*/ 420 w 738"/>
                <a:gd name="T49" fmla="*/ 96 h 222"/>
                <a:gd name="T50" fmla="*/ 438 w 738"/>
                <a:gd name="T51" fmla="*/ 96 h 222"/>
                <a:gd name="T52" fmla="*/ 456 w 738"/>
                <a:gd name="T53" fmla="*/ 78 h 222"/>
                <a:gd name="T54" fmla="*/ 474 w 738"/>
                <a:gd name="T55" fmla="*/ 66 h 222"/>
                <a:gd name="T56" fmla="*/ 492 w 738"/>
                <a:gd name="T57" fmla="*/ 54 h 222"/>
                <a:gd name="T58" fmla="*/ 516 w 738"/>
                <a:gd name="T59" fmla="*/ 30 h 222"/>
                <a:gd name="T60" fmla="*/ 528 w 738"/>
                <a:gd name="T61" fmla="*/ 18 h 222"/>
                <a:gd name="T62" fmla="*/ 546 w 738"/>
                <a:gd name="T63" fmla="*/ 12 h 222"/>
                <a:gd name="T64" fmla="*/ 564 w 738"/>
                <a:gd name="T65" fmla="*/ 6 h 222"/>
                <a:gd name="T66" fmla="*/ 582 w 738"/>
                <a:gd name="T67" fmla="*/ 12 h 222"/>
                <a:gd name="T68" fmla="*/ 600 w 738"/>
                <a:gd name="T69" fmla="*/ 12 h 222"/>
                <a:gd name="T70" fmla="*/ 618 w 738"/>
                <a:gd name="T71" fmla="*/ 6 h 222"/>
                <a:gd name="T72" fmla="*/ 636 w 738"/>
                <a:gd name="T73" fmla="*/ 0 h 222"/>
                <a:gd name="T74" fmla="*/ 654 w 738"/>
                <a:gd name="T75" fmla="*/ 0 h 222"/>
                <a:gd name="T76" fmla="*/ 672 w 738"/>
                <a:gd name="T77" fmla="*/ 0 h 222"/>
                <a:gd name="T78" fmla="*/ 690 w 738"/>
                <a:gd name="T79" fmla="*/ 0 h 222"/>
                <a:gd name="T80" fmla="*/ 708 w 738"/>
                <a:gd name="T81" fmla="*/ 6 h 222"/>
                <a:gd name="T82" fmla="*/ 726 w 738"/>
                <a:gd name="T83" fmla="*/ 18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22"/>
                <a:gd name="T128" fmla="*/ 738 w 738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22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36" y="222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22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22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6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22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0" y="192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66" y="150"/>
                  </a:lnTo>
                  <a:lnTo>
                    <a:pt x="366" y="144"/>
                  </a:lnTo>
                  <a:lnTo>
                    <a:pt x="372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6" y="114"/>
                  </a:lnTo>
                  <a:lnTo>
                    <a:pt x="402" y="108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2"/>
                  </a:lnTo>
                  <a:lnTo>
                    <a:pt x="516" y="30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  <a:lnTo>
                    <a:pt x="726" y="18"/>
                  </a:lnTo>
                  <a:lnTo>
                    <a:pt x="732" y="24"/>
                  </a:lnTo>
                  <a:lnTo>
                    <a:pt x="73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4" name="Freeform 84"/>
            <p:cNvSpPr>
              <a:spLocks/>
            </p:cNvSpPr>
            <p:nvPr/>
          </p:nvSpPr>
          <p:spPr bwMode="auto">
            <a:xfrm>
              <a:off x="2818" y="1315"/>
              <a:ext cx="468" cy="30"/>
            </a:xfrm>
            <a:custGeom>
              <a:avLst/>
              <a:gdLst>
                <a:gd name="T0" fmla="*/ 6 w 468"/>
                <a:gd name="T1" fmla="*/ 6 h 30"/>
                <a:gd name="T2" fmla="*/ 18 w 468"/>
                <a:gd name="T3" fmla="*/ 12 h 30"/>
                <a:gd name="T4" fmla="*/ 30 w 468"/>
                <a:gd name="T5" fmla="*/ 18 h 30"/>
                <a:gd name="T6" fmla="*/ 42 w 468"/>
                <a:gd name="T7" fmla="*/ 24 h 30"/>
                <a:gd name="T8" fmla="*/ 54 w 468"/>
                <a:gd name="T9" fmla="*/ 30 h 30"/>
                <a:gd name="T10" fmla="*/ 60 w 468"/>
                <a:gd name="T11" fmla="*/ 30 h 30"/>
                <a:gd name="T12" fmla="*/ 72 w 468"/>
                <a:gd name="T13" fmla="*/ 30 h 30"/>
                <a:gd name="T14" fmla="*/ 84 w 468"/>
                <a:gd name="T15" fmla="*/ 30 h 30"/>
                <a:gd name="T16" fmla="*/ 96 w 468"/>
                <a:gd name="T17" fmla="*/ 30 h 30"/>
                <a:gd name="T18" fmla="*/ 108 w 468"/>
                <a:gd name="T19" fmla="*/ 30 h 30"/>
                <a:gd name="T20" fmla="*/ 126 w 468"/>
                <a:gd name="T21" fmla="*/ 24 h 30"/>
                <a:gd name="T22" fmla="*/ 126 w 468"/>
                <a:gd name="T23" fmla="*/ 24 h 30"/>
                <a:gd name="T24" fmla="*/ 138 w 468"/>
                <a:gd name="T25" fmla="*/ 24 h 30"/>
                <a:gd name="T26" fmla="*/ 150 w 468"/>
                <a:gd name="T27" fmla="*/ 18 h 30"/>
                <a:gd name="T28" fmla="*/ 162 w 468"/>
                <a:gd name="T29" fmla="*/ 12 h 30"/>
                <a:gd name="T30" fmla="*/ 174 w 468"/>
                <a:gd name="T31" fmla="*/ 12 h 30"/>
                <a:gd name="T32" fmla="*/ 186 w 468"/>
                <a:gd name="T33" fmla="*/ 12 h 30"/>
                <a:gd name="T34" fmla="*/ 198 w 468"/>
                <a:gd name="T35" fmla="*/ 12 h 30"/>
                <a:gd name="T36" fmla="*/ 210 w 468"/>
                <a:gd name="T37" fmla="*/ 12 h 30"/>
                <a:gd name="T38" fmla="*/ 222 w 468"/>
                <a:gd name="T39" fmla="*/ 12 h 30"/>
                <a:gd name="T40" fmla="*/ 234 w 468"/>
                <a:gd name="T41" fmla="*/ 12 h 30"/>
                <a:gd name="T42" fmla="*/ 246 w 468"/>
                <a:gd name="T43" fmla="*/ 18 h 30"/>
                <a:gd name="T44" fmla="*/ 258 w 468"/>
                <a:gd name="T45" fmla="*/ 18 h 30"/>
                <a:gd name="T46" fmla="*/ 270 w 468"/>
                <a:gd name="T47" fmla="*/ 18 h 30"/>
                <a:gd name="T48" fmla="*/ 282 w 468"/>
                <a:gd name="T49" fmla="*/ 24 h 30"/>
                <a:gd name="T50" fmla="*/ 294 w 468"/>
                <a:gd name="T51" fmla="*/ 18 h 30"/>
                <a:gd name="T52" fmla="*/ 306 w 468"/>
                <a:gd name="T53" fmla="*/ 24 h 30"/>
                <a:gd name="T54" fmla="*/ 318 w 468"/>
                <a:gd name="T55" fmla="*/ 24 h 30"/>
                <a:gd name="T56" fmla="*/ 330 w 468"/>
                <a:gd name="T57" fmla="*/ 24 h 30"/>
                <a:gd name="T58" fmla="*/ 342 w 468"/>
                <a:gd name="T59" fmla="*/ 24 h 30"/>
                <a:gd name="T60" fmla="*/ 354 w 468"/>
                <a:gd name="T61" fmla="*/ 24 h 30"/>
                <a:gd name="T62" fmla="*/ 366 w 468"/>
                <a:gd name="T63" fmla="*/ 24 h 30"/>
                <a:gd name="T64" fmla="*/ 378 w 468"/>
                <a:gd name="T65" fmla="*/ 24 h 30"/>
                <a:gd name="T66" fmla="*/ 390 w 468"/>
                <a:gd name="T67" fmla="*/ 24 h 30"/>
                <a:gd name="T68" fmla="*/ 402 w 468"/>
                <a:gd name="T69" fmla="*/ 24 h 30"/>
                <a:gd name="T70" fmla="*/ 414 w 468"/>
                <a:gd name="T71" fmla="*/ 24 h 30"/>
                <a:gd name="T72" fmla="*/ 426 w 468"/>
                <a:gd name="T73" fmla="*/ 24 h 30"/>
                <a:gd name="T74" fmla="*/ 438 w 468"/>
                <a:gd name="T75" fmla="*/ 24 h 30"/>
                <a:gd name="T76" fmla="*/ 450 w 468"/>
                <a:gd name="T77" fmla="*/ 24 h 30"/>
                <a:gd name="T78" fmla="*/ 462 w 468"/>
                <a:gd name="T79" fmla="*/ 24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30"/>
                <a:gd name="T122" fmla="*/ 468 w 468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30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6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6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24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5" name="Freeform 85"/>
            <p:cNvSpPr>
              <a:spLocks/>
            </p:cNvSpPr>
            <p:nvPr/>
          </p:nvSpPr>
          <p:spPr bwMode="auto">
            <a:xfrm>
              <a:off x="2080" y="1213"/>
              <a:ext cx="708" cy="270"/>
            </a:xfrm>
            <a:custGeom>
              <a:avLst/>
              <a:gdLst>
                <a:gd name="T0" fmla="*/ 12 w 708"/>
                <a:gd name="T1" fmla="*/ 270 h 270"/>
                <a:gd name="T2" fmla="*/ 30 w 708"/>
                <a:gd name="T3" fmla="*/ 270 h 270"/>
                <a:gd name="T4" fmla="*/ 48 w 708"/>
                <a:gd name="T5" fmla="*/ 270 h 270"/>
                <a:gd name="T6" fmla="*/ 66 w 708"/>
                <a:gd name="T7" fmla="*/ 270 h 270"/>
                <a:gd name="T8" fmla="*/ 84 w 708"/>
                <a:gd name="T9" fmla="*/ 270 h 270"/>
                <a:gd name="T10" fmla="*/ 102 w 708"/>
                <a:gd name="T11" fmla="*/ 270 h 270"/>
                <a:gd name="T12" fmla="*/ 120 w 708"/>
                <a:gd name="T13" fmla="*/ 270 h 270"/>
                <a:gd name="T14" fmla="*/ 138 w 708"/>
                <a:gd name="T15" fmla="*/ 270 h 270"/>
                <a:gd name="T16" fmla="*/ 156 w 708"/>
                <a:gd name="T17" fmla="*/ 270 h 270"/>
                <a:gd name="T18" fmla="*/ 174 w 708"/>
                <a:gd name="T19" fmla="*/ 270 h 270"/>
                <a:gd name="T20" fmla="*/ 192 w 708"/>
                <a:gd name="T21" fmla="*/ 270 h 270"/>
                <a:gd name="T22" fmla="*/ 210 w 708"/>
                <a:gd name="T23" fmla="*/ 270 h 270"/>
                <a:gd name="T24" fmla="*/ 228 w 708"/>
                <a:gd name="T25" fmla="*/ 270 h 270"/>
                <a:gd name="T26" fmla="*/ 246 w 708"/>
                <a:gd name="T27" fmla="*/ 270 h 270"/>
                <a:gd name="T28" fmla="*/ 264 w 708"/>
                <a:gd name="T29" fmla="*/ 270 h 270"/>
                <a:gd name="T30" fmla="*/ 282 w 708"/>
                <a:gd name="T31" fmla="*/ 270 h 270"/>
                <a:gd name="T32" fmla="*/ 300 w 708"/>
                <a:gd name="T33" fmla="*/ 270 h 270"/>
                <a:gd name="T34" fmla="*/ 318 w 708"/>
                <a:gd name="T35" fmla="*/ 270 h 270"/>
                <a:gd name="T36" fmla="*/ 336 w 708"/>
                <a:gd name="T37" fmla="*/ 270 h 270"/>
                <a:gd name="T38" fmla="*/ 354 w 708"/>
                <a:gd name="T39" fmla="*/ 258 h 270"/>
                <a:gd name="T40" fmla="*/ 366 w 708"/>
                <a:gd name="T41" fmla="*/ 228 h 270"/>
                <a:gd name="T42" fmla="*/ 384 w 708"/>
                <a:gd name="T43" fmla="*/ 204 h 270"/>
                <a:gd name="T44" fmla="*/ 408 w 708"/>
                <a:gd name="T45" fmla="*/ 186 h 270"/>
                <a:gd name="T46" fmla="*/ 414 w 708"/>
                <a:gd name="T47" fmla="*/ 180 h 270"/>
                <a:gd name="T48" fmla="*/ 438 w 708"/>
                <a:gd name="T49" fmla="*/ 156 h 270"/>
                <a:gd name="T50" fmla="*/ 450 w 708"/>
                <a:gd name="T51" fmla="*/ 150 h 270"/>
                <a:gd name="T52" fmla="*/ 468 w 708"/>
                <a:gd name="T53" fmla="*/ 156 h 270"/>
                <a:gd name="T54" fmla="*/ 492 w 708"/>
                <a:gd name="T55" fmla="*/ 156 h 270"/>
                <a:gd name="T56" fmla="*/ 498 w 708"/>
                <a:gd name="T57" fmla="*/ 156 h 270"/>
                <a:gd name="T58" fmla="*/ 516 w 708"/>
                <a:gd name="T59" fmla="*/ 150 h 270"/>
                <a:gd name="T60" fmla="*/ 534 w 708"/>
                <a:gd name="T61" fmla="*/ 144 h 270"/>
                <a:gd name="T62" fmla="*/ 552 w 708"/>
                <a:gd name="T63" fmla="*/ 126 h 270"/>
                <a:gd name="T64" fmla="*/ 564 w 708"/>
                <a:gd name="T65" fmla="*/ 108 h 270"/>
                <a:gd name="T66" fmla="*/ 570 w 708"/>
                <a:gd name="T67" fmla="*/ 90 h 270"/>
                <a:gd name="T68" fmla="*/ 582 w 708"/>
                <a:gd name="T69" fmla="*/ 72 h 270"/>
                <a:gd name="T70" fmla="*/ 594 w 708"/>
                <a:gd name="T71" fmla="*/ 54 h 270"/>
                <a:gd name="T72" fmla="*/ 612 w 708"/>
                <a:gd name="T73" fmla="*/ 30 h 270"/>
                <a:gd name="T74" fmla="*/ 630 w 708"/>
                <a:gd name="T75" fmla="*/ 18 h 270"/>
                <a:gd name="T76" fmla="*/ 648 w 708"/>
                <a:gd name="T77" fmla="*/ 18 h 270"/>
                <a:gd name="T78" fmla="*/ 666 w 708"/>
                <a:gd name="T79" fmla="*/ 12 h 270"/>
                <a:gd name="T80" fmla="*/ 678 w 708"/>
                <a:gd name="T81" fmla="*/ 6 h 270"/>
                <a:gd name="T82" fmla="*/ 696 w 708"/>
                <a:gd name="T83" fmla="*/ 6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70"/>
                <a:gd name="T128" fmla="*/ 708 w 708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70">
                  <a:moveTo>
                    <a:pt x="0" y="270"/>
                  </a:moveTo>
                  <a:lnTo>
                    <a:pt x="6" y="270"/>
                  </a:lnTo>
                  <a:lnTo>
                    <a:pt x="12" y="270"/>
                  </a:lnTo>
                  <a:lnTo>
                    <a:pt x="18" y="270"/>
                  </a:lnTo>
                  <a:lnTo>
                    <a:pt x="24" y="270"/>
                  </a:lnTo>
                  <a:lnTo>
                    <a:pt x="30" y="270"/>
                  </a:lnTo>
                  <a:lnTo>
                    <a:pt x="36" y="270"/>
                  </a:lnTo>
                  <a:lnTo>
                    <a:pt x="42" y="270"/>
                  </a:lnTo>
                  <a:lnTo>
                    <a:pt x="48" y="270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6" y="270"/>
                  </a:lnTo>
                  <a:lnTo>
                    <a:pt x="72" y="270"/>
                  </a:lnTo>
                  <a:lnTo>
                    <a:pt x="78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62" y="270"/>
                  </a:lnTo>
                  <a:lnTo>
                    <a:pt x="168" y="270"/>
                  </a:lnTo>
                  <a:lnTo>
                    <a:pt x="174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204" y="270"/>
                  </a:lnTo>
                  <a:lnTo>
                    <a:pt x="210" y="270"/>
                  </a:lnTo>
                  <a:lnTo>
                    <a:pt x="216" y="270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70"/>
                  </a:lnTo>
                  <a:lnTo>
                    <a:pt x="246" y="270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70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82" y="270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300" y="270"/>
                  </a:lnTo>
                  <a:lnTo>
                    <a:pt x="306" y="270"/>
                  </a:lnTo>
                  <a:lnTo>
                    <a:pt x="312" y="270"/>
                  </a:lnTo>
                  <a:lnTo>
                    <a:pt x="318" y="270"/>
                  </a:lnTo>
                  <a:lnTo>
                    <a:pt x="324" y="270"/>
                  </a:lnTo>
                  <a:lnTo>
                    <a:pt x="330" y="270"/>
                  </a:lnTo>
                  <a:lnTo>
                    <a:pt x="336" y="270"/>
                  </a:lnTo>
                  <a:lnTo>
                    <a:pt x="342" y="270"/>
                  </a:lnTo>
                  <a:lnTo>
                    <a:pt x="348" y="264"/>
                  </a:lnTo>
                  <a:lnTo>
                    <a:pt x="354" y="258"/>
                  </a:lnTo>
                  <a:lnTo>
                    <a:pt x="354" y="252"/>
                  </a:lnTo>
                  <a:lnTo>
                    <a:pt x="366" y="234"/>
                  </a:lnTo>
                  <a:lnTo>
                    <a:pt x="366" y="228"/>
                  </a:lnTo>
                  <a:lnTo>
                    <a:pt x="378" y="216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198"/>
                  </a:lnTo>
                  <a:lnTo>
                    <a:pt x="408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20" y="174"/>
                  </a:lnTo>
                  <a:lnTo>
                    <a:pt x="426" y="168"/>
                  </a:lnTo>
                  <a:lnTo>
                    <a:pt x="438" y="156"/>
                  </a:lnTo>
                  <a:lnTo>
                    <a:pt x="438" y="150"/>
                  </a:lnTo>
                  <a:lnTo>
                    <a:pt x="444" y="150"/>
                  </a:lnTo>
                  <a:lnTo>
                    <a:pt x="450" y="150"/>
                  </a:lnTo>
                  <a:lnTo>
                    <a:pt x="456" y="150"/>
                  </a:lnTo>
                  <a:lnTo>
                    <a:pt x="462" y="156"/>
                  </a:lnTo>
                  <a:lnTo>
                    <a:pt x="468" y="156"/>
                  </a:lnTo>
                  <a:lnTo>
                    <a:pt x="474" y="156"/>
                  </a:lnTo>
                  <a:lnTo>
                    <a:pt x="480" y="156"/>
                  </a:lnTo>
                  <a:lnTo>
                    <a:pt x="492" y="156"/>
                  </a:lnTo>
                  <a:lnTo>
                    <a:pt x="486" y="156"/>
                  </a:lnTo>
                  <a:lnTo>
                    <a:pt x="492" y="156"/>
                  </a:lnTo>
                  <a:lnTo>
                    <a:pt x="498" y="156"/>
                  </a:lnTo>
                  <a:lnTo>
                    <a:pt x="504" y="150"/>
                  </a:lnTo>
                  <a:lnTo>
                    <a:pt x="510" y="150"/>
                  </a:lnTo>
                  <a:lnTo>
                    <a:pt x="516" y="150"/>
                  </a:lnTo>
                  <a:lnTo>
                    <a:pt x="522" y="150"/>
                  </a:lnTo>
                  <a:lnTo>
                    <a:pt x="528" y="150"/>
                  </a:lnTo>
                  <a:lnTo>
                    <a:pt x="534" y="144"/>
                  </a:lnTo>
                  <a:lnTo>
                    <a:pt x="540" y="144"/>
                  </a:lnTo>
                  <a:lnTo>
                    <a:pt x="552" y="132"/>
                  </a:lnTo>
                  <a:lnTo>
                    <a:pt x="552" y="126"/>
                  </a:lnTo>
                  <a:lnTo>
                    <a:pt x="558" y="120"/>
                  </a:lnTo>
                  <a:lnTo>
                    <a:pt x="558" y="114"/>
                  </a:lnTo>
                  <a:lnTo>
                    <a:pt x="564" y="108"/>
                  </a:lnTo>
                  <a:lnTo>
                    <a:pt x="564" y="102"/>
                  </a:lnTo>
                  <a:lnTo>
                    <a:pt x="570" y="96"/>
                  </a:lnTo>
                  <a:lnTo>
                    <a:pt x="570" y="90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12" y="36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6" name="Freeform 86"/>
            <p:cNvSpPr>
              <a:spLocks/>
            </p:cNvSpPr>
            <p:nvPr/>
          </p:nvSpPr>
          <p:spPr bwMode="auto">
            <a:xfrm>
              <a:off x="2788" y="1213"/>
              <a:ext cx="498" cy="66"/>
            </a:xfrm>
            <a:custGeom>
              <a:avLst/>
              <a:gdLst>
                <a:gd name="T0" fmla="*/ 6 w 498"/>
                <a:gd name="T1" fmla="*/ 6 h 66"/>
                <a:gd name="T2" fmla="*/ 18 w 498"/>
                <a:gd name="T3" fmla="*/ 6 h 66"/>
                <a:gd name="T4" fmla="*/ 30 w 498"/>
                <a:gd name="T5" fmla="*/ 12 h 66"/>
                <a:gd name="T6" fmla="*/ 42 w 498"/>
                <a:gd name="T7" fmla="*/ 24 h 66"/>
                <a:gd name="T8" fmla="*/ 54 w 498"/>
                <a:gd name="T9" fmla="*/ 36 h 66"/>
                <a:gd name="T10" fmla="*/ 66 w 498"/>
                <a:gd name="T11" fmla="*/ 48 h 66"/>
                <a:gd name="T12" fmla="*/ 78 w 498"/>
                <a:gd name="T13" fmla="*/ 60 h 66"/>
                <a:gd name="T14" fmla="*/ 90 w 498"/>
                <a:gd name="T15" fmla="*/ 60 h 66"/>
                <a:gd name="T16" fmla="*/ 102 w 498"/>
                <a:gd name="T17" fmla="*/ 66 h 66"/>
                <a:gd name="T18" fmla="*/ 114 w 498"/>
                <a:gd name="T19" fmla="*/ 60 h 66"/>
                <a:gd name="T20" fmla="*/ 126 w 498"/>
                <a:gd name="T21" fmla="*/ 54 h 66"/>
                <a:gd name="T22" fmla="*/ 138 w 498"/>
                <a:gd name="T23" fmla="*/ 54 h 66"/>
                <a:gd name="T24" fmla="*/ 150 w 498"/>
                <a:gd name="T25" fmla="*/ 48 h 66"/>
                <a:gd name="T26" fmla="*/ 162 w 498"/>
                <a:gd name="T27" fmla="*/ 42 h 66"/>
                <a:gd name="T28" fmla="*/ 174 w 498"/>
                <a:gd name="T29" fmla="*/ 42 h 66"/>
                <a:gd name="T30" fmla="*/ 186 w 498"/>
                <a:gd name="T31" fmla="*/ 30 h 66"/>
                <a:gd name="T32" fmla="*/ 198 w 498"/>
                <a:gd name="T33" fmla="*/ 30 h 66"/>
                <a:gd name="T34" fmla="*/ 210 w 498"/>
                <a:gd name="T35" fmla="*/ 24 h 66"/>
                <a:gd name="T36" fmla="*/ 222 w 498"/>
                <a:gd name="T37" fmla="*/ 24 h 66"/>
                <a:gd name="T38" fmla="*/ 234 w 498"/>
                <a:gd name="T39" fmla="*/ 24 h 66"/>
                <a:gd name="T40" fmla="*/ 246 w 498"/>
                <a:gd name="T41" fmla="*/ 24 h 66"/>
                <a:gd name="T42" fmla="*/ 258 w 498"/>
                <a:gd name="T43" fmla="*/ 30 h 66"/>
                <a:gd name="T44" fmla="*/ 270 w 498"/>
                <a:gd name="T45" fmla="*/ 30 h 66"/>
                <a:gd name="T46" fmla="*/ 282 w 498"/>
                <a:gd name="T47" fmla="*/ 36 h 66"/>
                <a:gd name="T48" fmla="*/ 294 w 498"/>
                <a:gd name="T49" fmla="*/ 36 h 66"/>
                <a:gd name="T50" fmla="*/ 306 w 498"/>
                <a:gd name="T51" fmla="*/ 42 h 66"/>
                <a:gd name="T52" fmla="*/ 318 w 498"/>
                <a:gd name="T53" fmla="*/ 42 h 66"/>
                <a:gd name="T54" fmla="*/ 330 w 498"/>
                <a:gd name="T55" fmla="*/ 42 h 66"/>
                <a:gd name="T56" fmla="*/ 342 w 498"/>
                <a:gd name="T57" fmla="*/ 42 h 66"/>
                <a:gd name="T58" fmla="*/ 354 w 498"/>
                <a:gd name="T59" fmla="*/ 42 h 66"/>
                <a:gd name="T60" fmla="*/ 366 w 498"/>
                <a:gd name="T61" fmla="*/ 42 h 66"/>
                <a:gd name="T62" fmla="*/ 378 w 498"/>
                <a:gd name="T63" fmla="*/ 42 h 66"/>
                <a:gd name="T64" fmla="*/ 390 w 498"/>
                <a:gd name="T65" fmla="*/ 42 h 66"/>
                <a:gd name="T66" fmla="*/ 402 w 498"/>
                <a:gd name="T67" fmla="*/ 42 h 66"/>
                <a:gd name="T68" fmla="*/ 414 w 498"/>
                <a:gd name="T69" fmla="*/ 42 h 66"/>
                <a:gd name="T70" fmla="*/ 426 w 498"/>
                <a:gd name="T71" fmla="*/ 42 h 66"/>
                <a:gd name="T72" fmla="*/ 438 w 498"/>
                <a:gd name="T73" fmla="*/ 42 h 66"/>
                <a:gd name="T74" fmla="*/ 450 w 498"/>
                <a:gd name="T75" fmla="*/ 42 h 66"/>
                <a:gd name="T76" fmla="*/ 462 w 498"/>
                <a:gd name="T77" fmla="*/ 42 h 66"/>
                <a:gd name="T78" fmla="*/ 474 w 498"/>
                <a:gd name="T79" fmla="*/ 48 h 66"/>
                <a:gd name="T80" fmla="*/ 486 w 498"/>
                <a:gd name="T81" fmla="*/ 42 h 66"/>
                <a:gd name="T82" fmla="*/ 498 w 498"/>
                <a:gd name="T83" fmla="*/ 42 h 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66"/>
                <a:gd name="T128" fmla="*/ 498 w 498"/>
                <a:gd name="T129" fmla="*/ 66 h 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6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8"/>
                  </a:lnTo>
                  <a:lnTo>
                    <a:pt x="72" y="54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66"/>
                  </a:lnTo>
                  <a:lnTo>
                    <a:pt x="108" y="60"/>
                  </a:lnTo>
                  <a:lnTo>
                    <a:pt x="114" y="60"/>
                  </a:lnTo>
                  <a:lnTo>
                    <a:pt x="120" y="60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7" name="Freeform 87"/>
            <p:cNvSpPr>
              <a:spLocks/>
            </p:cNvSpPr>
            <p:nvPr/>
          </p:nvSpPr>
          <p:spPr bwMode="auto">
            <a:xfrm>
              <a:off x="2080" y="1273"/>
              <a:ext cx="732" cy="180"/>
            </a:xfrm>
            <a:custGeom>
              <a:avLst/>
              <a:gdLst>
                <a:gd name="T0" fmla="*/ 12 w 732"/>
                <a:gd name="T1" fmla="*/ 180 h 180"/>
                <a:gd name="T2" fmla="*/ 30 w 732"/>
                <a:gd name="T3" fmla="*/ 180 h 180"/>
                <a:gd name="T4" fmla="*/ 48 w 732"/>
                <a:gd name="T5" fmla="*/ 180 h 180"/>
                <a:gd name="T6" fmla="*/ 66 w 732"/>
                <a:gd name="T7" fmla="*/ 180 h 180"/>
                <a:gd name="T8" fmla="*/ 84 w 732"/>
                <a:gd name="T9" fmla="*/ 180 h 180"/>
                <a:gd name="T10" fmla="*/ 102 w 732"/>
                <a:gd name="T11" fmla="*/ 180 h 180"/>
                <a:gd name="T12" fmla="*/ 120 w 732"/>
                <a:gd name="T13" fmla="*/ 180 h 180"/>
                <a:gd name="T14" fmla="*/ 138 w 732"/>
                <a:gd name="T15" fmla="*/ 180 h 180"/>
                <a:gd name="T16" fmla="*/ 156 w 732"/>
                <a:gd name="T17" fmla="*/ 180 h 180"/>
                <a:gd name="T18" fmla="*/ 174 w 732"/>
                <a:gd name="T19" fmla="*/ 180 h 180"/>
                <a:gd name="T20" fmla="*/ 192 w 732"/>
                <a:gd name="T21" fmla="*/ 180 h 180"/>
                <a:gd name="T22" fmla="*/ 210 w 732"/>
                <a:gd name="T23" fmla="*/ 180 h 180"/>
                <a:gd name="T24" fmla="*/ 228 w 732"/>
                <a:gd name="T25" fmla="*/ 180 h 180"/>
                <a:gd name="T26" fmla="*/ 246 w 732"/>
                <a:gd name="T27" fmla="*/ 180 h 180"/>
                <a:gd name="T28" fmla="*/ 264 w 732"/>
                <a:gd name="T29" fmla="*/ 180 h 180"/>
                <a:gd name="T30" fmla="*/ 282 w 732"/>
                <a:gd name="T31" fmla="*/ 180 h 180"/>
                <a:gd name="T32" fmla="*/ 300 w 732"/>
                <a:gd name="T33" fmla="*/ 180 h 180"/>
                <a:gd name="T34" fmla="*/ 318 w 732"/>
                <a:gd name="T35" fmla="*/ 180 h 180"/>
                <a:gd name="T36" fmla="*/ 336 w 732"/>
                <a:gd name="T37" fmla="*/ 180 h 180"/>
                <a:gd name="T38" fmla="*/ 354 w 732"/>
                <a:gd name="T39" fmla="*/ 168 h 180"/>
                <a:gd name="T40" fmla="*/ 372 w 732"/>
                <a:gd name="T41" fmla="*/ 156 h 180"/>
                <a:gd name="T42" fmla="*/ 384 w 732"/>
                <a:gd name="T43" fmla="*/ 144 h 180"/>
                <a:gd name="T44" fmla="*/ 402 w 732"/>
                <a:gd name="T45" fmla="*/ 132 h 180"/>
                <a:gd name="T46" fmla="*/ 420 w 732"/>
                <a:gd name="T47" fmla="*/ 132 h 180"/>
                <a:gd name="T48" fmla="*/ 432 w 732"/>
                <a:gd name="T49" fmla="*/ 114 h 180"/>
                <a:gd name="T50" fmla="*/ 444 w 732"/>
                <a:gd name="T51" fmla="*/ 96 h 180"/>
                <a:gd name="T52" fmla="*/ 450 w 732"/>
                <a:gd name="T53" fmla="*/ 78 h 180"/>
                <a:gd name="T54" fmla="*/ 468 w 732"/>
                <a:gd name="T55" fmla="*/ 54 h 180"/>
                <a:gd name="T56" fmla="*/ 486 w 732"/>
                <a:gd name="T57" fmla="*/ 30 h 180"/>
                <a:gd name="T58" fmla="*/ 498 w 732"/>
                <a:gd name="T59" fmla="*/ 18 h 180"/>
                <a:gd name="T60" fmla="*/ 516 w 732"/>
                <a:gd name="T61" fmla="*/ 12 h 180"/>
                <a:gd name="T62" fmla="*/ 534 w 732"/>
                <a:gd name="T63" fmla="*/ 18 h 180"/>
                <a:gd name="T64" fmla="*/ 552 w 732"/>
                <a:gd name="T65" fmla="*/ 18 h 180"/>
                <a:gd name="T66" fmla="*/ 570 w 732"/>
                <a:gd name="T67" fmla="*/ 12 h 180"/>
                <a:gd name="T68" fmla="*/ 588 w 732"/>
                <a:gd name="T69" fmla="*/ 6 h 180"/>
                <a:gd name="T70" fmla="*/ 606 w 732"/>
                <a:gd name="T71" fmla="*/ 12 h 180"/>
                <a:gd name="T72" fmla="*/ 624 w 732"/>
                <a:gd name="T73" fmla="*/ 30 h 180"/>
                <a:gd name="T74" fmla="*/ 642 w 732"/>
                <a:gd name="T75" fmla="*/ 36 h 180"/>
                <a:gd name="T76" fmla="*/ 660 w 732"/>
                <a:gd name="T77" fmla="*/ 30 h 180"/>
                <a:gd name="T78" fmla="*/ 678 w 732"/>
                <a:gd name="T79" fmla="*/ 24 h 180"/>
                <a:gd name="T80" fmla="*/ 696 w 732"/>
                <a:gd name="T81" fmla="*/ 24 h 180"/>
                <a:gd name="T82" fmla="*/ 714 w 732"/>
                <a:gd name="T83" fmla="*/ 18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80"/>
                <a:gd name="T128" fmla="*/ 732 w 732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2"/>
                  </a:lnTo>
                  <a:lnTo>
                    <a:pt x="372" y="156"/>
                  </a:lnTo>
                  <a:lnTo>
                    <a:pt x="384" y="144"/>
                  </a:lnTo>
                  <a:lnTo>
                    <a:pt x="378" y="144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0" y="78"/>
                  </a:lnTo>
                  <a:lnTo>
                    <a:pt x="462" y="66"/>
                  </a:lnTo>
                  <a:lnTo>
                    <a:pt x="462" y="60"/>
                  </a:lnTo>
                  <a:lnTo>
                    <a:pt x="468" y="54"/>
                  </a:lnTo>
                  <a:lnTo>
                    <a:pt x="474" y="48"/>
                  </a:lnTo>
                  <a:lnTo>
                    <a:pt x="474" y="42"/>
                  </a:lnTo>
                  <a:lnTo>
                    <a:pt x="486" y="30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8" y="24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6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8" name="Freeform 88"/>
            <p:cNvSpPr>
              <a:spLocks/>
            </p:cNvSpPr>
            <p:nvPr/>
          </p:nvSpPr>
          <p:spPr bwMode="auto">
            <a:xfrm>
              <a:off x="2812" y="1237"/>
              <a:ext cx="474" cy="42"/>
            </a:xfrm>
            <a:custGeom>
              <a:avLst/>
              <a:gdLst>
                <a:gd name="T0" fmla="*/ 0 w 474"/>
                <a:gd name="T1" fmla="*/ 30 h 42"/>
                <a:gd name="T2" fmla="*/ 12 w 474"/>
                <a:gd name="T3" fmla="*/ 18 h 42"/>
                <a:gd name="T4" fmla="*/ 24 w 474"/>
                <a:gd name="T5" fmla="*/ 12 h 42"/>
                <a:gd name="T6" fmla="*/ 36 w 474"/>
                <a:gd name="T7" fmla="*/ 12 h 42"/>
                <a:gd name="T8" fmla="*/ 48 w 474"/>
                <a:gd name="T9" fmla="*/ 12 h 42"/>
                <a:gd name="T10" fmla="*/ 60 w 474"/>
                <a:gd name="T11" fmla="*/ 18 h 42"/>
                <a:gd name="T12" fmla="*/ 72 w 474"/>
                <a:gd name="T13" fmla="*/ 24 h 42"/>
                <a:gd name="T14" fmla="*/ 78 w 474"/>
                <a:gd name="T15" fmla="*/ 24 h 42"/>
                <a:gd name="T16" fmla="*/ 90 w 474"/>
                <a:gd name="T17" fmla="*/ 30 h 42"/>
                <a:gd name="T18" fmla="*/ 102 w 474"/>
                <a:gd name="T19" fmla="*/ 36 h 42"/>
                <a:gd name="T20" fmla="*/ 120 w 474"/>
                <a:gd name="T21" fmla="*/ 18 h 42"/>
                <a:gd name="T22" fmla="*/ 126 w 474"/>
                <a:gd name="T23" fmla="*/ 6 h 42"/>
                <a:gd name="T24" fmla="*/ 138 w 474"/>
                <a:gd name="T25" fmla="*/ 0 h 42"/>
                <a:gd name="T26" fmla="*/ 150 w 474"/>
                <a:gd name="T27" fmla="*/ 0 h 42"/>
                <a:gd name="T28" fmla="*/ 162 w 474"/>
                <a:gd name="T29" fmla="*/ 0 h 42"/>
                <a:gd name="T30" fmla="*/ 174 w 474"/>
                <a:gd name="T31" fmla="*/ 6 h 42"/>
                <a:gd name="T32" fmla="*/ 186 w 474"/>
                <a:gd name="T33" fmla="*/ 12 h 42"/>
                <a:gd name="T34" fmla="*/ 198 w 474"/>
                <a:gd name="T35" fmla="*/ 18 h 42"/>
                <a:gd name="T36" fmla="*/ 204 w 474"/>
                <a:gd name="T37" fmla="*/ 30 h 42"/>
                <a:gd name="T38" fmla="*/ 216 w 474"/>
                <a:gd name="T39" fmla="*/ 36 h 42"/>
                <a:gd name="T40" fmla="*/ 228 w 474"/>
                <a:gd name="T41" fmla="*/ 36 h 42"/>
                <a:gd name="T42" fmla="*/ 240 w 474"/>
                <a:gd name="T43" fmla="*/ 24 h 42"/>
                <a:gd name="T44" fmla="*/ 252 w 474"/>
                <a:gd name="T45" fmla="*/ 12 h 42"/>
                <a:gd name="T46" fmla="*/ 264 w 474"/>
                <a:gd name="T47" fmla="*/ 6 h 42"/>
                <a:gd name="T48" fmla="*/ 276 w 474"/>
                <a:gd name="T49" fmla="*/ 0 h 42"/>
                <a:gd name="T50" fmla="*/ 288 w 474"/>
                <a:gd name="T51" fmla="*/ 6 h 42"/>
                <a:gd name="T52" fmla="*/ 300 w 474"/>
                <a:gd name="T53" fmla="*/ 6 h 42"/>
                <a:gd name="T54" fmla="*/ 312 w 474"/>
                <a:gd name="T55" fmla="*/ 12 h 42"/>
                <a:gd name="T56" fmla="*/ 324 w 474"/>
                <a:gd name="T57" fmla="*/ 24 h 42"/>
                <a:gd name="T58" fmla="*/ 336 w 474"/>
                <a:gd name="T59" fmla="*/ 30 h 42"/>
                <a:gd name="T60" fmla="*/ 348 w 474"/>
                <a:gd name="T61" fmla="*/ 42 h 42"/>
                <a:gd name="T62" fmla="*/ 360 w 474"/>
                <a:gd name="T63" fmla="*/ 36 h 42"/>
                <a:gd name="T64" fmla="*/ 372 w 474"/>
                <a:gd name="T65" fmla="*/ 18 h 42"/>
                <a:gd name="T66" fmla="*/ 384 w 474"/>
                <a:gd name="T67" fmla="*/ 12 h 42"/>
                <a:gd name="T68" fmla="*/ 396 w 474"/>
                <a:gd name="T69" fmla="*/ 6 h 42"/>
                <a:gd name="T70" fmla="*/ 408 w 474"/>
                <a:gd name="T71" fmla="*/ 6 h 42"/>
                <a:gd name="T72" fmla="*/ 420 w 474"/>
                <a:gd name="T73" fmla="*/ 12 h 42"/>
                <a:gd name="T74" fmla="*/ 432 w 474"/>
                <a:gd name="T75" fmla="*/ 18 h 42"/>
                <a:gd name="T76" fmla="*/ 444 w 474"/>
                <a:gd name="T77" fmla="*/ 18 h 42"/>
                <a:gd name="T78" fmla="*/ 456 w 474"/>
                <a:gd name="T79" fmla="*/ 30 h 42"/>
                <a:gd name="T80" fmla="*/ 468 w 474"/>
                <a:gd name="T81" fmla="*/ 42 h 4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42"/>
                <a:gd name="T125" fmla="*/ 474 w 474"/>
                <a:gd name="T126" fmla="*/ 42 h 4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42">
                  <a:moveTo>
                    <a:pt x="0" y="36"/>
                  </a:moveTo>
                  <a:lnTo>
                    <a:pt x="0" y="30"/>
                  </a:lnTo>
                  <a:lnTo>
                    <a:pt x="6" y="24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84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0"/>
                  </a:lnTo>
                  <a:lnTo>
                    <a:pt x="120" y="18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12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10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0"/>
                  </a:lnTo>
                  <a:lnTo>
                    <a:pt x="240" y="24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42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72" y="24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36"/>
                  </a:lnTo>
                  <a:lnTo>
                    <a:pt x="468" y="42"/>
                  </a:lnTo>
                  <a:lnTo>
                    <a:pt x="47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59" name="Freeform 89"/>
            <p:cNvSpPr>
              <a:spLocks/>
            </p:cNvSpPr>
            <p:nvPr/>
          </p:nvSpPr>
          <p:spPr bwMode="auto">
            <a:xfrm>
              <a:off x="2080" y="1189"/>
              <a:ext cx="696" cy="234"/>
            </a:xfrm>
            <a:custGeom>
              <a:avLst/>
              <a:gdLst>
                <a:gd name="T0" fmla="*/ 12 w 696"/>
                <a:gd name="T1" fmla="*/ 234 h 234"/>
                <a:gd name="T2" fmla="*/ 30 w 696"/>
                <a:gd name="T3" fmla="*/ 234 h 234"/>
                <a:gd name="T4" fmla="*/ 48 w 696"/>
                <a:gd name="T5" fmla="*/ 234 h 234"/>
                <a:gd name="T6" fmla="*/ 66 w 696"/>
                <a:gd name="T7" fmla="*/ 234 h 234"/>
                <a:gd name="T8" fmla="*/ 84 w 696"/>
                <a:gd name="T9" fmla="*/ 234 h 234"/>
                <a:gd name="T10" fmla="*/ 102 w 696"/>
                <a:gd name="T11" fmla="*/ 234 h 234"/>
                <a:gd name="T12" fmla="*/ 120 w 696"/>
                <a:gd name="T13" fmla="*/ 234 h 234"/>
                <a:gd name="T14" fmla="*/ 138 w 696"/>
                <a:gd name="T15" fmla="*/ 234 h 234"/>
                <a:gd name="T16" fmla="*/ 156 w 696"/>
                <a:gd name="T17" fmla="*/ 234 h 234"/>
                <a:gd name="T18" fmla="*/ 174 w 696"/>
                <a:gd name="T19" fmla="*/ 234 h 234"/>
                <a:gd name="T20" fmla="*/ 192 w 696"/>
                <a:gd name="T21" fmla="*/ 234 h 234"/>
                <a:gd name="T22" fmla="*/ 210 w 696"/>
                <a:gd name="T23" fmla="*/ 234 h 234"/>
                <a:gd name="T24" fmla="*/ 228 w 696"/>
                <a:gd name="T25" fmla="*/ 234 h 234"/>
                <a:gd name="T26" fmla="*/ 246 w 696"/>
                <a:gd name="T27" fmla="*/ 234 h 234"/>
                <a:gd name="T28" fmla="*/ 264 w 696"/>
                <a:gd name="T29" fmla="*/ 234 h 234"/>
                <a:gd name="T30" fmla="*/ 282 w 696"/>
                <a:gd name="T31" fmla="*/ 234 h 234"/>
                <a:gd name="T32" fmla="*/ 300 w 696"/>
                <a:gd name="T33" fmla="*/ 234 h 234"/>
                <a:gd name="T34" fmla="*/ 318 w 696"/>
                <a:gd name="T35" fmla="*/ 234 h 234"/>
                <a:gd name="T36" fmla="*/ 336 w 696"/>
                <a:gd name="T37" fmla="*/ 234 h 234"/>
                <a:gd name="T38" fmla="*/ 354 w 696"/>
                <a:gd name="T39" fmla="*/ 222 h 234"/>
                <a:gd name="T40" fmla="*/ 366 w 696"/>
                <a:gd name="T41" fmla="*/ 204 h 234"/>
                <a:gd name="T42" fmla="*/ 378 w 696"/>
                <a:gd name="T43" fmla="*/ 186 h 234"/>
                <a:gd name="T44" fmla="*/ 390 w 696"/>
                <a:gd name="T45" fmla="*/ 162 h 234"/>
                <a:gd name="T46" fmla="*/ 396 w 696"/>
                <a:gd name="T47" fmla="*/ 144 h 234"/>
                <a:gd name="T48" fmla="*/ 408 w 696"/>
                <a:gd name="T49" fmla="*/ 132 h 234"/>
                <a:gd name="T50" fmla="*/ 420 w 696"/>
                <a:gd name="T51" fmla="*/ 114 h 234"/>
                <a:gd name="T52" fmla="*/ 432 w 696"/>
                <a:gd name="T53" fmla="*/ 90 h 234"/>
                <a:gd name="T54" fmla="*/ 450 w 696"/>
                <a:gd name="T55" fmla="*/ 84 h 234"/>
                <a:gd name="T56" fmla="*/ 468 w 696"/>
                <a:gd name="T57" fmla="*/ 72 h 234"/>
                <a:gd name="T58" fmla="*/ 480 w 696"/>
                <a:gd name="T59" fmla="*/ 54 h 234"/>
                <a:gd name="T60" fmla="*/ 498 w 696"/>
                <a:gd name="T61" fmla="*/ 36 h 234"/>
                <a:gd name="T62" fmla="*/ 516 w 696"/>
                <a:gd name="T63" fmla="*/ 30 h 234"/>
                <a:gd name="T64" fmla="*/ 534 w 696"/>
                <a:gd name="T65" fmla="*/ 30 h 234"/>
                <a:gd name="T66" fmla="*/ 552 w 696"/>
                <a:gd name="T67" fmla="*/ 24 h 234"/>
                <a:gd name="T68" fmla="*/ 570 w 696"/>
                <a:gd name="T69" fmla="*/ 18 h 234"/>
                <a:gd name="T70" fmla="*/ 588 w 696"/>
                <a:gd name="T71" fmla="*/ 6 h 234"/>
                <a:gd name="T72" fmla="*/ 606 w 696"/>
                <a:gd name="T73" fmla="*/ 0 h 234"/>
                <a:gd name="T74" fmla="*/ 624 w 696"/>
                <a:gd name="T75" fmla="*/ 6 h 234"/>
                <a:gd name="T76" fmla="*/ 642 w 696"/>
                <a:gd name="T77" fmla="*/ 30 h 234"/>
                <a:gd name="T78" fmla="*/ 654 w 696"/>
                <a:gd name="T79" fmla="*/ 48 h 234"/>
                <a:gd name="T80" fmla="*/ 672 w 696"/>
                <a:gd name="T81" fmla="*/ 72 h 234"/>
                <a:gd name="T82" fmla="*/ 684 w 696"/>
                <a:gd name="T83" fmla="*/ 72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34"/>
                <a:gd name="T128" fmla="*/ 696 w 696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34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80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8" y="132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26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0" y="108"/>
                  </a:lnTo>
                  <a:lnTo>
                    <a:pt x="432" y="96"/>
                  </a:lnTo>
                  <a:lnTo>
                    <a:pt x="432" y="90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42" y="24"/>
                  </a:lnTo>
                  <a:lnTo>
                    <a:pt x="642" y="30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54" y="48"/>
                  </a:lnTo>
                  <a:lnTo>
                    <a:pt x="660" y="54"/>
                  </a:lnTo>
                  <a:lnTo>
                    <a:pt x="660" y="60"/>
                  </a:lnTo>
                  <a:lnTo>
                    <a:pt x="672" y="72"/>
                  </a:lnTo>
                  <a:lnTo>
                    <a:pt x="672" y="78"/>
                  </a:lnTo>
                  <a:lnTo>
                    <a:pt x="678" y="78"/>
                  </a:lnTo>
                  <a:lnTo>
                    <a:pt x="684" y="72"/>
                  </a:lnTo>
                  <a:lnTo>
                    <a:pt x="690" y="72"/>
                  </a:lnTo>
                  <a:lnTo>
                    <a:pt x="696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0" name="Freeform 90"/>
            <p:cNvSpPr>
              <a:spLocks/>
            </p:cNvSpPr>
            <p:nvPr/>
          </p:nvSpPr>
          <p:spPr bwMode="auto">
            <a:xfrm>
              <a:off x="2776" y="1219"/>
              <a:ext cx="510" cy="54"/>
            </a:xfrm>
            <a:custGeom>
              <a:avLst/>
              <a:gdLst>
                <a:gd name="T0" fmla="*/ 6 w 510"/>
                <a:gd name="T1" fmla="*/ 36 h 54"/>
                <a:gd name="T2" fmla="*/ 18 w 510"/>
                <a:gd name="T3" fmla="*/ 36 h 54"/>
                <a:gd name="T4" fmla="*/ 30 w 510"/>
                <a:gd name="T5" fmla="*/ 24 h 54"/>
                <a:gd name="T6" fmla="*/ 42 w 510"/>
                <a:gd name="T7" fmla="*/ 24 h 54"/>
                <a:gd name="T8" fmla="*/ 54 w 510"/>
                <a:gd name="T9" fmla="*/ 18 h 54"/>
                <a:gd name="T10" fmla="*/ 66 w 510"/>
                <a:gd name="T11" fmla="*/ 18 h 54"/>
                <a:gd name="T12" fmla="*/ 78 w 510"/>
                <a:gd name="T13" fmla="*/ 24 h 54"/>
                <a:gd name="T14" fmla="*/ 90 w 510"/>
                <a:gd name="T15" fmla="*/ 36 h 54"/>
                <a:gd name="T16" fmla="*/ 102 w 510"/>
                <a:gd name="T17" fmla="*/ 48 h 54"/>
                <a:gd name="T18" fmla="*/ 114 w 510"/>
                <a:gd name="T19" fmla="*/ 48 h 54"/>
                <a:gd name="T20" fmla="*/ 126 w 510"/>
                <a:gd name="T21" fmla="*/ 42 h 54"/>
                <a:gd name="T22" fmla="*/ 138 w 510"/>
                <a:gd name="T23" fmla="*/ 42 h 54"/>
                <a:gd name="T24" fmla="*/ 150 w 510"/>
                <a:gd name="T25" fmla="*/ 30 h 54"/>
                <a:gd name="T26" fmla="*/ 162 w 510"/>
                <a:gd name="T27" fmla="*/ 24 h 54"/>
                <a:gd name="T28" fmla="*/ 174 w 510"/>
                <a:gd name="T29" fmla="*/ 18 h 54"/>
                <a:gd name="T30" fmla="*/ 186 w 510"/>
                <a:gd name="T31" fmla="*/ 12 h 54"/>
                <a:gd name="T32" fmla="*/ 198 w 510"/>
                <a:gd name="T33" fmla="*/ 0 h 54"/>
                <a:gd name="T34" fmla="*/ 210 w 510"/>
                <a:gd name="T35" fmla="*/ 6 h 54"/>
                <a:gd name="T36" fmla="*/ 222 w 510"/>
                <a:gd name="T37" fmla="*/ 24 h 54"/>
                <a:gd name="T38" fmla="*/ 234 w 510"/>
                <a:gd name="T39" fmla="*/ 42 h 54"/>
                <a:gd name="T40" fmla="*/ 246 w 510"/>
                <a:gd name="T41" fmla="*/ 48 h 54"/>
                <a:gd name="T42" fmla="*/ 258 w 510"/>
                <a:gd name="T43" fmla="*/ 48 h 54"/>
                <a:gd name="T44" fmla="*/ 270 w 510"/>
                <a:gd name="T45" fmla="*/ 42 h 54"/>
                <a:gd name="T46" fmla="*/ 282 w 510"/>
                <a:gd name="T47" fmla="*/ 30 h 54"/>
                <a:gd name="T48" fmla="*/ 294 w 510"/>
                <a:gd name="T49" fmla="*/ 24 h 54"/>
                <a:gd name="T50" fmla="*/ 306 w 510"/>
                <a:gd name="T51" fmla="*/ 18 h 54"/>
                <a:gd name="T52" fmla="*/ 318 w 510"/>
                <a:gd name="T53" fmla="*/ 12 h 54"/>
                <a:gd name="T54" fmla="*/ 330 w 510"/>
                <a:gd name="T55" fmla="*/ 12 h 54"/>
                <a:gd name="T56" fmla="*/ 342 w 510"/>
                <a:gd name="T57" fmla="*/ 24 h 54"/>
                <a:gd name="T58" fmla="*/ 360 w 510"/>
                <a:gd name="T59" fmla="*/ 42 h 54"/>
                <a:gd name="T60" fmla="*/ 366 w 510"/>
                <a:gd name="T61" fmla="*/ 48 h 54"/>
                <a:gd name="T62" fmla="*/ 378 w 510"/>
                <a:gd name="T63" fmla="*/ 54 h 54"/>
                <a:gd name="T64" fmla="*/ 390 w 510"/>
                <a:gd name="T65" fmla="*/ 48 h 54"/>
                <a:gd name="T66" fmla="*/ 402 w 510"/>
                <a:gd name="T67" fmla="*/ 42 h 54"/>
                <a:gd name="T68" fmla="*/ 414 w 510"/>
                <a:gd name="T69" fmla="*/ 36 h 54"/>
                <a:gd name="T70" fmla="*/ 426 w 510"/>
                <a:gd name="T71" fmla="*/ 30 h 54"/>
                <a:gd name="T72" fmla="*/ 438 w 510"/>
                <a:gd name="T73" fmla="*/ 24 h 54"/>
                <a:gd name="T74" fmla="*/ 450 w 510"/>
                <a:gd name="T75" fmla="*/ 24 h 54"/>
                <a:gd name="T76" fmla="*/ 462 w 510"/>
                <a:gd name="T77" fmla="*/ 24 h 54"/>
                <a:gd name="T78" fmla="*/ 474 w 510"/>
                <a:gd name="T79" fmla="*/ 36 h 54"/>
                <a:gd name="T80" fmla="*/ 486 w 510"/>
                <a:gd name="T81" fmla="*/ 48 h 54"/>
                <a:gd name="T82" fmla="*/ 498 w 510"/>
                <a:gd name="T83" fmla="*/ 54 h 54"/>
                <a:gd name="T84" fmla="*/ 510 w 510"/>
                <a:gd name="T85" fmla="*/ 54 h 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54"/>
                <a:gd name="T131" fmla="*/ 510 w 510"/>
                <a:gd name="T132" fmla="*/ 54 h 5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54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22" y="18"/>
                  </a:lnTo>
                  <a:lnTo>
                    <a:pt x="222" y="24"/>
                  </a:lnTo>
                  <a:lnTo>
                    <a:pt x="228" y="36"/>
                  </a:lnTo>
                  <a:lnTo>
                    <a:pt x="234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64" y="42"/>
                  </a:lnTo>
                  <a:lnTo>
                    <a:pt x="270" y="42"/>
                  </a:lnTo>
                  <a:lnTo>
                    <a:pt x="276" y="36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24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2" y="24"/>
                  </a:lnTo>
                  <a:lnTo>
                    <a:pt x="348" y="30"/>
                  </a:lnTo>
                  <a:lnTo>
                    <a:pt x="360" y="42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1" name="Freeform 91"/>
            <p:cNvSpPr>
              <a:spLocks/>
            </p:cNvSpPr>
            <p:nvPr/>
          </p:nvSpPr>
          <p:spPr bwMode="auto">
            <a:xfrm>
              <a:off x="2080" y="1189"/>
              <a:ext cx="690" cy="210"/>
            </a:xfrm>
            <a:custGeom>
              <a:avLst/>
              <a:gdLst>
                <a:gd name="T0" fmla="*/ 12 w 690"/>
                <a:gd name="T1" fmla="*/ 204 h 210"/>
                <a:gd name="T2" fmla="*/ 30 w 690"/>
                <a:gd name="T3" fmla="*/ 204 h 210"/>
                <a:gd name="T4" fmla="*/ 48 w 690"/>
                <a:gd name="T5" fmla="*/ 204 h 210"/>
                <a:gd name="T6" fmla="*/ 66 w 690"/>
                <a:gd name="T7" fmla="*/ 204 h 210"/>
                <a:gd name="T8" fmla="*/ 84 w 690"/>
                <a:gd name="T9" fmla="*/ 204 h 210"/>
                <a:gd name="T10" fmla="*/ 102 w 690"/>
                <a:gd name="T11" fmla="*/ 204 h 210"/>
                <a:gd name="T12" fmla="*/ 120 w 690"/>
                <a:gd name="T13" fmla="*/ 204 h 210"/>
                <a:gd name="T14" fmla="*/ 138 w 690"/>
                <a:gd name="T15" fmla="*/ 210 h 210"/>
                <a:gd name="T16" fmla="*/ 150 w 690"/>
                <a:gd name="T17" fmla="*/ 204 h 210"/>
                <a:gd name="T18" fmla="*/ 174 w 690"/>
                <a:gd name="T19" fmla="*/ 204 h 210"/>
                <a:gd name="T20" fmla="*/ 180 w 690"/>
                <a:gd name="T21" fmla="*/ 204 h 210"/>
                <a:gd name="T22" fmla="*/ 198 w 690"/>
                <a:gd name="T23" fmla="*/ 204 h 210"/>
                <a:gd name="T24" fmla="*/ 216 w 690"/>
                <a:gd name="T25" fmla="*/ 204 h 210"/>
                <a:gd name="T26" fmla="*/ 234 w 690"/>
                <a:gd name="T27" fmla="*/ 204 h 210"/>
                <a:gd name="T28" fmla="*/ 252 w 690"/>
                <a:gd name="T29" fmla="*/ 204 h 210"/>
                <a:gd name="T30" fmla="*/ 270 w 690"/>
                <a:gd name="T31" fmla="*/ 204 h 210"/>
                <a:gd name="T32" fmla="*/ 288 w 690"/>
                <a:gd name="T33" fmla="*/ 204 h 210"/>
                <a:gd name="T34" fmla="*/ 306 w 690"/>
                <a:gd name="T35" fmla="*/ 204 h 210"/>
                <a:gd name="T36" fmla="*/ 324 w 690"/>
                <a:gd name="T37" fmla="*/ 204 h 210"/>
                <a:gd name="T38" fmla="*/ 342 w 690"/>
                <a:gd name="T39" fmla="*/ 204 h 210"/>
                <a:gd name="T40" fmla="*/ 360 w 690"/>
                <a:gd name="T41" fmla="*/ 204 h 210"/>
                <a:gd name="T42" fmla="*/ 378 w 690"/>
                <a:gd name="T43" fmla="*/ 192 h 210"/>
                <a:gd name="T44" fmla="*/ 384 w 690"/>
                <a:gd name="T45" fmla="*/ 174 h 210"/>
                <a:gd name="T46" fmla="*/ 396 w 690"/>
                <a:gd name="T47" fmla="*/ 150 h 210"/>
                <a:gd name="T48" fmla="*/ 402 w 690"/>
                <a:gd name="T49" fmla="*/ 132 h 210"/>
                <a:gd name="T50" fmla="*/ 420 w 690"/>
                <a:gd name="T51" fmla="*/ 114 h 210"/>
                <a:gd name="T52" fmla="*/ 438 w 690"/>
                <a:gd name="T53" fmla="*/ 120 h 210"/>
                <a:gd name="T54" fmla="*/ 462 w 690"/>
                <a:gd name="T55" fmla="*/ 114 h 210"/>
                <a:gd name="T56" fmla="*/ 474 w 690"/>
                <a:gd name="T57" fmla="*/ 96 h 210"/>
                <a:gd name="T58" fmla="*/ 486 w 690"/>
                <a:gd name="T59" fmla="*/ 78 h 210"/>
                <a:gd name="T60" fmla="*/ 504 w 690"/>
                <a:gd name="T61" fmla="*/ 66 h 210"/>
                <a:gd name="T62" fmla="*/ 522 w 690"/>
                <a:gd name="T63" fmla="*/ 78 h 210"/>
                <a:gd name="T64" fmla="*/ 540 w 690"/>
                <a:gd name="T65" fmla="*/ 84 h 210"/>
                <a:gd name="T66" fmla="*/ 558 w 690"/>
                <a:gd name="T67" fmla="*/ 90 h 210"/>
                <a:gd name="T68" fmla="*/ 576 w 690"/>
                <a:gd name="T69" fmla="*/ 90 h 210"/>
                <a:gd name="T70" fmla="*/ 594 w 690"/>
                <a:gd name="T71" fmla="*/ 78 h 210"/>
                <a:gd name="T72" fmla="*/ 606 w 690"/>
                <a:gd name="T73" fmla="*/ 60 h 210"/>
                <a:gd name="T74" fmla="*/ 618 w 690"/>
                <a:gd name="T75" fmla="*/ 42 h 210"/>
                <a:gd name="T76" fmla="*/ 624 w 690"/>
                <a:gd name="T77" fmla="*/ 24 h 210"/>
                <a:gd name="T78" fmla="*/ 642 w 690"/>
                <a:gd name="T79" fmla="*/ 6 h 210"/>
                <a:gd name="T80" fmla="*/ 660 w 690"/>
                <a:gd name="T81" fmla="*/ 0 h 210"/>
                <a:gd name="T82" fmla="*/ 678 w 690"/>
                <a:gd name="T83" fmla="*/ 0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10"/>
                <a:gd name="T128" fmla="*/ 690 w 690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10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74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2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20"/>
                  </a:lnTo>
                  <a:lnTo>
                    <a:pt x="438" y="120"/>
                  </a:lnTo>
                  <a:lnTo>
                    <a:pt x="444" y="126"/>
                  </a:lnTo>
                  <a:lnTo>
                    <a:pt x="450" y="126"/>
                  </a:lnTo>
                  <a:lnTo>
                    <a:pt x="462" y="114"/>
                  </a:lnTo>
                  <a:lnTo>
                    <a:pt x="462" y="108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84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0"/>
                  </a:lnTo>
                  <a:lnTo>
                    <a:pt x="582" y="90"/>
                  </a:lnTo>
                  <a:lnTo>
                    <a:pt x="588" y="84"/>
                  </a:lnTo>
                  <a:lnTo>
                    <a:pt x="594" y="78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2" name="Freeform 92"/>
            <p:cNvSpPr>
              <a:spLocks/>
            </p:cNvSpPr>
            <p:nvPr/>
          </p:nvSpPr>
          <p:spPr bwMode="auto">
            <a:xfrm>
              <a:off x="2770" y="1189"/>
              <a:ext cx="516" cy="24"/>
            </a:xfrm>
            <a:custGeom>
              <a:avLst/>
              <a:gdLst>
                <a:gd name="T0" fmla="*/ 6 w 516"/>
                <a:gd name="T1" fmla="*/ 6 h 24"/>
                <a:gd name="T2" fmla="*/ 12 w 516"/>
                <a:gd name="T3" fmla="*/ 6 h 24"/>
                <a:gd name="T4" fmla="*/ 24 w 516"/>
                <a:gd name="T5" fmla="*/ 6 h 24"/>
                <a:gd name="T6" fmla="*/ 36 w 516"/>
                <a:gd name="T7" fmla="*/ 18 h 24"/>
                <a:gd name="T8" fmla="*/ 48 w 516"/>
                <a:gd name="T9" fmla="*/ 18 h 24"/>
                <a:gd name="T10" fmla="*/ 60 w 516"/>
                <a:gd name="T11" fmla="*/ 24 h 24"/>
                <a:gd name="T12" fmla="*/ 72 w 516"/>
                <a:gd name="T13" fmla="*/ 24 h 24"/>
                <a:gd name="T14" fmla="*/ 84 w 516"/>
                <a:gd name="T15" fmla="*/ 24 h 24"/>
                <a:gd name="T16" fmla="*/ 96 w 516"/>
                <a:gd name="T17" fmla="*/ 18 h 24"/>
                <a:gd name="T18" fmla="*/ 108 w 516"/>
                <a:gd name="T19" fmla="*/ 12 h 24"/>
                <a:gd name="T20" fmla="*/ 120 w 516"/>
                <a:gd name="T21" fmla="*/ 12 h 24"/>
                <a:gd name="T22" fmla="*/ 132 w 516"/>
                <a:gd name="T23" fmla="*/ 12 h 24"/>
                <a:gd name="T24" fmla="*/ 144 w 516"/>
                <a:gd name="T25" fmla="*/ 12 h 24"/>
                <a:gd name="T26" fmla="*/ 156 w 516"/>
                <a:gd name="T27" fmla="*/ 12 h 24"/>
                <a:gd name="T28" fmla="*/ 168 w 516"/>
                <a:gd name="T29" fmla="*/ 12 h 24"/>
                <a:gd name="T30" fmla="*/ 180 w 516"/>
                <a:gd name="T31" fmla="*/ 18 h 24"/>
                <a:gd name="T32" fmla="*/ 192 w 516"/>
                <a:gd name="T33" fmla="*/ 18 h 24"/>
                <a:gd name="T34" fmla="*/ 204 w 516"/>
                <a:gd name="T35" fmla="*/ 18 h 24"/>
                <a:gd name="T36" fmla="*/ 216 w 516"/>
                <a:gd name="T37" fmla="*/ 12 h 24"/>
                <a:gd name="T38" fmla="*/ 228 w 516"/>
                <a:gd name="T39" fmla="*/ 6 h 24"/>
                <a:gd name="T40" fmla="*/ 240 w 516"/>
                <a:gd name="T41" fmla="*/ 6 h 24"/>
                <a:gd name="T42" fmla="*/ 252 w 516"/>
                <a:gd name="T43" fmla="*/ 0 h 24"/>
                <a:gd name="T44" fmla="*/ 264 w 516"/>
                <a:gd name="T45" fmla="*/ 0 h 24"/>
                <a:gd name="T46" fmla="*/ 270 w 516"/>
                <a:gd name="T47" fmla="*/ 0 h 24"/>
                <a:gd name="T48" fmla="*/ 282 w 516"/>
                <a:gd name="T49" fmla="*/ 0 h 24"/>
                <a:gd name="T50" fmla="*/ 294 w 516"/>
                <a:gd name="T51" fmla="*/ 0 h 24"/>
                <a:gd name="T52" fmla="*/ 306 w 516"/>
                <a:gd name="T53" fmla="*/ 6 h 24"/>
                <a:gd name="T54" fmla="*/ 318 w 516"/>
                <a:gd name="T55" fmla="*/ 6 h 24"/>
                <a:gd name="T56" fmla="*/ 330 w 516"/>
                <a:gd name="T57" fmla="*/ 12 h 24"/>
                <a:gd name="T58" fmla="*/ 342 w 516"/>
                <a:gd name="T59" fmla="*/ 12 h 24"/>
                <a:gd name="T60" fmla="*/ 354 w 516"/>
                <a:gd name="T61" fmla="*/ 12 h 24"/>
                <a:gd name="T62" fmla="*/ 366 w 516"/>
                <a:gd name="T63" fmla="*/ 18 h 24"/>
                <a:gd name="T64" fmla="*/ 378 w 516"/>
                <a:gd name="T65" fmla="*/ 18 h 24"/>
                <a:gd name="T66" fmla="*/ 390 w 516"/>
                <a:gd name="T67" fmla="*/ 18 h 24"/>
                <a:gd name="T68" fmla="*/ 402 w 516"/>
                <a:gd name="T69" fmla="*/ 12 h 24"/>
                <a:gd name="T70" fmla="*/ 414 w 516"/>
                <a:gd name="T71" fmla="*/ 12 h 24"/>
                <a:gd name="T72" fmla="*/ 426 w 516"/>
                <a:gd name="T73" fmla="*/ 12 h 24"/>
                <a:gd name="T74" fmla="*/ 438 w 516"/>
                <a:gd name="T75" fmla="*/ 12 h 24"/>
                <a:gd name="T76" fmla="*/ 450 w 516"/>
                <a:gd name="T77" fmla="*/ 12 h 24"/>
                <a:gd name="T78" fmla="*/ 462 w 516"/>
                <a:gd name="T79" fmla="*/ 12 h 24"/>
                <a:gd name="T80" fmla="*/ 474 w 516"/>
                <a:gd name="T81" fmla="*/ 12 h 24"/>
                <a:gd name="T82" fmla="*/ 486 w 516"/>
                <a:gd name="T83" fmla="*/ 12 h 24"/>
                <a:gd name="T84" fmla="*/ 504 w 516"/>
                <a:gd name="T85" fmla="*/ 18 h 24"/>
                <a:gd name="T86" fmla="*/ 504 w 516"/>
                <a:gd name="T87" fmla="*/ 18 h 24"/>
                <a:gd name="T88" fmla="*/ 516 w 516"/>
                <a:gd name="T89" fmla="*/ 18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24"/>
                <a:gd name="T137" fmla="*/ 516 w 516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24">
                  <a:moveTo>
                    <a:pt x="0" y="0"/>
                  </a:moveTo>
                  <a:lnTo>
                    <a:pt x="6" y="6"/>
                  </a:ln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504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3" name="Freeform 93"/>
            <p:cNvSpPr>
              <a:spLocks/>
            </p:cNvSpPr>
            <p:nvPr/>
          </p:nvSpPr>
          <p:spPr bwMode="auto">
            <a:xfrm>
              <a:off x="2080" y="1111"/>
              <a:ext cx="708" cy="258"/>
            </a:xfrm>
            <a:custGeom>
              <a:avLst/>
              <a:gdLst>
                <a:gd name="T0" fmla="*/ 12 w 708"/>
                <a:gd name="T1" fmla="*/ 258 h 258"/>
                <a:gd name="T2" fmla="*/ 30 w 708"/>
                <a:gd name="T3" fmla="*/ 258 h 258"/>
                <a:gd name="T4" fmla="*/ 48 w 708"/>
                <a:gd name="T5" fmla="*/ 258 h 258"/>
                <a:gd name="T6" fmla="*/ 66 w 708"/>
                <a:gd name="T7" fmla="*/ 258 h 258"/>
                <a:gd name="T8" fmla="*/ 78 w 708"/>
                <a:gd name="T9" fmla="*/ 258 h 258"/>
                <a:gd name="T10" fmla="*/ 96 w 708"/>
                <a:gd name="T11" fmla="*/ 258 h 258"/>
                <a:gd name="T12" fmla="*/ 114 w 708"/>
                <a:gd name="T13" fmla="*/ 258 h 258"/>
                <a:gd name="T14" fmla="*/ 132 w 708"/>
                <a:gd name="T15" fmla="*/ 258 h 258"/>
                <a:gd name="T16" fmla="*/ 150 w 708"/>
                <a:gd name="T17" fmla="*/ 258 h 258"/>
                <a:gd name="T18" fmla="*/ 168 w 708"/>
                <a:gd name="T19" fmla="*/ 258 h 258"/>
                <a:gd name="T20" fmla="*/ 186 w 708"/>
                <a:gd name="T21" fmla="*/ 258 h 258"/>
                <a:gd name="T22" fmla="*/ 204 w 708"/>
                <a:gd name="T23" fmla="*/ 258 h 258"/>
                <a:gd name="T24" fmla="*/ 222 w 708"/>
                <a:gd name="T25" fmla="*/ 258 h 258"/>
                <a:gd name="T26" fmla="*/ 240 w 708"/>
                <a:gd name="T27" fmla="*/ 258 h 258"/>
                <a:gd name="T28" fmla="*/ 258 w 708"/>
                <a:gd name="T29" fmla="*/ 258 h 258"/>
                <a:gd name="T30" fmla="*/ 276 w 708"/>
                <a:gd name="T31" fmla="*/ 258 h 258"/>
                <a:gd name="T32" fmla="*/ 294 w 708"/>
                <a:gd name="T33" fmla="*/ 258 h 258"/>
                <a:gd name="T34" fmla="*/ 312 w 708"/>
                <a:gd name="T35" fmla="*/ 258 h 258"/>
                <a:gd name="T36" fmla="*/ 330 w 708"/>
                <a:gd name="T37" fmla="*/ 258 h 258"/>
                <a:gd name="T38" fmla="*/ 348 w 708"/>
                <a:gd name="T39" fmla="*/ 258 h 258"/>
                <a:gd name="T40" fmla="*/ 366 w 708"/>
                <a:gd name="T41" fmla="*/ 258 h 258"/>
                <a:gd name="T42" fmla="*/ 384 w 708"/>
                <a:gd name="T43" fmla="*/ 258 h 258"/>
                <a:gd name="T44" fmla="*/ 402 w 708"/>
                <a:gd name="T45" fmla="*/ 246 h 258"/>
                <a:gd name="T46" fmla="*/ 420 w 708"/>
                <a:gd name="T47" fmla="*/ 228 h 258"/>
                <a:gd name="T48" fmla="*/ 426 w 708"/>
                <a:gd name="T49" fmla="*/ 210 h 258"/>
                <a:gd name="T50" fmla="*/ 438 w 708"/>
                <a:gd name="T51" fmla="*/ 186 h 258"/>
                <a:gd name="T52" fmla="*/ 450 w 708"/>
                <a:gd name="T53" fmla="*/ 162 h 258"/>
                <a:gd name="T54" fmla="*/ 468 w 708"/>
                <a:gd name="T55" fmla="*/ 156 h 258"/>
                <a:gd name="T56" fmla="*/ 486 w 708"/>
                <a:gd name="T57" fmla="*/ 156 h 258"/>
                <a:gd name="T58" fmla="*/ 504 w 708"/>
                <a:gd name="T59" fmla="*/ 150 h 258"/>
                <a:gd name="T60" fmla="*/ 522 w 708"/>
                <a:gd name="T61" fmla="*/ 150 h 258"/>
                <a:gd name="T62" fmla="*/ 540 w 708"/>
                <a:gd name="T63" fmla="*/ 144 h 258"/>
                <a:gd name="T64" fmla="*/ 558 w 708"/>
                <a:gd name="T65" fmla="*/ 120 h 258"/>
                <a:gd name="T66" fmla="*/ 564 w 708"/>
                <a:gd name="T67" fmla="*/ 102 h 258"/>
                <a:gd name="T68" fmla="*/ 576 w 708"/>
                <a:gd name="T69" fmla="*/ 78 h 258"/>
                <a:gd name="T70" fmla="*/ 588 w 708"/>
                <a:gd name="T71" fmla="*/ 54 h 258"/>
                <a:gd name="T72" fmla="*/ 606 w 708"/>
                <a:gd name="T73" fmla="*/ 30 h 258"/>
                <a:gd name="T74" fmla="*/ 624 w 708"/>
                <a:gd name="T75" fmla="*/ 18 h 258"/>
                <a:gd name="T76" fmla="*/ 642 w 708"/>
                <a:gd name="T77" fmla="*/ 0 h 258"/>
                <a:gd name="T78" fmla="*/ 660 w 708"/>
                <a:gd name="T79" fmla="*/ 0 h 258"/>
                <a:gd name="T80" fmla="*/ 678 w 708"/>
                <a:gd name="T81" fmla="*/ 0 h 258"/>
                <a:gd name="T82" fmla="*/ 696 w 708"/>
                <a:gd name="T83" fmla="*/ 12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58"/>
                <a:gd name="T128" fmla="*/ 708 w 708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58">
                  <a:moveTo>
                    <a:pt x="0" y="258"/>
                  </a:move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8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6" y="258"/>
                  </a:lnTo>
                  <a:lnTo>
                    <a:pt x="312" y="258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30" y="258"/>
                  </a:lnTo>
                  <a:lnTo>
                    <a:pt x="336" y="258"/>
                  </a:lnTo>
                  <a:lnTo>
                    <a:pt x="342" y="258"/>
                  </a:lnTo>
                  <a:lnTo>
                    <a:pt x="348" y="258"/>
                  </a:lnTo>
                  <a:lnTo>
                    <a:pt x="354" y="252"/>
                  </a:lnTo>
                  <a:lnTo>
                    <a:pt x="360" y="258"/>
                  </a:lnTo>
                  <a:lnTo>
                    <a:pt x="366" y="258"/>
                  </a:lnTo>
                  <a:lnTo>
                    <a:pt x="372" y="258"/>
                  </a:lnTo>
                  <a:lnTo>
                    <a:pt x="378" y="252"/>
                  </a:lnTo>
                  <a:lnTo>
                    <a:pt x="384" y="258"/>
                  </a:lnTo>
                  <a:lnTo>
                    <a:pt x="390" y="252"/>
                  </a:lnTo>
                  <a:lnTo>
                    <a:pt x="396" y="252"/>
                  </a:lnTo>
                  <a:lnTo>
                    <a:pt x="402" y="246"/>
                  </a:lnTo>
                  <a:lnTo>
                    <a:pt x="408" y="240"/>
                  </a:lnTo>
                  <a:lnTo>
                    <a:pt x="414" y="234"/>
                  </a:lnTo>
                  <a:lnTo>
                    <a:pt x="420" y="228"/>
                  </a:lnTo>
                  <a:lnTo>
                    <a:pt x="420" y="222"/>
                  </a:lnTo>
                  <a:lnTo>
                    <a:pt x="426" y="216"/>
                  </a:lnTo>
                  <a:lnTo>
                    <a:pt x="426" y="210"/>
                  </a:lnTo>
                  <a:lnTo>
                    <a:pt x="432" y="204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38" y="180"/>
                  </a:lnTo>
                  <a:lnTo>
                    <a:pt x="450" y="168"/>
                  </a:lnTo>
                  <a:lnTo>
                    <a:pt x="450" y="162"/>
                  </a:lnTo>
                  <a:lnTo>
                    <a:pt x="456" y="156"/>
                  </a:lnTo>
                  <a:lnTo>
                    <a:pt x="462" y="156"/>
                  </a:lnTo>
                  <a:lnTo>
                    <a:pt x="468" y="156"/>
                  </a:lnTo>
                  <a:lnTo>
                    <a:pt x="474" y="156"/>
                  </a:lnTo>
                  <a:lnTo>
                    <a:pt x="480" y="156"/>
                  </a:lnTo>
                  <a:lnTo>
                    <a:pt x="486" y="156"/>
                  </a:lnTo>
                  <a:lnTo>
                    <a:pt x="492" y="156"/>
                  </a:lnTo>
                  <a:lnTo>
                    <a:pt x="498" y="150"/>
                  </a:lnTo>
                  <a:lnTo>
                    <a:pt x="504" y="150"/>
                  </a:lnTo>
                  <a:lnTo>
                    <a:pt x="510" y="150"/>
                  </a:lnTo>
                  <a:lnTo>
                    <a:pt x="516" y="150"/>
                  </a:lnTo>
                  <a:lnTo>
                    <a:pt x="522" y="150"/>
                  </a:lnTo>
                  <a:lnTo>
                    <a:pt x="528" y="150"/>
                  </a:lnTo>
                  <a:lnTo>
                    <a:pt x="534" y="144"/>
                  </a:lnTo>
                  <a:lnTo>
                    <a:pt x="540" y="144"/>
                  </a:lnTo>
                  <a:lnTo>
                    <a:pt x="552" y="132"/>
                  </a:lnTo>
                  <a:lnTo>
                    <a:pt x="552" y="126"/>
                  </a:lnTo>
                  <a:lnTo>
                    <a:pt x="558" y="120"/>
                  </a:lnTo>
                  <a:lnTo>
                    <a:pt x="558" y="114"/>
                  </a:lnTo>
                  <a:lnTo>
                    <a:pt x="564" y="108"/>
                  </a:lnTo>
                  <a:lnTo>
                    <a:pt x="564" y="102"/>
                  </a:lnTo>
                  <a:lnTo>
                    <a:pt x="570" y="96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6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4" name="Freeform 94"/>
            <p:cNvSpPr>
              <a:spLocks/>
            </p:cNvSpPr>
            <p:nvPr/>
          </p:nvSpPr>
          <p:spPr bwMode="auto">
            <a:xfrm>
              <a:off x="2788" y="1129"/>
              <a:ext cx="498" cy="30"/>
            </a:xfrm>
            <a:custGeom>
              <a:avLst/>
              <a:gdLst>
                <a:gd name="T0" fmla="*/ 6 w 498"/>
                <a:gd name="T1" fmla="*/ 0 h 30"/>
                <a:gd name="T2" fmla="*/ 18 w 498"/>
                <a:gd name="T3" fmla="*/ 12 h 30"/>
                <a:gd name="T4" fmla="*/ 30 w 498"/>
                <a:gd name="T5" fmla="*/ 12 h 30"/>
                <a:gd name="T6" fmla="*/ 42 w 498"/>
                <a:gd name="T7" fmla="*/ 18 h 30"/>
                <a:gd name="T8" fmla="*/ 54 w 498"/>
                <a:gd name="T9" fmla="*/ 24 h 30"/>
                <a:gd name="T10" fmla="*/ 66 w 498"/>
                <a:gd name="T11" fmla="*/ 24 h 30"/>
                <a:gd name="T12" fmla="*/ 78 w 498"/>
                <a:gd name="T13" fmla="*/ 30 h 30"/>
                <a:gd name="T14" fmla="*/ 90 w 498"/>
                <a:gd name="T15" fmla="*/ 30 h 30"/>
                <a:gd name="T16" fmla="*/ 96 w 498"/>
                <a:gd name="T17" fmla="*/ 30 h 30"/>
                <a:gd name="T18" fmla="*/ 108 w 498"/>
                <a:gd name="T19" fmla="*/ 30 h 30"/>
                <a:gd name="T20" fmla="*/ 120 w 498"/>
                <a:gd name="T21" fmla="*/ 30 h 30"/>
                <a:gd name="T22" fmla="*/ 132 w 498"/>
                <a:gd name="T23" fmla="*/ 24 h 30"/>
                <a:gd name="T24" fmla="*/ 144 w 498"/>
                <a:gd name="T25" fmla="*/ 24 h 30"/>
                <a:gd name="T26" fmla="*/ 156 w 498"/>
                <a:gd name="T27" fmla="*/ 24 h 30"/>
                <a:gd name="T28" fmla="*/ 168 w 498"/>
                <a:gd name="T29" fmla="*/ 24 h 30"/>
                <a:gd name="T30" fmla="*/ 180 w 498"/>
                <a:gd name="T31" fmla="*/ 18 h 30"/>
                <a:gd name="T32" fmla="*/ 192 w 498"/>
                <a:gd name="T33" fmla="*/ 18 h 30"/>
                <a:gd name="T34" fmla="*/ 204 w 498"/>
                <a:gd name="T35" fmla="*/ 18 h 30"/>
                <a:gd name="T36" fmla="*/ 216 w 498"/>
                <a:gd name="T37" fmla="*/ 18 h 30"/>
                <a:gd name="T38" fmla="*/ 228 w 498"/>
                <a:gd name="T39" fmla="*/ 12 h 30"/>
                <a:gd name="T40" fmla="*/ 240 w 498"/>
                <a:gd name="T41" fmla="*/ 12 h 30"/>
                <a:gd name="T42" fmla="*/ 252 w 498"/>
                <a:gd name="T43" fmla="*/ 12 h 30"/>
                <a:gd name="T44" fmla="*/ 264 w 498"/>
                <a:gd name="T45" fmla="*/ 12 h 30"/>
                <a:gd name="T46" fmla="*/ 276 w 498"/>
                <a:gd name="T47" fmla="*/ 12 h 30"/>
                <a:gd name="T48" fmla="*/ 288 w 498"/>
                <a:gd name="T49" fmla="*/ 18 h 30"/>
                <a:gd name="T50" fmla="*/ 300 w 498"/>
                <a:gd name="T51" fmla="*/ 18 h 30"/>
                <a:gd name="T52" fmla="*/ 312 w 498"/>
                <a:gd name="T53" fmla="*/ 18 h 30"/>
                <a:gd name="T54" fmla="*/ 324 w 498"/>
                <a:gd name="T55" fmla="*/ 24 h 30"/>
                <a:gd name="T56" fmla="*/ 336 w 498"/>
                <a:gd name="T57" fmla="*/ 24 h 30"/>
                <a:gd name="T58" fmla="*/ 348 w 498"/>
                <a:gd name="T59" fmla="*/ 24 h 30"/>
                <a:gd name="T60" fmla="*/ 360 w 498"/>
                <a:gd name="T61" fmla="*/ 24 h 30"/>
                <a:gd name="T62" fmla="*/ 372 w 498"/>
                <a:gd name="T63" fmla="*/ 24 h 30"/>
                <a:gd name="T64" fmla="*/ 384 w 498"/>
                <a:gd name="T65" fmla="*/ 24 h 30"/>
                <a:gd name="T66" fmla="*/ 396 w 498"/>
                <a:gd name="T67" fmla="*/ 24 h 30"/>
                <a:gd name="T68" fmla="*/ 408 w 498"/>
                <a:gd name="T69" fmla="*/ 18 h 30"/>
                <a:gd name="T70" fmla="*/ 420 w 498"/>
                <a:gd name="T71" fmla="*/ 18 h 30"/>
                <a:gd name="T72" fmla="*/ 432 w 498"/>
                <a:gd name="T73" fmla="*/ 18 h 30"/>
                <a:gd name="T74" fmla="*/ 444 w 498"/>
                <a:gd name="T75" fmla="*/ 18 h 30"/>
                <a:gd name="T76" fmla="*/ 456 w 498"/>
                <a:gd name="T77" fmla="*/ 18 h 30"/>
                <a:gd name="T78" fmla="*/ 468 w 498"/>
                <a:gd name="T79" fmla="*/ 24 h 30"/>
                <a:gd name="T80" fmla="*/ 474 w 498"/>
                <a:gd name="T81" fmla="*/ 24 h 30"/>
                <a:gd name="T82" fmla="*/ 480 w 498"/>
                <a:gd name="T83" fmla="*/ 24 h 30"/>
                <a:gd name="T84" fmla="*/ 492 w 498"/>
                <a:gd name="T85" fmla="*/ 24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30"/>
                <a:gd name="T131" fmla="*/ 498 w 498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3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102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74" y="24"/>
                  </a:lnTo>
                  <a:lnTo>
                    <a:pt x="486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5" name="Freeform 95"/>
            <p:cNvSpPr>
              <a:spLocks/>
            </p:cNvSpPr>
            <p:nvPr/>
          </p:nvSpPr>
          <p:spPr bwMode="auto">
            <a:xfrm>
              <a:off x="2080" y="1219"/>
              <a:ext cx="750" cy="120"/>
            </a:xfrm>
            <a:custGeom>
              <a:avLst/>
              <a:gdLst>
                <a:gd name="T0" fmla="*/ 12 w 750"/>
                <a:gd name="T1" fmla="*/ 120 h 120"/>
                <a:gd name="T2" fmla="*/ 30 w 750"/>
                <a:gd name="T3" fmla="*/ 120 h 120"/>
                <a:gd name="T4" fmla="*/ 48 w 750"/>
                <a:gd name="T5" fmla="*/ 120 h 120"/>
                <a:gd name="T6" fmla="*/ 66 w 750"/>
                <a:gd name="T7" fmla="*/ 120 h 120"/>
                <a:gd name="T8" fmla="*/ 84 w 750"/>
                <a:gd name="T9" fmla="*/ 120 h 120"/>
                <a:gd name="T10" fmla="*/ 102 w 750"/>
                <a:gd name="T11" fmla="*/ 120 h 120"/>
                <a:gd name="T12" fmla="*/ 120 w 750"/>
                <a:gd name="T13" fmla="*/ 120 h 120"/>
                <a:gd name="T14" fmla="*/ 138 w 750"/>
                <a:gd name="T15" fmla="*/ 120 h 120"/>
                <a:gd name="T16" fmla="*/ 156 w 750"/>
                <a:gd name="T17" fmla="*/ 120 h 120"/>
                <a:gd name="T18" fmla="*/ 174 w 750"/>
                <a:gd name="T19" fmla="*/ 120 h 120"/>
                <a:gd name="T20" fmla="*/ 192 w 750"/>
                <a:gd name="T21" fmla="*/ 120 h 120"/>
                <a:gd name="T22" fmla="*/ 210 w 750"/>
                <a:gd name="T23" fmla="*/ 120 h 120"/>
                <a:gd name="T24" fmla="*/ 228 w 750"/>
                <a:gd name="T25" fmla="*/ 120 h 120"/>
                <a:gd name="T26" fmla="*/ 246 w 750"/>
                <a:gd name="T27" fmla="*/ 120 h 120"/>
                <a:gd name="T28" fmla="*/ 264 w 750"/>
                <a:gd name="T29" fmla="*/ 120 h 120"/>
                <a:gd name="T30" fmla="*/ 282 w 750"/>
                <a:gd name="T31" fmla="*/ 120 h 120"/>
                <a:gd name="T32" fmla="*/ 300 w 750"/>
                <a:gd name="T33" fmla="*/ 120 h 120"/>
                <a:gd name="T34" fmla="*/ 318 w 750"/>
                <a:gd name="T35" fmla="*/ 120 h 120"/>
                <a:gd name="T36" fmla="*/ 336 w 750"/>
                <a:gd name="T37" fmla="*/ 120 h 120"/>
                <a:gd name="T38" fmla="*/ 354 w 750"/>
                <a:gd name="T39" fmla="*/ 120 h 120"/>
                <a:gd name="T40" fmla="*/ 372 w 750"/>
                <a:gd name="T41" fmla="*/ 120 h 120"/>
                <a:gd name="T42" fmla="*/ 390 w 750"/>
                <a:gd name="T43" fmla="*/ 114 h 120"/>
                <a:gd name="T44" fmla="*/ 408 w 750"/>
                <a:gd name="T45" fmla="*/ 102 h 120"/>
                <a:gd name="T46" fmla="*/ 426 w 750"/>
                <a:gd name="T47" fmla="*/ 90 h 120"/>
                <a:gd name="T48" fmla="*/ 444 w 750"/>
                <a:gd name="T49" fmla="*/ 90 h 120"/>
                <a:gd name="T50" fmla="*/ 462 w 750"/>
                <a:gd name="T51" fmla="*/ 78 h 120"/>
                <a:gd name="T52" fmla="*/ 480 w 750"/>
                <a:gd name="T53" fmla="*/ 72 h 120"/>
                <a:gd name="T54" fmla="*/ 498 w 750"/>
                <a:gd name="T55" fmla="*/ 72 h 120"/>
                <a:gd name="T56" fmla="*/ 510 w 750"/>
                <a:gd name="T57" fmla="*/ 78 h 120"/>
                <a:gd name="T58" fmla="*/ 528 w 750"/>
                <a:gd name="T59" fmla="*/ 78 h 120"/>
                <a:gd name="T60" fmla="*/ 546 w 750"/>
                <a:gd name="T61" fmla="*/ 78 h 120"/>
                <a:gd name="T62" fmla="*/ 564 w 750"/>
                <a:gd name="T63" fmla="*/ 78 h 120"/>
                <a:gd name="T64" fmla="*/ 582 w 750"/>
                <a:gd name="T65" fmla="*/ 78 h 120"/>
                <a:gd name="T66" fmla="*/ 600 w 750"/>
                <a:gd name="T67" fmla="*/ 60 h 120"/>
                <a:gd name="T68" fmla="*/ 624 w 750"/>
                <a:gd name="T69" fmla="*/ 30 h 120"/>
                <a:gd name="T70" fmla="*/ 636 w 750"/>
                <a:gd name="T71" fmla="*/ 12 h 120"/>
                <a:gd name="T72" fmla="*/ 654 w 750"/>
                <a:gd name="T73" fmla="*/ 6 h 120"/>
                <a:gd name="T74" fmla="*/ 672 w 750"/>
                <a:gd name="T75" fmla="*/ 0 h 120"/>
                <a:gd name="T76" fmla="*/ 690 w 750"/>
                <a:gd name="T77" fmla="*/ 12 h 120"/>
                <a:gd name="T78" fmla="*/ 708 w 750"/>
                <a:gd name="T79" fmla="*/ 18 h 120"/>
                <a:gd name="T80" fmla="*/ 726 w 750"/>
                <a:gd name="T81" fmla="*/ 30 h 120"/>
                <a:gd name="T82" fmla="*/ 738 w 750"/>
                <a:gd name="T83" fmla="*/ 30 h 12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0"/>
                <a:gd name="T127" fmla="*/ 0 h 120"/>
                <a:gd name="T128" fmla="*/ 750 w 750"/>
                <a:gd name="T129" fmla="*/ 120 h 12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0" h="120">
                  <a:moveTo>
                    <a:pt x="0" y="120"/>
                  </a:moveTo>
                  <a:lnTo>
                    <a:pt x="6" y="120"/>
                  </a:lnTo>
                  <a:lnTo>
                    <a:pt x="12" y="120"/>
                  </a:lnTo>
                  <a:lnTo>
                    <a:pt x="18" y="120"/>
                  </a:lnTo>
                  <a:lnTo>
                    <a:pt x="24" y="120"/>
                  </a:lnTo>
                  <a:lnTo>
                    <a:pt x="30" y="120"/>
                  </a:lnTo>
                  <a:lnTo>
                    <a:pt x="36" y="120"/>
                  </a:lnTo>
                  <a:lnTo>
                    <a:pt x="42" y="120"/>
                  </a:lnTo>
                  <a:lnTo>
                    <a:pt x="48" y="120"/>
                  </a:lnTo>
                  <a:lnTo>
                    <a:pt x="54" y="120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4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8" y="120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32" y="120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62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6" y="120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204" y="120"/>
                  </a:lnTo>
                  <a:lnTo>
                    <a:pt x="210" y="120"/>
                  </a:lnTo>
                  <a:lnTo>
                    <a:pt x="216" y="120"/>
                  </a:lnTo>
                  <a:lnTo>
                    <a:pt x="222" y="120"/>
                  </a:lnTo>
                  <a:lnTo>
                    <a:pt x="228" y="120"/>
                  </a:lnTo>
                  <a:lnTo>
                    <a:pt x="234" y="120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2" y="120"/>
                  </a:lnTo>
                  <a:lnTo>
                    <a:pt x="258" y="120"/>
                  </a:lnTo>
                  <a:lnTo>
                    <a:pt x="264" y="120"/>
                  </a:lnTo>
                  <a:lnTo>
                    <a:pt x="270" y="120"/>
                  </a:lnTo>
                  <a:lnTo>
                    <a:pt x="276" y="120"/>
                  </a:lnTo>
                  <a:lnTo>
                    <a:pt x="282" y="120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20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30" y="120"/>
                  </a:lnTo>
                  <a:lnTo>
                    <a:pt x="336" y="120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20"/>
                  </a:lnTo>
                  <a:lnTo>
                    <a:pt x="360" y="120"/>
                  </a:lnTo>
                  <a:lnTo>
                    <a:pt x="366" y="120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84" y="120"/>
                  </a:lnTo>
                  <a:lnTo>
                    <a:pt x="390" y="114"/>
                  </a:lnTo>
                  <a:lnTo>
                    <a:pt x="396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78"/>
                  </a:lnTo>
                  <a:lnTo>
                    <a:pt x="504" y="72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12" y="48"/>
                  </a:lnTo>
                  <a:lnTo>
                    <a:pt x="612" y="42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24"/>
                  </a:lnTo>
                  <a:lnTo>
                    <a:pt x="726" y="30"/>
                  </a:lnTo>
                  <a:lnTo>
                    <a:pt x="738" y="30"/>
                  </a:lnTo>
                  <a:lnTo>
                    <a:pt x="732" y="30"/>
                  </a:lnTo>
                  <a:lnTo>
                    <a:pt x="738" y="30"/>
                  </a:lnTo>
                  <a:lnTo>
                    <a:pt x="744" y="30"/>
                  </a:lnTo>
                  <a:lnTo>
                    <a:pt x="75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6" name="Freeform 96"/>
            <p:cNvSpPr>
              <a:spLocks/>
            </p:cNvSpPr>
            <p:nvPr/>
          </p:nvSpPr>
          <p:spPr bwMode="auto">
            <a:xfrm>
              <a:off x="2830" y="1207"/>
              <a:ext cx="456" cy="42"/>
            </a:xfrm>
            <a:custGeom>
              <a:avLst/>
              <a:gdLst>
                <a:gd name="T0" fmla="*/ 6 w 456"/>
                <a:gd name="T1" fmla="*/ 42 h 42"/>
                <a:gd name="T2" fmla="*/ 18 w 456"/>
                <a:gd name="T3" fmla="*/ 42 h 42"/>
                <a:gd name="T4" fmla="*/ 30 w 456"/>
                <a:gd name="T5" fmla="*/ 36 h 42"/>
                <a:gd name="T6" fmla="*/ 42 w 456"/>
                <a:gd name="T7" fmla="*/ 36 h 42"/>
                <a:gd name="T8" fmla="*/ 54 w 456"/>
                <a:gd name="T9" fmla="*/ 30 h 42"/>
                <a:gd name="T10" fmla="*/ 60 w 456"/>
                <a:gd name="T11" fmla="*/ 30 h 42"/>
                <a:gd name="T12" fmla="*/ 66 w 456"/>
                <a:gd name="T13" fmla="*/ 30 h 42"/>
                <a:gd name="T14" fmla="*/ 78 w 456"/>
                <a:gd name="T15" fmla="*/ 30 h 42"/>
                <a:gd name="T16" fmla="*/ 90 w 456"/>
                <a:gd name="T17" fmla="*/ 24 h 42"/>
                <a:gd name="T18" fmla="*/ 102 w 456"/>
                <a:gd name="T19" fmla="*/ 24 h 42"/>
                <a:gd name="T20" fmla="*/ 114 w 456"/>
                <a:gd name="T21" fmla="*/ 18 h 42"/>
                <a:gd name="T22" fmla="*/ 126 w 456"/>
                <a:gd name="T23" fmla="*/ 12 h 42"/>
                <a:gd name="T24" fmla="*/ 138 w 456"/>
                <a:gd name="T25" fmla="*/ 12 h 42"/>
                <a:gd name="T26" fmla="*/ 150 w 456"/>
                <a:gd name="T27" fmla="*/ 12 h 42"/>
                <a:gd name="T28" fmla="*/ 162 w 456"/>
                <a:gd name="T29" fmla="*/ 6 h 42"/>
                <a:gd name="T30" fmla="*/ 174 w 456"/>
                <a:gd name="T31" fmla="*/ 6 h 42"/>
                <a:gd name="T32" fmla="*/ 186 w 456"/>
                <a:gd name="T33" fmla="*/ 6 h 42"/>
                <a:gd name="T34" fmla="*/ 198 w 456"/>
                <a:gd name="T35" fmla="*/ 6 h 42"/>
                <a:gd name="T36" fmla="*/ 210 w 456"/>
                <a:gd name="T37" fmla="*/ 6 h 42"/>
                <a:gd name="T38" fmla="*/ 222 w 456"/>
                <a:gd name="T39" fmla="*/ 6 h 42"/>
                <a:gd name="T40" fmla="*/ 234 w 456"/>
                <a:gd name="T41" fmla="*/ 6 h 42"/>
                <a:gd name="T42" fmla="*/ 246 w 456"/>
                <a:gd name="T43" fmla="*/ 6 h 42"/>
                <a:gd name="T44" fmla="*/ 258 w 456"/>
                <a:gd name="T45" fmla="*/ 6 h 42"/>
                <a:gd name="T46" fmla="*/ 270 w 456"/>
                <a:gd name="T47" fmla="*/ 6 h 42"/>
                <a:gd name="T48" fmla="*/ 282 w 456"/>
                <a:gd name="T49" fmla="*/ 6 h 42"/>
                <a:gd name="T50" fmla="*/ 294 w 456"/>
                <a:gd name="T51" fmla="*/ 6 h 42"/>
                <a:gd name="T52" fmla="*/ 306 w 456"/>
                <a:gd name="T53" fmla="*/ 6 h 42"/>
                <a:gd name="T54" fmla="*/ 318 w 456"/>
                <a:gd name="T55" fmla="*/ 6 h 42"/>
                <a:gd name="T56" fmla="*/ 330 w 456"/>
                <a:gd name="T57" fmla="*/ 6 h 42"/>
                <a:gd name="T58" fmla="*/ 342 w 456"/>
                <a:gd name="T59" fmla="*/ 6 h 42"/>
                <a:gd name="T60" fmla="*/ 354 w 456"/>
                <a:gd name="T61" fmla="*/ 12 h 42"/>
                <a:gd name="T62" fmla="*/ 366 w 456"/>
                <a:gd name="T63" fmla="*/ 12 h 42"/>
                <a:gd name="T64" fmla="*/ 372 w 456"/>
                <a:gd name="T65" fmla="*/ 12 h 42"/>
                <a:gd name="T66" fmla="*/ 384 w 456"/>
                <a:gd name="T67" fmla="*/ 12 h 42"/>
                <a:gd name="T68" fmla="*/ 396 w 456"/>
                <a:gd name="T69" fmla="*/ 12 h 42"/>
                <a:gd name="T70" fmla="*/ 408 w 456"/>
                <a:gd name="T71" fmla="*/ 12 h 42"/>
                <a:gd name="T72" fmla="*/ 420 w 456"/>
                <a:gd name="T73" fmla="*/ 12 h 42"/>
                <a:gd name="T74" fmla="*/ 432 w 456"/>
                <a:gd name="T75" fmla="*/ 12 h 42"/>
                <a:gd name="T76" fmla="*/ 444 w 456"/>
                <a:gd name="T77" fmla="*/ 12 h 42"/>
                <a:gd name="T78" fmla="*/ 456 w 456"/>
                <a:gd name="T79" fmla="*/ 6 h 4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56"/>
                <a:gd name="T121" fmla="*/ 0 h 42"/>
                <a:gd name="T122" fmla="*/ 456 w 456"/>
                <a:gd name="T123" fmla="*/ 42 h 4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56" h="42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0"/>
                  </a:lnTo>
                  <a:lnTo>
                    <a:pt x="60" y="36"/>
                  </a:lnTo>
                  <a:lnTo>
                    <a:pt x="60" y="30"/>
                  </a:lnTo>
                  <a:lnTo>
                    <a:pt x="72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8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7" name="Freeform 97"/>
            <p:cNvSpPr>
              <a:spLocks/>
            </p:cNvSpPr>
            <p:nvPr/>
          </p:nvSpPr>
          <p:spPr bwMode="auto">
            <a:xfrm>
              <a:off x="2080" y="1099"/>
              <a:ext cx="684" cy="204"/>
            </a:xfrm>
            <a:custGeom>
              <a:avLst/>
              <a:gdLst>
                <a:gd name="T0" fmla="*/ 12 w 684"/>
                <a:gd name="T1" fmla="*/ 204 h 204"/>
                <a:gd name="T2" fmla="*/ 30 w 684"/>
                <a:gd name="T3" fmla="*/ 204 h 204"/>
                <a:gd name="T4" fmla="*/ 48 w 684"/>
                <a:gd name="T5" fmla="*/ 204 h 204"/>
                <a:gd name="T6" fmla="*/ 66 w 684"/>
                <a:gd name="T7" fmla="*/ 204 h 204"/>
                <a:gd name="T8" fmla="*/ 84 w 684"/>
                <a:gd name="T9" fmla="*/ 204 h 204"/>
                <a:gd name="T10" fmla="*/ 102 w 684"/>
                <a:gd name="T11" fmla="*/ 204 h 204"/>
                <a:gd name="T12" fmla="*/ 120 w 684"/>
                <a:gd name="T13" fmla="*/ 204 h 204"/>
                <a:gd name="T14" fmla="*/ 138 w 684"/>
                <a:gd name="T15" fmla="*/ 204 h 204"/>
                <a:gd name="T16" fmla="*/ 156 w 684"/>
                <a:gd name="T17" fmla="*/ 204 h 204"/>
                <a:gd name="T18" fmla="*/ 168 w 684"/>
                <a:gd name="T19" fmla="*/ 204 h 204"/>
                <a:gd name="T20" fmla="*/ 186 w 684"/>
                <a:gd name="T21" fmla="*/ 204 h 204"/>
                <a:gd name="T22" fmla="*/ 204 w 684"/>
                <a:gd name="T23" fmla="*/ 204 h 204"/>
                <a:gd name="T24" fmla="*/ 222 w 684"/>
                <a:gd name="T25" fmla="*/ 204 h 204"/>
                <a:gd name="T26" fmla="*/ 240 w 684"/>
                <a:gd name="T27" fmla="*/ 204 h 204"/>
                <a:gd name="T28" fmla="*/ 258 w 684"/>
                <a:gd name="T29" fmla="*/ 204 h 204"/>
                <a:gd name="T30" fmla="*/ 276 w 684"/>
                <a:gd name="T31" fmla="*/ 204 h 204"/>
                <a:gd name="T32" fmla="*/ 294 w 684"/>
                <a:gd name="T33" fmla="*/ 204 h 204"/>
                <a:gd name="T34" fmla="*/ 312 w 684"/>
                <a:gd name="T35" fmla="*/ 204 h 204"/>
                <a:gd name="T36" fmla="*/ 330 w 684"/>
                <a:gd name="T37" fmla="*/ 204 h 204"/>
                <a:gd name="T38" fmla="*/ 348 w 684"/>
                <a:gd name="T39" fmla="*/ 204 h 204"/>
                <a:gd name="T40" fmla="*/ 360 w 684"/>
                <a:gd name="T41" fmla="*/ 204 h 204"/>
                <a:gd name="T42" fmla="*/ 378 w 684"/>
                <a:gd name="T43" fmla="*/ 192 h 204"/>
                <a:gd name="T44" fmla="*/ 384 w 684"/>
                <a:gd name="T45" fmla="*/ 168 h 204"/>
                <a:gd name="T46" fmla="*/ 396 w 684"/>
                <a:gd name="T47" fmla="*/ 144 h 204"/>
                <a:gd name="T48" fmla="*/ 402 w 684"/>
                <a:gd name="T49" fmla="*/ 126 h 204"/>
                <a:gd name="T50" fmla="*/ 420 w 684"/>
                <a:gd name="T51" fmla="*/ 114 h 204"/>
                <a:gd name="T52" fmla="*/ 438 w 684"/>
                <a:gd name="T53" fmla="*/ 114 h 204"/>
                <a:gd name="T54" fmla="*/ 456 w 684"/>
                <a:gd name="T55" fmla="*/ 120 h 204"/>
                <a:gd name="T56" fmla="*/ 474 w 684"/>
                <a:gd name="T57" fmla="*/ 126 h 204"/>
                <a:gd name="T58" fmla="*/ 492 w 684"/>
                <a:gd name="T59" fmla="*/ 114 h 204"/>
                <a:gd name="T60" fmla="*/ 510 w 684"/>
                <a:gd name="T61" fmla="*/ 102 h 204"/>
                <a:gd name="T62" fmla="*/ 522 w 684"/>
                <a:gd name="T63" fmla="*/ 102 h 204"/>
                <a:gd name="T64" fmla="*/ 540 w 684"/>
                <a:gd name="T65" fmla="*/ 108 h 204"/>
                <a:gd name="T66" fmla="*/ 558 w 684"/>
                <a:gd name="T67" fmla="*/ 114 h 204"/>
                <a:gd name="T68" fmla="*/ 576 w 684"/>
                <a:gd name="T69" fmla="*/ 120 h 204"/>
                <a:gd name="T70" fmla="*/ 594 w 684"/>
                <a:gd name="T71" fmla="*/ 108 h 204"/>
                <a:gd name="T72" fmla="*/ 606 w 684"/>
                <a:gd name="T73" fmla="*/ 90 h 204"/>
                <a:gd name="T74" fmla="*/ 612 w 684"/>
                <a:gd name="T75" fmla="*/ 72 h 204"/>
                <a:gd name="T76" fmla="*/ 624 w 684"/>
                <a:gd name="T77" fmla="*/ 54 h 204"/>
                <a:gd name="T78" fmla="*/ 636 w 684"/>
                <a:gd name="T79" fmla="*/ 30 h 204"/>
                <a:gd name="T80" fmla="*/ 654 w 684"/>
                <a:gd name="T81" fmla="*/ 18 h 204"/>
                <a:gd name="T82" fmla="*/ 672 w 684"/>
                <a:gd name="T83" fmla="*/ 6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04"/>
                <a:gd name="T128" fmla="*/ 684 w 684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74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6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44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20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22" y="102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102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52" y="114"/>
                  </a:lnTo>
                  <a:lnTo>
                    <a:pt x="558" y="114"/>
                  </a:lnTo>
                  <a:lnTo>
                    <a:pt x="564" y="120"/>
                  </a:lnTo>
                  <a:lnTo>
                    <a:pt x="570" y="120"/>
                  </a:lnTo>
                  <a:lnTo>
                    <a:pt x="576" y="120"/>
                  </a:lnTo>
                  <a:lnTo>
                    <a:pt x="582" y="114"/>
                  </a:lnTo>
                  <a:lnTo>
                    <a:pt x="588" y="114"/>
                  </a:lnTo>
                  <a:lnTo>
                    <a:pt x="594" y="108"/>
                  </a:lnTo>
                  <a:lnTo>
                    <a:pt x="594" y="102"/>
                  </a:lnTo>
                  <a:lnTo>
                    <a:pt x="600" y="96"/>
                  </a:lnTo>
                  <a:lnTo>
                    <a:pt x="606" y="90"/>
                  </a:lnTo>
                  <a:lnTo>
                    <a:pt x="606" y="84"/>
                  </a:lnTo>
                  <a:lnTo>
                    <a:pt x="612" y="78"/>
                  </a:lnTo>
                  <a:lnTo>
                    <a:pt x="612" y="72"/>
                  </a:lnTo>
                  <a:lnTo>
                    <a:pt x="618" y="66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24" y="48"/>
                  </a:lnTo>
                  <a:lnTo>
                    <a:pt x="636" y="36"/>
                  </a:lnTo>
                  <a:lnTo>
                    <a:pt x="636" y="30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8" name="Freeform 98"/>
            <p:cNvSpPr>
              <a:spLocks/>
            </p:cNvSpPr>
            <p:nvPr/>
          </p:nvSpPr>
          <p:spPr bwMode="auto">
            <a:xfrm>
              <a:off x="2764" y="1093"/>
              <a:ext cx="522" cy="36"/>
            </a:xfrm>
            <a:custGeom>
              <a:avLst/>
              <a:gdLst>
                <a:gd name="T0" fmla="*/ 6 w 522"/>
                <a:gd name="T1" fmla="*/ 6 h 36"/>
                <a:gd name="T2" fmla="*/ 18 w 522"/>
                <a:gd name="T3" fmla="*/ 6 h 36"/>
                <a:gd name="T4" fmla="*/ 30 w 522"/>
                <a:gd name="T5" fmla="*/ 0 h 36"/>
                <a:gd name="T6" fmla="*/ 42 w 522"/>
                <a:gd name="T7" fmla="*/ 0 h 36"/>
                <a:gd name="T8" fmla="*/ 54 w 522"/>
                <a:gd name="T9" fmla="*/ 0 h 36"/>
                <a:gd name="T10" fmla="*/ 66 w 522"/>
                <a:gd name="T11" fmla="*/ 6 h 36"/>
                <a:gd name="T12" fmla="*/ 78 w 522"/>
                <a:gd name="T13" fmla="*/ 12 h 36"/>
                <a:gd name="T14" fmla="*/ 90 w 522"/>
                <a:gd name="T15" fmla="*/ 12 h 36"/>
                <a:gd name="T16" fmla="*/ 102 w 522"/>
                <a:gd name="T17" fmla="*/ 24 h 36"/>
                <a:gd name="T18" fmla="*/ 114 w 522"/>
                <a:gd name="T19" fmla="*/ 30 h 36"/>
                <a:gd name="T20" fmla="*/ 126 w 522"/>
                <a:gd name="T21" fmla="*/ 30 h 36"/>
                <a:gd name="T22" fmla="*/ 138 w 522"/>
                <a:gd name="T23" fmla="*/ 36 h 36"/>
                <a:gd name="T24" fmla="*/ 150 w 522"/>
                <a:gd name="T25" fmla="*/ 36 h 36"/>
                <a:gd name="T26" fmla="*/ 162 w 522"/>
                <a:gd name="T27" fmla="*/ 30 h 36"/>
                <a:gd name="T28" fmla="*/ 174 w 522"/>
                <a:gd name="T29" fmla="*/ 24 h 36"/>
                <a:gd name="T30" fmla="*/ 186 w 522"/>
                <a:gd name="T31" fmla="*/ 18 h 36"/>
                <a:gd name="T32" fmla="*/ 198 w 522"/>
                <a:gd name="T33" fmla="*/ 18 h 36"/>
                <a:gd name="T34" fmla="*/ 210 w 522"/>
                <a:gd name="T35" fmla="*/ 12 h 36"/>
                <a:gd name="T36" fmla="*/ 222 w 522"/>
                <a:gd name="T37" fmla="*/ 6 h 36"/>
                <a:gd name="T38" fmla="*/ 234 w 522"/>
                <a:gd name="T39" fmla="*/ 6 h 36"/>
                <a:gd name="T40" fmla="*/ 246 w 522"/>
                <a:gd name="T41" fmla="*/ 6 h 36"/>
                <a:gd name="T42" fmla="*/ 258 w 522"/>
                <a:gd name="T43" fmla="*/ 6 h 36"/>
                <a:gd name="T44" fmla="*/ 270 w 522"/>
                <a:gd name="T45" fmla="*/ 0 h 36"/>
                <a:gd name="T46" fmla="*/ 288 w 522"/>
                <a:gd name="T47" fmla="*/ 6 h 36"/>
                <a:gd name="T48" fmla="*/ 288 w 522"/>
                <a:gd name="T49" fmla="*/ 0 h 36"/>
                <a:gd name="T50" fmla="*/ 300 w 522"/>
                <a:gd name="T51" fmla="*/ 6 h 36"/>
                <a:gd name="T52" fmla="*/ 312 w 522"/>
                <a:gd name="T53" fmla="*/ 6 h 36"/>
                <a:gd name="T54" fmla="*/ 324 w 522"/>
                <a:gd name="T55" fmla="*/ 6 h 36"/>
                <a:gd name="T56" fmla="*/ 336 w 522"/>
                <a:gd name="T57" fmla="*/ 6 h 36"/>
                <a:gd name="T58" fmla="*/ 348 w 522"/>
                <a:gd name="T59" fmla="*/ 6 h 36"/>
                <a:gd name="T60" fmla="*/ 360 w 522"/>
                <a:gd name="T61" fmla="*/ 6 h 36"/>
                <a:gd name="T62" fmla="*/ 372 w 522"/>
                <a:gd name="T63" fmla="*/ 6 h 36"/>
                <a:gd name="T64" fmla="*/ 384 w 522"/>
                <a:gd name="T65" fmla="*/ 6 h 36"/>
                <a:gd name="T66" fmla="*/ 396 w 522"/>
                <a:gd name="T67" fmla="*/ 6 h 36"/>
                <a:gd name="T68" fmla="*/ 408 w 522"/>
                <a:gd name="T69" fmla="*/ 6 h 36"/>
                <a:gd name="T70" fmla="*/ 414 w 522"/>
                <a:gd name="T71" fmla="*/ 6 h 36"/>
                <a:gd name="T72" fmla="*/ 426 w 522"/>
                <a:gd name="T73" fmla="*/ 6 h 36"/>
                <a:gd name="T74" fmla="*/ 438 w 522"/>
                <a:gd name="T75" fmla="*/ 12 h 36"/>
                <a:gd name="T76" fmla="*/ 450 w 522"/>
                <a:gd name="T77" fmla="*/ 12 h 36"/>
                <a:gd name="T78" fmla="*/ 462 w 522"/>
                <a:gd name="T79" fmla="*/ 6 h 36"/>
                <a:gd name="T80" fmla="*/ 474 w 522"/>
                <a:gd name="T81" fmla="*/ 6 h 36"/>
                <a:gd name="T82" fmla="*/ 486 w 522"/>
                <a:gd name="T83" fmla="*/ 6 h 36"/>
                <a:gd name="T84" fmla="*/ 492 w 522"/>
                <a:gd name="T85" fmla="*/ 6 h 36"/>
                <a:gd name="T86" fmla="*/ 504 w 522"/>
                <a:gd name="T87" fmla="*/ 6 h 36"/>
                <a:gd name="T88" fmla="*/ 516 w 522"/>
                <a:gd name="T89" fmla="*/ 6 h 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36"/>
                <a:gd name="T137" fmla="*/ 522 w 522"/>
                <a:gd name="T138" fmla="*/ 36 h 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3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8" y="6"/>
                  </a:lnTo>
                  <a:lnTo>
                    <a:pt x="282" y="6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69" name="Freeform 99"/>
            <p:cNvSpPr>
              <a:spLocks/>
            </p:cNvSpPr>
            <p:nvPr/>
          </p:nvSpPr>
          <p:spPr bwMode="auto">
            <a:xfrm>
              <a:off x="2080" y="1099"/>
              <a:ext cx="684" cy="180"/>
            </a:xfrm>
            <a:custGeom>
              <a:avLst/>
              <a:gdLst>
                <a:gd name="T0" fmla="*/ 12 w 684"/>
                <a:gd name="T1" fmla="*/ 180 h 180"/>
                <a:gd name="T2" fmla="*/ 30 w 684"/>
                <a:gd name="T3" fmla="*/ 180 h 180"/>
                <a:gd name="T4" fmla="*/ 48 w 684"/>
                <a:gd name="T5" fmla="*/ 180 h 180"/>
                <a:gd name="T6" fmla="*/ 66 w 684"/>
                <a:gd name="T7" fmla="*/ 180 h 180"/>
                <a:gd name="T8" fmla="*/ 84 w 684"/>
                <a:gd name="T9" fmla="*/ 180 h 180"/>
                <a:gd name="T10" fmla="*/ 102 w 684"/>
                <a:gd name="T11" fmla="*/ 180 h 180"/>
                <a:gd name="T12" fmla="*/ 120 w 684"/>
                <a:gd name="T13" fmla="*/ 180 h 180"/>
                <a:gd name="T14" fmla="*/ 138 w 684"/>
                <a:gd name="T15" fmla="*/ 180 h 180"/>
                <a:gd name="T16" fmla="*/ 156 w 684"/>
                <a:gd name="T17" fmla="*/ 180 h 180"/>
                <a:gd name="T18" fmla="*/ 174 w 684"/>
                <a:gd name="T19" fmla="*/ 180 h 180"/>
                <a:gd name="T20" fmla="*/ 192 w 684"/>
                <a:gd name="T21" fmla="*/ 180 h 180"/>
                <a:gd name="T22" fmla="*/ 210 w 684"/>
                <a:gd name="T23" fmla="*/ 180 h 180"/>
                <a:gd name="T24" fmla="*/ 228 w 684"/>
                <a:gd name="T25" fmla="*/ 180 h 180"/>
                <a:gd name="T26" fmla="*/ 246 w 684"/>
                <a:gd name="T27" fmla="*/ 180 h 180"/>
                <a:gd name="T28" fmla="*/ 264 w 684"/>
                <a:gd name="T29" fmla="*/ 180 h 180"/>
                <a:gd name="T30" fmla="*/ 282 w 684"/>
                <a:gd name="T31" fmla="*/ 180 h 180"/>
                <a:gd name="T32" fmla="*/ 300 w 684"/>
                <a:gd name="T33" fmla="*/ 180 h 180"/>
                <a:gd name="T34" fmla="*/ 318 w 684"/>
                <a:gd name="T35" fmla="*/ 180 h 180"/>
                <a:gd name="T36" fmla="*/ 336 w 684"/>
                <a:gd name="T37" fmla="*/ 180 h 180"/>
                <a:gd name="T38" fmla="*/ 354 w 684"/>
                <a:gd name="T39" fmla="*/ 180 h 180"/>
                <a:gd name="T40" fmla="*/ 372 w 684"/>
                <a:gd name="T41" fmla="*/ 180 h 180"/>
                <a:gd name="T42" fmla="*/ 390 w 684"/>
                <a:gd name="T43" fmla="*/ 174 h 180"/>
                <a:gd name="T44" fmla="*/ 402 w 684"/>
                <a:gd name="T45" fmla="*/ 156 h 180"/>
                <a:gd name="T46" fmla="*/ 414 w 684"/>
                <a:gd name="T47" fmla="*/ 138 h 180"/>
                <a:gd name="T48" fmla="*/ 432 w 684"/>
                <a:gd name="T49" fmla="*/ 114 h 180"/>
                <a:gd name="T50" fmla="*/ 438 w 684"/>
                <a:gd name="T51" fmla="*/ 96 h 180"/>
                <a:gd name="T52" fmla="*/ 456 w 684"/>
                <a:gd name="T53" fmla="*/ 84 h 180"/>
                <a:gd name="T54" fmla="*/ 474 w 684"/>
                <a:gd name="T55" fmla="*/ 96 h 180"/>
                <a:gd name="T56" fmla="*/ 492 w 684"/>
                <a:gd name="T57" fmla="*/ 108 h 180"/>
                <a:gd name="T58" fmla="*/ 510 w 684"/>
                <a:gd name="T59" fmla="*/ 120 h 180"/>
                <a:gd name="T60" fmla="*/ 528 w 684"/>
                <a:gd name="T61" fmla="*/ 120 h 180"/>
                <a:gd name="T62" fmla="*/ 546 w 684"/>
                <a:gd name="T63" fmla="*/ 120 h 180"/>
                <a:gd name="T64" fmla="*/ 558 w 684"/>
                <a:gd name="T65" fmla="*/ 102 h 180"/>
                <a:gd name="T66" fmla="*/ 570 w 684"/>
                <a:gd name="T67" fmla="*/ 84 h 180"/>
                <a:gd name="T68" fmla="*/ 576 w 684"/>
                <a:gd name="T69" fmla="*/ 66 h 180"/>
                <a:gd name="T70" fmla="*/ 588 w 684"/>
                <a:gd name="T71" fmla="*/ 48 h 180"/>
                <a:gd name="T72" fmla="*/ 600 w 684"/>
                <a:gd name="T73" fmla="*/ 30 h 180"/>
                <a:gd name="T74" fmla="*/ 612 w 684"/>
                <a:gd name="T75" fmla="*/ 12 h 180"/>
                <a:gd name="T76" fmla="*/ 630 w 684"/>
                <a:gd name="T77" fmla="*/ 6 h 180"/>
                <a:gd name="T78" fmla="*/ 642 w 684"/>
                <a:gd name="T79" fmla="*/ 18 h 180"/>
                <a:gd name="T80" fmla="*/ 654 w 684"/>
                <a:gd name="T81" fmla="*/ 30 h 180"/>
                <a:gd name="T82" fmla="*/ 672 w 684"/>
                <a:gd name="T83" fmla="*/ 2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180"/>
                <a:gd name="T128" fmla="*/ 684 w 684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2"/>
                  </a:lnTo>
                  <a:lnTo>
                    <a:pt x="402" y="156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14" y="138"/>
                  </a:lnTo>
                  <a:lnTo>
                    <a:pt x="420" y="132"/>
                  </a:lnTo>
                  <a:lnTo>
                    <a:pt x="420" y="126"/>
                  </a:lnTo>
                  <a:lnTo>
                    <a:pt x="432" y="114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102"/>
                  </a:lnTo>
                  <a:lnTo>
                    <a:pt x="492" y="108"/>
                  </a:lnTo>
                  <a:lnTo>
                    <a:pt x="498" y="114"/>
                  </a:lnTo>
                  <a:lnTo>
                    <a:pt x="504" y="120"/>
                  </a:lnTo>
                  <a:lnTo>
                    <a:pt x="510" y="120"/>
                  </a:lnTo>
                  <a:lnTo>
                    <a:pt x="516" y="120"/>
                  </a:lnTo>
                  <a:lnTo>
                    <a:pt x="522" y="120"/>
                  </a:lnTo>
                  <a:lnTo>
                    <a:pt x="528" y="120"/>
                  </a:lnTo>
                  <a:lnTo>
                    <a:pt x="534" y="126"/>
                  </a:lnTo>
                  <a:lnTo>
                    <a:pt x="540" y="120"/>
                  </a:lnTo>
                  <a:lnTo>
                    <a:pt x="546" y="120"/>
                  </a:lnTo>
                  <a:lnTo>
                    <a:pt x="552" y="114"/>
                  </a:lnTo>
                  <a:lnTo>
                    <a:pt x="558" y="108"/>
                  </a:lnTo>
                  <a:lnTo>
                    <a:pt x="558" y="102"/>
                  </a:lnTo>
                  <a:lnTo>
                    <a:pt x="564" y="96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2" y="54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8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60" y="30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78" y="18"/>
                  </a:lnTo>
                  <a:lnTo>
                    <a:pt x="68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0" name="Freeform 100"/>
            <p:cNvSpPr>
              <a:spLocks/>
            </p:cNvSpPr>
            <p:nvPr/>
          </p:nvSpPr>
          <p:spPr bwMode="auto">
            <a:xfrm>
              <a:off x="2764" y="1063"/>
              <a:ext cx="522" cy="54"/>
            </a:xfrm>
            <a:custGeom>
              <a:avLst/>
              <a:gdLst>
                <a:gd name="T0" fmla="*/ 6 w 522"/>
                <a:gd name="T1" fmla="*/ 54 h 54"/>
                <a:gd name="T2" fmla="*/ 18 w 522"/>
                <a:gd name="T3" fmla="*/ 54 h 54"/>
                <a:gd name="T4" fmla="*/ 30 w 522"/>
                <a:gd name="T5" fmla="*/ 48 h 54"/>
                <a:gd name="T6" fmla="*/ 42 w 522"/>
                <a:gd name="T7" fmla="*/ 42 h 54"/>
                <a:gd name="T8" fmla="*/ 54 w 522"/>
                <a:gd name="T9" fmla="*/ 42 h 54"/>
                <a:gd name="T10" fmla="*/ 72 w 522"/>
                <a:gd name="T11" fmla="*/ 42 h 54"/>
                <a:gd name="T12" fmla="*/ 72 w 522"/>
                <a:gd name="T13" fmla="*/ 42 h 54"/>
                <a:gd name="T14" fmla="*/ 84 w 522"/>
                <a:gd name="T15" fmla="*/ 42 h 54"/>
                <a:gd name="T16" fmla="*/ 96 w 522"/>
                <a:gd name="T17" fmla="*/ 36 h 54"/>
                <a:gd name="T18" fmla="*/ 108 w 522"/>
                <a:gd name="T19" fmla="*/ 36 h 54"/>
                <a:gd name="T20" fmla="*/ 120 w 522"/>
                <a:gd name="T21" fmla="*/ 30 h 54"/>
                <a:gd name="T22" fmla="*/ 132 w 522"/>
                <a:gd name="T23" fmla="*/ 30 h 54"/>
                <a:gd name="T24" fmla="*/ 144 w 522"/>
                <a:gd name="T25" fmla="*/ 24 h 54"/>
                <a:gd name="T26" fmla="*/ 156 w 522"/>
                <a:gd name="T27" fmla="*/ 24 h 54"/>
                <a:gd name="T28" fmla="*/ 168 w 522"/>
                <a:gd name="T29" fmla="*/ 18 h 54"/>
                <a:gd name="T30" fmla="*/ 180 w 522"/>
                <a:gd name="T31" fmla="*/ 18 h 54"/>
                <a:gd name="T32" fmla="*/ 192 w 522"/>
                <a:gd name="T33" fmla="*/ 12 h 54"/>
                <a:gd name="T34" fmla="*/ 204 w 522"/>
                <a:gd name="T35" fmla="*/ 12 h 54"/>
                <a:gd name="T36" fmla="*/ 216 w 522"/>
                <a:gd name="T37" fmla="*/ 6 h 54"/>
                <a:gd name="T38" fmla="*/ 228 w 522"/>
                <a:gd name="T39" fmla="*/ 0 h 54"/>
                <a:gd name="T40" fmla="*/ 240 w 522"/>
                <a:gd name="T41" fmla="*/ 0 h 54"/>
                <a:gd name="T42" fmla="*/ 252 w 522"/>
                <a:gd name="T43" fmla="*/ 0 h 54"/>
                <a:gd name="T44" fmla="*/ 264 w 522"/>
                <a:gd name="T45" fmla="*/ 0 h 54"/>
                <a:gd name="T46" fmla="*/ 276 w 522"/>
                <a:gd name="T47" fmla="*/ 0 h 54"/>
                <a:gd name="T48" fmla="*/ 288 w 522"/>
                <a:gd name="T49" fmla="*/ 0 h 54"/>
                <a:gd name="T50" fmla="*/ 300 w 522"/>
                <a:gd name="T51" fmla="*/ 6 h 54"/>
                <a:gd name="T52" fmla="*/ 312 w 522"/>
                <a:gd name="T53" fmla="*/ 6 h 54"/>
                <a:gd name="T54" fmla="*/ 324 w 522"/>
                <a:gd name="T55" fmla="*/ 6 h 54"/>
                <a:gd name="T56" fmla="*/ 336 w 522"/>
                <a:gd name="T57" fmla="*/ 12 h 54"/>
                <a:gd name="T58" fmla="*/ 348 w 522"/>
                <a:gd name="T59" fmla="*/ 12 h 54"/>
                <a:gd name="T60" fmla="*/ 360 w 522"/>
                <a:gd name="T61" fmla="*/ 18 h 54"/>
                <a:gd name="T62" fmla="*/ 372 w 522"/>
                <a:gd name="T63" fmla="*/ 18 h 54"/>
                <a:gd name="T64" fmla="*/ 384 w 522"/>
                <a:gd name="T65" fmla="*/ 18 h 54"/>
                <a:gd name="T66" fmla="*/ 396 w 522"/>
                <a:gd name="T67" fmla="*/ 18 h 54"/>
                <a:gd name="T68" fmla="*/ 408 w 522"/>
                <a:gd name="T69" fmla="*/ 18 h 54"/>
                <a:gd name="T70" fmla="*/ 420 w 522"/>
                <a:gd name="T71" fmla="*/ 18 h 54"/>
                <a:gd name="T72" fmla="*/ 432 w 522"/>
                <a:gd name="T73" fmla="*/ 18 h 54"/>
                <a:gd name="T74" fmla="*/ 444 w 522"/>
                <a:gd name="T75" fmla="*/ 18 h 54"/>
                <a:gd name="T76" fmla="*/ 456 w 522"/>
                <a:gd name="T77" fmla="*/ 18 h 54"/>
                <a:gd name="T78" fmla="*/ 468 w 522"/>
                <a:gd name="T79" fmla="*/ 18 h 54"/>
                <a:gd name="T80" fmla="*/ 480 w 522"/>
                <a:gd name="T81" fmla="*/ 18 h 54"/>
                <a:gd name="T82" fmla="*/ 492 w 522"/>
                <a:gd name="T83" fmla="*/ 18 h 54"/>
                <a:gd name="T84" fmla="*/ 504 w 522"/>
                <a:gd name="T85" fmla="*/ 18 h 54"/>
                <a:gd name="T86" fmla="*/ 516 w 522"/>
                <a:gd name="T87" fmla="*/ 18 h 5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22"/>
                <a:gd name="T133" fmla="*/ 0 h 54"/>
                <a:gd name="T134" fmla="*/ 522 w 522"/>
                <a:gd name="T135" fmla="*/ 54 h 5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22" h="54">
                  <a:moveTo>
                    <a:pt x="0" y="54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72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1" name="Freeform 101"/>
            <p:cNvSpPr>
              <a:spLocks/>
            </p:cNvSpPr>
            <p:nvPr/>
          </p:nvSpPr>
          <p:spPr bwMode="auto">
            <a:xfrm>
              <a:off x="2080" y="1039"/>
              <a:ext cx="726" cy="210"/>
            </a:xfrm>
            <a:custGeom>
              <a:avLst/>
              <a:gdLst>
                <a:gd name="T0" fmla="*/ 12 w 726"/>
                <a:gd name="T1" fmla="*/ 210 h 210"/>
                <a:gd name="T2" fmla="*/ 30 w 726"/>
                <a:gd name="T3" fmla="*/ 210 h 210"/>
                <a:gd name="T4" fmla="*/ 48 w 726"/>
                <a:gd name="T5" fmla="*/ 210 h 210"/>
                <a:gd name="T6" fmla="*/ 66 w 726"/>
                <a:gd name="T7" fmla="*/ 210 h 210"/>
                <a:gd name="T8" fmla="*/ 84 w 726"/>
                <a:gd name="T9" fmla="*/ 210 h 210"/>
                <a:gd name="T10" fmla="*/ 102 w 726"/>
                <a:gd name="T11" fmla="*/ 210 h 210"/>
                <a:gd name="T12" fmla="*/ 120 w 726"/>
                <a:gd name="T13" fmla="*/ 210 h 210"/>
                <a:gd name="T14" fmla="*/ 138 w 726"/>
                <a:gd name="T15" fmla="*/ 210 h 210"/>
                <a:gd name="T16" fmla="*/ 156 w 726"/>
                <a:gd name="T17" fmla="*/ 210 h 210"/>
                <a:gd name="T18" fmla="*/ 174 w 726"/>
                <a:gd name="T19" fmla="*/ 210 h 210"/>
                <a:gd name="T20" fmla="*/ 192 w 726"/>
                <a:gd name="T21" fmla="*/ 210 h 210"/>
                <a:gd name="T22" fmla="*/ 210 w 726"/>
                <a:gd name="T23" fmla="*/ 210 h 210"/>
                <a:gd name="T24" fmla="*/ 228 w 726"/>
                <a:gd name="T25" fmla="*/ 210 h 210"/>
                <a:gd name="T26" fmla="*/ 246 w 726"/>
                <a:gd name="T27" fmla="*/ 210 h 210"/>
                <a:gd name="T28" fmla="*/ 264 w 726"/>
                <a:gd name="T29" fmla="*/ 210 h 210"/>
                <a:gd name="T30" fmla="*/ 282 w 726"/>
                <a:gd name="T31" fmla="*/ 210 h 210"/>
                <a:gd name="T32" fmla="*/ 300 w 726"/>
                <a:gd name="T33" fmla="*/ 210 h 210"/>
                <a:gd name="T34" fmla="*/ 318 w 726"/>
                <a:gd name="T35" fmla="*/ 210 h 210"/>
                <a:gd name="T36" fmla="*/ 336 w 726"/>
                <a:gd name="T37" fmla="*/ 210 h 210"/>
                <a:gd name="T38" fmla="*/ 354 w 726"/>
                <a:gd name="T39" fmla="*/ 210 h 210"/>
                <a:gd name="T40" fmla="*/ 372 w 726"/>
                <a:gd name="T41" fmla="*/ 210 h 210"/>
                <a:gd name="T42" fmla="*/ 390 w 726"/>
                <a:gd name="T43" fmla="*/ 210 h 210"/>
                <a:gd name="T44" fmla="*/ 408 w 726"/>
                <a:gd name="T45" fmla="*/ 210 h 210"/>
                <a:gd name="T46" fmla="*/ 426 w 726"/>
                <a:gd name="T47" fmla="*/ 204 h 210"/>
                <a:gd name="T48" fmla="*/ 444 w 726"/>
                <a:gd name="T49" fmla="*/ 192 h 210"/>
                <a:gd name="T50" fmla="*/ 462 w 726"/>
                <a:gd name="T51" fmla="*/ 174 h 210"/>
                <a:gd name="T52" fmla="*/ 480 w 726"/>
                <a:gd name="T53" fmla="*/ 174 h 210"/>
                <a:gd name="T54" fmla="*/ 498 w 726"/>
                <a:gd name="T55" fmla="*/ 174 h 210"/>
                <a:gd name="T56" fmla="*/ 516 w 726"/>
                <a:gd name="T57" fmla="*/ 174 h 210"/>
                <a:gd name="T58" fmla="*/ 528 w 726"/>
                <a:gd name="T59" fmla="*/ 156 h 210"/>
                <a:gd name="T60" fmla="*/ 540 w 726"/>
                <a:gd name="T61" fmla="*/ 138 h 210"/>
                <a:gd name="T62" fmla="*/ 552 w 726"/>
                <a:gd name="T63" fmla="*/ 114 h 210"/>
                <a:gd name="T64" fmla="*/ 576 w 726"/>
                <a:gd name="T65" fmla="*/ 84 h 210"/>
                <a:gd name="T66" fmla="*/ 582 w 726"/>
                <a:gd name="T67" fmla="*/ 66 h 210"/>
                <a:gd name="T68" fmla="*/ 600 w 726"/>
                <a:gd name="T69" fmla="*/ 48 h 210"/>
                <a:gd name="T70" fmla="*/ 618 w 726"/>
                <a:gd name="T71" fmla="*/ 30 h 210"/>
                <a:gd name="T72" fmla="*/ 636 w 726"/>
                <a:gd name="T73" fmla="*/ 24 h 210"/>
                <a:gd name="T74" fmla="*/ 654 w 726"/>
                <a:gd name="T75" fmla="*/ 18 h 210"/>
                <a:gd name="T76" fmla="*/ 672 w 726"/>
                <a:gd name="T77" fmla="*/ 12 h 210"/>
                <a:gd name="T78" fmla="*/ 690 w 726"/>
                <a:gd name="T79" fmla="*/ 0 h 210"/>
                <a:gd name="T80" fmla="*/ 702 w 726"/>
                <a:gd name="T81" fmla="*/ 0 h 210"/>
                <a:gd name="T82" fmla="*/ 720 w 726"/>
                <a:gd name="T83" fmla="*/ 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10"/>
                <a:gd name="T128" fmla="*/ 726 w 726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4" y="210"/>
                  </a:lnTo>
                  <a:lnTo>
                    <a:pt x="390" y="210"/>
                  </a:lnTo>
                  <a:lnTo>
                    <a:pt x="396" y="210"/>
                  </a:lnTo>
                  <a:lnTo>
                    <a:pt x="402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20" y="204"/>
                  </a:lnTo>
                  <a:lnTo>
                    <a:pt x="426" y="204"/>
                  </a:lnTo>
                  <a:lnTo>
                    <a:pt x="432" y="198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86"/>
                  </a:lnTo>
                  <a:lnTo>
                    <a:pt x="456" y="180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74"/>
                  </a:lnTo>
                  <a:lnTo>
                    <a:pt x="480" y="174"/>
                  </a:lnTo>
                  <a:lnTo>
                    <a:pt x="486" y="174"/>
                  </a:lnTo>
                  <a:lnTo>
                    <a:pt x="492" y="174"/>
                  </a:lnTo>
                  <a:lnTo>
                    <a:pt x="498" y="174"/>
                  </a:lnTo>
                  <a:lnTo>
                    <a:pt x="504" y="174"/>
                  </a:lnTo>
                  <a:lnTo>
                    <a:pt x="510" y="180"/>
                  </a:lnTo>
                  <a:lnTo>
                    <a:pt x="516" y="174"/>
                  </a:lnTo>
                  <a:lnTo>
                    <a:pt x="522" y="168"/>
                  </a:lnTo>
                  <a:lnTo>
                    <a:pt x="522" y="162"/>
                  </a:lnTo>
                  <a:lnTo>
                    <a:pt x="528" y="156"/>
                  </a:lnTo>
                  <a:lnTo>
                    <a:pt x="534" y="150"/>
                  </a:lnTo>
                  <a:lnTo>
                    <a:pt x="534" y="144"/>
                  </a:lnTo>
                  <a:lnTo>
                    <a:pt x="540" y="138"/>
                  </a:lnTo>
                  <a:lnTo>
                    <a:pt x="540" y="132"/>
                  </a:lnTo>
                  <a:lnTo>
                    <a:pt x="552" y="120"/>
                  </a:lnTo>
                  <a:lnTo>
                    <a:pt x="552" y="114"/>
                  </a:lnTo>
                  <a:lnTo>
                    <a:pt x="558" y="108"/>
                  </a:lnTo>
                  <a:lnTo>
                    <a:pt x="564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88" y="66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600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702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6"/>
                  </a:lnTo>
                  <a:lnTo>
                    <a:pt x="720" y="0"/>
                  </a:lnTo>
                  <a:lnTo>
                    <a:pt x="72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2" name="Freeform 102"/>
            <p:cNvSpPr>
              <a:spLocks/>
            </p:cNvSpPr>
            <p:nvPr/>
          </p:nvSpPr>
          <p:spPr bwMode="auto">
            <a:xfrm>
              <a:off x="2806" y="1021"/>
              <a:ext cx="480" cy="30"/>
            </a:xfrm>
            <a:custGeom>
              <a:avLst/>
              <a:gdLst>
                <a:gd name="T0" fmla="*/ 6 w 480"/>
                <a:gd name="T1" fmla="*/ 24 h 30"/>
                <a:gd name="T2" fmla="*/ 18 w 480"/>
                <a:gd name="T3" fmla="*/ 30 h 30"/>
                <a:gd name="T4" fmla="*/ 30 w 480"/>
                <a:gd name="T5" fmla="*/ 30 h 30"/>
                <a:gd name="T6" fmla="*/ 42 w 480"/>
                <a:gd name="T7" fmla="*/ 30 h 30"/>
                <a:gd name="T8" fmla="*/ 54 w 480"/>
                <a:gd name="T9" fmla="*/ 30 h 30"/>
                <a:gd name="T10" fmla="*/ 66 w 480"/>
                <a:gd name="T11" fmla="*/ 30 h 30"/>
                <a:gd name="T12" fmla="*/ 78 w 480"/>
                <a:gd name="T13" fmla="*/ 30 h 30"/>
                <a:gd name="T14" fmla="*/ 90 w 480"/>
                <a:gd name="T15" fmla="*/ 24 h 30"/>
                <a:gd name="T16" fmla="*/ 102 w 480"/>
                <a:gd name="T17" fmla="*/ 24 h 30"/>
                <a:gd name="T18" fmla="*/ 108 w 480"/>
                <a:gd name="T19" fmla="*/ 24 h 30"/>
                <a:gd name="T20" fmla="*/ 120 w 480"/>
                <a:gd name="T21" fmla="*/ 18 h 30"/>
                <a:gd name="T22" fmla="*/ 132 w 480"/>
                <a:gd name="T23" fmla="*/ 12 h 30"/>
                <a:gd name="T24" fmla="*/ 138 w 480"/>
                <a:gd name="T25" fmla="*/ 12 h 30"/>
                <a:gd name="T26" fmla="*/ 150 w 480"/>
                <a:gd name="T27" fmla="*/ 12 h 30"/>
                <a:gd name="T28" fmla="*/ 162 w 480"/>
                <a:gd name="T29" fmla="*/ 6 h 30"/>
                <a:gd name="T30" fmla="*/ 174 w 480"/>
                <a:gd name="T31" fmla="*/ 6 h 30"/>
                <a:gd name="T32" fmla="*/ 186 w 480"/>
                <a:gd name="T33" fmla="*/ 6 h 30"/>
                <a:gd name="T34" fmla="*/ 198 w 480"/>
                <a:gd name="T35" fmla="*/ 0 h 30"/>
                <a:gd name="T36" fmla="*/ 210 w 480"/>
                <a:gd name="T37" fmla="*/ 0 h 30"/>
                <a:gd name="T38" fmla="*/ 222 w 480"/>
                <a:gd name="T39" fmla="*/ 0 h 30"/>
                <a:gd name="T40" fmla="*/ 234 w 480"/>
                <a:gd name="T41" fmla="*/ 6 h 30"/>
                <a:gd name="T42" fmla="*/ 246 w 480"/>
                <a:gd name="T43" fmla="*/ 6 h 30"/>
                <a:gd name="T44" fmla="*/ 258 w 480"/>
                <a:gd name="T45" fmla="*/ 6 h 30"/>
                <a:gd name="T46" fmla="*/ 270 w 480"/>
                <a:gd name="T47" fmla="*/ 12 h 30"/>
                <a:gd name="T48" fmla="*/ 282 w 480"/>
                <a:gd name="T49" fmla="*/ 12 h 30"/>
                <a:gd name="T50" fmla="*/ 294 w 480"/>
                <a:gd name="T51" fmla="*/ 12 h 30"/>
                <a:gd name="T52" fmla="*/ 306 w 480"/>
                <a:gd name="T53" fmla="*/ 12 h 30"/>
                <a:gd name="T54" fmla="*/ 318 w 480"/>
                <a:gd name="T55" fmla="*/ 18 h 30"/>
                <a:gd name="T56" fmla="*/ 330 w 480"/>
                <a:gd name="T57" fmla="*/ 18 h 30"/>
                <a:gd name="T58" fmla="*/ 342 w 480"/>
                <a:gd name="T59" fmla="*/ 18 h 30"/>
                <a:gd name="T60" fmla="*/ 354 w 480"/>
                <a:gd name="T61" fmla="*/ 18 h 30"/>
                <a:gd name="T62" fmla="*/ 366 w 480"/>
                <a:gd name="T63" fmla="*/ 18 h 30"/>
                <a:gd name="T64" fmla="*/ 378 w 480"/>
                <a:gd name="T65" fmla="*/ 18 h 30"/>
                <a:gd name="T66" fmla="*/ 390 w 480"/>
                <a:gd name="T67" fmla="*/ 18 h 30"/>
                <a:gd name="T68" fmla="*/ 402 w 480"/>
                <a:gd name="T69" fmla="*/ 18 h 30"/>
                <a:gd name="T70" fmla="*/ 414 w 480"/>
                <a:gd name="T71" fmla="*/ 18 h 30"/>
                <a:gd name="T72" fmla="*/ 426 w 480"/>
                <a:gd name="T73" fmla="*/ 18 h 30"/>
                <a:gd name="T74" fmla="*/ 438 w 480"/>
                <a:gd name="T75" fmla="*/ 18 h 30"/>
                <a:gd name="T76" fmla="*/ 450 w 480"/>
                <a:gd name="T77" fmla="*/ 18 h 30"/>
                <a:gd name="T78" fmla="*/ 462 w 480"/>
                <a:gd name="T79" fmla="*/ 18 h 30"/>
                <a:gd name="T80" fmla="*/ 480 w 480"/>
                <a:gd name="T81" fmla="*/ 18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30"/>
                <a:gd name="T125" fmla="*/ 480 w 480"/>
                <a:gd name="T126" fmla="*/ 30 h 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30">
                  <a:moveTo>
                    <a:pt x="0" y="24"/>
                  </a:moveTo>
                  <a:lnTo>
                    <a:pt x="6" y="24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80" y="18"/>
                  </a:lnTo>
                  <a:lnTo>
                    <a:pt x="47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3" name="Freeform 103"/>
            <p:cNvSpPr>
              <a:spLocks/>
            </p:cNvSpPr>
            <p:nvPr/>
          </p:nvSpPr>
          <p:spPr bwMode="auto">
            <a:xfrm>
              <a:off x="2080" y="1087"/>
              <a:ext cx="750" cy="132"/>
            </a:xfrm>
            <a:custGeom>
              <a:avLst/>
              <a:gdLst>
                <a:gd name="T0" fmla="*/ 12 w 750"/>
                <a:gd name="T1" fmla="*/ 132 h 132"/>
                <a:gd name="T2" fmla="*/ 30 w 750"/>
                <a:gd name="T3" fmla="*/ 132 h 132"/>
                <a:gd name="T4" fmla="*/ 48 w 750"/>
                <a:gd name="T5" fmla="*/ 132 h 132"/>
                <a:gd name="T6" fmla="*/ 66 w 750"/>
                <a:gd name="T7" fmla="*/ 132 h 132"/>
                <a:gd name="T8" fmla="*/ 84 w 750"/>
                <a:gd name="T9" fmla="*/ 132 h 132"/>
                <a:gd name="T10" fmla="*/ 102 w 750"/>
                <a:gd name="T11" fmla="*/ 132 h 132"/>
                <a:gd name="T12" fmla="*/ 120 w 750"/>
                <a:gd name="T13" fmla="*/ 132 h 132"/>
                <a:gd name="T14" fmla="*/ 138 w 750"/>
                <a:gd name="T15" fmla="*/ 132 h 132"/>
                <a:gd name="T16" fmla="*/ 156 w 750"/>
                <a:gd name="T17" fmla="*/ 132 h 132"/>
                <a:gd name="T18" fmla="*/ 174 w 750"/>
                <a:gd name="T19" fmla="*/ 132 h 132"/>
                <a:gd name="T20" fmla="*/ 192 w 750"/>
                <a:gd name="T21" fmla="*/ 132 h 132"/>
                <a:gd name="T22" fmla="*/ 210 w 750"/>
                <a:gd name="T23" fmla="*/ 132 h 132"/>
                <a:gd name="T24" fmla="*/ 228 w 750"/>
                <a:gd name="T25" fmla="*/ 132 h 132"/>
                <a:gd name="T26" fmla="*/ 246 w 750"/>
                <a:gd name="T27" fmla="*/ 132 h 132"/>
                <a:gd name="T28" fmla="*/ 264 w 750"/>
                <a:gd name="T29" fmla="*/ 132 h 132"/>
                <a:gd name="T30" fmla="*/ 282 w 750"/>
                <a:gd name="T31" fmla="*/ 132 h 132"/>
                <a:gd name="T32" fmla="*/ 300 w 750"/>
                <a:gd name="T33" fmla="*/ 132 h 132"/>
                <a:gd name="T34" fmla="*/ 318 w 750"/>
                <a:gd name="T35" fmla="*/ 132 h 132"/>
                <a:gd name="T36" fmla="*/ 336 w 750"/>
                <a:gd name="T37" fmla="*/ 132 h 132"/>
                <a:gd name="T38" fmla="*/ 354 w 750"/>
                <a:gd name="T39" fmla="*/ 132 h 132"/>
                <a:gd name="T40" fmla="*/ 372 w 750"/>
                <a:gd name="T41" fmla="*/ 132 h 132"/>
                <a:gd name="T42" fmla="*/ 390 w 750"/>
                <a:gd name="T43" fmla="*/ 132 h 132"/>
                <a:gd name="T44" fmla="*/ 408 w 750"/>
                <a:gd name="T45" fmla="*/ 132 h 132"/>
                <a:gd name="T46" fmla="*/ 426 w 750"/>
                <a:gd name="T47" fmla="*/ 132 h 132"/>
                <a:gd name="T48" fmla="*/ 444 w 750"/>
                <a:gd name="T49" fmla="*/ 120 h 132"/>
                <a:gd name="T50" fmla="*/ 456 w 750"/>
                <a:gd name="T51" fmla="*/ 102 h 132"/>
                <a:gd name="T52" fmla="*/ 468 w 750"/>
                <a:gd name="T53" fmla="*/ 90 h 132"/>
                <a:gd name="T54" fmla="*/ 486 w 750"/>
                <a:gd name="T55" fmla="*/ 84 h 132"/>
                <a:gd name="T56" fmla="*/ 504 w 750"/>
                <a:gd name="T57" fmla="*/ 66 h 132"/>
                <a:gd name="T58" fmla="*/ 522 w 750"/>
                <a:gd name="T59" fmla="*/ 60 h 132"/>
                <a:gd name="T60" fmla="*/ 540 w 750"/>
                <a:gd name="T61" fmla="*/ 66 h 132"/>
                <a:gd name="T62" fmla="*/ 558 w 750"/>
                <a:gd name="T63" fmla="*/ 72 h 132"/>
                <a:gd name="T64" fmla="*/ 576 w 750"/>
                <a:gd name="T65" fmla="*/ 78 h 132"/>
                <a:gd name="T66" fmla="*/ 594 w 750"/>
                <a:gd name="T67" fmla="*/ 84 h 132"/>
                <a:gd name="T68" fmla="*/ 612 w 750"/>
                <a:gd name="T69" fmla="*/ 78 h 132"/>
                <a:gd name="T70" fmla="*/ 630 w 750"/>
                <a:gd name="T71" fmla="*/ 60 h 132"/>
                <a:gd name="T72" fmla="*/ 648 w 750"/>
                <a:gd name="T73" fmla="*/ 54 h 132"/>
                <a:gd name="T74" fmla="*/ 666 w 750"/>
                <a:gd name="T75" fmla="*/ 36 h 132"/>
                <a:gd name="T76" fmla="*/ 684 w 750"/>
                <a:gd name="T77" fmla="*/ 24 h 132"/>
                <a:gd name="T78" fmla="*/ 702 w 750"/>
                <a:gd name="T79" fmla="*/ 18 h 132"/>
                <a:gd name="T80" fmla="*/ 720 w 750"/>
                <a:gd name="T81" fmla="*/ 6 h 132"/>
                <a:gd name="T82" fmla="*/ 738 w 750"/>
                <a:gd name="T83" fmla="*/ 6 h 1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0"/>
                <a:gd name="T127" fmla="*/ 0 h 132"/>
                <a:gd name="T128" fmla="*/ 750 w 750"/>
                <a:gd name="T129" fmla="*/ 132 h 1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0" h="132">
                  <a:moveTo>
                    <a:pt x="0" y="132"/>
                  </a:moveTo>
                  <a:lnTo>
                    <a:pt x="6" y="132"/>
                  </a:lnTo>
                  <a:lnTo>
                    <a:pt x="12" y="132"/>
                  </a:lnTo>
                  <a:lnTo>
                    <a:pt x="18" y="132"/>
                  </a:lnTo>
                  <a:lnTo>
                    <a:pt x="24" y="132"/>
                  </a:lnTo>
                  <a:lnTo>
                    <a:pt x="30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54" y="132"/>
                  </a:lnTo>
                  <a:lnTo>
                    <a:pt x="60" y="132"/>
                  </a:lnTo>
                  <a:lnTo>
                    <a:pt x="66" y="132"/>
                  </a:lnTo>
                  <a:lnTo>
                    <a:pt x="72" y="132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90" y="132"/>
                  </a:lnTo>
                  <a:lnTo>
                    <a:pt x="96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8" y="132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10" y="132"/>
                  </a:lnTo>
                  <a:lnTo>
                    <a:pt x="216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34" y="132"/>
                  </a:lnTo>
                  <a:lnTo>
                    <a:pt x="240" y="132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8" y="132"/>
                  </a:lnTo>
                  <a:lnTo>
                    <a:pt x="264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8" y="132"/>
                  </a:lnTo>
                  <a:lnTo>
                    <a:pt x="324" y="132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32"/>
                  </a:lnTo>
                  <a:lnTo>
                    <a:pt x="348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8" y="132"/>
                  </a:lnTo>
                  <a:lnTo>
                    <a:pt x="384" y="132"/>
                  </a:lnTo>
                  <a:lnTo>
                    <a:pt x="390" y="132"/>
                  </a:lnTo>
                  <a:lnTo>
                    <a:pt x="396" y="132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14"/>
                  </a:lnTo>
                  <a:lnTo>
                    <a:pt x="450" y="108"/>
                  </a:lnTo>
                  <a:lnTo>
                    <a:pt x="456" y="102"/>
                  </a:lnTo>
                  <a:lnTo>
                    <a:pt x="468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504" y="72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6"/>
                  </a:lnTo>
                  <a:lnTo>
                    <a:pt x="546" y="66"/>
                  </a:lnTo>
                  <a:lnTo>
                    <a:pt x="552" y="66"/>
                  </a:lnTo>
                  <a:lnTo>
                    <a:pt x="558" y="72"/>
                  </a:lnTo>
                  <a:lnTo>
                    <a:pt x="564" y="72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84"/>
                  </a:lnTo>
                  <a:lnTo>
                    <a:pt x="600" y="84"/>
                  </a:lnTo>
                  <a:lnTo>
                    <a:pt x="606" y="78"/>
                  </a:lnTo>
                  <a:lnTo>
                    <a:pt x="612" y="78"/>
                  </a:lnTo>
                  <a:lnTo>
                    <a:pt x="618" y="72"/>
                  </a:lnTo>
                  <a:lnTo>
                    <a:pt x="624" y="66"/>
                  </a:lnTo>
                  <a:lnTo>
                    <a:pt x="630" y="60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48"/>
                  </a:lnTo>
                  <a:lnTo>
                    <a:pt x="660" y="42"/>
                  </a:lnTo>
                  <a:lnTo>
                    <a:pt x="666" y="36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24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4" name="Freeform 104"/>
            <p:cNvSpPr>
              <a:spLocks/>
            </p:cNvSpPr>
            <p:nvPr/>
          </p:nvSpPr>
          <p:spPr bwMode="auto">
            <a:xfrm>
              <a:off x="2830" y="1075"/>
              <a:ext cx="456" cy="18"/>
            </a:xfrm>
            <a:custGeom>
              <a:avLst/>
              <a:gdLst>
                <a:gd name="T0" fmla="*/ 6 w 456"/>
                <a:gd name="T1" fmla="*/ 18 h 18"/>
                <a:gd name="T2" fmla="*/ 18 w 456"/>
                <a:gd name="T3" fmla="*/ 18 h 18"/>
                <a:gd name="T4" fmla="*/ 30 w 456"/>
                <a:gd name="T5" fmla="*/ 12 h 18"/>
                <a:gd name="T6" fmla="*/ 36 w 456"/>
                <a:gd name="T7" fmla="*/ 12 h 18"/>
                <a:gd name="T8" fmla="*/ 48 w 456"/>
                <a:gd name="T9" fmla="*/ 12 h 18"/>
                <a:gd name="T10" fmla="*/ 60 w 456"/>
                <a:gd name="T11" fmla="*/ 12 h 18"/>
                <a:gd name="T12" fmla="*/ 72 w 456"/>
                <a:gd name="T13" fmla="*/ 6 h 18"/>
                <a:gd name="T14" fmla="*/ 84 w 456"/>
                <a:gd name="T15" fmla="*/ 6 h 18"/>
                <a:gd name="T16" fmla="*/ 96 w 456"/>
                <a:gd name="T17" fmla="*/ 6 h 18"/>
                <a:gd name="T18" fmla="*/ 108 w 456"/>
                <a:gd name="T19" fmla="*/ 0 h 18"/>
                <a:gd name="T20" fmla="*/ 120 w 456"/>
                <a:gd name="T21" fmla="*/ 0 h 18"/>
                <a:gd name="T22" fmla="*/ 132 w 456"/>
                <a:gd name="T23" fmla="*/ 0 h 18"/>
                <a:gd name="T24" fmla="*/ 144 w 456"/>
                <a:gd name="T25" fmla="*/ 0 h 18"/>
                <a:gd name="T26" fmla="*/ 156 w 456"/>
                <a:gd name="T27" fmla="*/ 0 h 18"/>
                <a:gd name="T28" fmla="*/ 168 w 456"/>
                <a:gd name="T29" fmla="*/ 0 h 18"/>
                <a:gd name="T30" fmla="*/ 180 w 456"/>
                <a:gd name="T31" fmla="*/ 0 h 18"/>
                <a:gd name="T32" fmla="*/ 192 w 456"/>
                <a:gd name="T33" fmla="*/ 0 h 18"/>
                <a:gd name="T34" fmla="*/ 204 w 456"/>
                <a:gd name="T35" fmla="*/ 0 h 18"/>
                <a:gd name="T36" fmla="*/ 216 w 456"/>
                <a:gd name="T37" fmla="*/ 0 h 18"/>
                <a:gd name="T38" fmla="*/ 228 w 456"/>
                <a:gd name="T39" fmla="*/ 0 h 18"/>
                <a:gd name="T40" fmla="*/ 240 w 456"/>
                <a:gd name="T41" fmla="*/ 0 h 18"/>
                <a:gd name="T42" fmla="*/ 252 w 456"/>
                <a:gd name="T43" fmla="*/ 0 h 18"/>
                <a:gd name="T44" fmla="*/ 264 w 456"/>
                <a:gd name="T45" fmla="*/ 0 h 18"/>
                <a:gd name="T46" fmla="*/ 276 w 456"/>
                <a:gd name="T47" fmla="*/ 0 h 18"/>
                <a:gd name="T48" fmla="*/ 288 w 456"/>
                <a:gd name="T49" fmla="*/ 0 h 18"/>
                <a:gd name="T50" fmla="*/ 300 w 456"/>
                <a:gd name="T51" fmla="*/ 0 h 18"/>
                <a:gd name="T52" fmla="*/ 312 w 456"/>
                <a:gd name="T53" fmla="*/ 0 h 18"/>
                <a:gd name="T54" fmla="*/ 324 w 456"/>
                <a:gd name="T55" fmla="*/ 0 h 18"/>
                <a:gd name="T56" fmla="*/ 336 w 456"/>
                <a:gd name="T57" fmla="*/ 6 h 18"/>
                <a:gd name="T58" fmla="*/ 348 w 456"/>
                <a:gd name="T59" fmla="*/ 6 h 18"/>
                <a:gd name="T60" fmla="*/ 360 w 456"/>
                <a:gd name="T61" fmla="*/ 6 h 18"/>
                <a:gd name="T62" fmla="*/ 372 w 456"/>
                <a:gd name="T63" fmla="*/ 6 h 18"/>
                <a:gd name="T64" fmla="*/ 384 w 456"/>
                <a:gd name="T65" fmla="*/ 6 h 18"/>
                <a:gd name="T66" fmla="*/ 396 w 456"/>
                <a:gd name="T67" fmla="*/ 6 h 18"/>
                <a:gd name="T68" fmla="*/ 408 w 456"/>
                <a:gd name="T69" fmla="*/ 6 h 18"/>
                <a:gd name="T70" fmla="*/ 420 w 456"/>
                <a:gd name="T71" fmla="*/ 6 h 18"/>
                <a:gd name="T72" fmla="*/ 432 w 456"/>
                <a:gd name="T73" fmla="*/ 6 h 18"/>
                <a:gd name="T74" fmla="*/ 444 w 456"/>
                <a:gd name="T75" fmla="*/ 6 h 18"/>
                <a:gd name="T76" fmla="*/ 456 w 456"/>
                <a:gd name="T77" fmla="*/ 6 h 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6"/>
                <a:gd name="T118" fmla="*/ 0 h 18"/>
                <a:gd name="T119" fmla="*/ 456 w 456"/>
                <a:gd name="T120" fmla="*/ 18 h 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6" h="18">
                  <a:moveTo>
                    <a:pt x="0" y="12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5" name="Freeform 105"/>
            <p:cNvSpPr>
              <a:spLocks/>
            </p:cNvSpPr>
            <p:nvPr/>
          </p:nvSpPr>
          <p:spPr bwMode="auto">
            <a:xfrm>
              <a:off x="2080" y="991"/>
              <a:ext cx="690" cy="204"/>
            </a:xfrm>
            <a:custGeom>
              <a:avLst/>
              <a:gdLst>
                <a:gd name="T0" fmla="*/ 12 w 690"/>
                <a:gd name="T1" fmla="*/ 204 h 204"/>
                <a:gd name="T2" fmla="*/ 30 w 690"/>
                <a:gd name="T3" fmla="*/ 204 h 204"/>
                <a:gd name="T4" fmla="*/ 42 w 690"/>
                <a:gd name="T5" fmla="*/ 198 h 204"/>
                <a:gd name="T6" fmla="*/ 60 w 690"/>
                <a:gd name="T7" fmla="*/ 204 h 204"/>
                <a:gd name="T8" fmla="*/ 78 w 690"/>
                <a:gd name="T9" fmla="*/ 204 h 204"/>
                <a:gd name="T10" fmla="*/ 84 w 690"/>
                <a:gd name="T11" fmla="*/ 204 h 204"/>
                <a:gd name="T12" fmla="*/ 102 w 690"/>
                <a:gd name="T13" fmla="*/ 204 h 204"/>
                <a:gd name="T14" fmla="*/ 126 w 690"/>
                <a:gd name="T15" fmla="*/ 204 h 204"/>
                <a:gd name="T16" fmla="*/ 132 w 690"/>
                <a:gd name="T17" fmla="*/ 198 h 204"/>
                <a:gd name="T18" fmla="*/ 144 w 690"/>
                <a:gd name="T19" fmla="*/ 198 h 204"/>
                <a:gd name="T20" fmla="*/ 162 w 690"/>
                <a:gd name="T21" fmla="*/ 198 h 204"/>
                <a:gd name="T22" fmla="*/ 180 w 690"/>
                <a:gd name="T23" fmla="*/ 198 h 204"/>
                <a:gd name="T24" fmla="*/ 198 w 690"/>
                <a:gd name="T25" fmla="*/ 198 h 204"/>
                <a:gd name="T26" fmla="*/ 216 w 690"/>
                <a:gd name="T27" fmla="*/ 198 h 204"/>
                <a:gd name="T28" fmla="*/ 234 w 690"/>
                <a:gd name="T29" fmla="*/ 198 h 204"/>
                <a:gd name="T30" fmla="*/ 252 w 690"/>
                <a:gd name="T31" fmla="*/ 198 h 204"/>
                <a:gd name="T32" fmla="*/ 270 w 690"/>
                <a:gd name="T33" fmla="*/ 198 h 204"/>
                <a:gd name="T34" fmla="*/ 288 w 690"/>
                <a:gd name="T35" fmla="*/ 198 h 204"/>
                <a:gd name="T36" fmla="*/ 312 w 690"/>
                <a:gd name="T37" fmla="*/ 198 h 204"/>
                <a:gd name="T38" fmla="*/ 318 w 690"/>
                <a:gd name="T39" fmla="*/ 198 h 204"/>
                <a:gd name="T40" fmla="*/ 330 w 690"/>
                <a:gd name="T41" fmla="*/ 198 h 204"/>
                <a:gd name="T42" fmla="*/ 348 w 690"/>
                <a:gd name="T43" fmla="*/ 198 h 204"/>
                <a:gd name="T44" fmla="*/ 366 w 690"/>
                <a:gd name="T45" fmla="*/ 198 h 204"/>
                <a:gd name="T46" fmla="*/ 378 w 690"/>
                <a:gd name="T47" fmla="*/ 198 h 204"/>
                <a:gd name="T48" fmla="*/ 396 w 690"/>
                <a:gd name="T49" fmla="*/ 192 h 204"/>
                <a:gd name="T50" fmla="*/ 414 w 690"/>
                <a:gd name="T51" fmla="*/ 174 h 204"/>
                <a:gd name="T52" fmla="*/ 432 w 690"/>
                <a:gd name="T53" fmla="*/ 156 h 204"/>
                <a:gd name="T54" fmla="*/ 450 w 690"/>
                <a:gd name="T55" fmla="*/ 150 h 204"/>
                <a:gd name="T56" fmla="*/ 468 w 690"/>
                <a:gd name="T57" fmla="*/ 144 h 204"/>
                <a:gd name="T58" fmla="*/ 486 w 690"/>
                <a:gd name="T59" fmla="*/ 138 h 204"/>
                <a:gd name="T60" fmla="*/ 498 w 690"/>
                <a:gd name="T61" fmla="*/ 120 h 204"/>
                <a:gd name="T62" fmla="*/ 516 w 690"/>
                <a:gd name="T63" fmla="*/ 96 h 204"/>
                <a:gd name="T64" fmla="*/ 522 w 690"/>
                <a:gd name="T65" fmla="*/ 78 h 204"/>
                <a:gd name="T66" fmla="*/ 540 w 690"/>
                <a:gd name="T67" fmla="*/ 72 h 204"/>
                <a:gd name="T68" fmla="*/ 558 w 690"/>
                <a:gd name="T69" fmla="*/ 72 h 204"/>
                <a:gd name="T70" fmla="*/ 576 w 690"/>
                <a:gd name="T71" fmla="*/ 78 h 204"/>
                <a:gd name="T72" fmla="*/ 594 w 690"/>
                <a:gd name="T73" fmla="*/ 72 h 204"/>
                <a:gd name="T74" fmla="*/ 606 w 690"/>
                <a:gd name="T75" fmla="*/ 54 h 204"/>
                <a:gd name="T76" fmla="*/ 624 w 690"/>
                <a:gd name="T77" fmla="*/ 30 h 204"/>
                <a:gd name="T78" fmla="*/ 642 w 690"/>
                <a:gd name="T79" fmla="*/ 24 h 204"/>
                <a:gd name="T80" fmla="*/ 660 w 690"/>
                <a:gd name="T81" fmla="*/ 18 h 204"/>
                <a:gd name="T82" fmla="*/ 678 w 690"/>
                <a:gd name="T83" fmla="*/ 6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04"/>
                <a:gd name="T128" fmla="*/ 690 w 690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198"/>
                  </a:lnTo>
                  <a:lnTo>
                    <a:pt x="30" y="204"/>
                  </a:lnTo>
                  <a:lnTo>
                    <a:pt x="30" y="198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198"/>
                  </a:lnTo>
                  <a:lnTo>
                    <a:pt x="66" y="204"/>
                  </a:lnTo>
                  <a:lnTo>
                    <a:pt x="78" y="204"/>
                  </a:lnTo>
                  <a:lnTo>
                    <a:pt x="72" y="204"/>
                  </a:lnTo>
                  <a:lnTo>
                    <a:pt x="78" y="198"/>
                  </a:lnTo>
                  <a:lnTo>
                    <a:pt x="84" y="204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6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198"/>
                  </a:lnTo>
                  <a:lnTo>
                    <a:pt x="144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62" y="198"/>
                  </a:lnTo>
                  <a:lnTo>
                    <a:pt x="168" y="204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204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12" y="198"/>
                  </a:lnTo>
                  <a:lnTo>
                    <a:pt x="306" y="198"/>
                  </a:lnTo>
                  <a:lnTo>
                    <a:pt x="312" y="204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6" y="198"/>
                  </a:lnTo>
                  <a:lnTo>
                    <a:pt x="330" y="198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84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6" y="192"/>
                  </a:lnTo>
                  <a:lnTo>
                    <a:pt x="402" y="186"/>
                  </a:lnTo>
                  <a:lnTo>
                    <a:pt x="408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32" y="156"/>
                  </a:lnTo>
                  <a:lnTo>
                    <a:pt x="438" y="156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50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44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26"/>
                  </a:lnTo>
                  <a:lnTo>
                    <a:pt x="498" y="120"/>
                  </a:lnTo>
                  <a:lnTo>
                    <a:pt x="504" y="114"/>
                  </a:lnTo>
                  <a:lnTo>
                    <a:pt x="504" y="108"/>
                  </a:lnTo>
                  <a:lnTo>
                    <a:pt x="516" y="96"/>
                  </a:lnTo>
                  <a:lnTo>
                    <a:pt x="516" y="90"/>
                  </a:lnTo>
                  <a:lnTo>
                    <a:pt x="528" y="78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6"/>
                  </a:lnTo>
                  <a:lnTo>
                    <a:pt x="558" y="72"/>
                  </a:lnTo>
                  <a:lnTo>
                    <a:pt x="564" y="72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06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6" name="Freeform 106"/>
            <p:cNvSpPr>
              <a:spLocks/>
            </p:cNvSpPr>
            <p:nvPr/>
          </p:nvSpPr>
          <p:spPr bwMode="auto">
            <a:xfrm>
              <a:off x="2770" y="991"/>
              <a:ext cx="516" cy="42"/>
            </a:xfrm>
            <a:custGeom>
              <a:avLst/>
              <a:gdLst>
                <a:gd name="T0" fmla="*/ 6 w 516"/>
                <a:gd name="T1" fmla="*/ 0 h 42"/>
                <a:gd name="T2" fmla="*/ 18 w 516"/>
                <a:gd name="T3" fmla="*/ 0 h 42"/>
                <a:gd name="T4" fmla="*/ 30 w 516"/>
                <a:gd name="T5" fmla="*/ 6 h 42"/>
                <a:gd name="T6" fmla="*/ 42 w 516"/>
                <a:gd name="T7" fmla="*/ 6 h 42"/>
                <a:gd name="T8" fmla="*/ 54 w 516"/>
                <a:gd name="T9" fmla="*/ 6 h 42"/>
                <a:gd name="T10" fmla="*/ 66 w 516"/>
                <a:gd name="T11" fmla="*/ 0 h 42"/>
                <a:gd name="T12" fmla="*/ 78 w 516"/>
                <a:gd name="T13" fmla="*/ 0 h 42"/>
                <a:gd name="T14" fmla="*/ 90 w 516"/>
                <a:gd name="T15" fmla="*/ 6 h 42"/>
                <a:gd name="T16" fmla="*/ 102 w 516"/>
                <a:gd name="T17" fmla="*/ 18 h 42"/>
                <a:gd name="T18" fmla="*/ 114 w 516"/>
                <a:gd name="T19" fmla="*/ 24 h 42"/>
                <a:gd name="T20" fmla="*/ 126 w 516"/>
                <a:gd name="T21" fmla="*/ 30 h 42"/>
                <a:gd name="T22" fmla="*/ 138 w 516"/>
                <a:gd name="T23" fmla="*/ 36 h 42"/>
                <a:gd name="T24" fmla="*/ 150 w 516"/>
                <a:gd name="T25" fmla="*/ 42 h 42"/>
                <a:gd name="T26" fmla="*/ 162 w 516"/>
                <a:gd name="T27" fmla="*/ 36 h 42"/>
                <a:gd name="T28" fmla="*/ 174 w 516"/>
                <a:gd name="T29" fmla="*/ 24 h 42"/>
                <a:gd name="T30" fmla="*/ 186 w 516"/>
                <a:gd name="T31" fmla="*/ 18 h 42"/>
                <a:gd name="T32" fmla="*/ 198 w 516"/>
                <a:gd name="T33" fmla="*/ 18 h 42"/>
                <a:gd name="T34" fmla="*/ 210 w 516"/>
                <a:gd name="T35" fmla="*/ 18 h 42"/>
                <a:gd name="T36" fmla="*/ 222 w 516"/>
                <a:gd name="T37" fmla="*/ 18 h 42"/>
                <a:gd name="T38" fmla="*/ 234 w 516"/>
                <a:gd name="T39" fmla="*/ 12 h 42"/>
                <a:gd name="T40" fmla="*/ 240 w 516"/>
                <a:gd name="T41" fmla="*/ 12 h 42"/>
                <a:gd name="T42" fmla="*/ 252 w 516"/>
                <a:gd name="T43" fmla="*/ 18 h 42"/>
                <a:gd name="T44" fmla="*/ 264 w 516"/>
                <a:gd name="T45" fmla="*/ 18 h 42"/>
                <a:gd name="T46" fmla="*/ 276 w 516"/>
                <a:gd name="T47" fmla="*/ 24 h 42"/>
                <a:gd name="T48" fmla="*/ 288 w 516"/>
                <a:gd name="T49" fmla="*/ 18 h 42"/>
                <a:gd name="T50" fmla="*/ 300 w 516"/>
                <a:gd name="T51" fmla="*/ 12 h 42"/>
                <a:gd name="T52" fmla="*/ 306 w 516"/>
                <a:gd name="T53" fmla="*/ 0 h 42"/>
                <a:gd name="T54" fmla="*/ 318 w 516"/>
                <a:gd name="T55" fmla="*/ 0 h 42"/>
                <a:gd name="T56" fmla="*/ 330 w 516"/>
                <a:gd name="T57" fmla="*/ 0 h 42"/>
                <a:gd name="T58" fmla="*/ 342 w 516"/>
                <a:gd name="T59" fmla="*/ 0 h 42"/>
                <a:gd name="T60" fmla="*/ 354 w 516"/>
                <a:gd name="T61" fmla="*/ 0 h 42"/>
                <a:gd name="T62" fmla="*/ 360 w 516"/>
                <a:gd name="T63" fmla="*/ 0 h 42"/>
                <a:gd name="T64" fmla="*/ 372 w 516"/>
                <a:gd name="T65" fmla="*/ 6 h 42"/>
                <a:gd name="T66" fmla="*/ 384 w 516"/>
                <a:gd name="T67" fmla="*/ 12 h 42"/>
                <a:gd name="T68" fmla="*/ 396 w 516"/>
                <a:gd name="T69" fmla="*/ 18 h 42"/>
                <a:gd name="T70" fmla="*/ 408 w 516"/>
                <a:gd name="T71" fmla="*/ 24 h 42"/>
                <a:gd name="T72" fmla="*/ 420 w 516"/>
                <a:gd name="T73" fmla="*/ 30 h 42"/>
                <a:gd name="T74" fmla="*/ 432 w 516"/>
                <a:gd name="T75" fmla="*/ 36 h 42"/>
                <a:gd name="T76" fmla="*/ 444 w 516"/>
                <a:gd name="T77" fmla="*/ 30 h 42"/>
                <a:gd name="T78" fmla="*/ 456 w 516"/>
                <a:gd name="T79" fmla="*/ 12 h 42"/>
                <a:gd name="T80" fmla="*/ 468 w 516"/>
                <a:gd name="T81" fmla="*/ 0 h 42"/>
                <a:gd name="T82" fmla="*/ 480 w 516"/>
                <a:gd name="T83" fmla="*/ 0 h 42"/>
                <a:gd name="T84" fmla="*/ 492 w 516"/>
                <a:gd name="T85" fmla="*/ 0 h 42"/>
                <a:gd name="T86" fmla="*/ 504 w 516"/>
                <a:gd name="T87" fmla="*/ 6 h 42"/>
                <a:gd name="T88" fmla="*/ 516 w 516"/>
                <a:gd name="T89" fmla="*/ 12 h 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42"/>
                <a:gd name="T137" fmla="*/ 516 w 516"/>
                <a:gd name="T138" fmla="*/ 42 h 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4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12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42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8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18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12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6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6" y="18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7" name="Freeform 107"/>
            <p:cNvSpPr>
              <a:spLocks/>
            </p:cNvSpPr>
            <p:nvPr/>
          </p:nvSpPr>
          <p:spPr bwMode="auto">
            <a:xfrm>
              <a:off x="2080" y="1003"/>
              <a:ext cx="714" cy="156"/>
            </a:xfrm>
            <a:custGeom>
              <a:avLst/>
              <a:gdLst>
                <a:gd name="T0" fmla="*/ 12 w 714"/>
                <a:gd name="T1" fmla="*/ 156 h 156"/>
                <a:gd name="T2" fmla="*/ 30 w 714"/>
                <a:gd name="T3" fmla="*/ 156 h 156"/>
                <a:gd name="T4" fmla="*/ 48 w 714"/>
                <a:gd name="T5" fmla="*/ 156 h 156"/>
                <a:gd name="T6" fmla="*/ 66 w 714"/>
                <a:gd name="T7" fmla="*/ 156 h 156"/>
                <a:gd name="T8" fmla="*/ 84 w 714"/>
                <a:gd name="T9" fmla="*/ 156 h 156"/>
                <a:gd name="T10" fmla="*/ 102 w 714"/>
                <a:gd name="T11" fmla="*/ 156 h 156"/>
                <a:gd name="T12" fmla="*/ 120 w 714"/>
                <a:gd name="T13" fmla="*/ 156 h 156"/>
                <a:gd name="T14" fmla="*/ 138 w 714"/>
                <a:gd name="T15" fmla="*/ 156 h 156"/>
                <a:gd name="T16" fmla="*/ 156 w 714"/>
                <a:gd name="T17" fmla="*/ 156 h 156"/>
                <a:gd name="T18" fmla="*/ 174 w 714"/>
                <a:gd name="T19" fmla="*/ 156 h 156"/>
                <a:gd name="T20" fmla="*/ 192 w 714"/>
                <a:gd name="T21" fmla="*/ 156 h 156"/>
                <a:gd name="T22" fmla="*/ 210 w 714"/>
                <a:gd name="T23" fmla="*/ 156 h 156"/>
                <a:gd name="T24" fmla="*/ 228 w 714"/>
                <a:gd name="T25" fmla="*/ 156 h 156"/>
                <a:gd name="T26" fmla="*/ 246 w 714"/>
                <a:gd name="T27" fmla="*/ 156 h 156"/>
                <a:gd name="T28" fmla="*/ 264 w 714"/>
                <a:gd name="T29" fmla="*/ 156 h 156"/>
                <a:gd name="T30" fmla="*/ 282 w 714"/>
                <a:gd name="T31" fmla="*/ 156 h 156"/>
                <a:gd name="T32" fmla="*/ 300 w 714"/>
                <a:gd name="T33" fmla="*/ 156 h 156"/>
                <a:gd name="T34" fmla="*/ 318 w 714"/>
                <a:gd name="T35" fmla="*/ 156 h 156"/>
                <a:gd name="T36" fmla="*/ 336 w 714"/>
                <a:gd name="T37" fmla="*/ 156 h 156"/>
                <a:gd name="T38" fmla="*/ 354 w 714"/>
                <a:gd name="T39" fmla="*/ 156 h 156"/>
                <a:gd name="T40" fmla="*/ 372 w 714"/>
                <a:gd name="T41" fmla="*/ 156 h 156"/>
                <a:gd name="T42" fmla="*/ 390 w 714"/>
                <a:gd name="T43" fmla="*/ 156 h 156"/>
                <a:gd name="T44" fmla="*/ 402 w 714"/>
                <a:gd name="T45" fmla="*/ 144 h 156"/>
                <a:gd name="T46" fmla="*/ 414 w 714"/>
                <a:gd name="T47" fmla="*/ 132 h 156"/>
                <a:gd name="T48" fmla="*/ 432 w 714"/>
                <a:gd name="T49" fmla="*/ 108 h 156"/>
                <a:gd name="T50" fmla="*/ 444 w 714"/>
                <a:gd name="T51" fmla="*/ 90 h 156"/>
                <a:gd name="T52" fmla="*/ 462 w 714"/>
                <a:gd name="T53" fmla="*/ 84 h 156"/>
                <a:gd name="T54" fmla="*/ 480 w 714"/>
                <a:gd name="T55" fmla="*/ 90 h 156"/>
                <a:gd name="T56" fmla="*/ 498 w 714"/>
                <a:gd name="T57" fmla="*/ 96 h 156"/>
                <a:gd name="T58" fmla="*/ 516 w 714"/>
                <a:gd name="T59" fmla="*/ 96 h 156"/>
                <a:gd name="T60" fmla="*/ 534 w 714"/>
                <a:gd name="T61" fmla="*/ 90 h 156"/>
                <a:gd name="T62" fmla="*/ 546 w 714"/>
                <a:gd name="T63" fmla="*/ 84 h 156"/>
                <a:gd name="T64" fmla="*/ 564 w 714"/>
                <a:gd name="T65" fmla="*/ 84 h 156"/>
                <a:gd name="T66" fmla="*/ 582 w 714"/>
                <a:gd name="T67" fmla="*/ 84 h 156"/>
                <a:gd name="T68" fmla="*/ 600 w 714"/>
                <a:gd name="T69" fmla="*/ 90 h 156"/>
                <a:gd name="T70" fmla="*/ 618 w 714"/>
                <a:gd name="T71" fmla="*/ 90 h 156"/>
                <a:gd name="T72" fmla="*/ 630 w 714"/>
                <a:gd name="T73" fmla="*/ 72 h 156"/>
                <a:gd name="T74" fmla="*/ 636 w 714"/>
                <a:gd name="T75" fmla="*/ 54 h 156"/>
                <a:gd name="T76" fmla="*/ 648 w 714"/>
                <a:gd name="T77" fmla="*/ 36 h 156"/>
                <a:gd name="T78" fmla="*/ 666 w 714"/>
                <a:gd name="T79" fmla="*/ 18 h 156"/>
                <a:gd name="T80" fmla="*/ 684 w 714"/>
                <a:gd name="T81" fmla="*/ 12 h 156"/>
                <a:gd name="T82" fmla="*/ 702 w 714"/>
                <a:gd name="T83" fmla="*/ 6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56"/>
                <a:gd name="T128" fmla="*/ 714 w 714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56">
                  <a:moveTo>
                    <a:pt x="0" y="156"/>
                  </a:moveTo>
                  <a:lnTo>
                    <a:pt x="6" y="156"/>
                  </a:lnTo>
                  <a:lnTo>
                    <a:pt x="12" y="156"/>
                  </a:lnTo>
                  <a:lnTo>
                    <a:pt x="18" y="156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6" y="156"/>
                  </a:lnTo>
                  <a:lnTo>
                    <a:pt x="42" y="156"/>
                  </a:lnTo>
                  <a:lnTo>
                    <a:pt x="48" y="156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6" y="156"/>
                  </a:lnTo>
                  <a:lnTo>
                    <a:pt x="72" y="156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90" y="156"/>
                  </a:lnTo>
                  <a:lnTo>
                    <a:pt x="96" y="156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20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80" y="156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204" y="156"/>
                  </a:lnTo>
                  <a:lnTo>
                    <a:pt x="210" y="156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8" y="156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6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64" y="156"/>
                  </a:lnTo>
                  <a:lnTo>
                    <a:pt x="270" y="156"/>
                  </a:lnTo>
                  <a:lnTo>
                    <a:pt x="276" y="156"/>
                  </a:lnTo>
                  <a:lnTo>
                    <a:pt x="282" y="156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300" y="156"/>
                  </a:lnTo>
                  <a:lnTo>
                    <a:pt x="306" y="156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60" y="156"/>
                  </a:lnTo>
                  <a:lnTo>
                    <a:pt x="366" y="156"/>
                  </a:lnTo>
                  <a:lnTo>
                    <a:pt x="372" y="156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6"/>
                  </a:lnTo>
                  <a:lnTo>
                    <a:pt x="408" y="144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0" y="120"/>
                  </a:lnTo>
                  <a:lnTo>
                    <a:pt x="432" y="108"/>
                  </a:lnTo>
                  <a:lnTo>
                    <a:pt x="432" y="102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52" y="84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6" y="84"/>
                  </a:lnTo>
                  <a:lnTo>
                    <a:pt x="582" y="84"/>
                  </a:lnTo>
                  <a:lnTo>
                    <a:pt x="588" y="90"/>
                  </a:lnTo>
                  <a:lnTo>
                    <a:pt x="594" y="90"/>
                  </a:lnTo>
                  <a:lnTo>
                    <a:pt x="600" y="90"/>
                  </a:lnTo>
                  <a:lnTo>
                    <a:pt x="606" y="90"/>
                  </a:lnTo>
                  <a:lnTo>
                    <a:pt x="612" y="96"/>
                  </a:lnTo>
                  <a:lnTo>
                    <a:pt x="618" y="90"/>
                  </a:lnTo>
                  <a:lnTo>
                    <a:pt x="624" y="84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0" y="66"/>
                  </a:lnTo>
                  <a:lnTo>
                    <a:pt x="636" y="60"/>
                  </a:lnTo>
                  <a:lnTo>
                    <a:pt x="636" y="54"/>
                  </a:lnTo>
                  <a:lnTo>
                    <a:pt x="642" y="48"/>
                  </a:lnTo>
                  <a:lnTo>
                    <a:pt x="642" y="42"/>
                  </a:lnTo>
                  <a:lnTo>
                    <a:pt x="648" y="36"/>
                  </a:lnTo>
                  <a:lnTo>
                    <a:pt x="654" y="30"/>
                  </a:lnTo>
                  <a:lnTo>
                    <a:pt x="660" y="24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8" name="Freeform 108"/>
            <p:cNvSpPr>
              <a:spLocks/>
            </p:cNvSpPr>
            <p:nvPr/>
          </p:nvSpPr>
          <p:spPr bwMode="auto">
            <a:xfrm>
              <a:off x="2794" y="979"/>
              <a:ext cx="492" cy="42"/>
            </a:xfrm>
            <a:custGeom>
              <a:avLst/>
              <a:gdLst>
                <a:gd name="T0" fmla="*/ 6 w 492"/>
                <a:gd name="T1" fmla="*/ 18 h 42"/>
                <a:gd name="T2" fmla="*/ 18 w 492"/>
                <a:gd name="T3" fmla="*/ 18 h 42"/>
                <a:gd name="T4" fmla="*/ 30 w 492"/>
                <a:gd name="T5" fmla="*/ 18 h 42"/>
                <a:gd name="T6" fmla="*/ 42 w 492"/>
                <a:gd name="T7" fmla="*/ 18 h 42"/>
                <a:gd name="T8" fmla="*/ 54 w 492"/>
                <a:gd name="T9" fmla="*/ 18 h 42"/>
                <a:gd name="T10" fmla="*/ 66 w 492"/>
                <a:gd name="T11" fmla="*/ 18 h 42"/>
                <a:gd name="T12" fmla="*/ 78 w 492"/>
                <a:gd name="T13" fmla="*/ 24 h 42"/>
                <a:gd name="T14" fmla="*/ 90 w 492"/>
                <a:gd name="T15" fmla="*/ 30 h 42"/>
                <a:gd name="T16" fmla="*/ 102 w 492"/>
                <a:gd name="T17" fmla="*/ 36 h 42"/>
                <a:gd name="T18" fmla="*/ 114 w 492"/>
                <a:gd name="T19" fmla="*/ 42 h 42"/>
                <a:gd name="T20" fmla="*/ 126 w 492"/>
                <a:gd name="T21" fmla="*/ 42 h 42"/>
                <a:gd name="T22" fmla="*/ 138 w 492"/>
                <a:gd name="T23" fmla="*/ 36 h 42"/>
                <a:gd name="T24" fmla="*/ 150 w 492"/>
                <a:gd name="T25" fmla="*/ 30 h 42"/>
                <a:gd name="T26" fmla="*/ 162 w 492"/>
                <a:gd name="T27" fmla="*/ 24 h 42"/>
                <a:gd name="T28" fmla="*/ 174 w 492"/>
                <a:gd name="T29" fmla="*/ 18 h 42"/>
                <a:gd name="T30" fmla="*/ 186 w 492"/>
                <a:gd name="T31" fmla="*/ 12 h 42"/>
                <a:gd name="T32" fmla="*/ 198 w 492"/>
                <a:gd name="T33" fmla="*/ 12 h 42"/>
                <a:gd name="T34" fmla="*/ 210 w 492"/>
                <a:gd name="T35" fmla="*/ 12 h 42"/>
                <a:gd name="T36" fmla="*/ 222 w 492"/>
                <a:gd name="T37" fmla="*/ 6 h 42"/>
                <a:gd name="T38" fmla="*/ 234 w 492"/>
                <a:gd name="T39" fmla="*/ 6 h 42"/>
                <a:gd name="T40" fmla="*/ 246 w 492"/>
                <a:gd name="T41" fmla="*/ 6 h 42"/>
                <a:gd name="T42" fmla="*/ 258 w 492"/>
                <a:gd name="T43" fmla="*/ 0 h 42"/>
                <a:gd name="T44" fmla="*/ 270 w 492"/>
                <a:gd name="T45" fmla="*/ 0 h 42"/>
                <a:gd name="T46" fmla="*/ 282 w 492"/>
                <a:gd name="T47" fmla="*/ 0 h 42"/>
                <a:gd name="T48" fmla="*/ 294 w 492"/>
                <a:gd name="T49" fmla="*/ 0 h 42"/>
                <a:gd name="T50" fmla="*/ 306 w 492"/>
                <a:gd name="T51" fmla="*/ 0 h 42"/>
                <a:gd name="T52" fmla="*/ 318 w 492"/>
                <a:gd name="T53" fmla="*/ 0 h 42"/>
                <a:gd name="T54" fmla="*/ 330 w 492"/>
                <a:gd name="T55" fmla="*/ 6 h 42"/>
                <a:gd name="T56" fmla="*/ 342 w 492"/>
                <a:gd name="T57" fmla="*/ 6 h 42"/>
                <a:gd name="T58" fmla="*/ 354 w 492"/>
                <a:gd name="T59" fmla="*/ 6 h 42"/>
                <a:gd name="T60" fmla="*/ 366 w 492"/>
                <a:gd name="T61" fmla="*/ 6 h 42"/>
                <a:gd name="T62" fmla="*/ 378 w 492"/>
                <a:gd name="T63" fmla="*/ 0 h 42"/>
                <a:gd name="T64" fmla="*/ 390 w 492"/>
                <a:gd name="T65" fmla="*/ 0 h 42"/>
                <a:gd name="T66" fmla="*/ 402 w 492"/>
                <a:gd name="T67" fmla="*/ 0 h 42"/>
                <a:gd name="T68" fmla="*/ 414 w 492"/>
                <a:gd name="T69" fmla="*/ 0 h 42"/>
                <a:gd name="T70" fmla="*/ 426 w 492"/>
                <a:gd name="T71" fmla="*/ 6 h 42"/>
                <a:gd name="T72" fmla="*/ 438 w 492"/>
                <a:gd name="T73" fmla="*/ 0 h 42"/>
                <a:gd name="T74" fmla="*/ 444 w 492"/>
                <a:gd name="T75" fmla="*/ 0 h 42"/>
                <a:gd name="T76" fmla="*/ 456 w 492"/>
                <a:gd name="T77" fmla="*/ 6 h 42"/>
                <a:gd name="T78" fmla="*/ 468 w 492"/>
                <a:gd name="T79" fmla="*/ 0 h 42"/>
                <a:gd name="T80" fmla="*/ 480 w 492"/>
                <a:gd name="T81" fmla="*/ 0 h 42"/>
                <a:gd name="T82" fmla="*/ 492 w 492"/>
                <a:gd name="T83" fmla="*/ 0 h 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42"/>
                <a:gd name="T128" fmla="*/ 492 w 492"/>
                <a:gd name="T129" fmla="*/ 42 h 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42">
                  <a:moveTo>
                    <a:pt x="0" y="24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50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79" name="Freeform 109"/>
            <p:cNvSpPr>
              <a:spLocks/>
            </p:cNvSpPr>
            <p:nvPr/>
          </p:nvSpPr>
          <p:spPr bwMode="auto">
            <a:xfrm>
              <a:off x="2080" y="1003"/>
              <a:ext cx="738" cy="132"/>
            </a:xfrm>
            <a:custGeom>
              <a:avLst/>
              <a:gdLst>
                <a:gd name="T0" fmla="*/ 12 w 738"/>
                <a:gd name="T1" fmla="*/ 126 h 132"/>
                <a:gd name="T2" fmla="*/ 30 w 738"/>
                <a:gd name="T3" fmla="*/ 126 h 132"/>
                <a:gd name="T4" fmla="*/ 48 w 738"/>
                <a:gd name="T5" fmla="*/ 126 h 132"/>
                <a:gd name="T6" fmla="*/ 66 w 738"/>
                <a:gd name="T7" fmla="*/ 126 h 132"/>
                <a:gd name="T8" fmla="*/ 84 w 738"/>
                <a:gd name="T9" fmla="*/ 126 h 132"/>
                <a:gd name="T10" fmla="*/ 102 w 738"/>
                <a:gd name="T11" fmla="*/ 126 h 132"/>
                <a:gd name="T12" fmla="*/ 120 w 738"/>
                <a:gd name="T13" fmla="*/ 126 h 132"/>
                <a:gd name="T14" fmla="*/ 138 w 738"/>
                <a:gd name="T15" fmla="*/ 126 h 132"/>
                <a:gd name="T16" fmla="*/ 156 w 738"/>
                <a:gd name="T17" fmla="*/ 126 h 132"/>
                <a:gd name="T18" fmla="*/ 174 w 738"/>
                <a:gd name="T19" fmla="*/ 126 h 132"/>
                <a:gd name="T20" fmla="*/ 192 w 738"/>
                <a:gd name="T21" fmla="*/ 126 h 132"/>
                <a:gd name="T22" fmla="*/ 210 w 738"/>
                <a:gd name="T23" fmla="*/ 126 h 132"/>
                <a:gd name="T24" fmla="*/ 228 w 738"/>
                <a:gd name="T25" fmla="*/ 126 h 132"/>
                <a:gd name="T26" fmla="*/ 246 w 738"/>
                <a:gd name="T27" fmla="*/ 126 h 132"/>
                <a:gd name="T28" fmla="*/ 264 w 738"/>
                <a:gd name="T29" fmla="*/ 126 h 132"/>
                <a:gd name="T30" fmla="*/ 282 w 738"/>
                <a:gd name="T31" fmla="*/ 126 h 132"/>
                <a:gd name="T32" fmla="*/ 300 w 738"/>
                <a:gd name="T33" fmla="*/ 126 h 132"/>
                <a:gd name="T34" fmla="*/ 318 w 738"/>
                <a:gd name="T35" fmla="*/ 126 h 132"/>
                <a:gd name="T36" fmla="*/ 336 w 738"/>
                <a:gd name="T37" fmla="*/ 126 h 132"/>
                <a:gd name="T38" fmla="*/ 354 w 738"/>
                <a:gd name="T39" fmla="*/ 132 h 132"/>
                <a:gd name="T40" fmla="*/ 372 w 738"/>
                <a:gd name="T41" fmla="*/ 126 h 132"/>
                <a:gd name="T42" fmla="*/ 390 w 738"/>
                <a:gd name="T43" fmla="*/ 126 h 132"/>
                <a:gd name="T44" fmla="*/ 408 w 738"/>
                <a:gd name="T45" fmla="*/ 120 h 132"/>
                <a:gd name="T46" fmla="*/ 426 w 738"/>
                <a:gd name="T47" fmla="*/ 108 h 132"/>
                <a:gd name="T48" fmla="*/ 444 w 738"/>
                <a:gd name="T49" fmla="*/ 102 h 132"/>
                <a:gd name="T50" fmla="*/ 456 w 738"/>
                <a:gd name="T51" fmla="*/ 84 h 132"/>
                <a:gd name="T52" fmla="*/ 468 w 738"/>
                <a:gd name="T53" fmla="*/ 72 h 132"/>
                <a:gd name="T54" fmla="*/ 486 w 738"/>
                <a:gd name="T55" fmla="*/ 54 h 132"/>
                <a:gd name="T56" fmla="*/ 498 w 738"/>
                <a:gd name="T57" fmla="*/ 42 h 132"/>
                <a:gd name="T58" fmla="*/ 516 w 738"/>
                <a:gd name="T59" fmla="*/ 36 h 132"/>
                <a:gd name="T60" fmla="*/ 534 w 738"/>
                <a:gd name="T61" fmla="*/ 48 h 132"/>
                <a:gd name="T62" fmla="*/ 552 w 738"/>
                <a:gd name="T63" fmla="*/ 54 h 132"/>
                <a:gd name="T64" fmla="*/ 570 w 738"/>
                <a:gd name="T65" fmla="*/ 54 h 132"/>
                <a:gd name="T66" fmla="*/ 588 w 738"/>
                <a:gd name="T67" fmla="*/ 54 h 132"/>
                <a:gd name="T68" fmla="*/ 606 w 738"/>
                <a:gd name="T69" fmla="*/ 60 h 132"/>
                <a:gd name="T70" fmla="*/ 624 w 738"/>
                <a:gd name="T71" fmla="*/ 54 h 132"/>
                <a:gd name="T72" fmla="*/ 642 w 738"/>
                <a:gd name="T73" fmla="*/ 36 h 132"/>
                <a:gd name="T74" fmla="*/ 660 w 738"/>
                <a:gd name="T75" fmla="*/ 24 h 132"/>
                <a:gd name="T76" fmla="*/ 678 w 738"/>
                <a:gd name="T77" fmla="*/ 6 h 132"/>
                <a:gd name="T78" fmla="*/ 696 w 738"/>
                <a:gd name="T79" fmla="*/ 0 h 132"/>
                <a:gd name="T80" fmla="*/ 708 w 738"/>
                <a:gd name="T81" fmla="*/ 0 h 132"/>
                <a:gd name="T82" fmla="*/ 726 w 738"/>
                <a:gd name="T83" fmla="*/ 0 h 1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32"/>
                <a:gd name="T128" fmla="*/ 738 w 738"/>
                <a:gd name="T129" fmla="*/ 132 h 1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32">
                  <a:moveTo>
                    <a:pt x="0" y="126"/>
                  </a:moveTo>
                  <a:lnTo>
                    <a:pt x="6" y="126"/>
                  </a:lnTo>
                  <a:lnTo>
                    <a:pt x="12" y="126"/>
                  </a:lnTo>
                  <a:lnTo>
                    <a:pt x="18" y="126"/>
                  </a:lnTo>
                  <a:lnTo>
                    <a:pt x="24" y="126"/>
                  </a:lnTo>
                  <a:lnTo>
                    <a:pt x="30" y="126"/>
                  </a:lnTo>
                  <a:lnTo>
                    <a:pt x="36" y="126"/>
                  </a:lnTo>
                  <a:lnTo>
                    <a:pt x="42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6" y="126"/>
                  </a:lnTo>
                  <a:lnTo>
                    <a:pt x="72" y="126"/>
                  </a:lnTo>
                  <a:lnTo>
                    <a:pt x="78" y="126"/>
                  </a:lnTo>
                  <a:lnTo>
                    <a:pt x="84" y="126"/>
                  </a:lnTo>
                  <a:lnTo>
                    <a:pt x="90" y="126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14" y="126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32" y="132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74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92" y="126"/>
                  </a:lnTo>
                  <a:lnTo>
                    <a:pt x="198" y="126"/>
                  </a:lnTo>
                  <a:lnTo>
                    <a:pt x="204" y="126"/>
                  </a:lnTo>
                  <a:lnTo>
                    <a:pt x="210" y="126"/>
                  </a:lnTo>
                  <a:lnTo>
                    <a:pt x="216" y="126"/>
                  </a:lnTo>
                  <a:lnTo>
                    <a:pt x="222" y="126"/>
                  </a:lnTo>
                  <a:lnTo>
                    <a:pt x="228" y="126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6" y="126"/>
                  </a:lnTo>
                  <a:lnTo>
                    <a:pt x="252" y="126"/>
                  </a:lnTo>
                  <a:lnTo>
                    <a:pt x="258" y="126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6" y="126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0" y="126"/>
                  </a:lnTo>
                  <a:lnTo>
                    <a:pt x="336" y="126"/>
                  </a:lnTo>
                  <a:lnTo>
                    <a:pt x="342" y="126"/>
                  </a:lnTo>
                  <a:lnTo>
                    <a:pt x="348" y="126"/>
                  </a:lnTo>
                  <a:lnTo>
                    <a:pt x="354" y="132"/>
                  </a:lnTo>
                  <a:lnTo>
                    <a:pt x="360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8" y="126"/>
                  </a:lnTo>
                  <a:lnTo>
                    <a:pt x="384" y="126"/>
                  </a:lnTo>
                  <a:lnTo>
                    <a:pt x="390" y="126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56" y="84"/>
                  </a:lnTo>
                  <a:lnTo>
                    <a:pt x="468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8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8"/>
                  </a:lnTo>
                  <a:lnTo>
                    <a:pt x="540" y="48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60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30" y="48"/>
                  </a:lnTo>
                  <a:lnTo>
                    <a:pt x="636" y="42"/>
                  </a:lnTo>
                  <a:lnTo>
                    <a:pt x="642" y="36"/>
                  </a:lnTo>
                  <a:lnTo>
                    <a:pt x="648" y="30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18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14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6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0" name="Freeform 110"/>
            <p:cNvSpPr>
              <a:spLocks/>
            </p:cNvSpPr>
            <p:nvPr/>
          </p:nvSpPr>
          <p:spPr bwMode="auto">
            <a:xfrm>
              <a:off x="2818" y="949"/>
              <a:ext cx="468" cy="54"/>
            </a:xfrm>
            <a:custGeom>
              <a:avLst/>
              <a:gdLst>
                <a:gd name="T0" fmla="*/ 6 w 468"/>
                <a:gd name="T1" fmla="*/ 48 h 54"/>
                <a:gd name="T2" fmla="*/ 18 w 468"/>
                <a:gd name="T3" fmla="*/ 42 h 54"/>
                <a:gd name="T4" fmla="*/ 30 w 468"/>
                <a:gd name="T5" fmla="*/ 42 h 54"/>
                <a:gd name="T6" fmla="*/ 42 w 468"/>
                <a:gd name="T7" fmla="*/ 36 h 54"/>
                <a:gd name="T8" fmla="*/ 54 w 468"/>
                <a:gd name="T9" fmla="*/ 42 h 54"/>
                <a:gd name="T10" fmla="*/ 66 w 468"/>
                <a:gd name="T11" fmla="*/ 36 h 54"/>
                <a:gd name="T12" fmla="*/ 78 w 468"/>
                <a:gd name="T13" fmla="*/ 42 h 54"/>
                <a:gd name="T14" fmla="*/ 90 w 468"/>
                <a:gd name="T15" fmla="*/ 42 h 54"/>
                <a:gd name="T16" fmla="*/ 102 w 468"/>
                <a:gd name="T17" fmla="*/ 42 h 54"/>
                <a:gd name="T18" fmla="*/ 114 w 468"/>
                <a:gd name="T19" fmla="*/ 48 h 54"/>
                <a:gd name="T20" fmla="*/ 126 w 468"/>
                <a:gd name="T21" fmla="*/ 42 h 54"/>
                <a:gd name="T22" fmla="*/ 138 w 468"/>
                <a:gd name="T23" fmla="*/ 36 h 54"/>
                <a:gd name="T24" fmla="*/ 150 w 468"/>
                <a:gd name="T25" fmla="*/ 36 h 54"/>
                <a:gd name="T26" fmla="*/ 162 w 468"/>
                <a:gd name="T27" fmla="*/ 30 h 54"/>
                <a:gd name="T28" fmla="*/ 174 w 468"/>
                <a:gd name="T29" fmla="*/ 24 h 54"/>
                <a:gd name="T30" fmla="*/ 186 w 468"/>
                <a:gd name="T31" fmla="*/ 18 h 54"/>
                <a:gd name="T32" fmla="*/ 198 w 468"/>
                <a:gd name="T33" fmla="*/ 12 h 54"/>
                <a:gd name="T34" fmla="*/ 210 w 468"/>
                <a:gd name="T35" fmla="*/ 6 h 54"/>
                <a:gd name="T36" fmla="*/ 222 w 468"/>
                <a:gd name="T37" fmla="*/ 6 h 54"/>
                <a:gd name="T38" fmla="*/ 234 w 468"/>
                <a:gd name="T39" fmla="*/ 6 h 54"/>
                <a:gd name="T40" fmla="*/ 246 w 468"/>
                <a:gd name="T41" fmla="*/ 6 h 54"/>
                <a:gd name="T42" fmla="*/ 252 w 468"/>
                <a:gd name="T43" fmla="*/ 6 h 54"/>
                <a:gd name="T44" fmla="*/ 264 w 468"/>
                <a:gd name="T45" fmla="*/ 6 h 54"/>
                <a:gd name="T46" fmla="*/ 276 w 468"/>
                <a:gd name="T47" fmla="*/ 6 h 54"/>
                <a:gd name="T48" fmla="*/ 288 w 468"/>
                <a:gd name="T49" fmla="*/ 6 h 54"/>
                <a:gd name="T50" fmla="*/ 300 w 468"/>
                <a:gd name="T51" fmla="*/ 6 h 54"/>
                <a:gd name="T52" fmla="*/ 312 w 468"/>
                <a:gd name="T53" fmla="*/ 6 h 54"/>
                <a:gd name="T54" fmla="*/ 324 w 468"/>
                <a:gd name="T55" fmla="*/ 6 h 54"/>
                <a:gd name="T56" fmla="*/ 336 w 468"/>
                <a:gd name="T57" fmla="*/ 6 h 54"/>
                <a:gd name="T58" fmla="*/ 348 w 468"/>
                <a:gd name="T59" fmla="*/ 0 h 54"/>
                <a:gd name="T60" fmla="*/ 360 w 468"/>
                <a:gd name="T61" fmla="*/ 0 h 54"/>
                <a:gd name="T62" fmla="*/ 372 w 468"/>
                <a:gd name="T63" fmla="*/ 0 h 54"/>
                <a:gd name="T64" fmla="*/ 384 w 468"/>
                <a:gd name="T65" fmla="*/ 6 h 54"/>
                <a:gd name="T66" fmla="*/ 396 w 468"/>
                <a:gd name="T67" fmla="*/ 6 h 54"/>
                <a:gd name="T68" fmla="*/ 402 w 468"/>
                <a:gd name="T69" fmla="*/ 6 h 54"/>
                <a:gd name="T70" fmla="*/ 414 w 468"/>
                <a:gd name="T71" fmla="*/ 6 h 54"/>
                <a:gd name="T72" fmla="*/ 426 w 468"/>
                <a:gd name="T73" fmla="*/ 6 h 54"/>
                <a:gd name="T74" fmla="*/ 438 w 468"/>
                <a:gd name="T75" fmla="*/ 6 h 54"/>
                <a:gd name="T76" fmla="*/ 450 w 468"/>
                <a:gd name="T77" fmla="*/ 6 h 54"/>
                <a:gd name="T78" fmla="*/ 462 w 468"/>
                <a:gd name="T79" fmla="*/ 0 h 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54"/>
                <a:gd name="T122" fmla="*/ 468 w 468"/>
                <a:gd name="T123" fmla="*/ 54 h 5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54">
                  <a:moveTo>
                    <a:pt x="0" y="54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8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8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1" name="Freeform 111"/>
            <p:cNvSpPr>
              <a:spLocks/>
            </p:cNvSpPr>
            <p:nvPr/>
          </p:nvSpPr>
          <p:spPr bwMode="auto">
            <a:xfrm>
              <a:off x="2080" y="985"/>
              <a:ext cx="756" cy="120"/>
            </a:xfrm>
            <a:custGeom>
              <a:avLst/>
              <a:gdLst>
                <a:gd name="T0" fmla="*/ 12 w 756"/>
                <a:gd name="T1" fmla="*/ 114 h 120"/>
                <a:gd name="T2" fmla="*/ 30 w 756"/>
                <a:gd name="T3" fmla="*/ 114 h 120"/>
                <a:gd name="T4" fmla="*/ 48 w 756"/>
                <a:gd name="T5" fmla="*/ 114 h 120"/>
                <a:gd name="T6" fmla="*/ 66 w 756"/>
                <a:gd name="T7" fmla="*/ 114 h 120"/>
                <a:gd name="T8" fmla="*/ 84 w 756"/>
                <a:gd name="T9" fmla="*/ 114 h 120"/>
                <a:gd name="T10" fmla="*/ 108 w 756"/>
                <a:gd name="T11" fmla="*/ 114 h 120"/>
                <a:gd name="T12" fmla="*/ 114 w 756"/>
                <a:gd name="T13" fmla="*/ 114 h 120"/>
                <a:gd name="T14" fmla="*/ 132 w 756"/>
                <a:gd name="T15" fmla="*/ 114 h 120"/>
                <a:gd name="T16" fmla="*/ 150 w 756"/>
                <a:gd name="T17" fmla="*/ 114 h 120"/>
                <a:gd name="T18" fmla="*/ 168 w 756"/>
                <a:gd name="T19" fmla="*/ 114 h 120"/>
                <a:gd name="T20" fmla="*/ 186 w 756"/>
                <a:gd name="T21" fmla="*/ 114 h 120"/>
                <a:gd name="T22" fmla="*/ 204 w 756"/>
                <a:gd name="T23" fmla="*/ 114 h 120"/>
                <a:gd name="T24" fmla="*/ 222 w 756"/>
                <a:gd name="T25" fmla="*/ 114 h 120"/>
                <a:gd name="T26" fmla="*/ 240 w 756"/>
                <a:gd name="T27" fmla="*/ 114 h 120"/>
                <a:gd name="T28" fmla="*/ 258 w 756"/>
                <a:gd name="T29" fmla="*/ 114 h 120"/>
                <a:gd name="T30" fmla="*/ 276 w 756"/>
                <a:gd name="T31" fmla="*/ 114 h 120"/>
                <a:gd name="T32" fmla="*/ 294 w 756"/>
                <a:gd name="T33" fmla="*/ 114 h 120"/>
                <a:gd name="T34" fmla="*/ 312 w 756"/>
                <a:gd name="T35" fmla="*/ 114 h 120"/>
                <a:gd name="T36" fmla="*/ 330 w 756"/>
                <a:gd name="T37" fmla="*/ 114 h 120"/>
                <a:gd name="T38" fmla="*/ 348 w 756"/>
                <a:gd name="T39" fmla="*/ 114 h 120"/>
                <a:gd name="T40" fmla="*/ 366 w 756"/>
                <a:gd name="T41" fmla="*/ 114 h 120"/>
                <a:gd name="T42" fmla="*/ 384 w 756"/>
                <a:gd name="T43" fmla="*/ 114 h 120"/>
                <a:gd name="T44" fmla="*/ 402 w 756"/>
                <a:gd name="T45" fmla="*/ 114 h 120"/>
                <a:gd name="T46" fmla="*/ 420 w 756"/>
                <a:gd name="T47" fmla="*/ 114 h 120"/>
                <a:gd name="T48" fmla="*/ 438 w 756"/>
                <a:gd name="T49" fmla="*/ 108 h 120"/>
                <a:gd name="T50" fmla="*/ 456 w 756"/>
                <a:gd name="T51" fmla="*/ 102 h 120"/>
                <a:gd name="T52" fmla="*/ 474 w 756"/>
                <a:gd name="T53" fmla="*/ 90 h 120"/>
                <a:gd name="T54" fmla="*/ 492 w 756"/>
                <a:gd name="T55" fmla="*/ 72 h 120"/>
                <a:gd name="T56" fmla="*/ 510 w 756"/>
                <a:gd name="T57" fmla="*/ 66 h 120"/>
                <a:gd name="T58" fmla="*/ 528 w 756"/>
                <a:gd name="T59" fmla="*/ 66 h 120"/>
                <a:gd name="T60" fmla="*/ 546 w 756"/>
                <a:gd name="T61" fmla="*/ 60 h 120"/>
                <a:gd name="T62" fmla="*/ 564 w 756"/>
                <a:gd name="T63" fmla="*/ 48 h 120"/>
                <a:gd name="T64" fmla="*/ 582 w 756"/>
                <a:gd name="T65" fmla="*/ 36 h 120"/>
                <a:gd name="T66" fmla="*/ 600 w 756"/>
                <a:gd name="T67" fmla="*/ 36 h 120"/>
                <a:gd name="T68" fmla="*/ 618 w 756"/>
                <a:gd name="T69" fmla="*/ 42 h 120"/>
                <a:gd name="T70" fmla="*/ 636 w 756"/>
                <a:gd name="T71" fmla="*/ 42 h 120"/>
                <a:gd name="T72" fmla="*/ 654 w 756"/>
                <a:gd name="T73" fmla="*/ 48 h 120"/>
                <a:gd name="T74" fmla="*/ 672 w 756"/>
                <a:gd name="T75" fmla="*/ 54 h 120"/>
                <a:gd name="T76" fmla="*/ 690 w 756"/>
                <a:gd name="T77" fmla="*/ 60 h 120"/>
                <a:gd name="T78" fmla="*/ 708 w 756"/>
                <a:gd name="T79" fmla="*/ 60 h 120"/>
                <a:gd name="T80" fmla="*/ 726 w 756"/>
                <a:gd name="T81" fmla="*/ 42 h 120"/>
                <a:gd name="T82" fmla="*/ 744 w 756"/>
                <a:gd name="T83" fmla="*/ 18 h 12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20"/>
                <a:gd name="T128" fmla="*/ 756 w 756"/>
                <a:gd name="T129" fmla="*/ 120 h 12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20">
                  <a:moveTo>
                    <a:pt x="0" y="114"/>
                  </a:moveTo>
                  <a:lnTo>
                    <a:pt x="6" y="114"/>
                  </a:lnTo>
                  <a:lnTo>
                    <a:pt x="12" y="114"/>
                  </a:lnTo>
                  <a:lnTo>
                    <a:pt x="18" y="114"/>
                  </a:lnTo>
                  <a:lnTo>
                    <a:pt x="24" y="114"/>
                  </a:lnTo>
                  <a:lnTo>
                    <a:pt x="30" y="114"/>
                  </a:lnTo>
                  <a:lnTo>
                    <a:pt x="36" y="114"/>
                  </a:lnTo>
                  <a:lnTo>
                    <a:pt x="42" y="114"/>
                  </a:lnTo>
                  <a:lnTo>
                    <a:pt x="48" y="114"/>
                  </a:lnTo>
                  <a:lnTo>
                    <a:pt x="54" y="114"/>
                  </a:lnTo>
                  <a:lnTo>
                    <a:pt x="60" y="114"/>
                  </a:lnTo>
                  <a:lnTo>
                    <a:pt x="66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108" y="114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14" y="114"/>
                  </a:lnTo>
                  <a:lnTo>
                    <a:pt x="120" y="114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44" y="114"/>
                  </a:lnTo>
                  <a:lnTo>
                    <a:pt x="150" y="114"/>
                  </a:lnTo>
                  <a:lnTo>
                    <a:pt x="156" y="114"/>
                  </a:lnTo>
                  <a:lnTo>
                    <a:pt x="162" y="120"/>
                  </a:lnTo>
                  <a:lnTo>
                    <a:pt x="168" y="114"/>
                  </a:lnTo>
                  <a:lnTo>
                    <a:pt x="174" y="114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6" y="114"/>
                  </a:lnTo>
                  <a:lnTo>
                    <a:pt x="222" y="114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64" y="114"/>
                  </a:lnTo>
                  <a:lnTo>
                    <a:pt x="270" y="114"/>
                  </a:lnTo>
                  <a:lnTo>
                    <a:pt x="276" y="114"/>
                  </a:lnTo>
                  <a:lnTo>
                    <a:pt x="282" y="114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0" y="120"/>
                  </a:lnTo>
                  <a:lnTo>
                    <a:pt x="306" y="114"/>
                  </a:lnTo>
                  <a:lnTo>
                    <a:pt x="312" y="114"/>
                  </a:lnTo>
                  <a:lnTo>
                    <a:pt x="318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60"/>
                  </a:lnTo>
                  <a:lnTo>
                    <a:pt x="696" y="66"/>
                  </a:lnTo>
                  <a:lnTo>
                    <a:pt x="702" y="66"/>
                  </a:lnTo>
                  <a:lnTo>
                    <a:pt x="708" y="60"/>
                  </a:lnTo>
                  <a:lnTo>
                    <a:pt x="714" y="54"/>
                  </a:lnTo>
                  <a:lnTo>
                    <a:pt x="720" y="48"/>
                  </a:lnTo>
                  <a:lnTo>
                    <a:pt x="726" y="42"/>
                  </a:lnTo>
                  <a:lnTo>
                    <a:pt x="738" y="30"/>
                  </a:lnTo>
                  <a:lnTo>
                    <a:pt x="738" y="24"/>
                  </a:lnTo>
                  <a:lnTo>
                    <a:pt x="744" y="18"/>
                  </a:lnTo>
                  <a:lnTo>
                    <a:pt x="756" y="6"/>
                  </a:lnTo>
                  <a:lnTo>
                    <a:pt x="75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2" name="Freeform 112"/>
            <p:cNvSpPr>
              <a:spLocks/>
            </p:cNvSpPr>
            <p:nvPr/>
          </p:nvSpPr>
          <p:spPr bwMode="auto">
            <a:xfrm>
              <a:off x="2836" y="973"/>
              <a:ext cx="450" cy="12"/>
            </a:xfrm>
            <a:custGeom>
              <a:avLst/>
              <a:gdLst>
                <a:gd name="T0" fmla="*/ 6 w 450"/>
                <a:gd name="T1" fmla="*/ 12 h 12"/>
                <a:gd name="T2" fmla="*/ 18 w 450"/>
                <a:gd name="T3" fmla="*/ 6 h 12"/>
                <a:gd name="T4" fmla="*/ 30 w 450"/>
                <a:gd name="T5" fmla="*/ 0 h 12"/>
                <a:gd name="T6" fmla="*/ 42 w 450"/>
                <a:gd name="T7" fmla="*/ 0 h 12"/>
                <a:gd name="T8" fmla="*/ 54 w 450"/>
                <a:gd name="T9" fmla="*/ 0 h 12"/>
                <a:gd name="T10" fmla="*/ 66 w 450"/>
                <a:gd name="T11" fmla="*/ 0 h 12"/>
                <a:gd name="T12" fmla="*/ 78 w 450"/>
                <a:gd name="T13" fmla="*/ 6 h 12"/>
                <a:gd name="T14" fmla="*/ 90 w 450"/>
                <a:gd name="T15" fmla="*/ 6 h 12"/>
                <a:gd name="T16" fmla="*/ 102 w 450"/>
                <a:gd name="T17" fmla="*/ 6 h 12"/>
                <a:gd name="T18" fmla="*/ 114 w 450"/>
                <a:gd name="T19" fmla="*/ 12 h 12"/>
                <a:gd name="T20" fmla="*/ 126 w 450"/>
                <a:gd name="T21" fmla="*/ 12 h 12"/>
                <a:gd name="T22" fmla="*/ 138 w 450"/>
                <a:gd name="T23" fmla="*/ 12 h 12"/>
                <a:gd name="T24" fmla="*/ 150 w 450"/>
                <a:gd name="T25" fmla="*/ 12 h 12"/>
                <a:gd name="T26" fmla="*/ 162 w 450"/>
                <a:gd name="T27" fmla="*/ 12 h 12"/>
                <a:gd name="T28" fmla="*/ 174 w 450"/>
                <a:gd name="T29" fmla="*/ 12 h 12"/>
                <a:gd name="T30" fmla="*/ 186 w 450"/>
                <a:gd name="T31" fmla="*/ 12 h 12"/>
                <a:gd name="T32" fmla="*/ 198 w 450"/>
                <a:gd name="T33" fmla="*/ 12 h 12"/>
                <a:gd name="T34" fmla="*/ 210 w 450"/>
                <a:gd name="T35" fmla="*/ 6 h 12"/>
                <a:gd name="T36" fmla="*/ 216 w 450"/>
                <a:gd name="T37" fmla="*/ 6 h 12"/>
                <a:gd name="T38" fmla="*/ 228 w 450"/>
                <a:gd name="T39" fmla="*/ 6 h 12"/>
                <a:gd name="T40" fmla="*/ 240 w 450"/>
                <a:gd name="T41" fmla="*/ 6 h 12"/>
                <a:gd name="T42" fmla="*/ 252 w 450"/>
                <a:gd name="T43" fmla="*/ 6 h 12"/>
                <a:gd name="T44" fmla="*/ 264 w 450"/>
                <a:gd name="T45" fmla="*/ 0 h 12"/>
                <a:gd name="T46" fmla="*/ 270 w 450"/>
                <a:gd name="T47" fmla="*/ 0 h 12"/>
                <a:gd name="T48" fmla="*/ 282 w 450"/>
                <a:gd name="T49" fmla="*/ 0 h 12"/>
                <a:gd name="T50" fmla="*/ 288 w 450"/>
                <a:gd name="T51" fmla="*/ 0 h 12"/>
                <a:gd name="T52" fmla="*/ 294 w 450"/>
                <a:gd name="T53" fmla="*/ 0 h 12"/>
                <a:gd name="T54" fmla="*/ 306 w 450"/>
                <a:gd name="T55" fmla="*/ 0 h 12"/>
                <a:gd name="T56" fmla="*/ 318 w 450"/>
                <a:gd name="T57" fmla="*/ 6 h 12"/>
                <a:gd name="T58" fmla="*/ 330 w 450"/>
                <a:gd name="T59" fmla="*/ 0 h 12"/>
                <a:gd name="T60" fmla="*/ 330 w 450"/>
                <a:gd name="T61" fmla="*/ 0 h 12"/>
                <a:gd name="T62" fmla="*/ 336 w 450"/>
                <a:gd name="T63" fmla="*/ 0 h 12"/>
                <a:gd name="T64" fmla="*/ 348 w 450"/>
                <a:gd name="T65" fmla="*/ 6 h 12"/>
                <a:gd name="T66" fmla="*/ 360 w 450"/>
                <a:gd name="T67" fmla="*/ 6 h 12"/>
                <a:gd name="T68" fmla="*/ 366 w 450"/>
                <a:gd name="T69" fmla="*/ 6 h 12"/>
                <a:gd name="T70" fmla="*/ 378 w 450"/>
                <a:gd name="T71" fmla="*/ 0 h 12"/>
                <a:gd name="T72" fmla="*/ 390 w 450"/>
                <a:gd name="T73" fmla="*/ 6 h 12"/>
                <a:gd name="T74" fmla="*/ 402 w 450"/>
                <a:gd name="T75" fmla="*/ 0 h 12"/>
                <a:gd name="T76" fmla="*/ 414 w 450"/>
                <a:gd name="T77" fmla="*/ 6 h 12"/>
                <a:gd name="T78" fmla="*/ 426 w 450"/>
                <a:gd name="T79" fmla="*/ 6 h 12"/>
                <a:gd name="T80" fmla="*/ 444 w 450"/>
                <a:gd name="T81" fmla="*/ 6 h 12"/>
                <a:gd name="T82" fmla="*/ 444 w 450"/>
                <a:gd name="T83" fmla="*/ 6 h 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50"/>
                <a:gd name="T127" fmla="*/ 0 h 12"/>
                <a:gd name="T128" fmla="*/ 450 w 450"/>
                <a:gd name="T129" fmla="*/ 12 h 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50" h="12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22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2" y="6"/>
                  </a:lnTo>
                  <a:lnTo>
                    <a:pt x="288" y="0"/>
                  </a:lnTo>
                  <a:lnTo>
                    <a:pt x="300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18" y="0"/>
                  </a:lnTo>
                  <a:lnTo>
                    <a:pt x="330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42" y="0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72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44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3" name="Freeform 113"/>
            <p:cNvSpPr>
              <a:spLocks/>
            </p:cNvSpPr>
            <p:nvPr/>
          </p:nvSpPr>
          <p:spPr bwMode="auto">
            <a:xfrm>
              <a:off x="2080" y="991"/>
              <a:ext cx="738" cy="84"/>
            </a:xfrm>
            <a:custGeom>
              <a:avLst/>
              <a:gdLst>
                <a:gd name="T0" fmla="*/ 12 w 738"/>
                <a:gd name="T1" fmla="*/ 78 h 84"/>
                <a:gd name="T2" fmla="*/ 30 w 738"/>
                <a:gd name="T3" fmla="*/ 78 h 84"/>
                <a:gd name="T4" fmla="*/ 48 w 738"/>
                <a:gd name="T5" fmla="*/ 78 h 84"/>
                <a:gd name="T6" fmla="*/ 66 w 738"/>
                <a:gd name="T7" fmla="*/ 78 h 84"/>
                <a:gd name="T8" fmla="*/ 78 w 738"/>
                <a:gd name="T9" fmla="*/ 78 h 84"/>
                <a:gd name="T10" fmla="*/ 96 w 738"/>
                <a:gd name="T11" fmla="*/ 78 h 84"/>
                <a:gd name="T12" fmla="*/ 114 w 738"/>
                <a:gd name="T13" fmla="*/ 78 h 84"/>
                <a:gd name="T14" fmla="*/ 132 w 738"/>
                <a:gd name="T15" fmla="*/ 84 h 84"/>
                <a:gd name="T16" fmla="*/ 150 w 738"/>
                <a:gd name="T17" fmla="*/ 78 h 84"/>
                <a:gd name="T18" fmla="*/ 168 w 738"/>
                <a:gd name="T19" fmla="*/ 78 h 84"/>
                <a:gd name="T20" fmla="*/ 186 w 738"/>
                <a:gd name="T21" fmla="*/ 78 h 84"/>
                <a:gd name="T22" fmla="*/ 204 w 738"/>
                <a:gd name="T23" fmla="*/ 78 h 84"/>
                <a:gd name="T24" fmla="*/ 222 w 738"/>
                <a:gd name="T25" fmla="*/ 78 h 84"/>
                <a:gd name="T26" fmla="*/ 240 w 738"/>
                <a:gd name="T27" fmla="*/ 78 h 84"/>
                <a:gd name="T28" fmla="*/ 258 w 738"/>
                <a:gd name="T29" fmla="*/ 78 h 84"/>
                <a:gd name="T30" fmla="*/ 276 w 738"/>
                <a:gd name="T31" fmla="*/ 78 h 84"/>
                <a:gd name="T32" fmla="*/ 288 w 738"/>
                <a:gd name="T33" fmla="*/ 78 h 84"/>
                <a:gd name="T34" fmla="*/ 300 w 738"/>
                <a:gd name="T35" fmla="*/ 78 h 84"/>
                <a:gd name="T36" fmla="*/ 318 w 738"/>
                <a:gd name="T37" fmla="*/ 78 h 84"/>
                <a:gd name="T38" fmla="*/ 336 w 738"/>
                <a:gd name="T39" fmla="*/ 78 h 84"/>
                <a:gd name="T40" fmla="*/ 354 w 738"/>
                <a:gd name="T41" fmla="*/ 78 h 84"/>
                <a:gd name="T42" fmla="*/ 372 w 738"/>
                <a:gd name="T43" fmla="*/ 78 h 84"/>
                <a:gd name="T44" fmla="*/ 390 w 738"/>
                <a:gd name="T45" fmla="*/ 78 h 84"/>
                <a:gd name="T46" fmla="*/ 408 w 738"/>
                <a:gd name="T47" fmla="*/ 78 h 84"/>
                <a:gd name="T48" fmla="*/ 426 w 738"/>
                <a:gd name="T49" fmla="*/ 78 h 84"/>
                <a:gd name="T50" fmla="*/ 444 w 738"/>
                <a:gd name="T51" fmla="*/ 66 h 84"/>
                <a:gd name="T52" fmla="*/ 462 w 738"/>
                <a:gd name="T53" fmla="*/ 60 h 84"/>
                <a:gd name="T54" fmla="*/ 474 w 738"/>
                <a:gd name="T55" fmla="*/ 60 h 84"/>
                <a:gd name="T56" fmla="*/ 492 w 738"/>
                <a:gd name="T57" fmla="*/ 54 h 84"/>
                <a:gd name="T58" fmla="*/ 510 w 738"/>
                <a:gd name="T59" fmla="*/ 42 h 84"/>
                <a:gd name="T60" fmla="*/ 528 w 738"/>
                <a:gd name="T61" fmla="*/ 36 h 84"/>
                <a:gd name="T62" fmla="*/ 546 w 738"/>
                <a:gd name="T63" fmla="*/ 30 h 84"/>
                <a:gd name="T64" fmla="*/ 564 w 738"/>
                <a:gd name="T65" fmla="*/ 24 h 84"/>
                <a:gd name="T66" fmla="*/ 582 w 738"/>
                <a:gd name="T67" fmla="*/ 24 h 84"/>
                <a:gd name="T68" fmla="*/ 600 w 738"/>
                <a:gd name="T69" fmla="*/ 30 h 84"/>
                <a:gd name="T70" fmla="*/ 618 w 738"/>
                <a:gd name="T71" fmla="*/ 36 h 84"/>
                <a:gd name="T72" fmla="*/ 636 w 738"/>
                <a:gd name="T73" fmla="*/ 30 h 84"/>
                <a:gd name="T74" fmla="*/ 654 w 738"/>
                <a:gd name="T75" fmla="*/ 12 h 84"/>
                <a:gd name="T76" fmla="*/ 672 w 738"/>
                <a:gd name="T77" fmla="*/ 6 h 84"/>
                <a:gd name="T78" fmla="*/ 690 w 738"/>
                <a:gd name="T79" fmla="*/ 6 h 84"/>
                <a:gd name="T80" fmla="*/ 708 w 738"/>
                <a:gd name="T81" fmla="*/ 0 h 84"/>
                <a:gd name="T82" fmla="*/ 726 w 738"/>
                <a:gd name="T83" fmla="*/ 0 h 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84"/>
                <a:gd name="T128" fmla="*/ 738 w 738"/>
                <a:gd name="T129" fmla="*/ 84 h 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84">
                  <a:moveTo>
                    <a:pt x="0" y="78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84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78"/>
                  </a:lnTo>
                  <a:lnTo>
                    <a:pt x="108" y="78"/>
                  </a:lnTo>
                  <a:lnTo>
                    <a:pt x="114" y="78"/>
                  </a:lnTo>
                  <a:lnTo>
                    <a:pt x="120" y="78"/>
                  </a:lnTo>
                  <a:lnTo>
                    <a:pt x="126" y="78"/>
                  </a:lnTo>
                  <a:lnTo>
                    <a:pt x="132" y="84"/>
                  </a:lnTo>
                  <a:lnTo>
                    <a:pt x="138" y="78"/>
                  </a:lnTo>
                  <a:lnTo>
                    <a:pt x="144" y="84"/>
                  </a:lnTo>
                  <a:lnTo>
                    <a:pt x="150" y="78"/>
                  </a:lnTo>
                  <a:lnTo>
                    <a:pt x="156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74" y="84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84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84"/>
                  </a:lnTo>
                  <a:lnTo>
                    <a:pt x="222" y="78"/>
                  </a:lnTo>
                  <a:lnTo>
                    <a:pt x="228" y="84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6" y="78"/>
                  </a:lnTo>
                  <a:lnTo>
                    <a:pt x="252" y="84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70" y="84"/>
                  </a:lnTo>
                  <a:lnTo>
                    <a:pt x="276" y="78"/>
                  </a:lnTo>
                  <a:lnTo>
                    <a:pt x="288" y="78"/>
                  </a:lnTo>
                  <a:lnTo>
                    <a:pt x="282" y="78"/>
                  </a:lnTo>
                  <a:lnTo>
                    <a:pt x="288" y="78"/>
                  </a:lnTo>
                  <a:lnTo>
                    <a:pt x="294" y="78"/>
                  </a:lnTo>
                  <a:lnTo>
                    <a:pt x="306" y="78"/>
                  </a:lnTo>
                  <a:lnTo>
                    <a:pt x="300" y="78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8" y="78"/>
                  </a:lnTo>
                  <a:lnTo>
                    <a:pt x="324" y="78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6" y="78"/>
                  </a:lnTo>
                  <a:lnTo>
                    <a:pt x="372" y="78"/>
                  </a:lnTo>
                  <a:lnTo>
                    <a:pt x="378" y="78"/>
                  </a:lnTo>
                  <a:lnTo>
                    <a:pt x="384" y="78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8"/>
                  </a:lnTo>
                  <a:lnTo>
                    <a:pt x="420" y="78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80" y="60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4" name="Freeform 114"/>
            <p:cNvSpPr>
              <a:spLocks/>
            </p:cNvSpPr>
            <p:nvPr/>
          </p:nvSpPr>
          <p:spPr bwMode="auto">
            <a:xfrm>
              <a:off x="2818" y="907"/>
              <a:ext cx="468" cy="84"/>
            </a:xfrm>
            <a:custGeom>
              <a:avLst/>
              <a:gdLst>
                <a:gd name="T0" fmla="*/ 6 w 468"/>
                <a:gd name="T1" fmla="*/ 78 h 84"/>
                <a:gd name="T2" fmla="*/ 18 w 468"/>
                <a:gd name="T3" fmla="*/ 66 h 84"/>
                <a:gd name="T4" fmla="*/ 30 w 468"/>
                <a:gd name="T5" fmla="*/ 60 h 84"/>
                <a:gd name="T6" fmla="*/ 48 w 468"/>
                <a:gd name="T7" fmla="*/ 60 h 84"/>
                <a:gd name="T8" fmla="*/ 48 w 468"/>
                <a:gd name="T9" fmla="*/ 54 h 84"/>
                <a:gd name="T10" fmla="*/ 60 w 468"/>
                <a:gd name="T11" fmla="*/ 60 h 84"/>
                <a:gd name="T12" fmla="*/ 72 w 468"/>
                <a:gd name="T13" fmla="*/ 60 h 84"/>
                <a:gd name="T14" fmla="*/ 84 w 468"/>
                <a:gd name="T15" fmla="*/ 66 h 84"/>
                <a:gd name="T16" fmla="*/ 96 w 468"/>
                <a:gd name="T17" fmla="*/ 66 h 84"/>
                <a:gd name="T18" fmla="*/ 108 w 468"/>
                <a:gd name="T19" fmla="*/ 66 h 84"/>
                <a:gd name="T20" fmla="*/ 120 w 468"/>
                <a:gd name="T21" fmla="*/ 60 h 84"/>
                <a:gd name="T22" fmla="*/ 132 w 468"/>
                <a:gd name="T23" fmla="*/ 54 h 84"/>
                <a:gd name="T24" fmla="*/ 144 w 468"/>
                <a:gd name="T25" fmla="*/ 48 h 84"/>
                <a:gd name="T26" fmla="*/ 156 w 468"/>
                <a:gd name="T27" fmla="*/ 36 h 84"/>
                <a:gd name="T28" fmla="*/ 168 w 468"/>
                <a:gd name="T29" fmla="*/ 30 h 84"/>
                <a:gd name="T30" fmla="*/ 180 w 468"/>
                <a:gd name="T31" fmla="*/ 24 h 84"/>
                <a:gd name="T32" fmla="*/ 192 w 468"/>
                <a:gd name="T33" fmla="*/ 24 h 84"/>
                <a:gd name="T34" fmla="*/ 204 w 468"/>
                <a:gd name="T35" fmla="*/ 24 h 84"/>
                <a:gd name="T36" fmla="*/ 216 w 468"/>
                <a:gd name="T37" fmla="*/ 24 h 84"/>
                <a:gd name="T38" fmla="*/ 228 w 468"/>
                <a:gd name="T39" fmla="*/ 30 h 84"/>
                <a:gd name="T40" fmla="*/ 240 w 468"/>
                <a:gd name="T41" fmla="*/ 30 h 84"/>
                <a:gd name="T42" fmla="*/ 252 w 468"/>
                <a:gd name="T43" fmla="*/ 36 h 84"/>
                <a:gd name="T44" fmla="*/ 264 w 468"/>
                <a:gd name="T45" fmla="*/ 36 h 84"/>
                <a:gd name="T46" fmla="*/ 276 w 468"/>
                <a:gd name="T47" fmla="*/ 36 h 84"/>
                <a:gd name="T48" fmla="*/ 288 w 468"/>
                <a:gd name="T49" fmla="*/ 30 h 84"/>
                <a:gd name="T50" fmla="*/ 300 w 468"/>
                <a:gd name="T51" fmla="*/ 18 h 84"/>
                <a:gd name="T52" fmla="*/ 312 w 468"/>
                <a:gd name="T53" fmla="*/ 12 h 84"/>
                <a:gd name="T54" fmla="*/ 324 w 468"/>
                <a:gd name="T55" fmla="*/ 6 h 84"/>
                <a:gd name="T56" fmla="*/ 336 w 468"/>
                <a:gd name="T57" fmla="*/ 6 h 84"/>
                <a:gd name="T58" fmla="*/ 348 w 468"/>
                <a:gd name="T59" fmla="*/ 0 h 84"/>
                <a:gd name="T60" fmla="*/ 360 w 468"/>
                <a:gd name="T61" fmla="*/ 0 h 84"/>
                <a:gd name="T62" fmla="*/ 372 w 468"/>
                <a:gd name="T63" fmla="*/ 0 h 84"/>
                <a:gd name="T64" fmla="*/ 384 w 468"/>
                <a:gd name="T65" fmla="*/ 0 h 84"/>
                <a:gd name="T66" fmla="*/ 396 w 468"/>
                <a:gd name="T67" fmla="*/ 6 h 84"/>
                <a:gd name="T68" fmla="*/ 408 w 468"/>
                <a:gd name="T69" fmla="*/ 12 h 84"/>
                <a:gd name="T70" fmla="*/ 420 w 468"/>
                <a:gd name="T71" fmla="*/ 18 h 84"/>
                <a:gd name="T72" fmla="*/ 432 w 468"/>
                <a:gd name="T73" fmla="*/ 24 h 84"/>
                <a:gd name="T74" fmla="*/ 444 w 468"/>
                <a:gd name="T75" fmla="*/ 30 h 84"/>
                <a:gd name="T76" fmla="*/ 456 w 468"/>
                <a:gd name="T77" fmla="*/ 36 h 84"/>
                <a:gd name="T78" fmla="*/ 468 w 468"/>
                <a:gd name="T79" fmla="*/ 36 h 8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84"/>
                <a:gd name="T122" fmla="*/ 468 w 468"/>
                <a:gd name="T123" fmla="*/ 84 h 8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84">
                  <a:moveTo>
                    <a:pt x="0" y="84"/>
                  </a:moveTo>
                  <a:lnTo>
                    <a:pt x="6" y="78"/>
                  </a:lnTo>
                  <a:lnTo>
                    <a:pt x="12" y="72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8" y="60"/>
                  </a:lnTo>
                  <a:lnTo>
                    <a:pt x="42" y="60"/>
                  </a:lnTo>
                  <a:lnTo>
                    <a:pt x="48" y="54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8" y="66"/>
                  </a:lnTo>
                  <a:lnTo>
                    <a:pt x="84" y="66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66"/>
                  </a:lnTo>
                  <a:lnTo>
                    <a:pt x="108" y="66"/>
                  </a:lnTo>
                  <a:lnTo>
                    <a:pt x="114" y="60"/>
                  </a:lnTo>
                  <a:lnTo>
                    <a:pt x="120" y="60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2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30"/>
                  </a:lnTo>
                  <a:lnTo>
                    <a:pt x="294" y="24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5" name="Freeform 115"/>
            <p:cNvSpPr>
              <a:spLocks/>
            </p:cNvSpPr>
            <p:nvPr/>
          </p:nvSpPr>
          <p:spPr bwMode="auto">
            <a:xfrm>
              <a:off x="2080" y="859"/>
              <a:ext cx="744" cy="174"/>
            </a:xfrm>
            <a:custGeom>
              <a:avLst/>
              <a:gdLst>
                <a:gd name="T0" fmla="*/ 12 w 744"/>
                <a:gd name="T1" fmla="*/ 174 h 174"/>
                <a:gd name="T2" fmla="*/ 30 w 744"/>
                <a:gd name="T3" fmla="*/ 174 h 174"/>
                <a:gd name="T4" fmla="*/ 48 w 744"/>
                <a:gd name="T5" fmla="*/ 174 h 174"/>
                <a:gd name="T6" fmla="*/ 66 w 744"/>
                <a:gd name="T7" fmla="*/ 174 h 174"/>
                <a:gd name="T8" fmla="*/ 84 w 744"/>
                <a:gd name="T9" fmla="*/ 174 h 174"/>
                <a:gd name="T10" fmla="*/ 102 w 744"/>
                <a:gd name="T11" fmla="*/ 174 h 174"/>
                <a:gd name="T12" fmla="*/ 120 w 744"/>
                <a:gd name="T13" fmla="*/ 174 h 174"/>
                <a:gd name="T14" fmla="*/ 138 w 744"/>
                <a:gd name="T15" fmla="*/ 174 h 174"/>
                <a:gd name="T16" fmla="*/ 156 w 744"/>
                <a:gd name="T17" fmla="*/ 174 h 174"/>
                <a:gd name="T18" fmla="*/ 174 w 744"/>
                <a:gd name="T19" fmla="*/ 174 h 174"/>
                <a:gd name="T20" fmla="*/ 192 w 744"/>
                <a:gd name="T21" fmla="*/ 174 h 174"/>
                <a:gd name="T22" fmla="*/ 210 w 744"/>
                <a:gd name="T23" fmla="*/ 174 h 174"/>
                <a:gd name="T24" fmla="*/ 228 w 744"/>
                <a:gd name="T25" fmla="*/ 174 h 174"/>
                <a:gd name="T26" fmla="*/ 246 w 744"/>
                <a:gd name="T27" fmla="*/ 174 h 174"/>
                <a:gd name="T28" fmla="*/ 264 w 744"/>
                <a:gd name="T29" fmla="*/ 174 h 174"/>
                <a:gd name="T30" fmla="*/ 282 w 744"/>
                <a:gd name="T31" fmla="*/ 174 h 174"/>
                <a:gd name="T32" fmla="*/ 300 w 744"/>
                <a:gd name="T33" fmla="*/ 174 h 174"/>
                <a:gd name="T34" fmla="*/ 318 w 744"/>
                <a:gd name="T35" fmla="*/ 174 h 174"/>
                <a:gd name="T36" fmla="*/ 336 w 744"/>
                <a:gd name="T37" fmla="*/ 174 h 174"/>
                <a:gd name="T38" fmla="*/ 354 w 744"/>
                <a:gd name="T39" fmla="*/ 174 h 174"/>
                <a:gd name="T40" fmla="*/ 372 w 744"/>
                <a:gd name="T41" fmla="*/ 174 h 174"/>
                <a:gd name="T42" fmla="*/ 396 w 744"/>
                <a:gd name="T43" fmla="*/ 174 h 174"/>
                <a:gd name="T44" fmla="*/ 402 w 744"/>
                <a:gd name="T45" fmla="*/ 174 h 174"/>
                <a:gd name="T46" fmla="*/ 420 w 744"/>
                <a:gd name="T47" fmla="*/ 174 h 174"/>
                <a:gd name="T48" fmla="*/ 438 w 744"/>
                <a:gd name="T49" fmla="*/ 168 h 174"/>
                <a:gd name="T50" fmla="*/ 456 w 744"/>
                <a:gd name="T51" fmla="*/ 150 h 174"/>
                <a:gd name="T52" fmla="*/ 474 w 744"/>
                <a:gd name="T53" fmla="*/ 144 h 174"/>
                <a:gd name="T54" fmla="*/ 492 w 744"/>
                <a:gd name="T55" fmla="*/ 138 h 174"/>
                <a:gd name="T56" fmla="*/ 510 w 744"/>
                <a:gd name="T57" fmla="*/ 132 h 174"/>
                <a:gd name="T58" fmla="*/ 528 w 744"/>
                <a:gd name="T59" fmla="*/ 126 h 174"/>
                <a:gd name="T60" fmla="*/ 546 w 744"/>
                <a:gd name="T61" fmla="*/ 114 h 174"/>
                <a:gd name="T62" fmla="*/ 564 w 744"/>
                <a:gd name="T63" fmla="*/ 96 h 174"/>
                <a:gd name="T64" fmla="*/ 570 w 744"/>
                <a:gd name="T65" fmla="*/ 78 h 174"/>
                <a:gd name="T66" fmla="*/ 588 w 744"/>
                <a:gd name="T67" fmla="*/ 54 h 174"/>
                <a:gd name="T68" fmla="*/ 606 w 744"/>
                <a:gd name="T69" fmla="*/ 42 h 174"/>
                <a:gd name="T70" fmla="*/ 624 w 744"/>
                <a:gd name="T71" fmla="*/ 36 h 174"/>
                <a:gd name="T72" fmla="*/ 642 w 744"/>
                <a:gd name="T73" fmla="*/ 36 h 174"/>
                <a:gd name="T74" fmla="*/ 660 w 744"/>
                <a:gd name="T75" fmla="*/ 48 h 174"/>
                <a:gd name="T76" fmla="*/ 678 w 744"/>
                <a:gd name="T77" fmla="*/ 60 h 174"/>
                <a:gd name="T78" fmla="*/ 696 w 744"/>
                <a:gd name="T79" fmla="*/ 48 h 174"/>
                <a:gd name="T80" fmla="*/ 714 w 744"/>
                <a:gd name="T81" fmla="*/ 36 h 174"/>
                <a:gd name="T82" fmla="*/ 732 w 744"/>
                <a:gd name="T83" fmla="*/ 18 h 1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74"/>
                <a:gd name="T128" fmla="*/ 744 w 744"/>
                <a:gd name="T129" fmla="*/ 174 h 1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74">
                  <a:moveTo>
                    <a:pt x="0" y="174"/>
                  </a:moveTo>
                  <a:lnTo>
                    <a:pt x="6" y="174"/>
                  </a:lnTo>
                  <a:lnTo>
                    <a:pt x="12" y="174"/>
                  </a:lnTo>
                  <a:lnTo>
                    <a:pt x="18" y="174"/>
                  </a:lnTo>
                  <a:lnTo>
                    <a:pt x="24" y="174"/>
                  </a:lnTo>
                  <a:lnTo>
                    <a:pt x="30" y="174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8" y="174"/>
                  </a:lnTo>
                  <a:lnTo>
                    <a:pt x="114" y="174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50" y="174"/>
                  </a:lnTo>
                  <a:lnTo>
                    <a:pt x="156" y="174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22" y="174"/>
                  </a:lnTo>
                  <a:lnTo>
                    <a:pt x="228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24" y="168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6" y="174"/>
                  </a:lnTo>
                  <a:lnTo>
                    <a:pt x="390" y="174"/>
                  </a:lnTo>
                  <a:lnTo>
                    <a:pt x="396" y="174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74"/>
                  </a:lnTo>
                  <a:lnTo>
                    <a:pt x="420" y="174"/>
                  </a:lnTo>
                  <a:lnTo>
                    <a:pt x="426" y="168"/>
                  </a:lnTo>
                  <a:lnTo>
                    <a:pt x="432" y="168"/>
                  </a:lnTo>
                  <a:lnTo>
                    <a:pt x="438" y="168"/>
                  </a:lnTo>
                  <a:lnTo>
                    <a:pt x="444" y="162"/>
                  </a:lnTo>
                  <a:lnTo>
                    <a:pt x="450" y="156"/>
                  </a:lnTo>
                  <a:lnTo>
                    <a:pt x="456" y="150"/>
                  </a:lnTo>
                  <a:lnTo>
                    <a:pt x="462" y="150"/>
                  </a:lnTo>
                  <a:lnTo>
                    <a:pt x="468" y="144"/>
                  </a:lnTo>
                  <a:lnTo>
                    <a:pt x="474" y="144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498" y="132"/>
                  </a:lnTo>
                  <a:lnTo>
                    <a:pt x="504" y="132"/>
                  </a:lnTo>
                  <a:lnTo>
                    <a:pt x="510" y="132"/>
                  </a:lnTo>
                  <a:lnTo>
                    <a:pt x="516" y="132"/>
                  </a:lnTo>
                  <a:lnTo>
                    <a:pt x="522" y="126"/>
                  </a:lnTo>
                  <a:lnTo>
                    <a:pt x="528" y="126"/>
                  </a:lnTo>
                  <a:lnTo>
                    <a:pt x="534" y="120"/>
                  </a:lnTo>
                  <a:lnTo>
                    <a:pt x="540" y="120"/>
                  </a:lnTo>
                  <a:lnTo>
                    <a:pt x="546" y="114"/>
                  </a:lnTo>
                  <a:lnTo>
                    <a:pt x="552" y="108"/>
                  </a:lnTo>
                  <a:lnTo>
                    <a:pt x="558" y="102"/>
                  </a:lnTo>
                  <a:lnTo>
                    <a:pt x="564" y="96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0" y="78"/>
                  </a:lnTo>
                  <a:lnTo>
                    <a:pt x="582" y="66"/>
                  </a:lnTo>
                  <a:lnTo>
                    <a:pt x="582" y="60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54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90" y="60"/>
                  </a:lnTo>
                  <a:lnTo>
                    <a:pt x="690" y="54"/>
                  </a:lnTo>
                  <a:lnTo>
                    <a:pt x="696" y="48"/>
                  </a:lnTo>
                  <a:lnTo>
                    <a:pt x="702" y="48"/>
                  </a:lnTo>
                  <a:lnTo>
                    <a:pt x="708" y="42"/>
                  </a:lnTo>
                  <a:lnTo>
                    <a:pt x="714" y="36"/>
                  </a:lnTo>
                  <a:lnTo>
                    <a:pt x="720" y="30"/>
                  </a:lnTo>
                  <a:lnTo>
                    <a:pt x="726" y="24"/>
                  </a:lnTo>
                  <a:lnTo>
                    <a:pt x="732" y="18"/>
                  </a:lnTo>
                  <a:lnTo>
                    <a:pt x="744" y="6"/>
                  </a:lnTo>
                  <a:lnTo>
                    <a:pt x="7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6" name="Freeform 116"/>
            <p:cNvSpPr>
              <a:spLocks/>
            </p:cNvSpPr>
            <p:nvPr/>
          </p:nvSpPr>
          <p:spPr bwMode="auto">
            <a:xfrm>
              <a:off x="2824" y="793"/>
              <a:ext cx="462" cy="66"/>
            </a:xfrm>
            <a:custGeom>
              <a:avLst/>
              <a:gdLst>
                <a:gd name="T0" fmla="*/ 6 w 462"/>
                <a:gd name="T1" fmla="*/ 60 h 66"/>
                <a:gd name="T2" fmla="*/ 18 w 462"/>
                <a:gd name="T3" fmla="*/ 54 h 66"/>
                <a:gd name="T4" fmla="*/ 30 w 462"/>
                <a:gd name="T5" fmla="*/ 54 h 66"/>
                <a:gd name="T6" fmla="*/ 42 w 462"/>
                <a:gd name="T7" fmla="*/ 54 h 66"/>
                <a:gd name="T8" fmla="*/ 54 w 462"/>
                <a:gd name="T9" fmla="*/ 54 h 66"/>
                <a:gd name="T10" fmla="*/ 66 w 462"/>
                <a:gd name="T11" fmla="*/ 54 h 66"/>
                <a:gd name="T12" fmla="*/ 78 w 462"/>
                <a:gd name="T13" fmla="*/ 54 h 66"/>
                <a:gd name="T14" fmla="*/ 90 w 462"/>
                <a:gd name="T15" fmla="*/ 48 h 66"/>
                <a:gd name="T16" fmla="*/ 102 w 462"/>
                <a:gd name="T17" fmla="*/ 48 h 66"/>
                <a:gd name="T18" fmla="*/ 114 w 462"/>
                <a:gd name="T19" fmla="*/ 42 h 66"/>
                <a:gd name="T20" fmla="*/ 126 w 462"/>
                <a:gd name="T21" fmla="*/ 42 h 66"/>
                <a:gd name="T22" fmla="*/ 138 w 462"/>
                <a:gd name="T23" fmla="*/ 36 h 66"/>
                <a:gd name="T24" fmla="*/ 150 w 462"/>
                <a:gd name="T25" fmla="*/ 36 h 66"/>
                <a:gd name="T26" fmla="*/ 162 w 462"/>
                <a:gd name="T27" fmla="*/ 30 h 66"/>
                <a:gd name="T28" fmla="*/ 174 w 462"/>
                <a:gd name="T29" fmla="*/ 24 h 66"/>
                <a:gd name="T30" fmla="*/ 186 w 462"/>
                <a:gd name="T31" fmla="*/ 18 h 66"/>
                <a:gd name="T32" fmla="*/ 198 w 462"/>
                <a:gd name="T33" fmla="*/ 18 h 66"/>
                <a:gd name="T34" fmla="*/ 210 w 462"/>
                <a:gd name="T35" fmla="*/ 18 h 66"/>
                <a:gd name="T36" fmla="*/ 222 w 462"/>
                <a:gd name="T37" fmla="*/ 6 h 66"/>
                <a:gd name="T38" fmla="*/ 228 w 462"/>
                <a:gd name="T39" fmla="*/ 6 h 66"/>
                <a:gd name="T40" fmla="*/ 240 w 462"/>
                <a:gd name="T41" fmla="*/ 6 h 66"/>
                <a:gd name="T42" fmla="*/ 252 w 462"/>
                <a:gd name="T43" fmla="*/ 0 h 66"/>
                <a:gd name="T44" fmla="*/ 264 w 462"/>
                <a:gd name="T45" fmla="*/ 0 h 66"/>
                <a:gd name="T46" fmla="*/ 276 w 462"/>
                <a:gd name="T47" fmla="*/ 0 h 66"/>
                <a:gd name="T48" fmla="*/ 288 w 462"/>
                <a:gd name="T49" fmla="*/ 0 h 66"/>
                <a:gd name="T50" fmla="*/ 300 w 462"/>
                <a:gd name="T51" fmla="*/ 0 h 66"/>
                <a:gd name="T52" fmla="*/ 312 w 462"/>
                <a:gd name="T53" fmla="*/ 0 h 66"/>
                <a:gd name="T54" fmla="*/ 324 w 462"/>
                <a:gd name="T55" fmla="*/ 6 h 66"/>
                <a:gd name="T56" fmla="*/ 336 w 462"/>
                <a:gd name="T57" fmla="*/ 6 h 66"/>
                <a:gd name="T58" fmla="*/ 348 w 462"/>
                <a:gd name="T59" fmla="*/ 6 h 66"/>
                <a:gd name="T60" fmla="*/ 360 w 462"/>
                <a:gd name="T61" fmla="*/ 12 h 66"/>
                <a:gd name="T62" fmla="*/ 372 w 462"/>
                <a:gd name="T63" fmla="*/ 12 h 66"/>
                <a:gd name="T64" fmla="*/ 384 w 462"/>
                <a:gd name="T65" fmla="*/ 12 h 66"/>
                <a:gd name="T66" fmla="*/ 396 w 462"/>
                <a:gd name="T67" fmla="*/ 12 h 66"/>
                <a:gd name="T68" fmla="*/ 408 w 462"/>
                <a:gd name="T69" fmla="*/ 12 h 66"/>
                <a:gd name="T70" fmla="*/ 420 w 462"/>
                <a:gd name="T71" fmla="*/ 12 h 66"/>
                <a:gd name="T72" fmla="*/ 432 w 462"/>
                <a:gd name="T73" fmla="*/ 12 h 66"/>
                <a:gd name="T74" fmla="*/ 444 w 462"/>
                <a:gd name="T75" fmla="*/ 12 h 66"/>
                <a:gd name="T76" fmla="*/ 456 w 462"/>
                <a:gd name="T77" fmla="*/ 12 h 6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2"/>
                <a:gd name="T118" fmla="*/ 0 h 66"/>
                <a:gd name="T119" fmla="*/ 462 w 462"/>
                <a:gd name="T120" fmla="*/ 66 h 6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2" h="66">
                  <a:moveTo>
                    <a:pt x="0" y="66"/>
                  </a:moveTo>
                  <a:lnTo>
                    <a:pt x="6" y="60"/>
                  </a:lnTo>
                  <a:lnTo>
                    <a:pt x="12" y="60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34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7" name="Freeform 117"/>
            <p:cNvSpPr>
              <a:spLocks/>
            </p:cNvSpPr>
            <p:nvPr/>
          </p:nvSpPr>
          <p:spPr bwMode="auto">
            <a:xfrm>
              <a:off x="2080" y="865"/>
              <a:ext cx="654" cy="144"/>
            </a:xfrm>
            <a:custGeom>
              <a:avLst/>
              <a:gdLst>
                <a:gd name="T0" fmla="*/ 6 w 654"/>
                <a:gd name="T1" fmla="*/ 144 h 144"/>
                <a:gd name="T2" fmla="*/ 24 w 654"/>
                <a:gd name="T3" fmla="*/ 144 h 144"/>
                <a:gd name="T4" fmla="*/ 42 w 654"/>
                <a:gd name="T5" fmla="*/ 138 h 144"/>
                <a:gd name="T6" fmla="*/ 60 w 654"/>
                <a:gd name="T7" fmla="*/ 144 h 144"/>
                <a:gd name="T8" fmla="*/ 84 w 654"/>
                <a:gd name="T9" fmla="*/ 138 h 144"/>
                <a:gd name="T10" fmla="*/ 90 w 654"/>
                <a:gd name="T11" fmla="*/ 138 h 144"/>
                <a:gd name="T12" fmla="*/ 108 w 654"/>
                <a:gd name="T13" fmla="*/ 138 h 144"/>
                <a:gd name="T14" fmla="*/ 132 w 654"/>
                <a:gd name="T15" fmla="*/ 138 h 144"/>
                <a:gd name="T16" fmla="*/ 144 w 654"/>
                <a:gd name="T17" fmla="*/ 144 h 144"/>
                <a:gd name="T18" fmla="*/ 150 w 654"/>
                <a:gd name="T19" fmla="*/ 138 h 144"/>
                <a:gd name="T20" fmla="*/ 168 w 654"/>
                <a:gd name="T21" fmla="*/ 138 h 144"/>
                <a:gd name="T22" fmla="*/ 186 w 654"/>
                <a:gd name="T23" fmla="*/ 144 h 144"/>
                <a:gd name="T24" fmla="*/ 198 w 654"/>
                <a:gd name="T25" fmla="*/ 138 h 144"/>
                <a:gd name="T26" fmla="*/ 216 w 654"/>
                <a:gd name="T27" fmla="*/ 144 h 144"/>
                <a:gd name="T28" fmla="*/ 234 w 654"/>
                <a:gd name="T29" fmla="*/ 144 h 144"/>
                <a:gd name="T30" fmla="*/ 246 w 654"/>
                <a:gd name="T31" fmla="*/ 144 h 144"/>
                <a:gd name="T32" fmla="*/ 258 w 654"/>
                <a:gd name="T33" fmla="*/ 138 h 144"/>
                <a:gd name="T34" fmla="*/ 276 w 654"/>
                <a:gd name="T35" fmla="*/ 144 h 144"/>
                <a:gd name="T36" fmla="*/ 294 w 654"/>
                <a:gd name="T37" fmla="*/ 138 h 144"/>
                <a:gd name="T38" fmla="*/ 318 w 654"/>
                <a:gd name="T39" fmla="*/ 138 h 144"/>
                <a:gd name="T40" fmla="*/ 324 w 654"/>
                <a:gd name="T41" fmla="*/ 144 h 144"/>
                <a:gd name="T42" fmla="*/ 342 w 654"/>
                <a:gd name="T43" fmla="*/ 138 h 144"/>
                <a:gd name="T44" fmla="*/ 366 w 654"/>
                <a:gd name="T45" fmla="*/ 138 h 144"/>
                <a:gd name="T46" fmla="*/ 372 w 654"/>
                <a:gd name="T47" fmla="*/ 138 h 144"/>
                <a:gd name="T48" fmla="*/ 390 w 654"/>
                <a:gd name="T49" fmla="*/ 144 h 144"/>
                <a:gd name="T50" fmla="*/ 396 w 654"/>
                <a:gd name="T51" fmla="*/ 138 h 144"/>
                <a:gd name="T52" fmla="*/ 414 w 654"/>
                <a:gd name="T53" fmla="*/ 144 h 144"/>
                <a:gd name="T54" fmla="*/ 426 w 654"/>
                <a:gd name="T55" fmla="*/ 144 h 144"/>
                <a:gd name="T56" fmla="*/ 450 w 654"/>
                <a:gd name="T57" fmla="*/ 138 h 144"/>
                <a:gd name="T58" fmla="*/ 456 w 654"/>
                <a:gd name="T59" fmla="*/ 138 h 144"/>
                <a:gd name="T60" fmla="*/ 474 w 654"/>
                <a:gd name="T61" fmla="*/ 126 h 144"/>
                <a:gd name="T62" fmla="*/ 492 w 654"/>
                <a:gd name="T63" fmla="*/ 108 h 144"/>
                <a:gd name="T64" fmla="*/ 504 w 654"/>
                <a:gd name="T65" fmla="*/ 90 h 144"/>
                <a:gd name="T66" fmla="*/ 510 w 654"/>
                <a:gd name="T67" fmla="*/ 72 h 144"/>
                <a:gd name="T68" fmla="*/ 522 w 654"/>
                <a:gd name="T69" fmla="*/ 54 h 144"/>
                <a:gd name="T70" fmla="*/ 534 w 654"/>
                <a:gd name="T71" fmla="*/ 36 h 144"/>
                <a:gd name="T72" fmla="*/ 552 w 654"/>
                <a:gd name="T73" fmla="*/ 24 h 144"/>
                <a:gd name="T74" fmla="*/ 570 w 654"/>
                <a:gd name="T75" fmla="*/ 18 h 144"/>
                <a:gd name="T76" fmla="*/ 588 w 654"/>
                <a:gd name="T77" fmla="*/ 18 h 144"/>
                <a:gd name="T78" fmla="*/ 606 w 654"/>
                <a:gd name="T79" fmla="*/ 18 h 144"/>
                <a:gd name="T80" fmla="*/ 624 w 654"/>
                <a:gd name="T81" fmla="*/ 18 h 144"/>
                <a:gd name="T82" fmla="*/ 642 w 654"/>
                <a:gd name="T83" fmla="*/ 12 h 1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144"/>
                <a:gd name="T128" fmla="*/ 654 w 654"/>
                <a:gd name="T129" fmla="*/ 144 h 1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144">
                  <a:moveTo>
                    <a:pt x="6" y="138"/>
                  </a:moveTo>
                  <a:lnTo>
                    <a:pt x="0" y="138"/>
                  </a:lnTo>
                  <a:lnTo>
                    <a:pt x="6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42" y="138"/>
                  </a:lnTo>
                  <a:lnTo>
                    <a:pt x="48" y="144"/>
                  </a:lnTo>
                  <a:lnTo>
                    <a:pt x="54" y="138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38"/>
                  </a:lnTo>
                  <a:lnTo>
                    <a:pt x="84" y="138"/>
                  </a:lnTo>
                  <a:lnTo>
                    <a:pt x="78" y="138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32" y="138"/>
                  </a:lnTo>
                  <a:lnTo>
                    <a:pt x="126" y="138"/>
                  </a:lnTo>
                  <a:lnTo>
                    <a:pt x="132" y="144"/>
                  </a:lnTo>
                  <a:lnTo>
                    <a:pt x="144" y="144"/>
                  </a:lnTo>
                  <a:lnTo>
                    <a:pt x="138" y="144"/>
                  </a:lnTo>
                  <a:lnTo>
                    <a:pt x="144" y="144"/>
                  </a:lnTo>
                  <a:lnTo>
                    <a:pt x="150" y="138"/>
                  </a:lnTo>
                  <a:lnTo>
                    <a:pt x="156" y="144"/>
                  </a:lnTo>
                  <a:lnTo>
                    <a:pt x="162" y="144"/>
                  </a:lnTo>
                  <a:lnTo>
                    <a:pt x="168" y="138"/>
                  </a:lnTo>
                  <a:lnTo>
                    <a:pt x="174" y="144"/>
                  </a:lnTo>
                  <a:lnTo>
                    <a:pt x="180" y="138"/>
                  </a:lnTo>
                  <a:lnTo>
                    <a:pt x="186" y="144"/>
                  </a:lnTo>
                  <a:lnTo>
                    <a:pt x="186" y="138"/>
                  </a:lnTo>
                  <a:lnTo>
                    <a:pt x="192" y="144"/>
                  </a:lnTo>
                  <a:lnTo>
                    <a:pt x="198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6" y="144"/>
                  </a:lnTo>
                  <a:lnTo>
                    <a:pt x="222" y="144"/>
                  </a:lnTo>
                  <a:lnTo>
                    <a:pt x="228" y="138"/>
                  </a:lnTo>
                  <a:lnTo>
                    <a:pt x="234" y="144"/>
                  </a:lnTo>
                  <a:lnTo>
                    <a:pt x="240" y="144"/>
                  </a:lnTo>
                  <a:lnTo>
                    <a:pt x="246" y="138"/>
                  </a:lnTo>
                  <a:lnTo>
                    <a:pt x="246" y="144"/>
                  </a:lnTo>
                  <a:lnTo>
                    <a:pt x="258" y="144"/>
                  </a:lnTo>
                  <a:lnTo>
                    <a:pt x="252" y="144"/>
                  </a:lnTo>
                  <a:lnTo>
                    <a:pt x="258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6" y="144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94" y="138"/>
                  </a:lnTo>
                  <a:lnTo>
                    <a:pt x="300" y="144"/>
                  </a:lnTo>
                  <a:lnTo>
                    <a:pt x="306" y="138"/>
                  </a:lnTo>
                  <a:lnTo>
                    <a:pt x="318" y="138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24" y="144"/>
                  </a:lnTo>
                  <a:lnTo>
                    <a:pt x="330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8" y="144"/>
                  </a:lnTo>
                  <a:lnTo>
                    <a:pt x="354" y="138"/>
                  </a:lnTo>
                  <a:lnTo>
                    <a:pt x="366" y="138"/>
                  </a:lnTo>
                  <a:lnTo>
                    <a:pt x="360" y="138"/>
                  </a:lnTo>
                  <a:lnTo>
                    <a:pt x="366" y="144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44"/>
                  </a:lnTo>
                  <a:lnTo>
                    <a:pt x="396" y="138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0" y="144"/>
                  </a:lnTo>
                  <a:lnTo>
                    <a:pt x="432" y="144"/>
                  </a:lnTo>
                  <a:lnTo>
                    <a:pt x="426" y="144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50" y="138"/>
                  </a:lnTo>
                  <a:lnTo>
                    <a:pt x="444" y="138"/>
                  </a:lnTo>
                  <a:lnTo>
                    <a:pt x="450" y="144"/>
                  </a:lnTo>
                  <a:lnTo>
                    <a:pt x="456" y="138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2" y="48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8" name="Freeform 118"/>
            <p:cNvSpPr>
              <a:spLocks/>
            </p:cNvSpPr>
            <p:nvPr/>
          </p:nvSpPr>
          <p:spPr bwMode="auto">
            <a:xfrm>
              <a:off x="2734" y="817"/>
              <a:ext cx="552" cy="48"/>
            </a:xfrm>
            <a:custGeom>
              <a:avLst/>
              <a:gdLst>
                <a:gd name="T0" fmla="*/ 6 w 552"/>
                <a:gd name="T1" fmla="*/ 42 h 48"/>
                <a:gd name="T2" fmla="*/ 18 w 552"/>
                <a:gd name="T3" fmla="*/ 30 h 48"/>
                <a:gd name="T4" fmla="*/ 30 w 552"/>
                <a:gd name="T5" fmla="*/ 18 h 48"/>
                <a:gd name="T6" fmla="*/ 42 w 552"/>
                <a:gd name="T7" fmla="*/ 18 h 48"/>
                <a:gd name="T8" fmla="*/ 54 w 552"/>
                <a:gd name="T9" fmla="*/ 18 h 48"/>
                <a:gd name="T10" fmla="*/ 66 w 552"/>
                <a:gd name="T11" fmla="*/ 12 h 48"/>
                <a:gd name="T12" fmla="*/ 78 w 552"/>
                <a:gd name="T13" fmla="*/ 6 h 48"/>
                <a:gd name="T14" fmla="*/ 90 w 552"/>
                <a:gd name="T15" fmla="*/ 0 h 48"/>
                <a:gd name="T16" fmla="*/ 102 w 552"/>
                <a:gd name="T17" fmla="*/ 0 h 48"/>
                <a:gd name="T18" fmla="*/ 114 w 552"/>
                <a:gd name="T19" fmla="*/ 0 h 48"/>
                <a:gd name="T20" fmla="*/ 126 w 552"/>
                <a:gd name="T21" fmla="*/ 6 h 48"/>
                <a:gd name="T22" fmla="*/ 138 w 552"/>
                <a:gd name="T23" fmla="*/ 12 h 48"/>
                <a:gd name="T24" fmla="*/ 150 w 552"/>
                <a:gd name="T25" fmla="*/ 18 h 48"/>
                <a:gd name="T26" fmla="*/ 162 w 552"/>
                <a:gd name="T27" fmla="*/ 24 h 48"/>
                <a:gd name="T28" fmla="*/ 174 w 552"/>
                <a:gd name="T29" fmla="*/ 30 h 48"/>
                <a:gd name="T30" fmla="*/ 186 w 552"/>
                <a:gd name="T31" fmla="*/ 30 h 48"/>
                <a:gd name="T32" fmla="*/ 198 w 552"/>
                <a:gd name="T33" fmla="*/ 30 h 48"/>
                <a:gd name="T34" fmla="*/ 210 w 552"/>
                <a:gd name="T35" fmla="*/ 24 h 48"/>
                <a:gd name="T36" fmla="*/ 222 w 552"/>
                <a:gd name="T37" fmla="*/ 18 h 48"/>
                <a:gd name="T38" fmla="*/ 234 w 552"/>
                <a:gd name="T39" fmla="*/ 18 h 48"/>
                <a:gd name="T40" fmla="*/ 246 w 552"/>
                <a:gd name="T41" fmla="*/ 12 h 48"/>
                <a:gd name="T42" fmla="*/ 258 w 552"/>
                <a:gd name="T43" fmla="*/ 12 h 48"/>
                <a:gd name="T44" fmla="*/ 270 w 552"/>
                <a:gd name="T45" fmla="*/ 6 h 48"/>
                <a:gd name="T46" fmla="*/ 282 w 552"/>
                <a:gd name="T47" fmla="*/ 6 h 48"/>
                <a:gd name="T48" fmla="*/ 294 w 552"/>
                <a:gd name="T49" fmla="*/ 6 h 48"/>
                <a:gd name="T50" fmla="*/ 312 w 552"/>
                <a:gd name="T51" fmla="*/ 0 h 48"/>
                <a:gd name="T52" fmla="*/ 312 w 552"/>
                <a:gd name="T53" fmla="*/ 0 h 48"/>
                <a:gd name="T54" fmla="*/ 324 w 552"/>
                <a:gd name="T55" fmla="*/ 0 h 48"/>
                <a:gd name="T56" fmla="*/ 336 w 552"/>
                <a:gd name="T57" fmla="*/ 0 h 48"/>
                <a:gd name="T58" fmla="*/ 348 w 552"/>
                <a:gd name="T59" fmla="*/ 6 h 48"/>
                <a:gd name="T60" fmla="*/ 366 w 552"/>
                <a:gd name="T61" fmla="*/ 6 h 48"/>
                <a:gd name="T62" fmla="*/ 366 w 552"/>
                <a:gd name="T63" fmla="*/ 6 h 48"/>
                <a:gd name="T64" fmla="*/ 378 w 552"/>
                <a:gd name="T65" fmla="*/ 6 h 48"/>
                <a:gd name="T66" fmla="*/ 390 w 552"/>
                <a:gd name="T67" fmla="*/ 6 h 48"/>
                <a:gd name="T68" fmla="*/ 402 w 552"/>
                <a:gd name="T69" fmla="*/ 6 h 48"/>
                <a:gd name="T70" fmla="*/ 414 w 552"/>
                <a:gd name="T71" fmla="*/ 6 h 48"/>
                <a:gd name="T72" fmla="*/ 426 w 552"/>
                <a:gd name="T73" fmla="*/ 12 h 48"/>
                <a:gd name="T74" fmla="*/ 438 w 552"/>
                <a:gd name="T75" fmla="*/ 12 h 48"/>
                <a:gd name="T76" fmla="*/ 450 w 552"/>
                <a:gd name="T77" fmla="*/ 12 h 48"/>
                <a:gd name="T78" fmla="*/ 462 w 552"/>
                <a:gd name="T79" fmla="*/ 6 h 48"/>
                <a:gd name="T80" fmla="*/ 474 w 552"/>
                <a:gd name="T81" fmla="*/ 12 h 48"/>
                <a:gd name="T82" fmla="*/ 492 w 552"/>
                <a:gd name="T83" fmla="*/ 12 h 48"/>
                <a:gd name="T84" fmla="*/ 492 w 552"/>
                <a:gd name="T85" fmla="*/ 6 h 48"/>
                <a:gd name="T86" fmla="*/ 504 w 552"/>
                <a:gd name="T87" fmla="*/ 6 h 48"/>
                <a:gd name="T88" fmla="*/ 510 w 552"/>
                <a:gd name="T89" fmla="*/ 6 h 48"/>
                <a:gd name="T90" fmla="*/ 522 w 552"/>
                <a:gd name="T91" fmla="*/ 6 h 48"/>
                <a:gd name="T92" fmla="*/ 534 w 552"/>
                <a:gd name="T93" fmla="*/ 6 h 48"/>
                <a:gd name="T94" fmla="*/ 546 w 552"/>
                <a:gd name="T95" fmla="*/ 6 h 4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2"/>
                <a:gd name="T145" fmla="*/ 0 h 48"/>
                <a:gd name="T146" fmla="*/ 552 w 552"/>
                <a:gd name="T147" fmla="*/ 48 h 4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2" h="48">
                  <a:moveTo>
                    <a:pt x="0" y="48"/>
                  </a:moveTo>
                  <a:lnTo>
                    <a:pt x="6" y="42"/>
                  </a:lnTo>
                  <a:lnTo>
                    <a:pt x="12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12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6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92" y="12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6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89" name="Freeform 119"/>
            <p:cNvSpPr>
              <a:spLocks/>
            </p:cNvSpPr>
            <p:nvPr/>
          </p:nvSpPr>
          <p:spPr bwMode="auto">
            <a:xfrm>
              <a:off x="2080" y="775"/>
              <a:ext cx="726" cy="192"/>
            </a:xfrm>
            <a:custGeom>
              <a:avLst/>
              <a:gdLst>
                <a:gd name="T0" fmla="*/ 12 w 726"/>
                <a:gd name="T1" fmla="*/ 192 h 192"/>
                <a:gd name="T2" fmla="*/ 30 w 726"/>
                <a:gd name="T3" fmla="*/ 192 h 192"/>
                <a:gd name="T4" fmla="*/ 48 w 726"/>
                <a:gd name="T5" fmla="*/ 192 h 192"/>
                <a:gd name="T6" fmla="*/ 66 w 726"/>
                <a:gd name="T7" fmla="*/ 192 h 192"/>
                <a:gd name="T8" fmla="*/ 84 w 726"/>
                <a:gd name="T9" fmla="*/ 192 h 192"/>
                <a:gd name="T10" fmla="*/ 102 w 726"/>
                <a:gd name="T11" fmla="*/ 192 h 192"/>
                <a:gd name="T12" fmla="*/ 120 w 726"/>
                <a:gd name="T13" fmla="*/ 192 h 192"/>
                <a:gd name="T14" fmla="*/ 138 w 726"/>
                <a:gd name="T15" fmla="*/ 192 h 192"/>
                <a:gd name="T16" fmla="*/ 156 w 726"/>
                <a:gd name="T17" fmla="*/ 192 h 192"/>
                <a:gd name="T18" fmla="*/ 174 w 726"/>
                <a:gd name="T19" fmla="*/ 192 h 192"/>
                <a:gd name="T20" fmla="*/ 192 w 726"/>
                <a:gd name="T21" fmla="*/ 192 h 192"/>
                <a:gd name="T22" fmla="*/ 210 w 726"/>
                <a:gd name="T23" fmla="*/ 192 h 192"/>
                <a:gd name="T24" fmla="*/ 228 w 726"/>
                <a:gd name="T25" fmla="*/ 192 h 192"/>
                <a:gd name="T26" fmla="*/ 246 w 726"/>
                <a:gd name="T27" fmla="*/ 192 h 192"/>
                <a:gd name="T28" fmla="*/ 264 w 726"/>
                <a:gd name="T29" fmla="*/ 192 h 192"/>
                <a:gd name="T30" fmla="*/ 282 w 726"/>
                <a:gd name="T31" fmla="*/ 192 h 192"/>
                <a:gd name="T32" fmla="*/ 300 w 726"/>
                <a:gd name="T33" fmla="*/ 192 h 192"/>
                <a:gd name="T34" fmla="*/ 318 w 726"/>
                <a:gd name="T35" fmla="*/ 192 h 192"/>
                <a:gd name="T36" fmla="*/ 336 w 726"/>
                <a:gd name="T37" fmla="*/ 192 h 192"/>
                <a:gd name="T38" fmla="*/ 354 w 726"/>
                <a:gd name="T39" fmla="*/ 192 h 192"/>
                <a:gd name="T40" fmla="*/ 372 w 726"/>
                <a:gd name="T41" fmla="*/ 192 h 192"/>
                <a:gd name="T42" fmla="*/ 390 w 726"/>
                <a:gd name="T43" fmla="*/ 192 h 192"/>
                <a:gd name="T44" fmla="*/ 408 w 726"/>
                <a:gd name="T45" fmla="*/ 192 h 192"/>
                <a:gd name="T46" fmla="*/ 426 w 726"/>
                <a:gd name="T47" fmla="*/ 192 h 192"/>
                <a:gd name="T48" fmla="*/ 444 w 726"/>
                <a:gd name="T49" fmla="*/ 192 h 192"/>
                <a:gd name="T50" fmla="*/ 462 w 726"/>
                <a:gd name="T51" fmla="*/ 186 h 192"/>
                <a:gd name="T52" fmla="*/ 480 w 726"/>
                <a:gd name="T53" fmla="*/ 180 h 192"/>
                <a:gd name="T54" fmla="*/ 504 w 726"/>
                <a:gd name="T55" fmla="*/ 180 h 192"/>
                <a:gd name="T56" fmla="*/ 510 w 726"/>
                <a:gd name="T57" fmla="*/ 174 h 192"/>
                <a:gd name="T58" fmla="*/ 528 w 726"/>
                <a:gd name="T59" fmla="*/ 174 h 192"/>
                <a:gd name="T60" fmla="*/ 534 w 726"/>
                <a:gd name="T61" fmla="*/ 174 h 192"/>
                <a:gd name="T62" fmla="*/ 552 w 726"/>
                <a:gd name="T63" fmla="*/ 168 h 192"/>
                <a:gd name="T64" fmla="*/ 570 w 726"/>
                <a:gd name="T65" fmla="*/ 156 h 192"/>
                <a:gd name="T66" fmla="*/ 582 w 726"/>
                <a:gd name="T67" fmla="*/ 138 h 192"/>
                <a:gd name="T68" fmla="*/ 600 w 726"/>
                <a:gd name="T69" fmla="*/ 120 h 192"/>
                <a:gd name="T70" fmla="*/ 606 w 726"/>
                <a:gd name="T71" fmla="*/ 102 h 192"/>
                <a:gd name="T72" fmla="*/ 618 w 726"/>
                <a:gd name="T73" fmla="*/ 84 h 192"/>
                <a:gd name="T74" fmla="*/ 636 w 726"/>
                <a:gd name="T75" fmla="*/ 66 h 192"/>
                <a:gd name="T76" fmla="*/ 654 w 726"/>
                <a:gd name="T77" fmla="*/ 54 h 192"/>
                <a:gd name="T78" fmla="*/ 672 w 726"/>
                <a:gd name="T79" fmla="*/ 54 h 192"/>
                <a:gd name="T80" fmla="*/ 696 w 726"/>
                <a:gd name="T81" fmla="*/ 36 h 192"/>
                <a:gd name="T82" fmla="*/ 708 w 726"/>
                <a:gd name="T83" fmla="*/ 18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92"/>
                <a:gd name="T128" fmla="*/ 726 w 726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92"/>
                  </a:lnTo>
                  <a:lnTo>
                    <a:pt x="456" y="186"/>
                  </a:lnTo>
                  <a:lnTo>
                    <a:pt x="462" y="186"/>
                  </a:lnTo>
                  <a:lnTo>
                    <a:pt x="468" y="186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80"/>
                  </a:lnTo>
                  <a:lnTo>
                    <a:pt x="492" y="180"/>
                  </a:lnTo>
                  <a:lnTo>
                    <a:pt x="504" y="180"/>
                  </a:lnTo>
                  <a:lnTo>
                    <a:pt x="498" y="180"/>
                  </a:lnTo>
                  <a:lnTo>
                    <a:pt x="504" y="180"/>
                  </a:lnTo>
                  <a:lnTo>
                    <a:pt x="510" y="174"/>
                  </a:lnTo>
                  <a:lnTo>
                    <a:pt x="510" y="180"/>
                  </a:lnTo>
                  <a:lnTo>
                    <a:pt x="516" y="174"/>
                  </a:lnTo>
                  <a:lnTo>
                    <a:pt x="528" y="174"/>
                  </a:lnTo>
                  <a:lnTo>
                    <a:pt x="522" y="174"/>
                  </a:lnTo>
                  <a:lnTo>
                    <a:pt x="528" y="174"/>
                  </a:lnTo>
                  <a:lnTo>
                    <a:pt x="534" y="174"/>
                  </a:lnTo>
                  <a:lnTo>
                    <a:pt x="540" y="174"/>
                  </a:lnTo>
                  <a:lnTo>
                    <a:pt x="546" y="168"/>
                  </a:lnTo>
                  <a:lnTo>
                    <a:pt x="552" y="168"/>
                  </a:lnTo>
                  <a:lnTo>
                    <a:pt x="558" y="168"/>
                  </a:lnTo>
                  <a:lnTo>
                    <a:pt x="564" y="162"/>
                  </a:lnTo>
                  <a:lnTo>
                    <a:pt x="570" y="156"/>
                  </a:lnTo>
                  <a:lnTo>
                    <a:pt x="576" y="150"/>
                  </a:lnTo>
                  <a:lnTo>
                    <a:pt x="582" y="144"/>
                  </a:lnTo>
                  <a:lnTo>
                    <a:pt x="582" y="138"/>
                  </a:lnTo>
                  <a:lnTo>
                    <a:pt x="588" y="132"/>
                  </a:lnTo>
                  <a:lnTo>
                    <a:pt x="594" y="126"/>
                  </a:lnTo>
                  <a:lnTo>
                    <a:pt x="600" y="120"/>
                  </a:lnTo>
                  <a:lnTo>
                    <a:pt x="600" y="114"/>
                  </a:lnTo>
                  <a:lnTo>
                    <a:pt x="606" y="108"/>
                  </a:lnTo>
                  <a:lnTo>
                    <a:pt x="606" y="102"/>
                  </a:lnTo>
                  <a:lnTo>
                    <a:pt x="612" y="96"/>
                  </a:lnTo>
                  <a:lnTo>
                    <a:pt x="612" y="90"/>
                  </a:lnTo>
                  <a:lnTo>
                    <a:pt x="618" y="84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6" y="66"/>
                  </a:lnTo>
                  <a:lnTo>
                    <a:pt x="642" y="60"/>
                  </a:lnTo>
                  <a:lnTo>
                    <a:pt x="648" y="60"/>
                  </a:lnTo>
                  <a:lnTo>
                    <a:pt x="654" y="54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54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96" y="36"/>
                  </a:lnTo>
                  <a:lnTo>
                    <a:pt x="696" y="30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0" name="Freeform 120"/>
            <p:cNvSpPr>
              <a:spLocks/>
            </p:cNvSpPr>
            <p:nvPr/>
          </p:nvSpPr>
          <p:spPr bwMode="auto">
            <a:xfrm>
              <a:off x="2806" y="733"/>
              <a:ext cx="480" cy="42"/>
            </a:xfrm>
            <a:custGeom>
              <a:avLst/>
              <a:gdLst>
                <a:gd name="T0" fmla="*/ 0 w 480"/>
                <a:gd name="T1" fmla="*/ 36 h 42"/>
                <a:gd name="T2" fmla="*/ 12 w 480"/>
                <a:gd name="T3" fmla="*/ 24 h 42"/>
                <a:gd name="T4" fmla="*/ 24 w 480"/>
                <a:gd name="T5" fmla="*/ 18 h 42"/>
                <a:gd name="T6" fmla="*/ 36 w 480"/>
                <a:gd name="T7" fmla="*/ 18 h 42"/>
                <a:gd name="T8" fmla="*/ 48 w 480"/>
                <a:gd name="T9" fmla="*/ 18 h 42"/>
                <a:gd name="T10" fmla="*/ 60 w 480"/>
                <a:gd name="T11" fmla="*/ 24 h 42"/>
                <a:gd name="T12" fmla="*/ 72 w 480"/>
                <a:gd name="T13" fmla="*/ 24 h 42"/>
                <a:gd name="T14" fmla="*/ 84 w 480"/>
                <a:gd name="T15" fmla="*/ 30 h 42"/>
                <a:gd name="T16" fmla="*/ 96 w 480"/>
                <a:gd name="T17" fmla="*/ 36 h 42"/>
                <a:gd name="T18" fmla="*/ 108 w 480"/>
                <a:gd name="T19" fmla="*/ 36 h 42"/>
                <a:gd name="T20" fmla="*/ 120 w 480"/>
                <a:gd name="T21" fmla="*/ 36 h 42"/>
                <a:gd name="T22" fmla="*/ 132 w 480"/>
                <a:gd name="T23" fmla="*/ 36 h 42"/>
                <a:gd name="T24" fmla="*/ 144 w 480"/>
                <a:gd name="T25" fmla="*/ 30 h 42"/>
                <a:gd name="T26" fmla="*/ 156 w 480"/>
                <a:gd name="T27" fmla="*/ 30 h 42"/>
                <a:gd name="T28" fmla="*/ 168 w 480"/>
                <a:gd name="T29" fmla="*/ 30 h 42"/>
                <a:gd name="T30" fmla="*/ 174 w 480"/>
                <a:gd name="T31" fmla="*/ 30 h 42"/>
                <a:gd name="T32" fmla="*/ 186 w 480"/>
                <a:gd name="T33" fmla="*/ 24 h 42"/>
                <a:gd name="T34" fmla="*/ 198 w 480"/>
                <a:gd name="T35" fmla="*/ 18 h 42"/>
                <a:gd name="T36" fmla="*/ 216 w 480"/>
                <a:gd name="T37" fmla="*/ 12 h 42"/>
                <a:gd name="T38" fmla="*/ 216 w 480"/>
                <a:gd name="T39" fmla="*/ 12 h 42"/>
                <a:gd name="T40" fmla="*/ 228 w 480"/>
                <a:gd name="T41" fmla="*/ 6 h 42"/>
                <a:gd name="T42" fmla="*/ 240 w 480"/>
                <a:gd name="T43" fmla="*/ 6 h 42"/>
                <a:gd name="T44" fmla="*/ 252 w 480"/>
                <a:gd name="T45" fmla="*/ 0 h 42"/>
                <a:gd name="T46" fmla="*/ 264 w 480"/>
                <a:gd name="T47" fmla="*/ 0 h 42"/>
                <a:gd name="T48" fmla="*/ 276 w 480"/>
                <a:gd name="T49" fmla="*/ 0 h 42"/>
                <a:gd name="T50" fmla="*/ 288 w 480"/>
                <a:gd name="T51" fmla="*/ 0 h 42"/>
                <a:gd name="T52" fmla="*/ 300 w 480"/>
                <a:gd name="T53" fmla="*/ 6 h 42"/>
                <a:gd name="T54" fmla="*/ 306 w 480"/>
                <a:gd name="T55" fmla="*/ 6 h 42"/>
                <a:gd name="T56" fmla="*/ 318 w 480"/>
                <a:gd name="T57" fmla="*/ 6 h 42"/>
                <a:gd name="T58" fmla="*/ 330 w 480"/>
                <a:gd name="T59" fmla="*/ 6 h 42"/>
                <a:gd name="T60" fmla="*/ 342 w 480"/>
                <a:gd name="T61" fmla="*/ 6 h 42"/>
                <a:gd name="T62" fmla="*/ 354 w 480"/>
                <a:gd name="T63" fmla="*/ 6 h 42"/>
                <a:gd name="T64" fmla="*/ 366 w 480"/>
                <a:gd name="T65" fmla="*/ 12 h 42"/>
                <a:gd name="T66" fmla="*/ 378 w 480"/>
                <a:gd name="T67" fmla="*/ 12 h 42"/>
                <a:gd name="T68" fmla="*/ 390 w 480"/>
                <a:gd name="T69" fmla="*/ 12 h 42"/>
                <a:gd name="T70" fmla="*/ 402 w 480"/>
                <a:gd name="T71" fmla="*/ 12 h 42"/>
                <a:gd name="T72" fmla="*/ 414 w 480"/>
                <a:gd name="T73" fmla="*/ 12 h 42"/>
                <a:gd name="T74" fmla="*/ 426 w 480"/>
                <a:gd name="T75" fmla="*/ 12 h 42"/>
                <a:gd name="T76" fmla="*/ 438 w 480"/>
                <a:gd name="T77" fmla="*/ 12 h 42"/>
                <a:gd name="T78" fmla="*/ 450 w 480"/>
                <a:gd name="T79" fmla="*/ 12 h 42"/>
                <a:gd name="T80" fmla="*/ 462 w 480"/>
                <a:gd name="T81" fmla="*/ 12 h 42"/>
                <a:gd name="T82" fmla="*/ 474 w 480"/>
                <a:gd name="T83" fmla="*/ 6 h 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42"/>
                <a:gd name="T128" fmla="*/ 480 w 480"/>
                <a:gd name="T129" fmla="*/ 42 h 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42">
                  <a:moveTo>
                    <a:pt x="0" y="42"/>
                  </a:moveTo>
                  <a:lnTo>
                    <a:pt x="0" y="36"/>
                  </a:lnTo>
                  <a:lnTo>
                    <a:pt x="6" y="30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6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12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1" name="Freeform 121"/>
            <p:cNvSpPr>
              <a:spLocks/>
            </p:cNvSpPr>
            <p:nvPr/>
          </p:nvSpPr>
          <p:spPr bwMode="auto">
            <a:xfrm>
              <a:off x="2080" y="757"/>
              <a:ext cx="732" cy="186"/>
            </a:xfrm>
            <a:custGeom>
              <a:avLst/>
              <a:gdLst>
                <a:gd name="T0" fmla="*/ 12 w 732"/>
                <a:gd name="T1" fmla="*/ 186 h 186"/>
                <a:gd name="T2" fmla="*/ 30 w 732"/>
                <a:gd name="T3" fmla="*/ 186 h 186"/>
                <a:gd name="T4" fmla="*/ 48 w 732"/>
                <a:gd name="T5" fmla="*/ 186 h 186"/>
                <a:gd name="T6" fmla="*/ 66 w 732"/>
                <a:gd name="T7" fmla="*/ 186 h 186"/>
                <a:gd name="T8" fmla="*/ 84 w 732"/>
                <a:gd name="T9" fmla="*/ 186 h 186"/>
                <a:gd name="T10" fmla="*/ 102 w 732"/>
                <a:gd name="T11" fmla="*/ 186 h 186"/>
                <a:gd name="T12" fmla="*/ 120 w 732"/>
                <a:gd name="T13" fmla="*/ 186 h 186"/>
                <a:gd name="T14" fmla="*/ 138 w 732"/>
                <a:gd name="T15" fmla="*/ 186 h 186"/>
                <a:gd name="T16" fmla="*/ 156 w 732"/>
                <a:gd name="T17" fmla="*/ 186 h 186"/>
                <a:gd name="T18" fmla="*/ 174 w 732"/>
                <a:gd name="T19" fmla="*/ 186 h 186"/>
                <a:gd name="T20" fmla="*/ 192 w 732"/>
                <a:gd name="T21" fmla="*/ 186 h 186"/>
                <a:gd name="T22" fmla="*/ 210 w 732"/>
                <a:gd name="T23" fmla="*/ 186 h 186"/>
                <a:gd name="T24" fmla="*/ 228 w 732"/>
                <a:gd name="T25" fmla="*/ 186 h 186"/>
                <a:gd name="T26" fmla="*/ 246 w 732"/>
                <a:gd name="T27" fmla="*/ 186 h 186"/>
                <a:gd name="T28" fmla="*/ 264 w 732"/>
                <a:gd name="T29" fmla="*/ 186 h 186"/>
                <a:gd name="T30" fmla="*/ 282 w 732"/>
                <a:gd name="T31" fmla="*/ 186 h 186"/>
                <a:gd name="T32" fmla="*/ 300 w 732"/>
                <a:gd name="T33" fmla="*/ 186 h 186"/>
                <a:gd name="T34" fmla="*/ 318 w 732"/>
                <a:gd name="T35" fmla="*/ 186 h 186"/>
                <a:gd name="T36" fmla="*/ 336 w 732"/>
                <a:gd name="T37" fmla="*/ 186 h 186"/>
                <a:gd name="T38" fmla="*/ 354 w 732"/>
                <a:gd name="T39" fmla="*/ 186 h 186"/>
                <a:gd name="T40" fmla="*/ 372 w 732"/>
                <a:gd name="T41" fmla="*/ 186 h 186"/>
                <a:gd name="T42" fmla="*/ 390 w 732"/>
                <a:gd name="T43" fmla="*/ 186 h 186"/>
                <a:gd name="T44" fmla="*/ 408 w 732"/>
                <a:gd name="T45" fmla="*/ 186 h 186"/>
                <a:gd name="T46" fmla="*/ 426 w 732"/>
                <a:gd name="T47" fmla="*/ 186 h 186"/>
                <a:gd name="T48" fmla="*/ 438 w 732"/>
                <a:gd name="T49" fmla="*/ 168 h 186"/>
                <a:gd name="T50" fmla="*/ 456 w 732"/>
                <a:gd name="T51" fmla="*/ 156 h 186"/>
                <a:gd name="T52" fmla="*/ 474 w 732"/>
                <a:gd name="T53" fmla="*/ 150 h 186"/>
                <a:gd name="T54" fmla="*/ 492 w 732"/>
                <a:gd name="T55" fmla="*/ 132 h 186"/>
                <a:gd name="T56" fmla="*/ 504 w 732"/>
                <a:gd name="T57" fmla="*/ 114 h 186"/>
                <a:gd name="T58" fmla="*/ 522 w 732"/>
                <a:gd name="T59" fmla="*/ 96 h 186"/>
                <a:gd name="T60" fmla="*/ 540 w 732"/>
                <a:gd name="T61" fmla="*/ 90 h 186"/>
                <a:gd name="T62" fmla="*/ 558 w 732"/>
                <a:gd name="T63" fmla="*/ 84 h 186"/>
                <a:gd name="T64" fmla="*/ 576 w 732"/>
                <a:gd name="T65" fmla="*/ 78 h 186"/>
                <a:gd name="T66" fmla="*/ 594 w 732"/>
                <a:gd name="T67" fmla="*/ 72 h 186"/>
                <a:gd name="T68" fmla="*/ 612 w 732"/>
                <a:gd name="T69" fmla="*/ 60 h 186"/>
                <a:gd name="T70" fmla="*/ 624 w 732"/>
                <a:gd name="T71" fmla="*/ 42 h 186"/>
                <a:gd name="T72" fmla="*/ 630 w 732"/>
                <a:gd name="T73" fmla="*/ 18 h 186"/>
                <a:gd name="T74" fmla="*/ 648 w 732"/>
                <a:gd name="T75" fmla="*/ 0 h 186"/>
                <a:gd name="T76" fmla="*/ 666 w 732"/>
                <a:gd name="T77" fmla="*/ 0 h 186"/>
                <a:gd name="T78" fmla="*/ 684 w 732"/>
                <a:gd name="T79" fmla="*/ 12 h 186"/>
                <a:gd name="T80" fmla="*/ 702 w 732"/>
                <a:gd name="T81" fmla="*/ 24 h 186"/>
                <a:gd name="T82" fmla="*/ 720 w 732"/>
                <a:gd name="T83" fmla="*/ 12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86"/>
                <a:gd name="T128" fmla="*/ 732 w 732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86">
                  <a:moveTo>
                    <a:pt x="0" y="186"/>
                  </a:moveTo>
                  <a:lnTo>
                    <a:pt x="6" y="186"/>
                  </a:lnTo>
                  <a:lnTo>
                    <a:pt x="12" y="186"/>
                  </a:lnTo>
                  <a:lnTo>
                    <a:pt x="18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42" y="186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62" y="186"/>
                  </a:lnTo>
                  <a:lnTo>
                    <a:pt x="168" y="186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52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84" y="186"/>
                  </a:lnTo>
                  <a:lnTo>
                    <a:pt x="390" y="186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6"/>
                  </a:lnTo>
                  <a:lnTo>
                    <a:pt x="420" y="180"/>
                  </a:lnTo>
                  <a:lnTo>
                    <a:pt x="426" y="186"/>
                  </a:lnTo>
                  <a:lnTo>
                    <a:pt x="426" y="180"/>
                  </a:lnTo>
                  <a:lnTo>
                    <a:pt x="432" y="174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50" y="162"/>
                  </a:lnTo>
                  <a:lnTo>
                    <a:pt x="456" y="156"/>
                  </a:lnTo>
                  <a:lnTo>
                    <a:pt x="462" y="150"/>
                  </a:lnTo>
                  <a:lnTo>
                    <a:pt x="468" y="150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26"/>
                  </a:lnTo>
                  <a:lnTo>
                    <a:pt x="504" y="120"/>
                  </a:lnTo>
                  <a:lnTo>
                    <a:pt x="504" y="114"/>
                  </a:lnTo>
                  <a:lnTo>
                    <a:pt x="510" y="108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0" y="18"/>
                  </a:lnTo>
                  <a:lnTo>
                    <a:pt x="642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26" y="6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2" name="Freeform 122"/>
            <p:cNvSpPr>
              <a:spLocks/>
            </p:cNvSpPr>
            <p:nvPr/>
          </p:nvSpPr>
          <p:spPr bwMode="auto">
            <a:xfrm>
              <a:off x="2812" y="697"/>
              <a:ext cx="474" cy="72"/>
            </a:xfrm>
            <a:custGeom>
              <a:avLst/>
              <a:gdLst>
                <a:gd name="T0" fmla="*/ 6 w 474"/>
                <a:gd name="T1" fmla="*/ 54 h 72"/>
                <a:gd name="T2" fmla="*/ 12 w 474"/>
                <a:gd name="T3" fmla="*/ 42 h 72"/>
                <a:gd name="T4" fmla="*/ 18 w 474"/>
                <a:gd name="T5" fmla="*/ 30 h 72"/>
                <a:gd name="T6" fmla="*/ 24 w 474"/>
                <a:gd name="T7" fmla="*/ 18 h 72"/>
                <a:gd name="T8" fmla="*/ 42 w 474"/>
                <a:gd name="T9" fmla="*/ 6 h 72"/>
                <a:gd name="T10" fmla="*/ 42 w 474"/>
                <a:gd name="T11" fmla="*/ 6 h 72"/>
                <a:gd name="T12" fmla="*/ 54 w 474"/>
                <a:gd name="T13" fmla="*/ 6 h 72"/>
                <a:gd name="T14" fmla="*/ 66 w 474"/>
                <a:gd name="T15" fmla="*/ 12 h 72"/>
                <a:gd name="T16" fmla="*/ 78 w 474"/>
                <a:gd name="T17" fmla="*/ 24 h 72"/>
                <a:gd name="T18" fmla="*/ 90 w 474"/>
                <a:gd name="T19" fmla="*/ 24 h 72"/>
                <a:gd name="T20" fmla="*/ 102 w 474"/>
                <a:gd name="T21" fmla="*/ 36 h 72"/>
                <a:gd name="T22" fmla="*/ 114 w 474"/>
                <a:gd name="T23" fmla="*/ 48 h 72"/>
                <a:gd name="T24" fmla="*/ 126 w 474"/>
                <a:gd name="T25" fmla="*/ 48 h 72"/>
                <a:gd name="T26" fmla="*/ 138 w 474"/>
                <a:gd name="T27" fmla="*/ 42 h 72"/>
                <a:gd name="T28" fmla="*/ 150 w 474"/>
                <a:gd name="T29" fmla="*/ 36 h 72"/>
                <a:gd name="T30" fmla="*/ 162 w 474"/>
                <a:gd name="T31" fmla="*/ 24 h 72"/>
                <a:gd name="T32" fmla="*/ 174 w 474"/>
                <a:gd name="T33" fmla="*/ 30 h 72"/>
                <a:gd name="T34" fmla="*/ 186 w 474"/>
                <a:gd name="T35" fmla="*/ 36 h 72"/>
                <a:gd name="T36" fmla="*/ 198 w 474"/>
                <a:gd name="T37" fmla="*/ 36 h 72"/>
                <a:gd name="T38" fmla="*/ 210 w 474"/>
                <a:gd name="T39" fmla="*/ 36 h 72"/>
                <a:gd name="T40" fmla="*/ 222 w 474"/>
                <a:gd name="T41" fmla="*/ 48 h 72"/>
                <a:gd name="T42" fmla="*/ 234 w 474"/>
                <a:gd name="T43" fmla="*/ 60 h 72"/>
                <a:gd name="T44" fmla="*/ 246 w 474"/>
                <a:gd name="T45" fmla="*/ 66 h 72"/>
                <a:gd name="T46" fmla="*/ 258 w 474"/>
                <a:gd name="T47" fmla="*/ 54 h 72"/>
                <a:gd name="T48" fmla="*/ 264 w 474"/>
                <a:gd name="T49" fmla="*/ 42 h 72"/>
                <a:gd name="T50" fmla="*/ 276 w 474"/>
                <a:gd name="T51" fmla="*/ 36 h 72"/>
                <a:gd name="T52" fmla="*/ 288 w 474"/>
                <a:gd name="T53" fmla="*/ 30 h 72"/>
                <a:gd name="T54" fmla="*/ 294 w 474"/>
                <a:gd name="T55" fmla="*/ 30 h 72"/>
                <a:gd name="T56" fmla="*/ 306 w 474"/>
                <a:gd name="T57" fmla="*/ 36 h 72"/>
                <a:gd name="T58" fmla="*/ 318 w 474"/>
                <a:gd name="T59" fmla="*/ 42 h 72"/>
                <a:gd name="T60" fmla="*/ 330 w 474"/>
                <a:gd name="T61" fmla="*/ 42 h 72"/>
                <a:gd name="T62" fmla="*/ 342 w 474"/>
                <a:gd name="T63" fmla="*/ 48 h 72"/>
                <a:gd name="T64" fmla="*/ 354 w 474"/>
                <a:gd name="T65" fmla="*/ 54 h 72"/>
                <a:gd name="T66" fmla="*/ 366 w 474"/>
                <a:gd name="T67" fmla="*/ 66 h 72"/>
                <a:gd name="T68" fmla="*/ 378 w 474"/>
                <a:gd name="T69" fmla="*/ 72 h 72"/>
                <a:gd name="T70" fmla="*/ 390 w 474"/>
                <a:gd name="T71" fmla="*/ 66 h 72"/>
                <a:gd name="T72" fmla="*/ 402 w 474"/>
                <a:gd name="T73" fmla="*/ 54 h 72"/>
                <a:gd name="T74" fmla="*/ 414 w 474"/>
                <a:gd name="T75" fmla="*/ 36 h 72"/>
                <a:gd name="T76" fmla="*/ 426 w 474"/>
                <a:gd name="T77" fmla="*/ 36 h 72"/>
                <a:gd name="T78" fmla="*/ 438 w 474"/>
                <a:gd name="T79" fmla="*/ 42 h 72"/>
                <a:gd name="T80" fmla="*/ 450 w 474"/>
                <a:gd name="T81" fmla="*/ 48 h 72"/>
                <a:gd name="T82" fmla="*/ 462 w 474"/>
                <a:gd name="T83" fmla="*/ 48 h 72"/>
                <a:gd name="T84" fmla="*/ 474 w 474"/>
                <a:gd name="T85" fmla="*/ 48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74"/>
                <a:gd name="T130" fmla="*/ 0 h 72"/>
                <a:gd name="T131" fmla="*/ 474 w 474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74" h="72">
                  <a:moveTo>
                    <a:pt x="0" y="60"/>
                  </a:moveTo>
                  <a:lnTo>
                    <a:pt x="6" y="54"/>
                  </a:lnTo>
                  <a:lnTo>
                    <a:pt x="6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42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6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42"/>
                  </a:lnTo>
                  <a:lnTo>
                    <a:pt x="222" y="48"/>
                  </a:lnTo>
                  <a:lnTo>
                    <a:pt x="228" y="54"/>
                  </a:lnTo>
                  <a:lnTo>
                    <a:pt x="234" y="60"/>
                  </a:lnTo>
                  <a:lnTo>
                    <a:pt x="240" y="66"/>
                  </a:lnTo>
                  <a:lnTo>
                    <a:pt x="246" y="66"/>
                  </a:lnTo>
                  <a:lnTo>
                    <a:pt x="252" y="60"/>
                  </a:lnTo>
                  <a:lnTo>
                    <a:pt x="258" y="54"/>
                  </a:lnTo>
                  <a:lnTo>
                    <a:pt x="270" y="42"/>
                  </a:lnTo>
                  <a:lnTo>
                    <a:pt x="264" y="42"/>
                  </a:lnTo>
                  <a:lnTo>
                    <a:pt x="270" y="42"/>
                  </a:lnTo>
                  <a:lnTo>
                    <a:pt x="276" y="36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300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54"/>
                  </a:lnTo>
                  <a:lnTo>
                    <a:pt x="360" y="60"/>
                  </a:lnTo>
                  <a:lnTo>
                    <a:pt x="366" y="66"/>
                  </a:lnTo>
                  <a:lnTo>
                    <a:pt x="372" y="72"/>
                  </a:lnTo>
                  <a:lnTo>
                    <a:pt x="378" y="72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402" y="54"/>
                  </a:lnTo>
                  <a:lnTo>
                    <a:pt x="414" y="42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3" name="Freeform 123"/>
            <p:cNvSpPr>
              <a:spLocks/>
            </p:cNvSpPr>
            <p:nvPr/>
          </p:nvSpPr>
          <p:spPr bwMode="auto">
            <a:xfrm>
              <a:off x="2080" y="709"/>
              <a:ext cx="708" cy="210"/>
            </a:xfrm>
            <a:custGeom>
              <a:avLst/>
              <a:gdLst>
                <a:gd name="T0" fmla="*/ 12 w 708"/>
                <a:gd name="T1" fmla="*/ 210 h 210"/>
                <a:gd name="T2" fmla="*/ 30 w 708"/>
                <a:gd name="T3" fmla="*/ 210 h 210"/>
                <a:gd name="T4" fmla="*/ 48 w 708"/>
                <a:gd name="T5" fmla="*/ 210 h 210"/>
                <a:gd name="T6" fmla="*/ 72 w 708"/>
                <a:gd name="T7" fmla="*/ 204 h 210"/>
                <a:gd name="T8" fmla="*/ 78 w 708"/>
                <a:gd name="T9" fmla="*/ 210 h 210"/>
                <a:gd name="T10" fmla="*/ 96 w 708"/>
                <a:gd name="T11" fmla="*/ 210 h 210"/>
                <a:gd name="T12" fmla="*/ 114 w 708"/>
                <a:gd name="T13" fmla="*/ 210 h 210"/>
                <a:gd name="T14" fmla="*/ 132 w 708"/>
                <a:gd name="T15" fmla="*/ 210 h 210"/>
                <a:gd name="T16" fmla="*/ 144 w 708"/>
                <a:gd name="T17" fmla="*/ 204 h 210"/>
                <a:gd name="T18" fmla="*/ 162 w 708"/>
                <a:gd name="T19" fmla="*/ 210 h 210"/>
                <a:gd name="T20" fmla="*/ 174 w 708"/>
                <a:gd name="T21" fmla="*/ 210 h 210"/>
                <a:gd name="T22" fmla="*/ 198 w 708"/>
                <a:gd name="T23" fmla="*/ 210 h 210"/>
                <a:gd name="T24" fmla="*/ 204 w 708"/>
                <a:gd name="T25" fmla="*/ 210 h 210"/>
                <a:gd name="T26" fmla="*/ 222 w 708"/>
                <a:gd name="T27" fmla="*/ 210 h 210"/>
                <a:gd name="T28" fmla="*/ 240 w 708"/>
                <a:gd name="T29" fmla="*/ 210 h 210"/>
                <a:gd name="T30" fmla="*/ 258 w 708"/>
                <a:gd name="T31" fmla="*/ 210 h 210"/>
                <a:gd name="T32" fmla="*/ 276 w 708"/>
                <a:gd name="T33" fmla="*/ 210 h 210"/>
                <a:gd name="T34" fmla="*/ 294 w 708"/>
                <a:gd name="T35" fmla="*/ 210 h 210"/>
                <a:gd name="T36" fmla="*/ 312 w 708"/>
                <a:gd name="T37" fmla="*/ 210 h 210"/>
                <a:gd name="T38" fmla="*/ 330 w 708"/>
                <a:gd name="T39" fmla="*/ 210 h 210"/>
                <a:gd name="T40" fmla="*/ 348 w 708"/>
                <a:gd name="T41" fmla="*/ 210 h 210"/>
                <a:gd name="T42" fmla="*/ 366 w 708"/>
                <a:gd name="T43" fmla="*/ 210 h 210"/>
                <a:gd name="T44" fmla="*/ 384 w 708"/>
                <a:gd name="T45" fmla="*/ 204 h 210"/>
                <a:gd name="T46" fmla="*/ 402 w 708"/>
                <a:gd name="T47" fmla="*/ 210 h 210"/>
                <a:gd name="T48" fmla="*/ 420 w 708"/>
                <a:gd name="T49" fmla="*/ 210 h 210"/>
                <a:gd name="T50" fmla="*/ 438 w 708"/>
                <a:gd name="T51" fmla="*/ 186 h 210"/>
                <a:gd name="T52" fmla="*/ 456 w 708"/>
                <a:gd name="T53" fmla="*/ 174 h 210"/>
                <a:gd name="T54" fmla="*/ 474 w 708"/>
                <a:gd name="T55" fmla="*/ 174 h 210"/>
                <a:gd name="T56" fmla="*/ 492 w 708"/>
                <a:gd name="T57" fmla="*/ 174 h 210"/>
                <a:gd name="T58" fmla="*/ 510 w 708"/>
                <a:gd name="T59" fmla="*/ 156 h 210"/>
                <a:gd name="T60" fmla="*/ 522 w 708"/>
                <a:gd name="T61" fmla="*/ 138 h 210"/>
                <a:gd name="T62" fmla="*/ 534 w 708"/>
                <a:gd name="T63" fmla="*/ 120 h 210"/>
                <a:gd name="T64" fmla="*/ 552 w 708"/>
                <a:gd name="T65" fmla="*/ 102 h 210"/>
                <a:gd name="T66" fmla="*/ 570 w 708"/>
                <a:gd name="T67" fmla="*/ 90 h 210"/>
                <a:gd name="T68" fmla="*/ 582 w 708"/>
                <a:gd name="T69" fmla="*/ 72 h 210"/>
                <a:gd name="T70" fmla="*/ 600 w 708"/>
                <a:gd name="T71" fmla="*/ 54 h 210"/>
                <a:gd name="T72" fmla="*/ 618 w 708"/>
                <a:gd name="T73" fmla="*/ 30 h 210"/>
                <a:gd name="T74" fmla="*/ 624 w 708"/>
                <a:gd name="T75" fmla="*/ 24 h 210"/>
                <a:gd name="T76" fmla="*/ 642 w 708"/>
                <a:gd name="T77" fmla="*/ 24 h 210"/>
                <a:gd name="T78" fmla="*/ 660 w 708"/>
                <a:gd name="T79" fmla="*/ 18 h 210"/>
                <a:gd name="T80" fmla="*/ 678 w 708"/>
                <a:gd name="T81" fmla="*/ 12 h 210"/>
                <a:gd name="T82" fmla="*/ 696 w 708"/>
                <a:gd name="T83" fmla="*/ 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10"/>
                <a:gd name="T128" fmla="*/ 708 w 70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04"/>
                  </a:lnTo>
                  <a:lnTo>
                    <a:pt x="72" y="204"/>
                  </a:lnTo>
                  <a:lnTo>
                    <a:pt x="66" y="204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04"/>
                  </a:lnTo>
                  <a:lnTo>
                    <a:pt x="144" y="210"/>
                  </a:lnTo>
                  <a:lnTo>
                    <a:pt x="144" y="204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74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04"/>
                  </a:lnTo>
                  <a:lnTo>
                    <a:pt x="186" y="210"/>
                  </a:lnTo>
                  <a:lnTo>
                    <a:pt x="198" y="210"/>
                  </a:lnTo>
                  <a:lnTo>
                    <a:pt x="192" y="210"/>
                  </a:lnTo>
                  <a:lnTo>
                    <a:pt x="198" y="204"/>
                  </a:lnTo>
                  <a:lnTo>
                    <a:pt x="204" y="210"/>
                  </a:lnTo>
                  <a:lnTo>
                    <a:pt x="210" y="204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90" y="210"/>
                  </a:lnTo>
                  <a:lnTo>
                    <a:pt x="396" y="210"/>
                  </a:lnTo>
                  <a:lnTo>
                    <a:pt x="402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6" y="204"/>
                  </a:lnTo>
                  <a:lnTo>
                    <a:pt x="438" y="192"/>
                  </a:lnTo>
                  <a:lnTo>
                    <a:pt x="438" y="186"/>
                  </a:lnTo>
                  <a:lnTo>
                    <a:pt x="444" y="180"/>
                  </a:lnTo>
                  <a:lnTo>
                    <a:pt x="450" y="180"/>
                  </a:lnTo>
                  <a:lnTo>
                    <a:pt x="456" y="174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74"/>
                  </a:lnTo>
                  <a:lnTo>
                    <a:pt x="480" y="174"/>
                  </a:lnTo>
                  <a:lnTo>
                    <a:pt x="486" y="174"/>
                  </a:lnTo>
                  <a:lnTo>
                    <a:pt x="492" y="174"/>
                  </a:lnTo>
                  <a:lnTo>
                    <a:pt x="498" y="168"/>
                  </a:lnTo>
                  <a:lnTo>
                    <a:pt x="504" y="162"/>
                  </a:lnTo>
                  <a:lnTo>
                    <a:pt x="510" y="156"/>
                  </a:lnTo>
                  <a:lnTo>
                    <a:pt x="516" y="150"/>
                  </a:lnTo>
                  <a:lnTo>
                    <a:pt x="516" y="144"/>
                  </a:lnTo>
                  <a:lnTo>
                    <a:pt x="522" y="138"/>
                  </a:lnTo>
                  <a:lnTo>
                    <a:pt x="522" y="132"/>
                  </a:lnTo>
                  <a:lnTo>
                    <a:pt x="528" y="126"/>
                  </a:lnTo>
                  <a:lnTo>
                    <a:pt x="534" y="120"/>
                  </a:lnTo>
                  <a:lnTo>
                    <a:pt x="540" y="114"/>
                  </a:lnTo>
                  <a:lnTo>
                    <a:pt x="546" y="108"/>
                  </a:lnTo>
                  <a:lnTo>
                    <a:pt x="552" y="102"/>
                  </a:lnTo>
                  <a:lnTo>
                    <a:pt x="558" y="96"/>
                  </a:lnTo>
                  <a:lnTo>
                    <a:pt x="564" y="90"/>
                  </a:lnTo>
                  <a:lnTo>
                    <a:pt x="570" y="90"/>
                  </a:lnTo>
                  <a:lnTo>
                    <a:pt x="576" y="84"/>
                  </a:lnTo>
                  <a:lnTo>
                    <a:pt x="582" y="78"/>
                  </a:lnTo>
                  <a:lnTo>
                    <a:pt x="582" y="72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8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4" name="Freeform 124"/>
            <p:cNvSpPr>
              <a:spLocks/>
            </p:cNvSpPr>
            <p:nvPr/>
          </p:nvSpPr>
          <p:spPr bwMode="auto">
            <a:xfrm>
              <a:off x="2788" y="679"/>
              <a:ext cx="498" cy="60"/>
            </a:xfrm>
            <a:custGeom>
              <a:avLst/>
              <a:gdLst>
                <a:gd name="T0" fmla="*/ 6 w 498"/>
                <a:gd name="T1" fmla="*/ 30 h 60"/>
                <a:gd name="T2" fmla="*/ 18 w 498"/>
                <a:gd name="T3" fmla="*/ 36 h 60"/>
                <a:gd name="T4" fmla="*/ 30 w 498"/>
                <a:gd name="T5" fmla="*/ 36 h 60"/>
                <a:gd name="T6" fmla="*/ 48 w 498"/>
                <a:gd name="T7" fmla="*/ 36 h 60"/>
                <a:gd name="T8" fmla="*/ 48 w 498"/>
                <a:gd name="T9" fmla="*/ 30 h 60"/>
                <a:gd name="T10" fmla="*/ 60 w 498"/>
                <a:gd name="T11" fmla="*/ 36 h 60"/>
                <a:gd name="T12" fmla="*/ 72 w 498"/>
                <a:gd name="T13" fmla="*/ 48 h 60"/>
                <a:gd name="T14" fmla="*/ 84 w 498"/>
                <a:gd name="T15" fmla="*/ 54 h 60"/>
                <a:gd name="T16" fmla="*/ 96 w 498"/>
                <a:gd name="T17" fmla="*/ 60 h 60"/>
                <a:gd name="T18" fmla="*/ 108 w 498"/>
                <a:gd name="T19" fmla="*/ 60 h 60"/>
                <a:gd name="T20" fmla="*/ 120 w 498"/>
                <a:gd name="T21" fmla="*/ 54 h 60"/>
                <a:gd name="T22" fmla="*/ 132 w 498"/>
                <a:gd name="T23" fmla="*/ 42 h 60"/>
                <a:gd name="T24" fmla="*/ 144 w 498"/>
                <a:gd name="T25" fmla="*/ 36 h 60"/>
                <a:gd name="T26" fmla="*/ 156 w 498"/>
                <a:gd name="T27" fmla="*/ 36 h 60"/>
                <a:gd name="T28" fmla="*/ 168 w 498"/>
                <a:gd name="T29" fmla="*/ 36 h 60"/>
                <a:gd name="T30" fmla="*/ 180 w 498"/>
                <a:gd name="T31" fmla="*/ 36 h 60"/>
                <a:gd name="T32" fmla="*/ 192 w 498"/>
                <a:gd name="T33" fmla="*/ 36 h 60"/>
                <a:gd name="T34" fmla="*/ 204 w 498"/>
                <a:gd name="T35" fmla="*/ 42 h 60"/>
                <a:gd name="T36" fmla="*/ 216 w 498"/>
                <a:gd name="T37" fmla="*/ 48 h 60"/>
                <a:gd name="T38" fmla="*/ 228 w 498"/>
                <a:gd name="T39" fmla="*/ 48 h 60"/>
                <a:gd name="T40" fmla="*/ 240 w 498"/>
                <a:gd name="T41" fmla="*/ 42 h 60"/>
                <a:gd name="T42" fmla="*/ 252 w 498"/>
                <a:gd name="T43" fmla="*/ 24 h 60"/>
                <a:gd name="T44" fmla="*/ 270 w 498"/>
                <a:gd name="T45" fmla="*/ 6 h 60"/>
                <a:gd name="T46" fmla="*/ 270 w 498"/>
                <a:gd name="T47" fmla="*/ 6 h 60"/>
                <a:gd name="T48" fmla="*/ 282 w 498"/>
                <a:gd name="T49" fmla="*/ 0 h 60"/>
                <a:gd name="T50" fmla="*/ 294 w 498"/>
                <a:gd name="T51" fmla="*/ 6 h 60"/>
                <a:gd name="T52" fmla="*/ 306 w 498"/>
                <a:gd name="T53" fmla="*/ 12 h 60"/>
                <a:gd name="T54" fmla="*/ 318 w 498"/>
                <a:gd name="T55" fmla="*/ 24 h 60"/>
                <a:gd name="T56" fmla="*/ 330 w 498"/>
                <a:gd name="T57" fmla="*/ 24 h 60"/>
                <a:gd name="T58" fmla="*/ 342 w 498"/>
                <a:gd name="T59" fmla="*/ 24 h 60"/>
                <a:gd name="T60" fmla="*/ 354 w 498"/>
                <a:gd name="T61" fmla="*/ 30 h 60"/>
                <a:gd name="T62" fmla="*/ 366 w 498"/>
                <a:gd name="T63" fmla="*/ 42 h 60"/>
                <a:gd name="T64" fmla="*/ 378 w 498"/>
                <a:gd name="T65" fmla="*/ 54 h 60"/>
                <a:gd name="T66" fmla="*/ 390 w 498"/>
                <a:gd name="T67" fmla="*/ 54 h 60"/>
                <a:gd name="T68" fmla="*/ 402 w 498"/>
                <a:gd name="T69" fmla="*/ 48 h 60"/>
                <a:gd name="T70" fmla="*/ 414 w 498"/>
                <a:gd name="T71" fmla="*/ 36 h 60"/>
                <a:gd name="T72" fmla="*/ 426 w 498"/>
                <a:gd name="T73" fmla="*/ 30 h 60"/>
                <a:gd name="T74" fmla="*/ 438 w 498"/>
                <a:gd name="T75" fmla="*/ 24 h 60"/>
                <a:gd name="T76" fmla="*/ 450 w 498"/>
                <a:gd name="T77" fmla="*/ 30 h 60"/>
                <a:gd name="T78" fmla="*/ 462 w 498"/>
                <a:gd name="T79" fmla="*/ 36 h 60"/>
                <a:gd name="T80" fmla="*/ 474 w 498"/>
                <a:gd name="T81" fmla="*/ 36 h 60"/>
                <a:gd name="T82" fmla="*/ 486 w 498"/>
                <a:gd name="T83" fmla="*/ 42 h 60"/>
                <a:gd name="T84" fmla="*/ 498 w 498"/>
                <a:gd name="T85" fmla="*/ 48 h 6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60"/>
                <a:gd name="T131" fmla="*/ 498 w 498"/>
                <a:gd name="T132" fmla="*/ 60 h 6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6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8" y="36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42"/>
                  </a:lnTo>
                  <a:lnTo>
                    <a:pt x="72" y="48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8" y="60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48"/>
                  </a:lnTo>
                  <a:lnTo>
                    <a:pt x="132" y="42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52" y="30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70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42"/>
                  </a:lnTo>
                  <a:lnTo>
                    <a:pt x="372" y="48"/>
                  </a:lnTo>
                  <a:lnTo>
                    <a:pt x="378" y="54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8"/>
                  </a:lnTo>
                  <a:lnTo>
                    <a:pt x="49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5" name="Freeform 125"/>
            <p:cNvSpPr>
              <a:spLocks/>
            </p:cNvSpPr>
            <p:nvPr/>
          </p:nvSpPr>
          <p:spPr bwMode="auto">
            <a:xfrm>
              <a:off x="2080" y="1897"/>
              <a:ext cx="618" cy="480"/>
            </a:xfrm>
            <a:custGeom>
              <a:avLst/>
              <a:gdLst>
                <a:gd name="T0" fmla="*/ 12 w 618"/>
                <a:gd name="T1" fmla="*/ 480 h 480"/>
                <a:gd name="T2" fmla="*/ 30 w 618"/>
                <a:gd name="T3" fmla="*/ 480 h 480"/>
                <a:gd name="T4" fmla="*/ 48 w 618"/>
                <a:gd name="T5" fmla="*/ 480 h 480"/>
                <a:gd name="T6" fmla="*/ 66 w 618"/>
                <a:gd name="T7" fmla="*/ 480 h 480"/>
                <a:gd name="T8" fmla="*/ 84 w 618"/>
                <a:gd name="T9" fmla="*/ 480 h 480"/>
                <a:gd name="T10" fmla="*/ 102 w 618"/>
                <a:gd name="T11" fmla="*/ 480 h 480"/>
                <a:gd name="T12" fmla="*/ 120 w 618"/>
                <a:gd name="T13" fmla="*/ 480 h 480"/>
                <a:gd name="T14" fmla="*/ 138 w 618"/>
                <a:gd name="T15" fmla="*/ 474 h 480"/>
                <a:gd name="T16" fmla="*/ 150 w 618"/>
                <a:gd name="T17" fmla="*/ 474 h 480"/>
                <a:gd name="T18" fmla="*/ 168 w 618"/>
                <a:gd name="T19" fmla="*/ 474 h 480"/>
                <a:gd name="T20" fmla="*/ 186 w 618"/>
                <a:gd name="T21" fmla="*/ 474 h 480"/>
                <a:gd name="T22" fmla="*/ 204 w 618"/>
                <a:gd name="T23" fmla="*/ 468 h 480"/>
                <a:gd name="T24" fmla="*/ 222 w 618"/>
                <a:gd name="T25" fmla="*/ 462 h 480"/>
                <a:gd name="T26" fmla="*/ 240 w 618"/>
                <a:gd name="T27" fmla="*/ 444 h 480"/>
                <a:gd name="T28" fmla="*/ 246 w 618"/>
                <a:gd name="T29" fmla="*/ 426 h 480"/>
                <a:gd name="T30" fmla="*/ 258 w 618"/>
                <a:gd name="T31" fmla="*/ 396 h 480"/>
                <a:gd name="T32" fmla="*/ 264 w 618"/>
                <a:gd name="T33" fmla="*/ 360 h 480"/>
                <a:gd name="T34" fmla="*/ 276 w 618"/>
                <a:gd name="T35" fmla="*/ 330 h 480"/>
                <a:gd name="T36" fmla="*/ 282 w 618"/>
                <a:gd name="T37" fmla="*/ 306 h 480"/>
                <a:gd name="T38" fmla="*/ 300 w 618"/>
                <a:gd name="T39" fmla="*/ 288 h 480"/>
                <a:gd name="T40" fmla="*/ 306 w 618"/>
                <a:gd name="T41" fmla="*/ 270 h 480"/>
                <a:gd name="T42" fmla="*/ 324 w 618"/>
                <a:gd name="T43" fmla="*/ 246 h 480"/>
                <a:gd name="T44" fmla="*/ 342 w 618"/>
                <a:gd name="T45" fmla="*/ 234 h 480"/>
                <a:gd name="T46" fmla="*/ 360 w 618"/>
                <a:gd name="T47" fmla="*/ 240 h 480"/>
                <a:gd name="T48" fmla="*/ 378 w 618"/>
                <a:gd name="T49" fmla="*/ 246 h 480"/>
                <a:gd name="T50" fmla="*/ 390 w 618"/>
                <a:gd name="T51" fmla="*/ 246 h 480"/>
                <a:gd name="T52" fmla="*/ 402 w 618"/>
                <a:gd name="T53" fmla="*/ 234 h 480"/>
                <a:gd name="T54" fmla="*/ 420 w 618"/>
                <a:gd name="T55" fmla="*/ 210 h 480"/>
                <a:gd name="T56" fmla="*/ 438 w 618"/>
                <a:gd name="T57" fmla="*/ 192 h 480"/>
                <a:gd name="T58" fmla="*/ 456 w 618"/>
                <a:gd name="T59" fmla="*/ 192 h 480"/>
                <a:gd name="T60" fmla="*/ 474 w 618"/>
                <a:gd name="T61" fmla="*/ 192 h 480"/>
                <a:gd name="T62" fmla="*/ 492 w 618"/>
                <a:gd name="T63" fmla="*/ 186 h 480"/>
                <a:gd name="T64" fmla="*/ 498 w 618"/>
                <a:gd name="T65" fmla="*/ 168 h 480"/>
                <a:gd name="T66" fmla="*/ 510 w 618"/>
                <a:gd name="T67" fmla="*/ 138 h 480"/>
                <a:gd name="T68" fmla="*/ 516 w 618"/>
                <a:gd name="T69" fmla="*/ 108 h 480"/>
                <a:gd name="T70" fmla="*/ 528 w 618"/>
                <a:gd name="T71" fmla="*/ 84 h 480"/>
                <a:gd name="T72" fmla="*/ 540 w 618"/>
                <a:gd name="T73" fmla="*/ 66 h 480"/>
                <a:gd name="T74" fmla="*/ 558 w 618"/>
                <a:gd name="T75" fmla="*/ 54 h 480"/>
                <a:gd name="T76" fmla="*/ 576 w 618"/>
                <a:gd name="T77" fmla="*/ 54 h 480"/>
                <a:gd name="T78" fmla="*/ 594 w 618"/>
                <a:gd name="T79" fmla="*/ 54 h 480"/>
                <a:gd name="T80" fmla="*/ 606 w 618"/>
                <a:gd name="T81" fmla="*/ 36 h 480"/>
                <a:gd name="T82" fmla="*/ 612 w 618"/>
                <a:gd name="T83" fmla="*/ 18 h 4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18"/>
                <a:gd name="T127" fmla="*/ 0 h 480"/>
                <a:gd name="T128" fmla="*/ 618 w 618"/>
                <a:gd name="T129" fmla="*/ 480 h 4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18" h="480">
                  <a:moveTo>
                    <a:pt x="0" y="480"/>
                  </a:moveTo>
                  <a:lnTo>
                    <a:pt x="6" y="480"/>
                  </a:lnTo>
                  <a:lnTo>
                    <a:pt x="12" y="480"/>
                  </a:lnTo>
                  <a:lnTo>
                    <a:pt x="18" y="480"/>
                  </a:lnTo>
                  <a:lnTo>
                    <a:pt x="24" y="480"/>
                  </a:lnTo>
                  <a:lnTo>
                    <a:pt x="30" y="480"/>
                  </a:lnTo>
                  <a:lnTo>
                    <a:pt x="36" y="480"/>
                  </a:lnTo>
                  <a:lnTo>
                    <a:pt x="42" y="480"/>
                  </a:lnTo>
                  <a:lnTo>
                    <a:pt x="48" y="480"/>
                  </a:lnTo>
                  <a:lnTo>
                    <a:pt x="54" y="480"/>
                  </a:lnTo>
                  <a:lnTo>
                    <a:pt x="60" y="480"/>
                  </a:lnTo>
                  <a:lnTo>
                    <a:pt x="66" y="480"/>
                  </a:lnTo>
                  <a:lnTo>
                    <a:pt x="72" y="480"/>
                  </a:lnTo>
                  <a:lnTo>
                    <a:pt x="78" y="480"/>
                  </a:lnTo>
                  <a:lnTo>
                    <a:pt x="84" y="480"/>
                  </a:lnTo>
                  <a:lnTo>
                    <a:pt x="90" y="480"/>
                  </a:lnTo>
                  <a:lnTo>
                    <a:pt x="96" y="480"/>
                  </a:lnTo>
                  <a:lnTo>
                    <a:pt x="102" y="480"/>
                  </a:lnTo>
                  <a:lnTo>
                    <a:pt x="108" y="480"/>
                  </a:lnTo>
                  <a:lnTo>
                    <a:pt x="114" y="480"/>
                  </a:lnTo>
                  <a:lnTo>
                    <a:pt x="120" y="480"/>
                  </a:lnTo>
                  <a:lnTo>
                    <a:pt x="126" y="480"/>
                  </a:lnTo>
                  <a:lnTo>
                    <a:pt x="132" y="480"/>
                  </a:lnTo>
                  <a:lnTo>
                    <a:pt x="138" y="474"/>
                  </a:lnTo>
                  <a:lnTo>
                    <a:pt x="138" y="480"/>
                  </a:lnTo>
                  <a:lnTo>
                    <a:pt x="144" y="474"/>
                  </a:lnTo>
                  <a:lnTo>
                    <a:pt x="150" y="474"/>
                  </a:lnTo>
                  <a:lnTo>
                    <a:pt x="156" y="474"/>
                  </a:lnTo>
                  <a:lnTo>
                    <a:pt x="162" y="474"/>
                  </a:lnTo>
                  <a:lnTo>
                    <a:pt x="168" y="474"/>
                  </a:lnTo>
                  <a:lnTo>
                    <a:pt x="174" y="474"/>
                  </a:lnTo>
                  <a:lnTo>
                    <a:pt x="180" y="474"/>
                  </a:lnTo>
                  <a:lnTo>
                    <a:pt x="186" y="474"/>
                  </a:lnTo>
                  <a:lnTo>
                    <a:pt x="192" y="474"/>
                  </a:lnTo>
                  <a:lnTo>
                    <a:pt x="198" y="474"/>
                  </a:lnTo>
                  <a:lnTo>
                    <a:pt x="204" y="468"/>
                  </a:lnTo>
                  <a:lnTo>
                    <a:pt x="210" y="468"/>
                  </a:lnTo>
                  <a:lnTo>
                    <a:pt x="216" y="468"/>
                  </a:lnTo>
                  <a:lnTo>
                    <a:pt x="222" y="462"/>
                  </a:lnTo>
                  <a:lnTo>
                    <a:pt x="228" y="456"/>
                  </a:lnTo>
                  <a:lnTo>
                    <a:pt x="234" y="450"/>
                  </a:lnTo>
                  <a:lnTo>
                    <a:pt x="240" y="444"/>
                  </a:lnTo>
                  <a:lnTo>
                    <a:pt x="240" y="438"/>
                  </a:lnTo>
                  <a:lnTo>
                    <a:pt x="246" y="432"/>
                  </a:lnTo>
                  <a:lnTo>
                    <a:pt x="246" y="426"/>
                  </a:lnTo>
                  <a:lnTo>
                    <a:pt x="252" y="414"/>
                  </a:lnTo>
                  <a:lnTo>
                    <a:pt x="252" y="402"/>
                  </a:lnTo>
                  <a:lnTo>
                    <a:pt x="258" y="396"/>
                  </a:lnTo>
                  <a:lnTo>
                    <a:pt x="258" y="384"/>
                  </a:lnTo>
                  <a:lnTo>
                    <a:pt x="264" y="372"/>
                  </a:lnTo>
                  <a:lnTo>
                    <a:pt x="264" y="360"/>
                  </a:lnTo>
                  <a:lnTo>
                    <a:pt x="270" y="354"/>
                  </a:lnTo>
                  <a:lnTo>
                    <a:pt x="270" y="342"/>
                  </a:lnTo>
                  <a:lnTo>
                    <a:pt x="276" y="330"/>
                  </a:lnTo>
                  <a:lnTo>
                    <a:pt x="276" y="324"/>
                  </a:lnTo>
                  <a:lnTo>
                    <a:pt x="282" y="318"/>
                  </a:lnTo>
                  <a:lnTo>
                    <a:pt x="282" y="306"/>
                  </a:lnTo>
                  <a:lnTo>
                    <a:pt x="288" y="300"/>
                  </a:lnTo>
                  <a:lnTo>
                    <a:pt x="294" y="294"/>
                  </a:lnTo>
                  <a:lnTo>
                    <a:pt x="300" y="288"/>
                  </a:lnTo>
                  <a:lnTo>
                    <a:pt x="300" y="282"/>
                  </a:lnTo>
                  <a:lnTo>
                    <a:pt x="306" y="276"/>
                  </a:lnTo>
                  <a:lnTo>
                    <a:pt x="306" y="270"/>
                  </a:lnTo>
                  <a:lnTo>
                    <a:pt x="318" y="258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40"/>
                  </a:lnTo>
                  <a:lnTo>
                    <a:pt x="366" y="240"/>
                  </a:lnTo>
                  <a:lnTo>
                    <a:pt x="372" y="246"/>
                  </a:lnTo>
                  <a:lnTo>
                    <a:pt x="378" y="246"/>
                  </a:lnTo>
                  <a:lnTo>
                    <a:pt x="384" y="246"/>
                  </a:lnTo>
                  <a:lnTo>
                    <a:pt x="396" y="246"/>
                  </a:lnTo>
                  <a:lnTo>
                    <a:pt x="390" y="246"/>
                  </a:lnTo>
                  <a:lnTo>
                    <a:pt x="396" y="246"/>
                  </a:lnTo>
                  <a:lnTo>
                    <a:pt x="402" y="240"/>
                  </a:lnTo>
                  <a:lnTo>
                    <a:pt x="402" y="234"/>
                  </a:lnTo>
                  <a:lnTo>
                    <a:pt x="408" y="228"/>
                  </a:lnTo>
                  <a:lnTo>
                    <a:pt x="420" y="216"/>
                  </a:lnTo>
                  <a:lnTo>
                    <a:pt x="420" y="210"/>
                  </a:lnTo>
                  <a:lnTo>
                    <a:pt x="432" y="198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86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92"/>
                  </a:lnTo>
                  <a:lnTo>
                    <a:pt x="480" y="192"/>
                  </a:lnTo>
                  <a:lnTo>
                    <a:pt x="486" y="192"/>
                  </a:lnTo>
                  <a:lnTo>
                    <a:pt x="492" y="186"/>
                  </a:lnTo>
                  <a:lnTo>
                    <a:pt x="492" y="180"/>
                  </a:lnTo>
                  <a:lnTo>
                    <a:pt x="498" y="174"/>
                  </a:lnTo>
                  <a:lnTo>
                    <a:pt x="498" y="168"/>
                  </a:lnTo>
                  <a:lnTo>
                    <a:pt x="504" y="156"/>
                  </a:lnTo>
                  <a:lnTo>
                    <a:pt x="504" y="150"/>
                  </a:lnTo>
                  <a:lnTo>
                    <a:pt x="510" y="138"/>
                  </a:lnTo>
                  <a:lnTo>
                    <a:pt x="510" y="126"/>
                  </a:lnTo>
                  <a:lnTo>
                    <a:pt x="516" y="114"/>
                  </a:lnTo>
                  <a:lnTo>
                    <a:pt x="516" y="108"/>
                  </a:lnTo>
                  <a:lnTo>
                    <a:pt x="522" y="96"/>
                  </a:lnTo>
                  <a:lnTo>
                    <a:pt x="522" y="90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34" y="72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2" y="18"/>
                  </a:lnTo>
                  <a:lnTo>
                    <a:pt x="618" y="6"/>
                  </a:lnTo>
                  <a:lnTo>
                    <a:pt x="61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6" name="Freeform 126"/>
            <p:cNvSpPr>
              <a:spLocks/>
            </p:cNvSpPr>
            <p:nvPr/>
          </p:nvSpPr>
          <p:spPr bwMode="auto">
            <a:xfrm>
              <a:off x="2698" y="1729"/>
              <a:ext cx="588" cy="168"/>
            </a:xfrm>
            <a:custGeom>
              <a:avLst/>
              <a:gdLst>
                <a:gd name="T0" fmla="*/ 6 w 588"/>
                <a:gd name="T1" fmla="*/ 156 h 168"/>
                <a:gd name="T2" fmla="*/ 12 w 588"/>
                <a:gd name="T3" fmla="*/ 144 h 168"/>
                <a:gd name="T4" fmla="*/ 18 w 588"/>
                <a:gd name="T5" fmla="*/ 132 h 168"/>
                <a:gd name="T6" fmla="*/ 24 w 588"/>
                <a:gd name="T7" fmla="*/ 120 h 168"/>
                <a:gd name="T8" fmla="*/ 36 w 588"/>
                <a:gd name="T9" fmla="*/ 108 h 168"/>
                <a:gd name="T10" fmla="*/ 48 w 588"/>
                <a:gd name="T11" fmla="*/ 108 h 168"/>
                <a:gd name="T12" fmla="*/ 60 w 588"/>
                <a:gd name="T13" fmla="*/ 114 h 168"/>
                <a:gd name="T14" fmla="*/ 72 w 588"/>
                <a:gd name="T15" fmla="*/ 126 h 168"/>
                <a:gd name="T16" fmla="*/ 84 w 588"/>
                <a:gd name="T17" fmla="*/ 132 h 168"/>
                <a:gd name="T18" fmla="*/ 96 w 588"/>
                <a:gd name="T19" fmla="*/ 144 h 168"/>
                <a:gd name="T20" fmla="*/ 108 w 588"/>
                <a:gd name="T21" fmla="*/ 150 h 168"/>
                <a:gd name="T22" fmla="*/ 120 w 588"/>
                <a:gd name="T23" fmla="*/ 144 h 168"/>
                <a:gd name="T24" fmla="*/ 132 w 588"/>
                <a:gd name="T25" fmla="*/ 120 h 168"/>
                <a:gd name="T26" fmla="*/ 138 w 588"/>
                <a:gd name="T27" fmla="*/ 108 h 168"/>
                <a:gd name="T28" fmla="*/ 150 w 588"/>
                <a:gd name="T29" fmla="*/ 102 h 168"/>
                <a:gd name="T30" fmla="*/ 162 w 588"/>
                <a:gd name="T31" fmla="*/ 84 h 168"/>
                <a:gd name="T32" fmla="*/ 168 w 588"/>
                <a:gd name="T33" fmla="*/ 72 h 168"/>
                <a:gd name="T34" fmla="*/ 180 w 588"/>
                <a:gd name="T35" fmla="*/ 66 h 168"/>
                <a:gd name="T36" fmla="*/ 192 w 588"/>
                <a:gd name="T37" fmla="*/ 72 h 168"/>
                <a:gd name="T38" fmla="*/ 204 w 588"/>
                <a:gd name="T39" fmla="*/ 78 h 168"/>
                <a:gd name="T40" fmla="*/ 216 w 588"/>
                <a:gd name="T41" fmla="*/ 90 h 168"/>
                <a:gd name="T42" fmla="*/ 228 w 588"/>
                <a:gd name="T43" fmla="*/ 102 h 168"/>
                <a:gd name="T44" fmla="*/ 240 w 588"/>
                <a:gd name="T45" fmla="*/ 108 h 168"/>
                <a:gd name="T46" fmla="*/ 252 w 588"/>
                <a:gd name="T47" fmla="*/ 108 h 168"/>
                <a:gd name="T48" fmla="*/ 264 w 588"/>
                <a:gd name="T49" fmla="*/ 102 h 168"/>
                <a:gd name="T50" fmla="*/ 276 w 588"/>
                <a:gd name="T51" fmla="*/ 90 h 168"/>
                <a:gd name="T52" fmla="*/ 282 w 588"/>
                <a:gd name="T53" fmla="*/ 78 h 168"/>
                <a:gd name="T54" fmla="*/ 288 w 588"/>
                <a:gd name="T55" fmla="*/ 66 h 168"/>
                <a:gd name="T56" fmla="*/ 300 w 588"/>
                <a:gd name="T57" fmla="*/ 48 h 168"/>
                <a:gd name="T58" fmla="*/ 318 w 588"/>
                <a:gd name="T59" fmla="*/ 30 h 168"/>
                <a:gd name="T60" fmla="*/ 318 w 588"/>
                <a:gd name="T61" fmla="*/ 30 h 168"/>
                <a:gd name="T62" fmla="*/ 330 w 588"/>
                <a:gd name="T63" fmla="*/ 24 h 168"/>
                <a:gd name="T64" fmla="*/ 342 w 588"/>
                <a:gd name="T65" fmla="*/ 30 h 168"/>
                <a:gd name="T66" fmla="*/ 354 w 588"/>
                <a:gd name="T67" fmla="*/ 48 h 168"/>
                <a:gd name="T68" fmla="*/ 366 w 588"/>
                <a:gd name="T69" fmla="*/ 60 h 168"/>
                <a:gd name="T70" fmla="*/ 378 w 588"/>
                <a:gd name="T71" fmla="*/ 72 h 168"/>
                <a:gd name="T72" fmla="*/ 390 w 588"/>
                <a:gd name="T73" fmla="*/ 78 h 168"/>
                <a:gd name="T74" fmla="*/ 402 w 588"/>
                <a:gd name="T75" fmla="*/ 78 h 168"/>
                <a:gd name="T76" fmla="*/ 414 w 588"/>
                <a:gd name="T77" fmla="*/ 66 h 168"/>
                <a:gd name="T78" fmla="*/ 426 w 588"/>
                <a:gd name="T79" fmla="*/ 54 h 168"/>
                <a:gd name="T80" fmla="*/ 432 w 588"/>
                <a:gd name="T81" fmla="*/ 42 h 168"/>
                <a:gd name="T82" fmla="*/ 444 w 588"/>
                <a:gd name="T83" fmla="*/ 30 h 168"/>
                <a:gd name="T84" fmla="*/ 456 w 588"/>
                <a:gd name="T85" fmla="*/ 12 h 168"/>
                <a:gd name="T86" fmla="*/ 468 w 588"/>
                <a:gd name="T87" fmla="*/ 0 h 168"/>
                <a:gd name="T88" fmla="*/ 480 w 588"/>
                <a:gd name="T89" fmla="*/ 0 h 168"/>
                <a:gd name="T90" fmla="*/ 492 w 588"/>
                <a:gd name="T91" fmla="*/ 12 h 168"/>
                <a:gd name="T92" fmla="*/ 504 w 588"/>
                <a:gd name="T93" fmla="*/ 24 h 168"/>
                <a:gd name="T94" fmla="*/ 516 w 588"/>
                <a:gd name="T95" fmla="*/ 36 h 168"/>
                <a:gd name="T96" fmla="*/ 528 w 588"/>
                <a:gd name="T97" fmla="*/ 48 h 168"/>
                <a:gd name="T98" fmla="*/ 540 w 588"/>
                <a:gd name="T99" fmla="*/ 54 h 168"/>
                <a:gd name="T100" fmla="*/ 552 w 588"/>
                <a:gd name="T101" fmla="*/ 54 h 168"/>
                <a:gd name="T102" fmla="*/ 564 w 588"/>
                <a:gd name="T103" fmla="*/ 48 h 168"/>
                <a:gd name="T104" fmla="*/ 576 w 588"/>
                <a:gd name="T105" fmla="*/ 30 h 168"/>
                <a:gd name="T106" fmla="*/ 582 w 588"/>
                <a:gd name="T107" fmla="*/ 18 h 16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88"/>
                <a:gd name="T163" fmla="*/ 0 h 168"/>
                <a:gd name="T164" fmla="*/ 588 w 588"/>
                <a:gd name="T165" fmla="*/ 168 h 16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88" h="168">
                  <a:moveTo>
                    <a:pt x="0" y="168"/>
                  </a:moveTo>
                  <a:lnTo>
                    <a:pt x="6" y="156"/>
                  </a:lnTo>
                  <a:lnTo>
                    <a:pt x="6" y="150"/>
                  </a:lnTo>
                  <a:lnTo>
                    <a:pt x="12" y="144"/>
                  </a:lnTo>
                  <a:lnTo>
                    <a:pt x="12" y="138"/>
                  </a:lnTo>
                  <a:lnTo>
                    <a:pt x="18" y="132"/>
                  </a:lnTo>
                  <a:lnTo>
                    <a:pt x="18" y="126"/>
                  </a:lnTo>
                  <a:lnTo>
                    <a:pt x="24" y="120"/>
                  </a:lnTo>
                  <a:lnTo>
                    <a:pt x="30" y="114"/>
                  </a:lnTo>
                  <a:lnTo>
                    <a:pt x="36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4" y="108"/>
                  </a:lnTo>
                  <a:lnTo>
                    <a:pt x="60" y="114"/>
                  </a:lnTo>
                  <a:lnTo>
                    <a:pt x="66" y="120"/>
                  </a:lnTo>
                  <a:lnTo>
                    <a:pt x="72" y="126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90" y="138"/>
                  </a:lnTo>
                  <a:lnTo>
                    <a:pt x="96" y="144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20" y="150"/>
                  </a:lnTo>
                  <a:lnTo>
                    <a:pt x="120" y="144"/>
                  </a:lnTo>
                  <a:lnTo>
                    <a:pt x="132" y="132"/>
                  </a:lnTo>
                  <a:lnTo>
                    <a:pt x="132" y="120"/>
                  </a:lnTo>
                  <a:lnTo>
                    <a:pt x="144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50" y="102"/>
                  </a:lnTo>
                  <a:lnTo>
                    <a:pt x="150" y="96"/>
                  </a:lnTo>
                  <a:lnTo>
                    <a:pt x="162" y="84"/>
                  </a:lnTo>
                  <a:lnTo>
                    <a:pt x="162" y="78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66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84"/>
                  </a:lnTo>
                  <a:lnTo>
                    <a:pt x="216" y="90"/>
                  </a:lnTo>
                  <a:lnTo>
                    <a:pt x="222" y="96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40" y="108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8" y="108"/>
                  </a:lnTo>
                  <a:lnTo>
                    <a:pt x="264" y="102"/>
                  </a:lnTo>
                  <a:lnTo>
                    <a:pt x="270" y="96"/>
                  </a:lnTo>
                  <a:lnTo>
                    <a:pt x="276" y="90"/>
                  </a:lnTo>
                  <a:lnTo>
                    <a:pt x="276" y="84"/>
                  </a:lnTo>
                  <a:lnTo>
                    <a:pt x="282" y="78"/>
                  </a:lnTo>
                  <a:lnTo>
                    <a:pt x="288" y="72"/>
                  </a:lnTo>
                  <a:lnTo>
                    <a:pt x="288" y="66"/>
                  </a:lnTo>
                  <a:lnTo>
                    <a:pt x="300" y="54"/>
                  </a:lnTo>
                  <a:lnTo>
                    <a:pt x="300" y="48"/>
                  </a:lnTo>
                  <a:lnTo>
                    <a:pt x="306" y="42"/>
                  </a:lnTo>
                  <a:lnTo>
                    <a:pt x="318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54" y="42"/>
                  </a:lnTo>
                  <a:lnTo>
                    <a:pt x="354" y="48"/>
                  </a:lnTo>
                  <a:lnTo>
                    <a:pt x="360" y="54"/>
                  </a:lnTo>
                  <a:lnTo>
                    <a:pt x="366" y="60"/>
                  </a:lnTo>
                  <a:lnTo>
                    <a:pt x="372" y="66"/>
                  </a:lnTo>
                  <a:lnTo>
                    <a:pt x="378" y="72"/>
                  </a:lnTo>
                  <a:lnTo>
                    <a:pt x="384" y="72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2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44" y="30"/>
                  </a:lnTo>
                  <a:lnTo>
                    <a:pt x="456" y="18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0" y="30"/>
                  </a:lnTo>
                  <a:lnTo>
                    <a:pt x="516" y="36"/>
                  </a:lnTo>
                  <a:lnTo>
                    <a:pt x="522" y="42"/>
                  </a:lnTo>
                  <a:lnTo>
                    <a:pt x="528" y="48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48"/>
                  </a:lnTo>
                  <a:lnTo>
                    <a:pt x="564" y="48"/>
                  </a:lnTo>
                  <a:lnTo>
                    <a:pt x="576" y="36"/>
                  </a:lnTo>
                  <a:lnTo>
                    <a:pt x="576" y="30"/>
                  </a:lnTo>
                  <a:lnTo>
                    <a:pt x="588" y="18"/>
                  </a:lnTo>
                  <a:lnTo>
                    <a:pt x="58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7" name="Freeform 127"/>
            <p:cNvSpPr>
              <a:spLocks/>
            </p:cNvSpPr>
            <p:nvPr/>
          </p:nvSpPr>
          <p:spPr bwMode="auto">
            <a:xfrm>
              <a:off x="2080" y="1849"/>
              <a:ext cx="666" cy="492"/>
            </a:xfrm>
            <a:custGeom>
              <a:avLst/>
              <a:gdLst>
                <a:gd name="T0" fmla="*/ 12 w 666"/>
                <a:gd name="T1" fmla="*/ 492 h 492"/>
                <a:gd name="T2" fmla="*/ 30 w 666"/>
                <a:gd name="T3" fmla="*/ 492 h 492"/>
                <a:gd name="T4" fmla="*/ 48 w 666"/>
                <a:gd name="T5" fmla="*/ 486 h 492"/>
                <a:gd name="T6" fmla="*/ 66 w 666"/>
                <a:gd name="T7" fmla="*/ 492 h 492"/>
                <a:gd name="T8" fmla="*/ 84 w 666"/>
                <a:gd name="T9" fmla="*/ 492 h 492"/>
                <a:gd name="T10" fmla="*/ 108 w 666"/>
                <a:gd name="T11" fmla="*/ 492 h 492"/>
                <a:gd name="T12" fmla="*/ 114 w 666"/>
                <a:gd name="T13" fmla="*/ 492 h 492"/>
                <a:gd name="T14" fmla="*/ 132 w 666"/>
                <a:gd name="T15" fmla="*/ 492 h 492"/>
                <a:gd name="T16" fmla="*/ 150 w 666"/>
                <a:gd name="T17" fmla="*/ 492 h 492"/>
                <a:gd name="T18" fmla="*/ 168 w 666"/>
                <a:gd name="T19" fmla="*/ 486 h 492"/>
                <a:gd name="T20" fmla="*/ 186 w 666"/>
                <a:gd name="T21" fmla="*/ 474 h 492"/>
                <a:gd name="T22" fmla="*/ 204 w 666"/>
                <a:gd name="T23" fmla="*/ 468 h 492"/>
                <a:gd name="T24" fmla="*/ 222 w 666"/>
                <a:gd name="T25" fmla="*/ 456 h 492"/>
                <a:gd name="T26" fmla="*/ 240 w 666"/>
                <a:gd name="T27" fmla="*/ 444 h 492"/>
                <a:gd name="T28" fmla="*/ 252 w 666"/>
                <a:gd name="T29" fmla="*/ 426 h 492"/>
                <a:gd name="T30" fmla="*/ 258 w 666"/>
                <a:gd name="T31" fmla="*/ 408 h 492"/>
                <a:gd name="T32" fmla="*/ 270 w 666"/>
                <a:gd name="T33" fmla="*/ 384 h 492"/>
                <a:gd name="T34" fmla="*/ 276 w 666"/>
                <a:gd name="T35" fmla="*/ 354 h 492"/>
                <a:gd name="T36" fmla="*/ 288 w 666"/>
                <a:gd name="T37" fmla="*/ 336 h 492"/>
                <a:gd name="T38" fmla="*/ 300 w 666"/>
                <a:gd name="T39" fmla="*/ 312 h 492"/>
                <a:gd name="T40" fmla="*/ 306 w 666"/>
                <a:gd name="T41" fmla="*/ 288 h 492"/>
                <a:gd name="T42" fmla="*/ 318 w 666"/>
                <a:gd name="T43" fmla="*/ 258 h 492"/>
                <a:gd name="T44" fmla="*/ 324 w 666"/>
                <a:gd name="T45" fmla="*/ 234 h 492"/>
                <a:gd name="T46" fmla="*/ 336 w 666"/>
                <a:gd name="T47" fmla="*/ 216 h 492"/>
                <a:gd name="T48" fmla="*/ 348 w 666"/>
                <a:gd name="T49" fmla="*/ 192 h 492"/>
                <a:gd name="T50" fmla="*/ 366 w 666"/>
                <a:gd name="T51" fmla="*/ 174 h 492"/>
                <a:gd name="T52" fmla="*/ 384 w 666"/>
                <a:gd name="T53" fmla="*/ 168 h 492"/>
                <a:gd name="T54" fmla="*/ 402 w 666"/>
                <a:gd name="T55" fmla="*/ 162 h 492"/>
                <a:gd name="T56" fmla="*/ 420 w 666"/>
                <a:gd name="T57" fmla="*/ 162 h 492"/>
                <a:gd name="T58" fmla="*/ 438 w 666"/>
                <a:gd name="T59" fmla="*/ 156 h 492"/>
                <a:gd name="T60" fmla="*/ 456 w 666"/>
                <a:gd name="T61" fmla="*/ 144 h 492"/>
                <a:gd name="T62" fmla="*/ 474 w 666"/>
                <a:gd name="T63" fmla="*/ 132 h 492"/>
                <a:gd name="T64" fmla="*/ 492 w 666"/>
                <a:gd name="T65" fmla="*/ 114 h 492"/>
                <a:gd name="T66" fmla="*/ 516 w 666"/>
                <a:gd name="T67" fmla="*/ 90 h 492"/>
                <a:gd name="T68" fmla="*/ 528 w 666"/>
                <a:gd name="T69" fmla="*/ 78 h 492"/>
                <a:gd name="T70" fmla="*/ 546 w 666"/>
                <a:gd name="T71" fmla="*/ 54 h 492"/>
                <a:gd name="T72" fmla="*/ 564 w 666"/>
                <a:gd name="T73" fmla="*/ 36 h 492"/>
                <a:gd name="T74" fmla="*/ 582 w 666"/>
                <a:gd name="T75" fmla="*/ 24 h 492"/>
                <a:gd name="T76" fmla="*/ 600 w 666"/>
                <a:gd name="T77" fmla="*/ 18 h 492"/>
                <a:gd name="T78" fmla="*/ 618 w 666"/>
                <a:gd name="T79" fmla="*/ 12 h 492"/>
                <a:gd name="T80" fmla="*/ 636 w 666"/>
                <a:gd name="T81" fmla="*/ 6 h 492"/>
                <a:gd name="T82" fmla="*/ 654 w 666"/>
                <a:gd name="T83" fmla="*/ 6 h 4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492"/>
                <a:gd name="T128" fmla="*/ 666 w 666"/>
                <a:gd name="T129" fmla="*/ 492 h 4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492">
                  <a:moveTo>
                    <a:pt x="0" y="486"/>
                  </a:moveTo>
                  <a:lnTo>
                    <a:pt x="6" y="486"/>
                  </a:lnTo>
                  <a:lnTo>
                    <a:pt x="12" y="492"/>
                  </a:lnTo>
                  <a:lnTo>
                    <a:pt x="18" y="486"/>
                  </a:lnTo>
                  <a:lnTo>
                    <a:pt x="24" y="492"/>
                  </a:lnTo>
                  <a:lnTo>
                    <a:pt x="30" y="492"/>
                  </a:lnTo>
                  <a:lnTo>
                    <a:pt x="36" y="492"/>
                  </a:lnTo>
                  <a:lnTo>
                    <a:pt x="42" y="492"/>
                  </a:lnTo>
                  <a:lnTo>
                    <a:pt x="48" y="486"/>
                  </a:lnTo>
                  <a:lnTo>
                    <a:pt x="54" y="492"/>
                  </a:lnTo>
                  <a:lnTo>
                    <a:pt x="60" y="492"/>
                  </a:lnTo>
                  <a:lnTo>
                    <a:pt x="66" y="492"/>
                  </a:lnTo>
                  <a:lnTo>
                    <a:pt x="72" y="486"/>
                  </a:lnTo>
                  <a:lnTo>
                    <a:pt x="78" y="486"/>
                  </a:lnTo>
                  <a:lnTo>
                    <a:pt x="84" y="492"/>
                  </a:lnTo>
                  <a:lnTo>
                    <a:pt x="90" y="486"/>
                  </a:lnTo>
                  <a:lnTo>
                    <a:pt x="96" y="492"/>
                  </a:lnTo>
                  <a:lnTo>
                    <a:pt x="108" y="492"/>
                  </a:lnTo>
                  <a:lnTo>
                    <a:pt x="102" y="492"/>
                  </a:lnTo>
                  <a:lnTo>
                    <a:pt x="108" y="486"/>
                  </a:lnTo>
                  <a:lnTo>
                    <a:pt x="114" y="492"/>
                  </a:lnTo>
                  <a:lnTo>
                    <a:pt x="120" y="486"/>
                  </a:lnTo>
                  <a:lnTo>
                    <a:pt x="126" y="486"/>
                  </a:lnTo>
                  <a:lnTo>
                    <a:pt x="132" y="492"/>
                  </a:lnTo>
                  <a:lnTo>
                    <a:pt x="138" y="486"/>
                  </a:lnTo>
                  <a:lnTo>
                    <a:pt x="144" y="492"/>
                  </a:lnTo>
                  <a:lnTo>
                    <a:pt x="150" y="492"/>
                  </a:lnTo>
                  <a:lnTo>
                    <a:pt x="156" y="486"/>
                  </a:lnTo>
                  <a:lnTo>
                    <a:pt x="162" y="486"/>
                  </a:lnTo>
                  <a:lnTo>
                    <a:pt x="168" y="486"/>
                  </a:lnTo>
                  <a:lnTo>
                    <a:pt x="174" y="486"/>
                  </a:lnTo>
                  <a:lnTo>
                    <a:pt x="180" y="480"/>
                  </a:lnTo>
                  <a:lnTo>
                    <a:pt x="186" y="474"/>
                  </a:lnTo>
                  <a:lnTo>
                    <a:pt x="192" y="474"/>
                  </a:lnTo>
                  <a:lnTo>
                    <a:pt x="198" y="474"/>
                  </a:lnTo>
                  <a:lnTo>
                    <a:pt x="204" y="468"/>
                  </a:lnTo>
                  <a:lnTo>
                    <a:pt x="210" y="468"/>
                  </a:lnTo>
                  <a:lnTo>
                    <a:pt x="216" y="462"/>
                  </a:lnTo>
                  <a:lnTo>
                    <a:pt x="222" y="456"/>
                  </a:lnTo>
                  <a:lnTo>
                    <a:pt x="228" y="456"/>
                  </a:lnTo>
                  <a:lnTo>
                    <a:pt x="234" y="450"/>
                  </a:lnTo>
                  <a:lnTo>
                    <a:pt x="240" y="444"/>
                  </a:lnTo>
                  <a:lnTo>
                    <a:pt x="246" y="438"/>
                  </a:lnTo>
                  <a:lnTo>
                    <a:pt x="246" y="432"/>
                  </a:lnTo>
                  <a:lnTo>
                    <a:pt x="252" y="426"/>
                  </a:lnTo>
                  <a:lnTo>
                    <a:pt x="252" y="420"/>
                  </a:lnTo>
                  <a:lnTo>
                    <a:pt x="258" y="414"/>
                  </a:lnTo>
                  <a:lnTo>
                    <a:pt x="258" y="408"/>
                  </a:lnTo>
                  <a:lnTo>
                    <a:pt x="264" y="402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72"/>
                  </a:lnTo>
                  <a:lnTo>
                    <a:pt x="276" y="366"/>
                  </a:lnTo>
                  <a:lnTo>
                    <a:pt x="276" y="354"/>
                  </a:lnTo>
                  <a:lnTo>
                    <a:pt x="282" y="348"/>
                  </a:lnTo>
                  <a:lnTo>
                    <a:pt x="282" y="342"/>
                  </a:lnTo>
                  <a:lnTo>
                    <a:pt x="288" y="336"/>
                  </a:lnTo>
                  <a:lnTo>
                    <a:pt x="288" y="324"/>
                  </a:lnTo>
                  <a:lnTo>
                    <a:pt x="294" y="318"/>
                  </a:lnTo>
                  <a:lnTo>
                    <a:pt x="300" y="312"/>
                  </a:lnTo>
                  <a:lnTo>
                    <a:pt x="300" y="306"/>
                  </a:lnTo>
                  <a:lnTo>
                    <a:pt x="306" y="300"/>
                  </a:lnTo>
                  <a:lnTo>
                    <a:pt x="306" y="288"/>
                  </a:lnTo>
                  <a:lnTo>
                    <a:pt x="312" y="282"/>
                  </a:lnTo>
                  <a:lnTo>
                    <a:pt x="312" y="270"/>
                  </a:lnTo>
                  <a:lnTo>
                    <a:pt x="318" y="258"/>
                  </a:lnTo>
                  <a:lnTo>
                    <a:pt x="318" y="252"/>
                  </a:lnTo>
                  <a:lnTo>
                    <a:pt x="324" y="240"/>
                  </a:lnTo>
                  <a:lnTo>
                    <a:pt x="324" y="234"/>
                  </a:lnTo>
                  <a:lnTo>
                    <a:pt x="330" y="228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56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8" y="138"/>
                  </a:lnTo>
                  <a:lnTo>
                    <a:pt x="474" y="132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6" y="90"/>
                  </a:lnTo>
                  <a:lnTo>
                    <a:pt x="516" y="84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40" y="66"/>
                  </a:lnTo>
                  <a:lnTo>
                    <a:pt x="540" y="60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58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8" name="Freeform 128"/>
            <p:cNvSpPr>
              <a:spLocks/>
            </p:cNvSpPr>
            <p:nvPr/>
          </p:nvSpPr>
          <p:spPr bwMode="auto">
            <a:xfrm>
              <a:off x="2746" y="1819"/>
              <a:ext cx="540" cy="30"/>
            </a:xfrm>
            <a:custGeom>
              <a:avLst/>
              <a:gdLst>
                <a:gd name="T0" fmla="*/ 6 w 540"/>
                <a:gd name="T1" fmla="*/ 30 h 30"/>
                <a:gd name="T2" fmla="*/ 18 w 540"/>
                <a:gd name="T3" fmla="*/ 24 h 30"/>
                <a:gd name="T4" fmla="*/ 30 w 540"/>
                <a:gd name="T5" fmla="*/ 24 h 30"/>
                <a:gd name="T6" fmla="*/ 42 w 540"/>
                <a:gd name="T7" fmla="*/ 18 h 30"/>
                <a:gd name="T8" fmla="*/ 54 w 540"/>
                <a:gd name="T9" fmla="*/ 18 h 30"/>
                <a:gd name="T10" fmla="*/ 66 w 540"/>
                <a:gd name="T11" fmla="*/ 12 h 30"/>
                <a:gd name="T12" fmla="*/ 78 w 540"/>
                <a:gd name="T13" fmla="*/ 12 h 30"/>
                <a:gd name="T14" fmla="*/ 90 w 540"/>
                <a:gd name="T15" fmla="*/ 12 h 30"/>
                <a:gd name="T16" fmla="*/ 102 w 540"/>
                <a:gd name="T17" fmla="*/ 12 h 30"/>
                <a:gd name="T18" fmla="*/ 114 w 540"/>
                <a:gd name="T19" fmla="*/ 12 h 30"/>
                <a:gd name="T20" fmla="*/ 126 w 540"/>
                <a:gd name="T21" fmla="*/ 12 h 30"/>
                <a:gd name="T22" fmla="*/ 138 w 540"/>
                <a:gd name="T23" fmla="*/ 12 h 30"/>
                <a:gd name="T24" fmla="*/ 150 w 540"/>
                <a:gd name="T25" fmla="*/ 12 h 30"/>
                <a:gd name="T26" fmla="*/ 162 w 540"/>
                <a:gd name="T27" fmla="*/ 6 h 30"/>
                <a:gd name="T28" fmla="*/ 168 w 540"/>
                <a:gd name="T29" fmla="*/ 6 h 30"/>
                <a:gd name="T30" fmla="*/ 174 w 540"/>
                <a:gd name="T31" fmla="*/ 6 h 30"/>
                <a:gd name="T32" fmla="*/ 186 w 540"/>
                <a:gd name="T33" fmla="*/ 6 h 30"/>
                <a:gd name="T34" fmla="*/ 198 w 540"/>
                <a:gd name="T35" fmla="*/ 6 h 30"/>
                <a:gd name="T36" fmla="*/ 210 w 540"/>
                <a:gd name="T37" fmla="*/ 6 h 30"/>
                <a:gd name="T38" fmla="*/ 222 w 540"/>
                <a:gd name="T39" fmla="*/ 6 h 30"/>
                <a:gd name="T40" fmla="*/ 234 w 540"/>
                <a:gd name="T41" fmla="*/ 6 h 30"/>
                <a:gd name="T42" fmla="*/ 246 w 540"/>
                <a:gd name="T43" fmla="*/ 6 h 30"/>
                <a:gd name="T44" fmla="*/ 258 w 540"/>
                <a:gd name="T45" fmla="*/ 6 h 30"/>
                <a:gd name="T46" fmla="*/ 270 w 540"/>
                <a:gd name="T47" fmla="*/ 6 h 30"/>
                <a:gd name="T48" fmla="*/ 282 w 540"/>
                <a:gd name="T49" fmla="*/ 6 h 30"/>
                <a:gd name="T50" fmla="*/ 294 w 540"/>
                <a:gd name="T51" fmla="*/ 6 h 30"/>
                <a:gd name="T52" fmla="*/ 306 w 540"/>
                <a:gd name="T53" fmla="*/ 6 h 30"/>
                <a:gd name="T54" fmla="*/ 318 w 540"/>
                <a:gd name="T55" fmla="*/ 0 h 30"/>
                <a:gd name="T56" fmla="*/ 324 w 540"/>
                <a:gd name="T57" fmla="*/ 0 h 30"/>
                <a:gd name="T58" fmla="*/ 330 w 540"/>
                <a:gd name="T59" fmla="*/ 0 h 30"/>
                <a:gd name="T60" fmla="*/ 348 w 540"/>
                <a:gd name="T61" fmla="*/ 0 h 30"/>
                <a:gd name="T62" fmla="*/ 348 w 540"/>
                <a:gd name="T63" fmla="*/ 0 h 30"/>
                <a:gd name="T64" fmla="*/ 360 w 540"/>
                <a:gd name="T65" fmla="*/ 0 h 30"/>
                <a:gd name="T66" fmla="*/ 372 w 540"/>
                <a:gd name="T67" fmla="*/ 0 h 30"/>
                <a:gd name="T68" fmla="*/ 384 w 540"/>
                <a:gd name="T69" fmla="*/ 0 h 30"/>
                <a:gd name="T70" fmla="*/ 396 w 540"/>
                <a:gd name="T71" fmla="*/ 0 h 30"/>
                <a:gd name="T72" fmla="*/ 408 w 540"/>
                <a:gd name="T73" fmla="*/ 0 h 30"/>
                <a:gd name="T74" fmla="*/ 420 w 540"/>
                <a:gd name="T75" fmla="*/ 0 h 30"/>
                <a:gd name="T76" fmla="*/ 432 w 540"/>
                <a:gd name="T77" fmla="*/ 0 h 30"/>
                <a:gd name="T78" fmla="*/ 444 w 540"/>
                <a:gd name="T79" fmla="*/ 0 h 30"/>
                <a:gd name="T80" fmla="*/ 456 w 540"/>
                <a:gd name="T81" fmla="*/ 6 h 30"/>
                <a:gd name="T82" fmla="*/ 474 w 540"/>
                <a:gd name="T83" fmla="*/ 0 h 30"/>
                <a:gd name="T84" fmla="*/ 474 w 540"/>
                <a:gd name="T85" fmla="*/ 0 h 30"/>
                <a:gd name="T86" fmla="*/ 486 w 540"/>
                <a:gd name="T87" fmla="*/ 0 h 30"/>
                <a:gd name="T88" fmla="*/ 498 w 540"/>
                <a:gd name="T89" fmla="*/ 0 h 30"/>
                <a:gd name="T90" fmla="*/ 510 w 540"/>
                <a:gd name="T91" fmla="*/ 0 h 30"/>
                <a:gd name="T92" fmla="*/ 522 w 540"/>
                <a:gd name="T93" fmla="*/ 0 h 30"/>
                <a:gd name="T94" fmla="*/ 534 w 540"/>
                <a:gd name="T95" fmla="*/ 0 h 3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0"/>
                <a:gd name="T145" fmla="*/ 0 h 30"/>
                <a:gd name="T146" fmla="*/ 540 w 540"/>
                <a:gd name="T147" fmla="*/ 30 h 3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0" h="3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68" y="6"/>
                  </a:lnTo>
                  <a:lnTo>
                    <a:pt x="180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8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99" name="Freeform 129"/>
            <p:cNvSpPr>
              <a:spLocks/>
            </p:cNvSpPr>
            <p:nvPr/>
          </p:nvSpPr>
          <p:spPr bwMode="auto">
            <a:xfrm>
              <a:off x="2080" y="1975"/>
              <a:ext cx="720" cy="336"/>
            </a:xfrm>
            <a:custGeom>
              <a:avLst/>
              <a:gdLst>
                <a:gd name="T0" fmla="*/ 12 w 720"/>
                <a:gd name="T1" fmla="*/ 330 h 336"/>
                <a:gd name="T2" fmla="*/ 24 w 720"/>
                <a:gd name="T3" fmla="*/ 336 h 336"/>
                <a:gd name="T4" fmla="*/ 42 w 720"/>
                <a:gd name="T5" fmla="*/ 336 h 336"/>
                <a:gd name="T6" fmla="*/ 60 w 720"/>
                <a:gd name="T7" fmla="*/ 330 h 336"/>
                <a:gd name="T8" fmla="*/ 78 w 720"/>
                <a:gd name="T9" fmla="*/ 330 h 336"/>
                <a:gd name="T10" fmla="*/ 96 w 720"/>
                <a:gd name="T11" fmla="*/ 330 h 336"/>
                <a:gd name="T12" fmla="*/ 108 w 720"/>
                <a:gd name="T13" fmla="*/ 336 h 336"/>
                <a:gd name="T14" fmla="*/ 120 w 720"/>
                <a:gd name="T15" fmla="*/ 336 h 336"/>
                <a:gd name="T16" fmla="*/ 138 w 720"/>
                <a:gd name="T17" fmla="*/ 336 h 336"/>
                <a:gd name="T18" fmla="*/ 162 w 720"/>
                <a:gd name="T19" fmla="*/ 330 h 336"/>
                <a:gd name="T20" fmla="*/ 168 w 720"/>
                <a:gd name="T21" fmla="*/ 330 h 336"/>
                <a:gd name="T22" fmla="*/ 186 w 720"/>
                <a:gd name="T23" fmla="*/ 318 h 336"/>
                <a:gd name="T24" fmla="*/ 210 w 720"/>
                <a:gd name="T25" fmla="*/ 294 h 336"/>
                <a:gd name="T26" fmla="*/ 222 w 720"/>
                <a:gd name="T27" fmla="*/ 282 h 336"/>
                <a:gd name="T28" fmla="*/ 240 w 720"/>
                <a:gd name="T29" fmla="*/ 270 h 336"/>
                <a:gd name="T30" fmla="*/ 258 w 720"/>
                <a:gd name="T31" fmla="*/ 264 h 336"/>
                <a:gd name="T32" fmla="*/ 276 w 720"/>
                <a:gd name="T33" fmla="*/ 246 h 336"/>
                <a:gd name="T34" fmla="*/ 294 w 720"/>
                <a:gd name="T35" fmla="*/ 234 h 336"/>
                <a:gd name="T36" fmla="*/ 312 w 720"/>
                <a:gd name="T37" fmla="*/ 210 h 336"/>
                <a:gd name="T38" fmla="*/ 324 w 720"/>
                <a:gd name="T39" fmla="*/ 186 h 336"/>
                <a:gd name="T40" fmla="*/ 342 w 720"/>
                <a:gd name="T41" fmla="*/ 162 h 336"/>
                <a:gd name="T42" fmla="*/ 354 w 720"/>
                <a:gd name="T43" fmla="*/ 156 h 336"/>
                <a:gd name="T44" fmla="*/ 372 w 720"/>
                <a:gd name="T45" fmla="*/ 156 h 336"/>
                <a:gd name="T46" fmla="*/ 390 w 720"/>
                <a:gd name="T47" fmla="*/ 156 h 336"/>
                <a:gd name="T48" fmla="*/ 408 w 720"/>
                <a:gd name="T49" fmla="*/ 144 h 336"/>
                <a:gd name="T50" fmla="*/ 426 w 720"/>
                <a:gd name="T51" fmla="*/ 126 h 336"/>
                <a:gd name="T52" fmla="*/ 444 w 720"/>
                <a:gd name="T53" fmla="*/ 102 h 336"/>
                <a:gd name="T54" fmla="*/ 468 w 720"/>
                <a:gd name="T55" fmla="*/ 78 h 336"/>
                <a:gd name="T56" fmla="*/ 474 w 720"/>
                <a:gd name="T57" fmla="*/ 72 h 336"/>
                <a:gd name="T58" fmla="*/ 492 w 720"/>
                <a:gd name="T59" fmla="*/ 54 h 336"/>
                <a:gd name="T60" fmla="*/ 510 w 720"/>
                <a:gd name="T61" fmla="*/ 48 h 336"/>
                <a:gd name="T62" fmla="*/ 528 w 720"/>
                <a:gd name="T63" fmla="*/ 42 h 336"/>
                <a:gd name="T64" fmla="*/ 546 w 720"/>
                <a:gd name="T65" fmla="*/ 30 h 336"/>
                <a:gd name="T66" fmla="*/ 564 w 720"/>
                <a:gd name="T67" fmla="*/ 24 h 336"/>
                <a:gd name="T68" fmla="*/ 582 w 720"/>
                <a:gd name="T69" fmla="*/ 18 h 336"/>
                <a:gd name="T70" fmla="*/ 600 w 720"/>
                <a:gd name="T71" fmla="*/ 18 h 336"/>
                <a:gd name="T72" fmla="*/ 618 w 720"/>
                <a:gd name="T73" fmla="*/ 12 h 336"/>
                <a:gd name="T74" fmla="*/ 636 w 720"/>
                <a:gd name="T75" fmla="*/ 12 h 336"/>
                <a:gd name="T76" fmla="*/ 654 w 720"/>
                <a:gd name="T77" fmla="*/ 6 h 336"/>
                <a:gd name="T78" fmla="*/ 672 w 720"/>
                <a:gd name="T79" fmla="*/ 6 h 336"/>
                <a:gd name="T80" fmla="*/ 690 w 720"/>
                <a:gd name="T81" fmla="*/ 0 h 336"/>
                <a:gd name="T82" fmla="*/ 708 w 720"/>
                <a:gd name="T83" fmla="*/ 0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336"/>
                <a:gd name="T128" fmla="*/ 720 w 720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336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6"/>
                  </a:lnTo>
                  <a:lnTo>
                    <a:pt x="24" y="330"/>
                  </a:lnTo>
                  <a:lnTo>
                    <a:pt x="24" y="336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6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6"/>
                  </a:lnTo>
                  <a:lnTo>
                    <a:pt x="96" y="330"/>
                  </a:lnTo>
                  <a:lnTo>
                    <a:pt x="108" y="330"/>
                  </a:lnTo>
                  <a:lnTo>
                    <a:pt x="102" y="330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26" y="336"/>
                  </a:lnTo>
                  <a:lnTo>
                    <a:pt x="120" y="336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50" y="330"/>
                  </a:lnTo>
                  <a:lnTo>
                    <a:pt x="162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24"/>
                  </a:lnTo>
                  <a:lnTo>
                    <a:pt x="186" y="318"/>
                  </a:lnTo>
                  <a:lnTo>
                    <a:pt x="192" y="312"/>
                  </a:lnTo>
                  <a:lnTo>
                    <a:pt x="198" y="306"/>
                  </a:lnTo>
                  <a:lnTo>
                    <a:pt x="210" y="294"/>
                  </a:lnTo>
                  <a:lnTo>
                    <a:pt x="210" y="288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0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82" y="240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28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0" y="174"/>
                  </a:lnTo>
                  <a:lnTo>
                    <a:pt x="342" y="162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72" y="156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6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6" y="132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44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8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0" name="Freeform 130"/>
            <p:cNvSpPr>
              <a:spLocks/>
            </p:cNvSpPr>
            <p:nvPr/>
          </p:nvSpPr>
          <p:spPr bwMode="auto">
            <a:xfrm>
              <a:off x="2800" y="1951"/>
              <a:ext cx="486" cy="24"/>
            </a:xfrm>
            <a:custGeom>
              <a:avLst/>
              <a:gdLst>
                <a:gd name="T0" fmla="*/ 6 w 486"/>
                <a:gd name="T1" fmla="*/ 18 h 24"/>
                <a:gd name="T2" fmla="*/ 18 w 486"/>
                <a:gd name="T3" fmla="*/ 18 h 24"/>
                <a:gd name="T4" fmla="*/ 30 w 486"/>
                <a:gd name="T5" fmla="*/ 18 h 24"/>
                <a:gd name="T6" fmla="*/ 42 w 486"/>
                <a:gd name="T7" fmla="*/ 18 h 24"/>
                <a:gd name="T8" fmla="*/ 54 w 486"/>
                <a:gd name="T9" fmla="*/ 12 h 24"/>
                <a:gd name="T10" fmla="*/ 66 w 486"/>
                <a:gd name="T11" fmla="*/ 12 h 24"/>
                <a:gd name="T12" fmla="*/ 78 w 486"/>
                <a:gd name="T13" fmla="*/ 12 h 24"/>
                <a:gd name="T14" fmla="*/ 90 w 486"/>
                <a:gd name="T15" fmla="*/ 12 h 24"/>
                <a:gd name="T16" fmla="*/ 102 w 486"/>
                <a:gd name="T17" fmla="*/ 12 h 24"/>
                <a:gd name="T18" fmla="*/ 114 w 486"/>
                <a:gd name="T19" fmla="*/ 12 h 24"/>
                <a:gd name="T20" fmla="*/ 126 w 486"/>
                <a:gd name="T21" fmla="*/ 6 h 24"/>
                <a:gd name="T22" fmla="*/ 138 w 486"/>
                <a:gd name="T23" fmla="*/ 6 h 24"/>
                <a:gd name="T24" fmla="*/ 150 w 486"/>
                <a:gd name="T25" fmla="*/ 12 h 24"/>
                <a:gd name="T26" fmla="*/ 162 w 486"/>
                <a:gd name="T27" fmla="*/ 6 h 24"/>
                <a:gd name="T28" fmla="*/ 174 w 486"/>
                <a:gd name="T29" fmla="*/ 6 h 24"/>
                <a:gd name="T30" fmla="*/ 186 w 486"/>
                <a:gd name="T31" fmla="*/ 6 h 24"/>
                <a:gd name="T32" fmla="*/ 198 w 486"/>
                <a:gd name="T33" fmla="*/ 6 h 24"/>
                <a:gd name="T34" fmla="*/ 210 w 486"/>
                <a:gd name="T35" fmla="*/ 6 h 24"/>
                <a:gd name="T36" fmla="*/ 222 w 486"/>
                <a:gd name="T37" fmla="*/ 6 h 24"/>
                <a:gd name="T38" fmla="*/ 234 w 486"/>
                <a:gd name="T39" fmla="*/ 6 h 24"/>
                <a:gd name="T40" fmla="*/ 246 w 486"/>
                <a:gd name="T41" fmla="*/ 6 h 24"/>
                <a:gd name="T42" fmla="*/ 258 w 486"/>
                <a:gd name="T43" fmla="*/ 6 h 24"/>
                <a:gd name="T44" fmla="*/ 264 w 486"/>
                <a:gd name="T45" fmla="*/ 6 h 24"/>
                <a:gd name="T46" fmla="*/ 276 w 486"/>
                <a:gd name="T47" fmla="*/ 6 h 24"/>
                <a:gd name="T48" fmla="*/ 288 w 486"/>
                <a:gd name="T49" fmla="*/ 6 h 24"/>
                <a:gd name="T50" fmla="*/ 300 w 486"/>
                <a:gd name="T51" fmla="*/ 6 h 24"/>
                <a:gd name="T52" fmla="*/ 312 w 486"/>
                <a:gd name="T53" fmla="*/ 6 h 24"/>
                <a:gd name="T54" fmla="*/ 324 w 486"/>
                <a:gd name="T55" fmla="*/ 6 h 24"/>
                <a:gd name="T56" fmla="*/ 336 w 486"/>
                <a:gd name="T57" fmla="*/ 6 h 24"/>
                <a:gd name="T58" fmla="*/ 348 w 486"/>
                <a:gd name="T59" fmla="*/ 6 h 24"/>
                <a:gd name="T60" fmla="*/ 360 w 486"/>
                <a:gd name="T61" fmla="*/ 6 h 24"/>
                <a:gd name="T62" fmla="*/ 372 w 486"/>
                <a:gd name="T63" fmla="*/ 0 h 24"/>
                <a:gd name="T64" fmla="*/ 390 w 486"/>
                <a:gd name="T65" fmla="*/ 0 h 24"/>
                <a:gd name="T66" fmla="*/ 390 w 486"/>
                <a:gd name="T67" fmla="*/ 0 h 24"/>
                <a:gd name="T68" fmla="*/ 402 w 486"/>
                <a:gd name="T69" fmla="*/ 0 h 24"/>
                <a:gd name="T70" fmla="*/ 414 w 486"/>
                <a:gd name="T71" fmla="*/ 0 h 24"/>
                <a:gd name="T72" fmla="*/ 426 w 486"/>
                <a:gd name="T73" fmla="*/ 0 h 24"/>
                <a:gd name="T74" fmla="*/ 438 w 486"/>
                <a:gd name="T75" fmla="*/ 0 h 24"/>
                <a:gd name="T76" fmla="*/ 450 w 486"/>
                <a:gd name="T77" fmla="*/ 0 h 24"/>
                <a:gd name="T78" fmla="*/ 462 w 486"/>
                <a:gd name="T79" fmla="*/ 0 h 24"/>
                <a:gd name="T80" fmla="*/ 474 w 486"/>
                <a:gd name="T81" fmla="*/ 0 h 24"/>
                <a:gd name="T82" fmla="*/ 486 w 486"/>
                <a:gd name="T83" fmla="*/ 0 h 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24"/>
                <a:gd name="T128" fmla="*/ 486 w 486"/>
                <a:gd name="T129" fmla="*/ 24 h 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24">
                  <a:moveTo>
                    <a:pt x="0" y="24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70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0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1" name="Freeform 131"/>
            <p:cNvSpPr>
              <a:spLocks/>
            </p:cNvSpPr>
            <p:nvPr/>
          </p:nvSpPr>
          <p:spPr bwMode="auto">
            <a:xfrm>
              <a:off x="2080" y="1951"/>
              <a:ext cx="678" cy="330"/>
            </a:xfrm>
            <a:custGeom>
              <a:avLst/>
              <a:gdLst>
                <a:gd name="T0" fmla="*/ 12 w 678"/>
                <a:gd name="T1" fmla="*/ 330 h 330"/>
                <a:gd name="T2" fmla="*/ 30 w 678"/>
                <a:gd name="T3" fmla="*/ 330 h 330"/>
                <a:gd name="T4" fmla="*/ 48 w 678"/>
                <a:gd name="T5" fmla="*/ 330 h 330"/>
                <a:gd name="T6" fmla="*/ 66 w 678"/>
                <a:gd name="T7" fmla="*/ 330 h 330"/>
                <a:gd name="T8" fmla="*/ 84 w 678"/>
                <a:gd name="T9" fmla="*/ 330 h 330"/>
                <a:gd name="T10" fmla="*/ 102 w 678"/>
                <a:gd name="T11" fmla="*/ 330 h 330"/>
                <a:gd name="T12" fmla="*/ 120 w 678"/>
                <a:gd name="T13" fmla="*/ 330 h 330"/>
                <a:gd name="T14" fmla="*/ 138 w 678"/>
                <a:gd name="T15" fmla="*/ 330 h 330"/>
                <a:gd name="T16" fmla="*/ 156 w 678"/>
                <a:gd name="T17" fmla="*/ 330 h 330"/>
                <a:gd name="T18" fmla="*/ 174 w 678"/>
                <a:gd name="T19" fmla="*/ 330 h 330"/>
                <a:gd name="T20" fmla="*/ 192 w 678"/>
                <a:gd name="T21" fmla="*/ 324 h 330"/>
                <a:gd name="T22" fmla="*/ 204 w 678"/>
                <a:gd name="T23" fmla="*/ 306 h 330"/>
                <a:gd name="T24" fmla="*/ 210 w 678"/>
                <a:gd name="T25" fmla="*/ 270 h 330"/>
                <a:gd name="T26" fmla="*/ 222 w 678"/>
                <a:gd name="T27" fmla="*/ 246 h 330"/>
                <a:gd name="T28" fmla="*/ 228 w 678"/>
                <a:gd name="T29" fmla="*/ 222 h 330"/>
                <a:gd name="T30" fmla="*/ 246 w 678"/>
                <a:gd name="T31" fmla="*/ 204 h 330"/>
                <a:gd name="T32" fmla="*/ 264 w 678"/>
                <a:gd name="T33" fmla="*/ 198 h 330"/>
                <a:gd name="T34" fmla="*/ 282 w 678"/>
                <a:gd name="T35" fmla="*/ 174 h 330"/>
                <a:gd name="T36" fmla="*/ 294 w 678"/>
                <a:gd name="T37" fmla="*/ 156 h 330"/>
                <a:gd name="T38" fmla="*/ 306 w 678"/>
                <a:gd name="T39" fmla="*/ 138 h 330"/>
                <a:gd name="T40" fmla="*/ 318 w 678"/>
                <a:gd name="T41" fmla="*/ 114 h 330"/>
                <a:gd name="T42" fmla="*/ 336 w 678"/>
                <a:gd name="T43" fmla="*/ 96 h 330"/>
                <a:gd name="T44" fmla="*/ 354 w 678"/>
                <a:gd name="T45" fmla="*/ 96 h 330"/>
                <a:gd name="T46" fmla="*/ 372 w 678"/>
                <a:gd name="T47" fmla="*/ 90 h 330"/>
                <a:gd name="T48" fmla="*/ 390 w 678"/>
                <a:gd name="T49" fmla="*/ 84 h 330"/>
                <a:gd name="T50" fmla="*/ 402 w 678"/>
                <a:gd name="T51" fmla="*/ 66 h 330"/>
                <a:gd name="T52" fmla="*/ 420 w 678"/>
                <a:gd name="T53" fmla="*/ 48 h 330"/>
                <a:gd name="T54" fmla="*/ 438 w 678"/>
                <a:gd name="T55" fmla="*/ 36 h 330"/>
                <a:gd name="T56" fmla="*/ 456 w 678"/>
                <a:gd name="T57" fmla="*/ 24 h 330"/>
                <a:gd name="T58" fmla="*/ 474 w 678"/>
                <a:gd name="T59" fmla="*/ 18 h 330"/>
                <a:gd name="T60" fmla="*/ 492 w 678"/>
                <a:gd name="T61" fmla="*/ 6 h 330"/>
                <a:gd name="T62" fmla="*/ 510 w 678"/>
                <a:gd name="T63" fmla="*/ 6 h 330"/>
                <a:gd name="T64" fmla="*/ 528 w 678"/>
                <a:gd name="T65" fmla="*/ 0 h 330"/>
                <a:gd name="T66" fmla="*/ 546 w 678"/>
                <a:gd name="T67" fmla="*/ 0 h 330"/>
                <a:gd name="T68" fmla="*/ 564 w 678"/>
                <a:gd name="T69" fmla="*/ 6 h 330"/>
                <a:gd name="T70" fmla="*/ 582 w 678"/>
                <a:gd name="T71" fmla="*/ 6 h 330"/>
                <a:gd name="T72" fmla="*/ 588 w 678"/>
                <a:gd name="T73" fmla="*/ 6 h 330"/>
                <a:gd name="T74" fmla="*/ 606 w 678"/>
                <a:gd name="T75" fmla="*/ 6 h 330"/>
                <a:gd name="T76" fmla="*/ 624 w 678"/>
                <a:gd name="T77" fmla="*/ 6 h 330"/>
                <a:gd name="T78" fmla="*/ 630 w 678"/>
                <a:gd name="T79" fmla="*/ 12 h 330"/>
                <a:gd name="T80" fmla="*/ 648 w 678"/>
                <a:gd name="T81" fmla="*/ 12 h 330"/>
                <a:gd name="T82" fmla="*/ 666 w 678"/>
                <a:gd name="T83" fmla="*/ 12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30"/>
                <a:gd name="T128" fmla="*/ 678 w 678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24"/>
                  </a:lnTo>
                  <a:lnTo>
                    <a:pt x="198" y="318"/>
                  </a:lnTo>
                  <a:lnTo>
                    <a:pt x="198" y="312"/>
                  </a:lnTo>
                  <a:lnTo>
                    <a:pt x="204" y="306"/>
                  </a:lnTo>
                  <a:lnTo>
                    <a:pt x="204" y="294"/>
                  </a:lnTo>
                  <a:lnTo>
                    <a:pt x="210" y="282"/>
                  </a:lnTo>
                  <a:lnTo>
                    <a:pt x="210" y="270"/>
                  </a:lnTo>
                  <a:lnTo>
                    <a:pt x="216" y="264"/>
                  </a:lnTo>
                  <a:lnTo>
                    <a:pt x="216" y="252"/>
                  </a:lnTo>
                  <a:lnTo>
                    <a:pt x="222" y="246"/>
                  </a:lnTo>
                  <a:lnTo>
                    <a:pt x="222" y="240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6" y="186"/>
                  </a:lnTo>
                  <a:lnTo>
                    <a:pt x="276" y="180"/>
                  </a:lnTo>
                  <a:lnTo>
                    <a:pt x="282" y="174"/>
                  </a:lnTo>
                  <a:lnTo>
                    <a:pt x="282" y="168"/>
                  </a:lnTo>
                  <a:lnTo>
                    <a:pt x="288" y="162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0" y="144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24" y="108"/>
                  </a:lnTo>
                  <a:lnTo>
                    <a:pt x="330" y="102"/>
                  </a:lnTo>
                  <a:lnTo>
                    <a:pt x="336" y="96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78" y="90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78"/>
                  </a:lnTo>
                  <a:lnTo>
                    <a:pt x="402" y="72"/>
                  </a:lnTo>
                  <a:lnTo>
                    <a:pt x="402" y="66"/>
                  </a:lnTo>
                  <a:lnTo>
                    <a:pt x="408" y="60"/>
                  </a:lnTo>
                  <a:lnTo>
                    <a:pt x="414" y="54"/>
                  </a:lnTo>
                  <a:lnTo>
                    <a:pt x="420" y="48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0" y="6"/>
                  </a:lnTo>
                  <a:lnTo>
                    <a:pt x="582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24" y="12"/>
                  </a:lnTo>
                  <a:lnTo>
                    <a:pt x="636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2" name="Freeform 132"/>
            <p:cNvSpPr>
              <a:spLocks/>
            </p:cNvSpPr>
            <p:nvPr/>
          </p:nvSpPr>
          <p:spPr bwMode="auto">
            <a:xfrm>
              <a:off x="2758" y="1957"/>
              <a:ext cx="528" cy="18"/>
            </a:xfrm>
            <a:custGeom>
              <a:avLst/>
              <a:gdLst>
                <a:gd name="T0" fmla="*/ 0 w 528"/>
                <a:gd name="T1" fmla="*/ 6 h 18"/>
                <a:gd name="T2" fmla="*/ 12 w 528"/>
                <a:gd name="T3" fmla="*/ 12 h 18"/>
                <a:gd name="T4" fmla="*/ 24 w 528"/>
                <a:gd name="T5" fmla="*/ 12 h 18"/>
                <a:gd name="T6" fmla="*/ 36 w 528"/>
                <a:gd name="T7" fmla="*/ 12 h 18"/>
                <a:gd name="T8" fmla="*/ 48 w 528"/>
                <a:gd name="T9" fmla="*/ 12 h 18"/>
                <a:gd name="T10" fmla="*/ 60 w 528"/>
                <a:gd name="T11" fmla="*/ 12 h 18"/>
                <a:gd name="T12" fmla="*/ 78 w 528"/>
                <a:gd name="T13" fmla="*/ 12 h 18"/>
                <a:gd name="T14" fmla="*/ 78 w 528"/>
                <a:gd name="T15" fmla="*/ 12 h 18"/>
                <a:gd name="T16" fmla="*/ 90 w 528"/>
                <a:gd name="T17" fmla="*/ 12 h 18"/>
                <a:gd name="T18" fmla="*/ 102 w 528"/>
                <a:gd name="T19" fmla="*/ 12 h 18"/>
                <a:gd name="T20" fmla="*/ 114 w 528"/>
                <a:gd name="T21" fmla="*/ 12 h 18"/>
                <a:gd name="T22" fmla="*/ 126 w 528"/>
                <a:gd name="T23" fmla="*/ 12 h 18"/>
                <a:gd name="T24" fmla="*/ 138 w 528"/>
                <a:gd name="T25" fmla="*/ 18 h 18"/>
                <a:gd name="T26" fmla="*/ 150 w 528"/>
                <a:gd name="T27" fmla="*/ 12 h 18"/>
                <a:gd name="T28" fmla="*/ 156 w 528"/>
                <a:gd name="T29" fmla="*/ 12 h 18"/>
                <a:gd name="T30" fmla="*/ 168 w 528"/>
                <a:gd name="T31" fmla="*/ 12 h 18"/>
                <a:gd name="T32" fmla="*/ 186 w 528"/>
                <a:gd name="T33" fmla="*/ 12 h 18"/>
                <a:gd name="T34" fmla="*/ 186 w 528"/>
                <a:gd name="T35" fmla="*/ 12 h 18"/>
                <a:gd name="T36" fmla="*/ 198 w 528"/>
                <a:gd name="T37" fmla="*/ 18 h 18"/>
                <a:gd name="T38" fmla="*/ 210 w 528"/>
                <a:gd name="T39" fmla="*/ 12 h 18"/>
                <a:gd name="T40" fmla="*/ 222 w 528"/>
                <a:gd name="T41" fmla="*/ 12 h 18"/>
                <a:gd name="T42" fmla="*/ 234 w 528"/>
                <a:gd name="T43" fmla="*/ 12 h 18"/>
                <a:gd name="T44" fmla="*/ 246 w 528"/>
                <a:gd name="T45" fmla="*/ 12 h 18"/>
                <a:gd name="T46" fmla="*/ 258 w 528"/>
                <a:gd name="T47" fmla="*/ 12 h 18"/>
                <a:gd name="T48" fmla="*/ 270 w 528"/>
                <a:gd name="T49" fmla="*/ 12 h 18"/>
                <a:gd name="T50" fmla="*/ 282 w 528"/>
                <a:gd name="T51" fmla="*/ 12 h 18"/>
                <a:gd name="T52" fmla="*/ 294 w 528"/>
                <a:gd name="T53" fmla="*/ 12 h 18"/>
                <a:gd name="T54" fmla="*/ 300 w 528"/>
                <a:gd name="T55" fmla="*/ 12 h 18"/>
                <a:gd name="T56" fmla="*/ 312 w 528"/>
                <a:gd name="T57" fmla="*/ 12 h 18"/>
                <a:gd name="T58" fmla="*/ 324 w 528"/>
                <a:gd name="T59" fmla="*/ 12 h 18"/>
                <a:gd name="T60" fmla="*/ 336 w 528"/>
                <a:gd name="T61" fmla="*/ 12 h 18"/>
                <a:gd name="T62" fmla="*/ 348 w 528"/>
                <a:gd name="T63" fmla="*/ 12 h 18"/>
                <a:gd name="T64" fmla="*/ 354 w 528"/>
                <a:gd name="T65" fmla="*/ 12 h 18"/>
                <a:gd name="T66" fmla="*/ 366 w 528"/>
                <a:gd name="T67" fmla="*/ 12 h 18"/>
                <a:gd name="T68" fmla="*/ 384 w 528"/>
                <a:gd name="T69" fmla="*/ 12 h 18"/>
                <a:gd name="T70" fmla="*/ 384 w 528"/>
                <a:gd name="T71" fmla="*/ 12 h 18"/>
                <a:gd name="T72" fmla="*/ 396 w 528"/>
                <a:gd name="T73" fmla="*/ 6 h 18"/>
                <a:gd name="T74" fmla="*/ 408 w 528"/>
                <a:gd name="T75" fmla="*/ 6 h 18"/>
                <a:gd name="T76" fmla="*/ 420 w 528"/>
                <a:gd name="T77" fmla="*/ 6 h 18"/>
                <a:gd name="T78" fmla="*/ 432 w 528"/>
                <a:gd name="T79" fmla="*/ 6 h 18"/>
                <a:gd name="T80" fmla="*/ 444 w 528"/>
                <a:gd name="T81" fmla="*/ 6 h 18"/>
                <a:gd name="T82" fmla="*/ 456 w 528"/>
                <a:gd name="T83" fmla="*/ 6 h 18"/>
                <a:gd name="T84" fmla="*/ 468 w 528"/>
                <a:gd name="T85" fmla="*/ 6 h 18"/>
                <a:gd name="T86" fmla="*/ 480 w 528"/>
                <a:gd name="T87" fmla="*/ 6 h 18"/>
                <a:gd name="T88" fmla="*/ 492 w 528"/>
                <a:gd name="T89" fmla="*/ 6 h 18"/>
                <a:gd name="T90" fmla="*/ 504 w 528"/>
                <a:gd name="T91" fmla="*/ 6 h 18"/>
                <a:gd name="T92" fmla="*/ 510 w 528"/>
                <a:gd name="T93" fmla="*/ 6 h 18"/>
                <a:gd name="T94" fmla="*/ 522 w 528"/>
                <a:gd name="T95" fmla="*/ 0 h 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28"/>
                <a:gd name="T145" fmla="*/ 0 h 18"/>
                <a:gd name="T146" fmla="*/ 528 w 528"/>
                <a:gd name="T147" fmla="*/ 18 h 1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28" h="18">
                  <a:moveTo>
                    <a:pt x="0" y="12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8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62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6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84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6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3" name="Freeform 133"/>
            <p:cNvSpPr>
              <a:spLocks/>
            </p:cNvSpPr>
            <p:nvPr/>
          </p:nvSpPr>
          <p:spPr bwMode="auto">
            <a:xfrm>
              <a:off x="2080" y="1879"/>
              <a:ext cx="672" cy="372"/>
            </a:xfrm>
            <a:custGeom>
              <a:avLst/>
              <a:gdLst>
                <a:gd name="T0" fmla="*/ 12 w 672"/>
                <a:gd name="T1" fmla="*/ 372 h 372"/>
                <a:gd name="T2" fmla="*/ 30 w 672"/>
                <a:gd name="T3" fmla="*/ 372 h 372"/>
                <a:gd name="T4" fmla="*/ 48 w 672"/>
                <a:gd name="T5" fmla="*/ 372 h 372"/>
                <a:gd name="T6" fmla="*/ 66 w 672"/>
                <a:gd name="T7" fmla="*/ 372 h 372"/>
                <a:gd name="T8" fmla="*/ 84 w 672"/>
                <a:gd name="T9" fmla="*/ 372 h 372"/>
                <a:gd name="T10" fmla="*/ 102 w 672"/>
                <a:gd name="T11" fmla="*/ 372 h 372"/>
                <a:gd name="T12" fmla="*/ 120 w 672"/>
                <a:gd name="T13" fmla="*/ 372 h 372"/>
                <a:gd name="T14" fmla="*/ 138 w 672"/>
                <a:gd name="T15" fmla="*/ 372 h 372"/>
                <a:gd name="T16" fmla="*/ 156 w 672"/>
                <a:gd name="T17" fmla="*/ 372 h 372"/>
                <a:gd name="T18" fmla="*/ 174 w 672"/>
                <a:gd name="T19" fmla="*/ 372 h 372"/>
                <a:gd name="T20" fmla="*/ 192 w 672"/>
                <a:gd name="T21" fmla="*/ 366 h 372"/>
                <a:gd name="T22" fmla="*/ 198 w 672"/>
                <a:gd name="T23" fmla="*/ 348 h 372"/>
                <a:gd name="T24" fmla="*/ 210 w 672"/>
                <a:gd name="T25" fmla="*/ 330 h 372"/>
                <a:gd name="T26" fmla="*/ 222 w 672"/>
                <a:gd name="T27" fmla="*/ 306 h 372"/>
                <a:gd name="T28" fmla="*/ 240 w 672"/>
                <a:gd name="T29" fmla="*/ 294 h 372"/>
                <a:gd name="T30" fmla="*/ 258 w 672"/>
                <a:gd name="T31" fmla="*/ 276 h 372"/>
                <a:gd name="T32" fmla="*/ 276 w 672"/>
                <a:gd name="T33" fmla="*/ 270 h 372"/>
                <a:gd name="T34" fmla="*/ 294 w 672"/>
                <a:gd name="T35" fmla="*/ 258 h 372"/>
                <a:gd name="T36" fmla="*/ 306 w 672"/>
                <a:gd name="T37" fmla="*/ 240 h 372"/>
                <a:gd name="T38" fmla="*/ 318 w 672"/>
                <a:gd name="T39" fmla="*/ 216 h 372"/>
                <a:gd name="T40" fmla="*/ 324 w 672"/>
                <a:gd name="T41" fmla="*/ 192 h 372"/>
                <a:gd name="T42" fmla="*/ 336 w 672"/>
                <a:gd name="T43" fmla="*/ 162 h 372"/>
                <a:gd name="T44" fmla="*/ 342 w 672"/>
                <a:gd name="T45" fmla="*/ 132 h 372"/>
                <a:gd name="T46" fmla="*/ 354 w 672"/>
                <a:gd name="T47" fmla="*/ 114 h 372"/>
                <a:gd name="T48" fmla="*/ 372 w 672"/>
                <a:gd name="T49" fmla="*/ 96 h 372"/>
                <a:gd name="T50" fmla="*/ 390 w 672"/>
                <a:gd name="T51" fmla="*/ 90 h 372"/>
                <a:gd name="T52" fmla="*/ 408 w 672"/>
                <a:gd name="T53" fmla="*/ 90 h 372"/>
                <a:gd name="T54" fmla="*/ 426 w 672"/>
                <a:gd name="T55" fmla="*/ 84 h 372"/>
                <a:gd name="T56" fmla="*/ 444 w 672"/>
                <a:gd name="T57" fmla="*/ 66 h 372"/>
                <a:gd name="T58" fmla="*/ 456 w 672"/>
                <a:gd name="T59" fmla="*/ 42 h 372"/>
                <a:gd name="T60" fmla="*/ 468 w 672"/>
                <a:gd name="T61" fmla="*/ 30 h 372"/>
                <a:gd name="T62" fmla="*/ 486 w 672"/>
                <a:gd name="T63" fmla="*/ 12 h 372"/>
                <a:gd name="T64" fmla="*/ 504 w 672"/>
                <a:gd name="T65" fmla="*/ 0 h 372"/>
                <a:gd name="T66" fmla="*/ 522 w 672"/>
                <a:gd name="T67" fmla="*/ 0 h 372"/>
                <a:gd name="T68" fmla="*/ 540 w 672"/>
                <a:gd name="T69" fmla="*/ 6 h 372"/>
                <a:gd name="T70" fmla="*/ 558 w 672"/>
                <a:gd name="T71" fmla="*/ 12 h 372"/>
                <a:gd name="T72" fmla="*/ 570 w 672"/>
                <a:gd name="T73" fmla="*/ 6 h 372"/>
                <a:gd name="T74" fmla="*/ 588 w 672"/>
                <a:gd name="T75" fmla="*/ 6 h 372"/>
                <a:gd name="T76" fmla="*/ 606 w 672"/>
                <a:gd name="T77" fmla="*/ 12 h 372"/>
                <a:gd name="T78" fmla="*/ 624 w 672"/>
                <a:gd name="T79" fmla="*/ 18 h 372"/>
                <a:gd name="T80" fmla="*/ 642 w 672"/>
                <a:gd name="T81" fmla="*/ 24 h 372"/>
                <a:gd name="T82" fmla="*/ 660 w 672"/>
                <a:gd name="T83" fmla="*/ 24 h 3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72"/>
                <a:gd name="T128" fmla="*/ 672 w 672"/>
                <a:gd name="T129" fmla="*/ 372 h 3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72">
                  <a:moveTo>
                    <a:pt x="0" y="372"/>
                  </a:moveTo>
                  <a:lnTo>
                    <a:pt x="6" y="372"/>
                  </a:lnTo>
                  <a:lnTo>
                    <a:pt x="12" y="372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2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92" y="366"/>
                  </a:lnTo>
                  <a:lnTo>
                    <a:pt x="192" y="360"/>
                  </a:lnTo>
                  <a:lnTo>
                    <a:pt x="198" y="354"/>
                  </a:lnTo>
                  <a:lnTo>
                    <a:pt x="198" y="348"/>
                  </a:lnTo>
                  <a:lnTo>
                    <a:pt x="204" y="342"/>
                  </a:lnTo>
                  <a:lnTo>
                    <a:pt x="204" y="336"/>
                  </a:lnTo>
                  <a:lnTo>
                    <a:pt x="210" y="330"/>
                  </a:lnTo>
                  <a:lnTo>
                    <a:pt x="210" y="324"/>
                  </a:lnTo>
                  <a:lnTo>
                    <a:pt x="222" y="312"/>
                  </a:lnTo>
                  <a:lnTo>
                    <a:pt x="222" y="306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294"/>
                  </a:lnTo>
                  <a:lnTo>
                    <a:pt x="246" y="288"/>
                  </a:lnTo>
                  <a:lnTo>
                    <a:pt x="252" y="282"/>
                  </a:lnTo>
                  <a:lnTo>
                    <a:pt x="258" y="276"/>
                  </a:lnTo>
                  <a:lnTo>
                    <a:pt x="264" y="276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2" y="228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198"/>
                  </a:lnTo>
                  <a:lnTo>
                    <a:pt x="324" y="192"/>
                  </a:lnTo>
                  <a:lnTo>
                    <a:pt x="330" y="180"/>
                  </a:lnTo>
                  <a:lnTo>
                    <a:pt x="330" y="168"/>
                  </a:lnTo>
                  <a:lnTo>
                    <a:pt x="336" y="162"/>
                  </a:lnTo>
                  <a:lnTo>
                    <a:pt x="336" y="150"/>
                  </a:lnTo>
                  <a:lnTo>
                    <a:pt x="342" y="144"/>
                  </a:lnTo>
                  <a:lnTo>
                    <a:pt x="342" y="132"/>
                  </a:lnTo>
                  <a:lnTo>
                    <a:pt x="348" y="126"/>
                  </a:lnTo>
                  <a:lnTo>
                    <a:pt x="354" y="120"/>
                  </a:lnTo>
                  <a:lnTo>
                    <a:pt x="354" y="114"/>
                  </a:lnTo>
                  <a:lnTo>
                    <a:pt x="366" y="102"/>
                  </a:lnTo>
                  <a:lnTo>
                    <a:pt x="366" y="96"/>
                  </a:lnTo>
                  <a:lnTo>
                    <a:pt x="372" y="96"/>
                  </a:lnTo>
                  <a:lnTo>
                    <a:pt x="378" y="96"/>
                  </a:lnTo>
                  <a:lnTo>
                    <a:pt x="384" y="90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6" y="84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56" y="48"/>
                  </a:lnTo>
                  <a:lnTo>
                    <a:pt x="456" y="42"/>
                  </a:lnTo>
                  <a:lnTo>
                    <a:pt x="468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6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12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4" name="Freeform 134"/>
            <p:cNvSpPr>
              <a:spLocks/>
            </p:cNvSpPr>
            <p:nvPr/>
          </p:nvSpPr>
          <p:spPr bwMode="auto">
            <a:xfrm>
              <a:off x="2752" y="1909"/>
              <a:ext cx="534" cy="24"/>
            </a:xfrm>
            <a:custGeom>
              <a:avLst/>
              <a:gdLst>
                <a:gd name="T0" fmla="*/ 6 w 534"/>
                <a:gd name="T1" fmla="*/ 0 h 24"/>
                <a:gd name="T2" fmla="*/ 18 w 534"/>
                <a:gd name="T3" fmla="*/ 0 h 24"/>
                <a:gd name="T4" fmla="*/ 30 w 534"/>
                <a:gd name="T5" fmla="*/ 6 h 24"/>
                <a:gd name="T6" fmla="*/ 42 w 534"/>
                <a:gd name="T7" fmla="*/ 6 h 24"/>
                <a:gd name="T8" fmla="*/ 54 w 534"/>
                <a:gd name="T9" fmla="*/ 0 h 24"/>
                <a:gd name="T10" fmla="*/ 66 w 534"/>
                <a:gd name="T11" fmla="*/ 0 h 24"/>
                <a:gd name="T12" fmla="*/ 78 w 534"/>
                <a:gd name="T13" fmla="*/ 0 h 24"/>
                <a:gd name="T14" fmla="*/ 90 w 534"/>
                <a:gd name="T15" fmla="*/ 0 h 24"/>
                <a:gd name="T16" fmla="*/ 102 w 534"/>
                <a:gd name="T17" fmla="*/ 0 h 24"/>
                <a:gd name="T18" fmla="*/ 114 w 534"/>
                <a:gd name="T19" fmla="*/ 0 h 24"/>
                <a:gd name="T20" fmla="*/ 126 w 534"/>
                <a:gd name="T21" fmla="*/ 0 h 24"/>
                <a:gd name="T22" fmla="*/ 138 w 534"/>
                <a:gd name="T23" fmla="*/ 0 h 24"/>
                <a:gd name="T24" fmla="*/ 150 w 534"/>
                <a:gd name="T25" fmla="*/ 0 h 24"/>
                <a:gd name="T26" fmla="*/ 162 w 534"/>
                <a:gd name="T27" fmla="*/ 0 h 24"/>
                <a:gd name="T28" fmla="*/ 174 w 534"/>
                <a:gd name="T29" fmla="*/ 0 h 24"/>
                <a:gd name="T30" fmla="*/ 186 w 534"/>
                <a:gd name="T31" fmla="*/ 0 h 24"/>
                <a:gd name="T32" fmla="*/ 198 w 534"/>
                <a:gd name="T33" fmla="*/ 6 h 24"/>
                <a:gd name="T34" fmla="*/ 210 w 534"/>
                <a:gd name="T35" fmla="*/ 6 h 24"/>
                <a:gd name="T36" fmla="*/ 222 w 534"/>
                <a:gd name="T37" fmla="*/ 6 h 24"/>
                <a:gd name="T38" fmla="*/ 234 w 534"/>
                <a:gd name="T39" fmla="*/ 6 h 24"/>
                <a:gd name="T40" fmla="*/ 246 w 534"/>
                <a:gd name="T41" fmla="*/ 6 h 24"/>
                <a:gd name="T42" fmla="*/ 258 w 534"/>
                <a:gd name="T43" fmla="*/ 12 h 24"/>
                <a:gd name="T44" fmla="*/ 270 w 534"/>
                <a:gd name="T45" fmla="*/ 12 h 24"/>
                <a:gd name="T46" fmla="*/ 282 w 534"/>
                <a:gd name="T47" fmla="*/ 12 h 24"/>
                <a:gd name="T48" fmla="*/ 294 w 534"/>
                <a:gd name="T49" fmla="*/ 12 h 24"/>
                <a:gd name="T50" fmla="*/ 306 w 534"/>
                <a:gd name="T51" fmla="*/ 12 h 24"/>
                <a:gd name="T52" fmla="*/ 324 w 534"/>
                <a:gd name="T53" fmla="*/ 12 h 24"/>
                <a:gd name="T54" fmla="*/ 324 w 534"/>
                <a:gd name="T55" fmla="*/ 12 h 24"/>
                <a:gd name="T56" fmla="*/ 336 w 534"/>
                <a:gd name="T57" fmla="*/ 12 h 24"/>
                <a:gd name="T58" fmla="*/ 348 w 534"/>
                <a:gd name="T59" fmla="*/ 12 h 24"/>
                <a:gd name="T60" fmla="*/ 360 w 534"/>
                <a:gd name="T61" fmla="*/ 12 h 24"/>
                <a:gd name="T62" fmla="*/ 372 w 534"/>
                <a:gd name="T63" fmla="*/ 12 h 24"/>
                <a:gd name="T64" fmla="*/ 384 w 534"/>
                <a:gd name="T65" fmla="*/ 12 h 24"/>
                <a:gd name="T66" fmla="*/ 396 w 534"/>
                <a:gd name="T67" fmla="*/ 12 h 24"/>
                <a:gd name="T68" fmla="*/ 408 w 534"/>
                <a:gd name="T69" fmla="*/ 18 h 24"/>
                <a:gd name="T70" fmla="*/ 420 w 534"/>
                <a:gd name="T71" fmla="*/ 18 h 24"/>
                <a:gd name="T72" fmla="*/ 432 w 534"/>
                <a:gd name="T73" fmla="*/ 18 h 24"/>
                <a:gd name="T74" fmla="*/ 444 w 534"/>
                <a:gd name="T75" fmla="*/ 18 h 24"/>
                <a:gd name="T76" fmla="*/ 456 w 534"/>
                <a:gd name="T77" fmla="*/ 18 h 24"/>
                <a:gd name="T78" fmla="*/ 468 w 534"/>
                <a:gd name="T79" fmla="*/ 18 h 24"/>
                <a:gd name="T80" fmla="*/ 480 w 534"/>
                <a:gd name="T81" fmla="*/ 18 h 24"/>
                <a:gd name="T82" fmla="*/ 492 w 534"/>
                <a:gd name="T83" fmla="*/ 18 h 24"/>
                <a:gd name="T84" fmla="*/ 504 w 534"/>
                <a:gd name="T85" fmla="*/ 24 h 24"/>
                <a:gd name="T86" fmla="*/ 516 w 534"/>
                <a:gd name="T87" fmla="*/ 24 h 24"/>
                <a:gd name="T88" fmla="*/ 522 w 534"/>
                <a:gd name="T89" fmla="*/ 24 h 24"/>
                <a:gd name="T90" fmla="*/ 534 w 534"/>
                <a:gd name="T91" fmla="*/ 24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34"/>
                <a:gd name="T139" fmla="*/ 0 h 24"/>
                <a:gd name="T140" fmla="*/ 534 w 534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34" h="2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24"/>
                  </a:lnTo>
                  <a:lnTo>
                    <a:pt x="528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5" name="Freeform 135"/>
            <p:cNvSpPr>
              <a:spLocks/>
            </p:cNvSpPr>
            <p:nvPr/>
          </p:nvSpPr>
          <p:spPr bwMode="auto">
            <a:xfrm>
              <a:off x="2080" y="1837"/>
              <a:ext cx="690" cy="384"/>
            </a:xfrm>
            <a:custGeom>
              <a:avLst/>
              <a:gdLst>
                <a:gd name="T0" fmla="*/ 12 w 690"/>
                <a:gd name="T1" fmla="*/ 384 h 384"/>
                <a:gd name="T2" fmla="*/ 30 w 690"/>
                <a:gd name="T3" fmla="*/ 384 h 384"/>
                <a:gd name="T4" fmla="*/ 48 w 690"/>
                <a:gd name="T5" fmla="*/ 384 h 384"/>
                <a:gd name="T6" fmla="*/ 66 w 690"/>
                <a:gd name="T7" fmla="*/ 384 h 384"/>
                <a:gd name="T8" fmla="*/ 84 w 690"/>
                <a:gd name="T9" fmla="*/ 384 h 384"/>
                <a:gd name="T10" fmla="*/ 102 w 690"/>
                <a:gd name="T11" fmla="*/ 384 h 384"/>
                <a:gd name="T12" fmla="*/ 120 w 690"/>
                <a:gd name="T13" fmla="*/ 384 h 384"/>
                <a:gd name="T14" fmla="*/ 138 w 690"/>
                <a:gd name="T15" fmla="*/ 384 h 384"/>
                <a:gd name="T16" fmla="*/ 156 w 690"/>
                <a:gd name="T17" fmla="*/ 384 h 384"/>
                <a:gd name="T18" fmla="*/ 174 w 690"/>
                <a:gd name="T19" fmla="*/ 384 h 384"/>
                <a:gd name="T20" fmla="*/ 192 w 690"/>
                <a:gd name="T21" fmla="*/ 372 h 384"/>
                <a:gd name="T22" fmla="*/ 210 w 690"/>
                <a:gd name="T23" fmla="*/ 354 h 384"/>
                <a:gd name="T24" fmla="*/ 228 w 690"/>
                <a:gd name="T25" fmla="*/ 330 h 384"/>
                <a:gd name="T26" fmla="*/ 246 w 690"/>
                <a:gd name="T27" fmla="*/ 306 h 384"/>
                <a:gd name="T28" fmla="*/ 264 w 690"/>
                <a:gd name="T29" fmla="*/ 288 h 384"/>
                <a:gd name="T30" fmla="*/ 282 w 690"/>
                <a:gd name="T31" fmla="*/ 276 h 384"/>
                <a:gd name="T32" fmla="*/ 300 w 690"/>
                <a:gd name="T33" fmla="*/ 258 h 384"/>
                <a:gd name="T34" fmla="*/ 312 w 690"/>
                <a:gd name="T35" fmla="*/ 240 h 384"/>
                <a:gd name="T36" fmla="*/ 324 w 690"/>
                <a:gd name="T37" fmla="*/ 222 h 384"/>
                <a:gd name="T38" fmla="*/ 336 w 690"/>
                <a:gd name="T39" fmla="*/ 204 h 384"/>
                <a:gd name="T40" fmla="*/ 342 w 690"/>
                <a:gd name="T41" fmla="*/ 186 h 384"/>
                <a:gd name="T42" fmla="*/ 354 w 690"/>
                <a:gd name="T43" fmla="*/ 162 h 384"/>
                <a:gd name="T44" fmla="*/ 366 w 690"/>
                <a:gd name="T45" fmla="*/ 138 h 384"/>
                <a:gd name="T46" fmla="*/ 372 w 690"/>
                <a:gd name="T47" fmla="*/ 114 h 384"/>
                <a:gd name="T48" fmla="*/ 384 w 690"/>
                <a:gd name="T49" fmla="*/ 90 h 384"/>
                <a:gd name="T50" fmla="*/ 396 w 690"/>
                <a:gd name="T51" fmla="*/ 66 h 384"/>
                <a:gd name="T52" fmla="*/ 414 w 690"/>
                <a:gd name="T53" fmla="*/ 48 h 384"/>
                <a:gd name="T54" fmla="*/ 432 w 690"/>
                <a:gd name="T55" fmla="*/ 36 h 384"/>
                <a:gd name="T56" fmla="*/ 450 w 690"/>
                <a:gd name="T57" fmla="*/ 24 h 384"/>
                <a:gd name="T58" fmla="*/ 468 w 690"/>
                <a:gd name="T59" fmla="*/ 18 h 384"/>
                <a:gd name="T60" fmla="*/ 486 w 690"/>
                <a:gd name="T61" fmla="*/ 24 h 384"/>
                <a:gd name="T62" fmla="*/ 504 w 690"/>
                <a:gd name="T63" fmla="*/ 30 h 384"/>
                <a:gd name="T64" fmla="*/ 522 w 690"/>
                <a:gd name="T65" fmla="*/ 36 h 384"/>
                <a:gd name="T66" fmla="*/ 540 w 690"/>
                <a:gd name="T67" fmla="*/ 24 h 384"/>
                <a:gd name="T68" fmla="*/ 558 w 690"/>
                <a:gd name="T69" fmla="*/ 12 h 384"/>
                <a:gd name="T70" fmla="*/ 576 w 690"/>
                <a:gd name="T71" fmla="*/ 6 h 384"/>
                <a:gd name="T72" fmla="*/ 594 w 690"/>
                <a:gd name="T73" fmla="*/ 0 h 384"/>
                <a:gd name="T74" fmla="*/ 612 w 690"/>
                <a:gd name="T75" fmla="*/ 0 h 384"/>
                <a:gd name="T76" fmla="*/ 630 w 690"/>
                <a:gd name="T77" fmla="*/ 12 h 384"/>
                <a:gd name="T78" fmla="*/ 648 w 690"/>
                <a:gd name="T79" fmla="*/ 24 h 384"/>
                <a:gd name="T80" fmla="*/ 660 w 690"/>
                <a:gd name="T81" fmla="*/ 36 h 384"/>
                <a:gd name="T82" fmla="*/ 678 w 690"/>
                <a:gd name="T83" fmla="*/ 42 h 3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84"/>
                <a:gd name="T128" fmla="*/ 690 w 690"/>
                <a:gd name="T129" fmla="*/ 384 h 3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84">
                  <a:moveTo>
                    <a:pt x="0" y="384"/>
                  </a:moveTo>
                  <a:lnTo>
                    <a:pt x="6" y="384"/>
                  </a:lnTo>
                  <a:lnTo>
                    <a:pt x="12" y="384"/>
                  </a:lnTo>
                  <a:lnTo>
                    <a:pt x="18" y="384"/>
                  </a:lnTo>
                  <a:lnTo>
                    <a:pt x="24" y="384"/>
                  </a:lnTo>
                  <a:lnTo>
                    <a:pt x="30" y="384"/>
                  </a:lnTo>
                  <a:lnTo>
                    <a:pt x="36" y="384"/>
                  </a:lnTo>
                  <a:lnTo>
                    <a:pt x="42" y="384"/>
                  </a:lnTo>
                  <a:lnTo>
                    <a:pt x="48" y="384"/>
                  </a:lnTo>
                  <a:lnTo>
                    <a:pt x="54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72" y="384"/>
                  </a:lnTo>
                  <a:lnTo>
                    <a:pt x="78" y="384"/>
                  </a:lnTo>
                  <a:lnTo>
                    <a:pt x="84" y="384"/>
                  </a:lnTo>
                  <a:lnTo>
                    <a:pt x="90" y="384"/>
                  </a:lnTo>
                  <a:lnTo>
                    <a:pt x="96" y="384"/>
                  </a:lnTo>
                  <a:lnTo>
                    <a:pt x="102" y="384"/>
                  </a:lnTo>
                  <a:lnTo>
                    <a:pt x="108" y="384"/>
                  </a:lnTo>
                  <a:lnTo>
                    <a:pt x="114" y="384"/>
                  </a:lnTo>
                  <a:lnTo>
                    <a:pt x="120" y="384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62" y="384"/>
                  </a:lnTo>
                  <a:lnTo>
                    <a:pt x="168" y="384"/>
                  </a:lnTo>
                  <a:lnTo>
                    <a:pt x="174" y="384"/>
                  </a:lnTo>
                  <a:lnTo>
                    <a:pt x="180" y="378"/>
                  </a:lnTo>
                  <a:lnTo>
                    <a:pt x="186" y="378"/>
                  </a:lnTo>
                  <a:lnTo>
                    <a:pt x="192" y="372"/>
                  </a:lnTo>
                  <a:lnTo>
                    <a:pt x="198" y="366"/>
                  </a:lnTo>
                  <a:lnTo>
                    <a:pt x="204" y="360"/>
                  </a:lnTo>
                  <a:lnTo>
                    <a:pt x="210" y="354"/>
                  </a:lnTo>
                  <a:lnTo>
                    <a:pt x="216" y="348"/>
                  </a:lnTo>
                  <a:lnTo>
                    <a:pt x="228" y="336"/>
                  </a:lnTo>
                  <a:lnTo>
                    <a:pt x="228" y="330"/>
                  </a:lnTo>
                  <a:lnTo>
                    <a:pt x="234" y="324"/>
                  </a:lnTo>
                  <a:lnTo>
                    <a:pt x="246" y="312"/>
                  </a:lnTo>
                  <a:lnTo>
                    <a:pt x="246" y="306"/>
                  </a:lnTo>
                  <a:lnTo>
                    <a:pt x="252" y="300"/>
                  </a:lnTo>
                  <a:lnTo>
                    <a:pt x="258" y="294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2"/>
                  </a:lnTo>
                  <a:lnTo>
                    <a:pt x="282" y="276"/>
                  </a:lnTo>
                  <a:lnTo>
                    <a:pt x="288" y="270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6" y="252"/>
                  </a:lnTo>
                  <a:lnTo>
                    <a:pt x="312" y="246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2" y="186"/>
                  </a:lnTo>
                  <a:lnTo>
                    <a:pt x="348" y="180"/>
                  </a:lnTo>
                  <a:lnTo>
                    <a:pt x="354" y="174"/>
                  </a:lnTo>
                  <a:lnTo>
                    <a:pt x="354" y="162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72" y="120"/>
                  </a:lnTo>
                  <a:lnTo>
                    <a:pt x="372" y="114"/>
                  </a:lnTo>
                  <a:lnTo>
                    <a:pt x="378" y="108"/>
                  </a:lnTo>
                  <a:lnTo>
                    <a:pt x="378" y="96"/>
                  </a:lnTo>
                  <a:lnTo>
                    <a:pt x="384" y="90"/>
                  </a:lnTo>
                  <a:lnTo>
                    <a:pt x="384" y="84"/>
                  </a:lnTo>
                  <a:lnTo>
                    <a:pt x="396" y="72"/>
                  </a:lnTo>
                  <a:lnTo>
                    <a:pt x="396" y="66"/>
                  </a:lnTo>
                  <a:lnTo>
                    <a:pt x="402" y="60"/>
                  </a:lnTo>
                  <a:lnTo>
                    <a:pt x="408" y="54"/>
                  </a:lnTo>
                  <a:lnTo>
                    <a:pt x="414" y="48"/>
                  </a:lnTo>
                  <a:lnTo>
                    <a:pt x="420" y="42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60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6" name="Freeform 136"/>
            <p:cNvSpPr>
              <a:spLocks/>
            </p:cNvSpPr>
            <p:nvPr/>
          </p:nvSpPr>
          <p:spPr bwMode="auto">
            <a:xfrm>
              <a:off x="2770" y="1843"/>
              <a:ext cx="516" cy="48"/>
            </a:xfrm>
            <a:custGeom>
              <a:avLst/>
              <a:gdLst>
                <a:gd name="T0" fmla="*/ 6 w 516"/>
                <a:gd name="T1" fmla="*/ 30 h 48"/>
                <a:gd name="T2" fmla="*/ 18 w 516"/>
                <a:gd name="T3" fmla="*/ 24 h 48"/>
                <a:gd name="T4" fmla="*/ 30 w 516"/>
                <a:gd name="T5" fmla="*/ 18 h 48"/>
                <a:gd name="T6" fmla="*/ 42 w 516"/>
                <a:gd name="T7" fmla="*/ 6 h 48"/>
                <a:gd name="T8" fmla="*/ 54 w 516"/>
                <a:gd name="T9" fmla="*/ 6 h 48"/>
                <a:gd name="T10" fmla="*/ 66 w 516"/>
                <a:gd name="T11" fmla="*/ 6 h 48"/>
                <a:gd name="T12" fmla="*/ 78 w 516"/>
                <a:gd name="T13" fmla="*/ 6 h 48"/>
                <a:gd name="T14" fmla="*/ 90 w 516"/>
                <a:gd name="T15" fmla="*/ 12 h 48"/>
                <a:gd name="T16" fmla="*/ 102 w 516"/>
                <a:gd name="T17" fmla="*/ 18 h 48"/>
                <a:gd name="T18" fmla="*/ 114 w 516"/>
                <a:gd name="T19" fmla="*/ 30 h 48"/>
                <a:gd name="T20" fmla="*/ 126 w 516"/>
                <a:gd name="T21" fmla="*/ 30 h 48"/>
                <a:gd name="T22" fmla="*/ 138 w 516"/>
                <a:gd name="T23" fmla="*/ 36 h 48"/>
                <a:gd name="T24" fmla="*/ 150 w 516"/>
                <a:gd name="T25" fmla="*/ 30 h 48"/>
                <a:gd name="T26" fmla="*/ 162 w 516"/>
                <a:gd name="T27" fmla="*/ 24 h 48"/>
                <a:gd name="T28" fmla="*/ 174 w 516"/>
                <a:gd name="T29" fmla="*/ 18 h 48"/>
                <a:gd name="T30" fmla="*/ 186 w 516"/>
                <a:gd name="T31" fmla="*/ 12 h 48"/>
                <a:gd name="T32" fmla="*/ 198 w 516"/>
                <a:gd name="T33" fmla="*/ 6 h 48"/>
                <a:gd name="T34" fmla="*/ 210 w 516"/>
                <a:gd name="T35" fmla="*/ 6 h 48"/>
                <a:gd name="T36" fmla="*/ 222 w 516"/>
                <a:gd name="T37" fmla="*/ 6 h 48"/>
                <a:gd name="T38" fmla="*/ 234 w 516"/>
                <a:gd name="T39" fmla="*/ 18 h 48"/>
                <a:gd name="T40" fmla="*/ 246 w 516"/>
                <a:gd name="T41" fmla="*/ 24 h 48"/>
                <a:gd name="T42" fmla="*/ 258 w 516"/>
                <a:gd name="T43" fmla="*/ 36 h 48"/>
                <a:gd name="T44" fmla="*/ 270 w 516"/>
                <a:gd name="T45" fmla="*/ 42 h 48"/>
                <a:gd name="T46" fmla="*/ 282 w 516"/>
                <a:gd name="T47" fmla="*/ 42 h 48"/>
                <a:gd name="T48" fmla="*/ 294 w 516"/>
                <a:gd name="T49" fmla="*/ 36 h 48"/>
                <a:gd name="T50" fmla="*/ 306 w 516"/>
                <a:gd name="T51" fmla="*/ 30 h 48"/>
                <a:gd name="T52" fmla="*/ 318 w 516"/>
                <a:gd name="T53" fmla="*/ 30 h 48"/>
                <a:gd name="T54" fmla="*/ 330 w 516"/>
                <a:gd name="T55" fmla="*/ 18 h 48"/>
                <a:gd name="T56" fmla="*/ 342 w 516"/>
                <a:gd name="T57" fmla="*/ 18 h 48"/>
                <a:gd name="T58" fmla="*/ 354 w 516"/>
                <a:gd name="T59" fmla="*/ 12 h 48"/>
                <a:gd name="T60" fmla="*/ 366 w 516"/>
                <a:gd name="T61" fmla="*/ 12 h 48"/>
                <a:gd name="T62" fmla="*/ 378 w 516"/>
                <a:gd name="T63" fmla="*/ 18 h 48"/>
                <a:gd name="T64" fmla="*/ 390 w 516"/>
                <a:gd name="T65" fmla="*/ 30 h 48"/>
                <a:gd name="T66" fmla="*/ 402 w 516"/>
                <a:gd name="T67" fmla="*/ 42 h 48"/>
                <a:gd name="T68" fmla="*/ 414 w 516"/>
                <a:gd name="T69" fmla="*/ 48 h 48"/>
                <a:gd name="T70" fmla="*/ 426 w 516"/>
                <a:gd name="T71" fmla="*/ 48 h 48"/>
                <a:gd name="T72" fmla="*/ 438 w 516"/>
                <a:gd name="T73" fmla="*/ 48 h 48"/>
                <a:gd name="T74" fmla="*/ 450 w 516"/>
                <a:gd name="T75" fmla="*/ 42 h 48"/>
                <a:gd name="T76" fmla="*/ 462 w 516"/>
                <a:gd name="T77" fmla="*/ 36 h 48"/>
                <a:gd name="T78" fmla="*/ 474 w 516"/>
                <a:gd name="T79" fmla="*/ 30 h 48"/>
                <a:gd name="T80" fmla="*/ 486 w 516"/>
                <a:gd name="T81" fmla="*/ 24 h 48"/>
                <a:gd name="T82" fmla="*/ 498 w 516"/>
                <a:gd name="T83" fmla="*/ 18 h 48"/>
                <a:gd name="T84" fmla="*/ 504 w 516"/>
                <a:gd name="T85" fmla="*/ 18 h 48"/>
                <a:gd name="T86" fmla="*/ 516 w 516"/>
                <a:gd name="T87" fmla="*/ 18 h 4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48"/>
                <a:gd name="T134" fmla="*/ 516 w 516"/>
                <a:gd name="T135" fmla="*/ 48 h 4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48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24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24"/>
                  </a:lnTo>
                  <a:lnTo>
                    <a:pt x="252" y="30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42"/>
                  </a:lnTo>
                  <a:lnTo>
                    <a:pt x="276" y="42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24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24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10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7" name="Freeform 137"/>
            <p:cNvSpPr>
              <a:spLocks/>
            </p:cNvSpPr>
            <p:nvPr/>
          </p:nvSpPr>
          <p:spPr bwMode="auto">
            <a:xfrm>
              <a:off x="2080" y="1879"/>
              <a:ext cx="654" cy="330"/>
            </a:xfrm>
            <a:custGeom>
              <a:avLst/>
              <a:gdLst>
                <a:gd name="T0" fmla="*/ 12 w 654"/>
                <a:gd name="T1" fmla="*/ 330 h 330"/>
                <a:gd name="T2" fmla="*/ 30 w 654"/>
                <a:gd name="T3" fmla="*/ 330 h 330"/>
                <a:gd name="T4" fmla="*/ 48 w 654"/>
                <a:gd name="T5" fmla="*/ 330 h 330"/>
                <a:gd name="T6" fmla="*/ 66 w 654"/>
                <a:gd name="T7" fmla="*/ 330 h 330"/>
                <a:gd name="T8" fmla="*/ 84 w 654"/>
                <a:gd name="T9" fmla="*/ 330 h 330"/>
                <a:gd name="T10" fmla="*/ 102 w 654"/>
                <a:gd name="T11" fmla="*/ 330 h 330"/>
                <a:gd name="T12" fmla="*/ 120 w 654"/>
                <a:gd name="T13" fmla="*/ 330 h 330"/>
                <a:gd name="T14" fmla="*/ 138 w 654"/>
                <a:gd name="T15" fmla="*/ 330 h 330"/>
                <a:gd name="T16" fmla="*/ 156 w 654"/>
                <a:gd name="T17" fmla="*/ 330 h 330"/>
                <a:gd name="T18" fmla="*/ 174 w 654"/>
                <a:gd name="T19" fmla="*/ 330 h 330"/>
                <a:gd name="T20" fmla="*/ 192 w 654"/>
                <a:gd name="T21" fmla="*/ 330 h 330"/>
                <a:gd name="T22" fmla="*/ 210 w 654"/>
                <a:gd name="T23" fmla="*/ 330 h 330"/>
                <a:gd name="T24" fmla="*/ 228 w 654"/>
                <a:gd name="T25" fmla="*/ 330 h 330"/>
                <a:gd name="T26" fmla="*/ 246 w 654"/>
                <a:gd name="T27" fmla="*/ 318 h 330"/>
                <a:gd name="T28" fmla="*/ 264 w 654"/>
                <a:gd name="T29" fmla="*/ 294 h 330"/>
                <a:gd name="T30" fmla="*/ 276 w 654"/>
                <a:gd name="T31" fmla="*/ 276 h 330"/>
                <a:gd name="T32" fmla="*/ 282 w 654"/>
                <a:gd name="T33" fmla="*/ 258 h 330"/>
                <a:gd name="T34" fmla="*/ 294 w 654"/>
                <a:gd name="T35" fmla="*/ 240 h 330"/>
                <a:gd name="T36" fmla="*/ 306 w 654"/>
                <a:gd name="T37" fmla="*/ 222 h 330"/>
                <a:gd name="T38" fmla="*/ 312 w 654"/>
                <a:gd name="T39" fmla="*/ 204 h 330"/>
                <a:gd name="T40" fmla="*/ 324 w 654"/>
                <a:gd name="T41" fmla="*/ 186 h 330"/>
                <a:gd name="T42" fmla="*/ 330 w 654"/>
                <a:gd name="T43" fmla="*/ 168 h 330"/>
                <a:gd name="T44" fmla="*/ 342 w 654"/>
                <a:gd name="T45" fmla="*/ 144 h 330"/>
                <a:gd name="T46" fmla="*/ 354 w 654"/>
                <a:gd name="T47" fmla="*/ 114 h 330"/>
                <a:gd name="T48" fmla="*/ 360 w 654"/>
                <a:gd name="T49" fmla="*/ 90 h 330"/>
                <a:gd name="T50" fmla="*/ 372 w 654"/>
                <a:gd name="T51" fmla="*/ 60 h 330"/>
                <a:gd name="T52" fmla="*/ 378 w 654"/>
                <a:gd name="T53" fmla="*/ 42 h 330"/>
                <a:gd name="T54" fmla="*/ 396 w 654"/>
                <a:gd name="T55" fmla="*/ 24 h 330"/>
                <a:gd name="T56" fmla="*/ 414 w 654"/>
                <a:gd name="T57" fmla="*/ 18 h 330"/>
                <a:gd name="T58" fmla="*/ 432 w 654"/>
                <a:gd name="T59" fmla="*/ 24 h 330"/>
                <a:gd name="T60" fmla="*/ 450 w 654"/>
                <a:gd name="T61" fmla="*/ 30 h 330"/>
                <a:gd name="T62" fmla="*/ 468 w 654"/>
                <a:gd name="T63" fmla="*/ 24 h 330"/>
                <a:gd name="T64" fmla="*/ 486 w 654"/>
                <a:gd name="T65" fmla="*/ 18 h 330"/>
                <a:gd name="T66" fmla="*/ 510 w 654"/>
                <a:gd name="T67" fmla="*/ 18 h 330"/>
                <a:gd name="T68" fmla="*/ 516 w 654"/>
                <a:gd name="T69" fmla="*/ 12 h 330"/>
                <a:gd name="T70" fmla="*/ 534 w 654"/>
                <a:gd name="T71" fmla="*/ 0 h 330"/>
                <a:gd name="T72" fmla="*/ 552 w 654"/>
                <a:gd name="T73" fmla="*/ 0 h 330"/>
                <a:gd name="T74" fmla="*/ 570 w 654"/>
                <a:gd name="T75" fmla="*/ 6 h 330"/>
                <a:gd name="T76" fmla="*/ 588 w 654"/>
                <a:gd name="T77" fmla="*/ 12 h 330"/>
                <a:gd name="T78" fmla="*/ 606 w 654"/>
                <a:gd name="T79" fmla="*/ 12 h 330"/>
                <a:gd name="T80" fmla="*/ 624 w 654"/>
                <a:gd name="T81" fmla="*/ 18 h 330"/>
                <a:gd name="T82" fmla="*/ 642 w 654"/>
                <a:gd name="T83" fmla="*/ 18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330"/>
                <a:gd name="T128" fmla="*/ 654 w 654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24"/>
                  </a:lnTo>
                  <a:lnTo>
                    <a:pt x="246" y="318"/>
                  </a:lnTo>
                  <a:lnTo>
                    <a:pt x="258" y="306"/>
                  </a:lnTo>
                  <a:lnTo>
                    <a:pt x="258" y="300"/>
                  </a:lnTo>
                  <a:lnTo>
                    <a:pt x="264" y="294"/>
                  </a:lnTo>
                  <a:lnTo>
                    <a:pt x="264" y="288"/>
                  </a:lnTo>
                  <a:lnTo>
                    <a:pt x="270" y="282"/>
                  </a:lnTo>
                  <a:lnTo>
                    <a:pt x="276" y="276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0" y="228"/>
                  </a:lnTo>
                  <a:lnTo>
                    <a:pt x="306" y="222"/>
                  </a:lnTo>
                  <a:lnTo>
                    <a:pt x="306" y="216"/>
                  </a:lnTo>
                  <a:lnTo>
                    <a:pt x="312" y="210"/>
                  </a:lnTo>
                  <a:lnTo>
                    <a:pt x="312" y="204"/>
                  </a:lnTo>
                  <a:lnTo>
                    <a:pt x="318" y="198"/>
                  </a:lnTo>
                  <a:lnTo>
                    <a:pt x="318" y="192"/>
                  </a:lnTo>
                  <a:lnTo>
                    <a:pt x="324" y="186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0" y="168"/>
                  </a:lnTo>
                  <a:lnTo>
                    <a:pt x="336" y="156"/>
                  </a:lnTo>
                  <a:lnTo>
                    <a:pt x="336" y="150"/>
                  </a:lnTo>
                  <a:lnTo>
                    <a:pt x="342" y="144"/>
                  </a:lnTo>
                  <a:lnTo>
                    <a:pt x="342" y="132"/>
                  </a:lnTo>
                  <a:lnTo>
                    <a:pt x="348" y="126"/>
                  </a:lnTo>
                  <a:lnTo>
                    <a:pt x="354" y="114"/>
                  </a:lnTo>
                  <a:lnTo>
                    <a:pt x="354" y="108"/>
                  </a:lnTo>
                  <a:lnTo>
                    <a:pt x="360" y="96"/>
                  </a:lnTo>
                  <a:lnTo>
                    <a:pt x="360" y="90"/>
                  </a:lnTo>
                  <a:lnTo>
                    <a:pt x="366" y="78"/>
                  </a:lnTo>
                  <a:lnTo>
                    <a:pt x="366" y="66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78" y="42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10" y="18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8" name="Freeform 138"/>
            <p:cNvSpPr>
              <a:spLocks/>
            </p:cNvSpPr>
            <p:nvPr/>
          </p:nvSpPr>
          <p:spPr bwMode="auto">
            <a:xfrm>
              <a:off x="2734" y="1879"/>
              <a:ext cx="552" cy="36"/>
            </a:xfrm>
            <a:custGeom>
              <a:avLst/>
              <a:gdLst>
                <a:gd name="T0" fmla="*/ 0 w 552"/>
                <a:gd name="T1" fmla="*/ 18 h 36"/>
                <a:gd name="T2" fmla="*/ 18 w 552"/>
                <a:gd name="T3" fmla="*/ 24 h 36"/>
                <a:gd name="T4" fmla="*/ 18 w 552"/>
                <a:gd name="T5" fmla="*/ 24 h 36"/>
                <a:gd name="T6" fmla="*/ 30 w 552"/>
                <a:gd name="T7" fmla="*/ 24 h 36"/>
                <a:gd name="T8" fmla="*/ 42 w 552"/>
                <a:gd name="T9" fmla="*/ 24 h 36"/>
                <a:gd name="T10" fmla="*/ 54 w 552"/>
                <a:gd name="T11" fmla="*/ 30 h 36"/>
                <a:gd name="T12" fmla="*/ 66 w 552"/>
                <a:gd name="T13" fmla="*/ 30 h 36"/>
                <a:gd name="T14" fmla="*/ 78 w 552"/>
                <a:gd name="T15" fmla="*/ 30 h 36"/>
                <a:gd name="T16" fmla="*/ 90 w 552"/>
                <a:gd name="T17" fmla="*/ 24 h 36"/>
                <a:gd name="T18" fmla="*/ 102 w 552"/>
                <a:gd name="T19" fmla="*/ 24 h 36"/>
                <a:gd name="T20" fmla="*/ 114 w 552"/>
                <a:gd name="T21" fmla="*/ 24 h 36"/>
                <a:gd name="T22" fmla="*/ 126 w 552"/>
                <a:gd name="T23" fmla="*/ 24 h 36"/>
                <a:gd name="T24" fmla="*/ 138 w 552"/>
                <a:gd name="T25" fmla="*/ 30 h 36"/>
                <a:gd name="T26" fmla="*/ 150 w 552"/>
                <a:gd name="T27" fmla="*/ 30 h 36"/>
                <a:gd name="T28" fmla="*/ 162 w 552"/>
                <a:gd name="T29" fmla="*/ 36 h 36"/>
                <a:gd name="T30" fmla="*/ 168 w 552"/>
                <a:gd name="T31" fmla="*/ 36 h 36"/>
                <a:gd name="T32" fmla="*/ 180 w 552"/>
                <a:gd name="T33" fmla="*/ 30 h 36"/>
                <a:gd name="T34" fmla="*/ 192 w 552"/>
                <a:gd name="T35" fmla="*/ 30 h 36"/>
                <a:gd name="T36" fmla="*/ 204 w 552"/>
                <a:gd name="T37" fmla="*/ 24 h 36"/>
                <a:gd name="T38" fmla="*/ 216 w 552"/>
                <a:gd name="T39" fmla="*/ 24 h 36"/>
                <a:gd name="T40" fmla="*/ 228 w 552"/>
                <a:gd name="T41" fmla="*/ 24 h 36"/>
                <a:gd name="T42" fmla="*/ 240 w 552"/>
                <a:gd name="T43" fmla="*/ 18 h 36"/>
                <a:gd name="T44" fmla="*/ 252 w 552"/>
                <a:gd name="T45" fmla="*/ 18 h 36"/>
                <a:gd name="T46" fmla="*/ 264 w 552"/>
                <a:gd name="T47" fmla="*/ 12 h 36"/>
                <a:gd name="T48" fmla="*/ 276 w 552"/>
                <a:gd name="T49" fmla="*/ 12 h 36"/>
                <a:gd name="T50" fmla="*/ 288 w 552"/>
                <a:gd name="T51" fmla="*/ 12 h 36"/>
                <a:gd name="T52" fmla="*/ 300 w 552"/>
                <a:gd name="T53" fmla="*/ 12 h 36"/>
                <a:gd name="T54" fmla="*/ 312 w 552"/>
                <a:gd name="T55" fmla="*/ 12 h 36"/>
                <a:gd name="T56" fmla="*/ 324 w 552"/>
                <a:gd name="T57" fmla="*/ 12 h 36"/>
                <a:gd name="T58" fmla="*/ 336 w 552"/>
                <a:gd name="T59" fmla="*/ 12 h 36"/>
                <a:gd name="T60" fmla="*/ 348 w 552"/>
                <a:gd name="T61" fmla="*/ 12 h 36"/>
                <a:gd name="T62" fmla="*/ 360 w 552"/>
                <a:gd name="T63" fmla="*/ 12 h 36"/>
                <a:gd name="T64" fmla="*/ 372 w 552"/>
                <a:gd name="T65" fmla="*/ 12 h 36"/>
                <a:gd name="T66" fmla="*/ 384 w 552"/>
                <a:gd name="T67" fmla="*/ 12 h 36"/>
                <a:gd name="T68" fmla="*/ 396 w 552"/>
                <a:gd name="T69" fmla="*/ 12 h 36"/>
                <a:gd name="T70" fmla="*/ 408 w 552"/>
                <a:gd name="T71" fmla="*/ 12 h 36"/>
                <a:gd name="T72" fmla="*/ 420 w 552"/>
                <a:gd name="T73" fmla="*/ 12 h 36"/>
                <a:gd name="T74" fmla="*/ 432 w 552"/>
                <a:gd name="T75" fmla="*/ 6 h 36"/>
                <a:gd name="T76" fmla="*/ 444 w 552"/>
                <a:gd name="T77" fmla="*/ 0 h 36"/>
                <a:gd name="T78" fmla="*/ 456 w 552"/>
                <a:gd name="T79" fmla="*/ 6 h 36"/>
                <a:gd name="T80" fmla="*/ 468 w 552"/>
                <a:gd name="T81" fmla="*/ 18 h 36"/>
                <a:gd name="T82" fmla="*/ 480 w 552"/>
                <a:gd name="T83" fmla="*/ 24 h 36"/>
                <a:gd name="T84" fmla="*/ 492 w 552"/>
                <a:gd name="T85" fmla="*/ 30 h 36"/>
                <a:gd name="T86" fmla="*/ 504 w 552"/>
                <a:gd name="T87" fmla="*/ 30 h 36"/>
                <a:gd name="T88" fmla="*/ 516 w 552"/>
                <a:gd name="T89" fmla="*/ 30 h 36"/>
                <a:gd name="T90" fmla="*/ 528 w 552"/>
                <a:gd name="T91" fmla="*/ 30 h 36"/>
                <a:gd name="T92" fmla="*/ 540 w 552"/>
                <a:gd name="T93" fmla="*/ 30 h 36"/>
                <a:gd name="T94" fmla="*/ 552 w 552"/>
                <a:gd name="T95" fmla="*/ 24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2"/>
                <a:gd name="T145" fmla="*/ 0 h 36"/>
                <a:gd name="T146" fmla="*/ 552 w 552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2" h="36">
                  <a:moveTo>
                    <a:pt x="0" y="24"/>
                  </a:moveTo>
                  <a:lnTo>
                    <a:pt x="0" y="18"/>
                  </a:lnTo>
                  <a:lnTo>
                    <a:pt x="6" y="24"/>
                  </a:lnTo>
                  <a:lnTo>
                    <a:pt x="18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30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6"/>
                  </a:lnTo>
                  <a:lnTo>
                    <a:pt x="162" y="30"/>
                  </a:lnTo>
                  <a:lnTo>
                    <a:pt x="168" y="36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24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24"/>
                  </a:lnTo>
                  <a:lnTo>
                    <a:pt x="55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09" name="Freeform 139"/>
            <p:cNvSpPr>
              <a:spLocks/>
            </p:cNvSpPr>
            <p:nvPr/>
          </p:nvSpPr>
          <p:spPr bwMode="auto">
            <a:xfrm>
              <a:off x="2080" y="1939"/>
              <a:ext cx="726" cy="234"/>
            </a:xfrm>
            <a:custGeom>
              <a:avLst/>
              <a:gdLst>
                <a:gd name="T0" fmla="*/ 12 w 726"/>
                <a:gd name="T1" fmla="*/ 228 h 234"/>
                <a:gd name="T2" fmla="*/ 30 w 726"/>
                <a:gd name="T3" fmla="*/ 228 h 234"/>
                <a:gd name="T4" fmla="*/ 48 w 726"/>
                <a:gd name="T5" fmla="*/ 228 h 234"/>
                <a:gd name="T6" fmla="*/ 66 w 726"/>
                <a:gd name="T7" fmla="*/ 228 h 234"/>
                <a:gd name="T8" fmla="*/ 84 w 726"/>
                <a:gd name="T9" fmla="*/ 228 h 234"/>
                <a:gd name="T10" fmla="*/ 102 w 726"/>
                <a:gd name="T11" fmla="*/ 228 h 234"/>
                <a:gd name="T12" fmla="*/ 120 w 726"/>
                <a:gd name="T13" fmla="*/ 228 h 234"/>
                <a:gd name="T14" fmla="*/ 138 w 726"/>
                <a:gd name="T15" fmla="*/ 228 h 234"/>
                <a:gd name="T16" fmla="*/ 156 w 726"/>
                <a:gd name="T17" fmla="*/ 228 h 234"/>
                <a:gd name="T18" fmla="*/ 174 w 726"/>
                <a:gd name="T19" fmla="*/ 228 h 234"/>
                <a:gd name="T20" fmla="*/ 192 w 726"/>
                <a:gd name="T21" fmla="*/ 228 h 234"/>
                <a:gd name="T22" fmla="*/ 210 w 726"/>
                <a:gd name="T23" fmla="*/ 228 h 234"/>
                <a:gd name="T24" fmla="*/ 228 w 726"/>
                <a:gd name="T25" fmla="*/ 228 h 234"/>
                <a:gd name="T26" fmla="*/ 252 w 726"/>
                <a:gd name="T27" fmla="*/ 210 h 234"/>
                <a:gd name="T28" fmla="*/ 270 w 726"/>
                <a:gd name="T29" fmla="*/ 186 h 234"/>
                <a:gd name="T30" fmla="*/ 282 w 726"/>
                <a:gd name="T31" fmla="*/ 168 h 234"/>
                <a:gd name="T32" fmla="*/ 294 w 726"/>
                <a:gd name="T33" fmla="*/ 144 h 234"/>
                <a:gd name="T34" fmla="*/ 306 w 726"/>
                <a:gd name="T35" fmla="*/ 120 h 234"/>
                <a:gd name="T36" fmla="*/ 318 w 726"/>
                <a:gd name="T37" fmla="*/ 96 h 234"/>
                <a:gd name="T38" fmla="*/ 336 w 726"/>
                <a:gd name="T39" fmla="*/ 78 h 234"/>
                <a:gd name="T40" fmla="*/ 354 w 726"/>
                <a:gd name="T41" fmla="*/ 72 h 234"/>
                <a:gd name="T42" fmla="*/ 372 w 726"/>
                <a:gd name="T43" fmla="*/ 66 h 234"/>
                <a:gd name="T44" fmla="*/ 390 w 726"/>
                <a:gd name="T45" fmla="*/ 60 h 234"/>
                <a:gd name="T46" fmla="*/ 408 w 726"/>
                <a:gd name="T47" fmla="*/ 54 h 234"/>
                <a:gd name="T48" fmla="*/ 426 w 726"/>
                <a:gd name="T49" fmla="*/ 48 h 234"/>
                <a:gd name="T50" fmla="*/ 444 w 726"/>
                <a:gd name="T51" fmla="*/ 30 h 234"/>
                <a:gd name="T52" fmla="*/ 468 w 726"/>
                <a:gd name="T53" fmla="*/ 12 h 234"/>
                <a:gd name="T54" fmla="*/ 474 w 726"/>
                <a:gd name="T55" fmla="*/ 12 h 234"/>
                <a:gd name="T56" fmla="*/ 492 w 726"/>
                <a:gd name="T57" fmla="*/ 0 h 234"/>
                <a:gd name="T58" fmla="*/ 510 w 726"/>
                <a:gd name="T59" fmla="*/ 6 h 234"/>
                <a:gd name="T60" fmla="*/ 528 w 726"/>
                <a:gd name="T61" fmla="*/ 12 h 234"/>
                <a:gd name="T62" fmla="*/ 546 w 726"/>
                <a:gd name="T63" fmla="*/ 18 h 234"/>
                <a:gd name="T64" fmla="*/ 564 w 726"/>
                <a:gd name="T65" fmla="*/ 24 h 234"/>
                <a:gd name="T66" fmla="*/ 582 w 726"/>
                <a:gd name="T67" fmla="*/ 18 h 234"/>
                <a:gd name="T68" fmla="*/ 594 w 726"/>
                <a:gd name="T69" fmla="*/ 18 h 234"/>
                <a:gd name="T70" fmla="*/ 618 w 726"/>
                <a:gd name="T71" fmla="*/ 18 h 234"/>
                <a:gd name="T72" fmla="*/ 624 w 726"/>
                <a:gd name="T73" fmla="*/ 18 h 234"/>
                <a:gd name="T74" fmla="*/ 642 w 726"/>
                <a:gd name="T75" fmla="*/ 24 h 234"/>
                <a:gd name="T76" fmla="*/ 660 w 726"/>
                <a:gd name="T77" fmla="*/ 24 h 234"/>
                <a:gd name="T78" fmla="*/ 678 w 726"/>
                <a:gd name="T79" fmla="*/ 30 h 234"/>
                <a:gd name="T80" fmla="*/ 696 w 726"/>
                <a:gd name="T81" fmla="*/ 30 h 234"/>
                <a:gd name="T82" fmla="*/ 714 w 726"/>
                <a:gd name="T83" fmla="*/ 30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34"/>
                <a:gd name="T128" fmla="*/ 726 w 726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34">
                  <a:moveTo>
                    <a:pt x="0" y="228"/>
                  </a:moveTo>
                  <a:lnTo>
                    <a:pt x="6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8"/>
                  </a:lnTo>
                  <a:lnTo>
                    <a:pt x="60" y="234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8" y="234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52" y="210"/>
                  </a:lnTo>
                  <a:lnTo>
                    <a:pt x="252" y="204"/>
                  </a:lnTo>
                  <a:lnTo>
                    <a:pt x="258" y="198"/>
                  </a:lnTo>
                  <a:lnTo>
                    <a:pt x="270" y="186"/>
                  </a:lnTo>
                  <a:lnTo>
                    <a:pt x="270" y="180"/>
                  </a:lnTo>
                  <a:lnTo>
                    <a:pt x="276" y="174"/>
                  </a:lnTo>
                  <a:lnTo>
                    <a:pt x="282" y="168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94" y="144"/>
                  </a:lnTo>
                  <a:lnTo>
                    <a:pt x="300" y="138"/>
                  </a:lnTo>
                  <a:lnTo>
                    <a:pt x="300" y="126"/>
                  </a:lnTo>
                  <a:lnTo>
                    <a:pt x="306" y="120"/>
                  </a:lnTo>
                  <a:lnTo>
                    <a:pt x="306" y="114"/>
                  </a:lnTo>
                  <a:lnTo>
                    <a:pt x="318" y="102"/>
                  </a:lnTo>
                  <a:lnTo>
                    <a:pt x="318" y="96"/>
                  </a:lnTo>
                  <a:lnTo>
                    <a:pt x="324" y="90"/>
                  </a:lnTo>
                  <a:lnTo>
                    <a:pt x="330" y="84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8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2" y="24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8" y="18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  <a:lnTo>
                    <a:pt x="702" y="30"/>
                  </a:lnTo>
                  <a:lnTo>
                    <a:pt x="708" y="30"/>
                  </a:lnTo>
                  <a:lnTo>
                    <a:pt x="714" y="30"/>
                  </a:lnTo>
                  <a:lnTo>
                    <a:pt x="720" y="30"/>
                  </a:lnTo>
                  <a:lnTo>
                    <a:pt x="72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0" name="Freeform 140"/>
            <p:cNvSpPr>
              <a:spLocks/>
            </p:cNvSpPr>
            <p:nvPr/>
          </p:nvSpPr>
          <p:spPr bwMode="auto">
            <a:xfrm>
              <a:off x="2806" y="1975"/>
              <a:ext cx="480" cy="24"/>
            </a:xfrm>
            <a:custGeom>
              <a:avLst/>
              <a:gdLst>
                <a:gd name="T0" fmla="*/ 6 w 480"/>
                <a:gd name="T1" fmla="*/ 0 h 24"/>
                <a:gd name="T2" fmla="*/ 18 w 480"/>
                <a:gd name="T3" fmla="*/ 0 h 24"/>
                <a:gd name="T4" fmla="*/ 30 w 480"/>
                <a:gd name="T5" fmla="*/ 0 h 24"/>
                <a:gd name="T6" fmla="*/ 42 w 480"/>
                <a:gd name="T7" fmla="*/ 0 h 24"/>
                <a:gd name="T8" fmla="*/ 54 w 480"/>
                <a:gd name="T9" fmla="*/ 0 h 24"/>
                <a:gd name="T10" fmla="*/ 66 w 480"/>
                <a:gd name="T11" fmla="*/ 0 h 24"/>
                <a:gd name="T12" fmla="*/ 78 w 480"/>
                <a:gd name="T13" fmla="*/ 0 h 24"/>
                <a:gd name="T14" fmla="*/ 84 w 480"/>
                <a:gd name="T15" fmla="*/ 0 h 24"/>
                <a:gd name="T16" fmla="*/ 96 w 480"/>
                <a:gd name="T17" fmla="*/ 6 h 24"/>
                <a:gd name="T18" fmla="*/ 108 w 480"/>
                <a:gd name="T19" fmla="*/ 6 h 24"/>
                <a:gd name="T20" fmla="*/ 120 w 480"/>
                <a:gd name="T21" fmla="*/ 6 h 24"/>
                <a:gd name="T22" fmla="*/ 132 w 480"/>
                <a:gd name="T23" fmla="*/ 6 h 24"/>
                <a:gd name="T24" fmla="*/ 144 w 480"/>
                <a:gd name="T25" fmla="*/ 6 h 24"/>
                <a:gd name="T26" fmla="*/ 156 w 480"/>
                <a:gd name="T27" fmla="*/ 12 h 24"/>
                <a:gd name="T28" fmla="*/ 168 w 480"/>
                <a:gd name="T29" fmla="*/ 12 h 24"/>
                <a:gd name="T30" fmla="*/ 180 w 480"/>
                <a:gd name="T31" fmla="*/ 12 h 24"/>
                <a:gd name="T32" fmla="*/ 192 w 480"/>
                <a:gd name="T33" fmla="*/ 12 h 24"/>
                <a:gd name="T34" fmla="*/ 204 w 480"/>
                <a:gd name="T35" fmla="*/ 12 h 24"/>
                <a:gd name="T36" fmla="*/ 216 w 480"/>
                <a:gd name="T37" fmla="*/ 18 h 24"/>
                <a:gd name="T38" fmla="*/ 222 w 480"/>
                <a:gd name="T39" fmla="*/ 18 h 24"/>
                <a:gd name="T40" fmla="*/ 234 w 480"/>
                <a:gd name="T41" fmla="*/ 18 h 24"/>
                <a:gd name="T42" fmla="*/ 246 w 480"/>
                <a:gd name="T43" fmla="*/ 18 h 24"/>
                <a:gd name="T44" fmla="*/ 258 w 480"/>
                <a:gd name="T45" fmla="*/ 18 h 24"/>
                <a:gd name="T46" fmla="*/ 270 w 480"/>
                <a:gd name="T47" fmla="*/ 18 h 24"/>
                <a:gd name="T48" fmla="*/ 282 w 480"/>
                <a:gd name="T49" fmla="*/ 18 h 24"/>
                <a:gd name="T50" fmla="*/ 294 w 480"/>
                <a:gd name="T51" fmla="*/ 18 h 24"/>
                <a:gd name="T52" fmla="*/ 306 w 480"/>
                <a:gd name="T53" fmla="*/ 18 h 24"/>
                <a:gd name="T54" fmla="*/ 318 w 480"/>
                <a:gd name="T55" fmla="*/ 18 h 24"/>
                <a:gd name="T56" fmla="*/ 330 w 480"/>
                <a:gd name="T57" fmla="*/ 18 h 24"/>
                <a:gd name="T58" fmla="*/ 342 w 480"/>
                <a:gd name="T59" fmla="*/ 18 h 24"/>
                <a:gd name="T60" fmla="*/ 348 w 480"/>
                <a:gd name="T61" fmla="*/ 18 h 24"/>
                <a:gd name="T62" fmla="*/ 360 w 480"/>
                <a:gd name="T63" fmla="*/ 24 h 24"/>
                <a:gd name="T64" fmla="*/ 372 w 480"/>
                <a:gd name="T65" fmla="*/ 24 h 24"/>
                <a:gd name="T66" fmla="*/ 384 w 480"/>
                <a:gd name="T67" fmla="*/ 24 h 24"/>
                <a:gd name="T68" fmla="*/ 396 w 480"/>
                <a:gd name="T69" fmla="*/ 24 h 24"/>
                <a:gd name="T70" fmla="*/ 408 w 480"/>
                <a:gd name="T71" fmla="*/ 24 h 24"/>
                <a:gd name="T72" fmla="*/ 420 w 480"/>
                <a:gd name="T73" fmla="*/ 24 h 24"/>
                <a:gd name="T74" fmla="*/ 432 w 480"/>
                <a:gd name="T75" fmla="*/ 24 h 24"/>
                <a:gd name="T76" fmla="*/ 444 w 480"/>
                <a:gd name="T77" fmla="*/ 24 h 24"/>
                <a:gd name="T78" fmla="*/ 456 w 480"/>
                <a:gd name="T79" fmla="*/ 24 h 24"/>
                <a:gd name="T80" fmla="*/ 468 w 480"/>
                <a:gd name="T81" fmla="*/ 24 h 24"/>
                <a:gd name="T82" fmla="*/ 480 w 480"/>
                <a:gd name="T83" fmla="*/ 24 h 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24"/>
                <a:gd name="T128" fmla="*/ 480 w 480"/>
                <a:gd name="T129" fmla="*/ 24 h 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2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54" y="18"/>
                  </a:lnTo>
                  <a:lnTo>
                    <a:pt x="348" y="18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1" name="Freeform 141"/>
            <p:cNvSpPr>
              <a:spLocks/>
            </p:cNvSpPr>
            <p:nvPr/>
          </p:nvSpPr>
          <p:spPr bwMode="auto">
            <a:xfrm>
              <a:off x="2080" y="1921"/>
              <a:ext cx="696" cy="222"/>
            </a:xfrm>
            <a:custGeom>
              <a:avLst/>
              <a:gdLst>
                <a:gd name="T0" fmla="*/ 12 w 696"/>
                <a:gd name="T1" fmla="*/ 222 h 222"/>
                <a:gd name="T2" fmla="*/ 30 w 696"/>
                <a:gd name="T3" fmla="*/ 222 h 222"/>
                <a:gd name="T4" fmla="*/ 48 w 696"/>
                <a:gd name="T5" fmla="*/ 222 h 222"/>
                <a:gd name="T6" fmla="*/ 66 w 696"/>
                <a:gd name="T7" fmla="*/ 222 h 222"/>
                <a:gd name="T8" fmla="*/ 84 w 696"/>
                <a:gd name="T9" fmla="*/ 222 h 222"/>
                <a:gd name="T10" fmla="*/ 102 w 696"/>
                <a:gd name="T11" fmla="*/ 222 h 222"/>
                <a:gd name="T12" fmla="*/ 120 w 696"/>
                <a:gd name="T13" fmla="*/ 222 h 222"/>
                <a:gd name="T14" fmla="*/ 138 w 696"/>
                <a:gd name="T15" fmla="*/ 222 h 222"/>
                <a:gd name="T16" fmla="*/ 156 w 696"/>
                <a:gd name="T17" fmla="*/ 222 h 222"/>
                <a:gd name="T18" fmla="*/ 174 w 696"/>
                <a:gd name="T19" fmla="*/ 222 h 222"/>
                <a:gd name="T20" fmla="*/ 192 w 696"/>
                <a:gd name="T21" fmla="*/ 222 h 222"/>
                <a:gd name="T22" fmla="*/ 210 w 696"/>
                <a:gd name="T23" fmla="*/ 222 h 222"/>
                <a:gd name="T24" fmla="*/ 234 w 696"/>
                <a:gd name="T25" fmla="*/ 222 h 222"/>
                <a:gd name="T26" fmla="*/ 240 w 696"/>
                <a:gd name="T27" fmla="*/ 216 h 222"/>
                <a:gd name="T28" fmla="*/ 258 w 696"/>
                <a:gd name="T29" fmla="*/ 204 h 222"/>
                <a:gd name="T30" fmla="*/ 270 w 696"/>
                <a:gd name="T31" fmla="*/ 186 h 222"/>
                <a:gd name="T32" fmla="*/ 276 w 696"/>
                <a:gd name="T33" fmla="*/ 168 h 222"/>
                <a:gd name="T34" fmla="*/ 288 w 696"/>
                <a:gd name="T35" fmla="*/ 150 h 222"/>
                <a:gd name="T36" fmla="*/ 300 w 696"/>
                <a:gd name="T37" fmla="*/ 126 h 222"/>
                <a:gd name="T38" fmla="*/ 312 w 696"/>
                <a:gd name="T39" fmla="*/ 102 h 222"/>
                <a:gd name="T40" fmla="*/ 324 w 696"/>
                <a:gd name="T41" fmla="*/ 84 h 222"/>
                <a:gd name="T42" fmla="*/ 336 w 696"/>
                <a:gd name="T43" fmla="*/ 60 h 222"/>
                <a:gd name="T44" fmla="*/ 348 w 696"/>
                <a:gd name="T45" fmla="*/ 48 h 222"/>
                <a:gd name="T46" fmla="*/ 366 w 696"/>
                <a:gd name="T47" fmla="*/ 36 h 222"/>
                <a:gd name="T48" fmla="*/ 384 w 696"/>
                <a:gd name="T49" fmla="*/ 30 h 222"/>
                <a:gd name="T50" fmla="*/ 402 w 696"/>
                <a:gd name="T51" fmla="*/ 30 h 222"/>
                <a:gd name="T52" fmla="*/ 420 w 696"/>
                <a:gd name="T53" fmla="*/ 24 h 222"/>
                <a:gd name="T54" fmla="*/ 438 w 696"/>
                <a:gd name="T55" fmla="*/ 24 h 222"/>
                <a:gd name="T56" fmla="*/ 450 w 696"/>
                <a:gd name="T57" fmla="*/ 24 h 222"/>
                <a:gd name="T58" fmla="*/ 468 w 696"/>
                <a:gd name="T59" fmla="*/ 18 h 222"/>
                <a:gd name="T60" fmla="*/ 486 w 696"/>
                <a:gd name="T61" fmla="*/ 18 h 222"/>
                <a:gd name="T62" fmla="*/ 504 w 696"/>
                <a:gd name="T63" fmla="*/ 12 h 222"/>
                <a:gd name="T64" fmla="*/ 522 w 696"/>
                <a:gd name="T65" fmla="*/ 6 h 222"/>
                <a:gd name="T66" fmla="*/ 540 w 696"/>
                <a:gd name="T67" fmla="*/ 0 h 222"/>
                <a:gd name="T68" fmla="*/ 558 w 696"/>
                <a:gd name="T69" fmla="*/ 6 h 222"/>
                <a:gd name="T70" fmla="*/ 576 w 696"/>
                <a:gd name="T71" fmla="*/ 12 h 222"/>
                <a:gd name="T72" fmla="*/ 594 w 696"/>
                <a:gd name="T73" fmla="*/ 24 h 222"/>
                <a:gd name="T74" fmla="*/ 612 w 696"/>
                <a:gd name="T75" fmla="*/ 30 h 222"/>
                <a:gd name="T76" fmla="*/ 630 w 696"/>
                <a:gd name="T77" fmla="*/ 36 h 222"/>
                <a:gd name="T78" fmla="*/ 648 w 696"/>
                <a:gd name="T79" fmla="*/ 42 h 222"/>
                <a:gd name="T80" fmla="*/ 666 w 696"/>
                <a:gd name="T81" fmla="*/ 48 h 222"/>
                <a:gd name="T82" fmla="*/ 684 w 696"/>
                <a:gd name="T83" fmla="*/ 48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22"/>
                <a:gd name="T128" fmla="*/ 696 w 696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34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64" y="198"/>
                  </a:lnTo>
                  <a:lnTo>
                    <a:pt x="264" y="192"/>
                  </a:lnTo>
                  <a:lnTo>
                    <a:pt x="270" y="186"/>
                  </a:lnTo>
                  <a:lnTo>
                    <a:pt x="270" y="180"/>
                  </a:lnTo>
                  <a:lnTo>
                    <a:pt x="276" y="174"/>
                  </a:lnTo>
                  <a:lnTo>
                    <a:pt x="276" y="168"/>
                  </a:lnTo>
                  <a:lnTo>
                    <a:pt x="282" y="162"/>
                  </a:lnTo>
                  <a:lnTo>
                    <a:pt x="282" y="156"/>
                  </a:lnTo>
                  <a:lnTo>
                    <a:pt x="288" y="150"/>
                  </a:lnTo>
                  <a:lnTo>
                    <a:pt x="288" y="138"/>
                  </a:lnTo>
                  <a:lnTo>
                    <a:pt x="294" y="132"/>
                  </a:lnTo>
                  <a:lnTo>
                    <a:pt x="300" y="126"/>
                  </a:lnTo>
                  <a:lnTo>
                    <a:pt x="300" y="120"/>
                  </a:lnTo>
                  <a:lnTo>
                    <a:pt x="312" y="108"/>
                  </a:lnTo>
                  <a:lnTo>
                    <a:pt x="312" y="102"/>
                  </a:lnTo>
                  <a:lnTo>
                    <a:pt x="318" y="96"/>
                  </a:lnTo>
                  <a:lnTo>
                    <a:pt x="318" y="90"/>
                  </a:lnTo>
                  <a:lnTo>
                    <a:pt x="324" y="84"/>
                  </a:lnTo>
                  <a:lnTo>
                    <a:pt x="324" y="78"/>
                  </a:lnTo>
                  <a:lnTo>
                    <a:pt x="336" y="66"/>
                  </a:lnTo>
                  <a:lnTo>
                    <a:pt x="336" y="60"/>
                  </a:lnTo>
                  <a:lnTo>
                    <a:pt x="348" y="48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42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90" y="48"/>
                  </a:lnTo>
                  <a:lnTo>
                    <a:pt x="696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2" name="Freeform 142"/>
            <p:cNvSpPr>
              <a:spLocks/>
            </p:cNvSpPr>
            <p:nvPr/>
          </p:nvSpPr>
          <p:spPr bwMode="auto">
            <a:xfrm>
              <a:off x="2776" y="1969"/>
              <a:ext cx="510" cy="18"/>
            </a:xfrm>
            <a:custGeom>
              <a:avLst/>
              <a:gdLst>
                <a:gd name="T0" fmla="*/ 6 w 510"/>
                <a:gd name="T1" fmla="*/ 0 h 18"/>
                <a:gd name="T2" fmla="*/ 12 w 510"/>
                <a:gd name="T3" fmla="*/ 0 h 18"/>
                <a:gd name="T4" fmla="*/ 24 w 510"/>
                <a:gd name="T5" fmla="*/ 0 h 18"/>
                <a:gd name="T6" fmla="*/ 36 w 510"/>
                <a:gd name="T7" fmla="*/ 6 h 18"/>
                <a:gd name="T8" fmla="*/ 48 w 510"/>
                <a:gd name="T9" fmla="*/ 0 h 18"/>
                <a:gd name="T10" fmla="*/ 60 w 510"/>
                <a:gd name="T11" fmla="*/ 0 h 18"/>
                <a:gd name="T12" fmla="*/ 72 w 510"/>
                <a:gd name="T13" fmla="*/ 6 h 18"/>
                <a:gd name="T14" fmla="*/ 84 w 510"/>
                <a:gd name="T15" fmla="*/ 0 h 18"/>
                <a:gd name="T16" fmla="*/ 96 w 510"/>
                <a:gd name="T17" fmla="*/ 0 h 18"/>
                <a:gd name="T18" fmla="*/ 108 w 510"/>
                <a:gd name="T19" fmla="*/ 0 h 18"/>
                <a:gd name="T20" fmla="*/ 120 w 510"/>
                <a:gd name="T21" fmla="*/ 0 h 18"/>
                <a:gd name="T22" fmla="*/ 132 w 510"/>
                <a:gd name="T23" fmla="*/ 0 h 18"/>
                <a:gd name="T24" fmla="*/ 144 w 510"/>
                <a:gd name="T25" fmla="*/ 0 h 18"/>
                <a:gd name="T26" fmla="*/ 156 w 510"/>
                <a:gd name="T27" fmla="*/ 0 h 18"/>
                <a:gd name="T28" fmla="*/ 168 w 510"/>
                <a:gd name="T29" fmla="*/ 0 h 18"/>
                <a:gd name="T30" fmla="*/ 180 w 510"/>
                <a:gd name="T31" fmla="*/ 6 h 18"/>
                <a:gd name="T32" fmla="*/ 192 w 510"/>
                <a:gd name="T33" fmla="*/ 0 h 18"/>
                <a:gd name="T34" fmla="*/ 198 w 510"/>
                <a:gd name="T35" fmla="*/ 0 h 18"/>
                <a:gd name="T36" fmla="*/ 210 w 510"/>
                <a:gd name="T37" fmla="*/ 6 h 18"/>
                <a:gd name="T38" fmla="*/ 222 w 510"/>
                <a:gd name="T39" fmla="*/ 6 h 18"/>
                <a:gd name="T40" fmla="*/ 234 w 510"/>
                <a:gd name="T41" fmla="*/ 6 h 18"/>
                <a:gd name="T42" fmla="*/ 246 w 510"/>
                <a:gd name="T43" fmla="*/ 6 h 18"/>
                <a:gd name="T44" fmla="*/ 258 w 510"/>
                <a:gd name="T45" fmla="*/ 6 h 18"/>
                <a:gd name="T46" fmla="*/ 270 w 510"/>
                <a:gd name="T47" fmla="*/ 6 h 18"/>
                <a:gd name="T48" fmla="*/ 282 w 510"/>
                <a:gd name="T49" fmla="*/ 6 h 18"/>
                <a:gd name="T50" fmla="*/ 294 w 510"/>
                <a:gd name="T51" fmla="*/ 6 h 18"/>
                <a:gd name="T52" fmla="*/ 306 w 510"/>
                <a:gd name="T53" fmla="*/ 6 h 18"/>
                <a:gd name="T54" fmla="*/ 318 w 510"/>
                <a:gd name="T55" fmla="*/ 6 h 18"/>
                <a:gd name="T56" fmla="*/ 330 w 510"/>
                <a:gd name="T57" fmla="*/ 6 h 18"/>
                <a:gd name="T58" fmla="*/ 342 w 510"/>
                <a:gd name="T59" fmla="*/ 6 h 18"/>
                <a:gd name="T60" fmla="*/ 354 w 510"/>
                <a:gd name="T61" fmla="*/ 6 h 18"/>
                <a:gd name="T62" fmla="*/ 366 w 510"/>
                <a:gd name="T63" fmla="*/ 6 h 18"/>
                <a:gd name="T64" fmla="*/ 378 w 510"/>
                <a:gd name="T65" fmla="*/ 6 h 18"/>
                <a:gd name="T66" fmla="*/ 390 w 510"/>
                <a:gd name="T67" fmla="*/ 6 h 18"/>
                <a:gd name="T68" fmla="*/ 402 w 510"/>
                <a:gd name="T69" fmla="*/ 6 h 18"/>
                <a:gd name="T70" fmla="*/ 408 w 510"/>
                <a:gd name="T71" fmla="*/ 6 h 18"/>
                <a:gd name="T72" fmla="*/ 414 w 510"/>
                <a:gd name="T73" fmla="*/ 6 h 18"/>
                <a:gd name="T74" fmla="*/ 426 w 510"/>
                <a:gd name="T75" fmla="*/ 12 h 18"/>
                <a:gd name="T76" fmla="*/ 438 w 510"/>
                <a:gd name="T77" fmla="*/ 12 h 18"/>
                <a:gd name="T78" fmla="*/ 450 w 510"/>
                <a:gd name="T79" fmla="*/ 12 h 18"/>
                <a:gd name="T80" fmla="*/ 462 w 510"/>
                <a:gd name="T81" fmla="*/ 18 h 18"/>
                <a:gd name="T82" fmla="*/ 474 w 510"/>
                <a:gd name="T83" fmla="*/ 12 h 18"/>
                <a:gd name="T84" fmla="*/ 486 w 510"/>
                <a:gd name="T85" fmla="*/ 12 h 18"/>
                <a:gd name="T86" fmla="*/ 498 w 510"/>
                <a:gd name="T87" fmla="*/ 12 h 18"/>
                <a:gd name="T88" fmla="*/ 510 w 510"/>
                <a:gd name="T89" fmla="*/ 12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18"/>
                <a:gd name="T137" fmla="*/ 510 w 510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18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3" name="Freeform 143"/>
            <p:cNvSpPr>
              <a:spLocks/>
            </p:cNvSpPr>
            <p:nvPr/>
          </p:nvSpPr>
          <p:spPr bwMode="auto">
            <a:xfrm>
              <a:off x="2080" y="1873"/>
              <a:ext cx="714" cy="234"/>
            </a:xfrm>
            <a:custGeom>
              <a:avLst/>
              <a:gdLst>
                <a:gd name="T0" fmla="*/ 12 w 714"/>
                <a:gd name="T1" fmla="*/ 234 h 234"/>
                <a:gd name="T2" fmla="*/ 30 w 714"/>
                <a:gd name="T3" fmla="*/ 234 h 234"/>
                <a:gd name="T4" fmla="*/ 48 w 714"/>
                <a:gd name="T5" fmla="*/ 234 h 234"/>
                <a:gd name="T6" fmla="*/ 66 w 714"/>
                <a:gd name="T7" fmla="*/ 234 h 234"/>
                <a:gd name="T8" fmla="*/ 84 w 714"/>
                <a:gd name="T9" fmla="*/ 234 h 234"/>
                <a:gd name="T10" fmla="*/ 102 w 714"/>
                <a:gd name="T11" fmla="*/ 234 h 234"/>
                <a:gd name="T12" fmla="*/ 120 w 714"/>
                <a:gd name="T13" fmla="*/ 234 h 234"/>
                <a:gd name="T14" fmla="*/ 138 w 714"/>
                <a:gd name="T15" fmla="*/ 234 h 234"/>
                <a:gd name="T16" fmla="*/ 162 w 714"/>
                <a:gd name="T17" fmla="*/ 234 h 234"/>
                <a:gd name="T18" fmla="*/ 168 w 714"/>
                <a:gd name="T19" fmla="*/ 234 h 234"/>
                <a:gd name="T20" fmla="*/ 186 w 714"/>
                <a:gd name="T21" fmla="*/ 234 h 234"/>
                <a:gd name="T22" fmla="*/ 204 w 714"/>
                <a:gd name="T23" fmla="*/ 228 h 234"/>
                <a:gd name="T24" fmla="*/ 228 w 714"/>
                <a:gd name="T25" fmla="*/ 204 h 234"/>
                <a:gd name="T26" fmla="*/ 240 w 714"/>
                <a:gd name="T27" fmla="*/ 186 h 234"/>
                <a:gd name="T28" fmla="*/ 246 w 714"/>
                <a:gd name="T29" fmla="*/ 162 h 234"/>
                <a:gd name="T30" fmla="*/ 264 w 714"/>
                <a:gd name="T31" fmla="*/ 138 h 234"/>
                <a:gd name="T32" fmla="*/ 276 w 714"/>
                <a:gd name="T33" fmla="*/ 114 h 234"/>
                <a:gd name="T34" fmla="*/ 294 w 714"/>
                <a:gd name="T35" fmla="*/ 108 h 234"/>
                <a:gd name="T36" fmla="*/ 318 w 714"/>
                <a:gd name="T37" fmla="*/ 84 h 234"/>
                <a:gd name="T38" fmla="*/ 330 w 714"/>
                <a:gd name="T39" fmla="*/ 66 h 234"/>
                <a:gd name="T40" fmla="*/ 348 w 714"/>
                <a:gd name="T41" fmla="*/ 48 h 234"/>
                <a:gd name="T42" fmla="*/ 366 w 714"/>
                <a:gd name="T43" fmla="*/ 36 h 234"/>
                <a:gd name="T44" fmla="*/ 384 w 714"/>
                <a:gd name="T45" fmla="*/ 30 h 234"/>
                <a:gd name="T46" fmla="*/ 396 w 714"/>
                <a:gd name="T47" fmla="*/ 30 h 234"/>
                <a:gd name="T48" fmla="*/ 414 w 714"/>
                <a:gd name="T49" fmla="*/ 30 h 234"/>
                <a:gd name="T50" fmla="*/ 432 w 714"/>
                <a:gd name="T51" fmla="*/ 36 h 234"/>
                <a:gd name="T52" fmla="*/ 450 w 714"/>
                <a:gd name="T53" fmla="*/ 36 h 234"/>
                <a:gd name="T54" fmla="*/ 462 w 714"/>
                <a:gd name="T55" fmla="*/ 36 h 234"/>
                <a:gd name="T56" fmla="*/ 480 w 714"/>
                <a:gd name="T57" fmla="*/ 30 h 234"/>
                <a:gd name="T58" fmla="*/ 504 w 714"/>
                <a:gd name="T59" fmla="*/ 24 h 234"/>
                <a:gd name="T60" fmla="*/ 510 w 714"/>
                <a:gd name="T61" fmla="*/ 18 h 234"/>
                <a:gd name="T62" fmla="*/ 528 w 714"/>
                <a:gd name="T63" fmla="*/ 12 h 234"/>
                <a:gd name="T64" fmla="*/ 546 w 714"/>
                <a:gd name="T65" fmla="*/ 6 h 234"/>
                <a:gd name="T66" fmla="*/ 564 w 714"/>
                <a:gd name="T67" fmla="*/ 0 h 234"/>
                <a:gd name="T68" fmla="*/ 582 w 714"/>
                <a:gd name="T69" fmla="*/ 0 h 234"/>
                <a:gd name="T70" fmla="*/ 600 w 714"/>
                <a:gd name="T71" fmla="*/ 0 h 234"/>
                <a:gd name="T72" fmla="*/ 618 w 714"/>
                <a:gd name="T73" fmla="*/ 0 h 234"/>
                <a:gd name="T74" fmla="*/ 636 w 714"/>
                <a:gd name="T75" fmla="*/ 0 h 234"/>
                <a:gd name="T76" fmla="*/ 654 w 714"/>
                <a:gd name="T77" fmla="*/ 0 h 234"/>
                <a:gd name="T78" fmla="*/ 672 w 714"/>
                <a:gd name="T79" fmla="*/ 0 h 234"/>
                <a:gd name="T80" fmla="*/ 684 w 714"/>
                <a:gd name="T81" fmla="*/ 0 h 234"/>
                <a:gd name="T82" fmla="*/ 702 w 714"/>
                <a:gd name="T83" fmla="*/ 0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34"/>
                <a:gd name="T128" fmla="*/ 714 w 714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34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62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28"/>
                  </a:lnTo>
                  <a:lnTo>
                    <a:pt x="210" y="222"/>
                  </a:lnTo>
                  <a:lnTo>
                    <a:pt x="216" y="216"/>
                  </a:lnTo>
                  <a:lnTo>
                    <a:pt x="228" y="204"/>
                  </a:lnTo>
                  <a:lnTo>
                    <a:pt x="228" y="198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0" y="174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52" y="156"/>
                  </a:lnTo>
                  <a:lnTo>
                    <a:pt x="252" y="150"/>
                  </a:lnTo>
                  <a:lnTo>
                    <a:pt x="264" y="138"/>
                  </a:lnTo>
                  <a:lnTo>
                    <a:pt x="264" y="132"/>
                  </a:lnTo>
                  <a:lnTo>
                    <a:pt x="276" y="120"/>
                  </a:lnTo>
                  <a:lnTo>
                    <a:pt x="276" y="114"/>
                  </a:lnTo>
                  <a:lnTo>
                    <a:pt x="282" y="114"/>
                  </a:lnTo>
                  <a:lnTo>
                    <a:pt x="288" y="114"/>
                  </a:lnTo>
                  <a:lnTo>
                    <a:pt x="294" y="108"/>
                  </a:lnTo>
                  <a:lnTo>
                    <a:pt x="300" y="102"/>
                  </a:lnTo>
                  <a:lnTo>
                    <a:pt x="306" y="96"/>
                  </a:lnTo>
                  <a:lnTo>
                    <a:pt x="318" y="84"/>
                  </a:lnTo>
                  <a:lnTo>
                    <a:pt x="318" y="78"/>
                  </a:lnTo>
                  <a:lnTo>
                    <a:pt x="324" y="72"/>
                  </a:lnTo>
                  <a:lnTo>
                    <a:pt x="330" y="66"/>
                  </a:lnTo>
                  <a:lnTo>
                    <a:pt x="336" y="60"/>
                  </a:lnTo>
                  <a:lnTo>
                    <a:pt x="342" y="54"/>
                  </a:lnTo>
                  <a:lnTo>
                    <a:pt x="348" y="48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36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6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62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504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4" name="Freeform 144"/>
            <p:cNvSpPr>
              <a:spLocks/>
            </p:cNvSpPr>
            <p:nvPr/>
          </p:nvSpPr>
          <p:spPr bwMode="auto">
            <a:xfrm>
              <a:off x="2794" y="1861"/>
              <a:ext cx="492" cy="12"/>
            </a:xfrm>
            <a:custGeom>
              <a:avLst/>
              <a:gdLst>
                <a:gd name="T0" fmla="*/ 6 w 492"/>
                <a:gd name="T1" fmla="*/ 12 h 12"/>
                <a:gd name="T2" fmla="*/ 18 w 492"/>
                <a:gd name="T3" fmla="*/ 12 h 12"/>
                <a:gd name="T4" fmla="*/ 30 w 492"/>
                <a:gd name="T5" fmla="*/ 12 h 12"/>
                <a:gd name="T6" fmla="*/ 42 w 492"/>
                <a:gd name="T7" fmla="*/ 6 h 12"/>
                <a:gd name="T8" fmla="*/ 60 w 492"/>
                <a:gd name="T9" fmla="*/ 6 h 12"/>
                <a:gd name="T10" fmla="*/ 60 w 492"/>
                <a:gd name="T11" fmla="*/ 6 h 12"/>
                <a:gd name="T12" fmla="*/ 72 w 492"/>
                <a:gd name="T13" fmla="*/ 6 h 12"/>
                <a:gd name="T14" fmla="*/ 84 w 492"/>
                <a:gd name="T15" fmla="*/ 6 h 12"/>
                <a:gd name="T16" fmla="*/ 96 w 492"/>
                <a:gd name="T17" fmla="*/ 6 h 12"/>
                <a:gd name="T18" fmla="*/ 108 w 492"/>
                <a:gd name="T19" fmla="*/ 6 h 12"/>
                <a:gd name="T20" fmla="*/ 114 w 492"/>
                <a:gd name="T21" fmla="*/ 6 h 12"/>
                <a:gd name="T22" fmla="*/ 126 w 492"/>
                <a:gd name="T23" fmla="*/ 6 h 12"/>
                <a:gd name="T24" fmla="*/ 132 w 492"/>
                <a:gd name="T25" fmla="*/ 6 h 12"/>
                <a:gd name="T26" fmla="*/ 144 w 492"/>
                <a:gd name="T27" fmla="*/ 6 h 12"/>
                <a:gd name="T28" fmla="*/ 156 w 492"/>
                <a:gd name="T29" fmla="*/ 6 h 12"/>
                <a:gd name="T30" fmla="*/ 168 w 492"/>
                <a:gd name="T31" fmla="*/ 6 h 12"/>
                <a:gd name="T32" fmla="*/ 180 w 492"/>
                <a:gd name="T33" fmla="*/ 6 h 12"/>
                <a:gd name="T34" fmla="*/ 192 w 492"/>
                <a:gd name="T35" fmla="*/ 6 h 12"/>
                <a:gd name="T36" fmla="*/ 204 w 492"/>
                <a:gd name="T37" fmla="*/ 6 h 12"/>
                <a:gd name="T38" fmla="*/ 216 w 492"/>
                <a:gd name="T39" fmla="*/ 6 h 12"/>
                <a:gd name="T40" fmla="*/ 228 w 492"/>
                <a:gd name="T41" fmla="*/ 6 h 12"/>
                <a:gd name="T42" fmla="*/ 240 w 492"/>
                <a:gd name="T43" fmla="*/ 6 h 12"/>
                <a:gd name="T44" fmla="*/ 252 w 492"/>
                <a:gd name="T45" fmla="*/ 6 h 12"/>
                <a:gd name="T46" fmla="*/ 264 w 492"/>
                <a:gd name="T47" fmla="*/ 6 h 12"/>
                <a:gd name="T48" fmla="*/ 276 w 492"/>
                <a:gd name="T49" fmla="*/ 6 h 12"/>
                <a:gd name="T50" fmla="*/ 288 w 492"/>
                <a:gd name="T51" fmla="*/ 6 h 12"/>
                <a:gd name="T52" fmla="*/ 300 w 492"/>
                <a:gd name="T53" fmla="*/ 6 h 12"/>
                <a:gd name="T54" fmla="*/ 312 w 492"/>
                <a:gd name="T55" fmla="*/ 6 h 12"/>
                <a:gd name="T56" fmla="*/ 324 w 492"/>
                <a:gd name="T57" fmla="*/ 6 h 12"/>
                <a:gd name="T58" fmla="*/ 336 w 492"/>
                <a:gd name="T59" fmla="*/ 6 h 12"/>
                <a:gd name="T60" fmla="*/ 348 w 492"/>
                <a:gd name="T61" fmla="*/ 6 h 12"/>
                <a:gd name="T62" fmla="*/ 360 w 492"/>
                <a:gd name="T63" fmla="*/ 6 h 12"/>
                <a:gd name="T64" fmla="*/ 372 w 492"/>
                <a:gd name="T65" fmla="*/ 6 h 12"/>
                <a:gd name="T66" fmla="*/ 384 w 492"/>
                <a:gd name="T67" fmla="*/ 12 h 12"/>
                <a:gd name="T68" fmla="*/ 390 w 492"/>
                <a:gd name="T69" fmla="*/ 12 h 12"/>
                <a:gd name="T70" fmla="*/ 396 w 492"/>
                <a:gd name="T71" fmla="*/ 12 h 12"/>
                <a:gd name="T72" fmla="*/ 408 w 492"/>
                <a:gd name="T73" fmla="*/ 6 h 12"/>
                <a:gd name="T74" fmla="*/ 414 w 492"/>
                <a:gd name="T75" fmla="*/ 6 h 12"/>
                <a:gd name="T76" fmla="*/ 426 w 492"/>
                <a:gd name="T77" fmla="*/ 12 h 12"/>
                <a:gd name="T78" fmla="*/ 438 w 492"/>
                <a:gd name="T79" fmla="*/ 12 h 12"/>
                <a:gd name="T80" fmla="*/ 450 w 492"/>
                <a:gd name="T81" fmla="*/ 6 h 12"/>
                <a:gd name="T82" fmla="*/ 462 w 492"/>
                <a:gd name="T83" fmla="*/ 12 h 12"/>
                <a:gd name="T84" fmla="*/ 474 w 492"/>
                <a:gd name="T85" fmla="*/ 12 h 12"/>
                <a:gd name="T86" fmla="*/ 486 w 492"/>
                <a:gd name="T87" fmla="*/ 12 h 1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2"/>
                <a:gd name="T133" fmla="*/ 0 h 12"/>
                <a:gd name="T134" fmla="*/ 492 w 492"/>
                <a:gd name="T135" fmla="*/ 12 h 1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2" h="12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60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0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402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5" name="Freeform 145"/>
            <p:cNvSpPr>
              <a:spLocks/>
            </p:cNvSpPr>
            <p:nvPr/>
          </p:nvSpPr>
          <p:spPr bwMode="auto">
            <a:xfrm>
              <a:off x="2080" y="1771"/>
              <a:ext cx="672" cy="312"/>
            </a:xfrm>
            <a:custGeom>
              <a:avLst/>
              <a:gdLst>
                <a:gd name="T0" fmla="*/ 12 w 672"/>
                <a:gd name="T1" fmla="*/ 312 h 312"/>
                <a:gd name="T2" fmla="*/ 30 w 672"/>
                <a:gd name="T3" fmla="*/ 312 h 312"/>
                <a:gd name="T4" fmla="*/ 48 w 672"/>
                <a:gd name="T5" fmla="*/ 312 h 312"/>
                <a:gd name="T6" fmla="*/ 66 w 672"/>
                <a:gd name="T7" fmla="*/ 312 h 312"/>
                <a:gd name="T8" fmla="*/ 84 w 672"/>
                <a:gd name="T9" fmla="*/ 312 h 312"/>
                <a:gd name="T10" fmla="*/ 102 w 672"/>
                <a:gd name="T11" fmla="*/ 312 h 312"/>
                <a:gd name="T12" fmla="*/ 120 w 672"/>
                <a:gd name="T13" fmla="*/ 312 h 312"/>
                <a:gd name="T14" fmla="*/ 138 w 672"/>
                <a:gd name="T15" fmla="*/ 312 h 312"/>
                <a:gd name="T16" fmla="*/ 156 w 672"/>
                <a:gd name="T17" fmla="*/ 312 h 312"/>
                <a:gd name="T18" fmla="*/ 174 w 672"/>
                <a:gd name="T19" fmla="*/ 312 h 312"/>
                <a:gd name="T20" fmla="*/ 192 w 672"/>
                <a:gd name="T21" fmla="*/ 312 h 312"/>
                <a:gd name="T22" fmla="*/ 210 w 672"/>
                <a:gd name="T23" fmla="*/ 312 h 312"/>
                <a:gd name="T24" fmla="*/ 228 w 672"/>
                <a:gd name="T25" fmla="*/ 312 h 312"/>
                <a:gd name="T26" fmla="*/ 246 w 672"/>
                <a:gd name="T27" fmla="*/ 312 h 312"/>
                <a:gd name="T28" fmla="*/ 264 w 672"/>
                <a:gd name="T29" fmla="*/ 306 h 312"/>
                <a:gd name="T30" fmla="*/ 282 w 672"/>
                <a:gd name="T31" fmla="*/ 294 h 312"/>
                <a:gd name="T32" fmla="*/ 300 w 672"/>
                <a:gd name="T33" fmla="*/ 276 h 312"/>
                <a:gd name="T34" fmla="*/ 306 w 672"/>
                <a:gd name="T35" fmla="*/ 252 h 312"/>
                <a:gd name="T36" fmla="*/ 318 w 672"/>
                <a:gd name="T37" fmla="*/ 234 h 312"/>
                <a:gd name="T38" fmla="*/ 324 w 672"/>
                <a:gd name="T39" fmla="*/ 216 h 312"/>
                <a:gd name="T40" fmla="*/ 336 w 672"/>
                <a:gd name="T41" fmla="*/ 186 h 312"/>
                <a:gd name="T42" fmla="*/ 342 w 672"/>
                <a:gd name="T43" fmla="*/ 156 h 312"/>
                <a:gd name="T44" fmla="*/ 354 w 672"/>
                <a:gd name="T45" fmla="*/ 126 h 312"/>
                <a:gd name="T46" fmla="*/ 366 w 672"/>
                <a:gd name="T47" fmla="*/ 102 h 312"/>
                <a:gd name="T48" fmla="*/ 372 w 672"/>
                <a:gd name="T49" fmla="*/ 84 h 312"/>
                <a:gd name="T50" fmla="*/ 384 w 672"/>
                <a:gd name="T51" fmla="*/ 66 h 312"/>
                <a:gd name="T52" fmla="*/ 396 w 672"/>
                <a:gd name="T53" fmla="*/ 48 h 312"/>
                <a:gd name="T54" fmla="*/ 414 w 672"/>
                <a:gd name="T55" fmla="*/ 36 h 312"/>
                <a:gd name="T56" fmla="*/ 432 w 672"/>
                <a:gd name="T57" fmla="*/ 24 h 312"/>
                <a:gd name="T58" fmla="*/ 444 w 672"/>
                <a:gd name="T59" fmla="*/ 18 h 312"/>
                <a:gd name="T60" fmla="*/ 462 w 672"/>
                <a:gd name="T61" fmla="*/ 18 h 312"/>
                <a:gd name="T62" fmla="*/ 480 w 672"/>
                <a:gd name="T63" fmla="*/ 12 h 312"/>
                <a:gd name="T64" fmla="*/ 498 w 672"/>
                <a:gd name="T65" fmla="*/ 12 h 312"/>
                <a:gd name="T66" fmla="*/ 516 w 672"/>
                <a:gd name="T67" fmla="*/ 6 h 312"/>
                <a:gd name="T68" fmla="*/ 534 w 672"/>
                <a:gd name="T69" fmla="*/ 6 h 312"/>
                <a:gd name="T70" fmla="*/ 552 w 672"/>
                <a:gd name="T71" fmla="*/ 0 h 312"/>
                <a:gd name="T72" fmla="*/ 570 w 672"/>
                <a:gd name="T73" fmla="*/ 0 h 312"/>
                <a:gd name="T74" fmla="*/ 588 w 672"/>
                <a:gd name="T75" fmla="*/ 0 h 312"/>
                <a:gd name="T76" fmla="*/ 606 w 672"/>
                <a:gd name="T77" fmla="*/ 6 h 312"/>
                <a:gd name="T78" fmla="*/ 624 w 672"/>
                <a:gd name="T79" fmla="*/ 12 h 312"/>
                <a:gd name="T80" fmla="*/ 642 w 672"/>
                <a:gd name="T81" fmla="*/ 24 h 312"/>
                <a:gd name="T82" fmla="*/ 660 w 672"/>
                <a:gd name="T83" fmla="*/ 30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12"/>
                <a:gd name="T128" fmla="*/ 672 w 672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12">
                  <a:moveTo>
                    <a:pt x="0" y="312"/>
                  </a:moveTo>
                  <a:lnTo>
                    <a:pt x="6" y="312"/>
                  </a:lnTo>
                  <a:lnTo>
                    <a:pt x="12" y="312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102" y="312"/>
                  </a:lnTo>
                  <a:lnTo>
                    <a:pt x="108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50" y="312"/>
                  </a:lnTo>
                  <a:lnTo>
                    <a:pt x="156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86" y="312"/>
                  </a:lnTo>
                  <a:lnTo>
                    <a:pt x="192" y="312"/>
                  </a:lnTo>
                  <a:lnTo>
                    <a:pt x="198" y="312"/>
                  </a:lnTo>
                  <a:lnTo>
                    <a:pt x="204" y="312"/>
                  </a:lnTo>
                  <a:lnTo>
                    <a:pt x="210" y="312"/>
                  </a:lnTo>
                  <a:lnTo>
                    <a:pt x="216" y="312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34" y="312"/>
                  </a:lnTo>
                  <a:lnTo>
                    <a:pt x="240" y="312"/>
                  </a:lnTo>
                  <a:lnTo>
                    <a:pt x="246" y="312"/>
                  </a:lnTo>
                  <a:lnTo>
                    <a:pt x="252" y="312"/>
                  </a:lnTo>
                  <a:lnTo>
                    <a:pt x="258" y="312"/>
                  </a:lnTo>
                  <a:lnTo>
                    <a:pt x="264" y="306"/>
                  </a:lnTo>
                  <a:lnTo>
                    <a:pt x="270" y="300"/>
                  </a:lnTo>
                  <a:lnTo>
                    <a:pt x="276" y="300"/>
                  </a:lnTo>
                  <a:lnTo>
                    <a:pt x="282" y="294"/>
                  </a:lnTo>
                  <a:lnTo>
                    <a:pt x="288" y="288"/>
                  </a:lnTo>
                  <a:lnTo>
                    <a:pt x="294" y="282"/>
                  </a:lnTo>
                  <a:lnTo>
                    <a:pt x="300" y="276"/>
                  </a:lnTo>
                  <a:lnTo>
                    <a:pt x="300" y="270"/>
                  </a:lnTo>
                  <a:lnTo>
                    <a:pt x="306" y="264"/>
                  </a:lnTo>
                  <a:lnTo>
                    <a:pt x="306" y="252"/>
                  </a:lnTo>
                  <a:lnTo>
                    <a:pt x="312" y="246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24" y="216"/>
                  </a:lnTo>
                  <a:lnTo>
                    <a:pt x="330" y="204"/>
                  </a:lnTo>
                  <a:lnTo>
                    <a:pt x="330" y="198"/>
                  </a:lnTo>
                  <a:lnTo>
                    <a:pt x="336" y="186"/>
                  </a:lnTo>
                  <a:lnTo>
                    <a:pt x="336" y="180"/>
                  </a:lnTo>
                  <a:lnTo>
                    <a:pt x="342" y="168"/>
                  </a:lnTo>
                  <a:lnTo>
                    <a:pt x="342" y="156"/>
                  </a:lnTo>
                  <a:lnTo>
                    <a:pt x="348" y="144"/>
                  </a:lnTo>
                  <a:lnTo>
                    <a:pt x="354" y="138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60" y="114"/>
                  </a:lnTo>
                  <a:lnTo>
                    <a:pt x="366" y="102"/>
                  </a:lnTo>
                  <a:lnTo>
                    <a:pt x="366" y="96"/>
                  </a:lnTo>
                  <a:lnTo>
                    <a:pt x="372" y="90"/>
                  </a:lnTo>
                  <a:lnTo>
                    <a:pt x="372" y="84"/>
                  </a:lnTo>
                  <a:lnTo>
                    <a:pt x="378" y="78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90" y="60"/>
                  </a:lnTo>
                  <a:lnTo>
                    <a:pt x="390" y="54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50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6" name="Freeform 146"/>
            <p:cNvSpPr>
              <a:spLocks/>
            </p:cNvSpPr>
            <p:nvPr/>
          </p:nvSpPr>
          <p:spPr bwMode="auto">
            <a:xfrm>
              <a:off x="2752" y="1807"/>
              <a:ext cx="534" cy="30"/>
            </a:xfrm>
            <a:custGeom>
              <a:avLst/>
              <a:gdLst>
                <a:gd name="T0" fmla="*/ 6 w 534"/>
                <a:gd name="T1" fmla="*/ 6 h 30"/>
                <a:gd name="T2" fmla="*/ 18 w 534"/>
                <a:gd name="T3" fmla="*/ 6 h 30"/>
                <a:gd name="T4" fmla="*/ 30 w 534"/>
                <a:gd name="T5" fmla="*/ 6 h 30"/>
                <a:gd name="T6" fmla="*/ 42 w 534"/>
                <a:gd name="T7" fmla="*/ 6 h 30"/>
                <a:gd name="T8" fmla="*/ 60 w 534"/>
                <a:gd name="T9" fmla="*/ 12 h 30"/>
                <a:gd name="T10" fmla="*/ 60 w 534"/>
                <a:gd name="T11" fmla="*/ 12 h 30"/>
                <a:gd name="T12" fmla="*/ 72 w 534"/>
                <a:gd name="T13" fmla="*/ 12 h 30"/>
                <a:gd name="T14" fmla="*/ 84 w 534"/>
                <a:gd name="T15" fmla="*/ 6 h 30"/>
                <a:gd name="T16" fmla="*/ 96 w 534"/>
                <a:gd name="T17" fmla="*/ 6 h 30"/>
                <a:gd name="T18" fmla="*/ 108 w 534"/>
                <a:gd name="T19" fmla="*/ 6 h 30"/>
                <a:gd name="T20" fmla="*/ 120 w 534"/>
                <a:gd name="T21" fmla="*/ 6 h 30"/>
                <a:gd name="T22" fmla="*/ 132 w 534"/>
                <a:gd name="T23" fmla="*/ 6 h 30"/>
                <a:gd name="T24" fmla="*/ 144 w 534"/>
                <a:gd name="T25" fmla="*/ 6 h 30"/>
                <a:gd name="T26" fmla="*/ 156 w 534"/>
                <a:gd name="T27" fmla="*/ 6 h 30"/>
                <a:gd name="T28" fmla="*/ 174 w 534"/>
                <a:gd name="T29" fmla="*/ 6 h 30"/>
                <a:gd name="T30" fmla="*/ 174 w 534"/>
                <a:gd name="T31" fmla="*/ 12 h 30"/>
                <a:gd name="T32" fmla="*/ 186 w 534"/>
                <a:gd name="T33" fmla="*/ 6 h 30"/>
                <a:gd name="T34" fmla="*/ 198 w 534"/>
                <a:gd name="T35" fmla="*/ 12 h 30"/>
                <a:gd name="T36" fmla="*/ 210 w 534"/>
                <a:gd name="T37" fmla="*/ 12 h 30"/>
                <a:gd name="T38" fmla="*/ 222 w 534"/>
                <a:gd name="T39" fmla="*/ 12 h 30"/>
                <a:gd name="T40" fmla="*/ 234 w 534"/>
                <a:gd name="T41" fmla="*/ 12 h 30"/>
                <a:gd name="T42" fmla="*/ 240 w 534"/>
                <a:gd name="T43" fmla="*/ 12 h 30"/>
                <a:gd name="T44" fmla="*/ 252 w 534"/>
                <a:gd name="T45" fmla="*/ 18 h 30"/>
                <a:gd name="T46" fmla="*/ 264 w 534"/>
                <a:gd name="T47" fmla="*/ 18 h 30"/>
                <a:gd name="T48" fmla="*/ 276 w 534"/>
                <a:gd name="T49" fmla="*/ 18 h 30"/>
                <a:gd name="T50" fmla="*/ 288 w 534"/>
                <a:gd name="T51" fmla="*/ 18 h 30"/>
                <a:gd name="T52" fmla="*/ 300 w 534"/>
                <a:gd name="T53" fmla="*/ 18 h 30"/>
                <a:gd name="T54" fmla="*/ 312 w 534"/>
                <a:gd name="T55" fmla="*/ 24 h 30"/>
                <a:gd name="T56" fmla="*/ 324 w 534"/>
                <a:gd name="T57" fmla="*/ 18 h 30"/>
                <a:gd name="T58" fmla="*/ 336 w 534"/>
                <a:gd name="T59" fmla="*/ 18 h 30"/>
                <a:gd name="T60" fmla="*/ 348 w 534"/>
                <a:gd name="T61" fmla="*/ 24 h 30"/>
                <a:gd name="T62" fmla="*/ 348 w 534"/>
                <a:gd name="T63" fmla="*/ 24 h 30"/>
                <a:gd name="T64" fmla="*/ 360 w 534"/>
                <a:gd name="T65" fmla="*/ 24 h 30"/>
                <a:gd name="T66" fmla="*/ 372 w 534"/>
                <a:gd name="T67" fmla="*/ 24 h 30"/>
                <a:gd name="T68" fmla="*/ 384 w 534"/>
                <a:gd name="T69" fmla="*/ 24 h 30"/>
                <a:gd name="T70" fmla="*/ 396 w 534"/>
                <a:gd name="T71" fmla="*/ 24 h 30"/>
                <a:gd name="T72" fmla="*/ 408 w 534"/>
                <a:gd name="T73" fmla="*/ 24 h 30"/>
                <a:gd name="T74" fmla="*/ 420 w 534"/>
                <a:gd name="T75" fmla="*/ 24 h 30"/>
                <a:gd name="T76" fmla="*/ 432 w 534"/>
                <a:gd name="T77" fmla="*/ 24 h 30"/>
                <a:gd name="T78" fmla="*/ 444 w 534"/>
                <a:gd name="T79" fmla="*/ 24 h 30"/>
                <a:gd name="T80" fmla="*/ 462 w 534"/>
                <a:gd name="T81" fmla="*/ 24 h 30"/>
                <a:gd name="T82" fmla="*/ 462 w 534"/>
                <a:gd name="T83" fmla="*/ 24 h 30"/>
                <a:gd name="T84" fmla="*/ 474 w 534"/>
                <a:gd name="T85" fmla="*/ 24 h 30"/>
                <a:gd name="T86" fmla="*/ 486 w 534"/>
                <a:gd name="T87" fmla="*/ 24 h 30"/>
                <a:gd name="T88" fmla="*/ 498 w 534"/>
                <a:gd name="T89" fmla="*/ 30 h 30"/>
                <a:gd name="T90" fmla="*/ 504 w 534"/>
                <a:gd name="T91" fmla="*/ 30 h 30"/>
                <a:gd name="T92" fmla="*/ 516 w 534"/>
                <a:gd name="T93" fmla="*/ 30 h 30"/>
                <a:gd name="T94" fmla="*/ 528 w 534"/>
                <a:gd name="T95" fmla="*/ 30 h 3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34"/>
                <a:gd name="T145" fmla="*/ 0 h 30"/>
                <a:gd name="T146" fmla="*/ 534 w 534"/>
                <a:gd name="T147" fmla="*/ 30 h 3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34" h="30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60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74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18"/>
                  </a:lnTo>
                  <a:lnTo>
                    <a:pt x="336" y="24"/>
                  </a:lnTo>
                  <a:lnTo>
                    <a:pt x="348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62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30"/>
                  </a:lnTo>
                  <a:lnTo>
                    <a:pt x="498" y="24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30"/>
                  </a:lnTo>
                  <a:lnTo>
                    <a:pt x="522" y="24"/>
                  </a:lnTo>
                  <a:lnTo>
                    <a:pt x="528" y="30"/>
                  </a:lnTo>
                  <a:lnTo>
                    <a:pt x="53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7" name="Freeform 147"/>
            <p:cNvSpPr>
              <a:spLocks/>
            </p:cNvSpPr>
            <p:nvPr/>
          </p:nvSpPr>
          <p:spPr bwMode="auto">
            <a:xfrm>
              <a:off x="2080" y="1741"/>
              <a:ext cx="678" cy="324"/>
            </a:xfrm>
            <a:custGeom>
              <a:avLst/>
              <a:gdLst>
                <a:gd name="T0" fmla="*/ 12 w 678"/>
                <a:gd name="T1" fmla="*/ 318 h 324"/>
                <a:gd name="T2" fmla="*/ 30 w 678"/>
                <a:gd name="T3" fmla="*/ 318 h 324"/>
                <a:gd name="T4" fmla="*/ 48 w 678"/>
                <a:gd name="T5" fmla="*/ 318 h 324"/>
                <a:gd name="T6" fmla="*/ 66 w 678"/>
                <a:gd name="T7" fmla="*/ 318 h 324"/>
                <a:gd name="T8" fmla="*/ 78 w 678"/>
                <a:gd name="T9" fmla="*/ 318 h 324"/>
                <a:gd name="T10" fmla="*/ 96 w 678"/>
                <a:gd name="T11" fmla="*/ 318 h 324"/>
                <a:gd name="T12" fmla="*/ 114 w 678"/>
                <a:gd name="T13" fmla="*/ 318 h 324"/>
                <a:gd name="T14" fmla="*/ 132 w 678"/>
                <a:gd name="T15" fmla="*/ 318 h 324"/>
                <a:gd name="T16" fmla="*/ 150 w 678"/>
                <a:gd name="T17" fmla="*/ 318 h 324"/>
                <a:gd name="T18" fmla="*/ 168 w 678"/>
                <a:gd name="T19" fmla="*/ 318 h 324"/>
                <a:gd name="T20" fmla="*/ 186 w 678"/>
                <a:gd name="T21" fmla="*/ 318 h 324"/>
                <a:gd name="T22" fmla="*/ 204 w 678"/>
                <a:gd name="T23" fmla="*/ 318 h 324"/>
                <a:gd name="T24" fmla="*/ 222 w 678"/>
                <a:gd name="T25" fmla="*/ 324 h 324"/>
                <a:gd name="T26" fmla="*/ 240 w 678"/>
                <a:gd name="T27" fmla="*/ 318 h 324"/>
                <a:gd name="T28" fmla="*/ 258 w 678"/>
                <a:gd name="T29" fmla="*/ 300 h 324"/>
                <a:gd name="T30" fmla="*/ 270 w 678"/>
                <a:gd name="T31" fmla="*/ 282 h 324"/>
                <a:gd name="T32" fmla="*/ 288 w 678"/>
                <a:gd name="T33" fmla="*/ 258 h 324"/>
                <a:gd name="T34" fmla="*/ 300 w 678"/>
                <a:gd name="T35" fmla="*/ 240 h 324"/>
                <a:gd name="T36" fmla="*/ 312 w 678"/>
                <a:gd name="T37" fmla="*/ 222 h 324"/>
                <a:gd name="T38" fmla="*/ 324 w 678"/>
                <a:gd name="T39" fmla="*/ 204 h 324"/>
                <a:gd name="T40" fmla="*/ 330 w 678"/>
                <a:gd name="T41" fmla="*/ 180 h 324"/>
                <a:gd name="T42" fmla="*/ 342 w 678"/>
                <a:gd name="T43" fmla="*/ 156 h 324"/>
                <a:gd name="T44" fmla="*/ 354 w 678"/>
                <a:gd name="T45" fmla="*/ 132 h 324"/>
                <a:gd name="T46" fmla="*/ 360 w 678"/>
                <a:gd name="T47" fmla="*/ 108 h 324"/>
                <a:gd name="T48" fmla="*/ 372 w 678"/>
                <a:gd name="T49" fmla="*/ 78 h 324"/>
                <a:gd name="T50" fmla="*/ 378 w 678"/>
                <a:gd name="T51" fmla="*/ 54 h 324"/>
                <a:gd name="T52" fmla="*/ 396 w 678"/>
                <a:gd name="T53" fmla="*/ 36 h 324"/>
                <a:gd name="T54" fmla="*/ 414 w 678"/>
                <a:gd name="T55" fmla="*/ 36 h 324"/>
                <a:gd name="T56" fmla="*/ 432 w 678"/>
                <a:gd name="T57" fmla="*/ 30 h 324"/>
                <a:gd name="T58" fmla="*/ 450 w 678"/>
                <a:gd name="T59" fmla="*/ 18 h 324"/>
                <a:gd name="T60" fmla="*/ 468 w 678"/>
                <a:gd name="T61" fmla="*/ 12 h 324"/>
                <a:gd name="T62" fmla="*/ 486 w 678"/>
                <a:gd name="T63" fmla="*/ 6 h 324"/>
                <a:gd name="T64" fmla="*/ 504 w 678"/>
                <a:gd name="T65" fmla="*/ 0 h 324"/>
                <a:gd name="T66" fmla="*/ 522 w 678"/>
                <a:gd name="T67" fmla="*/ 6 h 324"/>
                <a:gd name="T68" fmla="*/ 540 w 678"/>
                <a:gd name="T69" fmla="*/ 12 h 324"/>
                <a:gd name="T70" fmla="*/ 558 w 678"/>
                <a:gd name="T71" fmla="*/ 24 h 324"/>
                <a:gd name="T72" fmla="*/ 576 w 678"/>
                <a:gd name="T73" fmla="*/ 42 h 324"/>
                <a:gd name="T74" fmla="*/ 594 w 678"/>
                <a:gd name="T75" fmla="*/ 48 h 324"/>
                <a:gd name="T76" fmla="*/ 612 w 678"/>
                <a:gd name="T77" fmla="*/ 54 h 324"/>
                <a:gd name="T78" fmla="*/ 630 w 678"/>
                <a:gd name="T79" fmla="*/ 60 h 324"/>
                <a:gd name="T80" fmla="*/ 648 w 678"/>
                <a:gd name="T81" fmla="*/ 66 h 324"/>
                <a:gd name="T82" fmla="*/ 666 w 678"/>
                <a:gd name="T83" fmla="*/ 72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24"/>
                <a:gd name="T128" fmla="*/ 678 w 678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24">
                  <a:moveTo>
                    <a:pt x="0" y="318"/>
                  </a:moveTo>
                  <a:lnTo>
                    <a:pt x="6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6" y="318"/>
                  </a:lnTo>
                  <a:lnTo>
                    <a:pt x="78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80" y="318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8"/>
                  </a:lnTo>
                  <a:lnTo>
                    <a:pt x="204" y="318"/>
                  </a:lnTo>
                  <a:lnTo>
                    <a:pt x="210" y="318"/>
                  </a:lnTo>
                  <a:lnTo>
                    <a:pt x="216" y="318"/>
                  </a:lnTo>
                  <a:lnTo>
                    <a:pt x="222" y="324"/>
                  </a:lnTo>
                  <a:lnTo>
                    <a:pt x="228" y="318"/>
                  </a:lnTo>
                  <a:lnTo>
                    <a:pt x="234" y="318"/>
                  </a:lnTo>
                  <a:lnTo>
                    <a:pt x="240" y="318"/>
                  </a:lnTo>
                  <a:lnTo>
                    <a:pt x="246" y="318"/>
                  </a:lnTo>
                  <a:lnTo>
                    <a:pt x="258" y="306"/>
                  </a:lnTo>
                  <a:lnTo>
                    <a:pt x="258" y="300"/>
                  </a:lnTo>
                  <a:lnTo>
                    <a:pt x="264" y="294"/>
                  </a:lnTo>
                  <a:lnTo>
                    <a:pt x="264" y="288"/>
                  </a:lnTo>
                  <a:lnTo>
                    <a:pt x="270" y="282"/>
                  </a:lnTo>
                  <a:lnTo>
                    <a:pt x="282" y="270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86"/>
                  </a:lnTo>
                  <a:lnTo>
                    <a:pt x="330" y="180"/>
                  </a:lnTo>
                  <a:lnTo>
                    <a:pt x="336" y="174"/>
                  </a:lnTo>
                  <a:lnTo>
                    <a:pt x="336" y="162"/>
                  </a:lnTo>
                  <a:lnTo>
                    <a:pt x="342" y="156"/>
                  </a:lnTo>
                  <a:lnTo>
                    <a:pt x="342" y="150"/>
                  </a:lnTo>
                  <a:lnTo>
                    <a:pt x="348" y="144"/>
                  </a:lnTo>
                  <a:lnTo>
                    <a:pt x="354" y="132"/>
                  </a:lnTo>
                  <a:lnTo>
                    <a:pt x="354" y="126"/>
                  </a:lnTo>
                  <a:lnTo>
                    <a:pt x="360" y="114"/>
                  </a:lnTo>
                  <a:lnTo>
                    <a:pt x="360" y="108"/>
                  </a:lnTo>
                  <a:lnTo>
                    <a:pt x="366" y="96"/>
                  </a:lnTo>
                  <a:lnTo>
                    <a:pt x="366" y="84"/>
                  </a:lnTo>
                  <a:lnTo>
                    <a:pt x="372" y="78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12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12" y="54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60"/>
                  </a:lnTo>
                  <a:lnTo>
                    <a:pt x="636" y="66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54" y="66"/>
                  </a:lnTo>
                  <a:lnTo>
                    <a:pt x="660" y="72"/>
                  </a:lnTo>
                  <a:lnTo>
                    <a:pt x="666" y="72"/>
                  </a:lnTo>
                  <a:lnTo>
                    <a:pt x="672" y="72"/>
                  </a:lnTo>
                  <a:lnTo>
                    <a:pt x="678" y="7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8" name="Freeform 148"/>
            <p:cNvSpPr>
              <a:spLocks/>
            </p:cNvSpPr>
            <p:nvPr/>
          </p:nvSpPr>
          <p:spPr bwMode="auto">
            <a:xfrm>
              <a:off x="2758" y="1789"/>
              <a:ext cx="528" cy="30"/>
            </a:xfrm>
            <a:custGeom>
              <a:avLst/>
              <a:gdLst>
                <a:gd name="T0" fmla="*/ 6 w 528"/>
                <a:gd name="T1" fmla="*/ 24 h 30"/>
                <a:gd name="T2" fmla="*/ 12 w 528"/>
                <a:gd name="T3" fmla="*/ 24 h 30"/>
                <a:gd name="T4" fmla="*/ 24 w 528"/>
                <a:gd name="T5" fmla="*/ 24 h 30"/>
                <a:gd name="T6" fmla="*/ 36 w 528"/>
                <a:gd name="T7" fmla="*/ 24 h 30"/>
                <a:gd name="T8" fmla="*/ 48 w 528"/>
                <a:gd name="T9" fmla="*/ 24 h 30"/>
                <a:gd name="T10" fmla="*/ 60 w 528"/>
                <a:gd name="T11" fmla="*/ 18 h 30"/>
                <a:gd name="T12" fmla="*/ 72 w 528"/>
                <a:gd name="T13" fmla="*/ 18 h 30"/>
                <a:gd name="T14" fmla="*/ 84 w 528"/>
                <a:gd name="T15" fmla="*/ 12 h 30"/>
                <a:gd name="T16" fmla="*/ 96 w 528"/>
                <a:gd name="T17" fmla="*/ 6 h 30"/>
                <a:gd name="T18" fmla="*/ 108 w 528"/>
                <a:gd name="T19" fmla="*/ 6 h 30"/>
                <a:gd name="T20" fmla="*/ 120 w 528"/>
                <a:gd name="T21" fmla="*/ 6 h 30"/>
                <a:gd name="T22" fmla="*/ 132 w 528"/>
                <a:gd name="T23" fmla="*/ 0 h 30"/>
                <a:gd name="T24" fmla="*/ 144 w 528"/>
                <a:gd name="T25" fmla="*/ 6 h 30"/>
                <a:gd name="T26" fmla="*/ 156 w 528"/>
                <a:gd name="T27" fmla="*/ 0 h 30"/>
                <a:gd name="T28" fmla="*/ 168 w 528"/>
                <a:gd name="T29" fmla="*/ 0 h 30"/>
                <a:gd name="T30" fmla="*/ 180 w 528"/>
                <a:gd name="T31" fmla="*/ 0 h 30"/>
                <a:gd name="T32" fmla="*/ 192 w 528"/>
                <a:gd name="T33" fmla="*/ 0 h 30"/>
                <a:gd name="T34" fmla="*/ 204 w 528"/>
                <a:gd name="T35" fmla="*/ 0 h 30"/>
                <a:gd name="T36" fmla="*/ 216 w 528"/>
                <a:gd name="T37" fmla="*/ 6 h 30"/>
                <a:gd name="T38" fmla="*/ 228 w 528"/>
                <a:gd name="T39" fmla="*/ 6 h 30"/>
                <a:gd name="T40" fmla="*/ 240 w 528"/>
                <a:gd name="T41" fmla="*/ 6 h 30"/>
                <a:gd name="T42" fmla="*/ 252 w 528"/>
                <a:gd name="T43" fmla="*/ 6 h 30"/>
                <a:gd name="T44" fmla="*/ 264 w 528"/>
                <a:gd name="T45" fmla="*/ 6 h 30"/>
                <a:gd name="T46" fmla="*/ 276 w 528"/>
                <a:gd name="T47" fmla="*/ 12 h 30"/>
                <a:gd name="T48" fmla="*/ 288 w 528"/>
                <a:gd name="T49" fmla="*/ 12 h 30"/>
                <a:gd name="T50" fmla="*/ 300 w 528"/>
                <a:gd name="T51" fmla="*/ 12 h 30"/>
                <a:gd name="T52" fmla="*/ 312 w 528"/>
                <a:gd name="T53" fmla="*/ 12 h 30"/>
                <a:gd name="T54" fmla="*/ 324 w 528"/>
                <a:gd name="T55" fmla="*/ 12 h 30"/>
                <a:gd name="T56" fmla="*/ 336 w 528"/>
                <a:gd name="T57" fmla="*/ 12 h 30"/>
                <a:gd name="T58" fmla="*/ 348 w 528"/>
                <a:gd name="T59" fmla="*/ 12 h 30"/>
                <a:gd name="T60" fmla="*/ 360 w 528"/>
                <a:gd name="T61" fmla="*/ 12 h 30"/>
                <a:gd name="T62" fmla="*/ 372 w 528"/>
                <a:gd name="T63" fmla="*/ 12 h 30"/>
                <a:gd name="T64" fmla="*/ 384 w 528"/>
                <a:gd name="T65" fmla="*/ 12 h 30"/>
                <a:gd name="T66" fmla="*/ 396 w 528"/>
                <a:gd name="T67" fmla="*/ 6 h 30"/>
                <a:gd name="T68" fmla="*/ 408 w 528"/>
                <a:gd name="T69" fmla="*/ 6 h 30"/>
                <a:gd name="T70" fmla="*/ 420 w 528"/>
                <a:gd name="T71" fmla="*/ 6 h 30"/>
                <a:gd name="T72" fmla="*/ 432 w 528"/>
                <a:gd name="T73" fmla="*/ 6 h 30"/>
                <a:gd name="T74" fmla="*/ 438 w 528"/>
                <a:gd name="T75" fmla="*/ 6 h 30"/>
                <a:gd name="T76" fmla="*/ 444 w 528"/>
                <a:gd name="T77" fmla="*/ 6 h 30"/>
                <a:gd name="T78" fmla="*/ 456 w 528"/>
                <a:gd name="T79" fmla="*/ 12 h 30"/>
                <a:gd name="T80" fmla="*/ 468 w 528"/>
                <a:gd name="T81" fmla="*/ 12 h 30"/>
                <a:gd name="T82" fmla="*/ 480 w 528"/>
                <a:gd name="T83" fmla="*/ 12 h 30"/>
                <a:gd name="T84" fmla="*/ 492 w 528"/>
                <a:gd name="T85" fmla="*/ 18 h 30"/>
                <a:gd name="T86" fmla="*/ 504 w 528"/>
                <a:gd name="T87" fmla="*/ 18 h 30"/>
                <a:gd name="T88" fmla="*/ 510 w 528"/>
                <a:gd name="T89" fmla="*/ 18 h 30"/>
                <a:gd name="T90" fmla="*/ 528 w 528"/>
                <a:gd name="T91" fmla="*/ 18 h 3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8"/>
                <a:gd name="T139" fmla="*/ 0 h 30"/>
                <a:gd name="T140" fmla="*/ 528 w 528"/>
                <a:gd name="T141" fmla="*/ 30 h 3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8" h="30">
                  <a:moveTo>
                    <a:pt x="0" y="24"/>
                  </a:moveTo>
                  <a:lnTo>
                    <a:pt x="6" y="24"/>
                  </a:lnTo>
                  <a:lnTo>
                    <a:pt x="18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50" y="6"/>
                  </a:lnTo>
                  <a:lnTo>
                    <a:pt x="444" y="6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6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8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19" name="Freeform 149"/>
            <p:cNvSpPr>
              <a:spLocks/>
            </p:cNvSpPr>
            <p:nvPr/>
          </p:nvSpPr>
          <p:spPr bwMode="auto">
            <a:xfrm>
              <a:off x="2080" y="1753"/>
              <a:ext cx="696" cy="276"/>
            </a:xfrm>
            <a:custGeom>
              <a:avLst/>
              <a:gdLst>
                <a:gd name="T0" fmla="*/ 12 w 696"/>
                <a:gd name="T1" fmla="*/ 276 h 276"/>
                <a:gd name="T2" fmla="*/ 30 w 696"/>
                <a:gd name="T3" fmla="*/ 276 h 276"/>
                <a:gd name="T4" fmla="*/ 48 w 696"/>
                <a:gd name="T5" fmla="*/ 276 h 276"/>
                <a:gd name="T6" fmla="*/ 66 w 696"/>
                <a:gd name="T7" fmla="*/ 276 h 276"/>
                <a:gd name="T8" fmla="*/ 84 w 696"/>
                <a:gd name="T9" fmla="*/ 276 h 276"/>
                <a:gd name="T10" fmla="*/ 102 w 696"/>
                <a:gd name="T11" fmla="*/ 276 h 276"/>
                <a:gd name="T12" fmla="*/ 120 w 696"/>
                <a:gd name="T13" fmla="*/ 276 h 276"/>
                <a:gd name="T14" fmla="*/ 138 w 696"/>
                <a:gd name="T15" fmla="*/ 276 h 276"/>
                <a:gd name="T16" fmla="*/ 156 w 696"/>
                <a:gd name="T17" fmla="*/ 276 h 276"/>
                <a:gd name="T18" fmla="*/ 174 w 696"/>
                <a:gd name="T19" fmla="*/ 276 h 276"/>
                <a:gd name="T20" fmla="*/ 192 w 696"/>
                <a:gd name="T21" fmla="*/ 276 h 276"/>
                <a:gd name="T22" fmla="*/ 210 w 696"/>
                <a:gd name="T23" fmla="*/ 276 h 276"/>
                <a:gd name="T24" fmla="*/ 228 w 696"/>
                <a:gd name="T25" fmla="*/ 276 h 276"/>
                <a:gd name="T26" fmla="*/ 246 w 696"/>
                <a:gd name="T27" fmla="*/ 276 h 276"/>
                <a:gd name="T28" fmla="*/ 270 w 696"/>
                <a:gd name="T29" fmla="*/ 258 h 276"/>
                <a:gd name="T30" fmla="*/ 282 w 696"/>
                <a:gd name="T31" fmla="*/ 240 h 276"/>
                <a:gd name="T32" fmla="*/ 294 w 696"/>
                <a:gd name="T33" fmla="*/ 222 h 276"/>
                <a:gd name="T34" fmla="*/ 306 w 696"/>
                <a:gd name="T35" fmla="*/ 198 h 276"/>
                <a:gd name="T36" fmla="*/ 312 w 696"/>
                <a:gd name="T37" fmla="*/ 180 h 276"/>
                <a:gd name="T38" fmla="*/ 324 w 696"/>
                <a:gd name="T39" fmla="*/ 150 h 276"/>
                <a:gd name="T40" fmla="*/ 330 w 696"/>
                <a:gd name="T41" fmla="*/ 132 h 276"/>
                <a:gd name="T42" fmla="*/ 342 w 696"/>
                <a:gd name="T43" fmla="*/ 114 h 276"/>
                <a:gd name="T44" fmla="*/ 354 w 696"/>
                <a:gd name="T45" fmla="*/ 90 h 276"/>
                <a:gd name="T46" fmla="*/ 372 w 696"/>
                <a:gd name="T47" fmla="*/ 66 h 276"/>
                <a:gd name="T48" fmla="*/ 384 w 696"/>
                <a:gd name="T49" fmla="*/ 48 h 276"/>
                <a:gd name="T50" fmla="*/ 402 w 696"/>
                <a:gd name="T51" fmla="*/ 42 h 276"/>
                <a:gd name="T52" fmla="*/ 420 w 696"/>
                <a:gd name="T53" fmla="*/ 36 h 276"/>
                <a:gd name="T54" fmla="*/ 438 w 696"/>
                <a:gd name="T55" fmla="*/ 18 h 276"/>
                <a:gd name="T56" fmla="*/ 456 w 696"/>
                <a:gd name="T57" fmla="*/ 6 h 276"/>
                <a:gd name="T58" fmla="*/ 474 w 696"/>
                <a:gd name="T59" fmla="*/ 6 h 276"/>
                <a:gd name="T60" fmla="*/ 486 w 696"/>
                <a:gd name="T61" fmla="*/ 6 h 276"/>
                <a:gd name="T62" fmla="*/ 504 w 696"/>
                <a:gd name="T63" fmla="*/ 18 h 276"/>
                <a:gd name="T64" fmla="*/ 522 w 696"/>
                <a:gd name="T65" fmla="*/ 24 h 276"/>
                <a:gd name="T66" fmla="*/ 540 w 696"/>
                <a:gd name="T67" fmla="*/ 24 h 276"/>
                <a:gd name="T68" fmla="*/ 558 w 696"/>
                <a:gd name="T69" fmla="*/ 18 h 276"/>
                <a:gd name="T70" fmla="*/ 576 w 696"/>
                <a:gd name="T71" fmla="*/ 12 h 276"/>
                <a:gd name="T72" fmla="*/ 594 w 696"/>
                <a:gd name="T73" fmla="*/ 18 h 276"/>
                <a:gd name="T74" fmla="*/ 612 w 696"/>
                <a:gd name="T75" fmla="*/ 24 h 276"/>
                <a:gd name="T76" fmla="*/ 630 w 696"/>
                <a:gd name="T77" fmla="*/ 42 h 276"/>
                <a:gd name="T78" fmla="*/ 648 w 696"/>
                <a:gd name="T79" fmla="*/ 54 h 276"/>
                <a:gd name="T80" fmla="*/ 666 w 696"/>
                <a:gd name="T81" fmla="*/ 72 h 276"/>
                <a:gd name="T82" fmla="*/ 684 w 696"/>
                <a:gd name="T83" fmla="*/ 84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76"/>
                <a:gd name="T128" fmla="*/ 696 w 696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76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8" y="270"/>
                  </a:lnTo>
                  <a:lnTo>
                    <a:pt x="270" y="258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82" y="240"/>
                  </a:lnTo>
                  <a:lnTo>
                    <a:pt x="288" y="234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0" y="210"/>
                  </a:lnTo>
                  <a:lnTo>
                    <a:pt x="306" y="198"/>
                  </a:lnTo>
                  <a:lnTo>
                    <a:pt x="306" y="192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8" y="168"/>
                  </a:lnTo>
                  <a:lnTo>
                    <a:pt x="318" y="162"/>
                  </a:lnTo>
                  <a:lnTo>
                    <a:pt x="324" y="150"/>
                  </a:lnTo>
                  <a:lnTo>
                    <a:pt x="324" y="144"/>
                  </a:lnTo>
                  <a:lnTo>
                    <a:pt x="330" y="138"/>
                  </a:lnTo>
                  <a:lnTo>
                    <a:pt x="330" y="132"/>
                  </a:lnTo>
                  <a:lnTo>
                    <a:pt x="336" y="126"/>
                  </a:lnTo>
                  <a:lnTo>
                    <a:pt x="336" y="120"/>
                  </a:lnTo>
                  <a:lnTo>
                    <a:pt x="342" y="114"/>
                  </a:lnTo>
                  <a:lnTo>
                    <a:pt x="342" y="108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54" y="84"/>
                  </a:lnTo>
                  <a:lnTo>
                    <a:pt x="360" y="78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6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24" y="36"/>
                  </a:lnTo>
                  <a:lnTo>
                    <a:pt x="630" y="42"/>
                  </a:lnTo>
                  <a:lnTo>
                    <a:pt x="636" y="48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6"/>
                  </a:lnTo>
                  <a:lnTo>
                    <a:pt x="666" y="72"/>
                  </a:lnTo>
                  <a:lnTo>
                    <a:pt x="672" y="78"/>
                  </a:lnTo>
                  <a:lnTo>
                    <a:pt x="678" y="78"/>
                  </a:lnTo>
                  <a:lnTo>
                    <a:pt x="684" y="84"/>
                  </a:lnTo>
                  <a:lnTo>
                    <a:pt x="690" y="90"/>
                  </a:lnTo>
                  <a:lnTo>
                    <a:pt x="696" y="9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0" name="Freeform 150"/>
            <p:cNvSpPr>
              <a:spLocks/>
            </p:cNvSpPr>
            <p:nvPr/>
          </p:nvSpPr>
          <p:spPr bwMode="auto">
            <a:xfrm>
              <a:off x="2776" y="1831"/>
              <a:ext cx="510" cy="18"/>
            </a:xfrm>
            <a:custGeom>
              <a:avLst/>
              <a:gdLst>
                <a:gd name="T0" fmla="*/ 6 w 510"/>
                <a:gd name="T1" fmla="*/ 12 h 18"/>
                <a:gd name="T2" fmla="*/ 18 w 510"/>
                <a:gd name="T3" fmla="*/ 18 h 18"/>
                <a:gd name="T4" fmla="*/ 30 w 510"/>
                <a:gd name="T5" fmla="*/ 18 h 18"/>
                <a:gd name="T6" fmla="*/ 42 w 510"/>
                <a:gd name="T7" fmla="*/ 12 h 18"/>
                <a:gd name="T8" fmla="*/ 54 w 510"/>
                <a:gd name="T9" fmla="*/ 12 h 18"/>
                <a:gd name="T10" fmla="*/ 66 w 510"/>
                <a:gd name="T11" fmla="*/ 6 h 18"/>
                <a:gd name="T12" fmla="*/ 78 w 510"/>
                <a:gd name="T13" fmla="*/ 6 h 18"/>
                <a:gd name="T14" fmla="*/ 90 w 510"/>
                <a:gd name="T15" fmla="*/ 6 h 18"/>
                <a:gd name="T16" fmla="*/ 102 w 510"/>
                <a:gd name="T17" fmla="*/ 6 h 18"/>
                <a:gd name="T18" fmla="*/ 114 w 510"/>
                <a:gd name="T19" fmla="*/ 6 h 18"/>
                <a:gd name="T20" fmla="*/ 126 w 510"/>
                <a:gd name="T21" fmla="*/ 6 h 18"/>
                <a:gd name="T22" fmla="*/ 132 w 510"/>
                <a:gd name="T23" fmla="*/ 6 h 18"/>
                <a:gd name="T24" fmla="*/ 144 w 510"/>
                <a:gd name="T25" fmla="*/ 12 h 18"/>
                <a:gd name="T26" fmla="*/ 156 w 510"/>
                <a:gd name="T27" fmla="*/ 12 h 18"/>
                <a:gd name="T28" fmla="*/ 174 w 510"/>
                <a:gd name="T29" fmla="*/ 6 h 18"/>
                <a:gd name="T30" fmla="*/ 174 w 510"/>
                <a:gd name="T31" fmla="*/ 6 h 18"/>
                <a:gd name="T32" fmla="*/ 186 w 510"/>
                <a:gd name="T33" fmla="*/ 6 h 18"/>
                <a:gd name="T34" fmla="*/ 198 w 510"/>
                <a:gd name="T35" fmla="*/ 0 h 18"/>
                <a:gd name="T36" fmla="*/ 204 w 510"/>
                <a:gd name="T37" fmla="*/ 0 h 18"/>
                <a:gd name="T38" fmla="*/ 216 w 510"/>
                <a:gd name="T39" fmla="*/ 0 h 18"/>
                <a:gd name="T40" fmla="*/ 228 w 510"/>
                <a:gd name="T41" fmla="*/ 0 h 18"/>
                <a:gd name="T42" fmla="*/ 240 w 510"/>
                <a:gd name="T43" fmla="*/ 6 h 18"/>
                <a:gd name="T44" fmla="*/ 252 w 510"/>
                <a:gd name="T45" fmla="*/ 6 h 18"/>
                <a:gd name="T46" fmla="*/ 264 w 510"/>
                <a:gd name="T47" fmla="*/ 12 h 18"/>
                <a:gd name="T48" fmla="*/ 276 w 510"/>
                <a:gd name="T49" fmla="*/ 12 h 18"/>
                <a:gd name="T50" fmla="*/ 288 w 510"/>
                <a:gd name="T51" fmla="*/ 12 h 18"/>
                <a:gd name="T52" fmla="*/ 300 w 510"/>
                <a:gd name="T53" fmla="*/ 12 h 18"/>
                <a:gd name="T54" fmla="*/ 312 w 510"/>
                <a:gd name="T55" fmla="*/ 12 h 18"/>
                <a:gd name="T56" fmla="*/ 324 w 510"/>
                <a:gd name="T57" fmla="*/ 12 h 18"/>
                <a:gd name="T58" fmla="*/ 336 w 510"/>
                <a:gd name="T59" fmla="*/ 6 h 18"/>
                <a:gd name="T60" fmla="*/ 342 w 510"/>
                <a:gd name="T61" fmla="*/ 6 h 18"/>
                <a:gd name="T62" fmla="*/ 354 w 510"/>
                <a:gd name="T63" fmla="*/ 6 h 18"/>
                <a:gd name="T64" fmla="*/ 366 w 510"/>
                <a:gd name="T65" fmla="*/ 6 h 18"/>
                <a:gd name="T66" fmla="*/ 378 w 510"/>
                <a:gd name="T67" fmla="*/ 6 h 18"/>
                <a:gd name="T68" fmla="*/ 390 w 510"/>
                <a:gd name="T69" fmla="*/ 6 h 18"/>
                <a:gd name="T70" fmla="*/ 402 w 510"/>
                <a:gd name="T71" fmla="*/ 12 h 18"/>
                <a:gd name="T72" fmla="*/ 414 w 510"/>
                <a:gd name="T73" fmla="*/ 12 h 18"/>
                <a:gd name="T74" fmla="*/ 426 w 510"/>
                <a:gd name="T75" fmla="*/ 12 h 18"/>
                <a:gd name="T76" fmla="*/ 438 w 510"/>
                <a:gd name="T77" fmla="*/ 12 h 18"/>
                <a:gd name="T78" fmla="*/ 450 w 510"/>
                <a:gd name="T79" fmla="*/ 18 h 18"/>
                <a:gd name="T80" fmla="*/ 462 w 510"/>
                <a:gd name="T81" fmla="*/ 12 h 18"/>
                <a:gd name="T82" fmla="*/ 474 w 510"/>
                <a:gd name="T83" fmla="*/ 12 h 18"/>
                <a:gd name="T84" fmla="*/ 486 w 510"/>
                <a:gd name="T85" fmla="*/ 12 h 18"/>
                <a:gd name="T86" fmla="*/ 498 w 510"/>
                <a:gd name="T87" fmla="*/ 6 h 18"/>
                <a:gd name="T88" fmla="*/ 510 w 510"/>
                <a:gd name="T89" fmla="*/ 6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18"/>
                <a:gd name="T137" fmla="*/ 510 w 510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18">
                  <a:moveTo>
                    <a:pt x="0" y="12"/>
                  </a:moveTo>
                  <a:lnTo>
                    <a:pt x="6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74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12"/>
                  </a:lnTo>
                  <a:lnTo>
                    <a:pt x="51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1" name="Freeform 151"/>
            <p:cNvSpPr>
              <a:spLocks/>
            </p:cNvSpPr>
            <p:nvPr/>
          </p:nvSpPr>
          <p:spPr bwMode="auto">
            <a:xfrm>
              <a:off x="2080" y="1759"/>
              <a:ext cx="696" cy="246"/>
            </a:xfrm>
            <a:custGeom>
              <a:avLst/>
              <a:gdLst>
                <a:gd name="T0" fmla="*/ 12 w 696"/>
                <a:gd name="T1" fmla="*/ 240 h 246"/>
                <a:gd name="T2" fmla="*/ 30 w 696"/>
                <a:gd name="T3" fmla="*/ 240 h 246"/>
                <a:gd name="T4" fmla="*/ 48 w 696"/>
                <a:gd name="T5" fmla="*/ 240 h 246"/>
                <a:gd name="T6" fmla="*/ 66 w 696"/>
                <a:gd name="T7" fmla="*/ 240 h 246"/>
                <a:gd name="T8" fmla="*/ 84 w 696"/>
                <a:gd name="T9" fmla="*/ 240 h 246"/>
                <a:gd name="T10" fmla="*/ 102 w 696"/>
                <a:gd name="T11" fmla="*/ 246 h 246"/>
                <a:gd name="T12" fmla="*/ 120 w 696"/>
                <a:gd name="T13" fmla="*/ 240 h 246"/>
                <a:gd name="T14" fmla="*/ 138 w 696"/>
                <a:gd name="T15" fmla="*/ 240 h 246"/>
                <a:gd name="T16" fmla="*/ 156 w 696"/>
                <a:gd name="T17" fmla="*/ 240 h 246"/>
                <a:gd name="T18" fmla="*/ 174 w 696"/>
                <a:gd name="T19" fmla="*/ 240 h 246"/>
                <a:gd name="T20" fmla="*/ 192 w 696"/>
                <a:gd name="T21" fmla="*/ 240 h 246"/>
                <a:gd name="T22" fmla="*/ 204 w 696"/>
                <a:gd name="T23" fmla="*/ 240 h 246"/>
                <a:gd name="T24" fmla="*/ 222 w 696"/>
                <a:gd name="T25" fmla="*/ 240 h 246"/>
                <a:gd name="T26" fmla="*/ 240 w 696"/>
                <a:gd name="T27" fmla="*/ 240 h 246"/>
                <a:gd name="T28" fmla="*/ 264 w 696"/>
                <a:gd name="T29" fmla="*/ 216 h 246"/>
                <a:gd name="T30" fmla="*/ 270 w 696"/>
                <a:gd name="T31" fmla="*/ 210 h 246"/>
                <a:gd name="T32" fmla="*/ 294 w 696"/>
                <a:gd name="T33" fmla="*/ 204 h 246"/>
                <a:gd name="T34" fmla="*/ 300 w 696"/>
                <a:gd name="T35" fmla="*/ 198 h 246"/>
                <a:gd name="T36" fmla="*/ 318 w 696"/>
                <a:gd name="T37" fmla="*/ 192 h 246"/>
                <a:gd name="T38" fmla="*/ 330 w 696"/>
                <a:gd name="T39" fmla="*/ 174 h 246"/>
                <a:gd name="T40" fmla="*/ 336 w 696"/>
                <a:gd name="T41" fmla="*/ 144 h 246"/>
                <a:gd name="T42" fmla="*/ 348 w 696"/>
                <a:gd name="T43" fmla="*/ 114 h 246"/>
                <a:gd name="T44" fmla="*/ 360 w 696"/>
                <a:gd name="T45" fmla="*/ 78 h 246"/>
                <a:gd name="T46" fmla="*/ 366 w 696"/>
                <a:gd name="T47" fmla="*/ 54 h 246"/>
                <a:gd name="T48" fmla="*/ 378 w 696"/>
                <a:gd name="T49" fmla="*/ 36 h 246"/>
                <a:gd name="T50" fmla="*/ 396 w 696"/>
                <a:gd name="T51" fmla="*/ 24 h 246"/>
                <a:gd name="T52" fmla="*/ 414 w 696"/>
                <a:gd name="T53" fmla="*/ 24 h 246"/>
                <a:gd name="T54" fmla="*/ 432 w 696"/>
                <a:gd name="T55" fmla="*/ 30 h 246"/>
                <a:gd name="T56" fmla="*/ 450 w 696"/>
                <a:gd name="T57" fmla="*/ 30 h 246"/>
                <a:gd name="T58" fmla="*/ 468 w 696"/>
                <a:gd name="T59" fmla="*/ 24 h 246"/>
                <a:gd name="T60" fmla="*/ 486 w 696"/>
                <a:gd name="T61" fmla="*/ 18 h 246"/>
                <a:gd name="T62" fmla="*/ 504 w 696"/>
                <a:gd name="T63" fmla="*/ 6 h 246"/>
                <a:gd name="T64" fmla="*/ 522 w 696"/>
                <a:gd name="T65" fmla="*/ 0 h 246"/>
                <a:gd name="T66" fmla="*/ 540 w 696"/>
                <a:gd name="T67" fmla="*/ 0 h 246"/>
                <a:gd name="T68" fmla="*/ 558 w 696"/>
                <a:gd name="T69" fmla="*/ 6 h 246"/>
                <a:gd name="T70" fmla="*/ 576 w 696"/>
                <a:gd name="T71" fmla="*/ 12 h 246"/>
                <a:gd name="T72" fmla="*/ 594 w 696"/>
                <a:gd name="T73" fmla="*/ 18 h 246"/>
                <a:gd name="T74" fmla="*/ 612 w 696"/>
                <a:gd name="T75" fmla="*/ 24 h 246"/>
                <a:gd name="T76" fmla="*/ 630 w 696"/>
                <a:gd name="T77" fmla="*/ 30 h 246"/>
                <a:gd name="T78" fmla="*/ 648 w 696"/>
                <a:gd name="T79" fmla="*/ 30 h 246"/>
                <a:gd name="T80" fmla="*/ 666 w 696"/>
                <a:gd name="T81" fmla="*/ 30 h 246"/>
                <a:gd name="T82" fmla="*/ 684 w 696"/>
                <a:gd name="T83" fmla="*/ 30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46"/>
                <a:gd name="T128" fmla="*/ 696 w 696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46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6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8" y="240"/>
                  </a:lnTo>
                  <a:lnTo>
                    <a:pt x="210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6" y="234"/>
                  </a:lnTo>
                  <a:lnTo>
                    <a:pt x="252" y="228"/>
                  </a:lnTo>
                  <a:lnTo>
                    <a:pt x="264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94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86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0" y="162"/>
                  </a:lnTo>
                  <a:lnTo>
                    <a:pt x="336" y="156"/>
                  </a:lnTo>
                  <a:lnTo>
                    <a:pt x="336" y="144"/>
                  </a:lnTo>
                  <a:lnTo>
                    <a:pt x="342" y="132"/>
                  </a:lnTo>
                  <a:lnTo>
                    <a:pt x="342" y="120"/>
                  </a:lnTo>
                  <a:lnTo>
                    <a:pt x="348" y="114"/>
                  </a:lnTo>
                  <a:lnTo>
                    <a:pt x="354" y="102"/>
                  </a:lnTo>
                  <a:lnTo>
                    <a:pt x="354" y="90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6" y="66"/>
                  </a:lnTo>
                  <a:lnTo>
                    <a:pt x="366" y="54"/>
                  </a:lnTo>
                  <a:lnTo>
                    <a:pt x="372" y="48"/>
                  </a:lnTo>
                  <a:lnTo>
                    <a:pt x="378" y="42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2" name="Freeform 152"/>
            <p:cNvSpPr>
              <a:spLocks/>
            </p:cNvSpPr>
            <p:nvPr/>
          </p:nvSpPr>
          <p:spPr bwMode="auto">
            <a:xfrm>
              <a:off x="2776" y="1789"/>
              <a:ext cx="510" cy="36"/>
            </a:xfrm>
            <a:custGeom>
              <a:avLst/>
              <a:gdLst>
                <a:gd name="T0" fmla="*/ 6 w 510"/>
                <a:gd name="T1" fmla="*/ 6 h 36"/>
                <a:gd name="T2" fmla="*/ 18 w 510"/>
                <a:gd name="T3" fmla="*/ 12 h 36"/>
                <a:gd name="T4" fmla="*/ 30 w 510"/>
                <a:gd name="T5" fmla="*/ 12 h 36"/>
                <a:gd name="T6" fmla="*/ 42 w 510"/>
                <a:gd name="T7" fmla="*/ 18 h 36"/>
                <a:gd name="T8" fmla="*/ 54 w 510"/>
                <a:gd name="T9" fmla="*/ 24 h 36"/>
                <a:gd name="T10" fmla="*/ 66 w 510"/>
                <a:gd name="T11" fmla="*/ 24 h 36"/>
                <a:gd name="T12" fmla="*/ 78 w 510"/>
                <a:gd name="T13" fmla="*/ 24 h 36"/>
                <a:gd name="T14" fmla="*/ 90 w 510"/>
                <a:gd name="T15" fmla="*/ 18 h 36"/>
                <a:gd name="T16" fmla="*/ 102 w 510"/>
                <a:gd name="T17" fmla="*/ 18 h 36"/>
                <a:gd name="T18" fmla="*/ 114 w 510"/>
                <a:gd name="T19" fmla="*/ 12 h 36"/>
                <a:gd name="T20" fmla="*/ 126 w 510"/>
                <a:gd name="T21" fmla="*/ 6 h 36"/>
                <a:gd name="T22" fmla="*/ 138 w 510"/>
                <a:gd name="T23" fmla="*/ 6 h 36"/>
                <a:gd name="T24" fmla="*/ 150 w 510"/>
                <a:gd name="T25" fmla="*/ 6 h 36"/>
                <a:gd name="T26" fmla="*/ 162 w 510"/>
                <a:gd name="T27" fmla="*/ 12 h 36"/>
                <a:gd name="T28" fmla="*/ 174 w 510"/>
                <a:gd name="T29" fmla="*/ 18 h 36"/>
                <a:gd name="T30" fmla="*/ 186 w 510"/>
                <a:gd name="T31" fmla="*/ 18 h 36"/>
                <a:gd name="T32" fmla="*/ 198 w 510"/>
                <a:gd name="T33" fmla="*/ 24 h 36"/>
                <a:gd name="T34" fmla="*/ 210 w 510"/>
                <a:gd name="T35" fmla="*/ 30 h 36"/>
                <a:gd name="T36" fmla="*/ 222 w 510"/>
                <a:gd name="T37" fmla="*/ 30 h 36"/>
                <a:gd name="T38" fmla="*/ 234 w 510"/>
                <a:gd name="T39" fmla="*/ 30 h 36"/>
                <a:gd name="T40" fmla="*/ 246 w 510"/>
                <a:gd name="T41" fmla="*/ 30 h 36"/>
                <a:gd name="T42" fmla="*/ 258 w 510"/>
                <a:gd name="T43" fmla="*/ 24 h 36"/>
                <a:gd name="T44" fmla="*/ 270 w 510"/>
                <a:gd name="T45" fmla="*/ 24 h 36"/>
                <a:gd name="T46" fmla="*/ 282 w 510"/>
                <a:gd name="T47" fmla="*/ 18 h 36"/>
                <a:gd name="T48" fmla="*/ 294 w 510"/>
                <a:gd name="T49" fmla="*/ 12 h 36"/>
                <a:gd name="T50" fmla="*/ 300 w 510"/>
                <a:gd name="T51" fmla="*/ 12 h 36"/>
                <a:gd name="T52" fmla="*/ 312 w 510"/>
                <a:gd name="T53" fmla="*/ 18 h 36"/>
                <a:gd name="T54" fmla="*/ 324 w 510"/>
                <a:gd name="T55" fmla="*/ 18 h 36"/>
                <a:gd name="T56" fmla="*/ 336 w 510"/>
                <a:gd name="T57" fmla="*/ 24 h 36"/>
                <a:gd name="T58" fmla="*/ 348 w 510"/>
                <a:gd name="T59" fmla="*/ 30 h 36"/>
                <a:gd name="T60" fmla="*/ 360 w 510"/>
                <a:gd name="T61" fmla="*/ 36 h 36"/>
                <a:gd name="T62" fmla="*/ 372 w 510"/>
                <a:gd name="T63" fmla="*/ 36 h 36"/>
                <a:gd name="T64" fmla="*/ 384 w 510"/>
                <a:gd name="T65" fmla="*/ 36 h 36"/>
                <a:gd name="T66" fmla="*/ 396 w 510"/>
                <a:gd name="T67" fmla="*/ 30 h 36"/>
                <a:gd name="T68" fmla="*/ 408 w 510"/>
                <a:gd name="T69" fmla="*/ 30 h 36"/>
                <a:gd name="T70" fmla="*/ 420 w 510"/>
                <a:gd name="T71" fmla="*/ 30 h 36"/>
                <a:gd name="T72" fmla="*/ 432 w 510"/>
                <a:gd name="T73" fmla="*/ 24 h 36"/>
                <a:gd name="T74" fmla="*/ 444 w 510"/>
                <a:gd name="T75" fmla="*/ 18 h 36"/>
                <a:gd name="T76" fmla="*/ 456 w 510"/>
                <a:gd name="T77" fmla="*/ 18 h 36"/>
                <a:gd name="T78" fmla="*/ 468 w 510"/>
                <a:gd name="T79" fmla="*/ 24 h 36"/>
                <a:gd name="T80" fmla="*/ 480 w 510"/>
                <a:gd name="T81" fmla="*/ 24 h 36"/>
                <a:gd name="T82" fmla="*/ 492 w 510"/>
                <a:gd name="T83" fmla="*/ 30 h 36"/>
                <a:gd name="T84" fmla="*/ 504 w 510"/>
                <a:gd name="T85" fmla="*/ 30 h 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36"/>
                <a:gd name="T131" fmla="*/ 510 w 510"/>
                <a:gd name="T132" fmla="*/ 36 h 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3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3" name="Freeform 153"/>
            <p:cNvSpPr>
              <a:spLocks/>
            </p:cNvSpPr>
            <p:nvPr/>
          </p:nvSpPr>
          <p:spPr bwMode="auto">
            <a:xfrm>
              <a:off x="2080" y="1651"/>
              <a:ext cx="696" cy="324"/>
            </a:xfrm>
            <a:custGeom>
              <a:avLst/>
              <a:gdLst>
                <a:gd name="T0" fmla="*/ 12 w 696"/>
                <a:gd name="T1" fmla="*/ 324 h 324"/>
                <a:gd name="T2" fmla="*/ 24 w 696"/>
                <a:gd name="T3" fmla="*/ 324 h 324"/>
                <a:gd name="T4" fmla="*/ 42 w 696"/>
                <a:gd name="T5" fmla="*/ 324 h 324"/>
                <a:gd name="T6" fmla="*/ 60 w 696"/>
                <a:gd name="T7" fmla="*/ 324 h 324"/>
                <a:gd name="T8" fmla="*/ 78 w 696"/>
                <a:gd name="T9" fmla="*/ 324 h 324"/>
                <a:gd name="T10" fmla="*/ 96 w 696"/>
                <a:gd name="T11" fmla="*/ 324 h 324"/>
                <a:gd name="T12" fmla="*/ 114 w 696"/>
                <a:gd name="T13" fmla="*/ 324 h 324"/>
                <a:gd name="T14" fmla="*/ 132 w 696"/>
                <a:gd name="T15" fmla="*/ 324 h 324"/>
                <a:gd name="T16" fmla="*/ 150 w 696"/>
                <a:gd name="T17" fmla="*/ 324 h 324"/>
                <a:gd name="T18" fmla="*/ 168 w 696"/>
                <a:gd name="T19" fmla="*/ 324 h 324"/>
                <a:gd name="T20" fmla="*/ 186 w 696"/>
                <a:gd name="T21" fmla="*/ 324 h 324"/>
                <a:gd name="T22" fmla="*/ 204 w 696"/>
                <a:gd name="T23" fmla="*/ 324 h 324"/>
                <a:gd name="T24" fmla="*/ 222 w 696"/>
                <a:gd name="T25" fmla="*/ 324 h 324"/>
                <a:gd name="T26" fmla="*/ 240 w 696"/>
                <a:gd name="T27" fmla="*/ 324 h 324"/>
                <a:gd name="T28" fmla="*/ 258 w 696"/>
                <a:gd name="T29" fmla="*/ 324 h 324"/>
                <a:gd name="T30" fmla="*/ 276 w 696"/>
                <a:gd name="T31" fmla="*/ 324 h 324"/>
                <a:gd name="T32" fmla="*/ 294 w 696"/>
                <a:gd name="T33" fmla="*/ 324 h 324"/>
                <a:gd name="T34" fmla="*/ 312 w 696"/>
                <a:gd name="T35" fmla="*/ 306 h 324"/>
                <a:gd name="T36" fmla="*/ 318 w 696"/>
                <a:gd name="T37" fmla="*/ 276 h 324"/>
                <a:gd name="T38" fmla="*/ 330 w 696"/>
                <a:gd name="T39" fmla="*/ 240 h 324"/>
                <a:gd name="T40" fmla="*/ 336 w 696"/>
                <a:gd name="T41" fmla="*/ 204 h 324"/>
                <a:gd name="T42" fmla="*/ 348 w 696"/>
                <a:gd name="T43" fmla="*/ 174 h 324"/>
                <a:gd name="T44" fmla="*/ 360 w 696"/>
                <a:gd name="T45" fmla="*/ 156 h 324"/>
                <a:gd name="T46" fmla="*/ 366 w 696"/>
                <a:gd name="T47" fmla="*/ 138 h 324"/>
                <a:gd name="T48" fmla="*/ 384 w 696"/>
                <a:gd name="T49" fmla="*/ 120 h 324"/>
                <a:gd name="T50" fmla="*/ 402 w 696"/>
                <a:gd name="T51" fmla="*/ 114 h 324"/>
                <a:gd name="T52" fmla="*/ 420 w 696"/>
                <a:gd name="T53" fmla="*/ 108 h 324"/>
                <a:gd name="T54" fmla="*/ 444 w 696"/>
                <a:gd name="T55" fmla="*/ 90 h 324"/>
                <a:gd name="T56" fmla="*/ 456 w 696"/>
                <a:gd name="T57" fmla="*/ 78 h 324"/>
                <a:gd name="T58" fmla="*/ 468 w 696"/>
                <a:gd name="T59" fmla="*/ 60 h 324"/>
                <a:gd name="T60" fmla="*/ 492 w 696"/>
                <a:gd name="T61" fmla="*/ 36 h 324"/>
                <a:gd name="T62" fmla="*/ 504 w 696"/>
                <a:gd name="T63" fmla="*/ 18 h 324"/>
                <a:gd name="T64" fmla="*/ 522 w 696"/>
                <a:gd name="T65" fmla="*/ 6 h 324"/>
                <a:gd name="T66" fmla="*/ 540 w 696"/>
                <a:gd name="T67" fmla="*/ 6 h 324"/>
                <a:gd name="T68" fmla="*/ 558 w 696"/>
                <a:gd name="T69" fmla="*/ 0 h 324"/>
                <a:gd name="T70" fmla="*/ 576 w 696"/>
                <a:gd name="T71" fmla="*/ 0 h 324"/>
                <a:gd name="T72" fmla="*/ 594 w 696"/>
                <a:gd name="T73" fmla="*/ 12 h 324"/>
                <a:gd name="T74" fmla="*/ 612 w 696"/>
                <a:gd name="T75" fmla="*/ 24 h 324"/>
                <a:gd name="T76" fmla="*/ 630 w 696"/>
                <a:gd name="T77" fmla="*/ 48 h 324"/>
                <a:gd name="T78" fmla="*/ 648 w 696"/>
                <a:gd name="T79" fmla="*/ 66 h 324"/>
                <a:gd name="T80" fmla="*/ 666 w 696"/>
                <a:gd name="T81" fmla="*/ 84 h 324"/>
                <a:gd name="T82" fmla="*/ 684 w 696"/>
                <a:gd name="T83" fmla="*/ 96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24"/>
                <a:gd name="T128" fmla="*/ 696 w 696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24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30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82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18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300"/>
                  </a:lnTo>
                  <a:lnTo>
                    <a:pt x="318" y="288"/>
                  </a:lnTo>
                  <a:lnTo>
                    <a:pt x="318" y="276"/>
                  </a:lnTo>
                  <a:lnTo>
                    <a:pt x="324" y="264"/>
                  </a:lnTo>
                  <a:lnTo>
                    <a:pt x="324" y="252"/>
                  </a:lnTo>
                  <a:lnTo>
                    <a:pt x="330" y="240"/>
                  </a:lnTo>
                  <a:lnTo>
                    <a:pt x="330" y="228"/>
                  </a:lnTo>
                  <a:lnTo>
                    <a:pt x="336" y="216"/>
                  </a:lnTo>
                  <a:lnTo>
                    <a:pt x="336" y="204"/>
                  </a:lnTo>
                  <a:lnTo>
                    <a:pt x="342" y="192"/>
                  </a:lnTo>
                  <a:lnTo>
                    <a:pt x="342" y="186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54" y="162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44"/>
                  </a:lnTo>
                  <a:lnTo>
                    <a:pt x="366" y="138"/>
                  </a:lnTo>
                  <a:lnTo>
                    <a:pt x="372" y="132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8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44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6" y="78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48"/>
                  </a:lnTo>
                  <a:lnTo>
                    <a:pt x="492" y="36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24" y="36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54"/>
                  </a:lnTo>
                  <a:lnTo>
                    <a:pt x="642" y="60"/>
                  </a:lnTo>
                  <a:lnTo>
                    <a:pt x="648" y="66"/>
                  </a:lnTo>
                  <a:lnTo>
                    <a:pt x="654" y="72"/>
                  </a:lnTo>
                  <a:lnTo>
                    <a:pt x="660" y="78"/>
                  </a:lnTo>
                  <a:lnTo>
                    <a:pt x="666" y="84"/>
                  </a:lnTo>
                  <a:lnTo>
                    <a:pt x="672" y="90"/>
                  </a:lnTo>
                  <a:lnTo>
                    <a:pt x="678" y="90"/>
                  </a:lnTo>
                  <a:lnTo>
                    <a:pt x="684" y="96"/>
                  </a:lnTo>
                  <a:lnTo>
                    <a:pt x="690" y="102"/>
                  </a:lnTo>
                  <a:lnTo>
                    <a:pt x="696" y="10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4" name="Freeform 154"/>
            <p:cNvSpPr>
              <a:spLocks/>
            </p:cNvSpPr>
            <p:nvPr/>
          </p:nvSpPr>
          <p:spPr bwMode="auto">
            <a:xfrm>
              <a:off x="2776" y="1753"/>
              <a:ext cx="510" cy="24"/>
            </a:xfrm>
            <a:custGeom>
              <a:avLst/>
              <a:gdLst>
                <a:gd name="T0" fmla="*/ 6 w 510"/>
                <a:gd name="T1" fmla="*/ 6 h 24"/>
                <a:gd name="T2" fmla="*/ 18 w 510"/>
                <a:gd name="T3" fmla="*/ 12 h 24"/>
                <a:gd name="T4" fmla="*/ 30 w 510"/>
                <a:gd name="T5" fmla="*/ 18 h 24"/>
                <a:gd name="T6" fmla="*/ 42 w 510"/>
                <a:gd name="T7" fmla="*/ 18 h 24"/>
                <a:gd name="T8" fmla="*/ 54 w 510"/>
                <a:gd name="T9" fmla="*/ 18 h 24"/>
                <a:gd name="T10" fmla="*/ 66 w 510"/>
                <a:gd name="T11" fmla="*/ 18 h 24"/>
                <a:gd name="T12" fmla="*/ 78 w 510"/>
                <a:gd name="T13" fmla="*/ 12 h 24"/>
                <a:gd name="T14" fmla="*/ 90 w 510"/>
                <a:gd name="T15" fmla="*/ 12 h 24"/>
                <a:gd name="T16" fmla="*/ 102 w 510"/>
                <a:gd name="T17" fmla="*/ 12 h 24"/>
                <a:gd name="T18" fmla="*/ 114 w 510"/>
                <a:gd name="T19" fmla="*/ 6 h 24"/>
                <a:gd name="T20" fmla="*/ 126 w 510"/>
                <a:gd name="T21" fmla="*/ 6 h 24"/>
                <a:gd name="T22" fmla="*/ 138 w 510"/>
                <a:gd name="T23" fmla="*/ 6 h 24"/>
                <a:gd name="T24" fmla="*/ 150 w 510"/>
                <a:gd name="T25" fmla="*/ 6 h 24"/>
                <a:gd name="T26" fmla="*/ 162 w 510"/>
                <a:gd name="T27" fmla="*/ 6 h 24"/>
                <a:gd name="T28" fmla="*/ 174 w 510"/>
                <a:gd name="T29" fmla="*/ 12 h 24"/>
                <a:gd name="T30" fmla="*/ 186 w 510"/>
                <a:gd name="T31" fmla="*/ 12 h 24"/>
                <a:gd name="T32" fmla="*/ 198 w 510"/>
                <a:gd name="T33" fmla="*/ 12 h 24"/>
                <a:gd name="T34" fmla="*/ 210 w 510"/>
                <a:gd name="T35" fmla="*/ 12 h 24"/>
                <a:gd name="T36" fmla="*/ 222 w 510"/>
                <a:gd name="T37" fmla="*/ 18 h 24"/>
                <a:gd name="T38" fmla="*/ 234 w 510"/>
                <a:gd name="T39" fmla="*/ 18 h 24"/>
                <a:gd name="T40" fmla="*/ 246 w 510"/>
                <a:gd name="T41" fmla="*/ 18 h 24"/>
                <a:gd name="T42" fmla="*/ 258 w 510"/>
                <a:gd name="T43" fmla="*/ 18 h 24"/>
                <a:gd name="T44" fmla="*/ 264 w 510"/>
                <a:gd name="T45" fmla="*/ 18 h 24"/>
                <a:gd name="T46" fmla="*/ 276 w 510"/>
                <a:gd name="T47" fmla="*/ 24 h 24"/>
                <a:gd name="T48" fmla="*/ 288 w 510"/>
                <a:gd name="T49" fmla="*/ 24 h 24"/>
                <a:gd name="T50" fmla="*/ 300 w 510"/>
                <a:gd name="T51" fmla="*/ 24 h 24"/>
                <a:gd name="T52" fmla="*/ 312 w 510"/>
                <a:gd name="T53" fmla="*/ 24 h 24"/>
                <a:gd name="T54" fmla="*/ 324 w 510"/>
                <a:gd name="T55" fmla="*/ 24 h 24"/>
                <a:gd name="T56" fmla="*/ 336 w 510"/>
                <a:gd name="T57" fmla="*/ 24 h 24"/>
                <a:gd name="T58" fmla="*/ 348 w 510"/>
                <a:gd name="T59" fmla="*/ 24 h 24"/>
                <a:gd name="T60" fmla="*/ 360 w 510"/>
                <a:gd name="T61" fmla="*/ 24 h 24"/>
                <a:gd name="T62" fmla="*/ 372 w 510"/>
                <a:gd name="T63" fmla="*/ 24 h 24"/>
                <a:gd name="T64" fmla="*/ 384 w 510"/>
                <a:gd name="T65" fmla="*/ 24 h 24"/>
                <a:gd name="T66" fmla="*/ 396 w 510"/>
                <a:gd name="T67" fmla="*/ 24 h 24"/>
                <a:gd name="T68" fmla="*/ 408 w 510"/>
                <a:gd name="T69" fmla="*/ 24 h 24"/>
                <a:gd name="T70" fmla="*/ 420 w 510"/>
                <a:gd name="T71" fmla="*/ 24 h 24"/>
                <a:gd name="T72" fmla="*/ 432 w 510"/>
                <a:gd name="T73" fmla="*/ 24 h 24"/>
                <a:gd name="T74" fmla="*/ 444 w 510"/>
                <a:gd name="T75" fmla="*/ 24 h 24"/>
                <a:gd name="T76" fmla="*/ 456 w 510"/>
                <a:gd name="T77" fmla="*/ 24 h 24"/>
                <a:gd name="T78" fmla="*/ 468 w 510"/>
                <a:gd name="T79" fmla="*/ 24 h 24"/>
                <a:gd name="T80" fmla="*/ 480 w 510"/>
                <a:gd name="T81" fmla="*/ 24 h 24"/>
                <a:gd name="T82" fmla="*/ 492 w 510"/>
                <a:gd name="T83" fmla="*/ 24 h 24"/>
                <a:gd name="T84" fmla="*/ 504 w 510"/>
                <a:gd name="T85" fmla="*/ 24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24"/>
                <a:gd name="T131" fmla="*/ 510 w 510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2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24"/>
                  </a:lnTo>
                  <a:lnTo>
                    <a:pt x="264" y="18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5" name="Freeform 155"/>
            <p:cNvSpPr>
              <a:spLocks/>
            </p:cNvSpPr>
            <p:nvPr/>
          </p:nvSpPr>
          <p:spPr bwMode="auto">
            <a:xfrm>
              <a:off x="2080" y="1633"/>
              <a:ext cx="684" cy="306"/>
            </a:xfrm>
            <a:custGeom>
              <a:avLst/>
              <a:gdLst>
                <a:gd name="T0" fmla="*/ 6 w 684"/>
                <a:gd name="T1" fmla="*/ 306 h 306"/>
                <a:gd name="T2" fmla="*/ 24 w 684"/>
                <a:gd name="T3" fmla="*/ 306 h 306"/>
                <a:gd name="T4" fmla="*/ 42 w 684"/>
                <a:gd name="T5" fmla="*/ 306 h 306"/>
                <a:gd name="T6" fmla="*/ 60 w 684"/>
                <a:gd name="T7" fmla="*/ 306 h 306"/>
                <a:gd name="T8" fmla="*/ 78 w 684"/>
                <a:gd name="T9" fmla="*/ 306 h 306"/>
                <a:gd name="T10" fmla="*/ 96 w 684"/>
                <a:gd name="T11" fmla="*/ 300 h 306"/>
                <a:gd name="T12" fmla="*/ 114 w 684"/>
                <a:gd name="T13" fmla="*/ 306 h 306"/>
                <a:gd name="T14" fmla="*/ 132 w 684"/>
                <a:gd name="T15" fmla="*/ 306 h 306"/>
                <a:gd name="T16" fmla="*/ 150 w 684"/>
                <a:gd name="T17" fmla="*/ 306 h 306"/>
                <a:gd name="T18" fmla="*/ 174 w 684"/>
                <a:gd name="T19" fmla="*/ 306 h 306"/>
                <a:gd name="T20" fmla="*/ 186 w 684"/>
                <a:gd name="T21" fmla="*/ 306 h 306"/>
                <a:gd name="T22" fmla="*/ 192 w 684"/>
                <a:gd name="T23" fmla="*/ 306 h 306"/>
                <a:gd name="T24" fmla="*/ 204 w 684"/>
                <a:gd name="T25" fmla="*/ 300 h 306"/>
                <a:gd name="T26" fmla="*/ 222 w 684"/>
                <a:gd name="T27" fmla="*/ 306 h 306"/>
                <a:gd name="T28" fmla="*/ 240 w 684"/>
                <a:gd name="T29" fmla="*/ 294 h 306"/>
                <a:gd name="T30" fmla="*/ 258 w 684"/>
                <a:gd name="T31" fmla="*/ 270 h 306"/>
                <a:gd name="T32" fmla="*/ 270 w 684"/>
                <a:gd name="T33" fmla="*/ 252 h 306"/>
                <a:gd name="T34" fmla="*/ 288 w 684"/>
                <a:gd name="T35" fmla="*/ 240 h 306"/>
                <a:gd name="T36" fmla="*/ 312 w 684"/>
                <a:gd name="T37" fmla="*/ 234 h 306"/>
                <a:gd name="T38" fmla="*/ 318 w 684"/>
                <a:gd name="T39" fmla="*/ 234 h 306"/>
                <a:gd name="T40" fmla="*/ 336 w 684"/>
                <a:gd name="T41" fmla="*/ 240 h 306"/>
                <a:gd name="T42" fmla="*/ 354 w 684"/>
                <a:gd name="T43" fmla="*/ 222 h 306"/>
                <a:gd name="T44" fmla="*/ 360 w 684"/>
                <a:gd name="T45" fmla="*/ 198 h 306"/>
                <a:gd name="T46" fmla="*/ 372 w 684"/>
                <a:gd name="T47" fmla="*/ 174 h 306"/>
                <a:gd name="T48" fmla="*/ 378 w 684"/>
                <a:gd name="T49" fmla="*/ 156 h 306"/>
                <a:gd name="T50" fmla="*/ 396 w 684"/>
                <a:gd name="T51" fmla="*/ 132 h 306"/>
                <a:gd name="T52" fmla="*/ 408 w 684"/>
                <a:gd name="T53" fmla="*/ 114 h 306"/>
                <a:gd name="T54" fmla="*/ 426 w 684"/>
                <a:gd name="T55" fmla="*/ 102 h 306"/>
                <a:gd name="T56" fmla="*/ 444 w 684"/>
                <a:gd name="T57" fmla="*/ 90 h 306"/>
                <a:gd name="T58" fmla="*/ 462 w 684"/>
                <a:gd name="T59" fmla="*/ 84 h 306"/>
                <a:gd name="T60" fmla="*/ 480 w 684"/>
                <a:gd name="T61" fmla="*/ 78 h 306"/>
                <a:gd name="T62" fmla="*/ 498 w 684"/>
                <a:gd name="T63" fmla="*/ 66 h 306"/>
                <a:gd name="T64" fmla="*/ 516 w 684"/>
                <a:gd name="T65" fmla="*/ 48 h 306"/>
                <a:gd name="T66" fmla="*/ 534 w 684"/>
                <a:gd name="T67" fmla="*/ 42 h 306"/>
                <a:gd name="T68" fmla="*/ 552 w 684"/>
                <a:gd name="T69" fmla="*/ 42 h 306"/>
                <a:gd name="T70" fmla="*/ 564 w 684"/>
                <a:gd name="T71" fmla="*/ 42 h 306"/>
                <a:gd name="T72" fmla="*/ 582 w 684"/>
                <a:gd name="T73" fmla="*/ 36 h 306"/>
                <a:gd name="T74" fmla="*/ 600 w 684"/>
                <a:gd name="T75" fmla="*/ 30 h 306"/>
                <a:gd name="T76" fmla="*/ 618 w 684"/>
                <a:gd name="T77" fmla="*/ 18 h 306"/>
                <a:gd name="T78" fmla="*/ 636 w 684"/>
                <a:gd name="T79" fmla="*/ 6 h 306"/>
                <a:gd name="T80" fmla="*/ 654 w 684"/>
                <a:gd name="T81" fmla="*/ 0 h 306"/>
                <a:gd name="T82" fmla="*/ 672 w 684"/>
                <a:gd name="T83" fmla="*/ 0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06"/>
                <a:gd name="T128" fmla="*/ 684 w 684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06">
                  <a:moveTo>
                    <a:pt x="0" y="306"/>
                  </a:moveTo>
                  <a:lnTo>
                    <a:pt x="12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0"/>
                  </a:lnTo>
                  <a:lnTo>
                    <a:pt x="90" y="306"/>
                  </a:lnTo>
                  <a:lnTo>
                    <a:pt x="96" y="300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0"/>
                  </a:lnTo>
                  <a:lnTo>
                    <a:pt x="162" y="306"/>
                  </a:lnTo>
                  <a:lnTo>
                    <a:pt x="174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6" y="306"/>
                  </a:lnTo>
                  <a:lnTo>
                    <a:pt x="180" y="306"/>
                  </a:lnTo>
                  <a:lnTo>
                    <a:pt x="186" y="300"/>
                  </a:lnTo>
                  <a:lnTo>
                    <a:pt x="192" y="306"/>
                  </a:lnTo>
                  <a:lnTo>
                    <a:pt x="198" y="300"/>
                  </a:lnTo>
                  <a:lnTo>
                    <a:pt x="198" y="306"/>
                  </a:lnTo>
                  <a:lnTo>
                    <a:pt x="204" y="300"/>
                  </a:lnTo>
                  <a:lnTo>
                    <a:pt x="210" y="306"/>
                  </a:lnTo>
                  <a:lnTo>
                    <a:pt x="216" y="300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0"/>
                  </a:lnTo>
                  <a:lnTo>
                    <a:pt x="240" y="294"/>
                  </a:lnTo>
                  <a:lnTo>
                    <a:pt x="246" y="288"/>
                  </a:lnTo>
                  <a:lnTo>
                    <a:pt x="258" y="276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6" y="252"/>
                  </a:lnTo>
                  <a:lnTo>
                    <a:pt x="270" y="252"/>
                  </a:lnTo>
                  <a:lnTo>
                    <a:pt x="276" y="252"/>
                  </a:lnTo>
                  <a:lnTo>
                    <a:pt x="282" y="246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12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40"/>
                  </a:lnTo>
                  <a:lnTo>
                    <a:pt x="336" y="240"/>
                  </a:lnTo>
                  <a:lnTo>
                    <a:pt x="342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84" y="150"/>
                  </a:lnTo>
                  <a:lnTo>
                    <a:pt x="384" y="144"/>
                  </a:lnTo>
                  <a:lnTo>
                    <a:pt x="396" y="132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70" y="42"/>
                  </a:lnTo>
                  <a:lnTo>
                    <a:pt x="564" y="42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84" y="0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6" name="Freeform 156"/>
            <p:cNvSpPr>
              <a:spLocks/>
            </p:cNvSpPr>
            <p:nvPr/>
          </p:nvSpPr>
          <p:spPr bwMode="auto">
            <a:xfrm>
              <a:off x="2758" y="1633"/>
              <a:ext cx="528" cy="42"/>
            </a:xfrm>
            <a:custGeom>
              <a:avLst/>
              <a:gdLst>
                <a:gd name="T0" fmla="*/ 6 w 528"/>
                <a:gd name="T1" fmla="*/ 0 h 42"/>
                <a:gd name="T2" fmla="*/ 18 w 528"/>
                <a:gd name="T3" fmla="*/ 0 h 42"/>
                <a:gd name="T4" fmla="*/ 30 w 528"/>
                <a:gd name="T5" fmla="*/ 0 h 42"/>
                <a:gd name="T6" fmla="*/ 42 w 528"/>
                <a:gd name="T7" fmla="*/ 6 h 42"/>
                <a:gd name="T8" fmla="*/ 54 w 528"/>
                <a:gd name="T9" fmla="*/ 6 h 42"/>
                <a:gd name="T10" fmla="*/ 66 w 528"/>
                <a:gd name="T11" fmla="*/ 6 h 42"/>
                <a:gd name="T12" fmla="*/ 78 w 528"/>
                <a:gd name="T13" fmla="*/ 6 h 42"/>
                <a:gd name="T14" fmla="*/ 90 w 528"/>
                <a:gd name="T15" fmla="*/ 12 h 42"/>
                <a:gd name="T16" fmla="*/ 102 w 528"/>
                <a:gd name="T17" fmla="*/ 12 h 42"/>
                <a:gd name="T18" fmla="*/ 114 w 528"/>
                <a:gd name="T19" fmla="*/ 12 h 42"/>
                <a:gd name="T20" fmla="*/ 126 w 528"/>
                <a:gd name="T21" fmla="*/ 18 h 42"/>
                <a:gd name="T22" fmla="*/ 138 w 528"/>
                <a:gd name="T23" fmla="*/ 18 h 42"/>
                <a:gd name="T24" fmla="*/ 150 w 528"/>
                <a:gd name="T25" fmla="*/ 12 h 42"/>
                <a:gd name="T26" fmla="*/ 162 w 528"/>
                <a:gd name="T27" fmla="*/ 18 h 42"/>
                <a:gd name="T28" fmla="*/ 174 w 528"/>
                <a:gd name="T29" fmla="*/ 18 h 42"/>
                <a:gd name="T30" fmla="*/ 186 w 528"/>
                <a:gd name="T31" fmla="*/ 18 h 42"/>
                <a:gd name="T32" fmla="*/ 198 w 528"/>
                <a:gd name="T33" fmla="*/ 24 h 42"/>
                <a:gd name="T34" fmla="*/ 210 w 528"/>
                <a:gd name="T35" fmla="*/ 24 h 42"/>
                <a:gd name="T36" fmla="*/ 222 w 528"/>
                <a:gd name="T37" fmla="*/ 24 h 42"/>
                <a:gd name="T38" fmla="*/ 234 w 528"/>
                <a:gd name="T39" fmla="*/ 24 h 42"/>
                <a:gd name="T40" fmla="*/ 246 w 528"/>
                <a:gd name="T41" fmla="*/ 24 h 42"/>
                <a:gd name="T42" fmla="*/ 264 w 528"/>
                <a:gd name="T43" fmla="*/ 30 h 42"/>
                <a:gd name="T44" fmla="*/ 264 w 528"/>
                <a:gd name="T45" fmla="*/ 30 h 42"/>
                <a:gd name="T46" fmla="*/ 276 w 528"/>
                <a:gd name="T47" fmla="*/ 30 h 42"/>
                <a:gd name="T48" fmla="*/ 288 w 528"/>
                <a:gd name="T49" fmla="*/ 30 h 42"/>
                <a:gd name="T50" fmla="*/ 300 w 528"/>
                <a:gd name="T51" fmla="*/ 30 h 42"/>
                <a:gd name="T52" fmla="*/ 312 w 528"/>
                <a:gd name="T53" fmla="*/ 30 h 42"/>
                <a:gd name="T54" fmla="*/ 324 w 528"/>
                <a:gd name="T55" fmla="*/ 30 h 42"/>
                <a:gd name="T56" fmla="*/ 336 w 528"/>
                <a:gd name="T57" fmla="*/ 36 h 42"/>
                <a:gd name="T58" fmla="*/ 348 w 528"/>
                <a:gd name="T59" fmla="*/ 36 h 42"/>
                <a:gd name="T60" fmla="*/ 360 w 528"/>
                <a:gd name="T61" fmla="*/ 36 h 42"/>
                <a:gd name="T62" fmla="*/ 372 w 528"/>
                <a:gd name="T63" fmla="*/ 36 h 42"/>
                <a:gd name="T64" fmla="*/ 384 w 528"/>
                <a:gd name="T65" fmla="*/ 36 h 42"/>
                <a:gd name="T66" fmla="*/ 396 w 528"/>
                <a:gd name="T67" fmla="*/ 42 h 42"/>
                <a:gd name="T68" fmla="*/ 408 w 528"/>
                <a:gd name="T69" fmla="*/ 42 h 42"/>
                <a:gd name="T70" fmla="*/ 414 w 528"/>
                <a:gd name="T71" fmla="*/ 42 h 42"/>
                <a:gd name="T72" fmla="*/ 426 w 528"/>
                <a:gd name="T73" fmla="*/ 42 h 42"/>
                <a:gd name="T74" fmla="*/ 438 w 528"/>
                <a:gd name="T75" fmla="*/ 42 h 42"/>
                <a:gd name="T76" fmla="*/ 450 w 528"/>
                <a:gd name="T77" fmla="*/ 42 h 42"/>
                <a:gd name="T78" fmla="*/ 462 w 528"/>
                <a:gd name="T79" fmla="*/ 42 h 42"/>
                <a:gd name="T80" fmla="*/ 474 w 528"/>
                <a:gd name="T81" fmla="*/ 42 h 42"/>
                <a:gd name="T82" fmla="*/ 486 w 528"/>
                <a:gd name="T83" fmla="*/ 42 h 42"/>
                <a:gd name="T84" fmla="*/ 498 w 528"/>
                <a:gd name="T85" fmla="*/ 42 h 42"/>
                <a:gd name="T86" fmla="*/ 510 w 528"/>
                <a:gd name="T87" fmla="*/ 42 h 42"/>
                <a:gd name="T88" fmla="*/ 522 w 528"/>
                <a:gd name="T89" fmla="*/ 42 h 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42"/>
                <a:gd name="T137" fmla="*/ 528 w 528"/>
                <a:gd name="T138" fmla="*/ 42 h 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4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30"/>
                  </a:lnTo>
                  <a:lnTo>
                    <a:pt x="264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20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7" name="Freeform 157"/>
            <p:cNvSpPr>
              <a:spLocks/>
            </p:cNvSpPr>
            <p:nvPr/>
          </p:nvSpPr>
          <p:spPr bwMode="auto">
            <a:xfrm>
              <a:off x="2080" y="1615"/>
              <a:ext cx="702" cy="300"/>
            </a:xfrm>
            <a:custGeom>
              <a:avLst/>
              <a:gdLst>
                <a:gd name="T0" fmla="*/ 12 w 702"/>
                <a:gd name="T1" fmla="*/ 300 h 300"/>
                <a:gd name="T2" fmla="*/ 30 w 702"/>
                <a:gd name="T3" fmla="*/ 300 h 300"/>
                <a:gd name="T4" fmla="*/ 48 w 702"/>
                <a:gd name="T5" fmla="*/ 300 h 300"/>
                <a:gd name="T6" fmla="*/ 66 w 702"/>
                <a:gd name="T7" fmla="*/ 300 h 300"/>
                <a:gd name="T8" fmla="*/ 90 w 702"/>
                <a:gd name="T9" fmla="*/ 300 h 300"/>
                <a:gd name="T10" fmla="*/ 96 w 702"/>
                <a:gd name="T11" fmla="*/ 300 h 300"/>
                <a:gd name="T12" fmla="*/ 114 w 702"/>
                <a:gd name="T13" fmla="*/ 300 h 300"/>
                <a:gd name="T14" fmla="*/ 132 w 702"/>
                <a:gd name="T15" fmla="*/ 300 h 300"/>
                <a:gd name="T16" fmla="*/ 150 w 702"/>
                <a:gd name="T17" fmla="*/ 300 h 300"/>
                <a:gd name="T18" fmla="*/ 168 w 702"/>
                <a:gd name="T19" fmla="*/ 300 h 300"/>
                <a:gd name="T20" fmla="*/ 186 w 702"/>
                <a:gd name="T21" fmla="*/ 300 h 300"/>
                <a:gd name="T22" fmla="*/ 204 w 702"/>
                <a:gd name="T23" fmla="*/ 300 h 300"/>
                <a:gd name="T24" fmla="*/ 222 w 702"/>
                <a:gd name="T25" fmla="*/ 300 h 300"/>
                <a:gd name="T26" fmla="*/ 240 w 702"/>
                <a:gd name="T27" fmla="*/ 300 h 300"/>
                <a:gd name="T28" fmla="*/ 258 w 702"/>
                <a:gd name="T29" fmla="*/ 300 h 300"/>
                <a:gd name="T30" fmla="*/ 270 w 702"/>
                <a:gd name="T31" fmla="*/ 282 h 300"/>
                <a:gd name="T32" fmla="*/ 282 w 702"/>
                <a:gd name="T33" fmla="*/ 252 h 300"/>
                <a:gd name="T34" fmla="*/ 288 w 702"/>
                <a:gd name="T35" fmla="*/ 228 h 300"/>
                <a:gd name="T36" fmla="*/ 300 w 702"/>
                <a:gd name="T37" fmla="*/ 210 h 300"/>
                <a:gd name="T38" fmla="*/ 312 w 702"/>
                <a:gd name="T39" fmla="*/ 192 h 300"/>
                <a:gd name="T40" fmla="*/ 318 w 702"/>
                <a:gd name="T41" fmla="*/ 174 h 300"/>
                <a:gd name="T42" fmla="*/ 336 w 702"/>
                <a:gd name="T43" fmla="*/ 144 h 300"/>
                <a:gd name="T44" fmla="*/ 354 w 702"/>
                <a:gd name="T45" fmla="*/ 126 h 300"/>
                <a:gd name="T46" fmla="*/ 372 w 702"/>
                <a:gd name="T47" fmla="*/ 108 h 300"/>
                <a:gd name="T48" fmla="*/ 390 w 702"/>
                <a:gd name="T49" fmla="*/ 90 h 300"/>
                <a:gd name="T50" fmla="*/ 408 w 702"/>
                <a:gd name="T51" fmla="*/ 78 h 300"/>
                <a:gd name="T52" fmla="*/ 426 w 702"/>
                <a:gd name="T53" fmla="*/ 60 h 300"/>
                <a:gd name="T54" fmla="*/ 444 w 702"/>
                <a:gd name="T55" fmla="*/ 42 h 300"/>
                <a:gd name="T56" fmla="*/ 462 w 702"/>
                <a:gd name="T57" fmla="*/ 24 h 300"/>
                <a:gd name="T58" fmla="*/ 480 w 702"/>
                <a:gd name="T59" fmla="*/ 18 h 300"/>
                <a:gd name="T60" fmla="*/ 498 w 702"/>
                <a:gd name="T61" fmla="*/ 6 h 300"/>
                <a:gd name="T62" fmla="*/ 516 w 702"/>
                <a:gd name="T63" fmla="*/ 0 h 300"/>
                <a:gd name="T64" fmla="*/ 534 w 702"/>
                <a:gd name="T65" fmla="*/ 6 h 300"/>
                <a:gd name="T66" fmla="*/ 546 w 702"/>
                <a:gd name="T67" fmla="*/ 6 h 300"/>
                <a:gd name="T68" fmla="*/ 564 w 702"/>
                <a:gd name="T69" fmla="*/ 18 h 300"/>
                <a:gd name="T70" fmla="*/ 582 w 702"/>
                <a:gd name="T71" fmla="*/ 24 h 300"/>
                <a:gd name="T72" fmla="*/ 600 w 702"/>
                <a:gd name="T73" fmla="*/ 24 h 300"/>
                <a:gd name="T74" fmla="*/ 618 w 702"/>
                <a:gd name="T75" fmla="*/ 30 h 300"/>
                <a:gd name="T76" fmla="*/ 636 w 702"/>
                <a:gd name="T77" fmla="*/ 36 h 300"/>
                <a:gd name="T78" fmla="*/ 654 w 702"/>
                <a:gd name="T79" fmla="*/ 36 h 300"/>
                <a:gd name="T80" fmla="*/ 672 w 702"/>
                <a:gd name="T81" fmla="*/ 36 h 300"/>
                <a:gd name="T82" fmla="*/ 690 w 702"/>
                <a:gd name="T83" fmla="*/ 36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00"/>
                <a:gd name="T128" fmla="*/ 702 w 702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00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90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58" y="300"/>
                  </a:lnTo>
                  <a:lnTo>
                    <a:pt x="264" y="294"/>
                  </a:lnTo>
                  <a:lnTo>
                    <a:pt x="270" y="288"/>
                  </a:lnTo>
                  <a:lnTo>
                    <a:pt x="270" y="282"/>
                  </a:lnTo>
                  <a:lnTo>
                    <a:pt x="276" y="270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2" y="246"/>
                  </a:lnTo>
                  <a:lnTo>
                    <a:pt x="288" y="234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0" y="210"/>
                  </a:lnTo>
                  <a:lnTo>
                    <a:pt x="306" y="204"/>
                  </a:lnTo>
                  <a:lnTo>
                    <a:pt x="306" y="198"/>
                  </a:lnTo>
                  <a:lnTo>
                    <a:pt x="312" y="192"/>
                  </a:lnTo>
                  <a:lnTo>
                    <a:pt x="312" y="186"/>
                  </a:lnTo>
                  <a:lnTo>
                    <a:pt x="318" y="180"/>
                  </a:lnTo>
                  <a:lnTo>
                    <a:pt x="318" y="174"/>
                  </a:lnTo>
                  <a:lnTo>
                    <a:pt x="324" y="168"/>
                  </a:lnTo>
                  <a:lnTo>
                    <a:pt x="336" y="156"/>
                  </a:lnTo>
                  <a:lnTo>
                    <a:pt x="336" y="144"/>
                  </a:lnTo>
                  <a:lnTo>
                    <a:pt x="342" y="138"/>
                  </a:lnTo>
                  <a:lnTo>
                    <a:pt x="348" y="132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66" y="114"/>
                  </a:lnTo>
                  <a:lnTo>
                    <a:pt x="372" y="108"/>
                  </a:lnTo>
                  <a:lnTo>
                    <a:pt x="378" y="102"/>
                  </a:lnTo>
                  <a:lnTo>
                    <a:pt x="384" y="96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84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0"/>
                  </a:lnTo>
                  <a:lnTo>
                    <a:pt x="70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8" name="Freeform 158"/>
            <p:cNvSpPr>
              <a:spLocks/>
            </p:cNvSpPr>
            <p:nvPr/>
          </p:nvSpPr>
          <p:spPr bwMode="auto">
            <a:xfrm>
              <a:off x="2782" y="1639"/>
              <a:ext cx="504" cy="12"/>
            </a:xfrm>
            <a:custGeom>
              <a:avLst/>
              <a:gdLst>
                <a:gd name="T0" fmla="*/ 6 w 504"/>
                <a:gd name="T1" fmla="*/ 6 h 12"/>
                <a:gd name="T2" fmla="*/ 18 w 504"/>
                <a:gd name="T3" fmla="*/ 6 h 12"/>
                <a:gd name="T4" fmla="*/ 30 w 504"/>
                <a:gd name="T5" fmla="*/ 6 h 12"/>
                <a:gd name="T6" fmla="*/ 42 w 504"/>
                <a:gd name="T7" fmla="*/ 6 h 12"/>
                <a:gd name="T8" fmla="*/ 54 w 504"/>
                <a:gd name="T9" fmla="*/ 6 h 12"/>
                <a:gd name="T10" fmla="*/ 66 w 504"/>
                <a:gd name="T11" fmla="*/ 6 h 12"/>
                <a:gd name="T12" fmla="*/ 78 w 504"/>
                <a:gd name="T13" fmla="*/ 6 h 12"/>
                <a:gd name="T14" fmla="*/ 90 w 504"/>
                <a:gd name="T15" fmla="*/ 6 h 12"/>
                <a:gd name="T16" fmla="*/ 102 w 504"/>
                <a:gd name="T17" fmla="*/ 6 h 12"/>
                <a:gd name="T18" fmla="*/ 114 w 504"/>
                <a:gd name="T19" fmla="*/ 6 h 12"/>
                <a:gd name="T20" fmla="*/ 126 w 504"/>
                <a:gd name="T21" fmla="*/ 0 h 12"/>
                <a:gd name="T22" fmla="*/ 138 w 504"/>
                <a:gd name="T23" fmla="*/ 0 h 12"/>
                <a:gd name="T24" fmla="*/ 150 w 504"/>
                <a:gd name="T25" fmla="*/ 0 h 12"/>
                <a:gd name="T26" fmla="*/ 156 w 504"/>
                <a:gd name="T27" fmla="*/ 0 h 12"/>
                <a:gd name="T28" fmla="*/ 162 w 504"/>
                <a:gd name="T29" fmla="*/ 0 h 12"/>
                <a:gd name="T30" fmla="*/ 174 w 504"/>
                <a:gd name="T31" fmla="*/ 6 h 12"/>
                <a:gd name="T32" fmla="*/ 186 w 504"/>
                <a:gd name="T33" fmla="*/ 0 h 12"/>
                <a:gd name="T34" fmla="*/ 192 w 504"/>
                <a:gd name="T35" fmla="*/ 0 h 12"/>
                <a:gd name="T36" fmla="*/ 198 w 504"/>
                <a:gd name="T37" fmla="*/ 0 h 12"/>
                <a:gd name="T38" fmla="*/ 210 w 504"/>
                <a:gd name="T39" fmla="*/ 6 h 12"/>
                <a:gd name="T40" fmla="*/ 222 w 504"/>
                <a:gd name="T41" fmla="*/ 6 h 12"/>
                <a:gd name="T42" fmla="*/ 234 w 504"/>
                <a:gd name="T43" fmla="*/ 6 h 12"/>
                <a:gd name="T44" fmla="*/ 246 w 504"/>
                <a:gd name="T45" fmla="*/ 6 h 12"/>
                <a:gd name="T46" fmla="*/ 252 w 504"/>
                <a:gd name="T47" fmla="*/ 6 h 12"/>
                <a:gd name="T48" fmla="*/ 270 w 504"/>
                <a:gd name="T49" fmla="*/ 12 h 12"/>
                <a:gd name="T50" fmla="*/ 270 w 504"/>
                <a:gd name="T51" fmla="*/ 12 h 12"/>
                <a:gd name="T52" fmla="*/ 282 w 504"/>
                <a:gd name="T53" fmla="*/ 12 h 12"/>
                <a:gd name="T54" fmla="*/ 294 w 504"/>
                <a:gd name="T55" fmla="*/ 12 h 12"/>
                <a:gd name="T56" fmla="*/ 306 w 504"/>
                <a:gd name="T57" fmla="*/ 12 h 12"/>
                <a:gd name="T58" fmla="*/ 318 w 504"/>
                <a:gd name="T59" fmla="*/ 12 h 12"/>
                <a:gd name="T60" fmla="*/ 330 w 504"/>
                <a:gd name="T61" fmla="*/ 12 h 12"/>
                <a:gd name="T62" fmla="*/ 342 w 504"/>
                <a:gd name="T63" fmla="*/ 12 h 12"/>
                <a:gd name="T64" fmla="*/ 354 w 504"/>
                <a:gd name="T65" fmla="*/ 12 h 12"/>
                <a:gd name="T66" fmla="*/ 366 w 504"/>
                <a:gd name="T67" fmla="*/ 12 h 12"/>
                <a:gd name="T68" fmla="*/ 378 w 504"/>
                <a:gd name="T69" fmla="*/ 12 h 12"/>
                <a:gd name="T70" fmla="*/ 390 w 504"/>
                <a:gd name="T71" fmla="*/ 12 h 12"/>
                <a:gd name="T72" fmla="*/ 402 w 504"/>
                <a:gd name="T73" fmla="*/ 12 h 12"/>
                <a:gd name="T74" fmla="*/ 414 w 504"/>
                <a:gd name="T75" fmla="*/ 12 h 12"/>
                <a:gd name="T76" fmla="*/ 426 w 504"/>
                <a:gd name="T77" fmla="*/ 12 h 12"/>
                <a:gd name="T78" fmla="*/ 438 w 504"/>
                <a:gd name="T79" fmla="*/ 12 h 12"/>
                <a:gd name="T80" fmla="*/ 450 w 504"/>
                <a:gd name="T81" fmla="*/ 12 h 12"/>
                <a:gd name="T82" fmla="*/ 462 w 504"/>
                <a:gd name="T83" fmla="*/ 12 h 12"/>
                <a:gd name="T84" fmla="*/ 474 w 504"/>
                <a:gd name="T85" fmla="*/ 12 h 12"/>
                <a:gd name="T86" fmla="*/ 486 w 504"/>
                <a:gd name="T87" fmla="*/ 12 h 12"/>
                <a:gd name="T88" fmla="*/ 498 w 504"/>
                <a:gd name="T89" fmla="*/ 12 h 1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04"/>
                <a:gd name="T136" fmla="*/ 0 h 12"/>
                <a:gd name="T137" fmla="*/ 504 w 504"/>
                <a:gd name="T138" fmla="*/ 12 h 1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04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56" y="0"/>
                  </a:lnTo>
                  <a:lnTo>
                    <a:pt x="168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8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70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29" name="Freeform 159"/>
            <p:cNvSpPr>
              <a:spLocks/>
            </p:cNvSpPr>
            <p:nvPr/>
          </p:nvSpPr>
          <p:spPr bwMode="auto">
            <a:xfrm>
              <a:off x="2080" y="1603"/>
              <a:ext cx="714" cy="282"/>
            </a:xfrm>
            <a:custGeom>
              <a:avLst/>
              <a:gdLst>
                <a:gd name="T0" fmla="*/ 12 w 714"/>
                <a:gd name="T1" fmla="*/ 282 h 282"/>
                <a:gd name="T2" fmla="*/ 30 w 714"/>
                <a:gd name="T3" fmla="*/ 282 h 282"/>
                <a:gd name="T4" fmla="*/ 48 w 714"/>
                <a:gd name="T5" fmla="*/ 282 h 282"/>
                <a:gd name="T6" fmla="*/ 66 w 714"/>
                <a:gd name="T7" fmla="*/ 282 h 282"/>
                <a:gd name="T8" fmla="*/ 84 w 714"/>
                <a:gd name="T9" fmla="*/ 282 h 282"/>
                <a:gd name="T10" fmla="*/ 102 w 714"/>
                <a:gd name="T11" fmla="*/ 282 h 282"/>
                <a:gd name="T12" fmla="*/ 120 w 714"/>
                <a:gd name="T13" fmla="*/ 282 h 282"/>
                <a:gd name="T14" fmla="*/ 138 w 714"/>
                <a:gd name="T15" fmla="*/ 282 h 282"/>
                <a:gd name="T16" fmla="*/ 156 w 714"/>
                <a:gd name="T17" fmla="*/ 282 h 282"/>
                <a:gd name="T18" fmla="*/ 174 w 714"/>
                <a:gd name="T19" fmla="*/ 282 h 282"/>
                <a:gd name="T20" fmla="*/ 192 w 714"/>
                <a:gd name="T21" fmla="*/ 282 h 282"/>
                <a:gd name="T22" fmla="*/ 210 w 714"/>
                <a:gd name="T23" fmla="*/ 282 h 282"/>
                <a:gd name="T24" fmla="*/ 228 w 714"/>
                <a:gd name="T25" fmla="*/ 282 h 282"/>
                <a:gd name="T26" fmla="*/ 246 w 714"/>
                <a:gd name="T27" fmla="*/ 282 h 282"/>
                <a:gd name="T28" fmla="*/ 264 w 714"/>
                <a:gd name="T29" fmla="*/ 270 h 282"/>
                <a:gd name="T30" fmla="*/ 282 w 714"/>
                <a:gd name="T31" fmla="*/ 246 h 282"/>
                <a:gd name="T32" fmla="*/ 300 w 714"/>
                <a:gd name="T33" fmla="*/ 234 h 282"/>
                <a:gd name="T34" fmla="*/ 312 w 714"/>
                <a:gd name="T35" fmla="*/ 216 h 282"/>
                <a:gd name="T36" fmla="*/ 318 w 714"/>
                <a:gd name="T37" fmla="*/ 198 h 282"/>
                <a:gd name="T38" fmla="*/ 336 w 714"/>
                <a:gd name="T39" fmla="*/ 180 h 282"/>
                <a:gd name="T40" fmla="*/ 348 w 714"/>
                <a:gd name="T41" fmla="*/ 168 h 282"/>
                <a:gd name="T42" fmla="*/ 372 w 714"/>
                <a:gd name="T43" fmla="*/ 138 h 282"/>
                <a:gd name="T44" fmla="*/ 384 w 714"/>
                <a:gd name="T45" fmla="*/ 120 h 282"/>
                <a:gd name="T46" fmla="*/ 402 w 714"/>
                <a:gd name="T47" fmla="*/ 102 h 282"/>
                <a:gd name="T48" fmla="*/ 420 w 714"/>
                <a:gd name="T49" fmla="*/ 96 h 282"/>
                <a:gd name="T50" fmla="*/ 438 w 714"/>
                <a:gd name="T51" fmla="*/ 96 h 282"/>
                <a:gd name="T52" fmla="*/ 456 w 714"/>
                <a:gd name="T53" fmla="*/ 90 h 282"/>
                <a:gd name="T54" fmla="*/ 474 w 714"/>
                <a:gd name="T55" fmla="*/ 84 h 282"/>
                <a:gd name="T56" fmla="*/ 492 w 714"/>
                <a:gd name="T57" fmla="*/ 66 h 282"/>
                <a:gd name="T58" fmla="*/ 510 w 714"/>
                <a:gd name="T59" fmla="*/ 48 h 282"/>
                <a:gd name="T60" fmla="*/ 522 w 714"/>
                <a:gd name="T61" fmla="*/ 30 h 282"/>
                <a:gd name="T62" fmla="*/ 534 w 714"/>
                <a:gd name="T63" fmla="*/ 18 h 282"/>
                <a:gd name="T64" fmla="*/ 552 w 714"/>
                <a:gd name="T65" fmla="*/ 6 h 282"/>
                <a:gd name="T66" fmla="*/ 570 w 714"/>
                <a:gd name="T67" fmla="*/ 0 h 282"/>
                <a:gd name="T68" fmla="*/ 582 w 714"/>
                <a:gd name="T69" fmla="*/ 0 h 282"/>
                <a:gd name="T70" fmla="*/ 600 w 714"/>
                <a:gd name="T71" fmla="*/ 0 h 282"/>
                <a:gd name="T72" fmla="*/ 618 w 714"/>
                <a:gd name="T73" fmla="*/ 12 h 282"/>
                <a:gd name="T74" fmla="*/ 636 w 714"/>
                <a:gd name="T75" fmla="*/ 6 h 282"/>
                <a:gd name="T76" fmla="*/ 654 w 714"/>
                <a:gd name="T77" fmla="*/ 6 h 282"/>
                <a:gd name="T78" fmla="*/ 666 w 714"/>
                <a:gd name="T79" fmla="*/ 0 h 282"/>
                <a:gd name="T80" fmla="*/ 684 w 714"/>
                <a:gd name="T81" fmla="*/ 0 h 282"/>
                <a:gd name="T82" fmla="*/ 702 w 714"/>
                <a:gd name="T83" fmla="*/ 0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82"/>
                <a:gd name="T128" fmla="*/ 714 w 714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82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82"/>
                  </a:lnTo>
                  <a:lnTo>
                    <a:pt x="258" y="276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82" y="252"/>
                  </a:lnTo>
                  <a:lnTo>
                    <a:pt x="282" y="246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06" y="222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48" y="168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72" y="138"/>
                  </a:lnTo>
                  <a:lnTo>
                    <a:pt x="372" y="132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90" y="114"/>
                  </a:lnTo>
                  <a:lnTo>
                    <a:pt x="396" y="108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6" y="42"/>
                  </a:lnTo>
                  <a:lnTo>
                    <a:pt x="528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40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8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72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0" name="Freeform 160"/>
            <p:cNvSpPr>
              <a:spLocks/>
            </p:cNvSpPr>
            <p:nvPr/>
          </p:nvSpPr>
          <p:spPr bwMode="auto">
            <a:xfrm>
              <a:off x="2794" y="1585"/>
              <a:ext cx="492" cy="18"/>
            </a:xfrm>
            <a:custGeom>
              <a:avLst/>
              <a:gdLst>
                <a:gd name="T0" fmla="*/ 6 w 492"/>
                <a:gd name="T1" fmla="*/ 18 h 18"/>
                <a:gd name="T2" fmla="*/ 18 w 492"/>
                <a:gd name="T3" fmla="*/ 18 h 18"/>
                <a:gd name="T4" fmla="*/ 30 w 492"/>
                <a:gd name="T5" fmla="*/ 12 h 18"/>
                <a:gd name="T6" fmla="*/ 42 w 492"/>
                <a:gd name="T7" fmla="*/ 12 h 18"/>
                <a:gd name="T8" fmla="*/ 54 w 492"/>
                <a:gd name="T9" fmla="*/ 12 h 18"/>
                <a:gd name="T10" fmla="*/ 66 w 492"/>
                <a:gd name="T11" fmla="*/ 6 h 18"/>
                <a:gd name="T12" fmla="*/ 78 w 492"/>
                <a:gd name="T13" fmla="*/ 6 h 18"/>
                <a:gd name="T14" fmla="*/ 90 w 492"/>
                <a:gd name="T15" fmla="*/ 6 h 18"/>
                <a:gd name="T16" fmla="*/ 102 w 492"/>
                <a:gd name="T17" fmla="*/ 0 h 18"/>
                <a:gd name="T18" fmla="*/ 114 w 492"/>
                <a:gd name="T19" fmla="*/ 0 h 18"/>
                <a:gd name="T20" fmla="*/ 126 w 492"/>
                <a:gd name="T21" fmla="*/ 0 h 18"/>
                <a:gd name="T22" fmla="*/ 138 w 492"/>
                <a:gd name="T23" fmla="*/ 0 h 18"/>
                <a:gd name="T24" fmla="*/ 150 w 492"/>
                <a:gd name="T25" fmla="*/ 0 h 18"/>
                <a:gd name="T26" fmla="*/ 162 w 492"/>
                <a:gd name="T27" fmla="*/ 0 h 18"/>
                <a:gd name="T28" fmla="*/ 174 w 492"/>
                <a:gd name="T29" fmla="*/ 0 h 18"/>
                <a:gd name="T30" fmla="*/ 186 w 492"/>
                <a:gd name="T31" fmla="*/ 0 h 18"/>
                <a:gd name="T32" fmla="*/ 198 w 492"/>
                <a:gd name="T33" fmla="*/ 0 h 18"/>
                <a:gd name="T34" fmla="*/ 210 w 492"/>
                <a:gd name="T35" fmla="*/ 0 h 18"/>
                <a:gd name="T36" fmla="*/ 222 w 492"/>
                <a:gd name="T37" fmla="*/ 0 h 18"/>
                <a:gd name="T38" fmla="*/ 234 w 492"/>
                <a:gd name="T39" fmla="*/ 0 h 18"/>
                <a:gd name="T40" fmla="*/ 240 w 492"/>
                <a:gd name="T41" fmla="*/ 0 h 18"/>
                <a:gd name="T42" fmla="*/ 252 w 492"/>
                <a:gd name="T43" fmla="*/ 0 h 18"/>
                <a:gd name="T44" fmla="*/ 264 w 492"/>
                <a:gd name="T45" fmla="*/ 6 h 18"/>
                <a:gd name="T46" fmla="*/ 276 w 492"/>
                <a:gd name="T47" fmla="*/ 6 h 18"/>
                <a:gd name="T48" fmla="*/ 288 w 492"/>
                <a:gd name="T49" fmla="*/ 6 h 18"/>
                <a:gd name="T50" fmla="*/ 300 w 492"/>
                <a:gd name="T51" fmla="*/ 6 h 18"/>
                <a:gd name="T52" fmla="*/ 312 w 492"/>
                <a:gd name="T53" fmla="*/ 6 h 18"/>
                <a:gd name="T54" fmla="*/ 324 w 492"/>
                <a:gd name="T55" fmla="*/ 6 h 18"/>
                <a:gd name="T56" fmla="*/ 336 w 492"/>
                <a:gd name="T57" fmla="*/ 6 h 18"/>
                <a:gd name="T58" fmla="*/ 348 w 492"/>
                <a:gd name="T59" fmla="*/ 6 h 18"/>
                <a:gd name="T60" fmla="*/ 360 w 492"/>
                <a:gd name="T61" fmla="*/ 6 h 18"/>
                <a:gd name="T62" fmla="*/ 372 w 492"/>
                <a:gd name="T63" fmla="*/ 6 h 18"/>
                <a:gd name="T64" fmla="*/ 384 w 492"/>
                <a:gd name="T65" fmla="*/ 6 h 18"/>
                <a:gd name="T66" fmla="*/ 396 w 492"/>
                <a:gd name="T67" fmla="*/ 0 h 18"/>
                <a:gd name="T68" fmla="*/ 414 w 492"/>
                <a:gd name="T69" fmla="*/ 0 h 18"/>
                <a:gd name="T70" fmla="*/ 414 w 492"/>
                <a:gd name="T71" fmla="*/ 0 h 18"/>
                <a:gd name="T72" fmla="*/ 426 w 492"/>
                <a:gd name="T73" fmla="*/ 6 h 18"/>
                <a:gd name="T74" fmla="*/ 444 w 492"/>
                <a:gd name="T75" fmla="*/ 0 h 18"/>
                <a:gd name="T76" fmla="*/ 444 w 492"/>
                <a:gd name="T77" fmla="*/ 6 h 18"/>
                <a:gd name="T78" fmla="*/ 456 w 492"/>
                <a:gd name="T79" fmla="*/ 6 h 18"/>
                <a:gd name="T80" fmla="*/ 468 w 492"/>
                <a:gd name="T81" fmla="*/ 6 h 18"/>
                <a:gd name="T82" fmla="*/ 480 w 492"/>
                <a:gd name="T83" fmla="*/ 6 h 18"/>
                <a:gd name="T84" fmla="*/ 492 w 492"/>
                <a:gd name="T85" fmla="*/ 6 h 1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18"/>
                <a:gd name="T131" fmla="*/ 492 w 492"/>
                <a:gd name="T132" fmla="*/ 18 h 1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18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14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1" name="Freeform 161"/>
            <p:cNvSpPr>
              <a:spLocks/>
            </p:cNvSpPr>
            <p:nvPr/>
          </p:nvSpPr>
          <p:spPr bwMode="auto">
            <a:xfrm>
              <a:off x="2080" y="1555"/>
              <a:ext cx="624" cy="300"/>
            </a:xfrm>
            <a:custGeom>
              <a:avLst/>
              <a:gdLst>
                <a:gd name="T0" fmla="*/ 12 w 624"/>
                <a:gd name="T1" fmla="*/ 294 h 300"/>
                <a:gd name="T2" fmla="*/ 30 w 624"/>
                <a:gd name="T3" fmla="*/ 294 h 300"/>
                <a:gd name="T4" fmla="*/ 42 w 624"/>
                <a:gd name="T5" fmla="*/ 300 h 300"/>
                <a:gd name="T6" fmla="*/ 60 w 624"/>
                <a:gd name="T7" fmla="*/ 294 h 300"/>
                <a:gd name="T8" fmla="*/ 78 w 624"/>
                <a:gd name="T9" fmla="*/ 300 h 300"/>
                <a:gd name="T10" fmla="*/ 90 w 624"/>
                <a:gd name="T11" fmla="*/ 294 h 300"/>
                <a:gd name="T12" fmla="*/ 102 w 624"/>
                <a:gd name="T13" fmla="*/ 294 h 300"/>
                <a:gd name="T14" fmla="*/ 120 w 624"/>
                <a:gd name="T15" fmla="*/ 294 h 300"/>
                <a:gd name="T16" fmla="*/ 138 w 624"/>
                <a:gd name="T17" fmla="*/ 294 h 300"/>
                <a:gd name="T18" fmla="*/ 156 w 624"/>
                <a:gd name="T19" fmla="*/ 294 h 300"/>
                <a:gd name="T20" fmla="*/ 174 w 624"/>
                <a:gd name="T21" fmla="*/ 294 h 300"/>
                <a:gd name="T22" fmla="*/ 186 w 624"/>
                <a:gd name="T23" fmla="*/ 294 h 300"/>
                <a:gd name="T24" fmla="*/ 210 w 624"/>
                <a:gd name="T25" fmla="*/ 294 h 300"/>
                <a:gd name="T26" fmla="*/ 216 w 624"/>
                <a:gd name="T27" fmla="*/ 294 h 300"/>
                <a:gd name="T28" fmla="*/ 234 w 624"/>
                <a:gd name="T29" fmla="*/ 294 h 300"/>
                <a:gd name="T30" fmla="*/ 246 w 624"/>
                <a:gd name="T31" fmla="*/ 300 h 300"/>
                <a:gd name="T32" fmla="*/ 258 w 624"/>
                <a:gd name="T33" fmla="*/ 294 h 300"/>
                <a:gd name="T34" fmla="*/ 276 w 624"/>
                <a:gd name="T35" fmla="*/ 294 h 300"/>
                <a:gd name="T36" fmla="*/ 294 w 624"/>
                <a:gd name="T37" fmla="*/ 294 h 300"/>
                <a:gd name="T38" fmla="*/ 306 w 624"/>
                <a:gd name="T39" fmla="*/ 276 h 300"/>
                <a:gd name="T40" fmla="*/ 318 w 624"/>
                <a:gd name="T41" fmla="*/ 252 h 300"/>
                <a:gd name="T42" fmla="*/ 324 w 624"/>
                <a:gd name="T43" fmla="*/ 234 h 300"/>
                <a:gd name="T44" fmla="*/ 336 w 624"/>
                <a:gd name="T45" fmla="*/ 210 h 300"/>
                <a:gd name="T46" fmla="*/ 342 w 624"/>
                <a:gd name="T47" fmla="*/ 192 h 300"/>
                <a:gd name="T48" fmla="*/ 354 w 624"/>
                <a:gd name="T49" fmla="*/ 174 h 300"/>
                <a:gd name="T50" fmla="*/ 366 w 624"/>
                <a:gd name="T51" fmla="*/ 156 h 300"/>
                <a:gd name="T52" fmla="*/ 372 w 624"/>
                <a:gd name="T53" fmla="*/ 138 h 300"/>
                <a:gd name="T54" fmla="*/ 384 w 624"/>
                <a:gd name="T55" fmla="*/ 120 h 300"/>
                <a:gd name="T56" fmla="*/ 390 w 624"/>
                <a:gd name="T57" fmla="*/ 102 h 300"/>
                <a:gd name="T58" fmla="*/ 402 w 624"/>
                <a:gd name="T59" fmla="*/ 84 h 300"/>
                <a:gd name="T60" fmla="*/ 420 w 624"/>
                <a:gd name="T61" fmla="*/ 66 h 300"/>
                <a:gd name="T62" fmla="*/ 438 w 624"/>
                <a:gd name="T63" fmla="*/ 48 h 300"/>
                <a:gd name="T64" fmla="*/ 450 w 624"/>
                <a:gd name="T65" fmla="*/ 48 h 300"/>
                <a:gd name="T66" fmla="*/ 468 w 624"/>
                <a:gd name="T67" fmla="*/ 48 h 300"/>
                <a:gd name="T68" fmla="*/ 492 w 624"/>
                <a:gd name="T69" fmla="*/ 30 h 300"/>
                <a:gd name="T70" fmla="*/ 504 w 624"/>
                <a:gd name="T71" fmla="*/ 12 h 300"/>
                <a:gd name="T72" fmla="*/ 522 w 624"/>
                <a:gd name="T73" fmla="*/ 0 h 300"/>
                <a:gd name="T74" fmla="*/ 540 w 624"/>
                <a:gd name="T75" fmla="*/ 0 h 300"/>
                <a:gd name="T76" fmla="*/ 558 w 624"/>
                <a:gd name="T77" fmla="*/ 6 h 300"/>
                <a:gd name="T78" fmla="*/ 576 w 624"/>
                <a:gd name="T79" fmla="*/ 30 h 300"/>
                <a:gd name="T80" fmla="*/ 594 w 624"/>
                <a:gd name="T81" fmla="*/ 48 h 300"/>
                <a:gd name="T82" fmla="*/ 612 w 624"/>
                <a:gd name="T83" fmla="*/ 60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24"/>
                <a:gd name="T127" fmla="*/ 0 h 300"/>
                <a:gd name="T128" fmla="*/ 624 w 624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24" h="300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42" y="294"/>
                  </a:lnTo>
                  <a:lnTo>
                    <a:pt x="36" y="294"/>
                  </a:lnTo>
                  <a:lnTo>
                    <a:pt x="42" y="300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300"/>
                  </a:lnTo>
                  <a:lnTo>
                    <a:pt x="84" y="294"/>
                  </a:lnTo>
                  <a:lnTo>
                    <a:pt x="90" y="300"/>
                  </a:lnTo>
                  <a:lnTo>
                    <a:pt x="90" y="294"/>
                  </a:lnTo>
                  <a:lnTo>
                    <a:pt x="102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294"/>
                  </a:lnTo>
                  <a:lnTo>
                    <a:pt x="126" y="300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92" y="294"/>
                  </a:lnTo>
                  <a:lnTo>
                    <a:pt x="186" y="294"/>
                  </a:lnTo>
                  <a:lnTo>
                    <a:pt x="192" y="300"/>
                  </a:lnTo>
                  <a:lnTo>
                    <a:pt x="198" y="294"/>
                  </a:lnTo>
                  <a:lnTo>
                    <a:pt x="210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300"/>
                  </a:lnTo>
                  <a:lnTo>
                    <a:pt x="246" y="294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64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6" y="294"/>
                  </a:lnTo>
                  <a:lnTo>
                    <a:pt x="282" y="294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0" y="288"/>
                  </a:lnTo>
                  <a:lnTo>
                    <a:pt x="306" y="282"/>
                  </a:lnTo>
                  <a:lnTo>
                    <a:pt x="306" y="276"/>
                  </a:lnTo>
                  <a:lnTo>
                    <a:pt x="312" y="270"/>
                  </a:lnTo>
                  <a:lnTo>
                    <a:pt x="312" y="258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34"/>
                  </a:lnTo>
                  <a:lnTo>
                    <a:pt x="330" y="222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54" y="174"/>
                  </a:lnTo>
                  <a:lnTo>
                    <a:pt x="360" y="168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66" y="150"/>
                  </a:lnTo>
                  <a:lnTo>
                    <a:pt x="372" y="144"/>
                  </a:lnTo>
                  <a:lnTo>
                    <a:pt x="372" y="138"/>
                  </a:lnTo>
                  <a:lnTo>
                    <a:pt x="378" y="132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0" y="102"/>
                  </a:lnTo>
                  <a:lnTo>
                    <a:pt x="396" y="96"/>
                  </a:lnTo>
                  <a:lnTo>
                    <a:pt x="402" y="90"/>
                  </a:lnTo>
                  <a:lnTo>
                    <a:pt x="402" y="84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92" y="30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6" y="24"/>
                  </a:lnTo>
                  <a:lnTo>
                    <a:pt x="576" y="30"/>
                  </a:lnTo>
                  <a:lnTo>
                    <a:pt x="582" y="36"/>
                  </a:lnTo>
                  <a:lnTo>
                    <a:pt x="588" y="42"/>
                  </a:lnTo>
                  <a:lnTo>
                    <a:pt x="594" y="48"/>
                  </a:lnTo>
                  <a:lnTo>
                    <a:pt x="600" y="54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2" name="Freeform 162"/>
            <p:cNvSpPr>
              <a:spLocks/>
            </p:cNvSpPr>
            <p:nvPr/>
          </p:nvSpPr>
          <p:spPr bwMode="auto">
            <a:xfrm>
              <a:off x="2704" y="1543"/>
              <a:ext cx="582" cy="78"/>
            </a:xfrm>
            <a:custGeom>
              <a:avLst/>
              <a:gdLst>
                <a:gd name="T0" fmla="*/ 0 w 582"/>
                <a:gd name="T1" fmla="*/ 60 h 78"/>
                <a:gd name="T2" fmla="*/ 18 w 582"/>
                <a:gd name="T3" fmla="*/ 42 h 78"/>
                <a:gd name="T4" fmla="*/ 18 w 582"/>
                <a:gd name="T5" fmla="*/ 42 h 78"/>
                <a:gd name="T6" fmla="*/ 30 w 582"/>
                <a:gd name="T7" fmla="*/ 36 h 78"/>
                <a:gd name="T8" fmla="*/ 42 w 582"/>
                <a:gd name="T9" fmla="*/ 42 h 78"/>
                <a:gd name="T10" fmla="*/ 54 w 582"/>
                <a:gd name="T11" fmla="*/ 42 h 78"/>
                <a:gd name="T12" fmla="*/ 66 w 582"/>
                <a:gd name="T13" fmla="*/ 48 h 78"/>
                <a:gd name="T14" fmla="*/ 78 w 582"/>
                <a:gd name="T15" fmla="*/ 48 h 78"/>
                <a:gd name="T16" fmla="*/ 90 w 582"/>
                <a:gd name="T17" fmla="*/ 36 h 78"/>
                <a:gd name="T18" fmla="*/ 96 w 582"/>
                <a:gd name="T19" fmla="*/ 24 h 78"/>
                <a:gd name="T20" fmla="*/ 108 w 582"/>
                <a:gd name="T21" fmla="*/ 12 h 78"/>
                <a:gd name="T22" fmla="*/ 114 w 582"/>
                <a:gd name="T23" fmla="*/ 0 h 78"/>
                <a:gd name="T24" fmla="*/ 120 w 582"/>
                <a:gd name="T25" fmla="*/ 0 h 78"/>
                <a:gd name="T26" fmla="*/ 132 w 582"/>
                <a:gd name="T27" fmla="*/ 0 h 78"/>
                <a:gd name="T28" fmla="*/ 144 w 582"/>
                <a:gd name="T29" fmla="*/ 12 h 78"/>
                <a:gd name="T30" fmla="*/ 156 w 582"/>
                <a:gd name="T31" fmla="*/ 24 h 78"/>
                <a:gd name="T32" fmla="*/ 168 w 582"/>
                <a:gd name="T33" fmla="*/ 42 h 78"/>
                <a:gd name="T34" fmla="*/ 180 w 582"/>
                <a:gd name="T35" fmla="*/ 54 h 78"/>
                <a:gd name="T36" fmla="*/ 192 w 582"/>
                <a:gd name="T37" fmla="*/ 60 h 78"/>
                <a:gd name="T38" fmla="*/ 204 w 582"/>
                <a:gd name="T39" fmla="*/ 54 h 78"/>
                <a:gd name="T40" fmla="*/ 216 w 582"/>
                <a:gd name="T41" fmla="*/ 42 h 78"/>
                <a:gd name="T42" fmla="*/ 228 w 582"/>
                <a:gd name="T43" fmla="*/ 48 h 78"/>
                <a:gd name="T44" fmla="*/ 240 w 582"/>
                <a:gd name="T45" fmla="*/ 48 h 78"/>
                <a:gd name="T46" fmla="*/ 252 w 582"/>
                <a:gd name="T47" fmla="*/ 54 h 78"/>
                <a:gd name="T48" fmla="*/ 264 w 582"/>
                <a:gd name="T49" fmla="*/ 60 h 78"/>
                <a:gd name="T50" fmla="*/ 276 w 582"/>
                <a:gd name="T51" fmla="*/ 66 h 78"/>
                <a:gd name="T52" fmla="*/ 288 w 582"/>
                <a:gd name="T53" fmla="*/ 72 h 78"/>
                <a:gd name="T54" fmla="*/ 300 w 582"/>
                <a:gd name="T55" fmla="*/ 78 h 78"/>
                <a:gd name="T56" fmla="*/ 312 w 582"/>
                <a:gd name="T57" fmla="*/ 78 h 78"/>
                <a:gd name="T58" fmla="*/ 324 w 582"/>
                <a:gd name="T59" fmla="*/ 78 h 78"/>
                <a:gd name="T60" fmla="*/ 336 w 582"/>
                <a:gd name="T61" fmla="*/ 72 h 78"/>
                <a:gd name="T62" fmla="*/ 348 w 582"/>
                <a:gd name="T63" fmla="*/ 60 h 78"/>
                <a:gd name="T64" fmla="*/ 360 w 582"/>
                <a:gd name="T65" fmla="*/ 48 h 78"/>
                <a:gd name="T66" fmla="*/ 372 w 582"/>
                <a:gd name="T67" fmla="*/ 42 h 78"/>
                <a:gd name="T68" fmla="*/ 384 w 582"/>
                <a:gd name="T69" fmla="*/ 42 h 78"/>
                <a:gd name="T70" fmla="*/ 396 w 582"/>
                <a:gd name="T71" fmla="*/ 42 h 78"/>
                <a:gd name="T72" fmla="*/ 408 w 582"/>
                <a:gd name="T73" fmla="*/ 54 h 78"/>
                <a:gd name="T74" fmla="*/ 420 w 582"/>
                <a:gd name="T75" fmla="*/ 60 h 78"/>
                <a:gd name="T76" fmla="*/ 432 w 582"/>
                <a:gd name="T77" fmla="*/ 60 h 78"/>
                <a:gd name="T78" fmla="*/ 444 w 582"/>
                <a:gd name="T79" fmla="*/ 60 h 78"/>
                <a:gd name="T80" fmla="*/ 456 w 582"/>
                <a:gd name="T81" fmla="*/ 54 h 78"/>
                <a:gd name="T82" fmla="*/ 468 w 582"/>
                <a:gd name="T83" fmla="*/ 48 h 78"/>
                <a:gd name="T84" fmla="*/ 480 w 582"/>
                <a:gd name="T85" fmla="*/ 42 h 78"/>
                <a:gd name="T86" fmla="*/ 492 w 582"/>
                <a:gd name="T87" fmla="*/ 42 h 78"/>
                <a:gd name="T88" fmla="*/ 504 w 582"/>
                <a:gd name="T89" fmla="*/ 48 h 78"/>
                <a:gd name="T90" fmla="*/ 516 w 582"/>
                <a:gd name="T91" fmla="*/ 48 h 78"/>
                <a:gd name="T92" fmla="*/ 528 w 582"/>
                <a:gd name="T93" fmla="*/ 54 h 78"/>
                <a:gd name="T94" fmla="*/ 540 w 582"/>
                <a:gd name="T95" fmla="*/ 48 h 78"/>
                <a:gd name="T96" fmla="*/ 552 w 582"/>
                <a:gd name="T97" fmla="*/ 36 h 78"/>
                <a:gd name="T98" fmla="*/ 564 w 582"/>
                <a:gd name="T99" fmla="*/ 24 h 78"/>
                <a:gd name="T100" fmla="*/ 576 w 582"/>
                <a:gd name="T101" fmla="*/ 30 h 7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82"/>
                <a:gd name="T154" fmla="*/ 0 h 78"/>
                <a:gd name="T155" fmla="*/ 582 w 582"/>
                <a:gd name="T156" fmla="*/ 78 h 7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82" h="78">
                  <a:moveTo>
                    <a:pt x="0" y="66"/>
                  </a:moveTo>
                  <a:lnTo>
                    <a:pt x="0" y="60"/>
                  </a:lnTo>
                  <a:lnTo>
                    <a:pt x="6" y="54"/>
                  </a:lnTo>
                  <a:lnTo>
                    <a:pt x="18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2"/>
                  </a:lnTo>
                  <a:lnTo>
                    <a:pt x="90" y="36"/>
                  </a:lnTo>
                  <a:lnTo>
                    <a:pt x="96" y="30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08" y="6"/>
                  </a:lnTo>
                  <a:lnTo>
                    <a:pt x="114" y="0"/>
                  </a:lnTo>
                  <a:lnTo>
                    <a:pt x="126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6"/>
                  </a:lnTo>
                  <a:lnTo>
                    <a:pt x="144" y="12"/>
                  </a:lnTo>
                  <a:lnTo>
                    <a:pt x="150" y="18"/>
                  </a:lnTo>
                  <a:lnTo>
                    <a:pt x="156" y="24"/>
                  </a:lnTo>
                  <a:lnTo>
                    <a:pt x="168" y="36"/>
                  </a:lnTo>
                  <a:lnTo>
                    <a:pt x="168" y="42"/>
                  </a:lnTo>
                  <a:lnTo>
                    <a:pt x="174" y="48"/>
                  </a:lnTo>
                  <a:lnTo>
                    <a:pt x="180" y="54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54"/>
                  </a:lnTo>
                  <a:lnTo>
                    <a:pt x="210" y="48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40" y="48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300" y="78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8" y="78"/>
                  </a:lnTo>
                  <a:lnTo>
                    <a:pt x="324" y="78"/>
                  </a:lnTo>
                  <a:lnTo>
                    <a:pt x="330" y="72"/>
                  </a:lnTo>
                  <a:lnTo>
                    <a:pt x="336" y="72"/>
                  </a:lnTo>
                  <a:lnTo>
                    <a:pt x="342" y="66"/>
                  </a:lnTo>
                  <a:lnTo>
                    <a:pt x="348" y="60"/>
                  </a:lnTo>
                  <a:lnTo>
                    <a:pt x="354" y="54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8"/>
                  </a:lnTo>
                  <a:lnTo>
                    <a:pt x="408" y="54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48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30"/>
                  </a:lnTo>
                  <a:lnTo>
                    <a:pt x="58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3" name="Freeform 163"/>
            <p:cNvSpPr>
              <a:spLocks/>
            </p:cNvSpPr>
            <p:nvPr/>
          </p:nvSpPr>
          <p:spPr bwMode="auto">
            <a:xfrm>
              <a:off x="2080" y="1489"/>
              <a:ext cx="666" cy="330"/>
            </a:xfrm>
            <a:custGeom>
              <a:avLst/>
              <a:gdLst>
                <a:gd name="T0" fmla="*/ 12 w 666"/>
                <a:gd name="T1" fmla="*/ 330 h 330"/>
                <a:gd name="T2" fmla="*/ 30 w 666"/>
                <a:gd name="T3" fmla="*/ 330 h 330"/>
                <a:gd name="T4" fmla="*/ 48 w 666"/>
                <a:gd name="T5" fmla="*/ 330 h 330"/>
                <a:gd name="T6" fmla="*/ 66 w 666"/>
                <a:gd name="T7" fmla="*/ 330 h 330"/>
                <a:gd name="T8" fmla="*/ 84 w 666"/>
                <a:gd name="T9" fmla="*/ 330 h 330"/>
                <a:gd name="T10" fmla="*/ 102 w 666"/>
                <a:gd name="T11" fmla="*/ 330 h 330"/>
                <a:gd name="T12" fmla="*/ 120 w 666"/>
                <a:gd name="T13" fmla="*/ 330 h 330"/>
                <a:gd name="T14" fmla="*/ 138 w 666"/>
                <a:gd name="T15" fmla="*/ 330 h 330"/>
                <a:gd name="T16" fmla="*/ 156 w 666"/>
                <a:gd name="T17" fmla="*/ 330 h 330"/>
                <a:gd name="T18" fmla="*/ 174 w 666"/>
                <a:gd name="T19" fmla="*/ 330 h 330"/>
                <a:gd name="T20" fmla="*/ 192 w 666"/>
                <a:gd name="T21" fmla="*/ 330 h 330"/>
                <a:gd name="T22" fmla="*/ 210 w 666"/>
                <a:gd name="T23" fmla="*/ 330 h 330"/>
                <a:gd name="T24" fmla="*/ 228 w 666"/>
                <a:gd name="T25" fmla="*/ 330 h 330"/>
                <a:gd name="T26" fmla="*/ 246 w 666"/>
                <a:gd name="T27" fmla="*/ 330 h 330"/>
                <a:gd name="T28" fmla="*/ 264 w 666"/>
                <a:gd name="T29" fmla="*/ 330 h 330"/>
                <a:gd name="T30" fmla="*/ 282 w 666"/>
                <a:gd name="T31" fmla="*/ 306 h 330"/>
                <a:gd name="T32" fmla="*/ 300 w 666"/>
                <a:gd name="T33" fmla="*/ 294 h 330"/>
                <a:gd name="T34" fmla="*/ 318 w 666"/>
                <a:gd name="T35" fmla="*/ 282 h 330"/>
                <a:gd name="T36" fmla="*/ 336 w 666"/>
                <a:gd name="T37" fmla="*/ 276 h 330"/>
                <a:gd name="T38" fmla="*/ 342 w 666"/>
                <a:gd name="T39" fmla="*/ 258 h 330"/>
                <a:gd name="T40" fmla="*/ 354 w 666"/>
                <a:gd name="T41" fmla="*/ 240 h 330"/>
                <a:gd name="T42" fmla="*/ 366 w 666"/>
                <a:gd name="T43" fmla="*/ 222 h 330"/>
                <a:gd name="T44" fmla="*/ 372 w 666"/>
                <a:gd name="T45" fmla="*/ 198 h 330"/>
                <a:gd name="T46" fmla="*/ 384 w 666"/>
                <a:gd name="T47" fmla="*/ 174 h 330"/>
                <a:gd name="T48" fmla="*/ 396 w 666"/>
                <a:gd name="T49" fmla="*/ 156 h 330"/>
                <a:gd name="T50" fmla="*/ 402 w 666"/>
                <a:gd name="T51" fmla="*/ 138 h 330"/>
                <a:gd name="T52" fmla="*/ 420 w 666"/>
                <a:gd name="T53" fmla="*/ 120 h 330"/>
                <a:gd name="T54" fmla="*/ 432 w 666"/>
                <a:gd name="T55" fmla="*/ 102 h 330"/>
                <a:gd name="T56" fmla="*/ 450 w 666"/>
                <a:gd name="T57" fmla="*/ 102 h 330"/>
                <a:gd name="T58" fmla="*/ 468 w 666"/>
                <a:gd name="T59" fmla="*/ 102 h 330"/>
                <a:gd name="T60" fmla="*/ 486 w 666"/>
                <a:gd name="T61" fmla="*/ 90 h 330"/>
                <a:gd name="T62" fmla="*/ 498 w 666"/>
                <a:gd name="T63" fmla="*/ 72 h 330"/>
                <a:gd name="T64" fmla="*/ 504 w 666"/>
                <a:gd name="T65" fmla="*/ 54 h 330"/>
                <a:gd name="T66" fmla="*/ 516 w 666"/>
                <a:gd name="T67" fmla="*/ 36 h 330"/>
                <a:gd name="T68" fmla="*/ 534 w 666"/>
                <a:gd name="T69" fmla="*/ 18 h 330"/>
                <a:gd name="T70" fmla="*/ 552 w 666"/>
                <a:gd name="T71" fmla="*/ 18 h 330"/>
                <a:gd name="T72" fmla="*/ 570 w 666"/>
                <a:gd name="T73" fmla="*/ 12 h 330"/>
                <a:gd name="T74" fmla="*/ 588 w 666"/>
                <a:gd name="T75" fmla="*/ 18 h 330"/>
                <a:gd name="T76" fmla="*/ 606 w 666"/>
                <a:gd name="T77" fmla="*/ 12 h 330"/>
                <a:gd name="T78" fmla="*/ 624 w 666"/>
                <a:gd name="T79" fmla="*/ 6 h 330"/>
                <a:gd name="T80" fmla="*/ 642 w 666"/>
                <a:gd name="T81" fmla="*/ 0 h 330"/>
                <a:gd name="T82" fmla="*/ 654 w 666"/>
                <a:gd name="T83" fmla="*/ 0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30"/>
                <a:gd name="T128" fmla="*/ 666 w 666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30"/>
                  </a:lnTo>
                  <a:lnTo>
                    <a:pt x="246" y="330"/>
                  </a:lnTo>
                  <a:lnTo>
                    <a:pt x="252" y="330"/>
                  </a:lnTo>
                  <a:lnTo>
                    <a:pt x="258" y="330"/>
                  </a:lnTo>
                  <a:lnTo>
                    <a:pt x="264" y="330"/>
                  </a:lnTo>
                  <a:lnTo>
                    <a:pt x="276" y="318"/>
                  </a:lnTo>
                  <a:lnTo>
                    <a:pt x="276" y="312"/>
                  </a:lnTo>
                  <a:lnTo>
                    <a:pt x="282" y="306"/>
                  </a:lnTo>
                  <a:lnTo>
                    <a:pt x="288" y="300"/>
                  </a:lnTo>
                  <a:lnTo>
                    <a:pt x="294" y="300"/>
                  </a:lnTo>
                  <a:lnTo>
                    <a:pt x="300" y="294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2"/>
                  </a:lnTo>
                  <a:lnTo>
                    <a:pt x="324" y="288"/>
                  </a:lnTo>
                  <a:lnTo>
                    <a:pt x="330" y="282"/>
                  </a:lnTo>
                  <a:lnTo>
                    <a:pt x="336" y="276"/>
                  </a:lnTo>
                  <a:lnTo>
                    <a:pt x="336" y="270"/>
                  </a:lnTo>
                  <a:lnTo>
                    <a:pt x="342" y="264"/>
                  </a:lnTo>
                  <a:lnTo>
                    <a:pt x="342" y="258"/>
                  </a:lnTo>
                  <a:lnTo>
                    <a:pt x="348" y="252"/>
                  </a:lnTo>
                  <a:lnTo>
                    <a:pt x="354" y="246"/>
                  </a:lnTo>
                  <a:lnTo>
                    <a:pt x="354" y="240"/>
                  </a:lnTo>
                  <a:lnTo>
                    <a:pt x="360" y="234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4" name="Freeform 164"/>
            <p:cNvSpPr>
              <a:spLocks/>
            </p:cNvSpPr>
            <p:nvPr/>
          </p:nvSpPr>
          <p:spPr bwMode="auto">
            <a:xfrm>
              <a:off x="2746" y="1465"/>
              <a:ext cx="540" cy="24"/>
            </a:xfrm>
            <a:custGeom>
              <a:avLst/>
              <a:gdLst>
                <a:gd name="T0" fmla="*/ 6 w 540"/>
                <a:gd name="T1" fmla="*/ 24 h 24"/>
                <a:gd name="T2" fmla="*/ 18 w 540"/>
                <a:gd name="T3" fmla="*/ 24 h 24"/>
                <a:gd name="T4" fmla="*/ 30 w 540"/>
                <a:gd name="T5" fmla="*/ 18 h 24"/>
                <a:gd name="T6" fmla="*/ 42 w 540"/>
                <a:gd name="T7" fmla="*/ 18 h 24"/>
                <a:gd name="T8" fmla="*/ 54 w 540"/>
                <a:gd name="T9" fmla="*/ 18 h 24"/>
                <a:gd name="T10" fmla="*/ 66 w 540"/>
                <a:gd name="T11" fmla="*/ 12 h 24"/>
                <a:gd name="T12" fmla="*/ 78 w 540"/>
                <a:gd name="T13" fmla="*/ 12 h 24"/>
                <a:gd name="T14" fmla="*/ 90 w 540"/>
                <a:gd name="T15" fmla="*/ 12 h 24"/>
                <a:gd name="T16" fmla="*/ 102 w 540"/>
                <a:gd name="T17" fmla="*/ 12 h 24"/>
                <a:gd name="T18" fmla="*/ 114 w 540"/>
                <a:gd name="T19" fmla="*/ 12 h 24"/>
                <a:gd name="T20" fmla="*/ 126 w 540"/>
                <a:gd name="T21" fmla="*/ 12 h 24"/>
                <a:gd name="T22" fmla="*/ 138 w 540"/>
                <a:gd name="T23" fmla="*/ 6 h 24"/>
                <a:gd name="T24" fmla="*/ 150 w 540"/>
                <a:gd name="T25" fmla="*/ 6 h 24"/>
                <a:gd name="T26" fmla="*/ 162 w 540"/>
                <a:gd name="T27" fmla="*/ 6 h 24"/>
                <a:gd name="T28" fmla="*/ 174 w 540"/>
                <a:gd name="T29" fmla="*/ 6 h 24"/>
                <a:gd name="T30" fmla="*/ 186 w 540"/>
                <a:gd name="T31" fmla="*/ 6 h 24"/>
                <a:gd name="T32" fmla="*/ 198 w 540"/>
                <a:gd name="T33" fmla="*/ 0 h 24"/>
                <a:gd name="T34" fmla="*/ 210 w 540"/>
                <a:gd name="T35" fmla="*/ 0 h 24"/>
                <a:gd name="T36" fmla="*/ 222 w 540"/>
                <a:gd name="T37" fmla="*/ 0 h 24"/>
                <a:gd name="T38" fmla="*/ 234 w 540"/>
                <a:gd name="T39" fmla="*/ 6 h 24"/>
                <a:gd name="T40" fmla="*/ 246 w 540"/>
                <a:gd name="T41" fmla="*/ 6 h 24"/>
                <a:gd name="T42" fmla="*/ 258 w 540"/>
                <a:gd name="T43" fmla="*/ 0 h 24"/>
                <a:gd name="T44" fmla="*/ 264 w 540"/>
                <a:gd name="T45" fmla="*/ 0 h 24"/>
                <a:gd name="T46" fmla="*/ 276 w 540"/>
                <a:gd name="T47" fmla="*/ 0 h 24"/>
                <a:gd name="T48" fmla="*/ 288 w 540"/>
                <a:gd name="T49" fmla="*/ 6 h 24"/>
                <a:gd name="T50" fmla="*/ 300 w 540"/>
                <a:gd name="T51" fmla="*/ 6 h 24"/>
                <a:gd name="T52" fmla="*/ 312 w 540"/>
                <a:gd name="T53" fmla="*/ 6 h 24"/>
                <a:gd name="T54" fmla="*/ 324 w 540"/>
                <a:gd name="T55" fmla="*/ 6 h 24"/>
                <a:gd name="T56" fmla="*/ 336 w 540"/>
                <a:gd name="T57" fmla="*/ 6 h 24"/>
                <a:gd name="T58" fmla="*/ 348 w 540"/>
                <a:gd name="T59" fmla="*/ 6 h 24"/>
                <a:gd name="T60" fmla="*/ 360 w 540"/>
                <a:gd name="T61" fmla="*/ 6 h 24"/>
                <a:gd name="T62" fmla="*/ 372 w 540"/>
                <a:gd name="T63" fmla="*/ 6 h 24"/>
                <a:gd name="T64" fmla="*/ 384 w 540"/>
                <a:gd name="T65" fmla="*/ 6 h 24"/>
                <a:gd name="T66" fmla="*/ 396 w 540"/>
                <a:gd name="T67" fmla="*/ 6 h 24"/>
                <a:gd name="T68" fmla="*/ 408 w 540"/>
                <a:gd name="T69" fmla="*/ 6 h 24"/>
                <a:gd name="T70" fmla="*/ 420 w 540"/>
                <a:gd name="T71" fmla="*/ 6 h 24"/>
                <a:gd name="T72" fmla="*/ 432 w 540"/>
                <a:gd name="T73" fmla="*/ 6 h 24"/>
                <a:gd name="T74" fmla="*/ 444 w 540"/>
                <a:gd name="T75" fmla="*/ 6 h 24"/>
                <a:gd name="T76" fmla="*/ 456 w 540"/>
                <a:gd name="T77" fmla="*/ 6 h 24"/>
                <a:gd name="T78" fmla="*/ 468 w 540"/>
                <a:gd name="T79" fmla="*/ 6 h 24"/>
                <a:gd name="T80" fmla="*/ 480 w 540"/>
                <a:gd name="T81" fmla="*/ 6 h 24"/>
                <a:gd name="T82" fmla="*/ 492 w 540"/>
                <a:gd name="T83" fmla="*/ 6 h 24"/>
                <a:gd name="T84" fmla="*/ 504 w 540"/>
                <a:gd name="T85" fmla="*/ 6 h 24"/>
                <a:gd name="T86" fmla="*/ 516 w 540"/>
                <a:gd name="T87" fmla="*/ 6 h 24"/>
                <a:gd name="T88" fmla="*/ 528 w 540"/>
                <a:gd name="T89" fmla="*/ 6 h 24"/>
                <a:gd name="T90" fmla="*/ 540 w 540"/>
                <a:gd name="T91" fmla="*/ 6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40"/>
                <a:gd name="T139" fmla="*/ 0 h 24"/>
                <a:gd name="T140" fmla="*/ 540 w 540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40" h="24">
                  <a:moveTo>
                    <a:pt x="0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5" name="Freeform 165"/>
            <p:cNvSpPr>
              <a:spLocks/>
            </p:cNvSpPr>
            <p:nvPr/>
          </p:nvSpPr>
          <p:spPr bwMode="auto">
            <a:xfrm>
              <a:off x="2080" y="1465"/>
              <a:ext cx="672" cy="336"/>
            </a:xfrm>
            <a:custGeom>
              <a:avLst/>
              <a:gdLst>
                <a:gd name="T0" fmla="*/ 12 w 672"/>
                <a:gd name="T1" fmla="*/ 336 h 336"/>
                <a:gd name="T2" fmla="*/ 30 w 672"/>
                <a:gd name="T3" fmla="*/ 336 h 336"/>
                <a:gd name="T4" fmla="*/ 48 w 672"/>
                <a:gd name="T5" fmla="*/ 336 h 336"/>
                <a:gd name="T6" fmla="*/ 66 w 672"/>
                <a:gd name="T7" fmla="*/ 336 h 336"/>
                <a:gd name="T8" fmla="*/ 84 w 672"/>
                <a:gd name="T9" fmla="*/ 336 h 336"/>
                <a:gd name="T10" fmla="*/ 102 w 672"/>
                <a:gd name="T11" fmla="*/ 336 h 336"/>
                <a:gd name="T12" fmla="*/ 120 w 672"/>
                <a:gd name="T13" fmla="*/ 336 h 336"/>
                <a:gd name="T14" fmla="*/ 138 w 672"/>
                <a:gd name="T15" fmla="*/ 336 h 336"/>
                <a:gd name="T16" fmla="*/ 156 w 672"/>
                <a:gd name="T17" fmla="*/ 336 h 336"/>
                <a:gd name="T18" fmla="*/ 174 w 672"/>
                <a:gd name="T19" fmla="*/ 336 h 336"/>
                <a:gd name="T20" fmla="*/ 192 w 672"/>
                <a:gd name="T21" fmla="*/ 336 h 336"/>
                <a:gd name="T22" fmla="*/ 210 w 672"/>
                <a:gd name="T23" fmla="*/ 336 h 336"/>
                <a:gd name="T24" fmla="*/ 228 w 672"/>
                <a:gd name="T25" fmla="*/ 336 h 336"/>
                <a:gd name="T26" fmla="*/ 246 w 672"/>
                <a:gd name="T27" fmla="*/ 336 h 336"/>
                <a:gd name="T28" fmla="*/ 264 w 672"/>
                <a:gd name="T29" fmla="*/ 336 h 336"/>
                <a:gd name="T30" fmla="*/ 282 w 672"/>
                <a:gd name="T31" fmla="*/ 336 h 336"/>
                <a:gd name="T32" fmla="*/ 300 w 672"/>
                <a:gd name="T33" fmla="*/ 318 h 336"/>
                <a:gd name="T34" fmla="*/ 312 w 672"/>
                <a:gd name="T35" fmla="*/ 294 h 336"/>
                <a:gd name="T36" fmla="*/ 318 w 672"/>
                <a:gd name="T37" fmla="*/ 270 h 336"/>
                <a:gd name="T38" fmla="*/ 330 w 672"/>
                <a:gd name="T39" fmla="*/ 246 h 336"/>
                <a:gd name="T40" fmla="*/ 342 w 672"/>
                <a:gd name="T41" fmla="*/ 228 h 336"/>
                <a:gd name="T42" fmla="*/ 354 w 672"/>
                <a:gd name="T43" fmla="*/ 210 h 336"/>
                <a:gd name="T44" fmla="*/ 366 w 672"/>
                <a:gd name="T45" fmla="*/ 192 h 336"/>
                <a:gd name="T46" fmla="*/ 372 w 672"/>
                <a:gd name="T47" fmla="*/ 174 h 336"/>
                <a:gd name="T48" fmla="*/ 384 w 672"/>
                <a:gd name="T49" fmla="*/ 156 h 336"/>
                <a:gd name="T50" fmla="*/ 390 w 672"/>
                <a:gd name="T51" fmla="*/ 138 h 336"/>
                <a:gd name="T52" fmla="*/ 402 w 672"/>
                <a:gd name="T53" fmla="*/ 120 h 336"/>
                <a:gd name="T54" fmla="*/ 420 w 672"/>
                <a:gd name="T55" fmla="*/ 96 h 336"/>
                <a:gd name="T56" fmla="*/ 426 w 672"/>
                <a:gd name="T57" fmla="*/ 78 h 336"/>
                <a:gd name="T58" fmla="*/ 444 w 672"/>
                <a:gd name="T59" fmla="*/ 66 h 336"/>
                <a:gd name="T60" fmla="*/ 462 w 672"/>
                <a:gd name="T61" fmla="*/ 66 h 336"/>
                <a:gd name="T62" fmla="*/ 480 w 672"/>
                <a:gd name="T63" fmla="*/ 54 h 336"/>
                <a:gd name="T64" fmla="*/ 498 w 672"/>
                <a:gd name="T65" fmla="*/ 42 h 336"/>
                <a:gd name="T66" fmla="*/ 516 w 672"/>
                <a:gd name="T67" fmla="*/ 18 h 336"/>
                <a:gd name="T68" fmla="*/ 534 w 672"/>
                <a:gd name="T69" fmla="*/ 6 h 336"/>
                <a:gd name="T70" fmla="*/ 552 w 672"/>
                <a:gd name="T71" fmla="*/ 0 h 336"/>
                <a:gd name="T72" fmla="*/ 570 w 672"/>
                <a:gd name="T73" fmla="*/ 0 h 336"/>
                <a:gd name="T74" fmla="*/ 588 w 672"/>
                <a:gd name="T75" fmla="*/ 6 h 336"/>
                <a:gd name="T76" fmla="*/ 606 w 672"/>
                <a:gd name="T77" fmla="*/ 18 h 336"/>
                <a:gd name="T78" fmla="*/ 624 w 672"/>
                <a:gd name="T79" fmla="*/ 24 h 336"/>
                <a:gd name="T80" fmla="*/ 642 w 672"/>
                <a:gd name="T81" fmla="*/ 12 h 336"/>
                <a:gd name="T82" fmla="*/ 660 w 672"/>
                <a:gd name="T83" fmla="*/ 6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36"/>
                <a:gd name="T128" fmla="*/ 672 w 672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36">
                  <a:moveTo>
                    <a:pt x="0" y="336"/>
                  </a:moveTo>
                  <a:lnTo>
                    <a:pt x="6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62" y="336"/>
                  </a:lnTo>
                  <a:lnTo>
                    <a:pt x="168" y="336"/>
                  </a:lnTo>
                  <a:lnTo>
                    <a:pt x="174" y="336"/>
                  </a:lnTo>
                  <a:lnTo>
                    <a:pt x="180" y="336"/>
                  </a:lnTo>
                  <a:lnTo>
                    <a:pt x="186" y="336"/>
                  </a:lnTo>
                  <a:lnTo>
                    <a:pt x="192" y="336"/>
                  </a:lnTo>
                  <a:lnTo>
                    <a:pt x="198" y="336"/>
                  </a:lnTo>
                  <a:lnTo>
                    <a:pt x="204" y="336"/>
                  </a:lnTo>
                  <a:lnTo>
                    <a:pt x="210" y="336"/>
                  </a:lnTo>
                  <a:lnTo>
                    <a:pt x="216" y="336"/>
                  </a:lnTo>
                  <a:lnTo>
                    <a:pt x="222" y="336"/>
                  </a:lnTo>
                  <a:lnTo>
                    <a:pt x="228" y="336"/>
                  </a:lnTo>
                  <a:lnTo>
                    <a:pt x="234" y="336"/>
                  </a:lnTo>
                  <a:lnTo>
                    <a:pt x="240" y="336"/>
                  </a:lnTo>
                  <a:lnTo>
                    <a:pt x="246" y="336"/>
                  </a:lnTo>
                  <a:lnTo>
                    <a:pt x="252" y="336"/>
                  </a:lnTo>
                  <a:lnTo>
                    <a:pt x="258" y="336"/>
                  </a:lnTo>
                  <a:lnTo>
                    <a:pt x="264" y="336"/>
                  </a:lnTo>
                  <a:lnTo>
                    <a:pt x="270" y="336"/>
                  </a:lnTo>
                  <a:lnTo>
                    <a:pt x="276" y="336"/>
                  </a:lnTo>
                  <a:lnTo>
                    <a:pt x="282" y="336"/>
                  </a:lnTo>
                  <a:lnTo>
                    <a:pt x="288" y="330"/>
                  </a:lnTo>
                  <a:lnTo>
                    <a:pt x="294" y="324"/>
                  </a:lnTo>
                  <a:lnTo>
                    <a:pt x="300" y="318"/>
                  </a:lnTo>
                  <a:lnTo>
                    <a:pt x="306" y="306"/>
                  </a:lnTo>
                  <a:lnTo>
                    <a:pt x="306" y="300"/>
                  </a:lnTo>
                  <a:lnTo>
                    <a:pt x="312" y="294"/>
                  </a:lnTo>
                  <a:lnTo>
                    <a:pt x="312" y="288"/>
                  </a:lnTo>
                  <a:lnTo>
                    <a:pt x="318" y="282"/>
                  </a:lnTo>
                  <a:lnTo>
                    <a:pt x="318" y="270"/>
                  </a:lnTo>
                  <a:lnTo>
                    <a:pt x="324" y="264"/>
                  </a:lnTo>
                  <a:lnTo>
                    <a:pt x="324" y="252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22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20" y="96"/>
                  </a:lnTo>
                  <a:lnTo>
                    <a:pt x="420" y="90"/>
                  </a:lnTo>
                  <a:lnTo>
                    <a:pt x="432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2"/>
                  </a:lnTo>
                  <a:lnTo>
                    <a:pt x="510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6" name="Freeform 166"/>
            <p:cNvSpPr>
              <a:spLocks/>
            </p:cNvSpPr>
            <p:nvPr/>
          </p:nvSpPr>
          <p:spPr bwMode="auto">
            <a:xfrm>
              <a:off x="2752" y="1417"/>
              <a:ext cx="534" cy="48"/>
            </a:xfrm>
            <a:custGeom>
              <a:avLst/>
              <a:gdLst>
                <a:gd name="T0" fmla="*/ 6 w 534"/>
                <a:gd name="T1" fmla="*/ 48 h 48"/>
                <a:gd name="T2" fmla="*/ 18 w 534"/>
                <a:gd name="T3" fmla="*/ 42 h 48"/>
                <a:gd name="T4" fmla="*/ 30 w 534"/>
                <a:gd name="T5" fmla="*/ 42 h 48"/>
                <a:gd name="T6" fmla="*/ 42 w 534"/>
                <a:gd name="T7" fmla="*/ 36 h 48"/>
                <a:gd name="T8" fmla="*/ 54 w 534"/>
                <a:gd name="T9" fmla="*/ 30 h 48"/>
                <a:gd name="T10" fmla="*/ 66 w 534"/>
                <a:gd name="T11" fmla="*/ 24 h 48"/>
                <a:gd name="T12" fmla="*/ 78 w 534"/>
                <a:gd name="T13" fmla="*/ 24 h 48"/>
                <a:gd name="T14" fmla="*/ 90 w 534"/>
                <a:gd name="T15" fmla="*/ 24 h 48"/>
                <a:gd name="T16" fmla="*/ 102 w 534"/>
                <a:gd name="T17" fmla="*/ 18 h 48"/>
                <a:gd name="T18" fmla="*/ 114 w 534"/>
                <a:gd name="T19" fmla="*/ 12 h 48"/>
                <a:gd name="T20" fmla="*/ 126 w 534"/>
                <a:gd name="T21" fmla="*/ 12 h 48"/>
                <a:gd name="T22" fmla="*/ 138 w 534"/>
                <a:gd name="T23" fmla="*/ 12 h 48"/>
                <a:gd name="T24" fmla="*/ 150 w 534"/>
                <a:gd name="T25" fmla="*/ 6 h 48"/>
                <a:gd name="T26" fmla="*/ 162 w 534"/>
                <a:gd name="T27" fmla="*/ 6 h 48"/>
                <a:gd name="T28" fmla="*/ 174 w 534"/>
                <a:gd name="T29" fmla="*/ 6 h 48"/>
                <a:gd name="T30" fmla="*/ 186 w 534"/>
                <a:gd name="T31" fmla="*/ 6 h 48"/>
                <a:gd name="T32" fmla="*/ 198 w 534"/>
                <a:gd name="T33" fmla="*/ 6 h 48"/>
                <a:gd name="T34" fmla="*/ 204 w 534"/>
                <a:gd name="T35" fmla="*/ 6 h 48"/>
                <a:gd name="T36" fmla="*/ 216 w 534"/>
                <a:gd name="T37" fmla="*/ 0 h 48"/>
                <a:gd name="T38" fmla="*/ 228 w 534"/>
                <a:gd name="T39" fmla="*/ 0 h 48"/>
                <a:gd name="T40" fmla="*/ 240 w 534"/>
                <a:gd name="T41" fmla="*/ 0 h 48"/>
                <a:gd name="T42" fmla="*/ 252 w 534"/>
                <a:gd name="T43" fmla="*/ 0 h 48"/>
                <a:gd name="T44" fmla="*/ 264 w 534"/>
                <a:gd name="T45" fmla="*/ 0 h 48"/>
                <a:gd name="T46" fmla="*/ 276 w 534"/>
                <a:gd name="T47" fmla="*/ 6 h 48"/>
                <a:gd name="T48" fmla="*/ 288 w 534"/>
                <a:gd name="T49" fmla="*/ 6 h 48"/>
                <a:gd name="T50" fmla="*/ 294 w 534"/>
                <a:gd name="T51" fmla="*/ 6 h 48"/>
                <a:gd name="T52" fmla="*/ 306 w 534"/>
                <a:gd name="T53" fmla="*/ 6 h 48"/>
                <a:gd name="T54" fmla="*/ 318 w 534"/>
                <a:gd name="T55" fmla="*/ 6 h 48"/>
                <a:gd name="T56" fmla="*/ 330 w 534"/>
                <a:gd name="T57" fmla="*/ 6 h 48"/>
                <a:gd name="T58" fmla="*/ 342 w 534"/>
                <a:gd name="T59" fmla="*/ 6 h 48"/>
                <a:gd name="T60" fmla="*/ 354 w 534"/>
                <a:gd name="T61" fmla="*/ 6 h 48"/>
                <a:gd name="T62" fmla="*/ 366 w 534"/>
                <a:gd name="T63" fmla="*/ 6 h 48"/>
                <a:gd name="T64" fmla="*/ 378 w 534"/>
                <a:gd name="T65" fmla="*/ 6 h 48"/>
                <a:gd name="T66" fmla="*/ 390 w 534"/>
                <a:gd name="T67" fmla="*/ 6 h 48"/>
                <a:gd name="T68" fmla="*/ 402 w 534"/>
                <a:gd name="T69" fmla="*/ 6 h 48"/>
                <a:gd name="T70" fmla="*/ 414 w 534"/>
                <a:gd name="T71" fmla="*/ 6 h 48"/>
                <a:gd name="T72" fmla="*/ 426 w 534"/>
                <a:gd name="T73" fmla="*/ 6 h 48"/>
                <a:gd name="T74" fmla="*/ 438 w 534"/>
                <a:gd name="T75" fmla="*/ 6 h 48"/>
                <a:gd name="T76" fmla="*/ 450 w 534"/>
                <a:gd name="T77" fmla="*/ 6 h 48"/>
                <a:gd name="T78" fmla="*/ 462 w 534"/>
                <a:gd name="T79" fmla="*/ 6 h 48"/>
                <a:gd name="T80" fmla="*/ 474 w 534"/>
                <a:gd name="T81" fmla="*/ 6 h 48"/>
                <a:gd name="T82" fmla="*/ 486 w 534"/>
                <a:gd name="T83" fmla="*/ 6 h 48"/>
                <a:gd name="T84" fmla="*/ 498 w 534"/>
                <a:gd name="T85" fmla="*/ 6 h 48"/>
                <a:gd name="T86" fmla="*/ 510 w 534"/>
                <a:gd name="T87" fmla="*/ 6 h 48"/>
                <a:gd name="T88" fmla="*/ 522 w 534"/>
                <a:gd name="T89" fmla="*/ 6 h 48"/>
                <a:gd name="T90" fmla="*/ 534 w 534"/>
                <a:gd name="T91" fmla="*/ 6 h 4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34"/>
                <a:gd name="T139" fmla="*/ 0 h 48"/>
                <a:gd name="T140" fmla="*/ 534 w 534"/>
                <a:gd name="T141" fmla="*/ 48 h 4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34" h="48">
                  <a:moveTo>
                    <a:pt x="0" y="48"/>
                  </a:moveTo>
                  <a:lnTo>
                    <a:pt x="6" y="48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300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7" name="Freeform 167"/>
            <p:cNvSpPr>
              <a:spLocks/>
            </p:cNvSpPr>
            <p:nvPr/>
          </p:nvSpPr>
          <p:spPr bwMode="auto">
            <a:xfrm>
              <a:off x="2080" y="1501"/>
              <a:ext cx="714" cy="264"/>
            </a:xfrm>
            <a:custGeom>
              <a:avLst/>
              <a:gdLst>
                <a:gd name="T0" fmla="*/ 18 w 714"/>
                <a:gd name="T1" fmla="*/ 258 h 264"/>
                <a:gd name="T2" fmla="*/ 24 w 714"/>
                <a:gd name="T3" fmla="*/ 258 h 264"/>
                <a:gd name="T4" fmla="*/ 36 w 714"/>
                <a:gd name="T5" fmla="*/ 264 h 264"/>
                <a:gd name="T6" fmla="*/ 54 w 714"/>
                <a:gd name="T7" fmla="*/ 264 h 264"/>
                <a:gd name="T8" fmla="*/ 72 w 714"/>
                <a:gd name="T9" fmla="*/ 264 h 264"/>
                <a:gd name="T10" fmla="*/ 90 w 714"/>
                <a:gd name="T11" fmla="*/ 264 h 264"/>
                <a:gd name="T12" fmla="*/ 108 w 714"/>
                <a:gd name="T13" fmla="*/ 264 h 264"/>
                <a:gd name="T14" fmla="*/ 126 w 714"/>
                <a:gd name="T15" fmla="*/ 258 h 264"/>
                <a:gd name="T16" fmla="*/ 138 w 714"/>
                <a:gd name="T17" fmla="*/ 264 h 264"/>
                <a:gd name="T18" fmla="*/ 156 w 714"/>
                <a:gd name="T19" fmla="*/ 264 h 264"/>
                <a:gd name="T20" fmla="*/ 174 w 714"/>
                <a:gd name="T21" fmla="*/ 264 h 264"/>
                <a:gd name="T22" fmla="*/ 186 w 714"/>
                <a:gd name="T23" fmla="*/ 258 h 264"/>
                <a:gd name="T24" fmla="*/ 204 w 714"/>
                <a:gd name="T25" fmla="*/ 264 h 264"/>
                <a:gd name="T26" fmla="*/ 222 w 714"/>
                <a:gd name="T27" fmla="*/ 264 h 264"/>
                <a:gd name="T28" fmla="*/ 240 w 714"/>
                <a:gd name="T29" fmla="*/ 264 h 264"/>
                <a:gd name="T30" fmla="*/ 258 w 714"/>
                <a:gd name="T31" fmla="*/ 264 h 264"/>
                <a:gd name="T32" fmla="*/ 276 w 714"/>
                <a:gd name="T33" fmla="*/ 252 h 264"/>
                <a:gd name="T34" fmla="*/ 288 w 714"/>
                <a:gd name="T35" fmla="*/ 234 h 264"/>
                <a:gd name="T36" fmla="*/ 306 w 714"/>
                <a:gd name="T37" fmla="*/ 216 h 264"/>
                <a:gd name="T38" fmla="*/ 324 w 714"/>
                <a:gd name="T39" fmla="*/ 198 h 264"/>
                <a:gd name="T40" fmla="*/ 342 w 714"/>
                <a:gd name="T41" fmla="*/ 192 h 264"/>
                <a:gd name="T42" fmla="*/ 360 w 714"/>
                <a:gd name="T43" fmla="*/ 192 h 264"/>
                <a:gd name="T44" fmla="*/ 378 w 714"/>
                <a:gd name="T45" fmla="*/ 180 h 264"/>
                <a:gd name="T46" fmla="*/ 390 w 714"/>
                <a:gd name="T47" fmla="*/ 162 h 264"/>
                <a:gd name="T48" fmla="*/ 408 w 714"/>
                <a:gd name="T49" fmla="*/ 144 h 264"/>
                <a:gd name="T50" fmla="*/ 420 w 714"/>
                <a:gd name="T51" fmla="*/ 132 h 264"/>
                <a:gd name="T52" fmla="*/ 438 w 714"/>
                <a:gd name="T53" fmla="*/ 108 h 264"/>
                <a:gd name="T54" fmla="*/ 456 w 714"/>
                <a:gd name="T55" fmla="*/ 84 h 264"/>
                <a:gd name="T56" fmla="*/ 474 w 714"/>
                <a:gd name="T57" fmla="*/ 78 h 264"/>
                <a:gd name="T58" fmla="*/ 492 w 714"/>
                <a:gd name="T59" fmla="*/ 72 h 264"/>
                <a:gd name="T60" fmla="*/ 510 w 714"/>
                <a:gd name="T61" fmla="*/ 66 h 264"/>
                <a:gd name="T62" fmla="*/ 528 w 714"/>
                <a:gd name="T63" fmla="*/ 60 h 264"/>
                <a:gd name="T64" fmla="*/ 546 w 714"/>
                <a:gd name="T65" fmla="*/ 42 h 264"/>
                <a:gd name="T66" fmla="*/ 564 w 714"/>
                <a:gd name="T67" fmla="*/ 24 h 264"/>
                <a:gd name="T68" fmla="*/ 582 w 714"/>
                <a:gd name="T69" fmla="*/ 6 h 264"/>
                <a:gd name="T70" fmla="*/ 600 w 714"/>
                <a:gd name="T71" fmla="*/ 6 h 264"/>
                <a:gd name="T72" fmla="*/ 618 w 714"/>
                <a:gd name="T73" fmla="*/ 0 h 264"/>
                <a:gd name="T74" fmla="*/ 636 w 714"/>
                <a:gd name="T75" fmla="*/ 6 h 264"/>
                <a:gd name="T76" fmla="*/ 660 w 714"/>
                <a:gd name="T77" fmla="*/ 0 h 264"/>
                <a:gd name="T78" fmla="*/ 666 w 714"/>
                <a:gd name="T79" fmla="*/ 6 h 264"/>
                <a:gd name="T80" fmla="*/ 684 w 714"/>
                <a:gd name="T81" fmla="*/ 12 h 264"/>
                <a:gd name="T82" fmla="*/ 702 w 714"/>
                <a:gd name="T83" fmla="*/ 24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64"/>
                <a:gd name="T128" fmla="*/ 714 w 714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64">
                  <a:moveTo>
                    <a:pt x="0" y="264"/>
                  </a:moveTo>
                  <a:lnTo>
                    <a:pt x="6" y="258"/>
                  </a:lnTo>
                  <a:lnTo>
                    <a:pt x="18" y="258"/>
                  </a:lnTo>
                  <a:lnTo>
                    <a:pt x="12" y="258"/>
                  </a:lnTo>
                  <a:lnTo>
                    <a:pt x="18" y="264"/>
                  </a:lnTo>
                  <a:lnTo>
                    <a:pt x="24" y="258"/>
                  </a:lnTo>
                  <a:lnTo>
                    <a:pt x="30" y="264"/>
                  </a:lnTo>
                  <a:lnTo>
                    <a:pt x="42" y="264"/>
                  </a:lnTo>
                  <a:lnTo>
                    <a:pt x="36" y="264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58"/>
                  </a:lnTo>
                  <a:lnTo>
                    <a:pt x="90" y="264"/>
                  </a:lnTo>
                  <a:lnTo>
                    <a:pt x="96" y="258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58"/>
                  </a:lnTo>
                  <a:lnTo>
                    <a:pt x="132" y="264"/>
                  </a:lnTo>
                  <a:lnTo>
                    <a:pt x="132" y="258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58"/>
                  </a:lnTo>
                  <a:lnTo>
                    <a:pt x="156" y="264"/>
                  </a:lnTo>
                  <a:lnTo>
                    <a:pt x="162" y="258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6" y="264"/>
                  </a:lnTo>
                  <a:lnTo>
                    <a:pt x="180" y="264"/>
                  </a:lnTo>
                  <a:lnTo>
                    <a:pt x="186" y="258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82" y="246"/>
                  </a:lnTo>
                  <a:lnTo>
                    <a:pt x="294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6" y="222"/>
                  </a:lnTo>
                  <a:lnTo>
                    <a:pt x="306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20" y="132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6" y="90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54"/>
                  </a:lnTo>
                  <a:lnTo>
                    <a:pt x="540" y="48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24"/>
                  </a:lnTo>
                  <a:lnTo>
                    <a:pt x="708" y="30"/>
                  </a:lnTo>
                  <a:lnTo>
                    <a:pt x="71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8" name="Freeform 168"/>
            <p:cNvSpPr>
              <a:spLocks/>
            </p:cNvSpPr>
            <p:nvPr/>
          </p:nvSpPr>
          <p:spPr bwMode="auto">
            <a:xfrm>
              <a:off x="2794" y="1531"/>
              <a:ext cx="492" cy="18"/>
            </a:xfrm>
            <a:custGeom>
              <a:avLst/>
              <a:gdLst>
                <a:gd name="T0" fmla="*/ 6 w 492"/>
                <a:gd name="T1" fmla="*/ 0 h 18"/>
                <a:gd name="T2" fmla="*/ 18 w 492"/>
                <a:gd name="T3" fmla="*/ 6 h 18"/>
                <a:gd name="T4" fmla="*/ 30 w 492"/>
                <a:gd name="T5" fmla="*/ 12 h 18"/>
                <a:gd name="T6" fmla="*/ 42 w 492"/>
                <a:gd name="T7" fmla="*/ 12 h 18"/>
                <a:gd name="T8" fmla="*/ 54 w 492"/>
                <a:gd name="T9" fmla="*/ 12 h 18"/>
                <a:gd name="T10" fmla="*/ 66 w 492"/>
                <a:gd name="T11" fmla="*/ 12 h 18"/>
                <a:gd name="T12" fmla="*/ 78 w 492"/>
                <a:gd name="T13" fmla="*/ 12 h 18"/>
                <a:gd name="T14" fmla="*/ 90 w 492"/>
                <a:gd name="T15" fmla="*/ 6 h 18"/>
                <a:gd name="T16" fmla="*/ 102 w 492"/>
                <a:gd name="T17" fmla="*/ 6 h 18"/>
                <a:gd name="T18" fmla="*/ 114 w 492"/>
                <a:gd name="T19" fmla="*/ 6 h 18"/>
                <a:gd name="T20" fmla="*/ 126 w 492"/>
                <a:gd name="T21" fmla="*/ 6 h 18"/>
                <a:gd name="T22" fmla="*/ 138 w 492"/>
                <a:gd name="T23" fmla="*/ 6 h 18"/>
                <a:gd name="T24" fmla="*/ 150 w 492"/>
                <a:gd name="T25" fmla="*/ 6 h 18"/>
                <a:gd name="T26" fmla="*/ 162 w 492"/>
                <a:gd name="T27" fmla="*/ 6 h 18"/>
                <a:gd name="T28" fmla="*/ 174 w 492"/>
                <a:gd name="T29" fmla="*/ 12 h 18"/>
                <a:gd name="T30" fmla="*/ 186 w 492"/>
                <a:gd name="T31" fmla="*/ 6 h 18"/>
                <a:gd name="T32" fmla="*/ 198 w 492"/>
                <a:gd name="T33" fmla="*/ 6 h 18"/>
                <a:gd name="T34" fmla="*/ 210 w 492"/>
                <a:gd name="T35" fmla="*/ 6 h 18"/>
                <a:gd name="T36" fmla="*/ 222 w 492"/>
                <a:gd name="T37" fmla="*/ 12 h 18"/>
                <a:gd name="T38" fmla="*/ 234 w 492"/>
                <a:gd name="T39" fmla="*/ 12 h 18"/>
                <a:gd name="T40" fmla="*/ 246 w 492"/>
                <a:gd name="T41" fmla="*/ 12 h 18"/>
                <a:gd name="T42" fmla="*/ 252 w 492"/>
                <a:gd name="T43" fmla="*/ 12 h 18"/>
                <a:gd name="T44" fmla="*/ 264 w 492"/>
                <a:gd name="T45" fmla="*/ 12 h 18"/>
                <a:gd name="T46" fmla="*/ 276 w 492"/>
                <a:gd name="T47" fmla="*/ 12 h 18"/>
                <a:gd name="T48" fmla="*/ 288 w 492"/>
                <a:gd name="T49" fmla="*/ 12 h 18"/>
                <a:gd name="T50" fmla="*/ 300 w 492"/>
                <a:gd name="T51" fmla="*/ 12 h 18"/>
                <a:gd name="T52" fmla="*/ 312 w 492"/>
                <a:gd name="T53" fmla="*/ 18 h 18"/>
                <a:gd name="T54" fmla="*/ 324 w 492"/>
                <a:gd name="T55" fmla="*/ 18 h 18"/>
                <a:gd name="T56" fmla="*/ 336 w 492"/>
                <a:gd name="T57" fmla="*/ 18 h 18"/>
                <a:gd name="T58" fmla="*/ 348 w 492"/>
                <a:gd name="T59" fmla="*/ 18 h 18"/>
                <a:gd name="T60" fmla="*/ 360 w 492"/>
                <a:gd name="T61" fmla="*/ 12 h 18"/>
                <a:gd name="T62" fmla="*/ 372 w 492"/>
                <a:gd name="T63" fmla="*/ 6 h 18"/>
                <a:gd name="T64" fmla="*/ 384 w 492"/>
                <a:gd name="T65" fmla="*/ 12 h 18"/>
                <a:gd name="T66" fmla="*/ 396 w 492"/>
                <a:gd name="T67" fmla="*/ 18 h 18"/>
                <a:gd name="T68" fmla="*/ 408 w 492"/>
                <a:gd name="T69" fmla="*/ 18 h 18"/>
                <a:gd name="T70" fmla="*/ 420 w 492"/>
                <a:gd name="T71" fmla="*/ 18 h 18"/>
                <a:gd name="T72" fmla="*/ 432 w 492"/>
                <a:gd name="T73" fmla="*/ 18 h 18"/>
                <a:gd name="T74" fmla="*/ 444 w 492"/>
                <a:gd name="T75" fmla="*/ 12 h 18"/>
                <a:gd name="T76" fmla="*/ 456 w 492"/>
                <a:gd name="T77" fmla="*/ 6 h 18"/>
                <a:gd name="T78" fmla="*/ 468 w 492"/>
                <a:gd name="T79" fmla="*/ 6 h 18"/>
                <a:gd name="T80" fmla="*/ 480 w 492"/>
                <a:gd name="T81" fmla="*/ 12 h 18"/>
                <a:gd name="T82" fmla="*/ 492 w 492"/>
                <a:gd name="T83" fmla="*/ 18 h 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18"/>
                <a:gd name="T128" fmla="*/ 492 w 492"/>
                <a:gd name="T129" fmla="*/ 18 h 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18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8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8"/>
                  </a:lnTo>
                  <a:lnTo>
                    <a:pt x="49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39" name="Freeform 169"/>
            <p:cNvSpPr>
              <a:spLocks/>
            </p:cNvSpPr>
            <p:nvPr/>
          </p:nvSpPr>
          <p:spPr bwMode="auto">
            <a:xfrm>
              <a:off x="2080" y="1441"/>
              <a:ext cx="690" cy="300"/>
            </a:xfrm>
            <a:custGeom>
              <a:avLst/>
              <a:gdLst>
                <a:gd name="T0" fmla="*/ 12 w 690"/>
                <a:gd name="T1" fmla="*/ 300 h 300"/>
                <a:gd name="T2" fmla="*/ 30 w 690"/>
                <a:gd name="T3" fmla="*/ 300 h 300"/>
                <a:gd name="T4" fmla="*/ 48 w 690"/>
                <a:gd name="T5" fmla="*/ 300 h 300"/>
                <a:gd name="T6" fmla="*/ 66 w 690"/>
                <a:gd name="T7" fmla="*/ 300 h 300"/>
                <a:gd name="T8" fmla="*/ 84 w 690"/>
                <a:gd name="T9" fmla="*/ 300 h 300"/>
                <a:gd name="T10" fmla="*/ 102 w 690"/>
                <a:gd name="T11" fmla="*/ 300 h 300"/>
                <a:gd name="T12" fmla="*/ 120 w 690"/>
                <a:gd name="T13" fmla="*/ 300 h 300"/>
                <a:gd name="T14" fmla="*/ 138 w 690"/>
                <a:gd name="T15" fmla="*/ 300 h 300"/>
                <a:gd name="T16" fmla="*/ 156 w 690"/>
                <a:gd name="T17" fmla="*/ 300 h 300"/>
                <a:gd name="T18" fmla="*/ 174 w 690"/>
                <a:gd name="T19" fmla="*/ 300 h 300"/>
                <a:gd name="T20" fmla="*/ 192 w 690"/>
                <a:gd name="T21" fmla="*/ 300 h 300"/>
                <a:gd name="T22" fmla="*/ 210 w 690"/>
                <a:gd name="T23" fmla="*/ 300 h 300"/>
                <a:gd name="T24" fmla="*/ 228 w 690"/>
                <a:gd name="T25" fmla="*/ 300 h 300"/>
                <a:gd name="T26" fmla="*/ 246 w 690"/>
                <a:gd name="T27" fmla="*/ 300 h 300"/>
                <a:gd name="T28" fmla="*/ 264 w 690"/>
                <a:gd name="T29" fmla="*/ 300 h 300"/>
                <a:gd name="T30" fmla="*/ 282 w 690"/>
                <a:gd name="T31" fmla="*/ 300 h 300"/>
                <a:gd name="T32" fmla="*/ 300 w 690"/>
                <a:gd name="T33" fmla="*/ 294 h 300"/>
                <a:gd name="T34" fmla="*/ 306 w 690"/>
                <a:gd name="T35" fmla="*/ 276 h 300"/>
                <a:gd name="T36" fmla="*/ 318 w 690"/>
                <a:gd name="T37" fmla="*/ 252 h 300"/>
                <a:gd name="T38" fmla="*/ 324 w 690"/>
                <a:gd name="T39" fmla="*/ 228 h 300"/>
                <a:gd name="T40" fmla="*/ 336 w 690"/>
                <a:gd name="T41" fmla="*/ 204 h 300"/>
                <a:gd name="T42" fmla="*/ 342 w 690"/>
                <a:gd name="T43" fmla="*/ 180 h 300"/>
                <a:gd name="T44" fmla="*/ 354 w 690"/>
                <a:gd name="T45" fmla="*/ 162 h 300"/>
                <a:gd name="T46" fmla="*/ 366 w 690"/>
                <a:gd name="T47" fmla="*/ 138 h 300"/>
                <a:gd name="T48" fmla="*/ 372 w 690"/>
                <a:gd name="T49" fmla="*/ 120 h 300"/>
                <a:gd name="T50" fmla="*/ 390 w 690"/>
                <a:gd name="T51" fmla="*/ 102 h 300"/>
                <a:gd name="T52" fmla="*/ 408 w 690"/>
                <a:gd name="T53" fmla="*/ 96 h 300"/>
                <a:gd name="T54" fmla="*/ 426 w 690"/>
                <a:gd name="T55" fmla="*/ 84 h 300"/>
                <a:gd name="T56" fmla="*/ 450 w 690"/>
                <a:gd name="T57" fmla="*/ 60 h 300"/>
                <a:gd name="T58" fmla="*/ 462 w 690"/>
                <a:gd name="T59" fmla="*/ 42 h 300"/>
                <a:gd name="T60" fmla="*/ 480 w 690"/>
                <a:gd name="T61" fmla="*/ 36 h 300"/>
                <a:gd name="T62" fmla="*/ 498 w 690"/>
                <a:gd name="T63" fmla="*/ 36 h 300"/>
                <a:gd name="T64" fmla="*/ 516 w 690"/>
                <a:gd name="T65" fmla="*/ 30 h 300"/>
                <a:gd name="T66" fmla="*/ 534 w 690"/>
                <a:gd name="T67" fmla="*/ 24 h 300"/>
                <a:gd name="T68" fmla="*/ 552 w 690"/>
                <a:gd name="T69" fmla="*/ 6 h 300"/>
                <a:gd name="T70" fmla="*/ 570 w 690"/>
                <a:gd name="T71" fmla="*/ 0 h 300"/>
                <a:gd name="T72" fmla="*/ 588 w 690"/>
                <a:gd name="T73" fmla="*/ 6 h 300"/>
                <a:gd name="T74" fmla="*/ 606 w 690"/>
                <a:gd name="T75" fmla="*/ 12 h 300"/>
                <a:gd name="T76" fmla="*/ 624 w 690"/>
                <a:gd name="T77" fmla="*/ 18 h 300"/>
                <a:gd name="T78" fmla="*/ 642 w 690"/>
                <a:gd name="T79" fmla="*/ 18 h 300"/>
                <a:gd name="T80" fmla="*/ 660 w 690"/>
                <a:gd name="T81" fmla="*/ 12 h 300"/>
                <a:gd name="T82" fmla="*/ 678 w 690"/>
                <a:gd name="T83" fmla="*/ 6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00"/>
                <a:gd name="T128" fmla="*/ 690 w 690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00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300"/>
                  </a:lnTo>
                  <a:lnTo>
                    <a:pt x="258" y="300"/>
                  </a:lnTo>
                  <a:lnTo>
                    <a:pt x="264" y="300"/>
                  </a:lnTo>
                  <a:lnTo>
                    <a:pt x="270" y="300"/>
                  </a:lnTo>
                  <a:lnTo>
                    <a:pt x="276" y="300"/>
                  </a:lnTo>
                  <a:lnTo>
                    <a:pt x="282" y="300"/>
                  </a:lnTo>
                  <a:lnTo>
                    <a:pt x="288" y="300"/>
                  </a:lnTo>
                  <a:lnTo>
                    <a:pt x="294" y="300"/>
                  </a:lnTo>
                  <a:lnTo>
                    <a:pt x="300" y="294"/>
                  </a:lnTo>
                  <a:lnTo>
                    <a:pt x="300" y="288"/>
                  </a:lnTo>
                  <a:lnTo>
                    <a:pt x="306" y="282"/>
                  </a:lnTo>
                  <a:lnTo>
                    <a:pt x="306" y="276"/>
                  </a:lnTo>
                  <a:lnTo>
                    <a:pt x="312" y="270"/>
                  </a:lnTo>
                  <a:lnTo>
                    <a:pt x="312" y="258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34"/>
                  </a:lnTo>
                  <a:lnTo>
                    <a:pt x="324" y="228"/>
                  </a:lnTo>
                  <a:lnTo>
                    <a:pt x="330" y="222"/>
                  </a:lnTo>
                  <a:lnTo>
                    <a:pt x="330" y="216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54" y="162"/>
                  </a:lnTo>
                  <a:lnTo>
                    <a:pt x="360" y="156"/>
                  </a:lnTo>
                  <a:lnTo>
                    <a:pt x="360" y="144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84" y="108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6" y="84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50" y="60"/>
                  </a:lnTo>
                  <a:lnTo>
                    <a:pt x="450" y="54"/>
                  </a:lnTo>
                  <a:lnTo>
                    <a:pt x="456" y="48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0" name="Freeform 170"/>
            <p:cNvSpPr>
              <a:spLocks/>
            </p:cNvSpPr>
            <p:nvPr/>
          </p:nvSpPr>
          <p:spPr bwMode="auto">
            <a:xfrm>
              <a:off x="2770" y="1411"/>
              <a:ext cx="516" cy="42"/>
            </a:xfrm>
            <a:custGeom>
              <a:avLst/>
              <a:gdLst>
                <a:gd name="T0" fmla="*/ 6 w 516"/>
                <a:gd name="T1" fmla="*/ 30 h 42"/>
                <a:gd name="T2" fmla="*/ 18 w 516"/>
                <a:gd name="T3" fmla="*/ 24 h 42"/>
                <a:gd name="T4" fmla="*/ 30 w 516"/>
                <a:gd name="T5" fmla="*/ 24 h 42"/>
                <a:gd name="T6" fmla="*/ 42 w 516"/>
                <a:gd name="T7" fmla="*/ 18 h 42"/>
                <a:gd name="T8" fmla="*/ 48 w 516"/>
                <a:gd name="T9" fmla="*/ 18 h 42"/>
                <a:gd name="T10" fmla="*/ 60 w 516"/>
                <a:gd name="T11" fmla="*/ 24 h 42"/>
                <a:gd name="T12" fmla="*/ 72 w 516"/>
                <a:gd name="T13" fmla="*/ 30 h 42"/>
                <a:gd name="T14" fmla="*/ 84 w 516"/>
                <a:gd name="T15" fmla="*/ 30 h 42"/>
                <a:gd name="T16" fmla="*/ 96 w 516"/>
                <a:gd name="T17" fmla="*/ 30 h 42"/>
                <a:gd name="T18" fmla="*/ 108 w 516"/>
                <a:gd name="T19" fmla="*/ 30 h 42"/>
                <a:gd name="T20" fmla="*/ 120 w 516"/>
                <a:gd name="T21" fmla="*/ 24 h 42"/>
                <a:gd name="T22" fmla="*/ 132 w 516"/>
                <a:gd name="T23" fmla="*/ 18 h 42"/>
                <a:gd name="T24" fmla="*/ 144 w 516"/>
                <a:gd name="T25" fmla="*/ 12 h 42"/>
                <a:gd name="T26" fmla="*/ 156 w 516"/>
                <a:gd name="T27" fmla="*/ 12 h 42"/>
                <a:gd name="T28" fmla="*/ 168 w 516"/>
                <a:gd name="T29" fmla="*/ 12 h 42"/>
                <a:gd name="T30" fmla="*/ 180 w 516"/>
                <a:gd name="T31" fmla="*/ 6 h 42"/>
                <a:gd name="T32" fmla="*/ 192 w 516"/>
                <a:gd name="T33" fmla="*/ 0 h 42"/>
                <a:gd name="T34" fmla="*/ 204 w 516"/>
                <a:gd name="T35" fmla="*/ 0 h 42"/>
                <a:gd name="T36" fmla="*/ 216 w 516"/>
                <a:gd name="T37" fmla="*/ 6 h 42"/>
                <a:gd name="T38" fmla="*/ 228 w 516"/>
                <a:gd name="T39" fmla="*/ 12 h 42"/>
                <a:gd name="T40" fmla="*/ 240 w 516"/>
                <a:gd name="T41" fmla="*/ 18 h 42"/>
                <a:gd name="T42" fmla="*/ 252 w 516"/>
                <a:gd name="T43" fmla="*/ 24 h 42"/>
                <a:gd name="T44" fmla="*/ 264 w 516"/>
                <a:gd name="T45" fmla="*/ 30 h 42"/>
                <a:gd name="T46" fmla="*/ 276 w 516"/>
                <a:gd name="T47" fmla="*/ 36 h 42"/>
                <a:gd name="T48" fmla="*/ 288 w 516"/>
                <a:gd name="T49" fmla="*/ 36 h 42"/>
                <a:gd name="T50" fmla="*/ 300 w 516"/>
                <a:gd name="T51" fmla="*/ 36 h 42"/>
                <a:gd name="T52" fmla="*/ 312 w 516"/>
                <a:gd name="T53" fmla="*/ 36 h 42"/>
                <a:gd name="T54" fmla="*/ 324 w 516"/>
                <a:gd name="T55" fmla="*/ 30 h 42"/>
                <a:gd name="T56" fmla="*/ 336 w 516"/>
                <a:gd name="T57" fmla="*/ 30 h 42"/>
                <a:gd name="T58" fmla="*/ 348 w 516"/>
                <a:gd name="T59" fmla="*/ 24 h 42"/>
                <a:gd name="T60" fmla="*/ 360 w 516"/>
                <a:gd name="T61" fmla="*/ 18 h 42"/>
                <a:gd name="T62" fmla="*/ 372 w 516"/>
                <a:gd name="T63" fmla="*/ 12 h 42"/>
                <a:gd name="T64" fmla="*/ 384 w 516"/>
                <a:gd name="T65" fmla="*/ 18 h 42"/>
                <a:gd name="T66" fmla="*/ 396 w 516"/>
                <a:gd name="T67" fmla="*/ 24 h 42"/>
                <a:gd name="T68" fmla="*/ 408 w 516"/>
                <a:gd name="T69" fmla="*/ 30 h 42"/>
                <a:gd name="T70" fmla="*/ 420 w 516"/>
                <a:gd name="T71" fmla="*/ 36 h 42"/>
                <a:gd name="T72" fmla="*/ 432 w 516"/>
                <a:gd name="T73" fmla="*/ 42 h 42"/>
                <a:gd name="T74" fmla="*/ 444 w 516"/>
                <a:gd name="T75" fmla="*/ 42 h 42"/>
                <a:gd name="T76" fmla="*/ 456 w 516"/>
                <a:gd name="T77" fmla="*/ 36 h 42"/>
                <a:gd name="T78" fmla="*/ 468 w 516"/>
                <a:gd name="T79" fmla="*/ 36 h 42"/>
                <a:gd name="T80" fmla="*/ 480 w 516"/>
                <a:gd name="T81" fmla="*/ 36 h 42"/>
                <a:gd name="T82" fmla="*/ 492 w 516"/>
                <a:gd name="T83" fmla="*/ 30 h 42"/>
                <a:gd name="T84" fmla="*/ 498 w 516"/>
                <a:gd name="T85" fmla="*/ 30 h 42"/>
                <a:gd name="T86" fmla="*/ 510 w 516"/>
                <a:gd name="T87" fmla="*/ 30 h 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42"/>
                <a:gd name="T134" fmla="*/ 516 w 516"/>
                <a:gd name="T135" fmla="*/ 42 h 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42">
                  <a:moveTo>
                    <a:pt x="0" y="36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8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24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0"/>
                  </a:lnTo>
                  <a:lnTo>
                    <a:pt x="504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1" name="Freeform 171"/>
            <p:cNvSpPr>
              <a:spLocks/>
            </p:cNvSpPr>
            <p:nvPr/>
          </p:nvSpPr>
          <p:spPr bwMode="auto">
            <a:xfrm>
              <a:off x="2080" y="1411"/>
              <a:ext cx="666" cy="306"/>
            </a:xfrm>
            <a:custGeom>
              <a:avLst/>
              <a:gdLst>
                <a:gd name="T0" fmla="*/ 12 w 666"/>
                <a:gd name="T1" fmla="*/ 300 h 306"/>
                <a:gd name="T2" fmla="*/ 30 w 666"/>
                <a:gd name="T3" fmla="*/ 300 h 306"/>
                <a:gd name="T4" fmla="*/ 42 w 666"/>
                <a:gd name="T5" fmla="*/ 300 h 306"/>
                <a:gd name="T6" fmla="*/ 60 w 666"/>
                <a:gd name="T7" fmla="*/ 300 h 306"/>
                <a:gd name="T8" fmla="*/ 78 w 666"/>
                <a:gd name="T9" fmla="*/ 300 h 306"/>
                <a:gd name="T10" fmla="*/ 96 w 666"/>
                <a:gd name="T11" fmla="*/ 300 h 306"/>
                <a:gd name="T12" fmla="*/ 114 w 666"/>
                <a:gd name="T13" fmla="*/ 300 h 306"/>
                <a:gd name="T14" fmla="*/ 132 w 666"/>
                <a:gd name="T15" fmla="*/ 300 h 306"/>
                <a:gd name="T16" fmla="*/ 144 w 666"/>
                <a:gd name="T17" fmla="*/ 300 h 306"/>
                <a:gd name="T18" fmla="*/ 162 w 666"/>
                <a:gd name="T19" fmla="*/ 300 h 306"/>
                <a:gd name="T20" fmla="*/ 180 w 666"/>
                <a:gd name="T21" fmla="*/ 300 h 306"/>
                <a:gd name="T22" fmla="*/ 198 w 666"/>
                <a:gd name="T23" fmla="*/ 300 h 306"/>
                <a:gd name="T24" fmla="*/ 210 w 666"/>
                <a:gd name="T25" fmla="*/ 300 h 306"/>
                <a:gd name="T26" fmla="*/ 228 w 666"/>
                <a:gd name="T27" fmla="*/ 300 h 306"/>
                <a:gd name="T28" fmla="*/ 246 w 666"/>
                <a:gd name="T29" fmla="*/ 300 h 306"/>
                <a:gd name="T30" fmla="*/ 264 w 666"/>
                <a:gd name="T31" fmla="*/ 300 h 306"/>
                <a:gd name="T32" fmla="*/ 282 w 666"/>
                <a:gd name="T33" fmla="*/ 300 h 306"/>
                <a:gd name="T34" fmla="*/ 300 w 666"/>
                <a:gd name="T35" fmla="*/ 288 h 306"/>
                <a:gd name="T36" fmla="*/ 318 w 666"/>
                <a:gd name="T37" fmla="*/ 288 h 306"/>
                <a:gd name="T38" fmla="*/ 330 w 666"/>
                <a:gd name="T39" fmla="*/ 270 h 306"/>
                <a:gd name="T40" fmla="*/ 342 w 666"/>
                <a:gd name="T41" fmla="*/ 246 h 306"/>
                <a:gd name="T42" fmla="*/ 354 w 666"/>
                <a:gd name="T43" fmla="*/ 228 h 306"/>
                <a:gd name="T44" fmla="*/ 366 w 666"/>
                <a:gd name="T45" fmla="*/ 198 h 306"/>
                <a:gd name="T46" fmla="*/ 378 w 666"/>
                <a:gd name="T47" fmla="*/ 180 h 306"/>
                <a:gd name="T48" fmla="*/ 384 w 666"/>
                <a:gd name="T49" fmla="*/ 162 h 306"/>
                <a:gd name="T50" fmla="*/ 396 w 666"/>
                <a:gd name="T51" fmla="*/ 144 h 306"/>
                <a:gd name="T52" fmla="*/ 408 w 666"/>
                <a:gd name="T53" fmla="*/ 126 h 306"/>
                <a:gd name="T54" fmla="*/ 420 w 666"/>
                <a:gd name="T55" fmla="*/ 108 h 306"/>
                <a:gd name="T56" fmla="*/ 438 w 666"/>
                <a:gd name="T57" fmla="*/ 84 h 306"/>
                <a:gd name="T58" fmla="*/ 456 w 666"/>
                <a:gd name="T59" fmla="*/ 78 h 306"/>
                <a:gd name="T60" fmla="*/ 474 w 666"/>
                <a:gd name="T61" fmla="*/ 78 h 306"/>
                <a:gd name="T62" fmla="*/ 492 w 666"/>
                <a:gd name="T63" fmla="*/ 90 h 306"/>
                <a:gd name="T64" fmla="*/ 510 w 666"/>
                <a:gd name="T65" fmla="*/ 84 h 306"/>
                <a:gd name="T66" fmla="*/ 528 w 666"/>
                <a:gd name="T67" fmla="*/ 72 h 306"/>
                <a:gd name="T68" fmla="*/ 540 w 666"/>
                <a:gd name="T69" fmla="*/ 54 h 306"/>
                <a:gd name="T70" fmla="*/ 558 w 666"/>
                <a:gd name="T71" fmla="*/ 30 h 306"/>
                <a:gd name="T72" fmla="*/ 570 w 666"/>
                <a:gd name="T73" fmla="*/ 6 h 306"/>
                <a:gd name="T74" fmla="*/ 588 w 666"/>
                <a:gd name="T75" fmla="*/ 6 h 306"/>
                <a:gd name="T76" fmla="*/ 606 w 666"/>
                <a:gd name="T77" fmla="*/ 12 h 306"/>
                <a:gd name="T78" fmla="*/ 624 w 666"/>
                <a:gd name="T79" fmla="*/ 6 h 306"/>
                <a:gd name="T80" fmla="*/ 648 w 666"/>
                <a:gd name="T81" fmla="*/ 0 h 306"/>
                <a:gd name="T82" fmla="*/ 654 w 666"/>
                <a:gd name="T83" fmla="*/ 0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06"/>
                <a:gd name="T128" fmla="*/ 666 w 666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06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42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6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50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6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300"/>
                  </a:lnTo>
                  <a:lnTo>
                    <a:pt x="258" y="300"/>
                  </a:lnTo>
                  <a:lnTo>
                    <a:pt x="264" y="300"/>
                  </a:lnTo>
                  <a:lnTo>
                    <a:pt x="270" y="300"/>
                  </a:lnTo>
                  <a:lnTo>
                    <a:pt x="276" y="300"/>
                  </a:lnTo>
                  <a:lnTo>
                    <a:pt x="282" y="300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0" y="288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60" y="210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78" y="174"/>
                  </a:lnTo>
                  <a:lnTo>
                    <a:pt x="384" y="168"/>
                  </a:lnTo>
                  <a:lnTo>
                    <a:pt x="384" y="162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44"/>
                  </a:lnTo>
                  <a:lnTo>
                    <a:pt x="402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32" y="96"/>
                  </a:lnTo>
                  <a:lnTo>
                    <a:pt x="432" y="90"/>
                  </a:lnTo>
                  <a:lnTo>
                    <a:pt x="438" y="84"/>
                  </a:lnTo>
                  <a:lnTo>
                    <a:pt x="444" y="78"/>
                  </a:lnTo>
                  <a:lnTo>
                    <a:pt x="450" y="72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84"/>
                  </a:lnTo>
                  <a:lnTo>
                    <a:pt x="486" y="90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0" y="54"/>
                  </a:lnTo>
                  <a:lnTo>
                    <a:pt x="546" y="48"/>
                  </a:lnTo>
                  <a:lnTo>
                    <a:pt x="546" y="42"/>
                  </a:lnTo>
                  <a:lnTo>
                    <a:pt x="558" y="30"/>
                  </a:lnTo>
                  <a:lnTo>
                    <a:pt x="558" y="24"/>
                  </a:lnTo>
                  <a:lnTo>
                    <a:pt x="570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2" name="Freeform 172"/>
            <p:cNvSpPr>
              <a:spLocks/>
            </p:cNvSpPr>
            <p:nvPr/>
          </p:nvSpPr>
          <p:spPr bwMode="auto">
            <a:xfrm>
              <a:off x="2746" y="1399"/>
              <a:ext cx="540" cy="24"/>
            </a:xfrm>
            <a:custGeom>
              <a:avLst/>
              <a:gdLst>
                <a:gd name="T0" fmla="*/ 6 w 540"/>
                <a:gd name="T1" fmla="*/ 12 h 24"/>
                <a:gd name="T2" fmla="*/ 18 w 540"/>
                <a:gd name="T3" fmla="*/ 12 h 24"/>
                <a:gd name="T4" fmla="*/ 30 w 540"/>
                <a:gd name="T5" fmla="*/ 18 h 24"/>
                <a:gd name="T6" fmla="*/ 42 w 540"/>
                <a:gd name="T7" fmla="*/ 18 h 24"/>
                <a:gd name="T8" fmla="*/ 54 w 540"/>
                <a:gd name="T9" fmla="*/ 18 h 24"/>
                <a:gd name="T10" fmla="*/ 66 w 540"/>
                <a:gd name="T11" fmla="*/ 24 h 24"/>
                <a:gd name="T12" fmla="*/ 78 w 540"/>
                <a:gd name="T13" fmla="*/ 18 h 24"/>
                <a:gd name="T14" fmla="*/ 90 w 540"/>
                <a:gd name="T15" fmla="*/ 24 h 24"/>
                <a:gd name="T16" fmla="*/ 102 w 540"/>
                <a:gd name="T17" fmla="*/ 18 h 24"/>
                <a:gd name="T18" fmla="*/ 114 w 540"/>
                <a:gd name="T19" fmla="*/ 18 h 24"/>
                <a:gd name="T20" fmla="*/ 126 w 540"/>
                <a:gd name="T21" fmla="*/ 12 h 24"/>
                <a:gd name="T22" fmla="*/ 138 w 540"/>
                <a:gd name="T23" fmla="*/ 12 h 24"/>
                <a:gd name="T24" fmla="*/ 150 w 540"/>
                <a:gd name="T25" fmla="*/ 6 h 24"/>
                <a:gd name="T26" fmla="*/ 162 w 540"/>
                <a:gd name="T27" fmla="*/ 6 h 24"/>
                <a:gd name="T28" fmla="*/ 174 w 540"/>
                <a:gd name="T29" fmla="*/ 6 h 24"/>
                <a:gd name="T30" fmla="*/ 186 w 540"/>
                <a:gd name="T31" fmla="*/ 0 h 24"/>
                <a:gd name="T32" fmla="*/ 198 w 540"/>
                <a:gd name="T33" fmla="*/ 6 h 24"/>
                <a:gd name="T34" fmla="*/ 198 w 540"/>
                <a:gd name="T35" fmla="*/ 6 h 24"/>
                <a:gd name="T36" fmla="*/ 210 w 540"/>
                <a:gd name="T37" fmla="*/ 0 h 24"/>
                <a:gd name="T38" fmla="*/ 222 w 540"/>
                <a:gd name="T39" fmla="*/ 6 h 24"/>
                <a:gd name="T40" fmla="*/ 228 w 540"/>
                <a:gd name="T41" fmla="*/ 6 h 24"/>
                <a:gd name="T42" fmla="*/ 240 w 540"/>
                <a:gd name="T43" fmla="*/ 6 h 24"/>
                <a:gd name="T44" fmla="*/ 252 w 540"/>
                <a:gd name="T45" fmla="*/ 6 h 24"/>
                <a:gd name="T46" fmla="*/ 264 w 540"/>
                <a:gd name="T47" fmla="*/ 6 h 24"/>
                <a:gd name="T48" fmla="*/ 276 w 540"/>
                <a:gd name="T49" fmla="*/ 12 h 24"/>
                <a:gd name="T50" fmla="*/ 294 w 540"/>
                <a:gd name="T51" fmla="*/ 12 h 24"/>
                <a:gd name="T52" fmla="*/ 294 w 540"/>
                <a:gd name="T53" fmla="*/ 12 h 24"/>
                <a:gd name="T54" fmla="*/ 306 w 540"/>
                <a:gd name="T55" fmla="*/ 12 h 24"/>
                <a:gd name="T56" fmla="*/ 318 w 540"/>
                <a:gd name="T57" fmla="*/ 12 h 24"/>
                <a:gd name="T58" fmla="*/ 330 w 540"/>
                <a:gd name="T59" fmla="*/ 18 h 24"/>
                <a:gd name="T60" fmla="*/ 342 w 540"/>
                <a:gd name="T61" fmla="*/ 18 h 24"/>
                <a:gd name="T62" fmla="*/ 354 w 540"/>
                <a:gd name="T63" fmla="*/ 18 h 24"/>
                <a:gd name="T64" fmla="*/ 366 w 540"/>
                <a:gd name="T65" fmla="*/ 18 h 24"/>
                <a:gd name="T66" fmla="*/ 378 w 540"/>
                <a:gd name="T67" fmla="*/ 18 h 24"/>
                <a:gd name="T68" fmla="*/ 390 w 540"/>
                <a:gd name="T69" fmla="*/ 18 h 24"/>
                <a:gd name="T70" fmla="*/ 402 w 540"/>
                <a:gd name="T71" fmla="*/ 18 h 24"/>
                <a:gd name="T72" fmla="*/ 414 w 540"/>
                <a:gd name="T73" fmla="*/ 12 h 24"/>
                <a:gd name="T74" fmla="*/ 420 w 540"/>
                <a:gd name="T75" fmla="*/ 12 h 24"/>
                <a:gd name="T76" fmla="*/ 426 w 540"/>
                <a:gd name="T77" fmla="*/ 12 h 24"/>
                <a:gd name="T78" fmla="*/ 438 w 540"/>
                <a:gd name="T79" fmla="*/ 12 h 24"/>
                <a:gd name="T80" fmla="*/ 450 w 540"/>
                <a:gd name="T81" fmla="*/ 12 h 24"/>
                <a:gd name="T82" fmla="*/ 462 w 540"/>
                <a:gd name="T83" fmla="*/ 12 h 24"/>
                <a:gd name="T84" fmla="*/ 468 w 540"/>
                <a:gd name="T85" fmla="*/ 12 h 24"/>
                <a:gd name="T86" fmla="*/ 480 w 540"/>
                <a:gd name="T87" fmla="*/ 18 h 24"/>
                <a:gd name="T88" fmla="*/ 492 w 540"/>
                <a:gd name="T89" fmla="*/ 18 h 24"/>
                <a:gd name="T90" fmla="*/ 504 w 540"/>
                <a:gd name="T91" fmla="*/ 18 h 24"/>
                <a:gd name="T92" fmla="*/ 516 w 540"/>
                <a:gd name="T93" fmla="*/ 18 h 24"/>
                <a:gd name="T94" fmla="*/ 528 w 540"/>
                <a:gd name="T95" fmla="*/ 18 h 24"/>
                <a:gd name="T96" fmla="*/ 540 w 540"/>
                <a:gd name="T97" fmla="*/ 18 h 2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40"/>
                <a:gd name="T148" fmla="*/ 0 h 24"/>
                <a:gd name="T149" fmla="*/ 540 w 540"/>
                <a:gd name="T150" fmla="*/ 24 h 2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40" h="24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34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94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32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74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3" name="Freeform 173"/>
            <p:cNvSpPr>
              <a:spLocks/>
            </p:cNvSpPr>
            <p:nvPr/>
          </p:nvSpPr>
          <p:spPr bwMode="auto">
            <a:xfrm>
              <a:off x="2080" y="1357"/>
              <a:ext cx="654" cy="330"/>
            </a:xfrm>
            <a:custGeom>
              <a:avLst/>
              <a:gdLst>
                <a:gd name="T0" fmla="*/ 6 w 654"/>
                <a:gd name="T1" fmla="*/ 324 h 330"/>
                <a:gd name="T2" fmla="*/ 30 w 654"/>
                <a:gd name="T3" fmla="*/ 324 h 330"/>
                <a:gd name="T4" fmla="*/ 36 w 654"/>
                <a:gd name="T5" fmla="*/ 330 h 330"/>
                <a:gd name="T6" fmla="*/ 48 w 654"/>
                <a:gd name="T7" fmla="*/ 330 h 330"/>
                <a:gd name="T8" fmla="*/ 66 w 654"/>
                <a:gd name="T9" fmla="*/ 324 h 330"/>
                <a:gd name="T10" fmla="*/ 84 w 654"/>
                <a:gd name="T11" fmla="*/ 324 h 330"/>
                <a:gd name="T12" fmla="*/ 102 w 654"/>
                <a:gd name="T13" fmla="*/ 324 h 330"/>
                <a:gd name="T14" fmla="*/ 120 w 654"/>
                <a:gd name="T15" fmla="*/ 324 h 330"/>
                <a:gd name="T16" fmla="*/ 138 w 654"/>
                <a:gd name="T17" fmla="*/ 324 h 330"/>
                <a:gd name="T18" fmla="*/ 156 w 654"/>
                <a:gd name="T19" fmla="*/ 324 h 330"/>
                <a:gd name="T20" fmla="*/ 174 w 654"/>
                <a:gd name="T21" fmla="*/ 324 h 330"/>
                <a:gd name="T22" fmla="*/ 192 w 654"/>
                <a:gd name="T23" fmla="*/ 324 h 330"/>
                <a:gd name="T24" fmla="*/ 204 w 654"/>
                <a:gd name="T25" fmla="*/ 324 h 330"/>
                <a:gd name="T26" fmla="*/ 222 w 654"/>
                <a:gd name="T27" fmla="*/ 324 h 330"/>
                <a:gd name="T28" fmla="*/ 240 w 654"/>
                <a:gd name="T29" fmla="*/ 324 h 330"/>
                <a:gd name="T30" fmla="*/ 258 w 654"/>
                <a:gd name="T31" fmla="*/ 324 h 330"/>
                <a:gd name="T32" fmla="*/ 276 w 654"/>
                <a:gd name="T33" fmla="*/ 330 h 330"/>
                <a:gd name="T34" fmla="*/ 294 w 654"/>
                <a:gd name="T35" fmla="*/ 324 h 330"/>
                <a:gd name="T36" fmla="*/ 312 w 654"/>
                <a:gd name="T37" fmla="*/ 318 h 330"/>
                <a:gd name="T38" fmla="*/ 330 w 654"/>
                <a:gd name="T39" fmla="*/ 300 h 330"/>
                <a:gd name="T40" fmla="*/ 336 w 654"/>
                <a:gd name="T41" fmla="*/ 282 h 330"/>
                <a:gd name="T42" fmla="*/ 348 w 654"/>
                <a:gd name="T43" fmla="*/ 264 h 330"/>
                <a:gd name="T44" fmla="*/ 366 w 654"/>
                <a:gd name="T45" fmla="*/ 240 h 330"/>
                <a:gd name="T46" fmla="*/ 384 w 654"/>
                <a:gd name="T47" fmla="*/ 234 h 330"/>
                <a:gd name="T48" fmla="*/ 402 w 654"/>
                <a:gd name="T49" fmla="*/ 222 h 330"/>
                <a:gd name="T50" fmla="*/ 414 w 654"/>
                <a:gd name="T51" fmla="*/ 204 h 330"/>
                <a:gd name="T52" fmla="*/ 420 w 654"/>
                <a:gd name="T53" fmla="*/ 180 h 330"/>
                <a:gd name="T54" fmla="*/ 432 w 654"/>
                <a:gd name="T55" fmla="*/ 156 h 330"/>
                <a:gd name="T56" fmla="*/ 438 w 654"/>
                <a:gd name="T57" fmla="*/ 132 h 330"/>
                <a:gd name="T58" fmla="*/ 456 w 654"/>
                <a:gd name="T59" fmla="*/ 114 h 330"/>
                <a:gd name="T60" fmla="*/ 474 w 654"/>
                <a:gd name="T61" fmla="*/ 102 h 330"/>
                <a:gd name="T62" fmla="*/ 492 w 654"/>
                <a:gd name="T63" fmla="*/ 84 h 330"/>
                <a:gd name="T64" fmla="*/ 498 w 654"/>
                <a:gd name="T65" fmla="*/ 60 h 330"/>
                <a:gd name="T66" fmla="*/ 510 w 654"/>
                <a:gd name="T67" fmla="*/ 42 h 330"/>
                <a:gd name="T68" fmla="*/ 522 w 654"/>
                <a:gd name="T69" fmla="*/ 24 h 330"/>
                <a:gd name="T70" fmla="*/ 540 w 654"/>
                <a:gd name="T71" fmla="*/ 12 h 330"/>
                <a:gd name="T72" fmla="*/ 558 w 654"/>
                <a:gd name="T73" fmla="*/ 0 h 330"/>
                <a:gd name="T74" fmla="*/ 576 w 654"/>
                <a:gd name="T75" fmla="*/ 0 h 330"/>
                <a:gd name="T76" fmla="*/ 594 w 654"/>
                <a:gd name="T77" fmla="*/ 0 h 330"/>
                <a:gd name="T78" fmla="*/ 612 w 654"/>
                <a:gd name="T79" fmla="*/ 18 h 330"/>
                <a:gd name="T80" fmla="*/ 630 w 654"/>
                <a:gd name="T81" fmla="*/ 30 h 330"/>
                <a:gd name="T82" fmla="*/ 642 w 654"/>
                <a:gd name="T83" fmla="*/ 30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330"/>
                <a:gd name="T128" fmla="*/ 654 w 654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330">
                  <a:moveTo>
                    <a:pt x="0" y="324"/>
                  </a:moveTo>
                  <a:lnTo>
                    <a:pt x="12" y="324"/>
                  </a:ln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30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30"/>
                  </a:lnTo>
                  <a:lnTo>
                    <a:pt x="48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30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30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30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10" y="324"/>
                  </a:lnTo>
                  <a:lnTo>
                    <a:pt x="204" y="324"/>
                  </a:lnTo>
                  <a:lnTo>
                    <a:pt x="210" y="330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30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6" y="330"/>
                  </a:lnTo>
                  <a:lnTo>
                    <a:pt x="282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6" y="324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24" y="306"/>
                  </a:lnTo>
                  <a:lnTo>
                    <a:pt x="330" y="300"/>
                  </a:lnTo>
                  <a:lnTo>
                    <a:pt x="330" y="294"/>
                  </a:lnTo>
                  <a:lnTo>
                    <a:pt x="336" y="288"/>
                  </a:lnTo>
                  <a:lnTo>
                    <a:pt x="336" y="282"/>
                  </a:lnTo>
                  <a:lnTo>
                    <a:pt x="348" y="264"/>
                  </a:lnTo>
                  <a:lnTo>
                    <a:pt x="342" y="264"/>
                  </a:lnTo>
                  <a:lnTo>
                    <a:pt x="348" y="264"/>
                  </a:lnTo>
                  <a:lnTo>
                    <a:pt x="354" y="252"/>
                  </a:lnTo>
                  <a:lnTo>
                    <a:pt x="360" y="246"/>
                  </a:lnTo>
                  <a:lnTo>
                    <a:pt x="366" y="240"/>
                  </a:lnTo>
                  <a:lnTo>
                    <a:pt x="372" y="240"/>
                  </a:lnTo>
                  <a:lnTo>
                    <a:pt x="378" y="234"/>
                  </a:lnTo>
                  <a:lnTo>
                    <a:pt x="384" y="234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402" y="222"/>
                  </a:lnTo>
                  <a:lnTo>
                    <a:pt x="402" y="216"/>
                  </a:lnTo>
                  <a:lnTo>
                    <a:pt x="408" y="210"/>
                  </a:lnTo>
                  <a:lnTo>
                    <a:pt x="414" y="204"/>
                  </a:lnTo>
                  <a:lnTo>
                    <a:pt x="414" y="198"/>
                  </a:lnTo>
                  <a:lnTo>
                    <a:pt x="420" y="192"/>
                  </a:lnTo>
                  <a:lnTo>
                    <a:pt x="420" y="180"/>
                  </a:lnTo>
                  <a:lnTo>
                    <a:pt x="426" y="174"/>
                  </a:lnTo>
                  <a:lnTo>
                    <a:pt x="426" y="168"/>
                  </a:lnTo>
                  <a:lnTo>
                    <a:pt x="432" y="156"/>
                  </a:lnTo>
                  <a:lnTo>
                    <a:pt x="432" y="150"/>
                  </a:lnTo>
                  <a:lnTo>
                    <a:pt x="438" y="138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08"/>
                  </a:lnTo>
                  <a:lnTo>
                    <a:pt x="468" y="108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92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8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8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4" name="Freeform 174"/>
            <p:cNvSpPr>
              <a:spLocks/>
            </p:cNvSpPr>
            <p:nvPr/>
          </p:nvSpPr>
          <p:spPr bwMode="auto">
            <a:xfrm>
              <a:off x="2734" y="1351"/>
              <a:ext cx="552" cy="42"/>
            </a:xfrm>
            <a:custGeom>
              <a:avLst/>
              <a:gdLst>
                <a:gd name="T0" fmla="*/ 6 w 552"/>
                <a:gd name="T1" fmla="*/ 30 h 42"/>
                <a:gd name="T2" fmla="*/ 18 w 552"/>
                <a:gd name="T3" fmla="*/ 24 h 42"/>
                <a:gd name="T4" fmla="*/ 30 w 552"/>
                <a:gd name="T5" fmla="*/ 24 h 42"/>
                <a:gd name="T6" fmla="*/ 42 w 552"/>
                <a:gd name="T7" fmla="*/ 18 h 42"/>
                <a:gd name="T8" fmla="*/ 54 w 552"/>
                <a:gd name="T9" fmla="*/ 24 h 42"/>
                <a:gd name="T10" fmla="*/ 66 w 552"/>
                <a:gd name="T11" fmla="*/ 24 h 42"/>
                <a:gd name="T12" fmla="*/ 78 w 552"/>
                <a:gd name="T13" fmla="*/ 24 h 42"/>
                <a:gd name="T14" fmla="*/ 90 w 552"/>
                <a:gd name="T15" fmla="*/ 24 h 42"/>
                <a:gd name="T16" fmla="*/ 102 w 552"/>
                <a:gd name="T17" fmla="*/ 24 h 42"/>
                <a:gd name="T18" fmla="*/ 114 w 552"/>
                <a:gd name="T19" fmla="*/ 24 h 42"/>
                <a:gd name="T20" fmla="*/ 126 w 552"/>
                <a:gd name="T21" fmla="*/ 18 h 42"/>
                <a:gd name="T22" fmla="*/ 138 w 552"/>
                <a:gd name="T23" fmla="*/ 18 h 42"/>
                <a:gd name="T24" fmla="*/ 150 w 552"/>
                <a:gd name="T25" fmla="*/ 12 h 42"/>
                <a:gd name="T26" fmla="*/ 162 w 552"/>
                <a:gd name="T27" fmla="*/ 6 h 42"/>
                <a:gd name="T28" fmla="*/ 174 w 552"/>
                <a:gd name="T29" fmla="*/ 6 h 42"/>
                <a:gd name="T30" fmla="*/ 180 w 552"/>
                <a:gd name="T31" fmla="*/ 6 h 42"/>
                <a:gd name="T32" fmla="*/ 192 w 552"/>
                <a:gd name="T33" fmla="*/ 0 h 42"/>
                <a:gd name="T34" fmla="*/ 204 w 552"/>
                <a:gd name="T35" fmla="*/ 0 h 42"/>
                <a:gd name="T36" fmla="*/ 216 w 552"/>
                <a:gd name="T37" fmla="*/ 6 h 42"/>
                <a:gd name="T38" fmla="*/ 228 w 552"/>
                <a:gd name="T39" fmla="*/ 6 h 42"/>
                <a:gd name="T40" fmla="*/ 240 w 552"/>
                <a:gd name="T41" fmla="*/ 6 h 42"/>
                <a:gd name="T42" fmla="*/ 252 w 552"/>
                <a:gd name="T43" fmla="*/ 6 h 42"/>
                <a:gd name="T44" fmla="*/ 264 w 552"/>
                <a:gd name="T45" fmla="*/ 12 h 42"/>
                <a:gd name="T46" fmla="*/ 276 w 552"/>
                <a:gd name="T47" fmla="*/ 12 h 42"/>
                <a:gd name="T48" fmla="*/ 288 w 552"/>
                <a:gd name="T49" fmla="*/ 12 h 42"/>
                <a:gd name="T50" fmla="*/ 300 w 552"/>
                <a:gd name="T51" fmla="*/ 18 h 42"/>
                <a:gd name="T52" fmla="*/ 312 w 552"/>
                <a:gd name="T53" fmla="*/ 24 h 42"/>
                <a:gd name="T54" fmla="*/ 318 w 552"/>
                <a:gd name="T55" fmla="*/ 24 h 42"/>
                <a:gd name="T56" fmla="*/ 330 w 552"/>
                <a:gd name="T57" fmla="*/ 30 h 42"/>
                <a:gd name="T58" fmla="*/ 348 w 552"/>
                <a:gd name="T59" fmla="*/ 30 h 42"/>
                <a:gd name="T60" fmla="*/ 348 w 552"/>
                <a:gd name="T61" fmla="*/ 30 h 42"/>
                <a:gd name="T62" fmla="*/ 360 w 552"/>
                <a:gd name="T63" fmla="*/ 36 h 42"/>
                <a:gd name="T64" fmla="*/ 372 w 552"/>
                <a:gd name="T65" fmla="*/ 36 h 42"/>
                <a:gd name="T66" fmla="*/ 384 w 552"/>
                <a:gd name="T67" fmla="*/ 36 h 42"/>
                <a:gd name="T68" fmla="*/ 396 w 552"/>
                <a:gd name="T69" fmla="*/ 36 h 42"/>
                <a:gd name="T70" fmla="*/ 408 w 552"/>
                <a:gd name="T71" fmla="*/ 36 h 42"/>
                <a:gd name="T72" fmla="*/ 420 w 552"/>
                <a:gd name="T73" fmla="*/ 30 h 42"/>
                <a:gd name="T74" fmla="*/ 432 w 552"/>
                <a:gd name="T75" fmla="*/ 30 h 42"/>
                <a:gd name="T76" fmla="*/ 450 w 552"/>
                <a:gd name="T77" fmla="*/ 30 h 42"/>
                <a:gd name="T78" fmla="*/ 450 w 552"/>
                <a:gd name="T79" fmla="*/ 30 h 42"/>
                <a:gd name="T80" fmla="*/ 456 w 552"/>
                <a:gd name="T81" fmla="*/ 30 h 42"/>
                <a:gd name="T82" fmla="*/ 468 w 552"/>
                <a:gd name="T83" fmla="*/ 30 h 42"/>
                <a:gd name="T84" fmla="*/ 480 w 552"/>
                <a:gd name="T85" fmla="*/ 30 h 42"/>
                <a:gd name="T86" fmla="*/ 492 w 552"/>
                <a:gd name="T87" fmla="*/ 30 h 42"/>
                <a:gd name="T88" fmla="*/ 504 w 552"/>
                <a:gd name="T89" fmla="*/ 30 h 42"/>
                <a:gd name="T90" fmla="*/ 516 w 552"/>
                <a:gd name="T91" fmla="*/ 36 h 42"/>
                <a:gd name="T92" fmla="*/ 528 w 552"/>
                <a:gd name="T93" fmla="*/ 36 h 42"/>
                <a:gd name="T94" fmla="*/ 540 w 552"/>
                <a:gd name="T95" fmla="*/ 42 h 42"/>
                <a:gd name="T96" fmla="*/ 552 w 552"/>
                <a:gd name="T97" fmla="*/ 42 h 4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2"/>
                <a:gd name="T148" fmla="*/ 0 h 42"/>
                <a:gd name="T149" fmla="*/ 552 w 552"/>
                <a:gd name="T150" fmla="*/ 42 h 4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2" h="42">
                  <a:moveTo>
                    <a:pt x="0" y="36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8" y="30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50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5" name="Freeform 175"/>
            <p:cNvSpPr>
              <a:spLocks/>
            </p:cNvSpPr>
            <p:nvPr/>
          </p:nvSpPr>
          <p:spPr bwMode="auto">
            <a:xfrm>
              <a:off x="2080" y="1399"/>
              <a:ext cx="672" cy="258"/>
            </a:xfrm>
            <a:custGeom>
              <a:avLst/>
              <a:gdLst>
                <a:gd name="T0" fmla="*/ 6 w 672"/>
                <a:gd name="T1" fmla="*/ 258 h 258"/>
                <a:gd name="T2" fmla="*/ 24 w 672"/>
                <a:gd name="T3" fmla="*/ 258 h 258"/>
                <a:gd name="T4" fmla="*/ 42 w 672"/>
                <a:gd name="T5" fmla="*/ 258 h 258"/>
                <a:gd name="T6" fmla="*/ 60 w 672"/>
                <a:gd name="T7" fmla="*/ 258 h 258"/>
                <a:gd name="T8" fmla="*/ 78 w 672"/>
                <a:gd name="T9" fmla="*/ 258 h 258"/>
                <a:gd name="T10" fmla="*/ 90 w 672"/>
                <a:gd name="T11" fmla="*/ 258 h 258"/>
                <a:gd name="T12" fmla="*/ 108 w 672"/>
                <a:gd name="T13" fmla="*/ 252 h 258"/>
                <a:gd name="T14" fmla="*/ 126 w 672"/>
                <a:gd name="T15" fmla="*/ 258 h 258"/>
                <a:gd name="T16" fmla="*/ 144 w 672"/>
                <a:gd name="T17" fmla="*/ 258 h 258"/>
                <a:gd name="T18" fmla="*/ 168 w 672"/>
                <a:gd name="T19" fmla="*/ 252 h 258"/>
                <a:gd name="T20" fmla="*/ 174 w 672"/>
                <a:gd name="T21" fmla="*/ 252 h 258"/>
                <a:gd name="T22" fmla="*/ 192 w 672"/>
                <a:gd name="T23" fmla="*/ 258 h 258"/>
                <a:gd name="T24" fmla="*/ 210 w 672"/>
                <a:gd name="T25" fmla="*/ 258 h 258"/>
                <a:gd name="T26" fmla="*/ 228 w 672"/>
                <a:gd name="T27" fmla="*/ 258 h 258"/>
                <a:gd name="T28" fmla="*/ 246 w 672"/>
                <a:gd name="T29" fmla="*/ 252 h 258"/>
                <a:gd name="T30" fmla="*/ 264 w 672"/>
                <a:gd name="T31" fmla="*/ 258 h 258"/>
                <a:gd name="T32" fmla="*/ 282 w 672"/>
                <a:gd name="T33" fmla="*/ 258 h 258"/>
                <a:gd name="T34" fmla="*/ 300 w 672"/>
                <a:gd name="T35" fmla="*/ 252 h 258"/>
                <a:gd name="T36" fmla="*/ 318 w 672"/>
                <a:gd name="T37" fmla="*/ 258 h 258"/>
                <a:gd name="T38" fmla="*/ 336 w 672"/>
                <a:gd name="T39" fmla="*/ 252 h 258"/>
                <a:gd name="T40" fmla="*/ 348 w 672"/>
                <a:gd name="T41" fmla="*/ 234 h 258"/>
                <a:gd name="T42" fmla="*/ 360 w 672"/>
                <a:gd name="T43" fmla="*/ 210 h 258"/>
                <a:gd name="T44" fmla="*/ 366 w 672"/>
                <a:gd name="T45" fmla="*/ 192 h 258"/>
                <a:gd name="T46" fmla="*/ 384 w 672"/>
                <a:gd name="T47" fmla="*/ 180 h 258"/>
                <a:gd name="T48" fmla="*/ 402 w 672"/>
                <a:gd name="T49" fmla="*/ 174 h 258"/>
                <a:gd name="T50" fmla="*/ 420 w 672"/>
                <a:gd name="T51" fmla="*/ 174 h 258"/>
                <a:gd name="T52" fmla="*/ 438 w 672"/>
                <a:gd name="T53" fmla="*/ 180 h 258"/>
                <a:gd name="T54" fmla="*/ 456 w 672"/>
                <a:gd name="T55" fmla="*/ 174 h 258"/>
                <a:gd name="T56" fmla="*/ 462 w 672"/>
                <a:gd name="T57" fmla="*/ 156 h 258"/>
                <a:gd name="T58" fmla="*/ 474 w 672"/>
                <a:gd name="T59" fmla="*/ 138 h 258"/>
                <a:gd name="T60" fmla="*/ 492 w 672"/>
                <a:gd name="T61" fmla="*/ 114 h 258"/>
                <a:gd name="T62" fmla="*/ 498 w 672"/>
                <a:gd name="T63" fmla="*/ 96 h 258"/>
                <a:gd name="T64" fmla="*/ 510 w 672"/>
                <a:gd name="T65" fmla="*/ 78 h 258"/>
                <a:gd name="T66" fmla="*/ 522 w 672"/>
                <a:gd name="T67" fmla="*/ 60 h 258"/>
                <a:gd name="T68" fmla="*/ 534 w 672"/>
                <a:gd name="T69" fmla="*/ 42 h 258"/>
                <a:gd name="T70" fmla="*/ 552 w 672"/>
                <a:gd name="T71" fmla="*/ 24 h 258"/>
                <a:gd name="T72" fmla="*/ 570 w 672"/>
                <a:gd name="T73" fmla="*/ 6 h 258"/>
                <a:gd name="T74" fmla="*/ 588 w 672"/>
                <a:gd name="T75" fmla="*/ 0 h 258"/>
                <a:gd name="T76" fmla="*/ 606 w 672"/>
                <a:gd name="T77" fmla="*/ 6 h 258"/>
                <a:gd name="T78" fmla="*/ 624 w 672"/>
                <a:gd name="T79" fmla="*/ 12 h 258"/>
                <a:gd name="T80" fmla="*/ 642 w 672"/>
                <a:gd name="T81" fmla="*/ 24 h 258"/>
                <a:gd name="T82" fmla="*/ 660 w 672"/>
                <a:gd name="T83" fmla="*/ 18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258"/>
                <a:gd name="T128" fmla="*/ 672 w 672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258">
                  <a:moveTo>
                    <a:pt x="6" y="258"/>
                  </a:moveTo>
                  <a:lnTo>
                    <a:pt x="0" y="258"/>
                  </a:lnTo>
                  <a:lnTo>
                    <a:pt x="6" y="258"/>
                  </a:lnTo>
                  <a:lnTo>
                    <a:pt x="12" y="258"/>
                  </a:lnTo>
                  <a:lnTo>
                    <a:pt x="18" y="252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90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2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50" y="252"/>
                  </a:lnTo>
                  <a:lnTo>
                    <a:pt x="156" y="252"/>
                  </a:lnTo>
                  <a:lnTo>
                    <a:pt x="168" y="252"/>
                  </a:lnTo>
                  <a:lnTo>
                    <a:pt x="162" y="252"/>
                  </a:lnTo>
                  <a:lnTo>
                    <a:pt x="168" y="258"/>
                  </a:lnTo>
                  <a:lnTo>
                    <a:pt x="174" y="252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8"/>
                  </a:lnTo>
                  <a:lnTo>
                    <a:pt x="246" y="252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06" y="258"/>
                  </a:lnTo>
                  <a:lnTo>
                    <a:pt x="312" y="252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74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74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50" y="180"/>
                  </a:lnTo>
                  <a:lnTo>
                    <a:pt x="456" y="174"/>
                  </a:lnTo>
                  <a:lnTo>
                    <a:pt x="456" y="168"/>
                  </a:lnTo>
                  <a:lnTo>
                    <a:pt x="462" y="162"/>
                  </a:lnTo>
                  <a:lnTo>
                    <a:pt x="462" y="156"/>
                  </a:lnTo>
                  <a:lnTo>
                    <a:pt x="468" y="150"/>
                  </a:lnTo>
                  <a:lnTo>
                    <a:pt x="474" y="144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80" y="126"/>
                  </a:lnTo>
                  <a:lnTo>
                    <a:pt x="492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24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6" name="Freeform 176"/>
            <p:cNvSpPr>
              <a:spLocks/>
            </p:cNvSpPr>
            <p:nvPr/>
          </p:nvSpPr>
          <p:spPr bwMode="auto">
            <a:xfrm>
              <a:off x="2752" y="1399"/>
              <a:ext cx="534" cy="42"/>
            </a:xfrm>
            <a:custGeom>
              <a:avLst/>
              <a:gdLst>
                <a:gd name="T0" fmla="*/ 6 w 534"/>
                <a:gd name="T1" fmla="*/ 18 h 42"/>
                <a:gd name="T2" fmla="*/ 18 w 534"/>
                <a:gd name="T3" fmla="*/ 18 h 42"/>
                <a:gd name="T4" fmla="*/ 30 w 534"/>
                <a:gd name="T5" fmla="*/ 18 h 42"/>
                <a:gd name="T6" fmla="*/ 42 w 534"/>
                <a:gd name="T7" fmla="*/ 18 h 42"/>
                <a:gd name="T8" fmla="*/ 60 w 534"/>
                <a:gd name="T9" fmla="*/ 18 h 42"/>
                <a:gd name="T10" fmla="*/ 60 w 534"/>
                <a:gd name="T11" fmla="*/ 18 h 42"/>
                <a:gd name="T12" fmla="*/ 72 w 534"/>
                <a:gd name="T13" fmla="*/ 12 h 42"/>
                <a:gd name="T14" fmla="*/ 84 w 534"/>
                <a:gd name="T15" fmla="*/ 12 h 42"/>
                <a:gd name="T16" fmla="*/ 96 w 534"/>
                <a:gd name="T17" fmla="*/ 12 h 42"/>
                <a:gd name="T18" fmla="*/ 108 w 534"/>
                <a:gd name="T19" fmla="*/ 12 h 42"/>
                <a:gd name="T20" fmla="*/ 114 w 534"/>
                <a:gd name="T21" fmla="*/ 12 h 42"/>
                <a:gd name="T22" fmla="*/ 126 w 534"/>
                <a:gd name="T23" fmla="*/ 6 h 42"/>
                <a:gd name="T24" fmla="*/ 138 w 534"/>
                <a:gd name="T25" fmla="*/ 6 h 42"/>
                <a:gd name="T26" fmla="*/ 150 w 534"/>
                <a:gd name="T27" fmla="*/ 6 h 42"/>
                <a:gd name="T28" fmla="*/ 162 w 534"/>
                <a:gd name="T29" fmla="*/ 0 h 42"/>
                <a:gd name="T30" fmla="*/ 174 w 534"/>
                <a:gd name="T31" fmla="*/ 0 h 42"/>
                <a:gd name="T32" fmla="*/ 186 w 534"/>
                <a:gd name="T33" fmla="*/ 0 h 42"/>
                <a:gd name="T34" fmla="*/ 198 w 534"/>
                <a:gd name="T35" fmla="*/ 0 h 42"/>
                <a:gd name="T36" fmla="*/ 210 w 534"/>
                <a:gd name="T37" fmla="*/ 6 h 42"/>
                <a:gd name="T38" fmla="*/ 222 w 534"/>
                <a:gd name="T39" fmla="*/ 6 h 42"/>
                <a:gd name="T40" fmla="*/ 234 w 534"/>
                <a:gd name="T41" fmla="*/ 6 h 42"/>
                <a:gd name="T42" fmla="*/ 246 w 534"/>
                <a:gd name="T43" fmla="*/ 6 h 42"/>
                <a:gd name="T44" fmla="*/ 258 w 534"/>
                <a:gd name="T45" fmla="*/ 12 h 42"/>
                <a:gd name="T46" fmla="*/ 270 w 534"/>
                <a:gd name="T47" fmla="*/ 12 h 42"/>
                <a:gd name="T48" fmla="*/ 282 w 534"/>
                <a:gd name="T49" fmla="*/ 18 h 42"/>
                <a:gd name="T50" fmla="*/ 294 w 534"/>
                <a:gd name="T51" fmla="*/ 18 h 42"/>
                <a:gd name="T52" fmla="*/ 306 w 534"/>
                <a:gd name="T53" fmla="*/ 18 h 42"/>
                <a:gd name="T54" fmla="*/ 318 w 534"/>
                <a:gd name="T55" fmla="*/ 24 h 42"/>
                <a:gd name="T56" fmla="*/ 330 w 534"/>
                <a:gd name="T57" fmla="*/ 24 h 42"/>
                <a:gd name="T58" fmla="*/ 342 w 534"/>
                <a:gd name="T59" fmla="*/ 24 h 42"/>
                <a:gd name="T60" fmla="*/ 354 w 534"/>
                <a:gd name="T61" fmla="*/ 30 h 42"/>
                <a:gd name="T62" fmla="*/ 366 w 534"/>
                <a:gd name="T63" fmla="*/ 30 h 42"/>
                <a:gd name="T64" fmla="*/ 378 w 534"/>
                <a:gd name="T65" fmla="*/ 30 h 42"/>
                <a:gd name="T66" fmla="*/ 390 w 534"/>
                <a:gd name="T67" fmla="*/ 30 h 42"/>
                <a:gd name="T68" fmla="*/ 402 w 534"/>
                <a:gd name="T69" fmla="*/ 30 h 42"/>
                <a:gd name="T70" fmla="*/ 414 w 534"/>
                <a:gd name="T71" fmla="*/ 30 h 42"/>
                <a:gd name="T72" fmla="*/ 432 w 534"/>
                <a:gd name="T73" fmla="*/ 36 h 42"/>
                <a:gd name="T74" fmla="*/ 432 w 534"/>
                <a:gd name="T75" fmla="*/ 36 h 42"/>
                <a:gd name="T76" fmla="*/ 444 w 534"/>
                <a:gd name="T77" fmla="*/ 36 h 42"/>
                <a:gd name="T78" fmla="*/ 456 w 534"/>
                <a:gd name="T79" fmla="*/ 36 h 42"/>
                <a:gd name="T80" fmla="*/ 468 w 534"/>
                <a:gd name="T81" fmla="*/ 36 h 42"/>
                <a:gd name="T82" fmla="*/ 480 w 534"/>
                <a:gd name="T83" fmla="*/ 36 h 42"/>
                <a:gd name="T84" fmla="*/ 492 w 534"/>
                <a:gd name="T85" fmla="*/ 36 h 42"/>
                <a:gd name="T86" fmla="*/ 504 w 534"/>
                <a:gd name="T87" fmla="*/ 36 h 42"/>
                <a:gd name="T88" fmla="*/ 516 w 534"/>
                <a:gd name="T89" fmla="*/ 36 h 42"/>
                <a:gd name="T90" fmla="*/ 528 w 534"/>
                <a:gd name="T91" fmla="*/ 42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34"/>
                <a:gd name="T139" fmla="*/ 0 h 42"/>
                <a:gd name="T140" fmla="*/ 534 w 534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34" h="42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60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30"/>
                  </a:lnTo>
                  <a:lnTo>
                    <a:pt x="360" y="24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6"/>
                  </a:lnTo>
                  <a:lnTo>
                    <a:pt x="432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7" name="Freeform 177"/>
            <p:cNvSpPr>
              <a:spLocks/>
            </p:cNvSpPr>
            <p:nvPr/>
          </p:nvSpPr>
          <p:spPr bwMode="auto">
            <a:xfrm>
              <a:off x="2080" y="1327"/>
              <a:ext cx="684" cy="300"/>
            </a:xfrm>
            <a:custGeom>
              <a:avLst/>
              <a:gdLst>
                <a:gd name="T0" fmla="*/ 12 w 684"/>
                <a:gd name="T1" fmla="*/ 294 h 300"/>
                <a:gd name="T2" fmla="*/ 30 w 684"/>
                <a:gd name="T3" fmla="*/ 294 h 300"/>
                <a:gd name="T4" fmla="*/ 48 w 684"/>
                <a:gd name="T5" fmla="*/ 294 h 300"/>
                <a:gd name="T6" fmla="*/ 66 w 684"/>
                <a:gd name="T7" fmla="*/ 294 h 300"/>
                <a:gd name="T8" fmla="*/ 84 w 684"/>
                <a:gd name="T9" fmla="*/ 294 h 300"/>
                <a:gd name="T10" fmla="*/ 102 w 684"/>
                <a:gd name="T11" fmla="*/ 294 h 300"/>
                <a:gd name="T12" fmla="*/ 120 w 684"/>
                <a:gd name="T13" fmla="*/ 294 h 300"/>
                <a:gd name="T14" fmla="*/ 144 w 684"/>
                <a:gd name="T15" fmla="*/ 294 h 300"/>
                <a:gd name="T16" fmla="*/ 150 w 684"/>
                <a:gd name="T17" fmla="*/ 294 h 300"/>
                <a:gd name="T18" fmla="*/ 168 w 684"/>
                <a:gd name="T19" fmla="*/ 294 h 300"/>
                <a:gd name="T20" fmla="*/ 186 w 684"/>
                <a:gd name="T21" fmla="*/ 294 h 300"/>
                <a:gd name="T22" fmla="*/ 204 w 684"/>
                <a:gd name="T23" fmla="*/ 294 h 300"/>
                <a:gd name="T24" fmla="*/ 222 w 684"/>
                <a:gd name="T25" fmla="*/ 294 h 300"/>
                <a:gd name="T26" fmla="*/ 240 w 684"/>
                <a:gd name="T27" fmla="*/ 294 h 300"/>
                <a:gd name="T28" fmla="*/ 258 w 684"/>
                <a:gd name="T29" fmla="*/ 294 h 300"/>
                <a:gd name="T30" fmla="*/ 276 w 684"/>
                <a:gd name="T31" fmla="*/ 294 h 300"/>
                <a:gd name="T32" fmla="*/ 288 w 684"/>
                <a:gd name="T33" fmla="*/ 294 h 300"/>
                <a:gd name="T34" fmla="*/ 300 w 684"/>
                <a:gd name="T35" fmla="*/ 294 h 300"/>
                <a:gd name="T36" fmla="*/ 318 w 684"/>
                <a:gd name="T37" fmla="*/ 300 h 300"/>
                <a:gd name="T38" fmla="*/ 336 w 684"/>
                <a:gd name="T39" fmla="*/ 294 h 300"/>
                <a:gd name="T40" fmla="*/ 354 w 684"/>
                <a:gd name="T41" fmla="*/ 276 h 300"/>
                <a:gd name="T42" fmla="*/ 372 w 684"/>
                <a:gd name="T43" fmla="*/ 258 h 300"/>
                <a:gd name="T44" fmla="*/ 390 w 684"/>
                <a:gd name="T45" fmla="*/ 240 h 300"/>
                <a:gd name="T46" fmla="*/ 396 w 684"/>
                <a:gd name="T47" fmla="*/ 216 h 300"/>
                <a:gd name="T48" fmla="*/ 408 w 684"/>
                <a:gd name="T49" fmla="*/ 192 h 300"/>
                <a:gd name="T50" fmla="*/ 420 w 684"/>
                <a:gd name="T51" fmla="*/ 156 h 300"/>
                <a:gd name="T52" fmla="*/ 426 w 684"/>
                <a:gd name="T53" fmla="*/ 132 h 300"/>
                <a:gd name="T54" fmla="*/ 444 w 684"/>
                <a:gd name="T55" fmla="*/ 102 h 300"/>
                <a:gd name="T56" fmla="*/ 456 w 684"/>
                <a:gd name="T57" fmla="*/ 90 h 300"/>
                <a:gd name="T58" fmla="*/ 462 w 684"/>
                <a:gd name="T59" fmla="*/ 84 h 300"/>
                <a:gd name="T60" fmla="*/ 480 w 684"/>
                <a:gd name="T61" fmla="*/ 84 h 300"/>
                <a:gd name="T62" fmla="*/ 498 w 684"/>
                <a:gd name="T63" fmla="*/ 78 h 300"/>
                <a:gd name="T64" fmla="*/ 516 w 684"/>
                <a:gd name="T65" fmla="*/ 60 h 300"/>
                <a:gd name="T66" fmla="*/ 534 w 684"/>
                <a:gd name="T67" fmla="*/ 42 h 300"/>
                <a:gd name="T68" fmla="*/ 552 w 684"/>
                <a:gd name="T69" fmla="*/ 18 h 300"/>
                <a:gd name="T70" fmla="*/ 570 w 684"/>
                <a:gd name="T71" fmla="*/ 0 h 300"/>
                <a:gd name="T72" fmla="*/ 582 w 684"/>
                <a:gd name="T73" fmla="*/ 6 h 300"/>
                <a:gd name="T74" fmla="*/ 600 w 684"/>
                <a:gd name="T75" fmla="*/ 12 h 300"/>
                <a:gd name="T76" fmla="*/ 618 w 684"/>
                <a:gd name="T77" fmla="*/ 18 h 300"/>
                <a:gd name="T78" fmla="*/ 636 w 684"/>
                <a:gd name="T79" fmla="*/ 24 h 300"/>
                <a:gd name="T80" fmla="*/ 654 w 684"/>
                <a:gd name="T81" fmla="*/ 18 h 300"/>
                <a:gd name="T82" fmla="*/ 672 w 684"/>
                <a:gd name="T83" fmla="*/ 18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00"/>
                <a:gd name="T128" fmla="*/ 684 w 684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00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44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6" y="294"/>
                  </a:lnTo>
                  <a:lnTo>
                    <a:pt x="288" y="294"/>
                  </a:lnTo>
                  <a:lnTo>
                    <a:pt x="282" y="294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6" y="294"/>
                  </a:lnTo>
                  <a:lnTo>
                    <a:pt x="300" y="294"/>
                  </a:lnTo>
                  <a:lnTo>
                    <a:pt x="306" y="294"/>
                  </a:lnTo>
                  <a:lnTo>
                    <a:pt x="312" y="294"/>
                  </a:lnTo>
                  <a:lnTo>
                    <a:pt x="318" y="300"/>
                  </a:lnTo>
                  <a:lnTo>
                    <a:pt x="324" y="294"/>
                  </a:lnTo>
                  <a:lnTo>
                    <a:pt x="330" y="294"/>
                  </a:lnTo>
                  <a:lnTo>
                    <a:pt x="336" y="294"/>
                  </a:lnTo>
                  <a:lnTo>
                    <a:pt x="342" y="288"/>
                  </a:lnTo>
                  <a:lnTo>
                    <a:pt x="348" y="282"/>
                  </a:lnTo>
                  <a:lnTo>
                    <a:pt x="354" y="276"/>
                  </a:lnTo>
                  <a:lnTo>
                    <a:pt x="360" y="270"/>
                  </a:lnTo>
                  <a:lnTo>
                    <a:pt x="366" y="264"/>
                  </a:lnTo>
                  <a:lnTo>
                    <a:pt x="372" y="258"/>
                  </a:lnTo>
                  <a:lnTo>
                    <a:pt x="378" y="252"/>
                  </a:lnTo>
                  <a:lnTo>
                    <a:pt x="384" y="246"/>
                  </a:lnTo>
                  <a:lnTo>
                    <a:pt x="390" y="240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396" y="216"/>
                  </a:lnTo>
                  <a:lnTo>
                    <a:pt x="402" y="210"/>
                  </a:lnTo>
                  <a:lnTo>
                    <a:pt x="402" y="198"/>
                  </a:lnTo>
                  <a:lnTo>
                    <a:pt x="408" y="192"/>
                  </a:lnTo>
                  <a:lnTo>
                    <a:pt x="414" y="180"/>
                  </a:lnTo>
                  <a:lnTo>
                    <a:pt x="414" y="168"/>
                  </a:lnTo>
                  <a:lnTo>
                    <a:pt x="420" y="156"/>
                  </a:lnTo>
                  <a:lnTo>
                    <a:pt x="420" y="150"/>
                  </a:lnTo>
                  <a:lnTo>
                    <a:pt x="426" y="138"/>
                  </a:lnTo>
                  <a:lnTo>
                    <a:pt x="426" y="132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44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6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6" y="30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82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8" name="Freeform 178"/>
            <p:cNvSpPr>
              <a:spLocks/>
            </p:cNvSpPr>
            <p:nvPr/>
          </p:nvSpPr>
          <p:spPr bwMode="auto">
            <a:xfrm>
              <a:off x="2764" y="1321"/>
              <a:ext cx="522" cy="24"/>
            </a:xfrm>
            <a:custGeom>
              <a:avLst/>
              <a:gdLst>
                <a:gd name="T0" fmla="*/ 6 w 522"/>
                <a:gd name="T1" fmla="*/ 18 h 24"/>
                <a:gd name="T2" fmla="*/ 18 w 522"/>
                <a:gd name="T3" fmla="*/ 18 h 24"/>
                <a:gd name="T4" fmla="*/ 30 w 522"/>
                <a:gd name="T5" fmla="*/ 18 h 24"/>
                <a:gd name="T6" fmla="*/ 42 w 522"/>
                <a:gd name="T7" fmla="*/ 24 h 24"/>
                <a:gd name="T8" fmla="*/ 54 w 522"/>
                <a:gd name="T9" fmla="*/ 24 h 24"/>
                <a:gd name="T10" fmla="*/ 66 w 522"/>
                <a:gd name="T11" fmla="*/ 18 h 24"/>
                <a:gd name="T12" fmla="*/ 78 w 522"/>
                <a:gd name="T13" fmla="*/ 18 h 24"/>
                <a:gd name="T14" fmla="*/ 90 w 522"/>
                <a:gd name="T15" fmla="*/ 18 h 24"/>
                <a:gd name="T16" fmla="*/ 102 w 522"/>
                <a:gd name="T17" fmla="*/ 18 h 24"/>
                <a:gd name="T18" fmla="*/ 114 w 522"/>
                <a:gd name="T19" fmla="*/ 12 h 24"/>
                <a:gd name="T20" fmla="*/ 126 w 522"/>
                <a:gd name="T21" fmla="*/ 12 h 24"/>
                <a:gd name="T22" fmla="*/ 138 w 522"/>
                <a:gd name="T23" fmla="*/ 6 h 24"/>
                <a:gd name="T24" fmla="*/ 150 w 522"/>
                <a:gd name="T25" fmla="*/ 6 h 24"/>
                <a:gd name="T26" fmla="*/ 162 w 522"/>
                <a:gd name="T27" fmla="*/ 6 h 24"/>
                <a:gd name="T28" fmla="*/ 174 w 522"/>
                <a:gd name="T29" fmla="*/ 0 h 24"/>
                <a:gd name="T30" fmla="*/ 186 w 522"/>
                <a:gd name="T31" fmla="*/ 0 h 24"/>
                <a:gd name="T32" fmla="*/ 198 w 522"/>
                <a:gd name="T33" fmla="*/ 0 h 24"/>
                <a:gd name="T34" fmla="*/ 210 w 522"/>
                <a:gd name="T35" fmla="*/ 0 h 24"/>
                <a:gd name="T36" fmla="*/ 222 w 522"/>
                <a:gd name="T37" fmla="*/ 0 h 24"/>
                <a:gd name="T38" fmla="*/ 234 w 522"/>
                <a:gd name="T39" fmla="*/ 0 h 24"/>
                <a:gd name="T40" fmla="*/ 246 w 522"/>
                <a:gd name="T41" fmla="*/ 0 h 24"/>
                <a:gd name="T42" fmla="*/ 258 w 522"/>
                <a:gd name="T43" fmla="*/ 6 h 24"/>
                <a:gd name="T44" fmla="*/ 264 w 522"/>
                <a:gd name="T45" fmla="*/ 6 h 24"/>
                <a:gd name="T46" fmla="*/ 282 w 522"/>
                <a:gd name="T47" fmla="*/ 6 h 24"/>
                <a:gd name="T48" fmla="*/ 282 w 522"/>
                <a:gd name="T49" fmla="*/ 6 h 24"/>
                <a:gd name="T50" fmla="*/ 294 w 522"/>
                <a:gd name="T51" fmla="*/ 6 h 24"/>
                <a:gd name="T52" fmla="*/ 306 w 522"/>
                <a:gd name="T53" fmla="*/ 6 h 24"/>
                <a:gd name="T54" fmla="*/ 318 w 522"/>
                <a:gd name="T55" fmla="*/ 6 h 24"/>
                <a:gd name="T56" fmla="*/ 330 w 522"/>
                <a:gd name="T57" fmla="*/ 6 h 24"/>
                <a:gd name="T58" fmla="*/ 342 w 522"/>
                <a:gd name="T59" fmla="*/ 6 h 24"/>
                <a:gd name="T60" fmla="*/ 354 w 522"/>
                <a:gd name="T61" fmla="*/ 6 h 24"/>
                <a:gd name="T62" fmla="*/ 366 w 522"/>
                <a:gd name="T63" fmla="*/ 6 h 24"/>
                <a:gd name="T64" fmla="*/ 378 w 522"/>
                <a:gd name="T65" fmla="*/ 6 h 24"/>
                <a:gd name="T66" fmla="*/ 390 w 522"/>
                <a:gd name="T67" fmla="*/ 0 h 24"/>
                <a:gd name="T68" fmla="*/ 402 w 522"/>
                <a:gd name="T69" fmla="*/ 0 h 24"/>
                <a:gd name="T70" fmla="*/ 408 w 522"/>
                <a:gd name="T71" fmla="*/ 0 h 24"/>
                <a:gd name="T72" fmla="*/ 414 w 522"/>
                <a:gd name="T73" fmla="*/ 0 h 24"/>
                <a:gd name="T74" fmla="*/ 426 w 522"/>
                <a:gd name="T75" fmla="*/ 0 h 24"/>
                <a:gd name="T76" fmla="*/ 438 w 522"/>
                <a:gd name="T77" fmla="*/ 0 h 24"/>
                <a:gd name="T78" fmla="*/ 450 w 522"/>
                <a:gd name="T79" fmla="*/ 0 h 24"/>
                <a:gd name="T80" fmla="*/ 462 w 522"/>
                <a:gd name="T81" fmla="*/ 0 h 24"/>
                <a:gd name="T82" fmla="*/ 474 w 522"/>
                <a:gd name="T83" fmla="*/ 0 h 24"/>
                <a:gd name="T84" fmla="*/ 486 w 522"/>
                <a:gd name="T85" fmla="*/ 0 h 24"/>
                <a:gd name="T86" fmla="*/ 498 w 522"/>
                <a:gd name="T87" fmla="*/ 0 h 24"/>
                <a:gd name="T88" fmla="*/ 510 w 522"/>
                <a:gd name="T89" fmla="*/ 0 h 24"/>
                <a:gd name="T90" fmla="*/ 522 w 522"/>
                <a:gd name="T91" fmla="*/ 0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24"/>
                <a:gd name="T140" fmla="*/ 522 w 522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70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49" name="Freeform 179"/>
            <p:cNvSpPr>
              <a:spLocks/>
            </p:cNvSpPr>
            <p:nvPr/>
          </p:nvSpPr>
          <p:spPr bwMode="auto">
            <a:xfrm>
              <a:off x="2080" y="1369"/>
              <a:ext cx="714" cy="228"/>
            </a:xfrm>
            <a:custGeom>
              <a:avLst/>
              <a:gdLst>
                <a:gd name="T0" fmla="*/ 12 w 714"/>
                <a:gd name="T1" fmla="*/ 228 h 228"/>
                <a:gd name="T2" fmla="*/ 30 w 714"/>
                <a:gd name="T3" fmla="*/ 228 h 228"/>
                <a:gd name="T4" fmla="*/ 48 w 714"/>
                <a:gd name="T5" fmla="*/ 228 h 228"/>
                <a:gd name="T6" fmla="*/ 66 w 714"/>
                <a:gd name="T7" fmla="*/ 228 h 228"/>
                <a:gd name="T8" fmla="*/ 84 w 714"/>
                <a:gd name="T9" fmla="*/ 228 h 228"/>
                <a:gd name="T10" fmla="*/ 102 w 714"/>
                <a:gd name="T11" fmla="*/ 228 h 228"/>
                <a:gd name="T12" fmla="*/ 120 w 714"/>
                <a:gd name="T13" fmla="*/ 228 h 228"/>
                <a:gd name="T14" fmla="*/ 138 w 714"/>
                <a:gd name="T15" fmla="*/ 228 h 228"/>
                <a:gd name="T16" fmla="*/ 156 w 714"/>
                <a:gd name="T17" fmla="*/ 228 h 228"/>
                <a:gd name="T18" fmla="*/ 174 w 714"/>
                <a:gd name="T19" fmla="*/ 228 h 228"/>
                <a:gd name="T20" fmla="*/ 192 w 714"/>
                <a:gd name="T21" fmla="*/ 228 h 228"/>
                <a:gd name="T22" fmla="*/ 210 w 714"/>
                <a:gd name="T23" fmla="*/ 228 h 228"/>
                <a:gd name="T24" fmla="*/ 228 w 714"/>
                <a:gd name="T25" fmla="*/ 228 h 228"/>
                <a:gd name="T26" fmla="*/ 246 w 714"/>
                <a:gd name="T27" fmla="*/ 228 h 228"/>
                <a:gd name="T28" fmla="*/ 264 w 714"/>
                <a:gd name="T29" fmla="*/ 228 h 228"/>
                <a:gd name="T30" fmla="*/ 282 w 714"/>
                <a:gd name="T31" fmla="*/ 228 h 228"/>
                <a:gd name="T32" fmla="*/ 300 w 714"/>
                <a:gd name="T33" fmla="*/ 228 h 228"/>
                <a:gd name="T34" fmla="*/ 318 w 714"/>
                <a:gd name="T35" fmla="*/ 228 h 228"/>
                <a:gd name="T36" fmla="*/ 336 w 714"/>
                <a:gd name="T37" fmla="*/ 228 h 228"/>
                <a:gd name="T38" fmla="*/ 354 w 714"/>
                <a:gd name="T39" fmla="*/ 222 h 228"/>
                <a:gd name="T40" fmla="*/ 372 w 714"/>
                <a:gd name="T41" fmla="*/ 204 h 228"/>
                <a:gd name="T42" fmla="*/ 378 w 714"/>
                <a:gd name="T43" fmla="*/ 186 h 228"/>
                <a:gd name="T44" fmla="*/ 390 w 714"/>
                <a:gd name="T45" fmla="*/ 156 h 228"/>
                <a:gd name="T46" fmla="*/ 396 w 714"/>
                <a:gd name="T47" fmla="*/ 126 h 228"/>
                <a:gd name="T48" fmla="*/ 408 w 714"/>
                <a:gd name="T49" fmla="*/ 102 h 228"/>
                <a:gd name="T50" fmla="*/ 420 w 714"/>
                <a:gd name="T51" fmla="*/ 78 h 228"/>
                <a:gd name="T52" fmla="*/ 432 w 714"/>
                <a:gd name="T53" fmla="*/ 60 h 228"/>
                <a:gd name="T54" fmla="*/ 450 w 714"/>
                <a:gd name="T55" fmla="*/ 42 h 228"/>
                <a:gd name="T56" fmla="*/ 468 w 714"/>
                <a:gd name="T57" fmla="*/ 36 h 228"/>
                <a:gd name="T58" fmla="*/ 486 w 714"/>
                <a:gd name="T59" fmla="*/ 24 h 228"/>
                <a:gd name="T60" fmla="*/ 504 w 714"/>
                <a:gd name="T61" fmla="*/ 12 h 228"/>
                <a:gd name="T62" fmla="*/ 522 w 714"/>
                <a:gd name="T63" fmla="*/ 0 h 228"/>
                <a:gd name="T64" fmla="*/ 540 w 714"/>
                <a:gd name="T65" fmla="*/ 0 h 228"/>
                <a:gd name="T66" fmla="*/ 558 w 714"/>
                <a:gd name="T67" fmla="*/ 0 h 228"/>
                <a:gd name="T68" fmla="*/ 576 w 714"/>
                <a:gd name="T69" fmla="*/ 6 h 228"/>
                <a:gd name="T70" fmla="*/ 594 w 714"/>
                <a:gd name="T71" fmla="*/ 12 h 228"/>
                <a:gd name="T72" fmla="*/ 612 w 714"/>
                <a:gd name="T73" fmla="*/ 24 h 228"/>
                <a:gd name="T74" fmla="*/ 630 w 714"/>
                <a:gd name="T75" fmla="*/ 48 h 228"/>
                <a:gd name="T76" fmla="*/ 648 w 714"/>
                <a:gd name="T77" fmla="*/ 54 h 228"/>
                <a:gd name="T78" fmla="*/ 666 w 714"/>
                <a:gd name="T79" fmla="*/ 60 h 228"/>
                <a:gd name="T80" fmla="*/ 684 w 714"/>
                <a:gd name="T81" fmla="*/ 66 h 228"/>
                <a:gd name="T82" fmla="*/ 702 w 714"/>
                <a:gd name="T83" fmla="*/ 66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28"/>
                <a:gd name="T128" fmla="*/ 714 w 714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28">
                  <a:moveTo>
                    <a:pt x="0" y="228"/>
                  </a:moveTo>
                  <a:lnTo>
                    <a:pt x="6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28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24" y="228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6" y="210"/>
                  </a:lnTo>
                  <a:lnTo>
                    <a:pt x="372" y="204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78" y="186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38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2" y="108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14" y="90"/>
                  </a:lnTo>
                  <a:lnTo>
                    <a:pt x="420" y="78"/>
                  </a:lnTo>
                  <a:lnTo>
                    <a:pt x="426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24" y="36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6"/>
                  </a:lnTo>
                  <a:lnTo>
                    <a:pt x="684" y="66"/>
                  </a:lnTo>
                  <a:lnTo>
                    <a:pt x="690" y="66"/>
                  </a:lnTo>
                  <a:lnTo>
                    <a:pt x="696" y="66"/>
                  </a:lnTo>
                  <a:lnTo>
                    <a:pt x="702" y="66"/>
                  </a:lnTo>
                  <a:lnTo>
                    <a:pt x="708" y="66"/>
                  </a:lnTo>
                  <a:lnTo>
                    <a:pt x="71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0" name="Freeform 180"/>
            <p:cNvSpPr>
              <a:spLocks/>
            </p:cNvSpPr>
            <p:nvPr/>
          </p:nvSpPr>
          <p:spPr bwMode="auto">
            <a:xfrm>
              <a:off x="2794" y="1417"/>
              <a:ext cx="492" cy="18"/>
            </a:xfrm>
            <a:custGeom>
              <a:avLst/>
              <a:gdLst>
                <a:gd name="T0" fmla="*/ 6 w 492"/>
                <a:gd name="T1" fmla="*/ 12 h 18"/>
                <a:gd name="T2" fmla="*/ 18 w 492"/>
                <a:gd name="T3" fmla="*/ 12 h 18"/>
                <a:gd name="T4" fmla="*/ 30 w 492"/>
                <a:gd name="T5" fmla="*/ 6 h 18"/>
                <a:gd name="T6" fmla="*/ 42 w 492"/>
                <a:gd name="T7" fmla="*/ 0 h 18"/>
                <a:gd name="T8" fmla="*/ 54 w 492"/>
                <a:gd name="T9" fmla="*/ 0 h 18"/>
                <a:gd name="T10" fmla="*/ 66 w 492"/>
                <a:gd name="T11" fmla="*/ 0 h 18"/>
                <a:gd name="T12" fmla="*/ 78 w 492"/>
                <a:gd name="T13" fmla="*/ 0 h 18"/>
                <a:gd name="T14" fmla="*/ 90 w 492"/>
                <a:gd name="T15" fmla="*/ 6 h 18"/>
                <a:gd name="T16" fmla="*/ 102 w 492"/>
                <a:gd name="T17" fmla="*/ 6 h 18"/>
                <a:gd name="T18" fmla="*/ 114 w 492"/>
                <a:gd name="T19" fmla="*/ 6 h 18"/>
                <a:gd name="T20" fmla="*/ 126 w 492"/>
                <a:gd name="T21" fmla="*/ 6 h 18"/>
                <a:gd name="T22" fmla="*/ 138 w 492"/>
                <a:gd name="T23" fmla="*/ 6 h 18"/>
                <a:gd name="T24" fmla="*/ 150 w 492"/>
                <a:gd name="T25" fmla="*/ 6 h 18"/>
                <a:gd name="T26" fmla="*/ 162 w 492"/>
                <a:gd name="T27" fmla="*/ 0 h 18"/>
                <a:gd name="T28" fmla="*/ 180 w 492"/>
                <a:gd name="T29" fmla="*/ 6 h 18"/>
                <a:gd name="T30" fmla="*/ 180 w 492"/>
                <a:gd name="T31" fmla="*/ 6 h 18"/>
                <a:gd name="T32" fmla="*/ 192 w 492"/>
                <a:gd name="T33" fmla="*/ 6 h 18"/>
                <a:gd name="T34" fmla="*/ 204 w 492"/>
                <a:gd name="T35" fmla="*/ 6 h 18"/>
                <a:gd name="T36" fmla="*/ 216 w 492"/>
                <a:gd name="T37" fmla="*/ 6 h 18"/>
                <a:gd name="T38" fmla="*/ 228 w 492"/>
                <a:gd name="T39" fmla="*/ 6 h 18"/>
                <a:gd name="T40" fmla="*/ 240 w 492"/>
                <a:gd name="T41" fmla="*/ 6 h 18"/>
                <a:gd name="T42" fmla="*/ 252 w 492"/>
                <a:gd name="T43" fmla="*/ 6 h 18"/>
                <a:gd name="T44" fmla="*/ 264 w 492"/>
                <a:gd name="T45" fmla="*/ 6 h 18"/>
                <a:gd name="T46" fmla="*/ 276 w 492"/>
                <a:gd name="T47" fmla="*/ 6 h 18"/>
                <a:gd name="T48" fmla="*/ 288 w 492"/>
                <a:gd name="T49" fmla="*/ 6 h 18"/>
                <a:gd name="T50" fmla="*/ 300 w 492"/>
                <a:gd name="T51" fmla="*/ 0 h 18"/>
                <a:gd name="T52" fmla="*/ 312 w 492"/>
                <a:gd name="T53" fmla="*/ 6 h 18"/>
                <a:gd name="T54" fmla="*/ 324 w 492"/>
                <a:gd name="T55" fmla="*/ 6 h 18"/>
                <a:gd name="T56" fmla="*/ 336 w 492"/>
                <a:gd name="T57" fmla="*/ 6 h 18"/>
                <a:gd name="T58" fmla="*/ 348 w 492"/>
                <a:gd name="T59" fmla="*/ 6 h 18"/>
                <a:gd name="T60" fmla="*/ 360 w 492"/>
                <a:gd name="T61" fmla="*/ 6 h 18"/>
                <a:gd name="T62" fmla="*/ 372 w 492"/>
                <a:gd name="T63" fmla="*/ 12 h 18"/>
                <a:gd name="T64" fmla="*/ 384 w 492"/>
                <a:gd name="T65" fmla="*/ 6 h 18"/>
                <a:gd name="T66" fmla="*/ 396 w 492"/>
                <a:gd name="T67" fmla="*/ 6 h 18"/>
                <a:gd name="T68" fmla="*/ 408 w 492"/>
                <a:gd name="T69" fmla="*/ 6 h 18"/>
                <a:gd name="T70" fmla="*/ 420 w 492"/>
                <a:gd name="T71" fmla="*/ 6 h 18"/>
                <a:gd name="T72" fmla="*/ 432 w 492"/>
                <a:gd name="T73" fmla="*/ 6 h 18"/>
                <a:gd name="T74" fmla="*/ 438 w 492"/>
                <a:gd name="T75" fmla="*/ 6 h 18"/>
                <a:gd name="T76" fmla="*/ 450 w 492"/>
                <a:gd name="T77" fmla="*/ 0 h 18"/>
                <a:gd name="T78" fmla="*/ 456 w 492"/>
                <a:gd name="T79" fmla="*/ 0 h 18"/>
                <a:gd name="T80" fmla="*/ 474 w 492"/>
                <a:gd name="T81" fmla="*/ 0 h 18"/>
                <a:gd name="T82" fmla="*/ 474 w 492"/>
                <a:gd name="T83" fmla="*/ 0 h 18"/>
                <a:gd name="T84" fmla="*/ 486 w 492"/>
                <a:gd name="T85" fmla="*/ 6 h 1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18"/>
                <a:gd name="T131" fmla="*/ 492 w 492"/>
                <a:gd name="T132" fmla="*/ 18 h 1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18">
                  <a:moveTo>
                    <a:pt x="0" y="18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80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44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0"/>
                  </a:lnTo>
                  <a:lnTo>
                    <a:pt x="462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1" name="Freeform 181"/>
            <p:cNvSpPr>
              <a:spLocks/>
            </p:cNvSpPr>
            <p:nvPr/>
          </p:nvSpPr>
          <p:spPr bwMode="auto">
            <a:xfrm>
              <a:off x="2080" y="1315"/>
              <a:ext cx="708" cy="252"/>
            </a:xfrm>
            <a:custGeom>
              <a:avLst/>
              <a:gdLst>
                <a:gd name="T0" fmla="*/ 12 w 708"/>
                <a:gd name="T1" fmla="*/ 252 h 252"/>
                <a:gd name="T2" fmla="*/ 30 w 708"/>
                <a:gd name="T3" fmla="*/ 252 h 252"/>
                <a:gd name="T4" fmla="*/ 48 w 708"/>
                <a:gd name="T5" fmla="*/ 252 h 252"/>
                <a:gd name="T6" fmla="*/ 66 w 708"/>
                <a:gd name="T7" fmla="*/ 252 h 252"/>
                <a:gd name="T8" fmla="*/ 84 w 708"/>
                <a:gd name="T9" fmla="*/ 252 h 252"/>
                <a:gd name="T10" fmla="*/ 102 w 708"/>
                <a:gd name="T11" fmla="*/ 252 h 252"/>
                <a:gd name="T12" fmla="*/ 120 w 708"/>
                <a:gd name="T13" fmla="*/ 252 h 252"/>
                <a:gd name="T14" fmla="*/ 138 w 708"/>
                <a:gd name="T15" fmla="*/ 252 h 252"/>
                <a:gd name="T16" fmla="*/ 156 w 708"/>
                <a:gd name="T17" fmla="*/ 252 h 252"/>
                <a:gd name="T18" fmla="*/ 174 w 708"/>
                <a:gd name="T19" fmla="*/ 252 h 252"/>
                <a:gd name="T20" fmla="*/ 192 w 708"/>
                <a:gd name="T21" fmla="*/ 252 h 252"/>
                <a:gd name="T22" fmla="*/ 210 w 708"/>
                <a:gd name="T23" fmla="*/ 252 h 252"/>
                <a:gd name="T24" fmla="*/ 228 w 708"/>
                <a:gd name="T25" fmla="*/ 252 h 252"/>
                <a:gd name="T26" fmla="*/ 252 w 708"/>
                <a:gd name="T27" fmla="*/ 252 h 252"/>
                <a:gd name="T28" fmla="*/ 258 w 708"/>
                <a:gd name="T29" fmla="*/ 252 h 252"/>
                <a:gd name="T30" fmla="*/ 276 w 708"/>
                <a:gd name="T31" fmla="*/ 252 h 252"/>
                <a:gd name="T32" fmla="*/ 294 w 708"/>
                <a:gd name="T33" fmla="*/ 252 h 252"/>
                <a:gd name="T34" fmla="*/ 312 w 708"/>
                <a:gd name="T35" fmla="*/ 252 h 252"/>
                <a:gd name="T36" fmla="*/ 330 w 708"/>
                <a:gd name="T37" fmla="*/ 252 h 252"/>
                <a:gd name="T38" fmla="*/ 342 w 708"/>
                <a:gd name="T39" fmla="*/ 234 h 252"/>
                <a:gd name="T40" fmla="*/ 354 w 708"/>
                <a:gd name="T41" fmla="*/ 204 h 252"/>
                <a:gd name="T42" fmla="*/ 366 w 708"/>
                <a:gd name="T43" fmla="*/ 180 h 252"/>
                <a:gd name="T44" fmla="*/ 378 w 708"/>
                <a:gd name="T45" fmla="*/ 162 h 252"/>
                <a:gd name="T46" fmla="*/ 396 w 708"/>
                <a:gd name="T47" fmla="*/ 150 h 252"/>
                <a:gd name="T48" fmla="*/ 414 w 708"/>
                <a:gd name="T49" fmla="*/ 138 h 252"/>
                <a:gd name="T50" fmla="*/ 426 w 708"/>
                <a:gd name="T51" fmla="*/ 120 h 252"/>
                <a:gd name="T52" fmla="*/ 444 w 708"/>
                <a:gd name="T53" fmla="*/ 96 h 252"/>
                <a:gd name="T54" fmla="*/ 456 w 708"/>
                <a:gd name="T55" fmla="*/ 72 h 252"/>
                <a:gd name="T56" fmla="*/ 474 w 708"/>
                <a:gd name="T57" fmla="*/ 66 h 252"/>
                <a:gd name="T58" fmla="*/ 486 w 708"/>
                <a:gd name="T59" fmla="*/ 72 h 252"/>
                <a:gd name="T60" fmla="*/ 504 w 708"/>
                <a:gd name="T61" fmla="*/ 78 h 252"/>
                <a:gd name="T62" fmla="*/ 522 w 708"/>
                <a:gd name="T63" fmla="*/ 78 h 252"/>
                <a:gd name="T64" fmla="*/ 534 w 708"/>
                <a:gd name="T65" fmla="*/ 78 h 252"/>
                <a:gd name="T66" fmla="*/ 552 w 708"/>
                <a:gd name="T67" fmla="*/ 60 h 252"/>
                <a:gd name="T68" fmla="*/ 576 w 708"/>
                <a:gd name="T69" fmla="*/ 30 h 252"/>
                <a:gd name="T70" fmla="*/ 588 w 708"/>
                <a:gd name="T71" fmla="*/ 12 h 252"/>
                <a:gd name="T72" fmla="*/ 606 w 708"/>
                <a:gd name="T73" fmla="*/ 0 h 252"/>
                <a:gd name="T74" fmla="*/ 624 w 708"/>
                <a:gd name="T75" fmla="*/ 0 h 252"/>
                <a:gd name="T76" fmla="*/ 642 w 708"/>
                <a:gd name="T77" fmla="*/ 12 h 252"/>
                <a:gd name="T78" fmla="*/ 660 w 708"/>
                <a:gd name="T79" fmla="*/ 24 h 252"/>
                <a:gd name="T80" fmla="*/ 678 w 708"/>
                <a:gd name="T81" fmla="*/ 30 h 252"/>
                <a:gd name="T82" fmla="*/ 696 w 708"/>
                <a:gd name="T83" fmla="*/ 30 h 2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52"/>
                <a:gd name="T128" fmla="*/ 708 w 708"/>
                <a:gd name="T129" fmla="*/ 252 h 2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52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6" y="252"/>
                  </a:lnTo>
                  <a:lnTo>
                    <a:pt x="132" y="252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74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52" y="252"/>
                  </a:lnTo>
                  <a:lnTo>
                    <a:pt x="246" y="252"/>
                  </a:lnTo>
                  <a:lnTo>
                    <a:pt x="252" y="252"/>
                  </a:lnTo>
                  <a:lnTo>
                    <a:pt x="258" y="252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2"/>
                  </a:lnTo>
                  <a:lnTo>
                    <a:pt x="282" y="252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8" y="252"/>
                  </a:lnTo>
                  <a:lnTo>
                    <a:pt x="324" y="252"/>
                  </a:lnTo>
                  <a:lnTo>
                    <a:pt x="330" y="252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2" y="234"/>
                  </a:lnTo>
                  <a:lnTo>
                    <a:pt x="348" y="222"/>
                  </a:lnTo>
                  <a:lnTo>
                    <a:pt x="354" y="216"/>
                  </a:lnTo>
                  <a:lnTo>
                    <a:pt x="354" y="204"/>
                  </a:lnTo>
                  <a:lnTo>
                    <a:pt x="360" y="198"/>
                  </a:lnTo>
                  <a:lnTo>
                    <a:pt x="360" y="186"/>
                  </a:lnTo>
                  <a:lnTo>
                    <a:pt x="366" y="180"/>
                  </a:lnTo>
                  <a:lnTo>
                    <a:pt x="366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20" y="132"/>
                  </a:lnTo>
                  <a:lnTo>
                    <a:pt x="426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2" y="108"/>
                  </a:lnTo>
                  <a:lnTo>
                    <a:pt x="444" y="96"/>
                  </a:lnTo>
                  <a:lnTo>
                    <a:pt x="444" y="90"/>
                  </a:lnTo>
                  <a:lnTo>
                    <a:pt x="456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6" y="66"/>
                  </a:lnTo>
                  <a:lnTo>
                    <a:pt x="480" y="66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8"/>
                  </a:lnTo>
                  <a:lnTo>
                    <a:pt x="504" y="78"/>
                  </a:lnTo>
                  <a:lnTo>
                    <a:pt x="510" y="78"/>
                  </a:lnTo>
                  <a:lnTo>
                    <a:pt x="516" y="84"/>
                  </a:lnTo>
                  <a:lnTo>
                    <a:pt x="522" y="78"/>
                  </a:lnTo>
                  <a:lnTo>
                    <a:pt x="522" y="84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64" y="48"/>
                  </a:lnTo>
                  <a:lnTo>
                    <a:pt x="564" y="42"/>
                  </a:lnTo>
                  <a:lnTo>
                    <a:pt x="576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  <a:lnTo>
                    <a:pt x="702" y="36"/>
                  </a:lnTo>
                  <a:lnTo>
                    <a:pt x="70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2" name="Freeform 182"/>
            <p:cNvSpPr>
              <a:spLocks/>
            </p:cNvSpPr>
            <p:nvPr/>
          </p:nvSpPr>
          <p:spPr bwMode="auto">
            <a:xfrm>
              <a:off x="2788" y="1315"/>
              <a:ext cx="498" cy="36"/>
            </a:xfrm>
            <a:custGeom>
              <a:avLst/>
              <a:gdLst>
                <a:gd name="T0" fmla="*/ 12 w 498"/>
                <a:gd name="T1" fmla="*/ 36 h 36"/>
                <a:gd name="T2" fmla="*/ 12 w 498"/>
                <a:gd name="T3" fmla="*/ 36 h 36"/>
                <a:gd name="T4" fmla="*/ 24 w 498"/>
                <a:gd name="T5" fmla="*/ 36 h 36"/>
                <a:gd name="T6" fmla="*/ 36 w 498"/>
                <a:gd name="T7" fmla="*/ 36 h 36"/>
                <a:gd name="T8" fmla="*/ 48 w 498"/>
                <a:gd name="T9" fmla="*/ 30 h 36"/>
                <a:gd name="T10" fmla="*/ 66 w 498"/>
                <a:gd name="T11" fmla="*/ 30 h 36"/>
                <a:gd name="T12" fmla="*/ 66 w 498"/>
                <a:gd name="T13" fmla="*/ 30 h 36"/>
                <a:gd name="T14" fmla="*/ 78 w 498"/>
                <a:gd name="T15" fmla="*/ 30 h 36"/>
                <a:gd name="T16" fmla="*/ 90 w 498"/>
                <a:gd name="T17" fmla="*/ 30 h 36"/>
                <a:gd name="T18" fmla="*/ 102 w 498"/>
                <a:gd name="T19" fmla="*/ 24 h 36"/>
                <a:gd name="T20" fmla="*/ 108 w 498"/>
                <a:gd name="T21" fmla="*/ 24 h 36"/>
                <a:gd name="T22" fmla="*/ 120 w 498"/>
                <a:gd name="T23" fmla="*/ 24 h 36"/>
                <a:gd name="T24" fmla="*/ 132 w 498"/>
                <a:gd name="T25" fmla="*/ 18 h 36"/>
                <a:gd name="T26" fmla="*/ 144 w 498"/>
                <a:gd name="T27" fmla="*/ 18 h 36"/>
                <a:gd name="T28" fmla="*/ 156 w 498"/>
                <a:gd name="T29" fmla="*/ 12 h 36"/>
                <a:gd name="T30" fmla="*/ 168 w 498"/>
                <a:gd name="T31" fmla="*/ 12 h 36"/>
                <a:gd name="T32" fmla="*/ 180 w 498"/>
                <a:gd name="T33" fmla="*/ 12 h 36"/>
                <a:gd name="T34" fmla="*/ 192 w 498"/>
                <a:gd name="T35" fmla="*/ 6 h 36"/>
                <a:gd name="T36" fmla="*/ 204 w 498"/>
                <a:gd name="T37" fmla="*/ 6 h 36"/>
                <a:gd name="T38" fmla="*/ 216 w 498"/>
                <a:gd name="T39" fmla="*/ 6 h 36"/>
                <a:gd name="T40" fmla="*/ 228 w 498"/>
                <a:gd name="T41" fmla="*/ 6 h 36"/>
                <a:gd name="T42" fmla="*/ 240 w 498"/>
                <a:gd name="T43" fmla="*/ 0 h 36"/>
                <a:gd name="T44" fmla="*/ 252 w 498"/>
                <a:gd name="T45" fmla="*/ 6 h 36"/>
                <a:gd name="T46" fmla="*/ 264 w 498"/>
                <a:gd name="T47" fmla="*/ 6 h 36"/>
                <a:gd name="T48" fmla="*/ 276 w 498"/>
                <a:gd name="T49" fmla="*/ 6 h 36"/>
                <a:gd name="T50" fmla="*/ 288 w 498"/>
                <a:gd name="T51" fmla="*/ 6 h 36"/>
                <a:gd name="T52" fmla="*/ 300 w 498"/>
                <a:gd name="T53" fmla="*/ 12 h 36"/>
                <a:gd name="T54" fmla="*/ 312 w 498"/>
                <a:gd name="T55" fmla="*/ 12 h 36"/>
                <a:gd name="T56" fmla="*/ 324 w 498"/>
                <a:gd name="T57" fmla="*/ 12 h 36"/>
                <a:gd name="T58" fmla="*/ 336 w 498"/>
                <a:gd name="T59" fmla="*/ 18 h 36"/>
                <a:gd name="T60" fmla="*/ 342 w 498"/>
                <a:gd name="T61" fmla="*/ 18 h 36"/>
                <a:gd name="T62" fmla="*/ 354 w 498"/>
                <a:gd name="T63" fmla="*/ 18 h 36"/>
                <a:gd name="T64" fmla="*/ 366 w 498"/>
                <a:gd name="T65" fmla="*/ 18 h 36"/>
                <a:gd name="T66" fmla="*/ 378 w 498"/>
                <a:gd name="T67" fmla="*/ 18 h 36"/>
                <a:gd name="T68" fmla="*/ 390 w 498"/>
                <a:gd name="T69" fmla="*/ 18 h 36"/>
                <a:gd name="T70" fmla="*/ 402 w 498"/>
                <a:gd name="T71" fmla="*/ 18 h 36"/>
                <a:gd name="T72" fmla="*/ 414 w 498"/>
                <a:gd name="T73" fmla="*/ 18 h 36"/>
                <a:gd name="T74" fmla="*/ 426 w 498"/>
                <a:gd name="T75" fmla="*/ 18 h 36"/>
                <a:gd name="T76" fmla="*/ 438 w 498"/>
                <a:gd name="T77" fmla="*/ 18 h 36"/>
                <a:gd name="T78" fmla="*/ 450 w 498"/>
                <a:gd name="T79" fmla="*/ 18 h 36"/>
                <a:gd name="T80" fmla="*/ 462 w 498"/>
                <a:gd name="T81" fmla="*/ 18 h 36"/>
                <a:gd name="T82" fmla="*/ 474 w 498"/>
                <a:gd name="T83" fmla="*/ 18 h 36"/>
                <a:gd name="T84" fmla="*/ 486 w 498"/>
                <a:gd name="T85" fmla="*/ 18 h 36"/>
                <a:gd name="T86" fmla="*/ 498 w 498"/>
                <a:gd name="T87" fmla="*/ 18 h 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36"/>
                <a:gd name="T134" fmla="*/ 498 w 498"/>
                <a:gd name="T135" fmla="*/ 36 h 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36">
                  <a:moveTo>
                    <a:pt x="0" y="36"/>
                  </a:moveTo>
                  <a:lnTo>
                    <a:pt x="12" y="36"/>
                  </a:ln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6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14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8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49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3" name="Freeform 183"/>
            <p:cNvSpPr>
              <a:spLocks/>
            </p:cNvSpPr>
            <p:nvPr/>
          </p:nvSpPr>
          <p:spPr bwMode="auto">
            <a:xfrm>
              <a:off x="2080" y="1327"/>
              <a:ext cx="708" cy="210"/>
            </a:xfrm>
            <a:custGeom>
              <a:avLst/>
              <a:gdLst>
                <a:gd name="T0" fmla="*/ 12 w 708"/>
                <a:gd name="T1" fmla="*/ 210 h 210"/>
                <a:gd name="T2" fmla="*/ 30 w 708"/>
                <a:gd name="T3" fmla="*/ 210 h 210"/>
                <a:gd name="T4" fmla="*/ 48 w 708"/>
                <a:gd name="T5" fmla="*/ 210 h 210"/>
                <a:gd name="T6" fmla="*/ 66 w 708"/>
                <a:gd name="T7" fmla="*/ 210 h 210"/>
                <a:gd name="T8" fmla="*/ 84 w 708"/>
                <a:gd name="T9" fmla="*/ 210 h 210"/>
                <a:gd name="T10" fmla="*/ 102 w 708"/>
                <a:gd name="T11" fmla="*/ 210 h 210"/>
                <a:gd name="T12" fmla="*/ 120 w 708"/>
                <a:gd name="T13" fmla="*/ 210 h 210"/>
                <a:gd name="T14" fmla="*/ 138 w 708"/>
                <a:gd name="T15" fmla="*/ 210 h 210"/>
                <a:gd name="T16" fmla="*/ 156 w 708"/>
                <a:gd name="T17" fmla="*/ 210 h 210"/>
                <a:gd name="T18" fmla="*/ 174 w 708"/>
                <a:gd name="T19" fmla="*/ 210 h 210"/>
                <a:gd name="T20" fmla="*/ 192 w 708"/>
                <a:gd name="T21" fmla="*/ 210 h 210"/>
                <a:gd name="T22" fmla="*/ 210 w 708"/>
                <a:gd name="T23" fmla="*/ 210 h 210"/>
                <a:gd name="T24" fmla="*/ 228 w 708"/>
                <a:gd name="T25" fmla="*/ 210 h 210"/>
                <a:gd name="T26" fmla="*/ 246 w 708"/>
                <a:gd name="T27" fmla="*/ 210 h 210"/>
                <a:gd name="T28" fmla="*/ 264 w 708"/>
                <a:gd name="T29" fmla="*/ 210 h 210"/>
                <a:gd name="T30" fmla="*/ 282 w 708"/>
                <a:gd name="T31" fmla="*/ 210 h 210"/>
                <a:gd name="T32" fmla="*/ 300 w 708"/>
                <a:gd name="T33" fmla="*/ 210 h 210"/>
                <a:gd name="T34" fmla="*/ 318 w 708"/>
                <a:gd name="T35" fmla="*/ 210 h 210"/>
                <a:gd name="T36" fmla="*/ 336 w 708"/>
                <a:gd name="T37" fmla="*/ 210 h 210"/>
                <a:gd name="T38" fmla="*/ 354 w 708"/>
                <a:gd name="T39" fmla="*/ 198 h 210"/>
                <a:gd name="T40" fmla="*/ 372 w 708"/>
                <a:gd name="T41" fmla="*/ 174 h 210"/>
                <a:gd name="T42" fmla="*/ 378 w 708"/>
                <a:gd name="T43" fmla="*/ 168 h 210"/>
                <a:gd name="T44" fmla="*/ 390 w 708"/>
                <a:gd name="T45" fmla="*/ 162 h 210"/>
                <a:gd name="T46" fmla="*/ 408 w 708"/>
                <a:gd name="T47" fmla="*/ 162 h 210"/>
                <a:gd name="T48" fmla="*/ 426 w 708"/>
                <a:gd name="T49" fmla="*/ 162 h 210"/>
                <a:gd name="T50" fmla="*/ 444 w 708"/>
                <a:gd name="T51" fmla="*/ 162 h 210"/>
                <a:gd name="T52" fmla="*/ 462 w 708"/>
                <a:gd name="T53" fmla="*/ 132 h 210"/>
                <a:gd name="T54" fmla="*/ 474 w 708"/>
                <a:gd name="T55" fmla="*/ 114 h 210"/>
                <a:gd name="T56" fmla="*/ 480 w 708"/>
                <a:gd name="T57" fmla="*/ 96 h 210"/>
                <a:gd name="T58" fmla="*/ 498 w 708"/>
                <a:gd name="T59" fmla="*/ 66 h 210"/>
                <a:gd name="T60" fmla="*/ 510 w 708"/>
                <a:gd name="T61" fmla="*/ 42 h 210"/>
                <a:gd name="T62" fmla="*/ 522 w 708"/>
                <a:gd name="T63" fmla="*/ 24 h 210"/>
                <a:gd name="T64" fmla="*/ 540 w 708"/>
                <a:gd name="T65" fmla="*/ 18 h 210"/>
                <a:gd name="T66" fmla="*/ 558 w 708"/>
                <a:gd name="T67" fmla="*/ 12 h 210"/>
                <a:gd name="T68" fmla="*/ 576 w 708"/>
                <a:gd name="T69" fmla="*/ 6 h 210"/>
                <a:gd name="T70" fmla="*/ 594 w 708"/>
                <a:gd name="T71" fmla="*/ 0 h 210"/>
                <a:gd name="T72" fmla="*/ 612 w 708"/>
                <a:gd name="T73" fmla="*/ 0 h 210"/>
                <a:gd name="T74" fmla="*/ 630 w 708"/>
                <a:gd name="T75" fmla="*/ 0 h 210"/>
                <a:gd name="T76" fmla="*/ 648 w 708"/>
                <a:gd name="T77" fmla="*/ 0 h 210"/>
                <a:gd name="T78" fmla="*/ 660 w 708"/>
                <a:gd name="T79" fmla="*/ 6 h 210"/>
                <a:gd name="T80" fmla="*/ 678 w 708"/>
                <a:gd name="T81" fmla="*/ 0 h 210"/>
                <a:gd name="T82" fmla="*/ 696 w 708"/>
                <a:gd name="T83" fmla="*/ 0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10"/>
                <a:gd name="T128" fmla="*/ 708 w 70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60" y="192"/>
                  </a:lnTo>
                  <a:lnTo>
                    <a:pt x="360" y="186"/>
                  </a:lnTo>
                  <a:lnTo>
                    <a:pt x="372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84" y="162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8"/>
                  </a:lnTo>
                  <a:lnTo>
                    <a:pt x="438" y="168"/>
                  </a:lnTo>
                  <a:lnTo>
                    <a:pt x="444" y="162"/>
                  </a:lnTo>
                  <a:lnTo>
                    <a:pt x="456" y="150"/>
                  </a:lnTo>
                  <a:lnTo>
                    <a:pt x="456" y="138"/>
                  </a:lnTo>
                  <a:lnTo>
                    <a:pt x="462" y="132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74" y="114"/>
                  </a:lnTo>
                  <a:lnTo>
                    <a:pt x="474" y="108"/>
                  </a:lnTo>
                  <a:lnTo>
                    <a:pt x="480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86" y="84"/>
                  </a:lnTo>
                  <a:lnTo>
                    <a:pt x="498" y="66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24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4" name="Freeform 184"/>
            <p:cNvSpPr>
              <a:spLocks/>
            </p:cNvSpPr>
            <p:nvPr/>
          </p:nvSpPr>
          <p:spPr bwMode="auto">
            <a:xfrm>
              <a:off x="2788" y="1327"/>
              <a:ext cx="498" cy="30"/>
            </a:xfrm>
            <a:custGeom>
              <a:avLst/>
              <a:gdLst>
                <a:gd name="T0" fmla="*/ 6 w 498"/>
                <a:gd name="T1" fmla="*/ 0 h 30"/>
                <a:gd name="T2" fmla="*/ 18 w 498"/>
                <a:gd name="T3" fmla="*/ 6 h 30"/>
                <a:gd name="T4" fmla="*/ 30 w 498"/>
                <a:gd name="T5" fmla="*/ 6 h 30"/>
                <a:gd name="T6" fmla="*/ 42 w 498"/>
                <a:gd name="T7" fmla="*/ 12 h 30"/>
                <a:gd name="T8" fmla="*/ 54 w 498"/>
                <a:gd name="T9" fmla="*/ 12 h 30"/>
                <a:gd name="T10" fmla="*/ 66 w 498"/>
                <a:gd name="T11" fmla="*/ 12 h 30"/>
                <a:gd name="T12" fmla="*/ 78 w 498"/>
                <a:gd name="T13" fmla="*/ 12 h 30"/>
                <a:gd name="T14" fmla="*/ 90 w 498"/>
                <a:gd name="T15" fmla="*/ 12 h 30"/>
                <a:gd name="T16" fmla="*/ 102 w 498"/>
                <a:gd name="T17" fmla="*/ 12 h 30"/>
                <a:gd name="T18" fmla="*/ 114 w 498"/>
                <a:gd name="T19" fmla="*/ 12 h 30"/>
                <a:gd name="T20" fmla="*/ 126 w 498"/>
                <a:gd name="T21" fmla="*/ 12 h 30"/>
                <a:gd name="T22" fmla="*/ 138 w 498"/>
                <a:gd name="T23" fmla="*/ 12 h 30"/>
                <a:gd name="T24" fmla="*/ 150 w 498"/>
                <a:gd name="T25" fmla="*/ 12 h 30"/>
                <a:gd name="T26" fmla="*/ 162 w 498"/>
                <a:gd name="T27" fmla="*/ 12 h 30"/>
                <a:gd name="T28" fmla="*/ 174 w 498"/>
                <a:gd name="T29" fmla="*/ 12 h 30"/>
                <a:gd name="T30" fmla="*/ 192 w 498"/>
                <a:gd name="T31" fmla="*/ 12 h 30"/>
                <a:gd name="T32" fmla="*/ 192 w 498"/>
                <a:gd name="T33" fmla="*/ 12 h 30"/>
                <a:gd name="T34" fmla="*/ 204 w 498"/>
                <a:gd name="T35" fmla="*/ 12 h 30"/>
                <a:gd name="T36" fmla="*/ 216 w 498"/>
                <a:gd name="T37" fmla="*/ 12 h 30"/>
                <a:gd name="T38" fmla="*/ 228 w 498"/>
                <a:gd name="T39" fmla="*/ 12 h 30"/>
                <a:gd name="T40" fmla="*/ 240 w 498"/>
                <a:gd name="T41" fmla="*/ 12 h 30"/>
                <a:gd name="T42" fmla="*/ 252 w 498"/>
                <a:gd name="T43" fmla="*/ 12 h 30"/>
                <a:gd name="T44" fmla="*/ 264 w 498"/>
                <a:gd name="T45" fmla="*/ 12 h 30"/>
                <a:gd name="T46" fmla="*/ 276 w 498"/>
                <a:gd name="T47" fmla="*/ 18 h 30"/>
                <a:gd name="T48" fmla="*/ 288 w 498"/>
                <a:gd name="T49" fmla="*/ 18 h 30"/>
                <a:gd name="T50" fmla="*/ 300 w 498"/>
                <a:gd name="T51" fmla="*/ 18 h 30"/>
                <a:gd name="T52" fmla="*/ 312 w 498"/>
                <a:gd name="T53" fmla="*/ 18 h 30"/>
                <a:gd name="T54" fmla="*/ 324 w 498"/>
                <a:gd name="T55" fmla="*/ 18 h 30"/>
                <a:gd name="T56" fmla="*/ 336 w 498"/>
                <a:gd name="T57" fmla="*/ 24 h 30"/>
                <a:gd name="T58" fmla="*/ 348 w 498"/>
                <a:gd name="T59" fmla="*/ 24 h 30"/>
                <a:gd name="T60" fmla="*/ 360 w 498"/>
                <a:gd name="T61" fmla="*/ 24 h 30"/>
                <a:gd name="T62" fmla="*/ 372 w 498"/>
                <a:gd name="T63" fmla="*/ 24 h 30"/>
                <a:gd name="T64" fmla="*/ 384 w 498"/>
                <a:gd name="T65" fmla="*/ 24 h 30"/>
                <a:gd name="T66" fmla="*/ 396 w 498"/>
                <a:gd name="T67" fmla="*/ 24 h 30"/>
                <a:gd name="T68" fmla="*/ 408 w 498"/>
                <a:gd name="T69" fmla="*/ 24 h 30"/>
                <a:gd name="T70" fmla="*/ 420 w 498"/>
                <a:gd name="T71" fmla="*/ 24 h 30"/>
                <a:gd name="T72" fmla="*/ 432 w 498"/>
                <a:gd name="T73" fmla="*/ 24 h 30"/>
                <a:gd name="T74" fmla="*/ 444 w 498"/>
                <a:gd name="T75" fmla="*/ 24 h 30"/>
                <a:gd name="T76" fmla="*/ 456 w 498"/>
                <a:gd name="T77" fmla="*/ 30 h 30"/>
                <a:gd name="T78" fmla="*/ 468 w 498"/>
                <a:gd name="T79" fmla="*/ 30 h 30"/>
                <a:gd name="T80" fmla="*/ 480 w 498"/>
                <a:gd name="T81" fmla="*/ 30 h 30"/>
                <a:gd name="T82" fmla="*/ 492 w 498"/>
                <a:gd name="T83" fmla="*/ 30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30"/>
                <a:gd name="T128" fmla="*/ 498 w 498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3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92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5" name="Freeform 185"/>
            <p:cNvSpPr>
              <a:spLocks/>
            </p:cNvSpPr>
            <p:nvPr/>
          </p:nvSpPr>
          <p:spPr bwMode="auto">
            <a:xfrm>
              <a:off x="2080" y="1297"/>
              <a:ext cx="684" cy="216"/>
            </a:xfrm>
            <a:custGeom>
              <a:avLst/>
              <a:gdLst>
                <a:gd name="T0" fmla="*/ 12 w 684"/>
                <a:gd name="T1" fmla="*/ 216 h 216"/>
                <a:gd name="T2" fmla="*/ 30 w 684"/>
                <a:gd name="T3" fmla="*/ 216 h 216"/>
                <a:gd name="T4" fmla="*/ 42 w 684"/>
                <a:gd name="T5" fmla="*/ 210 h 216"/>
                <a:gd name="T6" fmla="*/ 60 w 684"/>
                <a:gd name="T7" fmla="*/ 216 h 216"/>
                <a:gd name="T8" fmla="*/ 78 w 684"/>
                <a:gd name="T9" fmla="*/ 210 h 216"/>
                <a:gd name="T10" fmla="*/ 96 w 684"/>
                <a:gd name="T11" fmla="*/ 216 h 216"/>
                <a:gd name="T12" fmla="*/ 114 w 684"/>
                <a:gd name="T13" fmla="*/ 216 h 216"/>
                <a:gd name="T14" fmla="*/ 132 w 684"/>
                <a:gd name="T15" fmla="*/ 210 h 216"/>
                <a:gd name="T16" fmla="*/ 150 w 684"/>
                <a:gd name="T17" fmla="*/ 210 h 216"/>
                <a:gd name="T18" fmla="*/ 162 w 684"/>
                <a:gd name="T19" fmla="*/ 210 h 216"/>
                <a:gd name="T20" fmla="*/ 180 w 684"/>
                <a:gd name="T21" fmla="*/ 210 h 216"/>
                <a:gd name="T22" fmla="*/ 198 w 684"/>
                <a:gd name="T23" fmla="*/ 210 h 216"/>
                <a:gd name="T24" fmla="*/ 216 w 684"/>
                <a:gd name="T25" fmla="*/ 216 h 216"/>
                <a:gd name="T26" fmla="*/ 234 w 684"/>
                <a:gd name="T27" fmla="*/ 210 h 216"/>
                <a:gd name="T28" fmla="*/ 252 w 684"/>
                <a:gd name="T29" fmla="*/ 210 h 216"/>
                <a:gd name="T30" fmla="*/ 264 w 684"/>
                <a:gd name="T31" fmla="*/ 210 h 216"/>
                <a:gd name="T32" fmla="*/ 276 w 684"/>
                <a:gd name="T33" fmla="*/ 216 h 216"/>
                <a:gd name="T34" fmla="*/ 288 w 684"/>
                <a:gd name="T35" fmla="*/ 210 h 216"/>
                <a:gd name="T36" fmla="*/ 306 w 684"/>
                <a:gd name="T37" fmla="*/ 210 h 216"/>
                <a:gd name="T38" fmla="*/ 330 w 684"/>
                <a:gd name="T39" fmla="*/ 216 h 216"/>
                <a:gd name="T40" fmla="*/ 336 w 684"/>
                <a:gd name="T41" fmla="*/ 210 h 216"/>
                <a:gd name="T42" fmla="*/ 354 w 684"/>
                <a:gd name="T43" fmla="*/ 204 h 216"/>
                <a:gd name="T44" fmla="*/ 372 w 684"/>
                <a:gd name="T45" fmla="*/ 180 h 216"/>
                <a:gd name="T46" fmla="*/ 378 w 684"/>
                <a:gd name="T47" fmla="*/ 162 h 216"/>
                <a:gd name="T48" fmla="*/ 396 w 684"/>
                <a:gd name="T49" fmla="*/ 138 h 216"/>
                <a:gd name="T50" fmla="*/ 414 w 684"/>
                <a:gd name="T51" fmla="*/ 138 h 216"/>
                <a:gd name="T52" fmla="*/ 432 w 684"/>
                <a:gd name="T53" fmla="*/ 144 h 216"/>
                <a:gd name="T54" fmla="*/ 450 w 684"/>
                <a:gd name="T55" fmla="*/ 156 h 216"/>
                <a:gd name="T56" fmla="*/ 462 w 684"/>
                <a:gd name="T57" fmla="*/ 144 h 216"/>
                <a:gd name="T58" fmla="*/ 480 w 684"/>
                <a:gd name="T59" fmla="*/ 132 h 216"/>
                <a:gd name="T60" fmla="*/ 498 w 684"/>
                <a:gd name="T61" fmla="*/ 108 h 216"/>
                <a:gd name="T62" fmla="*/ 510 w 684"/>
                <a:gd name="T63" fmla="*/ 84 h 216"/>
                <a:gd name="T64" fmla="*/ 516 w 684"/>
                <a:gd name="T65" fmla="*/ 66 h 216"/>
                <a:gd name="T66" fmla="*/ 528 w 684"/>
                <a:gd name="T67" fmla="*/ 54 h 216"/>
                <a:gd name="T68" fmla="*/ 546 w 684"/>
                <a:gd name="T69" fmla="*/ 36 h 216"/>
                <a:gd name="T70" fmla="*/ 564 w 684"/>
                <a:gd name="T71" fmla="*/ 30 h 216"/>
                <a:gd name="T72" fmla="*/ 582 w 684"/>
                <a:gd name="T73" fmla="*/ 30 h 216"/>
                <a:gd name="T74" fmla="*/ 600 w 684"/>
                <a:gd name="T75" fmla="*/ 30 h 216"/>
                <a:gd name="T76" fmla="*/ 618 w 684"/>
                <a:gd name="T77" fmla="*/ 30 h 216"/>
                <a:gd name="T78" fmla="*/ 636 w 684"/>
                <a:gd name="T79" fmla="*/ 24 h 216"/>
                <a:gd name="T80" fmla="*/ 654 w 684"/>
                <a:gd name="T81" fmla="*/ 18 h 216"/>
                <a:gd name="T82" fmla="*/ 672 w 684"/>
                <a:gd name="T83" fmla="*/ 6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16"/>
                <a:gd name="T128" fmla="*/ 684 w 684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16">
                  <a:moveTo>
                    <a:pt x="0" y="216"/>
                  </a:moveTo>
                  <a:lnTo>
                    <a:pt x="6" y="210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0"/>
                  </a:lnTo>
                  <a:lnTo>
                    <a:pt x="30" y="216"/>
                  </a:lnTo>
                  <a:lnTo>
                    <a:pt x="36" y="210"/>
                  </a:lnTo>
                  <a:lnTo>
                    <a:pt x="48" y="210"/>
                  </a:lnTo>
                  <a:lnTo>
                    <a:pt x="42" y="210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0"/>
                  </a:lnTo>
                  <a:lnTo>
                    <a:pt x="72" y="216"/>
                  </a:lnTo>
                  <a:lnTo>
                    <a:pt x="78" y="210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0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6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8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0"/>
                  </a:lnTo>
                  <a:lnTo>
                    <a:pt x="264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6"/>
                  </a:lnTo>
                  <a:lnTo>
                    <a:pt x="282" y="216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8" y="216"/>
                  </a:lnTo>
                  <a:lnTo>
                    <a:pt x="288" y="210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30" y="216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66" y="192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90" y="144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44"/>
                  </a:lnTo>
                  <a:lnTo>
                    <a:pt x="432" y="144"/>
                  </a:lnTo>
                  <a:lnTo>
                    <a:pt x="438" y="150"/>
                  </a:lnTo>
                  <a:lnTo>
                    <a:pt x="444" y="150"/>
                  </a:lnTo>
                  <a:lnTo>
                    <a:pt x="450" y="156"/>
                  </a:lnTo>
                  <a:lnTo>
                    <a:pt x="456" y="156"/>
                  </a:lnTo>
                  <a:lnTo>
                    <a:pt x="468" y="144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498" y="108"/>
                  </a:lnTo>
                  <a:lnTo>
                    <a:pt x="504" y="96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0" y="78"/>
                  </a:lnTo>
                  <a:lnTo>
                    <a:pt x="516" y="72"/>
                  </a:lnTo>
                  <a:lnTo>
                    <a:pt x="516" y="66"/>
                  </a:lnTo>
                  <a:lnTo>
                    <a:pt x="528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6" name="Freeform 186"/>
            <p:cNvSpPr>
              <a:spLocks/>
            </p:cNvSpPr>
            <p:nvPr/>
          </p:nvSpPr>
          <p:spPr bwMode="auto">
            <a:xfrm>
              <a:off x="2764" y="1285"/>
              <a:ext cx="522" cy="30"/>
            </a:xfrm>
            <a:custGeom>
              <a:avLst/>
              <a:gdLst>
                <a:gd name="T0" fmla="*/ 6 w 522"/>
                <a:gd name="T1" fmla="*/ 6 h 30"/>
                <a:gd name="T2" fmla="*/ 18 w 522"/>
                <a:gd name="T3" fmla="*/ 0 h 30"/>
                <a:gd name="T4" fmla="*/ 30 w 522"/>
                <a:gd name="T5" fmla="*/ 0 h 30"/>
                <a:gd name="T6" fmla="*/ 42 w 522"/>
                <a:gd name="T7" fmla="*/ 0 h 30"/>
                <a:gd name="T8" fmla="*/ 54 w 522"/>
                <a:gd name="T9" fmla="*/ 6 h 30"/>
                <a:gd name="T10" fmla="*/ 66 w 522"/>
                <a:gd name="T11" fmla="*/ 12 h 30"/>
                <a:gd name="T12" fmla="*/ 78 w 522"/>
                <a:gd name="T13" fmla="*/ 12 h 30"/>
                <a:gd name="T14" fmla="*/ 90 w 522"/>
                <a:gd name="T15" fmla="*/ 12 h 30"/>
                <a:gd name="T16" fmla="*/ 102 w 522"/>
                <a:gd name="T17" fmla="*/ 18 h 30"/>
                <a:gd name="T18" fmla="*/ 114 w 522"/>
                <a:gd name="T19" fmla="*/ 24 h 30"/>
                <a:gd name="T20" fmla="*/ 126 w 522"/>
                <a:gd name="T21" fmla="*/ 24 h 30"/>
                <a:gd name="T22" fmla="*/ 138 w 522"/>
                <a:gd name="T23" fmla="*/ 30 h 30"/>
                <a:gd name="T24" fmla="*/ 150 w 522"/>
                <a:gd name="T25" fmla="*/ 30 h 30"/>
                <a:gd name="T26" fmla="*/ 156 w 522"/>
                <a:gd name="T27" fmla="*/ 30 h 30"/>
                <a:gd name="T28" fmla="*/ 168 w 522"/>
                <a:gd name="T29" fmla="*/ 24 h 30"/>
                <a:gd name="T30" fmla="*/ 180 w 522"/>
                <a:gd name="T31" fmla="*/ 24 h 30"/>
                <a:gd name="T32" fmla="*/ 192 w 522"/>
                <a:gd name="T33" fmla="*/ 18 h 30"/>
                <a:gd name="T34" fmla="*/ 204 w 522"/>
                <a:gd name="T35" fmla="*/ 18 h 30"/>
                <a:gd name="T36" fmla="*/ 216 w 522"/>
                <a:gd name="T37" fmla="*/ 18 h 30"/>
                <a:gd name="T38" fmla="*/ 228 w 522"/>
                <a:gd name="T39" fmla="*/ 12 h 30"/>
                <a:gd name="T40" fmla="*/ 240 w 522"/>
                <a:gd name="T41" fmla="*/ 12 h 30"/>
                <a:gd name="T42" fmla="*/ 252 w 522"/>
                <a:gd name="T43" fmla="*/ 12 h 30"/>
                <a:gd name="T44" fmla="*/ 264 w 522"/>
                <a:gd name="T45" fmla="*/ 12 h 30"/>
                <a:gd name="T46" fmla="*/ 276 w 522"/>
                <a:gd name="T47" fmla="*/ 18 h 30"/>
                <a:gd name="T48" fmla="*/ 282 w 522"/>
                <a:gd name="T49" fmla="*/ 18 h 30"/>
                <a:gd name="T50" fmla="*/ 294 w 522"/>
                <a:gd name="T51" fmla="*/ 18 h 30"/>
                <a:gd name="T52" fmla="*/ 306 w 522"/>
                <a:gd name="T53" fmla="*/ 18 h 30"/>
                <a:gd name="T54" fmla="*/ 318 w 522"/>
                <a:gd name="T55" fmla="*/ 18 h 30"/>
                <a:gd name="T56" fmla="*/ 330 w 522"/>
                <a:gd name="T57" fmla="*/ 18 h 30"/>
                <a:gd name="T58" fmla="*/ 342 w 522"/>
                <a:gd name="T59" fmla="*/ 18 h 30"/>
                <a:gd name="T60" fmla="*/ 354 w 522"/>
                <a:gd name="T61" fmla="*/ 18 h 30"/>
                <a:gd name="T62" fmla="*/ 366 w 522"/>
                <a:gd name="T63" fmla="*/ 24 h 30"/>
                <a:gd name="T64" fmla="*/ 372 w 522"/>
                <a:gd name="T65" fmla="*/ 24 h 30"/>
                <a:gd name="T66" fmla="*/ 384 w 522"/>
                <a:gd name="T67" fmla="*/ 24 h 30"/>
                <a:gd name="T68" fmla="*/ 396 w 522"/>
                <a:gd name="T69" fmla="*/ 24 h 30"/>
                <a:gd name="T70" fmla="*/ 408 w 522"/>
                <a:gd name="T71" fmla="*/ 24 h 30"/>
                <a:gd name="T72" fmla="*/ 420 w 522"/>
                <a:gd name="T73" fmla="*/ 24 h 30"/>
                <a:gd name="T74" fmla="*/ 432 w 522"/>
                <a:gd name="T75" fmla="*/ 24 h 30"/>
                <a:gd name="T76" fmla="*/ 444 w 522"/>
                <a:gd name="T77" fmla="*/ 24 h 30"/>
                <a:gd name="T78" fmla="*/ 456 w 522"/>
                <a:gd name="T79" fmla="*/ 18 h 30"/>
                <a:gd name="T80" fmla="*/ 468 w 522"/>
                <a:gd name="T81" fmla="*/ 18 h 30"/>
                <a:gd name="T82" fmla="*/ 480 w 522"/>
                <a:gd name="T83" fmla="*/ 18 h 30"/>
                <a:gd name="T84" fmla="*/ 492 w 522"/>
                <a:gd name="T85" fmla="*/ 18 h 30"/>
                <a:gd name="T86" fmla="*/ 504 w 522"/>
                <a:gd name="T87" fmla="*/ 18 h 30"/>
                <a:gd name="T88" fmla="*/ 516 w 522"/>
                <a:gd name="T89" fmla="*/ 18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30"/>
                <a:gd name="T137" fmla="*/ 522 w 522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30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30"/>
                  </a:lnTo>
                  <a:lnTo>
                    <a:pt x="144" y="24"/>
                  </a:lnTo>
                  <a:lnTo>
                    <a:pt x="150" y="30"/>
                  </a:lnTo>
                  <a:lnTo>
                    <a:pt x="162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8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66" y="18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7" name="Freeform 187"/>
            <p:cNvSpPr>
              <a:spLocks/>
            </p:cNvSpPr>
            <p:nvPr/>
          </p:nvSpPr>
          <p:spPr bwMode="auto">
            <a:xfrm>
              <a:off x="2080" y="1225"/>
              <a:ext cx="684" cy="258"/>
            </a:xfrm>
            <a:custGeom>
              <a:avLst/>
              <a:gdLst>
                <a:gd name="T0" fmla="*/ 12 w 684"/>
                <a:gd name="T1" fmla="*/ 258 h 258"/>
                <a:gd name="T2" fmla="*/ 30 w 684"/>
                <a:gd name="T3" fmla="*/ 258 h 258"/>
                <a:gd name="T4" fmla="*/ 48 w 684"/>
                <a:gd name="T5" fmla="*/ 258 h 258"/>
                <a:gd name="T6" fmla="*/ 66 w 684"/>
                <a:gd name="T7" fmla="*/ 258 h 258"/>
                <a:gd name="T8" fmla="*/ 84 w 684"/>
                <a:gd name="T9" fmla="*/ 258 h 258"/>
                <a:gd name="T10" fmla="*/ 108 w 684"/>
                <a:gd name="T11" fmla="*/ 258 h 258"/>
                <a:gd name="T12" fmla="*/ 114 w 684"/>
                <a:gd name="T13" fmla="*/ 258 h 258"/>
                <a:gd name="T14" fmla="*/ 132 w 684"/>
                <a:gd name="T15" fmla="*/ 258 h 258"/>
                <a:gd name="T16" fmla="*/ 150 w 684"/>
                <a:gd name="T17" fmla="*/ 258 h 258"/>
                <a:gd name="T18" fmla="*/ 168 w 684"/>
                <a:gd name="T19" fmla="*/ 258 h 258"/>
                <a:gd name="T20" fmla="*/ 186 w 684"/>
                <a:gd name="T21" fmla="*/ 258 h 258"/>
                <a:gd name="T22" fmla="*/ 210 w 684"/>
                <a:gd name="T23" fmla="*/ 258 h 258"/>
                <a:gd name="T24" fmla="*/ 216 w 684"/>
                <a:gd name="T25" fmla="*/ 252 h 258"/>
                <a:gd name="T26" fmla="*/ 234 w 684"/>
                <a:gd name="T27" fmla="*/ 258 h 258"/>
                <a:gd name="T28" fmla="*/ 252 w 684"/>
                <a:gd name="T29" fmla="*/ 258 h 258"/>
                <a:gd name="T30" fmla="*/ 270 w 684"/>
                <a:gd name="T31" fmla="*/ 252 h 258"/>
                <a:gd name="T32" fmla="*/ 288 w 684"/>
                <a:gd name="T33" fmla="*/ 252 h 258"/>
                <a:gd name="T34" fmla="*/ 306 w 684"/>
                <a:gd name="T35" fmla="*/ 252 h 258"/>
                <a:gd name="T36" fmla="*/ 324 w 684"/>
                <a:gd name="T37" fmla="*/ 258 h 258"/>
                <a:gd name="T38" fmla="*/ 342 w 684"/>
                <a:gd name="T39" fmla="*/ 252 h 258"/>
                <a:gd name="T40" fmla="*/ 360 w 684"/>
                <a:gd name="T41" fmla="*/ 246 h 258"/>
                <a:gd name="T42" fmla="*/ 378 w 684"/>
                <a:gd name="T43" fmla="*/ 216 h 258"/>
                <a:gd name="T44" fmla="*/ 390 w 684"/>
                <a:gd name="T45" fmla="*/ 198 h 258"/>
                <a:gd name="T46" fmla="*/ 396 w 684"/>
                <a:gd name="T47" fmla="*/ 174 h 258"/>
                <a:gd name="T48" fmla="*/ 408 w 684"/>
                <a:gd name="T49" fmla="*/ 156 h 258"/>
                <a:gd name="T50" fmla="*/ 420 w 684"/>
                <a:gd name="T51" fmla="*/ 138 h 258"/>
                <a:gd name="T52" fmla="*/ 426 w 684"/>
                <a:gd name="T53" fmla="*/ 120 h 258"/>
                <a:gd name="T54" fmla="*/ 438 w 684"/>
                <a:gd name="T55" fmla="*/ 102 h 258"/>
                <a:gd name="T56" fmla="*/ 456 w 684"/>
                <a:gd name="T57" fmla="*/ 78 h 258"/>
                <a:gd name="T58" fmla="*/ 468 w 684"/>
                <a:gd name="T59" fmla="*/ 60 h 258"/>
                <a:gd name="T60" fmla="*/ 486 w 684"/>
                <a:gd name="T61" fmla="*/ 42 h 258"/>
                <a:gd name="T62" fmla="*/ 504 w 684"/>
                <a:gd name="T63" fmla="*/ 24 h 258"/>
                <a:gd name="T64" fmla="*/ 522 w 684"/>
                <a:gd name="T65" fmla="*/ 6 h 258"/>
                <a:gd name="T66" fmla="*/ 540 w 684"/>
                <a:gd name="T67" fmla="*/ 0 h 258"/>
                <a:gd name="T68" fmla="*/ 552 w 684"/>
                <a:gd name="T69" fmla="*/ 0 h 258"/>
                <a:gd name="T70" fmla="*/ 570 w 684"/>
                <a:gd name="T71" fmla="*/ 0 h 258"/>
                <a:gd name="T72" fmla="*/ 588 w 684"/>
                <a:gd name="T73" fmla="*/ 6 h 258"/>
                <a:gd name="T74" fmla="*/ 606 w 684"/>
                <a:gd name="T75" fmla="*/ 12 h 258"/>
                <a:gd name="T76" fmla="*/ 624 w 684"/>
                <a:gd name="T77" fmla="*/ 24 h 258"/>
                <a:gd name="T78" fmla="*/ 642 w 684"/>
                <a:gd name="T79" fmla="*/ 36 h 258"/>
                <a:gd name="T80" fmla="*/ 654 w 684"/>
                <a:gd name="T81" fmla="*/ 48 h 258"/>
                <a:gd name="T82" fmla="*/ 672 w 684"/>
                <a:gd name="T83" fmla="*/ 60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58"/>
                <a:gd name="T128" fmla="*/ 684 w 684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58">
                  <a:moveTo>
                    <a:pt x="0" y="258"/>
                  </a:move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2"/>
                  </a:lnTo>
                  <a:lnTo>
                    <a:pt x="96" y="258"/>
                  </a:lnTo>
                  <a:lnTo>
                    <a:pt x="108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2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2"/>
                  </a:lnTo>
                  <a:lnTo>
                    <a:pt x="198" y="258"/>
                  </a:lnTo>
                  <a:lnTo>
                    <a:pt x="210" y="258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2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58"/>
                  </a:lnTo>
                  <a:lnTo>
                    <a:pt x="306" y="252"/>
                  </a:lnTo>
                  <a:lnTo>
                    <a:pt x="312" y="258"/>
                  </a:lnTo>
                  <a:lnTo>
                    <a:pt x="318" y="252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6" y="258"/>
                  </a:lnTo>
                  <a:lnTo>
                    <a:pt x="342" y="252"/>
                  </a:lnTo>
                  <a:lnTo>
                    <a:pt x="348" y="258"/>
                  </a:lnTo>
                  <a:lnTo>
                    <a:pt x="354" y="252"/>
                  </a:lnTo>
                  <a:lnTo>
                    <a:pt x="360" y="246"/>
                  </a:lnTo>
                  <a:lnTo>
                    <a:pt x="366" y="240"/>
                  </a:lnTo>
                  <a:lnTo>
                    <a:pt x="378" y="228"/>
                  </a:lnTo>
                  <a:lnTo>
                    <a:pt x="378" y="216"/>
                  </a:lnTo>
                  <a:lnTo>
                    <a:pt x="384" y="210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2" y="162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0" y="132"/>
                  </a:lnTo>
                  <a:lnTo>
                    <a:pt x="426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44" y="90"/>
                  </a:lnTo>
                  <a:lnTo>
                    <a:pt x="456" y="78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48"/>
                  </a:lnTo>
                  <a:lnTo>
                    <a:pt x="486" y="42"/>
                  </a:lnTo>
                  <a:lnTo>
                    <a:pt x="492" y="36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8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30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60" y="48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54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8" name="Freeform 188"/>
            <p:cNvSpPr>
              <a:spLocks/>
            </p:cNvSpPr>
            <p:nvPr/>
          </p:nvSpPr>
          <p:spPr bwMode="auto">
            <a:xfrm>
              <a:off x="2764" y="1249"/>
              <a:ext cx="522" cy="42"/>
            </a:xfrm>
            <a:custGeom>
              <a:avLst/>
              <a:gdLst>
                <a:gd name="T0" fmla="*/ 6 w 522"/>
                <a:gd name="T1" fmla="*/ 42 h 42"/>
                <a:gd name="T2" fmla="*/ 18 w 522"/>
                <a:gd name="T3" fmla="*/ 42 h 42"/>
                <a:gd name="T4" fmla="*/ 30 w 522"/>
                <a:gd name="T5" fmla="*/ 42 h 42"/>
                <a:gd name="T6" fmla="*/ 42 w 522"/>
                <a:gd name="T7" fmla="*/ 42 h 42"/>
                <a:gd name="T8" fmla="*/ 54 w 522"/>
                <a:gd name="T9" fmla="*/ 42 h 42"/>
                <a:gd name="T10" fmla="*/ 66 w 522"/>
                <a:gd name="T11" fmla="*/ 36 h 42"/>
                <a:gd name="T12" fmla="*/ 78 w 522"/>
                <a:gd name="T13" fmla="*/ 36 h 42"/>
                <a:gd name="T14" fmla="*/ 90 w 522"/>
                <a:gd name="T15" fmla="*/ 30 h 42"/>
                <a:gd name="T16" fmla="*/ 102 w 522"/>
                <a:gd name="T17" fmla="*/ 30 h 42"/>
                <a:gd name="T18" fmla="*/ 114 w 522"/>
                <a:gd name="T19" fmla="*/ 24 h 42"/>
                <a:gd name="T20" fmla="*/ 126 w 522"/>
                <a:gd name="T21" fmla="*/ 24 h 42"/>
                <a:gd name="T22" fmla="*/ 138 w 522"/>
                <a:gd name="T23" fmla="*/ 24 h 42"/>
                <a:gd name="T24" fmla="*/ 150 w 522"/>
                <a:gd name="T25" fmla="*/ 24 h 42"/>
                <a:gd name="T26" fmla="*/ 162 w 522"/>
                <a:gd name="T27" fmla="*/ 24 h 42"/>
                <a:gd name="T28" fmla="*/ 174 w 522"/>
                <a:gd name="T29" fmla="*/ 24 h 42"/>
                <a:gd name="T30" fmla="*/ 186 w 522"/>
                <a:gd name="T31" fmla="*/ 18 h 42"/>
                <a:gd name="T32" fmla="*/ 198 w 522"/>
                <a:gd name="T33" fmla="*/ 18 h 42"/>
                <a:gd name="T34" fmla="*/ 210 w 522"/>
                <a:gd name="T35" fmla="*/ 12 h 42"/>
                <a:gd name="T36" fmla="*/ 222 w 522"/>
                <a:gd name="T37" fmla="*/ 12 h 42"/>
                <a:gd name="T38" fmla="*/ 234 w 522"/>
                <a:gd name="T39" fmla="*/ 6 h 42"/>
                <a:gd name="T40" fmla="*/ 246 w 522"/>
                <a:gd name="T41" fmla="*/ 6 h 42"/>
                <a:gd name="T42" fmla="*/ 258 w 522"/>
                <a:gd name="T43" fmla="*/ 6 h 42"/>
                <a:gd name="T44" fmla="*/ 270 w 522"/>
                <a:gd name="T45" fmla="*/ 6 h 42"/>
                <a:gd name="T46" fmla="*/ 282 w 522"/>
                <a:gd name="T47" fmla="*/ 6 h 42"/>
                <a:gd name="T48" fmla="*/ 294 w 522"/>
                <a:gd name="T49" fmla="*/ 6 h 42"/>
                <a:gd name="T50" fmla="*/ 306 w 522"/>
                <a:gd name="T51" fmla="*/ 6 h 42"/>
                <a:gd name="T52" fmla="*/ 318 w 522"/>
                <a:gd name="T53" fmla="*/ 6 h 42"/>
                <a:gd name="T54" fmla="*/ 330 w 522"/>
                <a:gd name="T55" fmla="*/ 12 h 42"/>
                <a:gd name="T56" fmla="*/ 342 w 522"/>
                <a:gd name="T57" fmla="*/ 12 h 42"/>
                <a:gd name="T58" fmla="*/ 354 w 522"/>
                <a:gd name="T59" fmla="*/ 12 h 42"/>
                <a:gd name="T60" fmla="*/ 366 w 522"/>
                <a:gd name="T61" fmla="*/ 18 h 42"/>
                <a:gd name="T62" fmla="*/ 378 w 522"/>
                <a:gd name="T63" fmla="*/ 18 h 42"/>
                <a:gd name="T64" fmla="*/ 390 w 522"/>
                <a:gd name="T65" fmla="*/ 18 h 42"/>
                <a:gd name="T66" fmla="*/ 402 w 522"/>
                <a:gd name="T67" fmla="*/ 18 h 42"/>
                <a:gd name="T68" fmla="*/ 414 w 522"/>
                <a:gd name="T69" fmla="*/ 24 h 42"/>
                <a:gd name="T70" fmla="*/ 426 w 522"/>
                <a:gd name="T71" fmla="*/ 24 h 42"/>
                <a:gd name="T72" fmla="*/ 438 w 522"/>
                <a:gd name="T73" fmla="*/ 24 h 42"/>
                <a:gd name="T74" fmla="*/ 450 w 522"/>
                <a:gd name="T75" fmla="*/ 24 h 42"/>
                <a:gd name="T76" fmla="*/ 462 w 522"/>
                <a:gd name="T77" fmla="*/ 30 h 42"/>
                <a:gd name="T78" fmla="*/ 474 w 522"/>
                <a:gd name="T79" fmla="*/ 30 h 42"/>
                <a:gd name="T80" fmla="*/ 486 w 522"/>
                <a:gd name="T81" fmla="*/ 30 h 42"/>
                <a:gd name="T82" fmla="*/ 498 w 522"/>
                <a:gd name="T83" fmla="*/ 30 h 42"/>
                <a:gd name="T84" fmla="*/ 510 w 522"/>
                <a:gd name="T85" fmla="*/ 30 h 42"/>
                <a:gd name="T86" fmla="*/ 522 w 522"/>
                <a:gd name="T87" fmla="*/ 30 h 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22"/>
                <a:gd name="T133" fmla="*/ 0 h 42"/>
                <a:gd name="T134" fmla="*/ 522 w 522"/>
                <a:gd name="T135" fmla="*/ 42 h 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22" h="42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59" name="Freeform 189"/>
            <p:cNvSpPr>
              <a:spLocks/>
            </p:cNvSpPr>
            <p:nvPr/>
          </p:nvSpPr>
          <p:spPr bwMode="auto">
            <a:xfrm>
              <a:off x="2080" y="1267"/>
              <a:ext cx="696" cy="186"/>
            </a:xfrm>
            <a:custGeom>
              <a:avLst/>
              <a:gdLst>
                <a:gd name="T0" fmla="*/ 12 w 696"/>
                <a:gd name="T1" fmla="*/ 186 h 186"/>
                <a:gd name="T2" fmla="*/ 30 w 696"/>
                <a:gd name="T3" fmla="*/ 186 h 186"/>
                <a:gd name="T4" fmla="*/ 48 w 696"/>
                <a:gd name="T5" fmla="*/ 186 h 186"/>
                <a:gd name="T6" fmla="*/ 66 w 696"/>
                <a:gd name="T7" fmla="*/ 186 h 186"/>
                <a:gd name="T8" fmla="*/ 84 w 696"/>
                <a:gd name="T9" fmla="*/ 186 h 186"/>
                <a:gd name="T10" fmla="*/ 102 w 696"/>
                <a:gd name="T11" fmla="*/ 186 h 186"/>
                <a:gd name="T12" fmla="*/ 120 w 696"/>
                <a:gd name="T13" fmla="*/ 186 h 186"/>
                <a:gd name="T14" fmla="*/ 138 w 696"/>
                <a:gd name="T15" fmla="*/ 186 h 186"/>
                <a:gd name="T16" fmla="*/ 156 w 696"/>
                <a:gd name="T17" fmla="*/ 186 h 186"/>
                <a:gd name="T18" fmla="*/ 174 w 696"/>
                <a:gd name="T19" fmla="*/ 186 h 186"/>
                <a:gd name="T20" fmla="*/ 192 w 696"/>
                <a:gd name="T21" fmla="*/ 186 h 186"/>
                <a:gd name="T22" fmla="*/ 210 w 696"/>
                <a:gd name="T23" fmla="*/ 186 h 186"/>
                <a:gd name="T24" fmla="*/ 228 w 696"/>
                <a:gd name="T25" fmla="*/ 186 h 186"/>
                <a:gd name="T26" fmla="*/ 246 w 696"/>
                <a:gd name="T27" fmla="*/ 186 h 186"/>
                <a:gd name="T28" fmla="*/ 264 w 696"/>
                <a:gd name="T29" fmla="*/ 186 h 186"/>
                <a:gd name="T30" fmla="*/ 282 w 696"/>
                <a:gd name="T31" fmla="*/ 186 h 186"/>
                <a:gd name="T32" fmla="*/ 300 w 696"/>
                <a:gd name="T33" fmla="*/ 186 h 186"/>
                <a:gd name="T34" fmla="*/ 318 w 696"/>
                <a:gd name="T35" fmla="*/ 186 h 186"/>
                <a:gd name="T36" fmla="*/ 336 w 696"/>
                <a:gd name="T37" fmla="*/ 186 h 186"/>
                <a:gd name="T38" fmla="*/ 354 w 696"/>
                <a:gd name="T39" fmla="*/ 186 h 186"/>
                <a:gd name="T40" fmla="*/ 372 w 696"/>
                <a:gd name="T41" fmla="*/ 186 h 186"/>
                <a:gd name="T42" fmla="*/ 390 w 696"/>
                <a:gd name="T43" fmla="*/ 180 h 186"/>
                <a:gd name="T44" fmla="*/ 408 w 696"/>
                <a:gd name="T45" fmla="*/ 162 h 186"/>
                <a:gd name="T46" fmla="*/ 420 w 696"/>
                <a:gd name="T47" fmla="*/ 144 h 186"/>
                <a:gd name="T48" fmla="*/ 432 w 696"/>
                <a:gd name="T49" fmla="*/ 126 h 186"/>
                <a:gd name="T50" fmla="*/ 438 w 696"/>
                <a:gd name="T51" fmla="*/ 108 h 186"/>
                <a:gd name="T52" fmla="*/ 450 w 696"/>
                <a:gd name="T53" fmla="*/ 90 h 186"/>
                <a:gd name="T54" fmla="*/ 456 w 696"/>
                <a:gd name="T55" fmla="*/ 72 h 186"/>
                <a:gd name="T56" fmla="*/ 474 w 696"/>
                <a:gd name="T57" fmla="*/ 54 h 186"/>
                <a:gd name="T58" fmla="*/ 486 w 696"/>
                <a:gd name="T59" fmla="*/ 30 h 186"/>
                <a:gd name="T60" fmla="*/ 504 w 696"/>
                <a:gd name="T61" fmla="*/ 18 h 186"/>
                <a:gd name="T62" fmla="*/ 522 w 696"/>
                <a:gd name="T63" fmla="*/ 6 h 186"/>
                <a:gd name="T64" fmla="*/ 540 w 696"/>
                <a:gd name="T65" fmla="*/ 0 h 186"/>
                <a:gd name="T66" fmla="*/ 558 w 696"/>
                <a:gd name="T67" fmla="*/ 0 h 186"/>
                <a:gd name="T68" fmla="*/ 576 w 696"/>
                <a:gd name="T69" fmla="*/ 6 h 186"/>
                <a:gd name="T70" fmla="*/ 594 w 696"/>
                <a:gd name="T71" fmla="*/ 18 h 186"/>
                <a:gd name="T72" fmla="*/ 606 w 696"/>
                <a:gd name="T73" fmla="*/ 36 h 186"/>
                <a:gd name="T74" fmla="*/ 618 w 696"/>
                <a:gd name="T75" fmla="*/ 54 h 186"/>
                <a:gd name="T76" fmla="*/ 636 w 696"/>
                <a:gd name="T77" fmla="*/ 54 h 186"/>
                <a:gd name="T78" fmla="*/ 660 w 696"/>
                <a:gd name="T79" fmla="*/ 60 h 186"/>
                <a:gd name="T80" fmla="*/ 666 w 696"/>
                <a:gd name="T81" fmla="*/ 48 h 186"/>
                <a:gd name="T82" fmla="*/ 684 w 696"/>
                <a:gd name="T83" fmla="*/ 30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186"/>
                <a:gd name="T128" fmla="*/ 696 w 696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186">
                  <a:moveTo>
                    <a:pt x="0" y="186"/>
                  </a:moveTo>
                  <a:lnTo>
                    <a:pt x="6" y="186"/>
                  </a:lnTo>
                  <a:lnTo>
                    <a:pt x="12" y="186"/>
                  </a:lnTo>
                  <a:lnTo>
                    <a:pt x="18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42" y="186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62" y="186"/>
                  </a:lnTo>
                  <a:lnTo>
                    <a:pt x="168" y="186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52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26" y="132"/>
                  </a:lnTo>
                  <a:lnTo>
                    <a:pt x="432" y="126"/>
                  </a:lnTo>
                  <a:lnTo>
                    <a:pt x="432" y="120"/>
                  </a:lnTo>
                  <a:lnTo>
                    <a:pt x="438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74" y="48"/>
                  </a:lnTo>
                  <a:lnTo>
                    <a:pt x="486" y="36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24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60"/>
                  </a:lnTo>
                  <a:lnTo>
                    <a:pt x="660" y="60"/>
                  </a:lnTo>
                  <a:lnTo>
                    <a:pt x="654" y="60"/>
                  </a:lnTo>
                  <a:lnTo>
                    <a:pt x="660" y="54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84" y="36"/>
                  </a:lnTo>
                  <a:lnTo>
                    <a:pt x="684" y="30"/>
                  </a:lnTo>
                  <a:lnTo>
                    <a:pt x="690" y="24"/>
                  </a:lnTo>
                  <a:lnTo>
                    <a:pt x="69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0" name="Freeform 190"/>
            <p:cNvSpPr>
              <a:spLocks/>
            </p:cNvSpPr>
            <p:nvPr/>
          </p:nvSpPr>
          <p:spPr bwMode="auto">
            <a:xfrm>
              <a:off x="2776" y="1225"/>
              <a:ext cx="510" cy="66"/>
            </a:xfrm>
            <a:custGeom>
              <a:avLst/>
              <a:gdLst>
                <a:gd name="T0" fmla="*/ 6 w 510"/>
                <a:gd name="T1" fmla="*/ 60 h 66"/>
                <a:gd name="T2" fmla="*/ 18 w 510"/>
                <a:gd name="T3" fmla="*/ 48 h 66"/>
                <a:gd name="T4" fmla="*/ 30 w 510"/>
                <a:gd name="T5" fmla="*/ 36 h 66"/>
                <a:gd name="T6" fmla="*/ 36 w 510"/>
                <a:gd name="T7" fmla="*/ 24 h 66"/>
                <a:gd name="T8" fmla="*/ 42 w 510"/>
                <a:gd name="T9" fmla="*/ 12 h 66"/>
                <a:gd name="T10" fmla="*/ 54 w 510"/>
                <a:gd name="T11" fmla="*/ 6 h 66"/>
                <a:gd name="T12" fmla="*/ 66 w 510"/>
                <a:gd name="T13" fmla="*/ 6 h 66"/>
                <a:gd name="T14" fmla="*/ 78 w 510"/>
                <a:gd name="T15" fmla="*/ 12 h 66"/>
                <a:gd name="T16" fmla="*/ 90 w 510"/>
                <a:gd name="T17" fmla="*/ 12 h 66"/>
                <a:gd name="T18" fmla="*/ 102 w 510"/>
                <a:gd name="T19" fmla="*/ 12 h 66"/>
                <a:gd name="T20" fmla="*/ 114 w 510"/>
                <a:gd name="T21" fmla="*/ 12 h 66"/>
                <a:gd name="T22" fmla="*/ 126 w 510"/>
                <a:gd name="T23" fmla="*/ 18 h 66"/>
                <a:gd name="T24" fmla="*/ 138 w 510"/>
                <a:gd name="T25" fmla="*/ 24 h 66"/>
                <a:gd name="T26" fmla="*/ 150 w 510"/>
                <a:gd name="T27" fmla="*/ 18 h 66"/>
                <a:gd name="T28" fmla="*/ 162 w 510"/>
                <a:gd name="T29" fmla="*/ 6 h 66"/>
                <a:gd name="T30" fmla="*/ 174 w 510"/>
                <a:gd name="T31" fmla="*/ 6 h 66"/>
                <a:gd name="T32" fmla="*/ 186 w 510"/>
                <a:gd name="T33" fmla="*/ 6 h 66"/>
                <a:gd name="T34" fmla="*/ 198 w 510"/>
                <a:gd name="T35" fmla="*/ 6 h 66"/>
                <a:gd name="T36" fmla="*/ 210 w 510"/>
                <a:gd name="T37" fmla="*/ 12 h 66"/>
                <a:gd name="T38" fmla="*/ 222 w 510"/>
                <a:gd name="T39" fmla="*/ 12 h 66"/>
                <a:gd name="T40" fmla="*/ 234 w 510"/>
                <a:gd name="T41" fmla="*/ 18 h 66"/>
                <a:gd name="T42" fmla="*/ 246 w 510"/>
                <a:gd name="T43" fmla="*/ 24 h 66"/>
                <a:gd name="T44" fmla="*/ 258 w 510"/>
                <a:gd name="T45" fmla="*/ 30 h 66"/>
                <a:gd name="T46" fmla="*/ 270 w 510"/>
                <a:gd name="T47" fmla="*/ 24 h 66"/>
                <a:gd name="T48" fmla="*/ 282 w 510"/>
                <a:gd name="T49" fmla="*/ 12 h 66"/>
                <a:gd name="T50" fmla="*/ 294 w 510"/>
                <a:gd name="T51" fmla="*/ 6 h 66"/>
                <a:gd name="T52" fmla="*/ 306 w 510"/>
                <a:gd name="T53" fmla="*/ 6 h 66"/>
                <a:gd name="T54" fmla="*/ 318 w 510"/>
                <a:gd name="T55" fmla="*/ 6 h 66"/>
                <a:gd name="T56" fmla="*/ 330 w 510"/>
                <a:gd name="T57" fmla="*/ 6 h 66"/>
                <a:gd name="T58" fmla="*/ 342 w 510"/>
                <a:gd name="T59" fmla="*/ 6 h 66"/>
                <a:gd name="T60" fmla="*/ 354 w 510"/>
                <a:gd name="T61" fmla="*/ 12 h 66"/>
                <a:gd name="T62" fmla="*/ 366 w 510"/>
                <a:gd name="T63" fmla="*/ 12 h 66"/>
                <a:gd name="T64" fmla="*/ 378 w 510"/>
                <a:gd name="T65" fmla="*/ 18 h 66"/>
                <a:gd name="T66" fmla="*/ 390 w 510"/>
                <a:gd name="T67" fmla="*/ 18 h 66"/>
                <a:gd name="T68" fmla="*/ 402 w 510"/>
                <a:gd name="T69" fmla="*/ 12 h 66"/>
                <a:gd name="T70" fmla="*/ 414 w 510"/>
                <a:gd name="T71" fmla="*/ 0 h 66"/>
                <a:gd name="T72" fmla="*/ 426 w 510"/>
                <a:gd name="T73" fmla="*/ 0 h 66"/>
                <a:gd name="T74" fmla="*/ 438 w 510"/>
                <a:gd name="T75" fmla="*/ 0 h 66"/>
                <a:gd name="T76" fmla="*/ 450 w 510"/>
                <a:gd name="T77" fmla="*/ 6 h 66"/>
                <a:gd name="T78" fmla="*/ 462 w 510"/>
                <a:gd name="T79" fmla="*/ 6 h 66"/>
                <a:gd name="T80" fmla="*/ 474 w 510"/>
                <a:gd name="T81" fmla="*/ 12 h 66"/>
                <a:gd name="T82" fmla="*/ 486 w 510"/>
                <a:gd name="T83" fmla="*/ 12 h 66"/>
                <a:gd name="T84" fmla="*/ 498 w 510"/>
                <a:gd name="T85" fmla="*/ 24 h 66"/>
                <a:gd name="T86" fmla="*/ 510 w 510"/>
                <a:gd name="T87" fmla="*/ 24 h 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66"/>
                <a:gd name="T134" fmla="*/ 510 w 510"/>
                <a:gd name="T135" fmla="*/ 66 h 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66">
                  <a:moveTo>
                    <a:pt x="0" y="66"/>
                  </a:moveTo>
                  <a:lnTo>
                    <a:pt x="6" y="60"/>
                  </a:lnTo>
                  <a:lnTo>
                    <a:pt x="12" y="54"/>
                  </a:lnTo>
                  <a:lnTo>
                    <a:pt x="18" y="48"/>
                  </a:lnTo>
                  <a:lnTo>
                    <a:pt x="24" y="42"/>
                  </a:lnTo>
                  <a:lnTo>
                    <a:pt x="30" y="36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8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24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24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1" name="Freeform 191"/>
            <p:cNvSpPr>
              <a:spLocks/>
            </p:cNvSpPr>
            <p:nvPr/>
          </p:nvSpPr>
          <p:spPr bwMode="auto">
            <a:xfrm>
              <a:off x="2080" y="1207"/>
              <a:ext cx="738" cy="216"/>
            </a:xfrm>
            <a:custGeom>
              <a:avLst/>
              <a:gdLst>
                <a:gd name="T0" fmla="*/ 12 w 738"/>
                <a:gd name="T1" fmla="*/ 216 h 216"/>
                <a:gd name="T2" fmla="*/ 30 w 738"/>
                <a:gd name="T3" fmla="*/ 216 h 216"/>
                <a:gd name="T4" fmla="*/ 48 w 738"/>
                <a:gd name="T5" fmla="*/ 216 h 216"/>
                <a:gd name="T6" fmla="*/ 66 w 738"/>
                <a:gd name="T7" fmla="*/ 216 h 216"/>
                <a:gd name="T8" fmla="*/ 84 w 738"/>
                <a:gd name="T9" fmla="*/ 216 h 216"/>
                <a:gd name="T10" fmla="*/ 102 w 738"/>
                <a:gd name="T11" fmla="*/ 216 h 216"/>
                <a:gd name="T12" fmla="*/ 120 w 738"/>
                <a:gd name="T13" fmla="*/ 216 h 216"/>
                <a:gd name="T14" fmla="*/ 138 w 738"/>
                <a:gd name="T15" fmla="*/ 216 h 216"/>
                <a:gd name="T16" fmla="*/ 156 w 738"/>
                <a:gd name="T17" fmla="*/ 216 h 216"/>
                <a:gd name="T18" fmla="*/ 174 w 738"/>
                <a:gd name="T19" fmla="*/ 216 h 216"/>
                <a:gd name="T20" fmla="*/ 192 w 738"/>
                <a:gd name="T21" fmla="*/ 216 h 216"/>
                <a:gd name="T22" fmla="*/ 210 w 738"/>
                <a:gd name="T23" fmla="*/ 216 h 216"/>
                <a:gd name="T24" fmla="*/ 228 w 738"/>
                <a:gd name="T25" fmla="*/ 216 h 216"/>
                <a:gd name="T26" fmla="*/ 246 w 738"/>
                <a:gd name="T27" fmla="*/ 216 h 216"/>
                <a:gd name="T28" fmla="*/ 264 w 738"/>
                <a:gd name="T29" fmla="*/ 216 h 216"/>
                <a:gd name="T30" fmla="*/ 282 w 738"/>
                <a:gd name="T31" fmla="*/ 216 h 216"/>
                <a:gd name="T32" fmla="*/ 300 w 738"/>
                <a:gd name="T33" fmla="*/ 216 h 216"/>
                <a:gd name="T34" fmla="*/ 318 w 738"/>
                <a:gd name="T35" fmla="*/ 216 h 216"/>
                <a:gd name="T36" fmla="*/ 336 w 738"/>
                <a:gd name="T37" fmla="*/ 216 h 216"/>
                <a:gd name="T38" fmla="*/ 354 w 738"/>
                <a:gd name="T39" fmla="*/ 216 h 216"/>
                <a:gd name="T40" fmla="*/ 372 w 738"/>
                <a:gd name="T41" fmla="*/ 198 h 216"/>
                <a:gd name="T42" fmla="*/ 390 w 738"/>
                <a:gd name="T43" fmla="*/ 174 h 216"/>
                <a:gd name="T44" fmla="*/ 396 w 738"/>
                <a:gd name="T45" fmla="*/ 168 h 216"/>
                <a:gd name="T46" fmla="*/ 414 w 738"/>
                <a:gd name="T47" fmla="*/ 162 h 216"/>
                <a:gd name="T48" fmla="*/ 432 w 738"/>
                <a:gd name="T49" fmla="*/ 156 h 216"/>
                <a:gd name="T50" fmla="*/ 450 w 738"/>
                <a:gd name="T51" fmla="*/ 150 h 216"/>
                <a:gd name="T52" fmla="*/ 468 w 738"/>
                <a:gd name="T53" fmla="*/ 150 h 216"/>
                <a:gd name="T54" fmla="*/ 486 w 738"/>
                <a:gd name="T55" fmla="*/ 138 h 216"/>
                <a:gd name="T56" fmla="*/ 504 w 738"/>
                <a:gd name="T57" fmla="*/ 120 h 216"/>
                <a:gd name="T58" fmla="*/ 522 w 738"/>
                <a:gd name="T59" fmla="*/ 102 h 216"/>
                <a:gd name="T60" fmla="*/ 540 w 738"/>
                <a:gd name="T61" fmla="*/ 84 h 216"/>
                <a:gd name="T62" fmla="*/ 558 w 738"/>
                <a:gd name="T63" fmla="*/ 66 h 216"/>
                <a:gd name="T64" fmla="*/ 576 w 738"/>
                <a:gd name="T65" fmla="*/ 54 h 216"/>
                <a:gd name="T66" fmla="*/ 594 w 738"/>
                <a:gd name="T67" fmla="*/ 48 h 216"/>
                <a:gd name="T68" fmla="*/ 612 w 738"/>
                <a:gd name="T69" fmla="*/ 30 h 216"/>
                <a:gd name="T70" fmla="*/ 624 w 738"/>
                <a:gd name="T71" fmla="*/ 6 h 216"/>
                <a:gd name="T72" fmla="*/ 642 w 738"/>
                <a:gd name="T73" fmla="*/ 0 h 216"/>
                <a:gd name="T74" fmla="*/ 660 w 738"/>
                <a:gd name="T75" fmla="*/ 12 h 216"/>
                <a:gd name="T76" fmla="*/ 678 w 738"/>
                <a:gd name="T77" fmla="*/ 18 h 216"/>
                <a:gd name="T78" fmla="*/ 696 w 738"/>
                <a:gd name="T79" fmla="*/ 24 h 216"/>
                <a:gd name="T80" fmla="*/ 708 w 738"/>
                <a:gd name="T81" fmla="*/ 24 h 216"/>
                <a:gd name="T82" fmla="*/ 726 w 738"/>
                <a:gd name="T83" fmla="*/ 24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16"/>
                <a:gd name="T128" fmla="*/ 738 w 738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16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16"/>
                  </a:lnTo>
                  <a:lnTo>
                    <a:pt x="348" y="216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90" y="174"/>
                  </a:lnTo>
                  <a:lnTo>
                    <a:pt x="384" y="174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20" y="156"/>
                  </a:lnTo>
                  <a:lnTo>
                    <a:pt x="426" y="156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44" y="150"/>
                  </a:lnTo>
                  <a:lnTo>
                    <a:pt x="450" y="150"/>
                  </a:lnTo>
                  <a:lnTo>
                    <a:pt x="456" y="150"/>
                  </a:lnTo>
                  <a:lnTo>
                    <a:pt x="462" y="150"/>
                  </a:lnTo>
                  <a:lnTo>
                    <a:pt x="468" y="150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504" y="126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66"/>
                  </a:lnTo>
                  <a:lnTo>
                    <a:pt x="564" y="60"/>
                  </a:lnTo>
                  <a:lnTo>
                    <a:pt x="570" y="54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2" y="24"/>
                  </a:lnTo>
                  <a:lnTo>
                    <a:pt x="624" y="12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14" y="24"/>
                  </a:lnTo>
                  <a:lnTo>
                    <a:pt x="708" y="24"/>
                  </a:lnTo>
                  <a:lnTo>
                    <a:pt x="714" y="24"/>
                  </a:lnTo>
                  <a:lnTo>
                    <a:pt x="720" y="24"/>
                  </a:lnTo>
                  <a:lnTo>
                    <a:pt x="726" y="24"/>
                  </a:lnTo>
                  <a:lnTo>
                    <a:pt x="732" y="30"/>
                  </a:lnTo>
                  <a:lnTo>
                    <a:pt x="738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2" name="Freeform 192"/>
            <p:cNvSpPr>
              <a:spLocks/>
            </p:cNvSpPr>
            <p:nvPr/>
          </p:nvSpPr>
          <p:spPr bwMode="auto">
            <a:xfrm>
              <a:off x="2818" y="1225"/>
              <a:ext cx="468" cy="30"/>
            </a:xfrm>
            <a:custGeom>
              <a:avLst/>
              <a:gdLst>
                <a:gd name="T0" fmla="*/ 6 w 468"/>
                <a:gd name="T1" fmla="*/ 12 h 30"/>
                <a:gd name="T2" fmla="*/ 18 w 468"/>
                <a:gd name="T3" fmla="*/ 18 h 30"/>
                <a:gd name="T4" fmla="*/ 30 w 468"/>
                <a:gd name="T5" fmla="*/ 12 h 30"/>
                <a:gd name="T6" fmla="*/ 42 w 468"/>
                <a:gd name="T7" fmla="*/ 12 h 30"/>
                <a:gd name="T8" fmla="*/ 54 w 468"/>
                <a:gd name="T9" fmla="*/ 6 h 30"/>
                <a:gd name="T10" fmla="*/ 66 w 468"/>
                <a:gd name="T11" fmla="*/ 6 h 30"/>
                <a:gd name="T12" fmla="*/ 78 w 468"/>
                <a:gd name="T13" fmla="*/ 0 h 30"/>
                <a:gd name="T14" fmla="*/ 90 w 468"/>
                <a:gd name="T15" fmla="*/ 0 h 30"/>
                <a:gd name="T16" fmla="*/ 102 w 468"/>
                <a:gd name="T17" fmla="*/ 6 h 30"/>
                <a:gd name="T18" fmla="*/ 114 w 468"/>
                <a:gd name="T19" fmla="*/ 6 h 30"/>
                <a:gd name="T20" fmla="*/ 126 w 468"/>
                <a:gd name="T21" fmla="*/ 6 h 30"/>
                <a:gd name="T22" fmla="*/ 138 w 468"/>
                <a:gd name="T23" fmla="*/ 12 h 30"/>
                <a:gd name="T24" fmla="*/ 150 w 468"/>
                <a:gd name="T25" fmla="*/ 12 h 30"/>
                <a:gd name="T26" fmla="*/ 162 w 468"/>
                <a:gd name="T27" fmla="*/ 12 h 30"/>
                <a:gd name="T28" fmla="*/ 174 w 468"/>
                <a:gd name="T29" fmla="*/ 12 h 30"/>
                <a:gd name="T30" fmla="*/ 186 w 468"/>
                <a:gd name="T31" fmla="*/ 18 h 30"/>
                <a:gd name="T32" fmla="*/ 198 w 468"/>
                <a:gd name="T33" fmla="*/ 24 h 30"/>
                <a:gd name="T34" fmla="*/ 210 w 468"/>
                <a:gd name="T35" fmla="*/ 24 h 30"/>
                <a:gd name="T36" fmla="*/ 222 w 468"/>
                <a:gd name="T37" fmla="*/ 24 h 30"/>
                <a:gd name="T38" fmla="*/ 234 w 468"/>
                <a:gd name="T39" fmla="*/ 24 h 30"/>
                <a:gd name="T40" fmla="*/ 246 w 468"/>
                <a:gd name="T41" fmla="*/ 18 h 30"/>
                <a:gd name="T42" fmla="*/ 258 w 468"/>
                <a:gd name="T43" fmla="*/ 18 h 30"/>
                <a:gd name="T44" fmla="*/ 270 w 468"/>
                <a:gd name="T45" fmla="*/ 18 h 30"/>
                <a:gd name="T46" fmla="*/ 282 w 468"/>
                <a:gd name="T47" fmla="*/ 18 h 30"/>
                <a:gd name="T48" fmla="*/ 294 w 468"/>
                <a:gd name="T49" fmla="*/ 18 h 30"/>
                <a:gd name="T50" fmla="*/ 306 w 468"/>
                <a:gd name="T51" fmla="*/ 18 h 30"/>
                <a:gd name="T52" fmla="*/ 318 w 468"/>
                <a:gd name="T53" fmla="*/ 24 h 30"/>
                <a:gd name="T54" fmla="*/ 330 w 468"/>
                <a:gd name="T55" fmla="*/ 30 h 30"/>
                <a:gd name="T56" fmla="*/ 342 w 468"/>
                <a:gd name="T57" fmla="*/ 30 h 30"/>
                <a:gd name="T58" fmla="*/ 354 w 468"/>
                <a:gd name="T59" fmla="*/ 24 h 30"/>
                <a:gd name="T60" fmla="*/ 366 w 468"/>
                <a:gd name="T61" fmla="*/ 18 h 30"/>
                <a:gd name="T62" fmla="*/ 378 w 468"/>
                <a:gd name="T63" fmla="*/ 18 h 30"/>
                <a:gd name="T64" fmla="*/ 390 w 468"/>
                <a:gd name="T65" fmla="*/ 12 h 30"/>
                <a:gd name="T66" fmla="*/ 402 w 468"/>
                <a:gd name="T67" fmla="*/ 12 h 30"/>
                <a:gd name="T68" fmla="*/ 414 w 468"/>
                <a:gd name="T69" fmla="*/ 12 h 30"/>
                <a:gd name="T70" fmla="*/ 426 w 468"/>
                <a:gd name="T71" fmla="*/ 18 h 30"/>
                <a:gd name="T72" fmla="*/ 438 w 468"/>
                <a:gd name="T73" fmla="*/ 12 h 30"/>
                <a:gd name="T74" fmla="*/ 450 w 468"/>
                <a:gd name="T75" fmla="*/ 18 h 30"/>
                <a:gd name="T76" fmla="*/ 462 w 468"/>
                <a:gd name="T77" fmla="*/ 18 h 3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8"/>
                <a:gd name="T118" fmla="*/ 0 h 30"/>
                <a:gd name="T119" fmla="*/ 468 w 468"/>
                <a:gd name="T120" fmla="*/ 30 h 3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8" h="30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3" name="Freeform 193"/>
            <p:cNvSpPr>
              <a:spLocks/>
            </p:cNvSpPr>
            <p:nvPr/>
          </p:nvSpPr>
          <p:spPr bwMode="auto">
            <a:xfrm>
              <a:off x="2080" y="1207"/>
              <a:ext cx="720" cy="186"/>
            </a:xfrm>
            <a:custGeom>
              <a:avLst/>
              <a:gdLst>
                <a:gd name="T0" fmla="*/ 12 w 720"/>
                <a:gd name="T1" fmla="*/ 180 h 186"/>
                <a:gd name="T2" fmla="*/ 30 w 720"/>
                <a:gd name="T3" fmla="*/ 180 h 186"/>
                <a:gd name="T4" fmla="*/ 48 w 720"/>
                <a:gd name="T5" fmla="*/ 180 h 186"/>
                <a:gd name="T6" fmla="*/ 66 w 720"/>
                <a:gd name="T7" fmla="*/ 180 h 186"/>
                <a:gd name="T8" fmla="*/ 84 w 720"/>
                <a:gd name="T9" fmla="*/ 180 h 186"/>
                <a:gd name="T10" fmla="*/ 102 w 720"/>
                <a:gd name="T11" fmla="*/ 180 h 186"/>
                <a:gd name="T12" fmla="*/ 120 w 720"/>
                <a:gd name="T13" fmla="*/ 180 h 186"/>
                <a:gd name="T14" fmla="*/ 138 w 720"/>
                <a:gd name="T15" fmla="*/ 180 h 186"/>
                <a:gd name="T16" fmla="*/ 156 w 720"/>
                <a:gd name="T17" fmla="*/ 180 h 186"/>
                <a:gd name="T18" fmla="*/ 174 w 720"/>
                <a:gd name="T19" fmla="*/ 180 h 186"/>
                <a:gd name="T20" fmla="*/ 192 w 720"/>
                <a:gd name="T21" fmla="*/ 180 h 186"/>
                <a:gd name="T22" fmla="*/ 210 w 720"/>
                <a:gd name="T23" fmla="*/ 180 h 186"/>
                <a:gd name="T24" fmla="*/ 228 w 720"/>
                <a:gd name="T25" fmla="*/ 180 h 186"/>
                <a:gd name="T26" fmla="*/ 246 w 720"/>
                <a:gd name="T27" fmla="*/ 180 h 186"/>
                <a:gd name="T28" fmla="*/ 264 w 720"/>
                <a:gd name="T29" fmla="*/ 180 h 186"/>
                <a:gd name="T30" fmla="*/ 282 w 720"/>
                <a:gd name="T31" fmla="*/ 180 h 186"/>
                <a:gd name="T32" fmla="*/ 300 w 720"/>
                <a:gd name="T33" fmla="*/ 180 h 186"/>
                <a:gd name="T34" fmla="*/ 318 w 720"/>
                <a:gd name="T35" fmla="*/ 180 h 186"/>
                <a:gd name="T36" fmla="*/ 336 w 720"/>
                <a:gd name="T37" fmla="*/ 162 h 186"/>
                <a:gd name="T38" fmla="*/ 348 w 720"/>
                <a:gd name="T39" fmla="*/ 150 h 186"/>
                <a:gd name="T40" fmla="*/ 360 w 720"/>
                <a:gd name="T41" fmla="*/ 138 h 186"/>
                <a:gd name="T42" fmla="*/ 378 w 720"/>
                <a:gd name="T43" fmla="*/ 132 h 186"/>
                <a:gd name="T44" fmla="*/ 396 w 720"/>
                <a:gd name="T45" fmla="*/ 120 h 186"/>
                <a:gd name="T46" fmla="*/ 414 w 720"/>
                <a:gd name="T47" fmla="*/ 108 h 186"/>
                <a:gd name="T48" fmla="*/ 432 w 720"/>
                <a:gd name="T49" fmla="*/ 108 h 186"/>
                <a:gd name="T50" fmla="*/ 450 w 720"/>
                <a:gd name="T51" fmla="*/ 102 h 186"/>
                <a:gd name="T52" fmla="*/ 462 w 720"/>
                <a:gd name="T53" fmla="*/ 84 h 186"/>
                <a:gd name="T54" fmla="*/ 480 w 720"/>
                <a:gd name="T55" fmla="*/ 66 h 186"/>
                <a:gd name="T56" fmla="*/ 492 w 720"/>
                <a:gd name="T57" fmla="*/ 48 h 186"/>
                <a:gd name="T58" fmla="*/ 510 w 720"/>
                <a:gd name="T59" fmla="*/ 48 h 186"/>
                <a:gd name="T60" fmla="*/ 528 w 720"/>
                <a:gd name="T61" fmla="*/ 66 h 186"/>
                <a:gd name="T62" fmla="*/ 546 w 720"/>
                <a:gd name="T63" fmla="*/ 84 h 186"/>
                <a:gd name="T64" fmla="*/ 564 w 720"/>
                <a:gd name="T65" fmla="*/ 90 h 186"/>
                <a:gd name="T66" fmla="*/ 582 w 720"/>
                <a:gd name="T67" fmla="*/ 78 h 186"/>
                <a:gd name="T68" fmla="*/ 600 w 720"/>
                <a:gd name="T69" fmla="*/ 60 h 186"/>
                <a:gd name="T70" fmla="*/ 612 w 720"/>
                <a:gd name="T71" fmla="*/ 42 h 186"/>
                <a:gd name="T72" fmla="*/ 630 w 720"/>
                <a:gd name="T73" fmla="*/ 18 h 186"/>
                <a:gd name="T74" fmla="*/ 636 w 720"/>
                <a:gd name="T75" fmla="*/ 12 h 186"/>
                <a:gd name="T76" fmla="*/ 654 w 720"/>
                <a:gd name="T77" fmla="*/ 6 h 186"/>
                <a:gd name="T78" fmla="*/ 672 w 720"/>
                <a:gd name="T79" fmla="*/ 0 h 186"/>
                <a:gd name="T80" fmla="*/ 690 w 720"/>
                <a:gd name="T81" fmla="*/ 0 h 186"/>
                <a:gd name="T82" fmla="*/ 708 w 720"/>
                <a:gd name="T83" fmla="*/ 6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186"/>
                <a:gd name="T128" fmla="*/ 720 w 720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186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6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48" y="150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60" y="138"/>
                  </a:lnTo>
                  <a:lnTo>
                    <a:pt x="354" y="138"/>
                  </a:lnTo>
                  <a:lnTo>
                    <a:pt x="360" y="138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22" y="60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72"/>
                  </a:lnTo>
                  <a:lnTo>
                    <a:pt x="540" y="78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0"/>
                  </a:lnTo>
                  <a:lnTo>
                    <a:pt x="576" y="84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2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30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4" name="Freeform 194"/>
            <p:cNvSpPr>
              <a:spLocks/>
            </p:cNvSpPr>
            <p:nvPr/>
          </p:nvSpPr>
          <p:spPr bwMode="auto">
            <a:xfrm>
              <a:off x="2800" y="1213"/>
              <a:ext cx="486" cy="18"/>
            </a:xfrm>
            <a:custGeom>
              <a:avLst/>
              <a:gdLst>
                <a:gd name="T0" fmla="*/ 6 w 486"/>
                <a:gd name="T1" fmla="*/ 6 h 18"/>
                <a:gd name="T2" fmla="*/ 18 w 486"/>
                <a:gd name="T3" fmla="*/ 12 h 18"/>
                <a:gd name="T4" fmla="*/ 30 w 486"/>
                <a:gd name="T5" fmla="*/ 12 h 18"/>
                <a:gd name="T6" fmla="*/ 42 w 486"/>
                <a:gd name="T7" fmla="*/ 12 h 18"/>
                <a:gd name="T8" fmla="*/ 54 w 486"/>
                <a:gd name="T9" fmla="*/ 12 h 18"/>
                <a:gd name="T10" fmla="*/ 66 w 486"/>
                <a:gd name="T11" fmla="*/ 12 h 18"/>
                <a:gd name="T12" fmla="*/ 78 w 486"/>
                <a:gd name="T13" fmla="*/ 12 h 18"/>
                <a:gd name="T14" fmla="*/ 90 w 486"/>
                <a:gd name="T15" fmla="*/ 12 h 18"/>
                <a:gd name="T16" fmla="*/ 102 w 486"/>
                <a:gd name="T17" fmla="*/ 12 h 18"/>
                <a:gd name="T18" fmla="*/ 114 w 486"/>
                <a:gd name="T19" fmla="*/ 12 h 18"/>
                <a:gd name="T20" fmla="*/ 126 w 486"/>
                <a:gd name="T21" fmla="*/ 12 h 18"/>
                <a:gd name="T22" fmla="*/ 138 w 486"/>
                <a:gd name="T23" fmla="*/ 12 h 18"/>
                <a:gd name="T24" fmla="*/ 150 w 486"/>
                <a:gd name="T25" fmla="*/ 6 h 18"/>
                <a:gd name="T26" fmla="*/ 162 w 486"/>
                <a:gd name="T27" fmla="*/ 12 h 18"/>
                <a:gd name="T28" fmla="*/ 174 w 486"/>
                <a:gd name="T29" fmla="*/ 6 h 18"/>
                <a:gd name="T30" fmla="*/ 186 w 486"/>
                <a:gd name="T31" fmla="*/ 6 h 18"/>
                <a:gd name="T32" fmla="*/ 198 w 486"/>
                <a:gd name="T33" fmla="*/ 6 h 18"/>
                <a:gd name="T34" fmla="*/ 210 w 486"/>
                <a:gd name="T35" fmla="*/ 0 h 18"/>
                <a:gd name="T36" fmla="*/ 222 w 486"/>
                <a:gd name="T37" fmla="*/ 0 h 18"/>
                <a:gd name="T38" fmla="*/ 234 w 486"/>
                <a:gd name="T39" fmla="*/ 0 h 18"/>
                <a:gd name="T40" fmla="*/ 246 w 486"/>
                <a:gd name="T41" fmla="*/ 6 h 18"/>
                <a:gd name="T42" fmla="*/ 258 w 486"/>
                <a:gd name="T43" fmla="*/ 6 h 18"/>
                <a:gd name="T44" fmla="*/ 270 w 486"/>
                <a:gd name="T45" fmla="*/ 6 h 18"/>
                <a:gd name="T46" fmla="*/ 282 w 486"/>
                <a:gd name="T47" fmla="*/ 12 h 18"/>
                <a:gd name="T48" fmla="*/ 294 w 486"/>
                <a:gd name="T49" fmla="*/ 6 h 18"/>
                <a:gd name="T50" fmla="*/ 306 w 486"/>
                <a:gd name="T51" fmla="*/ 12 h 18"/>
                <a:gd name="T52" fmla="*/ 318 w 486"/>
                <a:gd name="T53" fmla="*/ 12 h 18"/>
                <a:gd name="T54" fmla="*/ 330 w 486"/>
                <a:gd name="T55" fmla="*/ 12 h 18"/>
                <a:gd name="T56" fmla="*/ 342 w 486"/>
                <a:gd name="T57" fmla="*/ 12 h 18"/>
                <a:gd name="T58" fmla="*/ 354 w 486"/>
                <a:gd name="T59" fmla="*/ 12 h 18"/>
                <a:gd name="T60" fmla="*/ 366 w 486"/>
                <a:gd name="T61" fmla="*/ 12 h 18"/>
                <a:gd name="T62" fmla="*/ 378 w 486"/>
                <a:gd name="T63" fmla="*/ 12 h 18"/>
                <a:gd name="T64" fmla="*/ 390 w 486"/>
                <a:gd name="T65" fmla="*/ 12 h 18"/>
                <a:gd name="T66" fmla="*/ 402 w 486"/>
                <a:gd name="T67" fmla="*/ 12 h 18"/>
                <a:gd name="T68" fmla="*/ 414 w 486"/>
                <a:gd name="T69" fmla="*/ 12 h 18"/>
                <a:gd name="T70" fmla="*/ 426 w 486"/>
                <a:gd name="T71" fmla="*/ 12 h 18"/>
                <a:gd name="T72" fmla="*/ 438 w 486"/>
                <a:gd name="T73" fmla="*/ 18 h 18"/>
                <a:gd name="T74" fmla="*/ 444 w 486"/>
                <a:gd name="T75" fmla="*/ 18 h 18"/>
                <a:gd name="T76" fmla="*/ 450 w 486"/>
                <a:gd name="T77" fmla="*/ 18 h 18"/>
                <a:gd name="T78" fmla="*/ 462 w 486"/>
                <a:gd name="T79" fmla="*/ 18 h 18"/>
                <a:gd name="T80" fmla="*/ 474 w 486"/>
                <a:gd name="T81" fmla="*/ 18 h 18"/>
                <a:gd name="T82" fmla="*/ 486 w 486"/>
                <a:gd name="T83" fmla="*/ 18 h 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18"/>
                <a:gd name="T128" fmla="*/ 486 w 486"/>
                <a:gd name="T129" fmla="*/ 18 h 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18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44" y="18"/>
                  </a:lnTo>
                  <a:lnTo>
                    <a:pt x="456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5" name="Freeform 195"/>
            <p:cNvSpPr>
              <a:spLocks/>
            </p:cNvSpPr>
            <p:nvPr/>
          </p:nvSpPr>
          <p:spPr bwMode="auto">
            <a:xfrm>
              <a:off x="2080" y="1141"/>
              <a:ext cx="714" cy="222"/>
            </a:xfrm>
            <a:custGeom>
              <a:avLst/>
              <a:gdLst>
                <a:gd name="T0" fmla="*/ 12 w 714"/>
                <a:gd name="T1" fmla="*/ 222 h 222"/>
                <a:gd name="T2" fmla="*/ 30 w 714"/>
                <a:gd name="T3" fmla="*/ 222 h 222"/>
                <a:gd name="T4" fmla="*/ 48 w 714"/>
                <a:gd name="T5" fmla="*/ 222 h 222"/>
                <a:gd name="T6" fmla="*/ 66 w 714"/>
                <a:gd name="T7" fmla="*/ 222 h 222"/>
                <a:gd name="T8" fmla="*/ 84 w 714"/>
                <a:gd name="T9" fmla="*/ 222 h 222"/>
                <a:gd name="T10" fmla="*/ 96 w 714"/>
                <a:gd name="T11" fmla="*/ 222 h 222"/>
                <a:gd name="T12" fmla="*/ 114 w 714"/>
                <a:gd name="T13" fmla="*/ 222 h 222"/>
                <a:gd name="T14" fmla="*/ 132 w 714"/>
                <a:gd name="T15" fmla="*/ 222 h 222"/>
                <a:gd name="T16" fmla="*/ 150 w 714"/>
                <a:gd name="T17" fmla="*/ 222 h 222"/>
                <a:gd name="T18" fmla="*/ 168 w 714"/>
                <a:gd name="T19" fmla="*/ 222 h 222"/>
                <a:gd name="T20" fmla="*/ 186 w 714"/>
                <a:gd name="T21" fmla="*/ 222 h 222"/>
                <a:gd name="T22" fmla="*/ 204 w 714"/>
                <a:gd name="T23" fmla="*/ 222 h 222"/>
                <a:gd name="T24" fmla="*/ 222 w 714"/>
                <a:gd name="T25" fmla="*/ 222 h 222"/>
                <a:gd name="T26" fmla="*/ 240 w 714"/>
                <a:gd name="T27" fmla="*/ 222 h 222"/>
                <a:gd name="T28" fmla="*/ 258 w 714"/>
                <a:gd name="T29" fmla="*/ 222 h 222"/>
                <a:gd name="T30" fmla="*/ 276 w 714"/>
                <a:gd name="T31" fmla="*/ 222 h 222"/>
                <a:gd name="T32" fmla="*/ 294 w 714"/>
                <a:gd name="T33" fmla="*/ 222 h 222"/>
                <a:gd name="T34" fmla="*/ 312 w 714"/>
                <a:gd name="T35" fmla="*/ 222 h 222"/>
                <a:gd name="T36" fmla="*/ 330 w 714"/>
                <a:gd name="T37" fmla="*/ 222 h 222"/>
                <a:gd name="T38" fmla="*/ 348 w 714"/>
                <a:gd name="T39" fmla="*/ 222 h 222"/>
                <a:gd name="T40" fmla="*/ 366 w 714"/>
                <a:gd name="T41" fmla="*/ 222 h 222"/>
                <a:gd name="T42" fmla="*/ 384 w 714"/>
                <a:gd name="T43" fmla="*/ 216 h 222"/>
                <a:gd name="T44" fmla="*/ 402 w 714"/>
                <a:gd name="T45" fmla="*/ 198 h 222"/>
                <a:gd name="T46" fmla="*/ 414 w 714"/>
                <a:gd name="T47" fmla="*/ 186 h 222"/>
                <a:gd name="T48" fmla="*/ 426 w 714"/>
                <a:gd name="T49" fmla="*/ 168 h 222"/>
                <a:gd name="T50" fmla="*/ 444 w 714"/>
                <a:gd name="T51" fmla="*/ 156 h 222"/>
                <a:gd name="T52" fmla="*/ 462 w 714"/>
                <a:gd name="T53" fmla="*/ 144 h 222"/>
                <a:gd name="T54" fmla="*/ 474 w 714"/>
                <a:gd name="T55" fmla="*/ 126 h 222"/>
                <a:gd name="T56" fmla="*/ 492 w 714"/>
                <a:gd name="T57" fmla="*/ 120 h 222"/>
                <a:gd name="T58" fmla="*/ 510 w 714"/>
                <a:gd name="T59" fmla="*/ 132 h 222"/>
                <a:gd name="T60" fmla="*/ 528 w 714"/>
                <a:gd name="T61" fmla="*/ 150 h 222"/>
                <a:gd name="T62" fmla="*/ 546 w 714"/>
                <a:gd name="T63" fmla="*/ 150 h 222"/>
                <a:gd name="T64" fmla="*/ 564 w 714"/>
                <a:gd name="T65" fmla="*/ 132 h 222"/>
                <a:gd name="T66" fmla="*/ 582 w 714"/>
                <a:gd name="T67" fmla="*/ 108 h 222"/>
                <a:gd name="T68" fmla="*/ 594 w 714"/>
                <a:gd name="T69" fmla="*/ 90 h 222"/>
                <a:gd name="T70" fmla="*/ 606 w 714"/>
                <a:gd name="T71" fmla="*/ 66 h 222"/>
                <a:gd name="T72" fmla="*/ 618 w 714"/>
                <a:gd name="T73" fmla="*/ 42 h 222"/>
                <a:gd name="T74" fmla="*/ 630 w 714"/>
                <a:gd name="T75" fmla="*/ 18 h 222"/>
                <a:gd name="T76" fmla="*/ 648 w 714"/>
                <a:gd name="T77" fmla="*/ 6 h 222"/>
                <a:gd name="T78" fmla="*/ 666 w 714"/>
                <a:gd name="T79" fmla="*/ 0 h 222"/>
                <a:gd name="T80" fmla="*/ 684 w 714"/>
                <a:gd name="T81" fmla="*/ 0 h 222"/>
                <a:gd name="T82" fmla="*/ 702 w 714"/>
                <a:gd name="T83" fmla="*/ 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22"/>
                <a:gd name="T128" fmla="*/ 714 w 714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6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16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22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84" y="216"/>
                  </a:lnTo>
                  <a:lnTo>
                    <a:pt x="390" y="210"/>
                  </a:lnTo>
                  <a:lnTo>
                    <a:pt x="396" y="204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2"/>
                  </a:lnTo>
                  <a:lnTo>
                    <a:pt x="414" y="186"/>
                  </a:lnTo>
                  <a:lnTo>
                    <a:pt x="420" y="180"/>
                  </a:lnTo>
                  <a:lnTo>
                    <a:pt x="420" y="174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8" y="156"/>
                  </a:lnTo>
                  <a:lnTo>
                    <a:pt x="444" y="156"/>
                  </a:lnTo>
                  <a:lnTo>
                    <a:pt x="450" y="156"/>
                  </a:lnTo>
                  <a:lnTo>
                    <a:pt x="456" y="150"/>
                  </a:lnTo>
                  <a:lnTo>
                    <a:pt x="462" y="144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20"/>
                  </a:lnTo>
                  <a:lnTo>
                    <a:pt x="504" y="126"/>
                  </a:lnTo>
                  <a:lnTo>
                    <a:pt x="510" y="132"/>
                  </a:lnTo>
                  <a:lnTo>
                    <a:pt x="516" y="138"/>
                  </a:lnTo>
                  <a:lnTo>
                    <a:pt x="522" y="144"/>
                  </a:lnTo>
                  <a:lnTo>
                    <a:pt x="528" y="150"/>
                  </a:lnTo>
                  <a:lnTo>
                    <a:pt x="534" y="150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52" y="144"/>
                  </a:lnTo>
                  <a:lnTo>
                    <a:pt x="558" y="138"/>
                  </a:lnTo>
                  <a:lnTo>
                    <a:pt x="564" y="132"/>
                  </a:lnTo>
                  <a:lnTo>
                    <a:pt x="570" y="126"/>
                  </a:lnTo>
                  <a:lnTo>
                    <a:pt x="570" y="120"/>
                  </a:lnTo>
                  <a:lnTo>
                    <a:pt x="582" y="108"/>
                  </a:lnTo>
                  <a:lnTo>
                    <a:pt x="582" y="102"/>
                  </a:lnTo>
                  <a:lnTo>
                    <a:pt x="588" y="96"/>
                  </a:lnTo>
                  <a:lnTo>
                    <a:pt x="594" y="90"/>
                  </a:lnTo>
                  <a:lnTo>
                    <a:pt x="594" y="84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18" y="36"/>
                  </a:lnTo>
                  <a:lnTo>
                    <a:pt x="630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6" name="Freeform 196"/>
            <p:cNvSpPr>
              <a:spLocks/>
            </p:cNvSpPr>
            <p:nvPr/>
          </p:nvSpPr>
          <p:spPr bwMode="auto">
            <a:xfrm>
              <a:off x="2794" y="1147"/>
              <a:ext cx="492" cy="30"/>
            </a:xfrm>
            <a:custGeom>
              <a:avLst/>
              <a:gdLst>
                <a:gd name="T0" fmla="*/ 6 w 492"/>
                <a:gd name="T1" fmla="*/ 6 h 30"/>
                <a:gd name="T2" fmla="*/ 18 w 492"/>
                <a:gd name="T3" fmla="*/ 12 h 30"/>
                <a:gd name="T4" fmla="*/ 30 w 492"/>
                <a:gd name="T5" fmla="*/ 18 h 30"/>
                <a:gd name="T6" fmla="*/ 42 w 492"/>
                <a:gd name="T7" fmla="*/ 18 h 30"/>
                <a:gd name="T8" fmla="*/ 54 w 492"/>
                <a:gd name="T9" fmla="*/ 18 h 30"/>
                <a:gd name="T10" fmla="*/ 66 w 492"/>
                <a:gd name="T11" fmla="*/ 24 h 30"/>
                <a:gd name="T12" fmla="*/ 78 w 492"/>
                <a:gd name="T13" fmla="*/ 24 h 30"/>
                <a:gd name="T14" fmla="*/ 90 w 492"/>
                <a:gd name="T15" fmla="*/ 24 h 30"/>
                <a:gd name="T16" fmla="*/ 102 w 492"/>
                <a:gd name="T17" fmla="*/ 24 h 30"/>
                <a:gd name="T18" fmla="*/ 120 w 492"/>
                <a:gd name="T19" fmla="*/ 30 h 30"/>
                <a:gd name="T20" fmla="*/ 120 w 492"/>
                <a:gd name="T21" fmla="*/ 24 h 30"/>
                <a:gd name="T22" fmla="*/ 132 w 492"/>
                <a:gd name="T23" fmla="*/ 24 h 30"/>
                <a:gd name="T24" fmla="*/ 144 w 492"/>
                <a:gd name="T25" fmla="*/ 24 h 30"/>
                <a:gd name="T26" fmla="*/ 156 w 492"/>
                <a:gd name="T27" fmla="*/ 24 h 30"/>
                <a:gd name="T28" fmla="*/ 162 w 492"/>
                <a:gd name="T29" fmla="*/ 24 h 30"/>
                <a:gd name="T30" fmla="*/ 174 w 492"/>
                <a:gd name="T31" fmla="*/ 18 h 30"/>
                <a:gd name="T32" fmla="*/ 186 w 492"/>
                <a:gd name="T33" fmla="*/ 18 h 30"/>
                <a:gd name="T34" fmla="*/ 204 w 492"/>
                <a:gd name="T35" fmla="*/ 12 h 30"/>
                <a:gd name="T36" fmla="*/ 204 w 492"/>
                <a:gd name="T37" fmla="*/ 12 h 30"/>
                <a:gd name="T38" fmla="*/ 216 w 492"/>
                <a:gd name="T39" fmla="*/ 12 h 30"/>
                <a:gd name="T40" fmla="*/ 228 w 492"/>
                <a:gd name="T41" fmla="*/ 12 h 30"/>
                <a:gd name="T42" fmla="*/ 234 w 492"/>
                <a:gd name="T43" fmla="*/ 12 h 30"/>
                <a:gd name="T44" fmla="*/ 246 w 492"/>
                <a:gd name="T45" fmla="*/ 18 h 30"/>
                <a:gd name="T46" fmla="*/ 258 w 492"/>
                <a:gd name="T47" fmla="*/ 18 h 30"/>
                <a:gd name="T48" fmla="*/ 270 w 492"/>
                <a:gd name="T49" fmla="*/ 18 h 30"/>
                <a:gd name="T50" fmla="*/ 282 w 492"/>
                <a:gd name="T51" fmla="*/ 18 h 30"/>
                <a:gd name="T52" fmla="*/ 294 w 492"/>
                <a:gd name="T53" fmla="*/ 18 h 30"/>
                <a:gd name="T54" fmla="*/ 306 w 492"/>
                <a:gd name="T55" fmla="*/ 18 h 30"/>
                <a:gd name="T56" fmla="*/ 312 w 492"/>
                <a:gd name="T57" fmla="*/ 18 h 30"/>
                <a:gd name="T58" fmla="*/ 324 w 492"/>
                <a:gd name="T59" fmla="*/ 24 h 30"/>
                <a:gd name="T60" fmla="*/ 330 w 492"/>
                <a:gd name="T61" fmla="*/ 24 h 30"/>
                <a:gd name="T62" fmla="*/ 342 w 492"/>
                <a:gd name="T63" fmla="*/ 24 h 30"/>
                <a:gd name="T64" fmla="*/ 354 w 492"/>
                <a:gd name="T65" fmla="*/ 24 h 30"/>
                <a:gd name="T66" fmla="*/ 366 w 492"/>
                <a:gd name="T67" fmla="*/ 24 h 30"/>
                <a:gd name="T68" fmla="*/ 378 w 492"/>
                <a:gd name="T69" fmla="*/ 24 h 30"/>
                <a:gd name="T70" fmla="*/ 390 w 492"/>
                <a:gd name="T71" fmla="*/ 24 h 30"/>
                <a:gd name="T72" fmla="*/ 402 w 492"/>
                <a:gd name="T73" fmla="*/ 24 h 30"/>
                <a:gd name="T74" fmla="*/ 414 w 492"/>
                <a:gd name="T75" fmla="*/ 24 h 30"/>
                <a:gd name="T76" fmla="*/ 426 w 492"/>
                <a:gd name="T77" fmla="*/ 24 h 30"/>
                <a:gd name="T78" fmla="*/ 438 w 492"/>
                <a:gd name="T79" fmla="*/ 24 h 30"/>
                <a:gd name="T80" fmla="*/ 450 w 492"/>
                <a:gd name="T81" fmla="*/ 24 h 30"/>
                <a:gd name="T82" fmla="*/ 462 w 492"/>
                <a:gd name="T83" fmla="*/ 24 h 30"/>
                <a:gd name="T84" fmla="*/ 474 w 492"/>
                <a:gd name="T85" fmla="*/ 24 h 30"/>
                <a:gd name="T86" fmla="*/ 486 w 492"/>
                <a:gd name="T87" fmla="*/ 24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2"/>
                <a:gd name="T133" fmla="*/ 0 h 30"/>
                <a:gd name="T134" fmla="*/ 492 w 492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2" h="30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30"/>
                  </a:lnTo>
                  <a:lnTo>
                    <a:pt x="120" y="30"/>
                  </a:lnTo>
                  <a:lnTo>
                    <a:pt x="114" y="30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2" y="24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204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40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8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24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7" name="Freeform 197"/>
            <p:cNvSpPr>
              <a:spLocks/>
            </p:cNvSpPr>
            <p:nvPr/>
          </p:nvSpPr>
          <p:spPr bwMode="auto">
            <a:xfrm>
              <a:off x="2080" y="1111"/>
              <a:ext cx="678" cy="228"/>
            </a:xfrm>
            <a:custGeom>
              <a:avLst/>
              <a:gdLst>
                <a:gd name="T0" fmla="*/ 18 w 678"/>
                <a:gd name="T1" fmla="*/ 228 h 228"/>
                <a:gd name="T2" fmla="*/ 24 w 678"/>
                <a:gd name="T3" fmla="*/ 228 h 228"/>
                <a:gd name="T4" fmla="*/ 42 w 678"/>
                <a:gd name="T5" fmla="*/ 228 h 228"/>
                <a:gd name="T6" fmla="*/ 60 w 678"/>
                <a:gd name="T7" fmla="*/ 228 h 228"/>
                <a:gd name="T8" fmla="*/ 78 w 678"/>
                <a:gd name="T9" fmla="*/ 228 h 228"/>
                <a:gd name="T10" fmla="*/ 96 w 678"/>
                <a:gd name="T11" fmla="*/ 228 h 228"/>
                <a:gd name="T12" fmla="*/ 114 w 678"/>
                <a:gd name="T13" fmla="*/ 228 h 228"/>
                <a:gd name="T14" fmla="*/ 132 w 678"/>
                <a:gd name="T15" fmla="*/ 228 h 228"/>
                <a:gd name="T16" fmla="*/ 150 w 678"/>
                <a:gd name="T17" fmla="*/ 228 h 228"/>
                <a:gd name="T18" fmla="*/ 174 w 678"/>
                <a:gd name="T19" fmla="*/ 228 h 228"/>
                <a:gd name="T20" fmla="*/ 180 w 678"/>
                <a:gd name="T21" fmla="*/ 228 h 228"/>
                <a:gd name="T22" fmla="*/ 198 w 678"/>
                <a:gd name="T23" fmla="*/ 228 h 228"/>
                <a:gd name="T24" fmla="*/ 216 w 678"/>
                <a:gd name="T25" fmla="*/ 228 h 228"/>
                <a:gd name="T26" fmla="*/ 234 w 678"/>
                <a:gd name="T27" fmla="*/ 228 h 228"/>
                <a:gd name="T28" fmla="*/ 252 w 678"/>
                <a:gd name="T29" fmla="*/ 222 h 228"/>
                <a:gd name="T30" fmla="*/ 270 w 678"/>
                <a:gd name="T31" fmla="*/ 228 h 228"/>
                <a:gd name="T32" fmla="*/ 288 w 678"/>
                <a:gd name="T33" fmla="*/ 228 h 228"/>
                <a:gd name="T34" fmla="*/ 306 w 678"/>
                <a:gd name="T35" fmla="*/ 222 h 228"/>
                <a:gd name="T36" fmla="*/ 318 w 678"/>
                <a:gd name="T37" fmla="*/ 228 h 228"/>
                <a:gd name="T38" fmla="*/ 336 w 678"/>
                <a:gd name="T39" fmla="*/ 228 h 228"/>
                <a:gd name="T40" fmla="*/ 354 w 678"/>
                <a:gd name="T41" fmla="*/ 222 h 228"/>
                <a:gd name="T42" fmla="*/ 372 w 678"/>
                <a:gd name="T43" fmla="*/ 228 h 228"/>
                <a:gd name="T44" fmla="*/ 390 w 678"/>
                <a:gd name="T45" fmla="*/ 228 h 228"/>
                <a:gd name="T46" fmla="*/ 408 w 678"/>
                <a:gd name="T47" fmla="*/ 228 h 228"/>
                <a:gd name="T48" fmla="*/ 426 w 678"/>
                <a:gd name="T49" fmla="*/ 222 h 228"/>
                <a:gd name="T50" fmla="*/ 438 w 678"/>
                <a:gd name="T51" fmla="*/ 222 h 228"/>
                <a:gd name="T52" fmla="*/ 456 w 678"/>
                <a:gd name="T53" fmla="*/ 216 h 228"/>
                <a:gd name="T54" fmla="*/ 474 w 678"/>
                <a:gd name="T55" fmla="*/ 216 h 228"/>
                <a:gd name="T56" fmla="*/ 492 w 678"/>
                <a:gd name="T57" fmla="*/ 204 h 228"/>
                <a:gd name="T58" fmla="*/ 504 w 678"/>
                <a:gd name="T59" fmla="*/ 192 h 228"/>
                <a:gd name="T60" fmla="*/ 522 w 678"/>
                <a:gd name="T61" fmla="*/ 180 h 228"/>
                <a:gd name="T62" fmla="*/ 540 w 678"/>
                <a:gd name="T63" fmla="*/ 162 h 228"/>
                <a:gd name="T64" fmla="*/ 546 w 678"/>
                <a:gd name="T65" fmla="*/ 138 h 228"/>
                <a:gd name="T66" fmla="*/ 558 w 678"/>
                <a:gd name="T67" fmla="*/ 120 h 228"/>
                <a:gd name="T68" fmla="*/ 564 w 678"/>
                <a:gd name="T69" fmla="*/ 96 h 228"/>
                <a:gd name="T70" fmla="*/ 576 w 678"/>
                <a:gd name="T71" fmla="*/ 78 h 228"/>
                <a:gd name="T72" fmla="*/ 582 w 678"/>
                <a:gd name="T73" fmla="*/ 60 h 228"/>
                <a:gd name="T74" fmla="*/ 606 w 678"/>
                <a:gd name="T75" fmla="*/ 42 h 228"/>
                <a:gd name="T76" fmla="*/ 612 w 678"/>
                <a:gd name="T77" fmla="*/ 36 h 228"/>
                <a:gd name="T78" fmla="*/ 630 w 678"/>
                <a:gd name="T79" fmla="*/ 30 h 228"/>
                <a:gd name="T80" fmla="*/ 648 w 678"/>
                <a:gd name="T81" fmla="*/ 24 h 228"/>
                <a:gd name="T82" fmla="*/ 666 w 678"/>
                <a:gd name="T83" fmla="*/ 12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28"/>
                <a:gd name="T128" fmla="*/ 678 w 678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28">
                  <a:moveTo>
                    <a:pt x="0" y="228"/>
                  </a:moveTo>
                  <a:lnTo>
                    <a:pt x="6" y="228"/>
                  </a:lnTo>
                  <a:lnTo>
                    <a:pt x="18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2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74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2" y="222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2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22"/>
                  </a:lnTo>
                  <a:lnTo>
                    <a:pt x="318" y="222"/>
                  </a:lnTo>
                  <a:lnTo>
                    <a:pt x="312" y="222"/>
                  </a:lnTo>
                  <a:lnTo>
                    <a:pt x="318" y="228"/>
                  </a:lnTo>
                  <a:lnTo>
                    <a:pt x="324" y="228"/>
                  </a:lnTo>
                  <a:lnTo>
                    <a:pt x="330" y="222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72" y="228"/>
                  </a:lnTo>
                  <a:lnTo>
                    <a:pt x="378" y="228"/>
                  </a:lnTo>
                  <a:lnTo>
                    <a:pt x="384" y="228"/>
                  </a:lnTo>
                  <a:lnTo>
                    <a:pt x="390" y="228"/>
                  </a:lnTo>
                  <a:lnTo>
                    <a:pt x="396" y="228"/>
                  </a:lnTo>
                  <a:lnTo>
                    <a:pt x="402" y="228"/>
                  </a:lnTo>
                  <a:lnTo>
                    <a:pt x="408" y="228"/>
                  </a:lnTo>
                  <a:lnTo>
                    <a:pt x="414" y="228"/>
                  </a:lnTo>
                  <a:lnTo>
                    <a:pt x="420" y="228"/>
                  </a:lnTo>
                  <a:lnTo>
                    <a:pt x="426" y="222"/>
                  </a:lnTo>
                  <a:lnTo>
                    <a:pt x="426" y="228"/>
                  </a:lnTo>
                  <a:lnTo>
                    <a:pt x="432" y="222"/>
                  </a:lnTo>
                  <a:lnTo>
                    <a:pt x="438" y="222"/>
                  </a:lnTo>
                  <a:lnTo>
                    <a:pt x="444" y="222"/>
                  </a:lnTo>
                  <a:lnTo>
                    <a:pt x="450" y="216"/>
                  </a:lnTo>
                  <a:lnTo>
                    <a:pt x="456" y="216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80" y="210"/>
                  </a:lnTo>
                  <a:lnTo>
                    <a:pt x="486" y="210"/>
                  </a:lnTo>
                  <a:lnTo>
                    <a:pt x="492" y="204"/>
                  </a:lnTo>
                  <a:lnTo>
                    <a:pt x="498" y="204"/>
                  </a:lnTo>
                  <a:lnTo>
                    <a:pt x="510" y="192"/>
                  </a:lnTo>
                  <a:lnTo>
                    <a:pt x="504" y="192"/>
                  </a:lnTo>
                  <a:lnTo>
                    <a:pt x="510" y="192"/>
                  </a:lnTo>
                  <a:lnTo>
                    <a:pt x="516" y="186"/>
                  </a:lnTo>
                  <a:lnTo>
                    <a:pt x="522" y="180"/>
                  </a:lnTo>
                  <a:lnTo>
                    <a:pt x="528" y="174"/>
                  </a:lnTo>
                  <a:lnTo>
                    <a:pt x="534" y="168"/>
                  </a:lnTo>
                  <a:lnTo>
                    <a:pt x="540" y="162"/>
                  </a:lnTo>
                  <a:lnTo>
                    <a:pt x="540" y="156"/>
                  </a:lnTo>
                  <a:lnTo>
                    <a:pt x="546" y="144"/>
                  </a:lnTo>
                  <a:lnTo>
                    <a:pt x="546" y="138"/>
                  </a:lnTo>
                  <a:lnTo>
                    <a:pt x="552" y="132"/>
                  </a:lnTo>
                  <a:lnTo>
                    <a:pt x="552" y="126"/>
                  </a:lnTo>
                  <a:lnTo>
                    <a:pt x="558" y="120"/>
                  </a:lnTo>
                  <a:lnTo>
                    <a:pt x="558" y="108"/>
                  </a:lnTo>
                  <a:lnTo>
                    <a:pt x="564" y="102"/>
                  </a:lnTo>
                  <a:lnTo>
                    <a:pt x="564" y="96"/>
                  </a:lnTo>
                  <a:lnTo>
                    <a:pt x="570" y="90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76" y="72"/>
                  </a:lnTo>
                  <a:lnTo>
                    <a:pt x="588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6" y="42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8" name="Freeform 198"/>
            <p:cNvSpPr>
              <a:spLocks/>
            </p:cNvSpPr>
            <p:nvPr/>
          </p:nvSpPr>
          <p:spPr bwMode="auto">
            <a:xfrm>
              <a:off x="2758" y="1099"/>
              <a:ext cx="528" cy="36"/>
            </a:xfrm>
            <a:custGeom>
              <a:avLst/>
              <a:gdLst>
                <a:gd name="T0" fmla="*/ 6 w 528"/>
                <a:gd name="T1" fmla="*/ 6 h 36"/>
                <a:gd name="T2" fmla="*/ 18 w 528"/>
                <a:gd name="T3" fmla="*/ 0 h 36"/>
                <a:gd name="T4" fmla="*/ 30 w 528"/>
                <a:gd name="T5" fmla="*/ 0 h 36"/>
                <a:gd name="T6" fmla="*/ 42 w 528"/>
                <a:gd name="T7" fmla="*/ 0 h 36"/>
                <a:gd name="T8" fmla="*/ 54 w 528"/>
                <a:gd name="T9" fmla="*/ 0 h 36"/>
                <a:gd name="T10" fmla="*/ 66 w 528"/>
                <a:gd name="T11" fmla="*/ 6 h 36"/>
                <a:gd name="T12" fmla="*/ 78 w 528"/>
                <a:gd name="T13" fmla="*/ 6 h 36"/>
                <a:gd name="T14" fmla="*/ 90 w 528"/>
                <a:gd name="T15" fmla="*/ 12 h 36"/>
                <a:gd name="T16" fmla="*/ 102 w 528"/>
                <a:gd name="T17" fmla="*/ 18 h 36"/>
                <a:gd name="T18" fmla="*/ 114 w 528"/>
                <a:gd name="T19" fmla="*/ 18 h 36"/>
                <a:gd name="T20" fmla="*/ 126 w 528"/>
                <a:gd name="T21" fmla="*/ 24 h 36"/>
                <a:gd name="T22" fmla="*/ 138 w 528"/>
                <a:gd name="T23" fmla="*/ 24 h 36"/>
                <a:gd name="T24" fmla="*/ 150 w 528"/>
                <a:gd name="T25" fmla="*/ 30 h 36"/>
                <a:gd name="T26" fmla="*/ 162 w 528"/>
                <a:gd name="T27" fmla="*/ 30 h 36"/>
                <a:gd name="T28" fmla="*/ 174 w 528"/>
                <a:gd name="T29" fmla="*/ 30 h 36"/>
                <a:gd name="T30" fmla="*/ 186 w 528"/>
                <a:gd name="T31" fmla="*/ 30 h 36"/>
                <a:gd name="T32" fmla="*/ 198 w 528"/>
                <a:gd name="T33" fmla="*/ 30 h 36"/>
                <a:gd name="T34" fmla="*/ 210 w 528"/>
                <a:gd name="T35" fmla="*/ 30 h 36"/>
                <a:gd name="T36" fmla="*/ 222 w 528"/>
                <a:gd name="T37" fmla="*/ 24 h 36"/>
                <a:gd name="T38" fmla="*/ 234 w 528"/>
                <a:gd name="T39" fmla="*/ 24 h 36"/>
                <a:gd name="T40" fmla="*/ 246 w 528"/>
                <a:gd name="T41" fmla="*/ 24 h 36"/>
                <a:gd name="T42" fmla="*/ 258 w 528"/>
                <a:gd name="T43" fmla="*/ 18 h 36"/>
                <a:gd name="T44" fmla="*/ 270 w 528"/>
                <a:gd name="T45" fmla="*/ 18 h 36"/>
                <a:gd name="T46" fmla="*/ 282 w 528"/>
                <a:gd name="T47" fmla="*/ 24 h 36"/>
                <a:gd name="T48" fmla="*/ 294 w 528"/>
                <a:gd name="T49" fmla="*/ 24 h 36"/>
                <a:gd name="T50" fmla="*/ 306 w 528"/>
                <a:gd name="T51" fmla="*/ 24 h 36"/>
                <a:gd name="T52" fmla="*/ 318 w 528"/>
                <a:gd name="T53" fmla="*/ 30 h 36"/>
                <a:gd name="T54" fmla="*/ 330 w 528"/>
                <a:gd name="T55" fmla="*/ 30 h 36"/>
                <a:gd name="T56" fmla="*/ 342 w 528"/>
                <a:gd name="T57" fmla="*/ 30 h 36"/>
                <a:gd name="T58" fmla="*/ 354 w 528"/>
                <a:gd name="T59" fmla="*/ 36 h 36"/>
                <a:gd name="T60" fmla="*/ 366 w 528"/>
                <a:gd name="T61" fmla="*/ 36 h 36"/>
                <a:gd name="T62" fmla="*/ 378 w 528"/>
                <a:gd name="T63" fmla="*/ 36 h 36"/>
                <a:gd name="T64" fmla="*/ 390 w 528"/>
                <a:gd name="T65" fmla="*/ 36 h 36"/>
                <a:gd name="T66" fmla="*/ 402 w 528"/>
                <a:gd name="T67" fmla="*/ 36 h 36"/>
                <a:gd name="T68" fmla="*/ 414 w 528"/>
                <a:gd name="T69" fmla="*/ 36 h 36"/>
                <a:gd name="T70" fmla="*/ 426 w 528"/>
                <a:gd name="T71" fmla="*/ 36 h 36"/>
                <a:gd name="T72" fmla="*/ 438 w 528"/>
                <a:gd name="T73" fmla="*/ 36 h 36"/>
                <a:gd name="T74" fmla="*/ 450 w 528"/>
                <a:gd name="T75" fmla="*/ 36 h 36"/>
                <a:gd name="T76" fmla="*/ 462 w 528"/>
                <a:gd name="T77" fmla="*/ 36 h 36"/>
                <a:gd name="T78" fmla="*/ 474 w 528"/>
                <a:gd name="T79" fmla="*/ 36 h 36"/>
                <a:gd name="T80" fmla="*/ 486 w 528"/>
                <a:gd name="T81" fmla="*/ 30 h 36"/>
                <a:gd name="T82" fmla="*/ 498 w 528"/>
                <a:gd name="T83" fmla="*/ 36 h 36"/>
                <a:gd name="T84" fmla="*/ 510 w 528"/>
                <a:gd name="T85" fmla="*/ 30 h 36"/>
                <a:gd name="T86" fmla="*/ 528 w 528"/>
                <a:gd name="T87" fmla="*/ 36 h 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28"/>
                <a:gd name="T133" fmla="*/ 0 h 36"/>
                <a:gd name="T134" fmla="*/ 528 w 528"/>
                <a:gd name="T135" fmla="*/ 36 h 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28" h="36">
                  <a:moveTo>
                    <a:pt x="0" y="12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24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36"/>
                  </a:lnTo>
                  <a:lnTo>
                    <a:pt x="528" y="36"/>
                  </a:lnTo>
                  <a:lnTo>
                    <a:pt x="522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69" name="Freeform 199"/>
            <p:cNvSpPr>
              <a:spLocks/>
            </p:cNvSpPr>
            <p:nvPr/>
          </p:nvSpPr>
          <p:spPr bwMode="auto">
            <a:xfrm>
              <a:off x="2080" y="1099"/>
              <a:ext cx="684" cy="216"/>
            </a:xfrm>
            <a:custGeom>
              <a:avLst/>
              <a:gdLst>
                <a:gd name="T0" fmla="*/ 12 w 684"/>
                <a:gd name="T1" fmla="*/ 210 h 216"/>
                <a:gd name="T2" fmla="*/ 30 w 684"/>
                <a:gd name="T3" fmla="*/ 210 h 216"/>
                <a:gd name="T4" fmla="*/ 48 w 684"/>
                <a:gd name="T5" fmla="*/ 210 h 216"/>
                <a:gd name="T6" fmla="*/ 66 w 684"/>
                <a:gd name="T7" fmla="*/ 210 h 216"/>
                <a:gd name="T8" fmla="*/ 84 w 684"/>
                <a:gd name="T9" fmla="*/ 210 h 216"/>
                <a:gd name="T10" fmla="*/ 102 w 684"/>
                <a:gd name="T11" fmla="*/ 210 h 216"/>
                <a:gd name="T12" fmla="*/ 120 w 684"/>
                <a:gd name="T13" fmla="*/ 210 h 216"/>
                <a:gd name="T14" fmla="*/ 138 w 684"/>
                <a:gd name="T15" fmla="*/ 210 h 216"/>
                <a:gd name="T16" fmla="*/ 156 w 684"/>
                <a:gd name="T17" fmla="*/ 210 h 216"/>
                <a:gd name="T18" fmla="*/ 174 w 684"/>
                <a:gd name="T19" fmla="*/ 210 h 216"/>
                <a:gd name="T20" fmla="*/ 186 w 684"/>
                <a:gd name="T21" fmla="*/ 210 h 216"/>
                <a:gd name="T22" fmla="*/ 204 w 684"/>
                <a:gd name="T23" fmla="*/ 210 h 216"/>
                <a:gd name="T24" fmla="*/ 222 w 684"/>
                <a:gd name="T25" fmla="*/ 216 h 216"/>
                <a:gd name="T26" fmla="*/ 240 w 684"/>
                <a:gd name="T27" fmla="*/ 210 h 216"/>
                <a:gd name="T28" fmla="*/ 258 w 684"/>
                <a:gd name="T29" fmla="*/ 210 h 216"/>
                <a:gd name="T30" fmla="*/ 270 w 684"/>
                <a:gd name="T31" fmla="*/ 210 h 216"/>
                <a:gd name="T32" fmla="*/ 288 w 684"/>
                <a:gd name="T33" fmla="*/ 210 h 216"/>
                <a:gd name="T34" fmla="*/ 306 w 684"/>
                <a:gd name="T35" fmla="*/ 210 h 216"/>
                <a:gd name="T36" fmla="*/ 318 w 684"/>
                <a:gd name="T37" fmla="*/ 210 h 216"/>
                <a:gd name="T38" fmla="*/ 336 w 684"/>
                <a:gd name="T39" fmla="*/ 210 h 216"/>
                <a:gd name="T40" fmla="*/ 354 w 684"/>
                <a:gd name="T41" fmla="*/ 210 h 216"/>
                <a:gd name="T42" fmla="*/ 366 w 684"/>
                <a:gd name="T43" fmla="*/ 198 h 216"/>
                <a:gd name="T44" fmla="*/ 378 w 684"/>
                <a:gd name="T45" fmla="*/ 174 h 216"/>
                <a:gd name="T46" fmla="*/ 384 w 684"/>
                <a:gd name="T47" fmla="*/ 156 h 216"/>
                <a:gd name="T48" fmla="*/ 396 w 684"/>
                <a:gd name="T49" fmla="*/ 138 h 216"/>
                <a:gd name="T50" fmla="*/ 414 w 684"/>
                <a:gd name="T51" fmla="*/ 132 h 216"/>
                <a:gd name="T52" fmla="*/ 432 w 684"/>
                <a:gd name="T53" fmla="*/ 114 h 216"/>
                <a:gd name="T54" fmla="*/ 450 w 684"/>
                <a:gd name="T55" fmla="*/ 102 h 216"/>
                <a:gd name="T56" fmla="*/ 468 w 684"/>
                <a:gd name="T57" fmla="*/ 90 h 216"/>
                <a:gd name="T58" fmla="*/ 486 w 684"/>
                <a:gd name="T59" fmla="*/ 84 h 216"/>
                <a:gd name="T60" fmla="*/ 498 w 684"/>
                <a:gd name="T61" fmla="*/ 90 h 216"/>
                <a:gd name="T62" fmla="*/ 516 w 684"/>
                <a:gd name="T63" fmla="*/ 102 h 216"/>
                <a:gd name="T64" fmla="*/ 534 w 684"/>
                <a:gd name="T65" fmla="*/ 102 h 216"/>
                <a:gd name="T66" fmla="*/ 552 w 684"/>
                <a:gd name="T67" fmla="*/ 84 h 216"/>
                <a:gd name="T68" fmla="*/ 570 w 684"/>
                <a:gd name="T69" fmla="*/ 60 h 216"/>
                <a:gd name="T70" fmla="*/ 582 w 684"/>
                <a:gd name="T71" fmla="*/ 36 h 216"/>
                <a:gd name="T72" fmla="*/ 606 w 684"/>
                <a:gd name="T73" fmla="*/ 12 h 216"/>
                <a:gd name="T74" fmla="*/ 618 w 684"/>
                <a:gd name="T75" fmla="*/ 0 h 216"/>
                <a:gd name="T76" fmla="*/ 624 w 684"/>
                <a:gd name="T77" fmla="*/ 0 h 216"/>
                <a:gd name="T78" fmla="*/ 636 w 684"/>
                <a:gd name="T79" fmla="*/ 0 h 216"/>
                <a:gd name="T80" fmla="*/ 654 w 684"/>
                <a:gd name="T81" fmla="*/ 12 h 216"/>
                <a:gd name="T82" fmla="*/ 672 w 684"/>
                <a:gd name="T83" fmla="*/ 6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16"/>
                <a:gd name="T128" fmla="*/ 684 w 684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16">
                  <a:moveTo>
                    <a:pt x="0" y="210"/>
                  </a:moveTo>
                  <a:lnTo>
                    <a:pt x="6" y="216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92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6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6" y="210"/>
                  </a:lnTo>
                  <a:lnTo>
                    <a:pt x="270" y="210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24" y="210"/>
                  </a:lnTo>
                  <a:lnTo>
                    <a:pt x="318" y="210"/>
                  </a:lnTo>
                  <a:lnTo>
                    <a:pt x="324" y="216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2" y="186"/>
                  </a:lnTo>
                  <a:lnTo>
                    <a:pt x="378" y="174"/>
                  </a:lnTo>
                  <a:lnTo>
                    <a:pt x="378" y="168"/>
                  </a:lnTo>
                  <a:lnTo>
                    <a:pt x="384" y="162"/>
                  </a:lnTo>
                  <a:lnTo>
                    <a:pt x="384" y="156"/>
                  </a:lnTo>
                  <a:lnTo>
                    <a:pt x="390" y="150"/>
                  </a:lnTo>
                  <a:lnTo>
                    <a:pt x="390" y="144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90"/>
                  </a:lnTo>
                  <a:lnTo>
                    <a:pt x="504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96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96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64" y="72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0" y="54"/>
                  </a:lnTo>
                  <a:lnTo>
                    <a:pt x="582" y="42"/>
                  </a:lnTo>
                  <a:lnTo>
                    <a:pt x="582" y="36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6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8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6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0" name="Freeform 200"/>
            <p:cNvSpPr>
              <a:spLocks/>
            </p:cNvSpPr>
            <p:nvPr/>
          </p:nvSpPr>
          <p:spPr bwMode="auto">
            <a:xfrm>
              <a:off x="2764" y="1099"/>
              <a:ext cx="522" cy="24"/>
            </a:xfrm>
            <a:custGeom>
              <a:avLst/>
              <a:gdLst>
                <a:gd name="T0" fmla="*/ 6 w 522"/>
                <a:gd name="T1" fmla="*/ 0 h 24"/>
                <a:gd name="T2" fmla="*/ 18 w 522"/>
                <a:gd name="T3" fmla="*/ 6 h 24"/>
                <a:gd name="T4" fmla="*/ 30 w 522"/>
                <a:gd name="T5" fmla="*/ 12 h 24"/>
                <a:gd name="T6" fmla="*/ 42 w 522"/>
                <a:gd name="T7" fmla="*/ 18 h 24"/>
                <a:gd name="T8" fmla="*/ 54 w 522"/>
                <a:gd name="T9" fmla="*/ 18 h 24"/>
                <a:gd name="T10" fmla="*/ 66 w 522"/>
                <a:gd name="T11" fmla="*/ 18 h 24"/>
                <a:gd name="T12" fmla="*/ 78 w 522"/>
                <a:gd name="T13" fmla="*/ 24 h 24"/>
                <a:gd name="T14" fmla="*/ 90 w 522"/>
                <a:gd name="T15" fmla="*/ 24 h 24"/>
                <a:gd name="T16" fmla="*/ 102 w 522"/>
                <a:gd name="T17" fmla="*/ 24 h 24"/>
                <a:gd name="T18" fmla="*/ 114 w 522"/>
                <a:gd name="T19" fmla="*/ 24 h 24"/>
                <a:gd name="T20" fmla="*/ 120 w 522"/>
                <a:gd name="T21" fmla="*/ 24 h 24"/>
                <a:gd name="T22" fmla="*/ 132 w 522"/>
                <a:gd name="T23" fmla="*/ 18 h 24"/>
                <a:gd name="T24" fmla="*/ 144 w 522"/>
                <a:gd name="T25" fmla="*/ 18 h 24"/>
                <a:gd name="T26" fmla="*/ 156 w 522"/>
                <a:gd name="T27" fmla="*/ 18 h 24"/>
                <a:gd name="T28" fmla="*/ 168 w 522"/>
                <a:gd name="T29" fmla="*/ 12 h 24"/>
                <a:gd name="T30" fmla="*/ 180 w 522"/>
                <a:gd name="T31" fmla="*/ 6 h 24"/>
                <a:gd name="T32" fmla="*/ 192 w 522"/>
                <a:gd name="T33" fmla="*/ 6 h 24"/>
                <a:gd name="T34" fmla="*/ 204 w 522"/>
                <a:gd name="T35" fmla="*/ 6 h 24"/>
                <a:gd name="T36" fmla="*/ 216 w 522"/>
                <a:gd name="T37" fmla="*/ 6 h 24"/>
                <a:gd name="T38" fmla="*/ 228 w 522"/>
                <a:gd name="T39" fmla="*/ 6 h 24"/>
                <a:gd name="T40" fmla="*/ 240 w 522"/>
                <a:gd name="T41" fmla="*/ 6 h 24"/>
                <a:gd name="T42" fmla="*/ 246 w 522"/>
                <a:gd name="T43" fmla="*/ 6 h 24"/>
                <a:gd name="T44" fmla="*/ 258 w 522"/>
                <a:gd name="T45" fmla="*/ 0 h 24"/>
                <a:gd name="T46" fmla="*/ 270 w 522"/>
                <a:gd name="T47" fmla="*/ 0 h 24"/>
                <a:gd name="T48" fmla="*/ 276 w 522"/>
                <a:gd name="T49" fmla="*/ 0 h 24"/>
                <a:gd name="T50" fmla="*/ 288 w 522"/>
                <a:gd name="T51" fmla="*/ 0 h 24"/>
                <a:gd name="T52" fmla="*/ 300 w 522"/>
                <a:gd name="T53" fmla="*/ 6 h 24"/>
                <a:gd name="T54" fmla="*/ 312 w 522"/>
                <a:gd name="T55" fmla="*/ 6 h 24"/>
                <a:gd name="T56" fmla="*/ 324 w 522"/>
                <a:gd name="T57" fmla="*/ 6 h 24"/>
                <a:gd name="T58" fmla="*/ 336 w 522"/>
                <a:gd name="T59" fmla="*/ 12 h 24"/>
                <a:gd name="T60" fmla="*/ 348 w 522"/>
                <a:gd name="T61" fmla="*/ 12 h 24"/>
                <a:gd name="T62" fmla="*/ 360 w 522"/>
                <a:gd name="T63" fmla="*/ 12 h 24"/>
                <a:gd name="T64" fmla="*/ 372 w 522"/>
                <a:gd name="T65" fmla="*/ 12 h 24"/>
                <a:gd name="T66" fmla="*/ 384 w 522"/>
                <a:gd name="T67" fmla="*/ 12 h 24"/>
                <a:gd name="T68" fmla="*/ 396 w 522"/>
                <a:gd name="T69" fmla="*/ 12 h 24"/>
                <a:gd name="T70" fmla="*/ 408 w 522"/>
                <a:gd name="T71" fmla="*/ 18 h 24"/>
                <a:gd name="T72" fmla="*/ 414 w 522"/>
                <a:gd name="T73" fmla="*/ 18 h 24"/>
                <a:gd name="T74" fmla="*/ 420 w 522"/>
                <a:gd name="T75" fmla="*/ 18 h 24"/>
                <a:gd name="T76" fmla="*/ 432 w 522"/>
                <a:gd name="T77" fmla="*/ 18 h 24"/>
                <a:gd name="T78" fmla="*/ 444 w 522"/>
                <a:gd name="T79" fmla="*/ 18 h 24"/>
                <a:gd name="T80" fmla="*/ 456 w 522"/>
                <a:gd name="T81" fmla="*/ 18 h 24"/>
                <a:gd name="T82" fmla="*/ 468 w 522"/>
                <a:gd name="T83" fmla="*/ 18 h 24"/>
                <a:gd name="T84" fmla="*/ 480 w 522"/>
                <a:gd name="T85" fmla="*/ 18 h 24"/>
                <a:gd name="T86" fmla="*/ 492 w 522"/>
                <a:gd name="T87" fmla="*/ 18 h 24"/>
                <a:gd name="T88" fmla="*/ 504 w 522"/>
                <a:gd name="T89" fmla="*/ 18 h 24"/>
                <a:gd name="T90" fmla="*/ 516 w 522"/>
                <a:gd name="T91" fmla="*/ 18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24"/>
                <a:gd name="T140" fmla="*/ 522 w 522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24">
                  <a:moveTo>
                    <a:pt x="0" y="6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6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14" y="18"/>
                  </a:lnTo>
                  <a:lnTo>
                    <a:pt x="426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1" name="Freeform 201"/>
            <p:cNvSpPr>
              <a:spLocks/>
            </p:cNvSpPr>
            <p:nvPr/>
          </p:nvSpPr>
          <p:spPr bwMode="auto">
            <a:xfrm>
              <a:off x="2080" y="1099"/>
              <a:ext cx="744" cy="180"/>
            </a:xfrm>
            <a:custGeom>
              <a:avLst/>
              <a:gdLst>
                <a:gd name="T0" fmla="*/ 12 w 744"/>
                <a:gd name="T1" fmla="*/ 180 h 180"/>
                <a:gd name="T2" fmla="*/ 30 w 744"/>
                <a:gd name="T3" fmla="*/ 180 h 180"/>
                <a:gd name="T4" fmla="*/ 48 w 744"/>
                <a:gd name="T5" fmla="*/ 180 h 180"/>
                <a:gd name="T6" fmla="*/ 66 w 744"/>
                <a:gd name="T7" fmla="*/ 180 h 180"/>
                <a:gd name="T8" fmla="*/ 84 w 744"/>
                <a:gd name="T9" fmla="*/ 180 h 180"/>
                <a:gd name="T10" fmla="*/ 102 w 744"/>
                <a:gd name="T11" fmla="*/ 180 h 180"/>
                <a:gd name="T12" fmla="*/ 120 w 744"/>
                <a:gd name="T13" fmla="*/ 180 h 180"/>
                <a:gd name="T14" fmla="*/ 138 w 744"/>
                <a:gd name="T15" fmla="*/ 180 h 180"/>
                <a:gd name="T16" fmla="*/ 156 w 744"/>
                <a:gd name="T17" fmla="*/ 180 h 180"/>
                <a:gd name="T18" fmla="*/ 174 w 744"/>
                <a:gd name="T19" fmla="*/ 180 h 180"/>
                <a:gd name="T20" fmla="*/ 192 w 744"/>
                <a:gd name="T21" fmla="*/ 180 h 180"/>
                <a:gd name="T22" fmla="*/ 210 w 744"/>
                <a:gd name="T23" fmla="*/ 180 h 180"/>
                <a:gd name="T24" fmla="*/ 228 w 744"/>
                <a:gd name="T25" fmla="*/ 180 h 180"/>
                <a:gd name="T26" fmla="*/ 246 w 744"/>
                <a:gd name="T27" fmla="*/ 180 h 180"/>
                <a:gd name="T28" fmla="*/ 264 w 744"/>
                <a:gd name="T29" fmla="*/ 180 h 180"/>
                <a:gd name="T30" fmla="*/ 282 w 744"/>
                <a:gd name="T31" fmla="*/ 180 h 180"/>
                <a:gd name="T32" fmla="*/ 300 w 744"/>
                <a:gd name="T33" fmla="*/ 180 h 180"/>
                <a:gd name="T34" fmla="*/ 318 w 744"/>
                <a:gd name="T35" fmla="*/ 180 h 180"/>
                <a:gd name="T36" fmla="*/ 336 w 744"/>
                <a:gd name="T37" fmla="*/ 180 h 180"/>
                <a:gd name="T38" fmla="*/ 354 w 744"/>
                <a:gd name="T39" fmla="*/ 180 h 180"/>
                <a:gd name="T40" fmla="*/ 372 w 744"/>
                <a:gd name="T41" fmla="*/ 180 h 180"/>
                <a:gd name="T42" fmla="*/ 390 w 744"/>
                <a:gd name="T43" fmla="*/ 180 h 180"/>
                <a:gd name="T44" fmla="*/ 408 w 744"/>
                <a:gd name="T45" fmla="*/ 162 h 180"/>
                <a:gd name="T46" fmla="*/ 426 w 744"/>
                <a:gd name="T47" fmla="*/ 138 h 180"/>
                <a:gd name="T48" fmla="*/ 444 w 744"/>
                <a:gd name="T49" fmla="*/ 120 h 180"/>
                <a:gd name="T50" fmla="*/ 462 w 744"/>
                <a:gd name="T51" fmla="*/ 114 h 180"/>
                <a:gd name="T52" fmla="*/ 480 w 744"/>
                <a:gd name="T53" fmla="*/ 102 h 180"/>
                <a:gd name="T54" fmla="*/ 498 w 744"/>
                <a:gd name="T55" fmla="*/ 78 h 180"/>
                <a:gd name="T56" fmla="*/ 510 w 744"/>
                <a:gd name="T57" fmla="*/ 60 h 180"/>
                <a:gd name="T58" fmla="*/ 528 w 744"/>
                <a:gd name="T59" fmla="*/ 54 h 180"/>
                <a:gd name="T60" fmla="*/ 540 w 744"/>
                <a:gd name="T61" fmla="*/ 54 h 180"/>
                <a:gd name="T62" fmla="*/ 558 w 744"/>
                <a:gd name="T63" fmla="*/ 66 h 180"/>
                <a:gd name="T64" fmla="*/ 576 w 744"/>
                <a:gd name="T65" fmla="*/ 66 h 180"/>
                <a:gd name="T66" fmla="*/ 594 w 744"/>
                <a:gd name="T67" fmla="*/ 54 h 180"/>
                <a:gd name="T68" fmla="*/ 606 w 744"/>
                <a:gd name="T69" fmla="*/ 36 h 180"/>
                <a:gd name="T70" fmla="*/ 624 w 744"/>
                <a:gd name="T71" fmla="*/ 12 h 180"/>
                <a:gd name="T72" fmla="*/ 642 w 744"/>
                <a:gd name="T73" fmla="*/ 0 h 180"/>
                <a:gd name="T74" fmla="*/ 660 w 744"/>
                <a:gd name="T75" fmla="*/ 0 h 180"/>
                <a:gd name="T76" fmla="*/ 678 w 744"/>
                <a:gd name="T77" fmla="*/ 6 h 180"/>
                <a:gd name="T78" fmla="*/ 696 w 744"/>
                <a:gd name="T79" fmla="*/ 18 h 180"/>
                <a:gd name="T80" fmla="*/ 714 w 744"/>
                <a:gd name="T81" fmla="*/ 12 h 180"/>
                <a:gd name="T82" fmla="*/ 732 w 744"/>
                <a:gd name="T83" fmla="*/ 6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80"/>
                <a:gd name="T128" fmla="*/ 744 w 744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402" y="168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2"/>
                  </a:lnTo>
                  <a:lnTo>
                    <a:pt x="486" y="96"/>
                  </a:lnTo>
                  <a:lnTo>
                    <a:pt x="486" y="90"/>
                  </a:lnTo>
                  <a:lnTo>
                    <a:pt x="498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40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24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8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2" name="Freeform 202"/>
            <p:cNvSpPr>
              <a:spLocks/>
            </p:cNvSpPr>
            <p:nvPr/>
          </p:nvSpPr>
          <p:spPr bwMode="auto">
            <a:xfrm>
              <a:off x="2824" y="1069"/>
              <a:ext cx="462" cy="42"/>
            </a:xfrm>
            <a:custGeom>
              <a:avLst/>
              <a:gdLst>
                <a:gd name="T0" fmla="*/ 6 w 462"/>
                <a:gd name="T1" fmla="*/ 36 h 42"/>
                <a:gd name="T2" fmla="*/ 18 w 462"/>
                <a:gd name="T3" fmla="*/ 36 h 42"/>
                <a:gd name="T4" fmla="*/ 30 w 462"/>
                <a:gd name="T5" fmla="*/ 42 h 42"/>
                <a:gd name="T6" fmla="*/ 42 w 462"/>
                <a:gd name="T7" fmla="*/ 42 h 42"/>
                <a:gd name="T8" fmla="*/ 54 w 462"/>
                <a:gd name="T9" fmla="*/ 42 h 42"/>
                <a:gd name="T10" fmla="*/ 66 w 462"/>
                <a:gd name="T11" fmla="*/ 42 h 42"/>
                <a:gd name="T12" fmla="*/ 78 w 462"/>
                <a:gd name="T13" fmla="*/ 36 h 42"/>
                <a:gd name="T14" fmla="*/ 90 w 462"/>
                <a:gd name="T15" fmla="*/ 36 h 42"/>
                <a:gd name="T16" fmla="*/ 102 w 462"/>
                <a:gd name="T17" fmla="*/ 30 h 42"/>
                <a:gd name="T18" fmla="*/ 114 w 462"/>
                <a:gd name="T19" fmla="*/ 24 h 42"/>
                <a:gd name="T20" fmla="*/ 126 w 462"/>
                <a:gd name="T21" fmla="*/ 18 h 42"/>
                <a:gd name="T22" fmla="*/ 138 w 462"/>
                <a:gd name="T23" fmla="*/ 12 h 42"/>
                <a:gd name="T24" fmla="*/ 150 w 462"/>
                <a:gd name="T25" fmla="*/ 6 h 42"/>
                <a:gd name="T26" fmla="*/ 162 w 462"/>
                <a:gd name="T27" fmla="*/ 6 h 42"/>
                <a:gd name="T28" fmla="*/ 174 w 462"/>
                <a:gd name="T29" fmla="*/ 0 h 42"/>
                <a:gd name="T30" fmla="*/ 186 w 462"/>
                <a:gd name="T31" fmla="*/ 0 h 42"/>
                <a:gd name="T32" fmla="*/ 198 w 462"/>
                <a:gd name="T33" fmla="*/ 0 h 42"/>
                <a:gd name="T34" fmla="*/ 210 w 462"/>
                <a:gd name="T35" fmla="*/ 0 h 42"/>
                <a:gd name="T36" fmla="*/ 222 w 462"/>
                <a:gd name="T37" fmla="*/ 0 h 42"/>
                <a:gd name="T38" fmla="*/ 234 w 462"/>
                <a:gd name="T39" fmla="*/ 6 h 42"/>
                <a:gd name="T40" fmla="*/ 246 w 462"/>
                <a:gd name="T41" fmla="*/ 6 h 42"/>
                <a:gd name="T42" fmla="*/ 258 w 462"/>
                <a:gd name="T43" fmla="*/ 6 h 42"/>
                <a:gd name="T44" fmla="*/ 270 w 462"/>
                <a:gd name="T45" fmla="*/ 12 h 42"/>
                <a:gd name="T46" fmla="*/ 282 w 462"/>
                <a:gd name="T47" fmla="*/ 12 h 42"/>
                <a:gd name="T48" fmla="*/ 294 w 462"/>
                <a:gd name="T49" fmla="*/ 18 h 42"/>
                <a:gd name="T50" fmla="*/ 306 w 462"/>
                <a:gd name="T51" fmla="*/ 18 h 42"/>
                <a:gd name="T52" fmla="*/ 318 w 462"/>
                <a:gd name="T53" fmla="*/ 18 h 42"/>
                <a:gd name="T54" fmla="*/ 330 w 462"/>
                <a:gd name="T55" fmla="*/ 18 h 42"/>
                <a:gd name="T56" fmla="*/ 342 w 462"/>
                <a:gd name="T57" fmla="*/ 18 h 42"/>
                <a:gd name="T58" fmla="*/ 354 w 462"/>
                <a:gd name="T59" fmla="*/ 18 h 42"/>
                <a:gd name="T60" fmla="*/ 366 w 462"/>
                <a:gd name="T61" fmla="*/ 18 h 42"/>
                <a:gd name="T62" fmla="*/ 378 w 462"/>
                <a:gd name="T63" fmla="*/ 18 h 42"/>
                <a:gd name="T64" fmla="*/ 390 w 462"/>
                <a:gd name="T65" fmla="*/ 18 h 42"/>
                <a:gd name="T66" fmla="*/ 402 w 462"/>
                <a:gd name="T67" fmla="*/ 18 h 42"/>
                <a:gd name="T68" fmla="*/ 414 w 462"/>
                <a:gd name="T69" fmla="*/ 18 h 42"/>
                <a:gd name="T70" fmla="*/ 426 w 462"/>
                <a:gd name="T71" fmla="*/ 18 h 42"/>
                <a:gd name="T72" fmla="*/ 438 w 462"/>
                <a:gd name="T73" fmla="*/ 18 h 42"/>
                <a:gd name="T74" fmla="*/ 450 w 462"/>
                <a:gd name="T75" fmla="*/ 18 h 42"/>
                <a:gd name="T76" fmla="*/ 462 w 462"/>
                <a:gd name="T77" fmla="*/ 18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2"/>
                <a:gd name="T118" fmla="*/ 0 h 42"/>
                <a:gd name="T119" fmla="*/ 462 w 462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2" h="42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3" name="Freeform 203"/>
            <p:cNvSpPr>
              <a:spLocks/>
            </p:cNvSpPr>
            <p:nvPr/>
          </p:nvSpPr>
          <p:spPr bwMode="auto">
            <a:xfrm>
              <a:off x="2080" y="1033"/>
              <a:ext cx="732" cy="216"/>
            </a:xfrm>
            <a:custGeom>
              <a:avLst/>
              <a:gdLst>
                <a:gd name="T0" fmla="*/ 12 w 732"/>
                <a:gd name="T1" fmla="*/ 216 h 216"/>
                <a:gd name="T2" fmla="*/ 30 w 732"/>
                <a:gd name="T3" fmla="*/ 216 h 216"/>
                <a:gd name="T4" fmla="*/ 48 w 732"/>
                <a:gd name="T5" fmla="*/ 216 h 216"/>
                <a:gd name="T6" fmla="*/ 66 w 732"/>
                <a:gd name="T7" fmla="*/ 216 h 216"/>
                <a:gd name="T8" fmla="*/ 78 w 732"/>
                <a:gd name="T9" fmla="*/ 216 h 216"/>
                <a:gd name="T10" fmla="*/ 96 w 732"/>
                <a:gd name="T11" fmla="*/ 216 h 216"/>
                <a:gd name="T12" fmla="*/ 114 w 732"/>
                <a:gd name="T13" fmla="*/ 216 h 216"/>
                <a:gd name="T14" fmla="*/ 132 w 732"/>
                <a:gd name="T15" fmla="*/ 216 h 216"/>
                <a:gd name="T16" fmla="*/ 150 w 732"/>
                <a:gd name="T17" fmla="*/ 216 h 216"/>
                <a:gd name="T18" fmla="*/ 168 w 732"/>
                <a:gd name="T19" fmla="*/ 216 h 216"/>
                <a:gd name="T20" fmla="*/ 186 w 732"/>
                <a:gd name="T21" fmla="*/ 216 h 216"/>
                <a:gd name="T22" fmla="*/ 204 w 732"/>
                <a:gd name="T23" fmla="*/ 216 h 216"/>
                <a:gd name="T24" fmla="*/ 222 w 732"/>
                <a:gd name="T25" fmla="*/ 216 h 216"/>
                <a:gd name="T26" fmla="*/ 240 w 732"/>
                <a:gd name="T27" fmla="*/ 216 h 216"/>
                <a:gd name="T28" fmla="*/ 258 w 732"/>
                <a:gd name="T29" fmla="*/ 216 h 216"/>
                <a:gd name="T30" fmla="*/ 276 w 732"/>
                <a:gd name="T31" fmla="*/ 216 h 216"/>
                <a:gd name="T32" fmla="*/ 294 w 732"/>
                <a:gd name="T33" fmla="*/ 216 h 216"/>
                <a:gd name="T34" fmla="*/ 312 w 732"/>
                <a:gd name="T35" fmla="*/ 216 h 216"/>
                <a:gd name="T36" fmla="*/ 330 w 732"/>
                <a:gd name="T37" fmla="*/ 216 h 216"/>
                <a:gd name="T38" fmla="*/ 348 w 732"/>
                <a:gd name="T39" fmla="*/ 216 h 216"/>
                <a:gd name="T40" fmla="*/ 366 w 732"/>
                <a:gd name="T41" fmla="*/ 216 h 216"/>
                <a:gd name="T42" fmla="*/ 384 w 732"/>
                <a:gd name="T43" fmla="*/ 216 h 216"/>
                <a:gd name="T44" fmla="*/ 402 w 732"/>
                <a:gd name="T45" fmla="*/ 204 h 216"/>
                <a:gd name="T46" fmla="*/ 414 w 732"/>
                <a:gd name="T47" fmla="*/ 192 h 216"/>
                <a:gd name="T48" fmla="*/ 432 w 732"/>
                <a:gd name="T49" fmla="*/ 168 h 216"/>
                <a:gd name="T50" fmla="*/ 444 w 732"/>
                <a:gd name="T51" fmla="*/ 144 h 216"/>
                <a:gd name="T52" fmla="*/ 462 w 732"/>
                <a:gd name="T53" fmla="*/ 132 h 216"/>
                <a:gd name="T54" fmla="*/ 480 w 732"/>
                <a:gd name="T55" fmla="*/ 132 h 216"/>
                <a:gd name="T56" fmla="*/ 504 w 732"/>
                <a:gd name="T57" fmla="*/ 138 h 216"/>
                <a:gd name="T58" fmla="*/ 510 w 732"/>
                <a:gd name="T59" fmla="*/ 132 h 216"/>
                <a:gd name="T60" fmla="*/ 528 w 732"/>
                <a:gd name="T61" fmla="*/ 108 h 216"/>
                <a:gd name="T62" fmla="*/ 546 w 732"/>
                <a:gd name="T63" fmla="*/ 84 h 216"/>
                <a:gd name="T64" fmla="*/ 564 w 732"/>
                <a:gd name="T65" fmla="*/ 84 h 216"/>
                <a:gd name="T66" fmla="*/ 582 w 732"/>
                <a:gd name="T67" fmla="*/ 96 h 216"/>
                <a:gd name="T68" fmla="*/ 606 w 732"/>
                <a:gd name="T69" fmla="*/ 78 h 216"/>
                <a:gd name="T70" fmla="*/ 618 w 732"/>
                <a:gd name="T71" fmla="*/ 42 h 216"/>
                <a:gd name="T72" fmla="*/ 630 w 732"/>
                <a:gd name="T73" fmla="*/ 24 h 216"/>
                <a:gd name="T74" fmla="*/ 648 w 732"/>
                <a:gd name="T75" fmla="*/ 6 h 216"/>
                <a:gd name="T76" fmla="*/ 666 w 732"/>
                <a:gd name="T77" fmla="*/ 0 h 216"/>
                <a:gd name="T78" fmla="*/ 684 w 732"/>
                <a:gd name="T79" fmla="*/ 0 h 216"/>
                <a:gd name="T80" fmla="*/ 702 w 732"/>
                <a:gd name="T81" fmla="*/ 6 h 216"/>
                <a:gd name="T82" fmla="*/ 720 w 732"/>
                <a:gd name="T83" fmla="*/ 12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16"/>
                <a:gd name="T128" fmla="*/ 732 w 732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16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8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16"/>
                  </a:lnTo>
                  <a:lnTo>
                    <a:pt x="348" y="216"/>
                  </a:lnTo>
                  <a:lnTo>
                    <a:pt x="354" y="216"/>
                  </a:lnTo>
                  <a:lnTo>
                    <a:pt x="360" y="216"/>
                  </a:lnTo>
                  <a:lnTo>
                    <a:pt x="366" y="216"/>
                  </a:lnTo>
                  <a:lnTo>
                    <a:pt x="372" y="216"/>
                  </a:lnTo>
                  <a:lnTo>
                    <a:pt x="378" y="216"/>
                  </a:lnTo>
                  <a:lnTo>
                    <a:pt x="384" y="216"/>
                  </a:lnTo>
                  <a:lnTo>
                    <a:pt x="390" y="216"/>
                  </a:lnTo>
                  <a:lnTo>
                    <a:pt x="396" y="210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198"/>
                  </a:lnTo>
                  <a:lnTo>
                    <a:pt x="414" y="192"/>
                  </a:lnTo>
                  <a:lnTo>
                    <a:pt x="420" y="186"/>
                  </a:lnTo>
                  <a:lnTo>
                    <a:pt x="420" y="180"/>
                  </a:lnTo>
                  <a:lnTo>
                    <a:pt x="432" y="168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44" y="144"/>
                  </a:lnTo>
                  <a:lnTo>
                    <a:pt x="450" y="138"/>
                  </a:lnTo>
                  <a:lnTo>
                    <a:pt x="456" y="132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32"/>
                  </a:lnTo>
                  <a:lnTo>
                    <a:pt x="480" y="132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504" y="138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10" y="132"/>
                  </a:lnTo>
                  <a:lnTo>
                    <a:pt x="522" y="120"/>
                  </a:lnTo>
                  <a:lnTo>
                    <a:pt x="522" y="114"/>
                  </a:lnTo>
                  <a:lnTo>
                    <a:pt x="528" y="108"/>
                  </a:lnTo>
                  <a:lnTo>
                    <a:pt x="540" y="96"/>
                  </a:lnTo>
                  <a:lnTo>
                    <a:pt x="540" y="90"/>
                  </a:lnTo>
                  <a:lnTo>
                    <a:pt x="546" y="84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64" y="84"/>
                  </a:lnTo>
                  <a:lnTo>
                    <a:pt x="570" y="90"/>
                  </a:lnTo>
                  <a:lnTo>
                    <a:pt x="576" y="90"/>
                  </a:lnTo>
                  <a:lnTo>
                    <a:pt x="582" y="96"/>
                  </a:lnTo>
                  <a:lnTo>
                    <a:pt x="588" y="90"/>
                  </a:lnTo>
                  <a:lnTo>
                    <a:pt x="594" y="90"/>
                  </a:lnTo>
                  <a:lnTo>
                    <a:pt x="606" y="78"/>
                  </a:lnTo>
                  <a:lnTo>
                    <a:pt x="606" y="72"/>
                  </a:lnTo>
                  <a:lnTo>
                    <a:pt x="618" y="54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4" name="Freeform 204"/>
            <p:cNvSpPr>
              <a:spLocks/>
            </p:cNvSpPr>
            <p:nvPr/>
          </p:nvSpPr>
          <p:spPr bwMode="auto">
            <a:xfrm>
              <a:off x="2812" y="1051"/>
              <a:ext cx="474" cy="30"/>
            </a:xfrm>
            <a:custGeom>
              <a:avLst/>
              <a:gdLst>
                <a:gd name="T0" fmla="*/ 6 w 474"/>
                <a:gd name="T1" fmla="*/ 6 h 30"/>
                <a:gd name="T2" fmla="*/ 18 w 474"/>
                <a:gd name="T3" fmla="*/ 12 h 30"/>
                <a:gd name="T4" fmla="*/ 30 w 474"/>
                <a:gd name="T5" fmla="*/ 18 h 30"/>
                <a:gd name="T6" fmla="*/ 42 w 474"/>
                <a:gd name="T7" fmla="*/ 24 h 30"/>
                <a:gd name="T8" fmla="*/ 54 w 474"/>
                <a:gd name="T9" fmla="*/ 30 h 30"/>
                <a:gd name="T10" fmla="*/ 66 w 474"/>
                <a:gd name="T11" fmla="*/ 30 h 30"/>
                <a:gd name="T12" fmla="*/ 78 w 474"/>
                <a:gd name="T13" fmla="*/ 30 h 30"/>
                <a:gd name="T14" fmla="*/ 90 w 474"/>
                <a:gd name="T15" fmla="*/ 30 h 30"/>
                <a:gd name="T16" fmla="*/ 102 w 474"/>
                <a:gd name="T17" fmla="*/ 30 h 30"/>
                <a:gd name="T18" fmla="*/ 114 w 474"/>
                <a:gd name="T19" fmla="*/ 30 h 30"/>
                <a:gd name="T20" fmla="*/ 126 w 474"/>
                <a:gd name="T21" fmla="*/ 24 h 30"/>
                <a:gd name="T22" fmla="*/ 138 w 474"/>
                <a:gd name="T23" fmla="*/ 18 h 30"/>
                <a:gd name="T24" fmla="*/ 150 w 474"/>
                <a:gd name="T25" fmla="*/ 18 h 30"/>
                <a:gd name="T26" fmla="*/ 162 w 474"/>
                <a:gd name="T27" fmla="*/ 12 h 30"/>
                <a:gd name="T28" fmla="*/ 174 w 474"/>
                <a:gd name="T29" fmla="*/ 6 h 30"/>
                <a:gd name="T30" fmla="*/ 180 w 474"/>
                <a:gd name="T31" fmla="*/ 6 h 30"/>
                <a:gd name="T32" fmla="*/ 192 w 474"/>
                <a:gd name="T33" fmla="*/ 6 h 30"/>
                <a:gd name="T34" fmla="*/ 204 w 474"/>
                <a:gd name="T35" fmla="*/ 6 h 30"/>
                <a:gd name="T36" fmla="*/ 216 w 474"/>
                <a:gd name="T37" fmla="*/ 12 h 30"/>
                <a:gd name="T38" fmla="*/ 228 w 474"/>
                <a:gd name="T39" fmla="*/ 12 h 30"/>
                <a:gd name="T40" fmla="*/ 234 w 474"/>
                <a:gd name="T41" fmla="*/ 12 h 30"/>
                <a:gd name="T42" fmla="*/ 246 w 474"/>
                <a:gd name="T43" fmla="*/ 12 h 30"/>
                <a:gd name="T44" fmla="*/ 258 w 474"/>
                <a:gd name="T45" fmla="*/ 12 h 30"/>
                <a:gd name="T46" fmla="*/ 270 w 474"/>
                <a:gd name="T47" fmla="*/ 18 h 30"/>
                <a:gd name="T48" fmla="*/ 276 w 474"/>
                <a:gd name="T49" fmla="*/ 18 h 30"/>
                <a:gd name="T50" fmla="*/ 288 w 474"/>
                <a:gd name="T51" fmla="*/ 18 h 30"/>
                <a:gd name="T52" fmla="*/ 300 w 474"/>
                <a:gd name="T53" fmla="*/ 18 h 30"/>
                <a:gd name="T54" fmla="*/ 312 w 474"/>
                <a:gd name="T55" fmla="*/ 24 h 30"/>
                <a:gd name="T56" fmla="*/ 324 w 474"/>
                <a:gd name="T57" fmla="*/ 24 h 30"/>
                <a:gd name="T58" fmla="*/ 336 w 474"/>
                <a:gd name="T59" fmla="*/ 24 h 30"/>
                <a:gd name="T60" fmla="*/ 348 w 474"/>
                <a:gd name="T61" fmla="*/ 30 h 30"/>
                <a:gd name="T62" fmla="*/ 360 w 474"/>
                <a:gd name="T63" fmla="*/ 30 h 30"/>
                <a:gd name="T64" fmla="*/ 372 w 474"/>
                <a:gd name="T65" fmla="*/ 30 h 30"/>
                <a:gd name="T66" fmla="*/ 384 w 474"/>
                <a:gd name="T67" fmla="*/ 30 h 30"/>
                <a:gd name="T68" fmla="*/ 396 w 474"/>
                <a:gd name="T69" fmla="*/ 30 h 30"/>
                <a:gd name="T70" fmla="*/ 408 w 474"/>
                <a:gd name="T71" fmla="*/ 30 h 30"/>
                <a:gd name="T72" fmla="*/ 420 w 474"/>
                <a:gd name="T73" fmla="*/ 30 h 30"/>
                <a:gd name="T74" fmla="*/ 432 w 474"/>
                <a:gd name="T75" fmla="*/ 30 h 30"/>
                <a:gd name="T76" fmla="*/ 444 w 474"/>
                <a:gd name="T77" fmla="*/ 24 h 30"/>
                <a:gd name="T78" fmla="*/ 456 w 474"/>
                <a:gd name="T79" fmla="*/ 24 h 30"/>
                <a:gd name="T80" fmla="*/ 468 w 474"/>
                <a:gd name="T81" fmla="*/ 24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30"/>
                <a:gd name="T125" fmla="*/ 474 w 474"/>
                <a:gd name="T126" fmla="*/ 30 h 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30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28" y="6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82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5" name="Freeform 205"/>
            <p:cNvSpPr>
              <a:spLocks/>
            </p:cNvSpPr>
            <p:nvPr/>
          </p:nvSpPr>
          <p:spPr bwMode="auto">
            <a:xfrm>
              <a:off x="2080" y="1057"/>
              <a:ext cx="744" cy="162"/>
            </a:xfrm>
            <a:custGeom>
              <a:avLst/>
              <a:gdLst>
                <a:gd name="T0" fmla="*/ 12 w 744"/>
                <a:gd name="T1" fmla="*/ 162 h 162"/>
                <a:gd name="T2" fmla="*/ 30 w 744"/>
                <a:gd name="T3" fmla="*/ 162 h 162"/>
                <a:gd name="T4" fmla="*/ 48 w 744"/>
                <a:gd name="T5" fmla="*/ 162 h 162"/>
                <a:gd name="T6" fmla="*/ 66 w 744"/>
                <a:gd name="T7" fmla="*/ 162 h 162"/>
                <a:gd name="T8" fmla="*/ 84 w 744"/>
                <a:gd name="T9" fmla="*/ 162 h 162"/>
                <a:gd name="T10" fmla="*/ 102 w 744"/>
                <a:gd name="T11" fmla="*/ 162 h 162"/>
                <a:gd name="T12" fmla="*/ 120 w 744"/>
                <a:gd name="T13" fmla="*/ 162 h 162"/>
                <a:gd name="T14" fmla="*/ 138 w 744"/>
                <a:gd name="T15" fmla="*/ 162 h 162"/>
                <a:gd name="T16" fmla="*/ 156 w 744"/>
                <a:gd name="T17" fmla="*/ 162 h 162"/>
                <a:gd name="T18" fmla="*/ 174 w 744"/>
                <a:gd name="T19" fmla="*/ 162 h 162"/>
                <a:gd name="T20" fmla="*/ 192 w 744"/>
                <a:gd name="T21" fmla="*/ 162 h 162"/>
                <a:gd name="T22" fmla="*/ 210 w 744"/>
                <a:gd name="T23" fmla="*/ 162 h 162"/>
                <a:gd name="T24" fmla="*/ 228 w 744"/>
                <a:gd name="T25" fmla="*/ 162 h 162"/>
                <a:gd name="T26" fmla="*/ 246 w 744"/>
                <a:gd name="T27" fmla="*/ 162 h 162"/>
                <a:gd name="T28" fmla="*/ 264 w 744"/>
                <a:gd name="T29" fmla="*/ 162 h 162"/>
                <a:gd name="T30" fmla="*/ 282 w 744"/>
                <a:gd name="T31" fmla="*/ 162 h 162"/>
                <a:gd name="T32" fmla="*/ 300 w 744"/>
                <a:gd name="T33" fmla="*/ 162 h 162"/>
                <a:gd name="T34" fmla="*/ 318 w 744"/>
                <a:gd name="T35" fmla="*/ 162 h 162"/>
                <a:gd name="T36" fmla="*/ 336 w 744"/>
                <a:gd name="T37" fmla="*/ 156 h 162"/>
                <a:gd name="T38" fmla="*/ 354 w 744"/>
                <a:gd name="T39" fmla="*/ 156 h 162"/>
                <a:gd name="T40" fmla="*/ 372 w 744"/>
                <a:gd name="T41" fmla="*/ 156 h 162"/>
                <a:gd name="T42" fmla="*/ 390 w 744"/>
                <a:gd name="T43" fmla="*/ 156 h 162"/>
                <a:gd name="T44" fmla="*/ 408 w 744"/>
                <a:gd name="T45" fmla="*/ 156 h 162"/>
                <a:gd name="T46" fmla="*/ 426 w 744"/>
                <a:gd name="T47" fmla="*/ 156 h 162"/>
                <a:gd name="T48" fmla="*/ 444 w 744"/>
                <a:gd name="T49" fmla="*/ 156 h 162"/>
                <a:gd name="T50" fmla="*/ 462 w 744"/>
                <a:gd name="T51" fmla="*/ 138 h 162"/>
                <a:gd name="T52" fmla="*/ 480 w 744"/>
                <a:gd name="T53" fmla="*/ 114 h 162"/>
                <a:gd name="T54" fmla="*/ 498 w 744"/>
                <a:gd name="T55" fmla="*/ 108 h 162"/>
                <a:gd name="T56" fmla="*/ 516 w 744"/>
                <a:gd name="T57" fmla="*/ 102 h 162"/>
                <a:gd name="T58" fmla="*/ 534 w 744"/>
                <a:gd name="T59" fmla="*/ 108 h 162"/>
                <a:gd name="T60" fmla="*/ 552 w 744"/>
                <a:gd name="T61" fmla="*/ 114 h 162"/>
                <a:gd name="T62" fmla="*/ 564 w 744"/>
                <a:gd name="T63" fmla="*/ 114 h 162"/>
                <a:gd name="T64" fmla="*/ 582 w 744"/>
                <a:gd name="T65" fmla="*/ 108 h 162"/>
                <a:gd name="T66" fmla="*/ 600 w 744"/>
                <a:gd name="T67" fmla="*/ 90 h 162"/>
                <a:gd name="T68" fmla="*/ 618 w 744"/>
                <a:gd name="T69" fmla="*/ 66 h 162"/>
                <a:gd name="T70" fmla="*/ 636 w 744"/>
                <a:gd name="T71" fmla="*/ 42 h 162"/>
                <a:gd name="T72" fmla="*/ 642 w 744"/>
                <a:gd name="T73" fmla="*/ 36 h 162"/>
                <a:gd name="T74" fmla="*/ 660 w 744"/>
                <a:gd name="T75" fmla="*/ 24 h 162"/>
                <a:gd name="T76" fmla="*/ 678 w 744"/>
                <a:gd name="T77" fmla="*/ 18 h 162"/>
                <a:gd name="T78" fmla="*/ 696 w 744"/>
                <a:gd name="T79" fmla="*/ 18 h 162"/>
                <a:gd name="T80" fmla="*/ 714 w 744"/>
                <a:gd name="T81" fmla="*/ 12 h 162"/>
                <a:gd name="T82" fmla="*/ 732 w 744"/>
                <a:gd name="T83" fmla="*/ 0 h 16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62"/>
                <a:gd name="T128" fmla="*/ 744 w 744"/>
                <a:gd name="T129" fmla="*/ 162 h 16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62">
                  <a:moveTo>
                    <a:pt x="0" y="162"/>
                  </a:moveTo>
                  <a:lnTo>
                    <a:pt x="6" y="162"/>
                  </a:lnTo>
                  <a:lnTo>
                    <a:pt x="12" y="162"/>
                  </a:lnTo>
                  <a:lnTo>
                    <a:pt x="18" y="162"/>
                  </a:lnTo>
                  <a:lnTo>
                    <a:pt x="24" y="162"/>
                  </a:lnTo>
                  <a:lnTo>
                    <a:pt x="30" y="162"/>
                  </a:lnTo>
                  <a:lnTo>
                    <a:pt x="36" y="162"/>
                  </a:lnTo>
                  <a:lnTo>
                    <a:pt x="42" y="162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84" y="162"/>
                  </a:lnTo>
                  <a:lnTo>
                    <a:pt x="90" y="162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8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32" y="162"/>
                  </a:lnTo>
                  <a:lnTo>
                    <a:pt x="138" y="162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74" y="162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62"/>
                  </a:lnTo>
                  <a:lnTo>
                    <a:pt x="240" y="162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60" y="156"/>
                  </a:lnTo>
                  <a:lnTo>
                    <a:pt x="366" y="156"/>
                  </a:lnTo>
                  <a:lnTo>
                    <a:pt x="372" y="156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6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56"/>
                  </a:lnTo>
                  <a:lnTo>
                    <a:pt x="432" y="156"/>
                  </a:lnTo>
                  <a:lnTo>
                    <a:pt x="438" y="156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80" y="120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2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34" y="108"/>
                  </a:lnTo>
                  <a:lnTo>
                    <a:pt x="540" y="108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8" y="114"/>
                  </a:lnTo>
                  <a:lnTo>
                    <a:pt x="564" y="120"/>
                  </a:lnTo>
                  <a:lnTo>
                    <a:pt x="564" y="114"/>
                  </a:lnTo>
                  <a:lnTo>
                    <a:pt x="570" y="120"/>
                  </a:lnTo>
                  <a:lnTo>
                    <a:pt x="576" y="114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600" y="96"/>
                  </a:lnTo>
                  <a:lnTo>
                    <a:pt x="600" y="90"/>
                  </a:lnTo>
                  <a:lnTo>
                    <a:pt x="606" y="84"/>
                  </a:lnTo>
                  <a:lnTo>
                    <a:pt x="606" y="78"/>
                  </a:lnTo>
                  <a:lnTo>
                    <a:pt x="618" y="66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36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36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24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2"/>
                  </a:lnTo>
                  <a:lnTo>
                    <a:pt x="714" y="12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4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6" name="Freeform 206"/>
            <p:cNvSpPr>
              <a:spLocks/>
            </p:cNvSpPr>
            <p:nvPr/>
          </p:nvSpPr>
          <p:spPr bwMode="auto">
            <a:xfrm>
              <a:off x="2824" y="1051"/>
              <a:ext cx="462" cy="36"/>
            </a:xfrm>
            <a:custGeom>
              <a:avLst/>
              <a:gdLst>
                <a:gd name="T0" fmla="*/ 6 w 462"/>
                <a:gd name="T1" fmla="*/ 12 h 36"/>
                <a:gd name="T2" fmla="*/ 18 w 462"/>
                <a:gd name="T3" fmla="*/ 12 h 36"/>
                <a:gd name="T4" fmla="*/ 30 w 462"/>
                <a:gd name="T5" fmla="*/ 18 h 36"/>
                <a:gd name="T6" fmla="*/ 42 w 462"/>
                <a:gd name="T7" fmla="*/ 24 h 36"/>
                <a:gd name="T8" fmla="*/ 54 w 462"/>
                <a:gd name="T9" fmla="*/ 30 h 36"/>
                <a:gd name="T10" fmla="*/ 66 w 462"/>
                <a:gd name="T11" fmla="*/ 36 h 36"/>
                <a:gd name="T12" fmla="*/ 78 w 462"/>
                <a:gd name="T13" fmla="*/ 36 h 36"/>
                <a:gd name="T14" fmla="*/ 84 w 462"/>
                <a:gd name="T15" fmla="*/ 36 h 36"/>
                <a:gd name="T16" fmla="*/ 96 w 462"/>
                <a:gd name="T17" fmla="*/ 36 h 36"/>
                <a:gd name="T18" fmla="*/ 108 w 462"/>
                <a:gd name="T19" fmla="*/ 36 h 36"/>
                <a:gd name="T20" fmla="*/ 120 w 462"/>
                <a:gd name="T21" fmla="*/ 36 h 36"/>
                <a:gd name="T22" fmla="*/ 132 w 462"/>
                <a:gd name="T23" fmla="*/ 36 h 36"/>
                <a:gd name="T24" fmla="*/ 144 w 462"/>
                <a:gd name="T25" fmla="*/ 30 h 36"/>
                <a:gd name="T26" fmla="*/ 156 w 462"/>
                <a:gd name="T27" fmla="*/ 24 h 36"/>
                <a:gd name="T28" fmla="*/ 168 w 462"/>
                <a:gd name="T29" fmla="*/ 24 h 36"/>
                <a:gd name="T30" fmla="*/ 180 w 462"/>
                <a:gd name="T31" fmla="*/ 12 h 36"/>
                <a:gd name="T32" fmla="*/ 192 w 462"/>
                <a:gd name="T33" fmla="*/ 12 h 36"/>
                <a:gd name="T34" fmla="*/ 204 w 462"/>
                <a:gd name="T35" fmla="*/ 12 h 36"/>
                <a:gd name="T36" fmla="*/ 210 w 462"/>
                <a:gd name="T37" fmla="*/ 12 h 36"/>
                <a:gd name="T38" fmla="*/ 222 w 462"/>
                <a:gd name="T39" fmla="*/ 6 h 36"/>
                <a:gd name="T40" fmla="*/ 234 w 462"/>
                <a:gd name="T41" fmla="*/ 6 h 36"/>
                <a:gd name="T42" fmla="*/ 246 w 462"/>
                <a:gd name="T43" fmla="*/ 6 h 36"/>
                <a:gd name="T44" fmla="*/ 258 w 462"/>
                <a:gd name="T45" fmla="*/ 6 h 36"/>
                <a:gd name="T46" fmla="*/ 270 w 462"/>
                <a:gd name="T47" fmla="*/ 0 h 36"/>
                <a:gd name="T48" fmla="*/ 282 w 462"/>
                <a:gd name="T49" fmla="*/ 0 h 36"/>
                <a:gd name="T50" fmla="*/ 294 w 462"/>
                <a:gd name="T51" fmla="*/ 6 h 36"/>
                <a:gd name="T52" fmla="*/ 306 w 462"/>
                <a:gd name="T53" fmla="*/ 12 h 36"/>
                <a:gd name="T54" fmla="*/ 318 w 462"/>
                <a:gd name="T55" fmla="*/ 12 h 36"/>
                <a:gd name="T56" fmla="*/ 330 w 462"/>
                <a:gd name="T57" fmla="*/ 18 h 36"/>
                <a:gd name="T58" fmla="*/ 342 w 462"/>
                <a:gd name="T59" fmla="*/ 18 h 36"/>
                <a:gd name="T60" fmla="*/ 354 w 462"/>
                <a:gd name="T61" fmla="*/ 18 h 36"/>
                <a:gd name="T62" fmla="*/ 366 w 462"/>
                <a:gd name="T63" fmla="*/ 12 h 36"/>
                <a:gd name="T64" fmla="*/ 378 w 462"/>
                <a:gd name="T65" fmla="*/ 6 h 36"/>
                <a:gd name="T66" fmla="*/ 390 w 462"/>
                <a:gd name="T67" fmla="*/ 0 h 36"/>
                <a:gd name="T68" fmla="*/ 402 w 462"/>
                <a:gd name="T69" fmla="*/ 6 h 36"/>
                <a:gd name="T70" fmla="*/ 414 w 462"/>
                <a:gd name="T71" fmla="*/ 12 h 36"/>
                <a:gd name="T72" fmla="*/ 426 w 462"/>
                <a:gd name="T73" fmla="*/ 12 h 36"/>
                <a:gd name="T74" fmla="*/ 438 w 462"/>
                <a:gd name="T75" fmla="*/ 18 h 36"/>
                <a:gd name="T76" fmla="*/ 456 w 462"/>
                <a:gd name="T77" fmla="*/ 18 h 36"/>
                <a:gd name="T78" fmla="*/ 456 w 462"/>
                <a:gd name="T79" fmla="*/ 18 h 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36"/>
                <a:gd name="T122" fmla="*/ 462 w 462"/>
                <a:gd name="T123" fmla="*/ 36 h 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36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90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6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6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7" name="Freeform 207"/>
            <p:cNvSpPr>
              <a:spLocks/>
            </p:cNvSpPr>
            <p:nvPr/>
          </p:nvSpPr>
          <p:spPr bwMode="auto">
            <a:xfrm>
              <a:off x="2080" y="985"/>
              <a:ext cx="726" cy="204"/>
            </a:xfrm>
            <a:custGeom>
              <a:avLst/>
              <a:gdLst>
                <a:gd name="T0" fmla="*/ 12 w 726"/>
                <a:gd name="T1" fmla="*/ 204 h 204"/>
                <a:gd name="T2" fmla="*/ 30 w 726"/>
                <a:gd name="T3" fmla="*/ 204 h 204"/>
                <a:gd name="T4" fmla="*/ 48 w 726"/>
                <a:gd name="T5" fmla="*/ 204 h 204"/>
                <a:gd name="T6" fmla="*/ 66 w 726"/>
                <a:gd name="T7" fmla="*/ 204 h 204"/>
                <a:gd name="T8" fmla="*/ 84 w 726"/>
                <a:gd name="T9" fmla="*/ 204 h 204"/>
                <a:gd name="T10" fmla="*/ 102 w 726"/>
                <a:gd name="T11" fmla="*/ 204 h 204"/>
                <a:gd name="T12" fmla="*/ 120 w 726"/>
                <a:gd name="T13" fmla="*/ 204 h 204"/>
                <a:gd name="T14" fmla="*/ 138 w 726"/>
                <a:gd name="T15" fmla="*/ 204 h 204"/>
                <a:gd name="T16" fmla="*/ 156 w 726"/>
                <a:gd name="T17" fmla="*/ 204 h 204"/>
                <a:gd name="T18" fmla="*/ 174 w 726"/>
                <a:gd name="T19" fmla="*/ 204 h 204"/>
                <a:gd name="T20" fmla="*/ 192 w 726"/>
                <a:gd name="T21" fmla="*/ 204 h 204"/>
                <a:gd name="T22" fmla="*/ 210 w 726"/>
                <a:gd name="T23" fmla="*/ 204 h 204"/>
                <a:gd name="T24" fmla="*/ 228 w 726"/>
                <a:gd name="T25" fmla="*/ 204 h 204"/>
                <a:gd name="T26" fmla="*/ 246 w 726"/>
                <a:gd name="T27" fmla="*/ 204 h 204"/>
                <a:gd name="T28" fmla="*/ 264 w 726"/>
                <a:gd name="T29" fmla="*/ 204 h 204"/>
                <a:gd name="T30" fmla="*/ 282 w 726"/>
                <a:gd name="T31" fmla="*/ 204 h 204"/>
                <a:gd name="T32" fmla="*/ 300 w 726"/>
                <a:gd name="T33" fmla="*/ 204 h 204"/>
                <a:gd name="T34" fmla="*/ 318 w 726"/>
                <a:gd name="T35" fmla="*/ 204 h 204"/>
                <a:gd name="T36" fmla="*/ 336 w 726"/>
                <a:gd name="T37" fmla="*/ 204 h 204"/>
                <a:gd name="T38" fmla="*/ 354 w 726"/>
                <a:gd name="T39" fmla="*/ 204 h 204"/>
                <a:gd name="T40" fmla="*/ 372 w 726"/>
                <a:gd name="T41" fmla="*/ 204 h 204"/>
                <a:gd name="T42" fmla="*/ 390 w 726"/>
                <a:gd name="T43" fmla="*/ 204 h 204"/>
                <a:gd name="T44" fmla="*/ 408 w 726"/>
                <a:gd name="T45" fmla="*/ 198 h 204"/>
                <a:gd name="T46" fmla="*/ 426 w 726"/>
                <a:gd name="T47" fmla="*/ 186 h 204"/>
                <a:gd name="T48" fmla="*/ 444 w 726"/>
                <a:gd name="T49" fmla="*/ 180 h 204"/>
                <a:gd name="T50" fmla="*/ 462 w 726"/>
                <a:gd name="T51" fmla="*/ 168 h 204"/>
                <a:gd name="T52" fmla="*/ 480 w 726"/>
                <a:gd name="T53" fmla="*/ 156 h 204"/>
                <a:gd name="T54" fmla="*/ 498 w 726"/>
                <a:gd name="T55" fmla="*/ 132 h 204"/>
                <a:gd name="T56" fmla="*/ 510 w 726"/>
                <a:gd name="T57" fmla="*/ 114 h 204"/>
                <a:gd name="T58" fmla="*/ 528 w 726"/>
                <a:gd name="T59" fmla="*/ 90 h 204"/>
                <a:gd name="T60" fmla="*/ 534 w 726"/>
                <a:gd name="T61" fmla="*/ 84 h 204"/>
                <a:gd name="T62" fmla="*/ 546 w 726"/>
                <a:gd name="T63" fmla="*/ 72 h 204"/>
                <a:gd name="T64" fmla="*/ 564 w 726"/>
                <a:gd name="T65" fmla="*/ 72 h 204"/>
                <a:gd name="T66" fmla="*/ 582 w 726"/>
                <a:gd name="T67" fmla="*/ 60 h 204"/>
                <a:gd name="T68" fmla="*/ 594 w 726"/>
                <a:gd name="T69" fmla="*/ 48 h 204"/>
                <a:gd name="T70" fmla="*/ 612 w 726"/>
                <a:gd name="T71" fmla="*/ 24 h 204"/>
                <a:gd name="T72" fmla="*/ 624 w 726"/>
                <a:gd name="T73" fmla="*/ 12 h 204"/>
                <a:gd name="T74" fmla="*/ 642 w 726"/>
                <a:gd name="T75" fmla="*/ 24 h 204"/>
                <a:gd name="T76" fmla="*/ 660 w 726"/>
                <a:gd name="T77" fmla="*/ 24 h 204"/>
                <a:gd name="T78" fmla="*/ 678 w 726"/>
                <a:gd name="T79" fmla="*/ 12 h 204"/>
                <a:gd name="T80" fmla="*/ 696 w 726"/>
                <a:gd name="T81" fmla="*/ 6 h 204"/>
                <a:gd name="T82" fmla="*/ 714 w 726"/>
                <a:gd name="T83" fmla="*/ 0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04"/>
                <a:gd name="T128" fmla="*/ 726 w 726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204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2"/>
                  </a:lnTo>
                  <a:lnTo>
                    <a:pt x="420" y="186"/>
                  </a:lnTo>
                  <a:lnTo>
                    <a:pt x="426" y="186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50" y="174"/>
                  </a:lnTo>
                  <a:lnTo>
                    <a:pt x="456" y="174"/>
                  </a:lnTo>
                  <a:lnTo>
                    <a:pt x="462" y="168"/>
                  </a:lnTo>
                  <a:lnTo>
                    <a:pt x="468" y="168"/>
                  </a:lnTo>
                  <a:lnTo>
                    <a:pt x="474" y="162"/>
                  </a:lnTo>
                  <a:lnTo>
                    <a:pt x="480" y="156"/>
                  </a:lnTo>
                  <a:lnTo>
                    <a:pt x="486" y="150"/>
                  </a:lnTo>
                  <a:lnTo>
                    <a:pt x="498" y="138"/>
                  </a:lnTo>
                  <a:lnTo>
                    <a:pt x="498" y="132"/>
                  </a:lnTo>
                  <a:lnTo>
                    <a:pt x="504" y="126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6" y="108"/>
                  </a:lnTo>
                  <a:lnTo>
                    <a:pt x="516" y="102"/>
                  </a:lnTo>
                  <a:lnTo>
                    <a:pt x="528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6" y="72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72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0" y="36"/>
                  </a:lnTo>
                  <a:lnTo>
                    <a:pt x="612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18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8" name="Freeform 208"/>
            <p:cNvSpPr>
              <a:spLocks/>
            </p:cNvSpPr>
            <p:nvPr/>
          </p:nvSpPr>
          <p:spPr bwMode="auto">
            <a:xfrm>
              <a:off x="2806" y="961"/>
              <a:ext cx="480" cy="36"/>
            </a:xfrm>
            <a:custGeom>
              <a:avLst/>
              <a:gdLst>
                <a:gd name="T0" fmla="*/ 0 w 480"/>
                <a:gd name="T1" fmla="*/ 24 h 36"/>
                <a:gd name="T2" fmla="*/ 12 w 480"/>
                <a:gd name="T3" fmla="*/ 30 h 36"/>
                <a:gd name="T4" fmla="*/ 24 w 480"/>
                <a:gd name="T5" fmla="*/ 36 h 36"/>
                <a:gd name="T6" fmla="*/ 30 w 480"/>
                <a:gd name="T7" fmla="*/ 36 h 36"/>
                <a:gd name="T8" fmla="*/ 42 w 480"/>
                <a:gd name="T9" fmla="*/ 36 h 36"/>
                <a:gd name="T10" fmla="*/ 54 w 480"/>
                <a:gd name="T11" fmla="*/ 36 h 36"/>
                <a:gd name="T12" fmla="*/ 66 w 480"/>
                <a:gd name="T13" fmla="*/ 24 h 36"/>
                <a:gd name="T14" fmla="*/ 78 w 480"/>
                <a:gd name="T15" fmla="*/ 24 h 36"/>
                <a:gd name="T16" fmla="*/ 84 w 480"/>
                <a:gd name="T17" fmla="*/ 24 h 36"/>
                <a:gd name="T18" fmla="*/ 96 w 480"/>
                <a:gd name="T19" fmla="*/ 24 h 36"/>
                <a:gd name="T20" fmla="*/ 108 w 480"/>
                <a:gd name="T21" fmla="*/ 24 h 36"/>
                <a:gd name="T22" fmla="*/ 120 w 480"/>
                <a:gd name="T23" fmla="*/ 30 h 36"/>
                <a:gd name="T24" fmla="*/ 132 w 480"/>
                <a:gd name="T25" fmla="*/ 36 h 36"/>
                <a:gd name="T26" fmla="*/ 144 w 480"/>
                <a:gd name="T27" fmla="*/ 36 h 36"/>
                <a:gd name="T28" fmla="*/ 156 w 480"/>
                <a:gd name="T29" fmla="*/ 36 h 36"/>
                <a:gd name="T30" fmla="*/ 168 w 480"/>
                <a:gd name="T31" fmla="*/ 30 h 36"/>
                <a:gd name="T32" fmla="*/ 180 w 480"/>
                <a:gd name="T33" fmla="*/ 18 h 36"/>
                <a:gd name="T34" fmla="*/ 192 w 480"/>
                <a:gd name="T35" fmla="*/ 12 h 36"/>
                <a:gd name="T36" fmla="*/ 204 w 480"/>
                <a:gd name="T37" fmla="*/ 6 h 36"/>
                <a:gd name="T38" fmla="*/ 216 w 480"/>
                <a:gd name="T39" fmla="*/ 0 h 36"/>
                <a:gd name="T40" fmla="*/ 228 w 480"/>
                <a:gd name="T41" fmla="*/ 0 h 36"/>
                <a:gd name="T42" fmla="*/ 240 w 480"/>
                <a:gd name="T43" fmla="*/ 6 h 36"/>
                <a:gd name="T44" fmla="*/ 252 w 480"/>
                <a:gd name="T45" fmla="*/ 6 h 36"/>
                <a:gd name="T46" fmla="*/ 264 w 480"/>
                <a:gd name="T47" fmla="*/ 12 h 36"/>
                <a:gd name="T48" fmla="*/ 276 w 480"/>
                <a:gd name="T49" fmla="*/ 18 h 36"/>
                <a:gd name="T50" fmla="*/ 288 w 480"/>
                <a:gd name="T51" fmla="*/ 24 h 36"/>
                <a:gd name="T52" fmla="*/ 300 w 480"/>
                <a:gd name="T53" fmla="*/ 24 h 36"/>
                <a:gd name="T54" fmla="*/ 312 w 480"/>
                <a:gd name="T55" fmla="*/ 30 h 36"/>
                <a:gd name="T56" fmla="*/ 324 w 480"/>
                <a:gd name="T57" fmla="*/ 24 h 36"/>
                <a:gd name="T58" fmla="*/ 336 w 480"/>
                <a:gd name="T59" fmla="*/ 24 h 36"/>
                <a:gd name="T60" fmla="*/ 348 w 480"/>
                <a:gd name="T61" fmla="*/ 24 h 36"/>
                <a:gd name="T62" fmla="*/ 360 w 480"/>
                <a:gd name="T63" fmla="*/ 18 h 36"/>
                <a:gd name="T64" fmla="*/ 372 w 480"/>
                <a:gd name="T65" fmla="*/ 18 h 36"/>
                <a:gd name="T66" fmla="*/ 384 w 480"/>
                <a:gd name="T67" fmla="*/ 24 h 36"/>
                <a:gd name="T68" fmla="*/ 396 w 480"/>
                <a:gd name="T69" fmla="*/ 24 h 36"/>
                <a:gd name="T70" fmla="*/ 402 w 480"/>
                <a:gd name="T71" fmla="*/ 24 h 36"/>
                <a:gd name="T72" fmla="*/ 414 w 480"/>
                <a:gd name="T73" fmla="*/ 30 h 36"/>
                <a:gd name="T74" fmla="*/ 426 w 480"/>
                <a:gd name="T75" fmla="*/ 30 h 36"/>
                <a:gd name="T76" fmla="*/ 438 w 480"/>
                <a:gd name="T77" fmla="*/ 30 h 36"/>
                <a:gd name="T78" fmla="*/ 450 w 480"/>
                <a:gd name="T79" fmla="*/ 30 h 36"/>
                <a:gd name="T80" fmla="*/ 462 w 480"/>
                <a:gd name="T81" fmla="*/ 24 h 36"/>
                <a:gd name="T82" fmla="*/ 474 w 480"/>
                <a:gd name="T83" fmla="*/ 24 h 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36"/>
                <a:gd name="T128" fmla="*/ 480 w 480"/>
                <a:gd name="T129" fmla="*/ 36 h 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36">
                  <a:moveTo>
                    <a:pt x="0" y="30"/>
                  </a:moveTo>
                  <a:lnTo>
                    <a:pt x="0" y="24"/>
                  </a:ln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6"/>
                  </a:lnTo>
                  <a:lnTo>
                    <a:pt x="36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18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30"/>
                  </a:lnTo>
                  <a:lnTo>
                    <a:pt x="402" y="24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79" name="Freeform 209"/>
            <p:cNvSpPr>
              <a:spLocks/>
            </p:cNvSpPr>
            <p:nvPr/>
          </p:nvSpPr>
          <p:spPr bwMode="auto">
            <a:xfrm>
              <a:off x="2080" y="1009"/>
              <a:ext cx="702" cy="156"/>
            </a:xfrm>
            <a:custGeom>
              <a:avLst/>
              <a:gdLst>
                <a:gd name="T0" fmla="*/ 6 w 702"/>
                <a:gd name="T1" fmla="*/ 150 h 156"/>
                <a:gd name="T2" fmla="*/ 24 w 702"/>
                <a:gd name="T3" fmla="*/ 150 h 156"/>
                <a:gd name="T4" fmla="*/ 42 w 702"/>
                <a:gd name="T5" fmla="*/ 150 h 156"/>
                <a:gd name="T6" fmla="*/ 60 w 702"/>
                <a:gd name="T7" fmla="*/ 150 h 156"/>
                <a:gd name="T8" fmla="*/ 78 w 702"/>
                <a:gd name="T9" fmla="*/ 150 h 156"/>
                <a:gd name="T10" fmla="*/ 96 w 702"/>
                <a:gd name="T11" fmla="*/ 150 h 156"/>
                <a:gd name="T12" fmla="*/ 114 w 702"/>
                <a:gd name="T13" fmla="*/ 150 h 156"/>
                <a:gd name="T14" fmla="*/ 132 w 702"/>
                <a:gd name="T15" fmla="*/ 150 h 156"/>
                <a:gd name="T16" fmla="*/ 150 w 702"/>
                <a:gd name="T17" fmla="*/ 150 h 156"/>
                <a:gd name="T18" fmla="*/ 162 w 702"/>
                <a:gd name="T19" fmla="*/ 150 h 156"/>
                <a:gd name="T20" fmla="*/ 180 w 702"/>
                <a:gd name="T21" fmla="*/ 150 h 156"/>
                <a:gd name="T22" fmla="*/ 198 w 702"/>
                <a:gd name="T23" fmla="*/ 150 h 156"/>
                <a:gd name="T24" fmla="*/ 210 w 702"/>
                <a:gd name="T25" fmla="*/ 150 h 156"/>
                <a:gd name="T26" fmla="*/ 228 w 702"/>
                <a:gd name="T27" fmla="*/ 150 h 156"/>
                <a:gd name="T28" fmla="*/ 246 w 702"/>
                <a:gd name="T29" fmla="*/ 150 h 156"/>
                <a:gd name="T30" fmla="*/ 264 w 702"/>
                <a:gd name="T31" fmla="*/ 150 h 156"/>
                <a:gd name="T32" fmla="*/ 282 w 702"/>
                <a:gd name="T33" fmla="*/ 150 h 156"/>
                <a:gd name="T34" fmla="*/ 300 w 702"/>
                <a:gd name="T35" fmla="*/ 150 h 156"/>
                <a:gd name="T36" fmla="*/ 318 w 702"/>
                <a:gd name="T37" fmla="*/ 150 h 156"/>
                <a:gd name="T38" fmla="*/ 336 w 702"/>
                <a:gd name="T39" fmla="*/ 150 h 156"/>
                <a:gd name="T40" fmla="*/ 342 w 702"/>
                <a:gd name="T41" fmla="*/ 150 h 156"/>
                <a:gd name="T42" fmla="*/ 360 w 702"/>
                <a:gd name="T43" fmla="*/ 150 h 156"/>
                <a:gd name="T44" fmla="*/ 378 w 702"/>
                <a:gd name="T45" fmla="*/ 150 h 156"/>
                <a:gd name="T46" fmla="*/ 390 w 702"/>
                <a:gd name="T47" fmla="*/ 150 h 156"/>
                <a:gd name="T48" fmla="*/ 408 w 702"/>
                <a:gd name="T49" fmla="*/ 144 h 156"/>
                <a:gd name="T50" fmla="*/ 426 w 702"/>
                <a:gd name="T51" fmla="*/ 120 h 156"/>
                <a:gd name="T52" fmla="*/ 444 w 702"/>
                <a:gd name="T53" fmla="*/ 96 h 156"/>
                <a:gd name="T54" fmla="*/ 450 w 702"/>
                <a:gd name="T55" fmla="*/ 90 h 156"/>
                <a:gd name="T56" fmla="*/ 468 w 702"/>
                <a:gd name="T57" fmla="*/ 96 h 156"/>
                <a:gd name="T58" fmla="*/ 486 w 702"/>
                <a:gd name="T59" fmla="*/ 102 h 156"/>
                <a:gd name="T60" fmla="*/ 504 w 702"/>
                <a:gd name="T61" fmla="*/ 114 h 156"/>
                <a:gd name="T62" fmla="*/ 522 w 702"/>
                <a:gd name="T63" fmla="*/ 114 h 156"/>
                <a:gd name="T64" fmla="*/ 540 w 702"/>
                <a:gd name="T65" fmla="*/ 102 h 156"/>
                <a:gd name="T66" fmla="*/ 558 w 702"/>
                <a:gd name="T67" fmla="*/ 96 h 156"/>
                <a:gd name="T68" fmla="*/ 576 w 702"/>
                <a:gd name="T69" fmla="*/ 78 h 156"/>
                <a:gd name="T70" fmla="*/ 594 w 702"/>
                <a:gd name="T71" fmla="*/ 66 h 156"/>
                <a:gd name="T72" fmla="*/ 612 w 702"/>
                <a:gd name="T73" fmla="*/ 54 h 156"/>
                <a:gd name="T74" fmla="*/ 630 w 702"/>
                <a:gd name="T75" fmla="*/ 48 h 156"/>
                <a:gd name="T76" fmla="*/ 642 w 702"/>
                <a:gd name="T77" fmla="*/ 30 h 156"/>
                <a:gd name="T78" fmla="*/ 654 w 702"/>
                <a:gd name="T79" fmla="*/ 18 h 156"/>
                <a:gd name="T80" fmla="*/ 672 w 702"/>
                <a:gd name="T81" fmla="*/ 6 h 156"/>
                <a:gd name="T82" fmla="*/ 690 w 702"/>
                <a:gd name="T83" fmla="*/ 0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56"/>
                <a:gd name="T128" fmla="*/ 702 w 702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56">
                  <a:moveTo>
                    <a:pt x="0" y="150"/>
                  </a:moveTo>
                  <a:lnTo>
                    <a:pt x="12" y="150"/>
                  </a:lnTo>
                  <a:lnTo>
                    <a:pt x="6" y="150"/>
                  </a:lnTo>
                  <a:lnTo>
                    <a:pt x="12" y="150"/>
                  </a:lnTo>
                  <a:lnTo>
                    <a:pt x="18" y="156"/>
                  </a:lnTo>
                  <a:lnTo>
                    <a:pt x="24" y="150"/>
                  </a:lnTo>
                  <a:lnTo>
                    <a:pt x="30" y="150"/>
                  </a:lnTo>
                  <a:lnTo>
                    <a:pt x="36" y="150"/>
                  </a:lnTo>
                  <a:lnTo>
                    <a:pt x="42" y="150"/>
                  </a:lnTo>
                  <a:lnTo>
                    <a:pt x="48" y="150"/>
                  </a:lnTo>
                  <a:lnTo>
                    <a:pt x="54" y="150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90" y="156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6" y="150"/>
                  </a:lnTo>
                  <a:lnTo>
                    <a:pt x="168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0"/>
                  </a:lnTo>
                  <a:lnTo>
                    <a:pt x="192" y="150"/>
                  </a:lnTo>
                  <a:lnTo>
                    <a:pt x="198" y="150"/>
                  </a:lnTo>
                  <a:lnTo>
                    <a:pt x="210" y="150"/>
                  </a:lnTo>
                  <a:lnTo>
                    <a:pt x="204" y="150"/>
                  </a:lnTo>
                  <a:lnTo>
                    <a:pt x="210" y="150"/>
                  </a:lnTo>
                  <a:lnTo>
                    <a:pt x="216" y="150"/>
                  </a:lnTo>
                  <a:lnTo>
                    <a:pt x="222" y="150"/>
                  </a:lnTo>
                  <a:lnTo>
                    <a:pt x="228" y="150"/>
                  </a:lnTo>
                  <a:lnTo>
                    <a:pt x="234" y="156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70" y="150"/>
                  </a:lnTo>
                  <a:lnTo>
                    <a:pt x="276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8" y="150"/>
                  </a:lnTo>
                  <a:lnTo>
                    <a:pt x="324" y="156"/>
                  </a:lnTo>
                  <a:lnTo>
                    <a:pt x="324" y="150"/>
                  </a:lnTo>
                  <a:lnTo>
                    <a:pt x="336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60" y="150"/>
                  </a:lnTo>
                  <a:lnTo>
                    <a:pt x="366" y="150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96" y="150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20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26" y="114"/>
                  </a:lnTo>
                  <a:lnTo>
                    <a:pt x="432" y="108"/>
                  </a:lnTo>
                  <a:lnTo>
                    <a:pt x="444" y="96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108"/>
                  </a:lnTo>
                  <a:lnTo>
                    <a:pt x="498" y="114"/>
                  </a:lnTo>
                  <a:lnTo>
                    <a:pt x="504" y="114"/>
                  </a:lnTo>
                  <a:lnTo>
                    <a:pt x="510" y="120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8" y="108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96"/>
                  </a:lnTo>
                  <a:lnTo>
                    <a:pt x="558" y="96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66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48"/>
                  </a:lnTo>
                  <a:lnTo>
                    <a:pt x="636" y="42"/>
                  </a:lnTo>
                  <a:lnTo>
                    <a:pt x="648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60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0" name="Freeform 210"/>
            <p:cNvSpPr>
              <a:spLocks/>
            </p:cNvSpPr>
            <p:nvPr/>
          </p:nvSpPr>
          <p:spPr bwMode="auto">
            <a:xfrm>
              <a:off x="2782" y="961"/>
              <a:ext cx="504" cy="48"/>
            </a:xfrm>
            <a:custGeom>
              <a:avLst/>
              <a:gdLst>
                <a:gd name="T0" fmla="*/ 6 w 504"/>
                <a:gd name="T1" fmla="*/ 48 h 48"/>
                <a:gd name="T2" fmla="*/ 18 w 504"/>
                <a:gd name="T3" fmla="*/ 36 h 48"/>
                <a:gd name="T4" fmla="*/ 30 w 504"/>
                <a:gd name="T5" fmla="*/ 30 h 48"/>
                <a:gd name="T6" fmla="*/ 42 w 504"/>
                <a:gd name="T7" fmla="*/ 24 h 48"/>
                <a:gd name="T8" fmla="*/ 54 w 504"/>
                <a:gd name="T9" fmla="*/ 18 h 48"/>
                <a:gd name="T10" fmla="*/ 66 w 504"/>
                <a:gd name="T11" fmla="*/ 18 h 48"/>
                <a:gd name="T12" fmla="*/ 78 w 504"/>
                <a:gd name="T13" fmla="*/ 18 h 48"/>
                <a:gd name="T14" fmla="*/ 90 w 504"/>
                <a:gd name="T15" fmla="*/ 18 h 48"/>
                <a:gd name="T16" fmla="*/ 102 w 504"/>
                <a:gd name="T17" fmla="*/ 18 h 48"/>
                <a:gd name="T18" fmla="*/ 114 w 504"/>
                <a:gd name="T19" fmla="*/ 24 h 48"/>
                <a:gd name="T20" fmla="*/ 126 w 504"/>
                <a:gd name="T21" fmla="*/ 30 h 48"/>
                <a:gd name="T22" fmla="*/ 138 w 504"/>
                <a:gd name="T23" fmla="*/ 36 h 48"/>
                <a:gd name="T24" fmla="*/ 150 w 504"/>
                <a:gd name="T25" fmla="*/ 30 h 48"/>
                <a:gd name="T26" fmla="*/ 162 w 504"/>
                <a:gd name="T27" fmla="*/ 18 h 48"/>
                <a:gd name="T28" fmla="*/ 174 w 504"/>
                <a:gd name="T29" fmla="*/ 12 h 48"/>
                <a:gd name="T30" fmla="*/ 186 w 504"/>
                <a:gd name="T31" fmla="*/ 12 h 48"/>
                <a:gd name="T32" fmla="*/ 198 w 504"/>
                <a:gd name="T33" fmla="*/ 6 h 48"/>
                <a:gd name="T34" fmla="*/ 210 w 504"/>
                <a:gd name="T35" fmla="*/ 6 h 48"/>
                <a:gd name="T36" fmla="*/ 222 w 504"/>
                <a:gd name="T37" fmla="*/ 0 h 48"/>
                <a:gd name="T38" fmla="*/ 234 w 504"/>
                <a:gd name="T39" fmla="*/ 0 h 48"/>
                <a:gd name="T40" fmla="*/ 252 w 504"/>
                <a:gd name="T41" fmla="*/ 0 h 48"/>
                <a:gd name="T42" fmla="*/ 252 w 504"/>
                <a:gd name="T43" fmla="*/ 0 h 48"/>
                <a:gd name="T44" fmla="*/ 264 w 504"/>
                <a:gd name="T45" fmla="*/ 0 h 48"/>
                <a:gd name="T46" fmla="*/ 276 w 504"/>
                <a:gd name="T47" fmla="*/ 0 h 48"/>
                <a:gd name="T48" fmla="*/ 288 w 504"/>
                <a:gd name="T49" fmla="*/ 6 h 48"/>
                <a:gd name="T50" fmla="*/ 300 w 504"/>
                <a:gd name="T51" fmla="*/ 6 h 48"/>
                <a:gd name="T52" fmla="*/ 312 w 504"/>
                <a:gd name="T53" fmla="*/ 12 h 48"/>
                <a:gd name="T54" fmla="*/ 324 w 504"/>
                <a:gd name="T55" fmla="*/ 12 h 48"/>
                <a:gd name="T56" fmla="*/ 336 w 504"/>
                <a:gd name="T57" fmla="*/ 12 h 48"/>
                <a:gd name="T58" fmla="*/ 348 w 504"/>
                <a:gd name="T59" fmla="*/ 18 h 48"/>
                <a:gd name="T60" fmla="*/ 360 w 504"/>
                <a:gd name="T61" fmla="*/ 18 h 48"/>
                <a:gd name="T62" fmla="*/ 372 w 504"/>
                <a:gd name="T63" fmla="*/ 24 h 48"/>
                <a:gd name="T64" fmla="*/ 384 w 504"/>
                <a:gd name="T65" fmla="*/ 18 h 48"/>
                <a:gd name="T66" fmla="*/ 396 w 504"/>
                <a:gd name="T67" fmla="*/ 18 h 48"/>
                <a:gd name="T68" fmla="*/ 408 w 504"/>
                <a:gd name="T69" fmla="*/ 18 h 48"/>
                <a:gd name="T70" fmla="*/ 420 w 504"/>
                <a:gd name="T71" fmla="*/ 24 h 48"/>
                <a:gd name="T72" fmla="*/ 432 w 504"/>
                <a:gd name="T73" fmla="*/ 24 h 48"/>
                <a:gd name="T74" fmla="*/ 444 w 504"/>
                <a:gd name="T75" fmla="*/ 24 h 48"/>
                <a:gd name="T76" fmla="*/ 456 w 504"/>
                <a:gd name="T77" fmla="*/ 24 h 48"/>
                <a:gd name="T78" fmla="*/ 468 w 504"/>
                <a:gd name="T79" fmla="*/ 24 h 48"/>
                <a:gd name="T80" fmla="*/ 480 w 504"/>
                <a:gd name="T81" fmla="*/ 24 h 48"/>
                <a:gd name="T82" fmla="*/ 486 w 504"/>
                <a:gd name="T83" fmla="*/ 24 h 48"/>
                <a:gd name="T84" fmla="*/ 498 w 504"/>
                <a:gd name="T85" fmla="*/ 24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48"/>
                <a:gd name="T131" fmla="*/ 504 w 504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48">
                  <a:moveTo>
                    <a:pt x="0" y="48"/>
                  </a:moveTo>
                  <a:lnTo>
                    <a:pt x="6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92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1" name="Freeform 211"/>
            <p:cNvSpPr>
              <a:spLocks/>
            </p:cNvSpPr>
            <p:nvPr/>
          </p:nvSpPr>
          <p:spPr bwMode="auto">
            <a:xfrm>
              <a:off x="2080" y="991"/>
              <a:ext cx="744" cy="144"/>
            </a:xfrm>
            <a:custGeom>
              <a:avLst/>
              <a:gdLst>
                <a:gd name="T0" fmla="*/ 12 w 744"/>
                <a:gd name="T1" fmla="*/ 138 h 144"/>
                <a:gd name="T2" fmla="*/ 30 w 744"/>
                <a:gd name="T3" fmla="*/ 138 h 144"/>
                <a:gd name="T4" fmla="*/ 48 w 744"/>
                <a:gd name="T5" fmla="*/ 138 h 144"/>
                <a:gd name="T6" fmla="*/ 66 w 744"/>
                <a:gd name="T7" fmla="*/ 138 h 144"/>
                <a:gd name="T8" fmla="*/ 84 w 744"/>
                <a:gd name="T9" fmla="*/ 138 h 144"/>
                <a:gd name="T10" fmla="*/ 102 w 744"/>
                <a:gd name="T11" fmla="*/ 138 h 144"/>
                <a:gd name="T12" fmla="*/ 120 w 744"/>
                <a:gd name="T13" fmla="*/ 138 h 144"/>
                <a:gd name="T14" fmla="*/ 132 w 744"/>
                <a:gd name="T15" fmla="*/ 138 h 144"/>
                <a:gd name="T16" fmla="*/ 150 w 744"/>
                <a:gd name="T17" fmla="*/ 138 h 144"/>
                <a:gd name="T18" fmla="*/ 168 w 744"/>
                <a:gd name="T19" fmla="*/ 138 h 144"/>
                <a:gd name="T20" fmla="*/ 186 w 744"/>
                <a:gd name="T21" fmla="*/ 138 h 144"/>
                <a:gd name="T22" fmla="*/ 204 w 744"/>
                <a:gd name="T23" fmla="*/ 138 h 144"/>
                <a:gd name="T24" fmla="*/ 222 w 744"/>
                <a:gd name="T25" fmla="*/ 138 h 144"/>
                <a:gd name="T26" fmla="*/ 240 w 744"/>
                <a:gd name="T27" fmla="*/ 138 h 144"/>
                <a:gd name="T28" fmla="*/ 258 w 744"/>
                <a:gd name="T29" fmla="*/ 138 h 144"/>
                <a:gd name="T30" fmla="*/ 276 w 744"/>
                <a:gd name="T31" fmla="*/ 138 h 144"/>
                <a:gd name="T32" fmla="*/ 294 w 744"/>
                <a:gd name="T33" fmla="*/ 138 h 144"/>
                <a:gd name="T34" fmla="*/ 312 w 744"/>
                <a:gd name="T35" fmla="*/ 144 h 144"/>
                <a:gd name="T36" fmla="*/ 330 w 744"/>
                <a:gd name="T37" fmla="*/ 138 h 144"/>
                <a:gd name="T38" fmla="*/ 348 w 744"/>
                <a:gd name="T39" fmla="*/ 138 h 144"/>
                <a:gd name="T40" fmla="*/ 366 w 744"/>
                <a:gd name="T41" fmla="*/ 138 h 144"/>
                <a:gd name="T42" fmla="*/ 384 w 744"/>
                <a:gd name="T43" fmla="*/ 138 h 144"/>
                <a:gd name="T44" fmla="*/ 402 w 744"/>
                <a:gd name="T45" fmla="*/ 138 h 144"/>
                <a:gd name="T46" fmla="*/ 420 w 744"/>
                <a:gd name="T47" fmla="*/ 138 h 144"/>
                <a:gd name="T48" fmla="*/ 438 w 744"/>
                <a:gd name="T49" fmla="*/ 132 h 144"/>
                <a:gd name="T50" fmla="*/ 456 w 744"/>
                <a:gd name="T51" fmla="*/ 120 h 144"/>
                <a:gd name="T52" fmla="*/ 474 w 744"/>
                <a:gd name="T53" fmla="*/ 114 h 144"/>
                <a:gd name="T54" fmla="*/ 492 w 744"/>
                <a:gd name="T55" fmla="*/ 114 h 144"/>
                <a:gd name="T56" fmla="*/ 510 w 744"/>
                <a:gd name="T57" fmla="*/ 102 h 144"/>
                <a:gd name="T58" fmla="*/ 528 w 744"/>
                <a:gd name="T59" fmla="*/ 96 h 144"/>
                <a:gd name="T60" fmla="*/ 540 w 744"/>
                <a:gd name="T61" fmla="*/ 90 h 144"/>
                <a:gd name="T62" fmla="*/ 558 w 744"/>
                <a:gd name="T63" fmla="*/ 84 h 144"/>
                <a:gd name="T64" fmla="*/ 576 w 744"/>
                <a:gd name="T65" fmla="*/ 66 h 144"/>
                <a:gd name="T66" fmla="*/ 594 w 744"/>
                <a:gd name="T67" fmla="*/ 54 h 144"/>
                <a:gd name="T68" fmla="*/ 606 w 744"/>
                <a:gd name="T69" fmla="*/ 42 h 144"/>
                <a:gd name="T70" fmla="*/ 624 w 744"/>
                <a:gd name="T71" fmla="*/ 30 h 144"/>
                <a:gd name="T72" fmla="*/ 642 w 744"/>
                <a:gd name="T73" fmla="*/ 36 h 144"/>
                <a:gd name="T74" fmla="*/ 660 w 744"/>
                <a:gd name="T75" fmla="*/ 42 h 144"/>
                <a:gd name="T76" fmla="*/ 678 w 744"/>
                <a:gd name="T77" fmla="*/ 60 h 144"/>
                <a:gd name="T78" fmla="*/ 696 w 744"/>
                <a:gd name="T79" fmla="*/ 42 h 144"/>
                <a:gd name="T80" fmla="*/ 714 w 744"/>
                <a:gd name="T81" fmla="*/ 30 h 144"/>
                <a:gd name="T82" fmla="*/ 732 w 744"/>
                <a:gd name="T83" fmla="*/ 6 h 1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44"/>
                <a:gd name="T128" fmla="*/ 744 w 744"/>
                <a:gd name="T129" fmla="*/ 144 h 1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44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42" y="138"/>
                  </a:lnTo>
                  <a:lnTo>
                    <a:pt x="48" y="138"/>
                  </a:lnTo>
                  <a:lnTo>
                    <a:pt x="54" y="138"/>
                  </a:lnTo>
                  <a:lnTo>
                    <a:pt x="60" y="138"/>
                  </a:lnTo>
                  <a:lnTo>
                    <a:pt x="66" y="138"/>
                  </a:lnTo>
                  <a:lnTo>
                    <a:pt x="72" y="138"/>
                  </a:lnTo>
                  <a:lnTo>
                    <a:pt x="78" y="138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32" y="138"/>
                  </a:lnTo>
                  <a:lnTo>
                    <a:pt x="126" y="138"/>
                  </a:lnTo>
                  <a:lnTo>
                    <a:pt x="132" y="138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50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74" y="138"/>
                  </a:lnTo>
                  <a:lnTo>
                    <a:pt x="180" y="138"/>
                  </a:lnTo>
                  <a:lnTo>
                    <a:pt x="186" y="138"/>
                  </a:lnTo>
                  <a:lnTo>
                    <a:pt x="192" y="138"/>
                  </a:lnTo>
                  <a:lnTo>
                    <a:pt x="198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8" y="138"/>
                  </a:lnTo>
                  <a:lnTo>
                    <a:pt x="234" y="138"/>
                  </a:lnTo>
                  <a:lnTo>
                    <a:pt x="240" y="138"/>
                  </a:lnTo>
                  <a:lnTo>
                    <a:pt x="246" y="138"/>
                  </a:lnTo>
                  <a:lnTo>
                    <a:pt x="252" y="138"/>
                  </a:lnTo>
                  <a:lnTo>
                    <a:pt x="258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44"/>
                  </a:lnTo>
                  <a:lnTo>
                    <a:pt x="318" y="138"/>
                  </a:lnTo>
                  <a:lnTo>
                    <a:pt x="324" y="138"/>
                  </a:lnTo>
                  <a:lnTo>
                    <a:pt x="330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60" y="138"/>
                  </a:lnTo>
                  <a:lnTo>
                    <a:pt x="366" y="138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38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6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6" y="42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60"/>
                  </a:lnTo>
                  <a:lnTo>
                    <a:pt x="684" y="54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36"/>
                  </a:lnTo>
                  <a:lnTo>
                    <a:pt x="708" y="30"/>
                  </a:lnTo>
                  <a:lnTo>
                    <a:pt x="714" y="30"/>
                  </a:lnTo>
                  <a:lnTo>
                    <a:pt x="720" y="24"/>
                  </a:lnTo>
                  <a:lnTo>
                    <a:pt x="732" y="12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2" name="Freeform 212"/>
            <p:cNvSpPr>
              <a:spLocks/>
            </p:cNvSpPr>
            <p:nvPr/>
          </p:nvSpPr>
          <p:spPr bwMode="auto">
            <a:xfrm>
              <a:off x="2824" y="967"/>
              <a:ext cx="462" cy="30"/>
            </a:xfrm>
            <a:custGeom>
              <a:avLst/>
              <a:gdLst>
                <a:gd name="T0" fmla="*/ 6 w 462"/>
                <a:gd name="T1" fmla="*/ 18 h 30"/>
                <a:gd name="T2" fmla="*/ 18 w 462"/>
                <a:gd name="T3" fmla="*/ 18 h 30"/>
                <a:gd name="T4" fmla="*/ 30 w 462"/>
                <a:gd name="T5" fmla="*/ 12 h 30"/>
                <a:gd name="T6" fmla="*/ 36 w 462"/>
                <a:gd name="T7" fmla="*/ 12 h 30"/>
                <a:gd name="T8" fmla="*/ 48 w 462"/>
                <a:gd name="T9" fmla="*/ 18 h 30"/>
                <a:gd name="T10" fmla="*/ 60 w 462"/>
                <a:gd name="T11" fmla="*/ 18 h 30"/>
                <a:gd name="T12" fmla="*/ 72 w 462"/>
                <a:gd name="T13" fmla="*/ 24 h 30"/>
                <a:gd name="T14" fmla="*/ 84 w 462"/>
                <a:gd name="T15" fmla="*/ 24 h 30"/>
                <a:gd name="T16" fmla="*/ 96 w 462"/>
                <a:gd name="T17" fmla="*/ 30 h 30"/>
                <a:gd name="T18" fmla="*/ 108 w 462"/>
                <a:gd name="T19" fmla="*/ 30 h 30"/>
                <a:gd name="T20" fmla="*/ 120 w 462"/>
                <a:gd name="T21" fmla="*/ 30 h 30"/>
                <a:gd name="T22" fmla="*/ 132 w 462"/>
                <a:gd name="T23" fmla="*/ 30 h 30"/>
                <a:gd name="T24" fmla="*/ 144 w 462"/>
                <a:gd name="T25" fmla="*/ 30 h 30"/>
                <a:gd name="T26" fmla="*/ 156 w 462"/>
                <a:gd name="T27" fmla="*/ 30 h 30"/>
                <a:gd name="T28" fmla="*/ 168 w 462"/>
                <a:gd name="T29" fmla="*/ 24 h 30"/>
                <a:gd name="T30" fmla="*/ 180 w 462"/>
                <a:gd name="T31" fmla="*/ 24 h 30"/>
                <a:gd name="T32" fmla="*/ 192 w 462"/>
                <a:gd name="T33" fmla="*/ 18 h 30"/>
                <a:gd name="T34" fmla="*/ 204 w 462"/>
                <a:gd name="T35" fmla="*/ 18 h 30"/>
                <a:gd name="T36" fmla="*/ 216 w 462"/>
                <a:gd name="T37" fmla="*/ 12 h 30"/>
                <a:gd name="T38" fmla="*/ 228 w 462"/>
                <a:gd name="T39" fmla="*/ 12 h 30"/>
                <a:gd name="T40" fmla="*/ 240 w 462"/>
                <a:gd name="T41" fmla="*/ 6 h 30"/>
                <a:gd name="T42" fmla="*/ 252 w 462"/>
                <a:gd name="T43" fmla="*/ 6 h 30"/>
                <a:gd name="T44" fmla="*/ 264 w 462"/>
                <a:gd name="T45" fmla="*/ 6 h 30"/>
                <a:gd name="T46" fmla="*/ 276 w 462"/>
                <a:gd name="T47" fmla="*/ 6 h 30"/>
                <a:gd name="T48" fmla="*/ 294 w 462"/>
                <a:gd name="T49" fmla="*/ 0 h 30"/>
                <a:gd name="T50" fmla="*/ 294 w 462"/>
                <a:gd name="T51" fmla="*/ 6 h 30"/>
                <a:gd name="T52" fmla="*/ 306 w 462"/>
                <a:gd name="T53" fmla="*/ 6 h 30"/>
                <a:gd name="T54" fmla="*/ 318 w 462"/>
                <a:gd name="T55" fmla="*/ 12 h 30"/>
                <a:gd name="T56" fmla="*/ 330 w 462"/>
                <a:gd name="T57" fmla="*/ 12 h 30"/>
                <a:gd name="T58" fmla="*/ 342 w 462"/>
                <a:gd name="T59" fmla="*/ 12 h 30"/>
                <a:gd name="T60" fmla="*/ 354 w 462"/>
                <a:gd name="T61" fmla="*/ 18 h 30"/>
                <a:gd name="T62" fmla="*/ 366 w 462"/>
                <a:gd name="T63" fmla="*/ 18 h 30"/>
                <a:gd name="T64" fmla="*/ 378 w 462"/>
                <a:gd name="T65" fmla="*/ 18 h 30"/>
                <a:gd name="T66" fmla="*/ 390 w 462"/>
                <a:gd name="T67" fmla="*/ 18 h 30"/>
                <a:gd name="T68" fmla="*/ 402 w 462"/>
                <a:gd name="T69" fmla="*/ 18 h 30"/>
                <a:gd name="T70" fmla="*/ 414 w 462"/>
                <a:gd name="T71" fmla="*/ 18 h 30"/>
                <a:gd name="T72" fmla="*/ 426 w 462"/>
                <a:gd name="T73" fmla="*/ 18 h 30"/>
                <a:gd name="T74" fmla="*/ 438 w 462"/>
                <a:gd name="T75" fmla="*/ 18 h 30"/>
                <a:gd name="T76" fmla="*/ 450 w 462"/>
                <a:gd name="T77" fmla="*/ 12 h 30"/>
                <a:gd name="T78" fmla="*/ 462 w 462"/>
                <a:gd name="T79" fmla="*/ 12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30"/>
                <a:gd name="T122" fmla="*/ 462 w 46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30">
                  <a:moveTo>
                    <a:pt x="0" y="24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3" name="Freeform 213"/>
            <p:cNvSpPr>
              <a:spLocks/>
            </p:cNvSpPr>
            <p:nvPr/>
          </p:nvSpPr>
          <p:spPr bwMode="auto">
            <a:xfrm>
              <a:off x="2080" y="967"/>
              <a:ext cx="720" cy="138"/>
            </a:xfrm>
            <a:custGeom>
              <a:avLst/>
              <a:gdLst>
                <a:gd name="T0" fmla="*/ 12 w 720"/>
                <a:gd name="T1" fmla="*/ 138 h 138"/>
                <a:gd name="T2" fmla="*/ 30 w 720"/>
                <a:gd name="T3" fmla="*/ 138 h 138"/>
                <a:gd name="T4" fmla="*/ 48 w 720"/>
                <a:gd name="T5" fmla="*/ 138 h 138"/>
                <a:gd name="T6" fmla="*/ 72 w 720"/>
                <a:gd name="T7" fmla="*/ 132 h 138"/>
                <a:gd name="T8" fmla="*/ 78 w 720"/>
                <a:gd name="T9" fmla="*/ 138 h 138"/>
                <a:gd name="T10" fmla="*/ 96 w 720"/>
                <a:gd name="T11" fmla="*/ 132 h 138"/>
                <a:gd name="T12" fmla="*/ 114 w 720"/>
                <a:gd name="T13" fmla="*/ 138 h 138"/>
                <a:gd name="T14" fmla="*/ 132 w 720"/>
                <a:gd name="T15" fmla="*/ 138 h 138"/>
                <a:gd name="T16" fmla="*/ 150 w 720"/>
                <a:gd name="T17" fmla="*/ 132 h 138"/>
                <a:gd name="T18" fmla="*/ 168 w 720"/>
                <a:gd name="T19" fmla="*/ 138 h 138"/>
                <a:gd name="T20" fmla="*/ 186 w 720"/>
                <a:gd name="T21" fmla="*/ 132 h 138"/>
                <a:gd name="T22" fmla="*/ 204 w 720"/>
                <a:gd name="T23" fmla="*/ 138 h 138"/>
                <a:gd name="T24" fmla="*/ 222 w 720"/>
                <a:gd name="T25" fmla="*/ 138 h 138"/>
                <a:gd name="T26" fmla="*/ 240 w 720"/>
                <a:gd name="T27" fmla="*/ 138 h 138"/>
                <a:gd name="T28" fmla="*/ 258 w 720"/>
                <a:gd name="T29" fmla="*/ 138 h 138"/>
                <a:gd name="T30" fmla="*/ 276 w 720"/>
                <a:gd name="T31" fmla="*/ 138 h 138"/>
                <a:gd name="T32" fmla="*/ 294 w 720"/>
                <a:gd name="T33" fmla="*/ 138 h 138"/>
                <a:gd name="T34" fmla="*/ 312 w 720"/>
                <a:gd name="T35" fmla="*/ 138 h 138"/>
                <a:gd name="T36" fmla="*/ 336 w 720"/>
                <a:gd name="T37" fmla="*/ 138 h 138"/>
                <a:gd name="T38" fmla="*/ 342 w 720"/>
                <a:gd name="T39" fmla="*/ 138 h 138"/>
                <a:gd name="T40" fmla="*/ 360 w 720"/>
                <a:gd name="T41" fmla="*/ 138 h 138"/>
                <a:gd name="T42" fmla="*/ 378 w 720"/>
                <a:gd name="T43" fmla="*/ 138 h 138"/>
                <a:gd name="T44" fmla="*/ 396 w 720"/>
                <a:gd name="T45" fmla="*/ 138 h 138"/>
                <a:gd name="T46" fmla="*/ 414 w 720"/>
                <a:gd name="T47" fmla="*/ 138 h 138"/>
                <a:gd name="T48" fmla="*/ 432 w 720"/>
                <a:gd name="T49" fmla="*/ 138 h 138"/>
                <a:gd name="T50" fmla="*/ 450 w 720"/>
                <a:gd name="T51" fmla="*/ 120 h 138"/>
                <a:gd name="T52" fmla="*/ 468 w 720"/>
                <a:gd name="T53" fmla="*/ 114 h 138"/>
                <a:gd name="T54" fmla="*/ 486 w 720"/>
                <a:gd name="T55" fmla="*/ 108 h 138"/>
                <a:gd name="T56" fmla="*/ 510 w 720"/>
                <a:gd name="T57" fmla="*/ 108 h 138"/>
                <a:gd name="T58" fmla="*/ 516 w 720"/>
                <a:gd name="T59" fmla="*/ 108 h 138"/>
                <a:gd name="T60" fmla="*/ 534 w 720"/>
                <a:gd name="T61" fmla="*/ 108 h 138"/>
                <a:gd name="T62" fmla="*/ 552 w 720"/>
                <a:gd name="T63" fmla="*/ 102 h 138"/>
                <a:gd name="T64" fmla="*/ 570 w 720"/>
                <a:gd name="T65" fmla="*/ 84 h 138"/>
                <a:gd name="T66" fmla="*/ 582 w 720"/>
                <a:gd name="T67" fmla="*/ 66 h 138"/>
                <a:gd name="T68" fmla="*/ 594 w 720"/>
                <a:gd name="T69" fmla="*/ 48 h 138"/>
                <a:gd name="T70" fmla="*/ 612 w 720"/>
                <a:gd name="T71" fmla="*/ 24 h 138"/>
                <a:gd name="T72" fmla="*/ 624 w 720"/>
                <a:gd name="T73" fmla="*/ 6 h 138"/>
                <a:gd name="T74" fmla="*/ 642 w 720"/>
                <a:gd name="T75" fmla="*/ 0 h 138"/>
                <a:gd name="T76" fmla="*/ 660 w 720"/>
                <a:gd name="T77" fmla="*/ 6 h 138"/>
                <a:gd name="T78" fmla="*/ 684 w 720"/>
                <a:gd name="T79" fmla="*/ 30 h 138"/>
                <a:gd name="T80" fmla="*/ 690 w 720"/>
                <a:gd name="T81" fmla="*/ 36 h 138"/>
                <a:gd name="T82" fmla="*/ 708 w 720"/>
                <a:gd name="T83" fmla="*/ 24 h 1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138"/>
                <a:gd name="T128" fmla="*/ 720 w 720"/>
                <a:gd name="T129" fmla="*/ 138 h 13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138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2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42" y="138"/>
                  </a:lnTo>
                  <a:lnTo>
                    <a:pt x="48" y="138"/>
                  </a:lnTo>
                  <a:lnTo>
                    <a:pt x="54" y="138"/>
                  </a:lnTo>
                  <a:lnTo>
                    <a:pt x="60" y="132"/>
                  </a:lnTo>
                  <a:lnTo>
                    <a:pt x="72" y="132"/>
                  </a:lnTo>
                  <a:lnTo>
                    <a:pt x="66" y="132"/>
                  </a:lnTo>
                  <a:lnTo>
                    <a:pt x="72" y="138"/>
                  </a:lnTo>
                  <a:lnTo>
                    <a:pt x="78" y="138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6" y="132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32" y="138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50" y="132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74" y="138"/>
                  </a:lnTo>
                  <a:lnTo>
                    <a:pt x="180" y="138"/>
                  </a:lnTo>
                  <a:lnTo>
                    <a:pt x="186" y="132"/>
                  </a:lnTo>
                  <a:lnTo>
                    <a:pt x="192" y="138"/>
                  </a:lnTo>
                  <a:lnTo>
                    <a:pt x="198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8" y="138"/>
                  </a:lnTo>
                  <a:lnTo>
                    <a:pt x="234" y="138"/>
                  </a:lnTo>
                  <a:lnTo>
                    <a:pt x="240" y="138"/>
                  </a:lnTo>
                  <a:lnTo>
                    <a:pt x="246" y="138"/>
                  </a:lnTo>
                  <a:lnTo>
                    <a:pt x="252" y="138"/>
                  </a:lnTo>
                  <a:lnTo>
                    <a:pt x="258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94" y="138"/>
                  </a:lnTo>
                  <a:lnTo>
                    <a:pt x="300" y="132"/>
                  </a:lnTo>
                  <a:lnTo>
                    <a:pt x="306" y="138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24" y="138"/>
                  </a:lnTo>
                  <a:lnTo>
                    <a:pt x="336" y="138"/>
                  </a:lnTo>
                  <a:lnTo>
                    <a:pt x="330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60" y="138"/>
                  </a:lnTo>
                  <a:lnTo>
                    <a:pt x="366" y="138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38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8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10" y="108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8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34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52" y="102"/>
                  </a:lnTo>
                  <a:lnTo>
                    <a:pt x="558" y="96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594" y="48"/>
                  </a:lnTo>
                  <a:lnTo>
                    <a:pt x="606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84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6"/>
                  </a:lnTo>
                  <a:lnTo>
                    <a:pt x="696" y="30"/>
                  </a:lnTo>
                  <a:lnTo>
                    <a:pt x="702" y="30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4" name="Freeform 214"/>
            <p:cNvSpPr>
              <a:spLocks/>
            </p:cNvSpPr>
            <p:nvPr/>
          </p:nvSpPr>
          <p:spPr bwMode="auto">
            <a:xfrm>
              <a:off x="2800" y="931"/>
              <a:ext cx="486" cy="48"/>
            </a:xfrm>
            <a:custGeom>
              <a:avLst/>
              <a:gdLst>
                <a:gd name="T0" fmla="*/ 6 w 486"/>
                <a:gd name="T1" fmla="*/ 42 h 48"/>
                <a:gd name="T2" fmla="*/ 18 w 486"/>
                <a:gd name="T3" fmla="*/ 36 h 48"/>
                <a:gd name="T4" fmla="*/ 30 w 486"/>
                <a:gd name="T5" fmla="*/ 30 h 48"/>
                <a:gd name="T6" fmla="*/ 42 w 486"/>
                <a:gd name="T7" fmla="*/ 30 h 48"/>
                <a:gd name="T8" fmla="*/ 54 w 486"/>
                <a:gd name="T9" fmla="*/ 24 h 48"/>
                <a:gd name="T10" fmla="*/ 66 w 486"/>
                <a:gd name="T11" fmla="*/ 30 h 48"/>
                <a:gd name="T12" fmla="*/ 78 w 486"/>
                <a:gd name="T13" fmla="*/ 30 h 48"/>
                <a:gd name="T14" fmla="*/ 90 w 486"/>
                <a:gd name="T15" fmla="*/ 36 h 48"/>
                <a:gd name="T16" fmla="*/ 102 w 486"/>
                <a:gd name="T17" fmla="*/ 36 h 48"/>
                <a:gd name="T18" fmla="*/ 114 w 486"/>
                <a:gd name="T19" fmla="*/ 36 h 48"/>
                <a:gd name="T20" fmla="*/ 126 w 486"/>
                <a:gd name="T21" fmla="*/ 36 h 48"/>
                <a:gd name="T22" fmla="*/ 138 w 486"/>
                <a:gd name="T23" fmla="*/ 36 h 48"/>
                <a:gd name="T24" fmla="*/ 150 w 486"/>
                <a:gd name="T25" fmla="*/ 36 h 48"/>
                <a:gd name="T26" fmla="*/ 162 w 486"/>
                <a:gd name="T27" fmla="*/ 36 h 48"/>
                <a:gd name="T28" fmla="*/ 174 w 486"/>
                <a:gd name="T29" fmla="*/ 36 h 48"/>
                <a:gd name="T30" fmla="*/ 186 w 486"/>
                <a:gd name="T31" fmla="*/ 36 h 48"/>
                <a:gd name="T32" fmla="*/ 198 w 486"/>
                <a:gd name="T33" fmla="*/ 36 h 48"/>
                <a:gd name="T34" fmla="*/ 210 w 486"/>
                <a:gd name="T35" fmla="*/ 30 h 48"/>
                <a:gd name="T36" fmla="*/ 222 w 486"/>
                <a:gd name="T37" fmla="*/ 30 h 48"/>
                <a:gd name="T38" fmla="*/ 234 w 486"/>
                <a:gd name="T39" fmla="*/ 24 h 48"/>
                <a:gd name="T40" fmla="*/ 246 w 486"/>
                <a:gd name="T41" fmla="*/ 18 h 48"/>
                <a:gd name="T42" fmla="*/ 258 w 486"/>
                <a:gd name="T43" fmla="*/ 12 h 48"/>
                <a:gd name="T44" fmla="*/ 270 w 486"/>
                <a:gd name="T45" fmla="*/ 6 h 48"/>
                <a:gd name="T46" fmla="*/ 282 w 486"/>
                <a:gd name="T47" fmla="*/ 6 h 48"/>
                <a:gd name="T48" fmla="*/ 294 w 486"/>
                <a:gd name="T49" fmla="*/ 0 h 48"/>
                <a:gd name="T50" fmla="*/ 306 w 486"/>
                <a:gd name="T51" fmla="*/ 0 h 48"/>
                <a:gd name="T52" fmla="*/ 318 w 486"/>
                <a:gd name="T53" fmla="*/ 0 h 48"/>
                <a:gd name="T54" fmla="*/ 330 w 486"/>
                <a:gd name="T55" fmla="*/ 0 h 48"/>
                <a:gd name="T56" fmla="*/ 342 w 486"/>
                <a:gd name="T57" fmla="*/ 6 h 48"/>
                <a:gd name="T58" fmla="*/ 354 w 486"/>
                <a:gd name="T59" fmla="*/ 6 h 48"/>
                <a:gd name="T60" fmla="*/ 366 w 486"/>
                <a:gd name="T61" fmla="*/ 6 h 48"/>
                <a:gd name="T62" fmla="*/ 378 w 486"/>
                <a:gd name="T63" fmla="*/ 12 h 48"/>
                <a:gd name="T64" fmla="*/ 390 w 486"/>
                <a:gd name="T65" fmla="*/ 12 h 48"/>
                <a:gd name="T66" fmla="*/ 402 w 486"/>
                <a:gd name="T67" fmla="*/ 12 h 48"/>
                <a:gd name="T68" fmla="*/ 414 w 486"/>
                <a:gd name="T69" fmla="*/ 12 h 48"/>
                <a:gd name="T70" fmla="*/ 426 w 486"/>
                <a:gd name="T71" fmla="*/ 18 h 48"/>
                <a:gd name="T72" fmla="*/ 438 w 486"/>
                <a:gd name="T73" fmla="*/ 12 h 48"/>
                <a:gd name="T74" fmla="*/ 450 w 486"/>
                <a:gd name="T75" fmla="*/ 12 h 48"/>
                <a:gd name="T76" fmla="*/ 462 w 486"/>
                <a:gd name="T77" fmla="*/ 12 h 48"/>
                <a:gd name="T78" fmla="*/ 474 w 486"/>
                <a:gd name="T79" fmla="*/ 12 h 48"/>
                <a:gd name="T80" fmla="*/ 486 w 486"/>
                <a:gd name="T81" fmla="*/ 12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6"/>
                <a:gd name="T124" fmla="*/ 0 h 48"/>
                <a:gd name="T125" fmla="*/ 486 w 486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6" h="48">
                  <a:moveTo>
                    <a:pt x="0" y="48"/>
                  </a:moveTo>
                  <a:lnTo>
                    <a:pt x="6" y="42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5" name="Freeform 215"/>
            <p:cNvSpPr>
              <a:spLocks/>
            </p:cNvSpPr>
            <p:nvPr/>
          </p:nvSpPr>
          <p:spPr bwMode="auto">
            <a:xfrm>
              <a:off x="2080" y="943"/>
              <a:ext cx="750" cy="126"/>
            </a:xfrm>
            <a:custGeom>
              <a:avLst/>
              <a:gdLst>
                <a:gd name="T0" fmla="*/ 12 w 750"/>
                <a:gd name="T1" fmla="*/ 126 h 126"/>
                <a:gd name="T2" fmla="*/ 24 w 750"/>
                <a:gd name="T3" fmla="*/ 126 h 126"/>
                <a:gd name="T4" fmla="*/ 42 w 750"/>
                <a:gd name="T5" fmla="*/ 126 h 126"/>
                <a:gd name="T6" fmla="*/ 60 w 750"/>
                <a:gd name="T7" fmla="*/ 126 h 126"/>
                <a:gd name="T8" fmla="*/ 78 w 750"/>
                <a:gd name="T9" fmla="*/ 126 h 126"/>
                <a:gd name="T10" fmla="*/ 96 w 750"/>
                <a:gd name="T11" fmla="*/ 126 h 126"/>
                <a:gd name="T12" fmla="*/ 114 w 750"/>
                <a:gd name="T13" fmla="*/ 126 h 126"/>
                <a:gd name="T14" fmla="*/ 132 w 750"/>
                <a:gd name="T15" fmla="*/ 126 h 126"/>
                <a:gd name="T16" fmla="*/ 150 w 750"/>
                <a:gd name="T17" fmla="*/ 126 h 126"/>
                <a:gd name="T18" fmla="*/ 168 w 750"/>
                <a:gd name="T19" fmla="*/ 126 h 126"/>
                <a:gd name="T20" fmla="*/ 186 w 750"/>
                <a:gd name="T21" fmla="*/ 126 h 126"/>
                <a:gd name="T22" fmla="*/ 204 w 750"/>
                <a:gd name="T23" fmla="*/ 126 h 126"/>
                <a:gd name="T24" fmla="*/ 222 w 750"/>
                <a:gd name="T25" fmla="*/ 126 h 126"/>
                <a:gd name="T26" fmla="*/ 240 w 750"/>
                <a:gd name="T27" fmla="*/ 126 h 126"/>
                <a:gd name="T28" fmla="*/ 258 w 750"/>
                <a:gd name="T29" fmla="*/ 126 h 126"/>
                <a:gd name="T30" fmla="*/ 276 w 750"/>
                <a:gd name="T31" fmla="*/ 126 h 126"/>
                <a:gd name="T32" fmla="*/ 294 w 750"/>
                <a:gd name="T33" fmla="*/ 126 h 126"/>
                <a:gd name="T34" fmla="*/ 312 w 750"/>
                <a:gd name="T35" fmla="*/ 120 h 126"/>
                <a:gd name="T36" fmla="*/ 318 w 750"/>
                <a:gd name="T37" fmla="*/ 126 h 126"/>
                <a:gd name="T38" fmla="*/ 336 w 750"/>
                <a:gd name="T39" fmla="*/ 126 h 126"/>
                <a:gd name="T40" fmla="*/ 354 w 750"/>
                <a:gd name="T41" fmla="*/ 126 h 126"/>
                <a:gd name="T42" fmla="*/ 372 w 750"/>
                <a:gd name="T43" fmla="*/ 126 h 126"/>
                <a:gd name="T44" fmla="*/ 390 w 750"/>
                <a:gd name="T45" fmla="*/ 120 h 126"/>
                <a:gd name="T46" fmla="*/ 408 w 750"/>
                <a:gd name="T47" fmla="*/ 114 h 126"/>
                <a:gd name="T48" fmla="*/ 426 w 750"/>
                <a:gd name="T49" fmla="*/ 108 h 126"/>
                <a:gd name="T50" fmla="*/ 444 w 750"/>
                <a:gd name="T51" fmla="*/ 108 h 126"/>
                <a:gd name="T52" fmla="*/ 462 w 750"/>
                <a:gd name="T53" fmla="*/ 108 h 126"/>
                <a:gd name="T54" fmla="*/ 480 w 750"/>
                <a:gd name="T55" fmla="*/ 102 h 126"/>
                <a:gd name="T56" fmla="*/ 498 w 750"/>
                <a:gd name="T57" fmla="*/ 84 h 126"/>
                <a:gd name="T58" fmla="*/ 516 w 750"/>
                <a:gd name="T59" fmla="*/ 78 h 126"/>
                <a:gd name="T60" fmla="*/ 534 w 750"/>
                <a:gd name="T61" fmla="*/ 72 h 126"/>
                <a:gd name="T62" fmla="*/ 552 w 750"/>
                <a:gd name="T63" fmla="*/ 72 h 126"/>
                <a:gd name="T64" fmla="*/ 570 w 750"/>
                <a:gd name="T65" fmla="*/ 72 h 126"/>
                <a:gd name="T66" fmla="*/ 588 w 750"/>
                <a:gd name="T67" fmla="*/ 66 h 126"/>
                <a:gd name="T68" fmla="*/ 606 w 750"/>
                <a:gd name="T69" fmla="*/ 60 h 126"/>
                <a:gd name="T70" fmla="*/ 624 w 750"/>
                <a:gd name="T71" fmla="*/ 54 h 126"/>
                <a:gd name="T72" fmla="*/ 642 w 750"/>
                <a:gd name="T73" fmla="*/ 42 h 126"/>
                <a:gd name="T74" fmla="*/ 660 w 750"/>
                <a:gd name="T75" fmla="*/ 36 h 126"/>
                <a:gd name="T76" fmla="*/ 678 w 750"/>
                <a:gd name="T77" fmla="*/ 48 h 126"/>
                <a:gd name="T78" fmla="*/ 696 w 750"/>
                <a:gd name="T79" fmla="*/ 42 h 126"/>
                <a:gd name="T80" fmla="*/ 714 w 750"/>
                <a:gd name="T81" fmla="*/ 36 h 126"/>
                <a:gd name="T82" fmla="*/ 732 w 750"/>
                <a:gd name="T83" fmla="*/ 18 h 1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0"/>
                <a:gd name="T127" fmla="*/ 0 h 126"/>
                <a:gd name="T128" fmla="*/ 750 w 750"/>
                <a:gd name="T129" fmla="*/ 126 h 1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0" h="126">
                  <a:moveTo>
                    <a:pt x="0" y="126"/>
                  </a:moveTo>
                  <a:lnTo>
                    <a:pt x="6" y="126"/>
                  </a:lnTo>
                  <a:lnTo>
                    <a:pt x="12" y="126"/>
                  </a:lnTo>
                  <a:lnTo>
                    <a:pt x="18" y="126"/>
                  </a:lnTo>
                  <a:lnTo>
                    <a:pt x="30" y="126"/>
                  </a:lnTo>
                  <a:lnTo>
                    <a:pt x="24" y="126"/>
                  </a:lnTo>
                  <a:lnTo>
                    <a:pt x="30" y="126"/>
                  </a:lnTo>
                  <a:lnTo>
                    <a:pt x="36" y="126"/>
                  </a:lnTo>
                  <a:lnTo>
                    <a:pt x="42" y="126"/>
                  </a:lnTo>
                  <a:lnTo>
                    <a:pt x="48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6" y="126"/>
                  </a:lnTo>
                  <a:lnTo>
                    <a:pt x="72" y="126"/>
                  </a:lnTo>
                  <a:lnTo>
                    <a:pt x="78" y="126"/>
                  </a:lnTo>
                  <a:lnTo>
                    <a:pt x="84" y="126"/>
                  </a:lnTo>
                  <a:lnTo>
                    <a:pt x="90" y="126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14" y="126"/>
                  </a:lnTo>
                  <a:lnTo>
                    <a:pt x="120" y="126"/>
                  </a:lnTo>
                  <a:lnTo>
                    <a:pt x="126" y="126"/>
                  </a:lnTo>
                  <a:lnTo>
                    <a:pt x="132" y="126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6" y="126"/>
                  </a:lnTo>
                  <a:lnTo>
                    <a:pt x="162" y="126"/>
                  </a:lnTo>
                  <a:lnTo>
                    <a:pt x="168" y="126"/>
                  </a:lnTo>
                  <a:lnTo>
                    <a:pt x="174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92" y="126"/>
                  </a:lnTo>
                  <a:lnTo>
                    <a:pt x="198" y="126"/>
                  </a:lnTo>
                  <a:lnTo>
                    <a:pt x="204" y="126"/>
                  </a:lnTo>
                  <a:lnTo>
                    <a:pt x="210" y="126"/>
                  </a:lnTo>
                  <a:lnTo>
                    <a:pt x="216" y="126"/>
                  </a:lnTo>
                  <a:lnTo>
                    <a:pt x="222" y="126"/>
                  </a:lnTo>
                  <a:lnTo>
                    <a:pt x="228" y="126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6" y="126"/>
                  </a:lnTo>
                  <a:lnTo>
                    <a:pt x="252" y="126"/>
                  </a:lnTo>
                  <a:lnTo>
                    <a:pt x="258" y="126"/>
                  </a:lnTo>
                  <a:lnTo>
                    <a:pt x="264" y="126"/>
                  </a:lnTo>
                  <a:lnTo>
                    <a:pt x="270" y="126"/>
                  </a:lnTo>
                  <a:lnTo>
                    <a:pt x="276" y="126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6" y="126"/>
                  </a:lnTo>
                  <a:lnTo>
                    <a:pt x="312" y="120"/>
                  </a:lnTo>
                  <a:lnTo>
                    <a:pt x="312" y="126"/>
                  </a:lnTo>
                  <a:lnTo>
                    <a:pt x="324" y="126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0" y="126"/>
                  </a:lnTo>
                  <a:lnTo>
                    <a:pt x="336" y="126"/>
                  </a:lnTo>
                  <a:lnTo>
                    <a:pt x="342" y="126"/>
                  </a:lnTo>
                  <a:lnTo>
                    <a:pt x="348" y="126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8"/>
                  </a:lnTo>
                  <a:lnTo>
                    <a:pt x="456" y="108"/>
                  </a:lnTo>
                  <a:lnTo>
                    <a:pt x="462" y="108"/>
                  </a:lnTo>
                  <a:lnTo>
                    <a:pt x="468" y="108"/>
                  </a:lnTo>
                  <a:lnTo>
                    <a:pt x="474" y="108"/>
                  </a:lnTo>
                  <a:lnTo>
                    <a:pt x="480" y="102"/>
                  </a:lnTo>
                  <a:lnTo>
                    <a:pt x="486" y="96"/>
                  </a:lnTo>
                  <a:lnTo>
                    <a:pt x="492" y="90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22" y="78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72"/>
                  </a:lnTo>
                  <a:lnTo>
                    <a:pt x="558" y="66"/>
                  </a:lnTo>
                  <a:lnTo>
                    <a:pt x="564" y="72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42"/>
                  </a:lnTo>
                  <a:lnTo>
                    <a:pt x="672" y="42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2"/>
                  </a:lnTo>
                  <a:lnTo>
                    <a:pt x="714" y="36"/>
                  </a:lnTo>
                  <a:lnTo>
                    <a:pt x="720" y="30"/>
                  </a:lnTo>
                  <a:lnTo>
                    <a:pt x="726" y="24"/>
                  </a:lnTo>
                  <a:lnTo>
                    <a:pt x="732" y="18"/>
                  </a:lnTo>
                  <a:lnTo>
                    <a:pt x="738" y="12"/>
                  </a:lnTo>
                  <a:lnTo>
                    <a:pt x="7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6" name="Freeform 216"/>
            <p:cNvSpPr>
              <a:spLocks/>
            </p:cNvSpPr>
            <p:nvPr/>
          </p:nvSpPr>
          <p:spPr bwMode="auto">
            <a:xfrm>
              <a:off x="2824" y="871"/>
              <a:ext cx="462" cy="72"/>
            </a:xfrm>
            <a:custGeom>
              <a:avLst/>
              <a:gdLst>
                <a:gd name="T0" fmla="*/ 0 w 462"/>
                <a:gd name="T1" fmla="*/ 72 h 72"/>
                <a:gd name="T2" fmla="*/ 12 w 462"/>
                <a:gd name="T3" fmla="*/ 66 h 72"/>
                <a:gd name="T4" fmla="*/ 24 w 462"/>
                <a:gd name="T5" fmla="*/ 60 h 72"/>
                <a:gd name="T6" fmla="*/ 36 w 462"/>
                <a:gd name="T7" fmla="*/ 54 h 72"/>
                <a:gd name="T8" fmla="*/ 42 w 462"/>
                <a:gd name="T9" fmla="*/ 54 h 72"/>
                <a:gd name="T10" fmla="*/ 54 w 462"/>
                <a:gd name="T11" fmla="*/ 54 h 72"/>
                <a:gd name="T12" fmla="*/ 66 w 462"/>
                <a:gd name="T13" fmla="*/ 54 h 72"/>
                <a:gd name="T14" fmla="*/ 78 w 462"/>
                <a:gd name="T15" fmla="*/ 54 h 72"/>
                <a:gd name="T16" fmla="*/ 90 w 462"/>
                <a:gd name="T17" fmla="*/ 54 h 72"/>
                <a:gd name="T18" fmla="*/ 102 w 462"/>
                <a:gd name="T19" fmla="*/ 48 h 72"/>
                <a:gd name="T20" fmla="*/ 114 w 462"/>
                <a:gd name="T21" fmla="*/ 42 h 72"/>
                <a:gd name="T22" fmla="*/ 120 w 462"/>
                <a:gd name="T23" fmla="*/ 42 h 72"/>
                <a:gd name="T24" fmla="*/ 132 w 462"/>
                <a:gd name="T25" fmla="*/ 36 h 72"/>
                <a:gd name="T26" fmla="*/ 144 w 462"/>
                <a:gd name="T27" fmla="*/ 36 h 72"/>
                <a:gd name="T28" fmla="*/ 156 w 462"/>
                <a:gd name="T29" fmla="*/ 30 h 72"/>
                <a:gd name="T30" fmla="*/ 162 w 462"/>
                <a:gd name="T31" fmla="*/ 30 h 72"/>
                <a:gd name="T32" fmla="*/ 174 w 462"/>
                <a:gd name="T33" fmla="*/ 24 h 72"/>
                <a:gd name="T34" fmla="*/ 186 w 462"/>
                <a:gd name="T35" fmla="*/ 18 h 72"/>
                <a:gd name="T36" fmla="*/ 198 w 462"/>
                <a:gd name="T37" fmla="*/ 12 h 72"/>
                <a:gd name="T38" fmla="*/ 210 w 462"/>
                <a:gd name="T39" fmla="*/ 12 h 72"/>
                <a:gd name="T40" fmla="*/ 222 w 462"/>
                <a:gd name="T41" fmla="*/ 6 h 72"/>
                <a:gd name="T42" fmla="*/ 234 w 462"/>
                <a:gd name="T43" fmla="*/ 6 h 72"/>
                <a:gd name="T44" fmla="*/ 246 w 462"/>
                <a:gd name="T45" fmla="*/ 6 h 72"/>
                <a:gd name="T46" fmla="*/ 252 w 462"/>
                <a:gd name="T47" fmla="*/ 6 h 72"/>
                <a:gd name="T48" fmla="*/ 264 w 462"/>
                <a:gd name="T49" fmla="*/ 0 h 72"/>
                <a:gd name="T50" fmla="*/ 276 w 462"/>
                <a:gd name="T51" fmla="*/ 0 h 72"/>
                <a:gd name="T52" fmla="*/ 288 w 462"/>
                <a:gd name="T53" fmla="*/ 0 h 72"/>
                <a:gd name="T54" fmla="*/ 300 w 462"/>
                <a:gd name="T55" fmla="*/ 6 h 72"/>
                <a:gd name="T56" fmla="*/ 312 w 462"/>
                <a:gd name="T57" fmla="*/ 0 h 72"/>
                <a:gd name="T58" fmla="*/ 330 w 462"/>
                <a:gd name="T59" fmla="*/ 6 h 72"/>
                <a:gd name="T60" fmla="*/ 330 w 462"/>
                <a:gd name="T61" fmla="*/ 6 h 72"/>
                <a:gd name="T62" fmla="*/ 342 w 462"/>
                <a:gd name="T63" fmla="*/ 6 h 72"/>
                <a:gd name="T64" fmla="*/ 354 w 462"/>
                <a:gd name="T65" fmla="*/ 6 h 72"/>
                <a:gd name="T66" fmla="*/ 360 w 462"/>
                <a:gd name="T67" fmla="*/ 6 h 72"/>
                <a:gd name="T68" fmla="*/ 372 w 462"/>
                <a:gd name="T69" fmla="*/ 6 h 72"/>
                <a:gd name="T70" fmla="*/ 384 w 462"/>
                <a:gd name="T71" fmla="*/ 6 h 72"/>
                <a:gd name="T72" fmla="*/ 396 w 462"/>
                <a:gd name="T73" fmla="*/ 6 h 72"/>
                <a:gd name="T74" fmla="*/ 408 w 462"/>
                <a:gd name="T75" fmla="*/ 6 h 72"/>
                <a:gd name="T76" fmla="*/ 420 w 462"/>
                <a:gd name="T77" fmla="*/ 6 h 72"/>
                <a:gd name="T78" fmla="*/ 426 w 462"/>
                <a:gd name="T79" fmla="*/ 6 h 72"/>
                <a:gd name="T80" fmla="*/ 438 w 462"/>
                <a:gd name="T81" fmla="*/ 6 h 72"/>
                <a:gd name="T82" fmla="*/ 450 w 462"/>
                <a:gd name="T83" fmla="*/ 0 h 72"/>
                <a:gd name="T84" fmla="*/ 462 w 462"/>
                <a:gd name="T85" fmla="*/ 0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62"/>
                <a:gd name="T130" fmla="*/ 0 h 72"/>
                <a:gd name="T131" fmla="*/ 462 w 462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62" h="72">
                  <a:moveTo>
                    <a:pt x="6" y="72"/>
                  </a:moveTo>
                  <a:lnTo>
                    <a:pt x="0" y="72"/>
                  </a:lnTo>
                  <a:lnTo>
                    <a:pt x="6" y="72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54"/>
                  </a:lnTo>
                  <a:lnTo>
                    <a:pt x="48" y="54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54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2"/>
                  </a:lnTo>
                  <a:lnTo>
                    <a:pt x="114" y="48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30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6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32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7" name="Freeform 217"/>
            <p:cNvSpPr>
              <a:spLocks/>
            </p:cNvSpPr>
            <p:nvPr/>
          </p:nvSpPr>
          <p:spPr bwMode="auto">
            <a:xfrm>
              <a:off x="2080" y="883"/>
              <a:ext cx="690" cy="156"/>
            </a:xfrm>
            <a:custGeom>
              <a:avLst/>
              <a:gdLst>
                <a:gd name="T0" fmla="*/ 12 w 690"/>
                <a:gd name="T1" fmla="*/ 150 h 156"/>
                <a:gd name="T2" fmla="*/ 30 w 690"/>
                <a:gd name="T3" fmla="*/ 156 h 156"/>
                <a:gd name="T4" fmla="*/ 36 w 690"/>
                <a:gd name="T5" fmla="*/ 150 h 156"/>
                <a:gd name="T6" fmla="*/ 54 w 690"/>
                <a:gd name="T7" fmla="*/ 150 h 156"/>
                <a:gd name="T8" fmla="*/ 72 w 690"/>
                <a:gd name="T9" fmla="*/ 156 h 156"/>
                <a:gd name="T10" fmla="*/ 90 w 690"/>
                <a:gd name="T11" fmla="*/ 150 h 156"/>
                <a:gd name="T12" fmla="*/ 108 w 690"/>
                <a:gd name="T13" fmla="*/ 150 h 156"/>
                <a:gd name="T14" fmla="*/ 126 w 690"/>
                <a:gd name="T15" fmla="*/ 150 h 156"/>
                <a:gd name="T16" fmla="*/ 144 w 690"/>
                <a:gd name="T17" fmla="*/ 150 h 156"/>
                <a:gd name="T18" fmla="*/ 162 w 690"/>
                <a:gd name="T19" fmla="*/ 150 h 156"/>
                <a:gd name="T20" fmla="*/ 180 w 690"/>
                <a:gd name="T21" fmla="*/ 150 h 156"/>
                <a:gd name="T22" fmla="*/ 192 w 690"/>
                <a:gd name="T23" fmla="*/ 156 h 156"/>
                <a:gd name="T24" fmla="*/ 210 w 690"/>
                <a:gd name="T25" fmla="*/ 150 h 156"/>
                <a:gd name="T26" fmla="*/ 228 w 690"/>
                <a:gd name="T27" fmla="*/ 150 h 156"/>
                <a:gd name="T28" fmla="*/ 246 w 690"/>
                <a:gd name="T29" fmla="*/ 150 h 156"/>
                <a:gd name="T30" fmla="*/ 264 w 690"/>
                <a:gd name="T31" fmla="*/ 150 h 156"/>
                <a:gd name="T32" fmla="*/ 282 w 690"/>
                <a:gd name="T33" fmla="*/ 156 h 156"/>
                <a:gd name="T34" fmla="*/ 300 w 690"/>
                <a:gd name="T35" fmla="*/ 150 h 156"/>
                <a:gd name="T36" fmla="*/ 318 w 690"/>
                <a:gd name="T37" fmla="*/ 150 h 156"/>
                <a:gd name="T38" fmla="*/ 336 w 690"/>
                <a:gd name="T39" fmla="*/ 150 h 156"/>
                <a:gd name="T40" fmla="*/ 348 w 690"/>
                <a:gd name="T41" fmla="*/ 150 h 156"/>
                <a:gd name="T42" fmla="*/ 366 w 690"/>
                <a:gd name="T43" fmla="*/ 156 h 156"/>
                <a:gd name="T44" fmla="*/ 378 w 690"/>
                <a:gd name="T45" fmla="*/ 150 h 156"/>
                <a:gd name="T46" fmla="*/ 396 w 690"/>
                <a:gd name="T47" fmla="*/ 150 h 156"/>
                <a:gd name="T48" fmla="*/ 402 w 690"/>
                <a:gd name="T49" fmla="*/ 150 h 156"/>
                <a:gd name="T50" fmla="*/ 420 w 690"/>
                <a:gd name="T51" fmla="*/ 150 h 156"/>
                <a:gd name="T52" fmla="*/ 432 w 690"/>
                <a:gd name="T53" fmla="*/ 132 h 156"/>
                <a:gd name="T54" fmla="*/ 444 w 690"/>
                <a:gd name="T55" fmla="*/ 114 h 156"/>
                <a:gd name="T56" fmla="*/ 456 w 690"/>
                <a:gd name="T57" fmla="*/ 96 h 156"/>
                <a:gd name="T58" fmla="*/ 474 w 690"/>
                <a:gd name="T59" fmla="*/ 84 h 156"/>
                <a:gd name="T60" fmla="*/ 492 w 690"/>
                <a:gd name="T61" fmla="*/ 72 h 156"/>
                <a:gd name="T62" fmla="*/ 510 w 690"/>
                <a:gd name="T63" fmla="*/ 72 h 156"/>
                <a:gd name="T64" fmla="*/ 528 w 690"/>
                <a:gd name="T65" fmla="*/ 78 h 156"/>
                <a:gd name="T66" fmla="*/ 546 w 690"/>
                <a:gd name="T67" fmla="*/ 84 h 156"/>
                <a:gd name="T68" fmla="*/ 570 w 690"/>
                <a:gd name="T69" fmla="*/ 66 h 156"/>
                <a:gd name="T70" fmla="*/ 576 w 690"/>
                <a:gd name="T71" fmla="*/ 42 h 156"/>
                <a:gd name="T72" fmla="*/ 594 w 690"/>
                <a:gd name="T73" fmla="*/ 24 h 156"/>
                <a:gd name="T74" fmla="*/ 606 w 690"/>
                <a:gd name="T75" fmla="*/ 6 h 156"/>
                <a:gd name="T76" fmla="*/ 624 w 690"/>
                <a:gd name="T77" fmla="*/ 0 h 156"/>
                <a:gd name="T78" fmla="*/ 642 w 690"/>
                <a:gd name="T79" fmla="*/ 0 h 156"/>
                <a:gd name="T80" fmla="*/ 660 w 690"/>
                <a:gd name="T81" fmla="*/ 12 h 156"/>
                <a:gd name="T82" fmla="*/ 678 w 690"/>
                <a:gd name="T83" fmla="*/ 30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156"/>
                <a:gd name="T128" fmla="*/ 690 w 690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156">
                  <a:moveTo>
                    <a:pt x="0" y="150"/>
                  </a:moveTo>
                  <a:lnTo>
                    <a:pt x="6" y="156"/>
                  </a:lnTo>
                  <a:lnTo>
                    <a:pt x="12" y="150"/>
                  </a:lnTo>
                  <a:lnTo>
                    <a:pt x="18" y="156"/>
                  </a:lnTo>
                  <a:lnTo>
                    <a:pt x="24" y="150"/>
                  </a:lnTo>
                  <a:lnTo>
                    <a:pt x="30" y="156"/>
                  </a:lnTo>
                  <a:lnTo>
                    <a:pt x="30" y="150"/>
                  </a:lnTo>
                  <a:lnTo>
                    <a:pt x="42" y="150"/>
                  </a:lnTo>
                  <a:lnTo>
                    <a:pt x="36" y="150"/>
                  </a:lnTo>
                  <a:lnTo>
                    <a:pt x="42" y="150"/>
                  </a:lnTo>
                  <a:lnTo>
                    <a:pt x="48" y="156"/>
                  </a:lnTo>
                  <a:lnTo>
                    <a:pt x="54" y="150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56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6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92" y="150"/>
                  </a:lnTo>
                  <a:lnTo>
                    <a:pt x="186" y="150"/>
                  </a:lnTo>
                  <a:lnTo>
                    <a:pt x="192" y="156"/>
                  </a:lnTo>
                  <a:lnTo>
                    <a:pt x="198" y="150"/>
                  </a:lnTo>
                  <a:lnTo>
                    <a:pt x="204" y="150"/>
                  </a:lnTo>
                  <a:lnTo>
                    <a:pt x="210" y="150"/>
                  </a:lnTo>
                  <a:lnTo>
                    <a:pt x="216" y="150"/>
                  </a:lnTo>
                  <a:lnTo>
                    <a:pt x="222" y="150"/>
                  </a:lnTo>
                  <a:lnTo>
                    <a:pt x="228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70" y="150"/>
                  </a:lnTo>
                  <a:lnTo>
                    <a:pt x="276" y="150"/>
                  </a:lnTo>
                  <a:lnTo>
                    <a:pt x="282" y="156"/>
                  </a:lnTo>
                  <a:lnTo>
                    <a:pt x="288" y="150"/>
                  </a:lnTo>
                  <a:lnTo>
                    <a:pt x="294" y="150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8" y="150"/>
                  </a:lnTo>
                  <a:lnTo>
                    <a:pt x="324" y="150"/>
                  </a:lnTo>
                  <a:lnTo>
                    <a:pt x="330" y="156"/>
                  </a:lnTo>
                  <a:lnTo>
                    <a:pt x="336" y="150"/>
                  </a:lnTo>
                  <a:lnTo>
                    <a:pt x="336" y="156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60" y="150"/>
                  </a:lnTo>
                  <a:lnTo>
                    <a:pt x="366" y="156"/>
                  </a:lnTo>
                  <a:lnTo>
                    <a:pt x="372" y="150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6" y="150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0"/>
                  </a:lnTo>
                  <a:lnTo>
                    <a:pt x="420" y="150"/>
                  </a:lnTo>
                  <a:lnTo>
                    <a:pt x="426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44" y="114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8" y="78"/>
                  </a:lnTo>
                  <a:lnTo>
                    <a:pt x="570" y="66"/>
                  </a:lnTo>
                  <a:lnTo>
                    <a:pt x="570" y="54"/>
                  </a:lnTo>
                  <a:lnTo>
                    <a:pt x="576" y="54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8" name="Freeform 218"/>
            <p:cNvSpPr>
              <a:spLocks/>
            </p:cNvSpPr>
            <p:nvPr/>
          </p:nvSpPr>
          <p:spPr bwMode="auto">
            <a:xfrm>
              <a:off x="2770" y="799"/>
              <a:ext cx="516" cy="114"/>
            </a:xfrm>
            <a:custGeom>
              <a:avLst/>
              <a:gdLst>
                <a:gd name="T0" fmla="*/ 6 w 516"/>
                <a:gd name="T1" fmla="*/ 108 h 114"/>
                <a:gd name="T2" fmla="*/ 18 w 516"/>
                <a:gd name="T3" fmla="*/ 108 h 114"/>
                <a:gd name="T4" fmla="*/ 30 w 516"/>
                <a:gd name="T5" fmla="*/ 96 h 114"/>
                <a:gd name="T6" fmla="*/ 42 w 516"/>
                <a:gd name="T7" fmla="*/ 84 h 114"/>
                <a:gd name="T8" fmla="*/ 54 w 516"/>
                <a:gd name="T9" fmla="*/ 72 h 114"/>
                <a:gd name="T10" fmla="*/ 66 w 516"/>
                <a:gd name="T11" fmla="*/ 66 h 114"/>
                <a:gd name="T12" fmla="*/ 78 w 516"/>
                <a:gd name="T13" fmla="*/ 60 h 114"/>
                <a:gd name="T14" fmla="*/ 90 w 516"/>
                <a:gd name="T15" fmla="*/ 60 h 114"/>
                <a:gd name="T16" fmla="*/ 102 w 516"/>
                <a:gd name="T17" fmla="*/ 60 h 114"/>
                <a:gd name="T18" fmla="*/ 114 w 516"/>
                <a:gd name="T19" fmla="*/ 60 h 114"/>
                <a:gd name="T20" fmla="*/ 126 w 516"/>
                <a:gd name="T21" fmla="*/ 60 h 114"/>
                <a:gd name="T22" fmla="*/ 138 w 516"/>
                <a:gd name="T23" fmla="*/ 60 h 114"/>
                <a:gd name="T24" fmla="*/ 150 w 516"/>
                <a:gd name="T25" fmla="*/ 60 h 114"/>
                <a:gd name="T26" fmla="*/ 162 w 516"/>
                <a:gd name="T27" fmla="*/ 54 h 114"/>
                <a:gd name="T28" fmla="*/ 174 w 516"/>
                <a:gd name="T29" fmla="*/ 54 h 114"/>
                <a:gd name="T30" fmla="*/ 186 w 516"/>
                <a:gd name="T31" fmla="*/ 48 h 114"/>
                <a:gd name="T32" fmla="*/ 198 w 516"/>
                <a:gd name="T33" fmla="*/ 42 h 114"/>
                <a:gd name="T34" fmla="*/ 210 w 516"/>
                <a:gd name="T35" fmla="*/ 36 h 114"/>
                <a:gd name="T36" fmla="*/ 222 w 516"/>
                <a:gd name="T37" fmla="*/ 36 h 114"/>
                <a:gd name="T38" fmla="*/ 234 w 516"/>
                <a:gd name="T39" fmla="*/ 30 h 114"/>
                <a:gd name="T40" fmla="*/ 246 w 516"/>
                <a:gd name="T41" fmla="*/ 24 h 114"/>
                <a:gd name="T42" fmla="*/ 258 w 516"/>
                <a:gd name="T43" fmla="*/ 18 h 114"/>
                <a:gd name="T44" fmla="*/ 270 w 516"/>
                <a:gd name="T45" fmla="*/ 18 h 114"/>
                <a:gd name="T46" fmla="*/ 282 w 516"/>
                <a:gd name="T47" fmla="*/ 12 h 114"/>
                <a:gd name="T48" fmla="*/ 294 w 516"/>
                <a:gd name="T49" fmla="*/ 6 h 114"/>
                <a:gd name="T50" fmla="*/ 306 w 516"/>
                <a:gd name="T51" fmla="*/ 6 h 114"/>
                <a:gd name="T52" fmla="*/ 318 w 516"/>
                <a:gd name="T53" fmla="*/ 0 h 114"/>
                <a:gd name="T54" fmla="*/ 330 w 516"/>
                <a:gd name="T55" fmla="*/ 0 h 114"/>
                <a:gd name="T56" fmla="*/ 342 w 516"/>
                <a:gd name="T57" fmla="*/ 0 h 114"/>
                <a:gd name="T58" fmla="*/ 354 w 516"/>
                <a:gd name="T59" fmla="*/ 6 h 114"/>
                <a:gd name="T60" fmla="*/ 366 w 516"/>
                <a:gd name="T61" fmla="*/ 6 h 114"/>
                <a:gd name="T62" fmla="*/ 378 w 516"/>
                <a:gd name="T63" fmla="*/ 6 h 114"/>
                <a:gd name="T64" fmla="*/ 396 w 516"/>
                <a:gd name="T65" fmla="*/ 12 h 114"/>
                <a:gd name="T66" fmla="*/ 396 w 516"/>
                <a:gd name="T67" fmla="*/ 12 h 114"/>
                <a:gd name="T68" fmla="*/ 408 w 516"/>
                <a:gd name="T69" fmla="*/ 12 h 114"/>
                <a:gd name="T70" fmla="*/ 420 w 516"/>
                <a:gd name="T71" fmla="*/ 18 h 114"/>
                <a:gd name="T72" fmla="*/ 432 w 516"/>
                <a:gd name="T73" fmla="*/ 18 h 114"/>
                <a:gd name="T74" fmla="*/ 444 w 516"/>
                <a:gd name="T75" fmla="*/ 18 h 114"/>
                <a:gd name="T76" fmla="*/ 456 w 516"/>
                <a:gd name="T77" fmla="*/ 12 h 114"/>
                <a:gd name="T78" fmla="*/ 468 w 516"/>
                <a:gd name="T79" fmla="*/ 12 h 114"/>
                <a:gd name="T80" fmla="*/ 486 w 516"/>
                <a:gd name="T81" fmla="*/ 12 h 114"/>
                <a:gd name="T82" fmla="*/ 486 w 516"/>
                <a:gd name="T83" fmla="*/ 12 h 114"/>
                <a:gd name="T84" fmla="*/ 498 w 516"/>
                <a:gd name="T85" fmla="*/ 12 h 114"/>
                <a:gd name="T86" fmla="*/ 510 w 516"/>
                <a:gd name="T87" fmla="*/ 12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114"/>
                <a:gd name="T134" fmla="*/ 516 w 516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114">
                  <a:moveTo>
                    <a:pt x="0" y="114"/>
                  </a:moveTo>
                  <a:lnTo>
                    <a:pt x="6" y="108"/>
                  </a:lnTo>
                  <a:lnTo>
                    <a:pt x="12" y="108"/>
                  </a:lnTo>
                  <a:lnTo>
                    <a:pt x="18" y="108"/>
                  </a:lnTo>
                  <a:lnTo>
                    <a:pt x="24" y="102"/>
                  </a:lnTo>
                  <a:lnTo>
                    <a:pt x="30" y="96"/>
                  </a:lnTo>
                  <a:lnTo>
                    <a:pt x="36" y="90"/>
                  </a:lnTo>
                  <a:lnTo>
                    <a:pt x="42" y="84"/>
                  </a:lnTo>
                  <a:lnTo>
                    <a:pt x="48" y="78"/>
                  </a:lnTo>
                  <a:lnTo>
                    <a:pt x="54" y="72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8" y="60"/>
                  </a:lnTo>
                  <a:lnTo>
                    <a:pt x="114" y="60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48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6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6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89" name="Freeform 219"/>
            <p:cNvSpPr>
              <a:spLocks/>
            </p:cNvSpPr>
            <p:nvPr/>
          </p:nvSpPr>
          <p:spPr bwMode="auto">
            <a:xfrm>
              <a:off x="2080" y="805"/>
              <a:ext cx="714" cy="204"/>
            </a:xfrm>
            <a:custGeom>
              <a:avLst/>
              <a:gdLst>
                <a:gd name="T0" fmla="*/ 12 w 714"/>
                <a:gd name="T1" fmla="*/ 204 h 204"/>
                <a:gd name="T2" fmla="*/ 30 w 714"/>
                <a:gd name="T3" fmla="*/ 204 h 204"/>
                <a:gd name="T4" fmla="*/ 48 w 714"/>
                <a:gd name="T5" fmla="*/ 204 h 204"/>
                <a:gd name="T6" fmla="*/ 66 w 714"/>
                <a:gd name="T7" fmla="*/ 204 h 204"/>
                <a:gd name="T8" fmla="*/ 84 w 714"/>
                <a:gd name="T9" fmla="*/ 204 h 204"/>
                <a:gd name="T10" fmla="*/ 102 w 714"/>
                <a:gd name="T11" fmla="*/ 204 h 204"/>
                <a:gd name="T12" fmla="*/ 120 w 714"/>
                <a:gd name="T13" fmla="*/ 204 h 204"/>
                <a:gd name="T14" fmla="*/ 138 w 714"/>
                <a:gd name="T15" fmla="*/ 204 h 204"/>
                <a:gd name="T16" fmla="*/ 156 w 714"/>
                <a:gd name="T17" fmla="*/ 204 h 204"/>
                <a:gd name="T18" fmla="*/ 174 w 714"/>
                <a:gd name="T19" fmla="*/ 204 h 204"/>
                <a:gd name="T20" fmla="*/ 192 w 714"/>
                <a:gd name="T21" fmla="*/ 204 h 204"/>
                <a:gd name="T22" fmla="*/ 210 w 714"/>
                <a:gd name="T23" fmla="*/ 204 h 204"/>
                <a:gd name="T24" fmla="*/ 228 w 714"/>
                <a:gd name="T25" fmla="*/ 204 h 204"/>
                <a:gd name="T26" fmla="*/ 246 w 714"/>
                <a:gd name="T27" fmla="*/ 204 h 204"/>
                <a:gd name="T28" fmla="*/ 264 w 714"/>
                <a:gd name="T29" fmla="*/ 204 h 204"/>
                <a:gd name="T30" fmla="*/ 282 w 714"/>
                <a:gd name="T31" fmla="*/ 204 h 204"/>
                <a:gd name="T32" fmla="*/ 300 w 714"/>
                <a:gd name="T33" fmla="*/ 204 h 204"/>
                <a:gd name="T34" fmla="*/ 318 w 714"/>
                <a:gd name="T35" fmla="*/ 204 h 204"/>
                <a:gd name="T36" fmla="*/ 336 w 714"/>
                <a:gd name="T37" fmla="*/ 204 h 204"/>
                <a:gd name="T38" fmla="*/ 354 w 714"/>
                <a:gd name="T39" fmla="*/ 204 h 204"/>
                <a:gd name="T40" fmla="*/ 372 w 714"/>
                <a:gd name="T41" fmla="*/ 204 h 204"/>
                <a:gd name="T42" fmla="*/ 390 w 714"/>
                <a:gd name="T43" fmla="*/ 204 h 204"/>
                <a:gd name="T44" fmla="*/ 408 w 714"/>
                <a:gd name="T45" fmla="*/ 204 h 204"/>
                <a:gd name="T46" fmla="*/ 426 w 714"/>
                <a:gd name="T47" fmla="*/ 198 h 204"/>
                <a:gd name="T48" fmla="*/ 444 w 714"/>
                <a:gd name="T49" fmla="*/ 180 h 204"/>
                <a:gd name="T50" fmla="*/ 462 w 714"/>
                <a:gd name="T51" fmla="*/ 162 h 204"/>
                <a:gd name="T52" fmla="*/ 474 w 714"/>
                <a:gd name="T53" fmla="*/ 144 h 204"/>
                <a:gd name="T54" fmla="*/ 492 w 714"/>
                <a:gd name="T55" fmla="*/ 132 h 204"/>
                <a:gd name="T56" fmla="*/ 510 w 714"/>
                <a:gd name="T57" fmla="*/ 138 h 204"/>
                <a:gd name="T58" fmla="*/ 528 w 714"/>
                <a:gd name="T59" fmla="*/ 144 h 204"/>
                <a:gd name="T60" fmla="*/ 546 w 714"/>
                <a:gd name="T61" fmla="*/ 144 h 204"/>
                <a:gd name="T62" fmla="*/ 564 w 714"/>
                <a:gd name="T63" fmla="*/ 138 h 204"/>
                <a:gd name="T64" fmla="*/ 582 w 714"/>
                <a:gd name="T65" fmla="*/ 126 h 204"/>
                <a:gd name="T66" fmla="*/ 600 w 714"/>
                <a:gd name="T67" fmla="*/ 108 h 204"/>
                <a:gd name="T68" fmla="*/ 612 w 714"/>
                <a:gd name="T69" fmla="*/ 90 h 204"/>
                <a:gd name="T70" fmla="*/ 624 w 714"/>
                <a:gd name="T71" fmla="*/ 72 h 204"/>
                <a:gd name="T72" fmla="*/ 630 w 714"/>
                <a:gd name="T73" fmla="*/ 54 h 204"/>
                <a:gd name="T74" fmla="*/ 642 w 714"/>
                <a:gd name="T75" fmla="*/ 36 h 204"/>
                <a:gd name="T76" fmla="*/ 654 w 714"/>
                <a:gd name="T77" fmla="*/ 24 h 204"/>
                <a:gd name="T78" fmla="*/ 666 w 714"/>
                <a:gd name="T79" fmla="*/ 24 h 204"/>
                <a:gd name="T80" fmla="*/ 684 w 714"/>
                <a:gd name="T81" fmla="*/ 24 h 204"/>
                <a:gd name="T82" fmla="*/ 702 w 714"/>
                <a:gd name="T83" fmla="*/ 6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04"/>
                <a:gd name="T128" fmla="*/ 714 w 714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204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44" y="180"/>
                  </a:lnTo>
                  <a:lnTo>
                    <a:pt x="450" y="174"/>
                  </a:lnTo>
                  <a:lnTo>
                    <a:pt x="456" y="168"/>
                  </a:lnTo>
                  <a:lnTo>
                    <a:pt x="462" y="162"/>
                  </a:lnTo>
                  <a:lnTo>
                    <a:pt x="468" y="156"/>
                  </a:lnTo>
                  <a:lnTo>
                    <a:pt x="474" y="150"/>
                  </a:lnTo>
                  <a:lnTo>
                    <a:pt x="474" y="144"/>
                  </a:lnTo>
                  <a:lnTo>
                    <a:pt x="480" y="138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10" y="138"/>
                  </a:lnTo>
                  <a:lnTo>
                    <a:pt x="516" y="144"/>
                  </a:lnTo>
                  <a:lnTo>
                    <a:pt x="522" y="144"/>
                  </a:lnTo>
                  <a:lnTo>
                    <a:pt x="528" y="144"/>
                  </a:lnTo>
                  <a:lnTo>
                    <a:pt x="534" y="144"/>
                  </a:lnTo>
                  <a:lnTo>
                    <a:pt x="540" y="144"/>
                  </a:lnTo>
                  <a:lnTo>
                    <a:pt x="546" y="144"/>
                  </a:lnTo>
                  <a:lnTo>
                    <a:pt x="552" y="144"/>
                  </a:lnTo>
                  <a:lnTo>
                    <a:pt x="558" y="144"/>
                  </a:lnTo>
                  <a:lnTo>
                    <a:pt x="564" y="138"/>
                  </a:lnTo>
                  <a:lnTo>
                    <a:pt x="570" y="138"/>
                  </a:lnTo>
                  <a:lnTo>
                    <a:pt x="576" y="132"/>
                  </a:lnTo>
                  <a:lnTo>
                    <a:pt x="582" y="126"/>
                  </a:lnTo>
                  <a:lnTo>
                    <a:pt x="588" y="120"/>
                  </a:lnTo>
                  <a:lnTo>
                    <a:pt x="594" y="114"/>
                  </a:lnTo>
                  <a:lnTo>
                    <a:pt x="600" y="108"/>
                  </a:lnTo>
                  <a:lnTo>
                    <a:pt x="606" y="102"/>
                  </a:lnTo>
                  <a:lnTo>
                    <a:pt x="606" y="96"/>
                  </a:lnTo>
                  <a:lnTo>
                    <a:pt x="612" y="90"/>
                  </a:lnTo>
                  <a:lnTo>
                    <a:pt x="612" y="84"/>
                  </a:lnTo>
                  <a:lnTo>
                    <a:pt x="618" y="78"/>
                  </a:lnTo>
                  <a:lnTo>
                    <a:pt x="624" y="72"/>
                  </a:lnTo>
                  <a:lnTo>
                    <a:pt x="624" y="66"/>
                  </a:lnTo>
                  <a:lnTo>
                    <a:pt x="630" y="60"/>
                  </a:lnTo>
                  <a:lnTo>
                    <a:pt x="630" y="54"/>
                  </a:lnTo>
                  <a:lnTo>
                    <a:pt x="636" y="48"/>
                  </a:lnTo>
                  <a:lnTo>
                    <a:pt x="648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0"/>
                  </a:lnTo>
                  <a:lnTo>
                    <a:pt x="654" y="24"/>
                  </a:lnTo>
                  <a:lnTo>
                    <a:pt x="666" y="24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6" y="12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0" name="Freeform 220"/>
            <p:cNvSpPr>
              <a:spLocks/>
            </p:cNvSpPr>
            <p:nvPr/>
          </p:nvSpPr>
          <p:spPr bwMode="auto">
            <a:xfrm>
              <a:off x="2794" y="781"/>
              <a:ext cx="492" cy="48"/>
            </a:xfrm>
            <a:custGeom>
              <a:avLst/>
              <a:gdLst>
                <a:gd name="T0" fmla="*/ 6 w 492"/>
                <a:gd name="T1" fmla="*/ 24 h 48"/>
                <a:gd name="T2" fmla="*/ 18 w 492"/>
                <a:gd name="T3" fmla="*/ 18 h 48"/>
                <a:gd name="T4" fmla="*/ 30 w 492"/>
                <a:gd name="T5" fmla="*/ 12 h 48"/>
                <a:gd name="T6" fmla="*/ 42 w 492"/>
                <a:gd name="T7" fmla="*/ 12 h 48"/>
                <a:gd name="T8" fmla="*/ 54 w 492"/>
                <a:gd name="T9" fmla="*/ 18 h 48"/>
                <a:gd name="T10" fmla="*/ 72 w 492"/>
                <a:gd name="T11" fmla="*/ 30 h 48"/>
                <a:gd name="T12" fmla="*/ 72 w 492"/>
                <a:gd name="T13" fmla="*/ 30 h 48"/>
                <a:gd name="T14" fmla="*/ 84 w 492"/>
                <a:gd name="T15" fmla="*/ 42 h 48"/>
                <a:gd name="T16" fmla="*/ 96 w 492"/>
                <a:gd name="T17" fmla="*/ 42 h 48"/>
                <a:gd name="T18" fmla="*/ 108 w 492"/>
                <a:gd name="T19" fmla="*/ 48 h 48"/>
                <a:gd name="T20" fmla="*/ 120 w 492"/>
                <a:gd name="T21" fmla="*/ 48 h 48"/>
                <a:gd name="T22" fmla="*/ 132 w 492"/>
                <a:gd name="T23" fmla="*/ 48 h 48"/>
                <a:gd name="T24" fmla="*/ 144 w 492"/>
                <a:gd name="T25" fmla="*/ 48 h 48"/>
                <a:gd name="T26" fmla="*/ 156 w 492"/>
                <a:gd name="T27" fmla="*/ 48 h 48"/>
                <a:gd name="T28" fmla="*/ 168 w 492"/>
                <a:gd name="T29" fmla="*/ 42 h 48"/>
                <a:gd name="T30" fmla="*/ 180 w 492"/>
                <a:gd name="T31" fmla="*/ 36 h 48"/>
                <a:gd name="T32" fmla="*/ 192 w 492"/>
                <a:gd name="T33" fmla="*/ 36 h 48"/>
                <a:gd name="T34" fmla="*/ 204 w 492"/>
                <a:gd name="T35" fmla="*/ 30 h 48"/>
                <a:gd name="T36" fmla="*/ 216 w 492"/>
                <a:gd name="T37" fmla="*/ 24 h 48"/>
                <a:gd name="T38" fmla="*/ 228 w 492"/>
                <a:gd name="T39" fmla="*/ 18 h 48"/>
                <a:gd name="T40" fmla="*/ 240 w 492"/>
                <a:gd name="T41" fmla="*/ 12 h 48"/>
                <a:gd name="T42" fmla="*/ 252 w 492"/>
                <a:gd name="T43" fmla="*/ 6 h 48"/>
                <a:gd name="T44" fmla="*/ 258 w 492"/>
                <a:gd name="T45" fmla="*/ 6 h 48"/>
                <a:gd name="T46" fmla="*/ 270 w 492"/>
                <a:gd name="T47" fmla="*/ 6 h 48"/>
                <a:gd name="T48" fmla="*/ 282 w 492"/>
                <a:gd name="T49" fmla="*/ 0 h 48"/>
                <a:gd name="T50" fmla="*/ 294 w 492"/>
                <a:gd name="T51" fmla="*/ 0 h 48"/>
                <a:gd name="T52" fmla="*/ 306 w 492"/>
                <a:gd name="T53" fmla="*/ 6 h 48"/>
                <a:gd name="T54" fmla="*/ 318 w 492"/>
                <a:gd name="T55" fmla="*/ 6 h 48"/>
                <a:gd name="T56" fmla="*/ 330 w 492"/>
                <a:gd name="T57" fmla="*/ 6 h 48"/>
                <a:gd name="T58" fmla="*/ 342 w 492"/>
                <a:gd name="T59" fmla="*/ 6 h 48"/>
                <a:gd name="T60" fmla="*/ 354 w 492"/>
                <a:gd name="T61" fmla="*/ 6 h 48"/>
                <a:gd name="T62" fmla="*/ 366 w 492"/>
                <a:gd name="T63" fmla="*/ 6 h 48"/>
                <a:gd name="T64" fmla="*/ 372 w 492"/>
                <a:gd name="T65" fmla="*/ 6 h 48"/>
                <a:gd name="T66" fmla="*/ 378 w 492"/>
                <a:gd name="T67" fmla="*/ 6 h 48"/>
                <a:gd name="T68" fmla="*/ 390 w 492"/>
                <a:gd name="T69" fmla="*/ 6 h 48"/>
                <a:gd name="T70" fmla="*/ 402 w 492"/>
                <a:gd name="T71" fmla="*/ 12 h 48"/>
                <a:gd name="T72" fmla="*/ 414 w 492"/>
                <a:gd name="T73" fmla="*/ 12 h 48"/>
                <a:gd name="T74" fmla="*/ 426 w 492"/>
                <a:gd name="T75" fmla="*/ 12 h 48"/>
                <a:gd name="T76" fmla="*/ 438 w 492"/>
                <a:gd name="T77" fmla="*/ 12 h 48"/>
                <a:gd name="T78" fmla="*/ 450 w 492"/>
                <a:gd name="T79" fmla="*/ 12 h 48"/>
                <a:gd name="T80" fmla="*/ 462 w 492"/>
                <a:gd name="T81" fmla="*/ 12 h 48"/>
                <a:gd name="T82" fmla="*/ 474 w 492"/>
                <a:gd name="T83" fmla="*/ 6 h 48"/>
                <a:gd name="T84" fmla="*/ 486 w 492"/>
                <a:gd name="T85" fmla="*/ 6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48"/>
                <a:gd name="T131" fmla="*/ 492 w 492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48">
                  <a:moveTo>
                    <a:pt x="0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72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2" y="12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2" y="6"/>
                  </a:lnTo>
                  <a:lnTo>
                    <a:pt x="384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1" name="Freeform 221"/>
            <p:cNvSpPr>
              <a:spLocks/>
            </p:cNvSpPr>
            <p:nvPr/>
          </p:nvSpPr>
          <p:spPr bwMode="auto">
            <a:xfrm>
              <a:off x="2080" y="769"/>
              <a:ext cx="720" cy="204"/>
            </a:xfrm>
            <a:custGeom>
              <a:avLst/>
              <a:gdLst>
                <a:gd name="T0" fmla="*/ 12 w 720"/>
                <a:gd name="T1" fmla="*/ 204 h 204"/>
                <a:gd name="T2" fmla="*/ 30 w 720"/>
                <a:gd name="T3" fmla="*/ 204 h 204"/>
                <a:gd name="T4" fmla="*/ 48 w 720"/>
                <a:gd name="T5" fmla="*/ 204 h 204"/>
                <a:gd name="T6" fmla="*/ 66 w 720"/>
                <a:gd name="T7" fmla="*/ 204 h 204"/>
                <a:gd name="T8" fmla="*/ 84 w 720"/>
                <a:gd name="T9" fmla="*/ 204 h 204"/>
                <a:gd name="T10" fmla="*/ 102 w 720"/>
                <a:gd name="T11" fmla="*/ 204 h 204"/>
                <a:gd name="T12" fmla="*/ 120 w 720"/>
                <a:gd name="T13" fmla="*/ 204 h 204"/>
                <a:gd name="T14" fmla="*/ 138 w 720"/>
                <a:gd name="T15" fmla="*/ 204 h 204"/>
                <a:gd name="T16" fmla="*/ 156 w 720"/>
                <a:gd name="T17" fmla="*/ 204 h 204"/>
                <a:gd name="T18" fmla="*/ 174 w 720"/>
                <a:gd name="T19" fmla="*/ 204 h 204"/>
                <a:gd name="T20" fmla="*/ 192 w 720"/>
                <a:gd name="T21" fmla="*/ 204 h 204"/>
                <a:gd name="T22" fmla="*/ 210 w 720"/>
                <a:gd name="T23" fmla="*/ 204 h 204"/>
                <a:gd name="T24" fmla="*/ 228 w 720"/>
                <a:gd name="T25" fmla="*/ 204 h 204"/>
                <a:gd name="T26" fmla="*/ 246 w 720"/>
                <a:gd name="T27" fmla="*/ 204 h 204"/>
                <a:gd name="T28" fmla="*/ 264 w 720"/>
                <a:gd name="T29" fmla="*/ 204 h 204"/>
                <a:gd name="T30" fmla="*/ 282 w 720"/>
                <a:gd name="T31" fmla="*/ 204 h 204"/>
                <a:gd name="T32" fmla="*/ 300 w 720"/>
                <a:gd name="T33" fmla="*/ 204 h 204"/>
                <a:gd name="T34" fmla="*/ 318 w 720"/>
                <a:gd name="T35" fmla="*/ 204 h 204"/>
                <a:gd name="T36" fmla="*/ 336 w 720"/>
                <a:gd name="T37" fmla="*/ 204 h 204"/>
                <a:gd name="T38" fmla="*/ 354 w 720"/>
                <a:gd name="T39" fmla="*/ 204 h 204"/>
                <a:gd name="T40" fmla="*/ 372 w 720"/>
                <a:gd name="T41" fmla="*/ 204 h 204"/>
                <a:gd name="T42" fmla="*/ 390 w 720"/>
                <a:gd name="T43" fmla="*/ 204 h 204"/>
                <a:gd name="T44" fmla="*/ 408 w 720"/>
                <a:gd name="T45" fmla="*/ 204 h 204"/>
                <a:gd name="T46" fmla="*/ 426 w 720"/>
                <a:gd name="T47" fmla="*/ 204 h 204"/>
                <a:gd name="T48" fmla="*/ 444 w 720"/>
                <a:gd name="T49" fmla="*/ 204 h 204"/>
                <a:gd name="T50" fmla="*/ 462 w 720"/>
                <a:gd name="T51" fmla="*/ 204 h 204"/>
                <a:gd name="T52" fmla="*/ 480 w 720"/>
                <a:gd name="T53" fmla="*/ 198 h 204"/>
                <a:gd name="T54" fmla="*/ 498 w 720"/>
                <a:gd name="T55" fmla="*/ 186 h 204"/>
                <a:gd name="T56" fmla="*/ 516 w 720"/>
                <a:gd name="T57" fmla="*/ 174 h 204"/>
                <a:gd name="T58" fmla="*/ 528 w 720"/>
                <a:gd name="T59" fmla="*/ 156 h 204"/>
                <a:gd name="T60" fmla="*/ 540 w 720"/>
                <a:gd name="T61" fmla="*/ 138 h 204"/>
                <a:gd name="T62" fmla="*/ 552 w 720"/>
                <a:gd name="T63" fmla="*/ 120 h 204"/>
                <a:gd name="T64" fmla="*/ 558 w 720"/>
                <a:gd name="T65" fmla="*/ 102 h 204"/>
                <a:gd name="T66" fmla="*/ 576 w 720"/>
                <a:gd name="T67" fmla="*/ 96 h 204"/>
                <a:gd name="T68" fmla="*/ 594 w 720"/>
                <a:gd name="T69" fmla="*/ 102 h 204"/>
                <a:gd name="T70" fmla="*/ 612 w 720"/>
                <a:gd name="T71" fmla="*/ 108 h 204"/>
                <a:gd name="T72" fmla="*/ 636 w 720"/>
                <a:gd name="T73" fmla="*/ 102 h 204"/>
                <a:gd name="T74" fmla="*/ 648 w 720"/>
                <a:gd name="T75" fmla="*/ 84 h 204"/>
                <a:gd name="T76" fmla="*/ 666 w 720"/>
                <a:gd name="T77" fmla="*/ 72 h 204"/>
                <a:gd name="T78" fmla="*/ 684 w 720"/>
                <a:gd name="T79" fmla="*/ 54 h 204"/>
                <a:gd name="T80" fmla="*/ 690 w 720"/>
                <a:gd name="T81" fmla="*/ 36 h 204"/>
                <a:gd name="T82" fmla="*/ 702 w 720"/>
                <a:gd name="T83" fmla="*/ 18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04"/>
                <a:gd name="T128" fmla="*/ 720 w 720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204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20" y="204"/>
                  </a:lnTo>
                  <a:lnTo>
                    <a:pt x="426" y="204"/>
                  </a:lnTo>
                  <a:lnTo>
                    <a:pt x="432" y="204"/>
                  </a:lnTo>
                  <a:lnTo>
                    <a:pt x="438" y="204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6" y="204"/>
                  </a:lnTo>
                  <a:lnTo>
                    <a:pt x="462" y="204"/>
                  </a:lnTo>
                  <a:lnTo>
                    <a:pt x="468" y="204"/>
                  </a:lnTo>
                  <a:lnTo>
                    <a:pt x="474" y="198"/>
                  </a:lnTo>
                  <a:lnTo>
                    <a:pt x="480" y="198"/>
                  </a:lnTo>
                  <a:lnTo>
                    <a:pt x="486" y="198"/>
                  </a:lnTo>
                  <a:lnTo>
                    <a:pt x="492" y="192"/>
                  </a:lnTo>
                  <a:lnTo>
                    <a:pt x="498" y="186"/>
                  </a:lnTo>
                  <a:lnTo>
                    <a:pt x="504" y="186"/>
                  </a:lnTo>
                  <a:lnTo>
                    <a:pt x="510" y="180"/>
                  </a:lnTo>
                  <a:lnTo>
                    <a:pt x="516" y="174"/>
                  </a:lnTo>
                  <a:lnTo>
                    <a:pt x="522" y="168"/>
                  </a:lnTo>
                  <a:lnTo>
                    <a:pt x="522" y="162"/>
                  </a:lnTo>
                  <a:lnTo>
                    <a:pt x="528" y="156"/>
                  </a:lnTo>
                  <a:lnTo>
                    <a:pt x="534" y="150"/>
                  </a:lnTo>
                  <a:lnTo>
                    <a:pt x="534" y="144"/>
                  </a:lnTo>
                  <a:lnTo>
                    <a:pt x="540" y="138"/>
                  </a:lnTo>
                  <a:lnTo>
                    <a:pt x="540" y="132"/>
                  </a:lnTo>
                  <a:lnTo>
                    <a:pt x="546" y="126"/>
                  </a:lnTo>
                  <a:lnTo>
                    <a:pt x="552" y="120"/>
                  </a:lnTo>
                  <a:lnTo>
                    <a:pt x="552" y="114"/>
                  </a:lnTo>
                  <a:lnTo>
                    <a:pt x="564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94" y="102"/>
                  </a:lnTo>
                  <a:lnTo>
                    <a:pt x="600" y="102"/>
                  </a:lnTo>
                  <a:lnTo>
                    <a:pt x="606" y="108"/>
                  </a:lnTo>
                  <a:lnTo>
                    <a:pt x="612" y="108"/>
                  </a:lnTo>
                  <a:lnTo>
                    <a:pt x="618" y="114"/>
                  </a:lnTo>
                  <a:lnTo>
                    <a:pt x="624" y="114"/>
                  </a:lnTo>
                  <a:lnTo>
                    <a:pt x="636" y="102"/>
                  </a:lnTo>
                  <a:lnTo>
                    <a:pt x="636" y="96"/>
                  </a:lnTo>
                  <a:lnTo>
                    <a:pt x="642" y="90"/>
                  </a:lnTo>
                  <a:lnTo>
                    <a:pt x="648" y="84"/>
                  </a:lnTo>
                  <a:lnTo>
                    <a:pt x="654" y="78"/>
                  </a:lnTo>
                  <a:lnTo>
                    <a:pt x="660" y="72"/>
                  </a:lnTo>
                  <a:lnTo>
                    <a:pt x="666" y="72"/>
                  </a:lnTo>
                  <a:lnTo>
                    <a:pt x="672" y="66"/>
                  </a:lnTo>
                  <a:lnTo>
                    <a:pt x="678" y="60"/>
                  </a:lnTo>
                  <a:lnTo>
                    <a:pt x="684" y="54"/>
                  </a:lnTo>
                  <a:lnTo>
                    <a:pt x="684" y="48"/>
                  </a:lnTo>
                  <a:lnTo>
                    <a:pt x="690" y="42"/>
                  </a:lnTo>
                  <a:lnTo>
                    <a:pt x="690" y="36"/>
                  </a:lnTo>
                  <a:lnTo>
                    <a:pt x="696" y="30"/>
                  </a:lnTo>
                  <a:lnTo>
                    <a:pt x="696" y="24"/>
                  </a:lnTo>
                  <a:lnTo>
                    <a:pt x="702" y="18"/>
                  </a:lnTo>
                  <a:lnTo>
                    <a:pt x="708" y="12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2" name="Freeform 222"/>
            <p:cNvSpPr>
              <a:spLocks/>
            </p:cNvSpPr>
            <p:nvPr/>
          </p:nvSpPr>
          <p:spPr bwMode="auto">
            <a:xfrm>
              <a:off x="2800" y="733"/>
              <a:ext cx="486" cy="36"/>
            </a:xfrm>
            <a:custGeom>
              <a:avLst/>
              <a:gdLst>
                <a:gd name="T0" fmla="*/ 0 w 486"/>
                <a:gd name="T1" fmla="*/ 30 h 36"/>
                <a:gd name="T2" fmla="*/ 12 w 486"/>
                <a:gd name="T3" fmla="*/ 24 h 36"/>
                <a:gd name="T4" fmla="*/ 24 w 486"/>
                <a:gd name="T5" fmla="*/ 18 h 36"/>
                <a:gd name="T6" fmla="*/ 36 w 486"/>
                <a:gd name="T7" fmla="*/ 18 h 36"/>
                <a:gd name="T8" fmla="*/ 48 w 486"/>
                <a:gd name="T9" fmla="*/ 24 h 36"/>
                <a:gd name="T10" fmla="*/ 60 w 486"/>
                <a:gd name="T11" fmla="*/ 24 h 36"/>
                <a:gd name="T12" fmla="*/ 72 w 486"/>
                <a:gd name="T13" fmla="*/ 30 h 36"/>
                <a:gd name="T14" fmla="*/ 84 w 486"/>
                <a:gd name="T15" fmla="*/ 36 h 36"/>
                <a:gd name="T16" fmla="*/ 96 w 486"/>
                <a:gd name="T17" fmla="*/ 36 h 36"/>
                <a:gd name="T18" fmla="*/ 108 w 486"/>
                <a:gd name="T19" fmla="*/ 36 h 36"/>
                <a:gd name="T20" fmla="*/ 120 w 486"/>
                <a:gd name="T21" fmla="*/ 30 h 36"/>
                <a:gd name="T22" fmla="*/ 132 w 486"/>
                <a:gd name="T23" fmla="*/ 30 h 36"/>
                <a:gd name="T24" fmla="*/ 144 w 486"/>
                <a:gd name="T25" fmla="*/ 24 h 36"/>
                <a:gd name="T26" fmla="*/ 156 w 486"/>
                <a:gd name="T27" fmla="*/ 24 h 36"/>
                <a:gd name="T28" fmla="*/ 168 w 486"/>
                <a:gd name="T29" fmla="*/ 18 h 36"/>
                <a:gd name="T30" fmla="*/ 180 w 486"/>
                <a:gd name="T31" fmla="*/ 18 h 36"/>
                <a:gd name="T32" fmla="*/ 192 w 486"/>
                <a:gd name="T33" fmla="*/ 18 h 36"/>
                <a:gd name="T34" fmla="*/ 198 w 486"/>
                <a:gd name="T35" fmla="*/ 18 h 36"/>
                <a:gd name="T36" fmla="*/ 210 w 486"/>
                <a:gd name="T37" fmla="*/ 12 h 36"/>
                <a:gd name="T38" fmla="*/ 222 w 486"/>
                <a:gd name="T39" fmla="*/ 6 h 36"/>
                <a:gd name="T40" fmla="*/ 234 w 486"/>
                <a:gd name="T41" fmla="*/ 6 h 36"/>
                <a:gd name="T42" fmla="*/ 246 w 486"/>
                <a:gd name="T43" fmla="*/ 0 h 36"/>
                <a:gd name="T44" fmla="*/ 258 w 486"/>
                <a:gd name="T45" fmla="*/ 0 h 36"/>
                <a:gd name="T46" fmla="*/ 270 w 486"/>
                <a:gd name="T47" fmla="*/ 0 h 36"/>
                <a:gd name="T48" fmla="*/ 282 w 486"/>
                <a:gd name="T49" fmla="*/ 0 h 36"/>
                <a:gd name="T50" fmla="*/ 294 w 486"/>
                <a:gd name="T51" fmla="*/ 0 h 36"/>
                <a:gd name="T52" fmla="*/ 306 w 486"/>
                <a:gd name="T53" fmla="*/ 0 h 36"/>
                <a:gd name="T54" fmla="*/ 318 w 486"/>
                <a:gd name="T55" fmla="*/ 0 h 36"/>
                <a:gd name="T56" fmla="*/ 330 w 486"/>
                <a:gd name="T57" fmla="*/ 0 h 36"/>
                <a:gd name="T58" fmla="*/ 336 w 486"/>
                <a:gd name="T59" fmla="*/ 0 h 36"/>
                <a:gd name="T60" fmla="*/ 348 w 486"/>
                <a:gd name="T61" fmla="*/ 6 h 36"/>
                <a:gd name="T62" fmla="*/ 360 w 486"/>
                <a:gd name="T63" fmla="*/ 6 h 36"/>
                <a:gd name="T64" fmla="*/ 372 w 486"/>
                <a:gd name="T65" fmla="*/ 6 h 36"/>
                <a:gd name="T66" fmla="*/ 384 w 486"/>
                <a:gd name="T67" fmla="*/ 6 h 36"/>
                <a:gd name="T68" fmla="*/ 396 w 486"/>
                <a:gd name="T69" fmla="*/ 6 h 36"/>
                <a:gd name="T70" fmla="*/ 408 w 486"/>
                <a:gd name="T71" fmla="*/ 6 h 36"/>
                <a:gd name="T72" fmla="*/ 420 w 486"/>
                <a:gd name="T73" fmla="*/ 6 h 36"/>
                <a:gd name="T74" fmla="*/ 432 w 486"/>
                <a:gd name="T75" fmla="*/ 0 h 36"/>
                <a:gd name="T76" fmla="*/ 444 w 486"/>
                <a:gd name="T77" fmla="*/ 0 h 36"/>
                <a:gd name="T78" fmla="*/ 456 w 486"/>
                <a:gd name="T79" fmla="*/ 0 h 36"/>
                <a:gd name="T80" fmla="*/ 468 w 486"/>
                <a:gd name="T81" fmla="*/ 0 h 36"/>
                <a:gd name="T82" fmla="*/ 480 w 486"/>
                <a:gd name="T83" fmla="*/ 0 h 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36"/>
                <a:gd name="T128" fmla="*/ 486 w 486"/>
                <a:gd name="T129" fmla="*/ 36 h 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36">
                  <a:moveTo>
                    <a:pt x="0" y="36"/>
                  </a:moveTo>
                  <a:lnTo>
                    <a:pt x="0" y="30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42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3" name="Freeform 223"/>
            <p:cNvSpPr>
              <a:spLocks/>
            </p:cNvSpPr>
            <p:nvPr/>
          </p:nvSpPr>
          <p:spPr bwMode="auto">
            <a:xfrm>
              <a:off x="2080" y="739"/>
              <a:ext cx="654" cy="204"/>
            </a:xfrm>
            <a:custGeom>
              <a:avLst/>
              <a:gdLst>
                <a:gd name="T0" fmla="*/ 6 w 654"/>
                <a:gd name="T1" fmla="*/ 198 h 204"/>
                <a:gd name="T2" fmla="*/ 24 w 654"/>
                <a:gd name="T3" fmla="*/ 198 h 204"/>
                <a:gd name="T4" fmla="*/ 36 w 654"/>
                <a:gd name="T5" fmla="*/ 198 h 204"/>
                <a:gd name="T6" fmla="*/ 54 w 654"/>
                <a:gd name="T7" fmla="*/ 198 h 204"/>
                <a:gd name="T8" fmla="*/ 72 w 654"/>
                <a:gd name="T9" fmla="*/ 198 h 204"/>
                <a:gd name="T10" fmla="*/ 90 w 654"/>
                <a:gd name="T11" fmla="*/ 198 h 204"/>
                <a:gd name="T12" fmla="*/ 114 w 654"/>
                <a:gd name="T13" fmla="*/ 198 h 204"/>
                <a:gd name="T14" fmla="*/ 120 w 654"/>
                <a:gd name="T15" fmla="*/ 198 h 204"/>
                <a:gd name="T16" fmla="*/ 132 w 654"/>
                <a:gd name="T17" fmla="*/ 198 h 204"/>
                <a:gd name="T18" fmla="*/ 150 w 654"/>
                <a:gd name="T19" fmla="*/ 198 h 204"/>
                <a:gd name="T20" fmla="*/ 168 w 654"/>
                <a:gd name="T21" fmla="*/ 198 h 204"/>
                <a:gd name="T22" fmla="*/ 180 w 654"/>
                <a:gd name="T23" fmla="*/ 198 h 204"/>
                <a:gd name="T24" fmla="*/ 198 w 654"/>
                <a:gd name="T25" fmla="*/ 198 h 204"/>
                <a:gd name="T26" fmla="*/ 216 w 654"/>
                <a:gd name="T27" fmla="*/ 198 h 204"/>
                <a:gd name="T28" fmla="*/ 234 w 654"/>
                <a:gd name="T29" fmla="*/ 198 h 204"/>
                <a:gd name="T30" fmla="*/ 252 w 654"/>
                <a:gd name="T31" fmla="*/ 198 h 204"/>
                <a:gd name="T32" fmla="*/ 270 w 654"/>
                <a:gd name="T33" fmla="*/ 198 h 204"/>
                <a:gd name="T34" fmla="*/ 282 w 654"/>
                <a:gd name="T35" fmla="*/ 198 h 204"/>
                <a:gd name="T36" fmla="*/ 300 w 654"/>
                <a:gd name="T37" fmla="*/ 198 h 204"/>
                <a:gd name="T38" fmla="*/ 312 w 654"/>
                <a:gd name="T39" fmla="*/ 204 h 204"/>
                <a:gd name="T40" fmla="*/ 330 w 654"/>
                <a:gd name="T41" fmla="*/ 198 h 204"/>
                <a:gd name="T42" fmla="*/ 348 w 654"/>
                <a:gd name="T43" fmla="*/ 198 h 204"/>
                <a:gd name="T44" fmla="*/ 372 w 654"/>
                <a:gd name="T45" fmla="*/ 198 h 204"/>
                <a:gd name="T46" fmla="*/ 378 w 654"/>
                <a:gd name="T47" fmla="*/ 198 h 204"/>
                <a:gd name="T48" fmla="*/ 402 w 654"/>
                <a:gd name="T49" fmla="*/ 198 h 204"/>
                <a:gd name="T50" fmla="*/ 408 w 654"/>
                <a:gd name="T51" fmla="*/ 204 h 204"/>
                <a:gd name="T52" fmla="*/ 426 w 654"/>
                <a:gd name="T53" fmla="*/ 198 h 204"/>
                <a:gd name="T54" fmla="*/ 444 w 654"/>
                <a:gd name="T55" fmla="*/ 198 h 204"/>
                <a:gd name="T56" fmla="*/ 462 w 654"/>
                <a:gd name="T57" fmla="*/ 198 h 204"/>
                <a:gd name="T58" fmla="*/ 480 w 654"/>
                <a:gd name="T59" fmla="*/ 180 h 204"/>
                <a:gd name="T60" fmla="*/ 498 w 654"/>
                <a:gd name="T61" fmla="*/ 162 h 204"/>
                <a:gd name="T62" fmla="*/ 516 w 654"/>
                <a:gd name="T63" fmla="*/ 150 h 204"/>
                <a:gd name="T64" fmla="*/ 534 w 654"/>
                <a:gd name="T65" fmla="*/ 144 h 204"/>
                <a:gd name="T66" fmla="*/ 552 w 654"/>
                <a:gd name="T67" fmla="*/ 150 h 204"/>
                <a:gd name="T68" fmla="*/ 570 w 654"/>
                <a:gd name="T69" fmla="*/ 132 h 204"/>
                <a:gd name="T70" fmla="*/ 582 w 654"/>
                <a:gd name="T71" fmla="*/ 114 h 204"/>
                <a:gd name="T72" fmla="*/ 594 w 654"/>
                <a:gd name="T73" fmla="*/ 96 h 204"/>
                <a:gd name="T74" fmla="*/ 606 w 654"/>
                <a:gd name="T75" fmla="*/ 78 h 204"/>
                <a:gd name="T76" fmla="*/ 612 w 654"/>
                <a:gd name="T77" fmla="*/ 60 h 204"/>
                <a:gd name="T78" fmla="*/ 624 w 654"/>
                <a:gd name="T79" fmla="*/ 42 h 204"/>
                <a:gd name="T80" fmla="*/ 630 w 654"/>
                <a:gd name="T81" fmla="*/ 18 h 204"/>
                <a:gd name="T82" fmla="*/ 648 w 654"/>
                <a:gd name="T83" fmla="*/ 0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204"/>
                <a:gd name="T128" fmla="*/ 654 w 654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204">
                  <a:moveTo>
                    <a:pt x="0" y="198"/>
                  </a:moveTo>
                  <a:lnTo>
                    <a:pt x="0" y="204"/>
                  </a:ln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6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204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14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32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204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6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204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8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204"/>
                  </a:lnTo>
                  <a:lnTo>
                    <a:pt x="306" y="198"/>
                  </a:lnTo>
                  <a:lnTo>
                    <a:pt x="312" y="204"/>
                  </a:lnTo>
                  <a:lnTo>
                    <a:pt x="318" y="198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204"/>
                  </a:lnTo>
                  <a:lnTo>
                    <a:pt x="360" y="198"/>
                  </a:lnTo>
                  <a:lnTo>
                    <a:pt x="372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402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8" y="204"/>
                  </a:lnTo>
                  <a:lnTo>
                    <a:pt x="414" y="198"/>
                  </a:lnTo>
                  <a:lnTo>
                    <a:pt x="420" y="198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198"/>
                  </a:lnTo>
                  <a:lnTo>
                    <a:pt x="450" y="198"/>
                  </a:lnTo>
                  <a:lnTo>
                    <a:pt x="456" y="198"/>
                  </a:lnTo>
                  <a:lnTo>
                    <a:pt x="462" y="198"/>
                  </a:lnTo>
                  <a:lnTo>
                    <a:pt x="468" y="192"/>
                  </a:lnTo>
                  <a:lnTo>
                    <a:pt x="474" y="186"/>
                  </a:lnTo>
                  <a:lnTo>
                    <a:pt x="480" y="180"/>
                  </a:lnTo>
                  <a:lnTo>
                    <a:pt x="486" y="174"/>
                  </a:lnTo>
                  <a:lnTo>
                    <a:pt x="492" y="168"/>
                  </a:lnTo>
                  <a:lnTo>
                    <a:pt x="498" y="162"/>
                  </a:lnTo>
                  <a:lnTo>
                    <a:pt x="504" y="156"/>
                  </a:lnTo>
                  <a:lnTo>
                    <a:pt x="510" y="150"/>
                  </a:lnTo>
                  <a:lnTo>
                    <a:pt x="516" y="150"/>
                  </a:lnTo>
                  <a:lnTo>
                    <a:pt x="522" y="150"/>
                  </a:lnTo>
                  <a:lnTo>
                    <a:pt x="528" y="150"/>
                  </a:lnTo>
                  <a:lnTo>
                    <a:pt x="534" y="144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52" y="150"/>
                  </a:lnTo>
                  <a:lnTo>
                    <a:pt x="558" y="144"/>
                  </a:lnTo>
                  <a:lnTo>
                    <a:pt x="564" y="138"/>
                  </a:lnTo>
                  <a:lnTo>
                    <a:pt x="570" y="132"/>
                  </a:lnTo>
                  <a:lnTo>
                    <a:pt x="576" y="126"/>
                  </a:lnTo>
                  <a:lnTo>
                    <a:pt x="576" y="120"/>
                  </a:lnTo>
                  <a:lnTo>
                    <a:pt x="582" y="114"/>
                  </a:lnTo>
                  <a:lnTo>
                    <a:pt x="588" y="108"/>
                  </a:lnTo>
                  <a:lnTo>
                    <a:pt x="594" y="102"/>
                  </a:lnTo>
                  <a:lnTo>
                    <a:pt x="594" y="96"/>
                  </a:lnTo>
                  <a:lnTo>
                    <a:pt x="600" y="90"/>
                  </a:lnTo>
                  <a:lnTo>
                    <a:pt x="600" y="84"/>
                  </a:lnTo>
                  <a:lnTo>
                    <a:pt x="606" y="78"/>
                  </a:lnTo>
                  <a:lnTo>
                    <a:pt x="606" y="72"/>
                  </a:lnTo>
                  <a:lnTo>
                    <a:pt x="612" y="66"/>
                  </a:lnTo>
                  <a:lnTo>
                    <a:pt x="612" y="60"/>
                  </a:lnTo>
                  <a:lnTo>
                    <a:pt x="618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5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4" name="Freeform 224"/>
            <p:cNvSpPr>
              <a:spLocks/>
            </p:cNvSpPr>
            <p:nvPr/>
          </p:nvSpPr>
          <p:spPr bwMode="auto">
            <a:xfrm>
              <a:off x="2734" y="685"/>
              <a:ext cx="552" cy="108"/>
            </a:xfrm>
            <a:custGeom>
              <a:avLst/>
              <a:gdLst>
                <a:gd name="T0" fmla="*/ 6 w 552"/>
                <a:gd name="T1" fmla="*/ 60 h 108"/>
                <a:gd name="T2" fmla="*/ 24 w 552"/>
                <a:gd name="T3" fmla="*/ 72 h 108"/>
                <a:gd name="T4" fmla="*/ 30 w 552"/>
                <a:gd name="T5" fmla="*/ 84 h 108"/>
                <a:gd name="T6" fmla="*/ 42 w 552"/>
                <a:gd name="T7" fmla="*/ 102 h 108"/>
                <a:gd name="T8" fmla="*/ 54 w 552"/>
                <a:gd name="T9" fmla="*/ 108 h 108"/>
                <a:gd name="T10" fmla="*/ 66 w 552"/>
                <a:gd name="T11" fmla="*/ 108 h 108"/>
                <a:gd name="T12" fmla="*/ 78 w 552"/>
                <a:gd name="T13" fmla="*/ 102 h 108"/>
                <a:gd name="T14" fmla="*/ 84 w 552"/>
                <a:gd name="T15" fmla="*/ 90 h 108"/>
                <a:gd name="T16" fmla="*/ 102 w 552"/>
                <a:gd name="T17" fmla="*/ 72 h 108"/>
                <a:gd name="T18" fmla="*/ 108 w 552"/>
                <a:gd name="T19" fmla="*/ 60 h 108"/>
                <a:gd name="T20" fmla="*/ 120 w 552"/>
                <a:gd name="T21" fmla="*/ 48 h 108"/>
                <a:gd name="T22" fmla="*/ 132 w 552"/>
                <a:gd name="T23" fmla="*/ 36 h 108"/>
                <a:gd name="T24" fmla="*/ 144 w 552"/>
                <a:gd name="T25" fmla="*/ 24 h 108"/>
                <a:gd name="T26" fmla="*/ 162 w 552"/>
                <a:gd name="T27" fmla="*/ 30 h 108"/>
                <a:gd name="T28" fmla="*/ 162 w 552"/>
                <a:gd name="T29" fmla="*/ 30 h 108"/>
                <a:gd name="T30" fmla="*/ 174 w 552"/>
                <a:gd name="T31" fmla="*/ 36 h 108"/>
                <a:gd name="T32" fmla="*/ 192 w 552"/>
                <a:gd name="T33" fmla="*/ 54 h 108"/>
                <a:gd name="T34" fmla="*/ 198 w 552"/>
                <a:gd name="T35" fmla="*/ 60 h 108"/>
                <a:gd name="T36" fmla="*/ 210 w 552"/>
                <a:gd name="T37" fmla="*/ 66 h 108"/>
                <a:gd name="T38" fmla="*/ 222 w 552"/>
                <a:gd name="T39" fmla="*/ 54 h 108"/>
                <a:gd name="T40" fmla="*/ 234 w 552"/>
                <a:gd name="T41" fmla="*/ 48 h 108"/>
                <a:gd name="T42" fmla="*/ 246 w 552"/>
                <a:gd name="T43" fmla="*/ 36 h 108"/>
                <a:gd name="T44" fmla="*/ 258 w 552"/>
                <a:gd name="T45" fmla="*/ 24 h 108"/>
                <a:gd name="T46" fmla="*/ 270 w 552"/>
                <a:gd name="T47" fmla="*/ 24 h 108"/>
                <a:gd name="T48" fmla="*/ 282 w 552"/>
                <a:gd name="T49" fmla="*/ 30 h 108"/>
                <a:gd name="T50" fmla="*/ 294 w 552"/>
                <a:gd name="T51" fmla="*/ 36 h 108"/>
                <a:gd name="T52" fmla="*/ 306 w 552"/>
                <a:gd name="T53" fmla="*/ 42 h 108"/>
                <a:gd name="T54" fmla="*/ 324 w 552"/>
                <a:gd name="T55" fmla="*/ 48 h 108"/>
                <a:gd name="T56" fmla="*/ 324 w 552"/>
                <a:gd name="T57" fmla="*/ 48 h 108"/>
                <a:gd name="T58" fmla="*/ 336 w 552"/>
                <a:gd name="T59" fmla="*/ 36 h 108"/>
                <a:gd name="T60" fmla="*/ 348 w 552"/>
                <a:gd name="T61" fmla="*/ 30 h 108"/>
                <a:gd name="T62" fmla="*/ 360 w 552"/>
                <a:gd name="T63" fmla="*/ 18 h 108"/>
                <a:gd name="T64" fmla="*/ 366 w 552"/>
                <a:gd name="T65" fmla="*/ 6 h 108"/>
                <a:gd name="T66" fmla="*/ 378 w 552"/>
                <a:gd name="T67" fmla="*/ 0 h 108"/>
                <a:gd name="T68" fmla="*/ 390 w 552"/>
                <a:gd name="T69" fmla="*/ 0 h 108"/>
                <a:gd name="T70" fmla="*/ 402 w 552"/>
                <a:gd name="T71" fmla="*/ 12 h 108"/>
                <a:gd name="T72" fmla="*/ 414 w 552"/>
                <a:gd name="T73" fmla="*/ 18 h 108"/>
                <a:gd name="T74" fmla="*/ 426 w 552"/>
                <a:gd name="T75" fmla="*/ 30 h 108"/>
                <a:gd name="T76" fmla="*/ 438 w 552"/>
                <a:gd name="T77" fmla="*/ 42 h 108"/>
                <a:gd name="T78" fmla="*/ 450 w 552"/>
                <a:gd name="T79" fmla="*/ 48 h 108"/>
                <a:gd name="T80" fmla="*/ 462 w 552"/>
                <a:gd name="T81" fmla="*/ 42 h 108"/>
                <a:gd name="T82" fmla="*/ 474 w 552"/>
                <a:gd name="T83" fmla="*/ 36 h 108"/>
                <a:gd name="T84" fmla="*/ 486 w 552"/>
                <a:gd name="T85" fmla="*/ 18 h 108"/>
                <a:gd name="T86" fmla="*/ 498 w 552"/>
                <a:gd name="T87" fmla="*/ 6 h 108"/>
                <a:gd name="T88" fmla="*/ 510 w 552"/>
                <a:gd name="T89" fmla="*/ 6 h 108"/>
                <a:gd name="T90" fmla="*/ 522 w 552"/>
                <a:gd name="T91" fmla="*/ 12 h 108"/>
                <a:gd name="T92" fmla="*/ 534 w 552"/>
                <a:gd name="T93" fmla="*/ 24 h 108"/>
                <a:gd name="T94" fmla="*/ 546 w 552"/>
                <a:gd name="T95" fmla="*/ 30 h 10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2"/>
                <a:gd name="T145" fmla="*/ 0 h 108"/>
                <a:gd name="T146" fmla="*/ 552 w 552"/>
                <a:gd name="T147" fmla="*/ 108 h 10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2" h="108">
                  <a:moveTo>
                    <a:pt x="0" y="54"/>
                  </a:moveTo>
                  <a:lnTo>
                    <a:pt x="6" y="60"/>
                  </a:lnTo>
                  <a:lnTo>
                    <a:pt x="12" y="60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54" y="108"/>
                  </a:lnTo>
                  <a:lnTo>
                    <a:pt x="60" y="108"/>
                  </a:lnTo>
                  <a:lnTo>
                    <a:pt x="66" y="108"/>
                  </a:lnTo>
                  <a:lnTo>
                    <a:pt x="72" y="108"/>
                  </a:lnTo>
                  <a:lnTo>
                    <a:pt x="78" y="102"/>
                  </a:lnTo>
                  <a:lnTo>
                    <a:pt x="84" y="96"/>
                  </a:lnTo>
                  <a:lnTo>
                    <a:pt x="84" y="90"/>
                  </a:lnTo>
                  <a:lnTo>
                    <a:pt x="90" y="84"/>
                  </a:lnTo>
                  <a:lnTo>
                    <a:pt x="102" y="72"/>
                  </a:lnTo>
                  <a:lnTo>
                    <a:pt x="102" y="66"/>
                  </a:lnTo>
                  <a:lnTo>
                    <a:pt x="108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24"/>
                  </a:lnTo>
                  <a:lnTo>
                    <a:pt x="150" y="30"/>
                  </a:lnTo>
                  <a:lnTo>
                    <a:pt x="162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6"/>
                  </a:lnTo>
                  <a:lnTo>
                    <a:pt x="180" y="42"/>
                  </a:lnTo>
                  <a:lnTo>
                    <a:pt x="192" y="54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6"/>
                  </a:lnTo>
                  <a:lnTo>
                    <a:pt x="210" y="66"/>
                  </a:lnTo>
                  <a:lnTo>
                    <a:pt x="216" y="60"/>
                  </a:lnTo>
                  <a:lnTo>
                    <a:pt x="222" y="54"/>
                  </a:lnTo>
                  <a:lnTo>
                    <a:pt x="228" y="54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42"/>
                  </a:lnTo>
                  <a:lnTo>
                    <a:pt x="312" y="48"/>
                  </a:lnTo>
                  <a:lnTo>
                    <a:pt x="324" y="48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30" y="42"/>
                  </a:lnTo>
                  <a:lnTo>
                    <a:pt x="336" y="36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24"/>
                  </a:lnTo>
                  <a:lnTo>
                    <a:pt x="360" y="18"/>
                  </a:lnTo>
                  <a:lnTo>
                    <a:pt x="372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42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6" y="24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8"/>
                  </a:lnTo>
                  <a:lnTo>
                    <a:pt x="534" y="24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5" name="Freeform 225"/>
            <p:cNvSpPr>
              <a:spLocks/>
            </p:cNvSpPr>
            <p:nvPr/>
          </p:nvSpPr>
          <p:spPr bwMode="auto">
            <a:xfrm>
              <a:off x="2080" y="793"/>
              <a:ext cx="708" cy="126"/>
            </a:xfrm>
            <a:custGeom>
              <a:avLst/>
              <a:gdLst>
                <a:gd name="T0" fmla="*/ 12 w 708"/>
                <a:gd name="T1" fmla="*/ 120 h 126"/>
                <a:gd name="T2" fmla="*/ 30 w 708"/>
                <a:gd name="T3" fmla="*/ 126 h 126"/>
                <a:gd name="T4" fmla="*/ 42 w 708"/>
                <a:gd name="T5" fmla="*/ 120 h 126"/>
                <a:gd name="T6" fmla="*/ 60 w 708"/>
                <a:gd name="T7" fmla="*/ 120 h 126"/>
                <a:gd name="T8" fmla="*/ 78 w 708"/>
                <a:gd name="T9" fmla="*/ 120 h 126"/>
                <a:gd name="T10" fmla="*/ 96 w 708"/>
                <a:gd name="T11" fmla="*/ 120 h 126"/>
                <a:gd name="T12" fmla="*/ 114 w 708"/>
                <a:gd name="T13" fmla="*/ 126 h 126"/>
                <a:gd name="T14" fmla="*/ 132 w 708"/>
                <a:gd name="T15" fmla="*/ 126 h 126"/>
                <a:gd name="T16" fmla="*/ 150 w 708"/>
                <a:gd name="T17" fmla="*/ 120 h 126"/>
                <a:gd name="T18" fmla="*/ 168 w 708"/>
                <a:gd name="T19" fmla="*/ 120 h 126"/>
                <a:gd name="T20" fmla="*/ 186 w 708"/>
                <a:gd name="T21" fmla="*/ 120 h 126"/>
                <a:gd name="T22" fmla="*/ 204 w 708"/>
                <a:gd name="T23" fmla="*/ 120 h 126"/>
                <a:gd name="T24" fmla="*/ 222 w 708"/>
                <a:gd name="T25" fmla="*/ 126 h 126"/>
                <a:gd name="T26" fmla="*/ 234 w 708"/>
                <a:gd name="T27" fmla="*/ 126 h 126"/>
                <a:gd name="T28" fmla="*/ 252 w 708"/>
                <a:gd name="T29" fmla="*/ 126 h 126"/>
                <a:gd name="T30" fmla="*/ 270 w 708"/>
                <a:gd name="T31" fmla="*/ 120 h 126"/>
                <a:gd name="T32" fmla="*/ 282 w 708"/>
                <a:gd name="T33" fmla="*/ 126 h 126"/>
                <a:gd name="T34" fmla="*/ 300 w 708"/>
                <a:gd name="T35" fmla="*/ 120 h 126"/>
                <a:gd name="T36" fmla="*/ 312 w 708"/>
                <a:gd name="T37" fmla="*/ 120 h 126"/>
                <a:gd name="T38" fmla="*/ 330 w 708"/>
                <a:gd name="T39" fmla="*/ 126 h 126"/>
                <a:gd name="T40" fmla="*/ 348 w 708"/>
                <a:gd name="T41" fmla="*/ 126 h 126"/>
                <a:gd name="T42" fmla="*/ 366 w 708"/>
                <a:gd name="T43" fmla="*/ 126 h 126"/>
                <a:gd name="T44" fmla="*/ 384 w 708"/>
                <a:gd name="T45" fmla="*/ 120 h 126"/>
                <a:gd name="T46" fmla="*/ 396 w 708"/>
                <a:gd name="T47" fmla="*/ 126 h 126"/>
                <a:gd name="T48" fmla="*/ 414 w 708"/>
                <a:gd name="T49" fmla="*/ 120 h 126"/>
                <a:gd name="T50" fmla="*/ 426 w 708"/>
                <a:gd name="T51" fmla="*/ 126 h 126"/>
                <a:gd name="T52" fmla="*/ 438 w 708"/>
                <a:gd name="T53" fmla="*/ 120 h 126"/>
                <a:gd name="T54" fmla="*/ 456 w 708"/>
                <a:gd name="T55" fmla="*/ 120 h 126"/>
                <a:gd name="T56" fmla="*/ 474 w 708"/>
                <a:gd name="T57" fmla="*/ 120 h 126"/>
                <a:gd name="T58" fmla="*/ 492 w 708"/>
                <a:gd name="T59" fmla="*/ 108 h 126"/>
                <a:gd name="T60" fmla="*/ 510 w 708"/>
                <a:gd name="T61" fmla="*/ 96 h 126"/>
                <a:gd name="T62" fmla="*/ 528 w 708"/>
                <a:gd name="T63" fmla="*/ 78 h 126"/>
                <a:gd name="T64" fmla="*/ 546 w 708"/>
                <a:gd name="T65" fmla="*/ 78 h 126"/>
                <a:gd name="T66" fmla="*/ 558 w 708"/>
                <a:gd name="T67" fmla="*/ 78 h 126"/>
                <a:gd name="T68" fmla="*/ 576 w 708"/>
                <a:gd name="T69" fmla="*/ 66 h 126"/>
                <a:gd name="T70" fmla="*/ 594 w 708"/>
                <a:gd name="T71" fmla="*/ 54 h 126"/>
                <a:gd name="T72" fmla="*/ 612 w 708"/>
                <a:gd name="T73" fmla="*/ 36 h 126"/>
                <a:gd name="T74" fmla="*/ 630 w 708"/>
                <a:gd name="T75" fmla="*/ 24 h 126"/>
                <a:gd name="T76" fmla="*/ 648 w 708"/>
                <a:gd name="T77" fmla="*/ 24 h 126"/>
                <a:gd name="T78" fmla="*/ 666 w 708"/>
                <a:gd name="T79" fmla="*/ 12 h 126"/>
                <a:gd name="T80" fmla="*/ 684 w 708"/>
                <a:gd name="T81" fmla="*/ 6 h 126"/>
                <a:gd name="T82" fmla="*/ 696 w 708"/>
                <a:gd name="T83" fmla="*/ 6 h 1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26"/>
                <a:gd name="T128" fmla="*/ 708 w 708"/>
                <a:gd name="T129" fmla="*/ 126 h 1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26">
                  <a:moveTo>
                    <a:pt x="0" y="120"/>
                  </a:moveTo>
                  <a:lnTo>
                    <a:pt x="6" y="120"/>
                  </a:lnTo>
                  <a:lnTo>
                    <a:pt x="12" y="120"/>
                  </a:lnTo>
                  <a:lnTo>
                    <a:pt x="18" y="126"/>
                  </a:lnTo>
                  <a:lnTo>
                    <a:pt x="24" y="120"/>
                  </a:lnTo>
                  <a:lnTo>
                    <a:pt x="30" y="126"/>
                  </a:lnTo>
                  <a:lnTo>
                    <a:pt x="36" y="120"/>
                  </a:lnTo>
                  <a:lnTo>
                    <a:pt x="48" y="120"/>
                  </a:lnTo>
                  <a:lnTo>
                    <a:pt x="42" y="120"/>
                  </a:lnTo>
                  <a:lnTo>
                    <a:pt x="48" y="120"/>
                  </a:lnTo>
                  <a:lnTo>
                    <a:pt x="54" y="120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4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8" y="120"/>
                  </a:lnTo>
                  <a:lnTo>
                    <a:pt x="114" y="126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32" y="126"/>
                  </a:lnTo>
                  <a:lnTo>
                    <a:pt x="138" y="120"/>
                  </a:lnTo>
                  <a:lnTo>
                    <a:pt x="144" y="126"/>
                  </a:lnTo>
                  <a:lnTo>
                    <a:pt x="150" y="120"/>
                  </a:lnTo>
                  <a:lnTo>
                    <a:pt x="156" y="126"/>
                  </a:lnTo>
                  <a:lnTo>
                    <a:pt x="162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6" y="120"/>
                  </a:lnTo>
                  <a:lnTo>
                    <a:pt x="192" y="126"/>
                  </a:lnTo>
                  <a:lnTo>
                    <a:pt x="198" y="120"/>
                  </a:lnTo>
                  <a:lnTo>
                    <a:pt x="204" y="120"/>
                  </a:lnTo>
                  <a:lnTo>
                    <a:pt x="210" y="126"/>
                  </a:lnTo>
                  <a:lnTo>
                    <a:pt x="216" y="120"/>
                  </a:lnTo>
                  <a:lnTo>
                    <a:pt x="222" y="126"/>
                  </a:lnTo>
                  <a:lnTo>
                    <a:pt x="234" y="126"/>
                  </a:lnTo>
                  <a:lnTo>
                    <a:pt x="228" y="126"/>
                  </a:lnTo>
                  <a:lnTo>
                    <a:pt x="234" y="126"/>
                  </a:lnTo>
                  <a:lnTo>
                    <a:pt x="240" y="120"/>
                  </a:lnTo>
                  <a:lnTo>
                    <a:pt x="246" y="120"/>
                  </a:lnTo>
                  <a:lnTo>
                    <a:pt x="252" y="126"/>
                  </a:lnTo>
                  <a:lnTo>
                    <a:pt x="258" y="126"/>
                  </a:lnTo>
                  <a:lnTo>
                    <a:pt x="264" y="120"/>
                  </a:lnTo>
                  <a:lnTo>
                    <a:pt x="270" y="120"/>
                  </a:lnTo>
                  <a:lnTo>
                    <a:pt x="282" y="120"/>
                  </a:lnTo>
                  <a:lnTo>
                    <a:pt x="276" y="120"/>
                  </a:lnTo>
                  <a:lnTo>
                    <a:pt x="282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8" y="120"/>
                  </a:lnTo>
                  <a:lnTo>
                    <a:pt x="312" y="120"/>
                  </a:lnTo>
                  <a:lnTo>
                    <a:pt x="318" y="126"/>
                  </a:lnTo>
                  <a:lnTo>
                    <a:pt x="324" y="126"/>
                  </a:lnTo>
                  <a:lnTo>
                    <a:pt x="330" y="126"/>
                  </a:lnTo>
                  <a:lnTo>
                    <a:pt x="336" y="126"/>
                  </a:lnTo>
                  <a:lnTo>
                    <a:pt x="342" y="126"/>
                  </a:lnTo>
                  <a:lnTo>
                    <a:pt x="348" y="126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96" y="120"/>
                  </a:lnTo>
                  <a:lnTo>
                    <a:pt x="390" y="120"/>
                  </a:lnTo>
                  <a:lnTo>
                    <a:pt x="396" y="126"/>
                  </a:lnTo>
                  <a:lnTo>
                    <a:pt x="402" y="126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2" y="84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64" y="78"/>
                  </a:lnTo>
                  <a:lnTo>
                    <a:pt x="558" y="78"/>
                  </a:lnTo>
                  <a:lnTo>
                    <a:pt x="564" y="72"/>
                  </a:lnTo>
                  <a:lnTo>
                    <a:pt x="576" y="72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6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6" name="Freeform 226"/>
            <p:cNvSpPr>
              <a:spLocks/>
            </p:cNvSpPr>
            <p:nvPr/>
          </p:nvSpPr>
          <p:spPr bwMode="auto">
            <a:xfrm>
              <a:off x="2788" y="697"/>
              <a:ext cx="498" cy="114"/>
            </a:xfrm>
            <a:custGeom>
              <a:avLst/>
              <a:gdLst>
                <a:gd name="T0" fmla="*/ 6 w 498"/>
                <a:gd name="T1" fmla="*/ 96 h 114"/>
                <a:gd name="T2" fmla="*/ 18 w 498"/>
                <a:gd name="T3" fmla="*/ 96 h 114"/>
                <a:gd name="T4" fmla="*/ 30 w 498"/>
                <a:gd name="T5" fmla="*/ 102 h 114"/>
                <a:gd name="T6" fmla="*/ 42 w 498"/>
                <a:gd name="T7" fmla="*/ 108 h 114"/>
                <a:gd name="T8" fmla="*/ 54 w 498"/>
                <a:gd name="T9" fmla="*/ 114 h 114"/>
                <a:gd name="T10" fmla="*/ 66 w 498"/>
                <a:gd name="T11" fmla="*/ 114 h 114"/>
                <a:gd name="T12" fmla="*/ 78 w 498"/>
                <a:gd name="T13" fmla="*/ 114 h 114"/>
                <a:gd name="T14" fmla="*/ 90 w 498"/>
                <a:gd name="T15" fmla="*/ 108 h 114"/>
                <a:gd name="T16" fmla="*/ 102 w 498"/>
                <a:gd name="T17" fmla="*/ 96 h 114"/>
                <a:gd name="T18" fmla="*/ 114 w 498"/>
                <a:gd name="T19" fmla="*/ 84 h 114"/>
                <a:gd name="T20" fmla="*/ 126 w 498"/>
                <a:gd name="T21" fmla="*/ 72 h 114"/>
                <a:gd name="T22" fmla="*/ 138 w 498"/>
                <a:gd name="T23" fmla="*/ 66 h 114"/>
                <a:gd name="T24" fmla="*/ 150 w 498"/>
                <a:gd name="T25" fmla="*/ 54 h 114"/>
                <a:gd name="T26" fmla="*/ 162 w 498"/>
                <a:gd name="T27" fmla="*/ 48 h 114"/>
                <a:gd name="T28" fmla="*/ 174 w 498"/>
                <a:gd name="T29" fmla="*/ 48 h 114"/>
                <a:gd name="T30" fmla="*/ 186 w 498"/>
                <a:gd name="T31" fmla="*/ 42 h 114"/>
                <a:gd name="T32" fmla="*/ 198 w 498"/>
                <a:gd name="T33" fmla="*/ 48 h 114"/>
                <a:gd name="T34" fmla="*/ 210 w 498"/>
                <a:gd name="T35" fmla="*/ 48 h 114"/>
                <a:gd name="T36" fmla="*/ 222 w 498"/>
                <a:gd name="T37" fmla="*/ 54 h 114"/>
                <a:gd name="T38" fmla="*/ 234 w 498"/>
                <a:gd name="T39" fmla="*/ 66 h 114"/>
                <a:gd name="T40" fmla="*/ 246 w 498"/>
                <a:gd name="T41" fmla="*/ 72 h 114"/>
                <a:gd name="T42" fmla="*/ 258 w 498"/>
                <a:gd name="T43" fmla="*/ 60 h 114"/>
                <a:gd name="T44" fmla="*/ 264 w 498"/>
                <a:gd name="T45" fmla="*/ 48 h 114"/>
                <a:gd name="T46" fmla="*/ 270 w 498"/>
                <a:gd name="T47" fmla="*/ 36 h 114"/>
                <a:gd name="T48" fmla="*/ 276 w 498"/>
                <a:gd name="T49" fmla="*/ 24 h 114"/>
                <a:gd name="T50" fmla="*/ 282 w 498"/>
                <a:gd name="T51" fmla="*/ 12 h 114"/>
                <a:gd name="T52" fmla="*/ 294 w 498"/>
                <a:gd name="T53" fmla="*/ 6 h 114"/>
                <a:gd name="T54" fmla="*/ 306 w 498"/>
                <a:gd name="T55" fmla="*/ 6 h 114"/>
                <a:gd name="T56" fmla="*/ 318 w 498"/>
                <a:gd name="T57" fmla="*/ 6 h 114"/>
                <a:gd name="T58" fmla="*/ 330 w 498"/>
                <a:gd name="T59" fmla="*/ 6 h 114"/>
                <a:gd name="T60" fmla="*/ 342 w 498"/>
                <a:gd name="T61" fmla="*/ 12 h 114"/>
                <a:gd name="T62" fmla="*/ 354 w 498"/>
                <a:gd name="T63" fmla="*/ 18 h 114"/>
                <a:gd name="T64" fmla="*/ 366 w 498"/>
                <a:gd name="T65" fmla="*/ 30 h 114"/>
                <a:gd name="T66" fmla="*/ 378 w 498"/>
                <a:gd name="T67" fmla="*/ 36 h 114"/>
                <a:gd name="T68" fmla="*/ 390 w 498"/>
                <a:gd name="T69" fmla="*/ 36 h 114"/>
                <a:gd name="T70" fmla="*/ 402 w 498"/>
                <a:gd name="T71" fmla="*/ 42 h 114"/>
                <a:gd name="T72" fmla="*/ 414 w 498"/>
                <a:gd name="T73" fmla="*/ 42 h 114"/>
                <a:gd name="T74" fmla="*/ 426 w 498"/>
                <a:gd name="T75" fmla="*/ 42 h 114"/>
                <a:gd name="T76" fmla="*/ 438 w 498"/>
                <a:gd name="T77" fmla="*/ 42 h 114"/>
                <a:gd name="T78" fmla="*/ 450 w 498"/>
                <a:gd name="T79" fmla="*/ 42 h 114"/>
                <a:gd name="T80" fmla="*/ 462 w 498"/>
                <a:gd name="T81" fmla="*/ 42 h 114"/>
                <a:gd name="T82" fmla="*/ 474 w 498"/>
                <a:gd name="T83" fmla="*/ 48 h 114"/>
                <a:gd name="T84" fmla="*/ 486 w 498"/>
                <a:gd name="T85" fmla="*/ 60 h 114"/>
                <a:gd name="T86" fmla="*/ 498 w 498"/>
                <a:gd name="T87" fmla="*/ 66 h 11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114"/>
                <a:gd name="T134" fmla="*/ 498 w 498"/>
                <a:gd name="T135" fmla="*/ 114 h 11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114">
                  <a:moveTo>
                    <a:pt x="0" y="96"/>
                  </a:moveTo>
                  <a:lnTo>
                    <a:pt x="6" y="96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4" y="114"/>
                  </a:lnTo>
                  <a:lnTo>
                    <a:pt x="60" y="114"/>
                  </a:lnTo>
                  <a:lnTo>
                    <a:pt x="66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90" y="108"/>
                  </a:lnTo>
                  <a:lnTo>
                    <a:pt x="96" y="102"/>
                  </a:lnTo>
                  <a:lnTo>
                    <a:pt x="102" y="96"/>
                  </a:lnTo>
                  <a:lnTo>
                    <a:pt x="108" y="90"/>
                  </a:lnTo>
                  <a:lnTo>
                    <a:pt x="114" y="84"/>
                  </a:lnTo>
                  <a:lnTo>
                    <a:pt x="120" y="78"/>
                  </a:lnTo>
                  <a:lnTo>
                    <a:pt x="126" y="72"/>
                  </a:lnTo>
                  <a:lnTo>
                    <a:pt x="132" y="66"/>
                  </a:lnTo>
                  <a:lnTo>
                    <a:pt x="138" y="66"/>
                  </a:lnTo>
                  <a:lnTo>
                    <a:pt x="144" y="60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8" y="60"/>
                  </a:lnTo>
                  <a:lnTo>
                    <a:pt x="234" y="66"/>
                  </a:lnTo>
                  <a:lnTo>
                    <a:pt x="240" y="66"/>
                  </a:lnTo>
                  <a:lnTo>
                    <a:pt x="246" y="72"/>
                  </a:lnTo>
                  <a:lnTo>
                    <a:pt x="252" y="66"/>
                  </a:lnTo>
                  <a:lnTo>
                    <a:pt x="258" y="60"/>
                  </a:lnTo>
                  <a:lnTo>
                    <a:pt x="258" y="54"/>
                  </a:lnTo>
                  <a:lnTo>
                    <a:pt x="264" y="48"/>
                  </a:lnTo>
                  <a:lnTo>
                    <a:pt x="264" y="42"/>
                  </a:lnTo>
                  <a:lnTo>
                    <a:pt x="270" y="36"/>
                  </a:lnTo>
                  <a:lnTo>
                    <a:pt x="270" y="30"/>
                  </a:lnTo>
                  <a:lnTo>
                    <a:pt x="276" y="24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24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8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54"/>
                  </a:lnTo>
                  <a:lnTo>
                    <a:pt x="486" y="60"/>
                  </a:lnTo>
                  <a:lnTo>
                    <a:pt x="492" y="66"/>
                  </a:lnTo>
                  <a:lnTo>
                    <a:pt x="498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7" name="Freeform 227"/>
            <p:cNvSpPr>
              <a:spLocks/>
            </p:cNvSpPr>
            <p:nvPr/>
          </p:nvSpPr>
          <p:spPr bwMode="auto">
            <a:xfrm>
              <a:off x="2080" y="1927"/>
              <a:ext cx="642" cy="450"/>
            </a:xfrm>
            <a:custGeom>
              <a:avLst/>
              <a:gdLst>
                <a:gd name="T0" fmla="*/ 12 w 642"/>
                <a:gd name="T1" fmla="*/ 444 h 450"/>
                <a:gd name="T2" fmla="*/ 30 w 642"/>
                <a:gd name="T3" fmla="*/ 450 h 450"/>
                <a:gd name="T4" fmla="*/ 48 w 642"/>
                <a:gd name="T5" fmla="*/ 444 h 450"/>
                <a:gd name="T6" fmla="*/ 66 w 642"/>
                <a:gd name="T7" fmla="*/ 450 h 450"/>
                <a:gd name="T8" fmla="*/ 84 w 642"/>
                <a:gd name="T9" fmla="*/ 444 h 450"/>
                <a:gd name="T10" fmla="*/ 102 w 642"/>
                <a:gd name="T11" fmla="*/ 444 h 450"/>
                <a:gd name="T12" fmla="*/ 120 w 642"/>
                <a:gd name="T13" fmla="*/ 444 h 450"/>
                <a:gd name="T14" fmla="*/ 138 w 642"/>
                <a:gd name="T15" fmla="*/ 444 h 450"/>
                <a:gd name="T16" fmla="*/ 156 w 642"/>
                <a:gd name="T17" fmla="*/ 444 h 450"/>
                <a:gd name="T18" fmla="*/ 174 w 642"/>
                <a:gd name="T19" fmla="*/ 438 h 450"/>
                <a:gd name="T20" fmla="*/ 192 w 642"/>
                <a:gd name="T21" fmla="*/ 432 h 450"/>
                <a:gd name="T22" fmla="*/ 210 w 642"/>
                <a:gd name="T23" fmla="*/ 426 h 450"/>
                <a:gd name="T24" fmla="*/ 228 w 642"/>
                <a:gd name="T25" fmla="*/ 414 h 450"/>
                <a:gd name="T26" fmla="*/ 240 w 642"/>
                <a:gd name="T27" fmla="*/ 396 h 450"/>
                <a:gd name="T28" fmla="*/ 252 w 642"/>
                <a:gd name="T29" fmla="*/ 378 h 450"/>
                <a:gd name="T30" fmla="*/ 258 w 642"/>
                <a:gd name="T31" fmla="*/ 348 h 450"/>
                <a:gd name="T32" fmla="*/ 270 w 642"/>
                <a:gd name="T33" fmla="*/ 318 h 450"/>
                <a:gd name="T34" fmla="*/ 276 w 642"/>
                <a:gd name="T35" fmla="*/ 288 h 450"/>
                <a:gd name="T36" fmla="*/ 288 w 642"/>
                <a:gd name="T37" fmla="*/ 264 h 450"/>
                <a:gd name="T38" fmla="*/ 300 w 642"/>
                <a:gd name="T39" fmla="*/ 240 h 450"/>
                <a:gd name="T40" fmla="*/ 306 w 642"/>
                <a:gd name="T41" fmla="*/ 222 h 450"/>
                <a:gd name="T42" fmla="*/ 318 w 642"/>
                <a:gd name="T43" fmla="*/ 204 h 450"/>
                <a:gd name="T44" fmla="*/ 330 w 642"/>
                <a:gd name="T45" fmla="*/ 186 h 450"/>
                <a:gd name="T46" fmla="*/ 342 w 642"/>
                <a:gd name="T47" fmla="*/ 180 h 450"/>
                <a:gd name="T48" fmla="*/ 360 w 642"/>
                <a:gd name="T49" fmla="*/ 174 h 450"/>
                <a:gd name="T50" fmla="*/ 378 w 642"/>
                <a:gd name="T51" fmla="*/ 186 h 450"/>
                <a:gd name="T52" fmla="*/ 396 w 642"/>
                <a:gd name="T53" fmla="*/ 192 h 450"/>
                <a:gd name="T54" fmla="*/ 414 w 642"/>
                <a:gd name="T55" fmla="*/ 180 h 450"/>
                <a:gd name="T56" fmla="*/ 432 w 642"/>
                <a:gd name="T57" fmla="*/ 162 h 450"/>
                <a:gd name="T58" fmla="*/ 450 w 642"/>
                <a:gd name="T59" fmla="*/ 150 h 450"/>
                <a:gd name="T60" fmla="*/ 468 w 642"/>
                <a:gd name="T61" fmla="*/ 144 h 450"/>
                <a:gd name="T62" fmla="*/ 486 w 642"/>
                <a:gd name="T63" fmla="*/ 144 h 450"/>
                <a:gd name="T64" fmla="*/ 492 w 642"/>
                <a:gd name="T65" fmla="*/ 144 h 450"/>
                <a:gd name="T66" fmla="*/ 510 w 642"/>
                <a:gd name="T67" fmla="*/ 144 h 450"/>
                <a:gd name="T68" fmla="*/ 528 w 642"/>
                <a:gd name="T69" fmla="*/ 132 h 450"/>
                <a:gd name="T70" fmla="*/ 546 w 642"/>
                <a:gd name="T71" fmla="*/ 108 h 450"/>
                <a:gd name="T72" fmla="*/ 558 w 642"/>
                <a:gd name="T73" fmla="*/ 90 h 450"/>
                <a:gd name="T74" fmla="*/ 570 w 642"/>
                <a:gd name="T75" fmla="*/ 72 h 450"/>
                <a:gd name="T76" fmla="*/ 588 w 642"/>
                <a:gd name="T77" fmla="*/ 60 h 450"/>
                <a:gd name="T78" fmla="*/ 606 w 642"/>
                <a:gd name="T79" fmla="*/ 60 h 450"/>
                <a:gd name="T80" fmla="*/ 624 w 642"/>
                <a:gd name="T81" fmla="*/ 42 h 450"/>
                <a:gd name="T82" fmla="*/ 636 w 642"/>
                <a:gd name="T83" fmla="*/ 18 h 4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450"/>
                <a:gd name="T128" fmla="*/ 642 w 642"/>
                <a:gd name="T129" fmla="*/ 450 h 4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450">
                  <a:moveTo>
                    <a:pt x="0" y="444"/>
                  </a:moveTo>
                  <a:lnTo>
                    <a:pt x="6" y="444"/>
                  </a:lnTo>
                  <a:lnTo>
                    <a:pt x="12" y="444"/>
                  </a:lnTo>
                  <a:lnTo>
                    <a:pt x="18" y="444"/>
                  </a:lnTo>
                  <a:lnTo>
                    <a:pt x="24" y="444"/>
                  </a:lnTo>
                  <a:lnTo>
                    <a:pt x="30" y="450"/>
                  </a:lnTo>
                  <a:lnTo>
                    <a:pt x="36" y="444"/>
                  </a:lnTo>
                  <a:lnTo>
                    <a:pt x="42" y="450"/>
                  </a:lnTo>
                  <a:lnTo>
                    <a:pt x="48" y="444"/>
                  </a:lnTo>
                  <a:lnTo>
                    <a:pt x="54" y="444"/>
                  </a:lnTo>
                  <a:lnTo>
                    <a:pt x="60" y="444"/>
                  </a:lnTo>
                  <a:lnTo>
                    <a:pt x="66" y="450"/>
                  </a:lnTo>
                  <a:lnTo>
                    <a:pt x="72" y="444"/>
                  </a:lnTo>
                  <a:lnTo>
                    <a:pt x="78" y="450"/>
                  </a:lnTo>
                  <a:lnTo>
                    <a:pt x="84" y="444"/>
                  </a:lnTo>
                  <a:lnTo>
                    <a:pt x="90" y="444"/>
                  </a:lnTo>
                  <a:lnTo>
                    <a:pt x="96" y="444"/>
                  </a:lnTo>
                  <a:lnTo>
                    <a:pt x="102" y="444"/>
                  </a:lnTo>
                  <a:lnTo>
                    <a:pt x="108" y="444"/>
                  </a:lnTo>
                  <a:lnTo>
                    <a:pt x="114" y="444"/>
                  </a:lnTo>
                  <a:lnTo>
                    <a:pt x="120" y="444"/>
                  </a:lnTo>
                  <a:lnTo>
                    <a:pt x="126" y="444"/>
                  </a:lnTo>
                  <a:lnTo>
                    <a:pt x="132" y="444"/>
                  </a:lnTo>
                  <a:lnTo>
                    <a:pt x="138" y="444"/>
                  </a:lnTo>
                  <a:lnTo>
                    <a:pt x="144" y="444"/>
                  </a:lnTo>
                  <a:lnTo>
                    <a:pt x="150" y="444"/>
                  </a:lnTo>
                  <a:lnTo>
                    <a:pt x="156" y="444"/>
                  </a:lnTo>
                  <a:lnTo>
                    <a:pt x="162" y="438"/>
                  </a:lnTo>
                  <a:lnTo>
                    <a:pt x="168" y="438"/>
                  </a:lnTo>
                  <a:lnTo>
                    <a:pt x="174" y="438"/>
                  </a:lnTo>
                  <a:lnTo>
                    <a:pt x="180" y="438"/>
                  </a:lnTo>
                  <a:lnTo>
                    <a:pt x="186" y="438"/>
                  </a:lnTo>
                  <a:lnTo>
                    <a:pt x="192" y="432"/>
                  </a:lnTo>
                  <a:lnTo>
                    <a:pt x="198" y="432"/>
                  </a:lnTo>
                  <a:lnTo>
                    <a:pt x="204" y="432"/>
                  </a:lnTo>
                  <a:lnTo>
                    <a:pt x="210" y="426"/>
                  </a:lnTo>
                  <a:lnTo>
                    <a:pt x="216" y="426"/>
                  </a:lnTo>
                  <a:lnTo>
                    <a:pt x="222" y="420"/>
                  </a:lnTo>
                  <a:lnTo>
                    <a:pt x="228" y="414"/>
                  </a:lnTo>
                  <a:lnTo>
                    <a:pt x="234" y="408"/>
                  </a:lnTo>
                  <a:lnTo>
                    <a:pt x="240" y="402"/>
                  </a:lnTo>
                  <a:lnTo>
                    <a:pt x="240" y="396"/>
                  </a:lnTo>
                  <a:lnTo>
                    <a:pt x="246" y="390"/>
                  </a:lnTo>
                  <a:lnTo>
                    <a:pt x="246" y="384"/>
                  </a:lnTo>
                  <a:lnTo>
                    <a:pt x="252" y="378"/>
                  </a:lnTo>
                  <a:lnTo>
                    <a:pt x="252" y="366"/>
                  </a:lnTo>
                  <a:lnTo>
                    <a:pt x="258" y="360"/>
                  </a:lnTo>
                  <a:lnTo>
                    <a:pt x="258" y="348"/>
                  </a:lnTo>
                  <a:lnTo>
                    <a:pt x="264" y="336"/>
                  </a:lnTo>
                  <a:lnTo>
                    <a:pt x="264" y="330"/>
                  </a:lnTo>
                  <a:lnTo>
                    <a:pt x="270" y="318"/>
                  </a:lnTo>
                  <a:lnTo>
                    <a:pt x="270" y="306"/>
                  </a:lnTo>
                  <a:lnTo>
                    <a:pt x="276" y="294"/>
                  </a:lnTo>
                  <a:lnTo>
                    <a:pt x="276" y="288"/>
                  </a:lnTo>
                  <a:lnTo>
                    <a:pt x="282" y="276"/>
                  </a:lnTo>
                  <a:lnTo>
                    <a:pt x="282" y="270"/>
                  </a:lnTo>
                  <a:lnTo>
                    <a:pt x="288" y="264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06" y="222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42" y="174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60" y="174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6"/>
                  </a:lnTo>
                  <a:lnTo>
                    <a:pt x="384" y="186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20" y="174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8" y="156"/>
                  </a:lnTo>
                  <a:lnTo>
                    <a:pt x="444" y="150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74" y="144"/>
                  </a:lnTo>
                  <a:lnTo>
                    <a:pt x="486" y="144"/>
                  </a:lnTo>
                  <a:lnTo>
                    <a:pt x="480" y="144"/>
                  </a:lnTo>
                  <a:lnTo>
                    <a:pt x="486" y="144"/>
                  </a:lnTo>
                  <a:lnTo>
                    <a:pt x="492" y="144"/>
                  </a:lnTo>
                  <a:lnTo>
                    <a:pt x="498" y="144"/>
                  </a:lnTo>
                  <a:lnTo>
                    <a:pt x="504" y="150"/>
                  </a:lnTo>
                  <a:lnTo>
                    <a:pt x="510" y="144"/>
                  </a:lnTo>
                  <a:lnTo>
                    <a:pt x="516" y="138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34" y="126"/>
                  </a:lnTo>
                  <a:lnTo>
                    <a:pt x="534" y="120"/>
                  </a:lnTo>
                  <a:lnTo>
                    <a:pt x="546" y="108"/>
                  </a:lnTo>
                  <a:lnTo>
                    <a:pt x="546" y="102"/>
                  </a:lnTo>
                  <a:lnTo>
                    <a:pt x="552" y="96"/>
                  </a:lnTo>
                  <a:lnTo>
                    <a:pt x="558" y="90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36" y="6"/>
                  </a:lnTo>
                  <a:lnTo>
                    <a:pt x="64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8" name="Freeform 228"/>
            <p:cNvSpPr>
              <a:spLocks/>
            </p:cNvSpPr>
            <p:nvPr/>
          </p:nvSpPr>
          <p:spPr bwMode="auto">
            <a:xfrm>
              <a:off x="2722" y="1717"/>
              <a:ext cx="564" cy="210"/>
            </a:xfrm>
            <a:custGeom>
              <a:avLst/>
              <a:gdLst>
                <a:gd name="T0" fmla="*/ 0 w 564"/>
                <a:gd name="T1" fmla="*/ 198 h 210"/>
                <a:gd name="T2" fmla="*/ 12 w 564"/>
                <a:gd name="T3" fmla="*/ 180 h 210"/>
                <a:gd name="T4" fmla="*/ 18 w 564"/>
                <a:gd name="T5" fmla="*/ 162 h 210"/>
                <a:gd name="T6" fmla="*/ 24 w 564"/>
                <a:gd name="T7" fmla="*/ 144 h 210"/>
                <a:gd name="T8" fmla="*/ 30 w 564"/>
                <a:gd name="T9" fmla="*/ 132 h 210"/>
                <a:gd name="T10" fmla="*/ 36 w 564"/>
                <a:gd name="T11" fmla="*/ 120 h 210"/>
                <a:gd name="T12" fmla="*/ 42 w 564"/>
                <a:gd name="T13" fmla="*/ 108 h 210"/>
                <a:gd name="T14" fmla="*/ 54 w 564"/>
                <a:gd name="T15" fmla="*/ 96 h 210"/>
                <a:gd name="T16" fmla="*/ 66 w 564"/>
                <a:gd name="T17" fmla="*/ 96 h 210"/>
                <a:gd name="T18" fmla="*/ 78 w 564"/>
                <a:gd name="T19" fmla="*/ 96 h 210"/>
                <a:gd name="T20" fmla="*/ 90 w 564"/>
                <a:gd name="T21" fmla="*/ 102 h 210"/>
                <a:gd name="T22" fmla="*/ 102 w 564"/>
                <a:gd name="T23" fmla="*/ 108 h 210"/>
                <a:gd name="T24" fmla="*/ 114 w 564"/>
                <a:gd name="T25" fmla="*/ 108 h 210"/>
                <a:gd name="T26" fmla="*/ 126 w 564"/>
                <a:gd name="T27" fmla="*/ 96 h 210"/>
                <a:gd name="T28" fmla="*/ 138 w 564"/>
                <a:gd name="T29" fmla="*/ 84 h 210"/>
                <a:gd name="T30" fmla="*/ 150 w 564"/>
                <a:gd name="T31" fmla="*/ 72 h 210"/>
                <a:gd name="T32" fmla="*/ 162 w 564"/>
                <a:gd name="T33" fmla="*/ 60 h 210"/>
                <a:gd name="T34" fmla="*/ 168 w 564"/>
                <a:gd name="T35" fmla="*/ 48 h 210"/>
                <a:gd name="T36" fmla="*/ 174 w 564"/>
                <a:gd name="T37" fmla="*/ 36 h 210"/>
                <a:gd name="T38" fmla="*/ 186 w 564"/>
                <a:gd name="T39" fmla="*/ 24 h 210"/>
                <a:gd name="T40" fmla="*/ 198 w 564"/>
                <a:gd name="T41" fmla="*/ 12 h 210"/>
                <a:gd name="T42" fmla="*/ 210 w 564"/>
                <a:gd name="T43" fmla="*/ 12 h 210"/>
                <a:gd name="T44" fmla="*/ 222 w 564"/>
                <a:gd name="T45" fmla="*/ 24 h 210"/>
                <a:gd name="T46" fmla="*/ 234 w 564"/>
                <a:gd name="T47" fmla="*/ 30 h 210"/>
                <a:gd name="T48" fmla="*/ 246 w 564"/>
                <a:gd name="T49" fmla="*/ 42 h 210"/>
                <a:gd name="T50" fmla="*/ 258 w 564"/>
                <a:gd name="T51" fmla="*/ 48 h 210"/>
                <a:gd name="T52" fmla="*/ 270 w 564"/>
                <a:gd name="T53" fmla="*/ 54 h 210"/>
                <a:gd name="T54" fmla="*/ 282 w 564"/>
                <a:gd name="T55" fmla="*/ 42 h 210"/>
                <a:gd name="T56" fmla="*/ 294 w 564"/>
                <a:gd name="T57" fmla="*/ 42 h 210"/>
                <a:gd name="T58" fmla="*/ 306 w 564"/>
                <a:gd name="T59" fmla="*/ 30 h 210"/>
                <a:gd name="T60" fmla="*/ 318 w 564"/>
                <a:gd name="T61" fmla="*/ 18 h 210"/>
                <a:gd name="T62" fmla="*/ 330 w 564"/>
                <a:gd name="T63" fmla="*/ 6 h 210"/>
                <a:gd name="T64" fmla="*/ 348 w 564"/>
                <a:gd name="T65" fmla="*/ 6 h 210"/>
                <a:gd name="T66" fmla="*/ 348 w 564"/>
                <a:gd name="T67" fmla="*/ 0 h 210"/>
                <a:gd name="T68" fmla="*/ 360 w 564"/>
                <a:gd name="T69" fmla="*/ 12 h 210"/>
                <a:gd name="T70" fmla="*/ 372 w 564"/>
                <a:gd name="T71" fmla="*/ 24 h 210"/>
                <a:gd name="T72" fmla="*/ 384 w 564"/>
                <a:gd name="T73" fmla="*/ 36 h 210"/>
                <a:gd name="T74" fmla="*/ 396 w 564"/>
                <a:gd name="T75" fmla="*/ 42 h 210"/>
                <a:gd name="T76" fmla="*/ 408 w 564"/>
                <a:gd name="T77" fmla="*/ 42 h 210"/>
                <a:gd name="T78" fmla="*/ 420 w 564"/>
                <a:gd name="T79" fmla="*/ 42 h 210"/>
                <a:gd name="T80" fmla="*/ 432 w 564"/>
                <a:gd name="T81" fmla="*/ 36 h 210"/>
                <a:gd name="T82" fmla="*/ 438 w 564"/>
                <a:gd name="T83" fmla="*/ 36 h 210"/>
                <a:gd name="T84" fmla="*/ 450 w 564"/>
                <a:gd name="T85" fmla="*/ 36 h 210"/>
                <a:gd name="T86" fmla="*/ 462 w 564"/>
                <a:gd name="T87" fmla="*/ 24 h 210"/>
                <a:gd name="T88" fmla="*/ 474 w 564"/>
                <a:gd name="T89" fmla="*/ 12 h 210"/>
                <a:gd name="T90" fmla="*/ 486 w 564"/>
                <a:gd name="T91" fmla="*/ 6 h 210"/>
                <a:gd name="T92" fmla="*/ 498 w 564"/>
                <a:gd name="T93" fmla="*/ 6 h 210"/>
                <a:gd name="T94" fmla="*/ 510 w 564"/>
                <a:gd name="T95" fmla="*/ 6 h 210"/>
                <a:gd name="T96" fmla="*/ 522 w 564"/>
                <a:gd name="T97" fmla="*/ 12 h 210"/>
                <a:gd name="T98" fmla="*/ 534 w 564"/>
                <a:gd name="T99" fmla="*/ 12 h 210"/>
                <a:gd name="T100" fmla="*/ 546 w 564"/>
                <a:gd name="T101" fmla="*/ 18 h 210"/>
                <a:gd name="T102" fmla="*/ 558 w 564"/>
                <a:gd name="T103" fmla="*/ 30 h 21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564"/>
                <a:gd name="T157" fmla="*/ 0 h 210"/>
                <a:gd name="T158" fmla="*/ 564 w 564"/>
                <a:gd name="T159" fmla="*/ 210 h 21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564" h="210">
                  <a:moveTo>
                    <a:pt x="0" y="210"/>
                  </a:moveTo>
                  <a:lnTo>
                    <a:pt x="0" y="198"/>
                  </a:lnTo>
                  <a:lnTo>
                    <a:pt x="6" y="186"/>
                  </a:lnTo>
                  <a:lnTo>
                    <a:pt x="12" y="180"/>
                  </a:lnTo>
                  <a:lnTo>
                    <a:pt x="12" y="168"/>
                  </a:lnTo>
                  <a:lnTo>
                    <a:pt x="18" y="162"/>
                  </a:lnTo>
                  <a:lnTo>
                    <a:pt x="18" y="150"/>
                  </a:lnTo>
                  <a:lnTo>
                    <a:pt x="24" y="144"/>
                  </a:lnTo>
                  <a:lnTo>
                    <a:pt x="24" y="138"/>
                  </a:lnTo>
                  <a:lnTo>
                    <a:pt x="30" y="132"/>
                  </a:lnTo>
                  <a:lnTo>
                    <a:pt x="30" y="126"/>
                  </a:lnTo>
                  <a:lnTo>
                    <a:pt x="36" y="120"/>
                  </a:lnTo>
                  <a:lnTo>
                    <a:pt x="36" y="114"/>
                  </a:lnTo>
                  <a:lnTo>
                    <a:pt x="42" y="108"/>
                  </a:lnTo>
                  <a:lnTo>
                    <a:pt x="48" y="102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72" y="96"/>
                  </a:lnTo>
                  <a:lnTo>
                    <a:pt x="78" y="96"/>
                  </a:lnTo>
                  <a:lnTo>
                    <a:pt x="84" y="102"/>
                  </a:lnTo>
                  <a:lnTo>
                    <a:pt x="90" y="102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20" y="102"/>
                  </a:lnTo>
                  <a:lnTo>
                    <a:pt x="126" y="96"/>
                  </a:lnTo>
                  <a:lnTo>
                    <a:pt x="132" y="90"/>
                  </a:lnTo>
                  <a:lnTo>
                    <a:pt x="138" y="84"/>
                  </a:lnTo>
                  <a:lnTo>
                    <a:pt x="144" y="78"/>
                  </a:lnTo>
                  <a:lnTo>
                    <a:pt x="150" y="72"/>
                  </a:lnTo>
                  <a:lnTo>
                    <a:pt x="156" y="66"/>
                  </a:lnTo>
                  <a:lnTo>
                    <a:pt x="162" y="60"/>
                  </a:lnTo>
                  <a:lnTo>
                    <a:pt x="168" y="54"/>
                  </a:lnTo>
                  <a:lnTo>
                    <a:pt x="168" y="48"/>
                  </a:lnTo>
                  <a:lnTo>
                    <a:pt x="174" y="42"/>
                  </a:lnTo>
                  <a:lnTo>
                    <a:pt x="174" y="36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24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6"/>
                  </a:lnTo>
                  <a:lnTo>
                    <a:pt x="246" y="42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70" y="54"/>
                  </a:lnTo>
                  <a:lnTo>
                    <a:pt x="276" y="48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36"/>
                  </a:lnTo>
                  <a:lnTo>
                    <a:pt x="306" y="30"/>
                  </a:lnTo>
                  <a:lnTo>
                    <a:pt x="312" y="24"/>
                  </a:lnTo>
                  <a:lnTo>
                    <a:pt x="318" y="18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8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24"/>
                  </a:lnTo>
                  <a:lnTo>
                    <a:pt x="378" y="30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36"/>
                  </a:lnTo>
                  <a:lnTo>
                    <a:pt x="444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30"/>
                  </a:lnTo>
                  <a:lnTo>
                    <a:pt x="56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999" name="Freeform 229"/>
            <p:cNvSpPr>
              <a:spLocks/>
            </p:cNvSpPr>
            <p:nvPr/>
          </p:nvSpPr>
          <p:spPr bwMode="auto">
            <a:xfrm>
              <a:off x="2080" y="1987"/>
              <a:ext cx="672" cy="354"/>
            </a:xfrm>
            <a:custGeom>
              <a:avLst/>
              <a:gdLst>
                <a:gd name="T0" fmla="*/ 12 w 672"/>
                <a:gd name="T1" fmla="*/ 354 h 354"/>
                <a:gd name="T2" fmla="*/ 30 w 672"/>
                <a:gd name="T3" fmla="*/ 354 h 354"/>
                <a:gd name="T4" fmla="*/ 48 w 672"/>
                <a:gd name="T5" fmla="*/ 354 h 354"/>
                <a:gd name="T6" fmla="*/ 66 w 672"/>
                <a:gd name="T7" fmla="*/ 354 h 354"/>
                <a:gd name="T8" fmla="*/ 84 w 672"/>
                <a:gd name="T9" fmla="*/ 354 h 354"/>
                <a:gd name="T10" fmla="*/ 102 w 672"/>
                <a:gd name="T11" fmla="*/ 354 h 354"/>
                <a:gd name="T12" fmla="*/ 120 w 672"/>
                <a:gd name="T13" fmla="*/ 354 h 354"/>
                <a:gd name="T14" fmla="*/ 138 w 672"/>
                <a:gd name="T15" fmla="*/ 354 h 354"/>
                <a:gd name="T16" fmla="*/ 162 w 672"/>
                <a:gd name="T17" fmla="*/ 354 h 354"/>
                <a:gd name="T18" fmla="*/ 168 w 672"/>
                <a:gd name="T19" fmla="*/ 348 h 354"/>
                <a:gd name="T20" fmla="*/ 186 w 672"/>
                <a:gd name="T21" fmla="*/ 342 h 354"/>
                <a:gd name="T22" fmla="*/ 204 w 672"/>
                <a:gd name="T23" fmla="*/ 336 h 354"/>
                <a:gd name="T24" fmla="*/ 222 w 672"/>
                <a:gd name="T25" fmla="*/ 324 h 354"/>
                <a:gd name="T26" fmla="*/ 240 w 672"/>
                <a:gd name="T27" fmla="*/ 306 h 354"/>
                <a:gd name="T28" fmla="*/ 252 w 672"/>
                <a:gd name="T29" fmla="*/ 288 h 354"/>
                <a:gd name="T30" fmla="*/ 264 w 672"/>
                <a:gd name="T31" fmla="*/ 270 h 354"/>
                <a:gd name="T32" fmla="*/ 270 w 672"/>
                <a:gd name="T33" fmla="*/ 246 h 354"/>
                <a:gd name="T34" fmla="*/ 282 w 672"/>
                <a:gd name="T35" fmla="*/ 216 h 354"/>
                <a:gd name="T36" fmla="*/ 288 w 672"/>
                <a:gd name="T37" fmla="*/ 198 h 354"/>
                <a:gd name="T38" fmla="*/ 300 w 672"/>
                <a:gd name="T39" fmla="*/ 180 h 354"/>
                <a:gd name="T40" fmla="*/ 312 w 672"/>
                <a:gd name="T41" fmla="*/ 156 h 354"/>
                <a:gd name="T42" fmla="*/ 318 w 672"/>
                <a:gd name="T43" fmla="*/ 132 h 354"/>
                <a:gd name="T44" fmla="*/ 330 w 672"/>
                <a:gd name="T45" fmla="*/ 108 h 354"/>
                <a:gd name="T46" fmla="*/ 336 w 672"/>
                <a:gd name="T47" fmla="*/ 84 h 354"/>
                <a:gd name="T48" fmla="*/ 354 w 672"/>
                <a:gd name="T49" fmla="*/ 66 h 354"/>
                <a:gd name="T50" fmla="*/ 372 w 672"/>
                <a:gd name="T51" fmla="*/ 48 h 354"/>
                <a:gd name="T52" fmla="*/ 390 w 672"/>
                <a:gd name="T53" fmla="*/ 42 h 354"/>
                <a:gd name="T54" fmla="*/ 408 w 672"/>
                <a:gd name="T55" fmla="*/ 42 h 354"/>
                <a:gd name="T56" fmla="*/ 426 w 672"/>
                <a:gd name="T57" fmla="*/ 42 h 354"/>
                <a:gd name="T58" fmla="*/ 444 w 672"/>
                <a:gd name="T59" fmla="*/ 36 h 354"/>
                <a:gd name="T60" fmla="*/ 462 w 672"/>
                <a:gd name="T61" fmla="*/ 36 h 354"/>
                <a:gd name="T62" fmla="*/ 480 w 672"/>
                <a:gd name="T63" fmla="*/ 24 h 354"/>
                <a:gd name="T64" fmla="*/ 498 w 672"/>
                <a:gd name="T65" fmla="*/ 12 h 354"/>
                <a:gd name="T66" fmla="*/ 516 w 672"/>
                <a:gd name="T67" fmla="*/ 6 h 354"/>
                <a:gd name="T68" fmla="*/ 534 w 672"/>
                <a:gd name="T69" fmla="*/ 6 h 354"/>
                <a:gd name="T70" fmla="*/ 552 w 672"/>
                <a:gd name="T71" fmla="*/ 6 h 354"/>
                <a:gd name="T72" fmla="*/ 570 w 672"/>
                <a:gd name="T73" fmla="*/ 12 h 354"/>
                <a:gd name="T74" fmla="*/ 588 w 672"/>
                <a:gd name="T75" fmla="*/ 18 h 354"/>
                <a:gd name="T76" fmla="*/ 606 w 672"/>
                <a:gd name="T77" fmla="*/ 24 h 354"/>
                <a:gd name="T78" fmla="*/ 624 w 672"/>
                <a:gd name="T79" fmla="*/ 30 h 354"/>
                <a:gd name="T80" fmla="*/ 642 w 672"/>
                <a:gd name="T81" fmla="*/ 36 h 354"/>
                <a:gd name="T82" fmla="*/ 660 w 672"/>
                <a:gd name="T83" fmla="*/ 42 h 3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54"/>
                <a:gd name="T128" fmla="*/ 672 w 672"/>
                <a:gd name="T129" fmla="*/ 354 h 35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54">
                  <a:moveTo>
                    <a:pt x="0" y="354"/>
                  </a:moveTo>
                  <a:lnTo>
                    <a:pt x="6" y="354"/>
                  </a:lnTo>
                  <a:lnTo>
                    <a:pt x="12" y="354"/>
                  </a:lnTo>
                  <a:lnTo>
                    <a:pt x="18" y="354"/>
                  </a:lnTo>
                  <a:lnTo>
                    <a:pt x="24" y="354"/>
                  </a:lnTo>
                  <a:lnTo>
                    <a:pt x="30" y="354"/>
                  </a:lnTo>
                  <a:lnTo>
                    <a:pt x="36" y="348"/>
                  </a:lnTo>
                  <a:lnTo>
                    <a:pt x="42" y="354"/>
                  </a:lnTo>
                  <a:lnTo>
                    <a:pt x="48" y="354"/>
                  </a:lnTo>
                  <a:lnTo>
                    <a:pt x="54" y="354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72" y="354"/>
                  </a:lnTo>
                  <a:lnTo>
                    <a:pt x="78" y="348"/>
                  </a:lnTo>
                  <a:lnTo>
                    <a:pt x="84" y="354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8" y="354"/>
                  </a:lnTo>
                  <a:lnTo>
                    <a:pt x="114" y="354"/>
                  </a:lnTo>
                  <a:lnTo>
                    <a:pt x="120" y="354"/>
                  </a:lnTo>
                  <a:lnTo>
                    <a:pt x="126" y="354"/>
                  </a:lnTo>
                  <a:lnTo>
                    <a:pt x="132" y="354"/>
                  </a:lnTo>
                  <a:lnTo>
                    <a:pt x="138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62" y="354"/>
                  </a:lnTo>
                  <a:lnTo>
                    <a:pt x="156" y="354"/>
                  </a:lnTo>
                  <a:lnTo>
                    <a:pt x="162" y="348"/>
                  </a:lnTo>
                  <a:lnTo>
                    <a:pt x="168" y="348"/>
                  </a:lnTo>
                  <a:lnTo>
                    <a:pt x="174" y="348"/>
                  </a:lnTo>
                  <a:lnTo>
                    <a:pt x="180" y="348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36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24"/>
                  </a:lnTo>
                  <a:lnTo>
                    <a:pt x="228" y="318"/>
                  </a:lnTo>
                  <a:lnTo>
                    <a:pt x="234" y="312"/>
                  </a:lnTo>
                  <a:lnTo>
                    <a:pt x="240" y="306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52" y="288"/>
                  </a:lnTo>
                  <a:lnTo>
                    <a:pt x="258" y="282"/>
                  </a:lnTo>
                  <a:lnTo>
                    <a:pt x="258" y="276"/>
                  </a:lnTo>
                  <a:lnTo>
                    <a:pt x="264" y="270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0" y="246"/>
                  </a:lnTo>
                  <a:lnTo>
                    <a:pt x="276" y="234"/>
                  </a:lnTo>
                  <a:lnTo>
                    <a:pt x="276" y="228"/>
                  </a:lnTo>
                  <a:lnTo>
                    <a:pt x="282" y="216"/>
                  </a:lnTo>
                  <a:lnTo>
                    <a:pt x="282" y="210"/>
                  </a:lnTo>
                  <a:lnTo>
                    <a:pt x="288" y="204"/>
                  </a:lnTo>
                  <a:lnTo>
                    <a:pt x="288" y="198"/>
                  </a:lnTo>
                  <a:lnTo>
                    <a:pt x="294" y="192"/>
                  </a:lnTo>
                  <a:lnTo>
                    <a:pt x="300" y="186"/>
                  </a:lnTo>
                  <a:lnTo>
                    <a:pt x="300" y="180"/>
                  </a:lnTo>
                  <a:lnTo>
                    <a:pt x="306" y="174"/>
                  </a:lnTo>
                  <a:lnTo>
                    <a:pt x="306" y="168"/>
                  </a:lnTo>
                  <a:lnTo>
                    <a:pt x="312" y="156"/>
                  </a:lnTo>
                  <a:lnTo>
                    <a:pt x="312" y="150"/>
                  </a:lnTo>
                  <a:lnTo>
                    <a:pt x="318" y="144"/>
                  </a:lnTo>
                  <a:lnTo>
                    <a:pt x="318" y="132"/>
                  </a:lnTo>
                  <a:lnTo>
                    <a:pt x="324" y="126"/>
                  </a:lnTo>
                  <a:lnTo>
                    <a:pt x="324" y="114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96"/>
                  </a:lnTo>
                  <a:lnTo>
                    <a:pt x="336" y="84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0"/>
                  </a:lnTo>
                  <a:lnTo>
                    <a:pt x="366" y="54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2"/>
                  </a:lnTo>
                  <a:lnTo>
                    <a:pt x="67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0" name="Freeform 230"/>
            <p:cNvSpPr>
              <a:spLocks/>
            </p:cNvSpPr>
            <p:nvPr/>
          </p:nvSpPr>
          <p:spPr bwMode="auto">
            <a:xfrm>
              <a:off x="2752" y="2017"/>
              <a:ext cx="534" cy="24"/>
            </a:xfrm>
            <a:custGeom>
              <a:avLst/>
              <a:gdLst>
                <a:gd name="T0" fmla="*/ 6 w 534"/>
                <a:gd name="T1" fmla="*/ 18 h 24"/>
                <a:gd name="T2" fmla="*/ 18 w 534"/>
                <a:gd name="T3" fmla="*/ 18 h 24"/>
                <a:gd name="T4" fmla="*/ 30 w 534"/>
                <a:gd name="T5" fmla="*/ 18 h 24"/>
                <a:gd name="T6" fmla="*/ 42 w 534"/>
                <a:gd name="T7" fmla="*/ 18 h 24"/>
                <a:gd name="T8" fmla="*/ 54 w 534"/>
                <a:gd name="T9" fmla="*/ 18 h 24"/>
                <a:gd name="T10" fmla="*/ 66 w 534"/>
                <a:gd name="T11" fmla="*/ 18 h 24"/>
                <a:gd name="T12" fmla="*/ 78 w 534"/>
                <a:gd name="T13" fmla="*/ 18 h 24"/>
                <a:gd name="T14" fmla="*/ 90 w 534"/>
                <a:gd name="T15" fmla="*/ 24 h 24"/>
                <a:gd name="T16" fmla="*/ 102 w 534"/>
                <a:gd name="T17" fmla="*/ 24 h 24"/>
                <a:gd name="T18" fmla="*/ 114 w 534"/>
                <a:gd name="T19" fmla="*/ 18 h 24"/>
                <a:gd name="T20" fmla="*/ 126 w 534"/>
                <a:gd name="T21" fmla="*/ 18 h 24"/>
                <a:gd name="T22" fmla="*/ 138 w 534"/>
                <a:gd name="T23" fmla="*/ 18 h 24"/>
                <a:gd name="T24" fmla="*/ 150 w 534"/>
                <a:gd name="T25" fmla="*/ 18 h 24"/>
                <a:gd name="T26" fmla="*/ 162 w 534"/>
                <a:gd name="T27" fmla="*/ 18 h 24"/>
                <a:gd name="T28" fmla="*/ 174 w 534"/>
                <a:gd name="T29" fmla="*/ 18 h 24"/>
                <a:gd name="T30" fmla="*/ 186 w 534"/>
                <a:gd name="T31" fmla="*/ 18 h 24"/>
                <a:gd name="T32" fmla="*/ 204 w 534"/>
                <a:gd name="T33" fmla="*/ 12 h 24"/>
                <a:gd name="T34" fmla="*/ 204 w 534"/>
                <a:gd name="T35" fmla="*/ 12 h 24"/>
                <a:gd name="T36" fmla="*/ 216 w 534"/>
                <a:gd name="T37" fmla="*/ 12 h 24"/>
                <a:gd name="T38" fmla="*/ 222 w 534"/>
                <a:gd name="T39" fmla="*/ 12 h 24"/>
                <a:gd name="T40" fmla="*/ 234 w 534"/>
                <a:gd name="T41" fmla="*/ 12 h 24"/>
                <a:gd name="T42" fmla="*/ 246 w 534"/>
                <a:gd name="T43" fmla="*/ 12 h 24"/>
                <a:gd name="T44" fmla="*/ 258 w 534"/>
                <a:gd name="T45" fmla="*/ 12 h 24"/>
                <a:gd name="T46" fmla="*/ 270 w 534"/>
                <a:gd name="T47" fmla="*/ 12 h 24"/>
                <a:gd name="T48" fmla="*/ 282 w 534"/>
                <a:gd name="T49" fmla="*/ 12 h 24"/>
                <a:gd name="T50" fmla="*/ 294 w 534"/>
                <a:gd name="T51" fmla="*/ 12 h 24"/>
                <a:gd name="T52" fmla="*/ 312 w 534"/>
                <a:gd name="T53" fmla="*/ 12 h 24"/>
                <a:gd name="T54" fmla="*/ 312 w 534"/>
                <a:gd name="T55" fmla="*/ 6 h 24"/>
                <a:gd name="T56" fmla="*/ 324 w 534"/>
                <a:gd name="T57" fmla="*/ 6 h 24"/>
                <a:gd name="T58" fmla="*/ 336 w 534"/>
                <a:gd name="T59" fmla="*/ 6 h 24"/>
                <a:gd name="T60" fmla="*/ 348 w 534"/>
                <a:gd name="T61" fmla="*/ 6 h 24"/>
                <a:gd name="T62" fmla="*/ 360 w 534"/>
                <a:gd name="T63" fmla="*/ 6 h 24"/>
                <a:gd name="T64" fmla="*/ 372 w 534"/>
                <a:gd name="T65" fmla="*/ 6 h 24"/>
                <a:gd name="T66" fmla="*/ 384 w 534"/>
                <a:gd name="T67" fmla="*/ 6 h 24"/>
                <a:gd name="T68" fmla="*/ 396 w 534"/>
                <a:gd name="T69" fmla="*/ 6 h 24"/>
                <a:gd name="T70" fmla="*/ 408 w 534"/>
                <a:gd name="T71" fmla="*/ 6 h 24"/>
                <a:gd name="T72" fmla="*/ 420 w 534"/>
                <a:gd name="T73" fmla="*/ 6 h 24"/>
                <a:gd name="T74" fmla="*/ 432 w 534"/>
                <a:gd name="T75" fmla="*/ 0 h 24"/>
                <a:gd name="T76" fmla="*/ 438 w 534"/>
                <a:gd name="T77" fmla="*/ 0 h 24"/>
                <a:gd name="T78" fmla="*/ 450 w 534"/>
                <a:gd name="T79" fmla="*/ 0 h 24"/>
                <a:gd name="T80" fmla="*/ 462 w 534"/>
                <a:gd name="T81" fmla="*/ 0 h 24"/>
                <a:gd name="T82" fmla="*/ 474 w 534"/>
                <a:gd name="T83" fmla="*/ 0 h 24"/>
                <a:gd name="T84" fmla="*/ 486 w 534"/>
                <a:gd name="T85" fmla="*/ 0 h 24"/>
                <a:gd name="T86" fmla="*/ 498 w 534"/>
                <a:gd name="T87" fmla="*/ 0 h 24"/>
                <a:gd name="T88" fmla="*/ 510 w 534"/>
                <a:gd name="T89" fmla="*/ 0 h 24"/>
                <a:gd name="T90" fmla="*/ 522 w 534"/>
                <a:gd name="T91" fmla="*/ 0 h 24"/>
                <a:gd name="T92" fmla="*/ 528 w 534"/>
                <a:gd name="T93" fmla="*/ 0 h 2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4"/>
                <a:gd name="T142" fmla="*/ 0 h 24"/>
                <a:gd name="T143" fmla="*/ 534 w 534"/>
                <a:gd name="T144" fmla="*/ 24 h 2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4" h="24">
                  <a:moveTo>
                    <a:pt x="0" y="12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204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8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12" y="12"/>
                  </a:lnTo>
                  <a:lnTo>
                    <a:pt x="306" y="12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44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34" y="0"/>
                  </a:lnTo>
                  <a:lnTo>
                    <a:pt x="52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1" name="Freeform 231"/>
            <p:cNvSpPr>
              <a:spLocks/>
            </p:cNvSpPr>
            <p:nvPr/>
          </p:nvSpPr>
          <p:spPr bwMode="auto">
            <a:xfrm>
              <a:off x="2080" y="1969"/>
              <a:ext cx="720" cy="336"/>
            </a:xfrm>
            <a:custGeom>
              <a:avLst/>
              <a:gdLst>
                <a:gd name="T0" fmla="*/ 12 w 720"/>
                <a:gd name="T1" fmla="*/ 336 h 336"/>
                <a:gd name="T2" fmla="*/ 30 w 720"/>
                <a:gd name="T3" fmla="*/ 336 h 336"/>
                <a:gd name="T4" fmla="*/ 48 w 720"/>
                <a:gd name="T5" fmla="*/ 336 h 336"/>
                <a:gd name="T6" fmla="*/ 66 w 720"/>
                <a:gd name="T7" fmla="*/ 336 h 336"/>
                <a:gd name="T8" fmla="*/ 84 w 720"/>
                <a:gd name="T9" fmla="*/ 336 h 336"/>
                <a:gd name="T10" fmla="*/ 102 w 720"/>
                <a:gd name="T11" fmla="*/ 336 h 336"/>
                <a:gd name="T12" fmla="*/ 120 w 720"/>
                <a:gd name="T13" fmla="*/ 336 h 336"/>
                <a:gd name="T14" fmla="*/ 138 w 720"/>
                <a:gd name="T15" fmla="*/ 336 h 336"/>
                <a:gd name="T16" fmla="*/ 156 w 720"/>
                <a:gd name="T17" fmla="*/ 336 h 336"/>
                <a:gd name="T18" fmla="*/ 174 w 720"/>
                <a:gd name="T19" fmla="*/ 336 h 336"/>
                <a:gd name="T20" fmla="*/ 192 w 720"/>
                <a:gd name="T21" fmla="*/ 318 h 336"/>
                <a:gd name="T22" fmla="*/ 210 w 720"/>
                <a:gd name="T23" fmla="*/ 294 h 336"/>
                <a:gd name="T24" fmla="*/ 228 w 720"/>
                <a:gd name="T25" fmla="*/ 282 h 336"/>
                <a:gd name="T26" fmla="*/ 246 w 720"/>
                <a:gd name="T27" fmla="*/ 276 h 336"/>
                <a:gd name="T28" fmla="*/ 264 w 720"/>
                <a:gd name="T29" fmla="*/ 264 h 336"/>
                <a:gd name="T30" fmla="*/ 282 w 720"/>
                <a:gd name="T31" fmla="*/ 252 h 336"/>
                <a:gd name="T32" fmla="*/ 300 w 720"/>
                <a:gd name="T33" fmla="*/ 240 h 336"/>
                <a:gd name="T34" fmla="*/ 312 w 720"/>
                <a:gd name="T35" fmla="*/ 222 h 336"/>
                <a:gd name="T36" fmla="*/ 324 w 720"/>
                <a:gd name="T37" fmla="*/ 204 h 336"/>
                <a:gd name="T38" fmla="*/ 330 w 720"/>
                <a:gd name="T39" fmla="*/ 186 h 336"/>
                <a:gd name="T40" fmla="*/ 348 w 720"/>
                <a:gd name="T41" fmla="*/ 168 h 336"/>
                <a:gd name="T42" fmla="*/ 360 w 720"/>
                <a:gd name="T43" fmla="*/ 168 h 336"/>
                <a:gd name="T44" fmla="*/ 378 w 720"/>
                <a:gd name="T45" fmla="*/ 168 h 336"/>
                <a:gd name="T46" fmla="*/ 396 w 720"/>
                <a:gd name="T47" fmla="*/ 162 h 336"/>
                <a:gd name="T48" fmla="*/ 414 w 720"/>
                <a:gd name="T49" fmla="*/ 150 h 336"/>
                <a:gd name="T50" fmla="*/ 432 w 720"/>
                <a:gd name="T51" fmla="*/ 126 h 336"/>
                <a:gd name="T52" fmla="*/ 444 w 720"/>
                <a:gd name="T53" fmla="*/ 108 h 336"/>
                <a:gd name="T54" fmla="*/ 462 w 720"/>
                <a:gd name="T55" fmla="*/ 84 h 336"/>
                <a:gd name="T56" fmla="*/ 480 w 720"/>
                <a:gd name="T57" fmla="*/ 72 h 336"/>
                <a:gd name="T58" fmla="*/ 498 w 720"/>
                <a:gd name="T59" fmla="*/ 60 h 336"/>
                <a:gd name="T60" fmla="*/ 516 w 720"/>
                <a:gd name="T61" fmla="*/ 48 h 336"/>
                <a:gd name="T62" fmla="*/ 534 w 720"/>
                <a:gd name="T63" fmla="*/ 42 h 336"/>
                <a:gd name="T64" fmla="*/ 552 w 720"/>
                <a:gd name="T65" fmla="*/ 36 h 336"/>
                <a:gd name="T66" fmla="*/ 570 w 720"/>
                <a:gd name="T67" fmla="*/ 30 h 336"/>
                <a:gd name="T68" fmla="*/ 588 w 720"/>
                <a:gd name="T69" fmla="*/ 24 h 336"/>
                <a:gd name="T70" fmla="*/ 600 w 720"/>
                <a:gd name="T71" fmla="*/ 24 h 336"/>
                <a:gd name="T72" fmla="*/ 618 w 720"/>
                <a:gd name="T73" fmla="*/ 18 h 336"/>
                <a:gd name="T74" fmla="*/ 636 w 720"/>
                <a:gd name="T75" fmla="*/ 18 h 336"/>
                <a:gd name="T76" fmla="*/ 654 w 720"/>
                <a:gd name="T77" fmla="*/ 12 h 336"/>
                <a:gd name="T78" fmla="*/ 672 w 720"/>
                <a:gd name="T79" fmla="*/ 12 h 336"/>
                <a:gd name="T80" fmla="*/ 690 w 720"/>
                <a:gd name="T81" fmla="*/ 6 h 336"/>
                <a:gd name="T82" fmla="*/ 708 w 720"/>
                <a:gd name="T83" fmla="*/ 6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336"/>
                <a:gd name="T128" fmla="*/ 720 w 720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336">
                  <a:moveTo>
                    <a:pt x="0" y="336"/>
                  </a:moveTo>
                  <a:lnTo>
                    <a:pt x="6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62" y="336"/>
                  </a:lnTo>
                  <a:lnTo>
                    <a:pt x="168" y="336"/>
                  </a:lnTo>
                  <a:lnTo>
                    <a:pt x="174" y="336"/>
                  </a:lnTo>
                  <a:lnTo>
                    <a:pt x="180" y="330"/>
                  </a:lnTo>
                  <a:lnTo>
                    <a:pt x="186" y="324"/>
                  </a:lnTo>
                  <a:lnTo>
                    <a:pt x="192" y="318"/>
                  </a:lnTo>
                  <a:lnTo>
                    <a:pt x="198" y="312"/>
                  </a:lnTo>
                  <a:lnTo>
                    <a:pt x="210" y="300"/>
                  </a:lnTo>
                  <a:lnTo>
                    <a:pt x="210" y="294"/>
                  </a:lnTo>
                  <a:lnTo>
                    <a:pt x="216" y="288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0" y="258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6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6" y="162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32" y="132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38" y="114"/>
                  </a:lnTo>
                  <a:lnTo>
                    <a:pt x="444" y="108"/>
                  </a:lnTo>
                  <a:lnTo>
                    <a:pt x="456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24"/>
                  </a:lnTo>
                  <a:lnTo>
                    <a:pt x="600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2" name="Freeform 232"/>
            <p:cNvSpPr>
              <a:spLocks/>
            </p:cNvSpPr>
            <p:nvPr/>
          </p:nvSpPr>
          <p:spPr bwMode="auto">
            <a:xfrm>
              <a:off x="2800" y="1939"/>
              <a:ext cx="486" cy="30"/>
            </a:xfrm>
            <a:custGeom>
              <a:avLst/>
              <a:gdLst>
                <a:gd name="T0" fmla="*/ 6 w 486"/>
                <a:gd name="T1" fmla="*/ 30 h 30"/>
                <a:gd name="T2" fmla="*/ 18 w 486"/>
                <a:gd name="T3" fmla="*/ 30 h 30"/>
                <a:gd name="T4" fmla="*/ 30 w 486"/>
                <a:gd name="T5" fmla="*/ 30 h 30"/>
                <a:gd name="T6" fmla="*/ 42 w 486"/>
                <a:gd name="T7" fmla="*/ 30 h 30"/>
                <a:gd name="T8" fmla="*/ 54 w 486"/>
                <a:gd name="T9" fmla="*/ 24 h 30"/>
                <a:gd name="T10" fmla="*/ 66 w 486"/>
                <a:gd name="T11" fmla="*/ 24 h 30"/>
                <a:gd name="T12" fmla="*/ 78 w 486"/>
                <a:gd name="T13" fmla="*/ 24 h 30"/>
                <a:gd name="T14" fmla="*/ 90 w 486"/>
                <a:gd name="T15" fmla="*/ 18 h 30"/>
                <a:gd name="T16" fmla="*/ 102 w 486"/>
                <a:gd name="T17" fmla="*/ 18 h 30"/>
                <a:gd name="T18" fmla="*/ 114 w 486"/>
                <a:gd name="T19" fmla="*/ 18 h 30"/>
                <a:gd name="T20" fmla="*/ 120 w 486"/>
                <a:gd name="T21" fmla="*/ 18 h 30"/>
                <a:gd name="T22" fmla="*/ 132 w 486"/>
                <a:gd name="T23" fmla="*/ 18 h 30"/>
                <a:gd name="T24" fmla="*/ 144 w 486"/>
                <a:gd name="T25" fmla="*/ 18 h 30"/>
                <a:gd name="T26" fmla="*/ 156 w 486"/>
                <a:gd name="T27" fmla="*/ 18 h 30"/>
                <a:gd name="T28" fmla="*/ 168 w 486"/>
                <a:gd name="T29" fmla="*/ 18 h 30"/>
                <a:gd name="T30" fmla="*/ 180 w 486"/>
                <a:gd name="T31" fmla="*/ 18 h 30"/>
                <a:gd name="T32" fmla="*/ 192 w 486"/>
                <a:gd name="T33" fmla="*/ 12 h 30"/>
                <a:gd name="T34" fmla="*/ 204 w 486"/>
                <a:gd name="T35" fmla="*/ 18 h 30"/>
                <a:gd name="T36" fmla="*/ 216 w 486"/>
                <a:gd name="T37" fmla="*/ 18 h 30"/>
                <a:gd name="T38" fmla="*/ 228 w 486"/>
                <a:gd name="T39" fmla="*/ 12 h 30"/>
                <a:gd name="T40" fmla="*/ 240 w 486"/>
                <a:gd name="T41" fmla="*/ 12 h 30"/>
                <a:gd name="T42" fmla="*/ 252 w 486"/>
                <a:gd name="T43" fmla="*/ 12 h 30"/>
                <a:gd name="T44" fmla="*/ 264 w 486"/>
                <a:gd name="T45" fmla="*/ 12 h 30"/>
                <a:gd name="T46" fmla="*/ 276 w 486"/>
                <a:gd name="T47" fmla="*/ 12 h 30"/>
                <a:gd name="T48" fmla="*/ 288 w 486"/>
                <a:gd name="T49" fmla="*/ 12 h 30"/>
                <a:gd name="T50" fmla="*/ 300 w 486"/>
                <a:gd name="T51" fmla="*/ 12 h 30"/>
                <a:gd name="T52" fmla="*/ 312 w 486"/>
                <a:gd name="T53" fmla="*/ 12 h 30"/>
                <a:gd name="T54" fmla="*/ 330 w 486"/>
                <a:gd name="T55" fmla="*/ 6 h 30"/>
                <a:gd name="T56" fmla="*/ 330 w 486"/>
                <a:gd name="T57" fmla="*/ 12 h 30"/>
                <a:gd name="T58" fmla="*/ 342 w 486"/>
                <a:gd name="T59" fmla="*/ 6 h 30"/>
                <a:gd name="T60" fmla="*/ 354 w 486"/>
                <a:gd name="T61" fmla="*/ 6 h 30"/>
                <a:gd name="T62" fmla="*/ 366 w 486"/>
                <a:gd name="T63" fmla="*/ 6 h 30"/>
                <a:gd name="T64" fmla="*/ 378 w 486"/>
                <a:gd name="T65" fmla="*/ 6 h 30"/>
                <a:gd name="T66" fmla="*/ 390 w 486"/>
                <a:gd name="T67" fmla="*/ 6 h 30"/>
                <a:gd name="T68" fmla="*/ 402 w 486"/>
                <a:gd name="T69" fmla="*/ 6 h 30"/>
                <a:gd name="T70" fmla="*/ 414 w 486"/>
                <a:gd name="T71" fmla="*/ 6 h 30"/>
                <a:gd name="T72" fmla="*/ 426 w 486"/>
                <a:gd name="T73" fmla="*/ 0 h 30"/>
                <a:gd name="T74" fmla="*/ 438 w 486"/>
                <a:gd name="T75" fmla="*/ 6 h 30"/>
                <a:gd name="T76" fmla="*/ 444 w 486"/>
                <a:gd name="T77" fmla="*/ 6 h 30"/>
                <a:gd name="T78" fmla="*/ 456 w 486"/>
                <a:gd name="T79" fmla="*/ 6 h 30"/>
                <a:gd name="T80" fmla="*/ 468 w 486"/>
                <a:gd name="T81" fmla="*/ 6 h 30"/>
                <a:gd name="T82" fmla="*/ 480 w 486"/>
                <a:gd name="T83" fmla="*/ 6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30"/>
                <a:gd name="T128" fmla="*/ 486 w 486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3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30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3" name="Freeform 233"/>
            <p:cNvSpPr>
              <a:spLocks/>
            </p:cNvSpPr>
            <p:nvPr/>
          </p:nvSpPr>
          <p:spPr bwMode="auto">
            <a:xfrm>
              <a:off x="2080" y="1933"/>
              <a:ext cx="666" cy="348"/>
            </a:xfrm>
            <a:custGeom>
              <a:avLst/>
              <a:gdLst>
                <a:gd name="T0" fmla="*/ 12 w 666"/>
                <a:gd name="T1" fmla="*/ 348 h 348"/>
                <a:gd name="T2" fmla="*/ 30 w 666"/>
                <a:gd name="T3" fmla="*/ 348 h 348"/>
                <a:gd name="T4" fmla="*/ 48 w 666"/>
                <a:gd name="T5" fmla="*/ 348 h 348"/>
                <a:gd name="T6" fmla="*/ 66 w 666"/>
                <a:gd name="T7" fmla="*/ 348 h 348"/>
                <a:gd name="T8" fmla="*/ 84 w 666"/>
                <a:gd name="T9" fmla="*/ 348 h 348"/>
                <a:gd name="T10" fmla="*/ 102 w 666"/>
                <a:gd name="T11" fmla="*/ 348 h 348"/>
                <a:gd name="T12" fmla="*/ 120 w 666"/>
                <a:gd name="T13" fmla="*/ 348 h 348"/>
                <a:gd name="T14" fmla="*/ 138 w 666"/>
                <a:gd name="T15" fmla="*/ 348 h 348"/>
                <a:gd name="T16" fmla="*/ 156 w 666"/>
                <a:gd name="T17" fmla="*/ 348 h 348"/>
                <a:gd name="T18" fmla="*/ 174 w 666"/>
                <a:gd name="T19" fmla="*/ 348 h 348"/>
                <a:gd name="T20" fmla="*/ 192 w 666"/>
                <a:gd name="T21" fmla="*/ 330 h 348"/>
                <a:gd name="T22" fmla="*/ 204 w 666"/>
                <a:gd name="T23" fmla="*/ 306 h 348"/>
                <a:gd name="T24" fmla="*/ 210 w 666"/>
                <a:gd name="T25" fmla="*/ 282 h 348"/>
                <a:gd name="T26" fmla="*/ 222 w 666"/>
                <a:gd name="T27" fmla="*/ 264 h 348"/>
                <a:gd name="T28" fmla="*/ 234 w 666"/>
                <a:gd name="T29" fmla="*/ 252 h 348"/>
                <a:gd name="T30" fmla="*/ 252 w 666"/>
                <a:gd name="T31" fmla="*/ 240 h 348"/>
                <a:gd name="T32" fmla="*/ 270 w 666"/>
                <a:gd name="T33" fmla="*/ 228 h 348"/>
                <a:gd name="T34" fmla="*/ 276 w 666"/>
                <a:gd name="T35" fmla="*/ 210 h 348"/>
                <a:gd name="T36" fmla="*/ 288 w 666"/>
                <a:gd name="T37" fmla="*/ 186 h 348"/>
                <a:gd name="T38" fmla="*/ 300 w 666"/>
                <a:gd name="T39" fmla="*/ 168 h 348"/>
                <a:gd name="T40" fmla="*/ 312 w 666"/>
                <a:gd name="T41" fmla="*/ 144 h 348"/>
                <a:gd name="T42" fmla="*/ 318 w 666"/>
                <a:gd name="T43" fmla="*/ 120 h 348"/>
                <a:gd name="T44" fmla="*/ 330 w 666"/>
                <a:gd name="T45" fmla="*/ 102 h 348"/>
                <a:gd name="T46" fmla="*/ 342 w 666"/>
                <a:gd name="T47" fmla="*/ 84 h 348"/>
                <a:gd name="T48" fmla="*/ 360 w 666"/>
                <a:gd name="T49" fmla="*/ 84 h 348"/>
                <a:gd name="T50" fmla="*/ 372 w 666"/>
                <a:gd name="T51" fmla="*/ 78 h 348"/>
                <a:gd name="T52" fmla="*/ 390 w 666"/>
                <a:gd name="T53" fmla="*/ 66 h 348"/>
                <a:gd name="T54" fmla="*/ 408 w 666"/>
                <a:gd name="T55" fmla="*/ 54 h 348"/>
                <a:gd name="T56" fmla="*/ 426 w 666"/>
                <a:gd name="T57" fmla="*/ 36 h 348"/>
                <a:gd name="T58" fmla="*/ 444 w 666"/>
                <a:gd name="T59" fmla="*/ 24 h 348"/>
                <a:gd name="T60" fmla="*/ 456 w 666"/>
                <a:gd name="T61" fmla="*/ 18 h 348"/>
                <a:gd name="T62" fmla="*/ 474 w 666"/>
                <a:gd name="T63" fmla="*/ 12 h 348"/>
                <a:gd name="T64" fmla="*/ 492 w 666"/>
                <a:gd name="T65" fmla="*/ 12 h 348"/>
                <a:gd name="T66" fmla="*/ 510 w 666"/>
                <a:gd name="T67" fmla="*/ 6 h 348"/>
                <a:gd name="T68" fmla="*/ 528 w 666"/>
                <a:gd name="T69" fmla="*/ 6 h 348"/>
                <a:gd name="T70" fmla="*/ 546 w 666"/>
                <a:gd name="T71" fmla="*/ 0 h 348"/>
                <a:gd name="T72" fmla="*/ 564 w 666"/>
                <a:gd name="T73" fmla="*/ 0 h 348"/>
                <a:gd name="T74" fmla="*/ 582 w 666"/>
                <a:gd name="T75" fmla="*/ 6 h 348"/>
                <a:gd name="T76" fmla="*/ 600 w 666"/>
                <a:gd name="T77" fmla="*/ 6 h 348"/>
                <a:gd name="T78" fmla="*/ 618 w 666"/>
                <a:gd name="T79" fmla="*/ 12 h 348"/>
                <a:gd name="T80" fmla="*/ 636 w 666"/>
                <a:gd name="T81" fmla="*/ 18 h 348"/>
                <a:gd name="T82" fmla="*/ 654 w 666"/>
                <a:gd name="T83" fmla="*/ 24 h 3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48"/>
                <a:gd name="T128" fmla="*/ 666 w 666"/>
                <a:gd name="T129" fmla="*/ 348 h 3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48">
                  <a:moveTo>
                    <a:pt x="0" y="348"/>
                  </a:moveTo>
                  <a:lnTo>
                    <a:pt x="6" y="348"/>
                  </a:lnTo>
                  <a:lnTo>
                    <a:pt x="12" y="348"/>
                  </a:lnTo>
                  <a:lnTo>
                    <a:pt x="18" y="348"/>
                  </a:lnTo>
                  <a:lnTo>
                    <a:pt x="24" y="348"/>
                  </a:lnTo>
                  <a:lnTo>
                    <a:pt x="30" y="348"/>
                  </a:lnTo>
                  <a:lnTo>
                    <a:pt x="36" y="348"/>
                  </a:lnTo>
                  <a:lnTo>
                    <a:pt x="42" y="348"/>
                  </a:lnTo>
                  <a:lnTo>
                    <a:pt x="48" y="348"/>
                  </a:lnTo>
                  <a:lnTo>
                    <a:pt x="54" y="348"/>
                  </a:lnTo>
                  <a:lnTo>
                    <a:pt x="60" y="348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8" y="348"/>
                  </a:lnTo>
                  <a:lnTo>
                    <a:pt x="84" y="348"/>
                  </a:lnTo>
                  <a:lnTo>
                    <a:pt x="90" y="348"/>
                  </a:lnTo>
                  <a:lnTo>
                    <a:pt x="96" y="348"/>
                  </a:lnTo>
                  <a:lnTo>
                    <a:pt x="102" y="348"/>
                  </a:lnTo>
                  <a:lnTo>
                    <a:pt x="108" y="348"/>
                  </a:lnTo>
                  <a:lnTo>
                    <a:pt x="114" y="348"/>
                  </a:lnTo>
                  <a:lnTo>
                    <a:pt x="120" y="348"/>
                  </a:lnTo>
                  <a:lnTo>
                    <a:pt x="126" y="348"/>
                  </a:lnTo>
                  <a:lnTo>
                    <a:pt x="132" y="348"/>
                  </a:lnTo>
                  <a:lnTo>
                    <a:pt x="138" y="348"/>
                  </a:lnTo>
                  <a:lnTo>
                    <a:pt x="144" y="348"/>
                  </a:lnTo>
                  <a:lnTo>
                    <a:pt x="150" y="348"/>
                  </a:lnTo>
                  <a:lnTo>
                    <a:pt x="156" y="348"/>
                  </a:lnTo>
                  <a:lnTo>
                    <a:pt x="162" y="348"/>
                  </a:lnTo>
                  <a:lnTo>
                    <a:pt x="168" y="348"/>
                  </a:lnTo>
                  <a:lnTo>
                    <a:pt x="174" y="348"/>
                  </a:lnTo>
                  <a:lnTo>
                    <a:pt x="180" y="348"/>
                  </a:lnTo>
                  <a:lnTo>
                    <a:pt x="192" y="336"/>
                  </a:lnTo>
                  <a:lnTo>
                    <a:pt x="192" y="330"/>
                  </a:lnTo>
                  <a:lnTo>
                    <a:pt x="198" y="324"/>
                  </a:lnTo>
                  <a:lnTo>
                    <a:pt x="198" y="318"/>
                  </a:lnTo>
                  <a:lnTo>
                    <a:pt x="204" y="306"/>
                  </a:lnTo>
                  <a:lnTo>
                    <a:pt x="204" y="300"/>
                  </a:lnTo>
                  <a:lnTo>
                    <a:pt x="210" y="294"/>
                  </a:lnTo>
                  <a:lnTo>
                    <a:pt x="210" y="282"/>
                  </a:lnTo>
                  <a:lnTo>
                    <a:pt x="216" y="276"/>
                  </a:lnTo>
                  <a:lnTo>
                    <a:pt x="216" y="270"/>
                  </a:lnTo>
                  <a:lnTo>
                    <a:pt x="222" y="264"/>
                  </a:lnTo>
                  <a:lnTo>
                    <a:pt x="234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40"/>
                  </a:lnTo>
                  <a:lnTo>
                    <a:pt x="264" y="234"/>
                  </a:lnTo>
                  <a:lnTo>
                    <a:pt x="270" y="228"/>
                  </a:lnTo>
                  <a:lnTo>
                    <a:pt x="270" y="222"/>
                  </a:lnTo>
                  <a:lnTo>
                    <a:pt x="276" y="216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94" y="174"/>
                  </a:lnTo>
                  <a:lnTo>
                    <a:pt x="300" y="168"/>
                  </a:lnTo>
                  <a:lnTo>
                    <a:pt x="306" y="162"/>
                  </a:lnTo>
                  <a:lnTo>
                    <a:pt x="306" y="150"/>
                  </a:lnTo>
                  <a:lnTo>
                    <a:pt x="312" y="144"/>
                  </a:lnTo>
                  <a:lnTo>
                    <a:pt x="312" y="138"/>
                  </a:lnTo>
                  <a:lnTo>
                    <a:pt x="318" y="126"/>
                  </a:lnTo>
                  <a:lnTo>
                    <a:pt x="318" y="120"/>
                  </a:lnTo>
                  <a:lnTo>
                    <a:pt x="324" y="114"/>
                  </a:lnTo>
                  <a:lnTo>
                    <a:pt x="324" y="108"/>
                  </a:lnTo>
                  <a:lnTo>
                    <a:pt x="330" y="102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0" y="84"/>
                  </a:lnTo>
                  <a:lnTo>
                    <a:pt x="372" y="84"/>
                  </a:lnTo>
                  <a:lnTo>
                    <a:pt x="366" y="84"/>
                  </a:lnTo>
                  <a:lnTo>
                    <a:pt x="372" y="78"/>
                  </a:lnTo>
                  <a:lnTo>
                    <a:pt x="378" y="78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402" y="60"/>
                  </a:lnTo>
                  <a:lnTo>
                    <a:pt x="408" y="54"/>
                  </a:lnTo>
                  <a:lnTo>
                    <a:pt x="414" y="48"/>
                  </a:lnTo>
                  <a:lnTo>
                    <a:pt x="420" y="42"/>
                  </a:lnTo>
                  <a:lnTo>
                    <a:pt x="426" y="36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4" name="Freeform 234"/>
            <p:cNvSpPr>
              <a:spLocks/>
            </p:cNvSpPr>
            <p:nvPr/>
          </p:nvSpPr>
          <p:spPr bwMode="auto">
            <a:xfrm>
              <a:off x="2746" y="1957"/>
              <a:ext cx="540" cy="6"/>
            </a:xfrm>
            <a:custGeom>
              <a:avLst/>
              <a:gdLst>
                <a:gd name="T0" fmla="*/ 6 w 540"/>
                <a:gd name="T1" fmla="*/ 0 h 6"/>
                <a:gd name="T2" fmla="*/ 18 w 540"/>
                <a:gd name="T3" fmla="*/ 0 h 6"/>
                <a:gd name="T4" fmla="*/ 30 w 540"/>
                <a:gd name="T5" fmla="*/ 6 h 6"/>
                <a:gd name="T6" fmla="*/ 42 w 540"/>
                <a:gd name="T7" fmla="*/ 6 h 6"/>
                <a:gd name="T8" fmla="*/ 54 w 540"/>
                <a:gd name="T9" fmla="*/ 6 h 6"/>
                <a:gd name="T10" fmla="*/ 66 w 540"/>
                <a:gd name="T11" fmla="*/ 6 h 6"/>
                <a:gd name="T12" fmla="*/ 78 w 540"/>
                <a:gd name="T13" fmla="*/ 6 h 6"/>
                <a:gd name="T14" fmla="*/ 90 w 540"/>
                <a:gd name="T15" fmla="*/ 6 h 6"/>
                <a:gd name="T16" fmla="*/ 102 w 540"/>
                <a:gd name="T17" fmla="*/ 6 h 6"/>
                <a:gd name="T18" fmla="*/ 114 w 540"/>
                <a:gd name="T19" fmla="*/ 0 h 6"/>
                <a:gd name="T20" fmla="*/ 126 w 540"/>
                <a:gd name="T21" fmla="*/ 0 h 6"/>
                <a:gd name="T22" fmla="*/ 138 w 540"/>
                <a:gd name="T23" fmla="*/ 6 h 6"/>
                <a:gd name="T24" fmla="*/ 150 w 540"/>
                <a:gd name="T25" fmla="*/ 0 h 6"/>
                <a:gd name="T26" fmla="*/ 162 w 540"/>
                <a:gd name="T27" fmla="*/ 0 h 6"/>
                <a:gd name="T28" fmla="*/ 174 w 540"/>
                <a:gd name="T29" fmla="*/ 0 h 6"/>
                <a:gd name="T30" fmla="*/ 186 w 540"/>
                <a:gd name="T31" fmla="*/ 0 h 6"/>
                <a:gd name="T32" fmla="*/ 198 w 540"/>
                <a:gd name="T33" fmla="*/ 0 h 6"/>
                <a:gd name="T34" fmla="*/ 210 w 540"/>
                <a:gd name="T35" fmla="*/ 0 h 6"/>
                <a:gd name="T36" fmla="*/ 222 w 540"/>
                <a:gd name="T37" fmla="*/ 0 h 6"/>
                <a:gd name="T38" fmla="*/ 234 w 540"/>
                <a:gd name="T39" fmla="*/ 6 h 6"/>
                <a:gd name="T40" fmla="*/ 246 w 540"/>
                <a:gd name="T41" fmla="*/ 0 h 6"/>
                <a:gd name="T42" fmla="*/ 258 w 540"/>
                <a:gd name="T43" fmla="*/ 0 h 6"/>
                <a:gd name="T44" fmla="*/ 264 w 540"/>
                <a:gd name="T45" fmla="*/ 0 h 6"/>
                <a:gd name="T46" fmla="*/ 276 w 540"/>
                <a:gd name="T47" fmla="*/ 6 h 6"/>
                <a:gd name="T48" fmla="*/ 288 w 540"/>
                <a:gd name="T49" fmla="*/ 6 h 6"/>
                <a:gd name="T50" fmla="*/ 300 w 540"/>
                <a:gd name="T51" fmla="*/ 0 h 6"/>
                <a:gd name="T52" fmla="*/ 312 w 540"/>
                <a:gd name="T53" fmla="*/ 6 h 6"/>
                <a:gd name="T54" fmla="*/ 324 w 540"/>
                <a:gd name="T55" fmla="*/ 6 h 6"/>
                <a:gd name="T56" fmla="*/ 336 w 540"/>
                <a:gd name="T57" fmla="*/ 6 h 6"/>
                <a:gd name="T58" fmla="*/ 348 w 540"/>
                <a:gd name="T59" fmla="*/ 6 h 6"/>
                <a:gd name="T60" fmla="*/ 360 w 540"/>
                <a:gd name="T61" fmla="*/ 6 h 6"/>
                <a:gd name="T62" fmla="*/ 372 w 540"/>
                <a:gd name="T63" fmla="*/ 0 h 6"/>
                <a:gd name="T64" fmla="*/ 384 w 540"/>
                <a:gd name="T65" fmla="*/ 6 h 6"/>
                <a:gd name="T66" fmla="*/ 396 w 540"/>
                <a:gd name="T67" fmla="*/ 6 h 6"/>
                <a:gd name="T68" fmla="*/ 408 w 540"/>
                <a:gd name="T69" fmla="*/ 6 h 6"/>
                <a:gd name="T70" fmla="*/ 420 w 540"/>
                <a:gd name="T71" fmla="*/ 0 h 6"/>
                <a:gd name="T72" fmla="*/ 432 w 540"/>
                <a:gd name="T73" fmla="*/ 6 h 6"/>
                <a:gd name="T74" fmla="*/ 444 w 540"/>
                <a:gd name="T75" fmla="*/ 6 h 6"/>
                <a:gd name="T76" fmla="*/ 456 w 540"/>
                <a:gd name="T77" fmla="*/ 6 h 6"/>
                <a:gd name="T78" fmla="*/ 468 w 540"/>
                <a:gd name="T79" fmla="*/ 6 h 6"/>
                <a:gd name="T80" fmla="*/ 480 w 540"/>
                <a:gd name="T81" fmla="*/ 6 h 6"/>
                <a:gd name="T82" fmla="*/ 492 w 540"/>
                <a:gd name="T83" fmla="*/ 6 h 6"/>
                <a:gd name="T84" fmla="*/ 504 w 540"/>
                <a:gd name="T85" fmla="*/ 6 h 6"/>
                <a:gd name="T86" fmla="*/ 516 w 540"/>
                <a:gd name="T87" fmla="*/ 6 h 6"/>
                <a:gd name="T88" fmla="*/ 528 w 540"/>
                <a:gd name="T89" fmla="*/ 6 h 6"/>
                <a:gd name="T90" fmla="*/ 540 w 540"/>
                <a:gd name="T91" fmla="*/ 6 h 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40"/>
                <a:gd name="T139" fmla="*/ 0 h 6"/>
                <a:gd name="T140" fmla="*/ 540 w 540"/>
                <a:gd name="T141" fmla="*/ 6 h 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40" h="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70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0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5" name="Freeform 235"/>
            <p:cNvSpPr>
              <a:spLocks/>
            </p:cNvSpPr>
            <p:nvPr/>
          </p:nvSpPr>
          <p:spPr bwMode="auto">
            <a:xfrm>
              <a:off x="2080" y="1873"/>
              <a:ext cx="666" cy="378"/>
            </a:xfrm>
            <a:custGeom>
              <a:avLst/>
              <a:gdLst>
                <a:gd name="T0" fmla="*/ 12 w 666"/>
                <a:gd name="T1" fmla="*/ 378 h 378"/>
                <a:gd name="T2" fmla="*/ 30 w 666"/>
                <a:gd name="T3" fmla="*/ 378 h 378"/>
                <a:gd name="T4" fmla="*/ 48 w 666"/>
                <a:gd name="T5" fmla="*/ 378 h 378"/>
                <a:gd name="T6" fmla="*/ 66 w 666"/>
                <a:gd name="T7" fmla="*/ 378 h 378"/>
                <a:gd name="T8" fmla="*/ 84 w 666"/>
                <a:gd name="T9" fmla="*/ 378 h 378"/>
                <a:gd name="T10" fmla="*/ 102 w 666"/>
                <a:gd name="T11" fmla="*/ 378 h 378"/>
                <a:gd name="T12" fmla="*/ 120 w 666"/>
                <a:gd name="T13" fmla="*/ 378 h 378"/>
                <a:gd name="T14" fmla="*/ 138 w 666"/>
                <a:gd name="T15" fmla="*/ 378 h 378"/>
                <a:gd name="T16" fmla="*/ 156 w 666"/>
                <a:gd name="T17" fmla="*/ 378 h 378"/>
                <a:gd name="T18" fmla="*/ 174 w 666"/>
                <a:gd name="T19" fmla="*/ 378 h 378"/>
                <a:gd name="T20" fmla="*/ 192 w 666"/>
                <a:gd name="T21" fmla="*/ 360 h 378"/>
                <a:gd name="T22" fmla="*/ 204 w 666"/>
                <a:gd name="T23" fmla="*/ 342 h 378"/>
                <a:gd name="T24" fmla="*/ 210 w 666"/>
                <a:gd name="T25" fmla="*/ 318 h 378"/>
                <a:gd name="T26" fmla="*/ 222 w 666"/>
                <a:gd name="T27" fmla="*/ 300 h 378"/>
                <a:gd name="T28" fmla="*/ 234 w 666"/>
                <a:gd name="T29" fmla="*/ 282 h 378"/>
                <a:gd name="T30" fmla="*/ 252 w 666"/>
                <a:gd name="T31" fmla="*/ 264 h 378"/>
                <a:gd name="T32" fmla="*/ 270 w 666"/>
                <a:gd name="T33" fmla="*/ 258 h 378"/>
                <a:gd name="T34" fmla="*/ 288 w 666"/>
                <a:gd name="T35" fmla="*/ 252 h 378"/>
                <a:gd name="T36" fmla="*/ 306 w 666"/>
                <a:gd name="T37" fmla="*/ 234 h 378"/>
                <a:gd name="T38" fmla="*/ 312 w 666"/>
                <a:gd name="T39" fmla="*/ 210 h 378"/>
                <a:gd name="T40" fmla="*/ 324 w 666"/>
                <a:gd name="T41" fmla="*/ 186 h 378"/>
                <a:gd name="T42" fmla="*/ 330 w 666"/>
                <a:gd name="T43" fmla="*/ 156 h 378"/>
                <a:gd name="T44" fmla="*/ 348 w 666"/>
                <a:gd name="T45" fmla="*/ 120 h 378"/>
                <a:gd name="T46" fmla="*/ 360 w 666"/>
                <a:gd name="T47" fmla="*/ 108 h 378"/>
                <a:gd name="T48" fmla="*/ 372 w 666"/>
                <a:gd name="T49" fmla="*/ 96 h 378"/>
                <a:gd name="T50" fmla="*/ 390 w 666"/>
                <a:gd name="T51" fmla="*/ 96 h 378"/>
                <a:gd name="T52" fmla="*/ 408 w 666"/>
                <a:gd name="T53" fmla="*/ 96 h 378"/>
                <a:gd name="T54" fmla="*/ 426 w 666"/>
                <a:gd name="T55" fmla="*/ 84 h 378"/>
                <a:gd name="T56" fmla="*/ 438 w 666"/>
                <a:gd name="T57" fmla="*/ 66 h 378"/>
                <a:gd name="T58" fmla="*/ 450 w 666"/>
                <a:gd name="T59" fmla="*/ 48 h 378"/>
                <a:gd name="T60" fmla="*/ 468 w 666"/>
                <a:gd name="T61" fmla="*/ 30 h 378"/>
                <a:gd name="T62" fmla="*/ 486 w 666"/>
                <a:gd name="T63" fmla="*/ 12 h 378"/>
                <a:gd name="T64" fmla="*/ 504 w 666"/>
                <a:gd name="T65" fmla="*/ 6 h 378"/>
                <a:gd name="T66" fmla="*/ 522 w 666"/>
                <a:gd name="T67" fmla="*/ 0 h 378"/>
                <a:gd name="T68" fmla="*/ 534 w 666"/>
                <a:gd name="T69" fmla="*/ 6 h 378"/>
                <a:gd name="T70" fmla="*/ 552 w 666"/>
                <a:gd name="T71" fmla="*/ 6 h 378"/>
                <a:gd name="T72" fmla="*/ 564 w 666"/>
                <a:gd name="T73" fmla="*/ 6 h 378"/>
                <a:gd name="T74" fmla="*/ 582 w 666"/>
                <a:gd name="T75" fmla="*/ 6 h 378"/>
                <a:gd name="T76" fmla="*/ 600 w 666"/>
                <a:gd name="T77" fmla="*/ 12 h 378"/>
                <a:gd name="T78" fmla="*/ 618 w 666"/>
                <a:gd name="T79" fmla="*/ 18 h 378"/>
                <a:gd name="T80" fmla="*/ 636 w 666"/>
                <a:gd name="T81" fmla="*/ 30 h 378"/>
                <a:gd name="T82" fmla="*/ 654 w 666"/>
                <a:gd name="T83" fmla="*/ 36 h 3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78"/>
                <a:gd name="T128" fmla="*/ 666 w 666"/>
                <a:gd name="T129" fmla="*/ 378 h 3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78">
                  <a:moveTo>
                    <a:pt x="0" y="378"/>
                  </a:moveTo>
                  <a:lnTo>
                    <a:pt x="6" y="378"/>
                  </a:lnTo>
                  <a:lnTo>
                    <a:pt x="12" y="378"/>
                  </a:lnTo>
                  <a:lnTo>
                    <a:pt x="18" y="378"/>
                  </a:lnTo>
                  <a:lnTo>
                    <a:pt x="24" y="378"/>
                  </a:lnTo>
                  <a:lnTo>
                    <a:pt x="30" y="378"/>
                  </a:lnTo>
                  <a:lnTo>
                    <a:pt x="36" y="378"/>
                  </a:lnTo>
                  <a:lnTo>
                    <a:pt x="42" y="378"/>
                  </a:lnTo>
                  <a:lnTo>
                    <a:pt x="48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90" y="378"/>
                  </a:lnTo>
                  <a:lnTo>
                    <a:pt x="96" y="378"/>
                  </a:lnTo>
                  <a:lnTo>
                    <a:pt x="102" y="378"/>
                  </a:lnTo>
                  <a:lnTo>
                    <a:pt x="108" y="378"/>
                  </a:lnTo>
                  <a:lnTo>
                    <a:pt x="114" y="378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32" y="378"/>
                  </a:lnTo>
                  <a:lnTo>
                    <a:pt x="138" y="378"/>
                  </a:lnTo>
                  <a:lnTo>
                    <a:pt x="144" y="378"/>
                  </a:lnTo>
                  <a:lnTo>
                    <a:pt x="150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80" y="372"/>
                  </a:lnTo>
                  <a:lnTo>
                    <a:pt x="186" y="366"/>
                  </a:lnTo>
                  <a:lnTo>
                    <a:pt x="192" y="360"/>
                  </a:lnTo>
                  <a:lnTo>
                    <a:pt x="198" y="354"/>
                  </a:lnTo>
                  <a:lnTo>
                    <a:pt x="198" y="348"/>
                  </a:lnTo>
                  <a:lnTo>
                    <a:pt x="204" y="342"/>
                  </a:lnTo>
                  <a:lnTo>
                    <a:pt x="204" y="330"/>
                  </a:lnTo>
                  <a:lnTo>
                    <a:pt x="210" y="324"/>
                  </a:lnTo>
                  <a:lnTo>
                    <a:pt x="210" y="318"/>
                  </a:lnTo>
                  <a:lnTo>
                    <a:pt x="216" y="312"/>
                  </a:lnTo>
                  <a:lnTo>
                    <a:pt x="216" y="306"/>
                  </a:lnTo>
                  <a:lnTo>
                    <a:pt x="222" y="300"/>
                  </a:lnTo>
                  <a:lnTo>
                    <a:pt x="228" y="294"/>
                  </a:lnTo>
                  <a:lnTo>
                    <a:pt x="228" y="288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82" y="252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2"/>
                  </a:lnTo>
                  <a:lnTo>
                    <a:pt x="324" y="186"/>
                  </a:lnTo>
                  <a:lnTo>
                    <a:pt x="324" y="174"/>
                  </a:lnTo>
                  <a:lnTo>
                    <a:pt x="330" y="162"/>
                  </a:lnTo>
                  <a:lnTo>
                    <a:pt x="330" y="156"/>
                  </a:lnTo>
                  <a:lnTo>
                    <a:pt x="336" y="144"/>
                  </a:lnTo>
                  <a:lnTo>
                    <a:pt x="336" y="138"/>
                  </a:lnTo>
                  <a:lnTo>
                    <a:pt x="348" y="120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60" y="108"/>
                  </a:lnTo>
                  <a:lnTo>
                    <a:pt x="360" y="102"/>
                  </a:lnTo>
                  <a:lnTo>
                    <a:pt x="366" y="96"/>
                  </a:lnTo>
                  <a:lnTo>
                    <a:pt x="372" y="96"/>
                  </a:lnTo>
                  <a:lnTo>
                    <a:pt x="378" y="96"/>
                  </a:lnTo>
                  <a:lnTo>
                    <a:pt x="384" y="96"/>
                  </a:lnTo>
                  <a:lnTo>
                    <a:pt x="390" y="96"/>
                  </a:lnTo>
                  <a:lnTo>
                    <a:pt x="396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20" y="90"/>
                  </a:lnTo>
                  <a:lnTo>
                    <a:pt x="426" y="84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44" y="60"/>
                  </a:lnTo>
                  <a:lnTo>
                    <a:pt x="444" y="54"/>
                  </a:lnTo>
                  <a:lnTo>
                    <a:pt x="450" y="48"/>
                  </a:lnTo>
                  <a:lnTo>
                    <a:pt x="462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6"/>
                  </a:lnTo>
                  <a:lnTo>
                    <a:pt x="540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6" name="Freeform 236"/>
            <p:cNvSpPr>
              <a:spLocks/>
            </p:cNvSpPr>
            <p:nvPr/>
          </p:nvSpPr>
          <p:spPr bwMode="auto">
            <a:xfrm>
              <a:off x="2746" y="1909"/>
              <a:ext cx="540" cy="30"/>
            </a:xfrm>
            <a:custGeom>
              <a:avLst/>
              <a:gdLst>
                <a:gd name="T0" fmla="*/ 6 w 540"/>
                <a:gd name="T1" fmla="*/ 0 h 30"/>
                <a:gd name="T2" fmla="*/ 18 w 540"/>
                <a:gd name="T3" fmla="*/ 6 h 30"/>
                <a:gd name="T4" fmla="*/ 30 w 540"/>
                <a:gd name="T5" fmla="*/ 6 h 30"/>
                <a:gd name="T6" fmla="*/ 42 w 540"/>
                <a:gd name="T7" fmla="*/ 0 h 30"/>
                <a:gd name="T8" fmla="*/ 54 w 540"/>
                <a:gd name="T9" fmla="*/ 0 h 30"/>
                <a:gd name="T10" fmla="*/ 60 w 540"/>
                <a:gd name="T11" fmla="*/ 0 h 30"/>
                <a:gd name="T12" fmla="*/ 72 w 540"/>
                <a:gd name="T13" fmla="*/ 0 h 30"/>
                <a:gd name="T14" fmla="*/ 84 w 540"/>
                <a:gd name="T15" fmla="*/ 0 h 30"/>
                <a:gd name="T16" fmla="*/ 96 w 540"/>
                <a:gd name="T17" fmla="*/ 0 h 30"/>
                <a:gd name="T18" fmla="*/ 108 w 540"/>
                <a:gd name="T19" fmla="*/ 0 h 30"/>
                <a:gd name="T20" fmla="*/ 120 w 540"/>
                <a:gd name="T21" fmla="*/ 0 h 30"/>
                <a:gd name="T22" fmla="*/ 132 w 540"/>
                <a:gd name="T23" fmla="*/ 0 h 30"/>
                <a:gd name="T24" fmla="*/ 144 w 540"/>
                <a:gd name="T25" fmla="*/ 6 h 30"/>
                <a:gd name="T26" fmla="*/ 156 w 540"/>
                <a:gd name="T27" fmla="*/ 6 h 30"/>
                <a:gd name="T28" fmla="*/ 168 w 540"/>
                <a:gd name="T29" fmla="*/ 6 h 30"/>
                <a:gd name="T30" fmla="*/ 180 w 540"/>
                <a:gd name="T31" fmla="*/ 6 h 30"/>
                <a:gd name="T32" fmla="*/ 192 w 540"/>
                <a:gd name="T33" fmla="*/ 12 h 30"/>
                <a:gd name="T34" fmla="*/ 204 w 540"/>
                <a:gd name="T35" fmla="*/ 12 h 30"/>
                <a:gd name="T36" fmla="*/ 216 w 540"/>
                <a:gd name="T37" fmla="*/ 12 h 30"/>
                <a:gd name="T38" fmla="*/ 222 w 540"/>
                <a:gd name="T39" fmla="*/ 12 h 30"/>
                <a:gd name="T40" fmla="*/ 234 w 540"/>
                <a:gd name="T41" fmla="*/ 12 h 30"/>
                <a:gd name="T42" fmla="*/ 252 w 540"/>
                <a:gd name="T43" fmla="*/ 12 h 30"/>
                <a:gd name="T44" fmla="*/ 252 w 540"/>
                <a:gd name="T45" fmla="*/ 12 h 30"/>
                <a:gd name="T46" fmla="*/ 264 w 540"/>
                <a:gd name="T47" fmla="*/ 6 h 30"/>
                <a:gd name="T48" fmla="*/ 276 w 540"/>
                <a:gd name="T49" fmla="*/ 12 h 30"/>
                <a:gd name="T50" fmla="*/ 288 w 540"/>
                <a:gd name="T51" fmla="*/ 12 h 30"/>
                <a:gd name="T52" fmla="*/ 300 w 540"/>
                <a:gd name="T53" fmla="*/ 12 h 30"/>
                <a:gd name="T54" fmla="*/ 312 w 540"/>
                <a:gd name="T55" fmla="*/ 12 h 30"/>
                <a:gd name="T56" fmla="*/ 324 w 540"/>
                <a:gd name="T57" fmla="*/ 12 h 30"/>
                <a:gd name="T58" fmla="*/ 336 w 540"/>
                <a:gd name="T59" fmla="*/ 18 h 30"/>
                <a:gd name="T60" fmla="*/ 348 w 540"/>
                <a:gd name="T61" fmla="*/ 18 h 30"/>
                <a:gd name="T62" fmla="*/ 360 w 540"/>
                <a:gd name="T63" fmla="*/ 18 h 30"/>
                <a:gd name="T64" fmla="*/ 378 w 540"/>
                <a:gd name="T65" fmla="*/ 18 h 30"/>
                <a:gd name="T66" fmla="*/ 378 w 540"/>
                <a:gd name="T67" fmla="*/ 24 h 30"/>
                <a:gd name="T68" fmla="*/ 390 w 540"/>
                <a:gd name="T69" fmla="*/ 18 h 30"/>
                <a:gd name="T70" fmla="*/ 402 w 540"/>
                <a:gd name="T71" fmla="*/ 18 h 30"/>
                <a:gd name="T72" fmla="*/ 414 w 540"/>
                <a:gd name="T73" fmla="*/ 18 h 30"/>
                <a:gd name="T74" fmla="*/ 426 w 540"/>
                <a:gd name="T75" fmla="*/ 18 h 30"/>
                <a:gd name="T76" fmla="*/ 438 w 540"/>
                <a:gd name="T77" fmla="*/ 18 h 30"/>
                <a:gd name="T78" fmla="*/ 444 w 540"/>
                <a:gd name="T79" fmla="*/ 18 h 30"/>
                <a:gd name="T80" fmla="*/ 456 w 540"/>
                <a:gd name="T81" fmla="*/ 18 h 30"/>
                <a:gd name="T82" fmla="*/ 468 w 540"/>
                <a:gd name="T83" fmla="*/ 24 h 30"/>
                <a:gd name="T84" fmla="*/ 480 w 540"/>
                <a:gd name="T85" fmla="*/ 24 h 30"/>
                <a:gd name="T86" fmla="*/ 492 w 540"/>
                <a:gd name="T87" fmla="*/ 30 h 30"/>
                <a:gd name="T88" fmla="*/ 504 w 540"/>
                <a:gd name="T89" fmla="*/ 30 h 30"/>
                <a:gd name="T90" fmla="*/ 516 w 540"/>
                <a:gd name="T91" fmla="*/ 30 h 30"/>
                <a:gd name="T92" fmla="*/ 528 w 540"/>
                <a:gd name="T93" fmla="*/ 30 h 30"/>
                <a:gd name="T94" fmla="*/ 540 w 540"/>
                <a:gd name="T95" fmla="*/ 30 h 3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0"/>
                <a:gd name="T145" fmla="*/ 0 h 30"/>
                <a:gd name="T146" fmla="*/ 540 w 540"/>
                <a:gd name="T147" fmla="*/ 30 h 3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0" h="3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8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52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8" y="18"/>
                  </a:lnTo>
                  <a:lnTo>
                    <a:pt x="372" y="18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50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7" name="Freeform 237"/>
            <p:cNvSpPr>
              <a:spLocks/>
            </p:cNvSpPr>
            <p:nvPr/>
          </p:nvSpPr>
          <p:spPr bwMode="auto">
            <a:xfrm>
              <a:off x="2080" y="1861"/>
              <a:ext cx="678" cy="360"/>
            </a:xfrm>
            <a:custGeom>
              <a:avLst/>
              <a:gdLst>
                <a:gd name="T0" fmla="*/ 12 w 678"/>
                <a:gd name="T1" fmla="*/ 360 h 360"/>
                <a:gd name="T2" fmla="*/ 30 w 678"/>
                <a:gd name="T3" fmla="*/ 360 h 360"/>
                <a:gd name="T4" fmla="*/ 48 w 678"/>
                <a:gd name="T5" fmla="*/ 360 h 360"/>
                <a:gd name="T6" fmla="*/ 66 w 678"/>
                <a:gd name="T7" fmla="*/ 360 h 360"/>
                <a:gd name="T8" fmla="*/ 84 w 678"/>
                <a:gd name="T9" fmla="*/ 360 h 360"/>
                <a:gd name="T10" fmla="*/ 102 w 678"/>
                <a:gd name="T11" fmla="*/ 360 h 360"/>
                <a:gd name="T12" fmla="*/ 120 w 678"/>
                <a:gd name="T13" fmla="*/ 360 h 360"/>
                <a:gd name="T14" fmla="*/ 138 w 678"/>
                <a:gd name="T15" fmla="*/ 360 h 360"/>
                <a:gd name="T16" fmla="*/ 156 w 678"/>
                <a:gd name="T17" fmla="*/ 360 h 360"/>
                <a:gd name="T18" fmla="*/ 174 w 678"/>
                <a:gd name="T19" fmla="*/ 360 h 360"/>
                <a:gd name="T20" fmla="*/ 192 w 678"/>
                <a:gd name="T21" fmla="*/ 348 h 360"/>
                <a:gd name="T22" fmla="*/ 210 w 678"/>
                <a:gd name="T23" fmla="*/ 330 h 360"/>
                <a:gd name="T24" fmla="*/ 216 w 678"/>
                <a:gd name="T25" fmla="*/ 312 h 360"/>
                <a:gd name="T26" fmla="*/ 234 w 678"/>
                <a:gd name="T27" fmla="*/ 294 h 360"/>
                <a:gd name="T28" fmla="*/ 246 w 678"/>
                <a:gd name="T29" fmla="*/ 282 h 360"/>
                <a:gd name="T30" fmla="*/ 264 w 678"/>
                <a:gd name="T31" fmla="*/ 270 h 360"/>
                <a:gd name="T32" fmla="*/ 282 w 678"/>
                <a:gd name="T33" fmla="*/ 264 h 360"/>
                <a:gd name="T34" fmla="*/ 300 w 678"/>
                <a:gd name="T35" fmla="*/ 252 h 360"/>
                <a:gd name="T36" fmla="*/ 318 w 678"/>
                <a:gd name="T37" fmla="*/ 228 h 360"/>
                <a:gd name="T38" fmla="*/ 336 w 678"/>
                <a:gd name="T39" fmla="*/ 204 h 360"/>
                <a:gd name="T40" fmla="*/ 342 w 678"/>
                <a:gd name="T41" fmla="*/ 186 h 360"/>
                <a:gd name="T42" fmla="*/ 354 w 678"/>
                <a:gd name="T43" fmla="*/ 162 h 360"/>
                <a:gd name="T44" fmla="*/ 366 w 678"/>
                <a:gd name="T45" fmla="*/ 138 h 360"/>
                <a:gd name="T46" fmla="*/ 372 w 678"/>
                <a:gd name="T47" fmla="*/ 114 h 360"/>
                <a:gd name="T48" fmla="*/ 384 w 678"/>
                <a:gd name="T49" fmla="*/ 90 h 360"/>
                <a:gd name="T50" fmla="*/ 390 w 678"/>
                <a:gd name="T51" fmla="*/ 72 h 360"/>
                <a:gd name="T52" fmla="*/ 402 w 678"/>
                <a:gd name="T53" fmla="*/ 60 h 360"/>
                <a:gd name="T54" fmla="*/ 420 w 678"/>
                <a:gd name="T55" fmla="*/ 42 h 360"/>
                <a:gd name="T56" fmla="*/ 438 w 678"/>
                <a:gd name="T57" fmla="*/ 30 h 360"/>
                <a:gd name="T58" fmla="*/ 456 w 678"/>
                <a:gd name="T59" fmla="*/ 24 h 360"/>
                <a:gd name="T60" fmla="*/ 474 w 678"/>
                <a:gd name="T61" fmla="*/ 18 h 360"/>
                <a:gd name="T62" fmla="*/ 492 w 678"/>
                <a:gd name="T63" fmla="*/ 24 h 360"/>
                <a:gd name="T64" fmla="*/ 510 w 678"/>
                <a:gd name="T65" fmla="*/ 30 h 360"/>
                <a:gd name="T66" fmla="*/ 528 w 678"/>
                <a:gd name="T67" fmla="*/ 24 h 360"/>
                <a:gd name="T68" fmla="*/ 546 w 678"/>
                <a:gd name="T69" fmla="*/ 18 h 360"/>
                <a:gd name="T70" fmla="*/ 564 w 678"/>
                <a:gd name="T71" fmla="*/ 6 h 360"/>
                <a:gd name="T72" fmla="*/ 582 w 678"/>
                <a:gd name="T73" fmla="*/ 0 h 360"/>
                <a:gd name="T74" fmla="*/ 600 w 678"/>
                <a:gd name="T75" fmla="*/ 0 h 360"/>
                <a:gd name="T76" fmla="*/ 618 w 678"/>
                <a:gd name="T77" fmla="*/ 6 h 360"/>
                <a:gd name="T78" fmla="*/ 636 w 678"/>
                <a:gd name="T79" fmla="*/ 18 h 360"/>
                <a:gd name="T80" fmla="*/ 654 w 678"/>
                <a:gd name="T81" fmla="*/ 30 h 360"/>
                <a:gd name="T82" fmla="*/ 666 w 678"/>
                <a:gd name="T83" fmla="*/ 42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60"/>
                <a:gd name="T128" fmla="*/ 678 w 678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60">
                  <a:moveTo>
                    <a:pt x="0" y="360"/>
                  </a:moveTo>
                  <a:lnTo>
                    <a:pt x="6" y="360"/>
                  </a:lnTo>
                  <a:lnTo>
                    <a:pt x="12" y="360"/>
                  </a:lnTo>
                  <a:lnTo>
                    <a:pt x="18" y="360"/>
                  </a:lnTo>
                  <a:lnTo>
                    <a:pt x="24" y="360"/>
                  </a:lnTo>
                  <a:lnTo>
                    <a:pt x="30" y="360"/>
                  </a:lnTo>
                  <a:lnTo>
                    <a:pt x="36" y="360"/>
                  </a:lnTo>
                  <a:lnTo>
                    <a:pt x="42" y="360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0"/>
                  </a:lnTo>
                  <a:lnTo>
                    <a:pt x="78" y="360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102" y="360"/>
                  </a:lnTo>
                  <a:lnTo>
                    <a:pt x="108" y="360"/>
                  </a:lnTo>
                  <a:lnTo>
                    <a:pt x="114" y="360"/>
                  </a:lnTo>
                  <a:lnTo>
                    <a:pt x="120" y="360"/>
                  </a:lnTo>
                  <a:lnTo>
                    <a:pt x="126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74" y="360"/>
                  </a:lnTo>
                  <a:lnTo>
                    <a:pt x="180" y="360"/>
                  </a:lnTo>
                  <a:lnTo>
                    <a:pt x="186" y="354"/>
                  </a:lnTo>
                  <a:lnTo>
                    <a:pt x="192" y="348"/>
                  </a:lnTo>
                  <a:lnTo>
                    <a:pt x="198" y="342"/>
                  </a:lnTo>
                  <a:lnTo>
                    <a:pt x="204" y="336"/>
                  </a:lnTo>
                  <a:lnTo>
                    <a:pt x="210" y="330"/>
                  </a:lnTo>
                  <a:lnTo>
                    <a:pt x="210" y="324"/>
                  </a:lnTo>
                  <a:lnTo>
                    <a:pt x="216" y="318"/>
                  </a:lnTo>
                  <a:lnTo>
                    <a:pt x="216" y="312"/>
                  </a:lnTo>
                  <a:lnTo>
                    <a:pt x="228" y="300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6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76"/>
                  </a:lnTo>
                  <a:lnTo>
                    <a:pt x="258" y="270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12" y="240"/>
                  </a:lnTo>
                  <a:lnTo>
                    <a:pt x="312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24" y="216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2" y="186"/>
                  </a:lnTo>
                  <a:lnTo>
                    <a:pt x="348" y="180"/>
                  </a:lnTo>
                  <a:lnTo>
                    <a:pt x="354" y="174"/>
                  </a:lnTo>
                  <a:lnTo>
                    <a:pt x="354" y="162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72" y="120"/>
                  </a:lnTo>
                  <a:lnTo>
                    <a:pt x="372" y="114"/>
                  </a:lnTo>
                  <a:lnTo>
                    <a:pt x="378" y="102"/>
                  </a:lnTo>
                  <a:lnTo>
                    <a:pt x="378" y="96"/>
                  </a:lnTo>
                  <a:lnTo>
                    <a:pt x="384" y="90"/>
                  </a:lnTo>
                  <a:lnTo>
                    <a:pt x="384" y="84"/>
                  </a:lnTo>
                  <a:lnTo>
                    <a:pt x="390" y="78"/>
                  </a:lnTo>
                  <a:lnTo>
                    <a:pt x="390" y="72"/>
                  </a:lnTo>
                  <a:lnTo>
                    <a:pt x="402" y="60"/>
                  </a:lnTo>
                  <a:lnTo>
                    <a:pt x="396" y="60"/>
                  </a:lnTo>
                  <a:lnTo>
                    <a:pt x="402" y="60"/>
                  </a:lnTo>
                  <a:lnTo>
                    <a:pt x="408" y="54"/>
                  </a:lnTo>
                  <a:lnTo>
                    <a:pt x="414" y="48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6" y="42"/>
                  </a:lnTo>
                  <a:lnTo>
                    <a:pt x="660" y="42"/>
                  </a:lnTo>
                  <a:lnTo>
                    <a:pt x="666" y="42"/>
                  </a:lnTo>
                  <a:lnTo>
                    <a:pt x="672" y="42"/>
                  </a:lnTo>
                  <a:lnTo>
                    <a:pt x="67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8" name="Freeform 238"/>
            <p:cNvSpPr>
              <a:spLocks/>
            </p:cNvSpPr>
            <p:nvPr/>
          </p:nvSpPr>
          <p:spPr bwMode="auto">
            <a:xfrm>
              <a:off x="2758" y="1873"/>
              <a:ext cx="528" cy="48"/>
            </a:xfrm>
            <a:custGeom>
              <a:avLst/>
              <a:gdLst>
                <a:gd name="T0" fmla="*/ 6 w 528"/>
                <a:gd name="T1" fmla="*/ 30 h 48"/>
                <a:gd name="T2" fmla="*/ 18 w 528"/>
                <a:gd name="T3" fmla="*/ 30 h 48"/>
                <a:gd name="T4" fmla="*/ 30 w 528"/>
                <a:gd name="T5" fmla="*/ 24 h 48"/>
                <a:gd name="T6" fmla="*/ 42 w 528"/>
                <a:gd name="T7" fmla="*/ 18 h 48"/>
                <a:gd name="T8" fmla="*/ 54 w 528"/>
                <a:gd name="T9" fmla="*/ 6 h 48"/>
                <a:gd name="T10" fmla="*/ 66 w 528"/>
                <a:gd name="T11" fmla="*/ 0 h 48"/>
                <a:gd name="T12" fmla="*/ 78 w 528"/>
                <a:gd name="T13" fmla="*/ 0 h 48"/>
                <a:gd name="T14" fmla="*/ 90 w 528"/>
                <a:gd name="T15" fmla="*/ 0 h 48"/>
                <a:gd name="T16" fmla="*/ 102 w 528"/>
                <a:gd name="T17" fmla="*/ 6 h 48"/>
                <a:gd name="T18" fmla="*/ 114 w 528"/>
                <a:gd name="T19" fmla="*/ 12 h 48"/>
                <a:gd name="T20" fmla="*/ 126 w 528"/>
                <a:gd name="T21" fmla="*/ 24 h 48"/>
                <a:gd name="T22" fmla="*/ 138 w 528"/>
                <a:gd name="T23" fmla="*/ 36 h 48"/>
                <a:gd name="T24" fmla="*/ 150 w 528"/>
                <a:gd name="T25" fmla="*/ 36 h 48"/>
                <a:gd name="T26" fmla="*/ 162 w 528"/>
                <a:gd name="T27" fmla="*/ 36 h 48"/>
                <a:gd name="T28" fmla="*/ 174 w 528"/>
                <a:gd name="T29" fmla="*/ 30 h 48"/>
                <a:gd name="T30" fmla="*/ 186 w 528"/>
                <a:gd name="T31" fmla="*/ 18 h 48"/>
                <a:gd name="T32" fmla="*/ 198 w 528"/>
                <a:gd name="T33" fmla="*/ 12 h 48"/>
                <a:gd name="T34" fmla="*/ 210 w 528"/>
                <a:gd name="T35" fmla="*/ 6 h 48"/>
                <a:gd name="T36" fmla="*/ 222 w 528"/>
                <a:gd name="T37" fmla="*/ 6 h 48"/>
                <a:gd name="T38" fmla="*/ 234 w 528"/>
                <a:gd name="T39" fmla="*/ 0 h 48"/>
                <a:gd name="T40" fmla="*/ 246 w 528"/>
                <a:gd name="T41" fmla="*/ 0 h 48"/>
                <a:gd name="T42" fmla="*/ 258 w 528"/>
                <a:gd name="T43" fmla="*/ 12 h 48"/>
                <a:gd name="T44" fmla="*/ 270 w 528"/>
                <a:gd name="T45" fmla="*/ 18 h 48"/>
                <a:gd name="T46" fmla="*/ 276 w 528"/>
                <a:gd name="T47" fmla="*/ 30 h 48"/>
                <a:gd name="T48" fmla="*/ 288 w 528"/>
                <a:gd name="T49" fmla="*/ 36 h 48"/>
                <a:gd name="T50" fmla="*/ 300 w 528"/>
                <a:gd name="T51" fmla="*/ 42 h 48"/>
                <a:gd name="T52" fmla="*/ 312 w 528"/>
                <a:gd name="T53" fmla="*/ 42 h 48"/>
                <a:gd name="T54" fmla="*/ 324 w 528"/>
                <a:gd name="T55" fmla="*/ 36 h 48"/>
                <a:gd name="T56" fmla="*/ 336 w 528"/>
                <a:gd name="T57" fmla="*/ 24 h 48"/>
                <a:gd name="T58" fmla="*/ 348 w 528"/>
                <a:gd name="T59" fmla="*/ 18 h 48"/>
                <a:gd name="T60" fmla="*/ 360 w 528"/>
                <a:gd name="T61" fmla="*/ 12 h 48"/>
                <a:gd name="T62" fmla="*/ 372 w 528"/>
                <a:gd name="T63" fmla="*/ 6 h 48"/>
                <a:gd name="T64" fmla="*/ 384 w 528"/>
                <a:gd name="T65" fmla="*/ 6 h 48"/>
                <a:gd name="T66" fmla="*/ 396 w 528"/>
                <a:gd name="T67" fmla="*/ 6 h 48"/>
                <a:gd name="T68" fmla="*/ 408 w 528"/>
                <a:gd name="T69" fmla="*/ 18 h 48"/>
                <a:gd name="T70" fmla="*/ 420 w 528"/>
                <a:gd name="T71" fmla="*/ 30 h 48"/>
                <a:gd name="T72" fmla="*/ 432 w 528"/>
                <a:gd name="T73" fmla="*/ 42 h 48"/>
                <a:gd name="T74" fmla="*/ 444 w 528"/>
                <a:gd name="T75" fmla="*/ 42 h 48"/>
                <a:gd name="T76" fmla="*/ 456 w 528"/>
                <a:gd name="T77" fmla="*/ 42 h 48"/>
                <a:gd name="T78" fmla="*/ 468 w 528"/>
                <a:gd name="T79" fmla="*/ 42 h 48"/>
                <a:gd name="T80" fmla="*/ 480 w 528"/>
                <a:gd name="T81" fmla="*/ 36 h 48"/>
                <a:gd name="T82" fmla="*/ 492 w 528"/>
                <a:gd name="T83" fmla="*/ 24 h 48"/>
                <a:gd name="T84" fmla="*/ 504 w 528"/>
                <a:gd name="T85" fmla="*/ 18 h 48"/>
                <a:gd name="T86" fmla="*/ 516 w 528"/>
                <a:gd name="T87" fmla="*/ 12 h 48"/>
                <a:gd name="T88" fmla="*/ 522 w 528"/>
                <a:gd name="T89" fmla="*/ 12 h 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48"/>
                <a:gd name="T137" fmla="*/ 528 w 528"/>
                <a:gd name="T138" fmla="*/ 48 h 4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48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12"/>
                  </a:lnTo>
                  <a:lnTo>
                    <a:pt x="120" y="18"/>
                  </a:lnTo>
                  <a:lnTo>
                    <a:pt x="126" y="24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8"/>
                  </a:lnTo>
                  <a:lnTo>
                    <a:pt x="282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6" y="24"/>
                  </a:lnTo>
                  <a:lnTo>
                    <a:pt x="348" y="24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6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8" y="12"/>
                  </a:lnTo>
                  <a:lnTo>
                    <a:pt x="52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09" name="Freeform 239"/>
            <p:cNvSpPr>
              <a:spLocks/>
            </p:cNvSpPr>
            <p:nvPr/>
          </p:nvSpPr>
          <p:spPr bwMode="auto">
            <a:xfrm>
              <a:off x="2080" y="1831"/>
              <a:ext cx="648" cy="378"/>
            </a:xfrm>
            <a:custGeom>
              <a:avLst/>
              <a:gdLst>
                <a:gd name="T0" fmla="*/ 12 w 648"/>
                <a:gd name="T1" fmla="*/ 378 h 378"/>
                <a:gd name="T2" fmla="*/ 30 w 648"/>
                <a:gd name="T3" fmla="*/ 378 h 378"/>
                <a:gd name="T4" fmla="*/ 48 w 648"/>
                <a:gd name="T5" fmla="*/ 378 h 378"/>
                <a:gd name="T6" fmla="*/ 66 w 648"/>
                <a:gd name="T7" fmla="*/ 378 h 378"/>
                <a:gd name="T8" fmla="*/ 84 w 648"/>
                <a:gd name="T9" fmla="*/ 378 h 378"/>
                <a:gd name="T10" fmla="*/ 102 w 648"/>
                <a:gd name="T11" fmla="*/ 378 h 378"/>
                <a:gd name="T12" fmla="*/ 120 w 648"/>
                <a:gd name="T13" fmla="*/ 378 h 378"/>
                <a:gd name="T14" fmla="*/ 138 w 648"/>
                <a:gd name="T15" fmla="*/ 378 h 378"/>
                <a:gd name="T16" fmla="*/ 150 w 648"/>
                <a:gd name="T17" fmla="*/ 378 h 378"/>
                <a:gd name="T18" fmla="*/ 168 w 648"/>
                <a:gd name="T19" fmla="*/ 378 h 378"/>
                <a:gd name="T20" fmla="*/ 186 w 648"/>
                <a:gd name="T21" fmla="*/ 378 h 378"/>
                <a:gd name="T22" fmla="*/ 204 w 648"/>
                <a:gd name="T23" fmla="*/ 378 h 378"/>
                <a:gd name="T24" fmla="*/ 222 w 648"/>
                <a:gd name="T25" fmla="*/ 378 h 378"/>
                <a:gd name="T26" fmla="*/ 240 w 648"/>
                <a:gd name="T27" fmla="*/ 366 h 378"/>
                <a:gd name="T28" fmla="*/ 252 w 648"/>
                <a:gd name="T29" fmla="*/ 348 h 378"/>
                <a:gd name="T30" fmla="*/ 264 w 648"/>
                <a:gd name="T31" fmla="*/ 324 h 378"/>
                <a:gd name="T32" fmla="*/ 270 w 648"/>
                <a:gd name="T33" fmla="*/ 300 h 378"/>
                <a:gd name="T34" fmla="*/ 288 w 648"/>
                <a:gd name="T35" fmla="*/ 276 h 378"/>
                <a:gd name="T36" fmla="*/ 300 w 648"/>
                <a:gd name="T37" fmla="*/ 258 h 378"/>
                <a:gd name="T38" fmla="*/ 312 w 648"/>
                <a:gd name="T39" fmla="*/ 240 h 378"/>
                <a:gd name="T40" fmla="*/ 318 w 648"/>
                <a:gd name="T41" fmla="*/ 216 h 378"/>
                <a:gd name="T42" fmla="*/ 330 w 648"/>
                <a:gd name="T43" fmla="*/ 192 h 378"/>
                <a:gd name="T44" fmla="*/ 336 w 648"/>
                <a:gd name="T45" fmla="*/ 168 h 378"/>
                <a:gd name="T46" fmla="*/ 348 w 648"/>
                <a:gd name="T47" fmla="*/ 138 h 378"/>
                <a:gd name="T48" fmla="*/ 360 w 648"/>
                <a:gd name="T49" fmla="*/ 102 h 378"/>
                <a:gd name="T50" fmla="*/ 366 w 648"/>
                <a:gd name="T51" fmla="*/ 78 h 378"/>
                <a:gd name="T52" fmla="*/ 384 w 648"/>
                <a:gd name="T53" fmla="*/ 54 h 378"/>
                <a:gd name="T54" fmla="*/ 402 w 648"/>
                <a:gd name="T55" fmla="*/ 48 h 378"/>
                <a:gd name="T56" fmla="*/ 420 w 648"/>
                <a:gd name="T57" fmla="*/ 54 h 378"/>
                <a:gd name="T58" fmla="*/ 438 w 648"/>
                <a:gd name="T59" fmla="*/ 60 h 378"/>
                <a:gd name="T60" fmla="*/ 450 w 648"/>
                <a:gd name="T61" fmla="*/ 42 h 378"/>
                <a:gd name="T62" fmla="*/ 462 w 648"/>
                <a:gd name="T63" fmla="*/ 24 h 378"/>
                <a:gd name="T64" fmla="*/ 474 w 648"/>
                <a:gd name="T65" fmla="*/ 12 h 378"/>
                <a:gd name="T66" fmla="*/ 492 w 648"/>
                <a:gd name="T67" fmla="*/ 6 h 378"/>
                <a:gd name="T68" fmla="*/ 510 w 648"/>
                <a:gd name="T69" fmla="*/ 6 h 378"/>
                <a:gd name="T70" fmla="*/ 528 w 648"/>
                <a:gd name="T71" fmla="*/ 0 h 378"/>
                <a:gd name="T72" fmla="*/ 546 w 648"/>
                <a:gd name="T73" fmla="*/ 6 h 378"/>
                <a:gd name="T74" fmla="*/ 564 w 648"/>
                <a:gd name="T75" fmla="*/ 12 h 378"/>
                <a:gd name="T76" fmla="*/ 582 w 648"/>
                <a:gd name="T77" fmla="*/ 24 h 378"/>
                <a:gd name="T78" fmla="*/ 600 w 648"/>
                <a:gd name="T79" fmla="*/ 36 h 378"/>
                <a:gd name="T80" fmla="*/ 618 w 648"/>
                <a:gd name="T81" fmla="*/ 42 h 378"/>
                <a:gd name="T82" fmla="*/ 636 w 648"/>
                <a:gd name="T83" fmla="*/ 48 h 3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378"/>
                <a:gd name="T128" fmla="*/ 648 w 648"/>
                <a:gd name="T129" fmla="*/ 378 h 3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378">
                  <a:moveTo>
                    <a:pt x="0" y="378"/>
                  </a:moveTo>
                  <a:lnTo>
                    <a:pt x="6" y="378"/>
                  </a:lnTo>
                  <a:lnTo>
                    <a:pt x="12" y="378"/>
                  </a:lnTo>
                  <a:lnTo>
                    <a:pt x="18" y="378"/>
                  </a:lnTo>
                  <a:lnTo>
                    <a:pt x="24" y="378"/>
                  </a:lnTo>
                  <a:lnTo>
                    <a:pt x="30" y="378"/>
                  </a:lnTo>
                  <a:lnTo>
                    <a:pt x="36" y="378"/>
                  </a:lnTo>
                  <a:lnTo>
                    <a:pt x="42" y="378"/>
                  </a:lnTo>
                  <a:lnTo>
                    <a:pt x="48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90" y="378"/>
                  </a:lnTo>
                  <a:lnTo>
                    <a:pt x="96" y="378"/>
                  </a:lnTo>
                  <a:lnTo>
                    <a:pt x="102" y="378"/>
                  </a:lnTo>
                  <a:lnTo>
                    <a:pt x="108" y="378"/>
                  </a:lnTo>
                  <a:lnTo>
                    <a:pt x="114" y="378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32" y="378"/>
                  </a:lnTo>
                  <a:lnTo>
                    <a:pt x="138" y="378"/>
                  </a:lnTo>
                  <a:lnTo>
                    <a:pt x="150" y="378"/>
                  </a:lnTo>
                  <a:lnTo>
                    <a:pt x="144" y="378"/>
                  </a:lnTo>
                  <a:lnTo>
                    <a:pt x="150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80" y="378"/>
                  </a:lnTo>
                  <a:lnTo>
                    <a:pt x="186" y="378"/>
                  </a:lnTo>
                  <a:lnTo>
                    <a:pt x="192" y="378"/>
                  </a:lnTo>
                  <a:lnTo>
                    <a:pt x="198" y="378"/>
                  </a:lnTo>
                  <a:lnTo>
                    <a:pt x="204" y="378"/>
                  </a:lnTo>
                  <a:lnTo>
                    <a:pt x="210" y="378"/>
                  </a:lnTo>
                  <a:lnTo>
                    <a:pt x="216" y="378"/>
                  </a:lnTo>
                  <a:lnTo>
                    <a:pt x="222" y="378"/>
                  </a:lnTo>
                  <a:lnTo>
                    <a:pt x="228" y="372"/>
                  </a:lnTo>
                  <a:lnTo>
                    <a:pt x="234" y="372"/>
                  </a:lnTo>
                  <a:lnTo>
                    <a:pt x="240" y="366"/>
                  </a:lnTo>
                  <a:lnTo>
                    <a:pt x="246" y="360"/>
                  </a:lnTo>
                  <a:lnTo>
                    <a:pt x="252" y="354"/>
                  </a:lnTo>
                  <a:lnTo>
                    <a:pt x="252" y="348"/>
                  </a:lnTo>
                  <a:lnTo>
                    <a:pt x="258" y="336"/>
                  </a:lnTo>
                  <a:lnTo>
                    <a:pt x="258" y="330"/>
                  </a:lnTo>
                  <a:lnTo>
                    <a:pt x="264" y="324"/>
                  </a:lnTo>
                  <a:lnTo>
                    <a:pt x="264" y="312"/>
                  </a:lnTo>
                  <a:lnTo>
                    <a:pt x="270" y="306"/>
                  </a:lnTo>
                  <a:lnTo>
                    <a:pt x="270" y="300"/>
                  </a:lnTo>
                  <a:lnTo>
                    <a:pt x="276" y="294"/>
                  </a:lnTo>
                  <a:lnTo>
                    <a:pt x="276" y="288"/>
                  </a:lnTo>
                  <a:lnTo>
                    <a:pt x="288" y="276"/>
                  </a:lnTo>
                  <a:lnTo>
                    <a:pt x="288" y="270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6" y="252"/>
                  </a:lnTo>
                  <a:lnTo>
                    <a:pt x="306" y="246"/>
                  </a:lnTo>
                  <a:lnTo>
                    <a:pt x="312" y="240"/>
                  </a:lnTo>
                  <a:lnTo>
                    <a:pt x="312" y="228"/>
                  </a:lnTo>
                  <a:lnTo>
                    <a:pt x="318" y="222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24" y="204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74"/>
                  </a:lnTo>
                  <a:lnTo>
                    <a:pt x="336" y="168"/>
                  </a:lnTo>
                  <a:lnTo>
                    <a:pt x="342" y="156"/>
                  </a:lnTo>
                  <a:lnTo>
                    <a:pt x="342" y="144"/>
                  </a:lnTo>
                  <a:lnTo>
                    <a:pt x="348" y="138"/>
                  </a:lnTo>
                  <a:lnTo>
                    <a:pt x="354" y="120"/>
                  </a:lnTo>
                  <a:lnTo>
                    <a:pt x="354" y="114"/>
                  </a:lnTo>
                  <a:lnTo>
                    <a:pt x="360" y="102"/>
                  </a:lnTo>
                  <a:lnTo>
                    <a:pt x="360" y="96"/>
                  </a:lnTo>
                  <a:lnTo>
                    <a:pt x="366" y="84"/>
                  </a:lnTo>
                  <a:lnTo>
                    <a:pt x="366" y="78"/>
                  </a:lnTo>
                  <a:lnTo>
                    <a:pt x="378" y="66"/>
                  </a:lnTo>
                  <a:lnTo>
                    <a:pt x="378" y="60"/>
                  </a:lnTo>
                  <a:lnTo>
                    <a:pt x="384" y="54"/>
                  </a:lnTo>
                  <a:lnTo>
                    <a:pt x="390" y="54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54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54"/>
                  </a:lnTo>
                  <a:lnTo>
                    <a:pt x="450" y="48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8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80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8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54"/>
                  </a:lnTo>
                  <a:lnTo>
                    <a:pt x="648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0" name="Freeform 240"/>
            <p:cNvSpPr>
              <a:spLocks/>
            </p:cNvSpPr>
            <p:nvPr/>
          </p:nvSpPr>
          <p:spPr bwMode="auto">
            <a:xfrm>
              <a:off x="2728" y="1873"/>
              <a:ext cx="558" cy="24"/>
            </a:xfrm>
            <a:custGeom>
              <a:avLst/>
              <a:gdLst>
                <a:gd name="T0" fmla="*/ 6 w 558"/>
                <a:gd name="T1" fmla="*/ 12 h 24"/>
                <a:gd name="T2" fmla="*/ 18 w 558"/>
                <a:gd name="T3" fmla="*/ 12 h 24"/>
                <a:gd name="T4" fmla="*/ 30 w 558"/>
                <a:gd name="T5" fmla="*/ 12 h 24"/>
                <a:gd name="T6" fmla="*/ 42 w 558"/>
                <a:gd name="T7" fmla="*/ 6 h 24"/>
                <a:gd name="T8" fmla="*/ 54 w 558"/>
                <a:gd name="T9" fmla="*/ 6 h 24"/>
                <a:gd name="T10" fmla="*/ 66 w 558"/>
                <a:gd name="T11" fmla="*/ 0 h 24"/>
                <a:gd name="T12" fmla="*/ 78 w 558"/>
                <a:gd name="T13" fmla="*/ 0 h 24"/>
                <a:gd name="T14" fmla="*/ 90 w 558"/>
                <a:gd name="T15" fmla="*/ 0 h 24"/>
                <a:gd name="T16" fmla="*/ 102 w 558"/>
                <a:gd name="T17" fmla="*/ 0 h 24"/>
                <a:gd name="T18" fmla="*/ 114 w 558"/>
                <a:gd name="T19" fmla="*/ 6 h 24"/>
                <a:gd name="T20" fmla="*/ 126 w 558"/>
                <a:gd name="T21" fmla="*/ 6 h 24"/>
                <a:gd name="T22" fmla="*/ 138 w 558"/>
                <a:gd name="T23" fmla="*/ 12 h 24"/>
                <a:gd name="T24" fmla="*/ 150 w 558"/>
                <a:gd name="T25" fmla="*/ 12 h 24"/>
                <a:gd name="T26" fmla="*/ 162 w 558"/>
                <a:gd name="T27" fmla="*/ 18 h 24"/>
                <a:gd name="T28" fmla="*/ 174 w 558"/>
                <a:gd name="T29" fmla="*/ 18 h 24"/>
                <a:gd name="T30" fmla="*/ 186 w 558"/>
                <a:gd name="T31" fmla="*/ 18 h 24"/>
                <a:gd name="T32" fmla="*/ 198 w 558"/>
                <a:gd name="T33" fmla="*/ 18 h 24"/>
                <a:gd name="T34" fmla="*/ 210 w 558"/>
                <a:gd name="T35" fmla="*/ 18 h 24"/>
                <a:gd name="T36" fmla="*/ 222 w 558"/>
                <a:gd name="T37" fmla="*/ 18 h 24"/>
                <a:gd name="T38" fmla="*/ 234 w 558"/>
                <a:gd name="T39" fmla="*/ 18 h 24"/>
                <a:gd name="T40" fmla="*/ 246 w 558"/>
                <a:gd name="T41" fmla="*/ 18 h 24"/>
                <a:gd name="T42" fmla="*/ 258 w 558"/>
                <a:gd name="T43" fmla="*/ 18 h 24"/>
                <a:gd name="T44" fmla="*/ 270 w 558"/>
                <a:gd name="T45" fmla="*/ 18 h 24"/>
                <a:gd name="T46" fmla="*/ 282 w 558"/>
                <a:gd name="T47" fmla="*/ 24 h 24"/>
                <a:gd name="T48" fmla="*/ 294 w 558"/>
                <a:gd name="T49" fmla="*/ 18 h 24"/>
                <a:gd name="T50" fmla="*/ 306 w 558"/>
                <a:gd name="T51" fmla="*/ 18 h 24"/>
                <a:gd name="T52" fmla="*/ 318 w 558"/>
                <a:gd name="T53" fmla="*/ 18 h 24"/>
                <a:gd name="T54" fmla="*/ 324 w 558"/>
                <a:gd name="T55" fmla="*/ 18 h 24"/>
                <a:gd name="T56" fmla="*/ 342 w 558"/>
                <a:gd name="T57" fmla="*/ 18 h 24"/>
                <a:gd name="T58" fmla="*/ 342 w 558"/>
                <a:gd name="T59" fmla="*/ 18 h 24"/>
                <a:gd name="T60" fmla="*/ 354 w 558"/>
                <a:gd name="T61" fmla="*/ 18 h 24"/>
                <a:gd name="T62" fmla="*/ 366 w 558"/>
                <a:gd name="T63" fmla="*/ 18 h 24"/>
                <a:gd name="T64" fmla="*/ 378 w 558"/>
                <a:gd name="T65" fmla="*/ 24 h 24"/>
                <a:gd name="T66" fmla="*/ 390 w 558"/>
                <a:gd name="T67" fmla="*/ 18 h 24"/>
                <a:gd name="T68" fmla="*/ 402 w 558"/>
                <a:gd name="T69" fmla="*/ 18 h 24"/>
                <a:gd name="T70" fmla="*/ 414 w 558"/>
                <a:gd name="T71" fmla="*/ 18 h 24"/>
                <a:gd name="T72" fmla="*/ 426 w 558"/>
                <a:gd name="T73" fmla="*/ 18 h 24"/>
                <a:gd name="T74" fmla="*/ 438 w 558"/>
                <a:gd name="T75" fmla="*/ 18 h 24"/>
                <a:gd name="T76" fmla="*/ 450 w 558"/>
                <a:gd name="T77" fmla="*/ 18 h 24"/>
                <a:gd name="T78" fmla="*/ 462 w 558"/>
                <a:gd name="T79" fmla="*/ 18 h 24"/>
                <a:gd name="T80" fmla="*/ 474 w 558"/>
                <a:gd name="T81" fmla="*/ 18 h 24"/>
                <a:gd name="T82" fmla="*/ 486 w 558"/>
                <a:gd name="T83" fmla="*/ 18 h 24"/>
                <a:gd name="T84" fmla="*/ 498 w 558"/>
                <a:gd name="T85" fmla="*/ 18 h 24"/>
                <a:gd name="T86" fmla="*/ 510 w 558"/>
                <a:gd name="T87" fmla="*/ 18 h 24"/>
                <a:gd name="T88" fmla="*/ 522 w 558"/>
                <a:gd name="T89" fmla="*/ 18 h 24"/>
                <a:gd name="T90" fmla="*/ 534 w 558"/>
                <a:gd name="T91" fmla="*/ 18 h 24"/>
                <a:gd name="T92" fmla="*/ 546 w 558"/>
                <a:gd name="T93" fmla="*/ 18 h 24"/>
                <a:gd name="T94" fmla="*/ 558 w 558"/>
                <a:gd name="T95" fmla="*/ 18 h 2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8"/>
                <a:gd name="T145" fmla="*/ 0 h 24"/>
                <a:gd name="T146" fmla="*/ 558 w 558"/>
                <a:gd name="T147" fmla="*/ 24 h 2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8" h="24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24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18"/>
                  </a:lnTo>
                  <a:lnTo>
                    <a:pt x="318" y="24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42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1" name="Freeform 241"/>
            <p:cNvSpPr>
              <a:spLocks/>
            </p:cNvSpPr>
            <p:nvPr/>
          </p:nvSpPr>
          <p:spPr bwMode="auto">
            <a:xfrm>
              <a:off x="2080" y="1951"/>
              <a:ext cx="684" cy="222"/>
            </a:xfrm>
            <a:custGeom>
              <a:avLst/>
              <a:gdLst>
                <a:gd name="T0" fmla="*/ 12 w 684"/>
                <a:gd name="T1" fmla="*/ 222 h 222"/>
                <a:gd name="T2" fmla="*/ 30 w 684"/>
                <a:gd name="T3" fmla="*/ 222 h 222"/>
                <a:gd name="T4" fmla="*/ 48 w 684"/>
                <a:gd name="T5" fmla="*/ 222 h 222"/>
                <a:gd name="T6" fmla="*/ 66 w 684"/>
                <a:gd name="T7" fmla="*/ 222 h 222"/>
                <a:gd name="T8" fmla="*/ 84 w 684"/>
                <a:gd name="T9" fmla="*/ 222 h 222"/>
                <a:gd name="T10" fmla="*/ 102 w 684"/>
                <a:gd name="T11" fmla="*/ 222 h 222"/>
                <a:gd name="T12" fmla="*/ 120 w 684"/>
                <a:gd name="T13" fmla="*/ 222 h 222"/>
                <a:gd name="T14" fmla="*/ 138 w 684"/>
                <a:gd name="T15" fmla="*/ 222 h 222"/>
                <a:gd name="T16" fmla="*/ 156 w 684"/>
                <a:gd name="T17" fmla="*/ 222 h 222"/>
                <a:gd name="T18" fmla="*/ 174 w 684"/>
                <a:gd name="T19" fmla="*/ 222 h 222"/>
                <a:gd name="T20" fmla="*/ 192 w 684"/>
                <a:gd name="T21" fmla="*/ 222 h 222"/>
                <a:gd name="T22" fmla="*/ 210 w 684"/>
                <a:gd name="T23" fmla="*/ 222 h 222"/>
                <a:gd name="T24" fmla="*/ 228 w 684"/>
                <a:gd name="T25" fmla="*/ 210 h 222"/>
                <a:gd name="T26" fmla="*/ 246 w 684"/>
                <a:gd name="T27" fmla="*/ 204 h 222"/>
                <a:gd name="T28" fmla="*/ 264 w 684"/>
                <a:gd name="T29" fmla="*/ 198 h 222"/>
                <a:gd name="T30" fmla="*/ 282 w 684"/>
                <a:gd name="T31" fmla="*/ 192 h 222"/>
                <a:gd name="T32" fmla="*/ 288 w 684"/>
                <a:gd name="T33" fmla="*/ 186 h 222"/>
                <a:gd name="T34" fmla="*/ 300 w 684"/>
                <a:gd name="T35" fmla="*/ 168 h 222"/>
                <a:gd name="T36" fmla="*/ 312 w 684"/>
                <a:gd name="T37" fmla="*/ 138 h 222"/>
                <a:gd name="T38" fmla="*/ 318 w 684"/>
                <a:gd name="T39" fmla="*/ 114 h 222"/>
                <a:gd name="T40" fmla="*/ 330 w 684"/>
                <a:gd name="T41" fmla="*/ 84 h 222"/>
                <a:gd name="T42" fmla="*/ 336 w 684"/>
                <a:gd name="T43" fmla="*/ 66 h 222"/>
                <a:gd name="T44" fmla="*/ 348 w 684"/>
                <a:gd name="T45" fmla="*/ 54 h 222"/>
                <a:gd name="T46" fmla="*/ 360 w 684"/>
                <a:gd name="T47" fmla="*/ 42 h 222"/>
                <a:gd name="T48" fmla="*/ 378 w 684"/>
                <a:gd name="T49" fmla="*/ 36 h 222"/>
                <a:gd name="T50" fmla="*/ 396 w 684"/>
                <a:gd name="T51" fmla="*/ 42 h 222"/>
                <a:gd name="T52" fmla="*/ 414 w 684"/>
                <a:gd name="T53" fmla="*/ 42 h 222"/>
                <a:gd name="T54" fmla="*/ 432 w 684"/>
                <a:gd name="T55" fmla="*/ 36 h 222"/>
                <a:gd name="T56" fmla="*/ 450 w 684"/>
                <a:gd name="T57" fmla="*/ 36 h 222"/>
                <a:gd name="T58" fmla="*/ 468 w 684"/>
                <a:gd name="T59" fmla="*/ 30 h 222"/>
                <a:gd name="T60" fmla="*/ 486 w 684"/>
                <a:gd name="T61" fmla="*/ 24 h 222"/>
                <a:gd name="T62" fmla="*/ 504 w 684"/>
                <a:gd name="T63" fmla="*/ 18 h 222"/>
                <a:gd name="T64" fmla="*/ 522 w 684"/>
                <a:gd name="T65" fmla="*/ 18 h 222"/>
                <a:gd name="T66" fmla="*/ 540 w 684"/>
                <a:gd name="T67" fmla="*/ 12 h 222"/>
                <a:gd name="T68" fmla="*/ 558 w 684"/>
                <a:gd name="T69" fmla="*/ 12 h 222"/>
                <a:gd name="T70" fmla="*/ 576 w 684"/>
                <a:gd name="T71" fmla="*/ 6 h 222"/>
                <a:gd name="T72" fmla="*/ 594 w 684"/>
                <a:gd name="T73" fmla="*/ 0 h 222"/>
                <a:gd name="T74" fmla="*/ 612 w 684"/>
                <a:gd name="T75" fmla="*/ 0 h 222"/>
                <a:gd name="T76" fmla="*/ 624 w 684"/>
                <a:gd name="T77" fmla="*/ 0 h 222"/>
                <a:gd name="T78" fmla="*/ 636 w 684"/>
                <a:gd name="T79" fmla="*/ 0 h 222"/>
                <a:gd name="T80" fmla="*/ 654 w 684"/>
                <a:gd name="T81" fmla="*/ 0 h 222"/>
                <a:gd name="T82" fmla="*/ 672 w 684"/>
                <a:gd name="T83" fmla="*/ 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22"/>
                <a:gd name="T128" fmla="*/ 684 w 684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2"/>
                  </a:lnTo>
                  <a:lnTo>
                    <a:pt x="282" y="198"/>
                  </a:lnTo>
                  <a:lnTo>
                    <a:pt x="294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0" y="174"/>
                  </a:lnTo>
                  <a:lnTo>
                    <a:pt x="300" y="168"/>
                  </a:lnTo>
                  <a:lnTo>
                    <a:pt x="306" y="156"/>
                  </a:lnTo>
                  <a:lnTo>
                    <a:pt x="306" y="144"/>
                  </a:lnTo>
                  <a:lnTo>
                    <a:pt x="312" y="138"/>
                  </a:lnTo>
                  <a:lnTo>
                    <a:pt x="312" y="132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84"/>
                  </a:lnTo>
                  <a:lnTo>
                    <a:pt x="330" y="78"/>
                  </a:lnTo>
                  <a:lnTo>
                    <a:pt x="336" y="72"/>
                  </a:lnTo>
                  <a:lnTo>
                    <a:pt x="336" y="66"/>
                  </a:lnTo>
                  <a:lnTo>
                    <a:pt x="348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60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6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2" name="Freeform 242"/>
            <p:cNvSpPr>
              <a:spLocks/>
            </p:cNvSpPr>
            <p:nvPr/>
          </p:nvSpPr>
          <p:spPr bwMode="auto">
            <a:xfrm>
              <a:off x="2764" y="1957"/>
              <a:ext cx="522" cy="12"/>
            </a:xfrm>
            <a:custGeom>
              <a:avLst/>
              <a:gdLst>
                <a:gd name="T0" fmla="*/ 6 w 522"/>
                <a:gd name="T1" fmla="*/ 6 h 12"/>
                <a:gd name="T2" fmla="*/ 12 w 522"/>
                <a:gd name="T3" fmla="*/ 6 h 12"/>
                <a:gd name="T4" fmla="*/ 24 w 522"/>
                <a:gd name="T5" fmla="*/ 6 h 12"/>
                <a:gd name="T6" fmla="*/ 36 w 522"/>
                <a:gd name="T7" fmla="*/ 12 h 12"/>
                <a:gd name="T8" fmla="*/ 48 w 522"/>
                <a:gd name="T9" fmla="*/ 12 h 12"/>
                <a:gd name="T10" fmla="*/ 60 w 522"/>
                <a:gd name="T11" fmla="*/ 12 h 12"/>
                <a:gd name="T12" fmla="*/ 72 w 522"/>
                <a:gd name="T13" fmla="*/ 12 h 12"/>
                <a:gd name="T14" fmla="*/ 84 w 522"/>
                <a:gd name="T15" fmla="*/ 12 h 12"/>
                <a:gd name="T16" fmla="*/ 96 w 522"/>
                <a:gd name="T17" fmla="*/ 12 h 12"/>
                <a:gd name="T18" fmla="*/ 108 w 522"/>
                <a:gd name="T19" fmla="*/ 12 h 12"/>
                <a:gd name="T20" fmla="*/ 120 w 522"/>
                <a:gd name="T21" fmla="*/ 12 h 12"/>
                <a:gd name="T22" fmla="*/ 126 w 522"/>
                <a:gd name="T23" fmla="*/ 12 h 12"/>
                <a:gd name="T24" fmla="*/ 138 w 522"/>
                <a:gd name="T25" fmla="*/ 6 h 12"/>
                <a:gd name="T26" fmla="*/ 150 w 522"/>
                <a:gd name="T27" fmla="*/ 6 h 12"/>
                <a:gd name="T28" fmla="*/ 162 w 522"/>
                <a:gd name="T29" fmla="*/ 6 h 12"/>
                <a:gd name="T30" fmla="*/ 174 w 522"/>
                <a:gd name="T31" fmla="*/ 6 h 12"/>
                <a:gd name="T32" fmla="*/ 186 w 522"/>
                <a:gd name="T33" fmla="*/ 0 h 12"/>
                <a:gd name="T34" fmla="*/ 198 w 522"/>
                <a:gd name="T35" fmla="*/ 0 h 12"/>
                <a:gd name="T36" fmla="*/ 210 w 522"/>
                <a:gd name="T37" fmla="*/ 0 h 12"/>
                <a:gd name="T38" fmla="*/ 222 w 522"/>
                <a:gd name="T39" fmla="*/ 0 h 12"/>
                <a:gd name="T40" fmla="*/ 234 w 522"/>
                <a:gd name="T41" fmla="*/ 0 h 12"/>
                <a:gd name="T42" fmla="*/ 246 w 522"/>
                <a:gd name="T43" fmla="*/ 0 h 12"/>
                <a:gd name="T44" fmla="*/ 258 w 522"/>
                <a:gd name="T45" fmla="*/ 0 h 12"/>
                <a:gd name="T46" fmla="*/ 270 w 522"/>
                <a:gd name="T47" fmla="*/ 0 h 12"/>
                <a:gd name="T48" fmla="*/ 282 w 522"/>
                <a:gd name="T49" fmla="*/ 0 h 12"/>
                <a:gd name="T50" fmla="*/ 294 w 522"/>
                <a:gd name="T51" fmla="*/ 6 h 12"/>
                <a:gd name="T52" fmla="*/ 306 w 522"/>
                <a:gd name="T53" fmla="*/ 0 h 12"/>
                <a:gd name="T54" fmla="*/ 318 w 522"/>
                <a:gd name="T55" fmla="*/ 0 h 12"/>
                <a:gd name="T56" fmla="*/ 330 w 522"/>
                <a:gd name="T57" fmla="*/ 0 h 12"/>
                <a:gd name="T58" fmla="*/ 342 w 522"/>
                <a:gd name="T59" fmla="*/ 0 h 12"/>
                <a:gd name="T60" fmla="*/ 354 w 522"/>
                <a:gd name="T61" fmla="*/ 0 h 12"/>
                <a:gd name="T62" fmla="*/ 366 w 522"/>
                <a:gd name="T63" fmla="*/ 0 h 12"/>
                <a:gd name="T64" fmla="*/ 378 w 522"/>
                <a:gd name="T65" fmla="*/ 0 h 12"/>
                <a:gd name="T66" fmla="*/ 390 w 522"/>
                <a:gd name="T67" fmla="*/ 0 h 12"/>
                <a:gd name="T68" fmla="*/ 402 w 522"/>
                <a:gd name="T69" fmla="*/ 0 h 12"/>
                <a:gd name="T70" fmla="*/ 414 w 522"/>
                <a:gd name="T71" fmla="*/ 0 h 12"/>
                <a:gd name="T72" fmla="*/ 426 w 522"/>
                <a:gd name="T73" fmla="*/ 0 h 12"/>
                <a:gd name="T74" fmla="*/ 438 w 522"/>
                <a:gd name="T75" fmla="*/ 0 h 12"/>
                <a:gd name="T76" fmla="*/ 450 w 522"/>
                <a:gd name="T77" fmla="*/ 0 h 12"/>
                <a:gd name="T78" fmla="*/ 462 w 522"/>
                <a:gd name="T79" fmla="*/ 0 h 12"/>
                <a:gd name="T80" fmla="*/ 474 w 522"/>
                <a:gd name="T81" fmla="*/ 0 h 12"/>
                <a:gd name="T82" fmla="*/ 486 w 522"/>
                <a:gd name="T83" fmla="*/ 0 h 12"/>
                <a:gd name="T84" fmla="*/ 498 w 522"/>
                <a:gd name="T85" fmla="*/ 0 h 12"/>
                <a:gd name="T86" fmla="*/ 510 w 522"/>
                <a:gd name="T87" fmla="*/ 0 h 12"/>
                <a:gd name="T88" fmla="*/ 522 w 522"/>
                <a:gd name="T89" fmla="*/ 0 h 1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12"/>
                <a:gd name="T137" fmla="*/ 522 w 522"/>
                <a:gd name="T138" fmla="*/ 12 h 1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12">
                  <a:moveTo>
                    <a:pt x="0" y="0"/>
                  </a:moveTo>
                  <a:lnTo>
                    <a:pt x="6" y="6"/>
                  </a:ln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32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3" name="Freeform 243"/>
            <p:cNvSpPr>
              <a:spLocks/>
            </p:cNvSpPr>
            <p:nvPr/>
          </p:nvSpPr>
          <p:spPr bwMode="auto">
            <a:xfrm>
              <a:off x="2080" y="1861"/>
              <a:ext cx="666" cy="288"/>
            </a:xfrm>
            <a:custGeom>
              <a:avLst/>
              <a:gdLst>
                <a:gd name="T0" fmla="*/ 12 w 666"/>
                <a:gd name="T1" fmla="*/ 282 h 288"/>
                <a:gd name="T2" fmla="*/ 30 w 666"/>
                <a:gd name="T3" fmla="*/ 282 h 288"/>
                <a:gd name="T4" fmla="*/ 48 w 666"/>
                <a:gd name="T5" fmla="*/ 282 h 288"/>
                <a:gd name="T6" fmla="*/ 66 w 666"/>
                <a:gd name="T7" fmla="*/ 282 h 288"/>
                <a:gd name="T8" fmla="*/ 84 w 666"/>
                <a:gd name="T9" fmla="*/ 288 h 288"/>
                <a:gd name="T10" fmla="*/ 96 w 666"/>
                <a:gd name="T11" fmla="*/ 282 h 288"/>
                <a:gd name="T12" fmla="*/ 114 w 666"/>
                <a:gd name="T13" fmla="*/ 282 h 288"/>
                <a:gd name="T14" fmla="*/ 138 w 666"/>
                <a:gd name="T15" fmla="*/ 282 h 288"/>
                <a:gd name="T16" fmla="*/ 144 w 666"/>
                <a:gd name="T17" fmla="*/ 282 h 288"/>
                <a:gd name="T18" fmla="*/ 162 w 666"/>
                <a:gd name="T19" fmla="*/ 282 h 288"/>
                <a:gd name="T20" fmla="*/ 180 w 666"/>
                <a:gd name="T21" fmla="*/ 282 h 288"/>
                <a:gd name="T22" fmla="*/ 198 w 666"/>
                <a:gd name="T23" fmla="*/ 282 h 288"/>
                <a:gd name="T24" fmla="*/ 216 w 666"/>
                <a:gd name="T25" fmla="*/ 276 h 288"/>
                <a:gd name="T26" fmla="*/ 234 w 666"/>
                <a:gd name="T27" fmla="*/ 264 h 288"/>
                <a:gd name="T28" fmla="*/ 252 w 666"/>
                <a:gd name="T29" fmla="*/ 240 h 288"/>
                <a:gd name="T30" fmla="*/ 258 w 666"/>
                <a:gd name="T31" fmla="*/ 216 h 288"/>
                <a:gd name="T32" fmla="*/ 270 w 666"/>
                <a:gd name="T33" fmla="*/ 198 h 288"/>
                <a:gd name="T34" fmla="*/ 276 w 666"/>
                <a:gd name="T35" fmla="*/ 174 h 288"/>
                <a:gd name="T36" fmla="*/ 288 w 666"/>
                <a:gd name="T37" fmla="*/ 144 h 288"/>
                <a:gd name="T38" fmla="*/ 300 w 666"/>
                <a:gd name="T39" fmla="*/ 114 h 288"/>
                <a:gd name="T40" fmla="*/ 306 w 666"/>
                <a:gd name="T41" fmla="*/ 96 h 288"/>
                <a:gd name="T42" fmla="*/ 330 w 666"/>
                <a:gd name="T43" fmla="*/ 66 h 288"/>
                <a:gd name="T44" fmla="*/ 336 w 666"/>
                <a:gd name="T45" fmla="*/ 48 h 288"/>
                <a:gd name="T46" fmla="*/ 348 w 666"/>
                <a:gd name="T47" fmla="*/ 36 h 288"/>
                <a:gd name="T48" fmla="*/ 366 w 666"/>
                <a:gd name="T49" fmla="*/ 24 h 288"/>
                <a:gd name="T50" fmla="*/ 384 w 666"/>
                <a:gd name="T51" fmla="*/ 30 h 288"/>
                <a:gd name="T52" fmla="*/ 402 w 666"/>
                <a:gd name="T53" fmla="*/ 42 h 288"/>
                <a:gd name="T54" fmla="*/ 420 w 666"/>
                <a:gd name="T55" fmla="*/ 42 h 288"/>
                <a:gd name="T56" fmla="*/ 438 w 666"/>
                <a:gd name="T57" fmla="*/ 42 h 288"/>
                <a:gd name="T58" fmla="*/ 450 w 666"/>
                <a:gd name="T59" fmla="*/ 48 h 288"/>
                <a:gd name="T60" fmla="*/ 468 w 666"/>
                <a:gd name="T61" fmla="*/ 48 h 288"/>
                <a:gd name="T62" fmla="*/ 486 w 666"/>
                <a:gd name="T63" fmla="*/ 42 h 288"/>
                <a:gd name="T64" fmla="*/ 504 w 666"/>
                <a:gd name="T65" fmla="*/ 30 h 288"/>
                <a:gd name="T66" fmla="*/ 522 w 666"/>
                <a:gd name="T67" fmla="*/ 12 h 288"/>
                <a:gd name="T68" fmla="*/ 540 w 666"/>
                <a:gd name="T69" fmla="*/ 0 h 288"/>
                <a:gd name="T70" fmla="*/ 558 w 666"/>
                <a:gd name="T71" fmla="*/ 0 h 288"/>
                <a:gd name="T72" fmla="*/ 576 w 666"/>
                <a:gd name="T73" fmla="*/ 6 h 288"/>
                <a:gd name="T74" fmla="*/ 594 w 666"/>
                <a:gd name="T75" fmla="*/ 18 h 288"/>
                <a:gd name="T76" fmla="*/ 612 w 666"/>
                <a:gd name="T77" fmla="*/ 36 h 288"/>
                <a:gd name="T78" fmla="*/ 624 w 666"/>
                <a:gd name="T79" fmla="*/ 48 h 288"/>
                <a:gd name="T80" fmla="*/ 636 w 666"/>
                <a:gd name="T81" fmla="*/ 60 h 288"/>
                <a:gd name="T82" fmla="*/ 654 w 666"/>
                <a:gd name="T83" fmla="*/ 72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288"/>
                <a:gd name="T128" fmla="*/ 666 w 666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288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8"/>
                  </a:lnTo>
                  <a:lnTo>
                    <a:pt x="90" y="282"/>
                  </a:lnTo>
                  <a:lnTo>
                    <a:pt x="96" y="288"/>
                  </a:lnTo>
                  <a:lnTo>
                    <a:pt x="96" y="282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8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8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0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6" y="252"/>
                  </a:lnTo>
                  <a:lnTo>
                    <a:pt x="246" y="246"/>
                  </a:lnTo>
                  <a:lnTo>
                    <a:pt x="252" y="240"/>
                  </a:lnTo>
                  <a:lnTo>
                    <a:pt x="252" y="234"/>
                  </a:lnTo>
                  <a:lnTo>
                    <a:pt x="258" y="228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64" y="204"/>
                  </a:lnTo>
                  <a:lnTo>
                    <a:pt x="270" y="198"/>
                  </a:lnTo>
                  <a:lnTo>
                    <a:pt x="270" y="192"/>
                  </a:lnTo>
                  <a:lnTo>
                    <a:pt x="276" y="180"/>
                  </a:lnTo>
                  <a:lnTo>
                    <a:pt x="276" y="174"/>
                  </a:lnTo>
                  <a:lnTo>
                    <a:pt x="282" y="162"/>
                  </a:lnTo>
                  <a:lnTo>
                    <a:pt x="282" y="150"/>
                  </a:lnTo>
                  <a:lnTo>
                    <a:pt x="288" y="144"/>
                  </a:lnTo>
                  <a:lnTo>
                    <a:pt x="288" y="138"/>
                  </a:lnTo>
                  <a:lnTo>
                    <a:pt x="294" y="126"/>
                  </a:lnTo>
                  <a:lnTo>
                    <a:pt x="300" y="114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06" y="96"/>
                  </a:lnTo>
                  <a:lnTo>
                    <a:pt x="318" y="84"/>
                  </a:lnTo>
                  <a:lnTo>
                    <a:pt x="318" y="78"/>
                  </a:lnTo>
                  <a:lnTo>
                    <a:pt x="330" y="66"/>
                  </a:lnTo>
                  <a:lnTo>
                    <a:pt x="330" y="60"/>
                  </a:lnTo>
                  <a:lnTo>
                    <a:pt x="336" y="54"/>
                  </a:lnTo>
                  <a:lnTo>
                    <a:pt x="336" y="48"/>
                  </a:lnTo>
                  <a:lnTo>
                    <a:pt x="348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0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6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8"/>
                  </a:lnTo>
                  <a:lnTo>
                    <a:pt x="444" y="42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6"/>
                  </a:lnTo>
                  <a:lnTo>
                    <a:pt x="624" y="48"/>
                  </a:lnTo>
                  <a:lnTo>
                    <a:pt x="618" y="48"/>
                  </a:lnTo>
                  <a:lnTo>
                    <a:pt x="624" y="48"/>
                  </a:lnTo>
                  <a:lnTo>
                    <a:pt x="636" y="60"/>
                  </a:lnTo>
                  <a:lnTo>
                    <a:pt x="630" y="60"/>
                  </a:lnTo>
                  <a:lnTo>
                    <a:pt x="636" y="60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54" y="72"/>
                  </a:lnTo>
                  <a:lnTo>
                    <a:pt x="660" y="78"/>
                  </a:lnTo>
                  <a:lnTo>
                    <a:pt x="666" y="7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4" name="Freeform 244"/>
            <p:cNvSpPr>
              <a:spLocks/>
            </p:cNvSpPr>
            <p:nvPr/>
          </p:nvSpPr>
          <p:spPr bwMode="auto">
            <a:xfrm>
              <a:off x="2746" y="1933"/>
              <a:ext cx="540" cy="18"/>
            </a:xfrm>
            <a:custGeom>
              <a:avLst/>
              <a:gdLst>
                <a:gd name="T0" fmla="*/ 6 w 540"/>
                <a:gd name="T1" fmla="*/ 6 h 18"/>
                <a:gd name="T2" fmla="*/ 18 w 540"/>
                <a:gd name="T3" fmla="*/ 12 h 18"/>
                <a:gd name="T4" fmla="*/ 30 w 540"/>
                <a:gd name="T5" fmla="*/ 18 h 18"/>
                <a:gd name="T6" fmla="*/ 36 w 540"/>
                <a:gd name="T7" fmla="*/ 18 h 18"/>
                <a:gd name="T8" fmla="*/ 48 w 540"/>
                <a:gd name="T9" fmla="*/ 18 h 18"/>
                <a:gd name="T10" fmla="*/ 60 w 540"/>
                <a:gd name="T11" fmla="*/ 18 h 18"/>
                <a:gd name="T12" fmla="*/ 72 w 540"/>
                <a:gd name="T13" fmla="*/ 18 h 18"/>
                <a:gd name="T14" fmla="*/ 90 w 540"/>
                <a:gd name="T15" fmla="*/ 18 h 18"/>
                <a:gd name="T16" fmla="*/ 90 w 540"/>
                <a:gd name="T17" fmla="*/ 18 h 18"/>
                <a:gd name="T18" fmla="*/ 102 w 540"/>
                <a:gd name="T19" fmla="*/ 12 h 18"/>
                <a:gd name="T20" fmla="*/ 108 w 540"/>
                <a:gd name="T21" fmla="*/ 12 h 18"/>
                <a:gd name="T22" fmla="*/ 120 w 540"/>
                <a:gd name="T23" fmla="*/ 12 h 18"/>
                <a:gd name="T24" fmla="*/ 132 w 540"/>
                <a:gd name="T25" fmla="*/ 12 h 18"/>
                <a:gd name="T26" fmla="*/ 144 w 540"/>
                <a:gd name="T27" fmla="*/ 12 h 18"/>
                <a:gd name="T28" fmla="*/ 156 w 540"/>
                <a:gd name="T29" fmla="*/ 12 h 18"/>
                <a:gd name="T30" fmla="*/ 162 w 540"/>
                <a:gd name="T31" fmla="*/ 12 h 18"/>
                <a:gd name="T32" fmla="*/ 174 w 540"/>
                <a:gd name="T33" fmla="*/ 12 h 18"/>
                <a:gd name="T34" fmla="*/ 180 w 540"/>
                <a:gd name="T35" fmla="*/ 12 h 18"/>
                <a:gd name="T36" fmla="*/ 192 w 540"/>
                <a:gd name="T37" fmla="*/ 12 h 18"/>
                <a:gd name="T38" fmla="*/ 204 w 540"/>
                <a:gd name="T39" fmla="*/ 6 h 18"/>
                <a:gd name="T40" fmla="*/ 216 w 540"/>
                <a:gd name="T41" fmla="*/ 12 h 18"/>
                <a:gd name="T42" fmla="*/ 228 w 540"/>
                <a:gd name="T43" fmla="*/ 12 h 18"/>
                <a:gd name="T44" fmla="*/ 240 w 540"/>
                <a:gd name="T45" fmla="*/ 12 h 18"/>
                <a:gd name="T46" fmla="*/ 252 w 540"/>
                <a:gd name="T47" fmla="*/ 12 h 18"/>
                <a:gd name="T48" fmla="*/ 264 w 540"/>
                <a:gd name="T49" fmla="*/ 12 h 18"/>
                <a:gd name="T50" fmla="*/ 276 w 540"/>
                <a:gd name="T51" fmla="*/ 12 h 18"/>
                <a:gd name="T52" fmla="*/ 288 w 540"/>
                <a:gd name="T53" fmla="*/ 12 h 18"/>
                <a:gd name="T54" fmla="*/ 300 w 540"/>
                <a:gd name="T55" fmla="*/ 18 h 18"/>
                <a:gd name="T56" fmla="*/ 312 w 540"/>
                <a:gd name="T57" fmla="*/ 12 h 18"/>
                <a:gd name="T58" fmla="*/ 324 w 540"/>
                <a:gd name="T59" fmla="*/ 12 h 18"/>
                <a:gd name="T60" fmla="*/ 336 w 540"/>
                <a:gd name="T61" fmla="*/ 12 h 18"/>
                <a:gd name="T62" fmla="*/ 348 w 540"/>
                <a:gd name="T63" fmla="*/ 12 h 18"/>
                <a:gd name="T64" fmla="*/ 360 w 540"/>
                <a:gd name="T65" fmla="*/ 12 h 18"/>
                <a:gd name="T66" fmla="*/ 372 w 540"/>
                <a:gd name="T67" fmla="*/ 12 h 18"/>
                <a:gd name="T68" fmla="*/ 384 w 540"/>
                <a:gd name="T69" fmla="*/ 12 h 18"/>
                <a:gd name="T70" fmla="*/ 396 w 540"/>
                <a:gd name="T71" fmla="*/ 12 h 18"/>
                <a:gd name="T72" fmla="*/ 408 w 540"/>
                <a:gd name="T73" fmla="*/ 18 h 18"/>
                <a:gd name="T74" fmla="*/ 420 w 540"/>
                <a:gd name="T75" fmla="*/ 18 h 18"/>
                <a:gd name="T76" fmla="*/ 432 w 540"/>
                <a:gd name="T77" fmla="*/ 18 h 18"/>
                <a:gd name="T78" fmla="*/ 444 w 540"/>
                <a:gd name="T79" fmla="*/ 12 h 18"/>
                <a:gd name="T80" fmla="*/ 456 w 540"/>
                <a:gd name="T81" fmla="*/ 12 h 18"/>
                <a:gd name="T82" fmla="*/ 468 w 540"/>
                <a:gd name="T83" fmla="*/ 12 h 18"/>
                <a:gd name="T84" fmla="*/ 480 w 540"/>
                <a:gd name="T85" fmla="*/ 12 h 18"/>
                <a:gd name="T86" fmla="*/ 492 w 540"/>
                <a:gd name="T87" fmla="*/ 6 h 18"/>
                <a:gd name="T88" fmla="*/ 504 w 540"/>
                <a:gd name="T89" fmla="*/ 6 h 18"/>
                <a:gd name="T90" fmla="*/ 516 w 540"/>
                <a:gd name="T91" fmla="*/ 0 h 18"/>
                <a:gd name="T92" fmla="*/ 528 w 540"/>
                <a:gd name="T93" fmla="*/ 0 h 18"/>
                <a:gd name="T94" fmla="*/ 540 w 540"/>
                <a:gd name="T95" fmla="*/ 0 h 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0"/>
                <a:gd name="T145" fmla="*/ 0 h 18"/>
                <a:gd name="T146" fmla="*/ 540 w 540"/>
                <a:gd name="T147" fmla="*/ 18 h 1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0" h="18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90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14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8" y="12"/>
                  </a:lnTo>
                  <a:lnTo>
                    <a:pt x="162" y="12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74" y="6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5" name="Freeform 245"/>
            <p:cNvSpPr>
              <a:spLocks/>
            </p:cNvSpPr>
            <p:nvPr/>
          </p:nvSpPr>
          <p:spPr bwMode="auto">
            <a:xfrm>
              <a:off x="2080" y="1849"/>
              <a:ext cx="648" cy="270"/>
            </a:xfrm>
            <a:custGeom>
              <a:avLst/>
              <a:gdLst>
                <a:gd name="T0" fmla="*/ 6 w 648"/>
                <a:gd name="T1" fmla="*/ 270 h 270"/>
                <a:gd name="T2" fmla="*/ 24 w 648"/>
                <a:gd name="T3" fmla="*/ 270 h 270"/>
                <a:gd name="T4" fmla="*/ 42 w 648"/>
                <a:gd name="T5" fmla="*/ 270 h 270"/>
                <a:gd name="T6" fmla="*/ 60 w 648"/>
                <a:gd name="T7" fmla="*/ 270 h 270"/>
                <a:gd name="T8" fmla="*/ 78 w 648"/>
                <a:gd name="T9" fmla="*/ 270 h 270"/>
                <a:gd name="T10" fmla="*/ 90 w 648"/>
                <a:gd name="T11" fmla="*/ 270 h 270"/>
                <a:gd name="T12" fmla="*/ 108 w 648"/>
                <a:gd name="T13" fmla="*/ 270 h 270"/>
                <a:gd name="T14" fmla="*/ 132 w 648"/>
                <a:gd name="T15" fmla="*/ 270 h 270"/>
                <a:gd name="T16" fmla="*/ 138 w 648"/>
                <a:gd name="T17" fmla="*/ 270 h 270"/>
                <a:gd name="T18" fmla="*/ 156 w 648"/>
                <a:gd name="T19" fmla="*/ 270 h 270"/>
                <a:gd name="T20" fmla="*/ 174 w 648"/>
                <a:gd name="T21" fmla="*/ 270 h 270"/>
                <a:gd name="T22" fmla="*/ 192 w 648"/>
                <a:gd name="T23" fmla="*/ 270 h 270"/>
                <a:gd name="T24" fmla="*/ 210 w 648"/>
                <a:gd name="T25" fmla="*/ 270 h 270"/>
                <a:gd name="T26" fmla="*/ 222 w 648"/>
                <a:gd name="T27" fmla="*/ 264 h 270"/>
                <a:gd name="T28" fmla="*/ 240 w 648"/>
                <a:gd name="T29" fmla="*/ 264 h 270"/>
                <a:gd name="T30" fmla="*/ 258 w 648"/>
                <a:gd name="T31" fmla="*/ 258 h 270"/>
                <a:gd name="T32" fmla="*/ 270 w 648"/>
                <a:gd name="T33" fmla="*/ 240 h 270"/>
                <a:gd name="T34" fmla="*/ 282 w 648"/>
                <a:gd name="T35" fmla="*/ 222 h 270"/>
                <a:gd name="T36" fmla="*/ 288 w 648"/>
                <a:gd name="T37" fmla="*/ 204 h 270"/>
                <a:gd name="T38" fmla="*/ 300 w 648"/>
                <a:gd name="T39" fmla="*/ 174 h 270"/>
                <a:gd name="T40" fmla="*/ 312 w 648"/>
                <a:gd name="T41" fmla="*/ 144 h 270"/>
                <a:gd name="T42" fmla="*/ 318 w 648"/>
                <a:gd name="T43" fmla="*/ 114 h 270"/>
                <a:gd name="T44" fmla="*/ 330 w 648"/>
                <a:gd name="T45" fmla="*/ 84 h 270"/>
                <a:gd name="T46" fmla="*/ 336 w 648"/>
                <a:gd name="T47" fmla="*/ 66 h 270"/>
                <a:gd name="T48" fmla="*/ 348 w 648"/>
                <a:gd name="T49" fmla="*/ 48 h 270"/>
                <a:gd name="T50" fmla="*/ 372 w 648"/>
                <a:gd name="T51" fmla="*/ 18 h 270"/>
                <a:gd name="T52" fmla="*/ 378 w 648"/>
                <a:gd name="T53" fmla="*/ 12 h 270"/>
                <a:gd name="T54" fmla="*/ 396 w 648"/>
                <a:gd name="T55" fmla="*/ 6 h 270"/>
                <a:gd name="T56" fmla="*/ 414 w 648"/>
                <a:gd name="T57" fmla="*/ 0 h 270"/>
                <a:gd name="T58" fmla="*/ 432 w 648"/>
                <a:gd name="T59" fmla="*/ 0 h 270"/>
                <a:gd name="T60" fmla="*/ 450 w 648"/>
                <a:gd name="T61" fmla="*/ 0 h 270"/>
                <a:gd name="T62" fmla="*/ 462 w 648"/>
                <a:gd name="T63" fmla="*/ 0 h 270"/>
                <a:gd name="T64" fmla="*/ 480 w 648"/>
                <a:gd name="T65" fmla="*/ 6 h 270"/>
                <a:gd name="T66" fmla="*/ 498 w 648"/>
                <a:gd name="T67" fmla="*/ 18 h 270"/>
                <a:gd name="T68" fmla="*/ 516 w 648"/>
                <a:gd name="T69" fmla="*/ 24 h 270"/>
                <a:gd name="T70" fmla="*/ 534 w 648"/>
                <a:gd name="T71" fmla="*/ 36 h 270"/>
                <a:gd name="T72" fmla="*/ 552 w 648"/>
                <a:gd name="T73" fmla="*/ 42 h 270"/>
                <a:gd name="T74" fmla="*/ 570 w 648"/>
                <a:gd name="T75" fmla="*/ 48 h 270"/>
                <a:gd name="T76" fmla="*/ 588 w 648"/>
                <a:gd name="T77" fmla="*/ 54 h 270"/>
                <a:gd name="T78" fmla="*/ 606 w 648"/>
                <a:gd name="T79" fmla="*/ 54 h 270"/>
                <a:gd name="T80" fmla="*/ 618 w 648"/>
                <a:gd name="T81" fmla="*/ 60 h 270"/>
                <a:gd name="T82" fmla="*/ 636 w 648"/>
                <a:gd name="T83" fmla="*/ 60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270"/>
                <a:gd name="T128" fmla="*/ 648 w 648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270">
                  <a:moveTo>
                    <a:pt x="0" y="270"/>
                  </a:moveTo>
                  <a:lnTo>
                    <a:pt x="0" y="264"/>
                  </a:lnTo>
                  <a:lnTo>
                    <a:pt x="6" y="270"/>
                  </a:lnTo>
                  <a:lnTo>
                    <a:pt x="12" y="270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70"/>
                  </a:lnTo>
                  <a:lnTo>
                    <a:pt x="36" y="270"/>
                  </a:lnTo>
                  <a:lnTo>
                    <a:pt x="42" y="270"/>
                  </a:lnTo>
                  <a:lnTo>
                    <a:pt x="48" y="270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6" y="270"/>
                  </a:lnTo>
                  <a:lnTo>
                    <a:pt x="72" y="264"/>
                  </a:lnTo>
                  <a:lnTo>
                    <a:pt x="78" y="270"/>
                  </a:lnTo>
                  <a:lnTo>
                    <a:pt x="90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32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62" y="270"/>
                  </a:lnTo>
                  <a:lnTo>
                    <a:pt x="168" y="270"/>
                  </a:lnTo>
                  <a:lnTo>
                    <a:pt x="174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204" y="264"/>
                  </a:lnTo>
                  <a:lnTo>
                    <a:pt x="210" y="270"/>
                  </a:lnTo>
                  <a:lnTo>
                    <a:pt x="222" y="270"/>
                  </a:lnTo>
                  <a:lnTo>
                    <a:pt x="216" y="270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58"/>
                  </a:lnTo>
                  <a:lnTo>
                    <a:pt x="264" y="252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6" y="234"/>
                  </a:lnTo>
                  <a:lnTo>
                    <a:pt x="276" y="228"/>
                  </a:lnTo>
                  <a:lnTo>
                    <a:pt x="282" y="222"/>
                  </a:lnTo>
                  <a:lnTo>
                    <a:pt x="282" y="216"/>
                  </a:lnTo>
                  <a:lnTo>
                    <a:pt x="288" y="210"/>
                  </a:lnTo>
                  <a:lnTo>
                    <a:pt x="288" y="204"/>
                  </a:lnTo>
                  <a:lnTo>
                    <a:pt x="294" y="192"/>
                  </a:lnTo>
                  <a:lnTo>
                    <a:pt x="300" y="186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56"/>
                  </a:lnTo>
                  <a:lnTo>
                    <a:pt x="312" y="144"/>
                  </a:lnTo>
                  <a:lnTo>
                    <a:pt x="312" y="132"/>
                  </a:lnTo>
                  <a:lnTo>
                    <a:pt x="318" y="126"/>
                  </a:lnTo>
                  <a:lnTo>
                    <a:pt x="318" y="114"/>
                  </a:lnTo>
                  <a:lnTo>
                    <a:pt x="324" y="108"/>
                  </a:lnTo>
                  <a:lnTo>
                    <a:pt x="324" y="96"/>
                  </a:lnTo>
                  <a:lnTo>
                    <a:pt x="330" y="84"/>
                  </a:lnTo>
                  <a:lnTo>
                    <a:pt x="330" y="78"/>
                  </a:lnTo>
                  <a:lnTo>
                    <a:pt x="336" y="72"/>
                  </a:lnTo>
                  <a:lnTo>
                    <a:pt x="336" y="66"/>
                  </a:lnTo>
                  <a:lnTo>
                    <a:pt x="342" y="60"/>
                  </a:lnTo>
                  <a:lnTo>
                    <a:pt x="342" y="54"/>
                  </a:lnTo>
                  <a:lnTo>
                    <a:pt x="348" y="48"/>
                  </a:lnTo>
                  <a:lnTo>
                    <a:pt x="354" y="36"/>
                  </a:lnTo>
                  <a:lnTo>
                    <a:pt x="360" y="30"/>
                  </a:lnTo>
                  <a:lnTo>
                    <a:pt x="372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8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54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12" y="60"/>
                  </a:lnTo>
                  <a:lnTo>
                    <a:pt x="624" y="60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60"/>
                  </a:lnTo>
                  <a:lnTo>
                    <a:pt x="636" y="60"/>
                  </a:lnTo>
                  <a:lnTo>
                    <a:pt x="642" y="60"/>
                  </a:lnTo>
                  <a:lnTo>
                    <a:pt x="648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6" name="Freeform 246"/>
            <p:cNvSpPr>
              <a:spLocks/>
            </p:cNvSpPr>
            <p:nvPr/>
          </p:nvSpPr>
          <p:spPr bwMode="auto">
            <a:xfrm>
              <a:off x="2728" y="1903"/>
              <a:ext cx="558" cy="12"/>
            </a:xfrm>
            <a:custGeom>
              <a:avLst/>
              <a:gdLst>
                <a:gd name="T0" fmla="*/ 6 w 558"/>
                <a:gd name="T1" fmla="*/ 6 h 12"/>
                <a:gd name="T2" fmla="*/ 18 w 558"/>
                <a:gd name="T3" fmla="*/ 6 h 12"/>
                <a:gd name="T4" fmla="*/ 30 w 558"/>
                <a:gd name="T5" fmla="*/ 6 h 12"/>
                <a:gd name="T6" fmla="*/ 42 w 558"/>
                <a:gd name="T7" fmla="*/ 6 h 12"/>
                <a:gd name="T8" fmla="*/ 54 w 558"/>
                <a:gd name="T9" fmla="*/ 6 h 12"/>
                <a:gd name="T10" fmla="*/ 66 w 558"/>
                <a:gd name="T11" fmla="*/ 6 h 12"/>
                <a:gd name="T12" fmla="*/ 78 w 558"/>
                <a:gd name="T13" fmla="*/ 6 h 12"/>
                <a:gd name="T14" fmla="*/ 90 w 558"/>
                <a:gd name="T15" fmla="*/ 6 h 12"/>
                <a:gd name="T16" fmla="*/ 102 w 558"/>
                <a:gd name="T17" fmla="*/ 6 h 12"/>
                <a:gd name="T18" fmla="*/ 114 w 558"/>
                <a:gd name="T19" fmla="*/ 0 h 12"/>
                <a:gd name="T20" fmla="*/ 126 w 558"/>
                <a:gd name="T21" fmla="*/ 0 h 12"/>
                <a:gd name="T22" fmla="*/ 138 w 558"/>
                <a:gd name="T23" fmla="*/ 0 h 12"/>
                <a:gd name="T24" fmla="*/ 150 w 558"/>
                <a:gd name="T25" fmla="*/ 0 h 12"/>
                <a:gd name="T26" fmla="*/ 162 w 558"/>
                <a:gd name="T27" fmla="*/ 0 h 12"/>
                <a:gd name="T28" fmla="*/ 174 w 558"/>
                <a:gd name="T29" fmla="*/ 0 h 12"/>
                <a:gd name="T30" fmla="*/ 186 w 558"/>
                <a:gd name="T31" fmla="*/ 0 h 12"/>
                <a:gd name="T32" fmla="*/ 198 w 558"/>
                <a:gd name="T33" fmla="*/ 0 h 12"/>
                <a:gd name="T34" fmla="*/ 210 w 558"/>
                <a:gd name="T35" fmla="*/ 0 h 12"/>
                <a:gd name="T36" fmla="*/ 222 w 558"/>
                <a:gd name="T37" fmla="*/ 6 h 12"/>
                <a:gd name="T38" fmla="*/ 234 w 558"/>
                <a:gd name="T39" fmla="*/ 6 h 12"/>
                <a:gd name="T40" fmla="*/ 246 w 558"/>
                <a:gd name="T41" fmla="*/ 6 h 12"/>
                <a:gd name="T42" fmla="*/ 258 w 558"/>
                <a:gd name="T43" fmla="*/ 6 h 12"/>
                <a:gd name="T44" fmla="*/ 270 w 558"/>
                <a:gd name="T45" fmla="*/ 6 h 12"/>
                <a:gd name="T46" fmla="*/ 282 w 558"/>
                <a:gd name="T47" fmla="*/ 6 h 12"/>
                <a:gd name="T48" fmla="*/ 294 w 558"/>
                <a:gd name="T49" fmla="*/ 6 h 12"/>
                <a:gd name="T50" fmla="*/ 312 w 558"/>
                <a:gd name="T51" fmla="*/ 12 h 12"/>
                <a:gd name="T52" fmla="*/ 312 w 558"/>
                <a:gd name="T53" fmla="*/ 12 h 12"/>
                <a:gd name="T54" fmla="*/ 324 w 558"/>
                <a:gd name="T55" fmla="*/ 6 h 12"/>
                <a:gd name="T56" fmla="*/ 336 w 558"/>
                <a:gd name="T57" fmla="*/ 12 h 12"/>
                <a:gd name="T58" fmla="*/ 348 w 558"/>
                <a:gd name="T59" fmla="*/ 12 h 12"/>
                <a:gd name="T60" fmla="*/ 360 w 558"/>
                <a:gd name="T61" fmla="*/ 12 h 12"/>
                <a:gd name="T62" fmla="*/ 372 w 558"/>
                <a:gd name="T63" fmla="*/ 12 h 12"/>
                <a:gd name="T64" fmla="*/ 384 w 558"/>
                <a:gd name="T65" fmla="*/ 12 h 12"/>
                <a:gd name="T66" fmla="*/ 396 w 558"/>
                <a:gd name="T67" fmla="*/ 12 h 12"/>
                <a:gd name="T68" fmla="*/ 408 w 558"/>
                <a:gd name="T69" fmla="*/ 12 h 12"/>
                <a:gd name="T70" fmla="*/ 420 w 558"/>
                <a:gd name="T71" fmla="*/ 12 h 12"/>
                <a:gd name="T72" fmla="*/ 432 w 558"/>
                <a:gd name="T73" fmla="*/ 12 h 12"/>
                <a:gd name="T74" fmla="*/ 444 w 558"/>
                <a:gd name="T75" fmla="*/ 12 h 12"/>
                <a:gd name="T76" fmla="*/ 456 w 558"/>
                <a:gd name="T77" fmla="*/ 12 h 12"/>
                <a:gd name="T78" fmla="*/ 468 w 558"/>
                <a:gd name="T79" fmla="*/ 12 h 12"/>
                <a:gd name="T80" fmla="*/ 480 w 558"/>
                <a:gd name="T81" fmla="*/ 12 h 12"/>
                <a:gd name="T82" fmla="*/ 492 w 558"/>
                <a:gd name="T83" fmla="*/ 12 h 12"/>
                <a:gd name="T84" fmla="*/ 504 w 558"/>
                <a:gd name="T85" fmla="*/ 12 h 12"/>
                <a:gd name="T86" fmla="*/ 516 w 558"/>
                <a:gd name="T87" fmla="*/ 12 h 12"/>
                <a:gd name="T88" fmla="*/ 528 w 558"/>
                <a:gd name="T89" fmla="*/ 12 h 12"/>
                <a:gd name="T90" fmla="*/ 540 w 558"/>
                <a:gd name="T91" fmla="*/ 12 h 12"/>
                <a:gd name="T92" fmla="*/ 552 w 558"/>
                <a:gd name="T93" fmla="*/ 12 h 1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8"/>
                <a:gd name="T142" fmla="*/ 0 h 12"/>
                <a:gd name="T143" fmla="*/ 558 w 558"/>
                <a:gd name="T144" fmla="*/ 12 h 1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8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12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7" name="Freeform 247"/>
            <p:cNvSpPr>
              <a:spLocks/>
            </p:cNvSpPr>
            <p:nvPr/>
          </p:nvSpPr>
          <p:spPr bwMode="auto">
            <a:xfrm>
              <a:off x="2080" y="1783"/>
              <a:ext cx="672" cy="300"/>
            </a:xfrm>
            <a:custGeom>
              <a:avLst/>
              <a:gdLst>
                <a:gd name="T0" fmla="*/ 12 w 672"/>
                <a:gd name="T1" fmla="*/ 294 h 300"/>
                <a:gd name="T2" fmla="*/ 30 w 672"/>
                <a:gd name="T3" fmla="*/ 294 h 300"/>
                <a:gd name="T4" fmla="*/ 48 w 672"/>
                <a:gd name="T5" fmla="*/ 300 h 300"/>
                <a:gd name="T6" fmla="*/ 66 w 672"/>
                <a:gd name="T7" fmla="*/ 294 h 300"/>
                <a:gd name="T8" fmla="*/ 84 w 672"/>
                <a:gd name="T9" fmla="*/ 294 h 300"/>
                <a:gd name="T10" fmla="*/ 96 w 672"/>
                <a:gd name="T11" fmla="*/ 300 h 300"/>
                <a:gd name="T12" fmla="*/ 114 w 672"/>
                <a:gd name="T13" fmla="*/ 294 h 300"/>
                <a:gd name="T14" fmla="*/ 132 w 672"/>
                <a:gd name="T15" fmla="*/ 294 h 300"/>
                <a:gd name="T16" fmla="*/ 150 w 672"/>
                <a:gd name="T17" fmla="*/ 294 h 300"/>
                <a:gd name="T18" fmla="*/ 168 w 672"/>
                <a:gd name="T19" fmla="*/ 294 h 300"/>
                <a:gd name="T20" fmla="*/ 180 w 672"/>
                <a:gd name="T21" fmla="*/ 294 h 300"/>
                <a:gd name="T22" fmla="*/ 198 w 672"/>
                <a:gd name="T23" fmla="*/ 300 h 300"/>
                <a:gd name="T24" fmla="*/ 216 w 672"/>
                <a:gd name="T25" fmla="*/ 288 h 300"/>
                <a:gd name="T26" fmla="*/ 228 w 672"/>
                <a:gd name="T27" fmla="*/ 270 h 300"/>
                <a:gd name="T28" fmla="*/ 246 w 672"/>
                <a:gd name="T29" fmla="*/ 246 h 300"/>
                <a:gd name="T30" fmla="*/ 258 w 672"/>
                <a:gd name="T31" fmla="*/ 228 h 300"/>
                <a:gd name="T32" fmla="*/ 264 w 672"/>
                <a:gd name="T33" fmla="*/ 210 h 300"/>
                <a:gd name="T34" fmla="*/ 282 w 672"/>
                <a:gd name="T35" fmla="*/ 186 h 300"/>
                <a:gd name="T36" fmla="*/ 294 w 672"/>
                <a:gd name="T37" fmla="*/ 174 h 300"/>
                <a:gd name="T38" fmla="*/ 312 w 672"/>
                <a:gd name="T39" fmla="*/ 162 h 300"/>
                <a:gd name="T40" fmla="*/ 330 w 672"/>
                <a:gd name="T41" fmla="*/ 144 h 300"/>
                <a:gd name="T42" fmla="*/ 342 w 672"/>
                <a:gd name="T43" fmla="*/ 126 h 300"/>
                <a:gd name="T44" fmla="*/ 354 w 672"/>
                <a:gd name="T45" fmla="*/ 102 h 300"/>
                <a:gd name="T46" fmla="*/ 360 w 672"/>
                <a:gd name="T47" fmla="*/ 72 h 300"/>
                <a:gd name="T48" fmla="*/ 372 w 672"/>
                <a:gd name="T49" fmla="*/ 48 h 300"/>
                <a:gd name="T50" fmla="*/ 378 w 672"/>
                <a:gd name="T51" fmla="*/ 30 h 300"/>
                <a:gd name="T52" fmla="*/ 396 w 672"/>
                <a:gd name="T53" fmla="*/ 24 h 300"/>
                <a:gd name="T54" fmla="*/ 414 w 672"/>
                <a:gd name="T55" fmla="*/ 24 h 300"/>
                <a:gd name="T56" fmla="*/ 432 w 672"/>
                <a:gd name="T57" fmla="*/ 24 h 300"/>
                <a:gd name="T58" fmla="*/ 450 w 672"/>
                <a:gd name="T59" fmla="*/ 24 h 300"/>
                <a:gd name="T60" fmla="*/ 462 w 672"/>
                <a:gd name="T61" fmla="*/ 18 h 300"/>
                <a:gd name="T62" fmla="*/ 480 w 672"/>
                <a:gd name="T63" fmla="*/ 12 h 300"/>
                <a:gd name="T64" fmla="*/ 498 w 672"/>
                <a:gd name="T65" fmla="*/ 6 h 300"/>
                <a:gd name="T66" fmla="*/ 516 w 672"/>
                <a:gd name="T67" fmla="*/ 6 h 300"/>
                <a:gd name="T68" fmla="*/ 534 w 672"/>
                <a:gd name="T69" fmla="*/ 0 h 300"/>
                <a:gd name="T70" fmla="*/ 552 w 672"/>
                <a:gd name="T71" fmla="*/ 6 h 300"/>
                <a:gd name="T72" fmla="*/ 570 w 672"/>
                <a:gd name="T73" fmla="*/ 0 h 300"/>
                <a:gd name="T74" fmla="*/ 588 w 672"/>
                <a:gd name="T75" fmla="*/ 0 h 300"/>
                <a:gd name="T76" fmla="*/ 606 w 672"/>
                <a:gd name="T77" fmla="*/ 6 h 300"/>
                <a:gd name="T78" fmla="*/ 624 w 672"/>
                <a:gd name="T79" fmla="*/ 6 h 300"/>
                <a:gd name="T80" fmla="*/ 642 w 672"/>
                <a:gd name="T81" fmla="*/ 12 h 300"/>
                <a:gd name="T82" fmla="*/ 660 w 672"/>
                <a:gd name="T83" fmla="*/ 24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00"/>
                <a:gd name="T128" fmla="*/ 672 w 672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00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300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6" y="294"/>
                  </a:lnTo>
                  <a:lnTo>
                    <a:pt x="90" y="294"/>
                  </a:lnTo>
                  <a:lnTo>
                    <a:pt x="96" y="300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300"/>
                  </a:lnTo>
                  <a:lnTo>
                    <a:pt x="150" y="294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294"/>
                  </a:lnTo>
                  <a:lnTo>
                    <a:pt x="168" y="300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300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88"/>
                  </a:lnTo>
                  <a:lnTo>
                    <a:pt x="222" y="282"/>
                  </a:lnTo>
                  <a:lnTo>
                    <a:pt x="228" y="276"/>
                  </a:lnTo>
                  <a:lnTo>
                    <a:pt x="228" y="270"/>
                  </a:lnTo>
                  <a:lnTo>
                    <a:pt x="234" y="264"/>
                  </a:lnTo>
                  <a:lnTo>
                    <a:pt x="246" y="252"/>
                  </a:lnTo>
                  <a:lnTo>
                    <a:pt x="246" y="246"/>
                  </a:lnTo>
                  <a:lnTo>
                    <a:pt x="252" y="240"/>
                  </a:lnTo>
                  <a:lnTo>
                    <a:pt x="252" y="234"/>
                  </a:lnTo>
                  <a:lnTo>
                    <a:pt x="258" y="228"/>
                  </a:lnTo>
                  <a:lnTo>
                    <a:pt x="258" y="222"/>
                  </a:lnTo>
                  <a:lnTo>
                    <a:pt x="264" y="216"/>
                  </a:lnTo>
                  <a:lnTo>
                    <a:pt x="264" y="210"/>
                  </a:lnTo>
                  <a:lnTo>
                    <a:pt x="270" y="204"/>
                  </a:lnTo>
                  <a:lnTo>
                    <a:pt x="270" y="198"/>
                  </a:lnTo>
                  <a:lnTo>
                    <a:pt x="282" y="186"/>
                  </a:lnTo>
                  <a:lnTo>
                    <a:pt x="282" y="180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12" y="162"/>
                  </a:lnTo>
                  <a:lnTo>
                    <a:pt x="324" y="150"/>
                  </a:lnTo>
                  <a:lnTo>
                    <a:pt x="324" y="144"/>
                  </a:lnTo>
                  <a:lnTo>
                    <a:pt x="330" y="144"/>
                  </a:lnTo>
                  <a:lnTo>
                    <a:pt x="336" y="138"/>
                  </a:lnTo>
                  <a:lnTo>
                    <a:pt x="336" y="132"/>
                  </a:lnTo>
                  <a:lnTo>
                    <a:pt x="342" y="126"/>
                  </a:lnTo>
                  <a:lnTo>
                    <a:pt x="342" y="120"/>
                  </a:lnTo>
                  <a:lnTo>
                    <a:pt x="348" y="108"/>
                  </a:lnTo>
                  <a:lnTo>
                    <a:pt x="354" y="102"/>
                  </a:lnTo>
                  <a:lnTo>
                    <a:pt x="354" y="90"/>
                  </a:lnTo>
                  <a:lnTo>
                    <a:pt x="360" y="84"/>
                  </a:lnTo>
                  <a:lnTo>
                    <a:pt x="360" y="72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48"/>
                  </a:lnTo>
                  <a:lnTo>
                    <a:pt x="372" y="42"/>
                  </a:lnTo>
                  <a:lnTo>
                    <a:pt x="384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62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8" name="Freeform 248"/>
            <p:cNvSpPr>
              <a:spLocks/>
            </p:cNvSpPr>
            <p:nvPr/>
          </p:nvSpPr>
          <p:spPr bwMode="auto">
            <a:xfrm>
              <a:off x="2752" y="1783"/>
              <a:ext cx="534" cy="24"/>
            </a:xfrm>
            <a:custGeom>
              <a:avLst/>
              <a:gdLst>
                <a:gd name="T0" fmla="*/ 6 w 534"/>
                <a:gd name="T1" fmla="*/ 24 h 24"/>
                <a:gd name="T2" fmla="*/ 18 w 534"/>
                <a:gd name="T3" fmla="*/ 24 h 24"/>
                <a:gd name="T4" fmla="*/ 30 w 534"/>
                <a:gd name="T5" fmla="*/ 24 h 24"/>
                <a:gd name="T6" fmla="*/ 42 w 534"/>
                <a:gd name="T7" fmla="*/ 18 h 24"/>
                <a:gd name="T8" fmla="*/ 54 w 534"/>
                <a:gd name="T9" fmla="*/ 18 h 24"/>
                <a:gd name="T10" fmla="*/ 66 w 534"/>
                <a:gd name="T11" fmla="*/ 12 h 24"/>
                <a:gd name="T12" fmla="*/ 78 w 534"/>
                <a:gd name="T13" fmla="*/ 12 h 24"/>
                <a:gd name="T14" fmla="*/ 90 w 534"/>
                <a:gd name="T15" fmla="*/ 6 h 24"/>
                <a:gd name="T16" fmla="*/ 102 w 534"/>
                <a:gd name="T17" fmla="*/ 6 h 24"/>
                <a:gd name="T18" fmla="*/ 114 w 534"/>
                <a:gd name="T19" fmla="*/ 6 h 24"/>
                <a:gd name="T20" fmla="*/ 126 w 534"/>
                <a:gd name="T21" fmla="*/ 6 h 24"/>
                <a:gd name="T22" fmla="*/ 138 w 534"/>
                <a:gd name="T23" fmla="*/ 6 h 24"/>
                <a:gd name="T24" fmla="*/ 150 w 534"/>
                <a:gd name="T25" fmla="*/ 0 h 24"/>
                <a:gd name="T26" fmla="*/ 162 w 534"/>
                <a:gd name="T27" fmla="*/ 0 h 24"/>
                <a:gd name="T28" fmla="*/ 174 w 534"/>
                <a:gd name="T29" fmla="*/ 0 h 24"/>
                <a:gd name="T30" fmla="*/ 186 w 534"/>
                <a:gd name="T31" fmla="*/ 0 h 24"/>
                <a:gd name="T32" fmla="*/ 198 w 534"/>
                <a:gd name="T33" fmla="*/ 6 h 24"/>
                <a:gd name="T34" fmla="*/ 210 w 534"/>
                <a:gd name="T35" fmla="*/ 6 h 24"/>
                <a:gd name="T36" fmla="*/ 222 w 534"/>
                <a:gd name="T37" fmla="*/ 6 h 24"/>
                <a:gd name="T38" fmla="*/ 234 w 534"/>
                <a:gd name="T39" fmla="*/ 6 h 24"/>
                <a:gd name="T40" fmla="*/ 246 w 534"/>
                <a:gd name="T41" fmla="*/ 12 h 24"/>
                <a:gd name="T42" fmla="*/ 258 w 534"/>
                <a:gd name="T43" fmla="*/ 12 h 24"/>
                <a:gd name="T44" fmla="*/ 270 w 534"/>
                <a:gd name="T45" fmla="*/ 12 h 24"/>
                <a:gd name="T46" fmla="*/ 282 w 534"/>
                <a:gd name="T47" fmla="*/ 6 h 24"/>
                <a:gd name="T48" fmla="*/ 294 w 534"/>
                <a:gd name="T49" fmla="*/ 6 h 24"/>
                <a:gd name="T50" fmla="*/ 306 w 534"/>
                <a:gd name="T51" fmla="*/ 6 h 24"/>
                <a:gd name="T52" fmla="*/ 318 w 534"/>
                <a:gd name="T53" fmla="*/ 6 h 24"/>
                <a:gd name="T54" fmla="*/ 330 w 534"/>
                <a:gd name="T55" fmla="*/ 12 h 24"/>
                <a:gd name="T56" fmla="*/ 342 w 534"/>
                <a:gd name="T57" fmla="*/ 12 h 24"/>
                <a:gd name="T58" fmla="*/ 354 w 534"/>
                <a:gd name="T59" fmla="*/ 12 h 24"/>
                <a:gd name="T60" fmla="*/ 366 w 534"/>
                <a:gd name="T61" fmla="*/ 12 h 24"/>
                <a:gd name="T62" fmla="*/ 378 w 534"/>
                <a:gd name="T63" fmla="*/ 12 h 24"/>
                <a:gd name="T64" fmla="*/ 390 w 534"/>
                <a:gd name="T65" fmla="*/ 12 h 24"/>
                <a:gd name="T66" fmla="*/ 402 w 534"/>
                <a:gd name="T67" fmla="*/ 6 h 24"/>
                <a:gd name="T68" fmla="*/ 414 w 534"/>
                <a:gd name="T69" fmla="*/ 12 h 24"/>
                <a:gd name="T70" fmla="*/ 426 w 534"/>
                <a:gd name="T71" fmla="*/ 12 h 24"/>
                <a:gd name="T72" fmla="*/ 438 w 534"/>
                <a:gd name="T73" fmla="*/ 12 h 24"/>
                <a:gd name="T74" fmla="*/ 450 w 534"/>
                <a:gd name="T75" fmla="*/ 12 h 24"/>
                <a:gd name="T76" fmla="*/ 462 w 534"/>
                <a:gd name="T77" fmla="*/ 12 h 24"/>
                <a:gd name="T78" fmla="*/ 474 w 534"/>
                <a:gd name="T79" fmla="*/ 12 h 24"/>
                <a:gd name="T80" fmla="*/ 486 w 534"/>
                <a:gd name="T81" fmla="*/ 12 h 24"/>
                <a:gd name="T82" fmla="*/ 498 w 534"/>
                <a:gd name="T83" fmla="*/ 12 h 24"/>
                <a:gd name="T84" fmla="*/ 510 w 534"/>
                <a:gd name="T85" fmla="*/ 12 h 24"/>
                <a:gd name="T86" fmla="*/ 522 w 534"/>
                <a:gd name="T87" fmla="*/ 12 h 24"/>
                <a:gd name="T88" fmla="*/ 534 w 534"/>
                <a:gd name="T89" fmla="*/ 18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34"/>
                <a:gd name="T136" fmla="*/ 0 h 24"/>
                <a:gd name="T137" fmla="*/ 534 w 534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34" h="2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8"/>
                  </a:lnTo>
                  <a:lnTo>
                    <a:pt x="53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19" name="Freeform 249"/>
            <p:cNvSpPr>
              <a:spLocks/>
            </p:cNvSpPr>
            <p:nvPr/>
          </p:nvSpPr>
          <p:spPr bwMode="auto">
            <a:xfrm>
              <a:off x="2080" y="1741"/>
              <a:ext cx="636" cy="324"/>
            </a:xfrm>
            <a:custGeom>
              <a:avLst/>
              <a:gdLst>
                <a:gd name="T0" fmla="*/ 12 w 636"/>
                <a:gd name="T1" fmla="*/ 318 h 324"/>
                <a:gd name="T2" fmla="*/ 24 w 636"/>
                <a:gd name="T3" fmla="*/ 324 h 324"/>
                <a:gd name="T4" fmla="*/ 42 w 636"/>
                <a:gd name="T5" fmla="*/ 318 h 324"/>
                <a:gd name="T6" fmla="*/ 54 w 636"/>
                <a:gd name="T7" fmla="*/ 318 h 324"/>
                <a:gd name="T8" fmla="*/ 72 w 636"/>
                <a:gd name="T9" fmla="*/ 318 h 324"/>
                <a:gd name="T10" fmla="*/ 90 w 636"/>
                <a:gd name="T11" fmla="*/ 324 h 324"/>
                <a:gd name="T12" fmla="*/ 108 w 636"/>
                <a:gd name="T13" fmla="*/ 324 h 324"/>
                <a:gd name="T14" fmla="*/ 114 w 636"/>
                <a:gd name="T15" fmla="*/ 318 h 324"/>
                <a:gd name="T16" fmla="*/ 138 w 636"/>
                <a:gd name="T17" fmla="*/ 324 h 324"/>
                <a:gd name="T18" fmla="*/ 144 w 636"/>
                <a:gd name="T19" fmla="*/ 318 h 324"/>
                <a:gd name="T20" fmla="*/ 162 w 636"/>
                <a:gd name="T21" fmla="*/ 318 h 324"/>
                <a:gd name="T22" fmla="*/ 180 w 636"/>
                <a:gd name="T23" fmla="*/ 324 h 324"/>
                <a:gd name="T24" fmla="*/ 198 w 636"/>
                <a:gd name="T25" fmla="*/ 324 h 324"/>
                <a:gd name="T26" fmla="*/ 216 w 636"/>
                <a:gd name="T27" fmla="*/ 318 h 324"/>
                <a:gd name="T28" fmla="*/ 234 w 636"/>
                <a:gd name="T29" fmla="*/ 324 h 324"/>
                <a:gd name="T30" fmla="*/ 246 w 636"/>
                <a:gd name="T31" fmla="*/ 318 h 324"/>
                <a:gd name="T32" fmla="*/ 264 w 636"/>
                <a:gd name="T33" fmla="*/ 312 h 324"/>
                <a:gd name="T34" fmla="*/ 282 w 636"/>
                <a:gd name="T35" fmla="*/ 282 h 324"/>
                <a:gd name="T36" fmla="*/ 288 w 636"/>
                <a:gd name="T37" fmla="*/ 264 h 324"/>
                <a:gd name="T38" fmla="*/ 306 w 636"/>
                <a:gd name="T39" fmla="*/ 252 h 324"/>
                <a:gd name="T40" fmla="*/ 318 w 636"/>
                <a:gd name="T41" fmla="*/ 234 h 324"/>
                <a:gd name="T42" fmla="*/ 330 w 636"/>
                <a:gd name="T43" fmla="*/ 216 h 324"/>
                <a:gd name="T44" fmla="*/ 336 w 636"/>
                <a:gd name="T45" fmla="*/ 198 h 324"/>
                <a:gd name="T46" fmla="*/ 348 w 636"/>
                <a:gd name="T47" fmla="*/ 174 h 324"/>
                <a:gd name="T48" fmla="*/ 360 w 636"/>
                <a:gd name="T49" fmla="*/ 144 h 324"/>
                <a:gd name="T50" fmla="*/ 366 w 636"/>
                <a:gd name="T51" fmla="*/ 114 h 324"/>
                <a:gd name="T52" fmla="*/ 378 w 636"/>
                <a:gd name="T53" fmla="*/ 84 h 324"/>
                <a:gd name="T54" fmla="*/ 384 w 636"/>
                <a:gd name="T55" fmla="*/ 60 h 324"/>
                <a:gd name="T56" fmla="*/ 408 w 636"/>
                <a:gd name="T57" fmla="*/ 48 h 324"/>
                <a:gd name="T58" fmla="*/ 414 w 636"/>
                <a:gd name="T59" fmla="*/ 48 h 324"/>
                <a:gd name="T60" fmla="*/ 432 w 636"/>
                <a:gd name="T61" fmla="*/ 42 h 324"/>
                <a:gd name="T62" fmla="*/ 450 w 636"/>
                <a:gd name="T63" fmla="*/ 30 h 324"/>
                <a:gd name="T64" fmla="*/ 468 w 636"/>
                <a:gd name="T65" fmla="*/ 18 h 324"/>
                <a:gd name="T66" fmla="*/ 486 w 636"/>
                <a:gd name="T67" fmla="*/ 6 h 324"/>
                <a:gd name="T68" fmla="*/ 504 w 636"/>
                <a:gd name="T69" fmla="*/ 0 h 324"/>
                <a:gd name="T70" fmla="*/ 522 w 636"/>
                <a:gd name="T71" fmla="*/ 0 h 324"/>
                <a:gd name="T72" fmla="*/ 546 w 636"/>
                <a:gd name="T73" fmla="*/ 6 h 324"/>
                <a:gd name="T74" fmla="*/ 552 w 636"/>
                <a:gd name="T75" fmla="*/ 6 h 324"/>
                <a:gd name="T76" fmla="*/ 570 w 636"/>
                <a:gd name="T77" fmla="*/ 18 h 324"/>
                <a:gd name="T78" fmla="*/ 588 w 636"/>
                <a:gd name="T79" fmla="*/ 24 h 324"/>
                <a:gd name="T80" fmla="*/ 606 w 636"/>
                <a:gd name="T81" fmla="*/ 30 h 324"/>
                <a:gd name="T82" fmla="*/ 624 w 636"/>
                <a:gd name="T83" fmla="*/ 42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324"/>
                <a:gd name="T128" fmla="*/ 636 w 636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324">
                  <a:moveTo>
                    <a:pt x="0" y="318"/>
                  </a:moveTo>
                  <a:lnTo>
                    <a:pt x="6" y="318"/>
                  </a:lnTo>
                  <a:lnTo>
                    <a:pt x="12" y="318"/>
                  </a:lnTo>
                  <a:lnTo>
                    <a:pt x="24" y="318"/>
                  </a:lnTo>
                  <a:lnTo>
                    <a:pt x="18" y="318"/>
                  </a:lnTo>
                  <a:lnTo>
                    <a:pt x="24" y="324"/>
                  </a:lnTo>
                  <a:lnTo>
                    <a:pt x="30" y="318"/>
                  </a:lnTo>
                  <a:lnTo>
                    <a:pt x="36" y="324"/>
                  </a:lnTo>
                  <a:lnTo>
                    <a:pt x="42" y="318"/>
                  </a:lnTo>
                  <a:lnTo>
                    <a:pt x="42" y="324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60" y="324"/>
                  </a:lnTo>
                  <a:lnTo>
                    <a:pt x="66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24"/>
                  </a:lnTo>
                  <a:lnTo>
                    <a:pt x="96" y="318"/>
                  </a:lnTo>
                  <a:lnTo>
                    <a:pt x="96" y="324"/>
                  </a:lnTo>
                  <a:lnTo>
                    <a:pt x="108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24"/>
                  </a:lnTo>
                  <a:lnTo>
                    <a:pt x="138" y="324"/>
                  </a:lnTo>
                  <a:lnTo>
                    <a:pt x="132" y="324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18"/>
                  </a:lnTo>
                  <a:lnTo>
                    <a:pt x="168" y="324"/>
                  </a:lnTo>
                  <a:lnTo>
                    <a:pt x="174" y="318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18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18"/>
                  </a:lnTo>
                  <a:lnTo>
                    <a:pt x="252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8" y="312"/>
                  </a:lnTo>
                  <a:lnTo>
                    <a:pt x="264" y="312"/>
                  </a:lnTo>
                  <a:lnTo>
                    <a:pt x="264" y="300"/>
                  </a:lnTo>
                  <a:lnTo>
                    <a:pt x="270" y="294"/>
                  </a:lnTo>
                  <a:lnTo>
                    <a:pt x="282" y="282"/>
                  </a:lnTo>
                  <a:lnTo>
                    <a:pt x="282" y="276"/>
                  </a:lnTo>
                  <a:lnTo>
                    <a:pt x="294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6" y="252"/>
                  </a:lnTo>
                  <a:lnTo>
                    <a:pt x="312" y="246"/>
                  </a:lnTo>
                  <a:lnTo>
                    <a:pt x="318" y="240"/>
                  </a:lnTo>
                  <a:lnTo>
                    <a:pt x="318" y="234"/>
                  </a:lnTo>
                  <a:lnTo>
                    <a:pt x="324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86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2"/>
                  </a:lnTo>
                  <a:lnTo>
                    <a:pt x="354" y="150"/>
                  </a:lnTo>
                  <a:lnTo>
                    <a:pt x="360" y="144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14"/>
                  </a:lnTo>
                  <a:lnTo>
                    <a:pt x="372" y="102"/>
                  </a:lnTo>
                  <a:lnTo>
                    <a:pt x="372" y="96"/>
                  </a:lnTo>
                  <a:lnTo>
                    <a:pt x="378" y="84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48"/>
                  </a:lnTo>
                  <a:lnTo>
                    <a:pt x="408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6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0" name="Freeform 250"/>
            <p:cNvSpPr>
              <a:spLocks/>
            </p:cNvSpPr>
            <p:nvPr/>
          </p:nvSpPr>
          <p:spPr bwMode="auto">
            <a:xfrm>
              <a:off x="2716" y="1795"/>
              <a:ext cx="570" cy="48"/>
            </a:xfrm>
            <a:custGeom>
              <a:avLst/>
              <a:gdLst>
                <a:gd name="T0" fmla="*/ 6 w 570"/>
                <a:gd name="T1" fmla="*/ 6 h 48"/>
                <a:gd name="T2" fmla="*/ 18 w 570"/>
                <a:gd name="T3" fmla="*/ 12 h 48"/>
                <a:gd name="T4" fmla="*/ 30 w 570"/>
                <a:gd name="T5" fmla="*/ 24 h 48"/>
                <a:gd name="T6" fmla="*/ 42 w 570"/>
                <a:gd name="T7" fmla="*/ 30 h 48"/>
                <a:gd name="T8" fmla="*/ 54 w 570"/>
                <a:gd name="T9" fmla="*/ 42 h 48"/>
                <a:gd name="T10" fmla="*/ 66 w 570"/>
                <a:gd name="T11" fmla="*/ 42 h 48"/>
                <a:gd name="T12" fmla="*/ 78 w 570"/>
                <a:gd name="T13" fmla="*/ 48 h 48"/>
                <a:gd name="T14" fmla="*/ 84 w 570"/>
                <a:gd name="T15" fmla="*/ 48 h 48"/>
                <a:gd name="T16" fmla="*/ 96 w 570"/>
                <a:gd name="T17" fmla="*/ 42 h 48"/>
                <a:gd name="T18" fmla="*/ 108 w 570"/>
                <a:gd name="T19" fmla="*/ 42 h 48"/>
                <a:gd name="T20" fmla="*/ 120 w 570"/>
                <a:gd name="T21" fmla="*/ 36 h 48"/>
                <a:gd name="T22" fmla="*/ 132 w 570"/>
                <a:gd name="T23" fmla="*/ 36 h 48"/>
                <a:gd name="T24" fmla="*/ 144 w 570"/>
                <a:gd name="T25" fmla="*/ 30 h 48"/>
                <a:gd name="T26" fmla="*/ 156 w 570"/>
                <a:gd name="T27" fmla="*/ 30 h 48"/>
                <a:gd name="T28" fmla="*/ 168 w 570"/>
                <a:gd name="T29" fmla="*/ 24 h 48"/>
                <a:gd name="T30" fmla="*/ 180 w 570"/>
                <a:gd name="T31" fmla="*/ 24 h 48"/>
                <a:gd name="T32" fmla="*/ 192 w 570"/>
                <a:gd name="T33" fmla="*/ 24 h 48"/>
                <a:gd name="T34" fmla="*/ 204 w 570"/>
                <a:gd name="T35" fmla="*/ 24 h 48"/>
                <a:gd name="T36" fmla="*/ 216 w 570"/>
                <a:gd name="T37" fmla="*/ 24 h 48"/>
                <a:gd name="T38" fmla="*/ 228 w 570"/>
                <a:gd name="T39" fmla="*/ 24 h 48"/>
                <a:gd name="T40" fmla="*/ 240 w 570"/>
                <a:gd name="T41" fmla="*/ 24 h 48"/>
                <a:gd name="T42" fmla="*/ 252 w 570"/>
                <a:gd name="T43" fmla="*/ 24 h 48"/>
                <a:gd name="T44" fmla="*/ 264 w 570"/>
                <a:gd name="T45" fmla="*/ 24 h 48"/>
                <a:gd name="T46" fmla="*/ 276 w 570"/>
                <a:gd name="T47" fmla="*/ 30 h 48"/>
                <a:gd name="T48" fmla="*/ 288 w 570"/>
                <a:gd name="T49" fmla="*/ 30 h 48"/>
                <a:gd name="T50" fmla="*/ 300 w 570"/>
                <a:gd name="T51" fmla="*/ 30 h 48"/>
                <a:gd name="T52" fmla="*/ 312 w 570"/>
                <a:gd name="T53" fmla="*/ 30 h 48"/>
                <a:gd name="T54" fmla="*/ 330 w 570"/>
                <a:gd name="T55" fmla="*/ 36 h 48"/>
                <a:gd name="T56" fmla="*/ 330 w 570"/>
                <a:gd name="T57" fmla="*/ 36 h 48"/>
                <a:gd name="T58" fmla="*/ 342 w 570"/>
                <a:gd name="T59" fmla="*/ 36 h 48"/>
                <a:gd name="T60" fmla="*/ 354 w 570"/>
                <a:gd name="T61" fmla="*/ 30 h 48"/>
                <a:gd name="T62" fmla="*/ 366 w 570"/>
                <a:gd name="T63" fmla="*/ 36 h 48"/>
                <a:gd name="T64" fmla="*/ 378 w 570"/>
                <a:gd name="T65" fmla="*/ 30 h 48"/>
                <a:gd name="T66" fmla="*/ 390 w 570"/>
                <a:gd name="T67" fmla="*/ 30 h 48"/>
                <a:gd name="T68" fmla="*/ 402 w 570"/>
                <a:gd name="T69" fmla="*/ 30 h 48"/>
                <a:gd name="T70" fmla="*/ 414 w 570"/>
                <a:gd name="T71" fmla="*/ 30 h 48"/>
                <a:gd name="T72" fmla="*/ 426 w 570"/>
                <a:gd name="T73" fmla="*/ 30 h 48"/>
                <a:gd name="T74" fmla="*/ 438 w 570"/>
                <a:gd name="T75" fmla="*/ 30 h 48"/>
                <a:gd name="T76" fmla="*/ 450 w 570"/>
                <a:gd name="T77" fmla="*/ 30 h 48"/>
                <a:gd name="T78" fmla="*/ 462 w 570"/>
                <a:gd name="T79" fmla="*/ 30 h 48"/>
                <a:gd name="T80" fmla="*/ 474 w 570"/>
                <a:gd name="T81" fmla="*/ 30 h 48"/>
                <a:gd name="T82" fmla="*/ 486 w 570"/>
                <a:gd name="T83" fmla="*/ 30 h 48"/>
                <a:gd name="T84" fmla="*/ 498 w 570"/>
                <a:gd name="T85" fmla="*/ 30 h 48"/>
                <a:gd name="T86" fmla="*/ 510 w 570"/>
                <a:gd name="T87" fmla="*/ 30 h 48"/>
                <a:gd name="T88" fmla="*/ 522 w 570"/>
                <a:gd name="T89" fmla="*/ 30 h 48"/>
                <a:gd name="T90" fmla="*/ 534 w 570"/>
                <a:gd name="T91" fmla="*/ 30 h 48"/>
                <a:gd name="T92" fmla="*/ 546 w 570"/>
                <a:gd name="T93" fmla="*/ 30 h 48"/>
                <a:gd name="T94" fmla="*/ 558 w 570"/>
                <a:gd name="T95" fmla="*/ 36 h 48"/>
                <a:gd name="T96" fmla="*/ 564 w 570"/>
                <a:gd name="T97" fmla="*/ 36 h 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70"/>
                <a:gd name="T148" fmla="*/ 0 h 48"/>
                <a:gd name="T149" fmla="*/ 570 w 570"/>
                <a:gd name="T150" fmla="*/ 48 h 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70" h="48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8"/>
                  </a:lnTo>
                  <a:lnTo>
                    <a:pt x="90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6"/>
                  </a:lnTo>
                  <a:lnTo>
                    <a:pt x="330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6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36"/>
                  </a:lnTo>
                  <a:lnTo>
                    <a:pt x="564" y="30"/>
                  </a:lnTo>
                  <a:lnTo>
                    <a:pt x="564" y="36"/>
                  </a:lnTo>
                  <a:lnTo>
                    <a:pt x="57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1" name="Freeform 251"/>
            <p:cNvSpPr>
              <a:spLocks/>
            </p:cNvSpPr>
            <p:nvPr/>
          </p:nvSpPr>
          <p:spPr bwMode="auto">
            <a:xfrm>
              <a:off x="2080" y="1759"/>
              <a:ext cx="690" cy="264"/>
            </a:xfrm>
            <a:custGeom>
              <a:avLst/>
              <a:gdLst>
                <a:gd name="T0" fmla="*/ 12 w 690"/>
                <a:gd name="T1" fmla="*/ 264 h 264"/>
                <a:gd name="T2" fmla="*/ 30 w 690"/>
                <a:gd name="T3" fmla="*/ 264 h 264"/>
                <a:gd name="T4" fmla="*/ 48 w 690"/>
                <a:gd name="T5" fmla="*/ 264 h 264"/>
                <a:gd name="T6" fmla="*/ 66 w 690"/>
                <a:gd name="T7" fmla="*/ 264 h 264"/>
                <a:gd name="T8" fmla="*/ 84 w 690"/>
                <a:gd name="T9" fmla="*/ 264 h 264"/>
                <a:gd name="T10" fmla="*/ 102 w 690"/>
                <a:gd name="T11" fmla="*/ 264 h 264"/>
                <a:gd name="T12" fmla="*/ 120 w 690"/>
                <a:gd name="T13" fmla="*/ 264 h 264"/>
                <a:gd name="T14" fmla="*/ 138 w 690"/>
                <a:gd name="T15" fmla="*/ 264 h 264"/>
                <a:gd name="T16" fmla="*/ 156 w 690"/>
                <a:gd name="T17" fmla="*/ 264 h 264"/>
                <a:gd name="T18" fmla="*/ 174 w 690"/>
                <a:gd name="T19" fmla="*/ 264 h 264"/>
                <a:gd name="T20" fmla="*/ 192 w 690"/>
                <a:gd name="T21" fmla="*/ 264 h 264"/>
                <a:gd name="T22" fmla="*/ 210 w 690"/>
                <a:gd name="T23" fmla="*/ 264 h 264"/>
                <a:gd name="T24" fmla="*/ 228 w 690"/>
                <a:gd name="T25" fmla="*/ 258 h 264"/>
                <a:gd name="T26" fmla="*/ 240 w 690"/>
                <a:gd name="T27" fmla="*/ 246 h 264"/>
                <a:gd name="T28" fmla="*/ 252 w 690"/>
                <a:gd name="T29" fmla="*/ 228 h 264"/>
                <a:gd name="T30" fmla="*/ 258 w 690"/>
                <a:gd name="T31" fmla="*/ 210 h 264"/>
                <a:gd name="T32" fmla="*/ 270 w 690"/>
                <a:gd name="T33" fmla="*/ 192 h 264"/>
                <a:gd name="T34" fmla="*/ 276 w 690"/>
                <a:gd name="T35" fmla="*/ 174 h 264"/>
                <a:gd name="T36" fmla="*/ 294 w 690"/>
                <a:gd name="T37" fmla="*/ 150 h 264"/>
                <a:gd name="T38" fmla="*/ 300 w 690"/>
                <a:gd name="T39" fmla="*/ 144 h 264"/>
                <a:gd name="T40" fmla="*/ 312 w 690"/>
                <a:gd name="T41" fmla="*/ 126 h 264"/>
                <a:gd name="T42" fmla="*/ 324 w 690"/>
                <a:gd name="T43" fmla="*/ 108 h 264"/>
                <a:gd name="T44" fmla="*/ 336 w 690"/>
                <a:gd name="T45" fmla="*/ 96 h 264"/>
                <a:gd name="T46" fmla="*/ 354 w 690"/>
                <a:gd name="T47" fmla="*/ 84 h 264"/>
                <a:gd name="T48" fmla="*/ 372 w 690"/>
                <a:gd name="T49" fmla="*/ 66 h 264"/>
                <a:gd name="T50" fmla="*/ 390 w 690"/>
                <a:gd name="T51" fmla="*/ 60 h 264"/>
                <a:gd name="T52" fmla="*/ 408 w 690"/>
                <a:gd name="T53" fmla="*/ 54 h 264"/>
                <a:gd name="T54" fmla="*/ 426 w 690"/>
                <a:gd name="T55" fmla="*/ 48 h 264"/>
                <a:gd name="T56" fmla="*/ 444 w 690"/>
                <a:gd name="T57" fmla="*/ 36 h 264"/>
                <a:gd name="T58" fmla="*/ 462 w 690"/>
                <a:gd name="T59" fmla="*/ 18 h 264"/>
                <a:gd name="T60" fmla="*/ 480 w 690"/>
                <a:gd name="T61" fmla="*/ 6 h 264"/>
                <a:gd name="T62" fmla="*/ 498 w 690"/>
                <a:gd name="T63" fmla="*/ 0 h 264"/>
                <a:gd name="T64" fmla="*/ 516 w 690"/>
                <a:gd name="T65" fmla="*/ 6 h 264"/>
                <a:gd name="T66" fmla="*/ 534 w 690"/>
                <a:gd name="T67" fmla="*/ 12 h 264"/>
                <a:gd name="T68" fmla="*/ 552 w 690"/>
                <a:gd name="T69" fmla="*/ 12 h 264"/>
                <a:gd name="T70" fmla="*/ 570 w 690"/>
                <a:gd name="T71" fmla="*/ 24 h 264"/>
                <a:gd name="T72" fmla="*/ 588 w 690"/>
                <a:gd name="T73" fmla="*/ 30 h 264"/>
                <a:gd name="T74" fmla="*/ 606 w 690"/>
                <a:gd name="T75" fmla="*/ 42 h 264"/>
                <a:gd name="T76" fmla="*/ 624 w 690"/>
                <a:gd name="T77" fmla="*/ 42 h 264"/>
                <a:gd name="T78" fmla="*/ 642 w 690"/>
                <a:gd name="T79" fmla="*/ 48 h 264"/>
                <a:gd name="T80" fmla="*/ 660 w 690"/>
                <a:gd name="T81" fmla="*/ 54 h 264"/>
                <a:gd name="T82" fmla="*/ 678 w 690"/>
                <a:gd name="T83" fmla="*/ 60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64"/>
                <a:gd name="T128" fmla="*/ 690 w 690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2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46" y="234"/>
                  </a:lnTo>
                  <a:lnTo>
                    <a:pt x="252" y="228"/>
                  </a:lnTo>
                  <a:lnTo>
                    <a:pt x="252" y="222"/>
                  </a:lnTo>
                  <a:lnTo>
                    <a:pt x="258" y="216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64" y="198"/>
                  </a:lnTo>
                  <a:lnTo>
                    <a:pt x="270" y="192"/>
                  </a:lnTo>
                  <a:lnTo>
                    <a:pt x="270" y="186"/>
                  </a:lnTo>
                  <a:lnTo>
                    <a:pt x="276" y="180"/>
                  </a:lnTo>
                  <a:lnTo>
                    <a:pt x="276" y="174"/>
                  </a:lnTo>
                  <a:lnTo>
                    <a:pt x="282" y="168"/>
                  </a:lnTo>
                  <a:lnTo>
                    <a:pt x="282" y="162"/>
                  </a:lnTo>
                  <a:lnTo>
                    <a:pt x="294" y="150"/>
                  </a:lnTo>
                  <a:lnTo>
                    <a:pt x="288" y="150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12" y="126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24" y="108"/>
                  </a:lnTo>
                  <a:lnTo>
                    <a:pt x="336" y="96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54" y="84"/>
                  </a:lnTo>
                  <a:lnTo>
                    <a:pt x="360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54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36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54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2" name="Freeform 252"/>
            <p:cNvSpPr>
              <a:spLocks/>
            </p:cNvSpPr>
            <p:nvPr/>
          </p:nvSpPr>
          <p:spPr bwMode="auto">
            <a:xfrm>
              <a:off x="2770" y="1819"/>
              <a:ext cx="516" cy="24"/>
            </a:xfrm>
            <a:custGeom>
              <a:avLst/>
              <a:gdLst>
                <a:gd name="T0" fmla="*/ 6 w 516"/>
                <a:gd name="T1" fmla="*/ 12 h 24"/>
                <a:gd name="T2" fmla="*/ 18 w 516"/>
                <a:gd name="T3" fmla="*/ 12 h 24"/>
                <a:gd name="T4" fmla="*/ 30 w 516"/>
                <a:gd name="T5" fmla="*/ 18 h 24"/>
                <a:gd name="T6" fmla="*/ 42 w 516"/>
                <a:gd name="T7" fmla="*/ 24 h 24"/>
                <a:gd name="T8" fmla="*/ 54 w 516"/>
                <a:gd name="T9" fmla="*/ 24 h 24"/>
                <a:gd name="T10" fmla="*/ 66 w 516"/>
                <a:gd name="T11" fmla="*/ 18 h 24"/>
                <a:gd name="T12" fmla="*/ 78 w 516"/>
                <a:gd name="T13" fmla="*/ 12 h 24"/>
                <a:gd name="T14" fmla="*/ 90 w 516"/>
                <a:gd name="T15" fmla="*/ 6 h 24"/>
                <a:gd name="T16" fmla="*/ 102 w 516"/>
                <a:gd name="T17" fmla="*/ 6 h 24"/>
                <a:gd name="T18" fmla="*/ 114 w 516"/>
                <a:gd name="T19" fmla="*/ 6 h 24"/>
                <a:gd name="T20" fmla="*/ 126 w 516"/>
                <a:gd name="T21" fmla="*/ 0 h 24"/>
                <a:gd name="T22" fmla="*/ 138 w 516"/>
                <a:gd name="T23" fmla="*/ 0 h 24"/>
                <a:gd name="T24" fmla="*/ 150 w 516"/>
                <a:gd name="T25" fmla="*/ 0 h 24"/>
                <a:gd name="T26" fmla="*/ 162 w 516"/>
                <a:gd name="T27" fmla="*/ 6 h 24"/>
                <a:gd name="T28" fmla="*/ 174 w 516"/>
                <a:gd name="T29" fmla="*/ 6 h 24"/>
                <a:gd name="T30" fmla="*/ 186 w 516"/>
                <a:gd name="T31" fmla="*/ 6 h 24"/>
                <a:gd name="T32" fmla="*/ 198 w 516"/>
                <a:gd name="T33" fmla="*/ 6 h 24"/>
                <a:gd name="T34" fmla="*/ 210 w 516"/>
                <a:gd name="T35" fmla="*/ 6 h 24"/>
                <a:gd name="T36" fmla="*/ 222 w 516"/>
                <a:gd name="T37" fmla="*/ 0 h 24"/>
                <a:gd name="T38" fmla="*/ 234 w 516"/>
                <a:gd name="T39" fmla="*/ 0 h 24"/>
                <a:gd name="T40" fmla="*/ 246 w 516"/>
                <a:gd name="T41" fmla="*/ 0 h 24"/>
                <a:gd name="T42" fmla="*/ 258 w 516"/>
                <a:gd name="T43" fmla="*/ 0 h 24"/>
                <a:gd name="T44" fmla="*/ 264 w 516"/>
                <a:gd name="T45" fmla="*/ 0 h 24"/>
                <a:gd name="T46" fmla="*/ 276 w 516"/>
                <a:gd name="T47" fmla="*/ 0 h 24"/>
                <a:gd name="T48" fmla="*/ 288 w 516"/>
                <a:gd name="T49" fmla="*/ 6 h 24"/>
                <a:gd name="T50" fmla="*/ 300 w 516"/>
                <a:gd name="T51" fmla="*/ 12 h 24"/>
                <a:gd name="T52" fmla="*/ 312 w 516"/>
                <a:gd name="T53" fmla="*/ 12 h 24"/>
                <a:gd name="T54" fmla="*/ 324 w 516"/>
                <a:gd name="T55" fmla="*/ 12 h 24"/>
                <a:gd name="T56" fmla="*/ 336 w 516"/>
                <a:gd name="T57" fmla="*/ 12 h 24"/>
                <a:gd name="T58" fmla="*/ 348 w 516"/>
                <a:gd name="T59" fmla="*/ 12 h 24"/>
                <a:gd name="T60" fmla="*/ 360 w 516"/>
                <a:gd name="T61" fmla="*/ 12 h 24"/>
                <a:gd name="T62" fmla="*/ 372 w 516"/>
                <a:gd name="T63" fmla="*/ 6 h 24"/>
                <a:gd name="T64" fmla="*/ 384 w 516"/>
                <a:gd name="T65" fmla="*/ 6 h 24"/>
                <a:gd name="T66" fmla="*/ 396 w 516"/>
                <a:gd name="T67" fmla="*/ 6 h 24"/>
                <a:gd name="T68" fmla="*/ 408 w 516"/>
                <a:gd name="T69" fmla="*/ 6 h 24"/>
                <a:gd name="T70" fmla="*/ 420 w 516"/>
                <a:gd name="T71" fmla="*/ 6 h 24"/>
                <a:gd name="T72" fmla="*/ 432 w 516"/>
                <a:gd name="T73" fmla="*/ 12 h 24"/>
                <a:gd name="T74" fmla="*/ 444 w 516"/>
                <a:gd name="T75" fmla="*/ 12 h 24"/>
                <a:gd name="T76" fmla="*/ 456 w 516"/>
                <a:gd name="T77" fmla="*/ 12 h 24"/>
                <a:gd name="T78" fmla="*/ 468 w 516"/>
                <a:gd name="T79" fmla="*/ 18 h 24"/>
                <a:gd name="T80" fmla="*/ 480 w 516"/>
                <a:gd name="T81" fmla="*/ 18 h 24"/>
                <a:gd name="T82" fmla="*/ 492 w 516"/>
                <a:gd name="T83" fmla="*/ 12 h 24"/>
                <a:gd name="T84" fmla="*/ 504 w 516"/>
                <a:gd name="T85" fmla="*/ 12 h 24"/>
                <a:gd name="T86" fmla="*/ 510 w 516"/>
                <a:gd name="T87" fmla="*/ 12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24"/>
                <a:gd name="T134" fmla="*/ 516 w 516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24">
                  <a:moveTo>
                    <a:pt x="0" y="6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70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3" name="Freeform 253"/>
            <p:cNvSpPr>
              <a:spLocks/>
            </p:cNvSpPr>
            <p:nvPr/>
          </p:nvSpPr>
          <p:spPr bwMode="auto">
            <a:xfrm>
              <a:off x="2080" y="1729"/>
              <a:ext cx="696" cy="270"/>
            </a:xfrm>
            <a:custGeom>
              <a:avLst/>
              <a:gdLst>
                <a:gd name="T0" fmla="*/ 6 w 696"/>
                <a:gd name="T1" fmla="*/ 270 h 270"/>
                <a:gd name="T2" fmla="*/ 18 w 696"/>
                <a:gd name="T3" fmla="*/ 270 h 270"/>
                <a:gd name="T4" fmla="*/ 30 w 696"/>
                <a:gd name="T5" fmla="*/ 264 h 270"/>
                <a:gd name="T6" fmla="*/ 48 w 696"/>
                <a:gd name="T7" fmla="*/ 264 h 270"/>
                <a:gd name="T8" fmla="*/ 60 w 696"/>
                <a:gd name="T9" fmla="*/ 264 h 270"/>
                <a:gd name="T10" fmla="*/ 78 w 696"/>
                <a:gd name="T11" fmla="*/ 270 h 270"/>
                <a:gd name="T12" fmla="*/ 90 w 696"/>
                <a:gd name="T13" fmla="*/ 270 h 270"/>
                <a:gd name="T14" fmla="*/ 108 w 696"/>
                <a:gd name="T15" fmla="*/ 270 h 270"/>
                <a:gd name="T16" fmla="*/ 126 w 696"/>
                <a:gd name="T17" fmla="*/ 270 h 270"/>
                <a:gd name="T18" fmla="*/ 144 w 696"/>
                <a:gd name="T19" fmla="*/ 264 h 270"/>
                <a:gd name="T20" fmla="*/ 162 w 696"/>
                <a:gd name="T21" fmla="*/ 264 h 270"/>
                <a:gd name="T22" fmla="*/ 180 w 696"/>
                <a:gd name="T23" fmla="*/ 264 h 270"/>
                <a:gd name="T24" fmla="*/ 198 w 696"/>
                <a:gd name="T25" fmla="*/ 270 h 270"/>
                <a:gd name="T26" fmla="*/ 216 w 696"/>
                <a:gd name="T27" fmla="*/ 270 h 270"/>
                <a:gd name="T28" fmla="*/ 234 w 696"/>
                <a:gd name="T29" fmla="*/ 264 h 270"/>
                <a:gd name="T30" fmla="*/ 258 w 696"/>
                <a:gd name="T31" fmla="*/ 234 h 270"/>
                <a:gd name="T32" fmla="*/ 270 w 696"/>
                <a:gd name="T33" fmla="*/ 222 h 270"/>
                <a:gd name="T34" fmla="*/ 288 w 696"/>
                <a:gd name="T35" fmla="*/ 216 h 270"/>
                <a:gd name="T36" fmla="*/ 306 w 696"/>
                <a:gd name="T37" fmla="*/ 222 h 270"/>
                <a:gd name="T38" fmla="*/ 324 w 696"/>
                <a:gd name="T39" fmla="*/ 198 h 270"/>
                <a:gd name="T40" fmla="*/ 336 w 696"/>
                <a:gd name="T41" fmla="*/ 174 h 270"/>
                <a:gd name="T42" fmla="*/ 342 w 696"/>
                <a:gd name="T43" fmla="*/ 156 h 270"/>
                <a:gd name="T44" fmla="*/ 354 w 696"/>
                <a:gd name="T45" fmla="*/ 132 h 270"/>
                <a:gd name="T46" fmla="*/ 372 w 696"/>
                <a:gd name="T47" fmla="*/ 108 h 270"/>
                <a:gd name="T48" fmla="*/ 384 w 696"/>
                <a:gd name="T49" fmla="*/ 96 h 270"/>
                <a:gd name="T50" fmla="*/ 408 w 696"/>
                <a:gd name="T51" fmla="*/ 96 h 270"/>
                <a:gd name="T52" fmla="*/ 414 w 696"/>
                <a:gd name="T53" fmla="*/ 102 h 270"/>
                <a:gd name="T54" fmla="*/ 432 w 696"/>
                <a:gd name="T55" fmla="*/ 102 h 270"/>
                <a:gd name="T56" fmla="*/ 450 w 696"/>
                <a:gd name="T57" fmla="*/ 96 h 270"/>
                <a:gd name="T58" fmla="*/ 468 w 696"/>
                <a:gd name="T59" fmla="*/ 90 h 270"/>
                <a:gd name="T60" fmla="*/ 486 w 696"/>
                <a:gd name="T61" fmla="*/ 78 h 270"/>
                <a:gd name="T62" fmla="*/ 504 w 696"/>
                <a:gd name="T63" fmla="*/ 66 h 270"/>
                <a:gd name="T64" fmla="*/ 522 w 696"/>
                <a:gd name="T65" fmla="*/ 54 h 270"/>
                <a:gd name="T66" fmla="*/ 540 w 696"/>
                <a:gd name="T67" fmla="*/ 36 h 270"/>
                <a:gd name="T68" fmla="*/ 558 w 696"/>
                <a:gd name="T69" fmla="*/ 12 h 270"/>
                <a:gd name="T70" fmla="*/ 576 w 696"/>
                <a:gd name="T71" fmla="*/ 0 h 270"/>
                <a:gd name="T72" fmla="*/ 594 w 696"/>
                <a:gd name="T73" fmla="*/ 6 h 270"/>
                <a:gd name="T74" fmla="*/ 612 w 696"/>
                <a:gd name="T75" fmla="*/ 12 h 270"/>
                <a:gd name="T76" fmla="*/ 630 w 696"/>
                <a:gd name="T77" fmla="*/ 24 h 270"/>
                <a:gd name="T78" fmla="*/ 648 w 696"/>
                <a:gd name="T79" fmla="*/ 36 h 270"/>
                <a:gd name="T80" fmla="*/ 666 w 696"/>
                <a:gd name="T81" fmla="*/ 42 h 270"/>
                <a:gd name="T82" fmla="*/ 684 w 696"/>
                <a:gd name="T83" fmla="*/ 42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70"/>
                <a:gd name="T128" fmla="*/ 696 w 696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70">
                  <a:moveTo>
                    <a:pt x="6" y="270"/>
                  </a:moveTo>
                  <a:lnTo>
                    <a:pt x="0" y="270"/>
                  </a:lnTo>
                  <a:lnTo>
                    <a:pt x="6" y="270"/>
                  </a:lnTo>
                  <a:lnTo>
                    <a:pt x="18" y="270"/>
                  </a:lnTo>
                  <a:lnTo>
                    <a:pt x="12" y="270"/>
                  </a:lnTo>
                  <a:lnTo>
                    <a:pt x="18" y="270"/>
                  </a:lnTo>
                  <a:lnTo>
                    <a:pt x="24" y="264"/>
                  </a:lnTo>
                  <a:lnTo>
                    <a:pt x="36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70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6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70"/>
                  </a:lnTo>
                  <a:lnTo>
                    <a:pt x="90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64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70"/>
                  </a:lnTo>
                  <a:lnTo>
                    <a:pt x="192" y="264"/>
                  </a:lnTo>
                  <a:lnTo>
                    <a:pt x="198" y="270"/>
                  </a:lnTo>
                  <a:lnTo>
                    <a:pt x="204" y="264"/>
                  </a:lnTo>
                  <a:lnTo>
                    <a:pt x="210" y="270"/>
                  </a:lnTo>
                  <a:lnTo>
                    <a:pt x="216" y="270"/>
                  </a:lnTo>
                  <a:lnTo>
                    <a:pt x="222" y="270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6" y="252"/>
                  </a:lnTo>
                  <a:lnTo>
                    <a:pt x="246" y="246"/>
                  </a:lnTo>
                  <a:lnTo>
                    <a:pt x="258" y="234"/>
                  </a:lnTo>
                  <a:lnTo>
                    <a:pt x="258" y="228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24" y="210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74"/>
                  </a:lnTo>
                  <a:lnTo>
                    <a:pt x="336" y="168"/>
                  </a:lnTo>
                  <a:lnTo>
                    <a:pt x="342" y="162"/>
                  </a:lnTo>
                  <a:lnTo>
                    <a:pt x="342" y="156"/>
                  </a:lnTo>
                  <a:lnTo>
                    <a:pt x="348" y="144"/>
                  </a:lnTo>
                  <a:lnTo>
                    <a:pt x="354" y="138"/>
                  </a:lnTo>
                  <a:lnTo>
                    <a:pt x="354" y="132"/>
                  </a:lnTo>
                  <a:lnTo>
                    <a:pt x="360" y="126"/>
                  </a:lnTo>
                  <a:lnTo>
                    <a:pt x="360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84" y="96"/>
                  </a:lnTo>
                  <a:lnTo>
                    <a:pt x="390" y="96"/>
                  </a:lnTo>
                  <a:lnTo>
                    <a:pt x="396" y="96"/>
                  </a:lnTo>
                  <a:lnTo>
                    <a:pt x="408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52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30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42"/>
                  </a:lnTo>
                  <a:lnTo>
                    <a:pt x="666" y="42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4" name="Freeform 254"/>
            <p:cNvSpPr>
              <a:spLocks/>
            </p:cNvSpPr>
            <p:nvPr/>
          </p:nvSpPr>
          <p:spPr bwMode="auto">
            <a:xfrm>
              <a:off x="2776" y="1765"/>
              <a:ext cx="510" cy="24"/>
            </a:xfrm>
            <a:custGeom>
              <a:avLst/>
              <a:gdLst>
                <a:gd name="T0" fmla="*/ 6 w 510"/>
                <a:gd name="T1" fmla="*/ 6 h 24"/>
                <a:gd name="T2" fmla="*/ 18 w 510"/>
                <a:gd name="T3" fmla="*/ 12 h 24"/>
                <a:gd name="T4" fmla="*/ 24 w 510"/>
                <a:gd name="T5" fmla="*/ 12 h 24"/>
                <a:gd name="T6" fmla="*/ 42 w 510"/>
                <a:gd name="T7" fmla="*/ 12 h 24"/>
                <a:gd name="T8" fmla="*/ 42 w 510"/>
                <a:gd name="T9" fmla="*/ 6 h 24"/>
                <a:gd name="T10" fmla="*/ 54 w 510"/>
                <a:gd name="T11" fmla="*/ 12 h 24"/>
                <a:gd name="T12" fmla="*/ 66 w 510"/>
                <a:gd name="T13" fmla="*/ 12 h 24"/>
                <a:gd name="T14" fmla="*/ 78 w 510"/>
                <a:gd name="T15" fmla="*/ 12 h 24"/>
                <a:gd name="T16" fmla="*/ 90 w 510"/>
                <a:gd name="T17" fmla="*/ 6 h 24"/>
                <a:gd name="T18" fmla="*/ 102 w 510"/>
                <a:gd name="T19" fmla="*/ 6 h 24"/>
                <a:gd name="T20" fmla="*/ 114 w 510"/>
                <a:gd name="T21" fmla="*/ 6 h 24"/>
                <a:gd name="T22" fmla="*/ 126 w 510"/>
                <a:gd name="T23" fmla="*/ 0 h 24"/>
                <a:gd name="T24" fmla="*/ 138 w 510"/>
                <a:gd name="T25" fmla="*/ 0 h 24"/>
                <a:gd name="T26" fmla="*/ 150 w 510"/>
                <a:gd name="T27" fmla="*/ 0 h 24"/>
                <a:gd name="T28" fmla="*/ 162 w 510"/>
                <a:gd name="T29" fmla="*/ 0 h 24"/>
                <a:gd name="T30" fmla="*/ 174 w 510"/>
                <a:gd name="T31" fmla="*/ 0 h 24"/>
                <a:gd name="T32" fmla="*/ 186 w 510"/>
                <a:gd name="T33" fmla="*/ 6 h 24"/>
                <a:gd name="T34" fmla="*/ 198 w 510"/>
                <a:gd name="T35" fmla="*/ 6 h 24"/>
                <a:gd name="T36" fmla="*/ 210 w 510"/>
                <a:gd name="T37" fmla="*/ 12 h 24"/>
                <a:gd name="T38" fmla="*/ 222 w 510"/>
                <a:gd name="T39" fmla="*/ 12 h 24"/>
                <a:gd name="T40" fmla="*/ 234 w 510"/>
                <a:gd name="T41" fmla="*/ 18 h 24"/>
                <a:gd name="T42" fmla="*/ 246 w 510"/>
                <a:gd name="T43" fmla="*/ 18 h 24"/>
                <a:gd name="T44" fmla="*/ 258 w 510"/>
                <a:gd name="T45" fmla="*/ 18 h 24"/>
                <a:gd name="T46" fmla="*/ 270 w 510"/>
                <a:gd name="T47" fmla="*/ 18 h 24"/>
                <a:gd name="T48" fmla="*/ 288 w 510"/>
                <a:gd name="T49" fmla="*/ 12 h 24"/>
                <a:gd name="T50" fmla="*/ 288 w 510"/>
                <a:gd name="T51" fmla="*/ 12 h 24"/>
                <a:gd name="T52" fmla="*/ 300 w 510"/>
                <a:gd name="T53" fmla="*/ 12 h 24"/>
                <a:gd name="T54" fmla="*/ 312 w 510"/>
                <a:gd name="T55" fmla="*/ 12 h 24"/>
                <a:gd name="T56" fmla="*/ 324 w 510"/>
                <a:gd name="T57" fmla="*/ 12 h 24"/>
                <a:gd name="T58" fmla="*/ 336 w 510"/>
                <a:gd name="T59" fmla="*/ 12 h 24"/>
                <a:gd name="T60" fmla="*/ 348 w 510"/>
                <a:gd name="T61" fmla="*/ 18 h 24"/>
                <a:gd name="T62" fmla="*/ 360 w 510"/>
                <a:gd name="T63" fmla="*/ 18 h 24"/>
                <a:gd name="T64" fmla="*/ 372 w 510"/>
                <a:gd name="T65" fmla="*/ 24 h 24"/>
                <a:gd name="T66" fmla="*/ 384 w 510"/>
                <a:gd name="T67" fmla="*/ 24 h 24"/>
                <a:gd name="T68" fmla="*/ 396 w 510"/>
                <a:gd name="T69" fmla="*/ 24 h 24"/>
                <a:gd name="T70" fmla="*/ 408 w 510"/>
                <a:gd name="T71" fmla="*/ 24 h 24"/>
                <a:gd name="T72" fmla="*/ 420 w 510"/>
                <a:gd name="T73" fmla="*/ 24 h 24"/>
                <a:gd name="T74" fmla="*/ 432 w 510"/>
                <a:gd name="T75" fmla="*/ 24 h 24"/>
                <a:gd name="T76" fmla="*/ 444 w 510"/>
                <a:gd name="T77" fmla="*/ 24 h 24"/>
                <a:gd name="T78" fmla="*/ 456 w 510"/>
                <a:gd name="T79" fmla="*/ 24 h 24"/>
                <a:gd name="T80" fmla="*/ 468 w 510"/>
                <a:gd name="T81" fmla="*/ 24 h 24"/>
                <a:gd name="T82" fmla="*/ 480 w 510"/>
                <a:gd name="T83" fmla="*/ 24 h 24"/>
                <a:gd name="T84" fmla="*/ 492 w 510"/>
                <a:gd name="T85" fmla="*/ 24 h 24"/>
                <a:gd name="T86" fmla="*/ 504 w 510"/>
                <a:gd name="T87" fmla="*/ 24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24"/>
                <a:gd name="T134" fmla="*/ 510 w 510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24">
                  <a:moveTo>
                    <a:pt x="0" y="12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8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5" name="Freeform 255"/>
            <p:cNvSpPr>
              <a:spLocks/>
            </p:cNvSpPr>
            <p:nvPr/>
          </p:nvSpPr>
          <p:spPr bwMode="auto">
            <a:xfrm>
              <a:off x="2080" y="1645"/>
              <a:ext cx="642" cy="330"/>
            </a:xfrm>
            <a:custGeom>
              <a:avLst/>
              <a:gdLst>
                <a:gd name="T0" fmla="*/ 6 w 642"/>
                <a:gd name="T1" fmla="*/ 324 h 330"/>
                <a:gd name="T2" fmla="*/ 24 w 642"/>
                <a:gd name="T3" fmla="*/ 330 h 330"/>
                <a:gd name="T4" fmla="*/ 42 w 642"/>
                <a:gd name="T5" fmla="*/ 324 h 330"/>
                <a:gd name="T6" fmla="*/ 60 w 642"/>
                <a:gd name="T7" fmla="*/ 324 h 330"/>
                <a:gd name="T8" fmla="*/ 72 w 642"/>
                <a:gd name="T9" fmla="*/ 330 h 330"/>
                <a:gd name="T10" fmla="*/ 84 w 642"/>
                <a:gd name="T11" fmla="*/ 324 h 330"/>
                <a:gd name="T12" fmla="*/ 108 w 642"/>
                <a:gd name="T13" fmla="*/ 330 h 330"/>
                <a:gd name="T14" fmla="*/ 114 w 642"/>
                <a:gd name="T15" fmla="*/ 330 h 330"/>
                <a:gd name="T16" fmla="*/ 132 w 642"/>
                <a:gd name="T17" fmla="*/ 330 h 330"/>
                <a:gd name="T18" fmla="*/ 150 w 642"/>
                <a:gd name="T19" fmla="*/ 324 h 330"/>
                <a:gd name="T20" fmla="*/ 168 w 642"/>
                <a:gd name="T21" fmla="*/ 330 h 330"/>
                <a:gd name="T22" fmla="*/ 192 w 642"/>
                <a:gd name="T23" fmla="*/ 324 h 330"/>
                <a:gd name="T24" fmla="*/ 198 w 642"/>
                <a:gd name="T25" fmla="*/ 324 h 330"/>
                <a:gd name="T26" fmla="*/ 210 w 642"/>
                <a:gd name="T27" fmla="*/ 330 h 330"/>
                <a:gd name="T28" fmla="*/ 228 w 642"/>
                <a:gd name="T29" fmla="*/ 330 h 330"/>
                <a:gd name="T30" fmla="*/ 246 w 642"/>
                <a:gd name="T31" fmla="*/ 324 h 330"/>
                <a:gd name="T32" fmla="*/ 264 w 642"/>
                <a:gd name="T33" fmla="*/ 324 h 330"/>
                <a:gd name="T34" fmla="*/ 282 w 642"/>
                <a:gd name="T35" fmla="*/ 324 h 330"/>
                <a:gd name="T36" fmla="*/ 300 w 642"/>
                <a:gd name="T37" fmla="*/ 324 h 330"/>
                <a:gd name="T38" fmla="*/ 318 w 642"/>
                <a:gd name="T39" fmla="*/ 306 h 330"/>
                <a:gd name="T40" fmla="*/ 330 w 642"/>
                <a:gd name="T41" fmla="*/ 288 h 330"/>
                <a:gd name="T42" fmla="*/ 342 w 642"/>
                <a:gd name="T43" fmla="*/ 258 h 330"/>
                <a:gd name="T44" fmla="*/ 354 w 642"/>
                <a:gd name="T45" fmla="*/ 228 h 330"/>
                <a:gd name="T46" fmla="*/ 360 w 642"/>
                <a:gd name="T47" fmla="*/ 192 h 330"/>
                <a:gd name="T48" fmla="*/ 372 w 642"/>
                <a:gd name="T49" fmla="*/ 162 h 330"/>
                <a:gd name="T50" fmla="*/ 378 w 642"/>
                <a:gd name="T51" fmla="*/ 132 h 330"/>
                <a:gd name="T52" fmla="*/ 390 w 642"/>
                <a:gd name="T53" fmla="*/ 102 h 330"/>
                <a:gd name="T54" fmla="*/ 396 w 642"/>
                <a:gd name="T55" fmla="*/ 78 h 330"/>
                <a:gd name="T56" fmla="*/ 414 w 642"/>
                <a:gd name="T57" fmla="*/ 60 h 330"/>
                <a:gd name="T58" fmla="*/ 426 w 642"/>
                <a:gd name="T59" fmla="*/ 66 h 330"/>
                <a:gd name="T60" fmla="*/ 444 w 642"/>
                <a:gd name="T61" fmla="*/ 72 h 330"/>
                <a:gd name="T62" fmla="*/ 456 w 642"/>
                <a:gd name="T63" fmla="*/ 66 h 330"/>
                <a:gd name="T64" fmla="*/ 474 w 642"/>
                <a:gd name="T65" fmla="*/ 54 h 330"/>
                <a:gd name="T66" fmla="*/ 492 w 642"/>
                <a:gd name="T67" fmla="*/ 42 h 330"/>
                <a:gd name="T68" fmla="*/ 510 w 642"/>
                <a:gd name="T69" fmla="*/ 24 h 330"/>
                <a:gd name="T70" fmla="*/ 528 w 642"/>
                <a:gd name="T71" fmla="*/ 12 h 330"/>
                <a:gd name="T72" fmla="*/ 546 w 642"/>
                <a:gd name="T73" fmla="*/ 6 h 330"/>
                <a:gd name="T74" fmla="*/ 564 w 642"/>
                <a:gd name="T75" fmla="*/ 0 h 330"/>
                <a:gd name="T76" fmla="*/ 582 w 642"/>
                <a:gd name="T77" fmla="*/ 0 h 330"/>
                <a:gd name="T78" fmla="*/ 600 w 642"/>
                <a:gd name="T79" fmla="*/ 0 h 330"/>
                <a:gd name="T80" fmla="*/ 618 w 642"/>
                <a:gd name="T81" fmla="*/ 0 h 330"/>
                <a:gd name="T82" fmla="*/ 630 w 642"/>
                <a:gd name="T83" fmla="*/ 6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330"/>
                <a:gd name="T128" fmla="*/ 642 w 642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330">
                  <a:moveTo>
                    <a:pt x="0" y="324"/>
                  </a:moveTo>
                  <a:lnTo>
                    <a:pt x="12" y="324"/>
                  </a:lnTo>
                  <a:lnTo>
                    <a:pt x="6" y="324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24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24"/>
                  </a:lnTo>
                  <a:lnTo>
                    <a:pt x="72" y="324"/>
                  </a:lnTo>
                  <a:lnTo>
                    <a:pt x="66" y="324"/>
                  </a:lnTo>
                  <a:lnTo>
                    <a:pt x="72" y="330"/>
                  </a:lnTo>
                  <a:lnTo>
                    <a:pt x="84" y="330"/>
                  </a:lnTo>
                  <a:lnTo>
                    <a:pt x="78" y="330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30"/>
                  </a:lnTo>
                  <a:lnTo>
                    <a:pt x="108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24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24"/>
                  </a:lnTo>
                  <a:lnTo>
                    <a:pt x="144" y="330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24"/>
                  </a:lnTo>
                  <a:lnTo>
                    <a:pt x="192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30"/>
                  </a:lnTo>
                  <a:lnTo>
                    <a:pt x="210" y="324"/>
                  </a:lnTo>
                  <a:lnTo>
                    <a:pt x="210" y="330"/>
                  </a:lnTo>
                  <a:lnTo>
                    <a:pt x="216" y="324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52" y="330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6" y="330"/>
                  </a:lnTo>
                  <a:lnTo>
                    <a:pt x="282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12" y="312"/>
                  </a:lnTo>
                  <a:lnTo>
                    <a:pt x="318" y="306"/>
                  </a:lnTo>
                  <a:lnTo>
                    <a:pt x="324" y="300"/>
                  </a:lnTo>
                  <a:lnTo>
                    <a:pt x="330" y="294"/>
                  </a:lnTo>
                  <a:lnTo>
                    <a:pt x="330" y="288"/>
                  </a:lnTo>
                  <a:lnTo>
                    <a:pt x="336" y="282"/>
                  </a:lnTo>
                  <a:lnTo>
                    <a:pt x="336" y="270"/>
                  </a:lnTo>
                  <a:lnTo>
                    <a:pt x="342" y="258"/>
                  </a:lnTo>
                  <a:lnTo>
                    <a:pt x="342" y="246"/>
                  </a:lnTo>
                  <a:lnTo>
                    <a:pt x="348" y="240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60" y="204"/>
                  </a:lnTo>
                  <a:lnTo>
                    <a:pt x="360" y="192"/>
                  </a:lnTo>
                  <a:lnTo>
                    <a:pt x="366" y="186"/>
                  </a:lnTo>
                  <a:lnTo>
                    <a:pt x="366" y="174"/>
                  </a:lnTo>
                  <a:lnTo>
                    <a:pt x="372" y="162"/>
                  </a:lnTo>
                  <a:lnTo>
                    <a:pt x="372" y="150"/>
                  </a:lnTo>
                  <a:lnTo>
                    <a:pt x="378" y="144"/>
                  </a:lnTo>
                  <a:lnTo>
                    <a:pt x="378" y="132"/>
                  </a:lnTo>
                  <a:lnTo>
                    <a:pt x="384" y="120"/>
                  </a:lnTo>
                  <a:lnTo>
                    <a:pt x="384" y="114"/>
                  </a:lnTo>
                  <a:lnTo>
                    <a:pt x="390" y="102"/>
                  </a:lnTo>
                  <a:lnTo>
                    <a:pt x="390" y="96"/>
                  </a:lnTo>
                  <a:lnTo>
                    <a:pt x="396" y="90"/>
                  </a:lnTo>
                  <a:lnTo>
                    <a:pt x="396" y="78"/>
                  </a:lnTo>
                  <a:lnTo>
                    <a:pt x="402" y="72"/>
                  </a:lnTo>
                  <a:lnTo>
                    <a:pt x="408" y="66"/>
                  </a:lnTo>
                  <a:lnTo>
                    <a:pt x="414" y="60"/>
                  </a:lnTo>
                  <a:lnTo>
                    <a:pt x="426" y="60"/>
                  </a:lnTo>
                  <a:lnTo>
                    <a:pt x="420" y="60"/>
                  </a:lnTo>
                  <a:lnTo>
                    <a:pt x="426" y="66"/>
                  </a:lnTo>
                  <a:lnTo>
                    <a:pt x="432" y="66"/>
                  </a:lnTo>
                  <a:lnTo>
                    <a:pt x="438" y="66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62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6" name="Freeform 256"/>
            <p:cNvSpPr>
              <a:spLocks/>
            </p:cNvSpPr>
            <p:nvPr/>
          </p:nvSpPr>
          <p:spPr bwMode="auto">
            <a:xfrm>
              <a:off x="2722" y="1639"/>
              <a:ext cx="564" cy="24"/>
            </a:xfrm>
            <a:custGeom>
              <a:avLst/>
              <a:gdLst>
                <a:gd name="T0" fmla="*/ 6 w 564"/>
                <a:gd name="T1" fmla="*/ 18 h 24"/>
                <a:gd name="T2" fmla="*/ 18 w 564"/>
                <a:gd name="T3" fmla="*/ 18 h 24"/>
                <a:gd name="T4" fmla="*/ 36 w 564"/>
                <a:gd name="T5" fmla="*/ 18 h 24"/>
                <a:gd name="T6" fmla="*/ 36 w 564"/>
                <a:gd name="T7" fmla="*/ 24 h 24"/>
                <a:gd name="T8" fmla="*/ 48 w 564"/>
                <a:gd name="T9" fmla="*/ 18 h 24"/>
                <a:gd name="T10" fmla="*/ 60 w 564"/>
                <a:gd name="T11" fmla="*/ 18 h 24"/>
                <a:gd name="T12" fmla="*/ 72 w 564"/>
                <a:gd name="T13" fmla="*/ 12 h 24"/>
                <a:gd name="T14" fmla="*/ 84 w 564"/>
                <a:gd name="T15" fmla="*/ 12 h 24"/>
                <a:gd name="T16" fmla="*/ 96 w 564"/>
                <a:gd name="T17" fmla="*/ 6 h 24"/>
                <a:gd name="T18" fmla="*/ 108 w 564"/>
                <a:gd name="T19" fmla="*/ 6 h 24"/>
                <a:gd name="T20" fmla="*/ 120 w 564"/>
                <a:gd name="T21" fmla="*/ 6 h 24"/>
                <a:gd name="T22" fmla="*/ 132 w 564"/>
                <a:gd name="T23" fmla="*/ 0 h 24"/>
                <a:gd name="T24" fmla="*/ 144 w 564"/>
                <a:gd name="T25" fmla="*/ 0 h 24"/>
                <a:gd name="T26" fmla="*/ 156 w 564"/>
                <a:gd name="T27" fmla="*/ 6 h 24"/>
                <a:gd name="T28" fmla="*/ 168 w 564"/>
                <a:gd name="T29" fmla="*/ 0 h 24"/>
                <a:gd name="T30" fmla="*/ 180 w 564"/>
                <a:gd name="T31" fmla="*/ 0 h 24"/>
                <a:gd name="T32" fmla="*/ 192 w 564"/>
                <a:gd name="T33" fmla="*/ 6 h 24"/>
                <a:gd name="T34" fmla="*/ 204 w 564"/>
                <a:gd name="T35" fmla="*/ 6 h 24"/>
                <a:gd name="T36" fmla="*/ 216 w 564"/>
                <a:gd name="T37" fmla="*/ 6 h 24"/>
                <a:gd name="T38" fmla="*/ 228 w 564"/>
                <a:gd name="T39" fmla="*/ 6 h 24"/>
                <a:gd name="T40" fmla="*/ 240 w 564"/>
                <a:gd name="T41" fmla="*/ 6 h 24"/>
                <a:gd name="T42" fmla="*/ 252 w 564"/>
                <a:gd name="T43" fmla="*/ 6 h 24"/>
                <a:gd name="T44" fmla="*/ 264 w 564"/>
                <a:gd name="T45" fmla="*/ 6 h 24"/>
                <a:gd name="T46" fmla="*/ 276 w 564"/>
                <a:gd name="T47" fmla="*/ 6 h 24"/>
                <a:gd name="T48" fmla="*/ 282 w 564"/>
                <a:gd name="T49" fmla="*/ 6 h 24"/>
                <a:gd name="T50" fmla="*/ 294 w 564"/>
                <a:gd name="T51" fmla="*/ 6 h 24"/>
                <a:gd name="T52" fmla="*/ 306 w 564"/>
                <a:gd name="T53" fmla="*/ 6 h 24"/>
                <a:gd name="T54" fmla="*/ 318 w 564"/>
                <a:gd name="T55" fmla="*/ 6 h 24"/>
                <a:gd name="T56" fmla="*/ 330 w 564"/>
                <a:gd name="T57" fmla="*/ 12 h 24"/>
                <a:gd name="T58" fmla="*/ 342 w 564"/>
                <a:gd name="T59" fmla="*/ 12 h 24"/>
                <a:gd name="T60" fmla="*/ 354 w 564"/>
                <a:gd name="T61" fmla="*/ 12 h 24"/>
                <a:gd name="T62" fmla="*/ 366 w 564"/>
                <a:gd name="T63" fmla="*/ 12 h 24"/>
                <a:gd name="T64" fmla="*/ 378 w 564"/>
                <a:gd name="T65" fmla="*/ 12 h 24"/>
                <a:gd name="T66" fmla="*/ 390 w 564"/>
                <a:gd name="T67" fmla="*/ 12 h 24"/>
                <a:gd name="T68" fmla="*/ 396 w 564"/>
                <a:gd name="T69" fmla="*/ 12 h 24"/>
                <a:gd name="T70" fmla="*/ 408 w 564"/>
                <a:gd name="T71" fmla="*/ 12 h 24"/>
                <a:gd name="T72" fmla="*/ 420 w 564"/>
                <a:gd name="T73" fmla="*/ 12 h 24"/>
                <a:gd name="T74" fmla="*/ 432 w 564"/>
                <a:gd name="T75" fmla="*/ 12 h 24"/>
                <a:gd name="T76" fmla="*/ 444 w 564"/>
                <a:gd name="T77" fmla="*/ 12 h 24"/>
                <a:gd name="T78" fmla="*/ 456 w 564"/>
                <a:gd name="T79" fmla="*/ 12 h 24"/>
                <a:gd name="T80" fmla="*/ 468 w 564"/>
                <a:gd name="T81" fmla="*/ 12 h 24"/>
                <a:gd name="T82" fmla="*/ 480 w 564"/>
                <a:gd name="T83" fmla="*/ 12 h 24"/>
                <a:gd name="T84" fmla="*/ 492 w 564"/>
                <a:gd name="T85" fmla="*/ 12 h 24"/>
                <a:gd name="T86" fmla="*/ 504 w 564"/>
                <a:gd name="T87" fmla="*/ 18 h 24"/>
                <a:gd name="T88" fmla="*/ 510 w 564"/>
                <a:gd name="T89" fmla="*/ 18 h 24"/>
                <a:gd name="T90" fmla="*/ 522 w 564"/>
                <a:gd name="T91" fmla="*/ 18 h 24"/>
                <a:gd name="T92" fmla="*/ 534 w 564"/>
                <a:gd name="T93" fmla="*/ 18 h 24"/>
                <a:gd name="T94" fmla="*/ 546 w 564"/>
                <a:gd name="T95" fmla="*/ 18 h 24"/>
                <a:gd name="T96" fmla="*/ 558 w 564"/>
                <a:gd name="T97" fmla="*/ 18 h 2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64"/>
                <a:gd name="T148" fmla="*/ 0 h 24"/>
                <a:gd name="T149" fmla="*/ 564 w 564"/>
                <a:gd name="T150" fmla="*/ 24 h 2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64" h="24">
                  <a:moveTo>
                    <a:pt x="0" y="12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6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6"/>
                  </a:lnTo>
                  <a:lnTo>
                    <a:pt x="288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402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04" y="12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7" name="Freeform 257"/>
            <p:cNvSpPr>
              <a:spLocks/>
            </p:cNvSpPr>
            <p:nvPr/>
          </p:nvSpPr>
          <p:spPr bwMode="auto">
            <a:xfrm>
              <a:off x="2080" y="1633"/>
              <a:ext cx="696" cy="300"/>
            </a:xfrm>
            <a:custGeom>
              <a:avLst/>
              <a:gdLst>
                <a:gd name="T0" fmla="*/ 12 w 696"/>
                <a:gd name="T1" fmla="*/ 300 h 300"/>
                <a:gd name="T2" fmla="*/ 30 w 696"/>
                <a:gd name="T3" fmla="*/ 300 h 300"/>
                <a:gd name="T4" fmla="*/ 48 w 696"/>
                <a:gd name="T5" fmla="*/ 300 h 300"/>
                <a:gd name="T6" fmla="*/ 66 w 696"/>
                <a:gd name="T7" fmla="*/ 300 h 300"/>
                <a:gd name="T8" fmla="*/ 84 w 696"/>
                <a:gd name="T9" fmla="*/ 300 h 300"/>
                <a:gd name="T10" fmla="*/ 102 w 696"/>
                <a:gd name="T11" fmla="*/ 300 h 300"/>
                <a:gd name="T12" fmla="*/ 120 w 696"/>
                <a:gd name="T13" fmla="*/ 300 h 300"/>
                <a:gd name="T14" fmla="*/ 138 w 696"/>
                <a:gd name="T15" fmla="*/ 300 h 300"/>
                <a:gd name="T16" fmla="*/ 150 w 696"/>
                <a:gd name="T17" fmla="*/ 300 h 300"/>
                <a:gd name="T18" fmla="*/ 168 w 696"/>
                <a:gd name="T19" fmla="*/ 300 h 300"/>
                <a:gd name="T20" fmla="*/ 186 w 696"/>
                <a:gd name="T21" fmla="*/ 300 h 300"/>
                <a:gd name="T22" fmla="*/ 204 w 696"/>
                <a:gd name="T23" fmla="*/ 300 h 300"/>
                <a:gd name="T24" fmla="*/ 222 w 696"/>
                <a:gd name="T25" fmla="*/ 300 h 300"/>
                <a:gd name="T26" fmla="*/ 234 w 696"/>
                <a:gd name="T27" fmla="*/ 300 h 300"/>
                <a:gd name="T28" fmla="*/ 246 w 696"/>
                <a:gd name="T29" fmla="*/ 282 h 300"/>
                <a:gd name="T30" fmla="*/ 252 w 696"/>
                <a:gd name="T31" fmla="*/ 258 h 300"/>
                <a:gd name="T32" fmla="*/ 264 w 696"/>
                <a:gd name="T33" fmla="*/ 234 h 300"/>
                <a:gd name="T34" fmla="*/ 276 w 696"/>
                <a:gd name="T35" fmla="*/ 216 h 300"/>
                <a:gd name="T36" fmla="*/ 294 w 696"/>
                <a:gd name="T37" fmla="*/ 210 h 300"/>
                <a:gd name="T38" fmla="*/ 312 w 696"/>
                <a:gd name="T39" fmla="*/ 210 h 300"/>
                <a:gd name="T40" fmla="*/ 330 w 696"/>
                <a:gd name="T41" fmla="*/ 204 h 300"/>
                <a:gd name="T42" fmla="*/ 348 w 696"/>
                <a:gd name="T43" fmla="*/ 198 h 300"/>
                <a:gd name="T44" fmla="*/ 366 w 696"/>
                <a:gd name="T45" fmla="*/ 174 h 300"/>
                <a:gd name="T46" fmla="*/ 384 w 696"/>
                <a:gd name="T47" fmla="*/ 150 h 300"/>
                <a:gd name="T48" fmla="*/ 396 w 696"/>
                <a:gd name="T49" fmla="*/ 126 h 300"/>
                <a:gd name="T50" fmla="*/ 414 w 696"/>
                <a:gd name="T51" fmla="*/ 114 h 300"/>
                <a:gd name="T52" fmla="*/ 426 w 696"/>
                <a:gd name="T53" fmla="*/ 96 h 300"/>
                <a:gd name="T54" fmla="*/ 444 w 696"/>
                <a:gd name="T55" fmla="*/ 84 h 300"/>
                <a:gd name="T56" fmla="*/ 462 w 696"/>
                <a:gd name="T57" fmla="*/ 78 h 300"/>
                <a:gd name="T58" fmla="*/ 480 w 696"/>
                <a:gd name="T59" fmla="*/ 66 h 300"/>
                <a:gd name="T60" fmla="*/ 498 w 696"/>
                <a:gd name="T61" fmla="*/ 48 h 300"/>
                <a:gd name="T62" fmla="*/ 516 w 696"/>
                <a:gd name="T63" fmla="*/ 36 h 300"/>
                <a:gd name="T64" fmla="*/ 534 w 696"/>
                <a:gd name="T65" fmla="*/ 24 h 300"/>
                <a:gd name="T66" fmla="*/ 552 w 696"/>
                <a:gd name="T67" fmla="*/ 24 h 300"/>
                <a:gd name="T68" fmla="*/ 570 w 696"/>
                <a:gd name="T69" fmla="*/ 18 h 300"/>
                <a:gd name="T70" fmla="*/ 588 w 696"/>
                <a:gd name="T71" fmla="*/ 12 h 300"/>
                <a:gd name="T72" fmla="*/ 606 w 696"/>
                <a:gd name="T73" fmla="*/ 6 h 300"/>
                <a:gd name="T74" fmla="*/ 624 w 696"/>
                <a:gd name="T75" fmla="*/ 6 h 300"/>
                <a:gd name="T76" fmla="*/ 642 w 696"/>
                <a:gd name="T77" fmla="*/ 6 h 300"/>
                <a:gd name="T78" fmla="*/ 660 w 696"/>
                <a:gd name="T79" fmla="*/ 6 h 300"/>
                <a:gd name="T80" fmla="*/ 672 w 696"/>
                <a:gd name="T81" fmla="*/ 6 h 300"/>
                <a:gd name="T82" fmla="*/ 684 w 696"/>
                <a:gd name="T83" fmla="*/ 0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00"/>
                <a:gd name="T128" fmla="*/ 696 w 696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00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294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294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50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34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294"/>
                  </a:lnTo>
                  <a:lnTo>
                    <a:pt x="240" y="288"/>
                  </a:lnTo>
                  <a:lnTo>
                    <a:pt x="246" y="282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58" y="246"/>
                  </a:lnTo>
                  <a:lnTo>
                    <a:pt x="264" y="234"/>
                  </a:lnTo>
                  <a:lnTo>
                    <a:pt x="270" y="228"/>
                  </a:lnTo>
                  <a:lnTo>
                    <a:pt x="270" y="222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66" y="180"/>
                  </a:lnTo>
                  <a:lnTo>
                    <a:pt x="366" y="174"/>
                  </a:lnTo>
                  <a:lnTo>
                    <a:pt x="372" y="168"/>
                  </a:lnTo>
                  <a:lnTo>
                    <a:pt x="372" y="162"/>
                  </a:lnTo>
                  <a:lnTo>
                    <a:pt x="384" y="150"/>
                  </a:lnTo>
                  <a:lnTo>
                    <a:pt x="384" y="144"/>
                  </a:lnTo>
                  <a:lnTo>
                    <a:pt x="396" y="132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32" y="96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90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8" name="Freeform 258"/>
            <p:cNvSpPr>
              <a:spLocks/>
            </p:cNvSpPr>
            <p:nvPr/>
          </p:nvSpPr>
          <p:spPr bwMode="auto">
            <a:xfrm>
              <a:off x="2776" y="1627"/>
              <a:ext cx="510" cy="12"/>
            </a:xfrm>
            <a:custGeom>
              <a:avLst/>
              <a:gdLst>
                <a:gd name="T0" fmla="*/ 6 w 510"/>
                <a:gd name="T1" fmla="*/ 6 h 12"/>
                <a:gd name="T2" fmla="*/ 12 w 510"/>
                <a:gd name="T3" fmla="*/ 6 h 12"/>
                <a:gd name="T4" fmla="*/ 24 w 510"/>
                <a:gd name="T5" fmla="*/ 6 h 12"/>
                <a:gd name="T6" fmla="*/ 36 w 510"/>
                <a:gd name="T7" fmla="*/ 6 h 12"/>
                <a:gd name="T8" fmla="*/ 48 w 510"/>
                <a:gd name="T9" fmla="*/ 6 h 12"/>
                <a:gd name="T10" fmla="*/ 60 w 510"/>
                <a:gd name="T11" fmla="*/ 6 h 12"/>
                <a:gd name="T12" fmla="*/ 72 w 510"/>
                <a:gd name="T13" fmla="*/ 6 h 12"/>
                <a:gd name="T14" fmla="*/ 84 w 510"/>
                <a:gd name="T15" fmla="*/ 6 h 12"/>
                <a:gd name="T16" fmla="*/ 96 w 510"/>
                <a:gd name="T17" fmla="*/ 6 h 12"/>
                <a:gd name="T18" fmla="*/ 108 w 510"/>
                <a:gd name="T19" fmla="*/ 6 h 12"/>
                <a:gd name="T20" fmla="*/ 120 w 510"/>
                <a:gd name="T21" fmla="*/ 6 h 12"/>
                <a:gd name="T22" fmla="*/ 132 w 510"/>
                <a:gd name="T23" fmla="*/ 6 h 12"/>
                <a:gd name="T24" fmla="*/ 144 w 510"/>
                <a:gd name="T25" fmla="*/ 6 h 12"/>
                <a:gd name="T26" fmla="*/ 156 w 510"/>
                <a:gd name="T27" fmla="*/ 6 h 12"/>
                <a:gd name="T28" fmla="*/ 168 w 510"/>
                <a:gd name="T29" fmla="*/ 6 h 12"/>
                <a:gd name="T30" fmla="*/ 180 w 510"/>
                <a:gd name="T31" fmla="*/ 6 h 12"/>
                <a:gd name="T32" fmla="*/ 192 w 510"/>
                <a:gd name="T33" fmla="*/ 6 h 12"/>
                <a:gd name="T34" fmla="*/ 204 w 510"/>
                <a:gd name="T35" fmla="*/ 6 h 12"/>
                <a:gd name="T36" fmla="*/ 216 w 510"/>
                <a:gd name="T37" fmla="*/ 6 h 12"/>
                <a:gd name="T38" fmla="*/ 228 w 510"/>
                <a:gd name="T39" fmla="*/ 6 h 12"/>
                <a:gd name="T40" fmla="*/ 234 w 510"/>
                <a:gd name="T41" fmla="*/ 6 h 12"/>
                <a:gd name="T42" fmla="*/ 246 w 510"/>
                <a:gd name="T43" fmla="*/ 6 h 12"/>
                <a:gd name="T44" fmla="*/ 258 w 510"/>
                <a:gd name="T45" fmla="*/ 6 h 12"/>
                <a:gd name="T46" fmla="*/ 276 w 510"/>
                <a:gd name="T47" fmla="*/ 0 h 12"/>
                <a:gd name="T48" fmla="*/ 276 w 510"/>
                <a:gd name="T49" fmla="*/ 6 h 12"/>
                <a:gd name="T50" fmla="*/ 288 w 510"/>
                <a:gd name="T51" fmla="*/ 6 h 12"/>
                <a:gd name="T52" fmla="*/ 294 w 510"/>
                <a:gd name="T53" fmla="*/ 6 h 12"/>
                <a:gd name="T54" fmla="*/ 300 w 510"/>
                <a:gd name="T55" fmla="*/ 6 h 12"/>
                <a:gd name="T56" fmla="*/ 312 w 510"/>
                <a:gd name="T57" fmla="*/ 0 h 12"/>
                <a:gd name="T58" fmla="*/ 324 w 510"/>
                <a:gd name="T59" fmla="*/ 6 h 12"/>
                <a:gd name="T60" fmla="*/ 330 w 510"/>
                <a:gd name="T61" fmla="*/ 6 h 12"/>
                <a:gd name="T62" fmla="*/ 336 w 510"/>
                <a:gd name="T63" fmla="*/ 6 h 12"/>
                <a:gd name="T64" fmla="*/ 348 w 510"/>
                <a:gd name="T65" fmla="*/ 6 h 12"/>
                <a:gd name="T66" fmla="*/ 360 w 510"/>
                <a:gd name="T67" fmla="*/ 0 h 12"/>
                <a:gd name="T68" fmla="*/ 372 w 510"/>
                <a:gd name="T69" fmla="*/ 0 h 12"/>
                <a:gd name="T70" fmla="*/ 384 w 510"/>
                <a:gd name="T71" fmla="*/ 0 h 12"/>
                <a:gd name="T72" fmla="*/ 396 w 510"/>
                <a:gd name="T73" fmla="*/ 0 h 12"/>
                <a:gd name="T74" fmla="*/ 408 w 510"/>
                <a:gd name="T75" fmla="*/ 0 h 12"/>
                <a:gd name="T76" fmla="*/ 420 w 510"/>
                <a:gd name="T77" fmla="*/ 0 h 12"/>
                <a:gd name="T78" fmla="*/ 432 w 510"/>
                <a:gd name="T79" fmla="*/ 0 h 12"/>
                <a:gd name="T80" fmla="*/ 444 w 510"/>
                <a:gd name="T81" fmla="*/ 0 h 12"/>
                <a:gd name="T82" fmla="*/ 456 w 510"/>
                <a:gd name="T83" fmla="*/ 0 h 12"/>
                <a:gd name="T84" fmla="*/ 468 w 510"/>
                <a:gd name="T85" fmla="*/ 0 h 12"/>
                <a:gd name="T86" fmla="*/ 480 w 510"/>
                <a:gd name="T87" fmla="*/ 0 h 12"/>
                <a:gd name="T88" fmla="*/ 492 w 510"/>
                <a:gd name="T89" fmla="*/ 0 h 12"/>
                <a:gd name="T90" fmla="*/ 504 w 510"/>
                <a:gd name="T91" fmla="*/ 0 h 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10"/>
                <a:gd name="T139" fmla="*/ 0 h 12"/>
                <a:gd name="T140" fmla="*/ 510 w 510"/>
                <a:gd name="T141" fmla="*/ 12 h 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10" h="12">
                  <a:moveTo>
                    <a:pt x="0" y="6"/>
                  </a:moveTo>
                  <a:lnTo>
                    <a:pt x="6" y="6"/>
                  </a:lnTo>
                  <a:lnTo>
                    <a:pt x="18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6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0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29" name="Freeform 259"/>
            <p:cNvSpPr>
              <a:spLocks/>
            </p:cNvSpPr>
            <p:nvPr/>
          </p:nvSpPr>
          <p:spPr bwMode="auto">
            <a:xfrm>
              <a:off x="2080" y="1633"/>
              <a:ext cx="708" cy="276"/>
            </a:xfrm>
            <a:custGeom>
              <a:avLst/>
              <a:gdLst>
                <a:gd name="T0" fmla="*/ 12 w 708"/>
                <a:gd name="T1" fmla="*/ 276 h 276"/>
                <a:gd name="T2" fmla="*/ 30 w 708"/>
                <a:gd name="T3" fmla="*/ 276 h 276"/>
                <a:gd name="T4" fmla="*/ 48 w 708"/>
                <a:gd name="T5" fmla="*/ 276 h 276"/>
                <a:gd name="T6" fmla="*/ 66 w 708"/>
                <a:gd name="T7" fmla="*/ 276 h 276"/>
                <a:gd name="T8" fmla="*/ 84 w 708"/>
                <a:gd name="T9" fmla="*/ 276 h 276"/>
                <a:gd name="T10" fmla="*/ 102 w 708"/>
                <a:gd name="T11" fmla="*/ 276 h 276"/>
                <a:gd name="T12" fmla="*/ 120 w 708"/>
                <a:gd name="T13" fmla="*/ 276 h 276"/>
                <a:gd name="T14" fmla="*/ 138 w 708"/>
                <a:gd name="T15" fmla="*/ 276 h 276"/>
                <a:gd name="T16" fmla="*/ 156 w 708"/>
                <a:gd name="T17" fmla="*/ 276 h 276"/>
                <a:gd name="T18" fmla="*/ 174 w 708"/>
                <a:gd name="T19" fmla="*/ 276 h 276"/>
                <a:gd name="T20" fmla="*/ 192 w 708"/>
                <a:gd name="T21" fmla="*/ 276 h 276"/>
                <a:gd name="T22" fmla="*/ 210 w 708"/>
                <a:gd name="T23" fmla="*/ 276 h 276"/>
                <a:gd name="T24" fmla="*/ 228 w 708"/>
                <a:gd name="T25" fmla="*/ 276 h 276"/>
                <a:gd name="T26" fmla="*/ 246 w 708"/>
                <a:gd name="T27" fmla="*/ 276 h 276"/>
                <a:gd name="T28" fmla="*/ 264 w 708"/>
                <a:gd name="T29" fmla="*/ 270 h 276"/>
                <a:gd name="T30" fmla="*/ 282 w 708"/>
                <a:gd name="T31" fmla="*/ 258 h 276"/>
                <a:gd name="T32" fmla="*/ 294 w 708"/>
                <a:gd name="T33" fmla="*/ 240 h 276"/>
                <a:gd name="T34" fmla="*/ 306 w 708"/>
                <a:gd name="T35" fmla="*/ 222 h 276"/>
                <a:gd name="T36" fmla="*/ 318 w 708"/>
                <a:gd name="T37" fmla="*/ 204 h 276"/>
                <a:gd name="T38" fmla="*/ 324 w 708"/>
                <a:gd name="T39" fmla="*/ 186 h 276"/>
                <a:gd name="T40" fmla="*/ 336 w 708"/>
                <a:gd name="T41" fmla="*/ 168 h 276"/>
                <a:gd name="T42" fmla="*/ 342 w 708"/>
                <a:gd name="T43" fmla="*/ 150 h 276"/>
                <a:gd name="T44" fmla="*/ 354 w 708"/>
                <a:gd name="T45" fmla="*/ 138 h 276"/>
                <a:gd name="T46" fmla="*/ 372 w 708"/>
                <a:gd name="T47" fmla="*/ 114 h 276"/>
                <a:gd name="T48" fmla="*/ 390 w 708"/>
                <a:gd name="T49" fmla="*/ 90 h 276"/>
                <a:gd name="T50" fmla="*/ 408 w 708"/>
                <a:gd name="T51" fmla="*/ 72 h 276"/>
                <a:gd name="T52" fmla="*/ 426 w 708"/>
                <a:gd name="T53" fmla="*/ 60 h 276"/>
                <a:gd name="T54" fmla="*/ 444 w 708"/>
                <a:gd name="T55" fmla="*/ 42 h 276"/>
                <a:gd name="T56" fmla="*/ 462 w 708"/>
                <a:gd name="T57" fmla="*/ 30 h 276"/>
                <a:gd name="T58" fmla="*/ 480 w 708"/>
                <a:gd name="T59" fmla="*/ 18 h 276"/>
                <a:gd name="T60" fmla="*/ 498 w 708"/>
                <a:gd name="T61" fmla="*/ 12 h 276"/>
                <a:gd name="T62" fmla="*/ 516 w 708"/>
                <a:gd name="T63" fmla="*/ 0 h 276"/>
                <a:gd name="T64" fmla="*/ 534 w 708"/>
                <a:gd name="T65" fmla="*/ 0 h 276"/>
                <a:gd name="T66" fmla="*/ 552 w 708"/>
                <a:gd name="T67" fmla="*/ 18 h 276"/>
                <a:gd name="T68" fmla="*/ 570 w 708"/>
                <a:gd name="T69" fmla="*/ 30 h 276"/>
                <a:gd name="T70" fmla="*/ 588 w 708"/>
                <a:gd name="T71" fmla="*/ 42 h 276"/>
                <a:gd name="T72" fmla="*/ 606 w 708"/>
                <a:gd name="T73" fmla="*/ 54 h 276"/>
                <a:gd name="T74" fmla="*/ 624 w 708"/>
                <a:gd name="T75" fmla="*/ 54 h 276"/>
                <a:gd name="T76" fmla="*/ 642 w 708"/>
                <a:gd name="T77" fmla="*/ 54 h 276"/>
                <a:gd name="T78" fmla="*/ 660 w 708"/>
                <a:gd name="T79" fmla="*/ 54 h 276"/>
                <a:gd name="T80" fmla="*/ 678 w 708"/>
                <a:gd name="T81" fmla="*/ 54 h 276"/>
                <a:gd name="T82" fmla="*/ 696 w 708"/>
                <a:gd name="T83" fmla="*/ 48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76"/>
                <a:gd name="T128" fmla="*/ 708 w 708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76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64" y="270"/>
                  </a:lnTo>
                  <a:lnTo>
                    <a:pt x="270" y="270"/>
                  </a:lnTo>
                  <a:lnTo>
                    <a:pt x="276" y="264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06" y="222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0" y="174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48" y="150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54" y="144"/>
                  </a:lnTo>
                  <a:lnTo>
                    <a:pt x="354" y="138"/>
                  </a:lnTo>
                  <a:lnTo>
                    <a:pt x="366" y="126"/>
                  </a:lnTo>
                  <a:lnTo>
                    <a:pt x="366" y="120"/>
                  </a:lnTo>
                  <a:lnTo>
                    <a:pt x="372" y="114"/>
                  </a:lnTo>
                  <a:lnTo>
                    <a:pt x="378" y="108"/>
                  </a:lnTo>
                  <a:lnTo>
                    <a:pt x="390" y="96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402" y="78"/>
                  </a:lnTo>
                  <a:lnTo>
                    <a:pt x="408" y="72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12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30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48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12" y="54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54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54"/>
                  </a:lnTo>
                  <a:lnTo>
                    <a:pt x="696" y="48"/>
                  </a:lnTo>
                  <a:lnTo>
                    <a:pt x="702" y="48"/>
                  </a:lnTo>
                  <a:lnTo>
                    <a:pt x="70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0" name="Freeform 260"/>
            <p:cNvSpPr>
              <a:spLocks/>
            </p:cNvSpPr>
            <p:nvPr/>
          </p:nvSpPr>
          <p:spPr bwMode="auto">
            <a:xfrm>
              <a:off x="2788" y="1663"/>
              <a:ext cx="498" cy="18"/>
            </a:xfrm>
            <a:custGeom>
              <a:avLst/>
              <a:gdLst>
                <a:gd name="T0" fmla="*/ 6 w 498"/>
                <a:gd name="T1" fmla="*/ 12 h 18"/>
                <a:gd name="T2" fmla="*/ 18 w 498"/>
                <a:gd name="T3" fmla="*/ 12 h 18"/>
                <a:gd name="T4" fmla="*/ 30 w 498"/>
                <a:gd name="T5" fmla="*/ 6 h 18"/>
                <a:gd name="T6" fmla="*/ 42 w 498"/>
                <a:gd name="T7" fmla="*/ 6 h 18"/>
                <a:gd name="T8" fmla="*/ 54 w 498"/>
                <a:gd name="T9" fmla="*/ 6 h 18"/>
                <a:gd name="T10" fmla="*/ 66 w 498"/>
                <a:gd name="T11" fmla="*/ 0 h 18"/>
                <a:gd name="T12" fmla="*/ 78 w 498"/>
                <a:gd name="T13" fmla="*/ 0 h 18"/>
                <a:gd name="T14" fmla="*/ 90 w 498"/>
                <a:gd name="T15" fmla="*/ 0 h 18"/>
                <a:gd name="T16" fmla="*/ 102 w 498"/>
                <a:gd name="T17" fmla="*/ 0 h 18"/>
                <a:gd name="T18" fmla="*/ 114 w 498"/>
                <a:gd name="T19" fmla="*/ 0 h 18"/>
                <a:gd name="T20" fmla="*/ 126 w 498"/>
                <a:gd name="T21" fmla="*/ 0 h 18"/>
                <a:gd name="T22" fmla="*/ 138 w 498"/>
                <a:gd name="T23" fmla="*/ 0 h 18"/>
                <a:gd name="T24" fmla="*/ 144 w 498"/>
                <a:gd name="T25" fmla="*/ 0 h 18"/>
                <a:gd name="T26" fmla="*/ 156 w 498"/>
                <a:gd name="T27" fmla="*/ 0 h 18"/>
                <a:gd name="T28" fmla="*/ 168 w 498"/>
                <a:gd name="T29" fmla="*/ 0 h 18"/>
                <a:gd name="T30" fmla="*/ 180 w 498"/>
                <a:gd name="T31" fmla="*/ 0 h 18"/>
                <a:gd name="T32" fmla="*/ 192 w 498"/>
                <a:gd name="T33" fmla="*/ 6 h 18"/>
                <a:gd name="T34" fmla="*/ 198 w 498"/>
                <a:gd name="T35" fmla="*/ 6 h 18"/>
                <a:gd name="T36" fmla="*/ 210 w 498"/>
                <a:gd name="T37" fmla="*/ 6 h 18"/>
                <a:gd name="T38" fmla="*/ 222 w 498"/>
                <a:gd name="T39" fmla="*/ 6 h 18"/>
                <a:gd name="T40" fmla="*/ 234 w 498"/>
                <a:gd name="T41" fmla="*/ 12 h 18"/>
                <a:gd name="T42" fmla="*/ 246 w 498"/>
                <a:gd name="T43" fmla="*/ 12 h 18"/>
                <a:gd name="T44" fmla="*/ 258 w 498"/>
                <a:gd name="T45" fmla="*/ 12 h 18"/>
                <a:gd name="T46" fmla="*/ 270 w 498"/>
                <a:gd name="T47" fmla="*/ 12 h 18"/>
                <a:gd name="T48" fmla="*/ 282 w 498"/>
                <a:gd name="T49" fmla="*/ 12 h 18"/>
                <a:gd name="T50" fmla="*/ 294 w 498"/>
                <a:gd name="T51" fmla="*/ 12 h 18"/>
                <a:gd name="T52" fmla="*/ 306 w 498"/>
                <a:gd name="T53" fmla="*/ 12 h 18"/>
                <a:gd name="T54" fmla="*/ 324 w 498"/>
                <a:gd name="T55" fmla="*/ 12 h 18"/>
                <a:gd name="T56" fmla="*/ 324 w 498"/>
                <a:gd name="T57" fmla="*/ 12 h 18"/>
                <a:gd name="T58" fmla="*/ 336 w 498"/>
                <a:gd name="T59" fmla="*/ 18 h 18"/>
                <a:gd name="T60" fmla="*/ 348 w 498"/>
                <a:gd name="T61" fmla="*/ 18 h 18"/>
                <a:gd name="T62" fmla="*/ 360 w 498"/>
                <a:gd name="T63" fmla="*/ 18 h 18"/>
                <a:gd name="T64" fmla="*/ 372 w 498"/>
                <a:gd name="T65" fmla="*/ 12 h 18"/>
                <a:gd name="T66" fmla="*/ 384 w 498"/>
                <a:gd name="T67" fmla="*/ 12 h 18"/>
                <a:gd name="T68" fmla="*/ 396 w 498"/>
                <a:gd name="T69" fmla="*/ 12 h 18"/>
                <a:gd name="T70" fmla="*/ 408 w 498"/>
                <a:gd name="T71" fmla="*/ 12 h 18"/>
                <a:gd name="T72" fmla="*/ 420 w 498"/>
                <a:gd name="T73" fmla="*/ 12 h 18"/>
                <a:gd name="T74" fmla="*/ 432 w 498"/>
                <a:gd name="T75" fmla="*/ 18 h 18"/>
                <a:gd name="T76" fmla="*/ 444 w 498"/>
                <a:gd name="T77" fmla="*/ 12 h 18"/>
                <a:gd name="T78" fmla="*/ 450 w 498"/>
                <a:gd name="T79" fmla="*/ 12 h 18"/>
                <a:gd name="T80" fmla="*/ 462 w 498"/>
                <a:gd name="T81" fmla="*/ 18 h 18"/>
                <a:gd name="T82" fmla="*/ 474 w 498"/>
                <a:gd name="T83" fmla="*/ 18 h 18"/>
                <a:gd name="T84" fmla="*/ 486 w 498"/>
                <a:gd name="T85" fmla="*/ 18 h 18"/>
                <a:gd name="T86" fmla="*/ 498 w 498"/>
                <a:gd name="T87" fmla="*/ 18 h 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18"/>
                <a:gd name="T134" fmla="*/ 498 w 498"/>
                <a:gd name="T135" fmla="*/ 18 h 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18">
                  <a:moveTo>
                    <a:pt x="0" y="18"/>
                  </a:moveTo>
                  <a:lnTo>
                    <a:pt x="6" y="12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50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0" y="12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1" name="Freeform 261"/>
            <p:cNvSpPr>
              <a:spLocks/>
            </p:cNvSpPr>
            <p:nvPr/>
          </p:nvSpPr>
          <p:spPr bwMode="auto">
            <a:xfrm>
              <a:off x="2080" y="1621"/>
              <a:ext cx="714" cy="258"/>
            </a:xfrm>
            <a:custGeom>
              <a:avLst/>
              <a:gdLst>
                <a:gd name="T0" fmla="*/ 6 w 714"/>
                <a:gd name="T1" fmla="*/ 258 h 258"/>
                <a:gd name="T2" fmla="*/ 24 w 714"/>
                <a:gd name="T3" fmla="*/ 258 h 258"/>
                <a:gd name="T4" fmla="*/ 48 w 714"/>
                <a:gd name="T5" fmla="*/ 252 h 258"/>
                <a:gd name="T6" fmla="*/ 54 w 714"/>
                <a:gd name="T7" fmla="*/ 258 h 258"/>
                <a:gd name="T8" fmla="*/ 72 w 714"/>
                <a:gd name="T9" fmla="*/ 258 h 258"/>
                <a:gd name="T10" fmla="*/ 84 w 714"/>
                <a:gd name="T11" fmla="*/ 258 h 258"/>
                <a:gd name="T12" fmla="*/ 108 w 714"/>
                <a:gd name="T13" fmla="*/ 258 h 258"/>
                <a:gd name="T14" fmla="*/ 114 w 714"/>
                <a:gd name="T15" fmla="*/ 258 h 258"/>
                <a:gd name="T16" fmla="*/ 132 w 714"/>
                <a:gd name="T17" fmla="*/ 258 h 258"/>
                <a:gd name="T18" fmla="*/ 150 w 714"/>
                <a:gd name="T19" fmla="*/ 258 h 258"/>
                <a:gd name="T20" fmla="*/ 168 w 714"/>
                <a:gd name="T21" fmla="*/ 252 h 258"/>
                <a:gd name="T22" fmla="*/ 192 w 714"/>
                <a:gd name="T23" fmla="*/ 258 h 258"/>
                <a:gd name="T24" fmla="*/ 198 w 714"/>
                <a:gd name="T25" fmla="*/ 258 h 258"/>
                <a:gd name="T26" fmla="*/ 216 w 714"/>
                <a:gd name="T27" fmla="*/ 258 h 258"/>
                <a:gd name="T28" fmla="*/ 234 w 714"/>
                <a:gd name="T29" fmla="*/ 258 h 258"/>
                <a:gd name="T30" fmla="*/ 252 w 714"/>
                <a:gd name="T31" fmla="*/ 258 h 258"/>
                <a:gd name="T32" fmla="*/ 270 w 714"/>
                <a:gd name="T33" fmla="*/ 246 h 258"/>
                <a:gd name="T34" fmla="*/ 294 w 714"/>
                <a:gd name="T35" fmla="*/ 222 h 258"/>
                <a:gd name="T36" fmla="*/ 300 w 714"/>
                <a:gd name="T37" fmla="*/ 216 h 258"/>
                <a:gd name="T38" fmla="*/ 318 w 714"/>
                <a:gd name="T39" fmla="*/ 204 h 258"/>
                <a:gd name="T40" fmla="*/ 336 w 714"/>
                <a:gd name="T41" fmla="*/ 186 h 258"/>
                <a:gd name="T42" fmla="*/ 354 w 714"/>
                <a:gd name="T43" fmla="*/ 168 h 258"/>
                <a:gd name="T44" fmla="*/ 372 w 714"/>
                <a:gd name="T45" fmla="*/ 150 h 258"/>
                <a:gd name="T46" fmla="*/ 390 w 714"/>
                <a:gd name="T47" fmla="*/ 126 h 258"/>
                <a:gd name="T48" fmla="*/ 408 w 714"/>
                <a:gd name="T49" fmla="*/ 102 h 258"/>
                <a:gd name="T50" fmla="*/ 426 w 714"/>
                <a:gd name="T51" fmla="*/ 90 h 258"/>
                <a:gd name="T52" fmla="*/ 444 w 714"/>
                <a:gd name="T53" fmla="*/ 84 h 258"/>
                <a:gd name="T54" fmla="*/ 462 w 714"/>
                <a:gd name="T55" fmla="*/ 78 h 258"/>
                <a:gd name="T56" fmla="*/ 480 w 714"/>
                <a:gd name="T57" fmla="*/ 72 h 258"/>
                <a:gd name="T58" fmla="*/ 498 w 714"/>
                <a:gd name="T59" fmla="*/ 60 h 258"/>
                <a:gd name="T60" fmla="*/ 516 w 714"/>
                <a:gd name="T61" fmla="*/ 42 h 258"/>
                <a:gd name="T62" fmla="*/ 534 w 714"/>
                <a:gd name="T63" fmla="*/ 30 h 258"/>
                <a:gd name="T64" fmla="*/ 552 w 714"/>
                <a:gd name="T65" fmla="*/ 18 h 258"/>
                <a:gd name="T66" fmla="*/ 570 w 714"/>
                <a:gd name="T67" fmla="*/ 6 h 258"/>
                <a:gd name="T68" fmla="*/ 588 w 714"/>
                <a:gd name="T69" fmla="*/ 0 h 258"/>
                <a:gd name="T70" fmla="*/ 600 w 714"/>
                <a:gd name="T71" fmla="*/ 0 h 258"/>
                <a:gd name="T72" fmla="*/ 612 w 714"/>
                <a:gd name="T73" fmla="*/ 6 h 258"/>
                <a:gd name="T74" fmla="*/ 630 w 714"/>
                <a:gd name="T75" fmla="*/ 6 h 258"/>
                <a:gd name="T76" fmla="*/ 648 w 714"/>
                <a:gd name="T77" fmla="*/ 6 h 258"/>
                <a:gd name="T78" fmla="*/ 666 w 714"/>
                <a:gd name="T79" fmla="*/ 6 h 258"/>
                <a:gd name="T80" fmla="*/ 684 w 714"/>
                <a:gd name="T81" fmla="*/ 0 h 258"/>
                <a:gd name="T82" fmla="*/ 702 w 714"/>
                <a:gd name="T83" fmla="*/ 0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58"/>
                <a:gd name="T128" fmla="*/ 714 w 714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58">
                  <a:moveTo>
                    <a:pt x="0" y="258"/>
                  </a:moveTo>
                  <a:lnTo>
                    <a:pt x="12" y="258"/>
                  </a:lnTo>
                  <a:lnTo>
                    <a:pt x="6" y="258"/>
                  </a:lnTo>
                  <a:lnTo>
                    <a:pt x="12" y="252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8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90" y="258"/>
                  </a:lnTo>
                  <a:lnTo>
                    <a:pt x="84" y="258"/>
                  </a:lnTo>
                  <a:lnTo>
                    <a:pt x="90" y="252"/>
                  </a:lnTo>
                  <a:lnTo>
                    <a:pt x="96" y="258"/>
                  </a:lnTo>
                  <a:lnTo>
                    <a:pt x="108" y="258"/>
                  </a:lnTo>
                  <a:lnTo>
                    <a:pt x="102" y="258"/>
                  </a:lnTo>
                  <a:lnTo>
                    <a:pt x="108" y="252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2"/>
                  </a:lnTo>
                  <a:lnTo>
                    <a:pt x="132" y="258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8"/>
                  </a:lnTo>
                  <a:lnTo>
                    <a:pt x="168" y="252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92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64" y="252"/>
                  </a:lnTo>
                  <a:lnTo>
                    <a:pt x="270" y="246"/>
                  </a:lnTo>
                  <a:lnTo>
                    <a:pt x="276" y="240"/>
                  </a:lnTo>
                  <a:lnTo>
                    <a:pt x="282" y="234"/>
                  </a:lnTo>
                  <a:lnTo>
                    <a:pt x="294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72" y="150"/>
                  </a:lnTo>
                  <a:lnTo>
                    <a:pt x="384" y="138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6" y="42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6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8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2" name="Freeform 262"/>
            <p:cNvSpPr>
              <a:spLocks/>
            </p:cNvSpPr>
            <p:nvPr/>
          </p:nvSpPr>
          <p:spPr bwMode="auto">
            <a:xfrm>
              <a:off x="2794" y="1615"/>
              <a:ext cx="492" cy="6"/>
            </a:xfrm>
            <a:custGeom>
              <a:avLst/>
              <a:gdLst>
                <a:gd name="T0" fmla="*/ 6 w 492"/>
                <a:gd name="T1" fmla="*/ 6 h 6"/>
                <a:gd name="T2" fmla="*/ 18 w 492"/>
                <a:gd name="T3" fmla="*/ 6 h 6"/>
                <a:gd name="T4" fmla="*/ 30 w 492"/>
                <a:gd name="T5" fmla="*/ 6 h 6"/>
                <a:gd name="T6" fmla="*/ 42 w 492"/>
                <a:gd name="T7" fmla="*/ 6 h 6"/>
                <a:gd name="T8" fmla="*/ 54 w 492"/>
                <a:gd name="T9" fmla="*/ 6 h 6"/>
                <a:gd name="T10" fmla="*/ 66 w 492"/>
                <a:gd name="T11" fmla="*/ 0 h 6"/>
                <a:gd name="T12" fmla="*/ 72 w 492"/>
                <a:gd name="T13" fmla="*/ 0 h 6"/>
                <a:gd name="T14" fmla="*/ 78 w 492"/>
                <a:gd name="T15" fmla="*/ 0 h 6"/>
                <a:gd name="T16" fmla="*/ 90 w 492"/>
                <a:gd name="T17" fmla="*/ 0 h 6"/>
                <a:gd name="T18" fmla="*/ 102 w 492"/>
                <a:gd name="T19" fmla="*/ 0 h 6"/>
                <a:gd name="T20" fmla="*/ 114 w 492"/>
                <a:gd name="T21" fmla="*/ 0 h 6"/>
                <a:gd name="T22" fmla="*/ 120 w 492"/>
                <a:gd name="T23" fmla="*/ 0 h 6"/>
                <a:gd name="T24" fmla="*/ 132 w 492"/>
                <a:gd name="T25" fmla="*/ 0 h 6"/>
                <a:gd name="T26" fmla="*/ 144 w 492"/>
                <a:gd name="T27" fmla="*/ 0 h 6"/>
                <a:gd name="T28" fmla="*/ 156 w 492"/>
                <a:gd name="T29" fmla="*/ 0 h 6"/>
                <a:gd name="T30" fmla="*/ 168 w 492"/>
                <a:gd name="T31" fmla="*/ 0 h 6"/>
                <a:gd name="T32" fmla="*/ 174 w 492"/>
                <a:gd name="T33" fmla="*/ 0 h 6"/>
                <a:gd name="T34" fmla="*/ 180 w 492"/>
                <a:gd name="T35" fmla="*/ 0 h 6"/>
                <a:gd name="T36" fmla="*/ 186 w 492"/>
                <a:gd name="T37" fmla="*/ 0 h 6"/>
                <a:gd name="T38" fmla="*/ 198 w 492"/>
                <a:gd name="T39" fmla="*/ 6 h 6"/>
                <a:gd name="T40" fmla="*/ 210 w 492"/>
                <a:gd name="T41" fmla="*/ 6 h 6"/>
                <a:gd name="T42" fmla="*/ 222 w 492"/>
                <a:gd name="T43" fmla="*/ 6 h 6"/>
                <a:gd name="T44" fmla="*/ 234 w 492"/>
                <a:gd name="T45" fmla="*/ 0 h 6"/>
                <a:gd name="T46" fmla="*/ 252 w 492"/>
                <a:gd name="T47" fmla="*/ 0 h 6"/>
                <a:gd name="T48" fmla="*/ 252 w 492"/>
                <a:gd name="T49" fmla="*/ 0 h 6"/>
                <a:gd name="T50" fmla="*/ 264 w 492"/>
                <a:gd name="T51" fmla="*/ 6 h 6"/>
                <a:gd name="T52" fmla="*/ 270 w 492"/>
                <a:gd name="T53" fmla="*/ 6 h 6"/>
                <a:gd name="T54" fmla="*/ 282 w 492"/>
                <a:gd name="T55" fmla="*/ 0 h 6"/>
                <a:gd name="T56" fmla="*/ 294 w 492"/>
                <a:gd name="T57" fmla="*/ 6 h 6"/>
                <a:gd name="T58" fmla="*/ 306 w 492"/>
                <a:gd name="T59" fmla="*/ 6 h 6"/>
                <a:gd name="T60" fmla="*/ 318 w 492"/>
                <a:gd name="T61" fmla="*/ 6 h 6"/>
                <a:gd name="T62" fmla="*/ 336 w 492"/>
                <a:gd name="T63" fmla="*/ 6 h 6"/>
                <a:gd name="T64" fmla="*/ 336 w 492"/>
                <a:gd name="T65" fmla="*/ 6 h 6"/>
                <a:gd name="T66" fmla="*/ 348 w 492"/>
                <a:gd name="T67" fmla="*/ 6 h 6"/>
                <a:gd name="T68" fmla="*/ 360 w 492"/>
                <a:gd name="T69" fmla="*/ 6 h 6"/>
                <a:gd name="T70" fmla="*/ 372 w 492"/>
                <a:gd name="T71" fmla="*/ 6 h 6"/>
                <a:gd name="T72" fmla="*/ 384 w 492"/>
                <a:gd name="T73" fmla="*/ 6 h 6"/>
                <a:gd name="T74" fmla="*/ 396 w 492"/>
                <a:gd name="T75" fmla="*/ 6 h 6"/>
                <a:gd name="T76" fmla="*/ 408 w 492"/>
                <a:gd name="T77" fmla="*/ 6 h 6"/>
                <a:gd name="T78" fmla="*/ 414 w 492"/>
                <a:gd name="T79" fmla="*/ 6 h 6"/>
                <a:gd name="T80" fmla="*/ 426 w 492"/>
                <a:gd name="T81" fmla="*/ 6 h 6"/>
                <a:gd name="T82" fmla="*/ 438 w 492"/>
                <a:gd name="T83" fmla="*/ 6 h 6"/>
                <a:gd name="T84" fmla="*/ 450 w 492"/>
                <a:gd name="T85" fmla="*/ 6 h 6"/>
                <a:gd name="T86" fmla="*/ 462 w 492"/>
                <a:gd name="T87" fmla="*/ 6 h 6"/>
                <a:gd name="T88" fmla="*/ 474 w 492"/>
                <a:gd name="T89" fmla="*/ 6 h 6"/>
                <a:gd name="T90" fmla="*/ 486 w 492"/>
                <a:gd name="T91" fmla="*/ 6 h 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92"/>
                <a:gd name="T139" fmla="*/ 0 h 6"/>
                <a:gd name="T140" fmla="*/ 492 w 492"/>
                <a:gd name="T141" fmla="*/ 6 h 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92" h="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84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6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6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6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3" name="Freeform 263"/>
            <p:cNvSpPr>
              <a:spLocks/>
            </p:cNvSpPr>
            <p:nvPr/>
          </p:nvSpPr>
          <p:spPr bwMode="auto">
            <a:xfrm>
              <a:off x="2080" y="1555"/>
              <a:ext cx="654" cy="294"/>
            </a:xfrm>
            <a:custGeom>
              <a:avLst/>
              <a:gdLst>
                <a:gd name="T0" fmla="*/ 6 w 654"/>
                <a:gd name="T1" fmla="*/ 294 h 294"/>
                <a:gd name="T2" fmla="*/ 18 w 654"/>
                <a:gd name="T3" fmla="*/ 294 h 294"/>
                <a:gd name="T4" fmla="*/ 30 w 654"/>
                <a:gd name="T5" fmla="*/ 294 h 294"/>
                <a:gd name="T6" fmla="*/ 42 w 654"/>
                <a:gd name="T7" fmla="*/ 288 h 294"/>
                <a:gd name="T8" fmla="*/ 60 w 654"/>
                <a:gd name="T9" fmla="*/ 294 h 294"/>
                <a:gd name="T10" fmla="*/ 72 w 654"/>
                <a:gd name="T11" fmla="*/ 294 h 294"/>
                <a:gd name="T12" fmla="*/ 90 w 654"/>
                <a:gd name="T13" fmla="*/ 294 h 294"/>
                <a:gd name="T14" fmla="*/ 108 w 654"/>
                <a:gd name="T15" fmla="*/ 294 h 294"/>
                <a:gd name="T16" fmla="*/ 126 w 654"/>
                <a:gd name="T17" fmla="*/ 294 h 294"/>
                <a:gd name="T18" fmla="*/ 144 w 654"/>
                <a:gd name="T19" fmla="*/ 294 h 294"/>
                <a:gd name="T20" fmla="*/ 162 w 654"/>
                <a:gd name="T21" fmla="*/ 294 h 294"/>
                <a:gd name="T22" fmla="*/ 180 w 654"/>
                <a:gd name="T23" fmla="*/ 294 h 294"/>
                <a:gd name="T24" fmla="*/ 198 w 654"/>
                <a:gd name="T25" fmla="*/ 294 h 294"/>
                <a:gd name="T26" fmla="*/ 216 w 654"/>
                <a:gd name="T27" fmla="*/ 294 h 294"/>
                <a:gd name="T28" fmla="*/ 234 w 654"/>
                <a:gd name="T29" fmla="*/ 294 h 294"/>
                <a:gd name="T30" fmla="*/ 252 w 654"/>
                <a:gd name="T31" fmla="*/ 294 h 294"/>
                <a:gd name="T32" fmla="*/ 270 w 654"/>
                <a:gd name="T33" fmla="*/ 288 h 294"/>
                <a:gd name="T34" fmla="*/ 288 w 654"/>
                <a:gd name="T35" fmla="*/ 282 h 294"/>
                <a:gd name="T36" fmla="*/ 306 w 654"/>
                <a:gd name="T37" fmla="*/ 264 h 294"/>
                <a:gd name="T38" fmla="*/ 318 w 654"/>
                <a:gd name="T39" fmla="*/ 246 h 294"/>
                <a:gd name="T40" fmla="*/ 324 w 654"/>
                <a:gd name="T41" fmla="*/ 216 h 294"/>
                <a:gd name="T42" fmla="*/ 336 w 654"/>
                <a:gd name="T43" fmla="*/ 198 h 294"/>
                <a:gd name="T44" fmla="*/ 342 w 654"/>
                <a:gd name="T45" fmla="*/ 180 h 294"/>
                <a:gd name="T46" fmla="*/ 366 w 654"/>
                <a:gd name="T47" fmla="*/ 156 h 294"/>
                <a:gd name="T48" fmla="*/ 378 w 654"/>
                <a:gd name="T49" fmla="*/ 138 h 294"/>
                <a:gd name="T50" fmla="*/ 390 w 654"/>
                <a:gd name="T51" fmla="*/ 120 h 294"/>
                <a:gd name="T52" fmla="*/ 402 w 654"/>
                <a:gd name="T53" fmla="*/ 96 h 294"/>
                <a:gd name="T54" fmla="*/ 420 w 654"/>
                <a:gd name="T55" fmla="*/ 78 h 294"/>
                <a:gd name="T56" fmla="*/ 438 w 654"/>
                <a:gd name="T57" fmla="*/ 72 h 294"/>
                <a:gd name="T58" fmla="*/ 456 w 654"/>
                <a:gd name="T59" fmla="*/ 78 h 294"/>
                <a:gd name="T60" fmla="*/ 474 w 654"/>
                <a:gd name="T61" fmla="*/ 72 h 294"/>
                <a:gd name="T62" fmla="*/ 486 w 654"/>
                <a:gd name="T63" fmla="*/ 54 h 294"/>
                <a:gd name="T64" fmla="*/ 498 w 654"/>
                <a:gd name="T65" fmla="*/ 36 h 294"/>
                <a:gd name="T66" fmla="*/ 504 w 654"/>
                <a:gd name="T67" fmla="*/ 18 h 294"/>
                <a:gd name="T68" fmla="*/ 522 w 654"/>
                <a:gd name="T69" fmla="*/ 0 h 294"/>
                <a:gd name="T70" fmla="*/ 540 w 654"/>
                <a:gd name="T71" fmla="*/ 0 h 294"/>
                <a:gd name="T72" fmla="*/ 552 w 654"/>
                <a:gd name="T73" fmla="*/ 0 h 294"/>
                <a:gd name="T74" fmla="*/ 570 w 654"/>
                <a:gd name="T75" fmla="*/ 12 h 294"/>
                <a:gd name="T76" fmla="*/ 588 w 654"/>
                <a:gd name="T77" fmla="*/ 24 h 294"/>
                <a:gd name="T78" fmla="*/ 606 w 654"/>
                <a:gd name="T79" fmla="*/ 24 h 294"/>
                <a:gd name="T80" fmla="*/ 624 w 654"/>
                <a:gd name="T81" fmla="*/ 24 h 294"/>
                <a:gd name="T82" fmla="*/ 642 w 654"/>
                <a:gd name="T83" fmla="*/ 24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294"/>
                <a:gd name="T128" fmla="*/ 654 w 654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294">
                  <a:moveTo>
                    <a:pt x="6" y="294"/>
                  </a:moveTo>
                  <a:lnTo>
                    <a:pt x="0" y="294"/>
                  </a:lnTo>
                  <a:lnTo>
                    <a:pt x="6" y="294"/>
                  </a:lnTo>
                  <a:lnTo>
                    <a:pt x="12" y="294"/>
                  </a:lnTo>
                  <a:lnTo>
                    <a:pt x="18" y="288"/>
                  </a:lnTo>
                  <a:lnTo>
                    <a:pt x="18" y="294"/>
                  </a:lnTo>
                  <a:lnTo>
                    <a:pt x="30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88"/>
                  </a:lnTo>
                  <a:lnTo>
                    <a:pt x="48" y="288"/>
                  </a:lnTo>
                  <a:lnTo>
                    <a:pt x="42" y="288"/>
                  </a:lnTo>
                  <a:lnTo>
                    <a:pt x="48" y="294"/>
                  </a:lnTo>
                  <a:lnTo>
                    <a:pt x="54" y="288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8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88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2"/>
                  </a:lnTo>
                  <a:lnTo>
                    <a:pt x="294" y="276"/>
                  </a:lnTo>
                  <a:lnTo>
                    <a:pt x="300" y="270"/>
                  </a:lnTo>
                  <a:lnTo>
                    <a:pt x="306" y="264"/>
                  </a:lnTo>
                  <a:lnTo>
                    <a:pt x="312" y="258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40"/>
                  </a:lnTo>
                  <a:lnTo>
                    <a:pt x="324" y="228"/>
                  </a:lnTo>
                  <a:lnTo>
                    <a:pt x="324" y="216"/>
                  </a:lnTo>
                  <a:lnTo>
                    <a:pt x="330" y="210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36" y="192"/>
                  </a:lnTo>
                  <a:lnTo>
                    <a:pt x="342" y="186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66" y="156"/>
                  </a:lnTo>
                  <a:lnTo>
                    <a:pt x="366" y="150"/>
                  </a:lnTo>
                  <a:lnTo>
                    <a:pt x="372" y="144"/>
                  </a:lnTo>
                  <a:lnTo>
                    <a:pt x="378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0" y="114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78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52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4" name="Freeform 264"/>
            <p:cNvSpPr>
              <a:spLocks/>
            </p:cNvSpPr>
            <p:nvPr/>
          </p:nvSpPr>
          <p:spPr bwMode="auto">
            <a:xfrm>
              <a:off x="2734" y="1525"/>
              <a:ext cx="552" cy="78"/>
            </a:xfrm>
            <a:custGeom>
              <a:avLst/>
              <a:gdLst>
                <a:gd name="T0" fmla="*/ 6 w 552"/>
                <a:gd name="T1" fmla="*/ 48 h 78"/>
                <a:gd name="T2" fmla="*/ 18 w 552"/>
                <a:gd name="T3" fmla="*/ 36 h 78"/>
                <a:gd name="T4" fmla="*/ 30 w 552"/>
                <a:gd name="T5" fmla="*/ 30 h 78"/>
                <a:gd name="T6" fmla="*/ 42 w 552"/>
                <a:gd name="T7" fmla="*/ 18 h 78"/>
                <a:gd name="T8" fmla="*/ 54 w 552"/>
                <a:gd name="T9" fmla="*/ 12 h 78"/>
                <a:gd name="T10" fmla="*/ 66 w 552"/>
                <a:gd name="T11" fmla="*/ 6 h 78"/>
                <a:gd name="T12" fmla="*/ 78 w 552"/>
                <a:gd name="T13" fmla="*/ 12 h 78"/>
                <a:gd name="T14" fmla="*/ 90 w 552"/>
                <a:gd name="T15" fmla="*/ 18 h 78"/>
                <a:gd name="T16" fmla="*/ 102 w 552"/>
                <a:gd name="T17" fmla="*/ 24 h 78"/>
                <a:gd name="T18" fmla="*/ 114 w 552"/>
                <a:gd name="T19" fmla="*/ 18 h 78"/>
                <a:gd name="T20" fmla="*/ 126 w 552"/>
                <a:gd name="T21" fmla="*/ 12 h 78"/>
                <a:gd name="T22" fmla="*/ 138 w 552"/>
                <a:gd name="T23" fmla="*/ 6 h 78"/>
                <a:gd name="T24" fmla="*/ 150 w 552"/>
                <a:gd name="T25" fmla="*/ 0 h 78"/>
                <a:gd name="T26" fmla="*/ 162 w 552"/>
                <a:gd name="T27" fmla="*/ 6 h 78"/>
                <a:gd name="T28" fmla="*/ 174 w 552"/>
                <a:gd name="T29" fmla="*/ 12 h 78"/>
                <a:gd name="T30" fmla="*/ 186 w 552"/>
                <a:gd name="T31" fmla="*/ 24 h 78"/>
                <a:gd name="T32" fmla="*/ 198 w 552"/>
                <a:gd name="T33" fmla="*/ 30 h 78"/>
                <a:gd name="T34" fmla="*/ 210 w 552"/>
                <a:gd name="T35" fmla="*/ 36 h 78"/>
                <a:gd name="T36" fmla="*/ 222 w 552"/>
                <a:gd name="T37" fmla="*/ 30 h 78"/>
                <a:gd name="T38" fmla="*/ 234 w 552"/>
                <a:gd name="T39" fmla="*/ 36 h 78"/>
                <a:gd name="T40" fmla="*/ 246 w 552"/>
                <a:gd name="T41" fmla="*/ 30 h 78"/>
                <a:gd name="T42" fmla="*/ 258 w 552"/>
                <a:gd name="T43" fmla="*/ 30 h 78"/>
                <a:gd name="T44" fmla="*/ 270 w 552"/>
                <a:gd name="T45" fmla="*/ 30 h 78"/>
                <a:gd name="T46" fmla="*/ 282 w 552"/>
                <a:gd name="T47" fmla="*/ 42 h 78"/>
                <a:gd name="T48" fmla="*/ 294 w 552"/>
                <a:gd name="T49" fmla="*/ 48 h 78"/>
                <a:gd name="T50" fmla="*/ 306 w 552"/>
                <a:gd name="T51" fmla="*/ 60 h 78"/>
                <a:gd name="T52" fmla="*/ 318 w 552"/>
                <a:gd name="T53" fmla="*/ 72 h 78"/>
                <a:gd name="T54" fmla="*/ 330 w 552"/>
                <a:gd name="T55" fmla="*/ 66 h 78"/>
                <a:gd name="T56" fmla="*/ 336 w 552"/>
                <a:gd name="T57" fmla="*/ 66 h 78"/>
                <a:gd name="T58" fmla="*/ 348 w 552"/>
                <a:gd name="T59" fmla="*/ 66 h 78"/>
                <a:gd name="T60" fmla="*/ 360 w 552"/>
                <a:gd name="T61" fmla="*/ 60 h 78"/>
                <a:gd name="T62" fmla="*/ 372 w 552"/>
                <a:gd name="T63" fmla="*/ 54 h 78"/>
                <a:gd name="T64" fmla="*/ 384 w 552"/>
                <a:gd name="T65" fmla="*/ 54 h 78"/>
                <a:gd name="T66" fmla="*/ 396 w 552"/>
                <a:gd name="T67" fmla="*/ 60 h 78"/>
                <a:gd name="T68" fmla="*/ 408 w 552"/>
                <a:gd name="T69" fmla="*/ 66 h 78"/>
                <a:gd name="T70" fmla="*/ 420 w 552"/>
                <a:gd name="T71" fmla="*/ 78 h 78"/>
                <a:gd name="T72" fmla="*/ 432 w 552"/>
                <a:gd name="T73" fmla="*/ 72 h 78"/>
                <a:gd name="T74" fmla="*/ 444 w 552"/>
                <a:gd name="T75" fmla="*/ 72 h 78"/>
                <a:gd name="T76" fmla="*/ 456 w 552"/>
                <a:gd name="T77" fmla="*/ 66 h 78"/>
                <a:gd name="T78" fmla="*/ 468 w 552"/>
                <a:gd name="T79" fmla="*/ 60 h 78"/>
                <a:gd name="T80" fmla="*/ 480 w 552"/>
                <a:gd name="T81" fmla="*/ 54 h 78"/>
                <a:gd name="T82" fmla="*/ 492 w 552"/>
                <a:gd name="T83" fmla="*/ 54 h 78"/>
                <a:gd name="T84" fmla="*/ 504 w 552"/>
                <a:gd name="T85" fmla="*/ 60 h 78"/>
                <a:gd name="T86" fmla="*/ 516 w 552"/>
                <a:gd name="T87" fmla="*/ 66 h 78"/>
                <a:gd name="T88" fmla="*/ 528 w 552"/>
                <a:gd name="T89" fmla="*/ 72 h 78"/>
                <a:gd name="T90" fmla="*/ 540 w 552"/>
                <a:gd name="T91" fmla="*/ 72 h 78"/>
                <a:gd name="T92" fmla="*/ 552 w 552"/>
                <a:gd name="T93" fmla="*/ 66 h 7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2"/>
                <a:gd name="T142" fmla="*/ 0 h 78"/>
                <a:gd name="T143" fmla="*/ 552 w 552"/>
                <a:gd name="T144" fmla="*/ 78 h 7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2" h="78">
                  <a:moveTo>
                    <a:pt x="0" y="48"/>
                  </a:moveTo>
                  <a:lnTo>
                    <a:pt x="6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24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6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94" y="48"/>
                  </a:lnTo>
                  <a:lnTo>
                    <a:pt x="300" y="54"/>
                  </a:lnTo>
                  <a:lnTo>
                    <a:pt x="306" y="60"/>
                  </a:lnTo>
                  <a:lnTo>
                    <a:pt x="312" y="66"/>
                  </a:lnTo>
                  <a:lnTo>
                    <a:pt x="318" y="72"/>
                  </a:lnTo>
                  <a:lnTo>
                    <a:pt x="324" y="66"/>
                  </a:lnTo>
                  <a:lnTo>
                    <a:pt x="330" y="66"/>
                  </a:lnTo>
                  <a:lnTo>
                    <a:pt x="342" y="66"/>
                  </a:lnTo>
                  <a:lnTo>
                    <a:pt x="336" y="66"/>
                  </a:lnTo>
                  <a:lnTo>
                    <a:pt x="342" y="66"/>
                  </a:lnTo>
                  <a:lnTo>
                    <a:pt x="348" y="66"/>
                  </a:lnTo>
                  <a:lnTo>
                    <a:pt x="354" y="60"/>
                  </a:lnTo>
                  <a:lnTo>
                    <a:pt x="360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90" y="54"/>
                  </a:lnTo>
                  <a:lnTo>
                    <a:pt x="396" y="60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72"/>
                  </a:lnTo>
                  <a:lnTo>
                    <a:pt x="420" y="78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5" name="Freeform 265"/>
            <p:cNvSpPr>
              <a:spLocks/>
            </p:cNvSpPr>
            <p:nvPr/>
          </p:nvSpPr>
          <p:spPr bwMode="auto">
            <a:xfrm>
              <a:off x="2080" y="1525"/>
              <a:ext cx="660" cy="306"/>
            </a:xfrm>
            <a:custGeom>
              <a:avLst/>
              <a:gdLst>
                <a:gd name="T0" fmla="*/ 12 w 660"/>
                <a:gd name="T1" fmla="*/ 306 h 306"/>
                <a:gd name="T2" fmla="*/ 30 w 660"/>
                <a:gd name="T3" fmla="*/ 306 h 306"/>
                <a:gd name="T4" fmla="*/ 54 w 660"/>
                <a:gd name="T5" fmla="*/ 306 h 306"/>
                <a:gd name="T6" fmla="*/ 60 w 660"/>
                <a:gd name="T7" fmla="*/ 306 h 306"/>
                <a:gd name="T8" fmla="*/ 78 w 660"/>
                <a:gd name="T9" fmla="*/ 300 h 306"/>
                <a:gd name="T10" fmla="*/ 96 w 660"/>
                <a:gd name="T11" fmla="*/ 300 h 306"/>
                <a:gd name="T12" fmla="*/ 114 w 660"/>
                <a:gd name="T13" fmla="*/ 300 h 306"/>
                <a:gd name="T14" fmla="*/ 132 w 660"/>
                <a:gd name="T15" fmla="*/ 306 h 306"/>
                <a:gd name="T16" fmla="*/ 150 w 660"/>
                <a:gd name="T17" fmla="*/ 300 h 306"/>
                <a:gd name="T18" fmla="*/ 168 w 660"/>
                <a:gd name="T19" fmla="*/ 306 h 306"/>
                <a:gd name="T20" fmla="*/ 186 w 660"/>
                <a:gd name="T21" fmla="*/ 306 h 306"/>
                <a:gd name="T22" fmla="*/ 204 w 660"/>
                <a:gd name="T23" fmla="*/ 306 h 306"/>
                <a:gd name="T24" fmla="*/ 216 w 660"/>
                <a:gd name="T25" fmla="*/ 306 h 306"/>
                <a:gd name="T26" fmla="*/ 234 w 660"/>
                <a:gd name="T27" fmla="*/ 306 h 306"/>
                <a:gd name="T28" fmla="*/ 252 w 660"/>
                <a:gd name="T29" fmla="*/ 306 h 306"/>
                <a:gd name="T30" fmla="*/ 264 w 660"/>
                <a:gd name="T31" fmla="*/ 300 h 306"/>
                <a:gd name="T32" fmla="*/ 282 w 660"/>
                <a:gd name="T33" fmla="*/ 300 h 306"/>
                <a:gd name="T34" fmla="*/ 300 w 660"/>
                <a:gd name="T35" fmla="*/ 306 h 306"/>
                <a:gd name="T36" fmla="*/ 318 w 660"/>
                <a:gd name="T37" fmla="*/ 294 h 306"/>
                <a:gd name="T38" fmla="*/ 330 w 660"/>
                <a:gd name="T39" fmla="*/ 276 h 306"/>
                <a:gd name="T40" fmla="*/ 336 w 660"/>
                <a:gd name="T41" fmla="*/ 258 h 306"/>
                <a:gd name="T42" fmla="*/ 348 w 660"/>
                <a:gd name="T43" fmla="*/ 240 h 306"/>
                <a:gd name="T44" fmla="*/ 366 w 660"/>
                <a:gd name="T45" fmla="*/ 228 h 306"/>
                <a:gd name="T46" fmla="*/ 378 w 660"/>
                <a:gd name="T47" fmla="*/ 210 h 306"/>
                <a:gd name="T48" fmla="*/ 396 w 660"/>
                <a:gd name="T49" fmla="*/ 204 h 306"/>
                <a:gd name="T50" fmla="*/ 414 w 660"/>
                <a:gd name="T51" fmla="*/ 198 h 306"/>
                <a:gd name="T52" fmla="*/ 426 w 660"/>
                <a:gd name="T53" fmla="*/ 174 h 306"/>
                <a:gd name="T54" fmla="*/ 432 w 660"/>
                <a:gd name="T55" fmla="*/ 144 h 306"/>
                <a:gd name="T56" fmla="*/ 444 w 660"/>
                <a:gd name="T57" fmla="*/ 120 h 306"/>
                <a:gd name="T58" fmla="*/ 450 w 660"/>
                <a:gd name="T59" fmla="*/ 96 h 306"/>
                <a:gd name="T60" fmla="*/ 468 w 660"/>
                <a:gd name="T61" fmla="*/ 72 h 306"/>
                <a:gd name="T62" fmla="*/ 474 w 660"/>
                <a:gd name="T63" fmla="*/ 66 h 306"/>
                <a:gd name="T64" fmla="*/ 486 w 660"/>
                <a:gd name="T65" fmla="*/ 48 h 306"/>
                <a:gd name="T66" fmla="*/ 504 w 660"/>
                <a:gd name="T67" fmla="*/ 30 h 306"/>
                <a:gd name="T68" fmla="*/ 522 w 660"/>
                <a:gd name="T69" fmla="*/ 18 h 306"/>
                <a:gd name="T70" fmla="*/ 540 w 660"/>
                <a:gd name="T71" fmla="*/ 12 h 306"/>
                <a:gd name="T72" fmla="*/ 558 w 660"/>
                <a:gd name="T73" fmla="*/ 0 h 306"/>
                <a:gd name="T74" fmla="*/ 576 w 660"/>
                <a:gd name="T75" fmla="*/ 6 h 306"/>
                <a:gd name="T76" fmla="*/ 594 w 660"/>
                <a:gd name="T77" fmla="*/ 12 h 306"/>
                <a:gd name="T78" fmla="*/ 612 w 660"/>
                <a:gd name="T79" fmla="*/ 18 h 306"/>
                <a:gd name="T80" fmla="*/ 630 w 660"/>
                <a:gd name="T81" fmla="*/ 12 h 306"/>
                <a:gd name="T82" fmla="*/ 648 w 660"/>
                <a:gd name="T83" fmla="*/ 6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06"/>
                <a:gd name="T128" fmla="*/ 660 w 660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06">
                  <a:moveTo>
                    <a:pt x="0" y="306"/>
                  </a:moveTo>
                  <a:lnTo>
                    <a:pt x="6" y="300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0"/>
                  </a:lnTo>
                  <a:lnTo>
                    <a:pt x="42" y="306"/>
                  </a:lnTo>
                  <a:lnTo>
                    <a:pt x="54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0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0"/>
                  </a:lnTo>
                  <a:lnTo>
                    <a:pt x="102" y="306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0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0"/>
                  </a:lnTo>
                  <a:lnTo>
                    <a:pt x="204" y="306"/>
                  </a:lnTo>
                  <a:lnTo>
                    <a:pt x="216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6" y="306"/>
                  </a:lnTo>
                  <a:lnTo>
                    <a:pt x="252" y="306"/>
                  </a:lnTo>
                  <a:lnTo>
                    <a:pt x="258" y="300"/>
                  </a:lnTo>
                  <a:lnTo>
                    <a:pt x="258" y="306"/>
                  </a:lnTo>
                  <a:lnTo>
                    <a:pt x="264" y="300"/>
                  </a:lnTo>
                  <a:lnTo>
                    <a:pt x="270" y="306"/>
                  </a:lnTo>
                  <a:lnTo>
                    <a:pt x="276" y="306"/>
                  </a:lnTo>
                  <a:lnTo>
                    <a:pt x="282" y="300"/>
                  </a:lnTo>
                  <a:lnTo>
                    <a:pt x="288" y="300"/>
                  </a:lnTo>
                  <a:lnTo>
                    <a:pt x="294" y="306"/>
                  </a:lnTo>
                  <a:lnTo>
                    <a:pt x="300" y="306"/>
                  </a:lnTo>
                  <a:lnTo>
                    <a:pt x="306" y="306"/>
                  </a:lnTo>
                  <a:lnTo>
                    <a:pt x="312" y="300"/>
                  </a:lnTo>
                  <a:lnTo>
                    <a:pt x="318" y="294"/>
                  </a:lnTo>
                  <a:lnTo>
                    <a:pt x="324" y="288"/>
                  </a:lnTo>
                  <a:lnTo>
                    <a:pt x="324" y="282"/>
                  </a:lnTo>
                  <a:lnTo>
                    <a:pt x="330" y="276"/>
                  </a:lnTo>
                  <a:lnTo>
                    <a:pt x="330" y="270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8" y="240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72" y="222"/>
                  </a:lnTo>
                  <a:lnTo>
                    <a:pt x="378" y="216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198"/>
                  </a:lnTo>
                  <a:lnTo>
                    <a:pt x="420" y="192"/>
                  </a:lnTo>
                  <a:lnTo>
                    <a:pt x="420" y="180"/>
                  </a:lnTo>
                  <a:lnTo>
                    <a:pt x="426" y="174"/>
                  </a:lnTo>
                  <a:lnTo>
                    <a:pt x="426" y="168"/>
                  </a:lnTo>
                  <a:lnTo>
                    <a:pt x="432" y="156"/>
                  </a:lnTo>
                  <a:lnTo>
                    <a:pt x="432" y="144"/>
                  </a:lnTo>
                  <a:lnTo>
                    <a:pt x="438" y="138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56" y="84"/>
                  </a:lnTo>
                  <a:lnTo>
                    <a:pt x="468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6" name="Freeform 266"/>
            <p:cNvSpPr>
              <a:spLocks/>
            </p:cNvSpPr>
            <p:nvPr/>
          </p:nvSpPr>
          <p:spPr bwMode="auto">
            <a:xfrm>
              <a:off x="2740" y="1483"/>
              <a:ext cx="546" cy="42"/>
            </a:xfrm>
            <a:custGeom>
              <a:avLst/>
              <a:gdLst>
                <a:gd name="T0" fmla="*/ 6 w 546"/>
                <a:gd name="T1" fmla="*/ 36 h 42"/>
                <a:gd name="T2" fmla="*/ 18 w 546"/>
                <a:gd name="T3" fmla="*/ 30 h 42"/>
                <a:gd name="T4" fmla="*/ 30 w 546"/>
                <a:gd name="T5" fmla="*/ 24 h 42"/>
                <a:gd name="T6" fmla="*/ 42 w 546"/>
                <a:gd name="T7" fmla="*/ 18 h 42"/>
                <a:gd name="T8" fmla="*/ 54 w 546"/>
                <a:gd name="T9" fmla="*/ 18 h 42"/>
                <a:gd name="T10" fmla="*/ 66 w 546"/>
                <a:gd name="T11" fmla="*/ 12 h 42"/>
                <a:gd name="T12" fmla="*/ 78 w 546"/>
                <a:gd name="T13" fmla="*/ 12 h 42"/>
                <a:gd name="T14" fmla="*/ 90 w 546"/>
                <a:gd name="T15" fmla="*/ 6 h 42"/>
                <a:gd name="T16" fmla="*/ 102 w 546"/>
                <a:gd name="T17" fmla="*/ 6 h 42"/>
                <a:gd name="T18" fmla="*/ 114 w 546"/>
                <a:gd name="T19" fmla="*/ 6 h 42"/>
                <a:gd name="T20" fmla="*/ 126 w 546"/>
                <a:gd name="T21" fmla="*/ 6 h 42"/>
                <a:gd name="T22" fmla="*/ 138 w 546"/>
                <a:gd name="T23" fmla="*/ 6 h 42"/>
                <a:gd name="T24" fmla="*/ 150 w 546"/>
                <a:gd name="T25" fmla="*/ 6 h 42"/>
                <a:gd name="T26" fmla="*/ 162 w 546"/>
                <a:gd name="T27" fmla="*/ 6 h 42"/>
                <a:gd name="T28" fmla="*/ 168 w 546"/>
                <a:gd name="T29" fmla="*/ 6 h 42"/>
                <a:gd name="T30" fmla="*/ 180 w 546"/>
                <a:gd name="T31" fmla="*/ 6 h 42"/>
                <a:gd name="T32" fmla="*/ 192 w 546"/>
                <a:gd name="T33" fmla="*/ 6 h 42"/>
                <a:gd name="T34" fmla="*/ 204 w 546"/>
                <a:gd name="T35" fmla="*/ 6 h 42"/>
                <a:gd name="T36" fmla="*/ 216 w 546"/>
                <a:gd name="T37" fmla="*/ 6 h 42"/>
                <a:gd name="T38" fmla="*/ 228 w 546"/>
                <a:gd name="T39" fmla="*/ 6 h 42"/>
                <a:gd name="T40" fmla="*/ 240 w 546"/>
                <a:gd name="T41" fmla="*/ 6 h 42"/>
                <a:gd name="T42" fmla="*/ 252 w 546"/>
                <a:gd name="T43" fmla="*/ 6 h 42"/>
                <a:gd name="T44" fmla="*/ 264 w 546"/>
                <a:gd name="T45" fmla="*/ 6 h 42"/>
                <a:gd name="T46" fmla="*/ 276 w 546"/>
                <a:gd name="T47" fmla="*/ 6 h 42"/>
                <a:gd name="T48" fmla="*/ 294 w 546"/>
                <a:gd name="T49" fmla="*/ 6 h 42"/>
                <a:gd name="T50" fmla="*/ 294 w 546"/>
                <a:gd name="T51" fmla="*/ 6 h 42"/>
                <a:gd name="T52" fmla="*/ 306 w 546"/>
                <a:gd name="T53" fmla="*/ 12 h 42"/>
                <a:gd name="T54" fmla="*/ 318 w 546"/>
                <a:gd name="T55" fmla="*/ 12 h 42"/>
                <a:gd name="T56" fmla="*/ 330 w 546"/>
                <a:gd name="T57" fmla="*/ 12 h 42"/>
                <a:gd name="T58" fmla="*/ 342 w 546"/>
                <a:gd name="T59" fmla="*/ 12 h 42"/>
                <a:gd name="T60" fmla="*/ 354 w 546"/>
                <a:gd name="T61" fmla="*/ 12 h 42"/>
                <a:gd name="T62" fmla="*/ 366 w 546"/>
                <a:gd name="T63" fmla="*/ 12 h 42"/>
                <a:gd name="T64" fmla="*/ 378 w 546"/>
                <a:gd name="T65" fmla="*/ 12 h 42"/>
                <a:gd name="T66" fmla="*/ 390 w 546"/>
                <a:gd name="T67" fmla="*/ 12 h 42"/>
                <a:gd name="T68" fmla="*/ 402 w 546"/>
                <a:gd name="T69" fmla="*/ 12 h 42"/>
                <a:gd name="T70" fmla="*/ 414 w 546"/>
                <a:gd name="T71" fmla="*/ 18 h 42"/>
                <a:gd name="T72" fmla="*/ 420 w 546"/>
                <a:gd name="T73" fmla="*/ 18 h 42"/>
                <a:gd name="T74" fmla="*/ 432 w 546"/>
                <a:gd name="T75" fmla="*/ 18 h 42"/>
                <a:gd name="T76" fmla="*/ 444 w 546"/>
                <a:gd name="T77" fmla="*/ 18 h 42"/>
                <a:gd name="T78" fmla="*/ 456 w 546"/>
                <a:gd name="T79" fmla="*/ 18 h 42"/>
                <a:gd name="T80" fmla="*/ 468 w 546"/>
                <a:gd name="T81" fmla="*/ 18 h 42"/>
                <a:gd name="T82" fmla="*/ 480 w 546"/>
                <a:gd name="T83" fmla="*/ 18 h 42"/>
                <a:gd name="T84" fmla="*/ 492 w 546"/>
                <a:gd name="T85" fmla="*/ 18 h 42"/>
                <a:gd name="T86" fmla="*/ 504 w 546"/>
                <a:gd name="T87" fmla="*/ 18 h 42"/>
                <a:gd name="T88" fmla="*/ 516 w 546"/>
                <a:gd name="T89" fmla="*/ 18 h 42"/>
                <a:gd name="T90" fmla="*/ 528 w 546"/>
                <a:gd name="T91" fmla="*/ 24 h 42"/>
                <a:gd name="T92" fmla="*/ 540 w 546"/>
                <a:gd name="T93" fmla="*/ 18 h 4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6"/>
                <a:gd name="T142" fmla="*/ 0 h 42"/>
                <a:gd name="T143" fmla="*/ 546 w 546"/>
                <a:gd name="T144" fmla="*/ 42 h 4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6" h="42">
                  <a:moveTo>
                    <a:pt x="0" y="42"/>
                  </a:moveTo>
                  <a:lnTo>
                    <a:pt x="6" y="36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74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94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7" name="Freeform 267"/>
            <p:cNvSpPr>
              <a:spLocks/>
            </p:cNvSpPr>
            <p:nvPr/>
          </p:nvSpPr>
          <p:spPr bwMode="auto">
            <a:xfrm>
              <a:off x="2080" y="1483"/>
              <a:ext cx="636" cy="318"/>
            </a:xfrm>
            <a:custGeom>
              <a:avLst/>
              <a:gdLst>
                <a:gd name="T0" fmla="*/ 12 w 636"/>
                <a:gd name="T1" fmla="*/ 312 h 318"/>
                <a:gd name="T2" fmla="*/ 24 w 636"/>
                <a:gd name="T3" fmla="*/ 312 h 318"/>
                <a:gd name="T4" fmla="*/ 36 w 636"/>
                <a:gd name="T5" fmla="*/ 312 h 318"/>
                <a:gd name="T6" fmla="*/ 54 w 636"/>
                <a:gd name="T7" fmla="*/ 312 h 318"/>
                <a:gd name="T8" fmla="*/ 72 w 636"/>
                <a:gd name="T9" fmla="*/ 312 h 318"/>
                <a:gd name="T10" fmla="*/ 78 w 636"/>
                <a:gd name="T11" fmla="*/ 318 h 318"/>
                <a:gd name="T12" fmla="*/ 102 w 636"/>
                <a:gd name="T13" fmla="*/ 312 h 318"/>
                <a:gd name="T14" fmla="*/ 108 w 636"/>
                <a:gd name="T15" fmla="*/ 312 h 318"/>
                <a:gd name="T16" fmla="*/ 120 w 636"/>
                <a:gd name="T17" fmla="*/ 312 h 318"/>
                <a:gd name="T18" fmla="*/ 138 w 636"/>
                <a:gd name="T19" fmla="*/ 312 h 318"/>
                <a:gd name="T20" fmla="*/ 150 w 636"/>
                <a:gd name="T21" fmla="*/ 312 h 318"/>
                <a:gd name="T22" fmla="*/ 168 w 636"/>
                <a:gd name="T23" fmla="*/ 312 h 318"/>
                <a:gd name="T24" fmla="*/ 186 w 636"/>
                <a:gd name="T25" fmla="*/ 312 h 318"/>
                <a:gd name="T26" fmla="*/ 198 w 636"/>
                <a:gd name="T27" fmla="*/ 312 h 318"/>
                <a:gd name="T28" fmla="*/ 216 w 636"/>
                <a:gd name="T29" fmla="*/ 312 h 318"/>
                <a:gd name="T30" fmla="*/ 234 w 636"/>
                <a:gd name="T31" fmla="*/ 312 h 318"/>
                <a:gd name="T32" fmla="*/ 246 w 636"/>
                <a:gd name="T33" fmla="*/ 312 h 318"/>
                <a:gd name="T34" fmla="*/ 270 w 636"/>
                <a:gd name="T35" fmla="*/ 312 h 318"/>
                <a:gd name="T36" fmla="*/ 276 w 636"/>
                <a:gd name="T37" fmla="*/ 312 h 318"/>
                <a:gd name="T38" fmla="*/ 294 w 636"/>
                <a:gd name="T39" fmla="*/ 300 h 318"/>
                <a:gd name="T40" fmla="*/ 306 w 636"/>
                <a:gd name="T41" fmla="*/ 288 h 318"/>
                <a:gd name="T42" fmla="*/ 324 w 636"/>
                <a:gd name="T43" fmla="*/ 276 h 318"/>
                <a:gd name="T44" fmla="*/ 336 w 636"/>
                <a:gd name="T45" fmla="*/ 258 h 318"/>
                <a:gd name="T46" fmla="*/ 342 w 636"/>
                <a:gd name="T47" fmla="*/ 240 h 318"/>
                <a:gd name="T48" fmla="*/ 354 w 636"/>
                <a:gd name="T49" fmla="*/ 222 h 318"/>
                <a:gd name="T50" fmla="*/ 366 w 636"/>
                <a:gd name="T51" fmla="*/ 204 h 318"/>
                <a:gd name="T52" fmla="*/ 378 w 636"/>
                <a:gd name="T53" fmla="*/ 180 h 318"/>
                <a:gd name="T54" fmla="*/ 396 w 636"/>
                <a:gd name="T55" fmla="*/ 156 h 318"/>
                <a:gd name="T56" fmla="*/ 408 w 636"/>
                <a:gd name="T57" fmla="*/ 138 h 318"/>
                <a:gd name="T58" fmla="*/ 426 w 636"/>
                <a:gd name="T59" fmla="*/ 120 h 318"/>
                <a:gd name="T60" fmla="*/ 444 w 636"/>
                <a:gd name="T61" fmla="*/ 108 h 318"/>
                <a:gd name="T62" fmla="*/ 462 w 636"/>
                <a:gd name="T63" fmla="*/ 102 h 318"/>
                <a:gd name="T64" fmla="*/ 480 w 636"/>
                <a:gd name="T65" fmla="*/ 102 h 318"/>
                <a:gd name="T66" fmla="*/ 498 w 636"/>
                <a:gd name="T67" fmla="*/ 90 h 318"/>
                <a:gd name="T68" fmla="*/ 516 w 636"/>
                <a:gd name="T69" fmla="*/ 72 h 318"/>
                <a:gd name="T70" fmla="*/ 522 w 636"/>
                <a:gd name="T71" fmla="*/ 54 h 318"/>
                <a:gd name="T72" fmla="*/ 540 w 636"/>
                <a:gd name="T73" fmla="*/ 36 h 318"/>
                <a:gd name="T74" fmla="*/ 552 w 636"/>
                <a:gd name="T75" fmla="*/ 18 h 318"/>
                <a:gd name="T76" fmla="*/ 570 w 636"/>
                <a:gd name="T77" fmla="*/ 12 h 318"/>
                <a:gd name="T78" fmla="*/ 588 w 636"/>
                <a:gd name="T79" fmla="*/ 12 h 318"/>
                <a:gd name="T80" fmla="*/ 606 w 636"/>
                <a:gd name="T81" fmla="*/ 12 h 318"/>
                <a:gd name="T82" fmla="*/ 624 w 636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318"/>
                <a:gd name="T128" fmla="*/ 636 w 636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318">
                  <a:moveTo>
                    <a:pt x="0" y="312"/>
                  </a:moveTo>
                  <a:lnTo>
                    <a:pt x="6" y="312"/>
                  </a:lnTo>
                  <a:lnTo>
                    <a:pt x="12" y="312"/>
                  </a:lnTo>
                  <a:lnTo>
                    <a:pt x="24" y="312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42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8" y="318"/>
                  </a:lnTo>
                  <a:lnTo>
                    <a:pt x="54" y="312"/>
                  </a:lnTo>
                  <a:lnTo>
                    <a:pt x="60" y="318"/>
                  </a:lnTo>
                  <a:lnTo>
                    <a:pt x="60" y="312"/>
                  </a:lnTo>
                  <a:lnTo>
                    <a:pt x="72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8" y="318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102" y="312"/>
                  </a:lnTo>
                  <a:lnTo>
                    <a:pt x="96" y="312"/>
                  </a:lnTo>
                  <a:lnTo>
                    <a:pt x="102" y="312"/>
                  </a:lnTo>
                  <a:lnTo>
                    <a:pt x="108" y="312"/>
                  </a:lnTo>
                  <a:lnTo>
                    <a:pt x="114" y="312"/>
                  </a:lnTo>
                  <a:lnTo>
                    <a:pt x="126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50" y="312"/>
                  </a:lnTo>
                  <a:lnTo>
                    <a:pt x="144" y="312"/>
                  </a:lnTo>
                  <a:lnTo>
                    <a:pt x="150" y="312"/>
                  </a:lnTo>
                  <a:lnTo>
                    <a:pt x="156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86" y="312"/>
                  </a:lnTo>
                  <a:lnTo>
                    <a:pt x="192" y="312"/>
                  </a:lnTo>
                  <a:lnTo>
                    <a:pt x="204" y="312"/>
                  </a:lnTo>
                  <a:lnTo>
                    <a:pt x="198" y="312"/>
                  </a:lnTo>
                  <a:lnTo>
                    <a:pt x="204" y="318"/>
                  </a:lnTo>
                  <a:lnTo>
                    <a:pt x="210" y="312"/>
                  </a:lnTo>
                  <a:lnTo>
                    <a:pt x="216" y="312"/>
                  </a:lnTo>
                  <a:lnTo>
                    <a:pt x="222" y="312"/>
                  </a:lnTo>
                  <a:lnTo>
                    <a:pt x="228" y="318"/>
                  </a:lnTo>
                  <a:lnTo>
                    <a:pt x="234" y="312"/>
                  </a:lnTo>
                  <a:lnTo>
                    <a:pt x="246" y="312"/>
                  </a:lnTo>
                  <a:lnTo>
                    <a:pt x="240" y="312"/>
                  </a:lnTo>
                  <a:lnTo>
                    <a:pt x="246" y="312"/>
                  </a:lnTo>
                  <a:lnTo>
                    <a:pt x="252" y="312"/>
                  </a:lnTo>
                  <a:lnTo>
                    <a:pt x="258" y="312"/>
                  </a:lnTo>
                  <a:lnTo>
                    <a:pt x="270" y="312"/>
                  </a:lnTo>
                  <a:lnTo>
                    <a:pt x="264" y="312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82" y="306"/>
                  </a:lnTo>
                  <a:lnTo>
                    <a:pt x="288" y="306"/>
                  </a:lnTo>
                  <a:lnTo>
                    <a:pt x="294" y="300"/>
                  </a:lnTo>
                  <a:lnTo>
                    <a:pt x="300" y="300"/>
                  </a:lnTo>
                  <a:lnTo>
                    <a:pt x="312" y="288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48" y="240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6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0"/>
                  </a:lnTo>
                  <a:lnTo>
                    <a:pt x="378" y="174"/>
                  </a:lnTo>
                  <a:lnTo>
                    <a:pt x="384" y="168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8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108"/>
                  </a:lnTo>
                  <a:lnTo>
                    <a:pt x="474" y="102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72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0" y="30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8" name="Freeform 268"/>
            <p:cNvSpPr>
              <a:spLocks/>
            </p:cNvSpPr>
            <p:nvPr/>
          </p:nvSpPr>
          <p:spPr bwMode="auto">
            <a:xfrm>
              <a:off x="2716" y="1465"/>
              <a:ext cx="570" cy="30"/>
            </a:xfrm>
            <a:custGeom>
              <a:avLst/>
              <a:gdLst>
                <a:gd name="T0" fmla="*/ 6 w 570"/>
                <a:gd name="T1" fmla="*/ 18 h 30"/>
                <a:gd name="T2" fmla="*/ 18 w 570"/>
                <a:gd name="T3" fmla="*/ 12 h 30"/>
                <a:gd name="T4" fmla="*/ 30 w 570"/>
                <a:gd name="T5" fmla="*/ 18 h 30"/>
                <a:gd name="T6" fmla="*/ 42 w 570"/>
                <a:gd name="T7" fmla="*/ 18 h 30"/>
                <a:gd name="T8" fmla="*/ 54 w 570"/>
                <a:gd name="T9" fmla="*/ 24 h 30"/>
                <a:gd name="T10" fmla="*/ 66 w 570"/>
                <a:gd name="T11" fmla="*/ 24 h 30"/>
                <a:gd name="T12" fmla="*/ 84 w 570"/>
                <a:gd name="T13" fmla="*/ 30 h 30"/>
                <a:gd name="T14" fmla="*/ 84 w 570"/>
                <a:gd name="T15" fmla="*/ 30 h 30"/>
                <a:gd name="T16" fmla="*/ 96 w 570"/>
                <a:gd name="T17" fmla="*/ 30 h 30"/>
                <a:gd name="T18" fmla="*/ 108 w 570"/>
                <a:gd name="T19" fmla="*/ 30 h 30"/>
                <a:gd name="T20" fmla="*/ 120 w 570"/>
                <a:gd name="T21" fmla="*/ 30 h 30"/>
                <a:gd name="T22" fmla="*/ 132 w 570"/>
                <a:gd name="T23" fmla="*/ 30 h 30"/>
                <a:gd name="T24" fmla="*/ 144 w 570"/>
                <a:gd name="T25" fmla="*/ 24 h 30"/>
                <a:gd name="T26" fmla="*/ 156 w 570"/>
                <a:gd name="T27" fmla="*/ 18 h 30"/>
                <a:gd name="T28" fmla="*/ 168 w 570"/>
                <a:gd name="T29" fmla="*/ 18 h 30"/>
                <a:gd name="T30" fmla="*/ 180 w 570"/>
                <a:gd name="T31" fmla="*/ 12 h 30"/>
                <a:gd name="T32" fmla="*/ 192 w 570"/>
                <a:gd name="T33" fmla="*/ 12 h 30"/>
                <a:gd name="T34" fmla="*/ 204 w 570"/>
                <a:gd name="T35" fmla="*/ 6 h 30"/>
                <a:gd name="T36" fmla="*/ 216 w 570"/>
                <a:gd name="T37" fmla="*/ 6 h 30"/>
                <a:gd name="T38" fmla="*/ 234 w 570"/>
                <a:gd name="T39" fmla="*/ 6 h 30"/>
                <a:gd name="T40" fmla="*/ 234 w 570"/>
                <a:gd name="T41" fmla="*/ 0 h 30"/>
                <a:gd name="T42" fmla="*/ 246 w 570"/>
                <a:gd name="T43" fmla="*/ 6 h 30"/>
                <a:gd name="T44" fmla="*/ 258 w 570"/>
                <a:gd name="T45" fmla="*/ 6 h 30"/>
                <a:gd name="T46" fmla="*/ 270 w 570"/>
                <a:gd name="T47" fmla="*/ 6 h 30"/>
                <a:gd name="T48" fmla="*/ 282 w 570"/>
                <a:gd name="T49" fmla="*/ 6 h 30"/>
                <a:gd name="T50" fmla="*/ 294 w 570"/>
                <a:gd name="T51" fmla="*/ 6 h 30"/>
                <a:gd name="T52" fmla="*/ 300 w 570"/>
                <a:gd name="T53" fmla="*/ 6 h 30"/>
                <a:gd name="T54" fmla="*/ 312 w 570"/>
                <a:gd name="T55" fmla="*/ 12 h 30"/>
                <a:gd name="T56" fmla="*/ 324 w 570"/>
                <a:gd name="T57" fmla="*/ 12 h 30"/>
                <a:gd name="T58" fmla="*/ 336 w 570"/>
                <a:gd name="T59" fmla="*/ 18 h 30"/>
                <a:gd name="T60" fmla="*/ 348 w 570"/>
                <a:gd name="T61" fmla="*/ 18 h 30"/>
                <a:gd name="T62" fmla="*/ 360 w 570"/>
                <a:gd name="T63" fmla="*/ 18 h 30"/>
                <a:gd name="T64" fmla="*/ 372 w 570"/>
                <a:gd name="T65" fmla="*/ 18 h 30"/>
                <a:gd name="T66" fmla="*/ 384 w 570"/>
                <a:gd name="T67" fmla="*/ 18 h 30"/>
                <a:gd name="T68" fmla="*/ 396 w 570"/>
                <a:gd name="T69" fmla="*/ 18 h 30"/>
                <a:gd name="T70" fmla="*/ 408 w 570"/>
                <a:gd name="T71" fmla="*/ 12 h 30"/>
                <a:gd name="T72" fmla="*/ 420 w 570"/>
                <a:gd name="T73" fmla="*/ 12 h 30"/>
                <a:gd name="T74" fmla="*/ 432 w 570"/>
                <a:gd name="T75" fmla="*/ 12 h 30"/>
                <a:gd name="T76" fmla="*/ 444 w 570"/>
                <a:gd name="T77" fmla="*/ 12 h 30"/>
                <a:gd name="T78" fmla="*/ 456 w 570"/>
                <a:gd name="T79" fmla="*/ 12 h 30"/>
                <a:gd name="T80" fmla="*/ 468 w 570"/>
                <a:gd name="T81" fmla="*/ 12 h 30"/>
                <a:gd name="T82" fmla="*/ 480 w 570"/>
                <a:gd name="T83" fmla="*/ 12 h 30"/>
                <a:gd name="T84" fmla="*/ 492 w 570"/>
                <a:gd name="T85" fmla="*/ 12 h 30"/>
                <a:gd name="T86" fmla="*/ 504 w 570"/>
                <a:gd name="T87" fmla="*/ 12 h 30"/>
                <a:gd name="T88" fmla="*/ 516 w 570"/>
                <a:gd name="T89" fmla="*/ 12 h 30"/>
                <a:gd name="T90" fmla="*/ 528 w 570"/>
                <a:gd name="T91" fmla="*/ 12 h 30"/>
                <a:gd name="T92" fmla="*/ 540 w 570"/>
                <a:gd name="T93" fmla="*/ 12 h 30"/>
                <a:gd name="T94" fmla="*/ 552 w 570"/>
                <a:gd name="T95" fmla="*/ 12 h 30"/>
                <a:gd name="T96" fmla="*/ 564 w 570"/>
                <a:gd name="T97" fmla="*/ 12 h 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70"/>
                <a:gd name="T148" fmla="*/ 0 h 30"/>
                <a:gd name="T149" fmla="*/ 570 w 570"/>
                <a:gd name="T150" fmla="*/ 30 h 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70" h="3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84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34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39" name="Freeform 269"/>
            <p:cNvSpPr>
              <a:spLocks/>
            </p:cNvSpPr>
            <p:nvPr/>
          </p:nvSpPr>
          <p:spPr bwMode="auto">
            <a:xfrm>
              <a:off x="2080" y="1477"/>
              <a:ext cx="744" cy="288"/>
            </a:xfrm>
            <a:custGeom>
              <a:avLst/>
              <a:gdLst>
                <a:gd name="T0" fmla="*/ 12 w 744"/>
                <a:gd name="T1" fmla="*/ 288 h 288"/>
                <a:gd name="T2" fmla="*/ 30 w 744"/>
                <a:gd name="T3" fmla="*/ 288 h 288"/>
                <a:gd name="T4" fmla="*/ 48 w 744"/>
                <a:gd name="T5" fmla="*/ 288 h 288"/>
                <a:gd name="T6" fmla="*/ 66 w 744"/>
                <a:gd name="T7" fmla="*/ 288 h 288"/>
                <a:gd name="T8" fmla="*/ 84 w 744"/>
                <a:gd name="T9" fmla="*/ 288 h 288"/>
                <a:gd name="T10" fmla="*/ 102 w 744"/>
                <a:gd name="T11" fmla="*/ 288 h 288"/>
                <a:gd name="T12" fmla="*/ 120 w 744"/>
                <a:gd name="T13" fmla="*/ 288 h 288"/>
                <a:gd name="T14" fmla="*/ 138 w 744"/>
                <a:gd name="T15" fmla="*/ 288 h 288"/>
                <a:gd name="T16" fmla="*/ 156 w 744"/>
                <a:gd name="T17" fmla="*/ 288 h 288"/>
                <a:gd name="T18" fmla="*/ 174 w 744"/>
                <a:gd name="T19" fmla="*/ 288 h 288"/>
                <a:gd name="T20" fmla="*/ 192 w 744"/>
                <a:gd name="T21" fmla="*/ 288 h 288"/>
                <a:gd name="T22" fmla="*/ 210 w 744"/>
                <a:gd name="T23" fmla="*/ 288 h 288"/>
                <a:gd name="T24" fmla="*/ 228 w 744"/>
                <a:gd name="T25" fmla="*/ 288 h 288"/>
                <a:gd name="T26" fmla="*/ 246 w 744"/>
                <a:gd name="T27" fmla="*/ 288 h 288"/>
                <a:gd name="T28" fmla="*/ 264 w 744"/>
                <a:gd name="T29" fmla="*/ 288 h 288"/>
                <a:gd name="T30" fmla="*/ 282 w 744"/>
                <a:gd name="T31" fmla="*/ 288 h 288"/>
                <a:gd name="T32" fmla="*/ 300 w 744"/>
                <a:gd name="T33" fmla="*/ 282 h 288"/>
                <a:gd name="T34" fmla="*/ 318 w 744"/>
                <a:gd name="T35" fmla="*/ 264 h 288"/>
                <a:gd name="T36" fmla="*/ 336 w 744"/>
                <a:gd name="T37" fmla="*/ 246 h 288"/>
                <a:gd name="T38" fmla="*/ 354 w 744"/>
                <a:gd name="T39" fmla="*/ 234 h 288"/>
                <a:gd name="T40" fmla="*/ 366 w 744"/>
                <a:gd name="T41" fmla="*/ 216 h 288"/>
                <a:gd name="T42" fmla="*/ 384 w 744"/>
                <a:gd name="T43" fmla="*/ 198 h 288"/>
                <a:gd name="T44" fmla="*/ 402 w 744"/>
                <a:gd name="T45" fmla="*/ 174 h 288"/>
                <a:gd name="T46" fmla="*/ 414 w 744"/>
                <a:gd name="T47" fmla="*/ 156 h 288"/>
                <a:gd name="T48" fmla="*/ 426 w 744"/>
                <a:gd name="T49" fmla="*/ 132 h 288"/>
                <a:gd name="T50" fmla="*/ 444 w 744"/>
                <a:gd name="T51" fmla="*/ 114 h 288"/>
                <a:gd name="T52" fmla="*/ 462 w 744"/>
                <a:gd name="T53" fmla="*/ 102 h 288"/>
                <a:gd name="T54" fmla="*/ 480 w 744"/>
                <a:gd name="T55" fmla="*/ 90 h 288"/>
                <a:gd name="T56" fmla="*/ 498 w 744"/>
                <a:gd name="T57" fmla="*/ 72 h 288"/>
                <a:gd name="T58" fmla="*/ 516 w 744"/>
                <a:gd name="T59" fmla="*/ 54 h 288"/>
                <a:gd name="T60" fmla="*/ 534 w 744"/>
                <a:gd name="T61" fmla="*/ 42 h 288"/>
                <a:gd name="T62" fmla="*/ 552 w 744"/>
                <a:gd name="T63" fmla="*/ 24 h 288"/>
                <a:gd name="T64" fmla="*/ 570 w 744"/>
                <a:gd name="T65" fmla="*/ 6 h 288"/>
                <a:gd name="T66" fmla="*/ 588 w 744"/>
                <a:gd name="T67" fmla="*/ 6 h 288"/>
                <a:gd name="T68" fmla="*/ 606 w 744"/>
                <a:gd name="T69" fmla="*/ 0 h 288"/>
                <a:gd name="T70" fmla="*/ 624 w 744"/>
                <a:gd name="T71" fmla="*/ 0 h 288"/>
                <a:gd name="T72" fmla="*/ 642 w 744"/>
                <a:gd name="T73" fmla="*/ 6 h 288"/>
                <a:gd name="T74" fmla="*/ 660 w 744"/>
                <a:gd name="T75" fmla="*/ 18 h 288"/>
                <a:gd name="T76" fmla="*/ 678 w 744"/>
                <a:gd name="T77" fmla="*/ 24 h 288"/>
                <a:gd name="T78" fmla="*/ 696 w 744"/>
                <a:gd name="T79" fmla="*/ 30 h 288"/>
                <a:gd name="T80" fmla="*/ 714 w 744"/>
                <a:gd name="T81" fmla="*/ 36 h 288"/>
                <a:gd name="T82" fmla="*/ 732 w 744"/>
                <a:gd name="T83" fmla="*/ 36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288"/>
                <a:gd name="T128" fmla="*/ 744 w 744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288">
                  <a:moveTo>
                    <a:pt x="0" y="288"/>
                  </a:moveTo>
                  <a:lnTo>
                    <a:pt x="6" y="288"/>
                  </a:lnTo>
                  <a:lnTo>
                    <a:pt x="12" y="288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8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8"/>
                  </a:lnTo>
                  <a:lnTo>
                    <a:pt x="294" y="288"/>
                  </a:lnTo>
                  <a:lnTo>
                    <a:pt x="300" y="282"/>
                  </a:lnTo>
                  <a:lnTo>
                    <a:pt x="306" y="276"/>
                  </a:lnTo>
                  <a:lnTo>
                    <a:pt x="312" y="270"/>
                  </a:lnTo>
                  <a:lnTo>
                    <a:pt x="318" y="264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72" y="216"/>
                  </a:lnTo>
                  <a:lnTo>
                    <a:pt x="366" y="216"/>
                  </a:lnTo>
                  <a:lnTo>
                    <a:pt x="372" y="216"/>
                  </a:lnTo>
                  <a:lnTo>
                    <a:pt x="384" y="204"/>
                  </a:lnTo>
                  <a:lnTo>
                    <a:pt x="384" y="198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14" y="150"/>
                  </a:lnTo>
                  <a:lnTo>
                    <a:pt x="426" y="138"/>
                  </a:lnTo>
                  <a:lnTo>
                    <a:pt x="426" y="132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08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  <a:lnTo>
                    <a:pt x="702" y="30"/>
                  </a:lnTo>
                  <a:lnTo>
                    <a:pt x="708" y="36"/>
                  </a:lnTo>
                  <a:lnTo>
                    <a:pt x="714" y="36"/>
                  </a:lnTo>
                  <a:lnTo>
                    <a:pt x="720" y="36"/>
                  </a:lnTo>
                  <a:lnTo>
                    <a:pt x="726" y="36"/>
                  </a:lnTo>
                  <a:lnTo>
                    <a:pt x="732" y="36"/>
                  </a:lnTo>
                  <a:lnTo>
                    <a:pt x="738" y="36"/>
                  </a:lnTo>
                  <a:lnTo>
                    <a:pt x="74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0" name="Freeform 270"/>
            <p:cNvSpPr>
              <a:spLocks/>
            </p:cNvSpPr>
            <p:nvPr/>
          </p:nvSpPr>
          <p:spPr bwMode="auto">
            <a:xfrm>
              <a:off x="2824" y="1501"/>
              <a:ext cx="462" cy="18"/>
            </a:xfrm>
            <a:custGeom>
              <a:avLst/>
              <a:gdLst>
                <a:gd name="T0" fmla="*/ 6 w 462"/>
                <a:gd name="T1" fmla="*/ 12 h 18"/>
                <a:gd name="T2" fmla="*/ 18 w 462"/>
                <a:gd name="T3" fmla="*/ 18 h 18"/>
                <a:gd name="T4" fmla="*/ 30 w 462"/>
                <a:gd name="T5" fmla="*/ 12 h 18"/>
                <a:gd name="T6" fmla="*/ 36 w 462"/>
                <a:gd name="T7" fmla="*/ 12 h 18"/>
                <a:gd name="T8" fmla="*/ 48 w 462"/>
                <a:gd name="T9" fmla="*/ 12 h 18"/>
                <a:gd name="T10" fmla="*/ 60 w 462"/>
                <a:gd name="T11" fmla="*/ 12 h 18"/>
                <a:gd name="T12" fmla="*/ 72 w 462"/>
                <a:gd name="T13" fmla="*/ 6 h 18"/>
                <a:gd name="T14" fmla="*/ 84 w 462"/>
                <a:gd name="T15" fmla="*/ 6 h 18"/>
                <a:gd name="T16" fmla="*/ 96 w 462"/>
                <a:gd name="T17" fmla="*/ 0 h 18"/>
                <a:gd name="T18" fmla="*/ 108 w 462"/>
                <a:gd name="T19" fmla="*/ 0 h 18"/>
                <a:gd name="T20" fmla="*/ 120 w 462"/>
                <a:gd name="T21" fmla="*/ 0 h 18"/>
                <a:gd name="T22" fmla="*/ 132 w 462"/>
                <a:gd name="T23" fmla="*/ 0 h 18"/>
                <a:gd name="T24" fmla="*/ 144 w 462"/>
                <a:gd name="T25" fmla="*/ 6 h 18"/>
                <a:gd name="T26" fmla="*/ 156 w 462"/>
                <a:gd name="T27" fmla="*/ 0 h 18"/>
                <a:gd name="T28" fmla="*/ 168 w 462"/>
                <a:gd name="T29" fmla="*/ 6 h 18"/>
                <a:gd name="T30" fmla="*/ 180 w 462"/>
                <a:gd name="T31" fmla="*/ 6 h 18"/>
                <a:gd name="T32" fmla="*/ 192 w 462"/>
                <a:gd name="T33" fmla="*/ 6 h 18"/>
                <a:gd name="T34" fmla="*/ 204 w 462"/>
                <a:gd name="T35" fmla="*/ 6 h 18"/>
                <a:gd name="T36" fmla="*/ 216 w 462"/>
                <a:gd name="T37" fmla="*/ 12 h 18"/>
                <a:gd name="T38" fmla="*/ 228 w 462"/>
                <a:gd name="T39" fmla="*/ 12 h 18"/>
                <a:gd name="T40" fmla="*/ 240 w 462"/>
                <a:gd name="T41" fmla="*/ 12 h 18"/>
                <a:gd name="T42" fmla="*/ 252 w 462"/>
                <a:gd name="T43" fmla="*/ 12 h 18"/>
                <a:gd name="T44" fmla="*/ 264 w 462"/>
                <a:gd name="T45" fmla="*/ 12 h 18"/>
                <a:gd name="T46" fmla="*/ 276 w 462"/>
                <a:gd name="T47" fmla="*/ 12 h 18"/>
                <a:gd name="T48" fmla="*/ 288 w 462"/>
                <a:gd name="T49" fmla="*/ 12 h 18"/>
                <a:gd name="T50" fmla="*/ 300 w 462"/>
                <a:gd name="T51" fmla="*/ 18 h 18"/>
                <a:gd name="T52" fmla="*/ 312 w 462"/>
                <a:gd name="T53" fmla="*/ 18 h 18"/>
                <a:gd name="T54" fmla="*/ 324 w 462"/>
                <a:gd name="T55" fmla="*/ 12 h 18"/>
                <a:gd name="T56" fmla="*/ 336 w 462"/>
                <a:gd name="T57" fmla="*/ 12 h 18"/>
                <a:gd name="T58" fmla="*/ 348 w 462"/>
                <a:gd name="T59" fmla="*/ 12 h 18"/>
                <a:gd name="T60" fmla="*/ 360 w 462"/>
                <a:gd name="T61" fmla="*/ 12 h 18"/>
                <a:gd name="T62" fmla="*/ 372 w 462"/>
                <a:gd name="T63" fmla="*/ 12 h 18"/>
                <a:gd name="T64" fmla="*/ 384 w 462"/>
                <a:gd name="T65" fmla="*/ 12 h 18"/>
                <a:gd name="T66" fmla="*/ 396 w 462"/>
                <a:gd name="T67" fmla="*/ 12 h 18"/>
                <a:gd name="T68" fmla="*/ 408 w 462"/>
                <a:gd name="T69" fmla="*/ 12 h 18"/>
                <a:gd name="T70" fmla="*/ 420 w 462"/>
                <a:gd name="T71" fmla="*/ 12 h 18"/>
                <a:gd name="T72" fmla="*/ 432 w 462"/>
                <a:gd name="T73" fmla="*/ 12 h 18"/>
                <a:gd name="T74" fmla="*/ 444 w 462"/>
                <a:gd name="T75" fmla="*/ 12 h 18"/>
                <a:gd name="T76" fmla="*/ 456 w 462"/>
                <a:gd name="T77" fmla="*/ 12 h 18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2"/>
                <a:gd name="T118" fmla="*/ 0 h 18"/>
                <a:gd name="T119" fmla="*/ 462 w 462"/>
                <a:gd name="T120" fmla="*/ 18 h 18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2" h="18">
                  <a:moveTo>
                    <a:pt x="0" y="18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1" name="Freeform 271"/>
            <p:cNvSpPr>
              <a:spLocks/>
            </p:cNvSpPr>
            <p:nvPr/>
          </p:nvSpPr>
          <p:spPr bwMode="auto">
            <a:xfrm>
              <a:off x="2080" y="1471"/>
              <a:ext cx="702" cy="270"/>
            </a:xfrm>
            <a:custGeom>
              <a:avLst/>
              <a:gdLst>
                <a:gd name="T0" fmla="*/ 12 w 702"/>
                <a:gd name="T1" fmla="*/ 270 h 270"/>
                <a:gd name="T2" fmla="*/ 30 w 702"/>
                <a:gd name="T3" fmla="*/ 270 h 270"/>
                <a:gd name="T4" fmla="*/ 48 w 702"/>
                <a:gd name="T5" fmla="*/ 270 h 270"/>
                <a:gd name="T6" fmla="*/ 66 w 702"/>
                <a:gd name="T7" fmla="*/ 270 h 270"/>
                <a:gd name="T8" fmla="*/ 84 w 702"/>
                <a:gd name="T9" fmla="*/ 270 h 270"/>
                <a:gd name="T10" fmla="*/ 102 w 702"/>
                <a:gd name="T11" fmla="*/ 270 h 270"/>
                <a:gd name="T12" fmla="*/ 120 w 702"/>
                <a:gd name="T13" fmla="*/ 270 h 270"/>
                <a:gd name="T14" fmla="*/ 138 w 702"/>
                <a:gd name="T15" fmla="*/ 270 h 270"/>
                <a:gd name="T16" fmla="*/ 156 w 702"/>
                <a:gd name="T17" fmla="*/ 270 h 270"/>
                <a:gd name="T18" fmla="*/ 174 w 702"/>
                <a:gd name="T19" fmla="*/ 270 h 270"/>
                <a:gd name="T20" fmla="*/ 192 w 702"/>
                <a:gd name="T21" fmla="*/ 270 h 270"/>
                <a:gd name="T22" fmla="*/ 210 w 702"/>
                <a:gd name="T23" fmla="*/ 270 h 270"/>
                <a:gd name="T24" fmla="*/ 228 w 702"/>
                <a:gd name="T25" fmla="*/ 270 h 270"/>
                <a:gd name="T26" fmla="*/ 246 w 702"/>
                <a:gd name="T27" fmla="*/ 270 h 270"/>
                <a:gd name="T28" fmla="*/ 264 w 702"/>
                <a:gd name="T29" fmla="*/ 270 h 270"/>
                <a:gd name="T30" fmla="*/ 282 w 702"/>
                <a:gd name="T31" fmla="*/ 270 h 270"/>
                <a:gd name="T32" fmla="*/ 300 w 702"/>
                <a:gd name="T33" fmla="*/ 258 h 270"/>
                <a:gd name="T34" fmla="*/ 306 w 702"/>
                <a:gd name="T35" fmla="*/ 240 h 270"/>
                <a:gd name="T36" fmla="*/ 318 w 702"/>
                <a:gd name="T37" fmla="*/ 210 h 270"/>
                <a:gd name="T38" fmla="*/ 324 w 702"/>
                <a:gd name="T39" fmla="*/ 180 h 270"/>
                <a:gd name="T40" fmla="*/ 336 w 702"/>
                <a:gd name="T41" fmla="*/ 162 h 270"/>
                <a:gd name="T42" fmla="*/ 342 w 702"/>
                <a:gd name="T43" fmla="*/ 144 h 270"/>
                <a:gd name="T44" fmla="*/ 360 w 702"/>
                <a:gd name="T45" fmla="*/ 114 h 270"/>
                <a:gd name="T46" fmla="*/ 378 w 702"/>
                <a:gd name="T47" fmla="*/ 84 h 270"/>
                <a:gd name="T48" fmla="*/ 396 w 702"/>
                <a:gd name="T49" fmla="*/ 66 h 270"/>
                <a:gd name="T50" fmla="*/ 414 w 702"/>
                <a:gd name="T51" fmla="*/ 54 h 270"/>
                <a:gd name="T52" fmla="*/ 432 w 702"/>
                <a:gd name="T53" fmla="*/ 54 h 270"/>
                <a:gd name="T54" fmla="*/ 450 w 702"/>
                <a:gd name="T55" fmla="*/ 60 h 270"/>
                <a:gd name="T56" fmla="*/ 468 w 702"/>
                <a:gd name="T57" fmla="*/ 60 h 270"/>
                <a:gd name="T58" fmla="*/ 486 w 702"/>
                <a:gd name="T59" fmla="*/ 54 h 270"/>
                <a:gd name="T60" fmla="*/ 504 w 702"/>
                <a:gd name="T61" fmla="*/ 48 h 270"/>
                <a:gd name="T62" fmla="*/ 522 w 702"/>
                <a:gd name="T63" fmla="*/ 42 h 270"/>
                <a:gd name="T64" fmla="*/ 540 w 702"/>
                <a:gd name="T65" fmla="*/ 36 h 270"/>
                <a:gd name="T66" fmla="*/ 558 w 702"/>
                <a:gd name="T67" fmla="*/ 24 h 270"/>
                <a:gd name="T68" fmla="*/ 576 w 702"/>
                <a:gd name="T69" fmla="*/ 6 h 270"/>
                <a:gd name="T70" fmla="*/ 594 w 702"/>
                <a:gd name="T71" fmla="*/ 6 h 270"/>
                <a:gd name="T72" fmla="*/ 618 w 702"/>
                <a:gd name="T73" fmla="*/ 24 h 270"/>
                <a:gd name="T74" fmla="*/ 624 w 702"/>
                <a:gd name="T75" fmla="*/ 30 h 270"/>
                <a:gd name="T76" fmla="*/ 642 w 702"/>
                <a:gd name="T77" fmla="*/ 36 h 270"/>
                <a:gd name="T78" fmla="*/ 666 w 702"/>
                <a:gd name="T79" fmla="*/ 36 h 270"/>
                <a:gd name="T80" fmla="*/ 672 w 702"/>
                <a:gd name="T81" fmla="*/ 36 h 270"/>
                <a:gd name="T82" fmla="*/ 690 w 702"/>
                <a:gd name="T83" fmla="*/ 36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70"/>
                <a:gd name="T128" fmla="*/ 702 w 702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70">
                  <a:moveTo>
                    <a:pt x="0" y="270"/>
                  </a:moveTo>
                  <a:lnTo>
                    <a:pt x="6" y="270"/>
                  </a:lnTo>
                  <a:lnTo>
                    <a:pt x="12" y="270"/>
                  </a:lnTo>
                  <a:lnTo>
                    <a:pt x="18" y="270"/>
                  </a:lnTo>
                  <a:lnTo>
                    <a:pt x="24" y="270"/>
                  </a:lnTo>
                  <a:lnTo>
                    <a:pt x="30" y="270"/>
                  </a:lnTo>
                  <a:lnTo>
                    <a:pt x="36" y="270"/>
                  </a:lnTo>
                  <a:lnTo>
                    <a:pt x="42" y="270"/>
                  </a:lnTo>
                  <a:lnTo>
                    <a:pt x="48" y="270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6" y="270"/>
                  </a:lnTo>
                  <a:lnTo>
                    <a:pt x="72" y="270"/>
                  </a:lnTo>
                  <a:lnTo>
                    <a:pt x="78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62" y="270"/>
                  </a:lnTo>
                  <a:lnTo>
                    <a:pt x="168" y="270"/>
                  </a:lnTo>
                  <a:lnTo>
                    <a:pt x="174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204" y="270"/>
                  </a:lnTo>
                  <a:lnTo>
                    <a:pt x="210" y="270"/>
                  </a:lnTo>
                  <a:lnTo>
                    <a:pt x="216" y="270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70"/>
                  </a:lnTo>
                  <a:lnTo>
                    <a:pt x="246" y="270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70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82" y="270"/>
                  </a:lnTo>
                  <a:lnTo>
                    <a:pt x="288" y="270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06" y="240"/>
                  </a:lnTo>
                  <a:lnTo>
                    <a:pt x="312" y="228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0" y="168"/>
                  </a:lnTo>
                  <a:lnTo>
                    <a:pt x="336" y="162"/>
                  </a:lnTo>
                  <a:lnTo>
                    <a:pt x="336" y="156"/>
                  </a:lnTo>
                  <a:lnTo>
                    <a:pt x="342" y="150"/>
                  </a:lnTo>
                  <a:lnTo>
                    <a:pt x="342" y="144"/>
                  </a:lnTo>
                  <a:lnTo>
                    <a:pt x="348" y="132"/>
                  </a:lnTo>
                  <a:lnTo>
                    <a:pt x="360" y="120"/>
                  </a:lnTo>
                  <a:lnTo>
                    <a:pt x="360" y="114"/>
                  </a:lnTo>
                  <a:lnTo>
                    <a:pt x="366" y="108"/>
                  </a:lnTo>
                  <a:lnTo>
                    <a:pt x="378" y="96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0" y="72"/>
                  </a:lnTo>
                  <a:lnTo>
                    <a:pt x="396" y="66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54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70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8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6" y="36"/>
                  </a:lnTo>
                  <a:lnTo>
                    <a:pt x="660" y="36"/>
                  </a:lnTo>
                  <a:lnTo>
                    <a:pt x="666" y="42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0"/>
                  </a:lnTo>
                  <a:lnTo>
                    <a:pt x="70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2" name="Freeform 272"/>
            <p:cNvSpPr>
              <a:spLocks/>
            </p:cNvSpPr>
            <p:nvPr/>
          </p:nvSpPr>
          <p:spPr bwMode="auto">
            <a:xfrm>
              <a:off x="2782" y="1465"/>
              <a:ext cx="504" cy="36"/>
            </a:xfrm>
            <a:custGeom>
              <a:avLst/>
              <a:gdLst>
                <a:gd name="T0" fmla="*/ 6 w 504"/>
                <a:gd name="T1" fmla="*/ 36 h 36"/>
                <a:gd name="T2" fmla="*/ 18 w 504"/>
                <a:gd name="T3" fmla="*/ 36 h 36"/>
                <a:gd name="T4" fmla="*/ 30 w 504"/>
                <a:gd name="T5" fmla="*/ 30 h 36"/>
                <a:gd name="T6" fmla="*/ 42 w 504"/>
                <a:gd name="T7" fmla="*/ 24 h 36"/>
                <a:gd name="T8" fmla="*/ 54 w 504"/>
                <a:gd name="T9" fmla="*/ 18 h 36"/>
                <a:gd name="T10" fmla="*/ 66 w 504"/>
                <a:gd name="T11" fmla="*/ 12 h 36"/>
                <a:gd name="T12" fmla="*/ 78 w 504"/>
                <a:gd name="T13" fmla="*/ 12 h 36"/>
                <a:gd name="T14" fmla="*/ 90 w 504"/>
                <a:gd name="T15" fmla="*/ 12 h 36"/>
                <a:gd name="T16" fmla="*/ 102 w 504"/>
                <a:gd name="T17" fmla="*/ 18 h 36"/>
                <a:gd name="T18" fmla="*/ 108 w 504"/>
                <a:gd name="T19" fmla="*/ 18 h 36"/>
                <a:gd name="T20" fmla="*/ 120 w 504"/>
                <a:gd name="T21" fmla="*/ 12 h 36"/>
                <a:gd name="T22" fmla="*/ 132 w 504"/>
                <a:gd name="T23" fmla="*/ 12 h 36"/>
                <a:gd name="T24" fmla="*/ 144 w 504"/>
                <a:gd name="T25" fmla="*/ 6 h 36"/>
                <a:gd name="T26" fmla="*/ 156 w 504"/>
                <a:gd name="T27" fmla="*/ 6 h 36"/>
                <a:gd name="T28" fmla="*/ 168 w 504"/>
                <a:gd name="T29" fmla="*/ 6 h 36"/>
                <a:gd name="T30" fmla="*/ 180 w 504"/>
                <a:gd name="T31" fmla="*/ 6 h 36"/>
                <a:gd name="T32" fmla="*/ 192 w 504"/>
                <a:gd name="T33" fmla="*/ 0 h 36"/>
                <a:gd name="T34" fmla="*/ 204 w 504"/>
                <a:gd name="T35" fmla="*/ 0 h 36"/>
                <a:gd name="T36" fmla="*/ 216 w 504"/>
                <a:gd name="T37" fmla="*/ 0 h 36"/>
                <a:gd name="T38" fmla="*/ 228 w 504"/>
                <a:gd name="T39" fmla="*/ 0 h 36"/>
                <a:gd name="T40" fmla="*/ 240 w 504"/>
                <a:gd name="T41" fmla="*/ 6 h 36"/>
                <a:gd name="T42" fmla="*/ 252 w 504"/>
                <a:gd name="T43" fmla="*/ 12 h 36"/>
                <a:gd name="T44" fmla="*/ 264 w 504"/>
                <a:gd name="T45" fmla="*/ 18 h 36"/>
                <a:gd name="T46" fmla="*/ 276 w 504"/>
                <a:gd name="T47" fmla="*/ 30 h 36"/>
                <a:gd name="T48" fmla="*/ 288 w 504"/>
                <a:gd name="T49" fmla="*/ 30 h 36"/>
                <a:gd name="T50" fmla="*/ 300 w 504"/>
                <a:gd name="T51" fmla="*/ 30 h 36"/>
                <a:gd name="T52" fmla="*/ 312 w 504"/>
                <a:gd name="T53" fmla="*/ 30 h 36"/>
                <a:gd name="T54" fmla="*/ 324 w 504"/>
                <a:gd name="T55" fmla="*/ 30 h 36"/>
                <a:gd name="T56" fmla="*/ 336 w 504"/>
                <a:gd name="T57" fmla="*/ 24 h 36"/>
                <a:gd name="T58" fmla="*/ 348 w 504"/>
                <a:gd name="T59" fmla="*/ 24 h 36"/>
                <a:gd name="T60" fmla="*/ 360 w 504"/>
                <a:gd name="T61" fmla="*/ 24 h 36"/>
                <a:gd name="T62" fmla="*/ 372 w 504"/>
                <a:gd name="T63" fmla="*/ 24 h 36"/>
                <a:gd name="T64" fmla="*/ 384 w 504"/>
                <a:gd name="T65" fmla="*/ 24 h 36"/>
                <a:gd name="T66" fmla="*/ 396 w 504"/>
                <a:gd name="T67" fmla="*/ 24 h 36"/>
                <a:gd name="T68" fmla="*/ 414 w 504"/>
                <a:gd name="T69" fmla="*/ 24 h 36"/>
                <a:gd name="T70" fmla="*/ 414 w 504"/>
                <a:gd name="T71" fmla="*/ 24 h 36"/>
                <a:gd name="T72" fmla="*/ 426 w 504"/>
                <a:gd name="T73" fmla="*/ 24 h 36"/>
                <a:gd name="T74" fmla="*/ 438 w 504"/>
                <a:gd name="T75" fmla="*/ 24 h 36"/>
                <a:gd name="T76" fmla="*/ 450 w 504"/>
                <a:gd name="T77" fmla="*/ 24 h 36"/>
                <a:gd name="T78" fmla="*/ 462 w 504"/>
                <a:gd name="T79" fmla="*/ 24 h 36"/>
                <a:gd name="T80" fmla="*/ 474 w 504"/>
                <a:gd name="T81" fmla="*/ 18 h 36"/>
                <a:gd name="T82" fmla="*/ 486 w 504"/>
                <a:gd name="T83" fmla="*/ 24 h 36"/>
                <a:gd name="T84" fmla="*/ 498 w 504"/>
                <a:gd name="T85" fmla="*/ 24 h 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36"/>
                <a:gd name="T131" fmla="*/ 504 w 504"/>
                <a:gd name="T132" fmla="*/ 36 h 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36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24"/>
                  </a:lnTo>
                  <a:lnTo>
                    <a:pt x="276" y="30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14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3" name="Freeform 273"/>
            <p:cNvSpPr>
              <a:spLocks/>
            </p:cNvSpPr>
            <p:nvPr/>
          </p:nvSpPr>
          <p:spPr bwMode="auto">
            <a:xfrm>
              <a:off x="2080" y="1369"/>
              <a:ext cx="642" cy="348"/>
            </a:xfrm>
            <a:custGeom>
              <a:avLst/>
              <a:gdLst>
                <a:gd name="T0" fmla="*/ 12 w 642"/>
                <a:gd name="T1" fmla="*/ 342 h 348"/>
                <a:gd name="T2" fmla="*/ 24 w 642"/>
                <a:gd name="T3" fmla="*/ 348 h 348"/>
                <a:gd name="T4" fmla="*/ 36 w 642"/>
                <a:gd name="T5" fmla="*/ 342 h 348"/>
                <a:gd name="T6" fmla="*/ 48 w 642"/>
                <a:gd name="T7" fmla="*/ 342 h 348"/>
                <a:gd name="T8" fmla="*/ 66 w 642"/>
                <a:gd name="T9" fmla="*/ 342 h 348"/>
                <a:gd name="T10" fmla="*/ 78 w 642"/>
                <a:gd name="T11" fmla="*/ 342 h 348"/>
                <a:gd name="T12" fmla="*/ 96 w 642"/>
                <a:gd name="T13" fmla="*/ 342 h 348"/>
                <a:gd name="T14" fmla="*/ 114 w 642"/>
                <a:gd name="T15" fmla="*/ 342 h 348"/>
                <a:gd name="T16" fmla="*/ 132 w 642"/>
                <a:gd name="T17" fmla="*/ 342 h 348"/>
                <a:gd name="T18" fmla="*/ 150 w 642"/>
                <a:gd name="T19" fmla="*/ 342 h 348"/>
                <a:gd name="T20" fmla="*/ 168 w 642"/>
                <a:gd name="T21" fmla="*/ 342 h 348"/>
                <a:gd name="T22" fmla="*/ 186 w 642"/>
                <a:gd name="T23" fmla="*/ 342 h 348"/>
                <a:gd name="T24" fmla="*/ 204 w 642"/>
                <a:gd name="T25" fmla="*/ 342 h 348"/>
                <a:gd name="T26" fmla="*/ 222 w 642"/>
                <a:gd name="T27" fmla="*/ 342 h 348"/>
                <a:gd name="T28" fmla="*/ 240 w 642"/>
                <a:gd name="T29" fmla="*/ 342 h 348"/>
                <a:gd name="T30" fmla="*/ 258 w 642"/>
                <a:gd name="T31" fmla="*/ 342 h 348"/>
                <a:gd name="T32" fmla="*/ 276 w 642"/>
                <a:gd name="T33" fmla="*/ 342 h 348"/>
                <a:gd name="T34" fmla="*/ 294 w 642"/>
                <a:gd name="T35" fmla="*/ 348 h 348"/>
                <a:gd name="T36" fmla="*/ 312 w 642"/>
                <a:gd name="T37" fmla="*/ 342 h 348"/>
                <a:gd name="T38" fmla="*/ 330 w 642"/>
                <a:gd name="T39" fmla="*/ 336 h 348"/>
                <a:gd name="T40" fmla="*/ 342 w 642"/>
                <a:gd name="T41" fmla="*/ 318 h 348"/>
                <a:gd name="T42" fmla="*/ 354 w 642"/>
                <a:gd name="T43" fmla="*/ 294 h 348"/>
                <a:gd name="T44" fmla="*/ 366 w 642"/>
                <a:gd name="T45" fmla="*/ 270 h 348"/>
                <a:gd name="T46" fmla="*/ 372 w 642"/>
                <a:gd name="T47" fmla="*/ 240 h 348"/>
                <a:gd name="T48" fmla="*/ 384 w 642"/>
                <a:gd name="T49" fmla="*/ 222 h 348"/>
                <a:gd name="T50" fmla="*/ 390 w 642"/>
                <a:gd name="T51" fmla="*/ 192 h 348"/>
                <a:gd name="T52" fmla="*/ 402 w 642"/>
                <a:gd name="T53" fmla="*/ 174 h 348"/>
                <a:gd name="T54" fmla="*/ 414 w 642"/>
                <a:gd name="T55" fmla="*/ 150 h 348"/>
                <a:gd name="T56" fmla="*/ 420 w 642"/>
                <a:gd name="T57" fmla="*/ 126 h 348"/>
                <a:gd name="T58" fmla="*/ 438 w 642"/>
                <a:gd name="T59" fmla="*/ 102 h 348"/>
                <a:gd name="T60" fmla="*/ 450 w 642"/>
                <a:gd name="T61" fmla="*/ 96 h 348"/>
                <a:gd name="T62" fmla="*/ 468 w 642"/>
                <a:gd name="T63" fmla="*/ 102 h 348"/>
                <a:gd name="T64" fmla="*/ 486 w 642"/>
                <a:gd name="T65" fmla="*/ 102 h 348"/>
                <a:gd name="T66" fmla="*/ 510 w 642"/>
                <a:gd name="T67" fmla="*/ 78 h 348"/>
                <a:gd name="T68" fmla="*/ 522 w 642"/>
                <a:gd name="T69" fmla="*/ 48 h 348"/>
                <a:gd name="T70" fmla="*/ 540 w 642"/>
                <a:gd name="T71" fmla="*/ 30 h 348"/>
                <a:gd name="T72" fmla="*/ 552 w 642"/>
                <a:gd name="T73" fmla="*/ 12 h 348"/>
                <a:gd name="T74" fmla="*/ 570 w 642"/>
                <a:gd name="T75" fmla="*/ 0 h 348"/>
                <a:gd name="T76" fmla="*/ 588 w 642"/>
                <a:gd name="T77" fmla="*/ 0 h 348"/>
                <a:gd name="T78" fmla="*/ 606 w 642"/>
                <a:gd name="T79" fmla="*/ 6 h 348"/>
                <a:gd name="T80" fmla="*/ 618 w 642"/>
                <a:gd name="T81" fmla="*/ 0 h 348"/>
                <a:gd name="T82" fmla="*/ 630 w 642"/>
                <a:gd name="T83" fmla="*/ 6 h 3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348"/>
                <a:gd name="T128" fmla="*/ 642 w 642"/>
                <a:gd name="T129" fmla="*/ 348 h 3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348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8"/>
                  </a:lnTo>
                  <a:lnTo>
                    <a:pt x="24" y="342"/>
                  </a:lnTo>
                  <a:lnTo>
                    <a:pt x="24" y="348"/>
                  </a:lnTo>
                  <a:lnTo>
                    <a:pt x="30" y="342"/>
                  </a:lnTo>
                  <a:lnTo>
                    <a:pt x="30" y="348"/>
                  </a:lnTo>
                  <a:lnTo>
                    <a:pt x="36" y="342"/>
                  </a:lnTo>
                  <a:lnTo>
                    <a:pt x="48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8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8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8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8"/>
                  </a:lnTo>
                  <a:lnTo>
                    <a:pt x="168" y="342"/>
                  </a:lnTo>
                  <a:lnTo>
                    <a:pt x="174" y="348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42"/>
                  </a:lnTo>
                  <a:lnTo>
                    <a:pt x="222" y="342"/>
                  </a:lnTo>
                  <a:lnTo>
                    <a:pt x="228" y="342"/>
                  </a:lnTo>
                  <a:lnTo>
                    <a:pt x="234" y="342"/>
                  </a:lnTo>
                  <a:lnTo>
                    <a:pt x="240" y="342"/>
                  </a:lnTo>
                  <a:lnTo>
                    <a:pt x="246" y="342"/>
                  </a:lnTo>
                  <a:lnTo>
                    <a:pt x="252" y="342"/>
                  </a:lnTo>
                  <a:lnTo>
                    <a:pt x="258" y="342"/>
                  </a:lnTo>
                  <a:lnTo>
                    <a:pt x="264" y="342"/>
                  </a:lnTo>
                  <a:lnTo>
                    <a:pt x="270" y="348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8" y="348"/>
                  </a:lnTo>
                  <a:lnTo>
                    <a:pt x="294" y="348"/>
                  </a:lnTo>
                  <a:lnTo>
                    <a:pt x="300" y="348"/>
                  </a:lnTo>
                  <a:lnTo>
                    <a:pt x="306" y="348"/>
                  </a:lnTo>
                  <a:lnTo>
                    <a:pt x="312" y="342"/>
                  </a:lnTo>
                  <a:lnTo>
                    <a:pt x="318" y="342"/>
                  </a:lnTo>
                  <a:lnTo>
                    <a:pt x="324" y="342"/>
                  </a:lnTo>
                  <a:lnTo>
                    <a:pt x="330" y="336"/>
                  </a:lnTo>
                  <a:lnTo>
                    <a:pt x="336" y="330"/>
                  </a:lnTo>
                  <a:lnTo>
                    <a:pt x="342" y="324"/>
                  </a:lnTo>
                  <a:lnTo>
                    <a:pt x="342" y="318"/>
                  </a:lnTo>
                  <a:lnTo>
                    <a:pt x="348" y="312"/>
                  </a:lnTo>
                  <a:lnTo>
                    <a:pt x="354" y="300"/>
                  </a:lnTo>
                  <a:lnTo>
                    <a:pt x="354" y="294"/>
                  </a:lnTo>
                  <a:lnTo>
                    <a:pt x="360" y="288"/>
                  </a:lnTo>
                  <a:lnTo>
                    <a:pt x="360" y="276"/>
                  </a:lnTo>
                  <a:lnTo>
                    <a:pt x="366" y="270"/>
                  </a:lnTo>
                  <a:lnTo>
                    <a:pt x="366" y="258"/>
                  </a:lnTo>
                  <a:lnTo>
                    <a:pt x="372" y="252"/>
                  </a:lnTo>
                  <a:lnTo>
                    <a:pt x="372" y="240"/>
                  </a:lnTo>
                  <a:lnTo>
                    <a:pt x="378" y="234"/>
                  </a:lnTo>
                  <a:lnTo>
                    <a:pt x="378" y="228"/>
                  </a:lnTo>
                  <a:lnTo>
                    <a:pt x="384" y="222"/>
                  </a:lnTo>
                  <a:lnTo>
                    <a:pt x="384" y="210"/>
                  </a:lnTo>
                  <a:lnTo>
                    <a:pt x="390" y="204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2" y="162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14" y="138"/>
                  </a:lnTo>
                  <a:lnTo>
                    <a:pt x="420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8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22" y="60"/>
                  </a:lnTo>
                  <a:lnTo>
                    <a:pt x="522" y="48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0"/>
                  </a:lnTo>
                  <a:lnTo>
                    <a:pt x="612" y="6"/>
                  </a:lnTo>
                  <a:lnTo>
                    <a:pt x="618" y="0"/>
                  </a:lnTo>
                  <a:lnTo>
                    <a:pt x="630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42" y="6"/>
                  </a:lnTo>
                  <a:lnTo>
                    <a:pt x="63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4" name="Freeform 274"/>
            <p:cNvSpPr>
              <a:spLocks/>
            </p:cNvSpPr>
            <p:nvPr/>
          </p:nvSpPr>
          <p:spPr bwMode="auto">
            <a:xfrm>
              <a:off x="2716" y="1369"/>
              <a:ext cx="570" cy="36"/>
            </a:xfrm>
            <a:custGeom>
              <a:avLst/>
              <a:gdLst>
                <a:gd name="T0" fmla="*/ 6 w 570"/>
                <a:gd name="T1" fmla="*/ 0 h 36"/>
                <a:gd name="T2" fmla="*/ 18 w 570"/>
                <a:gd name="T3" fmla="*/ 6 h 36"/>
                <a:gd name="T4" fmla="*/ 30 w 570"/>
                <a:gd name="T5" fmla="*/ 6 h 36"/>
                <a:gd name="T6" fmla="*/ 42 w 570"/>
                <a:gd name="T7" fmla="*/ 12 h 36"/>
                <a:gd name="T8" fmla="*/ 54 w 570"/>
                <a:gd name="T9" fmla="*/ 12 h 36"/>
                <a:gd name="T10" fmla="*/ 66 w 570"/>
                <a:gd name="T11" fmla="*/ 18 h 36"/>
                <a:gd name="T12" fmla="*/ 78 w 570"/>
                <a:gd name="T13" fmla="*/ 18 h 36"/>
                <a:gd name="T14" fmla="*/ 90 w 570"/>
                <a:gd name="T15" fmla="*/ 24 h 36"/>
                <a:gd name="T16" fmla="*/ 102 w 570"/>
                <a:gd name="T17" fmla="*/ 24 h 36"/>
                <a:gd name="T18" fmla="*/ 114 w 570"/>
                <a:gd name="T19" fmla="*/ 30 h 36"/>
                <a:gd name="T20" fmla="*/ 126 w 570"/>
                <a:gd name="T21" fmla="*/ 30 h 36"/>
                <a:gd name="T22" fmla="*/ 138 w 570"/>
                <a:gd name="T23" fmla="*/ 30 h 36"/>
                <a:gd name="T24" fmla="*/ 150 w 570"/>
                <a:gd name="T25" fmla="*/ 24 h 36"/>
                <a:gd name="T26" fmla="*/ 162 w 570"/>
                <a:gd name="T27" fmla="*/ 24 h 36"/>
                <a:gd name="T28" fmla="*/ 174 w 570"/>
                <a:gd name="T29" fmla="*/ 18 h 36"/>
                <a:gd name="T30" fmla="*/ 186 w 570"/>
                <a:gd name="T31" fmla="*/ 12 h 36"/>
                <a:gd name="T32" fmla="*/ 198 w 570"/>
                <a:gd name="T33" fmla="*/ 12 h 36"/>
                <a:gd name="T34" fmla="*/ 210 w 570"/>
                <a:gd name="T35" fmla="*/ 6 h 36"/>
                <a:gd name="T36" fmla="*/ 222 w 570"/>
                <a:gd name="T37" fmla="*/ 6 h 36"/>
                <a:gd name="T38" fmla="*/ 234 w 570"/>
                <a:gd name="T39" fmla="*/ 6 h 36"/>
                <a:gd name="T40" fmla="*/ 246 w 570"/>
                <a:gd name="T41" fmla="*/ 6 h 36"/>
                <a:gd name="T42" fmla="*/ 258 w 570"/>
                <a:gd name="T43" fmla="*/ 6 h 36"/>
                <a:gd name="T44" fmla="*/ 270 w 570"/>
                <a:gd name="T45" fmla="*/ 12 h 36"/>
                <a:gd name="T46" fmla="*/ 282 w 570"/>
                <a:gd name="T47" fmla="*/ 12 h 36"/>
                <a:gd name="T48" fmla="*/ 294 w 570"/>
                <a:gd name="T49" fmla="*/ 18 h 36"/>
                <a:gd name="T50" fmla="*/ 306 w 570"/>
                <a:gd name="T51" fmla="*/ 18 h 36"/>
                <a:gd name="T52" fmla="*/ 318 w 570"/>
                <a:gd name="T53" fmla="*/ 24 h 36"/>
                <a:gd name="T54" fmla="*/ 330 w 570"/>
                <a:gd name="T55" fmla="*/ 24 h 36"/>
                <a:gd name="T56" fmla="*/ 336 w 570"/>
                <a:gd name="T57" fmla="*/ 24 h 36"/>
                <a:gd name="T58" fmla="*/ 348 w 570"/>
                <a:gd name="T59" fmla="*/ 30 h 36"/>
                <a:gd name="T60" fmla="*/ 360 w 570"/>
                <a:gd name="T61" fmla="*/ 30 h 36"/>
                <a:gd name="T62" fmla="*/ 372 w 570"/>
                <a:gd name="T63" fmla="*/ 30 h 36"/>
                <a:gd name="T64" fmla="*/ 384 w 570"/>
                <a:gd name="T65" fmla="*/ 30 h 36"/>
                <a:gd name="T66" fmla="*/ 396 w 570"/>
                <a:gd name="T67" fmla="*/ 30 h 36"/>
                <a:gd name="T68" fmla="*/ 408 w 570"/>
                <a:gd name="T69" fmla="*/ 30 h 36"/>
                <a:gd name="T70" fmla="*/ 420 w 570"/>
                <a:gd name="T71" fmla="*/ 30 h 36"/>
                <a:gd name="T72" fmla="*/ 432 w 570"/>
                <a:gd name="T73" fmla="*/ 30 h 36"/>
                <a:gd name="T74" fmla="*/ 444 w 570"/>
                <a:gd name="T75" fmla="*/ 30 h 36"/>
                <a:gd name="T76" fmla="*/ 456 w 570"/>
                <a:gd name="T77" fmla="*/ 30 h 36"/>
                <a:gd name="T78" fmla="*/ 468 w 570"/>
                <a:gd name="T79" fmla="*/ 30 h 36"/>
                <a:gd name="T80" fmla="*/ 480 w 570"/>
                <a:gd name="T81" fmla="*/ 30 h 36"/>
                <a:gd name="T82" fmla="*/ 492 w 570"/>
                <a:gd name="T83" fmla="*/ 30 h 36"/>
                <a:gd name="T84" fmla="*/ 504 w 570"/>
                <a:gd name="T85" fmla="*/ 30 h 36"/>
                <a:gd name="T86" fmla="*/ 516 w 570"/>
                <a:gd name="T87" fmla="*/ 30 h 36"/>
                <a:gd name="T88" fmla="*/ 528 w 570"/>
                <a:gd name="T89" fmla="*/ 30 h 36"/>
                <a:gd name="T90" fmla="*/ 540 w 570"/>
                <a:gd name="T91" fmla="*/ 36 h 36"/>
                <a:gd name="T92" fmla="*/ 552 w 570"/>
                <a:gd name="T93" fmla="*/ 36 h 36"/>
                <a:gd name="T94" fmla="*/ 564 w 570"/>
                <a:gd name="T95" fmla="*/ 36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70"/>
                <a:gd name="T145" fmla="*/ 0 h 36"/>
                <a:gd name="T146" fmla="*/ 570 w 570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70" h="36">
                  <a:moveTo>
                    <a:pt x="0" y="6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42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64" y="36"/>
                  </a:lnTo>
                  <a:lnTo>
                    <a:pt x="57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5" name="Freeform 275"/>
            <p:cNvSpPr>
              <a:spLocks/>
            </p:cNvSpPr>
            <p:nvPr/>
          </p:nvSpPr>
          <p:spPr bwMode="auto">
            <a:xfrm>
              <a:off x="2080" y="1447"/>
              <a:ext cx="696" cy="240"/>
            </a:xfrm>
            <a:custGeom>
              <a:avLst/>
              <a:gdLst>
                <a:gd name="T0" fmla="*/ 12 w 696"/>
                <a:gd name="T1" fmla="*/ 240 h 240"/>
                <a:gd name="T2" fmla="*/ 36 w 696"/>
                <a:gd name="T3" fmla="*/ 240 h 240"/>
                <a:gd name="T4" fmla="*/ 42 w 696"/>
                <a:gd name="T5" fmla="*/ 234 h 240"/>
                <a:gd name="T6" fmla="*/ 60 w 696"/>
                <a:gd name="T7" fmla="*/ 234 h 240"/>
                <a:gd name="T8" fmla="*/ 78 w 696"/>
                <a:gd name="T9" fmla="*/ 240 h 240"/>
                <a:gd name="T10" fmla="*/ 96 w 696"/>
                <a:gd name="T11" fmla="*/ 240 h 240"/>
                <a:gd name="T12" fmla="*/ 108 w 696"/>
                <a:gd name="T13" fmla="*/ 234 h 240"/>
                <a:gd name="T14" fmla="*/ 126 w 696"/>
                <a:gd name="T15" fmla="*/ 240 h 240"/>
                <a:gd name="T16" fmla="*/ 138 w 696"/>
                <a:gd name="T17" fmla="*/ 240 h 240"/>
                <a:gd name="T18" fmla="*/ 156 w 696"/>
                <a:gd name="T19" fmla="*/ 240 h 240"/>
                <a:gd name="T20" fmla="*/ 174 w 696"/>
                <a:gd name="T21" fmla="*/ 240 h 240"/>
                <a:gd name="T22" fmla="*/ 186 w 696"/>
                <a:gd name="T23" fmla="*/ 234 h 240"/>
                <a:gd name="T24" fmla="*/ 210 w 696"/>
                <a:gd name="T25" fmla="*/ 240 h 240"/>
                <a:gd name="T26" fmla="*/ 216 w 696"/>
                <a:gd name="T27" fmla="*/ 240 h 240"/>
                <a:gd name="T28" fmla="*/ 234 w 696"/>
                <a:gd name="T29" fmla="*/ 240 h 240"/>
                <a:gd name="T30" fmla="*/ 252 w 696"/>
                <a:gd name="T31" fmla="*/ 234 h 240"/>
                <a:gd name="T32" fmla="*/ 270 w 696"/>
                <a:gd name="T33" fmla="*/ 234 h 240"/>
                <a:gd name="T34" fmla="*/ 288 w 696"/>
                <a:gd name="T35" fmla="*/ 240 h 240"/>
                <a:gd name="T36" fmla="*/ 312 w 696"/>
                <a:gd name="T37" fmla="*/ 234 h 240"/>
                <a:gd name="T38" fmla="*/ 318 w 696"/>
                <a:gd name="T39" fmla="*/ 228 h 240"/>
                <a:gd name="T40" fmla="*/ 336 w 696"/>
                <a:gd name="T41" fmla="*/ 204 h 240"/>
                <a:gd name="T42" fmla="*/ 354 w 696"/>
                <a:gd name="T43" fmla="*/ 192 h 240"/>
                <a:gd name="T44" fmla="*/ 372 w 696"/>
                <a:gd name="T45" fmla="*/ 180 h 240"/>
                <a:gd name="T46" fmla="*/ 396 w 696"/>
                <a:gd name="T47" fmla="*/ 156 h 240"/>
                <a:gd name="T48" fmla="*/ 408 w 696"/>
                <a:gd name="T49" fmla="*/ 150 h 240"/>
                <a:gd name="T50" fmla="*/ 420 w 696"/>
                <a:gd name="T51" fmla="*/ 132 h 240"/>
                <a:gd name="T52" fmla="*/ 438 w 696"/>
                <a:gd name="T53" fmla="*/ 108 h 240"/>
                <a:gd name="T54" fmla="*/ 450 w 696"/>
                <a:gd name="T55" fmla="*/ 96 h 240"/>
                <a:gd name="T56" fmla="*/ 468 w 696"/>
                <a:gd name="T57" fmla="*/ 102 h 240"/>
                <a:gd name="T58" fmla="*/ 486 w 696"/>
                <a:gd name="T59" fmla="*/ 114 h 240"/>
                <a:gd name="T60" fmla="*/ 504 w 696"/>
                <a:gd name="T61" fmla="*/ 108 h 240"/>
                <a:gd name="T62" fmla="*/ 516 w 696"/>
                <a:gd name="T63" fmla="*/ 90 h 240"/>
                <a:gd name="T64" fmla="*/ 528 w 696"/>
                <a:gd name="T65" fmla="*/ 78 h 240"/>
                <a:gd name="T66" fmla="*/ 540 w 696"/>
                <a:gd name="T67" fmla="*/ 60 h 240"/>
                <a:gd name="T68" fmla="*/ 558 w 696"/>
                <a:gd name="T69" fmla="*/ 42 h 240"/>
                <a:gd name="T70" fmla="*/ 576 w 696"/>
                <a:gd name="T71" fmla="*/ 24 h 240"/>
                <a:gd name="T72" fmla="*/ 594 w 696"/>
                <a:gd name="T73" fmla="*/ 6 h 240"/>
                <a:gd name="T74" fmla="*/ 612 w 696"/>
                <a:gd name="T75" fmla="*/ 0 h 240"/>
                <a:gd name="T76" fmla="*/ 630 w 696"/>
                <a:gd name="T77" fmla="*/ 0 h 240"/>
                <a:gd name="T78" fmla="*/ 648 w 696"/>
                <a:gd name="T79" fmla="*/ 6 h 240"/>
                <a:gd name="T80" fmla="*/ 666 w 696"/>
                <a:gd name="T81" fmla="*/ 6 h 240"/>
                <a:gd name="T82" fmla="*/ 684 w 696"/>
                <a:gd name="T83" fmla="*/ 6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40"/>
                <a:gd name="T128" fmla="*/ 696 w 696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40">
                  <a:moveTo>
                    <a:pt x="0" y="240"/>
                  </a:moveTo>
                  <a:lnTo>
                    <a:pt x="6" y="234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6" y="240"/>
                  </a:lnTo>
                  <a:lnTo>
                    <a:pt x="30" y="240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34"/>
                  </a:lnTo>
                  <a:lnTo>
                    <a:pt x="114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44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34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40"/>
                  </a:lnTo>
                  <a:lnTo>
                    <a:pt x="210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34"/>
                  </a:lnTo>
                  <a:lnTo>
                    <a:pt x="246" y="240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76" y="240"/>
                  </a:lnTo>
                  <a:lnTo>
                    <a:pt x="282" y="234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12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8" y="174"/>
                  </a:lnTo>
                  <a:lnTo>
                    <a:pt x="384" y="168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0" y="132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108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16" y="90"/>
                  </a:lnTo>
                  <a:lnTo>
                    <a:pt x="528" y="78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58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6" name="Freeform 276"/>
            <p:cNvSpPr>
              <a:spLocks/>
            </p:cNvSpPr>
            <p:nvPr/>
          </p:nvSpPr>
          <p:spPr bwMode="auto">
            <a:xfrm>
              <a:off x="2776" y="1447"/>
              <a:ext cx="510" cy="24"/>
            </a:xfrm>
            <a:custGeom>
              <a:avLst/>
              <a:gdLst>
                <a:gd name="T0" fmla="*/ 6 w 510"/>
                <a:gd name="T1" fmla="*/ 6 h 24"/>
                <a:gd name="T2" fmla="*/ 18 w 510"/>
                <a:gd name="T3" fmla="*/ 6 h 24"/>
                <a:gd name="T4" fmla="*/ 30 w 510"/>
                <a:gd name="T5" fmla="*/ 6 h 24"/>
                <a:gd name="T6" fmla="*/ 42 w 510"/>
                <a:gd name="T7" fmla="*/ 12 h 24"/>
                <a:gd name="T8" fmla="*/ 54 w 510"/>
                <a:gd name="T9" fmla="*/ 12 h 24"/>
                <a:gd name="T10" fmla="*/ 66 w 510"/>
                <a:gd name="T11" fmla="*/ 12 h 24"/>
                <a:gd name="T12" fmla="*/ 78 w 510"/>
                <a:gd name="T13" fmla="*/ 12 h 24"/>
                <a:gd name="T14" fmla="*/ 96 w 510"/>
                <a:gd name="T15" fmla="*/ 18 h 24"/>
                <a:gd name="T16" fmla="*/ 96 w 510"/>
                <a:gd name="T17" fmla="*/ 18 h 24"/>
                <a:gd name="T18" fmla="*/ 108 w 510"/>
                <a:gd name="T19" fmla="*/ 12 h 24"/>
                <a:gd name="T20" fmla="*/ 120 w 510"/>
                <a:gd name="T21" fmla="*/ 12 h 24"/>
                <a:gd name="T22" fmla="*/ 132 w 510"/>
                <a:gd name="T23" fmla="*/ 12 h 24"/>
                <a:gd name="T24" fmla="*/ 144 w 510"/>
                <a:gd name="T25" fmla="*/ 6 h 24"/>
                <a:gd name="T26" fmla="*/ 156 w 510"/>
                <a:gd name="T27" fmla="*/ 6 h 24"/>
                <a:gd name="T28" fmla="*/ 168 w 510"/>
                <a:gd name="T29" fmla="*/ 0 h 24"/>
                <a:gd name="T30" fmla="*/ 180 w 510"/>
                <a:gd name="T31" fmla="*/ 0 h 24"/>
                <a:gd name="T32" fmla="*/ 192 w 510"/>
                <a:gd name="T33" fmla="*/ 0 h 24"/>
                <a:gd name="T34" fmla="*/ 204 w 510"/>
                <a:gd name="T35" fmla="*/ 0 h 24"/>
                <a:gd name="T36" fmla="*/ 216 w 510"/>
                <a:gd name="T37" fmla="*/ 0 h 24"/>
                <a:gd name="T38" fmla="*/ 228 w 510"/>
                <a:gd name="T39" fmla="*/ 0 h 24"/>
                <a:gd name="T40" fmla="*/ 240 w 510"/>
                <a:gd name="T41" fmla="*/ 0 h 24"/>
                <a:gd name="T42" fmla="*/ 252 w 510"/>
                <a:gd name="T43" fmla="*/ 6 h 24"/>
                <a:gd name="T44" fmla="*/ 264 w 510"/>
                <a:gd name="T45" fmla="*/ 6 h 24"/>
                <a:gd name="T46" fmla="*/ 276 w 510"/>
                <a:gd name="T47" fmla="*/ 12 h 24"/>
                <a:gd name="T48" fmla="*/ 288 w 510"/>
                <a:gd name="T49" fmla="*/ 12 h 24"/>
                <a:gd name="T50" fmla="*/ 300 w 510"/>
                <a:gd name="T51" fmla="*/ 18 h 24"/>
                <a:gd name="T52" fmla="*/ 312 w 510"/>
                <a:gd name="T53" fmla="*/ 18 h 24"/>
                <a:gd name="T54" fmla="*/ 324 w 510"/>
                <a:gd name="T55" fmla="*/ 18 h 24"/>
                <a:gd name="T56" fmla="*/ 336 w 510"/>
                <a:gd name="T57" fmla="*/ 24 h 24"/>
                <a:gd name="T58" fmla="*/ 348 w 510"/>
                <a:gd name="T59" fmla="*/ 24 h 24"/>
                <a:gd name="T60" fmla="*/ 360 w 510"/>
                <a:gd name="T61" fmla="*/ 24 h 24"/>
                <a:gd name="T62" fmla="*/ 372 w 510"/>
                <a:gd name="T63" fmla="*/ 24 h 24"/>
                <a:gd name="T64" fmla="*/ 384 w 510"/>
                <a:gd name="T65" fmla="*/ 24 h 24"/>
                <a:gd name="T66" fmla="*/ 396 w 510"/>
                <a:gd name="T67" fmla="*/ 24 h 24"/>
                <a:gd name="T68" fmla="*/ 408 w 510"/>
                <a:gd name="T69" fmla="*/ 24 h 24"/>
                <a:gd name="T70" fmla="*/ 420 w 510"/>
                <a:gd name="T71" fmla="*/ 24 h 24"/>
                <a:gd name="T72" fmla="*/ 432 w 510"/>
                <a:gd name="T73" fmla="*/ 24 h 24"/>
                <a:gd name="T74" fmla="*/ 444 w 510"/>
                <a:gd name="T75" fmla="*/ 24 h 24"/>
                <a:gd name="T76" fmla="*/ 456 w 510"/>
                <a:gd name="T77" fmla="*/ 24 h 24"/>
                <a:gd name="T78" fmla="*/ 468 w 510"/>
                <a:gd name="T79" fmla="*/ 24 h 24"/>
                <a:gd name="T80" fmla="*/ 480 w 510"/>
                <a:gd name="T81" fmla="*/ 24 h 24"/>
                <a:gd name="T82" fmla="*/ 492 w 510"/>
                <a:gd name="T83" fmla="*/ 24 h 24"/>
                <a:gd name="T84" fmla="*/ 504 w 510"/>
                <a:gd name="T85" fmla="*/ 24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24"/>
                <a:gd name="T131" fmla="*/ 510 w 510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2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8"/>
                  </a:lnTo>
                  <a:lnTo>
                    <a:pt x="96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7" name="Freeform 277"/>
            <p:cNvSpPr>
              <a:spLocks/>
            </p:cNvSpPr>
            <p:nvPr/>
          </p:nvSpPr>
          <p:spPr bwMode="auto">
            <a:xfrm>
              <a:off x="2080" y="1393"/>
              <a:ext cx="702" cy="264"/>
            </a:xfrm>
            <a:custGeom>
              <a:avLst/>
              <a:gdLst>
                <a:gd name="T0" fmla="*/ 12 w 702"/>
                <a:gd name="T1" fmla="*/ 264 h 264"/>
                <a:gd name="T2" fmla="*/ 30 w 702"/>
                <a:gd name="T3" fmla="*/ 264 h 264"/>
                <a:gd name="T4" fmla="*/ 48 w 702"/>
                <a:gd name="T5" fmla="*/ 264 h 264"/>
                <a:gd name="T6" fmla="*/ 66 w 702"/>
                <a:gd name="T7" fmla="*/ 264 h 264"/>
                <a:gd name="T8" fmla="*/ 84 w 702"/>
                <a:gd name="T9" fmla="*/ 264 h 264"/>
                <a:gd name="T10" fmla="*/ 102 w 702"/>
                <a:gd name="T11" fmla="*/ 264 h 264"/>
                <a:gd name="T12" fmla="*/ 120 w 702"/>
                <a:gd name="T13" fmla="*/ 264 h 264"/>
                <a:gd name="T14" fmla="*/ 138 w 702"/>
                <a:gd name="T15" fmla="*/ 264 h 264"/>
                <a:gd name="T16" fmla="*/ 156 w 702"/>
                <a:gd name="T17" fmla="*/ 264 h 264"/>
                <a:gd name="T18" fmla="*/ 174 w 702"/>
                <a:gd name="T19" fmla="*/ 258 h 264"/>
                <a:gd name="T20" fmla="*/ 192 w 702"/>
                <a:gd name="T21" fmla="*/ 264 h 264"/>
                <a:gd name="T22" fmla="*/ 204 w 702"/>
                <a:gd name="T23" fmla="*/ 264 h 264"/>
                <a:gd name="T24" fmla="*/ 216 w 702"/>
                <a:gd name="T25" fmla="*/ 258 h 264"/>
                <a:gd name="T26" fmla="*/ 228 w 702"/>
                <a:gd name="T27" fmla="*/ 264 h 264"/>
                <a:gd name="T28" fmla="*/ 246 w 702"/>
                <a:gd name="T29" fmla="*/ 264 h 264"/>
                <a:gd name="T30" fmla="*/ 264 w 702"/>
                <a:gd name="T31" fmla="*/ 264 h 264"/>
                <a:gd name="T32" fmla="*/ 282 w 702"/>
                <a:gd name="T33" fmla="*/ 264 h 264"/>
                <a:gd name="T34" fmla="*/ 300 w 702"/>
                <a:gd name="T35" fmla="*/ 258 h 264"/>
                <a:gd name="T36" fmla="*/ 318 w 702"/>
                <a:gd name="T37" fmla="*/ 264 h 264"/>
                <a:gd name="T38" fmla="*/ 336 w 702"/>
                <a:gd name="T39" fmla="*/ 252 h 264"/>
                <a:gd name="T40" fmla="*/ 348 w 702"/>
                <a:gd name="T41" fmla="*/ 234 h 264"/>
                <a:gd name="T42" fmla="*/ 366 w 702"/>
                <a:gd name="T43" fmla="*/ 210 h 264"/>
                <a:gd name="T44" fmla="*/ 384 w 702"/>
                <a:gd name="T45" fmla="*/ 192 h 264"/>
                <a:gd name="T46" fmla="*/ 402 w 702"/>
                <a:gd name="T47" fmla="*/ 174 h 264"/>
                <a:gd name="T48" fmla="*/ 414 w 702"/>
                <a:gd name="T49" fmla="*/ 156 h 264"/>
                <a:gd name="T50" fmla="*/ 426 w 702"/>
                <a:gd name="T51" fmla="*/ 138 h 264"/>
                <a:gd name="T52" fmla="*/ 438 w 702"/>
                <a:gd name="T53" fmla="*/ 120 h 264"/>
                <a:gd name="T54" fmla="*/ 456 w 702"/>
                <a:gd name="T55" fmla="*/ 120 h 264"/>
                <a:gd name="T56" fmla="*/ 468 w 702"/>
                <a:gd name="T57" fmla="*/ 120 h 264"/>
                <a:gd name="T58" fmla="*/ 486 w 702"/>
                <a:gd name="T59" fmla="*/ 120 h 264"/>
                <a:gd name="T60" fmla="*/ 504 w 702"/>
                <a:gd name="T61" fmla="*/ 108 h 264"/>
                <a:gd name="T62" fmla="*/ 522 w 702"/>
                <a:gd name="T63" fmla="*/ 96 h 264"/>
                <a:gd name="T64" fmla="*/ 540 w 702"/>
                <a:gd name="T65" fmla="*/ 78 h 264"/>
                <a:gd name="T66" fmla="*/ 564 w 702"/>
                <a:gd name="T67" fmla="*/ 54 h 264"/>
                <a:gd name="T68" fmla="*/ 576 w 702"/>
                <a:gd name="T69" fmla="*/ 36 h 264"/>
                <a:gd name="T70" fmla="*/ 594 w 702"/>
                <a:gd name="T71" fmla="*/ 18 h 264"/>
                <a:gd name="T72" fmla="*/ 612 w 702"/>
                <a:gd name="T73" fmla="*/ 6 h 264"/>
                <a:gd name="T74" fmla="*/ 624 w 702"/>
                <a:gd name="T75" fmla="*/ 0 h 264"/>
                <a:gd name="T76" fmla="*/ 642 w 702"/>
                <a:gd name="T77" fmla="*/ 0 h 264"/>
                <a:gd name="T78" fmla="*/ 660 w 702"/>
                <a:gd name="T79" fmla="*/ 0 h 264"/>
                <a:gd name="T80" fmla="*/ 672 w 702"/>
                <a:gd name="T81" fmla="*/ 6 h 264"/>
                <a:gd name="T82" fmla="*/ 690 w 702"/>
                <a:gd name="T83" fmla="*/ 12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64"/>
                <a:gd name="T128" fmla="*/ 702 w 702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58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58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10" y="264"/>
                  </a:lnTo>
                  <a:lnTo>
                    <a:pt x="204" y="264"/>
                  </a:lnTo>
                  <a:lnTo>
                    <a:pt x="210" y="258"/>
                  </a:lnTo>
                  <a:lnTo>
                    <a:pt x="216" y="264"/>
                  </a:lnTo>
                  <a:lnTo>
                    <a:pt x="216" y="258"/>
                  </a:lnTo>
                  <a:lnTo>
                    <a:pt x="222" y="264"/>
                  </a:lnTo>
                  <a:lnTo>
                    <a:pt x="222" y="258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66" y="216"/>
                  </a:lnTo>
                  <a:lnTo>
                    <a:pt x="366" y="210"/>
                  </a:lnTo>
                  <a:lnTo>
                    <a:pt x="372" y="204"/>
                  </a:lnTo>
                  <a:lnTo>
                    <a:pt x="378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8" y="120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20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52" y="66"/>
                  </a:lnTo>
                  <a:lnTo>
                    <a:pt x="564" y="54"/>
                  </a:lnTo>
                  <a:lnTo>
                    <a:pt x="564" y="48"/>
                  </a:lnTo>
                  <a:lnTo>
                    <a:pt x="570" y="42"/>
                  </a:lnTo>
                  <a:lnTo>
                    <a:pt x="576" y="36"/>
                  </a:lnTo>
                  <a:lnTo>
                    <a:pt x="582" y="30"/>
                  </a:lnTo>
                  <a:lnTo>
                    <a:pt x="588" y="24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0"/>
                  </a:lnTo>
                  <a:lnTo>
                    <a:pt x="630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8" name="Freeform 278"/>
            <p:cNvSpPr>
              <a:spLocks/>
            </p:cNvSpPr>
            <p:nvPr/>
          </p:nvSpPr>
          <p:spPr bwMode="auto">
            <a:xfrm>
              <a:off x="2782" y="1399"/>
              <a:ext cx="504" cy="30"/>
            </a:xfrm>
            <a:custGeom>
              <a:avLst/>
              <a:gdLst>
                <a:gd name="T0" fmla="*/ 6 w 504"/>
                <a:gd name="T1" fmla="*/ 12 h 30"/>
                <a:gd name="T2" fmla="*/ 18 w 504"/>
                <a:gd name="T3" fmla="*/ 18 h 30"/>
                <a:gd name="T4" fmla="*/ 30 w 504"/>
                <a:gd name="T5" fmla="*/ 18 h 30"/>
                <a:gd name="T6" fmla="*/ 42 w 504"/>
                <a:gd name="T7" fmla="*/ 24 h 30"/>
                <a:gd name="T8" fmla="*/ 54 w 504"/>
                <a:gd name="T9" fmla="*/ 24 h 30"/>
                <a:gd name="T10" fmla="*/ 66 w 504"/>
                <a:gd name="T11" fmla="*/ 24 h 30"/>
                <a:gd name="T12" fmla="*/ 84 w 504"/>
                <a:gd name="T13" fmla="*/ 30 h 30"/>
                <a:gd name="T14" fmla="*/ 84 w 504"/>
                <a:gd name="T15" fmla="*/ 30 h 30"/>
                <a:gd name="T16" fmla="*/ 96 w 504"/>
                <a:gd name="T17" fmla="*/ 30 h 30"/>
                <a:gd name="T18" fmla="*/ 108 w 504"/>
                <a:gd name="T19" fmla="*/ 24 h 30"/>
                <a:gd name="T20" fmla="*/ 120 w 504"/>
                <a:gd name="T21" fmla="*/ 24 h 30"/>
                <a:gd name="T22" fmla="*/ 132 w 504"/>
                <a:gd name="T23" fmla="*/ 18 h 30"/>
                <a:gd name="T24" fmla="*/ 144 w 504"/>
                <a:gd name="T25" fmla="*/ 18 h 30"/>
                <a:gd name="T26" fmla="*/ 156 w 504"/>
                <a:gd name="T27" fmla="*/ 12 h 30"/>
                <a:gd name="T28" fmla="*/ 168 w 504"/>
                <a:gd name="T29" fmla="*/ 12 h 30"/>
                <a:gd name="T30" fmla="*/ 180 w 504"/>
                <a:gd name="T31" fmla="*/ 12 h 30"/>
                <a:gd name="T32" fmla="*/ 192 w 504"/>
                <a:gd name="T33" fmla="*/ 6 h 30"/>
                <a:gd name="T34" fmla="*/ 204 w 504"/>
                <a:gd name="T35" fmla="*/ 6 h 30"/>
                <a:gd name="T36" fmla="*/ 216 w 504"/>
                <a:gd name="T37" fmla="*/ 6 h 30"/>
                <a:gd name="T38" fmla="*/ 228 w 504"/>
                <a:gd name="T39" fmla="*/ 6 h 30"/>
                <a:gd name="T40" fmla="*/ 240 w 504"/>
                <a:gd name="T41" fmla="*/ 12 h 30"/>
                <a:gd name="T42" fmla="*/ 252 w 504"/>
                <a:gd name="T43" fmla="*/ 12 h 30"/>
                <a:gd name="T44" fmla="*/ 264 w 504"/>
                <a:gd name="T45" fmla="*/ 12 h 30"/>
                <a:gd name="T46" fmla="*/ 276 w 504"/>
                <a:gd name="T47" fmla="*/ 12 h 30"/>
                <a:gd name="T48" fmla="*/ 288 w 504"/>
                <a:gd name="T49" fmla="*/ 12 h 30"/>
                <a:gd name="T50" fmla="*/ 300 w 504"/>
                <a:gd name="T51" fmla="*/ 12 h 30"/>
                <a:gd name="T52" fmla="*/ 312 w 504"/>
                <a:gd name="T53" fmla="*/ 12 h 30"/>
                <a:gd name="T54" fmla="*/ 324 w 504"/>
                <a:gd name="T55" fmla="*/ 12 h 30"/>
                <a:gd name="T56" fmla="*/ 336 w 504"/>
                <a:gd name="T57" fmla="*/ 12 h 30"/>
                <a:gd name="T58" fmla="*/ 348 w 504"/>
                <a:gd name="T59" fmla="*/ 12 h 30"/>
                <a:gd name="T60" fmla="*/ 360 w 504"/>
                <a:gd name="T61" fmla="*/ 6 h 30"/>
                <a:gd name="T62" fmla="*/ 366 w 504"/>
                <a:gd name="T63" fmla="*/ 6 h 30"/>
                <a:gd name="T64" fmla="*/ 378 w 504"/>
                <a:gd name="T65" fmla="*/ 6 h 30"/>
                <a:gd name="T66" fmla="*/ 390 w 504"/>
                <a:gd name="T67" fmla="*/ 6 h 30"/>
                <a:gd name="T68" fmla="*/ 402 w 504"/>
                <a:gd name="T69" fmla="*/ 6 h 30"/>
                <a:gd name="T70" fmla="*/ 414 w 504"/>
                <a:gd name="T71" fmla="*/ 6 h 30"/>
                <a:gd name="T72" fmla="*/ 426 w 504"/>
                <a:gd name="T73" fmla="*/ 6 h 30"/>
                <a:gd name="T74" fmla="*/ 438 w 504"/>
                <a:gd name="T75" fmla="*/ 6 h 30"/>
                <a:gd name="T76" fmla="*/ 450 w 504"/>
                <a:gd name="T77" fmla="*/ 6 h 30"/>
                <a:gd name="T78" fmla="*/ 462 w 504"/>
                <a:gd name="T79" fmla="*/ 0 h 30"/>
                <a:gd name="T80" fmla="*/ 468 w 504"/>
                <a:gd name="T81" fmla="*/ 0 h 30"/>
                <a:gd name="T82" fmla="*/ 480 w 504"/>
                <a:gd name="T83" fmla="*/ 0 h 30"/>
                <a:gd name="T84" fmla="*/ 492 w 504"/>
                <a:gd name="T85" fmla="*/ 0 h 30"/>
                <a:gd name="T86" fmla="*/ 504 w 504"/>
                <a:gd name="T87" fmla="*/ 0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04"/>
                <a:gd name="T133" fmla="*/ 0 h 30"/>
                <a:gd name="T134" fmla="*/ 504 w 504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04" h="30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84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72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6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8049" name="Freeform 279"/>
            <p:cNvSpPr>
              <a:spLocks/>
            </p:cNvSpPr>
            <p:nvPr/>
          </p:nvSpPr>
          <p:spPr bwMode="auto">
            <a:xfrm>
              <a:off x="2080" y="1333"/>
              <a:ext cx="702" cy="294"/>
            </a:xfrm>
            <a:custGeom>
              <a:avLst/>
              <a:gdLst>
                <a:gd name="T0" fmla="*/ 12 w 702"/>
                <a:gd name="T1" fmla="*/ 294 h 294"/>
                <a:gd name="T2" fmla="*/ 30 w 702"/>
                <a:gd name="T3" fmla="*/ 294 h 294"/>
                <a:gd name="T4" fmla="*/ 48 w 702"/>
                <a:gd name="T5" fmla="*/ 294 h 294"/>
                <a:gd name="T6" fmla="*/ 66 w 702"/>
                <a:gd name="T7" fmla="*/ 294 h 294"/>
                <a:gd name="T8" fmla="*/ 84 w 702"/>
                <a:gd name="T9" fmla="*/ 294 h 294"/>
                <a:gd name="T10" fmla="*/ 102 w 702"/>
                <a:gd name="T11" fmla="*/ 294 h 294"/>
                <a:gd name="T12" fmla="*/ 120 w 702"/>
                <a:gd name="T13" fmla="*/ 294 h 294"/>
                <a:gd name="T14" fmla="*/ 138 w 702"/>
                <a:gd name="T15" fmla="*/ 294 h 294"/>
                <a:gd name="T16" fmla="*/ 156 w 702"/>
                <a:gd name="T17" fmla="*/ 294 h 294"/>
                <a:gd name="T18" fmla="*/ 174 w 702"/>
                <a:gd name="T19" fmla="*/ 294 h 294"/>
                <a:gd name="T20" fmla="*/ 192 w 702"/>
                <a:gd name="T21" fmla="*/ 294 h 294"/>
                <a:gd name="T22" fmla="*/ 210 w 702"/>
                <a:gd name="T23" fmla="*/ 294 h 294"/>
                <a:gd name="T24" fmla="*/ 228 w 702"/>
                <a:gd name="T25" fmla="*/ 294 h 294"/>
                <a:gd name="T26" fmla="*/ 246 w 702"/>
                <a:gd name="T27" fmla="*/ 294 h 294"/>
                <a:gd name="T28" fmla="*/ 264 w 702"/>
                <a:gd name="T29" fmla="*/ 294 h 294"/>
                <a:gd name="T30" fmla="*/ 282 w 702"/>
                <a:gd name="T31" fmla="*/ 294 h 294"/>
                <a:gd name="T32" fmla="*/ 300 w 702"/>
                <a:gd name="T33" fmla="*/ 294 h 294"/>
                <a:gd name="T34" fmla="*/ 318 w 702"/>
                <a:gd name="T35" fmla="*/ 294 h 294"/>
                <a:gd name="T36" fmla="*/ 336 w 702"/>
                <a:gd name="T37" fmla="*/ 288 h 294"/>
                <a:gd name="T38" fmla="*/ 354 w 702"/>
                <a:gd name="T39" fmla="*/ 270 h 294"/>
                <a:gd name="T40" fmla="*/ 366 w 702"/>
                <a:gd name="T41" fmla="*/ 252 h 294"/>
                <a:gd name="T42" fmla="*/ 372 w 702"/>
                <a:gd name="T43" fmla="*/ 234 h 294"/>
                <a:gd name="T44" fmla="*/ 384 w 702"/>
                <a:gd name="T45" fmla="*/ 210 h 294"/>
                <a:gd name="T46" fmla="*/ 390 w 702"/>
                <a:gd name="T47" fmla="*/ 186 h 294"/>
                <a:gd name="T48" fmla="*/ 402 w 702"/>
                <a:gd name="T49" fmla="*/ 162 h 294"/>
                <a:gd name="T50" fmla="*/ 420 w 702"/>
                <a:gd name="T51" fmla="*/ 126 h 294"/>
                <a:gd name="T52" fmla="*/ 426 w 702"/>
                <a:gd name="T53" fmla="*/ 108 h 294"/>
                <a:gd name="T54" fmla="*/ 444 w 702"/>
                <a:gd name="T55" fmla="*/ 90 h 294"/>
                <a:gd name="T56" fmla="*/ 462 w 702"/>
                <a:gd name="T57" fmla="*/ 84 h 294"/>
                <a:gd name="T58" fmla="*/ 480 w 702"/>
                <a:gd name="T59" fmla="*/ 72 h 294"/>
                <a:gd name="T60" fmla="*/ 498 w 702"/>
                <a:gd name="T61" fmla="*/ 66 h 294"/>
                <a:gd name="T62" fmla="*/ 516 w 702"/>
                <a:gd name="T63" fmla="*/ 54 h 294"/>
                <a:gd name="T64" fmla="*/ 534 w 702"/>
                <a:gd name="T65" fmla="*/ 42 h 294"/>
                <a:gd name="T66" fmla="*/ 552 w 702"/>
                <a:gd name="T67" fmla="*/ 24 h 294"/>
                <a:gd name="T68" fmla="*/ 570 w 702"/>
                <a:gd name="T69" fmla="*/ 6 h 294"/>
                <a:gd name="T70" fmla="*/ 588 w 702"/>
                <a:gd name="T71" fmla="*/ 6 h 294"/>
                <a:gd name="T72" fmla="*/ 606 w 702"/>
                <a:gd name="T73" fmla="*/ 6 h 294"/>
                <a:gd name="T74" fmla="*/ 624 w 702"/>
                <a:gd name="T75" fmla="*/ 12 h 294"/>
                <a:gd name="T76" fmla="*/ 636 w 702"/>
                <a:gd name="T77" fmla="*/ 18 h 294"/>
                <a:gd name="T78" fmla="*/ 654 w 702"/>
                <a:gd name="T79" fmla="*/ 18 h 294"/>
                <a:gd name="T80" fmla="*/ 672 w 702"/>
                <a:gd name="T81" fmla="*/ 18 h 294"/>
                <a:gd name="T82" fmla="*/ 690 w 702"/>
                <a:gd name="T83" fmla="*/ 18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94"/>
                <a:gd name="T128" fmla="*/ 702 w 702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94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6" y="294"/>
                  </a:lnTo>
                  <a:lnTo>
                    <a:pt x="282" y="294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0" y="294"/>
                  </a:lnTo>
                  <a:lnTo>
                    <a:pt x="306" y="294"/>
                  </a:lnTo>
                  <a:lnTo>
                    <a:pt x="312" y="294"/>
                  </a:lnTo>
                  <a:lnTo>
                    <a:pt x="318" y="294"/>
                  </a:lnTo>
                  <a:lnTo>
                    <a:pt x="324" y="294"/>
                  </a:lnTo>
                  <a:lnTo>
                    <a:pt x="330" y="294"/>
                  </a:lnTo>
                  <a:lnTo>
                    <a:pt x="336" y="288"/>
                  </a:lnTo>
                  <a:lnTo>
                    <a:pt x="342" y="282"/>
                  </a:lnTo>
                  <a:lnTo>
                    <a:pt x="348" y="276"/>
                  </a:lnTo>
                  <a:lnTo>
                    <a:pt x="354" y="270"/>
                  </a:lnTo>
                  <a:lnTo>
                    <a:pt x="360" y="264"/>
                  </a:lnTo>
                  <a:lnTo>
                    <a:pt x="360" y="258"/>
                  </a:lnTo>
                  <a:lnTo>
                    <a:pt x="366" y="252"/>
                  </a:lnTo>
                  <a:lnTo>
                    <a:pt x="366" y="246"/>
                  </a:lnTo>
                  <a:lnTo>
                    <a:pt x="372" y="240"/>
                  </a:lnTo>
                  <a:lnTo>
                    <a:pt x="372" y="234"/>
                  </a:lnTo>
                  <a:lnTo>
                    <a:pt x="378" y="228"/>
                  </a:lnTo>
                  <a:lnTo>
                    <a:pt x="378" y="216"/>
                  </a:lnTo>
                  <a:lnTo>
                    <a:pt x="384" y="210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0" y="186"/>
                  </a:lnTo>
                  <a:lnTo>
                    <a:pt x="396" y="174"/>
                  </a:lnTo>
                  <a:lnTo>
                    <a:pt x="396" y="168"/>
                  </a:lnTo>
                  <a:lnTo>
                    <a:pt x="402" y="162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20" y="126"/>
                  </a:lnTo>
                  <a:lnTo>
                    <a:pt x="420" y="120"/>
                  </a:lnTo>
                  <a:lnTo>
                    <a:pt x="426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6" y="12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24"/>
                  </a:lnTo>
                  <a:lnTo>
                    <a:pt x="70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6879" name="Group 280"/>
          <p:cNvGrpSpPr>
            <a:grpSpLocks/>
          </p:cNvGrpSpPr>
          <p:nvPr/>
        </p:nvGrpSpPr>
        <p:grpSpPr bwMode="auto">
          <a:xfrm>
            <a:off x="2741613" y="1039813"/>
            <a:ext cx="1379537" cy="2724150"/>
            <a:chOff x="2080" y="655"/>
            <a:chExt cx="1206" cy="1716"/>
          </a:xfrm>
        </p:grpSpPr>
        <p:sp>
          <p:nvSpPr>
            <p:cNvPr id="77650" name="Freeform 281"/>
            <p:cNvSpPr>
              <a:spLocks/>
            </p:cNvSpPr>
            <p:nvPr/>
          </p:nvSpPr>
          <p:spPr bwMode="auto">
            <a:xfrm>
              <a:off x="2782" y="1333"/>
              <a:ext cx="504" cy="30"/>
            </a:xfrm>
            <a:custGeom>
              <a:avLst/>
              <a:gdLst>
                <a:gd name="T0" fmla="*/ 6 w 504"/>
                <a:gd name="T1" fmla="*/ 24 h 30"/>
                <a:gd name="T2" fmla="*/ 18 w 504"/>
                <a:gd name="T3" fmla="*/ 24 h 30"/>
                <a:gd name="T4" fmla="*/ 30 w 504"/>
                <a:gd name="T5" fmla="*/ 30 h 30"/>
                <a:gd name="T6" fmla="*/ 42 w 504"/>
                <a:gd name="T7" fmla="*/ 30 h 30"/>
                <a:gd name="T8" fmla="*/ 54 w 504"/>
                <a:gd name="T9" fmla="*/ 30 h 30"/>
                <a:gd name="T10" fmla="*/ 66 w 504"/>
                <a:gd name="T11" fmla="*/ 24 h 30"/>
                <a:gd name="T12" fmla="*/ 78 w 504"/>
                <a:gd name="T13" fmla="*/ 24 h 30"/>
                <a:gd name="T14" fmla="*/ 90 w 504"/>
                <a:gd name="T15" fmla="*/ 24 h 30"/>
                <a:gd name="T16" fmla="*/ 102 w 504"/>
                <a:gd name="T17" fmla="*/ 18 h 30"/>
                <a:gd name="T18" fmla="*/ 114 w 504"/>
                <a:gd name="T19" fmla="*/ 18 h 30"/>
                <a:gd name="T20" fmla="*/ 126 w 504"/>
                <a:gd name="T21" fmla="*/ 12 h 30"/>
                <a:gd name="T22" fmla="*/ 138 w 504"/>
                <a:gd name="T23" fmla="*/ 12 h 30"/>
                <a:gd name="T24" fmla="*/ 150 w 504"/>
                <a:gd name="T25" fmla="*/ 12 h 30"/>
                <a:gd name="T26" fmla="*/ 162 w 504"/>
                <a:gd name="T27" fmla="*/ 6 h 30"/>
                <a:gd name="T28" fmla="*/ 174 w 504"/>
                <a:gd name="T29" fmla="*/ 6 h 30"/>
                <a:gd name="T30" fmla="*/ 186 w 504"/>
                <a:gd name="T31" fmla="*/ 6 h 30"/>
                <a:gd name="T32" fmla="*/ 198 w 504"/>
                <a:gd name="T33" fmla="*/ 0 h 30"/>
                <a:gd name="T34" fmla="*/ 210 w 504"/>
                <a:gd name="T35" fmla="*/ 6 h 30"/>
                <a:gd name="T36" fmla="*/ 222 w 504"/>
                <a:gd name="T37" fmla="*/ 6 h 30"/>
                <a:gd name="T38" fmla="*/ 234 w 504"/>
                <a:gd name="T39" fmla="*/ 6 h 30"/>
                <a:gd name="T40" fmla="*/ 246 w 504"/>
                <a:gd name="T41" fmla="*/ 6 h 30"/>
                <a:gd name="T42" fmla="*/ 258 w 504"/>
                <a:gd name="T43" fmla="*/ 12 h 30"/>
                <a:gd name="T44" fmla="*/ 270 w 504"/>
                <a:gd name="T45" fmla="*/ 12 h 30"/>
                <a:gd name="T46" fmla="*/ 282 w 504"/>
                <a:gd name="T47" fmla="*/ 12 h 30"/>
                <a:gd name="T48" fmla="*/ 294 w 504"/>
                <a:gd name="T49" fmla="*/ 12 h 30"/>
                <a:gd name="T50" fmla="*/ 306 w 504"/>
                <a:gd name="T51" fmla="*/ 12 h 30"/>
                <a:gd name="T52" fmla="*/ 318 w 504"/>
                <a:gd name="T53" fmla="*/ 18 h 30"/>
                <a:gd name="T54" fmla="*/ 330 w 504"/>
                <a:gd name="T55" fmla="*/ 18 h 30"/>
                <a:gd name="T56" fmla="*/ 342 w 504"/>
                <a:gd name="T57" fmla="*/ 18 h 30"/>
                <a:gd name="T58" fmla="*/ 360 w 504"/>
                <a:gd name="T59" fmla="*/ 18 h 30"/>
                <a:gd name="T60" fmla="*/ 360 w 504"/>
                <a:gd name="T61" fmla="*/ 18 h 30"/>
                <a:gd name="T62" fmla="*/ 372 w 504"/>
                <a:gd name="T63" fmla="*/ 18 h 30"/>
                <a:gd name="T64" fmla="*/ 384 w 504"/>
                <a:gd name="T65" fmla="*/ 18 h 30"/>
                <a:gd name="T66" fmla="*/ 396 w 504"/>
                <a:gd name="T67" fmla="*/ 18 h 30"/>
                <a:gd name="T68" fmla="*/ 408 w 504"/>
                <a:gd name="T69" fmla="*/ 18 h 30"/>
                <a:gd name="T70" fmla="*/ 420 w 504"/>
                <a:gd name="T71" fmla="*/ 18 h 30"/>
                <a:gd name="T72" fmla="*/ 432 w 504"/>
                <a:gd name="T73" fmla="*/ 18 h 30"/>
                <a:gd name="T74" fmla="*/ 444 w 504"/>
                <a:gd name="T75" fmla="*/ 18 h 30"/>
                <a:gd name="T76" fmla="*/ 456 w 504"/>
                <a:gd name="T77" fmla="*/ 18 h 30"/>
                <a:gd name="T78" fmla="*/ 468 w 504"/>
                <a:gd name="T79" fmla="*/ 18 h 30"/>
                <a:gd name="T80" fmla="*/ 480 w 504"/>
                <a:gd name="T81" fmla="*/ 18 h 30"/>
                <a:gd name="T82" fmla="*/ 492 w 504"/>
                <a:gd name="T83" fmla="*/ 24 h 30"/>
                <a:gd name="T84" fmla="*/ 498 w 504"/>
                <a:gd name="T85" fmla="*/ 24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30"/>
                <a:gd name="T131" fmla="*/ 504 w 504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30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60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498" y="24"/>
                  </a:lnTo>
                  <a:lnTo>
                    <a:pt x="50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1" name="Freeform 282"/>
            <p:cNvSpPr>
              <a:spLocks/>
            </p:cNvSpPr>
            <p:nvPr/>
          </p:nvSpPr>
          <p:spPr bwMode="auto">
            <a:xfrm>
              <a:off x="2080" y="1393"/>
              <a:ext cx="732" cy="204"/>
            </a:xfrm>
            <a:custGeom>
              <a:avLst/>
              <a:gdLst>
                <a:gd name="T0" fmla="*/ 12 w 732"/>
                <a:gd name="T1" fmla="*/ 204 h 204"/>
                <a:gd name="T2" fmla="*/ 30 w 732"/>
                <a:gd name="T3" fmla="*/ 204 h 204"/>
                <a:gd name="T4" fmla="*/ 48 w 732"/>
                <a:gd name="T5" fmla="*/ 204 h 204"/>
                <a:gd name="T6" fmla="*/ 66 w 732"/>
                <a:gd name="T7" fmla="*/ 204 h 204"/>
                <a:gd name="T8" fmla="*/ 84 w 732"/>
                <a:gd name="T9" fmla="*/ 204 h 204"/>
                <a:gd name="T10" fmla="*/ 102 w 732"/>
                <a:gd name="T11" fmla="*/ 204 h 204"/>
                <a:gd name="T12" fmla="*/ 120 w 732"/>
                <a:gd name="T13" fmla="*/ 204 h 204"/>
                <a:gd name="T14" fmla="*/ 138 w 732"/>
                <a:gd name="T15" fmla="*/ 204 h 204"/>
                <a:gd name="T16" fmla="*/ 156 w 732"/>
                <a:gd name="T17" fmla="*/ 204 h 204"/>
                <a:gd name="T18" fmla="*/ 174 w 732"/>
                <a:gd name="T19" fmla="*/ 204 h 204"/>
                <a:gd name="T20" fmla="*/ 192 w 732"/>
                <a:gd name="T21" fmla="*/ 204 h 204"/>
                <a:gd name="T22" fmla="*/ 210 w 732"/>
                <a:gd name="T23" fmla="*/ 204 h 204"/>
                <a:gd name="T24" fmla="*/ 228 w 732"/>
                <a:gd name="T25" fmla="*/ 204 h 204"/>
                <a:gd name="T26" fmla="*/ 246 w 732"/>
                <a:gd name="T27" fmla="*/ 204 h 204"/>
                <a:gd name="T28" fmla="*/ 264 w 732"/>
                <a:gd name="T29" fmla="*/ 204 h 204"/>
                <a:gd name="T30" fmla="*/ 282 w 732"/>
                <a:gd name="T31" fmla="*/ 204 h 204"/>
                <a:gd name="T32" fmla="*/ 300 w 732"/>
                <a:gd name="T33" fmla="*/ 204 h 204"/>
                <a:gd name="T34" fmla="*/ 318 w 732"/>
                <a:gd name="T35" fmla="*/ 204 h 204"/>
                <a:gd name="T36" fmla="*/ 336 w 732"/>
                <a:gd name="T37" fmla="*/ 198 h 204"/>
                <a:gd name="T38" fmla="*/ 354 w 732"/>
                <a:gd name="T39" fmla="*/ 186 h 204"/>
                <a:gd name="T40" fmla="*/ 372 w 732"/>
                <a:gd name="T41" fmla="*/ 162 h 204"/>
                <a:gd name="T42" fmla="*/ 384 w 732"/>
                <a:gd name="T43" fmla="*/ 144 h 204"/>
                <a:gd name="T44" fmla="*/ 396 w 732"/>
                <a:gd name="T45" fmla="*/ 126 h 204"/>
                <a:gd name="T46" fmla="*/ 408 w 732"/>
                <a:gd name="T47" fmla="*/ 108 h 204"/>
                <a:gd name="T48" fmla="*/ 426 w 732"/>
                <a:gd name="T49" fmla="*/ 84 h 204"/>
                <a:gd name="T50" fmla="*/ 444 w 732"/>
                <a:gd name="T51" fmla="*/ 60 h 204"/>
                <a:gd name="T52" fmla="*/ 468 w 732"/>
                <a:gd name="T53" fmla="*/ 30 h 204"/>
                <a:gd name="T54" fmla="*/ 474 w 732"/>
                <a:gd name="T55" fmla="*/ 24 h 204"/>
                <a:gd name="T56" fmla="*/ 492 w 732"/>
                <a:gd name="T57" fmla="*/ 6 h 204"/>
                <a:gd name="T58" fmla="*/ 510 w 732"/>
                <a:gd name="T59" fmla="*/ 0 h 204"/>
                <a:gd name="T60" fmla="*/ 528 w 732"/>
                <a:gd name="T61" fmla="*/ 0 h 204"/>
                <a:gd name="T62" fmla="*/ 546 w 732"/>
                <a:gd name="T63" fmla="*/ 0 h 204"/>
                <a:gd name="T64" fmla="*/ 564 w 732"/>
                <a:gd name="T65" fmla="*/ 0 h 204"/>
                <a:gd name="T66" fmla="*/ 582 w 732"/>
                <a:gd name="T67" fmla="*/ 0 h 204"/>
                <a:gd name="T68" fmla="*/ 600 w 732"/>
                <a:gd name="T69" fmla="*/ 6 h 204"/>
                <a:gd name="T70" fmla="*/ 618 w 732"/>
                <a:gd name="T71" fmla="*/ 12 h 204"/>
                <a:gd name="T72" fmla="*/ 642 w 732"/>
                <a:gd name="T73" fmla="*/ 30 h 204"/>
                <a:gd name="T74" fmla="*/ 660 w 732"/>
                <a:gd name="T75" fmla="*/ 48 h 204"/>
                <a:gd name="T76" fmla="*/ 666 w 732"/>
                <a:gd name="T77" fmla="*/ 54 h 204"/>
                <a:gd name="T78" fmla="*/ 684 w 732"/>
                <a:gd name="T79" fmla="*/ 66 h 204"/>
                <a:gd name="T80" fmla="*/ 702 w 732"/>
                <a:gd name="T81" fmla="*/ 72 h 204"/>
                <a:gd name="T82" fmla="*/ 720 w 732"/>
                <a:gd name="T83" fmla="*/ 66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04"/>
                <a:gd name="T128" fmla="*/ 732 w 732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198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0" y="174"/>
                  </a:lnTo>
                  <a:lnTo>
                    <a:pt x="372" y="162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20" y="96"/>
                  </a:lnTo>
                  <a:lnTo>
                    <a:pt x="420" y="90"/>
                  </a:lnTo>
                  <a:lnTo>
                    <a:pt x="426" y="84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44" y="60"/>
                  </a:lnTo>
                  <a:lnTo>
                    <a:pt x="456" y="48"/>
                  </a:lnTo>
                  <a:lnTo>
                    <a:pt x="456" y="42"/>
                  </a:lnTo>
                  <a:lnTo>
                    <a:pt x="468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42" y="30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60" y="48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54"/>
                  </a:lnTo>
                  <a:lnTo>
                    <a:pt x="672" y="60"/>
                  </a:lnTo>
                  <a:lnTo>
                    <a:pt x="678" y="66"/>
                  </a:lnTo>
                  <a:lnTo>
                    <a:pt x="684" y="66"/>
                  </a:lnTo>
                  <a:lnTo>
                    <a:pt x="690" y="72"/>
                  </a:lnTo>
                  <a:lnTo>
                    <a:pt x="696" y="72"/>
                  </a:lnTo>
                  <a:lnTo>
                    <a:pt x="702" y="72"/>
                  </a:lnTo>
                  <a:lnTo>
                    <a:pt x="708" y="72"/>
                  </a:lnTo>
                  <a:lnTo>
                    <a:pt x="714" y="72"/>
                  </a:lnTo>
                  <a:lnTo>
                    <a:pt x="720" y="66"/>
                  </a:lnTo>
                  <a:lnTo>
                    <a:pt x="726" y="66"/>
                  </a:lnTo>
                  <a:lnTo>
                    <a:pt x="732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2" name="Freeform 283"/>
            <p:cNvSpPr>
              <a:spLocks/>
            </p:cNvSpPr>
            <p:nvPr/>
          </p:nvSpPr>
          <p:spPr bwMode="auto">
            <a:xfrm>
              <a:off x="2812" y="1447"/>
              <a:ext cx="474" cy="18"/>
            </a:xfrm>
            <a:custGeom>
              <a:avLst/>
              <a:gdLst>
                <a:gd name="T0" fmla="*/ 6 w 474"/>
                <a:gd name="T1" fmla="*/ 12 h 18"/>
                <a:gd name="T2" fmla="*/ 18 w 474"/>
                <a:gd name="T3" fmla="*/ 6 h 18"/>
                <a:gd name="T4" fmla="*/ 30 w 474"/>
                <a:gd name="T5" fmla="*/ 6 h 18"/>
                <a:gd name="T6" fmla="*/ 48 w 474"/>
                <a:gd name="T7" fmla="*/ 6 h 18"/>
                <a:gd name="T8" fmla="*/ 48 w 474"/>
                <a:gd name="T9" fmla="*/ 12 h 18"/>
                <a:gd name="T10" fmla="*/ 60 w 474"/>
                <a:gd name="T11" fmla="*/ 12 h 18"/>
                <a:gd name="T12" fmla="*/ 72 w 474"/>
                <a:gd name="T13" fmla="*/ 12 h 18"/>
                <a:gd name="T14" fmla="*/ 84 w 474"/>
                <a:gd name="T15" fmla="*/ 12 h 18"/>
                <a:gd name="T16" fmla="*/ 96 w 474"/>
                <a:gd name="T17" fmla="*/ 18 h 18"/>
                <a:gd name="T18" fmla="*/ 108 w 474"/>
                <a:gd name="T19" fmla="*/ 12 h 18"/>
                <a:gd name="T20" fmla="*/ 120 w 474"/>
                <a:gd name="T21" fmla="*/ 12 h 18"/>
                <a:gd name="T22" fmla="*/ 132 w 474"/>
                <a:gd name="T23" fmla="*/ 12 h 18"/>
                <a:gd name="T24" fmla="*/ 144 w 474"/>
                <a:gd name="T25" fmla="*/ 12 h 18"/>
                <a:gd name="T26" fmla="*/ 156 w 474"/>
                <a:gd name="T27" fmla="*/ 6 h 18"/>
                <a:gd name="T28" fmla="*/ 168 w 474"/>
                <a:gd name="T29" fmla="*/ 6 h 18"/>
                <a:gd name="T30" fmla="*/ 180 w 474"/>
                <a:gd name="T31" fmla="*/ 6 h 18"/>
                <a:gd name="T32" fmla="*/ 192 w 474"/>
                <a:gd name="T33" fmla="*/ 0 h 18"/>
                <a:gd name="T34" fmla="*/ 204 w 474"/>
                <a:gd name="T35" fmla="*/ 6 h 18"/>
                <a:gd name="T36" fmla="*/ 216 w 474"/>
                <a:gd name="T37" fmla="*/ 0 h 18"/>
                <a:gd name="T38" fmla="*/ 228 w 474"/>
                <a:gd name="T39" fmla="*/ 6 h 18"/>
                <a:gd name="T40" fmla="*/ 240 w 474"/>
                <a:gd name="T41" fmla="*/ 6 h 18"/>
                <a:gd name="T42" fmla="*/ 252 w 474"/>
                <a:gd name="T43" fmla="*/ 6 h 18"/>
                <a:gd name="T44" fmla="*/ 264 w 474"/>
                <a:gd name="T45" fmla="*/ 6 h 18"/>
                <a:gd name="T46" fmla="*/ 276 w 474"/>
                <a:gd name="T47" fmla="*/ 6 h 18"/>
                <a:gd name="T48" fmla="*/ 288 w 474"/>
                <a:gd name="T49" fmla="*/ 6 h 18"/>
                <a:gd name="T50" fmla="*/ 294 w 474"/>
                <a:gd name="T51" fmla="*/ 6 h 18"/>
                <a:gd name="T52" fmla="*/ 306 w 474"/>
                <a:gd name="T53" fmla="*/ 6 h 18"/>
                <a:gd name="T54" fmla="*/ 318 w 474"/>
                <a:gd name="T55" fmla="*/ 6 h 18"/>
                <a:gd name="T56" fmla="*/ 330 w 474"/>
                <a:gd name="T57" fmla="*/ 6 h 18"/>
                <a:gd name="T58" fmla="*/ 342 w 474"/>
                <a:gd name="T59" fmla="*/ 6 h 18"/>
                <a:gd name="T60" fmla="*/ 354 w 474"/>
                <a:gd name="T61" fmla="*/ 6 h 18"/>
                <a:gd name="T62" fmla="*/ 366 w 474"/>
                <a:gd name="T63" fmla="*/ 6 h 18"/>
                <a:gd name="T64" fmla="*/ 378 w 474"/>
                <a:gd name="T65" fmla="*/ 6 h 18"/>
                <a:gd name="T66" fmla="*/ 390 w 474"/>
                <a:gd name="T67" fmla="*/ 6 h 18"/>
                <a:gd name="T68" fmla="*/ 402 w 474"/>
                <a:gd name="T69" fmla="*/ 12 h 18"/>
                <a:gd name="T70" fmla="*/ 414 w 474"/>
                <a:gd name="T71" fmla="*/ 6 h 18"/>
                <a:gd name="T72" fmla="*/ 426 w 474"/>
                <a:gd name="T73" fmla="*/ 6 h 18"/>
                <a:gd name="T74" fmla="*/ 438 w 474"/>
                <a:gd name="T75" fmla="*/ 6 h 18"/>
                <a:gd name="T76" fmla="*/ 450 w 474"/>
                <a:gd name="T77" fmla="*/ 6 h 18"/>
                <a:gd name="T78" fmla="*/ 462 w 474"/>
                <a:gd name="T79" fmla="*/ 6 h 18"/>
                <a:gd name="T80" fmla="*/ 474 w 474"/>
                <a:gd name="T81" fmla="*/ 0 h 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18"/>
                <a:gd name="T125" fmla="*/ 474 w 474"/>
                <a:gd name="T126" fmla="*/ 18 h 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1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8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300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3" name="Freeform 284"/>
            <p:cNvSpPr>
              <a:spLocks/>
            </p:cNvSpPr>
            <p:nvPr/>
          </p:nvSpPr>
          <p:spPr bwMode="auto">
            <a:xfrm>
              <a:off x="2080" y="1333"/>
              <a:ext cx="708" cy="240"/>
            </a:xfrm>
            <a:custGeom>
              <a:avLst/>
              <a:gdLst>
                <a:gd name="T0" fmla="*/ 12 w 708"/>
                <a:gd name="T1" fmla="*/ 234 h 240"/>
                <a:gd name="T2" fmla="*/ 30 w 708"/>
                <a:gd name="T3" fmla="*/ 234 h 240"/>
                <a:gd name="T4" fmla="*/ 48 w 708"/>
                <a:gd name="T5" fmla="*/ 234 h 240"/>
                <a:gd name="T6" fmla="*/ 66 w 708"/>
                <a:gd name="T7" fmla="*/ 234 h 240"/>
                <a:gd name="T8" fmla="*/ 84 w 708"/>
                <a:gd name="T9" fmla="*/ 234 h 240"/>
                <a:gd name="T10" fmla="*/ 102 w 708"/>
                <a:gd name="T11" fmla="*/ 234 h 240"/>
                <a:gd name="T12" fmla="*/ 120 w 708"/>
                <a:gd name="T13" fmla="*/ 234 h 240"/>
                <a:gd name="T14" fmla="*/ 138 w 708"/>
                <a:gd name="T15" fmla="*/ 234 h 240"/>
                <a:gd name="T16" fmla="*/ 156 w 708"/>
                <a:gd name="T17" fmla="*/ 234 h 240"/>
                <a:gd name="T18" fmla="*/ 174 w 708"/>
                <a:gd name="T19" fmla="*/ 234 h 240"/>
                <a:gd name="T20" fmla="*/ 192 w 708"/>
                <a:gd name="T21" fmla="*/ 234 h 240"/>
                <a:gd name="T22" fmla="*/ 210 w 708"/>
                <a:gd name="T23" fmla="*/ 234 h 240"/>
                <a:gd name="T24" fmla="*/ 228 w 708"/>
                <a:gd name="T25" fmla="*/ 234 h 240"/>
                <a:gd name="T26" fmla="*/ 246 w 708"/>
                <a:gd name="T27" fmla="*/ 234 h 240"/>
                <a:gd name="T28" fmla="*/ 264 w 708"/>
                <a:gd name="T29" fmla="*/ 234 h 240"/>
                <a:gd name="T30" fmla="*/ 282 w 708"/>
                <a:gd name="T31" fmla="*/ 234 h 240"/>
                <a:gd name="T32" fmla="*/ 300 w 708"/>
                <a:gd name="T33" fmla="*/ 234 h 240"/>
                <a:gd name="T34" fmla="*/ 318 w 708"/>
                <a:gd name="T35" fmla="*/ 234 h 240"/>
                <a:gd name="T36" fmla="*/ 336 w 708"/>
                <a:gd name="T37" fmla="*/ 234 h 240"/>
                <a:gd name="T38" fmla="*/ 354 w 708"/>
                <a:gd name="T39" fmla="*/ 234 h 240"/>
                <a:gd name="T40" fmla="*/ 372 w 708"/>
                <a:gd name="T41" fmla="*/ 222 h 240"/>
                <a:gd name="T42" fmla="*/ 378 w 708"/>
                <a:gd name="T43" fmla="*/ 204 h 240"/>
                <a:gd name="T44" fmla="*/ 396 w 708"/>
                <a:gd name="T45" fmla="*/ 180 h 240"/>
                <a:gd name="T46" fmla="*/ 408 w 708"/>
                <a:gd name="T47" fmla="*/ 168 h 240"/>
                <a:gd name="T48" fmla="*/ 426 w 708"/>
                <a:gd name="T49" fmla="*/ 174 h 240"/>
                <a:gd name="T50" fmla="*/ 444 w 708"/>
                <a:gd name="T51" fmla="*/ 180 h 240"/>
                <a:gd name="T52" fmla="*/ 462 w 708"/>
                <a:gd name="T53" fmla="*/ 162 h 240"/>
                <a:gd name="T54" fmla="*/ 474 w 708"/>
                <a:gd name="T55" fmla="*/ 144 h 240"/>
                <a:gd name="T56" fmla="*/ 492 w 708"/>
                <a:gd name="T57" fmla="*/ 120 h 240"/>
                <a:gd name="T58" fmla="*/ 498 w 708"/>
                <a:gd name="T59" fmla="*/ 102 h 240"/>
                <a:gd name="T60" fmla="*/ 510 w 708"/>
                <a:gd name="T61" fmla="*/ 78 h 240"/>
                <a:gd name="T62" fmla="*/ 516 w 708"/>
                <a:gd name="T63" fmla="*/ 60 h 240"/>
                <a:gd name="T64" fmla="*/ 540 w 708"/>
                <a:gd name="T65" fmla="*/ 36 h 240"/>
                <a:gd name="T66" fmla="*/ 552 w 708"/>
                <a:gd name="T67" fmla="*/ 18 h 240"/>
                <a:gd name="T68" fmla="*/ 570 w 708"/>
                <a:gd name="T69" fmla="*/ 6 h 240"/>
                <a:gd name="T70" fmla="*/ 588 w 708"/>
                <a:gd name="T71" fmla="*/ 0 h 240"/>
                <a:gd name="T72" fmla="*/ 606 w 708"/>
                <a:gd name="T73" fmla="*/ 0 h 240"/>
                <a:gd name="T74" fmla="*/ 624 w 708"/>
                <a:gd name="T75" fmla="*/ 12 h 240"/>
                <a:gd name="T76" fmla="*/ 642 w 708"/>
                <a:gd name="T77" fmla="*/ 12 h 240"/>
                <a:gd name="T78" fmla="*/ 660 w 708"/>
                <a:gd name="T79" fmla="*/ 18 h 240"/>
                <a:gd name="T80" fmla="*/ 678 w 708"/>
                <a:gd name="T81" fmla="*/ 24 h 240"/>
                <a:gd name="T82" fmla="*/ 696 w 708"/>
                <a:gd name="T83" fmla="*/ 36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40"/>
                <a:gd name="T128" fmla="*/ 708 w 708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40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40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34"/>
                  </a:lnTo>
                  <a:lnTo>
                    <a:pt x="366" y="228"/>
                  </a:lnTo>
                  <a:lnTo>
                    <a:pt x="372" y="222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84" y="198"/>
                  </a:lnTo>
                  <a:lnTo>
                    <a:pt x="384" y="192"/>
                  </a:lnTo>
                  <a:lnTo>
                    <a:pt x="396" y="180"/>
                  </a:lnTo>
                  <a:lnTo>
                    <a:pt x="396" y="174"/>
                  </a:lnTo>
                  <a:lnTo>
                    <a:pt x="402" y="174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68"/>
                  </a:lnTo>
                  <a:lnTo>
                    <a:pt x="426" y="174"/>
                  </a:lnTo>
                  <a:lnTo>
                    <a:pt x="432" y="174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50" y="174"/>
                  </a:lnTo>
                  <a:lnTo>
                    <a:pt x="456" y="168"/>
                  </a:lnTo>
                  <a:lnTo>
                    <a:pt x="462" y="162"/>
                  </a:lnTo>
                  <a:lnTo>
                    <a:pt x="462" y="156"/>
                  </a:lnTo>
                  <a:lnTo>
                    <a:pt x="468" y="150"/>
                  </a:lnTo>
                  <a:lnTo>
                    <a:pt x="474" y="144"/>
                  </a:lnTo>
                  <a:lnTo>
                    <a:pt x="486" y="132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498" y="102"/>
                  </a:lnTo>
                  <a:lnTo>
                    <a:pt x="504" y="90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40" y="36"/>
                  </a:lnTo>
                  <a:lnTo>
                    <a:pt x="540" y="30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24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4" name="Freeform 285"/>
            <p:cNvSpPr>
              <a:spLocks/>
            </p:cNvSpPr>
            <p:nvPr/>
          </p:nvSpPr>
          <p:spPr bwMode="auto">
            <a:xfrm>
              <a:off x="2788" y="1333"/>
              <a:ext cx="498" cy="48"/>
            </a:xfrm>
            <a:custGeom>
              <a:avLst/>
              <a:gdLst>
                <a:gd name="T0" fmla="*/ 6 w 498"/>
                <a:gd name="T1" fmla="*/ 42 h 48"/>
                <a:gd name="T2" fmla="*/ 18 w 498"/>
                <a:gd name="T3" fmla="*/ 42 h 48"/>
                <a:gd name="T4" fmla="*/ 30 w 498"/>
                <a:gd name="T5" fmla="*/ 36 h 48"/>
                <a:gd name="T6" fmla="*/ 42 w 498"/>
                <a:gd name="T7" fmla="*/ 36 h 48"/>
                <a:gd name="T8" fmla="*/ 54 w 498"/>
                <a:gd name="T9" fmla="*/ 30 h 48"/>
                <a:gd name="T10" fmla="*/ 66 w 498"/>
                <a:gd name="T11" fmla="*/ 24 h 48"/>
                <a:gd name="T12" fmla="*/ 78 w 498"/>
                <a:gd name="T13" fmla="*/ 24 h 48"/>
                <a:gd name="T14" fmla="*/ 90 w 498"/>
                <a:gd name="T15" fmla="*/ 18 h 48"/>
                <a:gd name="T16" fmla="*/ 102 w 498"/>
                <a:gd name="T17" fmla="*/ 18 h 48"/>
                <a:gd name="T18" fmla="*/ 114 w 498"/>
                <a:gd name="T19" fmla="*/ 12 h 48"/>
                <a:gd name="T20" fmla="*/ 126 w 498"/>
                <a:gd name="T21" fmla="*/ 6 h 48"/>
                <a:gd name="T22" fmla="*/ 138 w 498"/>
                <a:gd name="T23" fmla="*/ 0 h 48"/>
                <a:gd name="T24" fmla="*/ 150 w 498"/>
                <a:gd name="T25" fmla="*/ 0 h 48"/>
                <a:gd name="T26" fmla="*/ 162 w 498"/>
                <a:gd name="T27" fmla="*/ 0 h 48"/>
                <a:gd name="T28" fmla="*/ 174 w 498"/>
                <a:gd name="T29" fmla="*/ 0 h 48"/>
                <a:gd name="T30" fmla="*/ 186 w 498"/>
                <a:gd name="T31" fmla="*/ 0 h 48"/>
                <a:gd name="T32" fmla="*/ 198 w 498"/>
                <a:gd name="T33" fmla="*/ 0 h 48"/>
                <a:gd name="T34" fmla="*/ 210 w 498"/>
                <a:gd name="T35" fmla="*/ 0 h 48"/>
                <a:gd name="T36" fmla="*/ 222 w 498"/>
                <a:gd name="T37" fmla="*/ 0 h 48"/>
                <a:gd name="T38" fmla="*/ 234 w 498"/>
                <a:gd name="T39" fmla="*/ 0 h 48"/>
                <a:gd name="T40" fmla="*/ 246 w 498"/>
                <a:gd name="T41" fmla="*/ 6 h 48"/>
                <a:gd name="T42" fmla="*/ 258 w 498"/>
                <a:gd name="T43" fmla="*/ 6 h 48"/>
                <a:gd name="T44" fmla="*/ 270 w 498"/>
                <a:gd name="T45" fmla="*/ 6 h 48"/>
                <a:gd name="T46" fmla="*/ 282 w 498"/>
                <a:gd name="T47" fmla="*/ 6 h 48"/>
                <a:gd name="T48" fmla="*/ 294 w 498"/>
                <a:gd name="T49" fmla="*/ 6 h 48"/>
                <a:gd name="T50" fmla="*/ 306 w 498"/>
                <a:gd name="T51" fmla="*/ 12 h 48"/>
                <a:gd name="T52" fmla="*/ 318 w 498"/>
                <a:gd name="T53" fmla="*/ 12 h 48"/>
                <a:gd name="T54" fmla="*/ 330 w 498"/>
                <a:gd name="T55" fmla="*/ 18 h 48"/>
                <a:gd name="T56" fmla="*/ 336 w 498"/>
                <a:gd name="T57" fmla="*/ 18 h 48"/>
                <a:gd name="T58" fmla="*/ 348 w 498"/>
                <a:gd name="T59" fmla="*/ 18 h 48"/>
                <a:gd name="T60" fmla="*/ 360 w 498"/>
                <a:gd name="T61" fmla="*/ 18 h 48"/>
                <a:gd name="T62" fmla="*/ 372 w 498"/>
                <a:gd name="T63" fmla="*/ 24 h 48"/>
                <a:gd name="T64" fmla="*/ 384 w 498"/>
                <a:gd name="T65" fmla="*/ 24 h 48"/>
                <a:gd name="T66" fmla="*/ 396 w 498"/>
                <a:gd name="T67" fmla="*/ 30 h 48"/>
                <a:gd name="T68" fmla="*/ 402 w 498"/>
                <a:gd name="T69" fmla="*/ 30 h 48"/>
                <a:gd name="T70" fmla="*/ 414 w 498"/>
                <a:gd name="T71" fmla="*/ 30 h 48"/>
                <a:gd name="T72" fmla="*/ 426 w 498"/>
                <a:gd name="T73" fmla="*/ 30 h 48"/>
                <a:gd name="T74" fmla="*/ 438 w 498"/>
                <a:gd name="T75" fmla="*/ 36 h 48"/>
                <a:gd name="T76" fmla="*/ 450 w 498"/>
                <a:gd name="T77" fmla="*/ 36 h 48"/>
                <a:gd name="T78" fmla="*/ 462 w 498"/>
                <a:gd name="T79" fmla="*/ 42 h 48"/>
                <a:gd name="T80" fmla="*/ 474 w 498"/>
                <a:gd name="T81" fmla="*/ 42 h 48"/>
                <a:gd name="T82" fmla="*/ 486 w 498"/>
                <a:gd name="T83" fmla="*/ 48 h 48"/>
                <a:gd name="T84" fmla="*/ 498 w 498"/>
                <a:gd name="T85" fmla="*/ 48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48"/>
                <a:gd name="T131" fmla="*/ 498 w 498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48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42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24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8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5" name="Freeform 286"/>
            <p:cNvSpPr>
              <a:spLocks/>
            </p:cNvSpPr>
            <p:nvPr/>
          </p:nvSpPr>
          <p:spPr bwMode="auto">
            <a:xfrm>
              <a:off x="2080" y="1273"/>
              <a:ext cx="648" cy="270"/>
            </a:xfrm>
            <a:custGeom>
              <a:avLst/>
              <a:gdLst>
                <a:gd name="T0" fmla="*/ 6 w 648"/>
                <a:gd name="T1" fmla="*/ 264 h 270"/>
                <a:gd name="T2" fmla="*/ 18 w 648"/>
                <a:gd name="T3" fmla="*/ 264 h 270"/>
                <a:gd name="T4" fmla="*/ 36 w 648"/>
                <a:gd name="T5" fmla="*/ 270 h 270"/>
                <a:gd name="T6" fmla="*/ 54 w 648"/>
                <a:gd name="T7" fmla="*/ 264 h 270"/>
                <a:gd name="T8" fmla="*/ 72 w 648"/>
                <a:gd name="T9" fmla="*/ 264 h 270"/>
                <a:gd name="T10" fmla="*/ 96 w 648"/>
                <a:gd name="T11" fmla="*/ 264 h 270"/>
                <a:gd name="T12" fmla="*/ 102 w 648"/>
                <a:gd name="T13" fmla="*/ 264 h 270"/>
                <a:gd name="T14" fmla="*/ 120 w 648"/>
                <a:gd name="T15" fmla="*/ 270 h 270"/>
                <a:gd name="T16" fmla="*/ 138 w 648"/>
                <a:gd name="T17" fmla="*/ 270 h 270"/>
                <a:gd name="T18" fmla="*/ 144 w 648"/>
                <a:gd name="T19" fmla="*/ 270 h 270"/>
                <a:gd name="T20" fmla="*/ 162 w 648"/>
                <a:gd name="T21" fmla="*/ 264 h 270"/>
                <a:gd name="T22" fmla="*/ 180 w 648"/>
                <a:gd name="T23" fmla="*/ 270 h 270"/>
                <a:gd name="T24" fmla="*/ 204 w 648"/>
                <a:gd name="T25" fmla="*/ 264 h 270"/>
                <a:gd name="T26" fmla="*/ 216 w 648"/>
                <a:gd name="T27" fmla="*/ 270 h 270"/>
                <a:gd name="T28" fmla="*/ 222 w 648"/>
                <a:gd name="T29" fmla="*/ 270 h 270"/>
                <a:gd name="T30" fmla="*/ 240 w 648"/>
                <a:gd name="T31" fmla="*/ 264 h 270"/>
                <a:gd name="T32" fmla="*/ 258 w 648"/>
                <a:gd name="T33" fmla="*/ 264 h 270"/>
                <a:gd name="T34" fmla="*/ 264 w 648"/>
                <a:gd name="T35" fmla="*/ 270 h 270"/>
                <a:gd name="T36" fmla="*/ 282 w 648"/>
                <a:gd name="T37" fmla="*/ 264 h 270"/>
                <a:gd name="T38" fmla="*/ 300 w 648"/>
                <a:gd name="T39" fmla="*/ 264 h 270"/>
                <a:gd name="T40" fmla="*/ 318 w 648"/>
                <a:gd name="T41" fmla="*/ 264 h 270"/>
                <a:gd name="T42" fmla="*/ 330 w 648"/>
                <a:gd name="T43" fmla="*/ 246 h 270"/>
                <a:gd name="T44" fmla="*/ 342 w 648"/>
                <a:gd name="T45" fmla="*/ 216 h 270"/>
                <a:gd name="T46" fmla="*/ 354 w 648"/>
                <a:gd name="T47" fmla="*/ 198 h 270"/>
                <a:gd name="T48" fmla="*/ 372 w 648"/>
                <a:gd name="T49" fmla="*/ 174 h 270"/>
                <a:gd name="T50" fmla="*/ 384 w 648"/>
                <a:gd name="T51" fmla="*/ 162 h 270"/>
                <a:gd name="T52" fmla="*/ 396 w 648"/>
                <a:gd name="T53" fmla="*/ 144 h 270"/>
                <a:gd name="T54" fmla="*/ 402 w 648"/>
                <a:gd name="T55" fmla="*/ 126 h 270"/>
                <a:gd name="T56" fmla="*/ 414 w 648"/>
                <a:gd name="T57" fmla="*/ 102 h 270"/>
                <a:gd name="T58" fmla="*/ 432 w 648"/>
                <a:gd name="T59" fmla="*/ 78 h 270"/>
                <a:gd name="T60" fmla="*/ 444 w 648"/>
                <a:gd name="T61" fmla="*/ 60 h 270"/>
                <a:gd name="T62" fmla="*/ 468 w 648"/>
                <a:gd name="T63" fmla="*/ 36 h 270"/>
                <a:gd name="T64" fmla="*/ 474 w 648"/>
                <a:gd name="T65" fmla="*/ 30 h 270"/>
                <a:gd name="T66" fmla="*/ 492 w 648"/>
                <a:gd name="T67" fmla="*/ 12 h 270"/>
                <a:gd name="T68" fmla="*/ 510 w 648"/>
                <a:gd name="T69" fmla="*/ 6 h 270"/>
                <a:gd name="T70" fmla="*/ 528 w 648"/>
                <a:gd name="T71" fmla="*/ 0 h 270"/>
                <a:gd name="T72" fmla="*/ 546 w 648"/>
                <a:gd name="T73" fmla="*/ 0 h 270"/>
                <a:gd name="T74" fmla="*/ 564 w 648"/>
                <a:gd name="T75" fmla="*/ 6 h 270"/>
                <a:gd name="T76" fmla="*/ 582 w 648"/>
                <a:gd name="T77" fmla="*/ 12 h 270"/>
                <a:gd name="T78" fmla="*/ 600 w 648"/>
                <a:gd name="T79" fmla="*/ 12 h 270"/>
                <a:gd name="T80" fmla="*/ 618 w 648"/>
                <a:gd name="T81" fmla="*/ 18 h 270"/>
                <a:gd name="T82" fmla="*/ 636 w 648"/>
                <a:gd name="T83" fmla="*/ 30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270"/>
                <a:gd name="T128" fmla="*/ 648 w 648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270">
                  <a:moveTo>
                    <a:pt x="0" y="264"/>
                  </a:moveTo>
                  <a:lnTo>
                    <a:pt x="0" y="270"/>
                  </a:lnTo>
                  <a:lnTo>
                    <a:pt x="6" y="264"/>
                  </a:lnTo>
                  <a:lnTo>
                    <a:pt x="18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70"/>
                  </a:lnTo>
                  <a:lnTo>
                    <a:pt x="42" y="264"/>
                  </a:lnTo>
                  <a:lnTo>
                    <a:pt x="48" y="270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70"/>
                  </a:lnTo>
                  <a:lnTo>
                    <a:pt x="72" y="264"/>
                  </a:lnTo>
                  <a:lnTo>
                    <a:pt x="78" y="270"/>
                  </a:lnTo>
                  <a:lnTo>
                    <a:pt x="84" y="264"/>
                  </a:lnTo>
                  <a:lnTo>
                    <a:pt x="96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6" y="264"/>
                  </a:lnTo>
                  <a:lnTo>
                    <a:pt x="126" y="270"/>
                  </a:lnTo>
                  <a:lnTo>
                    <a:pt x="138" y="270"/>
                  </a:lnTo>
                  <a:lnTo>
                    <a:pt x="132" y="270"/>
                  </a:lnTo>
                  <a:lnTo>
                    <a:pt x="138" y="264"/>
                  </a:lnTo>
                  <a:lnTo>
                    <a:pt x="144" y="270"/>
                  </a:lnTo>
                  <a:lnTo>
                    <a:pt x="150" y="264"/>
                  </a:lnTo>
                  <a:lnTo>
                    <a:pt x="156" y="270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70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204" y="264"/>
                  </a:lnTo>
                  <a:lnTo>
                    <a:pt x="198" y="264"/>
                  </a:lnTo>
                  <a:lnTo>
                    <a:pt x="204" y="270"/>
                  </a:lnTo>
                  <a:lnTo>
                    <a:pt x="216" y="270"/>
                  </a:lnTo>
                  <a:lnTo>
                    <a:pt x="210" y="270"/>
                  </a:lnTo>
                  <a:lnTo>
                    <a:pt x="216" y="264"/>
                  </a:lnTo>
                  <a:lnTo>
                    <a:pt x="222" y="270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70"/>
                  </a:lnTo>
                  <a:lnTo>
                    <a:pt x="270" y="270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64"/>
                  </a:lnTo>
                  <a:lnTo>
                    <a:pt x="306" y="270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0" y="246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42" y="216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54" y="192"/>
                  </a:lnTo>
                  <a:lnTo>
                    <a:pt x="360" y="186"/>
                  </a:lnTo>
                  <a:lnTo>
                    <a:pt x="372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84" y="162"/>
                  </a:lnTo>
                  <a:lnTo>
                    <a:pt x="384" y="156"/>
                  </a:lnTo>
                  <a:lnTo>
                    <a:pt x="390" y="150"/>
                  </a:lnTo>
                  <a:lnTo>
                    <a:pt x="396" y="144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2" y="126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14" y="102"/>
                  </a:lnTo>
                  <a:lnTo>
                    <a:pt x="420" y="96"/>
                  </a:lnTo>
                  <a:lnTo>
                    <a:pt x="420" y="90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8" y="66"/>
                  </a:lnTo>
                  <a:lnTo>
                    <a:pt x="444" y="60"/>
                  </a:lnTo>
                  <a:lnTo>
                    <a:pt x="450" y="54"/>
                  </a:lnTo>
                  <a:lnTo>
                    <a:pt x="456" y="48"/>
                  </a:lnTo>
                  <a:lnTo>
                    <a:pt x="468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24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6" name="Freeform 287"/>
            <p:cNvSpPr>
              <a:spLocks/>
            </p:cNvSpPr>
            <p:nvPr/>
          </p:nvSpPr>
          <p:spPr bwMode="auto">
            <a:xfrm>
              <a:off x="2728" y="1297"/>
              <a:ext cx="558" cy="36"/>
            </a:xfrm>
            <a:custGeom>
              <a:avLst/>
              <a:gdLst>
                <a:gd name="T0" fmla="*/ 6 w 558"/>
                <a:gd name="T1" fmla="*/ 12 h 36"/>
                <a:gd name="T2" fmla="*/ 18 w 558"/>
                <a:gd name="T3" fmla="*/ 18 h 36"/>
                <a:gd name="T4" fmla="*/ 30 w 558"/>
                <a:gd name="T5" fmla="*/ 24 h 36"/>
                <a:gd name="T6" fmla="*/ 42 w 558"/>
                <a:gd name="T7" fmla="*/ 30 h 36"/>
                <a:gd name="T8" fmla="*/ 54 w 558"/>
                <a:gd name="T9" fmla="*/ 36 h 36"/>
                <a:gd name="T10" fmla="*/ 66 w 558"/>
                <a:gd name="T11" fmla="*/ 36 h 36"/>
                <a:gd name="T12" fmla="*/ 72 w 558"/>
                <a:gd name="T13" fmla="*/ 36 h 36"/>
                <a:gd name="T14" fmla="*/ 84 w 558"/>
                <a:gd name="T15" fmla="*/ 36 h 36"/>
                <a:gd name="T16" fmla="*/ 96 w 558"/>
                <a:gd name="T17" fmla="*/ 36 h 36"/>
                <a:gd name="T18" fmla="*/ 108 w 558"/>
                <a:gd name="T19" fmla="*/ 36 h 36"/>
                <a:gd name="T20" fmla="*/ 120 w 558"/>
                <a:gd name="T21" fmla="*/ 36 h 36"/>
                <a:gd name="T22" fmla="*/ 132 w 558"/>
                <a:gd name="T23" fmla="*/ 30 h 36"/>
                <a:gd name="T24" fmla="*/ 144 w 558"/>
                <a:gd name="T25" fmla="*/ 30 h 36"/>
                <a:gd name="T26" fmla="*/ 156 w 558"/>
                <a:gd name="T27" fmla="*/ 24 h 36"/>
                <a:gd name="T28" fmla="*/ 168 w 558"/>
                <a:gd name="T29" fmla="*/ 24 h 36"/>
                <a:gd name="T30" fmla="*/ 180 w 558"/>
                <a:gd name="T31" fmla="*/ 18 h 36"/>
                <a:gd name="T32" fmla="*/ 192 w 558"/>
                <a:gd name="T33" fmla="*/ 12 h 36"/>
                <a:gd name="T34" fmla="*/ 204 w 558"/>
                <a:gd name="T35" fmla="*/ 6 h 36"/>
                <a:gd name="T36" fmla="*/ 216 w 558"/>
                <a:gd name="T37" fmla="*/ 6 h 36"/>
                <a:gd name="T38" fmla="*/ 228 w 558"/>
                <a:gd name="T39" fmla="*/ 0 h 36"/>
                <a:gd name="T40" fmla="*/ 240 w 558"/>
                <a:gd name="T41" fmla="*/ 0 h 36"/>
                <a:gd name="T42" fmla="*/ 252 w 558"/>
                <a:gd name="T43" fmla="*/ 0 h 36"/>
                <a:gd name="T44" fmla="*/ 264 w 558"/>
                <a:gd name="T45" fmla="*/ 0 h 36"/>
                <a:gd name="T46" fmla="*/ 276 w 558"/>
                <a:gd name="T47" fmla="*/ 6 h 36"/>
                <a:gd name="T48" fmla="*/ 288 w 558"/>
                <a:gd name="T49" fmla="*/ 6 h 36"/>
                <a:gd name="T50" fmla="*/ 300 w 558"/>
                <a:gd name="T51" fmla="*/ 12 h 36"/>
                <a:gd name="T52" fmla="*/ 312 w 558"/>
                <a:gd name="T53" fmla="*/ 12 h 36"/>
                <a:gd name="T54" fmla="*/ 324 w 558"/>
                <a:gd name="T55" fmla="*/ 12 h 36"/>
                <a:gd name="T56" fmla="*/ 336 w 558"/>
                <a:gd name="T57" fmla="*/ 12 h 36"/>
                <a:gd name="T58" fmla="*/ 348 w 558"/>
                <a:gd name="T59" fmla="*/ 12 h 36"/>
                <a:gd name="T60" fmla="*/ 360 w 558"/>
                <a:gd name="T61" fmla="*/ 12 h 36"/>
                <a:gd name="T62" fmla="*/ 372 w 558"/>
                <a:gd name="T63" fmla="*/ 12 h 36"/>
                <a:gd name="T64" fmla="*/ 384 w 558"/>
                <a:gd name="T65" fmla="*/ 12 h 36"/>
                <a:gd name="T66" fmla="*/ 396 w 558"/>
                <a:gd name="T67" fmla="*/ 12 h 36"/>
                <a:gd name="T68" fmla="*/ 408 w 558"/>
                <a:gd name="T69" fmla="*/ 12 h 36"/>
                <a:gd name="T70" fmla="*/ 420 w 558"/>
                <a:gd name="T71" fmla="*/ 12 h 36"/>
                <a:gd name="T72" fmla="*/ 432 w 558"/>
                <a:gd name="T73" fmla="*/ 12 h 36"/>
                <a:gd name="T74" fmla="*/ 450 w 558"/>
                <a:gd name="T75" fmla="*/ 18 h 36"/>
                <a:gd name="T76" fmla="*/ 450 w 558"/>
                <a:gd name="T77" fmla="*/ 18 h 36"/>
                <a:gd name="T78" fmla="*/ 456 w 558"/>
                <a:gd name="T79" fmla="*/ 18 h 36"/>
                <a:gd name="T80" fmla="*/ 468 w 558"/>
                <a:gd name="T81" fmla="*/ 18 h 36"/>
                <a:gd name="T82" fmla="*/ 480 w 558"/>
                <a:gd name="T83" fmla="*/ 18 h 36"/>
                <a:gd name="T84" fmla="*/ 492 w 558"/>
                <a:gd name="T85" fmla="*/ 18 h 36"/>
                <a:gd name="T86" fmla="*/ 504 w 558"/>
                <a:gd name="T87" fmla="*/ 18 h 36"/>
                <a:gd name="T88" fmla="*/ 516 w 558"/>
                <a:gd name="T89" fmla="*/ 24 h 36"/>
                <a:gd name="T90" fmla="*/ 528 w 558"/>
                <a:gd name="T91" fmla="*/ 24 h 36"/>
                <a:gd name="T92" fmla="*/ 540 w 558"/>
                <a:gd name="T93" fmla="*/ 24 h 36"/>
                <a:gd name="T94" fmla="*/ 552 w 558"/>
                <a:gd name="T95" fmla="*/ 24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8"/>
                <a:gd name="T145" fmla="*/ 0 h 36"/>
                <a:gd name="T146" fmla="*/ 558 w 558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8" h="36">
                  <a:moveTo>
                    <a:pt x="0" y="12"/>
                  </a:moveTo>
                  <a:lnTo>
                    <a:pt x="6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8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50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62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7" name="Freeform 288"/>
            <p:cNvSpPr>
              <a:spLocks/>
            </p:cNvSpPr>
            <p:nvPr/>
          </p:nvSpPr>
          <p:spPr bwMode="auto">
            <a:xfrm>
              <a:off x="2080" y="1297"/>
              <a:ext cx="696" cy="216"/>
            </a:xfrm>
            <a:custGeom>
              <a:avLst/>
              <a:gdLst>
                <a:gd name="T0" fmla="*/ 6 w 696"/>
                <a:gd name="T1" fmla="*/ 210 h 216"/>
                <a:gd name="T2" fmla="*/ 18 w 696"/>
                <a:gd name="T3" fmla="*/ 216 h 216"/>
                <a:gd name="T4" fmla="*/ 36 w 696"/>
                <a:gd name="T5" fmla="*/ 216 h 216"/>
                <a:gd name="T6" fmla="*/ 54 w 696"/>
                <a:gd name="T7" fmla="*/ 216 h 216"/>
                <a:gd name="T8" fmla="*/ 66 w 696"/>
                <a:gd name="T9" fmla="*/ 210 h 216"/>
                <a:gd name="T10" fmla="*/ 78 w 696"/>
                <a:gd name="T11" fmla="*/ 216 h 216"/>
                <a:gd name="T12" fmla="*/ 90 w 696"/>
                <a:gd name="T13" fmla="*/ 216 h 216"/>
                <a:gd name="T14" fmla="*/ 102 w 696"/>
                <a:gd name="T15" fmla="*/ 216 h 216"/>
                <a:gd name="T16" fmla="*/ 120 w 696"/>
                <a:gd name="T17" fmla="*/ 216 h 216"/>
                <a:gd name="T18" fmla="*/ 138 w 696"/>
                <a:gd name="T19" fmla="*/ 216 h 216"/>
                <a:gd name="T20" fmla="*/ 156 w 696"/>
                <a:gd name="T21" fmla="*/ 216 h 216"/>
                <a:gd name="T22" fmla="*/ 174 w 696"/>
                <a:gd name="T23" fmla="*/ 216 h 216"/>
                <a:gd name="T24" fmla="*/ 192 w 696"/>
                <a:gd name="T25" fmla="*/ 216 h 216"/>
                <a:gd name="T26" fmla="*/ 210 w 696"/>
                <a:gd name="T27" fmla="*/ 216 h 216"/>
                <a:gd name="T28" fmla="*/ 228 w 696"/>
                <a:gd name="T29" fmla="*/ 216 h 216"/>
                <a:gd name="T30" fmla="*/ 246 w 696"/>
                <a:gd name="T31" fmla="*/ 216 h 216"/>
                <a:gd name="T32" fmla="*/ 264 w 696"/>
                <a:gd name="T33" fmla="*/ 216 h 216"/>
                <a:gd name="T34" fmla="*/ 282 w 696"/>
                <a:gd name="T35" fmla="*/ 210 h 216"/>
                <a:gd name="T36" fmla="*/ 306 w 696"/>
                <a:gd name="T37" fmla="*/ 216 h 216"/>
                <a:gd name="T38" fmla="*/ 312 w 696"/>
                <a:gd name="T39" fmla="*/ 216 h 216"/>
                <a:gd name="T40" fmla="*/ 330 w 696"/>
                <a:gd name="T41" fmla="*/ 216 h 216"/>
                <a:gd name="T42" fmla="*/ 348 w 696"/>
                <a:gd name="T43" fmla="*/ 204 h 216"/>
                <a:gd name="T44" fmla="*/ 360 w 696"/>
                <a:gd name="T45" fmla="*/ 186 h 216"/>
                <a:gd name="T46" fmla="*/ 372 w 696"/>
                <a:gd name="T47" fmla="*/ 168 h 216"/>
                <a:gd name="T48" fmla="*/ 384 w 696"/>
                <a:gd name="T49" fmla="*/ 150 h 216"/>
                <a:gd name="T50" fmla="*/ 402 w 696"/>
                <a:gd name="T51" fmla="*/ 126 h 216"/>
                <a:gd name="T52" fmla="*/ 414 w 696"/>
                <a:gd name="T53" fmla="*/ 120 h 216"/>
                <a:gd name="T54" fmla="*/ 432 w 696"/>
                <a:gd name="T55" fmla="*/ 126 h 216"/>
                <a:gd name="T56" fmla="*/ 450 w 696"/>
                <a:gd name="T57" fmla="*/ 132 h 216"/>
                <a:gd name="T58" fmla="*/ 468 w 696"/>
                <a:gd name="T59" fmla="*/ 126 h 216"/>
                <a:gd name="T60" fmla="*/ 486 w 696"/>
                <a:gd name="T61" fmla="*/ 114 h 216"/>
                <a:gd name="T62" fmla="*/ 504 w 696"/>
                <a:gd name="T63" fmla="*/ 102 h 216"/>
                <a:gd name="T64" fmla="*/ 522 w 696"/>
                <a:gd name="T65" fmla="*/ 90 h 216"/>
                <a:gd name="T66" fmla="*/ 540 w 696"/>
                <a:gd name="T67" fmla="*/ 78 h 216"/>
                <a:gd name="T68" fmla="*/ 558 w 696"/>
                <a:gd name="T69" fmla="*/ 66 h 216"/>
                <a:gd name="T70" fmla="*/ 576 w 696"/>
                <a:gd name="T71" fmla="*/ 42 h 216"/>
                <a:gd name="T72" fmla="*/ 594 w 696"/>
                <a:gd name="T73" fmla="*/ 24 h 216"/>
                <a:gd name="T74" fmla="*/ 612 w 696"/>
                <a:gd name="T75" fmla="*/ 12 h 216"/>
                <a:gd name="T76" fmla="*/ 630 w 696"/>
                <a:gd name="T77" fmla="*/ 0 h 216"/>
                <a:gd name="T78" fmla="*/ 648 w 696"/>
                <a:gd name="T79" fmla="*/ 0 h 216"/>
                <a:gd name="T80" fmla="*/ 666 w 696"/>
                <a:gd name="T81" fmla="*/ 0 h 216"/>
                <a:gd name="T82" fmla="*/ 684 w 696"/>
                <a:gd name="T83" fmla="*/ 6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16"/>
                <a:gd name="T128" fmla="*/ 696 w 696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16">
                  <a:moveTo>
                    <a:pt x="0" y="210"/>
                  </a:moveTo>
                  <a:lnTo>
                    <a:pt x="0" y="216"/>
                  </a:lnTo>
                  <a:lnTo>
                    <a:pt x="6" y="210"/>
                  </a:lnTo>
                  <a:lnTo>
                    <a:pt x="6" y="216"/>
                  </a:lnTo>
                  <a:lnTo>
                    <a:pt x="12" y="210"/>
                  </a:lnTo>
                  <a:lnTo>
                    <a:pt x="18" y="216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6"/>
                  </a:lnTo>
                  <a:lnTo>
                    <a:pt x="42" y="210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6" y="216"/>
                  </a:lnTo>
                  <a:lnTo>
                    <a:pt x="60" y="216"/>
                  </a:lnTo>
                  <a:lnTo>
                    <a:pt x="66" y="210"/>
                  </a:lnTo>
                  <a:lnTo>
                    <a:pt x="72" y="216"/>
                  </a:lnTo>
                  <a:lnTo>
                    <a:pt x="84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6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0"/>
                  </a:lnTo>
                  <a:lnTo>
                    <a:pt x="102" y="216"/>
                  </a:lnTo>
                  <a:lnTo>
                    <a:pt x="108" y="210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6" y="216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60" y="192"/>
                  </a:lnTo>
                  <a:lnTo>
                    <a:pt x="360" y="186"/>
                  </a:lnTo>
                  <a:lnTo>
                    <a:pt x="366" y="180"/>
                  </a:lnTo>
                  <a:lnTo>
                    <a:pt x="366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84" y="150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402" y="126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20" y="120"/>
                  </a:lnTo>
                  <a:lnTo>
                    <a:pt x="426" y="120"/>
                  </a:lnTo>
                  <a:lnTo>
                    <a:pt x="432" y="126"/>
                  </a:lnTo>
                  <a:lnTo>
                    <a:pt x="438" y="126"/>
                  </a:lnTo>
                  <a:lnTo>
                    <a:pt x="444" y="132"/>
                  </a:lnTo>
                  <a:lnTo>
                    <a:pt x="450" y="132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10" y="96"/>
                  </a:lnTo>
                  <a:lnTo>
                    <a:pt x="516" y="96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66"/>
                  </a:lnTo>
                  <a:lnTo>
                    <a:pt x="570" y="54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8" name="Freeform 289"/>
            <p:cNvSpPr>
              <a:spLocks/>
            </p:cNvSpPr>
            <p:nvPr/>
          </p:nvSpPr>
          <p:spPr bwMode="auto">
            <a:xfrm>
              <a:off x="2776" y="1303"/>
              <a:ext cx="510" cy="48"/>
            </a:xfrm>
            <a:custGeom>
              <a:avLst/>
              <a:gdLst>
                <a:gd name="T0" fmla="*/ 0 w 510"/>
                <a:gd name="T1" fmla="*/ 0 h 48"/>
                <a:gd name="T2" fmla="*/ 12 w 510"/>
                <a:gd name="T3" fmla="*/ 6 h 48"/>
                <a:gd name="T4" fmla="*/ 24 w 510"/>
                <a:gd name="T5" fmla="*/ 12 h 48"/>
                <a:gd name="T6" fmla="*/ 36 w 510"/>
                <a:gd name="T7" fmla="*/ 12 h 48"/>
                <a:gd name="T8" fmla="*/ 48 w 510"/>
                <a:gd name="T9" fmla="*/ 18 h 48"/>
                <a:gd name="T10" fmla="*/ 60 w 510"/>
                <a:gd name="T11" fmla="*/ 18 h 48"/>
                <a:gd name="T12" fmla="*/ 72 w 510"/>
                <a:gd name="T13" fmla="*/ 24 h 48"/>
                <a:gd name="T14" fmla="*/ 84 w 510"/>
                <a:gd name="T15" fmla="*/ 30 h 48"/>
                <a:gd name="T16" fmla="*/ 96 w 510"/>
                <a:gd name="T17" fmla="*/ 36 h 48"/>
                <a:gd name="T18" fmla="*/ 108 w 510"/>
                <a:gd name="T19" fmla="*/ 36 h 48"/>
                <a:gd name="T20" fmla="*/ 120 w 510"/>
                <a:gd name="T21" fmla="*/ 42 h 48"/>
                <a:gd name="T22" fmla="*/ 138 w 510"/>
                <a:gd name="T23" fmla="*/ 36 h 48"/>
                <a:gd name="T24" fmla="*/ 138 w 510"/>
                <a:gd name="T25" fmla="*/ 36 h 48"/>
                <a:gd name="T26" fmla="*/ 150 w 510"/>
                <a:gd name="T27" fmla="*/ 36 h 48"/>
                <a:gd name="T28" fmla="*/ 162 w 510"/>
                <a:gd name="T29" fmla="*/ 30 h 48"/>
                <a:gd name="T30" fmla="*/ 174 w 510"/>
                <a:gd name="T31" fmla="*/ 24 h 48"/>
                <a:gd name="T32" fmla="*/ 180 w 510"/>
                <a:gd name="T33" fmla="*/ 24 h 48"/>
                <a:gd name="T34" fmla="*/ 192 w 510"/>
                <a:gd name="T35" fmla="*/ 24 h 48"/>
                <a:gd name="T36" fmla="*/ 204 w 510"/>
                <a:gd name="T37" fmla="*/ 24 h 48"/>
                <a:gd name="T38" fmla="*/ 216 w 510"/>
                <a:gd name="T39" fmla="*/ 24 h 48"/>
                <a:gd name="T40" fmla="*/ 228 w 510"/>
                <a:gd name="T41" fmla="*/ 30 h 48"/>
                <a:gd name="T42" fmla="*/ 240 w 510"/>
                <a:gd name="T43" fmla="*/ 30 h 48"/>
                <a:gd name="T44" fmla="*/ 252 w 510"/>
                <a:gd name="T45" fmla="*/ 30 h 48"/>
                <a:gd name="T46" fmla="*/ 264 w 510"/>
                <a:gd name="T47" fmla="*/ 30 h 48"/>
                <a:gd name="T48" fmla="*/ 276 w 510"/>
                <a:gd name="T49" fmla="*/ 30 h 48"/>
                <a:gd name="T50" fmla="*/ 288 w 510"/>
                <a:gd name="T51" fmla="*/ 30 h 48"/>
                <a:gd name="T52" fmla="*/ 300 w 510"/>
                <a:gd name="T53" fmla="*/ 30 h 48"/>
                <a:gd name="T54" fmla="*/ 312 w 510"/>
                <a:gd name="T55" fmla="*/ 30 h 48"/>
                <a:gd name="T56" fmla="*/ 324 w 510"/>
                <a:gd name="T57" fmla="*/ 30 h 48"/>
                <a:gd name="T58" fmla="*/ 336 w 510"/>
                <a:gd name="T59" fmla="*/ 30 h 48"/>
                <a:gd name="T60" fmla="*/ 348 w 510"/>
                <a:gd name="T61" fmla="*/ 36 h 48"/>
                <a:gd name="T62" fmla="*/ 360 w 510"/>
                <a:gd name="T63" fmla="*/ 36 h 48"/>
                <a:gd name="T64" fmla="*/ 372 w 510"/>
                <a:gd name="T65" fmla="*/ 36 h 48"/>
                <a:gd name="T66" fmla="*/ 384 w 510"/>
                <a:gd name="T67" fmla="*/ 42 h 48"/>
                <a:gd name="T68" fmla="*/ 396 w 510"/>
                <a:gd name="T69" fmla="*/ 42 h 48"/>
                <a:gd name="T70" fmla="*/ 408 w 510"/>
                <a:gd name="T71" fmla="*/ 36 h 48"/>
                <a:gd name="T72" fmla="*/ 420 w 510"/>
                <a:gd name="T73" fmla="*/ 42 h 48"/>
                <a:gd name="T74" fmla="*/ 432 w 510"/>
                <a:gd name="T75" fmla="*/ 42 h 48"/>
                <a:gd name="T76" fmla="*/ 444 w 510"/>
                <a:gd name="T77" fmla="*/ 42 h 48"/>
                <a:gd name="T78" fmla="*/ 456 w 510"/>
                <a:gd name="T79" fmla="*/ 42 h 48"/>
                <a:gd name="T80" fmla="*/ 468 w 510"/>
                <a:gd name="T81" fmla="*/ 42 h 48"/>
                <a:gd name="T82" fmla="*/ 480 w 510"/>
                <a:gd name="T83" fmla="*/ 42 h 48"/>
                <a:gd name="T84" fmla="*/ 492 w 510"/>
                <a:gd name="T85" fmla="*/ 48 h 48"/>
                <a:gd name="T86" fmla="*/ 504 w 510"/>
                <a:gd name="T87" fmla="*/ 48 h 4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48"/>
                <a:gd name="T134" fmla="*/ 510 w 510"/>
                <a:gd name="T135" fmla="*/ 48 h 4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48">
                  <a:moveTo>
                    <a:pt x="0" y="6"/>
                  </a:moveTo>
                  <a:lnTo>
                    <a:pt x="0" y="0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42"/>
                  </a:lnTo>
                  <a:lnTo>
                    <a:pt x="126" y="36"/>
                  </a:lnTo>
                  <a:lnTo>
                    <a:pt x="138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6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36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59" name="Freeform 290"/>
            <p:cNvSpPr>
              <a:spLocks/>
            </p:cNvSpPr>
            <p:nvPr/>
          </p:nvSpPr>
          <p:spPr bwMode="auto">
            <a:xfrm>
              <a:off x="2080" y="1261"/>
              <a:ext cx="720" cy="222"/>
            </a:xfrm>
            <a:custGeom>
              <a:avLst/>
              <a:gdLst>
                <a:gd name="T0" fmla="*/ 12 w 720"/>
                <a:gd name="T1" fmla="*/ 222 h 222"/>
                <a:gd name="T2" fmla="*/ 30 w 720"/>
                <a:gd name="T3" fmla="*/ 222 h 222"/>
                <a:gd name="T4" fmla="*/ 48 w 720"/>
                <a:gd name="T5" fmla="*/ 222 h 222"/>
                <a:gd name="T6" fmla="*/ 66 w 720"/>
                <a:gd name="T7" fmla="*/ 222 h 222"/>
                <a:gd name="T8" fmla="*/ 84 w 720"/>
                <a:gd name="T9" fmla="*/ 222 h 222"/>
                <a:gd name="T10" fmla="*/ 102 w 720"/>
                <a:gd name="T11" fmla="*/ 222 h 222"/>
                <a:gd name="T12" fmla="*/ 120 w 720"/>
                <a:gd name="T13" fmla="*/ 222 h 222"/>
                <a:gd name="T14" fmla="*/ 138 w 720"/>
                <a:gd name="T15" fmla="*/ 222 h 222"/>
                <a:gd name="T16" fmla="*/ 156 w 720"/>
                <a:gd name="T17" fmla="*/ 222 h 222"/>
                <a:gd name="T18" fmla="*/ 174 w 720"/>
                <a:gd name="T19" fmla="*/ 222 h 222"/>
                <a:gd name="T20" fmla="*/ 192 w 720"/>
                <a:gd name="T21" fmla="*/ 222 h 222"/>
                <a:gd name="T22" fmla="*/ 210 w 720"/>
                <a:gd name="T23" fmla="*/ 222 h 222"/>
                <a:gd name="T24" fmla="*/ 228 w 720"/>
                <a:gd name="T25" fmla="*/ 222 h 222"/>
                <a:gd name="T26" fmla="*/ 246 w 720"/>
                <a:gd name="T27" fmla="*/ 222 h 222"/>
                <a:gd name="T28" fmla="*/ 264 w 720"/>
                <a:gd name="T29" fmla="*/ 222 h 222"/>
                <a:gd name="T30" fmla="*/ 282 w 720"/>
                <a:gd name="T31" fmla="*/ 222 h 222"/>
                <a:gd name="T32" fmla="*/ 300 w 720"/>
                <a:gd name="T33" fmla="*/ 222 h 222"/>
                <a:gd name="T34" fmla="*/ 318 w 720"/>
                <a:gd name="T35" fmla="*/ 222 h 222"/>
                <a:gd name="T36" fmla="*/ 336 w 720"/>
                <a:gd name="T37" fmla="*/ 222 h 222"/>
                <a:gd name="T38" fmla="*/ 354 w 720"/>
                <a:gd name="T39" fmla="*/ 222 h 222"/>
                <a:gd name="T40" fmla="*/ 372 w 720"/>
                <a:gd name="T41" fmla="*/ 210 h 222"/>
                <a:gd name="T42" fmla="*/ 390 w 720"/>
                <a:gd name="T43" fmla="*/ 192 h 222"/>
                <a:gd name="T44" fmla="*/ 408 w 720"/>
                <a:gd name="T45" fmla="*/ 186 h 222"/>
                <a:gd name="T46" fmla="*/ 420 w 720"/>
                <a:gd name="T47" fmla="*/ 168 h 222"/>
                <a:gd name="T48" fmla="*/ 432 w 720"/>
                <a:gd name="T49" fmla="*/ 150 h 222"/>
                <a:gd name="T50" fmla="*/ 438 w 720"/>
                <a:gd name="T51" fmla="*/ 126 h 222"/>
                <a:gd name="T52" fmla="*/ 450 w 720"/>
                <a:gd name="T53" fmla="*/ 108 h 222"/>
                <a:gd name="T54" fmla="*/ 462 w 720"/>
                <a:gd name="T55" fmla="*/ 84 h 222"/>
                <a:gd name="T56" fmla="*/ 480 w 720"/>
                <a:gd name="T57" fmla="*/ 72 h 222"/>
                <a:gd name="T58" fmla="*/ 498 w 720"/>
                <a:gd name="T59" fmla="*/ 66 h 222"/>
                <a:gd name="T60" fmla="*/ 516 w 720"/>
                <a:gd name="T61" fmla="*/ 66 h 222"/>
                <a:gd name="T62" fmla="*/ 534 w 720"/>
                <a:gd name="T63" fmla="*/ 60 h 222"/>
                <a:gd name="T64" fmla="*/ 552 w 720"/>
                <a:gd name="T65" fmla="*/ 48 h 222"/>
                <a:gd name="T66" fmla="*/ 570 w 720"/>
                <a:gd name="T67" fmla="*/ 30 h 222"/>
                <a:gd name="T68" fmla="*/ 588 w 720"/>
                <a:gd name="T69" fmla="*/ 12 h 222"/>
                <a:gd name="T70" fmla="*/ 606 w 720"/>
                <a:gd name="T71" fmla="*/ 6 h 222"/>
                <a:gd name="T72" fmla="*/ 624 w 720"/>
                <a:gd name="T73" fmla="*/ 0 h 222"/>
                <a:gd name="T74" fmla="*/ 642 w 720"/>
                <a:gd name="T75" fmla="*/ 0 h 222"/>
                <a:gd name="T76" fmla="*/ 660 w 720"/>
                <a:gd name="T77" fmla="*/ 0 h 222"/>
                <a:gd name="T78" fmla="*/ 678 w 720"/>
                <a:gd name="T79" fmla="*/ 6 h 222"/>
                <a:gd name="T80" fmla="*/ 696 w 720"/>
                <a:gd name="T81" fmla="*/ 6 h 222"/>
                <a:gd name="T82" fmla="*/ 708 w 720"/>
                <a:gd name="T83" fmla="*/ 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22"/>
                <a:gd name="T128" fmla="*/ 720 w 720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20" y="174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2" y="144"/>
                  </a:lnTo>
                  <a:lnTo>
                    <a:pt x="438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44" y="114"/>
                  </a:lnTo>
                  <a:lnTo>
                    <a:pt x="450" y="108"/>
                  </a:lnTo>
                  <a:lnTo>
                    <a:pt x="450" y="102"/>
                  </a:lnTo>
                  <a:lnTo>
                    <a:pt x="462" y="90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58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14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0" name="Freeform 291"/>
            <p:cNvSpPr>
              <a:spLocks/>
            </p:cNvSpPr>
            <p:nvPr/>
          </p:nvSpPr>
          <p:spPr bwMode="auto">
            <a:xfrm>
              <a:off x="2800" y="1249"/>
              <a:ext cx="486" cy="24"/>
            </a:xfrm>
            <a:custGeom>
              <a:avLst/>
              <a:gdLst>
                <a:gd name="T0" fmla="*/ 6 w 486"/>
                <a:gd name="T1" fmla="*/ 18 h 24"/>
                <a:gd name="T2" fmla="*/ 18 w 486"/>
                <a:gd name="T3" fmla="*/ 18 h 24"/>
                <a:gd name="T4" fmla="*/ 30 w 486"/>
                <a:gd name="T5" fmla="*/ 12 h 24"/>
                <a:gd name="T6" fmla="*/ 36 w 486"/>
                <a:gd name="T7" fmla="*/ 12 h 24"/>
                <a:gd name="T8" fmla="*/ 48 w 486"/>
                <a:gd name="T9" fmla="*/ 12 h 24"/>
                <a:gd name="T10" fmla="*/ 60 w 486"/>
                <a:gd name="T11" fmla="*/ 18 h 24"/>
                <a:gd name="T12" fmla="*/ 66 w 486"/>
                <a:gd name="T13" fmla="*/ 18 h 24"/>
                <a:gd name="T14" fmla="*/ 78 w 486"/>
                <a:gd name="T15" fmla="*/ 18 h 24"/>
                <a:gd name="T16" fmla="*/ 90 w 486"/>
                <a:gd name="T17" fmla="*/ 18 h 24"/>
                <a:gd name="T18" fmla="*/ 96 w 486"/>
                <a:gd name="T19" fmla="*/ 18 h 24"/>
                <a:gd name="T20" fmla="*/ 108 w 486"/>
                <a:gd name="T21" fmla="*/ 24 h 24"/>
                <a:gd name="T22" fmla="*/ 120 w 486"/>
                <a:gd name="T23" fmla="*/ 18 h 24"/>
                <a:gd name="T24" fmla="*/ 132 w 486"/>
                <a:gd name="T25" fmla="*/ 18 h 24"/>
                <a:gd name="T26" fmla="*/ 144 w 486"/>
                <a:gd name="T27" fmla="*/ 12 h 24"/>
                <a:gd name="T28" fmla="*/ 156 w 486"/>
                <a:gd name="T29" fmla="*/ 6 h 24"/>
                <a:gd name="T30" fmla="*/ 168 w 486"/>
                <a:gd name="T31" fmla="*/ 6 h 24"/>
                <a:gd name="T32" fmla="*/ 180 w 486"/>
                <a:gd name="T33" fmla="*/ 0 h 24"/>
                <a:gd name="T34" fmla="*/ 192 w 486"/>
                <a:gd name="T35" fmla="*/ 0 h 24"/>
                <a:gd name="T36" fmla="*/ 204 w 486"/>
                <a:gd name="T37" fmla="*/ 0 h 24"/>
                <a:gd name="T38" fmla="*/ 216 w 486"/>
                <a:gd name="T39" fmla="*/ 0 h 24"/>
                <a:gd name="T40" fmla="*/ 228 w 486"/>
                <a:gd name="T41" fmla="*/ 0 h 24"/>
                <a:gd name="T42" fmla="*/ 240 w 486"/>
                <a:gd name="T43" fmla="*/ 0 h 24"/>
                <a:gd name="T44" fmla="*/ 252 w 486"/>
                <a:gd name="T45" fmla="*/ 0 h 24"/>
                <a:gd name="T46" fmla="*/ 264 w 486"/>
                <a:gd name="T47" fmla="*/ 0 h 24"/>
                <a:gd name="T48" fmla="*/ 276 w 486"/>
                <a:gd name="T49" fmla="*/ 0 h 24"/>
                <a:gd name="T50" fmla="*/ 288 w 486"/>
                <a:gd name="T51" fmla="*/ 6 h 24"/>
                <a:gd name="T52" fmla="*/ 300 w 486"/>
                <a:gd name="T53" fmla="*/ 6 h 24"/>
                <a:gd name="T54" fmla="*/ 318 w 486"/>
                <a:gd name="T55" fmla="*/ 6 h 24"/>
                <a:gd name="T56" fmla="*/ 318 w 486"/>
                <a:gd name="T57" fmla="*/ 6 h 24"/>
                <a:gd name="T58" fmla="*/ 330 w 486"/>
                <a:gd name="T59" fmla="*/ 6 h 24"/>
                <a:gd name="T60" fmla="*/ 342 w 486"/>
                <a:gd name="T61" fmla="*/ 6 h 24"/>
                <a:gd name="T62" fmla="*/ 354 w 486"/>
                <a:gd name="T63" fmla="*/ 6 h 24"/>
                <a:gd name="T64" fmla="*/ 366 w 486"/>
                <a:gd name="T65" fmla="*/ 6 h 24"/>
                <a:gd name="T66" fmla="*/ 378 w 486"/>
                <a:gd name="T67" fmla="*/ 6 h 24"/>
                <a:gd name="T68" fmla="*/ 390 w 486"/>
                <a:gd name="T69" fmla="*/ 6 h 24"/>
                <a:gd name="T70" fmla="*/ 402 w 486"/>
                <a:gd name="T71" fmla="*/ 6 h 24"/>
                <a:gd name="T72" fmla="*/ 414 w 486"/>
                <a:gd name="T73" fmla="*/ 6 h 24"/>
                <a:gd name="T74" fmla="*/ 426 w 486"/>
                <a:gd name="T75" fmla="*/ 6 h 24"/>
                <a:gd name="T76" fmla="*/ 438 w 486"/>
                <a:gd name="T77" fmla="*/ 6 h 24"/>
                <a:gd name="T78" fmla="*/ 450 w 486"/>
                <a:gd name="T79" fmla="*/ 6 h 24"/>
                <a:gd name="T80" fmla="*/ 462 w 486"/>
                <a:gd name="T81" fmla="*/ 6 h 24"/>
                <a:gd name="T82" fmla="*/ 474 w 486"/>
                <a:gd name="T83" fmla="*/ 6 h 24"/>
                <a:gd name="T84" fmla="*/ 486 w 486"/>
                <a:gd name="T85" fmla="*/ 0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6"/>
                <a:gd name="T130" fmla="*/ 0 h 24"/>
                <a:gd name="T131" fmla="*/ 486 w 486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6" h="24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72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96" y="18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8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1" name="Freeform 292"/>
            <p:cNvSpPr>
              <a:spLocks/>
            </p:cNvSpPr>
            <p:nvPr/>
          </p:nvSpPr>
          <p:spPr bwMode="auto">
            <a:xfrm>
              <a:off x="2080" y="1195"/>
              <a:ext cx="702" cy="258"/>
            </a:xfrm>
            <a:custGeom>
              <a:avLst/>
              <a:gdLst>
                <a:gd name="T0" fmla="*/ 12 w 702"/>
                <a:gd name="T1" fmla="*/ 258 h 258"/>
                <a:gd name="T2" fmla="*/ 30 w 702"/>
                <a:gd name="T3" fmla="*/ 258 h 258"/>
                <a:gd name="T4" fmla="*/ 48 w 702"/>
                <a:gd name="T5" fmla="*/ 258 h 258"/>
                <a:gd name="T6" fmla="*/ 66 w 702"/>
                <a:gd name="T7" fmla="*/ 258 h 258"/>
                <a:gd name="T8" fmla="*/ 84 w 702"/>
                <a:gd name="T9" fmla="*/ 258 h 258"/>
                <a:gd name="T10" fmla="*/ 102 w 702"/>
                <a:gd name="T11" fmla="*/ 258 h 258"/>
                <a:gd name="T12" fmla="*/ 120 w 702"/>
                <a:gd name="T13" fmla="*/ 258 h 258"/>
                <a:gd name="T14" fmla="*/ 138 w 702"/>
                <a:gd name="T15" fmla="*/ 258 h 258"/>
                <a:gd name="T16" fmla="*/ 156 w 702"/>
                <a:gd name="T17" fmla="*/ 258 h 258"/>
                <a:gd name="T18" fmla="*/ 174 w 702"/>
                <a:gd name="T19" fmla="*/ 258 h 258"/>
                <a:gd name="T20" fmla="*/ 192 w 702"/>
                <a:gd name="T21" fmla="*/ 258 h 258"/>
                <a:gd name="T22" fmla="*/ 210 w 702"/>
                <a:gd name="T23" fmla="*/ 258 h 258"/>
                <a:gd name="T24" fmla="*/ 228 w 702"/>
                <a:gd name="T25" fmla="*/ 258 h 258"/>
                <a:gd name="T26" fmla="*/ 246 w 702"/>
                <a:gd name="T27" fmla="*/ 252 h 258"/>
                <a:gd name="T28" fmla="*/ 264 w 702"/>
                <a:gd name="T29" fmla="*/ 258 h 258"/>
                <a:gd name="T30" fmla="*/ 282 w 702"/>
                <a:gd name="T31" fmla="*/ 258 h 258"/>
                <a:gd name="T32" fmla="*/ 300 w 702"/>
                <a:gd name="T33" fmla="*/ 258 h 258"/>
                <a:gd name="T34" fmla="*/ 318 w 702"/>
                <a:gd name="T35" fmla="*/ 258 h 258"/>
                <a:gd name="T36" fmla="*/ 336 w 702"/>
                <a:gd name="T37" fmla="*/ 258 h 258"/>
                <a:gd name="T38" fmla="*/ 354 w 702"/>
                <a:gd name="T39" fmla="*/ 240 h 258"/>
                <a:gd name="T40" fmla="*/ 360 w 702"/>
                <a:gd name="T41" fmla="*/ 216 h 258"/>
                <a:gd name="T42" fmla="*/ 372 w 702"/>
                <a:gd name="T43" fmla="*/ 192 h 258"/>
                <a:gd name="T44" fmla="*/ 384 w 702"/>
                <a:gd name="T45" fmla="*/ 168 h 258"/>
                <a:gd name="T46" fmla="*/ 408 w 702"/>
                <a:gd name="T47" fmla="*/ 138 h 258"/>
                <a:gd name="T48" fmla="*/ 414 w 702"/>
                <a:gd name="T49" fmla="*/ 132 h 258"/>
                <a:gd name="T50" fmla="*/ 438 w 702"/>
                <a:gd name="T51" fmla="*/ 108 h 258"/>
                <a:gd name="T52" fmla="*/ 450 w 702"/>
                <a:gd name="T53" fmla="*/ 90 h 258"/>
                <a:gd name="T54" fmla="*/ 468 w 702"/>
                <a:gd name="T55" fmla="*/ 72 h 258"/>
                <a:gd name="T56" fmla="*/ 480 w 702"/>
                <a:gd name="T57" fmla="*/ 66 h 258"/>
                <a:gd name="T58" fmla="*/ 492 w 702"/>
                <a:gd name="T59" fmla="*/ 60 h 258"/>
                <a:gd name="T60" fmla="*/ 510 w 702"/>
                <a:gd name="T61" fmla="*/ 60 h 258"/>
                <a:gd name="T62" fmla="*/ 528 w 702"/>
                <a:gd name="T63" fmla="*/ 54 h 258"/>
                <a:gd name="T64" fmla="*/ 546 w 702"/>
                <a:gd name="T65" fmla="*/ 36 h 258"/>
                <a:gd name="T66" fmla="*/ 570 w 702"/>
                <a:gd name="T67" fmla="*/ 12 h 258"/>
                <a:gd name="T68" fmla="*/ 576 w 702"/>
                <a:gd name="T69" fmla="*/ 6 h 258"/>
                <a:gd name="T70" fmla="*/ 588 w 702"/>
                <a:gd name="T71" fmla="*/ 0 h 258"/>
                <a:gd name="T72" fmla="*/ 606 w 702"/>
                <a:gd name="T73" fmla="*/ 6 h 258"/>
                <a:gd name="T74" fmla="*/ 630 w 702"/>
                <a:gd name="T75" fmla="*/ 30 h 258"/>
                <a:gd name="T76" fmla="*/ 636 w 702"/>
                <a:gd name="T77" fmla="*/ 36 h 258"/>
                <a:gd name="T78" fmla="*/ 654 w 702"/>
                <a:gd name="T79" fmla="*/ 42 h 258"/>
                <a:gd name="T80" fmla="*/ 672 w 702"/>
                <a:gd name="T81" fmla="*/ 54 h 258"/>
                <a:gd name="T82" fmla="*/ 690 w 702"/>
                <a:gd name="T83" fmla="*/ 48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58"/>
                <a:gd name="T128" fmla="*/ 702 w 702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58">
                  <a:moveTo>
                    <a:pt x="0" y="258"/>
                  </a:move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8"/>
                  </a:lnTo>
                  <a:lnTo>
                    <a:pt x="246" y="252"/>
                  </a:lnTo>
                  <a:lnTo>
                    <a:pt x="252" y="258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8"/>
                  </a:lnTo>
                  <a:lnTo>
                    <a:pt x="300" y="258"/>
                  </a:lnTo>
                  <a:lnTo>
                    <a:pt x="306" y="258"/>
                  </a:lnTo>
                  <a:lnTo>
                    <a:pt x="312" y="258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30" y="258"/>
                  </a:lnTo>
                  <a:lnTo>
                    <a:pt x="336" y="258"/>
                  </a:lnTo>
                  <a:lnTo>
                    <a:pt x="342" y="252"/>
                  </a:lnTo>
                  <a:lnTo>
                    <a:pt x="348" y="246"/>
                  </a:lnTo>
                  <a:lnTo>
                    <a:pt x="354" y="240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0" y="216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2" y="186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408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8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62" y="78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8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70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30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48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2" name="Freeform 293"/>
            <p:cNvSpPr>
              <a:spLocks/>
            </p:cNvSpPr>
            <p:nvPr/>
          </p:nvSpPr>
          <p:spPr bwMode="auto">
            <a:xfrm>
              <a:off x="2782" y="1225"/>
              <a:ext cx="504" cy="48"/>
            </a:xfrm>
            <a:custGeom>
              <a:avLst/>
              <a:gdLst>
                <a:gd name="T0" fmla="*/ 6 w 504"/>
                <a:gd name="T1" fmla="*/ 12 h 48"/>
                <a:gd name="T2" fmla="*/ 18 w 504"/>
                <a:gd name="T3" fmla="*/ 6 h 48"/>
                <a:gd name="T4" fmla="*/ 30 w 504"/>
                <a:gd name="T5" fmla="*/ 0 h 48"/>
                <a:gd name="T6" fmla="*/ 48 w 504"/>
                <a:gd name="T7" fmla="*/ 12 h 48"/>
                <a:gd name="T8" fmla="*/ 60 w 504"/>
                <a:gd name="T9" fmla="*/ 30 h 48"/>
                <a:gd name="T10" fmla="*/ 60 w 504"/>
                <a:gd name="T11" fmla="*/ 30 h 48"/>
                <a:gd name="T12" fmla="*/ 66 w 504"/>
                <a:gd name="T13" fmla="*/ 42 h 48"/>
                <a:gd name="T14" fmla="*/ 78 w 504"/>
                <a:gd name="T15" fmla="*/ 48 h 48"/>
                <a:gd name="T16" fmla="*/ 90 w 504"/>
                <a:gd name="T17" fmla="*/ 48 h 48"/>
                <a:gd name="T18" fmla="*/ 102 w 504"/>
                <a:gd name="T19" fmla="*/ 48 h 48"/>
                <a:gd name="T20" fmla="*/ 114 w 504"/>
                <a:gd name="T21" fmla="*/ 42 h 48"/>
                <a:gd name="T22" fmla="*/ 126 w 504"/>
                <a:gd name="T23" fmla="*/ 42 h 48"/>
                <a:gd name="T24" fmla="*/ 132 w 504"/>
                <a:gd name="T25" fmla="*/ 30 h 48"/>
                <a:gd name="T26" fmla="*/ 144 w 504"/>
                <a:gd name="T27" fmla="*/ 24 h 48"/>
                <a:gd name="T28" fmla="*/ 156 w 504"/>
                <a:gd name="T29" fmla="*/ 18 h 48"/>
                <a:gd name="T30" fmla="*/ 168 w 504"/>
                <a:gd name="T31" fmla="*/ 30 h 48"/>
                <a:gd name="T32" fmla="*/ 180 w 504"/>
                <a:gd name="T33" fmla="*/ 36 h 48"/>
                <a:gd name="T34" fmla="*/ 192 w 504"/>
                <a:gd name="T35" fmla="*/ 36 h 48"/>
                <a:gd name="T36" fmla="*/ 204 w 504"/>
                <a:gd name="T37" fmla="*/ 30 h 48"/>
                <a:gd name="T38" fmla="*/ 216 w 504"/>
                <a:gd name="T39" fmla="*/ 24 h 48"/>
                <a:gd name="T40" fmla="*/ 228 w 504"/>
                <a:gd name="T41" fmla="*/ 24 h 48"/>
                <a:gd name="T42" fmla="*/ 240 w 504"/>
                <a:gd name="T43" fmla="*/ 18 h 48"/>
                <a:gd name="T44" fmla="*/ 252 w 504"/>
                <a:gd name="T45" fmla="*/ 12 h 48"/>
                <a:gd name="T46" fmla="*/ 264 w 504"/>
                <a:gd name="T47" fmla="*/ 6 h 48"/>
                <a:gd name="T48" fmla="*/ 276 w 504"/>
                <a:gd name="T49" fmla="*/ 0 h 48"/>
                <a:gd name="T50" fmla="*/ 288 w 504"/>
                <a:gd name="T51" fmla="*/ 12 h 48"/>
                <a:gd name="T52" fmla="*/ 300 w 504"/>
                <a:gd name="T53" fmla="*/ 18 h 48"/>
                <a:gd name="T54" fmla="*/ 312 w 504"/>
                <a:gd name="T55" fmla="*/ 24 h 48"/>
                <a:gd name="T56" fmla="*/ 324 w 504"/>
                <a:gd name="T57" fmla="*/ 24 h 48"/>
                <a:gd name="T58" fmla="*/ 336 w 504"/>
                <a:gd name="T59" fmla="*/ 24 h 48"/>
                <a:gd name="T60" fmla="*/ 348 w 504"/>
                <a:gd name="T61" fmla="*/ 24 h 48"/>
                <a:gd name="T62" fmla="*/ 360 w 504"/>
                <a:gd name="T63" fmla="*/ 24 h 48"/>
                <a:gd name="T64" fmla="*/ 372 w 504"/>
                <a:gd name="T65" fmla="*/ 30 h 48"/>
                <a:gd name="T66" fmla="*/ 384 w 504"/>
                <a:gd name="T67" fmla="*/ 24 h 48"/>
                <a:gd name="T68" fmla="*/ 396 w 504"/>
                <a:gd name="T69" fmla="*/ 24 h 48"/>
                <a:gd name="T70" fmla="*/ 402 w 504"/>
                <a:gd name="T71" fmla="*/ 24 h 48"/>
                <a:gd name="T72" fmla="*/ 414 w 504"/>
                <a:gd name="T73" fmla="*/ 24 h 48"/>
                <a:gd name="T74" fmla="*/ 426 w 504"/>
                <a:gd name="T75" fmla="*/ 24 h 48"/>
                <a:gd name="T76" fmla="*/ 438 w 504"/>
                <a:gd name="T77" fmla="*/ 24 h 48"/>
                <a:gd name="T78" fmla="*/ 450 w 504"/>
                <a:gd name="T79" fmla="*/ 24 h 48"/>
                <a:gd name="T80" fmla="*/ 462 w 504"/>
                <a:gd name="T81" fmla="*/ 24 h 48"/>
                <a:gd name="T82" fmla="*/ 474 w 504"/>
                <a:gd name="T83" fmla="*/ 24 h 48"/>
                <a:gd name="T84" fmla="*/ 486 w 504"/>
                <a:gd name="T85" fmla="*/ 30 h 48"/>
                <a:gd name="T86" fmla="*/ 498 w 504"/>
                <a:gd name="T87" fmla="*/ 30 h 4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04"/>
                <a:gd name="T133" fmla="*/ 0 h 48"/>
                <a:gd name="T134" fmla="*/ 504 w 504"/>
                <a:gd name="T135" fmla="*/ 48 h 4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04" h="4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8" y="12"/>
                  </a:lnTo>
                  <a:lnTo>
                    <a:pt x="48" y="18"/>
                  </a:lnTo>
                  <a:lnTo>
                    <a:pt x="60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72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8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24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8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3" name="Freeform 294"/>
            <p:cNvSpPr>
              <a:spLocks/>
            </p:cNvSpPr>
            <p:nvPr/>
          </p:nvSpPr>
          <p:spPr bwMode="auto">
            <a:xfrm>
              <a:off x="2080" y="1201"/>
              <a:ext cx="702" cy="222"/>
            </a:xfrm>
            <a:custGeom>
              <a:avLst/>
              <a:gdLst>
                <a:gd name="T0" fmla="*/ 12 w 702"/>
                <a:gd name="T1" fmla="*/ 222 h 222"/>
                <a:gd name="T2" fmla="*/ 30 w 702"/>
                <a:gd name="T3" fmla="*/ 222 h 222"/>
                <a:gd name="T4" fmla="*/ 48 w 702"/>
                <a:gd name="T5" fmla="*/ 222 h 222"/>
                <a:gd name="T6" fmla="*/ 66 w 702"/>
                <a:gd name="T7" fmla="*/ 222 h 222"/>
                <a:gd name="T8" fmla="*/ 84 w 702"/>
                <a:gd name="T9" fmla="*/ 222 h 222"/>
                <a:gd name="T10" fmla="*/ 102 w 702"/>
                <a:gd name="T11" fmla="*/ 222 h 222"/>
                <a:gd name="T12" fmla="*/ 120 w 702"/>
                <a:gd name="T13" fmla="*/ 222 h 222"/>
                <a:gd name="T14" fmla="*/ 138 w 702"/>
                <a:gd name="T15" fmla="*/ 222 h 222"/>
                <a:gd name="T16" fmla="*/ 156 w 702"/>
                <a:gd name="T17" fmla="*/ 222 h 222"/>
                <a:gd name="T18" fmla="*/ 174 w 702"/>
                <a:gd name="T19" fmla="*/ 222 h 222"/>
                <a:gd name="T20" fmla="*/ 192 w 702"/>
                <a:gd name="T21" fmla="*/ 222 h 222"/>
                <a:gd name="T22" fmla="*/ 210 w 702"/>
                <a:gd name="T23" fmla="*/ 222 h 222"/>
                <a:gd name="T24" fmla="*/ 228 w 702"/>
                <a:gd name="T25" fmla="*/ 222 h 222"/>
                <a:gd name="T26" fmla="*/ 246 w 702"/>
                <a:gd name="T27" fmla="*/ 222 h 222"/>
                <a:gd name="T28" fmla="*/ 264 w 702"/>
                <a:gd name="T29" fmla="*/ 222 h 222"/>
                <a:gd name="T30" fmla="*/ 282 w 702"/>
                <a:gd name="T31" fmla="*/ 222 h 222"/>
                <a:gd name="T32" fmla="*/ 300 w 702"/>
                <a:gd name="T33" fmla="*/ 222 h 222"/>
                <a:gd name="T34" fmla="*/ 318 w 702"/>
                <a:gd name="T35" fmla="*/ 222 h 222"/>
                <a:gd name="T36" fmla="*/ 336 w 702"/>
                <a:gd name="T37" fmla="*/ 222 h 222"/>
                <a:gd name="T38" fmla="*/ 354 w 702"/>
                <a:gd name="T39" fmla="*/ 222 h 222"/>
                <a:gd name="T40" fmla="*/ 372 w 702"/>
                <a:gd name="T41" fmla="*/ 222 h 222"/>
                <a:gd name="T42" fmla="*/ 390 w 702"/>
                <a:gd name="T43" fmla="*/ 204 h 222"/>
                <a:gd name="T44" fmla="*/ 402 w 702"/>
                <a:gd name="T45" fmla="*/ 186 h 222"/>
                <a:gd name="T46" fmla="*/ 414 w 702"/>
                <a:gd name="T47" fmla="*/ 168 h 222"/>
                <a:gd name="T48" fmla="*/ 432 w 702"/>
                <a:gd name="T49" fmla="*/ 162 h 222"/>
                <a:gd name="T50" fmla="*/ 450 w 702"/>
                <a:gd name="T51" fmla="*/ 156 h 222"/>
                <a:gd name="T52" fmla="*/ 456 w 702"/>
                <a:gd name="T53" fmla="*/ 138 h 222"/>
                <a:gd name="T54" fmla="*/ 468 w 702"/>
                <a:gd name="T55" fmla="*/ 120 h 222"/>
                <a:gd name="T56" fmla="*/ 486 w 702"/>
                <a:gd name="T57" fmla="*/ 108 h 222"/>
                <a:gd name="T58" fmla="*/ 504 w 702"/>
                <a:gd name="T59" fmla="*/ 102 h 222"/>
                <a:gd name="T60" fmla="*/ 522 w 702"/>
                <a:gd name="T61" fmla="*/ 96 h 222"/>
                <a:gd name="T62" fmla="*/ 540 w 702"/>
                <a:gd name="T63" fmla="*/ 78 h 222"/>
                <a:gd name="T64" fmla="*/ 552 w 702"/>
                <a:gd name="T65" fmla="*/ 60 h 222"/>
                <a:gd name="T66" fmla="*/ 570 w 702"/>
                <a:gd name="T67" fmla="*/ 36 h 222"/>
                <a:gd name="T68" fmla="*/ 582 w 702"/>
                <a:gd name="T69" fmla="*/ 18 h 222"/>
                <a:gd name="T70" fmla="*/ 600 w 702"/>
                <a:gd name="T71" fmla="*/ 6 h 222"/>
                <a:gd name="T72" fmla="*/ 618 w 702"/>
                <a:gd name="T73" fmla="*/ 6 h 222"/>
                <a:gd name="T74" fmla="*/ 636 w 702"/>
                <a:gd name="T75" fmla="*/ 18 h 222"/>
                <a:gd name="T76" fmla="*/ 642 w 702"/>
                <a:gd name="T77" fmla="*/ 36 h 222"/>
                <a:gd name="T78" fmla="*/ 660 w 702"/>
                <a:gd name="T79" fmla="*/ 60 h 222"/>
                <a:gd name="T80" fmla="*/ 678 w 702"/>
                <a:gd name="T81" fmla="*/ 84 h 222"/>
                <a:gd name="T82" fmla="*/ 690 w 702"/>
                <a:gd name="T83" fmla="*/ 90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22"/>
                <a:gd name="T128" fmla="*/ 702 w 702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22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90" y="210"/>
                  </a:lnTo>
                  <a:lnTo>
                    <a:pt x="390" y="204"/>
                  </a:lnTo>
                  <a:lnTo>
                    <a:pt x="396" y="198"/>
                  </a:lnTo>
                  <a:lnTo>
                    <a:pt x="396" y="192"/>
                  </a:lnTo>
                  <a:lnTo>
                    <a:pt x="402" y="186"/>
                  </a:lnTo>
                  <a:lnTo>
                    <a:pt x="402" y="180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0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56" y="138"/>
                  </a:lnTo>
                  <a:lnTo>
                    <a:pt x="462" y="132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74" y="114"/>
                  </a:lnTo>
                  <a:lnTo>
                    <a:pt x="480" y="108"/>
                  </a:lnTo>
                  <a:lnTo>
                    <a:pt x="486" y="108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40" y="84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58" y="48"/>
                  </a:lnTo>
                  <a:lnTo>
                    <a:pt x="570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2" y="36"/>
                  </a:lnTo>
                  <a:lnTo>
                    <a:pt x="648" y="42"/>
                  </a:lnTo>
                  <a:lnTo>
                    <a:pt x="654" y="48"/>
                  </a:lnTo>
                  <a:lnTo>
                    <a:pt x="660" y="60"/>
                  </a:lnTo>
                  <a:lnTo>
                    <a:pt x="666" y="66"/>
                  </a:lnTo>
                  <a:lnTo>
                    <a:pt x="666" y="72"/>
                  </a:lnTo>
                  <a:lnTo>
                    <a:pt x="678" y="84"/>
                  </a:lnTo>
                  <a:lnTo>
                    <a:pt x="678" y="90"/>
                  </a:lnTo>
                  <a:lnTo>
                    <a:pt x="684" y="96"/>
                  </a:lnTo>
                  <a:lnTo>
                    <a:pt x="690" y="90"/>
                  </a:lnTo>
                  <a:lnTo>
                    <a:pt x="696" y="90"/>
                  </a:lnTo>
                  <a:lnTo>
                    <a:pt x="702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4" name="Freeform 295"/>
            <p:cNvSpPr>
              <a:spLocks/>
            </p:cNvSpPr>
            <p:nvPr/>
          </p:nvSpPr>
          <p:spPr bwMode="auto">
            <a:xfrm>
              <a:off x="2782" y="1219"/>
              <a:ext cx="504" cy="66"/>
            </a:xfrm>
            <a:custGeom>
              <a:avLst/>
              <a:gdLst>
                <a:gd name="T0" fmla="*/ 6 w 504"/>
                <a:gd name="T1" fmla="*/ 60 h 66"/>
                <a:gd name="T2" fmla="*/ 18 w 504"/>
                <a:gd name="T3" fmla="*/ 54 h 66"/>
                <a:gd name="T4" fmla="*/ 30 w 504"/>
                <a:gd name="T5" fmla="*/ 42 h 66"/>
                <a:gd name="T6" fmla="*/ 42 w 504"/>
                <a:gd name="T7" fmla="*/ 36 h 66"/>
                <a:gd name="T8" fmla="*/ 54 w 504"/>
                <a:gd name="T9" fmla="*/ 30 h 66"/>
                <a:gd name="T10" fmla="*/ 66 w 504"/>
                <a:gd name="T11" fmla="*/ 30 h 66"/>
                <a:gd name="T12" fmla="*/ 78 w 504"/>
                <a:gd name="T13" fmla="*/ 30 h 66"/>
                <a:gd name="T14" fmla="*/ 90 w 504"/>
                <a:gd name="T15" fmla="*/ 42 h 66"/>
                <a:gd name="T16" fmla="*/ 96 w 504"/>
                <a:gd name="T17" fmla="*/ 54 h 66"/>
                <a:gd name="T18" fmla="*/ 108 w 504"/>
                <a:gd name="T19" fmla="*/ 54 h 66"/>
                <a:gd name="T20" fmla="*/ 120 w 504"/>
                <a:gd name="T21" fmla="*/ 54 h 66"/>
                <a:gd name="T22" fmla="*/ 132 w 504"/>
                <a:gd name="T23" fmla="*/ 48 h 66"/>
                <a:gd name="T24" fmla="*/ 144 w 504"/>
                <a:gd name="T25" fmla="*/ 42 h 66"/>
                <a:gd name="T26" fmla="*/ 156 w 504"/>
                <a:gd name="T27" fmla="*/ 36 h 66"/>
                <a:gd name="T28" fmla="*/ 168 w 504"/>
                <a:gd name="T29" fmla="*/ 24 h 66"/>
                <a:gd name="T30" fmla="*/ 180 w 504"/>
                <a:gd name="T31" fmla="*/ 12 h 66"/>
                <a:gd name="T32" fmla="*/ 192 w 504"/>
                <a:gd name="T33" fmla="*/ 12 h 66"/>
                <a:gd name="T34" fmla="*/ 204 w 504"/>
                <a:gd name="T35" fmla="*/ 12 h 66"/>
                <a:gd name="T36" fmla="*/ 216 w 504"/>
                <a:gd name="T37" fmla="*/ 18 h 66"/>
                <a:gd name="T38" fmla="*/ 228 w 504"/>
                <a:gd name="T39" fmla="*/ 36 h 66"/>
                <a:gd name="T40" fmla="*/ 240 w 504"/>
                <a:gd name="T41" fmla="*/ 42 h 66"/>
                <a:gd name="T42" fmla="*/ 252 w 504"/>
                <a:gd name="T43" fmla="*/ 42 h 66"/>
                <a:gd name="T44" fmla="*/ 264 w 504"/>
                <a:gd name="T45" fmla="*/ 42 h 66"/>
                <a:gd name="T46" fmla="*/ 276 w 504"/>
                <a:gd name="T47" fmla="*/ 42 h 66"/>
                <a:gd name="T48" fmla="*/ 288 w 504"/>
                <a:gd name="T49" fmla="*/ 30 h 66"/>
                <a:gd name="T50" fmla="*/ 300 w 504"/>
                <a:gd name="T51" fmla="*/ 24 h 66"/>
                <a:gd name="T52" fmla="*/ 312 w 504"/>
                <a:gd name="T53" fmla="*/ 18 h 66"/>
                <a:gd name="T54" fmla="*/ 324 w 504"/>
                <a:gd name="T55" fmla="*/ 18 h 66"/>
                <a:gd name="T56" fmla="*/ 336 w 504"/>
                <a:gd name="T57" fmla="*/ 12 h 66"/>
                <a:gd name="T58" fmla="*/ 348 w 504"/>
                <a:gd name="T59" fmla="*/ 12 h 66"/>
                <a:gd name="T60" fmla="*/ 360 w 504"/>
                <a:gd name="T61" fmla="*/ 18 h 66"/>
                <a:gd name="T62" fmla="*/ 372 w 504"/>
                <a:gd name="T63" fmla="*/ 24 h 66"/>
                <a:gd name="T64" fmla="*/ 384 w 504"/>
                <a:gd name="T65" fmla="*/ 18 h 66"/>
                <a:gd name="T66" fmla="*/ 390 w 504"/>
                <a:gd name="T67" fmla="*/ 18 h 66"/>
                <a:gd name="T68" fmla="*/ 402 w 504"/>
                <a:gd name="T69" fmla="*/ 18 h 66"/>
                <a:gd name="T70" fmla="*/ 414 w 504"/>
                <a:gd name="T71" fmla="*/ 12 h 66"/>
                <a:gd name="T72" fmla="*/ 426 w 504"/>
                <a:gd name="T73" fmla="*/ 6 h 66"/>
                <a:gd name="T74" fmla="*/ 438 w 504"/>
                <a:gd name="T75" fmla="*/ 0 h 66"/>
                <a:gd name="T76" fmla="*/ 450 w 504"/>
                <a:gd name="T77" fmla="*/ 0 h 66"/>
                <a:gd name="T78" fmla="*/ 462 w 504"/>
                <a:gd name="T79" fmla="*/ 0 h 66"/>
                <a:gd name="T80" fmla="*/ 474 w 504"/>
                <a:gd name="T81" fmla="*/ 0 h 66"/>
                <a:gd name="T82" fmla="*/ 486 w 504"/>
                <a:gd name="T83" fmla="*/ 6 h 66"/>
                <a:gd name="T84" fmla="*/ 498 w 504"/>
                <a:gd name="T85" fmla="*/ 18 h 6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66"/>
                <a:gd name="T131" fmla="*/ 504 w 504"/>
                <a:gd name="T132" fmla="*/ 66 h 6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66">
                  <a:moveTo>
                    <a:pt x="0" y="66"/>
                  </a:moveTo>
                  <a:lnTo>
                    <a:pt x="6" y="60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48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102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36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8" y="30"/>
                  </a:lnTo>
                  <a:lnTo>
                    <a:pt x="228" y="36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42"/>
                  </a:lnTo>
                  <a:lnTo>
                    <a:pt x="252" y="42"/>
                  </a:lnTo>
                  <a:lnTo>
                    <a:pt x="258" y="42"/>
                  </a:lnTo>
                  <a:lnTo>
                    <a:pt x="264" y="42"/>
                  </a:lnTo>
                  <a:lnTo>
                    <a:pt x="270" y="42"/>
                  </a:lnTo>
                  <a:lnTo>
                    <a:pt x="276" y="42"/>
                  </a:lnTo>
                  <a:lnTo>
                    <a:pt x="282" y="36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24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6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5" name="Freeform 296"/>
            <p:cNvSpPr>
              <a:spLocks/>
            </p:cNvSpPr>
            <p:nvPr/>
          </p:nvSpPr>
          <p:spPr bwMode="auto">
            <a:xfrm>
              <a:off x="2080" y="1165"/>
              <a:ext cx="678" cy="228"/>
            </a:xfrm>
            <a:custGeom>
              <a:avLst/>
              <a:gdLst>
                <a:gd name="T0" fmla="*/ 12 w 678"/>
                <a:gd name="T1" fmla="*/ 228 h 228"/>
                <a:gd name="T2" fmla="*/ 30 w 678"/>
                <a:gd name="T3" fmla="*/ 228 h 228"/>
                <a:gd name="T4" fmla="*/ 48 w 678"/>
                <a:gd name="T5" fmla="*/ 228 h 228"/>
                <a:gd name="T6" fmla="*/ 66 w 678"/>
                <a:gd name="T7" fmla="*/ 228 h 228"/>
                <a:gd name="T8" fmla="*/ 84 w 678"/>
                <a:gd name="T9" fmla="*/ 228 h 228"/>
                <a:gd name="T10" fmla="*/ 102 w 678"/>
                <a:gd name="T11" fmla="*/ 228 h 228"/>
                <a:gd name="T12" fmla="*/ 120 w 678"/>
                <a:gd name="T13" fmla="*/ 228 h 228"/>
                <a:gd name="T14" fmla="*/ 138 w 678"/>
                <a:gd name="T15" fmla="*/ 228 h 228"/>
                <a:gd name="T16" fmla="*/ 156 w 678"/>
                <a:gd name="T17" fmla="*/ 228 h 228"/>
                <a:gd name="T18" fmla="*/ 174 w 678"/>
                <a:gd name="T19" fmla="*/ 228 h 228"/>
                <a:gd name="T20" fmla="*/ 192 w 678"/>
                <a:gd name="T21" fmla="*/ 228 h 228"/>
                <a:gd name="T22" fmla="*/ 210 w 678"/>
                <a:gd name="T23" fmla="*/ 228 h 228"/>
                <a:gd name="T24" fmla="*/ 228 w 678"/>
                <a:gd name="T25" fmla="*/ 228 h 228"/>
                <a:gd name="T26" fmla="*/ 246 w 678"/>
                <a:gd name="T27" fmla="*/ 228 h 228"/>
                <a:gd name="T28" fmla="*/ 264 w 678"/>
                <a:gd name="T29" fmla="*/ 228 h 228"/>
                <a:gd name="T30" fmla="*/ 282 w 678"/>
                <a:gd name="T31" fmla="*/ 228 h 228"/>
                <a:gd name="T32" fmla="*/ 300 w 678"/>
                <a:gd name="T33" fmla="*/ 228 h 228"/>
                <a:gd name="T34" fmla="*/ 318 w 678"/>
                <a:gd name="T35" fmla="*/ 228 h 228"/>
                <a:gd name="T36" fmla="*/ 336 w 678"/>
                <a:gd name="T37" fmla="*/ 228 h 228"/>
                <a:gd name="T38" fmla="*/ 354 w 678"/>
                <a:gd name="T39" fmla="*/ 228 h 228"/>
                <a:gd name="T40" fmla="*/ 378 w 678"/>
                <a:gd name="T41" fmla="*/ 216 h 228"/>
                <a:gd name="T42" fmla="*/ 384 w 678"/>
                <a:gd name="T43" fmla="*/ 192 h 228"/>
                <a:gd name="T44" fmla="*/ 396 w 678"/>
                <a:gd name="T45" fmla="*/ 174 h 228"/>
                <a:gd name="T46" fmla="*/ 402 w 678"/>
                <a:gd name="T47" fmla="*/ 156 h 228"/>
                <a:gd name="T48" fmla="*/ 420 w 678"/>
                <a:gd name="T49" fmla="*/ 144 h 228"/>
                <a:gd name="T50" fmla="*/ 438 w 678"/>
                <a:gd name="T51" fmla="*/ 150 h 228"/>
                <a:gd name="T52" fmla="*/ 456 w 678"/>
                <a:gd name="T53" fmla="*/ 144 h 228"/>
                <a:gd name="T54" fmla="*/ 468 w 678"/>
                <a:gd name="T55" fmla="*/ 126 h 228"/>
                <a:gd name="T56" fmla="*/ 480 w 678"/>
                <a:gd name="T57" fmla="*/ 108 h 228"/>
                <a:gd name="T58" fmla="*/ 492 w 678"/>
                <a:gd name="T59" fmla="*/ 90 h 228"/>
                <a:gd name="T60" fmla="*/ 510 w 678"/>
                <a:gd name="T61" fmla="*/ 84 h 228"/>
                <a:gd name="T62" fmla="*/ 528 w 678"/>
                <a:gd name="T63" fmla="*/ 90 h 228"/>
                <a:gd name="T64" fmla="*/ 546 w 678"/>
                <a:gd name="T65" fmla="*/ 102 h 228"/>
                <a:gd name="T66" fmla="*/ 564 w 678"/>
                <a:gd name="T67" fmla="*/ 108 h 228"/>
                <a:gd name="T68" fmla="*/ 576 w 678"/>
                <a:gd name="T69" fmla="*/ 108 h 228"/>
                <a:gd name="T70" fmla="*/ 594 w 678"/>
                <a:gd name="T71" fmla="*/ 96 h 228"/>
                <a:gd name="T72" fmla="*/ 606 w 678"/>
                <a:gd name="T73" fmla="*/ 78 h 228"/>
                <a:gd name="T74" fmla="*/ 618 w 678"/>
                <a:gd name="T75" fmla="*/ 60 h 228"/>
                <a:gd name="T76" fmla="*/ 624 w 678"/>
                <a:gd name="T77" fmla="*/ 42 h 228"/>
                <a:gd name="T78" fmla="*/ 636 w 678"/>
                <a:gd name="T79" fmla="*/ 24 h 228"/>
                <a:gd name="T80" fmla="*/ 648 w 678"/>
                <a:gd name="T81" fmla="*/ 12 h 228"/>
                <a:gd name="T82" fmla="*/ 666 w 678"/>
                <a:gd name="T83" fmla="*/ 0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28"/>
                <a:gd name="T128" fmla="*/ 678 w 678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28">
                  <a:moveTo>
                    <a:pt x="0" y="228"/>
                  </a:moveTo>
                  <a:lnTo>
                    <a:pt x="6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28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24" y="228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8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78" y="216"/>
                  </a:lnTo>
                  <a:lnTo>
                    <a:pt x="378" y="210"/>
                  </a:lnTo>
                  <a:lnTo>
                    <a:pt x="384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396" y="168"/>
                  </a:lnTo>
                  <a:lnTo>
                    <a:pt x="408" y="156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26" y="144"/>
                  </a:lnTo>
                  <a:lnTo>
                    <a:pt x="432" y="150"/>
                  </a:lnTo>
                  <a:lnTo>
                    <a:pt x="438" y="150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2" y="132"/>
                  </a:lnTo>
                  <a:lnTo>
                    <a:pt x="468" y="126"/>
                  </a:lnTo>
                  <a:lnTo>
                    <a:pt x="474" y="120"/>
                  </a:lnTo>
                  <a:lnTo>
                    <a:pt x="474" y="114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86" y="96"/>
                  </a:lnTo>
                  <a:lnTo>
                    <a:pt x="492" y="90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96"/>
                  </a:lnTo>
                  <a:lnTo>
                    <a:pt x="546" y="102"/>
                  </a:lnTo>
                  <a:lnTo>
                    <a:pt x="552" y="108"/>
                  </a:lnTo>
                  <a:lnTo>
                    <a:pt x="558" y="108"/>
                  </a:lnTo>
                  <a:lnTo>
                    <a:pt x="564" y="108"/>
                  </a:lnTo>
                  <a:lnTo>
                    <a:pt x="576" y="108"/>
                  </a:lnTo>
                  <a:lnTo>
                    <a:pt x="570" y="108"/>
                  </a:lnTo>
                  <a:lnTo>
                    <a:pt x="576" y="108"/>
                  </a:lnTo>
                  <a:lnTo>
                    <a:pt x="582" y="108"/>
                  </a:lnTo>
                  <a:lnTo>
                    <a:pt x="588" y="102"/>
                  </a:lnTo>
                  <a:lnTo>
                    <a:pt x="594" y="96"/>
                  </a:lnTo>
                  <a:lnTo>
                    <a:pt x="600" y="90"/>
                  </a:lnTo>
                  <a:lnTo>
                    <a:pt x="606" y="84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18" y="54"/>
                  </a:lnTo>
                  <a:lnTo>
                    <a:pt x="624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8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6" name="Freeform 297"/>
            <p:cNvSpPr>
              <a:spLocks/>
            </p:cNvSpPr>
            <p:nvPr/>
          </p:nvSpPr>
          <p:spPr bwMode="auto">
            <a:xfrm>
              <a:off x="2758" y="1165"/>
              <a:ext cx="528" cy="18"/>
            </a:xfrm>
            <a:custGeom>
              <a:avLst/>
              <a:gdLst>
                <a:gd name="T0" fmla="*/ 6 w 528"/>
                <a:gd name="T1" fmla="*/ 0 h 18"/>
                <a:gd name="T2" fmla="*/ 18 w 528"/>
                <a:gd name="T3" fmla="*/ 0 h 18"/>
                <a:gd name="T4" fmla="*/ 30 w 528"/>
                <a:gd name="T5" fmla="*/ 6 h 18"/>
                <a:gd name="T6" fmla="*/ 42 w 528"/>
                <a:gd name="T7" fmla="*/ 6 h 18"/>
                <a:gd name="T8" fmla="*/ 54 w 528"/>
                <a:gd name="T9" fmla="*/ 12 h 18"/>
                <a:gd name="T10" fmla="*/ 66 w 528"/>
                <a:gd name="T11" fmla="*/ 12 h 18"/>
                <a:gd name="T12" fmla="*/ 78 w 528"/>
                <a:gd name="T13" fmla="*/ 18 h 18"/>
                <a:gd name="T14" fmla="*/ 90 w 528"/>
                <a:gd name="T15" fmla="*/ 18 h 18"/>
                <a:gd name="T16" fmla="*/ 102 w 528"/>
                <a:gd name="T17" fmla="*/ 18 h 18"/>
                <a:gd name="T18" fmla="*/ 114 w 528"/>
                <a:gd name="T19" fmla="*/ 18 h 18"/>
                <a:gd name="T20" fmla="*/ 126 w 528"/>
                <a:gd name="T21" fmla="*/ 18 h 18"/>
                <a:gd name="T22" fmla="*/ 138 w 528"/>
                <a:gd name="T23" fmla="*/ 18 h 18"/>
                <a:gd name="T24" fmla="*/ 150 w 528"/>
                <a:gd name="T25" fmla="*/ 18 h 18"/>
                <a:gd name="T26" fmla="*/ 162 w 528"/>
                <a:gd name="T27" fmla="*/ 18 h 18"/>
                <a:gd name="T28" fmla="*/ 174 w 528"/>
                <a:gd name="T29" fmla="*/ 18 h 18"/>
                <a:gd name="T30" fmla="*/ 186 w 528"/>
                <a:gd name="T31" fmla="*/ 12 h 18"/>
                <a:gd name="T32" fmla="*/ 198 w 528"/>
                <a:gd name="T33" fmla="*/ 12 h 18"/>
                <a:gd name="T34" fmla="*/ 210 w 528"/>
                <a:gd name="T35" fmla="*/ 12 h 18"/>
                <a:gd name="T36" fmla="*/ 222 w 528"/>
                <a:gd name="T37" fmla="*/ 12 h 18"/>
                <a:gd name="T38" fmla="*/ 234 w 528"/>
                <a:gd name="T39" fmla="*/ 6 h 18"/>
                <a:gd name="T40" fmla="*/ 246 w 528"/>
                <a:gd name="T41" fmla="*/ 6 h 18"/>
                <a:gd name="T42" fmla="*/ 258 w 528"/>
                <a:gd name="T43" fmla="*/ 6 h 18"/>
                <a:gd name="T44" fmla="*/ 270 w 528"/>
                <a:gd name="T45" fmla="*/ 6 h 18"/>
                <a:gd name="T46" fmla="*/ 282 w 528"/>
                <a:gd name="T47" fmla="*/ 6 h 18"/>
                <a:gd name="T48" fmla="*/ 294 w 528"/>
                <a:gd name="T49" fmla="*/ 6 h 18"/>
                <a:gd name="T50" fmla="*/ 306 w 528"/>
                <a:gd name="T51" fmla="*/ 6 h 18"/>
                <a:gd name="T52" fmla="*/ 318 w 528"/>
                <a:gd name="T53" fmla="*/ 12 h 18"/>
                <a:gd name="T54" fmla="*/ 330 w 528"/>
                <a:gd name="T55" fmla="*/ 12 h 18"/>
                <a:gd name="T56" fmla="*/ 342 w 528"/>
                <a:gd name="T57" fmla="*/ 12 h 18"/>
                <a:gd name="T58" fmla="*/ 354 w 528"/>
                <a:gd name="T59" fmla="*/ 12 h 18"/>
                <a:gd name="T60" fmla="*/ 366 w 528"/>
                <a:gd name="T61" fmla="*/ 18 h 18"/>
                <a:gd name="T62" fmla="*/ 378 w 528"/>
                <a:gd name="T63" fmla="*/ 18 h 18"/>
                <a:gd name="T64" fmla="*/ 390 w 528"/>
                <a:gd name="T65" fmla="*/ 18 h 18"/>
                <a:gd name="T66" fmla="*/ 396 w 528"/>
                <a:gd name="T67" fmla="*/ 18 h 18"/>
                <a:gd name="T68" fmla="*/ 408 w 528"/>
                <a:gd name="T69" fmla="*/ 18 h 18"/>
                <a:gd name="T70" fmla="*/ 420 w 528"/>
                <a:gd name="T71" fmla="*/ 18 h 18"/>
                <a:gd name="T72" fmla="*/ 432 w 528"/>
                <a:gd name="T73" fmla="*/ 18 h 18"/>
                <a:gd name="T74" fmla="*/ 444 w 528"/>
                <a:gd name="T75" fmla="*/ 18 h 18"/>
                <a:gd name="T76" fmla="*/ 456 w 528"/>
                <a:gd name="T77" fmla="*/ 12 h 18"/>
                <a:gd name="T78" fmla="*/ 468 w 528"/>
                <a:gd name="T79" fmla="*/ 18 h 18"/>
                <a:gd name="T80" fmla="*/ 480 w 528"/>
                <a:gd name="T81" fmla="*/ 18 h 18"/>
                <a:gd name="T82" fmla="*/ 486 w 528"/>
                <a:gd name="T83" fmla="*/ 18 h 18"/>
                <a:gd name="T84" fmla="*/ 498 w 528"/>
                <a:gd name="T85" fmla="*/ 12 h 18"/>
                <a:gd name="T86" fmla="*/ 498 w 528"/>
                <a:gd name="T87" fmla="*/ 12 h 18"/>
                <a:gd name="T88" fmla="*/ 510 w 528"/>
                <a:gd name="T89" fmla="*/ 18 h 18"/>
                <a:gd name="T90" fmla="*/ 522 w 528"/>
                <a:gd name="T91" fmla="*/ 18 h 1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8"/>
                <a:gd name="T139" fmla="*/ 0 h 18"/>
                <a:gd name="T140" fmla="*/ 528 w 528"/>
                <a:gd name="T141" fmla="*/ 18 h 1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8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402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0" y="12"/>
                  </a:lnTo>
                  <a:lnTo>
                    <a:pt x="486" y="18"/>
                  </a:lnTo>
                  <a:lnTo>
                    <a:pt x="486" y="12"/>
                  </a:lnTo>
                  <a:lnTo>
                    <a:pt x="498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7" name="Freeform 298"/>
            <p:cNvSpPr>
              <a:spLocks/>
            </p:cNvSpPr>
            <p:nvPr/>
          </p:nvSpPr>
          <p:spPr bwMode="auto">
            <a:xfrm>
              <a:off x="2080" y="1123"/>
              <a:ext cx="678" cy="246"/>
            </a:xfrm>
            <a:custGeom>
              <a:avLst/>
              <a:gdLst>
                <a:gd name="T0" fmla="*/ 12 w 678"/>
                <a:gd name="T1" fmla="*/ 240 h 246"/>
                <a:gd name="T2" fmla="*/ 24 w 678"/>
                <a:gd name="T3" fmla="*/ 246 h 246"/>
                <a:gd name="T4" fmla="*/ 42 w 678"/>
                <a:gd name="T5" fmla="*/ 246 h 246"/>
                <a:gd name="T6" fmla="*/ 60 w 678"/>
                <a:gd name="T7" fmla="*/ 246 h 246"/>
                <a:gd name="T8" fmla="*/ 78 w 678"/>
                <a:gd name="T9" fmla="*/ 246 h 246"/>
                <a:gd name="T10" fmla="*/ 96 w 678"/>
                <a:gd name="T11" fmla="*/ 246 h 246"/>
                <a:gd name="T12" fmla="*/ 114 w 678"/>
                <a:gd name="T13" fmla="*/ 246 h 246"/>
                <a:gd name="T14" fmla="*/ 138 w 678"/>
                <a:gd name="T15" fmla="*/ 246 h 246"/>
                <a:gd name="T16" fmla="*/ 144 w 678"/>
                <a:gd name="T17" fmla="*/ 246 h 246"/>
                <a:gd name="T18" fmla="*/ 162 w 678"/>
                <a:gd name="T19" fmla="*/ 246 h 246"/>
                <a:gd name="T20" fmla="*/ 180 w 678"/>
                <a:gd name="T21" fmla="*/ 246 h 246"/>
                <a:gd name="T22" fmla="*/ 198 w 678"/>
                <a:gd name="T23" fmla="*/ 246 h 246"/>
                <a:gd name="T24" fmla="*/ 216 w 678"/>
                <a:gd name="T25" fmla="*/ 246 h 246"/>
                <a:gd name="T26" fmla="*/ 228 w 678"/>
                <a:gd name="T27" fmla="*/ 246 h 246"/>
                <a:gd name="T28" fmla="*/ 246 w 678"/>
                <a:gd name="T29" fmla="*/ 246 h 246"/>
                <a:gd name="T30" fmla="*/ 258 w 678"/>
                <a:gd name="T31" fmla="*/ 246 h 246"/>
                <a:gd name="T32" fmla="*/ 276 w 678"/>
                <a:gd name="T33" fmla="*/ 246 h 246"/>
                <a:gd name="T34" fmla="*/ 288 w 678"/>
                <a:gd name="T35" fmla="*/ 246 h 246"/>
                <a:gd name="T36" fmla="*/ 306 w 678"/>
                <a:gd name="T37" fmla="*/ 246 h 246"/>
                <a:gd name="T38" fmla="*/ 324 w 678"/>
                <a:gd name="T39" fmla="*/ 246 h 246"/>
                <a:gd name="T40" fmla="*/ 342 w 678"/>
                <a:gd name="T41" fmla="*/ 246 h 246"/>
                <a:gd name="T42" fmla="*/ 360 w 678"/>
                <a:gd name="T43" fmla="*/ 246 h 246"/>
                <a:gd name="T44" fmla="*/ 378 w 678"/>
                <a:gd name="T45" fmla="*/ 234 h 246"/>
                <a:gd name="T46" fmla="*/ 396 w 678"/>
                <a:gd name="T47" fmla="*/ 222 h 246"/>
                <a:gd name="T48" fmla="*/ 414 w 678"/>
                <a:gd name="T49" fmla="*/ 216 h 246"/>
                <a:gd name="T50" fmla="*/ 432 w 678"/>
                <a:gd name="T51" fmla="*/ 210 h 246"/>
                <a:gd name="T52" fmla="*/ 450 w 678"/>
                <a:gd name="T53" fmla="*/ 198 h 246"/>
                <a:gd name="T54" fmla="*/ 462 w 678"/>
                <a:gd name="T55" fmla="*/ 180 h 246"/>
                <a:gd name="T56" fmla="*/ 474 w 678"/>
                <a:gd name="T57" fmla="*/ 162 h 246"/>
                <a:gd name="T58" fmla="*/ 486 w 678"/>
                <a:gd name="T59" fmla="*/ 144 h 246"/>
                <a:gd name="T60" fmla="*/ 504 w 678"/>
                <a:gd name="T61" fmla="*/ 132 h 246"/>
                <a:gd name="T62" fmla="*/ 522 w 678"/>
                <a:gd name="T63" fmla="*/ 132 h 246"/>
                <a:gd name="T64" fmla="*/ 540 w 678"/>
                <a:gd name="T65" fmla="*/ 138 h 246"/>
                <a:gd name="T66" fmla="*/ 552 w 678"/>
                <a:gd name="T67" fmla="*/ 138 h 246"/>
                <a:gd name="T68" fmla="*/ 576 w 678"/>
                <a:gd name="T69" fmla="*/ 120 h 246"/>
                <a:gd name="T70" fmla="*/ 582 w 678"/>
                <a:gd name="T71" fmla="*/ 114 h 246"/>
                <a:gd name="T72" fmla="*/ 600 w 678"/>
                <a:gd name="T73" fmla="*/ 90 h 246"/>
                <a:gd name="T74" fmla="*/ 606 w 678"/>
                <a:gd name="T75" fmla="*/ 72 h 246"/>
                <a:gd name="T76" fmla="*/ 618 w 678"/>
                <a:gd name="T77" fmla="*/ 54 h 246"/>
                <a:gd name="T78" fmla="*/ 636 w 678"/>
                <a:gd name="T79" fmla="*/ 30 h 246"/>
                <a:gd name="T80" fmla="*/ 648 w 678"/>
                <a:gd name="T81" fmla="*/ 18 h 246"/>
                <a:gd name="T82" fmla="*/ 666 w 678"/>
                <a:gd name="T83" fmla="*/ 6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46"/>
                <a:gd name="T128" fmla="*/ 678 w 678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46">
                  <a:moveTo>
                    <a:pt x="0" y="246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6"/>
                  </a:lnTo>
                  <a:lnTo>
                    <a:pt x="30" y="246"/>
                  </a:lnTo>
                  <a:lnTo>
                    <a:pt x="24" y="246"/>
                  </a:lnTo>
                  <a:lnTo>
                    <a:pt x="30" y="246"/>
                  </a:lnTo>
                  <a:lnTo>
                    <a:pt x="36" y="246"/>
                  </a:lnTo>
                  <a:lnTo>
                    <a:pt x="42" y="246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6"/>
                  </a:lnTo>
                  <a:lnTo>
                    <a:pt x="66" y="246"/>
                  </a:lnTo>
                  <a:lnTo>
                    <a:pt x="72" y="240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90" y="246"/>
                  </a:lnTo>
                  <a:lnTo>
                    <a:pt x="96" y="246"/>
                  </a:lnTo>
                  <a:lnTo>
                    <a:pt x="102" y="246"/>
                  </a:lnTo>
                  <a:lnTo>
                    <a:pt x="108" y="246"/>
                  </a:lnTo>
                  <a:lnTo>
                    <a:pt x="114" y="246"/>
                  </a:lnTo>
                  <a:lnTo>
                    <a:pt x="120" y="246"/>
                  </a:lnTo>
                  <a:lnTo>
                    <a:pt x="126" y="246"/>
                  </a:lnTo>
                  <a:lnTo>
                    <a:pt x="138" y="246"/>
                  </a:lnTo>
                  <a:lnTo>
                    <a:pt x="132" y="246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6"/>
                  </a:lnTo>
                  <a:lnTo>
                    <a:pt x="186" y="240"/>
                  </a:lnTo>
                  <a:lnTo>
                    <a:pt x="192" y="246"/>
                  </a:lnTo>
                  <a:lnTo>
                    <a:pt x="198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6" y="246"/>
                  </a:lnTo>
                  <a:lnTo>
                    <a:pt x="222" y="246"/>
                  </a:lnTo>
                  <a:lnTo>
                    <a:pt x="234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58" y="246"/>
                  </a:lnTo>
                  <a:lnTo>
                    <a:pt x="252" y="246"/>
                  </a:lnTo>
                  <a:lnTo>
                    <a:pt x="258" y="246"/>
                  </a:lnTo>
                  <a:lnTo>
                    <a:pt x="264" y="246"/>
                  </a:lnTo>
                  <a:lnTo>
                    <a:pt x="270" y="240"/>
                  </a:lnTo>
                  <a:lnTo>
                    <a:pt x="276" y="246"/>
                  </a:lnTo>
                  <a:lnTo>
                    <a:pt x="288" y="246"/>
                  </a:lnTo>
                  <a:lnTo>
                    <a:pt x="282" y="246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6" y="246"/>
                  </a:lnTo>
                  <a:lnTo>
                    <a:pt x="312" y="246"/>
                  </a:lnTo>
                  <a:lnTo>
                    <a:pt x="318" y="246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6" y="246"/>
                  </a:lnTo>
                  <a:lnTo>
                    <a:pt x="342" y="246"/>
                  </a:lnTo>
                  <a:lnTo>
                    <a:pt x="348" y="246"/>
                  </a:lnTo>
                  <a:lnTo>
                    <a:pt x="354" y="246"/>
                  </a:lnTo>
                  <a:lnTo>
                    <a:pt x="360" y="246"/>
                  </a:lnTo>
                  <a:lnTo>
                    <a:pt x="366" y="246"/>
                  </a:lnTo>
                  <a:lnTo>
                    <a:pt x="372" y="240"/>
                  </a:lnTo>
                  <a:lnTo>
                    <a:pt x="378" y="234"/>
                  </a:lnTo>
                  <a:lnTo>
                    <a:pt x="384" y="234"/>
                  </a:lnTo>
                  <a:lnTo>
                    <a:pt x="390" y="228"/>
                  </a:lnTo>
                  <a:lnTo>
                    <a:pt x="396" y="222"/>
                  </a:lnTo>
                  <a:lnTo>
                    <a:pt x="402" y="216"/>
                  </a:lnTo>
                  <a:lnTo>
                    <a:pt x="408" y="216"/>
                  </a:lnTo>
                  <a:lnTo>
                    <a:pt x="414" y="216"/>
                  </a:lnTo>
                  <a:lnTo>
                    <a:pt x="420" y="216"/>
                  </a:lnTo>
                  <a:lnTo>
                    <a:pt x="426" y="210"/>
                  </a:lnTo>
                  <a:lnTo>
                    <a:pt x="432" y="210"/>
                  </a:lnTo>
                  <a:lnTo>
                    <a:pt x="438" y="210"/>
                  </a:lnTo>
                  <a:lnTo>
                    <a:pt x="444" y="204"/>
                  </a:lnTo>
                  <a:lnTo>
                    <a:pt x="450" y="198"/>
                  </a:lnTo>
                  <a:lnTo>
                    <a:pt x="456" y="192"/>
                  </a:lnTo>
                  <a:lnTo>
                    <a:pt x="456" y="186"/>
                  </a:lnTo>
                  <a:lnTo>
                    <a:pt x="462" y="180"/>
                  </a:lnTo>
                  <a:lnTo>
                    <a:pt x="462" y="174"/>
                  </a:lnTo>
                  <a:lnTo>
                    <a:pt x="468" y="168"/>
                  </a:lnTo>
                  <a:lnTo>
                    <a:pt x="474" y="162"/>
                  </a:lnTo>
                  <a:lnTo>
                    <a:pt x="480" y="156"/>
                  </a:lnTo>
                  <a:lnTo>
                    <a:pt x="480" y="150"/>
                  </a:lnTo>
                  <a:lnTo>
                    <a:pt x="486" y="144"/>
                  </a:lnTo>
                  <a:lnTo>
                    <a:pt x="492" y="138"/>
                  </a:lnTo>
                  <a:lnTo>
                    <a:pt x="498" y="132"/>
                  </a:lnTo>
                  <a:lnTo>
                    <a:pt x="504" y="132"/>
                  </a:lnTo>
                  <a:lnTo>
                    <a:pt x="510" y="132"/>
                  </a:lnTo>
                  <a:lnTo>
                    <a:pt x="516" y="132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6" y="138"/>
                  </a:lnTo>
                  <a:lnTo>
                    <a:pt x="558" y="138"/>
                  </a:lnTo>
                  <a:lnTo>
                    <a:pt x="552" y="138"/>
                  </a:lnTo>
                  <a:lnTo>
                    <a:pt x="558" y="138"/>
                  </a:lnTo>
                  <a:lnTo>
                    <a:pt x="564" y="132"/>
                  </a:lnTo>
                  <a:lnTo>
                    <a:pt x="576" y="120"/>
                  </a:lnTo>
                  <a:lnTo>
                    <a:pt x="570" y="120"/>
                  </a:lnTo>
                  <a:lnTo>
                    <a:pt x="576" y="120"/>
                  </a:lnTo>
                  <a:lnTo>
                    <a:pt x="582" y="114"/>
                  </a:lnTo>
                  <a:lnTo>
                    <a:pt x="582" y="108"/>
                  </a:lnTo>
                  <a:lnTo>
                    <a:pt x="588" y="102"/>
                  </a:lnTo>
                  <a:lnTo>
                    <a:pt x="600" y="90"/>
                  </a:lnTo>
                  <a:lnTo>
                    <a:pt x="600" y="84"/>
                  </a:lnTo>
                  <a:lnTo>
                    <a:pt x="606" y="78"/>
                  </a:lnTo>
                  <a:lnTo>
                    <a:pt x="606" y="72"/>
                  </a:lnTo>
                  <a:lnTo>
                    <a:pt x="612" y="66"/>
                  </a:lnTo>
                  <a:lnTo>
                    <a:pt x="612" y="60"/>
                  </a:lnTo>
                  <a:lnTo>
                    <a:pt x="618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6" y="30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8" name="Freeform 299"/>
            <p:cNvSpPr>
              <a:spLocks/>
            </p:cNvSpPr>
            <p:nvPr/>
          </p:nvSpPr>
          <p:spPr bwMode="auto">
            <a:xfrm>
              <a:off x="2758" y="1123"/>
              <a:ext cx="528" cy="42"/>
            </a:xfrm>
            <a:custGeom>
              <a:avLst/>
              <a:gdLst>
                <a:gd name="T0" fmla="*/ 6 w 528"/>
                <a:gd name="T1" fmla="*/ 0 h 42"/>
                <a:gd name="T2" fmla="*/ 18 w 528"/>
                <a:gd name="T3" fmla="*/ 0 h 42"/>
                <a:gd name="T4" fmla="*/ 30 w 528"/>
                <a:gd name="T5" fmla="*/ 6 h 42"/>
                <a:gd name="T6" fmla="*/ 42 w 528"/>
                <a:gd name="T7" fmla="*/ 6 h 42"/>
                <a:gd name="T8" fmla="*/ 54 w 528"/>
                <a:gd name="T9" fmla="*/ 12 h 42"/>
                <a:gd name="T10" fmla="*/ 66 w 528"/>
                <a:gd name="T11" fmla="*/ 12 h 42"/>
                <a:gd name="T12" fmla="*/ 78 w 528"/>
                <a:gd name="T13" fmla="*/ 18 h 42"/>
                <a:gd name="T14" fmla="*/ 90 w 528"/>
                <a:gd name="T15" fmla="*/ 18 h 42"/>
                <a:gd name="T16" fmla="*/ 102 w 528"/>
                <a:gd name="T17" fmla="*/ 24 h 42"/>
                <a:gd name="T18" fmla="*/ 114 w 528"/>
                <a:gd name="T19" fmla="*/ 24 h 42"/>
                <a:gd name="T20" fmla="*/ 126 w 528"/>
                <a:gd name="T21" fmla="*/ 30 h 42"/>
                <a:gd name="T22" fmla="*/ 138 w 528"/>
                <a:gd name="T23" fmla="*/ 30 h 42"/>
                <a:gd name="T24" fmla="*/ 150 w 528"/>
                <a:gd name="T25" fmla="*/ 36 h 42"/>
                <a:gd name="T26" fmla="*/ 162 w 528"/>
                <a:gd name="T27" fmla="*/ 36 h 42"/>
                <a:gd name="T28" fmla="*/ 174 w 528"/>
                <a:gd name="T29" fmla="*/ 36 h 42"/>
                <a:gd name="T30" fmla="*/ 186 w 528"/>
                <a:gd name="T31" fmla="*/ 42 h 42"/>
                <a:gd name="T32" fmla="*/ 198 w 528"/>
                <a:gd name="T33" fmla="*/ 36 h 42"/>
                <a:gd name="T34" fmla="*/ 210 w 528"/>
                <a:gd name="T35" fmla="*/ 36 h 42"/>
                <a:gd name="T36" fmla="*/ 222 w 528"/>
                <a:gd name="T37" fmla="*/ 30 h 42"/>
                <a:gd name="T38" fmla="*/ 234 w 528"/>
                <a:gd name="T39" fmla="*/ 30 h 42"/>
                <a:gd name="T40" fmla="*/ 246 w 528"/>
                <a:gd name="T41" fmla="*/ 24 h 42"/>
                <a:gd name="T42" fmla="*/ 258 w 528"/>
                <a:gd name="T43" fmla="*/ 18 h 42"/>
                <a:gd name="T44" fmla="*/ 264 w 528"/>
                <a:gd name="T45" fmla="*/ 18 h 42"/>
                <a:gd name="T46" fmla="*/ 270 w 528"/>
                <a:gd name="T47" fmla="*/ 18 h 42"/>
                <a:gd name="T48" fmla="*/ 282 w 528"/>
                <a:gd name="T49" fmla="*/ 24 h 42"/>
                <a:gd name="T50" fmla="*/ 294 w 528"/>
                <a:gd name="T51" fmla="*/ 24 h 42"/>
                <a:gd name="T52" fmla="*/ 306 w 528"/>
                <a:gd name="T53" fmla="*/ 24 h 42"/>
                <a:gd name="T54" fmla="*/ 318 w 528"/>
                <a:gd name="T55" fmla="*/ 24 h 42"/>
                <a:gd name="T56" fmla="*/ 330 w 528"/>
                <a:gd name="T57" fmla="*/ 30 h 42"/>
                <a:gd name="T58" fmla="*/ 342 w 528"/>
                <a:gd name="T59" fmla="*/ 30 h 42"/>
                <a:gd name="T60" fmla="*/ 354 w 528"/>
                <a:gd name="T61" fmla="*/ 30 h 42"/>
                <a:gd name="T62" fmla="*/ 366 w 528"/>
                <a:gd name="T63" fmla="*/ 36 h 42"/>
                <a:gd name="T64" fmla="*/ 378 w 528"/>
                <a:gd name="T65" fmla="*/ 36 h 42"/>
                <a:gd name="T66" fmla="*/ 390 w 528"/>
                <a:gd name="T67" fmla="*/ 36 h 42"/>
                <a:gd name="T68" fmla="*/ 402 w 528"/>
                <a:gd name="T69" fmla="*/ 36 h 42"/>
                <a:gd name="T70" fmla="*/ 414 w 528"/>
                <a:gd name="T71" fmla="*/ 36 h 42"/>
                <a:gd name="T72" fmla="*/ 426 w 528"/>
                <a:gd name="T73" fmla="*/ 36 h 42"/>
                <a:gd name="T74" fmla="*/ 438 w 528"/>
                <a:gd name="T75" fmla="*/ 36 h 42"/>
                <a:gd name="T76" fmla="*/ 450 w 528"/>
                <a:gd name="T77" fmla="*/ 36 h 42"/>
                <a:gd name="T78" fmla="*/ 462 w 528"/>
                <a:gd name="T79" fmla="*/ 36 h 42"/>
                <a:gd name="T80" fmla="*/ 474 w 528"/>
                <a:gd name="T81" fmla="*/ 36 h 42"/>
                <a:gd name="T82" fmla="*/ 486 w 528"/>
                <a:gd name="T83" fmla="*/ 36 h 42"/>
                <a:gd name="T84" fmla="*/ 498 w 528"/>
                <a:gd name="T85" fmla="*/ 36 h 42"/>
                <a:gd name="T86" fmla="*/ 510 w 528"/>
                <a:gd name="T87" fmla="*/ 36 h 42"/>
                <a:gd name="T88" fmla="*/ 522 w 528"/>
                <a:gd name="T89" fmla="*/ 36 h 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42"/>
                <a:gd name="T137" fmla="*/ 528 w 528"/>
                <a:gd name="T138" fmla="*/ 42 h 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4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42"/>
                  </a:lnTo>
                  <a:lnTo>
                    <a:pt x="174" y="36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58" y="24"/>
                  </a:lnTo>
                  <a:lnTo>
                    <a:pt x="264" y="18"/>
                  </a:lnTo>
                  <a:lnTo>
                    <a:pt x="276" y="18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18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30"/>
                  </a:lnTo>
                  <a:lnTo>
                    <a:pt x="318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69" name="Freeform 300"/>
            <p:cNvSpPr>
              <a:spLocks/>
            </p:cNvSpPr>
            <p:nvPr/>
          </p:nvSpPr>
          <p:spPr bwMode="auto">
            <a:xfrm>
              <a:off x="2080" y="1099"/>
              <a:ext cx="720" cy="240"/>
            </a:xfrm>
            <a:custGeom>
              <a:avLst/>
              <a:gdLst>
                <a:gd name="T0" fmla="*/ 12 w 720"/>
                <a:gd name="T1" fmla="*/ 240 h 240"/>
                <a:gd name="T2" fmla="*/ 30 w 720"/>
                <a:gd name="T3" fmla="*/ 240 h 240"/>
                <a:gd name="T4" fmla="*/ 48 w 720"/>
                <a:gd name="T5" fmla="*/ 240 h 240"/>
                <a:gd name="T6" fmla="*/ 66 w 720"/>
                <a:gd name="T7" fmla="*/ 240 h 240"/>
                <a:gd name="T8" fmla="*/ 84 w 720"/>
                <a:gd name="T9" fmla="*/ 240 h 240"/>
                <a:gd name="T10" fmla="*/ 102 w 720"/>
                <a:gd name="T11" fmla="*/ 240 h 240"/>
                <a:gd name="T12" fmla="*/ 120 w 720"/>
                <a:gd name="T13" fmla="*/ 240 h 240"/>
                <a:gd name="T14" fmla="*/ 138 w 720"/>
                <a:gd name="T15" fmla="*/ 240 h 240"/>
                <a:gd name="T16" fmla="*/ 156 w 720"/>
                <a:gd name="T17" fmla="*/ 240 h 240"/>
                <a:gd name="T18" fmla="*/ 174 w 720"/>
                <a:gd name="T19" fmla="*/ 240 h 240"/>
                <a:gd name="T20" fmla="*/ 192 w 720"/>
                <a:gd name="T21" fmla="*/ 240 h 240"/>
                <a:gd name="T22" fmla="*/ 210 w 720"/>
                <a:gd name="T23" fmla="*/ 240 h 240"/>
                <a:gd name="T24" fmla="*/ 228 w 720"/>
                <a:gd name="T25" fmla="*/ 240 h 240"/>
                <a:gd name="T26" fmla="*/ 246 w 720"/>
                <a:gd name="T27" fmla="*/ 240 h 240"/>
                <a:gd name="T28" fmla="*/ 264 w 720"/>
                <a:gd name="T29" fmla="*/ 240 h 240"/>
                <a:gd name="T30" fmla="*/ 282 w 720"/>
                <a:gd name="T31" fmla="*/ 240 h 240"/>
                <a:gd name="T32" fmla="*/ 300 w 720"/>
                <a:gd name="T33" fmla="*/ 240 h 240"/>
                <a:gd name="T34" fmla="*/ 318 w 720"/>
                <a:gd name="T35" fmla="*/ 240 h 240"/>
                <a:gd name="T36" fmla="*/ 336 w 720"/>
                <a:gd name="T37" fmla="*/ 240 h 240"/>
                <a:gd name="T38" fmla="*/ 354 w 720"/>
                <a:gd name="T39" fmla="*/ 240 h 240"/>
                <a:gd name="T40" fmla="*/ 372 w 720"/>
                <a:gd name="T41" fmla="*/ 240 h 240"/>
                <a:gd name="T42" fmla="*/ 390 w 720"/>
                <a:gd name="T43" fmla="*/ 234 h 240"/>
                <a:gd name="T44" fmla="*/ 408 w 720"/>
                <a:gd name="T45" fmla="*/ 228 h 240"/>
                <a:gd name="T46" fmla="*/ 426 w 720"/>
                <a:gd name="T47" fmla="*/ 216 h 240"/>
                <a:gd name="T48" fmla="*/ 444 w 720"/>
                <a:gd name="T49" fmla="*/ 216 h 240"/>
                <a:gd name="T50" fmla="*/ 456 w 720"/>
                <a:gd name="T51" fmla="*/ 222 h 240"/>
                <a:gd name="T52" fmla="*/ 474 w 720"/>
                <a:gd name="T53" fmla="*/ 222 h 240"/>
                <a:gd name="T54" fmla="*/ 492 w 720"/>
                <a:gd name="T55" fmla="*/ 222 h 240"/>
                <a:gd name="T56" fmla="*/ 510 w 720"/>
                <a:gd name="T57" fmla="*/ 216 h 240"/>
                <a:gd name="T58" fmla="*/ 528 w 720"/>
                <a:gd name="T59" fmla="*/ 204 h 240"/>
                <a:gd name="T60" fmla="*/ 546 w 720"/>
                <a:gd name="T61" fmla="*/ 186 h 240"/>
                <a:gd name="T62" fmla="*/ 558 w 720"/>
                <a:gd name="T63" fmla="*/ 162 h 240"/>
                <a:gd name="T64" fmla="*/ 564 w 720"/>
                <a:gd name="T65" fmla="*/ 144 h 240"/>
                <a:gd name="T66" fmla="*/ 576 w 720"/>
                <a:gd name="T67" fmla="*/ 132 h 240"/>
                <a:gd name="T68" fmla="*/ 594 w 720"/>
                <a:gd name="T69" fmla="*/ 120 h 240"/>
                <a:gd name="T70" fmla="*/ 618 w 720"/>
                <a:gd name="T71" fmla="*/ 96 h 240"/>
                <a:gd name="T72" fmla="*/ 624 w 720"/>
                <a:gd name="T73" fmla="*/ 78 h 240"/>
                <a:gd name="T74" fmla="*/ 648 w 720"/>
                <a:gd name="T75" fmla="*/ 48 h 240"/>
                <a:gd name="T76" fmla="*/ 654 w 720"/>
                <a:gd name="T77" fmla="*/ 42 h 240"/>
                <a:gd name="T78" fmla="*/ 672 w 720"/>
                <a:gd name="T79" fmla="*/ 24 h 240"/>
                <a:gd name="T80" fmla="*/ 690 w 720"/>
                <a:gd name="T81" fmla="*/ 12 h 240"/>
                <a:gd name="T82" fmla="*/ 708 w 720"/>
                <a:gd name="T83" fmla="*/ 6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40"/>
                <a:gd name="T128" fmla="*/ 720 w 720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40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40"/>
                  </a:lnTo>
                  <a:lnTo>
                    <a:pt x="264" y="240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40"/>
                  </a:lnTo>
                  <a:lnTo>
                    <a:pt x="336" y="240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60" y="240"/>
                  </a:lnTo>
                  <a:lnTo>
                    <a:pt x="366" y="240"/>
                  </a:lnTo>
                  <a:lnTo>
                    <a:pt x="372" y="240"/>
                  </a:lnTo>
                  <a:lnTo>
                    <a:pt x="378" y="240"/>
                  </a:lnTo>
                  <a:lnTo>
                    <a:pt x="384" y="234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402" y="228"/>
                  </a:lnTo>
                  <a:lnTo>
                    <a:pt x="408" y="228"/>
                  </a:lnTo>
                  <a:lnTo>
                    <a:pt x="414" y="222"/>
                  </a:lnTo>
                  <a:lnTo>
                    <a:pt x="420" y="222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50" y="222"/>
                  </a:lnTo>
                  <a:lnTo>
                    <a:pt x="450" y="216"/>
                  </a:lnTo>
                  <a:lnTo>
                    <a:pt x="456" y="222"/>
                  </a:lnTo>
                  <a:lnTo>
                    <a:pt x="462" y="222"/>
                  </a:lnTo>
                  <a:lnTo>
                    <a:pt x="468" y="222"/>
                  </a:lnTo>
                  <a:lnTo>
                    <a:pt x="474" y="222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2"/>
                  </a:lnTo>
                  <a:lnTo>
                    <a:pt x="498" y="222"/>
                  </a:lnTo>
                  <a:lnTo>
                    <a:pt x="504" y="222"/>
                  </a:lnTo>
                  <a:lnTo>
                    <a:pt x="510" y="216"/>
                  </a:lnTo>
                  <a:lnTo>
                    <a:pt x="516" y="216"/>
                  </a:lnTo>
                  <a:lnTo>
                    <a:pt x="522" y="210"/>
                  </a:lnTo>
                  <a:lnTo>
                    <a:pt x="528" y="204"/>
                  </a:lnTo>
                  <a:lnTo>
                    <a:pt x="534" y="198"/>
                  </a:lnTo>
                  <a:lnTo>
                    <a:pt x="540" y="192"/>
                  </a:lnTo>
                  <a:lnTo>
                    <a:pt x="546" y="186"/>
                  </a:lnTo>
                  <a:lnTo>
                    <a:pt x="546" y="180"/>
                  </a:lnTo>
                  <a:lnTo>
                    <a:pt x="552" y="168"/>
                  </a:lnTo>
                  <a:lnTo>
                    <a:pt x="558" y="162"/>
                  </a:lnTo>
                  <a:lnTo>
                    <a:pt x="558" y="156"/>
                  </a:lnTo>
                  <a:lnTo>
                    <a:pt x="564" y="150"/>
                  </a:lnTo>
                  <a:lnTo>
                    <a:pt x="564" y="144"/>
                  </a:lnTo>
                  <a:lnTo>
                    <a:pt x="576" y="132"/>
                  </a:lnTo>
                  <a:lnTo>
                    <a:pt x="570" y="132"/>
                  </a:lnTo>
                  <a:lnTo>
                    <a:pt x="576" y="132"/>
                  </a:lnTo>
                  <a:lnTo>
                    <a:pt x="582" y="126"/>
                  </a:lnTo>
                  <a:lnTo>
                    <a:pt x="588" y="120"/>
                  </a:lnTo>
                  <a:lnTo>
                    <a:pt x="594" y="120"/>
                  </a:lnTo>
                  <a:lnTo>
                    <a:pt x="600" y="114"/>
                  </a:lnTo>
                  <a:lnTo>
                    <a:pt x="606" y="108"/>
                  </a:lnTo>
                  <a:lnTo>
                    <a:pt x="618" y="96"/>
                  </a:lnTo>
                  <a:lnTo>
                    <a:pt x="618" y="90"/>
                  </a:lnTo>
                  <a:lnTo>
                    <a:pt x="624" y="84"/>
                  </a:lnTo>
                  <a:lnTo>
                    <a:pt x="624" y="78"/>
                  </a:lnTo>
                  <a:lnTo>
                    <a:pt x="636" y="66"/>
                  </a:lnTo>
                  <a:lnTo>
                    <a:pt x="636" y="60"/>
                  </a:lnTo>
                  <a:lnTo>
                    <a:pt x="648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2"/>
                  </a:lnTo>
                  <a:lnTo>
                    <a:pt x="660" y="36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0" name="Freeform 301"/>
            <p:cNvSpPr>
              <a:spLocks/>
            </p:cNvSpPr>
            <p:nvPr/>
          </p:nvSpPr>
          <p:spPr bwMode="auto">
            <a:xfrm>
              <a:off x="2800" y="1099"/>
              <a:ext cx="486" cy="36"/>
            </a:xfrm>
            <a:custGeom>
              <a:avLst/>
              <a:gdLst>
                <a:gd name="T0" fmla="*/ 6 w 486"/>
                <a:gd name="T1" fmla="*/ 0 h 36"/>
                <a:gd name="T2" fmla="*/ 18 w 486"/>
                <a:gd name="T3" fmla="*/ 0 h 36"/>
                <a:gd name="T4" fmla="*/ 30 w 486"/>
                <a:gd name="T5" fmla="*/ 6 h 36"/>
                <a:gd name="T6" fmla="*/ 42 w 486"/>
                <a:gd name="T7" fmla="*/ 12 h 36"/>
                <a:gd name="T8" fmla="*/ 54 w 486"/>
                <a:gd name="T9" fmla="*/ 18 h 36"/>
                <a:gd name="T10" fmla="*/ 66 w 486"/>
                <a:gd name="T11" fmla="*/ 24 h 36"/>
                <a:gd name="T12" fmla="*/ 78 w 486"/>
                <a:gd name="T13" fmla="*/ 24 h 36"/>
                <a:gd name="T14" fmla="*/ 90 w 486"/>
                <a:gd name="T15" fmla="*/ 30 h 36"/>
                <a:gd name="T16" fmla="*/ 102 w 486"/>
                <a:gd name="T17" fmla="*/ 30 h 36"/>
                <a:gd name="T18" fmla="*/ 114 w 486"/>
                <a:gd name="T19" fmla="*/ 36 h 36"/>
                <a:gd name="T20" fmla="*/ 126 w 486"/>
                <a:gd name="T21" fmla="*/ 30 h 36"/>
                <a:gd name="T22" fmla="*/ 138 w 486"/>
                <a:gd name="T23" fmla="*/ 30 h 36"/>
                <a:gd name="T24" fmla="*/ 150 w 486"/>
                <a:gd name="T25" fmla="*/ 30 h 36"/>
                <a:gd name="T26" fmla="*/ 162 w 486"/>
                <a:gd name="T27" fmla="*/ 30 h 36"/>
                <a:gd name="T28" fmla="*/ 174 w 486"/>
                <a:gd name="T29" fmla="*/ 24 h 36"/>
                <a:gd name="T30" fmla="*/ 186 w 486"/>
                <a:gd name="T31" fmla="*/ 24 h 36"/>
                <a:gd name="T32" fmla="*/ 198 w 486"/>
                <a:gd name="T33" fmla="*/ 18 h 36"/>
                <a:gd name="T34" fmla="*/ 210 w 486"/>
                <a:gd name="T35" fmla="*/ 18 h 36"/>
                <a:gd name="T36" fmla="*/ 222 w 486"/>
                <a:gd name="T37" fmla="*/ 18 h 36"/>
                <a:gd name="T38" fmla="*/ 234 w 486"/>
                <a:gd name="T39" fmla="*/ 18 h 36"/>
                <a:gd name="T40" fmla="*/ 252 w 486"/>
                <a:gd name="T41" fmla="*/ 18 h 36"/>
                <a:gd name="T42" fmla="*/ 252 w 486"/>
                <a:gd name="T43" fmla="*/ 18 h 36"/>
                <a:gd name="T44" fmla="*/ 264 w 486"/>
                <a:gd name="T45" fmla="*/ 18 h 36"/>
                <a:gd name="T46" fmla="*/ 276 w 486"/>
                <a:gd name="T47" fmla="*/ 24 h 36"/>
                <a:gd name="T48" fmla="*/ 288 w 486"/>
                <a:gd name="T49" fmla="*/ 30 h 36"/>
                <a:gd name="T50" fmla="*/ 300 w 486"/>
                <a:gd name="T51" fmla="*/ 30 h 36"/>
                <a:gd name="T52" fmla="*/ 312 w 486"/>
                <a:gd name="T53" fmla="*/ 36 h 36"/>
                <a:gd name="T54" fmla="*/ 324 w 486"/>
                <a:gd name="T55" fmla="*/ 36 h 36"/>
                <a:gd name="T56" fmla="*/ 336 w 486"/>
                <a:gd name="T57" fmla="*/ 36 h 36"/>
                <a:gd name="T58" fmla="*/ 348 w 486"/>
                <a:gd name="T59" fmla="*/ 36 h 36"/>
                <a:gd name="T60" fmla="*/ 360 w 486"/>
                <a:gd name="T61" fmla="*/ 36 h 36"/>
                <a:gd name="T62" fmla="*/ 372 w 486"/>
                <a:gd name="T63" fmla="*/ 36 h 36"/>
                <a:gd name="T64" fmla="*/ 384 w 486"/>
                <a:gd name="T65" fmla="*/ 36 h 36"/>
                <a:gd name="T66" fmla="*/ 396 w 486"/>
                <a:gd name="T67" fmla="*/ 36 h 36"/>
                <a:gd name="T68" fmla="*/ 408 w 486"/>
                <a:gd name="T69" fmla="*/ 36 h 36"/>
                <a:gd name="T70" fmla="*/ 420 w 486"/>
                <a:gd name="T71" fmla="*/ 36 h 36"/>
                <a:gd name="T72" fmla="*/ 432 w 486"/>
                <a:gd name="T73" fmla="*/ 36 h 36"/>
                <a:gd name="T74" fmla="*/ 444 w 486"/>
                <a:gd name="T75" fmla="*/ 36 h 36"/>
                <a:gd name="T76" fmla="*/ 456 w 486"/>
                <a:gd name="T77" fmla="*/ 36 h 36"/>
                <a:gd name="T78" fmla="*/ 468 w 486"/>
                <a:gd name="T79" fmla="*/ 36 h 36"/>
                <a:gd name="T80" fmla="*/ 480 w 486"/>
                <a:gd name="T81" fmla="*/ 36 h 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6"/>
                <a:gd name="T124" fmla="*/ 0 h 36"/>
                <a:gd name="T125" fmla="*/ 486 w 486"/>
                <a:gd name="T126" fmla="*/ 36 h 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6" h="3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52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1" name="Freeform 302"/>
            <p:cNvSpPr>
              <a:spLocks/>
            </p:cNvSpPr>
            <p:nvPr/>
          </p:nvSpPr>
          <p:spPr bwMode="auto">
            <a:xfrm>
              <a:off x="2080" y="1099"/>
              <a:ext cx="732" cy="210"/>
            </a:xfrm>
            <a:custGeom>
              <a:avLst/>
              <a:gdLst>
                <a:gd name="T0" fmla="*/ 12 w 732"/>
                <a:gd name="T1" fmla="*/ 210 h 210"/>
                <a:gd name="T2" fmla="*/ 30 w 732"/>
                <a:gd name="T3" fmla="*/ 210 h 210"/>
                <a:gd name="T4" fmla="*/ 48 w 732"/>
                <a:gd name="T5" fmla="*/ 210 h 210"/>
                <a:gd name="T6" fmla="*/ 66 w 732"/>
                <a:gd name="T7" fmla="*/ 210 h 210"/>
                <a:gd name="T8" fmla="*/ 84 w 732"/>
                <a:gd name="T9" fmla="*/ 210 h 210"/>
                <a:gd name="T10" fmla="*/ 102 w 732"/>
                <a:gd name="T11" fmla="*/ 210 h 210"/>
                <a:gd name="T12" fmla="*/ 120 w 732"/>
                <a:gd name="T13" fmla="*/ 210 h 210"/>
                <a:gd name="T14" fmla="*/ 138 w 732"/>
                <a:gd name="T15" fmla="*/ 210 h 210"/>
                <a:gd name="T16" fmla="*/ 156 w 732"/>
                <a:gd name="T17" fmla="*/ 210 h 210"/>
                <a:gd name="T18" fmla="*/ 174 w 732"/>
                <a:gd name="T19" fmla="*/ 210 h 210"/>
                <a:gd name="T20" fmla="*/ 192 w 732"/>
                <a:gd name="T21" fmla="*/ 210 h 210"/>
                <a:gd name="T22" fmla="*/ 210 w 732"/>
                <a:gd name="T23" fmla="*/ 210 h 210"/>
                <a:gd name="T24" fmla="*/ 228 w 732"/>
                <a:gd name="T25" fmla="*/ 210 h 210"/>
                <a:gd name="T26" fmla="*/ 246 w 732"/>
                <a:gd name="T27" fmla="*/ 210 h 210"/>
                <a:gd name="T28" fmla="*/ 264 w 732"/>
                <a:gd name="T29" fmla="*/ 210 h 210"/>
                <a:gd name="T30" fmla="*/ 282 w 732"/>
                <a:gd name="T31" fmla="*/ 210 h 210"/>
                <a:gd name="T32" fmla="*/ 300 w 732"/>
                <a:gd name="T33" fmla="*/ 210 h 210"/>
                <a:gd name="T34" fmla="*/ 318 w 732"/>
                <a:gd name="T35" fmla="*/ 210 h 210"/>
                <a:gd name="T36" fmla="*/ 336 w 732"/>
                <a:gd name="T37" fmla="*/ 210 h 210"/>
                <a:gd name="T38" fmla="*/ 354 w 732"/>
                <a:gd name="T39" fmla="*/ 210 h 210"/>
                <a:gd name="T40" fmla="*/ 372 w 732"/>
                <a:gd name="T41" fmla="*/ 210 h 210"/>
                <a:gd name="T42" fmla="*/ 390 w 732"/>
                <a:gd name="T43" fmla="*/ 192 h 210"/>
                <a:gd name="T44" fmla="*/ 408 w 732"/>
                <a:gd name="T45" fmla="*/ 168 h 210"/>
                <a:gd name="T46" fmla="*/ 414 w 732"/>
                <a:gd name="T47" fmla="*/ 162 h 210"/>
                <a:gd name="T48" fmla="*/ 432 w 732"/>
                <a:gd name="T49" fmla="*/ 150 h 210"/>
                <a:gd name="T50" fmla="*/ 444 w 732"/>
                <a:gd name="T51" fmla="*/ 132 h 210"/>
                <a:gd name="T52" fmla="*/ 456 w 732"/>
                <a:gd name="T53" fmla="*/ 114 h 210"/>
                <a:gd name="T54" fmla="*/ 468 w 732"/>
                <a:gd name="T55" fmla="*/ 90 h 210"/>
                <a:gd name="T56" fmla="*/ 486 w 732"/>
                <a:gd name="T57" fmla="*/ 72 h 210"/>
                <a:gd name="T58" fmla="*/ 504 w 732"/>
                <a:gd name="T59" fmla="*/ 60 h 210"/>
                <a:gd name="T60" fmla="*/ 522 w 732"/>
                <a:gd name="T61" fmla="*/ 60 h 210"/>
                <a:gd name="T62" fmla="*/ 540 w 732"/>
                <a:gd name="T63" fmla="*/ 66 h 210"/>
                <a:gd name="T64" fmla="*/ 558 w 732"/>
                <a:gd name="T65" fmla="*/ 72 h 210"/>
                <a:gd name="T66" fmla="*/ 582 w 732"/>
                <a:gd name="T67" fmla="*/ 54 h 210"/>
                <a:gd name="T68" fmla="*/ 594 w 732"/>
                <a:gd name="T69" fmla="*/ 36 h 210"/>
                <a:gd name="T70" fmla="*/ 612 w 732"/>
                <a:gd name="T71" fmla="*/ 12 h 210"/>
                <a:gd name="T72" fmla="*/ 630 w 732"/>
                <a:gd name="T73" fmla="*/ 0 h 210"/>
                <a:gd name="T74" fmla="*/ 648 w 732"/>
                <a:gd name="T75" fmla="*/ 0 h 210"/>
                <a:gd name="T76" fmla="*/ 666 w 732"/>
                <a:gd name="T77" fmla="*/ 12 h 210"/>
                <a:gd name="T78" fmla="*/ 684 w 732"/>
                <a:gd name="T79" fmla="*/ 30 h 210"/>
                <a:gd name="T80" fmla="*/ 702 w 732"/>
                <a:gd name="T81" fmla="*/ 36 h 210"/>
                <a:gd name="T82" fmla="*/ 720 w 732"/>
                <a:gd name="T83" fmla="*/ 30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10"/>
                <a:gd name="T128" fmla="*/ 732 w 732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408" y="168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20" y="156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38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56" y="102"/>
                  </a:lnTo>
                  <a:lnTo>
                    <a:pt x="462" y="96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6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82" y="54"/>
                  </a:lnTo>
                  <a:lnTo>
                    <a:pt x="582" y="48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600" y="30"/>
                  </a:lnTo>
                  <a:lnTo>
                    <a:pt x="612" y="18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24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8" y="36"/>
                  </a:lnTo>
                  <a:lnTo>
                    <a:pt x="714" y="36"/>
                  </a:lnTo>
                  <a:lnTo>
                    <a:pt x="720" y="30"/>
                  </a:lnTo>
                  <a:lnTo>
                    <a:pt x="726" y="30"/>
                  </a:lnTo>
                  <a:lnTo>
                    <a:pt x="73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2" name="Freeform 303"/>
            <p:cNvSpPr>
              <a:spLocks/>
            </p:cNvSpPr>
            <p:nvPr/>
          </p:nvSpPr>
          <p:spPr bwMode="auto">
            <a:xfrm>
              <a:off x="2812" y="1063"/>
              <a:ext cx="474" cy="66"/>
            </a:xfrm>
            <a:custGeom>
              <a:avLst/>
              <a:gdLst>
                <a:gd name="T0" fmla="*/ 6 w 474"/>
                <a:gd name="T1" fmla="*/ 60 h 66"/>
                <a:gd name="T2" fmla="*/ 18 w 474"/>
                <a:gd name="T3" fmla="*/ 54 h 66"/>
                <a:gd name="T4" fmla="*/ 30 w 474"/>
                <a:gd name="T5" fmla="*/ 54 h 66"/>
                <a:gd name="T6" fmla="*/ 42 w 474"/>
                <a:gd name="T7" fmla="*/ 48 h 66"/>
                <a:gd name="T8" fmla="*/ 54 w 474"/>
                <a:gd name="T9" fmla="*/ 48 h 66"/>
                <a:gd name="T10" fmla="*/ 66 w 474"/>
                <a:gd name="T11" fmla="*/ 42 h 66"/>
                <a:gd name="T12" fmla="*/ 78 w 474"/>
                <a:gd name="T13" fmla="*/ 42 h 66"/>
                <a:gd name="T14" fmla="*/ 90 w 474"/>
                <a:gd name="T15" fmla="*/ 42 h 66"/>
                <a:gd name="T16" fmla="*/ 102 w 474"/>
                <a:gd name="T17" fmla="*/ 36 h 66"/>
                <a:gd name="T18" fmla="*/ 114 w 474"/>
                <a:gd name="T19" fmla="*/ 30 h 66"/>
                <a:gd name="T20" fmla="*/ 126 w 474"/>
                <a:gd name="T21" fmla="*/ 30 h 66"/>
                <a:gd name="T22" fmla="*/ 138 w 474"/>
                <a:gd name="T23" fmla="*/ 18 h 66"/>
                <a:gd name="T24" fmla="*/ 150 w 474"/>
                <a:gd name="T25" fmla="*/ 18 h 66"/>
                <a:gd name="T26" fmla="*/ 162 w 474"/>
                <a:gd name="T27" fmla="*/ 12 h 66"/>
                <a:gd name="T28" fmla="*/ 174 w 474"/>
                <a:gd name="T29" fmla="*/ 6 h 66"/>
                <a:gd name="T30" fmla="*/ 192 w 474"/>
                <a:gd name="T31" fmla="*/ 6 h 66"/>
                <a:gd name="T32" fmla="*/ 192 w 474"/>
                <a:gd name="T33" fmla="*/ 0 h 66"/>
                <a:gd name="T34" fmla="*/ 204 w 474"/>
                <a:gd name="T35" fmla="*/ 0 h 66"/>
                <a:gd name="T36" fmla="*/ 216 w 474"/>
                <a:gd name="T37" fmla="*/ 6 h 66"/>
                <a:gd name="T38" fmla="*/ 228 w 474"/>
                <a:gd name="T39" fmla="*/ 6 h 66"/>
                <a:gd name="T40" fmla="*/ 240 w 474"/>
                <a:gd name="T41" fmla="*/ 6 h 66"/>
                <a:gd name="T42" fmla="*/ 252 w 474"/>
                <a:gd name="T43" fmla="*/ 12 h 66"/>
                <a:gd name="T44" fmla="*/ 264 w 474"/>
                <a:gd name="T45" fmla="*/ 12 h 66"/>
                <a:gd name="T46" fmla="*/ 282 w 474"/>
                <a:gd name="T47" fmla="*/ 12 h 66"/>
                <a:gd name="T48" fmla="*/ 282 w 474"/>
                <a:gd name="T49" fmla="*/ 18 h 66"/>
                <a:gd name="T50" fmla="*/ 294 w 474"/>
                <a:gd name="T51" fmla="*/ 18 h 66"/>
                <a:gd name="T52" fmla="*/ 306 w 474"/>
                <a:gd name="T53" fmla="*/ 18 h 66"/>
                <a:gd name="T54" fmla="*/ 318 w 474"/>
                <a:gd name="T55" fmla="*/ 18 h 66"/>
                <a:gd name="T56" fmla="*/ 330 w 474"/>
                <a:gd name="T57" fmla="*/ 18 h 66"/>
                <a:gd name="T58" fmla="*/ 342 w 474"/>
                <a:gd name="T59" fmla="*/ 18 h 66"/>
                <a:gd name="T60" fmla="*/ 354 w 474"/>
                <a:gd name="T61" fmla="*/ 18 h 66"/>
                <a:gd name="T62" fmla="*/ 366 w 474"/>
                <a:gd name="T63" fmla="*/ 18 h 66"/>
                <a:gd name="T64" fmla="*/ 378 w 474"/>
                <a:gd name="T65" fmla="*/ 18 h 66"/>
                <a:gd name="T66" fmla="*/ 390 w 474"/>
                <a:gd name="T67" fmla="*/ 18 h 66"/>
                <a:gd name="T68" fmla="*/ 402 w 474"/>
                <a:gd name="T69" fmla="*/ 18 h 66"/>
                <a:gd name="T70" fmla="*/ 414 w 474"/>
                <a:gd name="T71" fmla="*/ 18 h 66"/>
                <a:gd name="T72" fmla="*/ 426 w 474"/>
                <a:gd name="T73" fmla="*/ 18 h 66"/>
                <a:gd name="T74" fmla="*/ 432 w 474"/>
                <a:gd name="T75" fmla="*/ 18 h 66"/>
                <a:gd name="T76" fmla="*/ 444 w 474"/>
                <a:gd name="T77" fmla="*/ 12 h 66"/>
                <a:gd name="T78" fmla="*/ 456 w 474"/>
                <a:gd name="T79" fmla="*/ 12 h 66"/>
                <a:gd name="T80" fmla="*/ 468 w 474"/>
                <a:gd name="T81" fmla="*/ 12 h 6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66"/>
                <a:gd name="T125" fmla="*/ 474 w 474"/>
                <a:gd name="T126" fmla="*/ 66 h 6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66">
                  <a:moveTo>
                    <a:pt x="0" y="66"/>
                  </a:moveTo>
                  <a:lnTo>
                    <a:pt x="6" y="60"/>
                  </a:lnTo>
                  <a:lnTo>
                    <a:pt x="12" y="60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82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3" name="Freeform 304"/>
            <p:cNvSpPr>
              <a:spLocks/>
            </p:cNvSpPr>
            <p:nvPr/>
          </p:nvSpPr>
          <p:spPr bwMode="auto">
            <a:xfrm>
              <a:off x="2080" y="1099"/>
              <a:ext cx="726" cy="186"/>
            </a:xfrm>
            <a:custGeom>
              <a:avLst/>
              <a:gdLst>
                <a:gd name="T0" fmla="*/ 12 w 726"/>
                <a:gd name="T1" fmla="*/ 180 h 186"/>
                <a:gd name="T2" fmla="*/ 24 w 726"/>
                <a:gd name="T3" fmla="*/ 180 h 186"/>
                <a:gd name="T4" fmla="*/ 42 w 726"/>
                <a:gd name="T5" fmla="*/ 180 h 186"/>
                <a:gd name="T6" fmla="*/ 60 w 726"/>
                <a:gd name="T7" fmla="*/ 180 h 186"/>
                <a:gd name="T8" fmla="*/ 78 w 726"/>
                <a:gd name="T9" fmla="*/ 180 h 186"/>
                <a:gd name="T10" fmla="*/ 96 w 726"/>
                <a:gd name="T11" fmla="*/ 180 h 186"/>
                <a:gd name="T12" fmla="*/ 114 w 726"/>
                <a:gd name="T13" fmla="*/ 180 h 186"/>
                <a:gd name="T14" fmla="*/ 132 w 726"/>
                <a:gd name="T15" fmla="*/ 180 h 186"/>
                <a:gd name="T16" fmla="*/ 150 w 726"/>
                <a:gd name="T17" fmla="*/ 186 h 186"/>
                <a:gd name="T18" fmla="*/ 168 w 726"/>
                <a:gd name="T19" fmla="*/ 180 h 186"/>
                <a:gd name="T20" fmla="*/ 186 w 726"/>
                <a:gd name="T21" fmla="*/ 180 h 186"/>
                <a:gd name="T22" fmla="*/ 198 w 726"/>
                <a:gd name="T23" fmla="*/ 180 h 186"/>
                <a:gd name="T24" fmla="*/ 210 w 726"/>
                <a:gd name="T25" fmla="*/ 186 h 186"/>
                <a:gd name="T26" fmla="*/ 228 w 726"/>
                <a:gd name="T27" fmla="*/ 180 h 186"/>
                <a:gd name="T28" fmla="*/ 246 w 726"/>
                <a:gd name="T29" fmla="*/ 180 h 186"/>
                <a:gd name="T30" fmla="*/ 264 w 726"/>
                <a:gd name="T31" fmla="*/ 180 h 186"/>
                <a:gd name="T32" fmla="*/ 282 w 726"/>
                <a:gd name="T33" fmla="*/ 180 h 186"/>
                <a:gd name="T34" fmla="*/ 300 w 726"/>
                <a:gd name="T35" fmla="*/ 180 h 186"/>
                <a:gd name="T36" fmla="*/ 318 w 726"/>
                <a:gd name="T37" fmla="*/ 180 h 186"/>
                <a:gd name="T38" fmla="*/ 336 w 726"/>
                <a:gd name="T39" fmla="*/ 180 h 186"/>
                <a:gd name="T40" fmla="*/ 354 w 726"/>
                <a:gd name="T41" fmla="*/ 180 h 186"/>
                <a:gd name="T42" fmla="*/ 372 w 726"/>
                <a:gd name="T43" fmla="*/ 180 h 186"/>
                <a:gd name="T44" fmla="*/ 390 w 726"/>
                <a:gd name="T45" fmla="*/ 168 h 186"/>
                <a:gd name="T46" fmla="*/ 402 w 726"/>
                <a:gd name="T47" fmla="*/ 144 h 186"/>
                <a:gd name="T48" fmla="*/ 420 w 726"/>
                <a:gd name="T49" fmla="*/ 120 h 186"/>
                <a:gd name="T50" fmla="*/ 432 w 726"/>
                <a:gd name="T51" fmla="*/ 102 h 186"/>
                <a:gd name="T52" fmla="*/ 450 w 726"/>
                <a:gd name="T53" fmla="*/ 102 h 186"/>
                <a:gd name="T54" fmla="*/ 468 w 726"/>
                <a:gd name="T55" fmla="*/ 96 h 186"/>
                <a:gd name="T56" fmla="*/ 486 w 726"/>
                <a:gd name="T57" fmla="*/ 78 h 186"/>
                <a:gd name="T58" fmla="*/ 504 w 726"/>
                <a:gd name="T59" fmla="*/ 60 h 186"/>
                <a:gd name="T60" fmla="*/ 522 w 726"/>
                <a:gd name="T61" fmla="*/ 54 h 186"/>
                <a:gd name="T62" fmla="*/ 540 w 726"/>
                <a:gd name="T63" fmla="*/ 60 h 186"/>
                <a:gd name="T64" fmla="*/ 558 w 726"/>
                <a:gd name="T65" fmla="*/ 66 h 186"/>
                <a:gd name="T66" fmla="*/ 576 w 726"/>
                <a:gd name="T67" fmla="*/ 66 h 186"/>
                <a:gd name="T68" fmla="*/ 594 w 726"/>
                <a:gd name="T69" fmla="*/ 54 h 186"/>
                <a:gd name="T70" fmla="*/ 612 w 726"/>
                <a:gd name="T71" fmla="*/ 30 h 186"/>
                <a:gd name="T72" fmla="*/ 630 w 726"/>
                <a:gd name="T73" fmla="*/ 6 h 186"/>
                <a:gd name="T74" fmla="*/ 642 w 726"/>
                <a:gd name="T75" fmla="*/ 6 h 186"/>
                <a:gd name="T76" fmla="*/ 660 w 726"/>
                <a:gd name="T77" fmla="*/ 0 h 186"/>
                <a:gd name="T78" fmla="*/ 678 w 726"/>
                <a:gd name="T79" fmla="*/ 0 h 186"/>
                <a:gd name="T80" fmla="*/ 696 w 726"/>
                <a:gd name="T81" fmla="*/ 18 h 186"/>
                <a:gd name="T82" fmla="*/ 714 w 726"/>
                <a:gd name="T83" fmla="*/ 24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86"/>
                <a:gd name="T128" fmla="*/ 726 w 726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86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24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6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6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6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204" y="180"/>
                  </a:lnTo>
                  <a:lnTo>
                    <a:pt x="198" y="180"/>
                  </a:lnTo>
                  <a:lnTo>
                    <a:pt x="204" y="186"/>
                  </a:lnTo>
                  <a:lnTo>
                    <a:pt x="216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6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12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30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24"/>
                  </a:lnTo>
                  <a:lnTo>
                    <a:pt x="714" y="24"/>
                  </a:lnTo>
                  <a:lnTo>
                    <a:pt x="720" y="24"/>
                  </a:lnTo>
                  <a:lnTo>
                    <a:pt x="72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4" name="Freeform 305"/>
            <p:cNvSpPr>
              <a:spLocks/>
            </p:cNvSpPr>
            <p:nvPr/>
          </p:nvSpPr>
          <p:spPr bwMode="auto">
            <a:xfrm>
              <a:off x="2806" y="1063"/>
              <a:ext cx="480" cy="60"/>
            </a:xfrm>
            <a:custGeom>
              <a:avLst/>
              <a:gdLst>
                <a:gd name="T0" fmla="*/ 6 w 480"/>
                <a:gd name="T1" fmla="*/ 54 h 60"/>
                <a:gd name="T2" fmla="*/ 18 w 480"/>
                <a:gd name="T3" fmla="*/ 54 h 60"/>
                <a:gd name="T4" fmla="*/ 30 w 480"/>
                <a:gd name="T5" fmla="*/ 48 h 60"/>
                <a:gd name="T6" fmla="*/ 42 w 480"/>
                <a:gd name="T7" fmla="*/ 54 h 60"/>
                <a:gd name="T8" fmla="*/ 60 w 480"/>
                <a:gd name="T9" fmla="*/ 48 h 60"/>
                <a:gd name="T10" fmla="*/ 60 w 480"/>
                <a:gd name="T11" fmla="*/ 48 h 60"/>
                <a:gd name="T12" fmla="*/ 72 w 480"/>
                <a:gd name="T13" fmla="*/ 48 h 60"/>
                <a:gd name="T14" fmla="*/ 84 w 480"/>
                <a:gd name="T15" fmla="*/ 48 h 60"/>
                <a:gd name="T16" fmla="*/ 96 w 480"/>
                <a:gd name="T17" fmla="*/ 48 h 60"/>
                <a:gd name="T18" fmla="*/ 108 w 480"/>
                <a:gd name="T19" fmla="*/ 48 h 60"/>
                <a:gd name="T20" fmla="*/ 120 w 480"/>
                <a:gd name="T21" fmla="*/ 42 h 60"/>
                <a:gd name="T22" fmla="*/ 132 w 480"/>
                <a:gd name="T23" fmla="*/ 36 h 60"/>
                <a:gd name="T24" fmla="*/ 144 w 480"/>
                <a:gd name="T25" fmla="*/ 30 h 60"/>
                <a:gd name="T26" fmla="*/ 156 w 480"/>
                <a:gd name="T27" fmla="*/ 24 h 60"/>
                <a:gd name="T28" fmla="*/ 168 w 480"/>
                <a:gd name="T29" fmla="*/ 18 h 60"/>
                <a:gd name="T30" fmla="*/ 180 w 480"/>
                <a:gd name="T31" fmla="*/ 12 h 60"/>
                <a:gd name="T32" fmla="*/ 192 w 480"/>
                <a:gd name="T33" fmla="*/ 6 h 60"/>
                <a:gd name="T34" fmla="*/ 204 w 480"/>
                <a:gd name="T35" fmla="*/ 0 h 60"/>
                <a:gd name="T36" fmla="*/ 216 w 480"/>
                <a:gd name="T37" fmla="*/ 0 h 60"/>
                <a:gd name="T38" fmla="*/ 228 w 480"/>
                <a:gd name="T39" fmla="*/ 0 h 60"/>
                <a:gd name="T40" fmla="*/ 240 w 480"/>
                <a:gd name="T41" fmla="*/ 0 h 60"/>
                <a:gd name="T42" fmla="*/ 252 w 480"/>
                <a:gd name="T43" fmla="*/ 0 h 60"/>
                <a:gd name="T44" fmla="*/ 264 w 480"/>
                <a:gd name="T45" fmla="*/ 6 h 60"/>
                <a:gd name="T46" fmla="*/ 270 w 480"/>
                <a:gd name="T47" fmla="*/ 6 h 60"/>
                <a:gd name="T48" fmla="*/ 282 w 480"/>
                <a:gd name="T49" fmla="*/ 6 h 60"/>
                <a:gd name="T50" fmla="*/ 294 w 480"/>
                <a:gd name="T51" fmla="*/ 6 h 60"/>
                <a:gd name="T52" fmla="*/ 306 w 480"/>
                <a:gd name="T53" fmla="*/ 12 h 60"/>
                <a:gd name="T54" fmla="*/ 318 w 480"/>
                <a:gd name="T55" fmla="*/ 12 h 60"/>
                <a:gd name="T56" fmla="*/ 336 w 480"/>
                <a:gd name="T57" fmla="*/ 18 h 60"/>
                <a:gd name="T58" fmla="*/ 336 w 480"/>
                <a:gd name="T59" fmla="*/ 18 h 60"/>
                <a:gd name="T60" fmla="*/ 348 w 480"/>
                <a:gd name="T61" fmla="*/ 18 h 60"/>
                <a:gd name="T62" fmla="*/ 360 w 480"/>
                <a:gd name="T63" fmla="*/ 18 h 60"/>
                <a:gd name="T64" fmla="*/ 372 w 480"/>
                <a:gd name="T65" fmla="*/ 18 h 60"/>
                <a:gd name="T66" fmla="*/ 384 w 480"/>
                <a:gd name="T67" fmla="*/ 18 h 60"/>
                <a:gd name="T68" fmla="*/ 396 w 480"/>
                <a:gd name="T69" fmla="*/ 18 h 60"/>
                <a:gd name="T70" fmla="*/ 408 w 480"/>
                <a:gd name="T71" fmla="*/ 18 h 60"/>
                <a:gd name="T72" fmla="*/ 420 w 480"/>
                <a:gd name="T73" fmla="*/ 18 h 60"/>
                <a:gd name="T74" fmla="*/ 426 w 480"/>
                <a:gd name="T75" fmla="*/ 18 h 60"/>
                <a:gd name="T76" fmla="*/ 438 w 480"/>
                <a:gd name="T77" fmla="*/ 18 h 60"/>
                <a:gd name="T78" fmla="*/ 450 w 480"/>
                <a:gd name="T79" fmla="*/ 18 h 60"/>
                <a:gd name="T80" fmla="*/ 462 w 480"/>
                <a:gd name="T81" fmla="*/ 18 h 60"/>
                <a:gd name="T82" fmla="*/ 474 w 480"/>
                <a:gd name="T83" fmla="*/ 18 h 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60"/>
                <a:gd name="T128" fmla="*/ 480 w 480"/>
                <a:gd name="T129" fmla="*/ 60 h 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60">
                  <a:moveTo>
                    <a:pt x="0" y="60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2" y="54"/>
                  </a:lnTo>
                  <a:lnTo>
                    <a:pt x="48" y="48"/>
                  </a:lnTo>
                  <a:lnTo>
                    <a:pt x="60" y="48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6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32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5" name="Freeform 306"/>
            <p:cNvSpPr>
              <a:spLocks/>
            </p:cNvSpPr>
            <p:nvPr/>
          </p:nvSpPr>
          <p:spPr bwMode="auto">
            <a:xfrm>
              <a:off x="2080" y="1045"/>
              <a:ext cx="720" cy="204"/>
            </a:xfrm>
            <a:custGeom>
              <a:avLst/>
              <a:gdLst>
                <a:gd name="T0" fmla="*/ 12 w 720"/>
                <a:gd name="T1" fmla="*/ 204 h 204"/>
                <a:gd name="T2" fmla="*/ 24 w 720"/>
                <a:gd name="T3" fmla="*/ 204 h 204"/>
                <a:gd name="T4" fmla="*/ 42 w 720"/>
                <a:gd name="T5" fmla="*/ 204 h 204"/>
                <a:gd name="T6" fmla="*/ 60 w 720"/>
                <a:gd name="T7" fmla="*/ 204 h 204"/>
                <a:gd name="T8" fmla="*/ 78 w 720"/>
                <a:gd name="T9" fmla="*/ 204 h 204"/>
                <a:gd name="T10" fmla="*/ 96 w 720"/>
                <a:gd name="T11" fmla="*/ 204 h 204"/>
                <a:gd name="T12" fmla="*/ 114 w 720"/>
                <a:gd name="T13" fmla="*/ 204 h 204"/>
                <a:gd name="T14" fmla="*/ 132 w 720"/>
                <a:gd name="T15" fmla="*/ 204 h 204"/>
                <a:gd name="T16" fmla="*/ 150 w 720"/>
                <a:gd name="T17" fmla="*/ 204 h 204"/>
                <a:gd name="T18" fmla="*/ 168 w 720"/>
                <a:gd name="T19" fmla="*/ 204 h 204"/>
                <a:gd name="T20" fmla="*/ 186 w 720"/>
                <a:gd name="T21" fmla="*/ 204 h 204"/>
                <a:gd name="T22" fmla="*/ 204 w 720"/>
                <a:gd name="T23" fmla="*/ 204 h 204"/>
                <a:gd name="T24" fmla="*/ 222 w 720"/>
                <a:gd name="T25" fmla="*/ 204 h 204"/>
                <a:gd name="T26" fmla="*/ 240 w 720"/>
                <a:gd name="T27" fmla="*/ 204 h 204"/>
                <a:gd name="T28" fmla="*/ 258 w 720"/>
                <a:gd name="T29" fmla="*/ 204 h 204"/>
                <a:gd name="T30" fmla="*/ 276 w 720"/>
                <a:gd name="T31" fmla="*/ 204 h 204"/>
                <a:gd name="T32" fmla="*/ 294 w 720"/>
                <a:gd name="T33" fmla="*/ 204 h 204"/>
                <a:gd name="T34" fmla="*/ 312 w 720"/>
                <a:gd name="T35" fmla="*/ 204 h 204"/>
                <a:gd name="T36" fmla="*/ 330 w 720"/>
                <a:gd name="T37" fmla="*/ 204 h 204"/>
                <a:gd name="T38" fmla="*/ 348 w 720"/>
                <a:gd name="T39" fmla="*/ 204 h 204"/>
                <a:gd name="T40" fmla="*/ 366 w 720"/>
                <a:gd name="T41" fmla="*/ 204 h 204"/>
                <a:gd name="T42" fmla="*/ 384 w 720"/>
                <a:gd name="T43" fmla="*/ 204 h 204"/>
                <a:gd name="T44" fmla="*/ 402 w 720"/>
                <a:gd name="T45" fmla="*/ 192 h 204"/>
                <a:gd name="T46" fmla="*/ 420 w 720"/>
                <a:gd name="T47" fmla="*/ 174 h 204"/>
                <a:gd name="T48" fmla="*/ 438 w 720"/>
                <a:gd name="T49" fmla="*/ 156 h 204"/>
                <a:gd name="T50" fmla="*/ 456 w 720"/>
                <a:gd name="T51" fmla="*/ 144 h 204"/>
                <a:gd name="T52" fmla="*/ 474 w 720"/>
                <a:gd name="T53" fmla="*/ 126 h 204"/>
                <a:gd name="T54" fmla="*/ 486 w 720"/>
                <a:gd name="T55" fmla="*/ 108 h 204"/>
                <a:gd name="T56" fmla="*/ 504 w 720"/>
                <a:gd name="T57" fmla="*/ 84 h 204"/>
                <a:gd name="T58" fmla="*/ 516 w 720"/>
                <a:gd name="T59" fmla="*/ 60 h 204"/>
                <a:gd name="T60" fmla="*/ 528 w 720"/>
                <a:gd name="T61" fmla="*/ 42 h 204"/>
                <a:gd name="T62" fmla="*/ 546 w 720"/>
                <a:gd name="T63" fmla="*/ 30 h 204"/>
                <a:gd name="T64" fmla="*/ 564 w 720"/>
                <a:gd name="T65" fmla="*/ 42 h 204"/>
                <a:gd name="T66" fmla="*/ 582 w 720"/>
                <a:gd name="T67" fmla="*/ 66 h 204"/>
                <a:gd name="T68" fmla="*/ 600 w 720"/>
                <a:gd name="T69" fmla="*/ 84 h 204"/>
                <a:gd name="T70" fmla="*/ 618 w 720"/>
                <a:gd name="T71" fmla="*/ 66 h 204"/>
                <a:gd name="T72" fmla="*/ 630 w 720"/>
                <a:gd name="T73" fmla="*/ 48 h 204"/>
                <a:gd name="T74" fmla="*/ 648 w 720"/>
                <a:gd name="T75" fmla="*/ 24 h 204"/>
                <a:gd name="T76" fmla="*/ 660 w 720"/>
                <a:gd name="T77" fmla="*/ 12 h 204"/>
                <a:gd name="T78" fmla="*/ 672 w 720"/>
                <a:gd name="T79" fmla="*/ 0 h 204"/>
                <a:gd name="T80" fmla="*/ 690 w 720"/>
                <a:gd name="T81" fmla="*/ 6 h 204"/>
                <a:gd name="T82" fmla="*/ 708 w 720"/>
                <a:gd name="T83" fmla="*/ 24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04"/>
                <a:gd name="T128" fmla="*/ 720 w 720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24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204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198"/>
                  </a:lnTo>
                  <a:lnTo>
                    <a:pt x="402" y="192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20" y="174"/>
                  </a:lnTo>
                  <a:lnTo>
                    <a:pt x="432" y="162"/>
                  </a:lnTo>
                  <a:lnTo>
                    <a:pt x="432" y="156"/>
                  </a:lnTo>
                  <a:lnTo>
                    <a:pt x="438" y="156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92" y="102"/>
                  </a:lnTo>
                  <a:lnTo>
                    <a:pt x="492" y="96"/>
                  </a:lnTo>
                  <a:lnTo>
                    <a:pt x="504" y="84"/>
                  </a:lnTo>
                  <a:lnTo>
                    <a:pt x="504" y="78"/>
                  </a:lnTo>
                  <a:lnTo>
                    <a:pt x="516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2" y="48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36"/>
                  </a:lnTo>
                  <a:lnTo>
                    <a:pt x="564" y="42"/>
                  </a:lnTo>
                  <a:lnTo>
                    <a:pt x="570" y="48"/>
                  </a:lnTo>
                  <a:lnTo>
                    <a:pt x="582" y="60"/>
                  </a:lnTo>
                  <a:lnTo>
                    <a:pt x="582" y="66"/>
                  </a:lnTo>
                  <a:lnTo>
                    <a:pt x="588" y="72"/>
                  </a:lnTo>
                  <a:lnTo>
                    <a:pt x="594" y="78"/>
                  </a:lnTo>
                  <a:lnTo>
                    <a:pt x="600" y="84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8" y="66"/>
                  </a:lnTo>
                  <a:lnTo>
                    <a:pt x="624" y="60"/>
                  </a:lnTo>
                  <a:lnTo>
                    <a:pt x="624" y="54"/>
                  </a:lnTo>
                  <a:lnTo>
                    <a:pt x="630" y="48"/>
                  </a:lnTo>
                  <a:lnTo>
                    <a:pt x="630" y="42"/>
                  </a:lnTo>
                  <a:lnTo>
                    <a:pt x="636" y="36"/>
                  </a:lnTo>
                  <a:lnTo>
                    <a:pt x="648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60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12"/>
                  </a:lnTo>
                  <a:lnTo>
                    <a:pt x="702" y="18"/>
                  </a:lnTo>
                  <a:lnTo>
                    <a:pt x="708" y="24"/>
                  </a:lnTo>
                  <a:lnTo>
                    <a:pt x="714" y="30"/>
                  </a:lnTo>
                  <a:lnTo>
                    <a:pt x="72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6" name="Freeform 307"/>
            <p:cNvSpPr>
              <a:spLocks/>
            </p:cNvSpPr>
            <p:nvPr/>
          </p:nvSpPr>
          <p:spPr bwMode="auto">
            <a:xfrm>
              <a:off x="2800" y="1051"/>
              <a:ext cx="486" cy="42"/>
            </a:xfrm>
            <a:custGeom>
              <a:avLst/>
              <a:gdLst>
                <a:gd name="T0" fmla="*/ 6 w 486"/>
                <a:gd name="T1" fmla="*/ 36 h 42"/>
                <a:gd name="T2" fmla="*/ 18 w 486"/>
                <a:gd name="T3" fmla="*/ 42 h 42"/>
                <a:gd name="T4" fmla="*/ 30 w 486"/>
                <a:gd name="T5" fmla="*/ 42 h 42"/>
                <a:gd name="T6" fmla="*/ 42 w 486"/>
                <a:gd name="T7" fmla="*/ 36 h 42"/>
                <a:gd name="T8" fmla="*/ 54 w 486"/>
                <a:gd name="T9" fmla="*/ 36 h 42"/>
                <a:gd name="T10" fmla="*/ 66 w 486"/>
                <a:gd name="T11" fmla="*/ 30 h 42"/>
                <a:gd name="T12" fmla="*/ 78 w 486"/>
                <a:gd name="T13" fmla="*/ 24 h 42"/>
                <a:gd name="T14" fmla="*/ 90 w 486"/>
                <a:gd name="T15" fmla="*/ 18 h 42"/>
                <a:gd name="T16" fmla="*/ 102 w 486"/>
                <a:gd name="T17" fmla="*/ 18 h 42"/>
                <a:gd name="T18" fmla="*/ 114 w 486"/>
                <a:gd name="T19" fmla="*/ 18 h 42"/>
                <a:gd name="T20" fmla="*/ 126 w 486"/>
                <a:gd name="T21" fmla="*/ 12 h 42"/>
                <a:gd name="T22" fmla="*/ 138 w 486"/>
                <a:gd name="T23" fmla="*/ 12 h 42"/>
                <a:gd name="T24" fmla="*/ 150 w 486"/>
                <a:gd name="T25" fmla="*/ 6 h 42"/>
                <a:gd name="T26" fmla="*/ 162 w 486"/>
                <a:gd name="T27" fmla="*/ 6 h 42"/>
                <a:gd name="T28" fmla="*/ 174 w 486"/>
                <a:gd name="T29" fmla="*/ 6 h 42"/>
                <a:gd name="T30" fmla="*/ 186 w 486"/>
                <a:gd name="T31" fmla="*/ 0 h 42"/>
                <a:gd name="T32" fmla="*/ 198 w 486"/>
                <a:gd name="T33" fmla="*/ 0 h 42"/>
                <a:gd name="T34" fmla="*/ 216 w 486"/>
                <a:gd name="T35" fmla="*/ 6 h 42"/>
                <a:gd name="T36" fmla="*/ 216 w 486"/>
                <a:gd name="T37" fmla="*/ 0 h 42"/>
                <a:gd name="T38" fmla="*/ 228 w 486"/>
                <a:gd name="T39" fmla="*/ 6 h 42"/>
                <a:gd name="T40" fmla="*/ 240 w 486"/>
                <a:gd name="T41" fmla="*/ 6 h 42"/>
                <a:gd name="T42" fmla="*/ 252 w 486"/>
                <a:gd name="T43" fmla="*/ 6 h 42"/>
                <a:gd name="T44" fmla="*/ 264 w 486"/>
                <a:gd name="T45" fmla="*/ 6 h 42"/>
                <a:gd name="T46" fmla="*/ 276 w 486"/>
                <a:gd name="T47" fmla="*/ 6 h 42"/>
                <a:gd name="T48" fmla="*/ 288 w 486"/>
                <a:gd name="T49" fmla="*/ 6 h 42"/>
                <a:gd name="T50" fmla="*/ 300 w 486"/>
                <a:gd name="T51" fmla="*/ 6 h 42"/>
                <a:gd name="T52" fmla="*/ 312 w 486"/>
                <a:gd name="T53" fmla="*/ 0 h 42"/>
                <a:gd name="T54" fmla="*/ 324 w 486"/>
                <a:gd name="T55" fmla="*/ 0 h 42"/>
                <a:gd name="T56" fmla="*/ 330 w 486"/>
                <a:gd name="T57" fmla="*/ 0 h 42"/>
                <a:gd name="T58" fmla="*/ 342 w 486"/>
                <a:gd name="T59" fmla="*/ 0 h 42"/>
                <a:gd name="T60" fmla="*/ 354 w 486"/>
                <a:gd name="T61" fmla="*/ 0 h 42"/>
                <a:gd name="T62" fmla="*/ 366 w 486"/>
                <a:gd name="T63" fmla="*/ 0 h 42"/>
                <a:gd name="T64" fmla="*/ 378 w 486"/>
                <a:gd name="T65" fmla="*/ 0 h 42"/>
                <a:gd name="T66" fmla="*/ 390 w 486"/>
                <a:gd name="T67" fmla="*/ 0 h 42"/>
                <a:gd name="T68" fmla="*/ 402 w 486"/>
                <a:gd name="T69" fmla="*/ 0 h 42"/>
                <a:gd name="T70" fmla="*/ 414 w 486"/>
                <a:gd name="T71" fmla="*/ 0 h 42"/>
                <a:gd name="T72" fmla="*/ 426 w 486"/>
                <a:gd name="T73" fmla="*/ 0 h 42"/>
                <a:gd name="T74" fmla="*/ 438 w 486"/>
                <a:gd name="T75" fmla="*/ 0 h 42"/>
                <a:gd name="T76" fmla="*/ 450 w 486"/>
                <a:gd name="T77" fmla="*/ 0 h 42"/>
                <a:gd name="T78" fmla="*/ 462 w 486"/>
                <a:gd name="T79" fmla="*/ 0 h 42"/>
                <a:gd name="T80" fmla="*/ 480 w 486"/>
                <a:gd name="T81" fmla="*/ 0 h 42"/>
                <a:gd name="T82" fmla="*/ 480 w 486"/>
                <a:gd name="T83" fmla="*/ 0 h 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42"/>
                <a:gd name="T128" fmla="*/ 486 w 486"/>
                <a:gd name="T129" fmla="*/ 42 h 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42">
                  <a:moveTo>
                    <a:pt x="0" y="30"/>
                  </a:moveTo>
                  <a:lnTo>
                    <a:pt x="6" y="36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7" name="Freeform 308"/>
            <p:cNvSpPr>
              <a:spLocks/>
            </p:cNvSpPr>
            <p:nvPr/>
          </p:nvSpPr>
          <p:spPr bwMode="auto">
            <a:xfrm>
              <a:off x="2080" y="1117"/>
              <a:ext cx="732" cy="102"/>
            </a:xfrm>
            <a:custGeom>
              <a:avLst/>
              <a:gdLst>
                <a:gd name="T0" fmla="*/ 12 w 732"/>
                <a:gd name="T1" fmla="*/ 102 h 102"/>
                <a:gd name="T2" fmla="*/ 30 w 732"/>
                <a:gd name="T3" fmla="*/ 102 h 102"/>
                <a:gd name="T4" fmla="*/ 48 w 732"/>
                <a:gd name="T5" fmla="*/ 102 h 102"/>
                <a:gd name="T6" fmla="*/ 66 w 732"/>
                <a:gd name="T7" fmla="*/ 102 h 102"/>
                <a:gd name="T8" fmla="*/ 84 w 732"/>
                <a:gd name="T9" fmla="*/ 102 h 102"/>
                <a:gd name="T10" fmla="*/ 102 w 732"/>
                <a:gd name="T11" fmla="*/ 102 h 102"/>
                <a:gd name="T12" fmla="*/ 120 w 732"/>
                <a:gd name="T13" fmla="*/ 102 h 102"/>
                <a:gd name="T14" fmla="*/ 138 w 732"/>
                <a:gd name="T15" fmla="*/ 102 h 102"/>
                <a:gd name="T16" fmla="*/ 156 w 732"/>
                <a:gd name="T17" fmla="*/ 102 h 102"/>
                <a:gd name="T18" fmla="*/ 174 w 732"/>
                <a:gd name="T19" fmla="*/ 102 h 102"/>
                <a:gd name="T20" fmla="*/ 192 w 732"/>
                <a:gd name="T21" fmla="*/ 102 h 102"/>
                <a:gd name="T22" fmla="*/ 210 w 732"/>
                <a:gd name="T23" fmla="*/ 102 h 102"/>
                <a:gd name="T24" fmla="*/ 228 w 732"/>
                <a:gd name="T25" fmla="*/ 102 h 102"/>
                <a:gd name="T26" fmla="*/ 246 w 732"/>
                <a:gd name="T27" fmla="*/ 102 h 102"/>
                <a:gd name="T28" fmla="*/ 264 w 732"/>
                <a:gd name="T29" fmla="*/ 102 h 102"/>
                <a:gd name="T30" fmla="*/ 282 w 732"/>
                <a:gd name="T31" fmla="*/ 102 h 102"/>
                <a:gd name="T32" fmla="*/ 300 w 732"/>
                <a:gd name="T33" fmla="*/ 102 h 102"/>
                <a:gd name="T34" fmla="*/ 318 w 732"/>
                <a:gd name="T35" fmla="*/ 102 h 102"/>
                <a:gd name="T36" fmla="*/ 336 w 732"/>
                <a:gd name="T37" fmla="*/ 102 h 102"/>
                <a:gd name="T38" fmla="*/ 354 w 732"/>
                <a:gd name="T39" fmla="*/ 102 h 102"/>
                <a:gd name="T40" fmla="*/ 372 w 732"/>
                <a:gd name="T41" fmla="*/ 102 h 102"/>
                <a:gd name="T42" fmla="*/ 390 w 732"/>
                <a:gd name="T43" fmla="*/ 102 h 102"/>
                <a:gd name="T44" fmla="*/ 408 w 732"/>
                <a:gd name="T45" fmla="*/ 102 h 102"/>
                <a:gd name="T46" fmla="*/ 426 w 732"/>
                <a:gd name="T47" fmla="*/ 102 h 102"/>
                <a:gd name="T48" fmla="*/ 444 w 732"/>
                <a:gd name="T49" fmla="*/ 90 h 102"/>
                <a:gd name="T50" fmla="*/ 462 w 732"/>
                <a:gd name="T51" fmla="*/ 84 h 102"/>
                <a:gd name="T52" fmla="*/ 480 w 732"/>
                <a:gd name="T53" fmla="*/ 78 h 102"/>
                <a:gd name="T54" fmla="*/ 498 w 732"/>
                <a:gd name="T55" fmla="*/ 78 h 102"/>
                <a:gd name="T56" fmla="*/ 516 w 732"/>
                <a:gd name="T57" fmla="*/ 84 h 102"/>
                <a:gd name="T58" fmla="*/ 528 w 732"/>
                <a:gd name="T59" fmla="*/ 84 h 102"/>
                <a:gd name="T60" fmla="*/ 546 w 732"/>
                <a:gd name="T61" fmla="*/ 84 h 102"/>
                <a:gd name="T62" fmla="*/ 558 w 732"/>
                <a:gd name="T63" fmla="*/ 90 h 102"/>
                <a:gd name="T64" fmla="*/ 570 w 732"/>
                <a:gd name="T65" fmla="*/ 84 h 102"/>
                <a:gd name="T66" fmla="*/ 582 w 732"/>
                <a:gd name="T67" fmla="*/ 84 h 102"/>
                <a:gd name="T68" fmla="*/ 600 w 732"/>
                <a:gd name="T69" fmla="*/ 72 h 102"/>
                <a:gd name="T70" fmla="*/ 624 w 732"/>
                <a:gd name="T71" fmla="*/ 54 h 102"/>
                <a:gd name="T72" fmla="*/ 630 w 732"/>
                <a:gd name="T73" fmla="*/ 48 h 102"/>
                <a:gd name="T74" fmla="*/ 648 w 732"/>
                <a:gd name="T75" fmla="*/ 48 h 102"/>
                <a:gd name="T76" fmla="*/ 666 w 732"/>
                <a:gd name="T77" fmla="*/ 48 h 102"/>
                <a:gd name="T78" fmla="*/ 684 w 732"/>
                <a:gd name="T79" fmla="*/ 36 h 102"/>
                <a:gd name="T80" fmla="*/ 702 w 732"/>
                <a:gd name="T81" fmla="*/ 30 h 102"/>
                <a:gd name="T82" fmla="*/ 720 w 732"/>
                <a:gd name="T83" fmla="*/ 12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02"/>
                <a:gd name="T128" fmla="*/ 732 w 732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02">
                  <a:moveTo>
                    <a:pt x="0" y="102"/>
                  </a:moveTo>
                  <a:lnTo>
                    <a:pt x="6" y="102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24" y="102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54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84" y="102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8" y="102"/>
                  </a:lnTo>
                  <a:lnTo>
                    <a:pt x="174" y="102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84"/>
                  </a:lnTo>
                  <a:lnTo>
                    <a:pt x="528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2" y="84"/>
                  </a:lnTo>
                  <a:lnTo>
                    <a:pt x="558" y="90"/>
                  </a:lnTo>
                  <a:lnTo>
                    <a:pt x="570" y="90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82" y="84"/>
                  </a:lnTo>
                  <a:lnTo>
                    <a:pt x="576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94" y="78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24" y="54"/>
                  </a:lnTo>
                  <a:lnTo>
                    <a:pt x="618" y="54"/>
                  </a:lnTo>
                  <a:lnTo>
                    <a:pt x="624" y="54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42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2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0"/>
                  </a:lnTo>
                  <a:lnTo>
                    <a:pt x="702" y="30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32" y="0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8" name="Freeform 309"/>
            <p:cNvSpPr>
              <a:spLocks/>
            </p:cNvSpPr>
            <p:nvPr/>
          </p:nvSpPr>
          <p:spPr bwMode="auto">
            <a:xfrm>
              <a:off x="2806" y="1075"/>
              <a:ext cx="480" cy="42"/>
            </a:xfrm>
            <a:custGeom>
              <a:avLst/>
              <a:gdLst>
                <a:gd name="T0" fmla="*/ 6 w 480"/>
                <a:gd name="T1" fmla="*/ 42 h 42"/>
                <a:gd name="T2" fmla="*/ 18 w 480"/>
                <a:gd name="T3" fmla="*/ 30 h 42"/>
                <a:gd name="T4" fmla="*/ 30 w 480"/>
                <a:gd name="T5" fmla="*/ 30 h 42"/>
                <a:gd name="T6" fmla="*/ 42 w 480"/>
                <a:gd name="T7" fmla="*/ 30 h 42"/>
                <a:gd name="T8" fmla="*/ 54 w 480"/>
                <a:gd name="T9" fmla="*/ 24 h 42"/>
                <a:gd name="T10" fmla="*/ 66 w 480"/>
                <a:gd name="T11" fmla="*/ 24 h 42"/>
                <a:gd name="T12" fmla="*/ 78 w 480"/>
                <a:gd name="T13" fmla="*/ 30 h 42"/>
                <a:gd name="T14" fmla="*/ 90 w 480"/>
                <a:gd name="T15" fmla="*/ 30 h 42"/>
                <a:gd name="T16" fmla="*/ 102 w 480"/>
                <a:gd name="T17" fmla="*/ 30 h 42"/>
                <a:gd name="T18" fmla="*/ 114 w 480"/>
                <a:gd name="T19" fmla="*/ 30 h 42"/>
                <a:gd name="T20" fmla="*/ 126 w 480"/>
                <a:gd name="T21" fmla="*/ 36 h 42"/>
                <a:gd name="T22" fmla="*/ 144 w 480"/>
                <a:gd name="T23" fmla="*/ 36 h 42"/>
                <a:gd name="T24" fmla="*/ 144 w 480"/>
                <a:gd name="T25" fmla="*/ 36 h 42"/>
                <a:gd name="T26" fmla="*/ 156 w 480"/>
                <a:gd name="T27" fmla="*/ 30 h 42"/>
                <a:gd name="T28" fmla="*/ 174 w 480"/>
                <a:gd name="T29" fmla="*/ 30 h 42"/>
                <a:gd name="T30" fmla="*/ 174 w 480"/>
                <a:gd name="T31" fmla="*/ 30 h 42"/>
                <a:gd name="T32" fmla="*/ 186 w 480"/>
                <a:gd name="T33" fmla="*/ 24 h 42"/>
                <a:gd name="T34" fmla="*/ 198 w 480"/>
                <a:gd name="T35" fmla="*/ 18 h 42"/>
                <a:gd name="T36" fmla="*/ 210 w 480"/>
                <a:gd name="T37" fmla="*/ 18 h 42"/>
                <a:gd name="T38" fmla="*/ 222 w 480"/>
                <a:gd name="T39" fmla="*/ 18 h 42"/>
                <a:gd name="T40" fmla="*/ 234 w 480"/>
                <a:gd name="T41" fmla="*/ 12 h 42"/>
                <a:gd name="T42" fmla="*/ 246 w 480"/>
                <a:gd name="T43" fmla="*/ 12 h 42"/>
                <a:gd name="T44" fmla="*/ 258 w 480"/>
                <a:gd name="T45" fmla="*/ 6 h 42"/>
                <a:gd name="T46" fmla="*/ 270 w 480"/>
                <a:gd name="T47" fmla="*/ 6 h 42"/>
                <a:gd name="T48" fmla="*/ 282 w 480"/>
                <a:gd name="T49" fmla="*/ 0 h 42"/>
                <a:gd name="T50" fmla="*/ 294 w 480"/>
                <a:gd name="T51" fmla="*/ 0 h 42"/>
                <a:gd name="T52" fmla="*/ 306 w 480"/>
                <a:gd name="T53" fmla="*/ 6 h 42"/>
                <a:gd name="T54" fmla="*/ 318 w 480"/>
                <a:gd name="T55" fmla="*/ 6 h 42"/>
                <a:gd name="T56" fmla="*/ 330 w 480"/>
                <a:gd name="T57" fmla="*/ 6 h 42"/>
                <a:gd name="T58" fmla="*/ 342 w 480"/>
                <a:gd name="T59" fmla="*/ 12 h 42"/>
                <a:gd name="T60" fmla="*/ 354 w 480"/>
                <a:gd name="T61" fmla="*/ 12 h 42"/>
                <a:gd name="T62" fmla="*/ 366 w 480"/>
                <a:gd name="T63" fmla="*/ 12 h 42"/>
                <a:gd name="T64" fmla="*/ 378 w 480"/>
                <a:gd name="T65" fmla="*/ 6 h 42"/>
                <a:gd name="T66" fmla="*/ 390 w 480"/>
                <a:gd name="T67" fmla="*/ 6 h 42"/>
                <a:gd name="T68" fmla="*/ 402 w 480"/>
                <a:gd name="T69" fmla="*/ 6 h 42"/>
                <a:gd name="T70" fmla="*/ 414 w 480"/>
                <a:gd name="T71" fmla="*/ 6 h 42"/>
                <a:gd name="T72" fmla="*/ 426 w 480"/>
                <a:gd name="T73" fmla="*/ 12 h 42"/>
                <a:gd name="T74" fmla="*/ 438 w 480"/>
                <a:gd name="T75" fmla="*/ 12 h 42"/>
                <a:gd name="T76" fmla="*/ 444 w 480"/>
                <a:gd name="T77" fmla="*/ 12 h 42"/>
                <a:gd name="T78" fmla="*/ 456 w 480"/>
                <a:gd name="T79" fmla="*/ 12 h 42"/>
                <a:gd name="T80" fmla="*/ 468 w 480"/>
                <a:gd name="T81" fmla="*/ 12 h 42"/>
                <a:gd name="T82" fmla="*/ 480 w 480"/>
                <a:gd name="T83" fmla="*/ 6 h 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42"/>
                <a:gd name="T128" fmla="*/ 480 w 480"/>
                <a:gd name="T129" fmla="*/ 42 h 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42">
                  <a:moveTo>
                    <a:pt x="0" y="42"/>
                  </a:moveTo>
                  <a:lnTo>
                    <a:pt x="6" y="42"/>
                  </a:lnTo>
                  <a:lnTo>
                    <a:pt x="12" y="36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44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74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79" name="Freeform 310"/>
            <p:cNvSpPr>
              <a:spLocks/>
            </p:cNvSpPr>
            <p:nvPr/>
          </p:nvSpPr>
          <p:spPr bwMode="auto">
            <a:xfrm>
              <a:off x="2080" y="979"/>
              <a:ext cx="684" cy="216"/>
            </a:xfrm>
            <a:custGeom>
              <a:avLst/>
              <a:gdLst>
                <a:gd name="T0" fmla="*/ 18 w 684"/>
                <a:gd name="T1" fmla="*/ 210 h 216"/>
                <a:gd name="T2" fmla="*/ 24 w 684"/>
                <a:gd name="T3" fmla="*/ 210 h 216"/>
                <a:gd name="T4" fmla="*/ 42 w 684"/>
                <a:gd name="T5" fmla="*/ 210 h 216"/>
                <a:gd name="T6" fmla="*/ 60 w 684"/>
                <a:gd name="T7" fmla="*/ 210 h 216"/>
                <a:gd name="T8" fmla="*/ 78 w 684"/>
                <a:gd name="T9" fmla="*/ 210 h 216"/>
                <a:gd name="T10" fmla="*/ 96 w 684"/>
                <a:gd name="T11" fmla="*/ 216 h 216"/>
                <a:gd name="T12" fmla="*/ 114 w 684"/>
                <a:gd name="T13" fmla="*/ 216 h 216"/>
                <a:gd name="T14" fmla="*/ 132 w 684"/>
                <a:gd name="T15" fmla="*/ 210 h 216"/>
                <a:gd name="T16" fmla="*/ 156 w 684"/>
                <a:gd name="T17" fmla="*/ 210 h 216"/>
                <a:gd name="T18" fmla="*/ 162 w 684"/>
                <a:gd name="T19" fmla="*/ 210 h 216"/>
                <a:gd name="T20" fmla="*/ 180 w 684"/>
                <a:gd name="T21" fmla="*/ 210 h 216"/>
                <a:gd name="T22" fmla="*/ 198 w 684"/>
                <a:gd name="T23" fmla="*/ 210 h 216"/>
                <a:gd name="T24" fmla="*/ 216 w 684"/>
                <a:gd name="T25" fmla="*/ 210 h 216"/>
                <a:gd name="T26" fmla="*/ 228 w 684"/>
                <a:gd name="T27" fmla="*/ 216 h 216"/>
                <a:gd name="T28" fmla="*/ 246 w 684"/>
                <a:gd name="T29" fmla="*/ 210 h 216"/>
                <a:gd name="T30" fmla="*/ 264 w 684"/>
                <a:gd name="T31" fmla="*/ 216 h 216"/>
                <a:gd name="T32" fmla="*/ 282 w 684"/>
                <a:gd name="T33" fmla="*/ 210 h 216"/>
                <a:gd name="T34" fmla="*/ 300 w 684"/>
                <a:gd name="T35" fmla="*/ 210 h 216"/>
                <a:gd name="T36" fmla="*/ 318 w 684"/>
                <a:gd name="T37" fmla="*/ 216 h 216"/>
                <a:gd name="T38" fmla="*/ 342 w 684"/>
                <a:gd name="T39" fmla="*/ 216 h 216"/>
                <a:gd name="T40" fmla="*/ 348 w 684"/>
                <a:gd name="T41" fmla="*/ 210 h 216"/>
                <a:gd name="T42" fmla="*/ 360 w 684"/>
                <a:gd name="T43" fmla="*/ 210 h 216"/>
                <a:gd name="T44" fmla="*/ 378 w 684"/>
                <a:gd name="T45" fmla="*/ 210 h 216"/>
                <a:gd name="T46" fmla="*/ 396 w 684"/>
                <a:gd name="T47" fmla="*/ 204 h 216"/>
                <a:gd name="T48" fmla="*/ 414 w 684"/>
                <a:gd name="T49" fmla="*/ 186 h 216"/>
                <a:gd name="T50" fmla="*/ 432 w 684"/>
                <a:gd name="T51" fmla="*/ 180 h 216"/>
                <a:gd name="T52" fmla="*/ 450 w 684"/>
                <a:gd name="T53" fmla="*/ 180 h 216"/>
                <a:gd name="T54" fmla="*/ 468 w 684"/>
                <a:gd name="T55" fmla="*/ 180 h 216"/>
                <a:gd name="T56" fmla="*/ 486 w 684"/>
                <a:gd name="T57" fmla="*/ 174 h 216"/>
                <a:gd name="T58" fmla="*/ 504 w 684"/>
                <a:gd name="T59" fmla="*/ 156 h 216"/>
                <a:gd name="T60" fmla="*/ 516 w 684"/>
                <a:gd name="T61" fmla="*/ 144 h 216"/>
                <a:gd name="T62" fmla="*/ 534 w 684"/>
                <a:gd name="T63" fmla="*/ 138 h 216"/>
                <a:gd name="T64" fmla="*/ 552 w 684"/>
                <a:gd name="T65" fmla="*/ 132 h 216"/>
                <a:gd name="T66" fmla="*/ 564 w 684"/>
                <a:gd name="T67" fmla="*/ 132 h 216"/>
                <a:gd name="T68" fmla="*/ 588 w 684"/>
                <a:gd name="T69" fmla="*/ 120 h 216"/>
                <a:gd name="T70" fmla="*/ 594 w 684"/>
                <a:gd name="T71" fmla="*/ 114 h 216"/>
                <a:gd name="T72" fmla="*/ 600 w 684"/>
                <a:gd name="T73" fmla="*/ 90 h 216"/>
                <a:gd name="T74" fmla="*/ 612 w 684"/>
                <a:gd name="T75" fmla="*/ 72 h 216"/>
                <a:gd name="T76" fmla="*/ 618 w 684"/>
                <a:gd name="T77" fmla="*/ 48 h 216"/>
                <a:gd name="T78" fmla="*/ 636 w 684"/>
                <a:gd name="T79" fmla="*/ 30 h 216"/>
                <a:gd name="T80" fmla="*/ 654 w 684"/>
                <a:gd name="T81" fmla="*/ 12 h 216"/>
                <a:gd name="T82" fmla="*/ 672 w 684"/>
                <a:gd name="T83" fmla="*/ 0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16"/>
                <a:gd name="T128" fmla="*/ 684 w 684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16">
                  <a:moveTo>
                    <a:pt x="0" y="210"/>
                  </a:moveTo>
                  <a:lnTo>
                    <a:pt x="6" y="210"/>
                  </a:lnTo>
                  <a:lnTo>
                    <a:pt x="18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6"/>
                  </a:lnTo>
                  <a:lnTo>
                    <a:pt x="90" y="210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6"/>
                  </a:lnTo>
                  <a:lnTo>
                    <a:pt x="144" y="210"/>
                  </a:lnTo>
                  <a:lnTo>
                    <a:pt x="156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6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8" y="210"/>
                  </a:lnTo>
                  <a:lnTo>
                    <a:pt x="222" y="210"/>
                  </a:lnTo>
                  <a:lnTo>
                    <a:pt x="228" y="216"/>
                  </a:lnTo>
                  <a:lnTo>
                    <a:pt x="234" y="210"/>
                  </a:lnTo>
                  <a:lnTo>
                    <a:pt x="240" y="216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6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30" y="216"/>
                  </a:lnTo>
                  <a:lnTo>
                    <a:pt x="342" y="216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6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4" y="210"/>
                  </a:lnTo>
                  <a:lnTo>
                    <a:pt x="390" y="210"/>
                  </a:lnTo>
                  <a:lnTo>
                    <a:pt x="396" y="204"/>
                  </a:lnTo>
                  <a:lnTo>
                    <a:pt x="402" y="198"/>
                  </a:lnTo>
                  <a:lnTo>
                    <a:pt x="408" y="192"/>
                  </a:lnTo>
                  <a:lnTo>
                    <a:pt x="414" y="186"/>
                  </a:lnTo>
                  <a:lnTo>
                    <a:pt x="420" y="186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50" y="180"/>
                  </a:lnTo>
                  <a:lnTo>
                    <a:pt x="456" y="180"/>
                  </a:lnTo>
                  <a:lnTo>
                    <a:pt x="462" y="180"/>
                  </a:lnTo>
                  <a:lnTo>
                    <a:pt x="468" y="180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74"/>
                  </a:lnTo>
                  <a:lnTo>
                    <a:pt x="492" y="168"/>
                  </a:lnTo>
                  <a:lnTo>
                    <a:pt x="498" y="162"/>
                  </a:lnTo>
                  <a:lnTo>
                    <a:pt x="504" y="156"/>
                  </a:lnTo>
                  <a:lnTo>
                    <a:pt x="516" y="144"/>
                  </a:lnTo>
                  <a:lnTo>
                    <a:pt x="510" y="144"/>
                  </a:lnTo>
                  <a:lnTo>
                    <a:pt x="516" y="144"/>
                  </a:lnTo>
                  <a:lnTo>
                    <a:pt x="522" y="138"/>
                  </a:lnTo>
                  <a:lnTo>
                    <a:pt x="528" y="138"/>
                  </a:lnTo>
                  <a:lnTo>
                    <a:pt x="534" y="138"/>
                  </a:lnTo>
                  <a:lnTo>
                    <a:pt x="540" y="132"/>
                  </a:lnTo>
                  <a:lnTo>
                    <a:pt x="546" y="132"/>
                  </a:lnTo>
                  <a:lnTo>
                    <a:pt x="552" y="132"/>
                  </a:lnTo>
                  <a:lnTo>
                    <a:pt x="558" y="132"/>
                  </a:lnTo>
                  <a:lnTo>
                    <a:pt x="570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6" y="132"/>
                  </a:lnTo>
                  <a:lnTo>
                    <a:pt x="588" y="120"/>
                  </a:lnTo>
                  <a:lnTo>
                    <a:pt x="582" y="120"/>
                  </a:lnTo>
                  <a:lnTo>
                    <a:pt x="588" y="120"/>
                  </a:lnTo>
                  <a:lnTo>
                    <a:pt x="594" y="114"/>
                  </a:lnTo>
                  <a:lnTo>
                    <a:pt x="594" y="108"/>
                  </a:lnTo>
                  <a:lnTo>
                    <a:pt x="600" y="102"/>
                  </a:lnTo>
                  <a:lnTo>
                    <a:pt x="600" y="90"/>
                  </a:lnTo>
                  <a:lnTo>
                    <a:pt x="606" y="84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6" y="30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0" name="Freeform 311"/>
            <p:cNvSpPr>
              <a:spLocks/>
            </p:cNvSpPr>
            <p:nvPr/>
          </p:nvSpPr>
          <p:spPr bwMode="auto">
            <a:xfrm>
              <a:off x="2764" y="979"/>
              <a:ext cx="522" cy="54"/>
            </a:xfrm>
            <a:custGeom>
              <a:avLst/>
              <a:gdLst>
                <a:gd name="T0" fmla="*/ 12 w 522"/>
                <a:gd name="T1" fmla="*/ 0 h 54"/>
                <a:gd name="T2" fmla="*/ 12 w 522"/>
                <a:gd name="T3" fmla="*/ 0 h 54"/>
                <a:gd name="T4" fmla="*/ 24 w 522"/>
                <a:gd name="T5" fmla="*/ 6 h 54"/>
                <a:gd name="T6" fmla="*/ 36 w 522"/>
                <a:gd name="T7" fmla="*/ 18 h 54"/>
                <a:gd name="T8" fmla="*/ 48 w 522"/>
                <a:gd name="T9" fmla="*/ 24 h 54"/>
                <a:gd name="T10" fmla="*/ 60 w 522"/>
                <a:gd name="T11" fmla="*/ 36 h 54"/>
                <a:gd name="T12" fmla="*/ 66 w 522"/>
                <a:gd name="T13" fmla="*/ 36 h 54"/>
                <a:gd name="T14" fmla="*/ 78 w 522"/>
                <a:gd name="T15" fmla="*/ 42 h 54"/>
                <a:gd name="T16" fmla="*/ 90 w 522"/>
                <a:gd name="T17" fmla="*/ 42 h 54"/>
                <a:gd name="T18" fmla="*/ 102 w 522"/>
                <a:gd name="T19" fmla="*/ 36 h 54"/>
                <a:gd name="T20" fmla="*/ 114 w 522"/>
                <a:gd name="T21" fmla="*/ 30 h 54"/>
                <a:gd name="T22" fmla="*/ 126 w 522"/>
                <a:gd name="T23" fmla="*/ 30 h 54"/>
                <a:gd name="T24" fmla="*/ 138 w 522"/>
                <a:gd name="T25" fmla="*/ 30 h 54"/>
                <a:gd name="T26" fmla="*/ 150 w 522"/>
                <a:gd name="T27" fmla="*/ 36 h 54"/>
                <a:gd name="T28" fmla="*/ 162 w 522"/>
                <a:gd name="T29" fmla="*/ 42 h 54"/>
                <a:gd name="T30" fmla="*/ 174 w 522"/>
                <a:gd name="T31" fmla="*/ 48 h 54"/>
                <a:gd name="T32" fmla="*/ 186 w 522"/>
                <a:gd name="T33" fmla="*/ 48 h 54"/>
                <a:gd name="T34" fmla="*/ 198 w 522"/>
                <a:gd name="T35" fmla="*/ 54 h 54"/>
                <a:gd name="T36" fmla="*/ 204 w 522"/>
                <a:gd name="T37" fmla="*/ 54 h 54"/>
                <a:gd name="T38" fmla="*/ 210 w 522"/>
                <a:gd name="T39" fmla="*/ 54 h 54"/>
                <a:gd name="T40" fmla="*/ 222 w 522"/>
                <a:gd name="T41" fmla="*/ 42 h 54"/>
                <a:gd name="T42" fmla="*/ 234 w 522"/>
                <a:gd name="T43" fmla="*/ 36 h 54"/>
                <a:gd name="T44" fmla="*/ 246 w 522"/>
                <a:gd name="T45" fmla="*/ 24 h 54"/>
                <a:gd name="T46" fmla="*/ 258 w 522"/>
                <a:gd name="T47" fmla="*/ 18 h 54"/>
                <a:gd name="T48" fmla="*/ 270 w 522"/>
                <a:gd name="T49" fmla="*/ 6 h 54"/>
                <a:gd name="T50" fmla="*/ 282 w 522"/>
                <a:gd name="T51" fmla="*/ 6 h 54"/>
                <a:gd name="T52" fmla="*/ 294 w 522"/>
                <a:gd name="T53" fmla="*/ 6 h 54"/>
                <a:gd name="T54" fmla="*/ 306 w 522"/>
                <a:gd name="T55" fmla="*/ 18 h 54"/>
                <a:gd name="T56" fmla="*/ 318 w 522"/>
                <a:gd name="T57" fmla="*/ 24 h 54"/>
                <a:gd name="T58" fmla="*/ 330 w 522"/>
                <a:gd name="T59" fmla="*/ 24 h 54"/>
                <a:gd name="T60" fmla="*/ 342 w 522"/>
                <a:gd name="T61" fmla="*/ 30 h 54"/>
                <a:gd name="T62" fmla="*/ 354 w 522"/>
                <a:gd name="T63" fmla="*/ 30 h 54"/>
                <a:gd name="T64" fmla="*/ 366 w 522"/>
                <a:gd name="T65" fmla="*/ 36 h 54"/>
                <a:gd name="T66" fmla="*/ 378 w 522"/>
                <a:gd name="T67" fmla="*/ 36 h 54"/>
                <a:gd name="T68" fmla="*/ 390 w 522"/>
                <a:gd name="T69" fmla="*/ 30 h 54"/>
                <a:gd name="T70" fmla="*/ 402 w 522"/>
                <a:gd name="T71" fmla="*/ 24 h 54"/>
                <a:gd name="T72" fmla="*/ 414 w 522"/>
                <a:gd name="T73" fmla="*/ 24 h 54"/>
                <a:gd name="T74" fmla="*/ 426 w 522"/>
                <a:gd name="T75" fmla="*/ 24 h 54"/>
                <a:gd name="T76" fmla="*/ 438 w 522"/>
                <a:gd name="T77" fmla="*/ 24 h 54"/>
                <a:gd name="T78" fmla="*/ 450 w 522"/>
                <a:gd name="T79" fmla="*/ 30 h 54"/>
                <a:gd name="T80" fmla="*/ 462 w 522"/>
                <a:gd name="T81" fmla="*/ 30 h 54"/>
                <a:gd name="T82" fmla="*/ 474 w 522"/>
                <a:gd name="T83" fmla="*/ 30 h 54"/>
                <a:gd name="T84" fmla="*/ 486 w 522"/>
                <a:gd name="T85" fmla="*/ 36 h 54"/>
                <a:gd name="T86" fmla="*/ 498 w 522"/>
                <a:gd name="T87" fmla="*/ 42 h 54"/>
                <a:gd name="T88" fmla="*/ 510 w 522"/>
                <a:gd name="T89" fmla="*/ 48 h 54"/>
                <a:gd name="T90" fmla="*/ 522 w 522"/>
                <a:gd name="T91" fmla="*/ 54 h 5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54"/>
                <a:gd name="T140" fmla="*/ 522 w 522"/>
                <a:gd name="T141" fmla="*/ 54 h 5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54">
                  <a:moveTo>
                    <a:pt x="0" y="0"/>
                  </a:moveTo>
                  <a:lnTo>
                    <a:pt x="12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0" y="36"/>
                  </a:lnTo>
                  <a:lnTo>
                    <a:pt x="60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42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48"/>
                  </a:lnTo>
                  <a:lnTo>
                    <a:pt x="198" y="54"/>
                  </a:lnTo>
                  <a:lnTo>
                    <a:pt x="204" y="48"/>
                  </a:lnTo>
                  <a:lnTo>
                    <a:pt x="204" y="54"/>
                  </a:lnTo>
                  <a:lnTo>
                    <a:pt x="210" y="48"/>
                  </a:lnTo>
                  <a:lnTo>
                    <a:pt x="210" y="54"/>
                  </a:lnTo>
                  <a:lnTo>
                    <a:pt x="216" y="48"/>
                  </a:lnTo>
                  <a:lnTo>
                    <a:pt x="222" y="42"/>
                  </a:lnTo>
                  <a:lnTo>
                    <a:pt x="228" y="42"/>
                  </a:lnTo>
                  <a:lnTo>
                    <a:pt x="234" y="36"/>
                  </a:lnTo>
                  <a:lnTo>
                    <a:pt x="240" y="30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0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48"/>
                  </a:lnTo>
                  <a:lnTo>
                    <a:pt x="516" y="54"/>
                  </a:lnTo>
                  <a:lnTo>
                    <a:pt x="52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1" name="Freeform 312"/>
            <p:cNvSpPr>
              <a:spLocks/>
            </p:cNvSpPr>
            <p:nvPr/>
          </p:nvSpPr>
          <p:spPr bwMode="auto">
            <a:xfrm>
              <a:off x="2080" y="961"/>
              <a:ext cx="684" cy="204"/>
            </a:xfrm>
            <a:custGeom>
              <a:avLst/>
              <a:gdLst>
                <a:gd name="T0" fmla="*/ 6 w 684"/>
                <a:gd name="T1" fmla="*/ 204 h 204"/>
                <a:gd name="T2" fmla="*/ 30 w 684"/>
                <a:gd name="T3" fmla="*/ 204 h 204"/>
                <a:gd name="T4" fmla="*/ 36 w 684"/>
                <a:gd name="T5" fmla="*/ 198 h 204"/>
                <a:gd name="T6" fmla="*/ 54 w 684"/>
                <a:gd name="T7" fmla="*/ 204 h 204"/>
                <a:gd name="T8" fmla="*/ 66 w 684"/>
                <a:gd name="T9" fmla="*/ 198 h 204"/>
                <a:gd name="T10" fmla="*/ 84 w 684"/>
                <a:gd name="T11" fmla="*/ 204 h 204"/>
                <a:gd name="T12" fmla="*/ 102 w 684"/>
                <a:gd name="T13" fmla="*/ 198 h 204"/>
                <a:gd name="T14" fmla="*/ 120 w 684"/>
                <a:gd name="T15" fmla="*/ 204 h 204"/>
                <a:gd name="T16" fmla="*/ 138 w 684"/>
                <a:gd name="T17" fmla="*/ 204 h 204"/>
                <a:gd name="T18" fmla="*/ 156 w 684"/>
                <a:gd name="T19" fmla="*/ 204 h 204"/>
                <a:gd name="T20" fmla="*/ 174 w 684"/>
                <a:gd name="T21" fmla="*/ 204 h 204"/>
                <a:gd name="T22" fmla="*/ 198 w 684"/>
                <a:gd name="T23" fmla="*/ 204 h 204"/>
                <a:gd name="T24" fmla="*/ 204 w 684"/>
                <a:gd name="T25" fmla="*/ 198 h 204"/>
                <a:gd name="T26" fmla="*/ 222 w 684"/>
                <a:gd name="T27" fmla="*/ 198 h 204"/>
                <a:gd name="T28" fmla="*/ 240 w 684"/>
                <a:gd name="T29" fmla="*/ 198 h 204"/>
                <a:gd name="T30" fmla="*/ 258 w 684"/>
                <a:gd name="T31" fmla="*/ 204 h 204"/>
                <a:gd name="T32" fmla="*/ 276 w 684"/>
                <a:gd name="T33" fmla="*/ 204 h 204"/>
                <a:gd name="T34" fmla="*/ 294 w 684"/>
                <a:gd name="T35" fmla="*/ 198 h 204"/>
                <a:gd name="T36" fmla="*/ 312 w 684"/>
                <a:gd name="T37" fmla="*/ 204 h 204"/>
                <a:gd name="T38" fmla="*/ 330 w 684"/>
                <a:gd name="T39" fmla="*/ 204 h 204"/>
                <a:gd name="T40" fmla="*/ 348 w 684"/>
                <a:gd name="T41" fmla="*/ 198 h 204"/>
                <a:gd name="T42" fmla="*/ 360 w 684"/>
                <a:gd name="T43" fmla="*/ 198 h 204"/>
                <a:gd name="T44" fmla="*/ 384 w 684"/>
                <a:gd name="T45" fmla="*/ 204 h 204"/>
                <a:gd name="T46" fmla="*/ 390 w 684"/>
                <a:gd name="T47" fmla="*/ 198 h 204"/>
                <a:gd name="T48" fmla="*/ 408 w 684"/>
                <a:gd name="T49" fmla="*/ 186 h 204"/>
                <a:gd name="T50" fmla="*/ 420 w 684"/>
                <a:gd name="T51" fmla="*/ 168 h 204"/>
                <a:gd name="T52" fmla="*/ 438 w 684"/>
                <a:gd name="T53" fmla="*/ 144 h 204"/>
                <a:gd name="T54" fmla="*/ 456 w 684"/>
                <a:gd name="T55" fmla="*/ 120 h 204"/>
                <a:gd name="T56" fmla="*/ 468 w 684"/>
                <a:gd name="T57" fmla="*/ 102 h 204"/>
                <a:gd name="T58" fmla="*/ 480 w 684"/>
                <a:gd name="T59" fmla="*/ 84 h 204"/>
                <a:gd name="T60" fmla="*/ 498 w 684"/>
                <a:gd name="T61" fmla="*/ 60 h 204"/>
                <a:gd name="T62" fmla="*/ 510 w 684"/>
                <a:gd name="T63" fmla="*/ 54 h 204"/>
                <a:gd name="T64" fmla="*/ 528 w 684"/>
                <a:gd name="T65" fmla="*/ 66 h 204"/>
                <a:gd name="T66" fmla="*/ 546 w 684"/>
                <a:gd name="T67" fmla="*/ 84 h 204"/>
                <a:gd name="T68" fmla="*/ 564 w 684"/>
                <a:gd name="T69" fmla="*/ 84 h 204"/>
                <a:gd name="T70" fmla="*/ 582 w 684"/>
                <a:gd name="T71" fmla="*/ 66 h 204"/>
                <a:gd name="T72" fmla="*/ 594 w 684"/>
                <a:gd name="T73" fmla="*/ 48 h 204"/>
                <a:gd name="T74" fmla="*/ 612 w 684"/>
                <a:gd name="T75" fmla="*/ 24 h 204"/>
                <a:gd name="T76" fmla="*/ 624 w 684"/>
                <a:gd name="T77" fmla="*/ 6 h 204"/>
                <a:gd name="T78" fmla="*/ 642 w 684"/>
                <a:gd name="T79" fmla="*/ 0 h 204"/>
                <a:gd name="T80" fmla="*/ 660 w 684"/>
                <a:gd name="T81" fmla="*/ 18 h 204"/>
                <a:gd name="T82" fmla="*/ 672 w 684"/>
                <a:gd name="T83" fmla="*/ 24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04"/>
                <a:gd name="T128" fmla="*/ 684 w 684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04">
                  <a:moveTo>
                    <a:pt x="6" y="204"/>
                  </a:moveTo>
                  <a:lnTo>
                    <a:pt x="0" y="204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30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204"/>
                  </a:lnTo>
                  <a:lnTo>
                    <a:pt x="60" y="198"/>
                  </a:lnTo>
                  <a:lnTo>
                    <a:pt x="72" y="198"/>
                  </a:lnTo>
                  <a:lnTo>
                    <a:pt x="66" y="198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198"/>
                  </a:lnTo>
                  <a:lnTo>
                    <a:pt x="96" y="204"/>
                  </a:lnTo>
                  <a:lnTo>
                    <a:pt x="102" y="198"/>
                  </a:lnTo>
                  <a:lnTo>
                    <a:pt x="108" y="204"/>
                  </a:lnTo>
                  <a:lnTo>
                    <a:pt x="114" y="198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198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198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8" y="204"/>
                  </a:lnTo>
                  <a:lnTo>
                    <a:pt x="192" y="204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204"/>
                  </a:lnTo>
                  <a:lnTo>
                    <a:pt x="222" y="198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198"/>
                  </a:lnTo>
                  <a:lnTo>
                    <a:pt x="246" y="204"/>
                  </a:lnTo>
                  <a:lnTo>
                    <a:pt x="252" y="198"/>
                  </a:lnTo>
                  <a:lnTo>
                    <a:pt x="258" y="204"/>
                  </a:lnTo>
                  <a:lnTo>
                    <a:pt x="264" y="198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204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60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204"/>
                  </a:lnTo>
                  <a:lnTo>
                    <a:pt x="384" y="204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402" y="192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32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38"/>
                  </a:lnTo>
                  <a:lnTo>
                    <a:pt x="456" y="126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8" y="60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60"/>
                  </a:lnTo>
                  <a:lnTo>
                    <a:pt x="528" y="66"/>
                  </a:lnTo>
                  <a:lnTo>
                    <a:pt x="534" y="72"/>
                  </a:lnTo>
                  <a:lnTo>
                    <a:pt x="540" y="78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84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2" y="60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0" y="36"/>
                  </a:lnTo>
                  <a:lnTo>
                    <a:pt x="612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12"/>
                  </a:lnTo>
                  <a:lnTo>
                    <a:pt x="660" y="18"/>
                  </a:lnTo>
                  <a:lnTo>
                    <a:pt x="672" y="18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8" y="18"/>
                  </a:lnTo>
                  <a:lnTo>
                    <a:pt x="68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2" name="Freeform 313"/>
            <p:cNvSpPr>
              <a:spLocks/>
            </p:cNvSpPr>
            <p:nvPr/>
          </p:nvSpPr>
          <p:spPr bwMode="auto">
            <a:xfrm>
              <a:off x="2764" y="895"/>
              <a:ext cx="522" cy="90"/>
            </a:xfrm>
            <a:custGeom>
              <a:avLst/>
              <a:gdLst>
                <a:gd name="T0" fmla="*/ 6 w 522"/>
                <a:gd name="T1" fmla="*/ 90 h 90"/>
                <a:gd name="T2" fmla="*/ 18 w 522"/>
                <a:gd name="T3" fmla="*/ 90 h 90"/>
                <a:gd name="T4" fmla="*/ 30 w 522"/>
                <a:gd name="T5" fmla="*/ 84 h 90"/>
                <a:gd name="T6" fmla="*/ 42 w 522"/>
                <a:gd name="T7" fmla="*/ 72 h 90"/>
                <a:gd name="T8" fmla="*/ 54 w 522"/>
                <a:gd name="T9" fmla="*/ 60 h 90"/>
                <a:gd name="T10" fmla="*/ 66 w 522"/>
                <a:gd name="T11" fmla="*/ 48 h 90"/>
                <a:gd name="T12" fmla="*/ 78 w 522"/>
                <a:gd name="T13" fmla="*/ 42 h 90"/>
                <a:gd name="T14" fmla="*/ 90 w 522"/>
                <a:gd name="T15" fmla="*/ 42 h 90"/>
                <a:gd name="T16" fmla="*/ 102 w 522"/>
                <a:gd name="T17" fmla="*/ 42 h 90"/>
                <a:gd name="T18" fmla="*/ 114 w 522"/>
                <a:gd name="T19" fmla="*/ 48 h 90"/>
                <a:gd name="T20" fmla="*/ 126 w 522"/>
                <a:gd name="T21" fmla="*/ 48 h 90"/>
                <a:gd name="T22" fmla="*/ 138 w 522"/>
                <a:gd name="T23" fmla="*/ 54 h 90"/>
                <a:gd name="T24" fmla="*/ 150 w 522"/>
                <a:gd name="T25" fmla="*/ 54 h 90"/>
                <a:gd name="T26" fmla="*/ 162 w 522"/>
                <a:gd name="T27" fmla="*/ 54 h 90"/>
                <a:gd name="T28" fmla="*/ 174 w 522"/>
                <a:gd name="T29" fmla="*/ 48 h 90"/>
                <a:gd name="T30" fmla="*/ 186 w 522"/>
                <a:gd name="T31" fmla="*/ 42 h 90"/>
                <a:gd name="T32" fmla="*/ 198 w 522"/>
                <a:gd name="T33" fmla="*/ 36 h 90"/>
                <a:gd name="T34" fmla="*/ 210 w 522"/>
                <a:gd name="T35" fmla="*/ 30 h 90"/>
                <a:gd name="T36" fmla="*/ 228 w 522"/>
                <a:gd name="T37" fmla="*/ 18 h 90"/>
                <a:gd name="T38" fmla="*/ 228 w 522"/>
                <a:gd name="T39" fmla="*/ 18 h 90"/>
                <a:gd name="T40" fmla="*/ 240 w 522"/>
                <a:gd name="T41" fmla="*/ 12 h 90"/>
                <a:gd name="T42" fmla="*/ 252 w 522"/>
                <a:gd name="T43" fmla="*/ 6 h 90"/>
                <a:gd name="T44" fmla="*/ 264 w 522"/>
                <a:gd name="T45" fmla="*/ 6 h 90"/>
                <a:gd name="T46" fmla="*/ 276 w 522"/>
                <a:gd name="T47" fmla="*/ 6 h 90"/>
                <a:gd name="T48" fmla="*/ 288 w 522"/>
                <a:gd name="T49" fmla="*/ 0 h 90"/>
                <a:gd name="T50" fmla="*/ 300 w 522"/>
                <a:gd name="T51" fmla="*/ 0 h 90"/>
                <a:gd name="T52" fmla="*/ 312 w 522"/>
                <a:gd name="T53" fmla="*/ 0 h 90"/>
                <a:gd name="T54" fmla="*/ 324 w 522"/>
                <a:gd name="T55" fmla="*/ 6 h 90"/>
                <a:gd name="T56" fmla="*/ 336 w 522"/>
                <a:gd name="T57" fmla="*/ 6 h 90"/>
                <a:gd name="T58" fmla="*/ 354 w 522"/>
                <a:gd name="T59" fmla="*/ 12 h 90"/>
                <a:gd name="T60" fmla="*/ 354 w 522"/>
                <a:gd name="T61" fmla="*/ 12 h 90"/>
                <a:gd name="T62" fmla="*/ 366 w 522"/>
                <a:gd name="T63" fmla="*/ 18 h 90"/>
                <a:gd name="T64" fmla="*/ 378 w 522"/>
                <a:gd name="T65" fmla="*/ 18 h 90"/>
                <a:gd name="T66" fmla="*/ 390 w 522"/>
                <a:gd name="T67" fmla="*/ 18 h 90"/>
                <a:gd name="T68" fmla="*/ 402 w 522"/>
                <a:gd name="T69" fmla="*/ 18 h 90"/>
                <a:gd name="T70" fmla="*/ 414 w 522"/>
                <a:gd name="T71" fmla="*/ 18 h 90"/>
                <a:gd name="T72" fmla="*/ 426 w 522"/>
                <a:gd name="T73" fmla="*/ 12 h 90"/>
                <a:gd name="T74" fmla="*/ 438 w 522"/>
                <a:gd name="T75" fmla="*/ 12 h 90"/>
                <a:gd name="T76" fmla="*/ 450 w 522"/>
                <a:gd name="T77" fmla="*/ 12 h 90"/>
                <a:gd name="T78" fmla="*/ 462 w 522"/>
                <a:gd name="T79" fmla="*/ 6 h 90"/>
                <a:gd name="T80" fmla="*/ 474 w 522"/>
                <a:gd name="T81" fmla="*/ 6 h 90"/>
                <a:gd name="T82" fmla="*/ 486 w 522"/>
                <a:gd name="T83" fmla="*/ 6 h 90"/>
                <a:gd name="T84" fmla="*/ 498 w 522"/>
                <a:gd name="T85" fmla="*/ 6 h 90"/>
                <a:gd name="T86" fmla="*/ 516 w 522"/>
                <a:gd name="T87" fmla="*/ 6 h 90"/>
                <a:gd name="T88" fmla="*/ 516 w 522"/>
                <a:gd name="T89" fmla="*/ 6 h 9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90"/>
                <a:gd name="T137" fmla="*/ 522 w 522"/>
                <a:gd name="T138" fmla="*/ 90 h 9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90">
                  <a:moveTo>
                    <a:pt x="0" y="84"/>
                  </a:move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6" y="78"/>
                  </a:lnTo>
                  <a:lnTo>
                    <a:pt x="42" y="72"/>
                  </a:lnTo>
                  <a:lnTo>
                    <a:pt x="48" y="66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36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8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54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6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3" name="Freeform 314"/>
            <p:cNvSpPr>
              <a:spLocks/>
            </p:cNvSpPr>
            <p:nvPr/>
          </p:nvSpPr>
          <p:spPr bwMode="auto">
            <a:xfrm>
              <a:off x="2080" y="1033"/>
              <a:ext cx="690" cy="96"/>
            </a:xfrm>
            <a:custGeom>
              <a:avLst/>
              <a:gdLst>
                <a:gd name="T0" fmla="*/ 12 w 690"/>
                <a:gd name="T1" fmla="*/ 96 h 96"/>
                <a:gd name="T2" fmla="*/ 30 w 690"/>
                <a:gd name="T3" fmla="*/ 90 h 96"/>
                <a:gd name="T4" fmla="*/ 42 w 690"/>
                <a:gd name="T5" fmla="*/ 90 h 96"/>
                <a:gd name="T6" fmla="*/ 60 w 690"/>
                <a:gd name="T7" fmla="*/ 90 h 96"/>
                <a:gd name="T8" fmla="*/ 72 w 690"/>
                <a:gd name="T9" fmla="*/ 90 h 96"/>
                <a:gd name="T10" fmla="*/ 90 w 690"/>
                <a:gd name="T11" fmla="*/ 90 h 96"/>
                <a:gd name="T12" fmla="*/ 102 w 690"/>
                <a:gd name="T13" fmla="*/ 90 h 96"/>
                <a:gd name="T14" fmla="*/ 120 w 690"/>
                <a:gd name="T15" fmla="*/ 90 h 96"/>
                <a:gd name="T16" fmla="*/ 132 w 690"/>
                <a:gd name="T17" fmla="*/ 90 h 96"/>
                <a:gd name="T18" fmla="*/ 144 w 690"/>
                <a:gd name="T19" fmla="*/ 90 h 96"/>
                <a:gd name="T20" fmla="*/ 162 w 690"/>
                <a:gd name="T21" fmla="*/ 90 h 96"/>
                <a:gd name="T22" fmla="*/ 180 w 690"/>
                <a:gd name="T23" fmla="*/ 90 h 96"/>
                <a:gd name="T24" fmla="*/ 198 w 690"/>
                <a:gd name="T25" fmla="*/ 90 h 96"/>
                <a:gd name="T26" fmla="*/ 216 w 690"/>
                <a:gd name="T27" fmla="*/ 90 h 96"/>
                <a:gd name="T28" fmla="*/ 234 w 690"/>
                <a:gd name="T29" fmla="*/ 90 h 96"/>
                <a:gd name="T30" fmla="*/ 252 w 690"/>
                <a:gd name="T31" fmla="*/ 90 h 96"/>
                <a:gd name="T32" fmla="*/ 270 w 690"/>
                <a:gd name="T33" fmla="*/ 90 h 96"/>
                <a:gd name="T34" fmla="*/ 294 w 690"/>
                <a:gd name="T35" fmla="*/ 90 h 96"/>
                <a:gd name="T36" fmla="*/ 300 w 690"/>
                <a:gd name="T37" fmla="*/ 90 h 96"/>
                <a:gd name="T38" fmla="*/ 318 w 690"/>
                <a:gd name="T39" fmla="*/ 90 h 96"/>
                <a:gd name="T40" fmla="*/ 342 w 690"/>
                <a:gd name="T41" fmla="*/ 90 h 96"/>
                <a:gd name="T42" fmla="*/ 348 w 690"/>
                <a:gd name="T43" fmla="*/ 90 h 96"/>
                <a:gd name="T44" fmla="*/ 360 w 690"/>
                <a:gd name="T45" fmla="*/ 96 h 96"/>
                <a:gd name="T46" fmla="*/ 378 w 690"/>
                <a:gd name="T47" fmla="*/ 90 h 96"/>
                <a:gd name="T48" fmla="*/ 396 w 690"/>
                <a:gd name="T49" fmla="*/ 90 h 96"/>
                <a:gd name="T50" fmla="*/ 414 w 690"/>
                <a:gd name="T51" fmla="*/ 90 h 96"/>
                <a:gd name="T52" fmla="*/ 432 w 690"/>
                <a:gd name="T53" fmla="*/ 90 h 96"/>
                <a:gd name="T54" fmla="*/ 450 w 690"/>
                <a:gd name="T55" fmla="*/ 90 h 96"/>
                <a:gd name="T56" fmla="*/ 462 w 690"/>
                <a:gd name="T57" fmla="*/ 84 h 96"/>
                <a:gd name="T58" fmla="*/ 480 w 690"/>
                <a:gd name="T59" fmla="*/ 84 h 96"/>
                <a:gd name="T60" fmla="*/ 498 w 690"/>
                <a:gd name="T61" fmla="*/ 84 h 96"/>
                <a:gd name="T62" fmla="*/ 516 w 690"/>
                <a:gd name="T63" fmla="*/ 78 h 96"/>
                <a:gd name="T64" fmla="*/ 534 w 690"/>
                <a:gd name="T65" fmla="*/ 78 h 96"/>
                <a:gd name="T66" fmla="*/ 552 w 690"/>
                <a:gd name="T67" fmla="*/ 66 h 96"/>
                <a:gd name="T68" fmla="*/ 564 w 690"/>
                <a:gd name="T69" fmla="*/ 48 h 96"/>
                <a:gd name="T70" fmla="*/ 576 w 690"/>
                <a:gd name="T71" fmla="*/ 30 h 96"/>
                <a:gd name="T72" fmla="*/ 588 w 690"/>
                <a:gd name="T73" fmla="*/ 12 h 96"/>
                <a:gd name="T74" fmla="*/ 606 w 690"/>
                <a:gd name="T75" fmla="*/ 0 h 96"/>
                <a:gd name="T76" fmla="*/ 624 w 690"/>
                <a:gd name="T77" fmla="*/ 0 h 96"/>
                <a:gd name="T78" fmla="*/ 642 w 690"/>
                <a:gd name="T79" fmla="*/ 12 h 96"/>
                <a:gd name="T80" fmla="*/ 660 w 690"/>
                <a:gd name="T81" fmla="*/ 18 h 96"/>
                <a:gd name="T82" fmla="*/ 678 w 690"/>
                <a:gd name="T83" fmla="*/ 30 h 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96"/>
                <a:gd name="T128" fmla="*/ 690 w 690"/>
                <a:gd name="T129" fmla="*/ 96 h 9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96">
                  <a:moveTo>
                    <a:pt x="0" y="90"/>
                  </a:moveTo>
                  <a:lnTo>
                    <a:pt x="6" y="90"/>
                  </a:lnTo>
                  <a:lnTo>
                    <a:pt x="12" y="96"/>
                  </a:lnTo>
                  <a:lnTo>
                    <a:pt x="18" y="90"/>
                  </a:lnTo>
                  <a:lnTo>
                    <a:pt x="24" y="96"/>
                  </a:lnTo>
                  <a:lnTo>
                    <a:pt x="30" y="90"/>
                  </a:lnTo>
                  <a:lnTo>
                    <a:pt x="42" y="90"/>
                  </a:lnTo>
                  <a:lnTo>
                    <a:pt x="36" y="90"/>
                  </a:lnTo>
                  <a:lnTo>
                    <a:pt x="42" y="90"/>
                  </a:lnTo>
                  <a:lnTo>
                    <a:pt x="48" y="96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6" y="90"/>
                  </a:lnTo>
                  <a:lnTo>
                    <a:pt x="78" y="90"/>
                  </a:lnTo>
                  <a:lnTo>
                    <a:pt x="72" y="90"/>
                  </a:lnTo>
                  <a:lnTo>
                    <a:pt x="78" y="90"/>
                  </a:lnTo>
                  <a:lnTo>
                    <a:pt x="84" y="96"/>
                  </a:lnTo>
                  <a:lnTo>
                    <a:pt x="90" y="90"/>
                  </a:lnTo>
                  <a:lnTo>
                    <a:pt x="102" y="90"/>
                  </a:lnTo>
                  <a:lnTo>
                    <a:pt x="96" y="90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20" y="90"/>
                  </a:lnTo>
                  <a:lnTo>
                    <a:pt x="132" y="90"/>
                  </a:lnTo>
                  <a:lnTo>
                    <a:pt x="126" y="90"/>
                  </a:lnTo>
                  <a:lnTo>
                    <a:pt x="132" y="90"/>
                  </a:lnTo>
                  <a:lnTo>
                    <a:pt x="144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6" y="96"/>
                  </a:lnTo>
                  <a:lnTo>
                    <a:pt x="162" y="90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6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64" y="90"/>
                  </a:lnTo>
                  <a:lnTo>
                    <a:pt x="270" y="90"/>
                  </a:lnTo>
                  <a:lnTo>
                    <a:pt x="276" y="90"/>
                  </a:lnTo>
                  <a:lnTo>
                    <a:pt x="282" y="90"/>
                  </a:lnTo>
                  <a:lnTo>
                    <a:pt x="294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6"/>
                  </a:lnTo>
                  <a:lnTo>
                    <a:pt x="312" y="90"/>
                  </a:lnTo>
                  <a:lnTo>
                    <a:pt x="318" y="90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42" y="90"/>
                  </a:lnTo>
                  <a:lnTo>
                    <a:pt x="336" y="90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0" y="96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78" y="90"/>
                  </a:lnTo>
                  <a:lnTo>
                    <a:pt x="384" y="96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66"/>
                  </a:lnTo>
                  <a:lnTo>
                    <a:pt x="558" y="60"/>
                  </a:lnTo>
                  <a:lnTo>
                    <a:pt x="558" y="54"/>
                  </a:lnTo>
                  <a:lnTo>
                    <a:pt x="564" y="48"/>
                  </a:lnTo>
                  <a:lnTo>
                    <a:pt x="570" y="42"/>
                  </a:lnTo>
                  <a:lnTo>
                    <a:pt x="570" y="36"/>
                  </a:lnTo>
                  <a:lnTo>
                    <a:pt x="576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4" name="Freeform 315"/>
            <p:cNvSpPr>
              <a:spLocks/>
            </p:cNvSpPr>
            <p:nvPr/>
          </p:nvSpPr>
          <p:spPr bwMode="auto">
            <a:xfrm>
              <a:off x="2770" y="1015"/>
              <a:ext cx="516" cy="60"/>
            </a:xfrm>
            <a:custGeom>
              <a:avLst/>
              <a:gdLst>
                <a:gd name="T0" fmla="*/ 6 w 516"/>
                <a:gd name="T1" fmla="*/ 60 h 60"/>
                <a:gd name="T2" fmla="*/ 24 w 516"/>
                <a:gd name="T3" fmla="*/ 60 h 60"/>
                <a:gd name="T4" fmla="*/ 24 w 516"/>
                <a:gd name="T5" fmla="*/ 60 h 60"/>
                <a:gd name="T6" fmla="*/ 36 w 516"/>
                <a:gd name="T7" fmla="*/ 54 h 60"/>
                <a:gd name="T8" fmla="*/ 48 w 516"/>
                <a:gd name="T9" fmla="*/ 42 h 60"/>
                <a:gd name="T10" fmla="*/ 60 w 516"/>
                <a:gd name="T11" fmla="*/ 24 h 60"/>
                <a:gd name="T12" fmla="*/ 72 w 516"/>
                <a:gd name="T13" fmla="*/ 18 h 60"/>
                <a:gd name="T14" fmla="*/ 84 w 516"/>
                <a:gd name="T15" fmla="*/ 12 h 60"/>
                <a:gd name="T16" fmla="*/ 96 w 516"/>
                <a:gd name="T17" fmla="*/ 12 h 60"/>
                <a:gd name="T18" fmla="*/ 108 w 516"/>
                <a:gd name="T19" fmla="*/ 18 h 60"/>
                <a:gd name="T20" fmla="*/ 120 w 516"/>
                <a:gd name="T21" fmla="*/ 24 h 60"/>
                <a:gd name="T22" fmla="*/ 132 w 516"/>
                <a:gd name="T23" fmla="*/ 30 h 60"/>
                <a:gd name="T24" fmla="*/ 144 w 516"/>
                <a:gd name="T25" fmla="*/ 36 h 60"/>
                <a:gd name="T26" fmla="*/ 156 w 516"/>
                <a:gd name="T27" fmla="*/ 42 h 60"/>
                <a:gd name="T28" fmla="*/ 168 w 516"/>
                <a:gd name="T29" fmla="*/ 48 h 60"/>
                <a:gd name="T30" fmla="*/ 180 w 516"/>
                <a:gd name="T31" fmla="*/ 54 h 60"/>
                <a:gd name="T32" fmla="*/ 192 w 516"/>
                <a:gd name="T33" fmla="*/ 54 h 60"/>
                <a:gd name="T34" fmla="*/ 204 w 516"/>
                <a:gd name="T35" fmla="*/ 54 h 60"/>
                <a:gd name="T36" fmla="*/ 210 w 516"/>
                <a:gd name="T37" fmla="*/ 54 h 60"/>
                <a:gd name="T38" fmla="*/ 222 w 516"/>
                <a:gd name="T39" fmla="*/ 54 h 60"/>
                <a:gd name="T40" fmla="*/ 234 w 516"/>
                <a:gd name="T41" fmla="*/ 48 h 60"/>
                <a:gd name="T42" fmla="*/ 246 w 516"/>
                <a:gd name="T43" fmla="*/ 36 h 60"/>
                <a:gd name="T44" fmla="*/ 258 w 516"/>
                <a:gd name="T45" fmla="*/ 36 h 60"/>
                <a:gd name="T46" fmla="*/ 270 w 516"/>
                <a:gd name="T47" fmla="*/ 24 h 60"/>
                <a:gd name="T48" fmla="*/ 282 w 516"/>
                <a:gd name="T49" fmla="*/ 12 h 60"/>
                <a:gd name="T50" fmla="*/ 294 w 516"/>
                <a:gd name="T51" fmla="*/ 6 h 60"/>
                <a:gd name="T52" fmla="*/ 306 w 516"/>
                <a:gd name="T53" fmla="*/ 6 h 60"/>
                <a:gd name="T54" fmla="*/ 318 w 516"/>
                <a:gd name="T55" fmla="*/ 0 h 60"/>
                <a:gd name="T56" fmla="*/ 330 w 516"/>
                <a:gd name="T57" fmla="*/ 0 h 60"/>
                <a:gd name="T58" fmla="*/ 348 w 516"/>
                <a:gd name="T59" fmla="*/ 0 h 60"/>
                <a:gd name="T60" fmla="*/ 348 w 516"/>
                <a:gd name="T61" fmla="*/ 0 h 60"/>
                <a:gd name="T62" fmla="*/ 360 w 516"/>
                <a:gd name="T63" fmla="*/ 0 h 60"/>
                <a:gd name="T64" fmla="*/ 372 w 516"/>
                <a:gd name="T65" fmla="*/ 0 h 60"/>
                <a:gd name="T66" fmla="*/ 384 w 516"/>
                <a:gd name="T67" fmla="*/ 0 h 60"/>
                <a:gd name="T68" fmla="*/ 396 w 516"/>
                <a:gd name="T69" fmla="*/ 0 h 60"/>
                <a:gd name="T70" fmla="*/ 408 w 516"/>
                <a:gd name="T71" fmla="*/ 6 h 60"/>
                <a:gd name="T72" fmla="*/ 420 w 516"/>
                <a:gd name="T73" fmla="*/ 6 h 60"/>
                <a:gd name="T74" fmla="*/ 432 w 516"/>
                <a:gd name="T75" fmla="*/ 6 h 60"/>
                <a:gd name="T76" fmla="*/ 444 w 516"/>
                <a:gd name="T77" fmla="*/ 6 h 60"/>
                <a:gd name="T78" fmla="*/ 456 w 516"/>
                <a:gd name="T79" fmla="*/ 6 h 60"/>
                <a:gd name="T80" fmla="*/ 468 w 516"/>
                <a:gd name="T81" fmla="*/ 6 h 60"/>
                <a:gd name="T82" fmla="*/ 480 w 516"/>
                <a:gd name="T83" fmla="*/ 0 h 60"/>
                <a:gd name="T84" fmla="*/ 492 w 516"/>
                <a:gd name="T85" fmla="*/ 6 h 60"/>
                <a:gd name="T86" fmla="*/ 504 w 516"/>
                <a:gd name="T87" fmla="*/ 0 h 60"/>
                <a:gd name="T88" fmla="*/ 516 w 516"/>
                <a:gd name="T89" fmla="*/ 0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60"/>
                <a:gd name="T137" fmla="*/ 516 w 516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60">
                  <a:moveTo>
                    <a:pt x="0" y="54"/>
                  </a:moveTo>
                  <a:lnTo>
                    <a:pt x="6" y="60"/>
                  </a:lnTo>
                  <a:lnTo>
                    <a:pt x="12" y="60"/>
                  </a:lnTo>
                  <a:lnTo>
                    <a:pt x="24" y="60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54"/>
                  </a:lnTo>
                  <a:lnTo>
                    <a:pt x="42" y="48"/>
                  </a:lnTo>
                  <a:lnTo>
                    <a:pt x="48" y="42"/>
                  </a:lnTo>
                  <a:lnTo>
                    <a:pt x="60" y="30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54"/>
                  </a:lnTo>
                  <a:lnTo>
                    <a:pt x="198" y="60"/>
                  </a:lnTo>
                  <a:lnTo>
                    <a:pt x="204" y="54"/>
                  </a:lnTo>
                  <a:lnTo>
                    <a:pt x="216" y="54"/>
                  </a:lnTo>
                  <a:lnTo>
                    <a:pt x="210" y="54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8" y="48"/>
                  </a:lnTo>
                  <a:lnTo>
                    <a:pt x="234" y="48"/>
                  </a:lnTo>
                  <a:lnTo>
                    <a:pt x="240" y="42"/>
                  </a:lnTo>
                  <a:lnTo>
                    <a:pt x="246" y="36"/>
                  </a:lnTo>
                  <a:lnTo>
                    <a:pt x="252" y="42"/>
                  </a:lnTo>
                  <a:lnTo>
                    <a:pt x="258" y="36"/>
                  </a:lnTo>
                  <a:lnTo>
                    <a:pt x="264" y="30"/>
                  </a:lnTo>
                  <a:lnTo>
                    <a:pt x="270" y="24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8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5" name="Freeform 316"/>
            <p:cNvSpPr>
              <a:spLocks/>
            </p:cNvSpPr>
            <p:nvPr/>
          </p:nvSpPr>
          <p:spPr bwMode="auto">
            <a:xfrm>
              <a:off x="2080" y="985"/>
              <a:ext cx="690" cy="114"/>
            </a:xfrm>
            <a:custGeom>
              <a:avLst/>
              <a:gdLst>
                <a:gd name="T0" fmla="*/ 12 w 690"/>
                <a:gd name="T1" fmla="*/ 108 h 114"/>
                <a:gd name="T2" fmla="*/ 24 w 690"/>
                <a:gd name="T3" fmla="*/ 108 h 114"/>
                <a:gd name="T4" fmla="*/ 42 w 690"/>
                <a:gd name="T5" fmla="*/ 114 h 114"/>
                <a:gd name="T6" fmla="*/ 60 w 690"/>
                <a:gd name="T7" fmla="*/ 108 h 114"/>
                <a:gd name="T8" fmla="*/ 78 w 690"/>
                <a:gd name="T9" fmla="*/ 114 h 114"/>
                <a:gd name="T10" fmla="*/ 90 w 690"/>
                <a:gd name="T11" fmla="*/ 114 h 114"/>
                <a:gd name="T12" fmla="*/ 102 w 690"/>
                <a:gd name="T13" fmla="*/ 108 h 114"/>
                <a:gd name="T14" fmla="*/ 120 w 690"/>
                <a:gd name="T15" fmla="*/ 108 h 114"/>
                <a:gd name="T16" fmla="*/ 138 w 690"/>
                <a:gd name="T17" fmla="*/ 108 h 114"/>
                <a:gd name="T18" fmla="*/ 150 w 690"/>
                <a:gd name="T19" fmla="*/ 114 h 114"/>
                <a:gd name="T20" fmla="*/ 168 w 690"/>
                <a:gd name="T21" fmla="*/ 108 h 114"/>
                <a:gd name="T22" fmla="*/ 186 w 690"/>
                <a:gd name="T23" fmla="*/ 108 h 114"/>
                <a:gd name="T24" fmla="*/ 198 w 690"/>
                <a:gd name="T25" fmla="*/ 114 h 114"/>
                <a:gd name="T26" fmla="*/ 216 w 690"/>
                <a:gd name="T27" fmla="*/ 108 h 114"/>
                <a:gd name="T28" fmla="*/ 228 w 690"/>
                <a:gd name="T29" fmla="*/ 114 h 114"/>
                <a:gd name="T30" fmla="*/ 240 w 690"/>
                <a:gd name="T31" fmla="*/ 114 h 114"/>
                <a:gd name="T32" fmla="*/ 258 w 690"/>
                <a:gd name="T33" fmla="*/ 114 h 114"/>
                <a:gd name="T34" fmla="*/ 276 w 690"/>
                <a:gd name="T35" fmla="*/ 108 h 114"/>
                <a:gd name="T36" fmla="*/ 288 w 690"/>
                <a:gd name="T37" fmla="*/ 114 h 114"/>
                <a:gd name="T38" fmla="*/ 300 w 690"/>
                <a:gd name="T39" fmla="*/ 114 h 114"/>
                <a:gd name="T40" fmla="*/ 318 w 690"/>
                <a:gd name="T41" fmla="*/ 108 h 114"/>
                <a:gd name="T42" fmla="*/ 330 w 690"/>
                <a:gd name="T43" fmla="*/ 114 h 114"/>
                <a:gd name="T44" fmla="*/ 348 w 690"/>
                <a:gd name="T45" fmla="*/ 114 h 114"/>
                <a:gd name="T46" fmla="*/ 366 w 690"/>
                <a:gd name="T47" fmla="*/ 114 h 114"/>
                <a:gd name="T48" fmla="*/ 384 w 690"/>
                <a:gd name="T49" fmla="*/ 114 h 114"/>
                <a:gd name="T50" fmla="*/ 402 w 690"/>
                <a:gd name="T51" fmla="*/ 114 h 114"/>
                <a:gd name="T52" fmla="*/ 420 w 690"/>
                <a:gd name="T53" fmla="*/ 108 h 114"/>
                <a:gd name="T54" fmla="*/ 438 w 690"/>
                <a:gd name="T55" fmla="*/ 102 h 114"/>
                <a:gd name="T56" fmla="*/ 456 w 690"/>
                <a:gd name="T57" fmla="*/ 84 h 114"/>
                <a:gd name="T58" fmla="*/ 474 w 690"/>
                <a:gd name="T59" fmla="*/ 72 h 114"/>
                <a:gd name="T60" fmla="*/ 492 w 690"/>
                <a:gd name="T61" fmla="*/ 54 h 114"/>
                <a:gd name="T62" fmla="*/ 510 w 690"/>
                <a:gd name="T63" fmla="*/ 48 h 114"/>
                <a:gd name="T64" fmla="*/ 522 w 690"/>
                <a:gd name="T65" fmla="*/ 42 h 114"/>
                <a:gd name="T66" fmla="*/ 540 w 690"/>
                <a:gd name="T67" fmla="*/ 42 h 114"/>
                <a:gd name="T68" fmla="*/ 558 w 690"/>
                <a:gd name="T69" fmla="*/ 48 h 114"/>
                <a:gd name="T70" fmla="*/ 576 w 690"/>
                <a:gd name="T71" fmla="*/ 30 h 114"/>
                <a:gd name="T72" fmla="*/ 594 w 690"/>
                <a:gd name="T73" fmla="*/ 24 h 114"/>
                <a:gd name="T74" fmla="*/ 612 w 690"/>
                <a:gd name="T75" fmla="*/ 6 h 114"/>
                <a:gd name="T76" fmla="*/ 630 w 690"/>
                <a:gd name="T77" fmla="*/ 0 h 114"/>
                <a:gd name="T78" fmla="*/ 642 w 690"/>
                <a:gd name="T79" fmla="*/ 0 h 114"/>
                <a:gd name="T80" fmla="*/ 660 w 690"/>
                <a:gd name="T81" fmla="*/ 6 h 114"/>
                <a:gd name="T82" fmla="*/ 684 w 690"/>
                <a:gd name="T83" fmla="*/ 24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114"/>
                <a:gd name="T128" fmla="*/ 690 w 690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114">
                  <a:moveTo>
                    <a:pt x="0" y="108"/>
                  </a:moveTo>
                  <a:lnTo>
                    <a:pt x="6" y="114"/>
                  </a:lnTo>
                  <a:lnTo>
                    <a:pt x="12" y="108"/>
                  </a:lnTo>
                  <a:lnTo>
                    <a:pt x="18" y="108"/>
                  </a:lnTo>
                  <a:lnTo>
                    <a:pt x="30" y="108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6" y="108"/>
                  </a:lnTo>
                  <a:lnTo>
                    <a:pt x="42" y="114"/>
                  </a:lnTo>
                  <a:lnTo>
                    <a:pt x="48" y="108"/>
                  </a:lnTo>
                  <a:lnTo>
                    <a:pt x="54" y="108"/>
                  </a:lnTo>
                  <a:lnTo>
                    <a:pt x="60" y="108"/>
                  </a:lnTo>
                  <a:lnTo>
                    <a:pt x="66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90" y="108"/>
                  </a:lnTo>
                  <a:lnTo>
                    <a:pt x="90" y="114"/>
                  </a:lnTo>
                  <a:lnTo>
                    <a:pt x="96" y="108"/>
                  </a:lnTo>
                  <a:lnTo>
                    <a:pt x="108" y="108"/>
                  </a:lnTo>
                  <a:lnTo>
                    <a:pt x="102" y="108"/>
                  </a:lnTo>
                  <a:lnTo>
                    <a:pt x="108" y="114"/>
                  </a:lnTo>
                  <a:lnTo>
                    <a:pt x="114" y="108"/>
                  </a:lnTo>
                  <a:lnTo>
                    <a:pt x="120" y="108"/>
                  </a:lnTo>
                  <a:lnTo>
                    <a:pt x="126" y="114"/>
                  </a:lnTo>
                  <a:lnTo>
                    <a:pt x="132" y="108"/>
                  </a:lnTo>
                  <a:lnTo>
                    <a:pt x="138" y="108"/>
                  </a:lnTo>
                  <a:lnTo>
                    <a:pt x="150" y="108"/>
                  </a:lnTo>
                  <a:lnTo>
                    <a:pt x="144" y="108"/>
                  </a:lnTo>
                  <a:lnTo>
                    <a:pt x="150" y="114"/>
                  </a:lnTo>
                  <a:lnTo>
                    <a:pt x="156" y="108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98" y="108"/>
                  </a:lnTo>
                  <a:lnTo>
                    <a:pt x="192" y="108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22" y="114"/>
                  </a:lnTo>
                  <a:lnTo>
                    <a:pt x="234" y="114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6" y="114"/>
                  </a:lnTo>
                  <a:lnTo>
                    <a:pt x="240" y="114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14"/>
                  </a:lnTo>
                  <a:lnTo>
                    <a:pt x="264" y="108"/>
                  </a:lnTo>
                  <a:lnTo>
                    <a:pt x="270" y="114"/>
                  </a:lnTo>
                  <a:lnTo>
                    <a:pt x="276" y="108"/>
                  </a:lnTo>
                  <a:lnTo>
                    <a:pt x="288" y="108"/>
                  </a:lnTo>
                  <a:lnTo>
                    <a:pt x="282" y="108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6" y="114"/>
                  </a:lnTo>
                  <a:lnTo>
                    <a:pt x="300" y="114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8"/>
                  </a:lnTo>
                  <a:lnTo>
                    <a:pt x="324" y="114"/>
                  </a:lnTo>
                  <a:lnTo>
                    <a:pt x="336" y="114"/>
                  </a:lnTo>
                  <a:lnTo>
                    <a:pt x="330" y="114"/>
                  </a:lnTo>
                  <a:lnTo>
                    <a:pt x="336" y="108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08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14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2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48"/>
                  </a:lnTo>
                  <a:lnTo>
                    <a:pt x="564" y="42"/>
                  </a:lnTo>
                  <a:lnTo>
                    <a:pt x="570" y="36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84" y="24"/>
                  </a:lnTo>
                  <a:lnTo>
                    <a:pt x="684" y="30"/>
                  </a:lnTo>
                  <a:lnTo>
                    <a:pt x="69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6" name="Freeform 317"/>
            <p:cNvSpPr>
              <a:spLocks/>
            </p:cNvSpPr>
            <p:nvPr/>
          </p:nvSpPr>
          <p:spPr bwMode="auto">
            <a:xfrm>
              <a:off x="2770" y="883"/>
              <a:ext cx="516" cy="132"/>
            </a:xfrm>
            <a:custGeom>
              <a:avLst/>
              <a:gdLst>
                <a:gd name="T0" fmla="*/ 6 w 516"/>
                <a:gd name="T1" fmla="*/ 132 h 132"/>
                <a:gd name="T2" fmla="*/ 18 w 516"/>
                <a:gd name="T3" fmla="*/ 132 h 132"/>
                <a:gd name="T4" fmla="*/ 30 w 516"/>
                <a:gd name="T5" fmla="*/ 126 h 132"/>
                <a:gd name="T6" fmla="*/ 42 w 516"/>
                <a:gd name="T7" fmla="*/ 114 h 132"/>
                <a:gd name="T8" fmla="*/ 60 w 516"/>
                <a:gd name="T9" fmla="*/ 96 h 132"/>
                <a:gd name="T10" fmla="*/ 66 w 516"/>
                <a:gd name="T11" fmla="*/ 84 h 132"/>
                <a:gd name="T12" fmla="*/ 78 w 516"/>
                <a:gd name="T13" fmla="*/ 78 h 132"/>
                <a:gd name="T14" fmla="*/ 90 w 516"/>
                <a:gd name="T15" fmla="*/ 72 h 132"/>
                <a:gd name="T16" fmla="*/ 102 w 516"/>
                <a:gd name="T17" fmla="*/ 66 h 132"/>
                <a:gd name="T18" fmla="*/ 114 w 516"/>
                <a:gd name="T19" fmla="*/ 66 h 132"/>
                <a:gd name="T20" fmla="*/ 132 w 516"/>
                <a:gd name="T21" fmla="*/ 60 h 132"/>
                <a:gd name="T22" fmla="*/ 132 w 516"/>
                <a:gd name="T23" fmla="*/ 60 h 132"/>
                <a:gd name="T24" fmla="*/ 144 w 516"/>
                <a:gd name="T25" fmla="*/ 60 h 132"/>
                <a:gd name="T26" fmla="*/ 156 w 516"/>
                <a:gd name="T27" fmla="*/ 60 h 132"/>
                <a:gd name="T28" fmla="*/ 168 w 516"/>
                <a:gd name="T29" fmla="*/ 54 h 132"/>
                <a:gd name="T30" fmla="*/ 180 w 516"/>
                <a:gd name="T31" fmla="*/ 48 h 132"/>
                <a:gd name="T32" fmla="*/ 192 w 516"/>
                <a:gd name="T33" fmla="*/ 42 h 132"/>
                <a:gd name="T34" fmla="*/ 204 w 516"/>
                <a:gd name="T35" fmla="*/ 36 h 132"/>
                <a:gd name="T36" fmla="*/ 216 w 516"/>
                <a:gd name="T37" fmla="*/ 30 h 132"/>
                <a:gd name="T38" fmla="*/ 228 w 516"/>
                <a:gd name="T39" fmla="*/ 24 h 132"/>
                <a:gd name="T40" fmla="*/ 240 w 516"/>
                <a:gd name="T41" fmla="*/ 18 h 132"/>
                <a:gd name="T42" fmla="*/ 252 w 516"/>
                <a:gd name="T43" fmla="*/ 12 h 132"/>
                <a:gd name="T44" fmla="*/ 264 w 516"/>
                <a:gd name="T45" fmla="*/ 6 h 132"/>
                <a:gd name="T46" fmla="*/ 276 w 516"/>
                <a:gd name="T47" fmla="*/ 6 h 132"/>
                <a:gd name="T48" fmla="*/ 288 w 516"/>
                <a:gd name="T49" fmla="*/ 6 h 132"/>
                <a:gd name="T50" fmla="*/ 300 w 516"/>
                <a:gd name="T51" fmla="*/ 0 h 132"/>
                <a:gd name="T52" fmla="*/ 312 w 516"/>
                <a:gd name="T53" fmla="*/ 6 h 132"/>
                <a:gd name="T54" fmla="*/ 318 w 516"/>
                <a:gd name="T55" fmla="*/ 6 h 132"/>
                <a:gd name="T56" fmla="*/ 330 w 516"/>
                <a:gd name="T57" fmla="*/ 6 h 132"/>
                <a:gd name="T58" fmla="*/ 342 w 516"/>
                <a:gd name="T59" fmla="*/ 6 h 132"/>
                <a:gd name="T60" fmla="*/ 354 w 516"/>
                <a:gd name="T61" fmla="*/ 6 h 132"/>
                <a:gd name="T62" fmla="*/ 366 w 516"/>
                <a:gd name="T63" fmla="*/ 6 h 132"/>
                <a:gd name="T64" fmla="*/ 378 w 516"/>
                <a:gd name="T65" fmla="*/ 6 h 132"/>
                <a:gd name="T66" fmla="*/ 390 w 516"/>
                <a:gd name="T67" fmla="*/ 6 h 132"/>
                <a:gd name="T68" fmla="*/ 402 w 516"/>
                <a:gd name="T69" fmla="*/ 6 h 132"/>
                <a:gd name="T70" fmla="*/ 414 w 516"/>
                <a:gd name="T71" fmla="*/ 6 h 132"/>
                <a:gd name="T72" fmla="*/ 426 w 516"/>
                <a:gd name="T73" fmla="*/ 6 h 132"/>
                <a:gd name="T74" fmla="*/ 438 w 516"/>
                <a:gd name="T75" fmla="*/ 6 h 132"/>
                <a:gd name="T76" fmla="*/ 450 w 516"/>
                <a:gd name="T77" fmla="*/ 6 h 132"/>
                <a:gd name="T78" fmla="*/ 462 w 516"/>
                <a:gd name="T79" fmla="*/ 0 h 132"/>
                <a:gd name="T80" fmla="*/ 474 w 516"/>
                <a:gd name="T81" fmla="*/ 0 h 132"/>
                <a:gd name="T82" fmla="*/ 486 w 516"/>
                <a:gd name="T83" fmla="*/ 0 h 132"/>
                <a:gd name="T84" fmla="*/ 498 w 516"/>
                <a:gd name="T85" fmla="*/ 0 h 132"/>
                <a:gd name="T86" fmla="*/ 510 w 516"/>
                <a:gd name="T87" fmla="*/ 0 h 13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132"/>
                <a:gd name="T134" fmla="*/ 516 w 516"/>
                <a:gd name="T135" fmla="*/ 132 h 13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132">
                  <a:moveTo>
                    <a:pt x="0" y="132"/>
                  </a:moveTo>
                  <a:lnTo>
                    <a:pt x="6" y="132"/>
                  </a:lnTo>
                  <a:lnTo>
                    <a:pt x="12" y="132"/>
                  </a:lnTo>
                  <a:lnTo>
                    <a:pt x="18" y="132"/>
                  </a:lnTo>
                  <a:lnTo>
                    <a:pt x="24" y="132"/>
                  </a:lnTo>
                  <a:lnTo>
                    <a:pt x="30" y="126"/>
                  </a:lnTo>
                  <a:lnTo>
                    <a:pt x="36" y="120"/>
                  </a:lnTo>
                  <a:lnTo>
                    <a:pt x="42" y="114"/>
                  </a:lnTo>
                  <a:lnTo>
                    <a:pt x="48" y="108"/>
                  </a:lnTo>
                  <a:lnTo>
                    <a:pt x="60" y="96"/>
                  </a:lnTo>
                  <a:lnTo>
                    <a:pt x="60" y="90"/>
                  </a:lnTo>
                  <a:lnTo>
                    <a:pt x="66" y="84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2"/>
                  </a:lnTo>
                  <a:lnTo>
                    <a:pt x="90" y="72"/>
                  </a:lnTo>
                  <a:lnTo>
                    <a:pt x="96" y="66"/>
                  </a:lnTo>
                  <a:lnTo>
                    <a:pt x="102" y="66"/>
                  </a:lnTo>
                  <a:lnTo>
                    <a:pt x="108" y="66"/>
                  </a:lnTo>
                  <a:lnTo>
                    <a:pt x="114" y="66"/>
                  </a:lnTo>
                  <a:lnTo>
                    <a:pt x="120" y="60"/>
                  </a:lnTo>
                  <a:lnTo>
                    <a:pt x="132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6" y="60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24" y="6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7" name="Freeform 318"/>
            <p:cNvSpPr>
              <a:spLocks/>
            </p:cNvSpPr>
            <p:nvPr/>
          </p:nvSpPr>
          <p:spPr bwMode="auto">
            <a:xfrm>
              <a:off x="2080" y="835"/>
              <a:ext cx="720" cy="240"/>
            </a:xfrm>
            <a:custGeom>
              <a:avLst/>
              <a:gdLst>
                <a:gd name="T0" fmla="*/ 12 w 720"/>
                <a:gd name="T1" fmla="*/ 234 h 240"/>
                <a:gd name="T2" fmla="*/ 30 w 720"/>
                <a:gd name="T3" fmla="*/ 234 h 240"/>
                <a:gd name="T4" fmla="*/ 48 w 720"/>
                <a:gd name="T5" fmla="*/ 234 h 240"/>
                <a:gd name="T6" fmla="*/ 66 w 720"/>
                <a:gd name="T7" fmla="*/ 234 h 240"/>
                <a:gd name="T8" fmla="*/ 84 w 720"/>
                <a:gd name="T9" fmla="*/ 234 h 240"/>
                <a:gd name="T10" fmla="*/ 102 w 720"/>
                <a:gd name="T11" fmla="*/ 234 h 240"/>
                <a:gd name="T12" fmla="*/ 120 w 720"/>
                <a:gd name="T13" fmla="*/ 234 h 240"/>
                <a:gd name="T14" fmla="*/ 138 w 720"/>
                <a:gd name="T15" fmla="*/ 234 h 240"/>
                <a:gd name="T16" fmla="*/ 156 w 720"/>
                <a:gd name="T17" fmla="*/ 234 h 240"/>
                <a:gd name="T18" fmla="*/ 174 w 720"/>
                <a:gd name="T19" fmla="*/ 234 h 240"/>
                <a:gd name="T20" fmla="*/ 192 w 720"/>
                <a:gd name="T21" fmla="*/ 234 h 240"/>
                <a:gd name="T22" fmla="*/ 210 w 720"/>
                <a:gd name="T23" fmla="*/ 240 h 240"/>
                <a:gd name="T24" fmla="*/ 222 w 720"/>
                <a:gd name="T25" fmla="*/ 234 h 240"/>
                <a:gd name="T26" fmla="*/ 240 w 720"/>
                <a:gd name="T27" fmla="*/ 234 h 240"/>
                <a:gd name="T28" fmla="*/ 258 w 720"/>
                <a:gd name="T29" fmla="*/ 234 h 240"/>
                <a:gd name="T30" fmla="*/ 276 w 720"/>
                <a:gd name="T31" fmla="*/ 234 h 240"/>
                <a:gd name="T32" fmla="*/ 294 w 720"/>
                <a:gd name="T33" fmla="*/ 240 h 240"/>
                <a:gd name="T34" fmla="*/ 312 w 720"/>
                <a:gd name="T35" fmla="*/ 234 h 240"/>
                <a:gd name="T36" fmla="*/ 324 w 720"/>
                <a:gd name="T37" fmla="*/ 234 h 240"/>
                <a:gd name="T38" fmla="*/ 342 w 720"/>
                <a:gd name="T39" fmla="*/ 234 h 240"/>
                <a:gd name="T40" fmla="*/ 360 w 720"/>
                <a:gd name="T41" fmla="*/ 240 h 240"/>
                <a:gd name="T42" fmla="*/ 372 w 720"/>
                <a:gd name="T43" fmla="*/ 240 h 240"/>
                <a:gd name="T44" fmla="*/ 390 w 720"/>
                <a:gd name="T45" fmla="*/ 234 h 240"/>
                <a:gd name="T46" fmla="*/ 408 w 720"/>
                <a:gd name="T47" fmla="*/ 216 h 240"/>
                <a:gd name="T48" fmla="*/ 426 w 720"/>
                <a:gd name="T49" fmla="*/ 198 h 240"/>
                <a:gd name="T50" fmla="*/ 444 w 720"/>
                <a:gd name="T51" fmla="*/ 186 h 240"/>
                <a:gd name="T52" fmla="*/ 456 w 720"/>
                <a:gd name="T53" fmla="*/ 156 h 240"/>
                <a:gd name="T54" fmla="*/ 468 w 720"/>
                <a:gd name="T55" fmla="*/ 144 h 240"/>
                <a:gd name="T56" fmla="*/ 486 w 720"/>
                <a:gd name="T57" fmla="*/ 138 h 240"/>
                <a:gd name="T58" fmla="*/ 504 w 720"/>
                <a:gd name="T59" fmla="*/ 150 h 240"/>
                <a:gd name="T60" fmla="*/ 522 w 720"/>
                <a:gd name="T61" fmla="*/ 156 h 240"/>
                <a:gd name="T62" fmla="*/ 546 w 720"/>
                <a:gd name="T63" fmla="*/ 138 h 240"/>
                <a:gd name="T64" fmla="*/ 558 w 720"/>
                <a:gd name="T65" fmla="*/ 126 h 240"/>
                <a:gd name="T66" fmla="*/ 576 w 720"/>
                <a:gd name="T67" fmla="*/ 126 h 240"/>
                <a:gd name="T68" fmla="*/ 594 w 720"/>
                <a:gd name="T69" fmla="*/ 120 h 240"/>
                <a:gd name="T70" fmla="*/ 612 w 720"/>
                <a:gd name="T71" fmla="*/ 108 h 240"/>
                <a:gd name="T72" fmla="*/ 630 w 720"/>
                <a:gd name="T73" fmla="*/ 84 h 240"/>
                <a:gd name="T74" fmla="*/ 642 w 720"/>
                <a:gd name="T75" fmla="*/ 66 h 240"/>
                <a:gd name="T76" fmla="*/ 660 w 720"/>
                <a:gd name="T77" fmla="*/ 48 h 240"/>
                <a:gd name="T78" fmla="*/ 678 w 720"/>
                <a:gd name="T79" fmla="*/ 24 h 240"/>
                <a:gd name="T80" fmla="*/ 690 w 720"/>
                <a:gd name="T81" fmla="*/ 12 h 240"/>
                <a:gd name="T82" fmla="*/ 708 w 720"/>
                <a:gd name="T83" fmla="*/ 6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40"/>
                <a:gd name="T128" fmla="*/ 720 w 720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40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40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40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40"/>
                  </a:lnTo>
                  <a:lnTo>
                    <a:pt x="216" y="234"/>
                  </a:lnTo>
                  <a:lnTo>
                    <a:pt x="228" y="234"/>
                  </a:lnTo>
                  <a:lnTo>
                    <a:pt x="222" y="234"/>
                  </a:lnTo>
                  <a:lnTo>
                    <a:pt x="228" y="240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40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40"/>
                  </a:lnTo>
                  <a:lnTo>
                    <a:pt x="366" y="240"/>
                  </a:lnTo>
                  <a:lnTo>
                    <a:pt x="372" y="234"/>
                  </a:lnTo>
                  <a:lnTo>
                    <a:pt x="372" y="240"/>
                  </a:lnTo>
                  <a:lnTo>
                    <a:pt x="378" y="234"/>
                  </a:lnTo>
                  <a:lnTo>
                    <a:pt x="384" y="234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402" y="222"/>
                  </a:lnTo>
                  <a:lnTo>
                    <a:pt x="408" y="216"/>
                  </a:lnTo>
                  <a:lnTo>
                    <a:pt x="414" y="210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2"/>
                  </a:lnTo>
                  <a:lnTo>
                    <a:pt x="444" y="186"/>
                  </a:lnTo>
                  <a:lnTo>
                    <a:pt x="450" y="174"/>
                  </a:lnTo>
                  <a:lnTo>
                    <a:pt x="456" y="168"/>
                  </a:lnTo>
                  <a:lnTo>
                    <a:pt x="456" y="156"/>
                  </a:lnTo>
                  <a:lnTo>
                    <a:pt x="468" y="144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498" y="144"/>
                  </a:lnTo>
                  <a:lnTo>
                    <a:pt x="504" y="150"/>
                  </a:lnTo>
                  <a:lnTo>
                    <a:pt x="510" y="150"/>
                  </a:lnTo>
                  <a:lnTo>
                    <a:pt x="516" y="156"/>
                  </a:lnTo>
                  <a:lnTo>
                    <a:pt x="522" y="156"/>
                  </a:lnTo>
                  <a:lnTo>
                    <a:pt x="528" y="156"/>
                  </a:lnTo>
                  <a:lnTo>
                    <a:pt x="534" y="150"/>
                  </a:lnTo>
                  <a:lnTo>
                    <a:pt x="546" y="138"/>
                  </a:lnTo>
                  <a:lnTo>
                    <a:pt x="546" y="132"/>
                  </a:lnTo>
                  <a:lnTo>
                    <a:pt x="552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70" y="120"/>
                  </a:lnTo>
                  <a:lnTo>
                    <a:pt x="576" y="126"/>
                  </a:lnTo>
                  <a:lnTo>
                    <a:pt x="582" y="120"/>
                  </a:lnTo>
                  <a:lnTo>
                    <a:pt x="588" y="126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6" y="114"/>
                  </a:lnTo>
                  <a:lnTo>
                    <a:pt x="612" y="108"/>
                  </a:lnTo>
                  <a:lnTo>
                    <a:pt x="618" y="102"/>
                  </a:lnTo>
                  <a:lnTo>
                    <a:pt x="630" y="90"/>
                  </a:lnTo>
                  <a:lnTo>
                    <a:pt x="630" y="84"/>
                  </a:lnTo>
                  <a:lnTo>
                    <a:pt x="636" y="78"/>
                  </a:lnTo>
                  <a:lnTo>
                    <a:pt x="636" y="72"/>
                  </a:lnTo>
                  <a:lnTo>
                    <a:pt x="642" y="66"/>
                  </a:lnTo>
                  <a:lnTo>
                    <a:pt x="648" y="60"/>
                  </a:lnTo>
                  <a:lnTo>
                    <a:pt x="654" y="54"/>
                  </a:lnTo>
                  <a:lnTo>
                    <a:pt x="660" y="48"/>
                  </a:lnTo>
                  <a:lnTo>
                    <a:pt x="660" y="42"/>
                  </a:lnTo>
                  <a:lnTo>
                    <a:pt x="666" y="36"/>
                  </a:lnTo>
                  <a:lnTo>
                    <a:pt x="678" y="24"/>
                  </a:lnTo>
                  <a:lnTo>
                    <a:pt x="678" y="18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8" name="Freeform 319"/>
            <p:cNvSpPr>
              <a:spLocks/>
            </p:cNvSpPr>
            <p:nvPr/>
          </p:nvSpPr>
          <p:spPr bwMode="auto">
            <a:xfrm>
              <a:off x="2800" y="769"/>
              <a:ext cx="486" cy="72"/>
            </a:xfrm>
            <a:custGeom>
              <a:avLst/>
              <a:gdLst>
                <a:gd name="T0" fmla="*/ 6 w 486"/>
                <a:gd name="T1" fmla="*/ 66 h 72"/>
                <a:gd name="T2" fmla="*/ 18 w 486"/>
                <a:gd name="T3" fmla="*/ 60 h 72"/>
                <a:gd name="T4" fmla="*/ 30 w 486"/>
                <a:gd name="T5" fmla="*/ 60 h 72"/>
                <a:gd name="T6" fmla="*/ 42 w 486"/>
                <a:gd name="T7" fmla="*/ 54 h 72"/>
                <a:gd name="T8" fmla="*/ 54 w 486"/>
                <a:gd name="T9" fmla="*/ 60 h 72"/>
                <a:gd name="T10" fmla="*/ 66 w 486"/>
                <a:gd name="T11" fmla="*/ 66 h 72"/>
                <a:gd name="T12" fmla="*/ 78 w 486"/>
                <a:gd name="T13" fmla="*/ 66 h 72"/>
                <a:gd name="T14" fmla="*/ 90 w 486"/>
                <a:gd name="T15" fmla="*/ 66 h 72"/>
                <a:gd name="T16" fmla="*/ 102 w 486"/>
                <a:gd name="T17" fmla="*/ 66 h 72"/>
                <a:gd name="T18" fmla="*/ 114 w 486"/>
                <a:gd name="T19" fmla="*/ 66 h 72"/>
                <a:gd name="T20" fmla="*/ 126 w 486"/>
                <a:gd name="T21" fmla="*/ 54 h 72"/>
                <a:gd name="T22" fmla="*/ 138 w 486"/>
                <a:gd name="T23" fmla="*/ 48 h 72"/>
                <a:gd name="T24" fmla="*/ 150 w 486"/>
                <a:gd name="T25" fmla="*/ 36 h 72"/>
                <a:gd name="T26" fmla="*/ 162 w 486"/>
                <a:gd name="T27" fmla="*/ 30 h 72"/>
                <a:gd name="T28" fmla="*/ 174 w 486"/>
                <a:gd name="T29" fmla="*/ 24 h 72"/>
                <a:gd name="T30" fmla="*/ 186 w 486"/>
                <a:gd name="T31" fmla="*/ 18 h 72"/>
                <a:gd name="T32" fmla="*/ 198 w 486"/>
                <a:gd name="T33" fmla="*/ 12 h 72"/>
                <a:gd name="T34" fmla="*/ 210 w 486"/>
                <a:gd name="T35" fmla="*/ 6 h 72"/>
                <a:gd name="T36" fmla="*/ 222 w 486"/>
                <a:gd name="T37" fmla="*/ 6 h 72"/>
                <a:gd name="T38" fmla="*/ 234 w 486"/>
                <a:gd name="T39" fmla="*/ 6 h 72"/>
                <a:gd name="T40" fmla="*/ 246 w 486"/>
                <a:gd name="T41" fmla="*/ 6 h 72"/>
                <a:gd name="T42" fmla="*/ 258 w 486"/>
                <a:gd name="T43" fmla="*/ 0 h 72"/>
                <a:gd name="T44" fmla="*/ 270 w 486"/>
                <a:gd name="T45" fmla="*/ 6 h 72"/>
                <a:gd name="T46" fmla="*/ 276 w 486"/>
                <a:gd name="T47" fmla="*/ 6 h 72"/>
                <a:gd name="T48" fmla="*/ 288 w 486"/>
                <a:gd name="T49" fmla="*/ 6 h 72"/>
                <a:gd name="T50" fmla="*/ 294 w 486"/>
                <a:gd name="T51" fmla="*/ 6 h 72"/>
                <a:gd name="T52" fmla="*/ 300 w 486"/>
                <a:gd name="T53" fmla="*/ 6 h 72"/>
                <a:gd name="T54" fmla="*/ 312 w 486"/>
                <a:gd name="T55" fmla="*/ 0 h 72"/>
                <a:gd name="T56" fmla="*/ 324 w 486"/>
                <a:gd name="T57" fmla="*/ 6 h 72"/>
                <a:gd name="T58" fmla="*/ 336 w 486"/>
                <a:gd name="T59" fmla="*/ 6 h 72"/>
                <a:gd name="T60" fmla="*/ 348 w 486"/>
                <a:gd name="T61" fmla="*/ 0 h 72"/>
                <a:gd name="T62" fmla="*/ 360 w 486"/>
                <a:gd name="T63" fmla="*/ 6 h 72"/>
                <a:gd name="T64" fmla="*/ 372 w 486"/>
                <a:gd name="T65" fmla="*/ 6 h 72"/>
                <a:gd name="T66" fmla="*/ 384 w 486"/>
                <a:gd name="T67" fmla="*/ 6 h 72"/>
                <a:gd name="T68" fmla="*/ 396 w 486"/>
                <a:gd name="T69" fmla="*/ 12 h 72"/>
                <a:gd name="T70" fmla="*/ 408 w 486"/>
                <a:gd name="T71" fmla="*/ 12 h 72"/>
                <a:gd name="T72" fmla="*/ 420 w 486"/>
                <a:gd name="T73" fmla="*/ 12 h 72"/>
                <a:gd name="T74" fmla="*/ 432 w 486"/>
                <a:gd name="T75" fmla="*/ 6 h 72"/>
                <a:gd name="T76" fmla="*/ 444 w 486"/>
                <a:gd name="T77" fmla="*/ 6 h 72"/>
                <a:gd name="T78" fmla="*/ 456 w 486"/>
                <a:gd name="T79" fmla="*/ 6 h 72"/>
                <a:gd name="T80" fmla="*/ 468 w 486"/>
                <a:gd name="T81" fmla="*/ 0 h 72"/>
                <a:gd name="T82" fmla="*/ 480 w 486"/>
                <a:gd name="T83" fmla="*/ 0 h 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72"/>
                <a:gd name="T128" fmla="*/ 486 w 486"/>
                <a:gd name="T129" fmla="*/ 72 h 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72">
                  <a:moveTo>
                    <a:pt x="0" y="66"/>
                  </a:moveTo>
                  <a:lnTo>
                    <a:pt x="6" y="66"/>
                  </a:lnTo>
                  <a:lnTo>
                    <a:pt x="12" y="66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8" y="66"/>
                  </a:lnTo>
                  <a:lnTo>
                    <a:pt x="84" y="66"/>
                  </a:lnTo>
                  <a:lnTo>
                    <a:pt x="90" y="66"/>
                  </a:lnTo>
                  <a:lnTo>
                    <a:pt x="96" y="72"/>
                  </a:lnTo>
                  <a:lnTo>
                    <a:pt x="102" y="66"/>
                  </a:lnTo>
                  <a:lnTo>
                    <a:pt x="108" y="66"/>
                  </a:lnTo>
                  <a:lnTo>
                    <a:pt x="114" y="66"/>
                  </a:lnTo>
                  <a:lnTo>
                    <a:pt x="120" y="60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48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294" y="6"/>
                  </a:lnTo>
                  <a:lnTo>
                    <a:pt x="306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89" name="Freeform 320"/>
            <p:cNvSpPr>
              <a:spLocks/>
            </p:cNvSpPr>
            <p:nvPr/>
          </p:nvSpPr>
          <p:spPr bwMode="auto">
            <a:xfrm>
              <a:off x="2080" y="853"/>
              <a:ext cx="744" cy="180"/>
            </a:xfrm>
            <a:custGeom>
              <a:avLst/>
              <a:gdLst>
                <a:gd name="T0" fmla="*/ 12 w 744"/>
                <a:gd name="T1" fmla="*/ 180 h 180"/>
                <a:gd name="T2" fmla="*/ 30 w 744"/>
                <a:gd name="T3" fmla="*/ 180 h 180"/>
                <a:gd name="T4" fmla="*/ 48 w 744"/>
                <a:gd name="T5" fmla="*/ 180 h 180"/>
                <a:gd name="T6" fmla="*/ 66 w 744"/>
                <a:gd name="T7" fmla="*/ 180 h 180"/>
                <a:gd name="T8" fmla="*/ 84 w 744"/>
                <a:gd name="T9" fmla="*/ 180 h 180"/>
                <a:gd name="T10" fmla="*/ 102 w 744"/>
                <a:gd name="T11" fmla="*/ 180 h 180"/>
                <a:gd name="T12" fmla="*/ 120 w 744"/>
                <a:gd name="T13" fmla="*/ 180 h 180"/>
                <a:gd name="T14" fmla="*/ 138 w 744"/>
                <a:gd name="T15" fmla="*/ 180 h 180"/>
                <a:gd name="T16" fmla="*/ 156 w 744"/>
                <a:gd name="T17" fmla="*/ 174 h 180"/>
                <a:gd name="T18" fmla="*/ 174 w 744"/>
                <a:gd name="T19" fmla="*/ 180 h 180"/>
                <a:gd name="T20" fmla="*/ 192 w 744"/>
                <a:gd name="T21" fmla="*/ 180 h 180"/>
                <a:gd name="T22" fmla="*/ 210 w 744"/>
                <a:gd name="T23" fmla="*/ 180 h 180"/>
                <a:gd name="T24" fmla="*/ 228 w 744"/>
                <a:gd name="T25" fmla="*/ 180 h 180"/>
                <a:gd name="T26" fmla="*/ 252 w 744"/>
                <a:gd name="T27" fmla="*/ 180 h 180"/>
                <a:gd name="T28" fmla="*/ 258 w 744"/>
                <a:gd name="T29" fmla="*/ 180 h 180"/>
                <a:gd name="T30" fmla="*/ 270 w 744"/>
                <a:gd name="T31" fmla="*/ 180 h 180"/>
                <a:gd name="T32" fmla="*/ 288 w 744"/>
                <a:gd name="T33" fmla="*/ 180 h 180"/>
                <a:gd name="T34" fmla="*/ 306 w 744"/>
                <a:gd name="T35" fmla="*/ 180 h 180"/>
                <a:gd name="T36" fmla="*/ 324 w 744"/>
                <a:gd name="T37" fmla="*/ 180 h 180"/>
                <a:gd name="T38" fmla="*/ 342 w 744"/>
                <a:gd name="T39" fmla="*/ 180 h 180"/>
                <a:gd name="T40" fmla="*/ 360 w 744"/>
                <a:gd name="T41" fmla="*/ 180 h 180"/>
                <a:gd name="T42" fmla="*/ 378 w 744"/>
                <a:gd name="T43" fmla="*/ 180 h 180"/>
                <a:gd name="T44" fmla="*/ 396 w 744"/>
                <a:gd name="T45" fmla="*/ 180 h 180"/>
                <a:gd name="T46" fmla="*/ 414 w 744"/>
                <a:gd name="T47" fmla="*/ 180 h 180"/>
                <a:gd name="T48" fmla="*/ 432 w 744"/>
                <a:gd name="T49" fmla="*/ 168 h 180"/>
                <a:gd name="T50" fmla="*/ 450 w 744"/>
                <a:gd name="T51" fmla="*/ 150 h 180"/>
                <a:gd name="T52" fmla="*/ 468 w 744"/>
                <a:gd name="T53" fmla="*/ 132 h 180"/>
                <a:gd name="T54" fmla="*/ 486 w 744"/>
                <a:gd name="T55" fmla="*/ 114 h 180"/>
                <a:gd name="T56" fmla="*/ 504 w 744"/>
                <a:gd name="T57" fmla="*/ 102 h 180"/>
                <a:gd name="T58" fmla="*/ 522 w 744"/>
                <a:gd name="T59" fmla="*/ 102 h 180"/>
                <a:gd name="T60" fmla="*/ 540 w 744"/>
                <a:gd name="T61" fmla="*/ 102 h 180"/>
                <a:gd name="T62" fmla="*/ 558 w 744"/>
                <a:gd name="T63" fmla="*/ 102 h 180"/>
                <a:gd name="T64" fmla="*/ 576 w 744"/>
                <a:gd name="T65" fmla="*/ 90 h 180"/>
                <a:gd name="T66" fmla="*/ 594 w 744"/>
                <a:gd name="T67" fmla="*/ 72 h 180"/>
                <a:gd name="T68" fmla="*/ 612 w 744"/>
                <a:gd name="T69" fmla="*/ 54 h 180"/>
                <a:gd name="T70" fmla="*/ 630 w 744"/>
                <a:gd name="T71" fmla="*/ 36 h 180"/>
                <a:gd name="T72" fmla="*/ 648 w 744"/>
                <a:gd name="T73" fmla="*/ 30 h 180"/>
                <a:gd name="T74" fmla="*/ 666 w 744"/>
                <a:gd name="T75" fmla="*/ 48 h 180"/>
                <a:gd name="T76" fmla="*/ 684 w 744"/>
                <a:gd name="T77" fmla="*/ 42 h 180"/>
                <a:gd name="T78" fmla="*/ 696 w 744"/>
                <a:gd name="T79" fmla="*/ 30 h 180"/>
                <a:gd name="T80" fmla="*/ 714 w 744"/>
                <a:gd name="T81" fmla="*/ 18 h 180"/>
                <a:gd name="T82" fmla="*/ 732 w 744"/>
                <a:gd name="T83" fmla="*/ 6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80"/>
                <a:gd name="T128" fmla="*/ 744 w 744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74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52" y="180"/>
                  </a:lnTo>
                  <a:lnTo>
                    <a:pt x="246" y="180"/>
                  </a:lnTo>
                  <a:lnTo>
                    <a:pt x="252" y="174"/>
                  </a:lnTo>
                  <a:lnTo>
                    <a:pt x="258" y="180"/>
                  </a:lnTo>
                  <a:lnTo>
                    <a:pt x="270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20" y="180"/>
                  </a:lnTo>
                  <a:lnTo>
                    <a:pt x="426" y="174"/>
                  </a:lnTo>
                  <a:lnTo>
                    <a:pt x="432" y="168"/>
                  </a:lnTo>
                  <a:lnTo>
                    <a:pt x="438" y="162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96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96"/>
                  </a:lnTo>
                  <a:lnTo>
                    <a:pt x="576" y="90"/>
                  </a:lnTo>
                  <a:lnTo>
                    <a:pt x="582" y="84"/>
                  </a:lnTo>
                  <a:lnTo>
                    <a:pt x="588" y="78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702" y="30"/>
                  </a:lnTo>
                  <a:lnTo>
                    <a:pt x="696" y="30"/>
                  </a:lnTo>
                  <a:lnTo>
                    <a:pt x="702" y="30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0"/>
                  </a:lnTo>
                  <a:lnTo>
                    <a:pt x="7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0" name="Freeform 321"/>
            <p:cNvSpPr>
              <a:spLocks/>
            </p:cNvSpPr>
            <p:nvPr/>
          </p:nvSpPr>
          <p:spPr bwMode="auto">
            <a:xfrm>
              <a:off x="2824" y="793"/>
              <a:ext cx="462" cy="60"/>
            </a:xfrm>
            <a:custGeom>
              <a:avLst/>
              <a:gdLst>
                <a:gd name="T0" fmla="*/ 6 w 462"/>
                <a:gd name="T1" fmla="*/ 54 h 60"/>
                <a:gd name="T2" fmla="*/ 18 w 462"/>
                <a:gd name="T3" fmla="*/ 54 h 60"/>
                <a:gd name="T4" fmla="*/ 30 w 462"/>
                <a:gd name="T5" fmla="*/ 48 h 60"/>
                <a:gd name="T6" fmla="*/ 36 w 462"/>
                <a:gd name="T7" fmla="*/ 48 h 60"/>
                <a:gd name="T8" fmla="*/ 48 w 462"/>
                <a:gd name="T9" fmla="*/ 48 h 60"/>
                <a:gd name="T10" fmla="*/ 60 w 462"/>
                <a:gd name="T11" fmla="*/ 54 h 60"/>
                <a:gd name="T12" fmla="*/ 66 w 462"/>
                <a:gd name="T13" fmla="*/ 54 h 60"/>
                <a:gd name="T14" fmla="*/ 78 w 462"/>
                <a:gd name="T15" fmla="*/ 48 h 60"/>
                <a:gd name="T16" fmla="*/ 90 w 462"/>
                <a:gd name="T17" fmla="*/ 48 h 60"/>
                <a:gd name="T18" fmla="*/ 102 w 462"/>
                <a:gd name="T19" fmla="*/ 48 h 60"/>
                <a:gd name="T20" fmla="*/ 114 w 462"/>
                <a:gd name="T21" fmla="*/ 48 h 60"/>
                <a:gd name="T22" fmla="*/ 126 w 462"/>
                <a:gd name="T23" fmla="*/ 48 h 60"/>
                <a:gd name="T24" fmla="*/ 138 w 462"/>
                <a:gd name="T25" fmla="*/ 42 h 60"/>
                <a:gd name="T26" fmla="*/ 150 w 462"/>
                <a:gd name="T27" fmla="*/ 36 h 60"/>
                <a:gd name="T28" fmla="*/ 162 w 462"/>
                <a:gd name="T29" fmla="*/ 30 h 60"/>
                <a:gd name="T30" fmla="*/ 174 w 462"/>
                <a:gd name="T31" fmla="*/ 24 h 60"/>
                <a:gd name="T32" fmla="*/ 186 w 462"/>
                <a:gd name="T33" fmla="*/ 24 h 60"/>
                <a:gd name="T34" fmla="*/ 198 w 462"/>
                <a:gd name="T35" fmla="*/ 18 h 60"/>
                <a:gd name="T36" fmla="*/ 204 w 462"/>
                <a:gd name="T37" fmla="*/ 18 h 60"/>
                <a:gd name="T38" fmla="*/ 216 w 462"/>
                <a:gd name="T39" fmla="*/ 12 h 60"/>
                <a:gd name="T40" fmla="*/ 228 w 462"/>
                <a:gd name="T41" fmla="*/ 6 h 60"/>
                <a:gd name="T42" fmla="*/ 240 w 462"/>
                <a:gd name="T43" fmla="*/ 6 h 60"/>
                <a:gd name="T44" fmla="*/ 246 w 462"/>
                <a:gd name="T45" fmla="*/ 6 h 60"/>
                <a:gd name="T46" fmla="*/ 258 w 462"/>
                <a:gd name="T47" fmla="*/ 0 h 60"/>
                <a:gd name="T48" fmla="*/ 270 w 462"/>
                <a:gd name="T49" fmla="*/ 0 h 60"/>
                <a:gd name="T50" fmla="*/ 282 w 462"/>
                <a:gd name="T51" fmla="*/ 6 h 60"/>
                <a:gd name="T52" fmla="*/ 294 w 462"/>
                <a:gd name="T53" fmla="*/ 0 h 60"/>
                <a:gd name="T54" fmla="*/ 306 w 462"/>
                <a:gd name="T55" fmla="*/ 6 h 60"/>
                <a:gd name="T56" fmla="*/ 318 w 462"/>
                <a:gd name="T57" fmla="*/ 6 h 60"/>
                <a:gd name="T58" fmla="*/ 324 w 462"/>
                <a:gd name="T59" fmla="*/ 6 h 60"/>
                <a:gd name="T60" fmla="*/ 336 w 462"/>
                <a:gd name="T61" fmla="*/ 12 h 60"/>
                <a:gd name="T62" fmla="*/ 348 w 462"/>
                <a:gd name="T63" fmla="*/ 12 h 60"/>
                <a:gd name="T64" fmla="*/ 360 w 462"/>
                <a:gd name="T65" fmla="*/ 12 h 60"/>
                <a:gd name="T66" fmla="*/ 372 w 462"/>
                <a:gd name="T67" fmla="*/ 12 h 60"/>
                <a:gd name="T68" fmla="*/ 384 w 462"/>
                <a:gd name="T69" fmla="*/ 12 h 60"/>
                <a:gd name="T70" fmla="*/ 396 w 462"/>
                <a:gd name="T71" fmla="*/ 12 h 60"/>
                <a:gd name="T72" fmla="*/ 408 w 462"/>
                <a:gd name="T73" fmla="*/ 12 h 60"/>
                <a:gd name="T74" fmla="*/ 420 w 462"/>
                <a:gd name="T75" fmla="*/ 12 h 60"/>
                <a:gd name="T76" fmla="*/ 432 w 462"/>
                <a:gd name="T77" fmla="*/ 12 h 60"/>
                <a:gd name="T78" fmla="*/ 444 w 462"/>
                <a:gd name="T79" fmla="*/ 12 h 60"/>
                <a:gd name="T80" fmla="*/ 456 w 462"/>
                <a:gd name="T81" fmla="*/ 12 h 6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62"/>
                <a:gd name="T124" fmla="*/ 0 h 60"/>
                <a:gd name="T125" fmla="*/ 462 w 462"/>
                <a:gd name="T126" fmla="*/ 60 h 6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62" h="60">
                  <a:moveTo>
                    <a:pt x="0" y="60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54"/>
                  </a:lnTo>
                  <a:lnTo>
                    <a:pt x="36" y="48"/>
                  </a:lnTo>
                  <a:lnTo>
                    <a:pt x="42" y="54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54"/>
                  </a:lnTo>
                  <a:lnTo>
                    <a:pt x="72" y="54"/>
                  </a:lnTo>
                  <a:lnTo>
                    <a:pt x="66" y="54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10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52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30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1" name="Freeform 322"/>
            <p:cNvSpPr>
              <a:spLocks/>
            </p:cNvSpPr>
            <p:nvPr/>
          </p:nvSpPr>
          <p:spPr bwMode="auto">
            <a:xfrm>
              <a:off x="2080" y="781"/>
              <a:ext cx="714" cy="216"/>
            </a:xfrm>
            <a:custGeom>
              <a:avLst/>
              <a:gdLst>
                <a:gd name="T0" fmla="*/ 12 w 714"/>
                <a:gd name="T1" fmla="*/ 216 h 216"/>
                <a:gd name="T2" fmla="*/ 30 w 714"/>
                <a:gd name="T3" fmla="*/ 216 h 216"/>
                <a:gd name="T4" fmla="*/ 48 w 714"/>
                <a:gd name="T5" fmla="*/ 216 h 216"/>
                <a:gd name="T6" fmla="*/ 66 w 714"/>
                <a:gd name="T7" fmla="*/ 216 h 216"/>
                <a:gd name="T8" fmla="*/ 84 w 714"/>
                <a:gd name="T9" fmla="*/ 216 h 216"/>
                <a:gd name="T10" fmla="*/ 108 w 714"/>
                <a:gd name="T11" fmla="*/ 216 h 216"/>
                <a:gd name="T12" fmla="*/ 114 w 714"/>
                <a:gd name="T13" fmla="*/ 216 h 216"/>
                <a:gd name="T14" fmla="*/ 132 w 714"/>
                <a:gd name="T15" fmla="*/ 216 h 216"/>
                <a:gd name="T16" fmla="*/ 150 w 714"/>
                <a:gd name="T17" fmla="*/ 216 h 216"/>
                <a:gd name="T18" fmla="*/ 168 w 714"/>
                <a:gd name="T19" fmla="*/ 216 h 216"/>
                <a:gd name="T20" fmla="*/ 186 w 714"/>
                <a:gd name="T21" fmla="*/ 216 h 216"/>
                <a:gd name="T22" fmla="*/ 204 w 714"/>
                <a:gd name="T23" fmla="*/ 216 h 216"/>
                <a:gd name="T24" fmla="*/ 222 w 714"/>
                <a:gd name="T25" fmla="*/ 216 h 216"/>
                <a:gd name="T26" fmla="*/ 240 w 714"/>
                <a:gd name="T27" fmla="*/ 216 h 216"/>
                <a:gd name="T28" fmla="*/ 258 w 714"/>
                <a:gd name="T29" fmla="*/ 216 h 216"/>
                <a:gd name="T30" fmla="*/ 276 w 714"/>
                <a:gd name="T31" fmla="*/ 216 h 216"/>
                <a:gd name="T32" fmla="*/ 294 w 714"/>
                <a:gd name="T33" fmla="*/ 216 h 216"/>
                <a:gd name="T34" fmla="*/ 312 w 714"/>
                <a:gd name="T35" fmla="*/ 216 h 216"/>
                <a:gd name="T36" fmla="*/ 330 w 714"/>
                <a:gd name="T37" fmla="*/ 216 h 216"/>
                <a:gd name="T38" fmla="*/ 348 w 714"/>
                <a:gd name="T39" fmla="*/ 216 h 216"/>
                <a:gd name="T40" fmla="*/ 366 w 714"/>
                <a:gd name="T41" fmla="*/ 216 h 216"/>
                <a:gd name="T42" fmla="*/ 384 w 714"/>
                <a:gd name="T43" fmla="*/ 216 h 216"/>
                <a:gd name="T44" fmla="*/ 402 w 714"/>
                <a:gd name="T45" fmla="*/ 216 h 216"/>
                <a:gd name="T46" fmla="*/ 420 w 714"/>
                <a:gd name="T47" fmla="*/ 216 h 216"/>
                <a:gd name="T48" fmla="*/ 438 w 714"/>
                <a:gd name="T49" fmla="*/ 216 h 216"/>
                <a:gd name="T50" fmla="*/ 456 w 714"/>
                <a:gd name="T51" fmla="*/ 216 h 216"/>
                <a:gd name="T52" fmla="*/ 474 w 714"/>
                <a:gd name="T53" fmla="*/ 216 h 216"/>
                <a:gd name="T54" fmla="*/ 486 w 714"/>
                <a:gd name="T55" fmla="*/ 198 h 216"/>
                <a:gd name="T56" fmla="*/ 504 w 714"/>
                <a:gd name="T57" fmla="*/ 174 h 216"/>
                <a:gd name="T58" fmla="*/ 510 w 714"/>
                <a:gd name="T59" fmla="*/ 156 h 216"/>
                <a:gd name="T60" fmla="*/ 522 w 714"/>
                <a:gd name="T61" fmla="*/ 138 h 216"/>
                <a:gd name="T62" fmla="*/ 540 w 714"/>
                <a:gd name="T63" fmla="*/ 120 h 216"/>
                <a:gd name="T64" fmla="*/ 558 w 714"/>
                <a:gd name="T65" fmla="*/ 114 h 216"/>
                <a:gd name="T66" fmla="*/ 576 w 714"/>
                <a:gd name="T67" fmla="*/ 108 h 216"/>
                <a:gd name="T68" fmla="*/ 594 w 714"/>
                <a:gd name="T69" fmla="*/ 102 h 216"/>
                <a:gd name="T70" fmla="*/ 606 w 714"/>
                <a:gd name="T71" fmla="*/ 84 h 216"/>
                <a:gd name="T72" fmla="*/ 618 w 714"/>
                <a:gd name="T73" fmla="*/ 66 h 216"/>
                <a:gd name="T74" fmla="*/ 630 w 714"/>
                <a:gd name="T75" fmla="*/ 48 h 216"/>
                <a:gd name="T76" fmla="*/ 648 w 714"/>
                <a:gd name="T77" fmla="*/ 42 h 216"/>
                <a:gd name="T78" fmla="*/ 666 w 714"/>
                <a:gd name="T79" fmla="*/ 36 h 216"/>
                <a:gd name="T80" fmla="*/ 690 w 714"/>
                <a:gd name="T81" fmla="*/ 18 h 216"/>
                <a:gd name="T82" fmla="*/ 702 w 714"/>
                <a:gd name="T83" fmla="*/ 6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16"/>
                <a:gd name="T128" fmla="*/ 714 w 714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16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8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16"/>
                  </a:lnTo>
                  <a:lnTo>
                    <a:pt x="348" y="216"/>
                  </a:lnTo>
                  <a:lnTo>
                    <a:pt x="354" y="216"/>
                  </a:lnTo>
                  <a:lnTo>
                    <a:pt x="360" y="216"/>
                  </a:lnTo>
                  <a:lnTo>
                    <a:pt x="366" y="216"/>
                  </a:lnTo>
                  <a:lnTo>
                    <a:pt x="372" y="216"/>
                  </a:lnTo>
                  <a:lnTo>
                    <a:pt x="378" y="216"/>
                  </a:lnTo>
                  <a:lnTo>
                    <a:pt x="384" y="216"/>
                  </a:lnTo>
                  <a:lnTo>
                    <a:pt x="390" y="216"/>
                  </a:lnTo>
                  <a:lnTo>
                    <a:pt x="396" y="216"/>
                  </a:lnTo>
                  <a:lnTo>
                    <a:pt x="402" y="216"/>
                  </a:lnTo>
                  <a:lnTo>
                    <a:pt x="408" y="216"/>
                  </a:lnTo>
                  <a:lnTo>
                    <a:pt x="414" y="216"/>
                  </a:lnTo>
                  <a:lnTo>
                    <a:pt x="420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50" y="216"/>
                  </a:lnTo>
                  <a:lnTo>
                    <a:pt x="456" y="216"/>
                  </a:lnTo>
                  <a:lnTo>
                    <a:pt x="462" y="216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80" y="210"/>
                  </a:lnTo>
                  <a:lnTo>
                    <a:pt x="486" y="204"/>
                  </a:lnTo>
                  <a:lnTo>
                    <a:pt x="486" y="198"/>
                  </a:lnTo>
                  <a:lnTo>
                    <a:pt x="492" y="192"/>
                  </a:lnTo>
                  <a:lnTo>
                    <a:pt x="492" y="186"/>
                  </a:lnTo>
                  <a:lnTo>
                    <a:pt x="504" y="174"/>
                  </a:lnTo>
                  <a:lnTo>
                    <a:pt x="504" y="168"/>
                  </a:lnTo>
                  <a:lnTo>
                    <a:pt x="510" y="162"/>
                  </a:lnTo>
                  <a:lnTo>
                    <a:pt x="510" y="156"/>
                  </a:lnTo>
                  <a:lnTo>
                    <a:pt x="516" y="150"/>
                  </a:lnTo>
                  <a:lnTo>
                    <a:pt x="516" y="144"/>
                  </a:lnTo>
                  <a:lnTo>
                    <a:pt x="522" y="138"/>
                  </a:lnTo>
                  <a:lnTo>
                    <a:pt x="528" y="132"/>
                  </a:lnTo>
                  <a:lnTo>
                    <a:pt x="534" y="126"/>
                  </a:lnTo>
                  <a:lnTo>
                    <a:pt x="540" y="120"/>
                  </a:lnTo>
                  <a:lnTo>
                    <a:pt x="546" y="120"/>
                  </a:lnTo>
                  <a:lnTo>
                    <a:pt x="552" y="120"/>
                  </a:lnTo>
                  <a:lnTo>
                    <a:pt x="558" y="114"/>
                  </a:lnTo>
                  <a:lnTo>
                    <a:pt x="564" y="114"/>
                  </a:lnTo>
                  <a:lnTo>
                    <a:pt x="570" y="108"/>
                  </a:lnTo>
                  <a:lnTo>
                    <a:pt x="576" y="108"/>
                  </a:lnTo>
                  <a:lnTo>
                    <a:pt x="582" y="108"/>
                  </a:lnTo>
                  <a:lnTo>
                    <a:pt x="588" y="102"/>
                  </a:lnTo>
                  <a:lnTo>
                    <a:pt x="594" y="102"/>
                  </a:lnTo>
                  <a:lnTo>
                    <a:pt x="600" y="96"/>
                  </a:lnTo>
                  <a:lnTo>
                    <a:pt x="606" y="90"/>
                  </a:lnTo>
                  <a:lnTo>
                    <a:pt x="606" y="84"/>
                  </a:lnTo>
                  <a:lnTo>
                    <a:pt x="612" y="78"/>
                  </a:lnTo>
                  <a:lnTo>
                    <a:pt x="618" y="72"/>
                  </a:lnTo>
                  <a:lnTo>
                    <a:pt x="618" y="66"/>
                  </a:lnTo>
                  <a:lnTo>
                    <a:pt x="624" y="60"/>
                  </a:lnTo>
                  <a:lnTo>
                    <a:pt x="624" y="54"/>
                  </a:lnTo>
                  <a:lnTo>
                    <a:pt x="630" y="48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0"/>
                  </a:lnTo>
                  <a:lnTo>
                    <a:pt x="690" y="18"/>
                  </a:lnTo>
                  <a:lnTo>
                    <a:pt x="690" y="12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2" name="Freeform 323"/>
            <p:cNvSpPr>
              <a:spLocks/>
            </p:cNvSpPr>
            <p:nvPr/>
          </p:nvSpPr>
          <p:spPr bwMode="auto">
            <a:xfrm>
              <a:off x="2794" y="775"/>
              <a:ext cx="492" cy="36"/>
            </a:xfrm>
            <a:custGeom>
              <a:avLst/>
              <a:gdLst>
                <a:gd name="T0" fmla="*/ 6 w 492"/>
                <a:gd name="T1" fmla="*/ 0 h 36"/>
                <a:gd name="T2" fmla="*/ 18 w 492"/>
                <a:gd name="T3" fmla="*/ 6 h 36"/>
                <a:gd name="T4" fmla="*/ 30 w 492"/>
                <a:gd name="T5" fmla="*/ 12 h 36"/>
                <a:gd name="T6" fmla="*/ 42 w 492"/>
                <a:gd name="T7" fmla="*/ 18 h 36"/>
                <a:gd name="T8" fmla="*/ 54 w 492"/>
                <a:gd name="T9" fmla="*/ 24 h 36"/>
                <a:gd name="T10" fmla="*/ 66 w 492"/>
                <a:gd name="T11" fmla="*/ 24 h 36"/>
                <a:gd name="T12" fmla="*/ 78 w 492"/>
                <a:gd name="T13" fmla="*/ 30 h 36"/>
                <a:gd name="T14" fmla="*/ 90 w 492"/>
                <a:gd name="T15" fmla="*/ 30 h 36"/>
                <a:gd name="T16" fmla="*/ 102 w 492"/>
                <a:gd name="T17" fmla="*/ 36 h 36"/>
                <a:gd name="T18" fmla="*/ 114 w 492"/>
                <a:gd name="T19" fmla="*/ 36 h 36"/>
                <a:gd name="T20" fmla="*/ 126 w 492"/>
                <a:gd name="T21" fmla="*/ 36 h 36"/>
                <a:gd name="T22" fmla="*/ 138 w 492"/>
                <a:gd name="T23" fmla="*/ 30 h 36"/>
                <a:gd name="T24" fmla="*/ 150 w 492"/>
                <a:gd name="T25" fmla="*/ 30 h 36"/>
                <a:gd name="T26" fmla="*/ 162 w 492"/>
                <a:gd name="T27" fmla="*/ 24 h 36"/>
                <a:gd name="T28" fmla="*/ 174 w 492"/>
                <a:gd name="T29" fmla="*/ 24 h 36"/>
                <a:gd name="T30" fmla="*/ 186 w 492"/>
                <a:gd name="T31" fmla="*/ 18 h 36"/>
                <a:gd name="T32" fmla="*/ 198 w 492"/>
                <a:gd name="T33" fmla="*/ 12 h 36"/>
                <a:gd name="T34" fmla="*/ 210 w 492"/>
                <a:gd name="T35" fmla="*/ 6 h 36"/>
                <a:gd name="T36" fmla="*/ 222 w 492"/>
                <a:gd name="T37" fmla="*/ 6 h 36"/>
                <a:gd name="T38" fmla="*/ 234 w 492"/>
                <a:gd name="T39" fmla="*/ 0 h 36"/>
                <a:gd name="T40" fmla="*/ 246 w 492"/>
                <a:gd name="T41" fmla="*/ 0 h 36"/>
                <a:gd name="T42" fmla="*/ 258 w 492"/>
                <a:gd name="T43" fmla="*/ 0 h 36"/>
                <a:gd name="T44" fmla="*/ 270 w 492"/>
                <a:gd name="T45" fmla="*/ 0 h 36"/>
                <a:gd name="T46" fmla="*/ 282 w 492"/>
                <a:gd name="T47" fmla="*/ 6 h 36"/>
                <a:gd name="T48" fmla="*/ 294 w 492"/>
                <a:gd name="T49" fmla="*/ 0 h 36"/>
                <a:gd name="T50" fmla="*/ 306 w 492"/>
                <a:gd name="T51" fmla="*/ 0 h 36"/>
                <a:gd name="T52" fmla="*/ 324 w 492"/>
                <a:gd name="T53" fmla="*/ 6 h 36"/>
                <a:gd name="T54" fmla="*/ 324 w 492"/>
                <a:gd name="T55" fmla="*/ 6 h 36"/>
                <a:gd name="T56" fmla="*/ 330 w 492"/>
                <a:gd name="T57" fmla="*/ 6 h 36"/>
                <a:gd name="T58" fmla="*/ 342 w 492"/>
                <a:gd name="T59" fmla="*/ 6 h 36"/>
                <a:gd name="T60" fmla="*/ 354 w 492"/>
                <a:gd name="T61" fmla="*/ 6 h 36"/>
                <a:gd name="T62" fmla="*/ 366 w 492"/>
                <a:gd name="T63" fmla="*/ 6 h 36"/>
                <a:gd name="T64" fmla="*/ 378 w 492"/>
                <a:gd name="T65" fmla="*/ 6 h 36"/>
                <a:gd name="T66" fmla="*/ 390 w 492"/>
                <a:gd name="T67" fmla="*/ 6 h 36"/>
                <a:gd name="T68" fmla="*/ 402 w 492"/>
                <a:gd name="T69" fmla="*/ 6 h 36"/>
                <a:gd name="T70" fmla="*/ 408 w 492"/>
                <a:gd name="T71" fmla="*/ 6 h 36"/>
                <a:gd name="T72" fmla="*/ 420 w 492"/>
                <a:gd name="T73" fmla="*/ 6 h 36"/>
                <a:gd name="T74" fmla="*/ 432 w 492"/>
                <a:gd name="T75" fmla="*/ 6 h 36"/>
                <a:gd name="T76" fmla="*/ 444 w 492"/>
                <a:gd name="T77" fmla="*/ 6 h 36"/>
                <a:gd name="T78" fmla="*/ 456 w 492"/>
                <a:gd name="T79" fmla="*/ 6 h 36"/>
                <a:gd name="T80" fmla="*/ 468 w 492"/>
                <a:gd name="T81" fmla="*/ 6 h 36"/>
                <a:gd name="T82" fmla="*/ 474 w 492"/>
                <a:gd name="T83" fmla="*/ 6 h 36"/>
                <a:gd name="T84" fmla="*/ 486 w 492"/>
                <a:gd name="T85" fmla="*/ 0 h 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36"/>
                <a:gd name="T131" fmla="*/ 492 w 492"/>
                <a:gd name="T132" fmla="*/ 36 h 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36">
                  <a:moveTo>
                    <a:pt x="0" y="6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24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6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14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80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3" name="Freeform 324"/>
            <p:cNvSpPr>
              <a:spLocks/>
            </p:cNvSpPr>
            <p:nvPr/>
          </p:nvSpPr>
          <p:spPr bwMode="auto">
            <a:xfrm>
              <a:off x="2080" y="763"/>
              <a:ext cx="732" cy="204"/>
            </a:xfrm>
            <a:custGeom>
              <a:avLst/>
              <a:gdLst>
                <a:gd name="T0" fmla="*/ 12 w 732"/>
                <a:gd name="T1" fmla="*/ 204 h 204"/>
                <a:gd name="T2" fmla="*/ 30 w 732"/>
                <a:gd name="T3" fmla="*/ 204 h 204"/>
                <a:gd name="T4" fmla="*/ 48 w 732"/>
                <a:gd name="T5" fmla="*/ 204 h 204"/>
                <a:gd name="T6" fmla="*/ 66 w 732"/>
                <a:gd name="T7" fmla="*/ 204 h 204"/>
                <a:gd name="T8" fmla="*/ 84 w 732"/>
                <a:gd name="T9" fmla="*/ 204 h 204"/>
                <a:gd name="T10" fmla="*/ 102 w 732"/>
                <a:gd name="T11" fmla="*/ 204 h 204"/>
                <a:gd name="T12" fmla="*/ 120 w 732"/>
                <a:gd name="T13" fmla="*/ 204 h 204"/>
                <a:gd name="T14" fmla="*/ 138 w 732"/>
                <a:gd name="T15" fmla="*/ 204 h 204"/>
                <a:gd name="T16" fmla="*/ 156 w 732"/>
                <a:gd name="T17" fmla="*/ 204 h 204"/>
                <a:gd name="T18" fmla="*/ 174 w 732"/>
                <a:gd name="T19" fmla="*/ 204 h 204"/>
                <a:gd name="T20" fmla="*/ 192 w 732"/>
                <a:gd name="T21" fmla="*/ 204 h 204"/>
                <a:gd name="T22" fmla="*/ 210 w 732"/>
                <a:gd name="T23" fmla="*/ 204 h 204"/>
                <a:gd name="T24" fmla="*/ 228 w 732"/>
                <a:gd name="T25" fmla="*/ 204 h 204"/>
                <a:gd name="T26" fmla="*/ 246 w 732"/>
                <a:gd name="T27" fmla="*/ 204 h 204"/>
                <a:gd name="T28" fmla="*/ 264 w 732"/>
                <a:gd name="T29" fmla="*/ 204 h 204"/>
                <a:gd name="T30" fmla="*/ 282 w 732"/>
                <a:gd name="T31" fmla="*/ 204 h 204"/>
                <a:gd name="T32" fmla="*/ 300 w 732"/>
                <a:gd name="T33" fmla="*/ 204 h 204"/>
                <a:gd name="T34" fmla="*/ 318 w 732"/>
                <a:gd name="T35" fmla="*/ 204 h 204"/>
                <a:gd name="T36" fmla="*/ 336 w 732"/>
                <a:gd name="T37" fmla="*/ 204 h 204"/>
                <a:gd name="T38" fmla="*/ 354 w 732"/>
                <a:gd name="T39" fmla="*/ 204 h 204"/>
                <a:gd name="T40" fmla="*/ 372 w 732"/>
                <a:gd name="T41" fmla="*/ 204 h 204"/>
                <a:gd name="T42" fmla="*/ 390 w 732"/>
                <a:gd name="T43" fmla="*/ 204 h 204"/>
                <a:gd name="T44" fmla="*/ 408 w 732"/>
                <a:gd name="T45" fmla="*/ 204 h 204"/>
                <a:gd name="T46" fmla="*/ 426 w 732"/>
                <a:gd name="T47" fmla="*/ 204 h 204"/>
                <a:gd name="T48" fmla="*/ 444 w 732"/>
                <a:gd name="T49" fmla="*/ 204 h 204"/>
                <a:gd name="T50" fmla="*/ 462 w 732"/>
                <a:gd name="T51" fmla="*/ 192 h 204"/>
                <a:gd name="T52" fmla="*/ 474 w 732"/>
                <a:gd name="T53" fmla="*/ 180 h 204"/>
                <a:gd name="T54" fmla="*/ 492 w 732"/>
                <a:gd name="T55" fmla="*/ 156 h 204"/>
                <a:gd name="T56" fmla="*/ 498 w 732"/>
                <a:gd name="T57" fmla="*/ 132 h 204"/>
                <a:gd name="T58" fmla="*/ 510 w 732"/>
                <a:gd name="T59" fmla="*/ 114 h 204"/>
                <a:gd name="T60" fmla="*/ 522 w 732"/>
                <a:gd name="T61" fmla="*/ 90 h 204"/>
                <a:gd name="T62" fmla="*/ 540 w 732"/>
                <a:gd name="T63" fmla="*/ 84 h 204"/>
                <a:gd name="T64" fmla="*/ 558 w 732"/>
                <a:gd name="T65" fmla="*/ 90 h 204"/>
                <a:gd name="T66" fmla="*/ 576 w 732"/>
                <a:gd name="T67" fmla="*/ 102 h 204"/>
                <a:gd name="T68" fmla="*/ 594 w 732"/>
                <a:gd name="T69" fmla="*/ 114 h 204"/>
                <a:gd name="T70" fmla="*/ 612 w 732"/>
                <a:gd name="T71" fmla="*/ 96 h 204"/>
                <a:gd name="T72" fmla="*/ 630 w 732"/>
                <a:gd name="T73" fmla="*/ 72 h 204"/>
                <a:gd name="T74" fmla="*/ 648 w 732"/>
                <a:gd name="T75" fmla="*/ 60 h 204"/>
                <a:gd name="T76" fmla="*/ 666 w 732"/>
                <a:gd name="T77" fmla="*/ 60 h 204"/>
                <a:gd name="T78" fmla="*/ 684 w 732"/>
                <a:gd name="T79" fmla="*/ 48 h 204"/>
                <a:gd name="T80" fmla="*/ 702 w 732"/>
                <a:gd name="T81" fmla="*/ 36 h 204"/>
                <a:gd name="T82" fmla="*/ 720 w 732"/>
                <a:gd name="T83" fmla="*/ 12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04"/>
                <a:gd name="T128" fmla="*/ 732 w 732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204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20" y="204"/>
                  </a:lnTo>
                  <a:lnTo>
                    <a:pt x="426" y="204"/>
                  </a:lnTo>
                  <a:lnTo>
                    <a:pt x="432" y="204"/>
                  </a:lnTo>
                  <a:lnTo>
                    <a:pt x="438" y="204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6" y="198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86"/>
                  </a:lnTo>
                  <a:lnTo>
                    <a:pt x="474" y="180"/>
                  </a:lnTo>
                  <a:lnTo>
                    <a:pt x="486" y="168"/>
                  </a:lnTo>
                  <a:lnTo>
                    <a:pt x="486" y="162"/>
                  </a:lnTo>
                  <a:lnTo>
                    <a:pt x="492" y="156"/>
                  </a:lnTo>
                  <a:lnTo>
                    <a:pt x="492" y="144"/>
                  </a:lnTo>
                  <a:lnTo>
                    <a:pt x="498" y="144"/>
                  </a:lnTo>
                  <a:lnTo>
                    <a:pt x="498" y="132"/>
                  </a:lnTo>
                  <a:lnTo>
                    <a:pt x="504" y="126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0" y="108"/>
                  </a:lnTo>
                  <a:lnTo>
                    <a:pt x="522" y="96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102"/>
                  </a:lnTo>
                  <a:lnTo>
                    <a:pt x="582" y="108"/>
                  </a:lnTo>
                  <a:lnTo>
                    <a:pt x="588" y="108"/>
                  </a:lnTo>
                  <a:lnTo>
                    <a:pt x="594" y="114"/>
                  </a:lnTo>
                  <a:lnTo>
                    <a:pt x="600" y="108"/>
                  </a:lnTo>
                  <a:lnTo>
                    <a:pt x="606" y="102"/>
                  </a:lnTo>
                  <a:lnTo>
                    <a:pt x="612" y="96"/>
                  </a:lnTo>
                  <a:lnTo>
                    <a:pt x="618" y="90"/>
                  </a:lnTo>
                  <a:lnTo>
                    <a:pt x="630" y="78"/>
                  </a:lnTo>
                  <a:lnTo>
                    <a:pt x="630" y="72"/>
                  </a:lnTo>
                  <a:lnTo>
                    <a:pt x="636" y="66"/>
                  </a:lnTo>
                  <a:lnTo>
                    <a:pt x="642" y="66"/>
                  </a:lnTo>
                  <a:lnTo>
                    <a:pt x="648" y="60"/>
                  </a:lnTo>
                  <a:lnTo>
                    <a:pt x="654" y="60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48"/>
                  </a:lnTo>
                  <a:lnTo>
                    <a:pt x="690" y="42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14" y="24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26" y="6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4" name="Freeform 325"/>
            <p:cNvSpPr>
              <a:spLocks/>
            </p:cNvSpPr>
            <p:nvPr/>
          </p:nvSpPr>
          <p:spPr bwMode="auto">
            <a:xfrm>
              <a:off x="2812" y="739"/>
              <a:ext cx="474" cy="30"/>
            </a:xfrm>
            <a:custGeom>
              <a:avLst/>
              <a:gdLst>
                <a:gd name="T0" fmla="*/ 6 w 474"/>
                <a:gd name="T1" fmla="*/ 24 h 30"/>
                <a:gd name="T2" fmla="*/ 18 w 474"/>
                <a:gd name="T3" fmla="*/ 18 h 30"/>
                <a:gd name="T4" fmla="*/ 30 w 474"/>
                <a:gd name="T5" fmla="*/ 18 h 30"/>
                <a:gd name="T6" fmla="*/ 42 w 474"/>
                <a:gd name="T7" fmla="*/ 18 h 30"/>
                <a:gd name="T8" fmla="*/ 54 w 474"/>
                <a:gd name="T9" fmla="*/ 18 h 30"/>
                <a:gd name="T10" fmla="*/ 66 w 474"/>
                <a:gd name="T11" fmla="*/ 24 h 30"/>
                <a:gd name="T12" fmla="*/ 78 w 474"/>
                <a:gd name="T13" fmla="*/ 24 h 30"/>
                <a:gd name="T14" fmla="*/ 90 w 474"/>
                <a:gd name="T15" fmla="*/ 24 h 30"/>
                <a:gd name="T16" fmla="*/ 102 w 474"/>
                <a:gd name="T17" fmla="*/ 30 h 30"/>
                <a:gd name="T18" fmla="*/ 114 w 474"/>
                <a:gd name="T19" fmla="*/ 30 h 30"/>
                <a:gd name="T20" fmla="*/ 126 w 474"/>
                <a:gd name="T21" fmla="*/ 24 h 30"/>
                <a:gd name="T22" fmla="*/ 138 w 474"/>
                <a:gd name="T23" fmla="*/ 24 h 30"/>
                <a:gd name="T24" fmla="*/ 150 w 474"/>
                <a:gd name="T25" fmla="*/ 24 h 30"/>
                <a:gd name="T26" fmla="*/ 162 w 474"/>
                <a:gd name="T27" fmla="*/ 18 h 30"/>
                <a:gd name="T28" fmla="*/ 174 w 474"/>
                <a:gd name="T29" fmla="*/ 18 h 30"/>
                <a:gd name="T30" fmla="*/ 186 w 474"/>
                <a:gd name="T31" fmla="*/ 12 h 30"/>
                <a:gd name="T32" fmla="*/ 198 w 474"/>
                <a:gd name="T33" fmla="*/ 6 h 30"/>
                <a:gd name="T34" fmla="*/ 210 w 474"/>
                <a:gd name="T35" fmla="*/ 6 h 30"/>
                <a:gd name="T36" fmla="*/ 222 w 474"/>
                <a:gd name="T37" fmla="*/ 0 h 30"/>
                <a:gd name="T38" fmla="*/ 234 w 474"/>
                <a:gd name="T39" fmla="*/ 0 h 30"/>
                <a:gd name="T40" fmla="*/ 246 w 474"/>
                <a:gd name="T41" fmla="*/ 0 h 30"/>
                <a:gd name="T42" fmla="*/ 258 w 474"/>
                <a:gd name="T43" fmla="*/ 0 h 30"/>
                <a:gd name="T44" fmla="*/ 264 w 474"/>
                <a:gd name="T45" fmla="*/ 0 h 30"/>
                <a:gd name="T46" fmla="*/ 282 w 474"/>
                <a:gd name="T47" fmla="*/ 0 h 30"/>
                <a:gd name="T48" fmla="*/ 282 w 474"/>
                <a:gd name="T49" fmla="*/ 0 h 30"/>
                <a:gd name="T50" fmla="*/ 294 w 474"/>
                <a:gd name="T51" fmla="*/ 0 h 30"/>
                <a:gd name="T52" fmla="*/ 306 w 474"/>
                <a:gd name="T53" fmla="*/ 0 h 30"/>
                <a:gd name="T54" fmla="*/ 318 w 474"/>
                <a:gd name="T55" fmla="*/ 0 h 30"/>
                <a:gd name="T56" fmla="*/ 330 w 474"/>
                <a:gd name="T57" fmla="*/ 0 h 30"/>
                <a:gd name="T58" fmla="*/ 342 w 474"/>
                <a:gd name="T59" fmla="*/ 6 h 30"/>
                <a:gd name="T60" fmla="*/ 354 w 474"/>
                <a:gd name="T61" fmla="*/ 6 h 30"/>
                <a:gd name="T62" fmla="*/ 372 w 474"/>
                <a:gd name="T63" fmla="*/ 6 h 30"/>
                <a:gd name="T64" fmla="*/ 372 w 474"/>
                <a:gd name="T65" fmla="*/ 6 h 30"/>
                <a:gd name="T66" fmla="*/ 384 w 474"/>
                <a:gd name="T67" fmla="*/ 6 h 30"/>
                <a:gd name="T68" fmla="*/ 396 w 474"/>
                <a:gd name="T69" fmla="*/ 6 h 30"/>
                <a:gd name="T70" fmla="*/ 408 w 474"/>
                <a:gd name="T71" fmla="*/ 6 h 30"/>
                <a:gd name="T72" fmla="*/ 420 w 474"/>
                <a:gd name="T73" fmla="*/ 6 h 30"/>
                <a:gd name="T74" fmla="*/ 432 w 474"/>
                <a:gd name="T75" fmla="*/ 6 h 30"/>
                <a:gd name="T76" fmla="*/ 444 w 474"/>
                <a:gd name="T77" fmla="*/ 6 h 30"/>
                <a:gd name="T78" fmla="*/ 456 w 474"/>
                <a:gd name="T79" fmla="*/ 0 h 30"/>
                <a:gd name="T80" fmla="*/ 468 w 474"/>
                <a:gd name="T81" fmla="*/ 0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30"/>
                <a:gd name="T125" fmla="*/ 474 w 474"/>
                <a:gd name="T126" fmla="*/ 30 h 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30">
                  <a:moveTo>
                    <a:pt x="0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14" y="30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70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82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72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5" name="Freeform 326"/>
            <p:cNvSpPr>
              <a:spLocks/>
            </p:cNvSpPr>
            <p:nvPr/>
          </p:nvSpPr>
          <p:spPr bwMode="auto">
            <a:xfrm>
              <a:off x="2080" y="745"/>
              <a:ext cx="708" cy="192"/>
            </a:xfrm>
            <a:custGeom>
              <a:avLst/>
              <a:gdLst>
                <a:gd name="T0" fmla="*/ 12 w 708"/>
                <a:gd name="T1" fmla="*/ 192 h 192"/>
                <a:gd name="T2" fmla="*/ 30 w 708"/>
                <a:gd name="T3" fmla="*/ 192 h 192"/>
                <a:gd name="T4" fmla="*/ 48 w 708"/>
                <a:gd name="T5" fmla="*/ 192 h 192"/>
                <a:gd name="T6" fmla="*/ 66 w 708"/>
                <a:gd name="T7" fmla="*/ 192 h 192"/>
                <a:gd name="T8" fmla="*/ 84 w 708"/>
                <a:gd name="T9" fmla="*/ 192 h 192"/>
                <a:gd name="T10" fmla="*/ 102 w 708"/>
                <a:gd name="T11" fmla="*/ 192 h 192"/>
                <a:gd name="T12" fmla="*/ 120 w 708"/>
                <a:gd name="T13" fmla="*/ 192 h 192"/>
                <a:gd name="T14" fmla="*/ 132 w 708"/>
                <a:gd name="T15" fmla="*/ 186 h 192"/>
                <a:gd name="T16" fmla="*/ 150 w 708"/>
                <a:gd name="T17" fmla="*/ 192 h 192"/>
                <a:gd name="T18" fmla="*/ 168 w 708"/>
                <a:gd name="T19" fmla="*/ 192 h 192"/>
                <a:gd name="T20" fmla="*/ 186 w 708"/>
                <a:gd name="T21" fmla="*/ 192 h 192"/>
                <a:gd name="T22" fmla="*/ 204 w 708"/>
                <a:gd name="T23" fmla="*/ 192 h 192"/>
                <a:gd name="T24" fmla="*/ 222 w 708"/>
                <a:gd name="T25" fmla="*/ 192 h 192"/>
                <a:gd name="T26" fmla="*/ 240 w 708"/>
                <a:gd name="T27" fmla="*/ 192 h 192"/>
                <a:gd name="T28" fmla="*/ 258 w 708"/>
                <a:gd name="T29" fmla="*/ 192 h 192"/>
                <a:gd name="T30" fmla="*/ 276 w 708"/>
                <a:gd name="T31" fmla="*/ 192 h 192"/>
                <a:gd name="T32" fmla="*/ 294 w 708"/>
                <a:gd name="T33" fmla="*/ 192 h 192"/>
                <a:gd name="T34" fmla="*/ 312 w 708"/>
                <a:gd name="T35" fmla="*/ 192 h 192"/>
                <a:gd name="T36" fmla="*/ 330 w 708"/>
                <a:gd name="T37" fmla="*/ 192 h 192"/>
                <a:gd name="T38" fmla="*/ 348 w 708"/>
                <a:gd name="T39" fmla="*/ 192 h 192"/>
                <a:gd name="T40" fmla="*/ 366 w 708"/>
                <a:gd name="T41" fmla="*/ 192 h 192"/>
                <a:gd name="T42" fmla="*/ 384 w 708"/>
                <a:gd name="T43" fmla="*/ 192 h 192"/>
                <a:gd name="T44" fmla="*/ 402 w 708"/>
                <a:gd name="T45" fmla="*/ 192 h 192"/>
                <a:gd name="T46" fmla="*/ 420 w 708"/>
                <a:gd name="T47" fmla="*/ 192 h 192"/>
                <a:gd name="T48" fmla="*/ 438 w 708"/>
                <a:gd name="T49" fmla="*/ 192 h 192"/>
                <a:gd name="T50" fmla="*/ 456 w 708"/>
                <a:gd name="T51" fmla="*/ 192 h 192"/>
                <a:gd name="T52" fmla="*/ 474 w 708"/>
                <a:gd name="T53" fmla="*/ 192 h 192"/>
                <a:gd name="T54" fmla="*/ 492 w 708"/>
                <a:gd name="T55" fmla="*/ 186 h 192"/>
                <a:gd name="T56" fmla="*/ 510 w 708"/>
                <a:gd name="T57" fmla="*/ 162 h 192"/>
                <a:gd name="T58" fmla="*/ 528 w 708"/>
                <a:gd name="T59" fmla="*/ 156 h 192"/>
                <a:gd name="T60" fmla="*/ 546 w 708"/>
                <a:gd name="T61" fmla="*/ 144 h 192"/>
                <a:gd name="T62" fmla="*/ 564 w 708"/>
                <a:gd name="T63" fmla="*/ 144 h 192"/>
                <a:gd name="T64" fmla="*/ 582 w 708"/>
                <a:gd name="T65" fmla="*/ 138 h 192"/>
                <a:gd name="T66" fmla="*/ 594 w 708"/>
                <a:gd name="T67" fmla="*/ 120 h 192"/>
                <a:gd name="T68" fmla="*/ 600 w 708"/>
                <a:gd name="T69" fmla="*/ 96 h 192"/>
                <a:gd name="T70" fmla="*/ 612 w 708"/>
                <a:gd name="T71" fmla="*/ 78 h 192"/>
                <a:gd name="T72" fmla="*/ 618 w 708"/>
                <a:gd name="T73" fmla="*/ 48 h 192"/>
                <a:gd name="T74" fmla="*/ 630 w 708"/>
                <a:gd name="T75" fmla="*/ 24 h 192"/>
                <a:gd name="T76" fmla="*/ 642 w 708"/>
                <a:gd name="T77" fmla="*/ 6 h 192"/>
                <a:gd name="T78" fmla="*/ 660 w 708"/>
                <a:gd name="T79" fmla="*/ 6 h 192"/>
                <a:gd name="T80" fmla="*/ 678 w 708"/>
                <a:gd name="T81" fmla="*/ 24 h 192"/>
                <a:gd name="T82" fmla="*/ 696 w 708"/>
                <a:gd name="T83" fmla="*/ 48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92"/>
                <a:gd name="T128" fmla="*/ 708 w 708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32" y="192"/>
                  </a:lnTo>
                  <a:lnTo>
                    <a:pt x="126" y="192"/>
                  </a:lnTo>
                  <a:lnTo>
                    <a:pt x="132" y="186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2"/>
                  </a:lnTo>
                  <a:lnTo>
                    <a:pt x="450" y="192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92"/>
                  </a:lnTo>
                  <a:lnTo>
                    <a:pt x="480" y="192"/>
                  </a:lnTo>
                  <a:lnTo>
                    <a:pt x="486" y="192"/>
                  </a:lnTo>
                  <a:lnTo>
                    <a:pt x="492" y="186"/>
                  </a:lnTo>
                  <a:lnTo>
                    <a:pt x="504" y="174"/>
                  </a:lnTo>
                  <a:lnTo>
                    <a:pt x="504" y="168"/>
                  </a:lnTo>
                  <a:lnTo>
                    <a:pt x="510" y="162"/>
                  </a:lnTo>
                  <a:lnTo>
                    <a:pt x="516" y="162"/>
                  </a:lnTo>
                  <a:lnTo>
                    <a:pt x="522" y="156"/>
                  </a:lnTo>
                  <a:lnTo>
                    <a:pt x="528" y="156"/>
                  </a:lnTo>
                  <a:lnTo>
                    <a:pt x="534" y="150"/>
                  </a:lnTo>
                  <a:lnTo>
                    <a:pt x="540" y="144"/>
                  </a:lnTo>
                  <a:lnTo>
                    <a:pt x="546" y="144"/>
                  </a:lnTo>
                  <a:lnTo>
                    <a:pt x="552" y="144"/>
                  </a:lnTo>
                  <a:lnTo>
                    <a:pt x="558" y="144"/>
                  </a:lnTo>
                  <a:lnTo>
                    <a:pt x="564" y="144"/>
                  </a:lnTo>
                  <a:lnTo>
                    <a:pt x="570" y="144"/>
                  </a:lnTo>
                  <a:lnTo>
                    <a:pt x="576" y="144"/>
                  </a:lnTo>
                  <a:lnTo>
                    <a:pt x="582" y="138"/>
                  </a:lnTo>
                  <a:lnTo>
                    <a:pt x="582" y="132"/>
                  </a:lnTo>
                  <a:lnTo>
                    <a:pt x="588" y="126"/>
                  </a:lnTo>
                  <a:lnTo>
                    <a:pt x="594" y="120"/>
                  </a:lnTo>
                  <a:lnTo>
                    <a:pt x="594" y="114"/>
                  </a:lnTo>
                  <a:lnTo>
                    <a:pt x="600" y="102"/>
                  </a:lnTo>
                  <a:lnTo>
                    <a:pt x="600" y="96"/>
                  </a:lnTo>
                  <a:lnTo>
                    <a:pt x="606" y="90"/>
                  </a:lnTo>
                  <a:lnTo>
                    <a:pt x="606" y="84"/>
                  </a:lnTo>
                  <a:lnTo>
                    <a:pt x="612" y="78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24" y="36"/>
                  </a:lnTo>
                  <a:lnTo>
                    <a:pt x="630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8" y="18"/>
                  </a:lnTo>
                  <a:lnTo>
                    <a:pt x="678" y="24"/>
                  </a:lnTo>
                  <a:lnTo>
                    <a:pt x="684" y="30"/>
                  </a:lnTo>
                  <a:lnTo>
                    <a:pt x="696" y="42"/>
                  </a:lnTo>
                  <a:lnTo>
                    <a:pt x="696" y="48"/>
                  </a:lnTo>
                  <a:lnTo>
                    <a:pt x="702" y="48"/>
                  </a:lnTo>
                  <a:lnTo>
                    <a:pt x="708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6" name="Freeform 327"/>
            <p:cNvSpPr>
              <a:spLocks/>
            </p:cNvSpPr>
            <p:nvPr/>
          </p:nvSpPr>
          <p:spPr bwMode="auto">
            <a:xfrm>
              <a:off x="2788" y="709"/>
              <a:ext cx="498" cy="90"/>
            </a:xfrm>
            <a:custGeom>
              <a:avLst/>
              <a:gdLst>
                <a:gd name="T0" fmla="*/ 6 w 498"/>
                <a:gd name="T1" fmla="*/ 90 h 90"/>
                <a:gd name="T2" fmla="*/ 24 w 498"/>
                <a:gd name="T3" fmla="*/ 78 h 90"/>
                <a:gd name="T4" fmla="*/ 30 w 498"/>
                <a:gd name="T5" fmla="*/ 66 h 90"/>
                <a:gd name="T6" fmla="*/ 36 w 498"/>
                <a:gd name="T7" fmla="*/ 54 h 90"/>
                <a:gd name="T8" fmla="*/ 48 w 498"/>
                <a:gd name="T9" fmla="*/ 42 h 90"/>
                <a:gd name="T10" fmla="*/ 54 w 498"/>
                <a:gd name="T11" fmla="*/ 30 h 90"/>
                <a:gd name="T12" fmla="*/ 66 w 498"/>
                <a:gd name="T13" fmla="*/ 18 h 90"/>
                <a:gd name="T14" fmla="*/ 78 w 498"/>
                <a:gd name="T15" fmla="*/ 6 h 90"/>
                <a:gd name="T16" fmla="*/ 90 w 498"/>
                <a:gd name="T17" fmla="*/ 0 h 90"/>
                <a:gd name="T18" fmla="*/ 102 w 498"/>
                <a:gd name="T19" fmla="*/ 6 h 90"/>
                <a:gd name="T20" fmla="*/ 114 w 498"/>
                <a:gd name="T21" fmla="*/ 18 h 90"/>
                <a:gd name="T22" fmla="*/ 126 w 498"/>
                <a:gd name="T23" fmla="*/ 30 h 90"/>
                <a:gd name="T24" fmla="*/ 138 w 498"/>
                <a:gd name="T25" fmla="*/ 42 h 90"/>
                <a:gd name="T26" fmla="*/ 144 w 498"/>
                <a:gd name="T27" fmla="*/ 54 h 90"/>
                <a:gd name="T28" fmla="*/ 156 w 498"/>
                <a:gd name="T29" fmla="*/ 72 h 90"/>
                <a:gd name="T30" fmla="*/ 168 w 498"/>
                <a:gd name="T31" fmla="*/ 78 h 90"/>
                <a:gd name="T32" fmla="*/ 180 w 498"/>
                <a:gd name="T33" fmla="*/ 66 h 90"/>
                <a:gd name="T34" fmla="*/ 198 w 498"/>
                <a:gd name="T35" fmla="*/ 48 h 90"/>
                <a:gd name="T36" fmla="*/ 204 w 498"/>
                <a:gd name="T37" fmla="*/ 36 h 90"/>
                <a:gd name="T38" fmla="*/ 216 w 498"/>
                <a:gd name="T39" fmla="*/ 30 h 90"/>
                <a:gd name="T40" fmla="*/ 228 w 498"/>
                <a:gd name="T41" fmla="*/ 30 h 90"/>
                <a:gd name="T42" fmla="*/ 240 w 498"/>
                <a:gd name="T43" fmla="*/ 30 h 90"/>
                <a:gd name="T44" fmla="*/ 252 w 498"/>
                <a:gd name="T45" fmla="*/ 36 h 90"/>
                <a:gd name="T46" fmla="*/ 264 w 498"/>
                <a:gd name="T47" fmla="*/ 48 h 90"/>
                <a:gd name="T48" fmla="*/ 276 w 498"/>
                <a:gd name="T49" fmla="*/ 54 h 90"/>
                <a:gd name="T50" fmla="*/ 288 w 498"/>
                <a:gd name="T51" fmla="*/ 48 h 90"/>
                <a:gd name="T52" fmla="*/ 306 w 498"/>
                <a:gd name="T53" fmla="*/ 30 h 90"/>
                <a:gd name="T54" fmla="*/ 312 w 498"/>
                <a:gd name="T55" fmla="*/ 18 h 90"/>
                <a:gd name="T56" fmla="*/ 324 w 498"/>
                <a:gd name="T57" fmla="*/ 6 h 90"/>
                <a:gd name="T58" fmla="*/ 336 w 498"/>
                <a:gd name="T59" fmla="*/ 6 h 90"/>
                <a:gd name="T60" fmla="*/ 348 w 498"/>
                <a:gd name="T61" fmla="*/ 12 h 90"/>
                <a:gd name="T62" fmla="*/ 360 w 498"/>
                <a:gd name="T63" fmla="*/ 18 h 90"/>
                <a:gd name="T64" fmla="*/ 372 w 498"/>
                <a:gd name="T65" fmla="*/ 24 h 90"/>
                <a:gd name="T66" fmla="*/ 384 w 498"/>
                <a:gd name="T67" fmla="*/ 30 h 90"/>
                <a:gd name="T68" fmla="*/ 396 w 498"/>
                <a:gd name="T69" fmla="*/ 42 h 90"/>
                <a:gd name="T70" fmla="*/ 408 w 498"/>
                <a:gd name="T71" fmla="*/ 42 h 90"/>
                <a:gd name="T72" fmla="*/ 420 w 498"/>
                <a:gd name="T73" fmla="*/ 42 h 90"/>
                <a:gd name="T74" fmla="*/ 432 w 498"/>
                <a:gd name="T75" fmla="*/ 24 h 90"/>
                <a:gd name="T76" fmla="*/ 444 w 498"/>
                <a:gd name="T77" fmla="*/ 12 h 90"/>
                <a:gd name="T78" fmla="*/ 456 w 498"/>
                <a:gd name="T79" fmla="*/ 12 h 90"/>
                <a:gd name="T80" fmla="*/ 468 w 498"/>
                <a:gd name="T81" fmla="*/ 12 h 90"/>
                <a:gd name="T82" fmla="*/ 480 w 498"/>
                <a:gd name="T83" fmla="*/ 12 h 90"/>
                <a:gd name="T84" fmla="*/ 492 w 498"/>
                <a:gd name="T85" fmla="*/ 12 h 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90"/>
                <a:gd name="T131" fmla="*/ 498 w 498"/>
                <a:gd name="T132" fmla="*/ 90 h 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90">
                  <a:moveTo>
                    <a:pt x="0" y="90"/>
                  </a:moveTo>
                  <a:lnTo>
                    <a:pt x="6" y="90"/>
                  </a:lnTo>
                  <a:lnTo>
                    <a:pt x="12" y="90"/>
                  </a:lnTo>
                  <a:lnTo>
                    <a:pt x="24" y="78"/>
                  </a:lnTo>
                  <a:lnTo>
                    <a:pt x="24" y="72"/>
                  </a:lnTo>
                  <a:lnTo>
                    <a:pt x="30" y="66"/>
                  </a:lnTo>
                  <a:lnTo>
                    <a:pt x="36" y="60"/>
                  </a:lnTo>
                  <a:lnTo>
                    <a:pt x="36" y="54"/>
                  </a:lnTo>
                  <a:lnTo>
                    <a:pt x="42" y="48"/>
                  </a:lnTo>
                  <a:lnTo>
                    <a:pt x="48" y="42"/>
                  </a:lnTo>
                  <a:lnTo>
                    <a:pt x="48" y="36"/>
                  </a:lnTo>
                  <a:lnTo>
                    <a:pt x="54" y="30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24"/>
                  </a:lnTo>
                  <a:lnTo>
                    <a:pt x="126" y="30"/>
                  </a:lnTo>
                  <a:lnTo>
                    <a:pt x="132" y="36"/>
                  </a:lnTo>
                  <a:lnTo>
                    <a:pt x="138" y="42"/>
                  </a:lnTo>
                  <a:lnTo>
                    <a:pt x="138" y="48"/>
                  </a:lnTo>
                  <a:lnTo>
                    <a:pt x="144" y="54"/>
                  </a:lnTo>
                  <a:lnTo>
                    <a:pt x="156" y="66"/>
                  </a:lnTo>
                  <a:lnTo>
                    <a:pt x="156" y="72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74" y="72"/>
                  </a:lnTo>
                  <a:lnTo>
                    <a:pt x="180" y="66"/>
                  </a:lnTo>
                  <a:lnTo>
                    <a:pt x="186" y="60"/>
                  </a:lnTo>
                  <a:lnTo>
                    <a:pt x="198" y="48"/>
                  </a:lnTo>
                  <a:lnTo>
                    <a:pt x="198" y="42"/>
                  </a:lnTo>
                  <a:lnTo>
                    <a:pt x="204" y="36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6"/>
                  </a:lnTo>
                  <a:lnTo>
                    <a:pt x="258" y="42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6" y="54"/>
                  </a:lnTo>
                  <a:lnTo>
                    <a:pt x="282" y="48"/>
                  </a:lnTo>
                  <a:lnTo>
                    <a:pt x="288" y="48"/>
                  </a:lnTo>
                  <a:lnTo>
                    <a:pt x="294" y="42"/>
                  </a:lnTo>
                  <a:lnTo>
                    <a:pt x="306" y="30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24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6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32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7" name="Freeform 328"/>
            <p:cNvSpPr>
              <a:spLocks/>
            </p:cNvSpPr>
            <p:nvPr/>
          </p:nvSpPr>
          <p:spPr bwMode="auto">
            <a:xfrm>
              <a:off x="2080" y="787"/>
              <a:ext cx="714" cy="126"/>
            </a:xfrm>
            <a:custGeom>
              <a:avLst/>
              <a:gdLst>
                <a:gd name="T0" fmla="*/ 12 w 714"/>
                <a:gd name="T1" fmla="*/ 120 h 126"/>
                <a:gd name="T2" fmla="*/ 30 w 714"/>
                <a:gd name="T3" fmla="*/ 120 h 126"/>
                <a:gd name="T4" fmla="*/ 42 w 714"/>
                <a:gd name="T5" fmla="*/ 120 h 126"/>
                <a:gd name="T6" fmla="*/ 60 w 714"/>
                <a:gd name="T7" fmla="*/ 120 h 126"/>
                <a:gd name="T8" fmla="*/ 78 w 714"/>
                <a:gd name="T9" fmla="*/ 120 h 126"/>
                <a:gd name="T10" fmla="*/ 96 w 714"/>
                <a:gd name="T11" fmla="*/ 120 h 126"/>
                <a:gd name="T12" fmla="*/ 114 w 714"/>
                <a:gd name="T13" fmla="*/ 120 h 126"/>
                <a:gd name="T14" fmla="*/ 132 w 714"/>
                <a:gd name="T15" fmla="*/ 120 h 126"/>
                <a:gd name="T16" fmla="*/ 150 w 714"/>
                <a:gd name="T17" fmla="*/ 120 h 126"/>
                <a:gd name="T18" fmla="*/ 174 w 714"/>
                <a:gd name="T19" fmla="*/ 120 h 126"/>
                <a:gd name="T20" fmla="*/ 180 w 714"/>
                <a:gd name="T21" fmla="*/ 120 h 126"/>
                <a:gd name="T22" fmla="*/ 198 w 714"/>
                <a:gd name="T23" fmla="*/ 120 h 126"/>
                <a:gd name="T24" fmla="*/ 216 w 714"/>
                <a:gd name="T25" fmla="*/ 120 h 126"/>
                <a:gd name="T26" fmla="*/ 234 w 714"/>
                <a:gd name="T27" fmla="*/ 126 h 126"/>
                <a:gd name="T28" fmla="*/ 252 w 714"/>
                <a:gd name="T29" fmla="*/ 126 h 126"/>
                <a:gd name="T30" fmla="*/ 270 w 714"/>
                <a:gd name="T31" fmla="*/ 120 h 126"/>
                <a:gd name="T32" fmla="*/ 288 w 714"/>
                <a:gd name="T33" fmla="*/ 126 h 126"/>
                <a:gd name="T34" fmla="*/ 306 w 714"/>
                <a:gd name="T35" fmla="*/ 126 h 126"/>
                <a:gd name="T36" fmla="*/ 324 w 714"/>
                <a:gd name="T37" fmla="*/ 120 h 126"/>
                <a:gd name="T38" fmla="*/ 336 w 714"/>
                <a:gd name="T39" fmla="*/ 126 h 126"/>
                <a:gd name="T40" fmla="*/ 354 w 714"/>
                <a:gd name="T41" fmla="*/ 120 h 126"/>
                <a:gd name="T42" fmla="*/ 372 w 714"/>
                <a:gd name="T43" fmla="*/ 120 h 126"/>
                <a:gd name="T44" fmla="*/ 390 w 714"/>
                <a:gd name="T45" fmla="*/ 126 h 126"/>
                <a:gd name="T46" fmla="*/ 408 w 714"/>
                <a:gd name="T47" fmla="*/ 126 h 126"/>
                <a:gd name="T48" fmla="*/ 420 w 714"/>
                <a:gd name="T49" fmla="*/ 126 h 126"/>
                <a:gd name="T50" fmla="*/ 438 w 714"/>
                <a:gd name="T51" fmla="*/ 126 h 126"/>
                <a:gd name="T52" fmla="*/ 456 w 714"/>
                <a:gd name="T53" fmla="*/ 126 h 126"/>
                <a:gd name="T54" fmla="*/ 474 w 714"/>
                <a:gd name="T55" fmla="*/ 120 h 126"/>
                <a:gd name="T56" fmla="*/ 492 w 714"/>
                <a:gd name="T57" fmla="*/ 114 h 126"/>
                <a:gd name="T58" fmla="*/ 510 w 714"/>
                <a:gd name="T59" fmla="*/ 96 h 126"/>
                <a:gd name="T60" fmla="*/ 528 w 714"/>
                <a:gd name="T61" fmla="*/ 84 h 126"/>
                <a:gd name="T62" fmla="*/ 546 w 714"/>
                <a:gd name="T63" fmla="*/ 72 h 126"/>
                <a:gd name="T64" fmla="*/ 558 w 714"/>
                <a:gd name="T65" fmla="*/ 78 h 126"/>
                <a:gd name="T66" fmla="*/ 576 w 714"/>
                <a:gd name="T67" fmla="*/ 72 h 126"/>
                <a:gd name="T68" fmla="*/ 594 w 714"/>
                <a:gd name="T69" fmla="*/ 54 h 126"/>
                <a:gd name="T70" fmla="*/ 600 w 714"/>
                <a:gd name="T71" fmla="*/ 36 h 126"/>
                <a:gd name="T72" fmla="*/ 612 w 714"/>
                <a:gd name="T73" fmla="*/ 18 h 126"/>
                <a:gd name="T74" fmla="*/ 630 w 714"/>
                <a:gd name="T75" fmla="*/ 6 h 126"/>
                <a:gd name="T76" fmla="*/ 648 w 714"/>
                <a:gd name="T77" fmla="*/ 6 h 126"/>
                <a:gd name="T78" fmla="*/ 666 w 714"/>
                <a:gd name="T79" fmla="*/ 0 h 126"/>
                <a:gd name="T80" fmla="*/ 684 w 714"/>
                <a:gd name="T81" fmla="*/ 0 h 126"/>
                <a:gd name="T82" fmla="*/ 702 w 714"/>
                <a:gd name="T83" fmla="*/ 12 h 1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26"/>
                <a:gd name="T128" fmla="*/ 714 w 714"/>
                <a:gd name="T129" fmla="*/ 126 h 1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26">
                  <a:moveTo>
                    <a:pt x="0" y="120"/>
                  </a:moveTo>
                  <a:lnTo>
                    <a:pt x="6" y="120"/>
                  </a:lnTo>
                  <a:lnTo>
                    <a:pt x="12" y="120"/>
                  </a:lnTo>
                  <a:lnTo>
                    <a:pt x="18" y="120"/>
                  </a:lnTo>
                  <a:lnTo>
                    <a:pt x="24" y="126"/>
                  </a:lnTo>
                  <a:lnTo>
                    <a:pt x="30" y="120"/>
                  </a:lnTo>
                  <a:lnTo>
                    <a:pt x="36" y="120"/>
                  </a:lnTo>
                  <a:lnTo>
                    <a:pt x="48" y="120"/>
                  </a:lnTo>
                  <a:lnTo>
                    <a:pt x="42" y="120"/>
                  </a:lnTo>
                  <a:lnTo>
                    <a:pt x="48" y="120"/>
                  </a:lnTo>
                  <a:lnTo>
                    <a:pt x="54" y="120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72" y="120"/>
                  </a:lnTo>
                  <a:lnTo>
                    <a:pt x="78" y="120"/>
                  </a:lnTo>
                  <a:lnTo>
                    <a:pt x="84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8" y="126"/>
                  </a:lnTo>
                  <a:lnTo>
                    <a:pt x="114" y="120"/>
                  </a:lnTo>
                  <a:lnTo>
                    <a:pt x="120" y="120"/>
                  </a:lnTo>
                  <a:lnTo>
                    <a:pt x="126" y="120"/>
                  </a:lnTo>
                  <a:lnTo>
                    <a:pt x="132" y="120"/>
                  </a:lnTo>
                  <a:lnTo>
                    <a:pt x="138" y="120"/>
                  </a:lnTo>
                  <a:lnTo>
                    <a:pt x="144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62" y="120"/>
                  </a:lnTo>
                  <a:lnTo>
                    <a:pt x="174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6" y="120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204" y="126"/>
                  </a:lnTo>
                  <a:lnTo>
                    <a:pt x="210" y="120"/>
                  </a:lnTo>
                  <a:lnTo>
                    <a:pt x="216" y="120"/>
                  </a:lnTo>
                  <a:lnTo>
                    <a:pt x="222" y="120"/>
                  </a:lnTo>
                  <a:lnTo>
                    <a:pt x="228" y="126"/>
                  </a:lnTo>
                  <a:lnTo>
                    <a:pt x="234" y="126"/>
                  </a:lnTo>
                  <a:lnTo>
                    <a:pt x="240" y="126"/>
                  </a:lnTo>
                  <a:lnTo>
                    <a:pt x="246" y="120"/>
                  </a:lnTo>
                  <a:lnTo>
                    <a:pt x="252" y="126"/>
                  </a:lnTo>
                  <a:lnTo>
                    <a:pt x="258" y="126"/>
                  </a:lnTo>
                  <a:lnTo>
                    <a:pt x="264" y="120"/>
                  </a:lnTo>
                  <a:lnTo>
                    <a:pt x="270" y="120"/>
                  </a:lnTo>
                  <a:lnTo>
                    <a:pt x="276" y="126"/>
                  </a:lnTo>
                  <a:lnTo>
                    <a:pt x="282" y="120"/>
                  </a:lnTo>
                  <a:lnTo>
                    <a:pt x="288" y="126"/>
                  </a:lnTo>
                  <a:lnTo>
                    <a:pt x="294" y="126"/>
                  </a:lnTo>
                  <a:lnTo>
                    <a:pt x="300" y="120"/>
                  </a:lnTo>
                  <a:lnTo>
                    <a:pt x="306" y="126"/>
                  </a:lnTo>
                  <a:lnTo>
                    <a:pt x="312" y="120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36" y="120"/>
                  </a:lnTo>
                  <a:lnTo>
                    <a:pt x="330" y="120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20"/>
                  </a:lnTo>
                  <a:lnTo>
                    <a:pt x="360" y="126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84" y="126"/>
                  </a:lnTo>
                  <a:lnTo>
                    <a:pt x="390" y="126"/>
                  </a:lnTo>
                  <a:lnTo>
                    <a:pt x="396" y="126"/>
                  </a:lnTo>
                  <a:lnTo>
                    <a:pt x="402" y="126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6" y="126"/>
                  </a:lnTo>
                  <a:lnTo>
                    <a:pt x="420" y="126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8" y="126"/>
                  </a:lnTo>
                  <a:lnTo>
                    <a:pt x="444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52" y="78"/>
                  </a:lnTo>
                  <a:lnTo>
                    <a:pt x="564" y="78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8" name="Freeform 329"/>
            <p:cNvSpPr>
              <a:spLocks/>
            </p:cNvSpPr>
            <p:nvPr/>
          </p:nvSpPr>
          <p:spPr bwMode="auto">
            <a:xfrm>
              <a:off x="2794" y="715"/>
              <a:ext cx="492" cy="78"/>
            </a:xfrm>
            <a:custGeom>
              <a:avLst/>
              <a:gdLst>
                <a:gd name="T0" fmla="*/ 6 w 492"/>
                <a:gd name="T1" fmla="*/ 72 h 78"/>
                <a:gd name="T2" fmla="*/ 18 w 492"/>
                <a:gd name="T3" fmla="*/ 60 h 78"/>
                <a:gd name="T4" fmla="*/ 30 w 492"/>
                <a:gd name="T5" fmla="*/ 48 h 78"/>
                <a:gd name="T6" fmla="*/ 42 w 492"/>
                <a:gd name="T7" fmla="*/ 42 h 78"/>
                <a:gd name="T8" fmla="*/ 54 w 492"/>
                <a:gd name="T9" fmla="*/ 42 h 78"/>
                <a:gd name="T10" fmla="*/ 66 w 492"/>
                <a:gd name="T11" fmla="*/ 42 h 78"/>
                <a:gd name="T12" fmla="*/ 78 w 492"/>
                <a:gd name="T13" fmla="*/ 36 h 78"/>
                <a:gd name="T14" fmla="*/ 90 w 492"/>
                <a:gd name="T15" fmla="*/ 30 h 78"/>
                <a:gd name="T16" fmla="*/ 96 w 492"/>
                <a:gd name="T17" fmla="*/ 30 h 78"/>
                <a:gd name="T18" fmla="*/ 108 w 492"/>
                <a:gd name="T19" fmla="*/ 30 h 78"/>
                <a:gd name="T20" fmla="*/ 120 w 492"/>
                <a:gd name="T21" fmla="*/ 30 h 78"/>
                <a:gd name="T22" fmla="*/ 132 w 492"/>
                <a:gd name="T23" fmla="*/ 30 h 78"/>
                <a:gd name="T24" fmla="*/ 144 w 492"/>
                <a:gd name="T25" fmla="*/ 30 h 78"/>
                <a:gd name="T26" fmla="*/ 156 w 492"/>
                <a:gd name="T27" fmla="*/ 30 h 78"/>
                <a:gd name="T28" fmla="*/ 168 w 492"/>
                <a:gd name="T29" fmla="*/ 30 h 78"/>
                <a:gd name="T30" fmla="*/ 180 w 492"/>
                <a:gd name="T31" fmla="*/ 30 h 78"/>
                <a:gd name="T32" fmla="*/ 192 w 492"/>
                <a:gd name="T33" fmla="*/ 30 h 78"/>
                <a:gd name="T34" fmla="*/ 204 w 492"/>
                <a:gd name="T35" fmla="*/ 30 h 78"/>
                <a:gd name="T36" fmla="*/ 216 w 492"/>
                <a:gd name="T37" fmla="*/ 24 h 78"/>
                <a:gd name="T38" fmla="*/ 228 w 492"/>
                <a:gd name="T39" fmla="*/ 24 h 78"/>
                <a:gd name="T40" fmla="*/ 240 w 492"/>
                <a:gd name="T41" fmla="*/ 18 h 78"/>
                <a:gd name="T42" fmla="*/ 252 w 492"/>
                <a:gd name="T43" fmla="*/ 12 h 78"/>
                <a:gd name="T44" fmla="*/ 264 w 492"/>
                <a:gd name="T45" fmla="*/ 12 h 78"/>
                <a:gd name="T46" fmla="*/ 276 w 492"/>
                <a:gd name="T47" fmla="*/ 6 h 78"/>
                <a:gd name="T48" fmla="*/ 288 w 492"/>
                <a:gd name="T49" fmla="*/ 6 h 78"/>
                <a:gd name="T50" fmla="*/ 300 w 492"/>
                <a:gd name="T51" fmla="*/ 0 h 78"/>
                <a:gd name="T52" fmla="*/ 312 w 492"/>
                <a:gd name="T53" fmla="*/ 0 h 78"/>
                <a:gd name="T54" fmla="*/ 324 w 492"/>
                <a:gd name="T55" fmla="*/ 0 h 78"/>
                <a:gd name="T56" fmla="*/ 336 w 492"/>
                <a:gd name="T57" fmla="*/ 0 h 78"/>
                <a:gd name="T58" fmla="*/ 348 w 492"/>
                <a:gd name="T59" fmla="*/ 0 h 78"/>
                <a:gd name="T60" fmla="*/ 360 w 492"/>
                <a:gd name="T61" fmla="*/ 0 h 78"/>
                <a:gd name="T62" fmla="*/ 372 w 492"/>
                <a:gd name="T63" fmla="*/ 0 h 78"/>
                <a:gd name="T64" fmla="*/ 384 w 492"/>
                <a:gd name="T65" fmla="*/ 0 h 78"/>
                <a:gd name="T66" fmla="*/ 396 w 492"/>
                <a:gd name="T67" fmla="*/ 0 h 78"/>
                <a:gd name="T68" fmla="*/ 408 w 492"/>
                <a:gd name="T69" fmla="*/ 0 h 78"/>
                <a:gd name="T70" fmla="*/ 420 w 492"/>
                <a:gd name="T71" fmla="*/ 0 h 78"/>
                <a:gd name="T72" fmla="*/ 432 w 492"/>
                <a:gd name="T73" fmla="*/ 0 h 78"/>
                <a:gd name="T74" fmla="*/ 444 w 492"/>
                <a:gd name="T75" fmla="*/ 6 h 78"/>
                <a:gd name="T76" fmla="*/ 456 w 492"/>
                <a:gd name="T77" fmla="*/ 6 h 78"/>
                <a:gd name="T78" fmla="*/ 468 w 492"/>
                <a:gd name="T79" fmla="*/ 6 h 78"/>
                <a:gd name="T80" fmla="*/ 480 w 492"/>
                <a:gd name="T81" fmla="*/ 6 h 78"/>
                <a:gd name="T82" fmla="*/ 492 w 492"/>
                <a:gd name="T83" fmla="*/ 6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78"/>
                <a:gd name="T128" fmla="*/ 492 w 492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78">
                  <a:moveTo>
                    <a:pt x="0" y="78"/>
                  </a:moveTo>
                  <a:lnTo>
                    <a:pt x="6" y="72"/>
                  </a:lnTo>
                  <a:lnTo>
                    <a:pt x="12" y="66"/>
                  </a:lnTo>
                  <a:lnTo>
                    <a:pt x="18" y="60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0"/>
                  </a:lnTo>
                  <a:lnTo>
                    <a:pt x="102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99" name="Freeform 330"/>
            <p:cNvSpPr>
              <a:spLocks/>
            </p:cNvSpPr>
            <p:nvPr/>
          </p:nvSpPr>
          <p:spPr bwMode="auto">
            <a:xfrm>
              <a:off x="2080" y="1837"/>
              <a:ext cx="648" cy="534"/>
            </a:xfrm>
            <a:custGeom>
              <a:avLst/>
              <a:gdLst>
                <a:gd name="T0" fmla="*/ 12 w 648"/>
                <a:gd name="T1" fmla="*/ 534 h 534"/>
                <a:gd name="T2" fmla="*/ 30 w 648"/>
                <a:gd name="T3" fmla="*/ 534 h 534"/>
                <a:gd name="T4" fmla="*/ 48 w 648"/>
                <a:gd name="T5" fmla="*/ 534 h 534"/>
                <a:gd name="T6" fmla="*/ 66 w 648"/>
                <a:gd name="T7" fmla="*/ 528 h 534"/>
                <a:gd name="T8" fmla="*/ 84 w 648"/>
                <a:gd name="T9" fmla="*/ 528 h 534"/>
                <a:gd name="T10" fmla="*/ 102 w 648"/>
                <a:gd name="T11" fmla="*/ 528 h 534"/>
                <a:gd name="T12" fmla="*/ 120 w 648"/>
                <a:gd name="T13" fmla="*/ 528 h 534"/>
                <a:gd name="T14" fmla="*/ 138 w 648"/>
                <a:gd name="T15" fmla="*/ 528 h 534"/>
                <a:gd name="T16" fmla="*/ 150 w 648"/>
                <a:gd name="T17" fmla="*/ 528 h 534"/>
                <a:gd name="T18" fmla="*/ 168 w 648"/>
                <a:gd name="T19" fmla="*/ 522 h 534"/>
                <a:gd name="T20" fmla="*/ 186 w 648"/>
                <a:gd name="T21" fmla="*/ 510 h 534"/>
                <a:gd name="T22" fmla="*/ 198 w 648"/>
                <a:gd name="T23" fmla="*/ 492 h 534"/>
                <a:gd name="T24" fmla="*/ 204 w 648"/>
                <a:gd name="T25" fmla="*/ 474 h 534"/>
                <a:gd name="T26" fmla="*/ 216 w 648"/>
                <a:gd name="T27" fmla="*/ 444 h 534"/>
                <a:gd name="T28" fmla="*/ 222 w 648"/>
                <a:gd name="T29" fmla="*/ 402 h 534"/>
                <a:gd name="T30" fmla="*/ 234 w 648"/>
                <a:gd name="T31" fmla="*/ 366 h 534"/>
                <a:gd name="T32" fmla="*/ 246 w 648"/>
                <a:gd name="T33" fmla="*/ 330 h 534"/>
                <a:gd name="T34" fmla="*/ 252 w 648"/>
                <a:gd name="T35" fmla="*/ 300 h 534"/>
                <a:gd name="T36" fmla="*/ 264 w 648"/>
                <a:gd name="T37" fmla="*/ 264 h 534"/>
                <a:gd name="T38" fmla="*/ 270 w 648"/>
                <a:gd name="T39" fmla="*/ 240 h 534"/>
                <a:gd name="T40" fmla="*/ 282 w 648"/>
                <a:gd name="T41" fmla="*/ 216 h 534"/>
                <a:gd name="T42" fmla="*/ 288 w 648"/>
                <a:gd name="T43" fmla="*/ 192 h 534"/>
                <a:gd name="T44" fmla="*/ 300 w 648"/>
                <a:gd name="T45" fmla="*/ 174 h 534"/>
                <a:gd name="T46" fmla="*/ 312 w 648"/>
                <a:gd name="T47" fmla="*/ 156 h 534"/>
                <a:gd name="T48" fmla="*/ 330 w 648"/>
                <a:gd name="T49" fmla="*/ 132 h 534"/>
                <a:gd name="T50" fmla="*/ 348 w 648"/>
                <a:gd name="T51" fmla="*/ 114 h 534"/>
                <a:gd name="T52" fmla="*/ 366 w 648"/>
                <a:gd name="T53" fmla="*/ 90 h 534"/>
                <a:gd name="T54" fmla="*/ 384 w 648"/>
                <a:gd name="T55" fmla="*/ 78 h 534"/>
                <a:gd name="T56" fmla="*/ 402 w 648"/>
                <a:gd name="T57" fmla="*/ 66 h 534"/>
                <a:gd name="T58" fmla="*/ 420 w 648"/>
                <a:gd name="T59" fmla="*/ 66 h 534"/>
                <a:gd name="T60" fmla="*/ 438 w 648"/>
                <a:gd name="T61" fmla="*/ 60 h 534"/>
                <a:gd name="T62" fmla="*/ 456 w 648"/>
                <a:gd name="T63" fmla="*/ 66 h 534"/>
                <a:gd name="T64" fmla="*/ 474 w 648"/>
                <a:gd name="T65" fmla="*/ 60 h 534"/>
                <a:gd name="T66" fmla="*/ 492 w 648"/>
                <a:gd name="T67" fmla="*/ 60 h 534"/>
                <a:gd name="T68" fmla="*/ 510 w 648"/>
                <a:gd name="T69" fmla="*/ 54 h 534"/>
                <a:gd name="T70" fmla="*/ 528 w 648"/>
                <a:gd name="T71" fmla="*/ 48 h 534"/>
                <a:gd name="T72" fmla="*/ 546 w 648"/>
                <a:gd name="T73" fmla="*/ 42 h 534"/>
                <a:gd name="T74" fmla="*/ 564 w 648"/>
                <a:gd name="T75" fmla="*/ 24 h 534"/>
                <a:gd name="T76" fmla="*/ 582 w 648"/>
                <a:gd name="T77" fmla="*/ 12 h 534"/>
                <a:gd name="T78" fmla="*/ 600 w 648"/>
                <a:gd name="T79" fmla="*/ 6 h 534"/>
                <a:gd name="T80" fmla="*/ 618 w 648"/>
                <a:gd name="T81" fmla="*/ 0 h 534"/>
                <a:gd name="T82" fmla="*/ 636 w 648"/>
                <a:gd name="T83" fmla="*/ 0 h 5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534"/>
                <a:gd name="T128" fmla="*/ 648 w 648"/>
                <a:gd name="T129" fmla="*/ 534 h 5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534">
                  <a:moveTo>
                    <a:pt x="0" y="528"/>
                  </a:moveTo>
                  <a:lnTo>
                    <a:pt x="6" y="534"/>
                  </a:lnTo>
                  <a:lnTo>
                    <a:pt x="12" y="534"/>
                  </a:lnTo>
                  <a:lnTo>
                    <a:pt x="18" y="528"/>
                  </a:lnTo>
                  <a:lnTo>
                    <a:pt x="24" y="534"/>
                  </a:lnTo>
                  <a:lnTo>
                    <a:pt x="30" y="534"/>
                  </a:lnTo>
                  <a:lnTo>
                    <a:pt x="36" y="528"/>
                  </a:lnTo>
                  <a:lnTo>
                    <a:pt x="42" y="528"/>
                  </a:lnTo>
                  <a:lnTo>
                    <a:pt x="48" y="534"/>
                  </a:lnTo>
                  <a:lnTo>
                    <a:pt x="54" y="528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8" y="528"/>
                  </a:lnTo>
                  <a:lnTo>
                    <a:pt x="84" y="528"/>
                  </a:lnTo>
                  <a:lnTo>
                    <a:pt x="90" y="528"/>
                  </a:lnTo>
                  <a:lnTo>
                    <a:pt x="96" y="528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14" y="528"/>
                  </a:lnTo>
                  <a:lnTo>
                    <a:pt x="120" y="528"/>
                  </a:lnTo>
                  <a:lnTo>
                    <a:pt x="126" y="528"/>
                  </a:lnTo>
                  <a:lnTo>
                    <a:pt x="132" y="528"/>
                  </a:lnTo>
                  <a:lnTo>
                    <a:pt x="138" y="528"/>
                  </a:lnTo>
                  <a:lnTo>
                    <a:pt x="144" y="528"/>
                  </a:lnTo>
                  <a:lnTo>
                    <a:pt x="150" y="522"/>
                  </a:lnTo>
                  <a:lnTo>
                    <a:pt x="150" y="528"/>
                  </a:lnTo>
                  <a:lnTo>
                    <a:pt x="156" y="522"/>
                  </a:lnTo>
                  <a:lnTo>
                    <a:pt x="162" y="522"/>
                  </a:lnTo>
                  <a:lnTo>
                    <a:pt x="168" y="522"/>
                  </a:lnTo>
                  <a:lnTo>
                    <a:pt x="174" y="516"/>
                  </a:lnTo>
                  <a:lnTo>
                    <a:pt x="180" y="510"/>
                  </a:lnTo>
                  <a:lnTo>
                    <a:pt x="186" y="510"/>
                  </a:lnTo>
                  <a:lnTo>
                    <a:pt x="192" y="504"/>
                  </a:lnTo>
                  <a:lnTo>
                    <a:pt x="192" y="498"/>
                  </a:lnTo>
                  <a:lnTo>
                    <a:pt x="198" y="492"/>
                  </a:lnTo>
                  <a:lnTo>
                    <a:pt x="198" y="486"/>
                  </a:lnTo>
                  <a:lnTo>
                    <a:pt x="204" y="480"/>
                  </a:lnTo>
                  <a:lnTo>
                    <a:pt x="204" y="474"/>
                  </a:lnTo>
                  <a:lnTo>
                    <a:pt x="210" y="462"/>
                  </a:lnTo>
                  <a:lnTo>
                    <a:pt x="210" y="456"/>
                  </a:lnTo>
                  <a:lnTo>
                    <a:pt x="216" y="444"/>
                  </a:lnTo>
                  <a:lnTo>
                    <a:pt x="216" y="432"/>
                  </a:lnTo>
                  <a:lnTo>
                    <a:pt x="222" y="420"/>
                  </a:lnTo>
                  <a:lnTo>
                    <a:pt x="222" y="402"/>
                  </a:lnTo>
                  <a:lnTo>
                    <a:pt x="228" y="390"/>
                  </a:lnTo>
                  <a:lnTo>
                    <a:pt x="228" y="378"/>
                  </a:lnTo>
                  <a:lnTo>
                    <a:pt x="234" y="366"/>
                  </a:lnTo>
                  <a:lnTo>
                    <a:pt x="240" y="354"/>
                  </a:lnTo>
                  <a:lnTo>
                    <a:pt x="240" y="342"/>
                  </a:lnTo>
                  <a:lnTo>
                    <a:pt x="246" y="330"/>
                  </a:lnTo>
                  <a:lnTo>
                    <a:pt x="246" y="318"/>
                  </a:lnTo>
                  <a:lnTo>
                    <a:pt x="252" y="312"/>
                  </a:lnTo>
                  <a:lnTo>
                    <a:pt x="252" y="300"/>
                  </a:lnTo>
                  <a:lnTo>
                    <a:pt x="258" y="282"/>
                  </a:lnTo>
                  <a:lnTo>
                    <a:pt x="258" y="276"/>
                  </a:lnTo>
                  <a:lnTo>
                    <a:pt x="264" y="264"/>
                  </a:lnTo>
                  <a:lnTo>
                    <a:pt x="264" y="258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6" y="228"/>
                  </a:lnTo>
                  <a:lnTo>
                    <a:pt x="276" y="222"/>
                  </a:lnTo>
                  <a:lnTo>
                    <a:pt x="282" y="216"/>
                  </a:lnTo>
                  <a:lnTo>
                    <a:pt x="282" y="210"/>
                  </a:lnTo>
                  <a:lnTo>
                    <a:pt x="288" y="198"/>
                  </a:lnTo>
                  <a:lnTo>
                    <a:pt x="288" y="192"/>
                  </a:lnTo>
                  <a:lnTo>
                    <a:pt x="294" y="186"/>
                  </a:lnTo>
                  <a:lnTo>
                    <a:pt x="300" y="180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12" y="162"/>
                  </a:lnTo>
                  <a:lnTo>
                    <a:pt x="312" y="156"/>
                  </a:lnTo>
                  <a:lnTo>
                    <a:pt x="318" y="150"/>
                  </a:lnTo>
                  <a:lnTo>
                    <a:pt x="330" y="138"/>
                  </a:lnTo>
                  <a:lnTo>
                    <a:pt x="330" y="132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08"/>
                  </a:lnTo>
                  <a:lnTo>
                    <a:pt x="366" y="96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0" y="78"/>
                  </a:lnTo>
                  <a:lnTo>
                    <a:pt x="396" y="72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66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0" name="Freeform 331"/>
            <p:cNvSpPr>
              <a:spLocks/>
            </p:cNvSpPr>
            <p:nvPr/>
          </p:nvSpPr>
          <p:spPr bwMode="auto">
            <a:xfrm>
              <a:off x="2728" y="1831"/>
              <a:ext cx="558" cy="12"/>
            </a:xfrm>
            <a:custGeom>
              <a:avLst/>
              <a:gdLst>
                <a:gd name="T0" fmla="*/ 6 w 558"/>
                <a:gd name="T1" fmla="*/ 6 h 12"/>
                <a:gd name="T2" fmla="*/ 18 w 558"/>
                <a:gd name="T3" fmla="*/ 12 h 12"/>
                <a:gd name="T4" fmla="*/ 30 w 558"/>
                <a:gd name="T5" fmla="*/ 12 h 12"/>
                <a:gd name="T6" fmla="*/ 42 w 558"/>
                <a:gd name="T7" fmla="*/ 12 h 12"/>
                <a:gd name="T8" fmla="*/ 54 w 558"/>
                <a:gd name="T9" fmla="*/ 12 h 12"/>
                <a:gd name="T10" fmla="*/ 60 w 558"/>
                <a:gd name="T11" fmla="*/ 12 h 12"/>
                <a:gd name="T12" fmla="*/ 72 w 558"/>
                <a:gd name="T13" fmla="*/ 6 h 12"/>
                <a:gd name="T14" fmla="*/ 84 w 558"/>
                <a:gd name="T15" fmla="*/ 6 h 12"/>
                <a:gd name="T16" fmla="*/ 96 w 558"/>
                <a:gd name="T17" fmla="*/ 6 h 12"/>
                <a:gd name="T18" fmla="*/ 108 w 558"/>
                <a:gd name="T19" fmla="*/ 6 h 12"/>
                <a:gd name="T20" fmla="*/ 120 w 558"/>
                <a:gd name="T21" fmla="*/ 6 h 12"/>
                <a:gd name="T22" fmla="*/ 132 w 558"/>
                <a:gd name="T23" fmla="*/ 6 h 12"/>
                <a:gd name="T24" fmla="*/ 144 w 558"/>
                <a:gd name="T25" fmla="*/ 6 h 12"/>
                <a:gd name="T26" fmla="*/ 156 w 558"/>
                <a:gd name="T27" fmla="*/ 6 h 12"/>
                <a:gd name="T28" fmla="*/ 168 w 558"/>
                <a:gd name="T29" fmla="*/ 6 h 12"/>
                <a:gd name="T30" fmla="*/ 180 w 558"/>
                <a:gd name="T31" fmla="*/ 6 h 12"/>
                <a:gd name="T32" fmla="*/ 192 w 558"/>
                <a:gd name="T33" fmla="*/ 6 h 12"/>
                <a:gd name="T34" fmla="*/ 204 w 558"/>
                <a:gd name="T35" fmla="*/ 0 h 12"/>
                <a:gd name="T36" fmla="*/ 216 w 558"/>
                <a:gd name="T37" fmla="*/ 0 h 12"/>
                <a:gd name="T38" fmla="*/ 228 w 558"/>
                <a:gd name="T39" fmla="*/ 0 h 12"/>
                <a:gd name="T40" fmla="*/ 240 w 558"/>
                <a:gd name="T41" fmla="*/ 0 h 12"/>
                <a:gd name="T42" fmla="*/ 252 w 558"/>
                <a:gd name="T43" fmla="*/ 0 h 12"/>
                <a:gd name="T44" fmla="*/ 264 w 558"/>
                <a:gd name="T45" fmla="*/ 0 h 12"/>
                <a:gd name="T46" fmla="*/ 276 w 558"/>
                <a:gd name="T47" fmla="*/ 6 h 12"/>
                <a:gd name="T48" fmla="*/ 288 w 558"/>
                <a:gd name="T49" fmla="*/ 6 h 12"/>
                <a:gd name="T50" fmla="*/ 300 w 558"/>
                <a:gd name="T51" fmla="*/ 6 h 12"/>
                <a:gd name="T52" fmla="*/ 312 w 558"/>
                <a:gd name="T53" fmla="*/ 6 h 12"/>
                <a:gd name="T54" fmla="*/ 324 w 558"/>
                <a:gd name="T55" fmla="*/ 6 h 12"/>
                <a:gd name="T56" fmla="*/ 336 w 558"/>
                <a:gd name="T57" fmla="*/ 6 h 12"/>
                <a:gd name="T58" fmla="*/ 348 w 558"/>
                <a:gd name="T59" fmla="*/ 0 h 12"/>
                <a:gd name="T60" fmla="*/ 360 w 558"/>
                <a:gd name="T61" fmla="*/ 0 h 12"/>
                <a:gd name="T62" fmla="*/ 372 w 558"/>
                <a:gd name="T63" fmla="*/ 0 h 12"/>
                <a:gd name="T64" fmla="*/ 384 w 558"/>
                <a:gd name="T65" fmla="*/ 0 h 12"/>
                <a:gd name="T66" fmla="*/ 396 w 558"/>
                <a:gd name="T67" fmla="*/ 0 h 12"/>
                <a:gd name="T68" fmla="*/ 408 w 558"/>
                <a:gd name="T69" fmla="*/ 0 h 12"/>
                <a:gd name="T70" fmla="*/ 420 w 558"/>
                <a:gd name="T71" fmla="*/ 0 h 12"/>
                <a:gd name="T72" fmla="*/ 432 w 558"/>
                <a:gd name="T73" fmla="*/ 0 h 12"/>
                <a:gd name="T74" fmla="*/ 444 w 558"/>
                <a:gd name="T75" fmla="*/ 6 h 12"/>
                <a:gd name="T76" fmla="*/ 456 w 558"/>
                <a:gd name="T77" fmla="*/ 6 h 12"/>
                <a:gd name="T78" fmla="*/ 468 w 558"/>
                <a:gd name="T79" fmla="*/ 6 h 12"/>
                <a:gd name="T80" fmla="*/ 480 w 558"/>
                <a:gd name="T81" fmla="*/ 6 h 12"/>
                <a:gd name="T82" fmla="*/ 492 w 558"/>
                <a:gd name="T83" fmla="*/ 6 h 12"/>
                <a:gd name="T84" fmla="*/ 504 w 558"/>
                <a:gd name="T85" fmla="*/ 0 h 12"/>
                <a:gd name="T86" fmla="*/ 516 w 558"/>
                <a:gd name="T87" fmla="*/ 0 h 12"/>
                <a:gd name="T88" fmla="*/ 528 w 558"/>
                <a:gd name="T89" fmla="*/ 0 h 12"/>
                <a:gd name="T90" fmla="*/ 540 w 558"/>
                <a:gd name="T91" fmla="*/ 0 h 12"/>
                <a:gd name="T92" fmla="*/ 552 w 558"/>
                <a:gd name="T93" fmla="*/ 0 h 1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8"/>
                <a:gd name="T142" fmla="*/ 0 h 12"/>
                <a:gd name="T143" fmla="*/ 558 w 558"/>
                <a:gd name="T144" fmla="*/ 12 h 1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8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6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1" name="Freeform 332"/>
            <p:cNvSpPr>
              <a:spLocks/>
            </p:cNvSpPr>
            <p:nvPr/>
          </p:nvSpPr>
          <p:spPr bwMode="auto">
            <a:xfrm>
              <a:off x="2080" y="2023"/>
              <a:ext cx="660" cy="318"/>
            </a:xfrm>
            <a:custGeom>
              <a:avLst/>
              <a:gdLst>
                <a:gd name="T0" fmla="*/ 6 w 660"/>
                <a:gd name="T1" fmla="*/ 312 h 318"/>
                <a:gd name="T2" fmla="*/ 24 w 660"/>
                <a:gd name="T3" fmla="*/ 318 h 318"/>
                <a:gd name="T4" fmla="*/ 36 w 660"/>
                <a:gd name="T5" fmla="*/ 312 h 318"/>
                <a:gd name="T6" fmla="*/ 54 w 660"/>
                <a:gd name="T7" fmla="*/ 312 h 318"/>
                <a:gd name="T8" fmla="*/ 72 w 660"/>
                <a:gd name="T9" fmla="*/ 318 h 318"/>
                <a:gd name="T10" fmla="*/ 90 w 660"/>
                <a:gd name="T11" fmla="*/ 312 h 318"/>
                <a:gd name="T12" fmla="*/ 108 w 660"/>
                <a:gd name="T13" fmla="*/ 318 h 318"/>
                <a:gd name="T14" fmla="*/ 126 w 660"/>
                <a:gd name="T15" fmla="*/ 318 h 318"/>
                <a:gd name="T16" fmla="*/ 144 w 660"/>
                <a:gd name="T17" fmla="*/ 318 h 318"/>
                <a:gd name="T18" fmla="*/ 162 w 660"/>
                <a:gd name="T19" fmla="*/ 312 h 318"/>
                <a:gd name="T20" fmla="*/ 180 w 660"/>
                <a:gd name="T21" fmla="*/ 306 h 318"/>
                <a:gd name="T22" fmla="*/ 198 w 660"/>
                <a:gd name="T23" fmla="*/ 300 h 318"/>
                <a:gd name="T24" fmla="*/ 216 w 660"/>
                <a:gd name="T25" fmla="*/ 294 h 318"/>
                <a:gd name="T26" fmla="*/ 234 w 660"/>
                <a:gd name="T27" fmla="*/ 282 h 318"/>
                <a:gd name="T28" fmla="*/ 252 w 660"/>
                <a:gd name="T29" fmla="*/ 258 h 318"/>
                <a:gd name="T30" fmla="*/ 264 w 660"/>
                <a:gd name="T31" fmla="*/ 240 h 318"/>
                <a:gd name="T32" fmla="*/ 270 w 660"/>
                <a:gd name="T33" fmla="*/ 216 h 318"/>
                <a:gd name="T34" fmla="*/ 282 w 660"/>
                <a:gd name="T35" fmla="*/ 192 h 318"/>
                <a:gd name="T36" fmla="*/ 288 w 660"/>
                <a:gd name="T37" fmla="*/ 174 h 318"/>
                <a:gd name="T38" fmla="*/ 300 w 660"/>
                <a:gd name="T39" fmla="*/ 150 h 318"/>
                <a:gd name="T40" fmla="*/ 312 w 660"/>
                <a:gd name="T41" fmla="*/ 132 h 318"/>
                <a:gd name="T42" fmla="*/ 318 w 660"/>
                <a:gd name="T43" fmla="*/ 108 h 318"/>
                <a:gd name="T44" fmla="*/ 330 w 660"/>
                <a:gd name="T45" fmla="*/ 84 h 318"/>
                <a:gd name="T46" fmla="*/ 336 w 660"/>
                <a:gd name="T47" fmla="*/ 66 h 318"/>
                <a:gd name="T48" fmla="*/ 348 w 660"/>
                <a:gd name="T49" fmla="*/ 54 h 318"/>
                <a:gd name="T50" fmla="*/ 366 w 660"/>
                <a:gd name="T51" fmla="*/ 36 h 318"/>
                <a:gd name="T52" fmla="*/ 384 w 660"/>
                <a:gd name="T53" fmla="*/ 36 h 318"/>
                <a:gd name="T54" fmla="*/ 402 w 660"/>
                <a:gd name="T55" fmla="*/ 30 h 318"/>
                <a:gd name="T56" fmla="*/ 420 w 660"/>
                <a:gd name="T57" fmla="*/ 30 h 318"/>
                <a:gd name="T58" fmla="*/ 438 w 660"/>
                <a:gd name="T59" fmla="*/ 24 h 318"/>
                <a:gd name="T60" fmla="*/ 456 w 660"/>
                <a:gd name="T61" fmla="*/ 24 h 318"/>
                <a:gd name="T62" fmla="*/ 474 w 660"/>
                <a:gd name="T63" fmla="*/ 18 h 318"/>
                <a:gd name="T64" fmla="*/ 492 w 660"/>
                <a:gd name="T65" fmla="*/ 6 h 318"/>
                <a:gd name="T66" fmla="*/ 510 w 660"/>
                <a:gd name="T67" fmla="*/ 0 h 318"/>
                <a:gd name="T68" fmla="*/ 528 w 660"/>
                <a:gd name="T69" fmla="*/ 0 h 318"/>
                <a:gd name="T70" fmla="*/ 546 w 660"/>
                <a:gd name="T71" fmla="*/ 0 h 318"/>
                <a:gd name="T72" fmla="*/ 564 w 660"/>
                <a:gd name="T73" fmla="*/ 0 h 318"/>
                <a:gd name="T74" fmla="*/ 582 w 660"/>
                <a:gd name="T75" fmla="*/ 0 h 318"/>
                <a:gd name="T76" fmla="*/ 600 w 660"/>
                <a:gd name="T77" fmla="*/ 0 h 318"/>
                <a:gd name="T78" fmla="*/ 618 w 660"/>
                <a:gd name="T79" fmla="*/ 0 h 318"/>
                <a:gd name="T80" fmla="*/ 636 w 660"/>
                <a:gd name="T81" fmla="*/ 6 h 318"/>
                <a:gd name="T82" fmla="*/ 648 w 660"/>
                <a:gd name="T83" fmla="*/ 6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18"/>
                <a:gd name="T128" fmla="*/ 660 w 660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18">
                  <a:moveTo>
                    <a:pt x="6" y="318"/>
                  </a:moveTo>
                  <a:lnTo>
                    <a:pt x="0" y="318"/>
                  </a:lnTo>
                  <a:lnTo>
                    <a:pt x="6" y="312"/>
                  </a:lnTo>
                  <a:lnTo>
                    <a:pt x="12" y="312"/>
                  </a:lnTo>
                  <a:lnTo>
                    <a:pt x="18" y="312"/>
                  </a:lnTo>
                  <a:lnTo>
                    <a:pt x="24" y="318"/>
                  </a:lnTo>
                  <a:lnTo>
                    <a:pt x="30" y="312"/>
                  </a:lnTo>
                  <a:lnTo>
                    <a:pt x="42" y="312"/>
                  </a:lnTo>
                  <a:lnTo>
                    <a:pt x="36" y="312"/>
                  </a:lnTo>
                  <a:lnTo>
                    <a:pt x="42" y="318"/>
                  </a:lnTo>
                  <a:lnTo>
                    <a:pt x="48" y="318"/>
                  </a:lnTo>
                  <a:lnTo>
                    <a:pt x="54" y="312"/>
                  </a:lnTo>
                  <a:lnTo>
                    <a:pt x="60" y="318"/>
                  </a:lnTo>
                  <a:lnTo>
                    <a:pt x="66" y="312"/>
                  </a:lnTo>
                  <a:lnTo>
                    <a:pt x="72" y="318"/>
                  </a:lnTo>
                  <a:lnTo>
                    <a:pt x="78" y="312"/>
                  </a:lnTo>
                  <a:lnTo>
                    <a:pt x="84" y="318"/>
                  </a:lnTo>
                  <a:lnTo>
                    <a:pt x="90" y="312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2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8" y="312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294"/>
                  </a:lnTo>
                  <a:lnTo>
                    <a:pt x="222" y="288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6" y="270"/>
                  </a:lnTo>
                  <a:lnTo>
                    <a:pt x="246" y="264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58" y="246"/>
                  </a:lnTo>
                  <a:lnTo>
                    <a:pt x="264" y="240"/>
                  </a:lnTo>
                  <a:lnTo>
                    <a:pt x="264" y="228"/>
                  </a:lnTo>
                  <a:lnTo>
                    <a:pt x="270" y="222"/>
                  </a:lnTo>
                  <a:lnTo>
                    <a:pt x="270" y="216"/>
                  </a:lnTo>
                  <a:lnTo>
                    <a:pt x="276" y="204"/>
                  </a:lnTo>
                  <a:lnTo>
                    <a:pt x="276" y="198"/>
                  </a:lnTo>
                  <a:lnTo>
                    <a:pt x="282" y="192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88" y="174"/>
                  </a:lnTo>
                  <a:lnTo>
                    <a:pt x="294" y="162"/>
                  </a:lnTo>
                  <a:lnTo>
                    <a:pt x="300" y="156"/>
                  </a:lnTo>
                  <a:lnTo>
                    <a:pt x="300" y="150"/>
                  </a:lnTo>
                  <a:lnTo>
                    <a:pt x="306" y="144"/>
                  </a:lnTo>
                  <a:lnTo>
                    <a:pt x="306" y="138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8" y="120"/>
                  </a:lnTo>
                  <a:lnTo>
                    <a:pt x="318" y="108"/>
                  </a:lnTo>
                  <a:lnTo>
                    <a:pt x="324" y="102"/>
                  </a:lnTo>
                  <a:lnTo>
                    <a:pt x="324" y="90"/>
                  </a:lnTo>
                  <a:lnTo>
                    <a:pt x="330" y="84"/>
                  </a:lnTo>
                  <a:lnTo>
                    <a:pt x="330" y="78"/>
                  </a:lnTo>
                  <a:lnTo>
                    <a:pt x="336" y="72"/>
                  </a:lnTo>
                  <a:lnTo>
                    <a:pt x="336" y="66"/>
                  </a:lnTo>
                  <a:lnTo>
                    <a:pt x="348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54" y="48"/>
                  </a:lnTo>
                  <a:lnTo>
                    <a:pt x="360" y="42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8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2" name="Freeform 333"/>
            <p:cNvSpPr>
              <a:spLocks/>
            </p:cNvSpPr>
            <p:nvPr/>
          </p:nvSpPr>
          <p:spPr bwMode="auto">
            <a:xfrm>
              <a:off x="2740" y="2011"/>
              <a:ext cx="546" cy="24"/>
            </a:xfrm>
            <a:custGeom>
              <a:avLst/>
              <a:gdLst>
                <a:gd name="T0" fmla="*/ 6 w 546"/>
                <a:gd name="T1" fmla="*/ 18 h 24"/>
                <a:gd name="T2" fmla="*/ 18 w 546"/>
                <a:gd name="T3" fmla="*/ 18 h 24"/>
                <a:gd name="T4" fmla="*/ 30 w 546"/>
                <a:gd name="T5" fmla="*/ 18 h 24"/>
                <a:gd name="T6" fmla="*/ 42 w 546"/>
                <a:gd name="T7" fmla="*/ 24 h 24"/>
                <a:gd name="T8" fmla="*/ 54 w 546"/>
                <a:gd name="T9" fmla="*/ 24 h 24"/>
                <a:gd name="T10" fmla="*/ 66 w 546"/>
                <a:gd name="T11" fmla="*/ 24 h 24"/>
                <a:gd name="T12" fmla="*/ 78 w 546"/>
                <a:gd name="T13" fmla="*/ 24 h 24"/>
                <a:gd name="T14" fmla="*/ 90 w 546"/>
                <a:gd name="T15" fmla="*/ 24 h 24"/>
                <a:gd name="T16" fmla="*/ 102 w 546"/>
                <a:gd name="T17" fmla="*/ 24 h 24"/>
                <a:gd name="T18" fmla="*/ 114 w 546"/>
                <a:gd name="T19" fmla="*/ 24 h 24"/>
                <a:gd name="T20" fmla="*/ 126 w 546"/>
                <a:gd name="T21" fmla="*/ 24 h 24"/>
                <a:gd name="T22" fmla="*/ 138 w 546"/>
                <a:gd name="T23" fmla="*/ 24 h 24"/>
                <a:gd name="T24" fmla="*/ 144 w 546"/>
                <a:gd name="T25" fmla="*/ 24 h 24"/>
                <a:gd name="T26" fmla="*/ 162 w 546"/>
                <a:gd name="T27" fmla="*/ 18 h 24"/>
                <a:gd name="T28" fmla="*/ 162 w 546"/>
                <a:gd name="T29" fmla="*/ 18 h 24"/>
                <a:gd name="T30" fmla="*/ 180 w 546"/>
                <a:gd name="T31" fmla="*/ 18 h 24"/>
                <a:gd name="T32" fmla="*/ 180 w 546"/>
                <a:gd name="T33" fmla="*/ 18 h 24"/>
                <a:gd name="T34" fmla="*/ 192 w 546"/>
                <a:gd name="T35" fmla="*/ 18 h 24"/>
                <a:gd name="T36" fmla="*/ 204 w 546"/>
                <a:gd name="T37" fmla="*/ 18 h 24"/>
                <a:gd name="T38" fmla="*/ 216 w 546"/>
                <a:gd name="T39" fmla="*/ 18 h 24"/>
                <a:gd name="T40" fmla="*/ 228 w 546"/>
                <a:gd name="T41" fmla="*/ 18 h 24"/>
                <a:gd name="T42" fmla="*/ 240 w 546"/>
                <a:gd name="T43" fmla="*/ 18 h 24"/>
                <a:gd name="T44" fmla="*/ 258 w 546"/>
                <a:gd name="T45" fmla="*/ 12 h 24"/>
                <a:gd name="T46" fmla="*/ 258 w 546"/>
                <a:gd name="T47" fmla="*/ 18 h 24"/>
                <a:gd name="T48" fmla="*/ 270 w 546"/>
                <a:gd name="T49" fmla="*/ 12 h 24"/>
                <a:gd name="T50" fmla="*/ 282 w 546"/>
                <a:gd name="T51" fmla="*/ 12 h 24"/>
                <a:gd name="T52" fmla="*/ 294 w 546"/>
                <a:gd name="T53" fmla="*/ 12 h 24"/>
                <a:gd name="T54" fmla="*/ 306 w 546"/>
                <a:gd name="T55" fmla="*/ 12 h 24"/>
                <a:gd name="T56" fmla="*/ 318 w 546"/>
                <a:gd name="T57" fmla="*/ 12 h 24"/>
                <a:gd name="T58" fmla="*/ 330 w 546"/>
                <a:gd name="T59" fmla="*/ 12 h 24"/>
                <a:gd name="T60" fmla="*/ 342 w 546"/>
                <a:gd name="T61" fmla="*/ 12 h 24"/>
                <a:gd name="T62" fmla="*/ 354 w 546"/>
                <a:gd name="T63" fmla="*/ 12 h 24"/>
                <a:gd name="T64" fmla="*/ 366 w 546"/>
                <a:gd name="T65" fmla="*/ 6 h 24"/>
                <a:gd name="T66" fmla="*/ 378 w 546"/>
                <a:gd name="T67" fmla="*/ 6 h 24"/>
                <a:gd name="T68" fmla="*/ 390 w 546"/>
                <a:gd name="T69" fmla="*/ 6 h 24"/>
                <a:gd name="T70" fmla="*/ 402 w 546"/>
                <a:gd name="T71" fmla="*/ 6 h 24"/>
                <a:gd name="T72" fmla="*/ 414 w 546"/>
                <a:gd name="T73" fmla="*/ 6 h 24"/>
                <a:gd name="T74" fmla="*/ 426 w 546"/>
                <a:gd name="T75" fmla="*/ 6 h 24"/>
                <a:gd name="T76" fmla="*/ 438 w 546"/>
                <a:gd name="T77" fmla="*/ 6 h 24"/>
                <a:gd name="T78" fmla="*/ 450 w 546"/>
                <a:gd name="T79" fmla="*/ 6 h 24"/>
                <a:gd name="T80" fmla="*/ 462 w 546"/>
                <a:gd name="T81" fmla="*/ 6 h 24"/>
                <a:gd name="T82" fmla="*/ 474 w 546"/>
                <a:gd name="T83" fmla="*/ 6 h 24"/>
                <a:gd name="T84" fmla="*/ 486 w 546"/>
                <a:gd name="T85" fmla="*/ 6 h 24"/>
                <a:gd name="T86" fmla="*/ 498 w 546"/>
                <a:gd name="T87" fmla="*/ 0 h 24"/>
                <a:gd name="T88" fmla="*/ 510 w 546"/>
                <a:gd name="T89" fmla="*/ 0 h 24"/>
                <a:gd name="T90" fmla="*/ 522 w 546"/>
                <a:gd name="T91" fmla="*/ 0 h 24"/>
                <a:gd name="T92" fmla="*/ 534 w 546"/>
                <a:gd name="T93" fmla="*/ 0 h 24"/>
                <a:gd name="T94" fmla="*/ 546 w 546"/>
                <a:gd name="T95" fmla="*/ 0 h 2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24"/>
                <a:gd name="T146" fmla="*/ 546 w 546"/>
                <a:gd name="T147" fmla="*/ 24 h 2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18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62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80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8" y="12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3" name="Freeform 334"/>
            <p:cNvSpPr>
              <a:spLocks/>
            </p:cNvSpPr>
            <p:nvPr/>
          </p:nvSpPr>
          <p:spPr bwMode="auto">
            <a:xfrm>
              <a:off x="2080" y="1963"/>
              <a:ext cx="714" cy="348"/>
            </a:xfrm>
            <a:custGeom>
              <a:avLst/>
              <a:gdLst>
                <a:gd name="T0" fmla="*/ 12 w 714"/>
                <a:gd name="T1" fmla="*/ 348 h 348"/>
                <a:gd name="T2" fmla="*/ 30 w 714"/>
                <a:gd name="T3" fmla="*/ 342 h 348"/>
                <a:gd name="T4" fmla="*/ 48 w 714"/>
                <a:gd name="T5" fmla="*/ 342 h 348"/>
                <a:gd name="T6" fmla="*/ 60 w 714"/>
                <a:gd name="T7" fmla="*/ 342 h 348"/>
                <a:gd name="T8" fmla="*/ 78 w 714"/>
                <a:gd name="T9" fmla="*/ 342 h 348"/>
                <a:gd name="T10" fmla="*/ 96 w 714"/>
                <a:gd name="T11" fmla="*/ 342 h 348"/>
                <a:gd name="T12" fmla="*/ 114 w 714"/>
                <a:gd name="T13" fmla="*/ 342 h 348"/>
                <a:gd name="T14" fmla="*/ 126 w 714"/>
                <a:gd name="T15" fmla="*/ 348 h 348"/>
                <a:gd name="T16" fmla="*/ 144 w 714"/>
                <a:gd name="T17" fmla="*/ 342 h 348"/>
                <a:gd name="T18" fmla="*/ 162 w 714"/>
                <a:gd name="T19" fmla="*/ 342 h 348"/>
                <a:gd name="T20" fmla="*/ 180 w 714"/>
                <a:gd name="T21" fmla="*/ 336 h 348"/>
                <a:gd name="T22" fmla="*/ 198 w 714"/>
                <a:gd name="T23" fmla="*/ 312 h 348"/>
                <a:gd name="T24" fmla="*/ 210 w 714"/>
                <a:gd name="T25" fmla="*/ 294 h 348"/>
                <a:gd name="T26" fmla="*/ 228 w 714"/>
                <a:gd name="T27" fmla="*/ 276 h 348"/>
                <a:gd name="T28" fmla="*/ 246 w 714"/>
                <a:gd name="T29" fmla="*/ 270 h 348"/>
                <a:gd name="T30" fmla="*/ 264 w 714"/>
                <a:gd name="T31" fmla="*/ 264 h 348"/>
                <a:gd name="T32" fmla="*/ 276 w 714"/>
                <a:gd name="T33" fmla="*/ 252 h 348"/>
                <a:gd name="T34" fmla="*/ 294 w 714"/>
                <a:gd name="T35" fmla="*/ 246 h 348"/>
                <a:gd name="T36" fmla="*/ 318 w 714"/>
                <a:gd name="T37" fmla="*/ 222 h 348"/>
                <a:gd name="T38" fmla="*/ 336 w 714"/>
                <a:gd name="T39" fmla="*/ 192 h 348"/>
                <a:gd name="T40" fmla="*/ 348 w 714"/>
                <a:gd name="T41" fmla="*/ 180 h 348"/>
                <a:gd name="T42" fmla="*/ 366 w 714"/>
                <a:gd name="T43" fmla="*/ 174 h 348"/>
                <a:gd name="T44" fmla="*/ 384 w 714"/>
                <a:gd name="T45" fmla="*/ 180 h 348"/>
                <a:gd name="T46" fmla="*/ 402 w 714"/>
                <a:gd name="T47" fmla="*/ 162 h 348"/>
                <a:gd name="T48" fmla="*/ 420 w 714"/>
                <a:gd name="T49" fmla="*/ 144 h 348"/>
                <a:gd name="T50" fmla="*/ 432 w 714"/>
                <a:gd name="T51" fmla="*/ 126 h 348"/>
                <a:gd name="T52" fmla="*/ 444 w 714"/>
                <a:gd name="T53" fmla="*/ 108 h 348"/>
                <a:gd name="T54" fmla="*/ 456 w 714"/>
                <a:gd name="T55" fmla="*/ 90 h 348"/>
                <a:gd name="T56" fmla="*/ 474 w 714"/>
                <a:gd name="T57" fmla="*/ 72 h 348"/>
                <a:gd name="T58" fmla="*/ 492 w 714"/>
                <a:gd name="T59" fmla="*/ 60 h 348"/>
                <a:gd name="T60" fmla="*/ 510 w 714"/>
                <a:gd name="T61" fmla="*/ 54 h 348"/>
                <a:gd name="T62" fmla="*/ 528 w 714"/>
                <a:gd name="T63" fmla="*/ 48 h 348"/>
                <a:gd name="T64" fmla="*/ 546 w 714"/>
                <a:gd name="T65" fmla="*/ 42 h 348"/>
                <a:gd name="T66" fmla="*/ 564 w 714"/>
                <a:gd name="T67" fmla="*/ 36 h 348"/>
                <a:gd name="T68" fmla="*/ 582 w 714"/>
                <a:gd name="T69" fmla="*/ 30 h 348"/>
                <a:gd name="T70" fmla="*/ 600 w 714"/>
                <a:gd name="T71" fmla="*/ 24 h 348"/>
                <a:gd name="T72" fmla="*/ 618 w 714"/>
                <a:gd name="T73" fmla="*/ 18 h 348"/>
                <a:gd name="T74" fmla="*/ 636 w 714"/>
                <a:gd name="T75" fmla="*/ 12 h 348"/>
                <a:gd name="T76" fmla="*/ 654 w 714"/>
                <a:gd name="T77" fmla="*/ 12 h 348"/>
                <a:gd name="T78" fmla="*/ 666 w 714"/>
                <a:gd name="T79" fmla="*/ 6 h 348"/>
                <a:gd name="T80" fmla="*/ 684 w 714"/>
                <a:gd name="T81" fmla="*/ 6 h 348"/>
                <a:gd name="T82" fmla="*/ 702 w 714"/>
                <a:gd name="T83" fmla="*/ 0 h 3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348"/>
                <a:gd name="T128" fmla="*/ 714 w 714"/>
                <a:gd name="T129" fmla="*/ 348 h 3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348">
                  <a:moveTo>
                    <a:pt x="0" y="342"/>
                  </a:moveTo>
                  <a:lnTo>
                    <a:pt x="6" y="342"/>
                  </a:lnTo>
                  <a:lnTo>
                    <a:pt x="12" y="348"/>
                  </a:lnTo>
                  <a:lnTo>
                    <a:pt x="18" y="342"/>
                  </a:lnTo>
                  <a:lnTo>
                    <a:pt x="24" y="348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8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6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6" y="342"/>
                  </a:lnTo>
                  <a:lnTo>
                    <a:pt x="120" y="342"/>
                  </a:lnTo>
                  <a:lnTo>
                    <a:pt x="126" y="348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36"/>
                  </a:lnTo>
                  <a:lnTo>
                    <a:pt x="186" y="330"/>
                  </a:lnTo>
                  <a:lnTo>
                    <a:pt x="198" y="318"/>
                  </a:lnTo>
                  <a:lnTo>
                    <a:pt x="198" y="312"/>
                  </a:lnTo>
                  <a:lnTo>
                    <a:pt x="204" y="306"/>
                  </a:lnTo>
                  <a:lnTo>
                    <a:pt x="204" y="300"/>
                  </a:lnTo>
                  <a:lnTo>
                    <a:pt x="210" y="294"/>
                  </a:lnTo>
                  <a:lnTo>
                    <a:pt x="216" y="288"/>
                  </a:lnTo>
                  <a:lnTo>
                    <a:pt x="222" y="282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82" y="252"/>
                  </a:lnTo>
                  <a:lnTo>
                    <a:pt x="276" y="252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18" y="222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36" y="192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74"/>
                  </a:lnTo>
                  <a:lnTo>
                    <a:pt x="372" y="180"/>
                  </a:lnTo>
                  <a:lnTo>
                    <a:pt x="378" y="174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2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32" y="126"/>
                  </a:lnTo>
                  <a:lnTo>
                    <a:pt x="432" y="120"/>
                  </a:lnTo>
                  <a:lnTo>
                    <a:pt x="438" y="114"/>
                  </a:lnTo>
                  <a:lnTo>
                    <a:pt x="444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4" name="Freeform 335"/>
            <p:cNvSpPr>
              <a:spLocks/>
            </p:cNvSpPr>
            <p:nvPr/>
          </p:nvSpPr>
          <p:spPr bwMode="auto">
            <a:xfrm>
              <a:off x="2794" y="1927"/>
              <a:ext cx="492" cy="36"/>
            </a:xfrm>
            <a:custGeom>
              <a:avLst/>
              <a:gdLst>
                <a:gd name="T0" fmla="*/ 6 w 492"/>
                <a:gd name="T1" fmla="*/ 36 h 36"/>
                <a:gd name="T2" fmla="*/ 18 w 492"/>
                <a:gd name="T3" fmla="*/ 36 h 36"/>
                <a:gd name="T4" fmla="*/ 30 w 492"/>
                <a:gd name="T5" fmla="*/ 30 h 36"/>
                <a:gd name="T6" fmla="*/ 42 w 492"/>
                <a:gd name="T7" fmla="*/ 30 h 36"/>
                <a:gd name="T8" fmla="*/ 54 w 492"/>
                <a:gd name="T9" fmla="*/ 30 h 36"/>
                <a:gd name="T10" fmla="*/ 66 w 492"/>
                <a:gd name="T11" fmla="*/ 24 h 36"/>
                <a:gd name="T12" fmla="*/ 78 w 492"/>
                <a:gd name="T13" fmla="*/ 24 h 36"/>
                <a:gd name="T14" fmla="*/ 90 w 492"/>
                <a:gd name="T15" fmla="*/ 24 h 36"/>
                <a:gd name="T16" fmla="*/ 102 w 492"/>
                <a:gd name="T17" fmla="*/ 24 h 36"/>
                <a:gd name="T18" fmla="*/ 114 w 492"/>
                <a:gd name="T19" fmla="*/ 24 h 36"/>
                <a:gd name="T20" fmla="*/ 126 w 492"/>
                <a:gd name="T21" fmla="*/ 24 h 36"/>
                <a:gd name="T22" fmla="*/ 138 w 492"/>
                <a:gd name="T23" fmla="*/ 18 h 36"/>
                <a:gd name="T24" fmla="*/ 150 w 492"/>
                <a:gd name="T25" fmla="*/ 18 h 36"/>
                <a:gd name="T26" fmla="*/ 162 w 492"/>
                <a:gd name="T27" fmla="*/ 18 h 36"/>
                <a:gd name="T28" fmla="*/ 174 w 492"/>
                <a:gd name="T29" fmla="*/ 18 h 36"/>
                <a:gd name="T30" fmla="*/ 186 w 492"/>
                <a:gd name="T31" fmla="*/ 18 h 36"/>
                <a:gd name="T32" fmla="*/ 198 w 492"/>
                <a:gd name="T33" fmla="*/ 18 h 36"/>
                <a:gd name="T34" fmla="*/ 210 w 492"/>
                <a:gd name="T35" fmla="*/ 18 h 36"/>
                <a:gd name="T36" fmla="*/ 222 w 492"/>
                <a:gd name="T37" fmla="*/ 12 h 36"/>
                <a:gd name="T38" fmla="*/ 234 w 492"/>
                <a:gd name="T39" fmla="*/ 12 h 36"/>
                <a:gd name="T40" fmla="*/ 246 w 492"/>
                <a:gd name="T41" fmla="*/ 12 h 36"/>
                <a:gd name="T42" fmla="*/ 258 w 492"/>
                <a:gd name="T43" fmla="*/ 12 h 36"/>
                <a:gd name="T44" fmla="*/ 270 w 492"/>
                <a:gd name="T45" fmla="*/ 12 h 36"/>
                <a:gd name="T46" fmla="*/ 282 w 492"/>
                <a:gd name="T47" fmla="*/ 12 h 36"/>
                <a:gd name="T48" fmla="*/ 294 w 492"/>
                <a:gd name="T49" fmla="*/ 12 h 36"/>
                <a:gd name="T50" fmla="*/ 306 w 492"/>
                <a:gd name="T51" fmla="*/ 12 h 36"/>
                <a:gd name="T52" fmla="*/ 318 w 492"/>
                <a:gd name="T53" fmla="*/ 12 h 36"/>
                <a:gd name="T54" fmla="*/ 330 w 492"/>
                <a:gd name="T55" fmla="*/ 12 h 36"/>
                <a:gd name="T56" fmla="*/ 342 w 492"/>
                <a:gd name="T57" fmla="*/ 6 h 36"/>
                <a:gd name="T58" fmla="*/ 360 w 492"/>
                <a:gd name="T59" fmla="*/ 6 h 36"/>
                <a:gd name="T60" fmla="*/ 360 w 492"/>
                <a:gd name="T61" fmla="*/ 6 h 36"/>
                <a:gd name="T62" fmla="*/ 372 w 492"/>
                <a:gd name="T63" fmla="*/ 6 h 36"/>
                <a:gd name="T64" fmla="*/ 384 w 492"/>
                <a:gd name="T65" fmla="*/ 6 h 36"/>
                <a:gd name="T66" fmla="*/ 396 w 492"/>
                <a:gd name="T67" fmla="*/ 6 h 36"/>
                <a:gd name="T68" fmla="*/ 408 w 492"/>
                <a:gd name="T69" fmla="*/ 6 h 36"/>
                <a:gd name="T70" fmla="*/ 420 w 492"/>
                <a:gd name="T71" fmla="*/ 6 h 36"/>
                <a:gd name="T72" fmla="*/ 432 w 492"/>
                <a:gd name="T73" fmla="*/ 6 h 36"/>
                <a:gd name="T74" fmla="*/ 444 w 492"/>
                <a:gd name="T75" fmla="*/ 6 h 36"/>
                <a:gd name="T76" fmla="*/ 450 w 492"/>
                <a:gd name="T77" fmla="*/ 6 h 36"/>
                <a:gd name="T78" fmla="*/ 462 w 492"/>
                <a:gd name="T79" fmla="*/ 6 h 36"/>
                <a:gd name="T80" fmla="*/ 474 w 492"/>
                <a:gd name="T81" fmla="*/ 6 h 36"/>
                <a:gd name="T82" fmla="*/ 486 w 492"/>
                <a:gd name="T83" fmla="*/ 0 h 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36"/>
                <a:gd name="T128" fmla="*/ 492 w 492"/>
                <a:gd name="T129" fmla="*/ 36 h 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36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6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5" name="Freeform 336"/>
            <p:cNvSpPr>
              <a:spLocks/>
            </p:cNvSpPr>
            <p:nvPr/>
          </p:nvSpPr>
          <p:spPr bwMode="auto">
            <a:xfrm>
              <a:off x="2080" y="1939"/>
              <a:ext cx="648" cy="342"/>
            </a:xfrm>
            <a:custGeom>
              <a:avLst/>
              <a:gdLst>
                <a:gd name="T0" fmla="*/ 6 w 648"/>
                <a:gd name="T1" fmla="*/ 342 h 342"/>
                <a:gd name="T2" fmla="*/ 18 w 648"/>
                <a:gd name="T3" fmla="*/ 342 h 342"/>
                <a:gd name="T4" fmla="*/ 36 w 648"/>
                <a:gd name="T5" fmla="*/ 342 h 342"/>
                <a:gd name="T6" fmla="*/ 54 w 648"/>
                <a:gd name="T7" fmla="*/ 342 h 342"/>
                <a:gd name="T8" fmla="*/ 72 w 648"/>
                <a:gd name="T9" fmla="*/ 342 h 342"/>
                <a:gd name="T10" fmla="*/ 84 w 648"/>
                <a:gd name="T11" fmla="*/ 342 h 342"/>
                <a:gd name="T12" fmla="*/ 102 w 648"/>
                <a:gd name="T13" fmla="*/ 342 h 342"/>
                <a:gd name="T14" fmla="*/ 120 w 648"/>
                <a:gd name="T15" fmla="*/ 342 h 342"/>
                <a:gd name="T16" fmla="*/ 138 w 648"/>
                <a:gd name="T17" fmla="*/ 342 h 342"/>
                <a:gd name="T18" fmla="*/ 156 w 648"/>
                <a:gd name="T19" fmla="*/ 342 h 342"/>
                <a:gd name="T20" fmla="*/ 174 w 648"/>
                <a:gd name="T21" fmla="*/ 336 h 342"/>
                <a:gd name="T22" fmla="*/ 192 w 648"/>
                <a:gd name="T23" fmla="*/ 324 h 342"/>
                <a:gd name="T24" fmla="*/ 198 w 648"/>
                <a:gd name="T25" fmla="*/ 306 h 342"/>
                <a:gd name="T26" fmla="*/ 210 w 648"/>
                <a:gd name="T27" fmla="*/ 282 h 342"/>
                <a:gd name="T28" fmla="*/ 222 w 648"/>
                <a:gd name="T29" fmla="*/ 264 h 342"/>
                <a:gd name="T30" fmla="*/ 234 w 648"/>
                <a:gd name="T31" fmla="*/ 246 h 342"/>
                <a:gd name="T32" fmla="*/ 252 w 648"/>
                <a:gd name="T33" fmla="*/ 234 h 342"/>
                <a:gd name="T34" fmla="*/ 276 w 648"/>
                <a:gd name="T35" fmla="*/ 222 h 342"/>
                <a:gd name="T36" fmla="*/ 282 w 648"/>
                <a:gd name="T37" fmla="*/ 198 h 342"/>
                <a:gd name="T38" fmla="*/ 294 w 648"/>
                <a:gd name="T39" fmla="*/ 180 h 342"/>
                <a:gd name="T40" fmla="*/ 306 w 648"/>
                <a:gd name="T41" fmla="*/ 156 h 342"/>
                <a:gd name="T42" fmla="*/ 318 w 648"/>
                <a:gd name="T43" fmla="*/ 138 h 342"/>
                <a:gd name="T44" fmla="*/ 324 w 648"/>
                <a:gd name="T45" fmla="*/ 120 h 342"/>
                <a:gd name="T46" fmla="*/ 336 w 648"/>
                <a:gd name="T47" fmla="*/ 102 h 342"/>
                <a:gd name="T48" fmla="*/ 342 w 648"/>
                <a:gd name="T49" fmla="*/ 84 h 342"/>
                <a:gd name="T50" fmla="*/ 360 w 648"/>
                <a:gd name="T51" fmla="*/ 72 h 342"/>
                <a:gd name="T52" fmla="*/ 378 w 648"/>
                <a:gd name="T53" fmla="*/ 78 h 342"/>
                <a:gd name="T54" fmla="*/ 396 w 648"/>
                <a:gd name="T55" fmla="*/ 78 h 342"/>
                <a:gd name="T56" fmla="*/ 414 w 648"/>
                <a:gd name="T57" fmla="*/ 72 h 342"/>
                <a:gd name="T58" fmla="*/ 432 w 648"/>
                <a:gd name="T59" fmla="*/ 54 h 342"/>
                <a:gd name="T60" fmla="*/ 444 w 648"/>
                <a:gd name="T61" fmla="*/ 42 h 342"/>
                <a:gd name="T62" fmla="*/ 462 w 648"/>
                <a:gd name="T63" fmla="*/ 36 h 342"/>
                <a:gd name="T64" fmla="*/ 480 w 648"/>
                <a:gd name="T65" fmla="*/ 24 h 342"/>
                <a:gd name="T66" fmla="*/ 492 w 648"/>
                <a:gd name="T67" fmla="*/ 24 h 342"/>
                <a:gd name="T68" fmla="*/ 510 w 648"/>
                <a:gd name="T69" fmla="*/ 18 h 342"/>
                <a:gd name="T70" fmla="*/ 528 w 648"/>
                <a:gd name="T71" fmla="*/ 12 h 342"/>
                <a:gd name="T72" fmla="*/ 546 w 648"/>
                <a:gd name="T73" fmla="*/ 6 h 342"/>
                <a:gd name="T74" fmla="*/ 564 w 648"/>
                <a:gd name="T75" fmla="*/ 6 h 342"/>
                <a:gd name="T76" fmla="*/ 582 w 648"/>
                <a:gd name="T77" fmla="*/ 0 h 342"/>
                <a:gd name="T78" fmla="*/ 600 w 648"/>
                <a:gd name="T79" fmla="*/ 6 h 342"/>
                <a:gd name="T80" fmla="*/ 618 w 648"/>
                <a:gd name="T81" fmla="*/ 6 h 342"/>
                <a:gd name="T82" fmla="*/ 636 w 648"/>
                <a:gd name="T83" fmla="*/ 12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342"/>
                <a:gd name="T128" fmla="*/ 648 w 648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342">
                  <a:moveTo>
                    <a:pt x="6" y="342"/>
                  </a:moveTo>
                  <a:lnTo>
                    <a:pt x="0" y="342"/>
                  </a:lnTo>
                  <a:lnTo>
                    <a:pt x="6" y="342"/>
                  </a:lnTo>
                  <a:lnTo>
                    <a:pt x="18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36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36"/>
                  </a:lnTo>
                  <a:lnTo>
                    <a:pt x="72" y="342"/>
                  </a:lnTo>
                  <a:lnTo>
                    <a:pt x="84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36"/>
                  </a:lnTo>
                  <a:lnTo>
                    <a:pt x="174" y="336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24"/>
                  </a:lnTo>
                  <a:lnTo>
                    <a:pt x="192" y="318"/>
                  </a:lnTo>
                  <a:lnTo>
                    <a:pt x="198" y="312"/>
                  </a:lnTo>
                  <a:lnTo>
                    <a:pt x="198" y="306"/>
                  </a:lnTo>
                  <a:lnTo>
                    <a:pt x="204" y="300"/>
                  </a:lnTo>
                  <a:lnTo>
                    <a:pt x="204" y="294"/>
                  </a:lnTo>
                  <a:lnTo>
                    <a:pt x="210" y="282"/>
                  </a:lnTo>
                  <a:lnTo>
                    <a:pt x="210" y="276"/>
                  </a:lnTo>
                  <a:lnTo>
                    <a:pt x="216" y="270"/>
                  </a:lnTo>
                  <a:lnTo>
                    <a:pt x="222" y="264"/>
                  </a:lnTo>
                  <a:lnTo>
                    <a:pt x="222" y="258"/>
                  </a:lnTo>
                  <a:lnTo>
                    <a:pt x="228" y="252"/>
                  </a:lnTo>
                  <a:lnTo>
                    <a:pt x="234" y="246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6" y="222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6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0" y="162"/>
                  </a:lnTo>
                  <a:lnTo>
                    <a:pt x="306" y="156"/>
                  </a:lnTo>
                  <a:lnTo>
                    <a:pt x="312" y="150"/>
                  </a:lnTo>
                  <a:lnTo>
                    <a:pt x="312" y="144"/>
                  </a:lnTo>
                  <a:lnTo>
                    <a:pt x="318" y="138"/>
                  </a:lnTo>
                  <a:lnTo>
                    <a:pt x="318" y="132"/>
                  </a:lnTo>
                  <a:lnTo>
                    <a:pt x="324" y="126"/>
                  </a:lnTo>
                  <a:lnTo>
                    <a:pt x="324" y="120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6" y="102"/>
                  </a:lnTo>
                  <a:lnTo>
                    <a:pt x="336" y="96"/>
                  </a:lnTo>
                  <a:lnTo>
                    <a:pt x="348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72" y="72"/>
                  </a:lnTo>
                  <a:lnTo>
                    <a:pt x="378" y="78"/>
                  </a:lnTo>
                  <a:lnTo>
                    <a:pt x="384" y="78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50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92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6" name="Freeform 337"/>
            <p:cNvSpPr>
              <a:spLocks/>
            </p:cNvSpPr>
            <p:nvPr/>
          </p:nvSpPr>
          <p:spPr bwMode="auto">
            <a:xfrm>
              <a:off x="2728" y="1951"/>
              <a:ext cx="558" cy="12"/>
            </a:xfrm>
            <a:custGeom>
              <a:avLst/>
              <a:gdLst>
                <a:gd name="T0" fmla="*/ 6 w 558"/>
                <a:gd name="T1" fmla="*/ 0 h 12"/>
                <a:gd name="T2" fmla="*/ 18 w 558"/>
                <a:gd name="T3" fmla="*/ 6 h 12"/>
                <a:gd name="T4" fmla="*/ 30 w 558"/>
                <a:gd name="T5" fmla="*/ 6 h 12"/>
                <a:gd name="T6" fmla="*/ 42 w 558"/>
                <a:gd name="T7" fmla="*/ 12 h 12"/>
                <a:gd name="T8" fmla="*/ 54 w 558"/>
                <a:gd name="T9" fmla="*/ 12 h 12"/>
                <a:gd name="T10" fmla="*/ 66 w 558"/>
                <a:gd name="T11" fmla="*/ 12 h 12"/>
                <a:gd name="T12" fmla="*/ 78 w 558"/>
                <a:gd name="T13" fmla="*/ 12 h 12"/>
                <a:gd name="T14" fmla="*/ 90 w 558"/>
                <a:gd name="T15" fmla="*/ 12 h 12"/>
                <a:gd name="T16" fmla="*/ 102 w 558"/>
                <a:gd name="T17" fmla="*/ 12 h 12"/>
                <a:gd name="T18" fmla="*/ 114 w 558"/>
                <a:gd name="T19" fmla="*/ 6 h 12"/>
                <a:gd name="T20" fmla="*/ 126 w 558"/>
                <a:gd name="T21" fmla="*/ 6 h 12"/>
                <a:gd name="T22" fmla="*/ 138 w 558"/>
                <a:gd name="T23" fmla="*/ 6 h 12"/>
                <a:gd name="T24" fmla="*/ 150 w 558"/>
                <a:gd name="T25" fmla="*/ 6 h 12"/>
                <a:gd name="T26" fmla="*/ 162 w 558"/>
                <a:gd name="T27" fmla="*/ 6 h 12"/>
                <a:gd name="T28" fmla="*/ 174 w 558"/>
                <a:gd name="T29" fmla="*/ 6 h 12"/>
                <a:gd name="T30" fmla="*/ 180 w 558"/>
                <a:gd name="T31" fmla="*/ 6 h 12"/>
                <a:gd name="T32" fmla="*/ 192 w 558"/>
                <a:gd name="T33" fmla="*/ 0 h 12"/>
                <a:gd name="T34" fmla="*/ 198 w 558"/>
                <a:gd name="T35" fmla="*/ 0 h 12"/>
                <a:gd name="T36" fmla="*/ 210 w 558"/>
                <a:gd name="T37" fmla="*/ 6 h 12"/>
                <a:gd name="T38" fmla="*/ 222 w 558"/>
                <a:gd name="T39" fmla="*/ 6 h 12"/>
                <a:gd name="T40" fmla="*/ 234 w 558"/>
                <a:gd name="T41" fmla="*/ 6 h 12"/>
                <a:gd name="T42" fmla="*/ 246 w 558"/>
                <a:gd name="T43" fmla="*/ 6 h 12"/>
                <a:gd name="T44" fmla="*/ 258 w 558"/>
                <a:gd name="T45" fmla="*/ 6 h 12"/>
                <a:gd name="T46" fmla="*/ 270 w 558"/>
                <a:gd name="T47" fmla="*/ 6 h 12"/>
                <a:gd name="T48" fmla="*/ 282 w 558"/>
                <a:gd name="T49" fmla="*/ 6 h 12"/>
                <a:gd name="T50" fmla="*/ 294 w 558"/>
                <a:gd name="T51" fmla="*/ 6 h 12"/>
                <a:gd name="T52" fmla="*/ 306 w 558"/>
                <a:gd name="T53" fmla="*/ 6 h 12"/>
                <a:gd name="T54" fmla="*/ 318 w 558"/>
                <a:gd name="T55" fmla="*/ 6 h 12"/>
                <a:gd name="T56" fmla="*/ 330 w 558"/>
                <a:gd name="T57" fmla="*/ 6 h 12"/>
                <a:gd name="T58" fmla="*/ 342 w 558"/>
                <a:gd name="T59" fmla="*/ 6 h 12"/>
                <a:gd name="T60" fmla="*/ 354 w 558"/>
                <a:gd name="T61" fmla="*/ 6 h 12"/>
                <a:gd name="T62" fmla="*/ 366 w 558"/>
                <a:gd name="T63" fmla="*/ 6 h 12"/>
                <a:gd name="T64" fmla="*/ 378 w 558"/>
                <a:gd name="T65" fmla="*/ 6 h 12"/>
                <a:gd name="T66" fmla="*/ 390 w 558"/>
                <a:gd name="T67" fmla="*/ 6 h 12"/>
                <a:gd name="T68" fmla="*/ 402 w 558"/>
                <a:gd name="T69" fmla="*/ 6 h 12"/>
                <a:gd name="T70" fmla="*/ 414 w 558"/>
                <a:gd name="T71" fmla="*/ 12 h 12"/>
                <a:gd name="T72" fmla="*/ 432 w 558"/>
                <a:gd name="T73" fmla="*/ 6 h 12"/>
                <a:gd name="T74" fmla="*/ 432 w 558"/>
                <a:gd name="T75" fmla="*/ 6 h 12"/>
                <a:gd name="T76" fmla="*/ 438 w 558"/>
                <a:gd name="T77" fmla="*/ 6 h 12"/>
                <a:gd name="T78" fmla="*/ 450 w 558"/>
                <a:gd name="T79" fmla="*/ 6 h 12"/>
                <a:gd name="T80" fmla="*/ 462 w 558"/>
                <a:gd name="T81" fmla="*/ 6 h 12"/>
                <a:gd name="T82" fmla="*/ 468 w 558"/>
                <a:gd name="T83" fmla="*/ 6 h 12"/>
                <a:gd name="T84" fmla="*/ 480 w 558"/>
                <a:gd name="T85" fmla="*/ 6 h 12"/>
                <a:gd name="T86" fmla="*/ 492 w 558"/>
                <a:gd name="T87" fmla="*/ 12 h 12"/>
                <a:gd name="T88" fmla="*/ 504 w 558"/>
                <a:gd name="T89" fmla="*/ 12 h 12"/>
                <a:gd name="T90" fmla="*/ 516 w 558"/>
                <a:gd name="T91" fmla="*/ 12 h 12"/>
                <a:gd name="T92" fmla="*/ 528 w 558"/>
                <a:gd name="T93" fmla="*/ 12 h 12"/>
                <a:gd name="T94" fmla="*/ 540 w 558"/>
                <a:gd name="T95" fmla="*/ 12 h 12"/>
                <a:gd name="T96" fmla="*/ 552 w 558"/>
                <a:gd name="T97" fmla="*/ 12 h 1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8"/>
                <a:gd name="T148" fmla="*/ 0 h 12"/>
                <a:gd name="T149" fmla="*/ 558 w 558"/>
                <a:gd name="T150" fmla="*/ 12 h 1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8" h="12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32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44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7" name="Freeform 338"/>
            <p:cNvSpPr>
              <a:spLocks/>
            </p:cNvSpPr>
            <p:nvPr/>
          </p:nvSpPr>
          <p:spPr bwMode="auto">
            <a:xfrm>
              <a:off x="2080" y="1873"/>
              <a:ext cx="672" cy="378"/>
            </a:xfrm>
            <a:custGeom>
              <a:avLst/>
              <a:gdLst>
                <a:gd name="T0" fmla="*/ 12 w 672"/>
                <a:gd name="T1" fmla="*/ 378 h 378"/>
                <a:gd name="T2" fmla="*/ 30 w 672"/>
                <a:gd name="T3" fmla="*/ 378 h 378"/>
                <a:gd name="T4" fmla="*/ 48 w 672"/>
                <a:gd name="T5" fmla="*/ 378 h 378"/>
                <a:gd name="T6" fmla="*/ 66 w 672"/>
                <a:gd name="T7" fmla="*/ 378 h 378"/>
                <a:gd name="T8" fmla="*/ 84 w 672"/>
                <a:gd name="T9" fmla="*/ 378 h 378"/>
                <a:gd name="T10" fmla="*/ 102 w 672"/>
                <a:gd name="T11" fmla="*/ 378 h 378"/>
                <a:gd name="T12" fmla="*/ 120 w 672"/>
                <a:gd name="T13" fmla="*/ 378 h 378"/>
                <a:gd name="T14" fmla="*/ 138 w 672"/>
                <a:gd name="T15" fmla="*/ 378 h 378"/>
                <a:gd name="T16" fmla="*/ 156 w 672"/>
                <a:gd name="T17" fmla="*/ 372 h 378"/>
                <a:gd name="T18" fmla="*/ 162 w 672"/>
                <a:gd name="T19" fmla="*/ 378 h 378"/>
                <a:gd name="T20" fmla="*/ 180 w 672"/>
                <a:gd name="T21" fmla="*/ 366 h 378"/>
                <a:gd name="T22" fmla="*/ 198 w 672"/>
                <a:gd name="T23" fmla="*/ 348 h 378"/>
                <a:gd name="T24" fmla="*/ 216 w 672"/>
                <a:gd name="T25" fmla="*/ 324 h 378"/>
                <a:gd name="T26" fmla="*/ 222 w 672"/>
                <a:gd name="T27" fmla="*/ 306 h 378"/>
                <a:gd name="T28" fmla="*/ 240 w 672"/>
                <a:gd name="T29" fmla="*/ 288 h 378"/>
                <a:gd name="T30" fmla="*/ 258 w 672"/>
                <a:gd name="T31" fmla="*/ 270 h 378"/>
                <a:gd name="T32" fmla="*/ 276 w 672"/>
                <a:gd name="T33" fmla="*/ 258 h 378"/>
                <a:gd name="T34" fmla="*/ 294 w 672"/>
                <a:gd name="T35" fmla="*/ 240 h 378"/>
                <a:gd name="T36" fmla="*/ 306 w 672"/>
                <a:gd name="T37" fmla="*/ 210 h 378"/>
                <a:gd name="T38" fmla="*/ 312 w 672"/>
                <a:gd name="T39" fmla="*/ 174 h 378"/>
                <a:gd name="T40" fmla="*/ 324 w 672"/>
                <a:gd name="T41" fmla="*/ 144 h 378"/>
                <a:gd name="T42" fmla="*/ 330 w 672"/>
                <a:gd name="T43" fmla="*/ 114 h 378"/>
                <a:gd name="T44" fmla="*/ 342 w 672"/>
                <a:gd name="T45" fmla="*/ 96 h 378"/>
                <a:gd name="T46" fmla="*/ 360 w 672"/>
                <a:gd name="T47" fmla="*/ 90 h 378"/>
                <a:gd name="T48" fmla="*/ 384 w 672"/>
                <a:gd name="T49" fmla="*/ 90 h 378"/>
                <a:gd name="T50" fmla="*/ 390 w 672"/>
                <a:gd name="T51" fmla="*/ 84 h 378"/>
                <a:gd name="T52" fmla="*/ 408 w 672"/>
                <a:gd name="T53" fmla="*/ 72 h 378"/>
                <a:gd name="T54" fmla="*/ 420 w 672"/>
                <a:gd name="T55" fmla="*/ 54 h 378"/>
                <a:gd name="T56" fmla="*/ 444 w 672"/>
                <a:gd name="T57" fmla="*/ 24 h 378"/>
                <a:gd name="T58" fmla="*/ 456 w 672"/>
                <a:gd name="T59" fmla="*/ 6 h 378"/>
                <a:gd name="T60" fmla="*/ 474 w 672"/>
                <a:gd name="T61" fmla="*/ 0 h 378"/>
                <a:gd name="T62" fmla="*/ 492 w 672"/>
                <a:gd name="T63" fmla="*/ 6 h 378"/>
                <a:gd name="T64" fmla="*/ 510 w 672"/>
                <a:gd name="T65" fmla="*/ 6 h 378"/>
                <a:gd name="T66" fmla="*/ 528 w 672"/>
                <a:gd name="T67" fmla="*/ 6 h 378"/>
                <a:gd name="T68" fmla="*/ 546 w 672"/>
                <a:gd name="T69" fmla="*/ 12 h 378"/>
                <a:gd name="T70" fmla="*/ 570 w 672"/>
                <a:gd name="T71" fmla="*/ 12 h 378"/>
                <a:gd name="T72" fmla="*/ 576 w 672"/>
                <a:gd name="T73" fmla="*/ 12 h 378"/>
                <a:gd name="T74" fmla="*/ 594 w 672"/>
                <a:gd name="T75" fmla="*/ 18 h 378"/>
                <a:gd name="T76" fmla="*/ 612 w 672"/>
                <a:gd name="T77" fmla="*/ 24 h 378"/>
                <a:gd name="T78" fmla="*/ 630 w 672"/>
                <a:gd name="T79" fmla="*/ 30 h 378"/>
                <a:gd name="T80" fmla="*/ 642 w 672"/>
                <a:gd name="T81" fmla="*/ 36 h 378"/>
                <a:gd name="T82" fmla="*/ 660 w 672"/>
                <a:gd name="T83" fmla="*/ 48 h 3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78"/>
                <a:gd name="T128" fmla="*/ 672 w 672"/>
                <a:gd name="T129" fmla="*/ 378 h 3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78">
                  <a:moveTo>
                    <a:pt x="0" y="378"/>
                  </a:moveTo>
                  <a:lnTo>
                    <a:pt x="6" y="378"/>
                  </a:lnTo>
                  <a:lnTo>
                    <a:pt x="12" y="378"/>
                  </a:lnTo>
                  <a:lnTo>
                    <a:pt x="18" y="378"/>
                  </a:lnTo>
                  <a:lnTo>
                    <a:pt x="24" y="378"/>
                  </a:lnTo>
                  <a:lnTo>
                    <a:pt x="30" y="378"/>
                  </a:lnTo>
                  <a:lnTo>
                    <a:pt x="36" y="378"/>
                  </a:lnTo>
                  <a:lnTo>
                    <a:pt x="42" y="378"/>
                  </a:lnTo>
                  <a:lnTo>
                    <a:pt x="48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90" y="378"/>
                  </a:lnTo>
                  <a:lnTo>
                    <a:pt x="96" y="378"/>
                  </a:lnTo>
                  <a:lnTo>
                    <a:pt x="102" y="378"/>
                  </a:lnTo>
                  <a:lnTo>
                    <a:pt x="108" y="378"/>
                  </a:lnTo>
                  <a:lnTo>
                    <a:pt x="114" y="378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32" y="378"/>
                  </a:lnTo>
                  <a:lnTo>
                    <a:pt x="138" y="378"/>
                  </a:lnTo>
                  <a:lnTo>
                    <a:pt x="144" y="378"/>
                  </a:lnTo>
                  <a:lnTo>
                    <a:pt x="150" y="378"/>
                  </a:lnTo>
                  <a:lnTo>
                    <a:pt x="156" y="372"/>
                  </a:lnTo>
                  <a:lnTo>
                    <a:pt x="156" y="378"/>
                  </a:lnTo>
                  <a:lnTo>
                    <a:pt x="162" y="372"/>
                  </a:lnTo>
                  <a:lnTo>
                    <a:pt x="162" y="378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66"/>
                  </a:lnTo>
                  <a:lnTo>
                    <a:pt x="186" y="360"/>
                  </a:lnTo>
                  <a:lnTo>
                    <a:pt x="192" y="354"/>
                  </a:lnTo>
                  <a:lnTo>
                    <a:pt x="198" y="348"/>
                  </a:lnTo>
                  <a:lnTo>
                    <a:pt x="210" y="336"/>
                  </a:lnTo>
                  <a:lnTo>
                    <a:pt x="210" y="330"/>
                  </a:lnTo>
                  <a:lnTo>
                    <a:pt x="216" y="324"/>
                  </a:lnTo>
                  <a:lnTo>
                    <a:pt x="216" y="318"/>
                  </a:lnTo>
                  <a:lnTo>
                    <a:pt x="222" y="312"/>
                  </a:lnTo>
                  <a:lnTo>
                    <a:pt x="222" y="306"/>
                  </a:lnTo>
                  <a:lnTo>
                    <a:pt x="228" y="300"/>
                  </a:lnTo>
                  <a:lnTo>
                    <a:pt x="234" y="294"/>
                  </a:lnTo>
                  <a:lnTo>
                    <a:pt x="240" y="288"/>
                  </a:lnTo>
                  <a:lnTo>
                    <a:pt x="252" y="276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28"/>
                  </a:lnTo>
                  <a:lnTo>
                    <a:pt x="300" y="222"/>
                  </a:lnTo>
                  <a:lnTo>
                    <a:pt x="306" y="210"/>
                  </a:lnTo>
                  <a:lnTo>
                    <a:pt x="306" y="198"/>
                  </a:lnTo>
                  <a:lnTo>
                    <a:pt x="312" y="186"/>
                  </a:lnTo>
                  <a:lnTo>
                    <a:pt x="312" y="174"/>
                  </a:lnTo>
                  <a:lnTo>
                    <a:pt x="318" y="162"/>
                  </a:lnTo>
                  <a:lnTo>
                    <a:pt x="318" y="150"/>
                  </a:lnTo>
                  <a:lnTo>
                    <a:pt x="324" y="144"/>
                  </a:lnTo>
                  <a:lnTo>
                    <a:pt x="324" y="132"/>
                  </a:lnTo>
                  <a:lnTo>
                    <a:pt x="330" y="126"/>
                  </a:lnTo>
                  <a:lnTo>
                    <a:pt x="330" y="114"/>
                  </a:lnTo>
                  <a:lnTo>
                    <a:pt x="336" y="108"/>
                  </a:lnTo>
                  <a:lnTo>
                    <a:pt x="348" y="96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60" y="90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84" y="90"/>
                  </a:lnTo>
                  <a:lnTo>
                    <a:pt x="378" y="90"/>
                  </a:lnTo>
                  <a:lnTo>
                    <a:pt x="384" y="90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78"/>
                  </a:lnTo>
                  <a:lnTo>
                    <a:pt x="408" y="72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0" y="54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44" y="24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70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6"/>
                  </a:lnTo>
                  <a:lnTo>
                    <a:pt x="648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8" name="Freeform 339"/>
            <p:cNvSpPr>
              <a:spLocks/>
            </p:cNvSpPr>
            <p:nvPr/>
          </p:nvSpPr>
          <p:spPr bwMode="auto">
            <a:xfrm>
              <a:off x="2752" y="1921"/>
              <a:ext cx="534" cy="30"/>
            </a:xfrm>
            <a:custGeom>
              <a:avLst/>
              <a:gdLst>
                <a:gd name="T0" fmla="*/ 6 w 534"/>
                <a:gd name="T1" fmla="*/ 0 h 30"/>
                <a:gd name="T2" fmla="*/ 18 w 534"/>
                <a:gd name="T3" fmla="*/ 6 h 30"/>
                <a:gd name="T4" fmla="*/ 30 w 534"/>
                <a:gd name="T5" fmla="*/ 6 h 30"/>
                <a:gd name="T6" fmla="*/ 42 w 534"/>
                <a:gd name="T7" fmla="*/ 0 h 30"/>
                <a:gd name="T8" fmla="*/ 54 w 534"/>
                <a:gd name="T9" fmla="*/ 0 h 30"/>
                <a:gd name="T10" fmla="*/ 66 w 534"/>
                <a:gd name="T11" fmla="*/ 0 h 30"/>
                <a:gd name="T12" fmla="*/ 78 w 534"/>
                <a:gd name="T13" fmla="*/ 0 h 30"/>
                <a:gd name="T14" fmla="*/ 90 w 534"/>
                <a:gd name="T15" fmla="*/ 0 h 30"/>
                <a:gd name="T16" fmla="*/ 102 w 534"/>
                <a:gd name="T17" fmla="*/ 0 h 30"/>
                <a:gd name="T18" fmla="*/ 114 w 534"/>
                <a:gd name="T19" fmla="*/ 0 h 30"/>
                <a:gd name="T20" fmla="*/ 126 w 534"/>
                <a:gd name="T21" fmla="*/ 6 h 30"/>
                <a:gd name="T22" fmla="*/ 138 w 534"/>
                <a:gd name="T23" fmla="*/ 6 h 30"/>
                <a:gd name="T24" fmla="*/ 150 w 534"/>
                <a:gd name="T25" fmla="*/ 12 h 30"/>
                <a:gd name="T26" fmla="*/ 162 w 534"/>
                <a:gd name="T27" fmla="*/ 12 h 30"/>
                <a:gd name="T28" fmla="*/ 174 w 534"/>
                <a:gd name="T29" fmla="*/ 12 h 30"/>
                <a:gd name="T30" fmla="*/ 186 w 534"/>
                <a:gd name="T31" fmla="*/ 12 h 30"/>
                <a:gd name="T32" fmla="*/ 198 w 534"/>
                <a:gd name="T33" fmla="*/ 12 h 30"/>
                <a:gd name="T34" fmla="*/ 210 w 534"/>
                <a:gd name="T35" fmla="*/ 12 h 30"/>
                <a:gd name="T36" fmla="*/ 222 w 534"/>
                <a:gd name="T37" fmla="*/ 6 h 30"/>
                <a:gd name="T38" fmla="*/ 234 w 534"/>
                <a:gd name="T39" fmla="*/ 6 h 30"/>
                <a:gd name="T40" fmla="*/ 246 w 534"/>
                <a:gd name="T41" fmla="*/ 6 h 30"/>
                <a:gd name="T42" fmla="*/ 258 w 534"/>
                <a:gd name="T43" fmla="*/ 6 h 30"/>
                <a:gd name="T44" fmla="*/ 270 w 534"/>
                <a:gd name="T45" fmla="*/ 6 h 30"/>
                <a:gd name="T46" fmla="*/ 282 w 534"/>
                <a:gd name="T47" fmla="*/ 12 h 30"/>
                <a:gd name="T48" fmla="*/ 294 w 534"/>
                <a:gd name="T49" fmla="*/ 18 h 30"/>
                <a:gd name="T50" fmla="*/ 306 w 534"/>
                <a:gd name="T51" fmla="*/ 24 h 30"/>
                <a:gd name="T52" fmla="*/ 318 w 534"/>
                <a:gd name="T53" fmla="*/ 24 h 30"/>
                <a:gd name="T54" fmla="*/ 330 w 534"/>
                <a:gd name="T55" fmla="*/ 24 h 30"/>
                <a:gd name="T56" fmla="*/ 342 w 534"/>
                <a:gd name="T57" fmla="*/ 24 h 30"/>
                <a:gd name="T58" fmla="*/ 354 w 534"/>
                <a:gd name="T59" fmla="*/ 18 h 30"/>
                <a:gd name="T60" fmla="*/ 366 w 534"/>
                <a:gd name="T61" fmla="*/ 18 h 30"/>
                <a:gd name="T62" fmla="*/ 384 w 534"/>
                <a:gd name="T63" fmla="*/ 12 h 30"/>
                <a:gd name="T64" fmla="*/ 384 w 534"/>
                <a:gd name="T65" fmla="*/ 12 h 30"/>
                <a:gd name="T66" fmla="*/ 396 w 534"/>
                <a:gd name="T67" fmla="*/ 12 h 30"/>
                <a:gd name="T68" fmla="*/ 408 w 534"/>
                <a:gd name="T69" fmla="*/ 12 h 30"/>
                <a:gd name="T70" fmla="*/ 420 w 534"/>
                <a:gd name="T71" fmla="*/ 18 h 30"/>
                <a:gd name="T72" fmla="*/ 432 w 534"/>
                <a:gd name="T73" fmla="*/ 18 h 30"/>
                <a:gd name="T74" fmla="*/ 444 w 534"/>
                <a:gd name="T75" fmla="*/ 24 h 30"/>
                <a:gd name="T76" fmla="*/ 456 w 534"/>
                <a:gd name="T77" fmla="*/ 30 h 30"/>
                <a:gd name="T78" fmla="*/ 468 w 534"/>
                <a:gd name="T79" fmla="*/ 30 h 30"/>
                <a:gd name="T80" fmla="*/ 480 w 534"/>
                <a:gd name="T81" fmla="*/ 30 h 30"/>
                <a:gd name="T82" fmla="*/ 492 w 534"/>
                <a:gd name="T83" fmla="*/ 30 h 30"/>
                <a:gd name="T84" fmla="*/ 504 w 534"/>
                <a:gd name="T85" fmla="*/ 24 h 30"/>
                <a:gd name="T86" fmla="*/ 516 w 534"/>
                <a:gd name="T87" fmla="*/ 18 h 30"/>
                <a:gd name="T88" fmla="*/ 528 w 534"/>
                <a:gd name="T89" fmla="*/ 18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34"/>
                <a:gd name="T136" fmla="*/ 0 h 30"/>
                <a:gd name="T137" fmla="*/ 534 w 534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34" h="3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84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09" name="Freeform 340"/>
            <p:cNvSpPr>
              <a:spLocks/>
            </p:cNvSpPr>
            <p:nvPr/>
          </p:nvSpPr>
          <p:spPr bwMode="auto">
            <a:xfrm>
              <a:off x="2080" y="1855"/>
              <a:ext cx="666" cy="366"/>
            </a:xfrm>
            <a:custGeom>
              <a:avLst/>
              <a:gdLst>
                <a:gd name="T0" fmla="*/ 12 w 666"/>
                <a:gd name="T1" fmla="*/ 366 h 366"/>
                <a:gd name="T2" fmla="*/ 30 w 666"/>
                <a:gd name="T3" fmla="*/ 366 h 366"/>
                <a:gd name="T4" fmla="*/ 48 w 666"/>
                <a:gd name="T5" fmla="*/ 366 h 366"/>
                <a:gd name="T6" fmla="*/ 66 w 666"/>
                <a:gd name="T7" fmla="*/ 366 h 366"/>
                <a:gd name="T8" fmla="*/ 84 w 666"/>
                <a:gd name="T9" fmla="*/ 366 h 366"/>
                <a:gd name="T10" fmla="*/ 102 w 666"/>
                <a:gd name="T11" fmla="*/ 366 h 366"/>
                <a:gd name="T12" fmla="*/ 120 w 666"/>
                <a:gd name="T13" fmla="*/ 366 h 366"/>
                <a:gd name="T14" fmla="*/ 138 w 666"/>
                <a:gd name="T15" fmla="*/ 366 h 366"/>
                <a:gd name="T16" fmla="*/ 156 w 666"/>
                <a:gd name="T17" fmla="*/ 366 h 366"/>
                <a:gd name="T18" fmla="*/ 174 w 666"/>
                <a:gd name="T19" fmla="*/ 366 h 366"/>
                <a:gd name="T20" fmla="*/ 198 w 666"/>
                <a:gd name="T21" fmla="*/ 342 h 366"/>
                <a:gd name="T22" fmla="*/ 210 w 666"/>
                <a:gd name="T23" fmla="*/ 324 h 366"/>
                <a:gd name="T24" fmla="*/ 216 w 666"/>
                <a:gd name="T25" fmla="*/ 306 h 366"/>
                <a:gd name="T26" fmla="*/ 228 w 666"/>
                <a:gd name="T27" fmla="*/ 288 h 366"/>
                <a:gd name="T28" fmla="*/ 246 w 666"/>
                <a:gd name="T29" fmla="*/ 270 h 366"/>
                <a:gd name="T30" fmla="*/ 264 w 666"/>
                <a:gd name="T31" fmla="*/ 258 h 366"/>
                <a:gd name="T32" fmla="*/ 282 w 666"/>
                <a:gd name="T33" fmla="*/ 252 h 366"/>
                <a:gd name="T34" fmla="*/ 306 w 666"/>
                <a:gd name="T35" fmla="*/ 234 h 366"/>
                <a:gd name="T36" fmla="*/ 312 w 666"/>
                <a:gd name="T37" fmla="*/ 222 h 366"/>
                <a:gd name="T38" fmla="*/ 324 w 666"/>
                <a:gd name="T39" fmla="*/ 204 h 366"/>
                <a:gd name="T40" fmla="*/ 330 w 666"/>
                <a:gd name="T41" fmla="*/ 186 h 366"/>
                <a:gd name="T42" fmla="*/ 342 w 666"/>
                <a:gd name="T43" fmla="*/ 168 h 366"/>
                <a:gd name="T44" fmla="*/ 354 w 666"/>
                <a:gd name="T45" fmla="*/ 150 h 366"/>
                <a:gd name="T46" fmla="*/ 360 w 666"/>
                <a:gd name="T47" fmla="*/ 126 h 366"/>
                <a:gd name="T48" fmla="*/ 372 w 666"/>
                <a:gd name="T49" fmla="*/ 102 h 366"/>
                <a:gd name="T50" fmla="*/ 378 w 666"/>
                <a:gd name="T51" fmla="*/ 84 h 366"/>
                <a:gd name="T52" fmla="*/ 390 w 666"/>
                <a:gd name="T53" fmla="*/ 66 h 366"/>
                <a:gd name="T54" fmla="*/ 402 w 666"/>
                <a:gd name="T55" fmla="*/ 48 h 366"/>
                <a:gd name="T56" fmla="*/ 426 w 666"/>
                <a:gd name="T57" fmla="*/ 24 h 366"/>
                <a:gd name="T58" fmla="*/ 438 w 666"/>
                <a:gd name="T59" fmla="*/ 12 h 366"/>
                <a:gd name="T60" fmla="*/ 456 w 666"/>
                <a:gd name="T61" fmla="*/ 6 h 366"/>
                <a:gd name="T62" fmla="*/ 474 w 666"/>
                <a:gd name="T63" fmla="*/ 0 h 366"/>
                <a:gd name="T64" fmla="*/ 492 w 666"/>
                <a:gd name="T65" fmla="*/ 6 h 366"/>
                <a:gd name="T66" fmla="*/ 510 w 666"/>
                <a:gd name="T67" fmla="*/ 18 h 366"/>
                <a:gd name="T68" fmla="*/ 528 w 666"/>
                <a:gd name="T69" fmla="*/ 18 h 366"/>
                <a:gd name="T70" fmla="*/ 546 w 666"/>
                <a:gd name="T71" fmla="*/ 12 h 366"/>
                <a:gd name="T72" fmla="*/ 564 w 666"/>
                <a:gd name="T73" fmla="*/ 6 h 366"/>
                <a:gd name="T74" fmla="*/ 582 w 666"/>
                <a:gd name="T75" fmla="*/ 0 h 366"/>
                <a:gd name="T76" fmla="*/ 600 w 666"/>
                <a:gd name="T77" fmla="*/ 0 h 366"/>
                <a:gd name="T78" fmla="*/ 618 w 666"/>
                <a:gd name="T79" fmla="*/ 12 h 366"/>
                <a:gd name="T80" fmla="*/ 636 w 666"/>
                <a:gd name="T81" fmla="*/ 18 h 366"/>
                <a:gd name="T82" fmla="*/ 654 w 666"/>
                <a:gd name="T83" fmla="*/ 30 h 3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66"/>
                <a:gd name="T128" fmla="*/ 666 w 666"/>
                <a:gd name="T129" fmla="*/ 366 h 3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66">
                  <a:moveTo>
                    <a:pt x="0" y="366"/>
                  </a:moveTo>
                  <a:lnTo>
                    <a:pt x="6" y="366"/>
                  </a:lnTo>
                  <a:lnTo>
                    <a:pt x="12" y="366"/>
                  </a:lnTo>
                  <a:lnTo>
                    <a:pt x="18" y="366"/>
                  </a:lnTo>
                  <a:lnTo>
                    <a:pt x="24" y="366"/>
                  </a:lnTo>
                  <a:lnTo>
                    <a:pt x="30" y="366"/>
                  </a:lnTo>
                  <a:lnTo>
                    <a:pt x="36" y="366"/>
                  </a:lnTo>
                  <a:lnTo>
                    <a:pt x="42" y="366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66" y="366"/>
                  </a:lnTo>
                  <a:lnTo>
                    <a:pt x="72" y="366"/>
                  </a:lnTo>
                  <a:lnTo>
                    <a:pt x="78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8" y="366"/>
                  </a:lnTo>
                  <a:lnTo>
                    <a:pt x="114" y="366"/>
                  </a:lnTo>
                  <a:lnTo>
                    <a:pt x="120" y="366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38" y="366"/>
                  </a:lnTo>
                  <a:lnTo>
                    <a:pt x="144" y="366"/>
                  </a:lnTo>
                  <a:lnTo>
                    <a:pt x="150" y="366"/>
                  </a:lnTo>
                  <a:lnTo>
                    <a:pt x="156" y="366"/>
                  </a:lnTo>
                  <a:lnTo>
                    <a:pt x="162" y="366"/>
                  </a:lnTo>
                  <a:lnTo>
                    <a:pt x="168" y="366"/>
                  </a:lnTo>
                  <a:lnTo>
                    <a:pt x="174" y="366"/>
                  </a:lnTo>
                  <a:lnTo>
                    <a:pt x="180" y="360"/>
                  </a:lnTo>
                  <a:lnTo>
                    <a:pt x="186" y="354"/>
                  </a:lnTo>
                  <a:lnTo>
                    <a:pt x="198" y="342"/>
                  </a:lnTo>
                  <a:lnTo>
                    <a:pt x="198" y="336"/>
                  </a:lnTo>
                  <a:lnTo>
                    <a:pt x="204" y="330"/>
                  </a:lnTo>
                  <a:lnTo>
                    <a:pt x="210" y="324"/>
                  </a:lnTo>
                  <a:lnTo>
                    <a:pt x="210" y="318"/>
                  </a:lnTo>
                  <a:lnTo>
                    <a:pt x="216" y="312"/>
                  </a:lnTo>
                  <a:lnTo>
                    <a:pt x="216" y="306"/>
                  </a:lnTo>
                  <a:lnTo>
                    <a:pt x="222" y="300"/>
                  </a:lnTo>
                  <a:lnTo>
                    <a:pt x="222" y="294"/>
                  </a:lnTo>
                  <a:lnTo>
                    <a:pt x="228" y="288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6" y="252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6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2" y="162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60" y="138"/>
                  </a:lnTo>
                  <a:lnTo>
                    <a:pt x="360" y="126"/>
                  </a:lnTo>
                  <a:lnTo>
                    <a:pt x="366" y="120"/>
                  </a:lnTo>
                  <a:lnTo>
                    <a:pt x="366" y="114"/>
                  </a:lnTo>
                  <a:lnTo>
                    <a:pt x="372" y="102"/>
                  </a:lnTo>
                  <a:lnTo>
                    <a:pt x="372" y="96"/>
                  </a:lnTo>
                  <a:lnTo>
                    <a:pt x="378" y="90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36"/>
                  </a:lnTo>
                  <a:lnTo>
                    <a:pt x="426" y="24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0" name="Freeform 341"/>
            <p:cNvSpPr>
              <a:spLocks/>
            </p:cNvSpPr>
            <p:nvPr/>
          </p:nvSpPr>
          <p:spPr bwMode="auto">
            <a:xfrm>
              <a:off x="2746" y="1879"/>
              <a:ext cx="540" cy="30"/>
            </a:xfrm>
            <a:custGeom>
              <a:avLst/>
              <a:gdLst>
                <a:gd name="T0" fmla="*/ 6 w 540"/>
                <a:gd name="T1" fmla="*/ 12 h 30"/>
                <a:gd name="T2" fmla="*/ 18 w 540"/>
                <a:gd name="T3" fmla="*/ 12 h 30"/>
                <a:gd name="T4" fmla="*/ 30 w 540"/>
                <a:gd name="T5" fmla="*/ 12 h 30"/>
                <a:gd name="T6" fmla="*/ 42 w 540"/>
                <a:gd name="T7" fmla="*/ 6 h 30"/>
                <a:gd name="T8" fmla="*/ 54 w 540"/>
                <a:gd name="T9" fmla="*/ 6 h 30"/>
                <a:gd name="T10" fmla="*/ 66 w 540"/>
                <a:gd name="T11" fmla="*/ 0 h 30"/>
                <a:gd name="T12" fmla="*/ 78 w 540"/>
                <a:gd name="T13" fmla="*/ 0 h 30"/>
                <a:gd name="T14" fmla="*/ 90 w 540"/>
                <a:gd name="T15" fmla="*/ 0 h 30"/>
                <a:gd name="T16" fmla="*/ 102 w 540"/>
                <a:gd name="T17" fmla="*/ 0 h 30"/>
                <a:gd name="T18" fmla="*/ 114 w 540"/>
                <a:gd name="T19" fmla="*/ 0 h 30"/>
                <a:gd name="T20" fmla="*/ 126 w 540"/>
                <a:gd name="T21" fmla="*/ 6 h 30"/>
                <a:gd name="T22" fmla="*/ 138 w 540"/>
                <a:gd name="T23" fmla="*/ 12 h 30"/>
                <a:gd name="T24" fmla="*/ 150 w 540"/>
                <a:gd name="T25" fmla="*/ 18 h 30"/>
                <a:gd name="T26" fmla="*/ 162 w 540"/>
                <a:gd name="T27" fmla="*/ 18 h 30"/>
                <a:gd name="T28" fmla="*/ 174 w 540"/>
                <a:gd name="T29" fmla="*/ 18 h 30"/>
                <a:gd name="T30" fmla="*/ 186 w 540"/>
                <a:gd name="T31" fmla="*/ 12 h 30"/>
                <a:gd name="T32" fmla="*/ 198 w 540"/>
                <a:gd name="T33" fmla="*/ 6 h 30"/>
                <a:gd name="T34" fmla="*/ 210 w 540"/>
                <a:gd name="T35" fmla="*/ 6 h 30"/>
                <a:gd name="T36" fmla="*/ 222 w 540"/>
                <a:gd name="T37" fmla="*/ 0 h 30"/>
                <a:gd name="T38" fmla="*/ 234 w 540"/>
                <a:gd name="T39" fmla="*/ 0 h 30"/>
                <a:gd name="T40" fmla="*/ 246 w 540"/>
                <a:gd name="T41" fmla="*/ 0 h 30"/>
                <a:gd name="T42" fmla="*/ 258 w 540"/>
                <a:gd name="T43" fmla="*/ 0 h 30"/>
                <a:gd name="T44" fmla="*/ 270 w 540"/>
                <a:gd name="T45" fmla="*/ 6 h 30"/>
                <a:gd name="T46" fmla="*/ 282 w 540"/>
                <a:gd name="T47" fmla="*/ 12 h 30"/>
                <a:gd name="T48" fmla="*/ 294 w 540"/>
                <a:gd name="T49" fmla="*/ 24 h 30"/>
                <a:gd name="T50" fmla="*/ 306 w 540"/>
                <a:gd name="T51" fmla="*/ 24 h 30"/>
                <a:gd name="T52" fmla="*/ 318 w 540"/>
                <a:gd name="T53" fmla="*/ 24 h 30"/>
                <a:gd name="T54" fmla="*/ 330 w 540"/>
                <a:gd name="T55" fmla="*/ 18 h 30"/>
                <a:gd name="T56" fmla="*/ 342 w 540"/>
                <a:gd name="T57" fmla="*/ 12 h 30"/>
                <a:gd name="T58" fmla="*/ 354 w 540"/>
                <a:gd name="T59" fmla="*/ 12 h 30"/>
                <a:gd name="T60" fmla="*/ 366 w 540"/>
                <a:gd name="T61" fmla="*/ 6 h 30"/>
                <a:gd name="T62" fmla="*/ 378 w 540"/>
                <a:gd name="T63" fmla="*/ 6 h 30"/>
                <a:gd name="T64" fmla="*/ 390 w 540"/>
                <a:gd name="T65" fmla="*/ 6 h 30"/>
                <a:gd name="T66" fmla="*/ 402 w 540"/>
                <a:gd name="T67" fmla="*/ 6 h 30"/>
                <a:gd name="T68" fmla="*/ 414 w 540"/>
                <a:gd name="T69" fmla="*/ 6 h 30"/>
                <a:gd name="T70" fmla="*/ 426 w 540"/>
                <a:gd name="T71" fmla="*/ 18 h 30"/>
                <a:gd name="T72" fmla="*/ 438 w 540"/>
                <a:gd name="T73" fmla="*/ 24 h 30"/>
                <a:gd name="T74" fmla="*/ 450 w 540"/>
                <a:gd name="T75" fmla="*/ 24 h 30"/>
                <a:gd name="T76" fmla="*/ 462 w 540"/>
                <a:gd name="T77" fmla="*/ 30 h 30"/>
                <a:gd name="T78" fmla="*/ 474 w 540"/>
                <a:gd name="T79" fmla="*/ 24 h 30"/>
                <a:gd name="T80" fmla="*/ 486 w 540"/>
                <a:gd name="T81" fmla="*/ 18 h 30"/>
                <a:gd name="T82" fmla="*/ 498 w 540"/>
                <a:gd name="T83" fmla="*/ 12 h 30"/>
                <a:gd name="T84" fmla="*/ 510 w 540"/>
                <a:gd name="T85" fmla="*/ 12 h 30"/>
                <a:gd name="T86" fmla="*/ 522 w 540"/>
                <a:gd name="T87" fmla="*/ 6 h 30"/>
                <a:gd name="T88" fmla="*/ 534 w 540"/>
                <a:gd name="T89" fmla="*/ 6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40"/>
                <a:gd name="T136" fmla="*/ 0 h 30"/>
                <a:gd name="T137" fmla="*/ 540 w 540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40" h="30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1" name="Freeform 342"/>
            <p:cNvSpPr>
              <a:spLocks/>
            </p:cNvSpPr>
            <p:nvPr/>
          </p:nvSpPr>
          <p:spPr bwMode="auto">
            <a:xfrm>
              <a:off x="2080" y="1873"/>
              <a:ext cx="690" cy="330"/>
            </a:xfrm>
            <a:custGeom>
              <a:avLst/>
              <a:gdLst>
                <a:gd name="T0" fmla="*/ 12 w 690"/>
                <a:gd name="T1" fmla="*/ 324 h 330"/>
                <a:gd name="T2" fmla="*/ 30 w 690"/>
                <a:gd name="T3" fmla="*/ 330 h 330"/>
                <a:gd name="T4" fmla="*/ 48 w 690"/>
                <a:gd name="T5" fmla="*/ 330 h 330"/>
                <a:gd name="T6" fmla="*/ 66 w 690"/>
                <a:gd name="T7" fmla="*/ 330 h 330"/>
                <a:gd name="T8" fmla="*/ 84 w 690"/>
                <a:gd name="T9" fmla="*/ 330 h 330"/>
                <a:gd name="T10" fmla="*/ 108 w 690"/>
                <a:gd name="T11" fmla="*/ 330 h 330"/>
                <a:gd name="T12" fmla="*/ 114 w 690"/>
                <a:gd name="T13" fmla="*/ 330 h 330"/>
                <a:gd name="T14" fmla="*/ 132 w 690"/>
                <a:gd name="T15" fmla="*/ 330 h 330"/>
                <a:gd name="T16" fmla="*/ 150 w 690"/>
                <a:gd name="T17" fmla="*/ 330 h 330"/>
                <a:gd name="T18" fmla="*/ 168 w 690"/>
                <a:gd name="T19" fmla="*/ 330 h 330"/>
                <a:gd name="T20" fmla="*/ 186 w 690"/>
                <a:gd name="T21" fmla="*/ 330 h 330"/>
                <a:gd name="T22" fmla="*/ 204 w 690"/>
                <a:gd name="T23" fmla="*/ 330 h 330"/>
                <a:gd name="T24" fmla="*/ 222 w 690"/>
                <a:gd name="T25" fmla="*/ 330 h 330"/>
                <a:gd name="T26" fmla="*/ 240 w 690"/>
                <a:gd name="T27" fmla="*/ 324 h 330"/>
                <a:gd name="T28" fmla="*/ 258 w 690"/>
                <a:gd name="T29" fmla="*/ 306 h 330"/>
                <a:gd name="T30" fmla="*/ 264 w 690"/>
                <a:gd name="T31" fmla="*/ 288 h 330"/>
                <a:gd name="T32" fmla="*/ 282 w 690"/>
                <a:gd name="T33" fmla="*/ 264 h 330"/>
                <a:gd name="T34" fmla="*/ 288 w 690"/>
                <a:gd name="T35" fmla="*/ 246 h 330"/>
                <a:gd name="T36" fmla="*/ 300 w 690"/>
                <a:gd name="T37" fmla="*/ 222 h 330"/>
                <a:gd name="T38" fmla="*/ 312 w 690"/>
                <a:gd name="T39" fmla="*/ 192 h 330"/>
                <a:gd name="T40" fmla="*/ 318 w 690"/>
                <a:gd name="T41" fmla="*/ 162 h 330"/>
                <a:gd name="T42" fmla="*/ 330 w 690"/>
                <a:gd name="T43" fmla="*/ 144 h 330"/>
                <a:gd name="T44" fmla="*/ 342 w 690"/>
                <a:gd name="T45" fmla="*/ 126 h 330"/>
                <a:gd name="T46" fmla="*/ 354 w 690"/>
                <a:gd name="T47" fmla="*/ 114 h 330"/>
                <a:gd name="T48" fmla="*/ 372 w 690"/>
                <a:gd name="T49" fmla="*/ 90 h 330"/>
                <a:gd name="T50" fmla="*/ 390 w 690"/>
                <a:gd name="T51" fmla="*/ 72 h 330"/>
                <a:gd name="T52" fmla="*/ 408 w 690"/>
                <a:gd name="T53" fmla="*/ 60 h 330"/>
                <a:gd name="T54" fmla="*/ 426 w 690"/>
                <a:gd name="T55" fmla="*/ 60 h 330"/>
                <a:gd name="T56" fmla="*/ 450 w 690"/>
                <a:gd name="T57" fmla="*/ 36 h 330"/>
                <a:gd name="T58" fmla="*/ 462 w 690"/>
                <a:gd name="T59" fmla="*/ 18 h 330"/>
                <a:gd name="T60" fmla="*/ 480 w 690"/>
                <a:gd name="T61" fmla="*/ 12 h 330"/>
                <a:gd name="T62" fmla="*/ 498 w 690"/>
                <a:gd name="T63" fmla="*/ 18 h 330"/>
                <a:gd name="T64" fmla="*/ 516 w 690"/>
                <a:gd name="T65" fmla="*/ 24 h 330"/>
                <a:gd name="T66" fmla="*/ 534 w 690"/>
                <a:gd name="T67" fmla="*/ 18 h 330"/>
                <a:gd name="T68" fmla="*/ 552 w 690"/>
                <a:gd name="T69" fmla="*/ 12 h 330"/>
                <a:gd name="T70" fmla="*/ 570 w 690"/>
                <a:gd name="T71" fmla="*/ 6 h 330"/>
                <a:gd name="T72" fmla="*/ 588 w 690"/>
                <a:gd name="T73" fmla="*/ 0 h 330"/>
                <a:gd name="T74" fmla="*/ 606 w 690"/>
                <a:gd name="T75" fmla="*/ 6 h 330"/>
                <a:gd name="T76" fmla="*/ 624 w 690"/>
                <a:gd name="T77" fmla="*/ 12 h 330"/>
                <a:gd name="T78" fmla="*/ 642 w 690"/>
                <a:gd name="T79" fmla="*/ 18 h 330"/>
                <a:gd name="T80" fmla="*/ 660 w 690"/>
                <a:gd name="T81" fmla="*/ 18 h 330"/>
                <a:gd name="T82" fmla="*/ 678 w 690"/>
                <a:gd name="T83" fmla="*/ 18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30"/>
                <a:gd name="T128" fmla="*/ 690 w 690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30">
                  <a:moveTo>
                    <a:pt x="0" y="330"/>
                  </a:moveTo>
                  <a:lnTo>
                    <a:pt x="6" y="330"/>
                  </a:lnTo>
                  <a:lnTo>
                    <a:pt x="12" y="324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24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8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24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18"/>
                  </a:lnTo>
                  <a:lnTo>
                    <a:pt x="252" y="312"/>
                  </a:lnTo>
                  <a:lnTo>
                    <a:pt x="258" y="306"/>
                  </a:lnTo>
                  <a:lnTo>
                    <a:pt x="258" y="300"/>
                  </a:lnTo>
                  <a:lnTo>
                    <a:pt x="264" y="294"/>
                  </a:lnTo>
                  <a:lnTo>
                    <a:pt x="264" y="288"/>
                  </a:lnTo>
                  <a:lnTo>
                    <a:pt x="276" y="276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34"/>
                  </a:lnTo>
                  <a:lnTo>
                    <a:pt x="300" y="228"/>
                  </a:lnTo>
                  <a:lnTo>
                    <a:pt x="300" y="222"/>
                  </a:lnTo>
                  <a:lnTo>
                    <a:pt x="306" y="210"/>
                  </a:lnTo>
                  <a:lnTo>
                    <a:pt x="306" y="204"/>
                  </a:lnTo>
                  <a:lnTo>
                    <a:pt x="312" y="192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0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36" y="132"/>
                  </a:lnTo>
                  <a:lnTo>
                    <a:pt x="342" y="126"/>
                  </a:lnTo>
                  <a:lnTo>
                    <a:pt x="342" y="120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08"/>
                  </a:lnTo>
                  <a:lnTo>
                    <a:pt x="372" y="96"/>
                  </a:lnTo>
                  <a:lnTo>
                    <a:pt x="372" y="90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0" y="72"/>
                  </a:lnTo>
                  <a:lnTo>
                    <a:pt x="396" y="66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50" y="36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2"/>
                  </a:lnTo>
                  <a:lnTo>
                    <a:pt x="69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2" name="Freeform 343"/>
            <p:cNvSpPr>
              <a:spLocks/>
            </p:cNvSpPr>
            <p:nvPr/>
          </p:nvSpPr>
          <p:spPr bwMode="auto">
            <a:xfrm>
              <a:off x="2770" y="1885"/>
              <a:ext cx="516" cy="30"/>
            </a:xfrm>
            <a:custGeom>
              <a:avLst/>
              <a:gdLst>
                <a:gd name="T0" fmla="*/ 6 w 516"/>
                <a:gd name="T1" fmla="*/ 0 h 30"/>
                <a:gd name="T2" fmla="*/ 18 w 516"/>
                <a:gd name="T3" fmla="*/ 0 h 30"/>
                <a:gd name="T4" fmla="*/ 30 w 516"/>
                <a:gd name="T5" fmla="*/ 0 h 30"/>
                <a:gd name="T6" fmla="*/ 42 w 516"/>
                <a:gd name="T7" fmla="*/ 0 h 30"/>
                <a:gd name="T8" fmla="*/ 54 w 516"/>
                <a:gd name="T9" fmla="*/ 0 h 30"/>
                <a:gd name="T10" fmla="*/ 66 w 516"/>
                <a:gd name="T11" fmla="*/ 6 h 30"/>
                <a:gd name="T12" fmla="*/ 78 w 516"/>
                <a:gd name="T13" fmla="*/ 6 h 30"/>
                <a:gd name="T14" fmla="*/ 90 w 516"/>
                <a:gd name="T15" fmla="*/ 12 h 30"/>
                <a:gd name="T16" fmla="*/ 102 w 516"/>
                <a:gd name="T17" fmla="*/ 18 h 30"/>
                <a:gd name="T18" fmla="*/ 114 w 516"/>
                <a:gd name="T19" fmla="*/ 18 h 30"/>
                <a:gd name="T20" fmla="*/ 126 w 516"/>
                <a:gd name="T21" fmla="*/ 18 h 30"/>
                <a:gd name="T22" fmla="*/ 138 w 516"/>
                <a:gd name="T23" fmla="*/ 18 h 30"/>
                <a:gd name="T24" fmla="*/ 150 w 516"/>
                <a:gd name="T25" fmla="*/ 18 h 30"/>
                <a:gd name="T26" fmla="*/ 162 w 516"/>
                <a:gd name="T27" fmla="*/ 12 h 30"/>
                <a:gd name="T28" fmla="*/ 174 w 516"/>
                <a:gd name="T29" fmla="*/ 6 h 30"/>
                <a:gd name="T30" fmla="*/ 186 w 516"/>
                <a:gd name="T31" fmla="*/ 0 h 30"/>
                <a:gd name="T32" fmla="*/ 198 w 516"/>
                <a:gd name="T33" fmla="*/ 0 h 30"/>
                <a:gd name="T34" fmla="*/ 210 w 516"/>
                <a:gd name="T35" fmla="*/ 0 h 30"/>
                <a:gd name="T36" fmla="*/ 222 w 516"/>
                <a:gd name="T37" fmla="*/ 0 h 30"/>
                <a:gd name="T38" fmla="*/ 234 w 516"/>
                <a:gd name="T39" fmla="*/ 6 h 30"/>
                <a:gd name="T40" fmla="*/ 246 w 516"/>
                <a:gd name="T41" fmla="*/ 6 h 30"/>
                <a:gd name="T42" fmla="*/ 258 w 516"/>
                <a:gd name="T43" fmla="*/ 6 h 30"/>
                <a:gd name="T44" fmla="*/ 270 w 516"/>
                <a:gd name="T45" fmla="*/ 12 h 30"/>
                <a:gd name="T46" fmla="*/ 282 w 516"/>
                <a:gd name="T47" fmla="*/ 12 h 30"/>
                <a:gd name="T48" fmla="*/ 294 w 516"/>
                <a:gd name="T49" fmla="*/ 12 h 30"/>
                <a:gd name="T50" fmla="*/ 306 w 516"/>
                <a:gd name="T51" fmla="*/ 12 h 30"/>
                <a:gd name="T52" fmla="*/ 318 w 516"/>
                <a:gd name="T53" fmla="*/ 18 h 30"/>
                <a:gd name="T54" fmla="*/ 330 w 516"/>
                <a:gd name="T55" fmla="*/ 24 h 30"/>
                <a:gd name="T56" fmla="*/ 342 w 516"/>
                <a:gd name="T57" fmla="*/ 24 h 30"/>
                <a:gd name="T58" fmla="*/ 354 w 516"/>
                <a:gd name="T59" fmla="*/ 24 h 30"/>
                <a:gd name="T60" fmla="*/ 366 w 516"/>
                <a:gd name="T61" fmla="*/ 24 h 30"/>
                <a:gd name="T62" fmla="*/ 378 w 516"/>
                <a:gd name="T63" fmla="*/ 24 h 30"/>
                <a:gd name="T64" fmla="*/ 390 w 516"/>
                <a:gd name="T65" fmla="*/ 24 h 30"/>
                <a:gd name="T66" fmla="*/ 396 w 516"/>
                <a:gd name="T67" fmla="*/ 24 h 30"/>
                <a:gd name="T68" fmla="*/ 408 w 516"/>
                <a:gd name="T69" fmla="*/ 24 h 30"/>
                <a:gd name="T70" fmla="*/ 420 w 516"/>
                <a:gd name="T71" fmla="*/ 24 h 30"/>
                <a:gd name="T72" fmla="*/ 432 w 516"/>
                <a:gd name="T73" fmla="*/ 18 h 30"/>
                <a:gd name="T74" fmla="*/ 444 w 516"/>
                <a:gd name="T75" fmla="*/ 18 h 30"/>
                <a:gd name="T76" fmla="*/ 456 w 516"/>
                <a:gd name="T77" fmla="*/ 12 h 30"/>
                <a:gd name="T78" fmla="*/ 462 w 516"/>
                <a:gd name="T79" fmla="*/ 12 h 30"/>
                <a:gd name="T80" fmla="*/ 474 w 516"/>
                <a:gd name="T81" fmla="*/ 12 h 30"/>
                <a:gd name="T82" fmla="*/ 486 w 516"/>
                <a:gd name="T83" fmla="*/ 12 h 30"/>
                <a:gd name="T84" fmla="*/ 498 w 516"/>
                <a:gd name="T85" fmla="*/ 12 h 30"/>
                <a:gd name="T86" fmla="*/ 510 w 516"/>
                <a:gd name="T87" fmla="*/ 12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30"/>
                <a:gd name="T134" fmla="*/ 516 w 516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3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402" y="30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8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3" name="Freeform 344"/>
            <p:cNvSpPr>
              <a:spLocks/>
            </p:cNvSpPr>
            <p:nvPr/>
          </p:nvSpPr>
          <p:spPr bwMode="auto">
            <a:xfrm>
              <a:off x="2080" y="1891"/>
              <a:ext cx="714" cy="276"/>
            </a:xfrm>
            <a:custGeom>
              <a:avLst/>
              <a:gdLst>
                <a:gd name="T0" fmla="*/ 12 w 714"/>
                <a:gd name="T1" fmla="*/ 276 h 276"/>
                <a:gd name="T2" fmla="*/ 30 w 714"/>
                <a:gd name="T3" fmla="*/ 276 h 276"/>
                <a:gd name="T4" fmla="*/ 48 w 714"/>
                <a:gd name="T5" fmla="*/ 276 h 276"/>
                <a:gd name="T6" fmla="*/ 66 w 714"/>
                <a:gd name="T7" fmla="*/ 276 h 276"/>
                <a:gd name="T8" fmla="*/ 84 w 714"/>
                <a:gd name="T9" fmla="*/ 276 h 276"/>
                <a:gd name="T10" fmla="*/ 102 w 714"/>
                <a:gd name="T11" fmla="*/ 276 h 276"/>
                <a:gd name="T12" fmla="*/ 120 w 714"/>
                <a:gd name="T13" fmla="*/ 276 h 276"/>
                <a:gd name="T14" fmla="*/ 138 w 714"/>
                <a:gd name="T15" fmla="*/ 276 h 276"/>
                <a:gd name="T16" fmla="*/ 156 w 714"/>
                <a:gd name="T17" fmla="*/ 276 h 276"/>
                <a:gd name="T18" fmla="*/ 174 w 714"/>
                <a:gd name="T19" fmla="*/ 276 h 276"/>
                <a:gd name="T20" fmla="*/ 192 w 714"/>
                <a:gd name="T21" fmla="*/ 276 h 276"/>
                <a:gd name="T22" fmla="*/ 210 w 714"/>
                <a:gd name="T23" fmla="*/ 258 h 276"/>
                <a:gd name="T24" fmla="*/ 216 w 714"/>
                <a:gd name="T25" fmla="*/ 234 h 276"/>
                <a:gd name="T26" fmla="*/ 228 w 714"/>
                <a:gd name="T27" fmla="*/ 204 h 276"/>
                <a:gd name="T28" fmla="*/ 246 w 714"/>
                <a:gd name="T29" fmla="*/ 180 h 276"/>
                <a:gd name="T30" fmla="*/ 252 w 714"/>
                <a:gd name="T31" fmla="*/ 180 h 276"/>
                <a:gd name="T32" fmla="*/ 270 w 714"/>
                <a:gd name="T33" fmla="*/ 180 h 276"/>
                <a:gd name="T34" fmla="*/ 288 w 714"/>
                <a:gd name="T35" fmla="*/ 174 h 276"/>
                <a:gd name="T36" fmla="*/ 300 w 714"/>
                <a:gd name="T37" fmla="*/ 162 h 276"/>
                <a:gd name="T38" fmla="*/ 312 w 714"/>
                <a:gd name="T39" fmla="*/ 144 h 276"/>
                <a:gd name="T40" fmla="*/ 324 w 714"/>
                <a:gd name="T41" fmla="*/ 120 h 276"/>
                <a:gd name="T42" fmla="*/ 342 w 714"/>
                <a:gd name="T43" fmla="*/ 108 h 276"/>
                <a:gd name="T44" fmla="*/ 360 w 714"/>
                <a:gd name="T45" fmla="*/ 96 h 276"/>
                <a:gd name="T46" fmla="*/ 378 w 714"/>
                <a:gd name="T47" fmla="*/ 84 h 276"/>
                <a:gd name="T48" fmla="*/ 396 w 714"/>
                <a:gd name="T49" fmla="*/ 78 h 276"/>
                <a:gd name="T50" fmla="*/ 414 w 714"/>
                <a:gd name="T51" fmla="*/ 72 h 276"/>
                <a:gd name="T52" fmla="*/ 432 w 714"/>
                <a:gd name="T53" fmla="*/ 72 h 276"/>
                <a:gd name="T54" fmla="*/ 450 w 714"/>
                <a:gd name="T55" fmla="*/ 72 h 276"/>
                <a:gd name="T56" fmla="*/ 468 w 714"/>
                <a:gd name="T57" fmla="*/ 60 h 276"/>
                <a:gd name="T58" fmla="*/ 486 w 714"/>
                <a:gd name="T59" fmla="*/ 48 h 276"/>
                <a:gd name="T60" fmla="*/ 504 w 714"/>
                <a:gd name="T61" fmla="*/ 24 h 276"/>
                <a:gd name="T62" fmla="*/ 522 w 714"/>
                <a:gd name="T63" fmla="*/ 12 h 276"/>
                <a:gd name="T64" fmla="*/ 540 w 714"/>
                <a:gd name="T65" fmla="*/ 6 h 276"/>
                <a:gd name="T66" fmla="*/ 558 w 714"/>
                <a:gd name="T67" fmla="*/ 0 h 276"/>
                <a:gd name="T68" fmla="*/ 576 w 714"/>
                <a:gd name="T69" fmla="*/ 6 h 276"/>
                <a:gd name="T70" fmla="*/ 594 w 714"/>
                <a:gd name="T71" fmla="*/ 12 h 276"/>
                <a:gd name="T72" fmla="*/ 612 w 714"/>
                <a:gd name="T73" fmla="*/ 24 h 276"/>
                <a:gd name="T74" fmla="*/ 630 w 714"/>
                <a:gd name="T75" fmla="*/ 30 h 276"/>
                <a:gd name="T76" fmla="*/ 648 w 714"/>
                <a:gd name="T77" fmla="*/ 42 h 276"/>
                <a:gd name="T78" fmla="*/ 666 w 714"/>
                <a:gd name="T79" fmla="*/ 48 h 276"/>
                <a:gd name="T80" fmla="*/ 684 w 714"/>
                <a:gd name="T81" fmla="*/ 54 h 276"/>
                <a:gd name="T82" fmla="*/ 702 w 714"/>
                <a:gd name="T83" fmla="*/ 54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76"/>
                <a:gd name="T128" fmla="*/ 714 w 714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76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0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204" y="264"/>
                  </a:lnTo>
                  <a:lnTo>
                    <a:pt x="210" y="258"/>
                  </a:lnTo>
                  <a:lnTo>
                    <a:pt x="210" y="252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22" y="222"/>
                  </a:lnTo>
                  <a:lnTo>
                    <a:pt x="222" y="216"/>
                  </a:lnTo>
                  <a:lnTo>
                    <a:pt x="228" y="204"/>
                  </a:lnTo>
                  <a:lnTo>
                    <a:pt x="228" y="198"/>
                  </a:lnTo>
                  <a:lnTo>
                    <a:pt x="234" y="192"/>
                  </a:lnTo>
                  <a:lnTo>
                    <a:pt x="246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6"/>
                  </a:lnTo>
                  <a:lnTo>
                    <a:pt x="282" y="180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68"/>
                  </a:lnTo>
                  <a:lnTo>
                    <a:pt x="300" y="162"/>
                  </a:lnTo>
                  <a:lnTo>
                    <a:pt x="306" y="156"/>
                  </a:lnTo>
                  <a:lnTo>
                    <a:pt x="306" y="150"/>
                  </a:lnTo>
                  <a:lnTo>
                    <a:pt x="312" y="144"/>
                  </a:lnTo>
                  <a:lnTo>
                    <a:pt x="312" y="138"/>
                  </a:lnTo>
                  <a:lnTo>
                    <a:pt x="324" y="126"/>
                  </a:lnTo>
                  <a:lnTo>
                    <a:pt x="324" y="120"/>
                  </a:lnTo>
                  <a:lnTo>
                    <a:pt x="330" y="114"/>
                  </a:lnTo>
                  <a:lnTo>
                    <a:pt x="336" y="108"/>
                  </a:lnTo>
                  <a:lnTo>
                    <a:pt x="342" y="108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60" y="96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78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72"/>
                  </a:lnTo>
                  <a:lnTo>
                    <a:pt x="456" y="66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504" y="30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54"/>
                  </a:lnTo>
                  <a:lnTo>
                    <a:pt x="696" y="54"/>
                  </a:lnTo>
                  <a:lnTo>
                    <a:pt x="702" y="54"/>
                  </a:lnTo>
                  <a:lnTo>
                    <a:pt x="708" y="60"/>
                  </a:lnTo>
                  <a:lnTo>
                    <a:pt x="714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4" name="Freeform 345"/>
            <p:cNvSpPr>
              <a:spLocks/>
            </p:cNvSpPr>
            <p:nvPr/>
          </p:nvSpPr>
          <p:spPr bwMode="auto">
            <a:xfrm>
              <a:off x="2794" y="1951"/>
              <a:ext cx="492" cy="18"/>
            </a:xfrm>
            <a:custGeom>
              <a:avLst/>
              <a:gdLst>
                <a:gd name="T0" fmla="*/ 6 w 492"/>
                <a:gd name="T1" fmla="*/ 0 h 18"/>
                <a:gd name="T2" fmla="*/ 18 w 492"/>
                <a:gd name="T3" fmla="*/ 0 h 18"/>
                <a:gd name="T4" fmla="*/ 30 w 492"/>
                <a:gd name="T5" fmla="*/ 0 h 18"/>
                <a:gd name="T6" fmla="*/ 42 w 492"/>
                <a:gd name="T7" fmla="*/ 0 h 18"/>
                <a:gd name="T8" fmla="*/ 54 w 492"/>
                <a:gd name="T9" fmla="*/ 0 h 18"/>
                <a:gd name="T10" fmla="*/ 66 w 492"/>
                <a:gd name="T11" fmla="*/ 0 h 18"/>
                <a:gd name="T12" fmla="*/ 78 w 492"/>
                <a:gd name="T13" fmla="*/ 6 h 18"/>
                <a:gd name="T14" fmla="*/ 90 w 492"/>
                <a:gd name="T15" fmla="*/ 6 h 18"/>
                <a:gd name="T16" fmla="*/ 102 w 492"/>
                <a:gd name="T17" fmla="*/ 6 h 18"/>
                <a:gd name="T18" fmla="*/ 114 w 492"/>
                <a:gd name="T19" fmla="*/ 6 h 18"/>
                <a:gd name="T20" fmla="*/ 126 w 492"/>
                <a:gd name="T21" fmla="*/ 6 h 18"/>
                <a:gd name="T22" fmla="*/ 138 w 492"/>
                <a:gd name="T23" fmla="*/ 6 h 18"/>
                <a:gd name="T24" fmla="*/ 144 w 492"/>
                <a:gd name="T25" fmla="*/ 6 h 18"/>
                <a:gd name="T26" fmla="*/ 162 w 492"/>
                <a:gd name="T27" fmla="*/ 12 h 18"/>
                <a:gd name="T28" fmla="*/ 162 w 492"/>
                <a:gd name="T29" fmla="*/ 12 h 18"/>
                <a:gd name="T30" fmla="*/ 174 w 492"/>
                <a:gd name="T31" fmla="*/ 12 h 18"/>
                <a:gd name="T32" fmla="*/ 186 w 492"/>
                <a:gd name="T33" fmla="*/ 12 h 18"/>
                <a:gd name="T34" fmla="*/ 204 w 492"/>
                <a:gd name="T35" fmla="*/ 12 h 18"/>
                <a:gd name="T36" fmla="*/ 204 w 492"/>
                <a:gd name="T37" fmla="*/ 12 h 18"/>
                <a:gd name="T38" fmla="*/ 216 w 492"/>
                <a:gd name="T39" fmla="*/ 18 h 18"/>
                <a:gd name="T40" fmla="*/ 228 w 492"/>
                <a:gd name="T41" fmla="*/ 12 h 18"/>
                <a:gd name="T42" fmla="*/ 240 w 492"/>
                <a:gd name="T43" fmla="*/ 12 h 18"/>
                <a:gd name="T44" fmla="*/ 252 w 492"/>
                <a:gd name="T45" fmla="*/ 18 h 18"/>
                <a:gd name="T46" fmla="*/ 264 w 492"/>
                <a:gd name="T47" fmla="*/ 18 h 18"/>
                <a:gd name="T48" fmla="*/ 276 w 492"/>
                <a:gd name="T49" fmla="*/ 18 h 18"/>
                <a:gd name="T50" fmla="*/ 288 w 492"/>
                <a:gd name="T51" fmla="*/ 18 h 18"/>
                <a:gd name="T52" fmla="*/ 300 w 492"/>
                <a:gd name="T53" fmla="*/ 18 h 18"/>
                <a:gd name="T54" fmla="*/ 312 w 492"/>
                <a:gd name="T55" fmla="*/ 18 h 18"/>
                <a:gd name="T56" fmla="*/ 324 w 492"/>
                <a:gd name="T57" fmla="*/ 18 h 18"/>
                <a:gd name="T58" fmla="*/ 336 w 492"/>
                <a:gd name="T59" fmla="*/ 18 h 18"/>
                <a:gd name="T60" fmla="*/ 348 w 492"/>
                <a:gd name="T61" fmla="*/ 18 h 18"/>
                <a:gd name="T62" fmla="*/ 360 w 492"/>
                <a:gd name="T63" fmla="*/ 18 h 18"/>
                <a:gd name="T64" fmla="*/ 372 w 492"/>
                <a:gd name="T65" fmla="*/ 18 h 18"/>
                <a:gd name="T66" fmla="*/ 384 w 492"/>
                <a:gd name="T67" fmla="*/ 18 h 18"/>
                <a:gd name="T68" fmla="*/ 396 w 492"/>
                <a:gd name="T69" fmla="*/ 18 h 18"/>
                <a:gd name="T70" fmla="*/ 408 w 492"/>
                <a:gd name="T71" fmla="*/ 18 h 18"/>
                <a:gd name="T72" fmla="*/ 420 w 492"/>
                <a:gd name="T73" fmla="*/ 18 h 18"/>
                <a:gd name="T74" fmla="*/ 432 w 492"/>
                <a:gd name="T75" fmla="*/ 18 h 18"/>
                <a:gd name="T76" fmla="*/ 444 w 492"/>
                <a:gd name="T77" fmla="*/ 12 h 18"/>
                <a:gd name="T78" fmla="*/ 456 w 492"/>
                <a:gd name="T79" fmla="*/ 12 h 18"/>
                <a:gd name="T80" fmla="*/ 468 w 492"/>
                <a:gd name="T81" fmla="*/ 12 h 18"/>
                <a:gd name="T82" fmla="*/ 480 w 492"/>
                <a:gd name="T83" fmla="*/ 12 h 18"/>
                <a:gd name="T84" fmla="*/ 492 w 492"/>
                <a:gd name="T85" fmla="*/ 12 h 1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18"/>
                <a:gd name="T131" fmla="*/ 492 w 492"/>
                <a:gd name="T132" fmla="*/ 18 h 1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50" y="6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62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204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5" name="Freeform 346"/>
            <p:cNvSpPr>
              <a:spLocks/>
            </p:cNvSpPr>
            <p:nvPr/>
          </p:nvSpPr>
          <p:spPr bwMode="auto">
            <a:xfrm>
              <a:off x="2080" y="1903"/>
              <a:ext cx="702" cy="246"/>
            </a:xfrm>
            <a:custGeom>
              <a:avLst/>
              <a:gdLst>
                <a:gd name="T0" fmla="*/ 12 w 702"/>
                <a:gd name="T1" fmla="*/ 240 h 246"/>
                <a:gd name="T2" fmla="*/ 30 w 702"/>
                <a:gd name="T3" fmla="*/ 240 h 246"/>
                <a:gd name="T4" fmla="*/ 48 w 702"/>
                <a:gd name="T5" fmla="*/ 240 h 246"/>
                <a:gd name="T6" fmla="*/ 66 w 702"/>
                <a:gd name="T7" fmla="*/ 240 h 246"/>
                <a:gd name="T8" fmla="*/ 84 w 702"/>
                <a:gd name="T9" fmla="*/ 240 h 246"/>
                <a:gd name="T10" fmla="*/ 102 w 702"/>
                <a:gd name="T11" fmla="*/ 240 h 246"/>
                <a:gd name="T12" fmla="*/ 120 w 702"/>
                <a:gd name="T13" fmla="*/ 240 h 246"/>
                <a:gd name="T14" fmla="*/ 138 w 702"/>
                <a:gd name="T15" fmla="*/ 240 h 246"/>
                <a:gd name="T16" fmla="*/ 156 w 702"/>
                <a:gd name="T17" fmla="*/ 240 h 246"/>
                <a:gd name="T18" fmla="*/ 174 w 702"/>
                <a:gd name="T19" fmla="*/ 240 h 246"/>
                <a:gd name="T20" fmla="*/ 192 w 702"/>
                <a:gd name="T21" fmla="*/ 240 h 246"/>
                <a:gd name="T22" fmla="*/ 204 w 702"/>
                <a:gd name="T23" fmla="*/ 240 h 246"/>
                <a:gd name="T24" fmla="*/ 222 w 702"/>
                <a:gd name="T25" fmla="*/ 240 h 246"/>
                <a:gd name="T26" fmla="*/ 240 w 702"/>
                <a:gd name="T27" fmla="*/ 240 h 246"/>
                <a:gd name="T28" fmla="*/ 258 w 702"/>
                <a:gd name="T29" fmla="*/ 222 h 246"/>
                <a:gd name="T30" fmla="*/ 264 w 702"/>
                <a:gd name="T31" fmla="*/ 204 h 246"/>
                <a:gd name="T32" fmla="*/ 276 w 702"/>
                <a:gd name="T33" fmla="*/ 186 h 246"/>
                <a:gd name="T34" fmla="*/ 282 w 702"/>
                <a:gd name="T35" fmla="*/ 162 h 246"/>
                <a:gd name="T36" fmla="*/ 294 w 702"/>
                <a:gd name="T37" fmla="*/ 138 h 246"/>
                <a:gd name="T38" fmla="*/ 306 w 702"/>
                <a:gd name="T39" fmla="*/ 120 h 246"/>
                <a:gd name="T40" fmla="*/ 324 w 702"/>
                <a:gd name="T41" fmla="*/ 96 h 246"/>
                <a:gd name="T42" fmla="*/ 336 w 702"/>
                <a:gd name="T43" fmla="*/ 72 h 246"/>
                <a:gd name="T44" fmla="*/ 354 w 702"/>
                <a:gd name="T45" fmla="*/ 54 h 246"/>
                <a:gd name="T46" fmla="*/ 372 w 702"/>
                <a:gd name="T47" fmla="*/ 48 h 246"/>
                <a:gd name="T48" fmla="*/ 390 w 702"/>
                <a:gd name="T49" fmla="*/ 48 h 246"/>
                <a:gd name="T50" fmla="*/ 408 w 702"/>
                <a:gd name="T51" fmla="*/ 42 h 246"/>
                <a:gd name="T52" fmla="*/ 426 w 702"/>
                <a:gd name="T53" fmla="*/ 36 h 246"/>
                <a:gd name="T54" fmla="*/ 444 w 702"/>
                <a:gd name="T55" fmla="*/ 36 h 246"/>
                <a:gd name="T56" fmla="*/ 462 w 702"/>
                <a:gd name="T57" fmla="*/ 30 h 246"/>
                <a:gd name="T58" fmla="*/ 480 w 702"/>
                <a:gd name="T59" fmla="*/ 30 h 246"/>
                <a:gd name="T60" fmla="*/ 498 w 702"/>
                <a:gd name="T61" fmla="*/ 24 h 246"/>
                <a:gd name="T62" fmla="*/ 516 w 702"/>
                <a:gd name="T63" fmla="*/ 12 h 246"/>
                <a:gd name="T64" fmla="*/ 534 w 702"/>
                <a:gd name="T65" fmla="*/ 0 h 246"/>
                <a:gd name="T66" fmla="*/ 546 w 702"/>
                <a:gd name="T67" fmla="*/ 0 h 246"/>
                <a:gd name="T68" fmla="*/ 564 w 702"/>
                <a:gd name="T69" fmla="*/ 0 h 246"/>
                <a:gd name="T70" fmla="*/ 582 w 702"/>
                <a:gd name="T71" fmla="*/ 12 h 246"/>
                <a:gd name="T72" fmla="*/ 600 w 702"/>
                <a:gd name="T73" fmla="*/ 24 h 246"/>
                <a:gd name="T74" fmla="*/ 618 w 702"/>
                <a:gd name="T75" fmla="*/ 36 h 246"/>
                <a:gd name="T76" fmla="*/ 636 w 702"/>
                <a:gd name="T77" fmla="*/ 42 h 246"/>
                <a:gd name="T78" fmla="*/ 654 w 702"/>
                <a:gd name="T79" fmla="*/ 48 h 246"/>
                <a:gd name="T80" fmla="*/ 672 w 702"/>
                <a:gd name="T81" fmla="*/ 54 h 246"/>
                <a:gd name="T82" fmla="*/ 690 w 702"/>
                <a:gd name="T83" fmla="*/ 54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46"/>
                <a:gd name="T128" fmla="*/ 702 w 702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46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6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92" y="240"/>
                  </a:lnTo>
                  <a:lnTo>
                    <a:pt x="204" y="240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6" y="234"/>
                  </a:lnTo>
                  <a:lnTo>
                    <a:pt x="252" y="228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10"/>
                  </a:lnTo>
                  <a:lnTo>
                    <a:pt x="264" y="204"/>
                  </a:lnTo>
                  <a:lnTo>
                    <a:pt x="270" y="198"/>
                  </a:lnTo>
                  <a:lnTo>
                    <a:pt x="270" y="192"/>
                  </a:lnTo>
                  <a:lnTo>
                    <a:pt x="276" y="186"/>
                  </a:lnTo>
                  <a:lnTo>
                    <a:pt x="276" y="180"/>
                  </a:lnTo>
                  <a:lnTo>
                    <a:pt x="282" y="174"/>
                  </a:lnTo>
                  <a:lnTo>
                    <a:pt x="282" y="162"/>
                  </a:lnTo>
                  <a:lnTo>
                    <a:pt x="288" y="156"/>
                  </a:lnTo>
                  <a:lnTo>
                    <a:pt x="288" y="150"/>
                  </a:lnTo>
                  <a:lnTo>
                    <a:pt x="294" y="138"/>
                  </a:lnTo>
                  <a:lnTo>
                    <a:pt x="300" y="132"/>
                  </a:lnTo>
                  <a:lnTo>
                    <a:pt x="300" y="126"/>
                  </a:lnTo>
                  <a:lnTo>
                    <a:pt x="306" y="120"/>
                  </a:lnTo>
                  <a:lnTo>
                    <a:pt x="318" y="108"/>
                  </a:lnTo>
                  <a:lnTo>
                    <a:pt x="318" y="102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6" y="78"/>
                  </a:lnTo>
                  <a:lnTo>
                    <a:pt x="336" y="72"/>
                  </a:lnTo>
                  <a:lnTo>
                    <a:pt x="342" y="66"/>
                  </a:lnTo>
                  <a:lnTo>
                    <a:pt x="348" y="60"/>
                  </a:lnTo>
                  <a:lnTo>
                    <a:pt x="354" y="54"/>
                  </a:lnTo>
                  <a:lnTo>
                    <a:pt x="360" y="54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52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54"/>
                  </a:lnTo>
                  <a:lnTo>
                    <a:pt x="696" y="54"/>
                  </a:lnTo>
                  <a:lnTo>
                    <a:pt x="70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6" name="Freeform 347"/>
            <p:cNvSpPr>
              <a:spLocks/>
            </p:cNvSpPr>
            <p:nvPr/>
          </p:nvSpPr>
          <p:spPr bwMode="auto">
            <a:xfrm>
              <a:off x="2782" y="1903"/>
              <a:ext cx="504" cy="66"/>
            </a:xfrm>
            <a:custGeom>
              <a:avLst/>
              <a:gdLst>
                <a:gd name="T0" fmla="*/ 6 w 504"/>
                <a:gd name="T1" fmla="*/ 60 h 66"/>
                <a:gd name="T2" fmla="*/ 12 w 504"/>
                <a:gd name="T3" fmla="*/ 60 h 66"/>
                <a:gd name="T4" fmla="*/ 24 w 504"/>
                <a:gd name="T5" fmla="*/ 60 h 66"/>
                <a:gd name="T6" fmla="*/ 36 w 504"/>
                <a:gd name="T7" fmla="*/ 60 h 66"/>
                <a:gd name="T8" fmla="*/ 48 w 504"/>
                <a:gd name="T9" fmla="*/ 60 h 66"/>
                <a:gd name="T10" fmla="*/ 60 w 504"/>
                <a:gd name="T11" fmla="*/ 60 h 66"/>
                <a:gd name="T12" fmla="*/ 72 w 504"/>
                <a:gd name="T13" fmla="*/ 60 h 66"/>
                <a:gd name="T14" fmla="*/ 84 w 504"/>
                <a:gd name="T15" fmla="*/ 54 h 66"/>
                <a:gd name="T16" fmla="*/ 96 w 504"/>
                <a:gd name="T17" fmla="*/ 42 h 66"/>
                <a:gd name="T18" fmla="*/ 102 w 504"/>
                <a:gd name="T19" fmla="*/ 24 h 66"/>
                <a:gd name="T20" fmla="*/ 108 w 504"/>
                <a:gd name="T21" fmla="*/ 12 h 66"/>
                <a:gd name="T22" fmla="*/ 120 w 504"/>
                <a:gd name="T23" fmla="*/ 6 h 66"/>
                <a:gd name="T24" fmla="*/ 132 w 504"/>
                <a:gd name="T25" fmla="*/ 6 h 66"/>
                <a:gd name="T26" fmla="*/ 144 w 504"/>
                <a:gd name="T27" fmla="*/ 18 h 66"/>
                <a:gd name="T28" fmla="*/ 156 w 504"/>
                <a:gd name="T29" fmla="*/ 24 h 66"/>
                <a:gd name="T30" fmla="*/ 168 w 504"/>
                <a:gd name="T31" fmla="*/ 30 h 66"/>
                <a:gd name="T32" fmla="*/ 180 w 504"/>
                <a:gd name="T33" fmla="*/ 36 h 66"/>
                <a:gd name="T34" fmla="*/ 192 w 504"/>
                <a:gd name="T35" fmla="*/ 36 h 66"/>
                <a:gd name="T36" fmla="*/ 204 w 504"/>
                <a:gd name="T37" fmla="*/ 36 h 66"/>
                <a:gd name="T38" fmla="*/ 216 w 504"/>
                <a:gd name="T39" fmla="*/ 42 h 66"/>
                <a:gd name="T40" fmla="*/ 228 w 504"/>
                <a:gd name="T41" fmla="*/ 42 h 66"/>
                <a:gd name="T42" fmla="*/ 240 w 504"/>
                <a:gd name="T43" fmla="*/ 48 h 66"/>
                <a:gd name="T44" fmla="*/ 252 w 504"/>
                <a:gd name="T45" fmla="*/ 54 h 66"/>
                <a:gd name="T46" fmla="*/ 264 w 504"/>
                <a:gd name="T47" fmla="*/ 54 h 66"/>
                <a:gd name="T48" fmla="*/ 276 w 504"/>
                <a:gd name="T49" fmla="*/ 54 h 66"/>
                <a:gd name="T50" fmla="*/ 288 w 504"/>
                <a:gd name="T51" fmla="*/ 54 h 66"/>
                <a:gd name="T52" fmla="*/ 300 w 504"/>
                <a:gd name="T53" fmla="*/ 54 h 66"/>
                <a:gd name="T54" fmla="*/ 312 w 504"/>
                <a:gd name="T55" fmla="*/ 54 h 66"/>
                <a:gd name="T56" fmla="*/ 324 w 504"/>
                <a:gd name="T57" fmla="*/ 54 h 66"/>
                <a:gd name="T58" fmla="*/ 336 w 504"/>
                <a:gd name="T59" fmla="*/ 60 h 66"/>
                <a:gd name="T60" fmla="*/ 348 w 504"/>
                <a:gd name="T61" fmla="*/ 60 h 66"/>
                <a:gd name="T62" fmla="*/ 360 w 504"/>
                <a:gd name="T63" fmla="*/ 60 h 66"/>
                <a:gd name="T64" fmla="*/ 378 w 504"/>
                <a:gd name="T65" fmla="*/ 66 h 66"/>
                <a:gd name="T66" fmla="*/ 378 w 504"/>
                <a:gd name="T67" fmla="*/ 66 h 66"/>
                <a:gd name="T68" fmla="*/ 390 w 504"/>
                <a:gd name="T69" fmla="*/ 66 h 66"/>
                <a:gd name="T70" fmla="*/ 408 w 504"/>
                <a:gd name="T71" fmla="*/ 60 h 66"/>
                <a:gd name="T72" fmla="*/ 408 w 504"/>
                <a:gd name="T73" fmla="*/ 60 h 66"/>
                <a:gd name="T74" fmla="*/ 420 w 504"/>
                <a:gd name="T75" fmla="*/ 54 h 66"/>
                <a:gd name="T76" fmla="*/ 432 w 504"/>
                <a:gd name="T77" fmla="*/ 48 h 66"/>
                <a:gd name="T78" fmla="*/ 444 w 504"/>
                <a:gd name="T79" fmla="*/ 42 h 66"/>
                <a:gd name="T80" fmla="*/ 456 w 504"/>
                <a:gd name="T81" fmla="*/ 42 h 66"/>
                <a:gd name="T82" fmla="*/ 468 w 504"/>
                <a:gd name="T83" fmla="*/ 42 h 66"/>
                <a:gd name="T84" fmla="*/ 480 w 504"/>
                <a:gd name="T85" fmla="*/ 42 h 66"/>
                <a:gd name="T86" fmla="*/ 492 w 504"/>
                <a:gd name="T87" fmla="*/ 42 h 66"/>
                <a:gd name="T88" fmla="*/ 504 w 504"/>
                <a:gd name="T89" fmla="*/ 42 h 6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04"/>
                <a:gd name="T136" fmla="*/ 0 h 66"/>
                <a:gd name="T137" fmla="*/ 504 w 504"/>
                <a:gd name="T138" fmla="*/ 66 h 6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04" h="66">
                  <a:moveTo>
                    <a:pt x="0" y="54"/>
                  </a:moveTo>
                  <a:lnTo>
                    <a:pt x="6" y="60"/>
                  </a:lnTo>
                  <a:lnTo>
                    <a:pt x="18" y="60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48"/>
                  </a:lnTo>
                  <a:lnTo>
                    <a:pt x="96" y="42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24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8" y="42"/>
                  </a:lnTo>
                  <a:lnTo>
                    <a:pt x="234" y="48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54"/>
                  </a:lnTo>
                  <a:lnTo>
                    <a:pt x="258" y="54"/>
                  </a:lnTo>
                  <a:lnTo>
                    <a:pt x="264" y="54"/>
                  </a:lnTo>
                  <a:lnTo>
                    <a:pt x="270" y="54"/>
                  </a:lnTo>
                  <a:lnTo>
                    <a:pt x="276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8" y="60"/>
                  </a:lnTo>
                  <a:lnTo>
                    <a:pt x="354" y="60"/>
                  </a:lnTo>
                  <a:lnTo>
                    <a:pt x="360" y="60"/>
                  </a:lnTo>
                  <a:lnTo>
                    <a:pt x="366" y="66"/>
                  </a:lnTo>
                  <a:lnTo>
                    <a:pt x="378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408" y="60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7" name="Freeform 348"/>
            <p:cNvSpPr>
              <a:spLocks/>
            </p:cNvSpPr>
            <p:nvPr/>
          </p:nvSpPr>
          <p:spPr bwMode="auto">
            <a:xfrm>
              <a:off x="2080" y="1921"/>
              <a:ext cx="714" cy="198"/>
            </a:xfrm>
            <a:custGeom>
              <a:avLst/>
              <a:gdLst>
                <a:gd name="T0" fmla="*/ 12 w 714"/>
                <a:gd name="T1" fmla="*/ 198 h 198"/>
                <a:gd name="T2" fmla="*/ 30 w 714"/>
                <a:gd name="T3" fmla="*/ 198 h 198"/>
                <a:gd name="T4" fmla="*/ 48 w 714"/>
                <a:gd name="T5" fmla="*/ 198 h 198"/>
                <a:gd name="T6" fmla="*/ 66 w 714"/>
                <a:gd name="T7" fmla="*/ 198 h 198"/>
                <a:gd name="T8" fmla="*/ 84 w 714"/>
                <a:gd name="T9" fmla="*/ 198 h 198"/>
                <a:gd name="T10" fmla="*/ 102 w 714"/>
                <a:gd name="T11" fmla="*/ 198 h 198"/>
                <a:gd name="T12" fmla="*/ 120 w 714"/>
                <a:gd name="T13" fmla="*/ 198 h 198"/>
                <a:gd name="T14" fmla="*/ 138 w 714"/>
                <a:gd name="T15" fmla="*/ 198 h 198"/>
                <a:gd name="T16" fmla="*/ 156 w 714"/>
                <a:gd name="T17" fmla="*/ 198 h 198"/>
                <a:gd name="T18" fmla="*/ 174 w 714"/>
                <a:gd name="T19" fmla="*/ 198 h 198"/>
                <a:gd name="T20" fmla="*/ 192 w 714"/>
                <a:gd name="T21" fmla="*/ 198 h 198"/>
                <a:gd name="T22" fmla="*/ 210 w 714"/>
                <a:gd name="T23" fmla="*/ 198 h 198"/>
                <a:gd name="T24" fmla="*/ 228 w 714"/>
                <a:gd name="T25" fmla="*/ 198 h 198"/>
                <a:gd name="T26" fmla="*/ 246 w 714"/>
                <a:gd name="T27" fmla="*/ 198 h 198"/>
                <a:gd name="T28" fmla="*/ 264 w 714"/>
                <a:gd name="T29" fmla="*/ 180 h 198"/>
                <a:gd name="T30" fmla="*/ 282 w 714"/>
                <a:gd name="T31" fmla="*/ 162 h 198"/>
                <a:gd name="T32" fmla="*/ 294 w 714"/>
                <a:gd name="T33" fmla="*/ 138 h 198"/>
                <a:gd name="T34" fmla="*/ 306 w 714"/>
                <a:gd name="T35" fmla="*/ 102 h 198"/>
                <a:gd name="T36" fmla="*/ 312 w 714"/>
                <a:gd name="T37" fmla="*/ 66 h 198"/>
                <a:gd name="T38" fmla="*/ 324 w 714"/>
                <a:gd name="T39" fmla="*/ 36 h 198"/>
                <a:gd name="T40" fmla="*/ 342 w 714"/>
                <a:gd name="T41" fmla="*/ 6 h 198"/>
                <a:gd name="T42" fmla="*/ 354 w 714"/>
                <a:gd name="T43" fmla="*/ 0 h 198"/>
                <a:gd name="T44" fmla="*/ 372 w 714"/>
                <a:gd name="T45" fmla="*/ 0 h 198"/>
                <a:gd name="T46" fmla="*/ 390 w 714"/>
                <a:gd name="T47" fmla="*/ 6 h 198"/>
                <a:gd name="T48" fmla="*/ 408 w 714"/>
                <a:gd name="T49" fmla="*/ 6 h 198"/>
                <a:gd name="T50" fmla="*/ 426 w 714"/>
                <a:gd name="T51" fmla="*/ 12 h 198"/>
                <a:gd name="T52" fmla="*/ 444 w 714"/>
                <a:gd name="T53" fmla="*/ 12 h 198"/>
                <a:gd name="T54" fmla="*/ 462 w 714"/>
                <a:gd name="T55" fmla="*/ 18 h 198"/>
                <a:gd name="T56" fmla="*/ 480 w 714"/>
                <a:gd name="T57" fmla="*/ 18 h 198"/>
                <a:gd name="T58" fmla="*/ 498 w 714"/>
                <a:gd name="T59" fmla="*/ 18 h 198"/>
                <a:gd name="T60" fmla="*/ 516 w 714"/>
                <a:gd name="T61" fmla="*/ 12 h 198"/>
                <a:gd name="T62" fmla="*/ 534 w 714"/>
                <a:gd name="T63" fmla="*/ 12 h 198"/>
                <a:gd name="T64" fmla="*/ 552 w 714"/>
                <a:gd name="T65" fmla="*/ 12 h 198"/>
                <a:gd name="T66" fmla="*/ 564 w 714"/>
                <a:gd name="T67" fmla="*/ 6 h 198"/>
                <a:gd name="T68" fmla="*/ 582 w 714"/>
                <a:gd name="T69" fmla="*/ 6 h 198"/>
                <a:gd name="T70" fmla="*/ 600 w 714"/>
                <a:gd name="T71" fmla="*/ 6 h 198"/>
                <a:gd name="T72" fmla="*/ 618 w 714"/>
                <a:gd name="T73" fmla="*/ 12 h 198"/>
                <a:gd name="T74" fmla="*/ 636 w 714"/>
                <a:gd name="T75" fmla="*/ 6 h 198"/>
                <a:gd name="T76" fmla="*/ 654 w 714"/>
                <a:gd name="T77" fmla="*/ 12 h 198"/>
                <a:gd name="T78" fmla="*/ 666 w 714"/>
                <a:gd name="T79" fmla="*/ 6 h 198"/>
                <a:gd name="T80" fmla="*/ 684 w 714"/>
                <a:gd name="T81" fmla="*/ 12 h 198"/>
                <a:gd name="T82" fmla="*/ 702 w 714"/>
                <a:gd name="T83" fmla="*/ 12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98"/>
                <a:gd name="T128" fmla="*/ 714 w 714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2"/>
                  </a:lnTo>
                  <a:lnTo>
                    <a:pt x="258" y="186"/>
                  </a:lnTo>
                  <a:lnTo>
                    <a:pt x="264" y="180"/>
                  </a:lnTo>
                  <a:lnTo>
                    <a:pt x="270" y="174"/>
                  </a:lnTo>
                  <a:lnTo>
                    <a:pt x="276" y="168"/>
                  </a:lnTo>
                  <a:lnTo>
                    <a:pt x="282" y="162"/>
                  </a:lnTo>
                  <a:lnTo>
                    <a:pt x="288" y="156"/>
                  </a:lnTo>
                  <a:lnTo>
                    <a:pt x="288" y="144"/>
                  </a:lnTo>
                  <a:lnTo>
                    <a:pt x="294" y="138"/>
                  </a:lnTo>
                  <a:lnTo>
                    <a:pt x="300" y="126"/>
                  </a:lnTo>
                  <a:lnTo>
                    <a:pt x="300" y="114"/>
                  </a:lnTo>
                  <a:lnTo>
                    <a:pt x="306" y="102"/>
                  </a:lnTo>
                  <a:lnTo>
                    <a:pt x="306" y="90"/>
                  </a:lnTo>
                  <a:lnTo>
                    <a:pt x="312" y="78"/>
                  </a:lnTo>
                  <a:lnTo>
                    <a:pt x="312" y="66"/>
                  </a:lnTo>
                  <a:lnTo>
                    <a:pt x="318" y="54"/>
                  </a:lnTo>
                  <a:lnTo>
                    <a:pt x="318" y="48"/>
                  </a:lnTo>
                  <a:lnTo>
                    <a:pt x="324" y="36"/>
                  </a:lnTo>
                  <a:lnTo>
                    <a:pt x="324" y="30"/>
                  </a:lnTo>
                  <a:lnTo>
                    <a:pt x="330" y="18"/>
                  </a:lnTo>
                  <a:lnTo>
                    <a:pt x="342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8" name="Freeform 349"/>
            <p:cNvSpPr>
              <a:spLocks/>
            </p:cNvSpPr>
            <p:nvPr/>
          </p:nvSpPr>
          <p:spPr bwMode="auto">
            <a:xfrm>
              <a:off x="2794" y="1927"/>
              <a:ext cx="492" cy="6"/>
            </a:xfrm>
            <a:custGeom>
              <a:avLst/>
              <a:gdLst>
                <a:gd name="T0" fmla="*/ 6 w 492"/>
                <a:gd name="T1" fmla="*/ 6 h 6"/>
                <a:gd name="T2" fmla="*/ 18 w 492"/>
                <a:gd name="T3" fmla="*/ 6 h 6"/>
                <a:gd name="T4" fmla="*/ 36 w 492"/>
                <a:gd name="T5" fmla="*/ 0 h 6"/>
                <a:gd name="T6" fmla="*/ 36 w 492"/>
                <a:gd name="T7" fmla="*/ 0 h 6"/>
                <a:gd name="T8" fmla="*/ 48 w 492"/>
                <a:gd name="T9" fmla="*/ 0 h 6"/>
                <a:gd name="T10" fmla="*/ 60 w 492"/>
                <a:gd name="T11" fmla="*/ 0 h 6"/>
                <a:gd name="T12" fmla="*/ 72 w 492"/>
                <a:gd name="T13" fmla="*/ 0 h 6"/>
                <a:gd name="T14" fmla="*/ 84 w 492"/>
                <a:gd name="T15" fmla="*/ 0 h 6"/>
                <a:gd name="T16" fmla="*/ 96 w 492"/>
                <a:gd name="T17" fmla="*/ 0 h 6"/>
                <a:gd name="T18" fmla="*/ 108 w 492"/>
                <a:gd name="T19" fmla="*/ 0 h 6"/>
                <a:gd name="T20" fmla="*/ 120 w 492"/>
                <a:gd name="T21" fmla="*/ 0 h 6"/>
                <a:gd name="T22" fmla="*/ 132 w 492"/>
                <a:gd name="T23" fmla="*/ 0 h 6"/>
                <a:gd name="T24" fmla="*/ 144 w 492"/>
                <a:gd name="T25" fmla="*/ 0 h 6"/>
                <a:gd name="T26" fmla="*/ 156 w 492"/>
                <a:gd name="T27" fmla="*/ 0 h 6"/>
                <a:gd name="T28" fmla="*/ 168 w 492"/>
                <a:gd name="T29" fmla="*/ 0 h 6"/>
                <a:gd name="T30" fmla="*/ 174 w 492"/>
                <a:gd name="T31" fmla="*/ 0 h 6"/>
                <a:gd name="T32" fmla="*/ 186 w 492"/>
                <a:gd name="T33" fmla="*/ 0 h 6"/>
                <a:gd name="T34" fmla="*/ 198 w 492"/>
                <a:gd name="T35" fmla="*/ 6 h 6"/>
                <a:gd name="T36" fmla="*/ 216 w 492"/>
                <a:gd name="T37" fmla="*/ 0 h 6"/>
                <a:gd name="T38" fmla="*/ 216 w 492"/>
                <a:gd name="T39" fmla="*/ 0 h 6"/>
                <a:gd name="T40" fmla="*/ 228 w 492"/>
                <a:gd name="T41" fmla="*/ 6 h 6"/>
                <a:gd name="T42" fmla="*/ 240 w 492"/>
                <a:gd name="T43" fmla="*/ 6 h 6"/>
                <a:gd name="T44" fmla="*/ 252 w 492"/>
                <a:gd name="T45" fmla="*/ 6 h 6"/>
                <a:gd name="T46" fmla="*/ 264 w 492"/>
                <a:gd name="T47" fmla="*/ 6 h 6"/>
                <a:gd name="T48" fmla="*/ 276 w 492"/>
                <a:gd name="T49" fmla="*/ 0 h 6"/>
                <a:gd name="T50" fmla="*/ 288 w 492"/>
                <a:gd name="T51" fmla="*/ 0 h 6"/>
                <a:gd name="T52" fmla="*/ 300 w 492"/>
                <a:gd name="T53" fmla="*/ 6 h 6"/>
                <a:gd name="T54" fmla="*/ 312 w 492"/>
                <a:gd name="T55" fmla="*/ 6 h 6"/>
                <a:gd name="T56" fmla="*/ 324 w 492"/>
                <a:gd name="T57" fmla="*/ 6 h 6"/>
                <a:gd name="T58" fmla="*/ 342 w 492"/>
                <a:gd name="T59" fmla="*/ 0 h 6"/>
                <a:gd name="T60" fmla="*/ 342 w 492"/>
                <a:gd name="T61" fmla="*/ 0 h 6"/>
                <a:gd name="T62" fmla="*/ 354 w 492"/>
                <a:gd name="T63" fmla="*/ 0 h 6"/>
                <a:gd name="T64" fmla="*/ 366 w 492"/>
                <a:gd name="T65" fmla="*/ 0 h 6"/>
                <a:gd name="T66" fmla="*/ 378 w 492"/>
                <a:gd name="T67" fmla="*/ 0 h 6"/>
                <a:gd name="T68" fmla="*/ 396 w 492"/>
                <a:gd name="T69" fmla="*/ 0 h 6"/>
                <a:gd name="T70" fmla="*/ 396 w 492"/>
                <a:gd name="T71" fmla="*/ 0 h 6"/>
                <a:gd name="T72" fmla="*/ 408 w 492"/>
                <a:gd name="T73" fmla="*/ 0 h 6"/>
                <a:gd name="T74" fmla="*/ 420 w 492"/>
                <a:gd name="T75" fmla="*/ 0 h 6"/>
                <a:gd name="T76" fmla="*/ 432 w 492"/>
                <a:gd name="T77" fmla="*/ 0 h 6"/>
                <a:gd name="T78" fmla="*/ 444 w 492"/>
                <a:gd name="T79" fmla="*/ 0 h 6"/>
                <a:gd name="T80" fmla="*/ 456 w 492"/>
                <a:gd name="T81" fmla="*/ 0 h 6"/>
                <a:gd name="T82" fmla="*/ 468 w 492"/>
                <a:gd name="T83" fmla="*/ 0 h 6"/>
                <a:gd name="T84" fmla="*/ 480 w 492"/>
                <a:gd name="T85" fmla="*/ 0 h 6"/>
                <a:gd name="T86" fmla="*/ 492 w 492"/>
                <a:gd name="T87" fmla="*/ 0 h 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2"/>
                <a:gd name="T133" fmla="*/ 0 h 6"/>
                <a:gd name="T134" fmla="*/ 492 w 492"/>
                <a:gd name="T135" fmla="*/ 6 h 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2" h="6">
                  <a:moveTo>
                    <a:pt x="0" y="6"/>
                  </a:moveTo>
                  <a:lnTo>
                    <a:pt x="6" y="6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6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42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6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6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19" name="Freeform 350"/>
            <p:cNvSpPr>
              <a:spLocks/>
            </p:cNvSpPr>
            <p:nvPr/>
          </p:nvSpPr>
          <p:spPr bwMode="auto">
            <a:xfrm>
              <a:off x="2080" y="1777"/>
              <a:ext cx="690" cy="306"/>
            </a:xfrm>
            <a:custGeom>
              <a:avLst/>
              <a:gdLst>
                <a:gd name="T0" fmla="*/ 12 w 690"/>
                <a:gd name="T1" fmla="*/ 306 h 306"/>
                <a:gd name="T2" fmla="*/ 30 w 690"/>
                <a:gd name="T3" fmla="*/ 306 h 306"/>
                <a:gd name="T4" fmla="*/ 48 w 690"/>
                <a:gd name="T5" fmla="*/ 306 h 306"/>
                <a:gd name="T6" fmla="*/ 66 w 690"/>
                <a:gd name="T7" fmla="*/ 306 h 306"/>
                <a:gd name="T8" fmla="*/ 84 w 690"/>
                <a:gd name="T9" fmla="*/ 306 h 306"/>
                <a:gd name="T10" fmla="*/ 102 w 690"/>
                <a:gd name="T11" fmla="*/ 306 h 306"/>
                <a:gd name="T12" fmla="*/ 120 w 690"/>
                <a:gd name="T13" fmla="*/ 306 h 306"/>
                <a:gd name="T14" fmla="*/ 138 w 690"/>
                <a:gd name="T15" fmla="*/ 306 h 306"/>
                <a:gd name="T16" fmla="*/ 156 w 690"/>
                <a:gd name="T17" fmla="*/ 306 h 306"/>
                <a:gd name="T18" fmla="*/ 174 w 690"/>
                <a:gd name="T19" fmla="*/ 306 h 306"/>
                <a:gd name="T20" fmla="*/ 192 w 690"/>
                <a:gd name="T21" fmla="*/ 306 h 306"/>
                <a:gd name="T22" fmla="*/ 210 w 690"/>
                <a:gd name="T23" fmla="*/ 306 h 306"/>
                <a:gd name="T24" fmla="*/ 228 w 690"/>
                <a:gd name="T25" fmla="*/ 300 h 306"/>
                <a:gd name="T26" fmla="*/ 246 w 690"/>
                <a:gd name="T27" fmla="*/ 300 h 306"/>
                <a:gd name="T28" fmla="*/ 264 w 690"/>
                <a:gd name="T29" fmla="*/ 294 h 306"/>
                <a:gd name="T30" fmla="*/ 282 w 690"/>
                <a:gd name="T31" fmla="*/ 282 h 306"/>
                <a:gd name="T32" fmla="*/ 294 w 690"/>
                <a:gd name="T33" fmla="*/ 264 h 306"/>
                <a:gd name="T34" fmla="*/ 306 w 690"/>
                <a:gd name="T35" fmla="*/ 240 h 306"/>
                <a:gd name="T36" fmla="*/ 312 w 690"/>
                <a:gd name="T37" fmla="*/ 222 h 306"/>
                <a:gd name="T38" fmla="*/ 330 w 690"/>
                <a:gd name="T39" fmla="*/ 192 h 306"/>
                <a:gd name="T40" fmla="*/ 342 w 690"/>
                <a:gd name="T41" fmla="*/ 168 h 306"/>
                <a:gd name="T42" fmla="*/ 354 w 690"/>
                <a:gd name="T43" fmla="*/ 132 h 306"/>
                <a:gd name="T44" fmla="*/ 360 w 690"/>
                <a:gd name="T45" fmla="*/ 108 h 306"/>
                <a:gd name="T46" fmla="*/ 372 w 690"/>
                <a:gd name="T47" fmla="*/ 78 h 306"/>
                <a:gd name="T48" fmla="*/ 378 w 690"/>
                <a:gd name="T49" fmla="*/ 60 h 306"/>
                <a:gd name="T50" fmla="*/ 396 w 690"/>
                <a:gd name="T51" fmla="*/ 36 h 306"/>
                <a:gd name="T52" fmla="*/ 414 w 690"/>
                <a:gd name="T53" fmla="*/ 30 h 306"/>
                <a:gd name="T54" fmla="*/ 432 w 690"/>
                <a:gd name="T55" fmla="*/ 24 h 306"/>
                <a:gd name="T56" fmla="*/ 450 w 690"/>
                <a:gd name="T57" fmla="*/ 24 h 306"/>
                <a:gd name="T58" fmla="*/ 468 w 690"/>
                <a:gd name="T59" fmla="*/ 24 h 306"/>
                <a:gd name="T60" fmla="*/ 486 w 690"/>
                <a:gd name="T61" fmla="*/ 18 h 306"/>
                <a:gd name="T62" fmla="*/ 504 w 690"/>
                <a:gd name="T63" fmla="*/ 12 h 306"/>
                <a:gd name="T64" fmla="*/ 522 w 690"/>
                <a:gd name="T65" fmla="*/ 6 h 306"/>
                <a:gd name="T66" fmla="*/ 540 w 690"/>
                <a:gd name="T67" fmla="*/ 0 h 306"/>
                <a:gd name="T68" fmla="*/ 558 w 690"/>
                <a:gd name="T69" fmla="*/ 0 h 306"/>
                <a:gd name="T70" fmla="*/ 582 w 690"/>
                <a:gd name="T71" fmla="*/ 0 h 306"/>
                <a:gd name="T72" fmla="*/ 588 w 690"/>
                <a:gd name="T73" fmla="*/ 0 h 306"/>
                <a:gd name="T74" fmla="*/ 606 w 690"/>
                <a:gd name="T75" fmla="*/ 12 h 306"/>
                <a:gd name="T76" fmla="*/ 624 w 690"/>
                <a:gd name="T77" fmla="*/ 18 h 306"/>
                <a:gd name="T78" fmla="*/ 642 w 690"/>
                <a:gd name="T79" fmla="*/ 30 h 306"/>
                <a:gd name="T80" fmla="*/ 660 w 690"/>
                <a:gd name="T81" fmla="*/ 36 h 306"/>
                <a:gd name="T82" fmla="*/ 678 w 690"/>
                <a:gd name="T83" fmla="*/ 36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06"/>
                <a:gd name="T128" fmla="*/ 690 w 690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06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300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6" y="288"/>
                  </a:lnTo>
                  <a:lnTo>
                    <a:pt x="282" y="282"/>
                  </a:lnTo>
                  <a:lnTo>
                    <a:pt x="288" y="276"/>
                  </a:lnTo>
                  <a:lnTo>
                    <a:pt x="288" y="270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22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6" y="186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2" y="156"/>
                  </a:lnTo>
                  <a:lnTo>
                    <a:pt x="348" y="144"/>
                  </a:lnTo>
                  <a:lnTo>
                    <a:pt x="354" y="132"/>
                  </a:lnTo>
                  <a:lnTo>
                    <a:pt x="354" y="126"/>
                  </a:lnTo>
                  <a:lnTo>
                    <a:pt x="360" y="114"/>
                  </a:lnTo>
                  <a:lnTo>
                    <a:pt x="360" y="108"/>
                  </a:lnTo>
                  <a:lnTo>
                    <a:pt x="366" y="96"/>
                  </a:lnTo>
                  <a:lnTo>
                    <a:pt x="366" y="90"/>
                  </a:lnTo>
                  <a:lnTo>
                    <a:pt x="372" y="78"/>
                  </a:lnTo>
                  <a:lnTo>
                    <a:pt x="372" y="72"/>
                  </a:lnTo>
                  <a:lnTo>
                    <a:pt x="378" y="66"/>
                  </a:lnTo>
                  <a:lnTo>
                    <a:pt x="378" y="60"/>
                  </a:lnTo>
                  <a:lnTo>
                    <a:pt x="384" y="54"/>
                  </a:lnTo>
                  <a:lnTo>
                    <a:pt x="396" y="42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82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0" name="Freeform 351"/>
            <p:cNvSpPr>
              <a:spLocks/>
            </p:cNvSpPr>
            <p:nvPr/>
          </p:nvSpPr>
          <p:spPr bwMode="auto">
            <a:xfrm>
              <a:off x="2770" y="1801"/>
              <a:ext cx="516" cy="24"/>
            </a:xfrm>
            <a:custGeom>
              <a:avLst/>
              <a:gdLst>
                <a:gd name="T0" fmla="*/ 6 w 516"/>
                <a:gd name="T1" fmla="*/ 18 h 24"/>
                <a:gd name="T2" fmla="*/ 18 w 516"/>
                <a:gd name="T3" fmla="*/ 12 h 24"/>
                <a:gd name="T4" fmla="*/ 30 w 516"/>
                <a:gd name="T5" fmla="*/ 12 h 24"/>
                <a:gd name="T6" fmla="*/ 42 w 516"/>
                <a:gd name="T7" fmla="*/ 6 h 24"/>
                <a:gd name="T8" fmla="*/ 54 w 516"/>
                <a:gd name="T9" fmla="*/ 6 h 24"/>
                <a:gd name="T10" fmla="*/ 66 w 516"/>
                <a:gd name="T11" fmla="*/ 6 h 24"/>
                <a:gd name="T12" fmla="*/ 78 w 516"/>
                <a:gd name="T13" fmla="*/ 6 h 24"/>
                <a:gd name="T14" fmla="*/ 90 w 516"/>
                <a:gd name="T15" fmla="*/ 6 h 24"/>
                <a:gd name="T16" fmla="*/ 102 w 516"/>
                <a:gd name="T17" fmla="*/ 0 h 24"/>
                <a:gd name="T18" fmla="*/ 114 w 516"/>
                <a:gd name="T19" fmla="*/ 0 h 24"/>
                <a:gd name="T20" fmla="*/ 126 w 516"/>
                <a:gd name="T21" fmla="*/ 0 h 24"/>
                <a:gd name="T22" fmla="*/ 138 w 516"/>
                <a:gd name="T23" fmla="*/ 0 h 24"/>
                <a:gd name="T24" fmla="*/ 150 w 516"/>
                <a:gd name="T25" fmla="*/ 0 h 24"/>
                <a:gd name="T26" fmla="*/ 162 w 516"/>
                <a:gd name="T27" fmla="*/ 0 h 24"/>
                <a:gd name="T28" fmla="*/ 174 w 516"/>
                <a:gd name="T29" fmla="*/ 0 h 24"/>
                <a:gd name="T30" fmla="*/ 186 w 516"/>
                <a:gd name="T31" fmla="*/ 0 h 24"/>
                <a:gd name="T32" fmla="*/ 198 w 516"/>
                <a:gd name="T33" fmla="*/ 6 h 24"/>
                <a:gd name="T34" fmla="*/ 210 w 516"/>
                <a:gd name="T35" fmla="*/ 6 h 24"/>
                <a:gd name="T36" fmla="*/ 228 w 516"/>
                <a:gd name="T37" fmla="*/ 12 h 24"/>
                <a:gd name="T38" fmla="*/ 228 w 516"/>
                <a:gd name="T39" fmla="*/ 12 h 24"/>
                <a:gd name="T40" fmla="*/ 240 w 516"/>
                <a:gd name="T41" fmla="*/ 12 h 24"/>
                <a:gd name="T42" fmla="*/ 252 w 516"/>
                <a:gd name="T43" fmla="*/ 12 h 24"/>
                <a:gd name="T44" fmla="*/ 264 w 516"/>
                <a:gd name="T45" fmla="*/ 12 h 24"/>
                <a:gd name="T46" fmla="*/ 276 w 516"/>
                <a:gd name="T47" fmla="*/ 12 h 24"/>
                <a:gd name="T48" fmla="*/ 288 w 516"/>
                <a:gd name="T49" fmla="*/ 12 h 24"/>
                <a:gd name="T50" fmla="*/ 300 w 516"/>
                <a:gd name="T51" fmla="*/ 12 h 24"/>
                <a:gd name="T52" fmla="*/ 312 w 516"/>
                <a:gd name="T53" fmla="*/ 12 h 24"/>
                <a:gd name="T54" fmla="*/ 324 w 516"/>
                <a:gd name="T55" fmla="*/ 18 h 24"/>
                <a:gd name="T56" fmla="*/ 330 w 516"/>
                <a:gd name="T57" fmla="*/ 18 h 24"/>
                <a:gd name="T58" fmla="*/ 342 w 516"/>
                <a:gd name="T59" fmla="*/ 18 h 24"/>
                <a:gd name="T60" fmla="*/ 354 w 516"/>
                <a:gd name="T61" fmla="*/ 18 h 24"/>
                <a:gd name="T62" fmla="*/ 366 w 516"/>
                <a:gd name="T63" fmla="*/ 18 h 24"/>
                <a:gd name="T64" fmla="*/ 378 w 516"/>
                <a:gd name="T65" fmla="*/ 18 h 24"/>
                <a:gd name="T66" fmla="*/ 390 w 516"/>
                <a:gd name="T67" fmla="*/ 18 h 24"/>
                <a:gd name="T68" fmla="*/ 402 w 516"/>
                <a:gd name="T69" fmla="*/ 18 h 24"/>
                <a:gd name="T70" fmla="*/ 414 w 516"/>
                <a:gd name="T71" fmla="*/ 18 h 24"/>
                <a:gd name="T72" fmla="*/ 426 w 516"/>
                <a:gd name="T73" fmla="*/ 18 h 24"/>
                <a:gd name="T74" fmla="*/ 438 w 516"/>
                <a:gd name="T75" fmla="*/ 24 h 24"/>
                <a:gd name="T76" fmla="*/ 450 w 516"/>
                <a:gd name="T77" fmla="*/ 24 h 24"/>
                <a:gd name="T78" fmla="*/ 462 w 516"/>
                <a:gd name="T79" fmla="*/ 24 h 24"/>
                <a:gd name="T80" fmla="*/ 474 w 516"/>
                <a:gd name="T81" fmla="*/ 24 h 24"/>
                <a:gd name="T82" fmla="*/ 486 w 516"/>
                <a:gd name="T83" fmla="*/ 24 h 24"/>
                <a:gd name="T84" fmla="*/ 498 w 516"/>
                <a:gd name="T85" fmla="*/ 24 h 24"/>
                <a:gd name="T86" fmla="*/ 510 w 516"/>
                <a:gd name="T87" fmla="*/ 24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24"/>
                <a:gd name="T134" fmla="*/ 516 w 516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24">
                  <a:moveTo>
                    <a:pt x="0" y="12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8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6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1" name="Freeform 352"/>
            <p:cNvSpPr>
              <a:spLocks/>
            </p:cNvSpPr>
            <p:nvPr/>
          </p:nvSpPr>
          <p:spPr bwMode="auto">
            <a:xfrm>
              <a:off x="2080" y="1759"/>
              <a:ext cx="660" cy="294"/>
            </a:xfrm>
            <a:custGeom>
              <a:avLst/>
              <a:gdLst>
                <a:gd name="T0" fmla="*/ 12 w 660"/>
                <a:gd name="T1" fmla="*/ 294 h 294"/>
                <a:gd name="T2" fmla="*/ 24 w 660"/>
                <a:gd name="T3" fmla="*/ 288 h 294"/>
                <a:gd name="T4" fmla="*/ 42 w 660"/>
                <a:gd name="T5" fmla="*/ 288 h 294"/>
                <a:gd name="T6" fmla="*/ 60 w 660"/>
                <a:gd name="T7" fmla="*/ 294 h 294"/>
                <a:gd name="T8" fmla="*/ 78 w 660"/>
                <a:gd name="T9" fmla="*/ 288 h 294"/>
                <a:gd name="T10" fmla="*/ 96 w 660"/>
                <a:gd name="T11" fmla="*/ 288 h 294"/>
                <a:gd name="T12" fmla="*/ 102 w 660"/>
                <a:gd name="T13" fmla="*/ 294 h 294"/>
                <a:gd name="T14" fmla="*/ 120 w 660"/>
                <a:gd name="T15" fmla="*/ 288 h 294"/>
                <a:gd name="T16" fmla="*/ 138 w 660"/>
                <a:gd name="T17" fmla="*/ 288 h 294"/>
                <a:gd name="T18" fmla="*/ 156 w 660"/>
                <a:gd name="T19" fmla="*/ 288 h 294"/>
                <a:gd name="T20" fmla="*/ 174 w 660"/>
                <a:gd name="T21" fmla="*/ 294 h 294"/>
                <a:gd name="T22" fmla="*/ 198 w 660"/>
                <a:gd name="T23" fmla="*/ 294 h 294"/>
                <a:gd name="T24" fmla="*/ 204 w 660"/>
                <a:gd name="T25" fmla="*/ 288 h 294"/>
                <a:gd name="T26" fmla="*/ 222 w 660"/>
                <a:gd name="T27" fmla="*/ 288 h 294"/>
                <a:gd name="T28" fmla="*/ 240 w 660"/>
                <a:gd name="T29" fmla="*/ 270 h 294"/>
                <a:gd name="T30" fmla="*/ 246 w 660"/>
                <a:gd name="T31" fmla="*/ 246 h 294"/>
                <a:gd name="T32" fmla="*/ 258 w 660"/>
                <a:gd name="T33" fmla="*/ 222 h 294"/>
                <a:gd name="T34" fmla="*/ 264 w 660"/>
                <a:gd name="T35" fmla="*/ 204 h 294"/>
                <a:gd name="T36" fmla="*/ 276 w 660"/>
                <a:gd name="T37" fmla="*/ 186 h 294"/>
                <a:gd name="T38" fmla="*/ 294 w 660"/>
                <a:gd name="T39" fmla="*/ 168 h 294"/>
                <a:gd name="T40" fmla="*/ 318 w 660"/>
                <a:gd name="T41" fmla="*/ 168 h 294"/>
                <a:gd name="T42" fmla="*/ 324 w 660"/>
                <a:gd name="T43" fmla="*/ 168 h 294"/>
                <a:gd name="T44" fmla="*/ 342 w 660"/>
                <a:gd name="T45" fmla="*/ 156 h 294"/>
                <a:gd name="T46" fmla="*/ 354 w 660"/>
                <a:gd name="T47" fmla="*/ 132 h 294"/>
                <a:gd name="T48" fmla="*/ 360 w 660"/>
                <a:gd name="T49" fmla="*/ 96 h 294"/>
                <a:gd name="T50" fmla="*/ 372 w 660"/>
                <a:gd name="T51" fmla="*/ 66 h 294"/>
                <a:gd name="T52" fmla="*/ 378 w 660"/>
                <a:gd name="T53" fmla="*/ 48 h 294"/>
                <a:gd name="T54" fmla="*/ 396 w 660"/>
                <a:gd name="T55" fmla="*/ 30 h 294"/>
                <a:gd name="T56" fmla="*/ 414 w 660"/>
                <a:gd name="T57" fmla="*/ 30 h 294"/>
                <a:gd name="T58" fmla="*/ 432 w 660"/>
                <a:gd name="T59" fmla="*/ 30 h 294"/>
                <a:gd name="T60" fmla="*/ 450 w 660"/>
                <a:gd name="T61" fmla="*/ 24 h 294"/>
                <a:gd name="T62" fmla="*/ 468 w 660"/>
                <a:gd name="T63" fmla="*/ 12 h 294"/>
                <a:gd name="T64" fmla="*/ 486 w 660"/>
                <a:gd name="T65" fmla="*/ 0 h 294"/>
                <a:gd name="T66" fmla="*/ 504 w 660"/>
                <a:gd name="T67" fmla="*/ 0 h 294"/>
                <a:gd name="T68" fmla="*/ 522 w 660"/>
                <a:gd name="T69" fmla="*/ 6 h 294"/>
                <a:gd name="T70" fmla="*/ 540 w 660"/>
                <a:gd name="T71" fmla="*/ 18 h 294"/>
                <a:gd name="T72" fmla="*/ 558 w 660"/>
                <a:gd name="T73" fmla="*/ 36 h 294"/>
                <a:gd name="T74" fmla="*/ 576 w 660"/>
                <a:gd name="T75" fmla="*/ 48 h 294"/>
                <a:gd name="T76" fmla="*/ 594 w 660"/>
                <a:gd name="T77" fmla="*/ 54 h 294"/>
                <a:gd name="T78" fmla="*/ 612 w 660"/>
                <a:gd name="T79" fmla="*/ 66 h 294"/>
                <a:gd name="T80" fmla="*/ 630 w 660"/>
                <a:gd name="T81" fmla="*/ 66 h 294"/>
                <a:gd name="T82" fmla="*/ 648 w 660"/>
                <a:gd name="T83" fmla="*/ 72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294"/>
                <a:gd name="T128" fmla="*/ 660 w 660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294">
                  <a:moveTo>
                    <a:pt x="0" y="288"/>
                  </a:moveTo>
                  <a:lnTo>
                    <a:pt x="6" y="288"/>
                  </a:lnTo>
                  <a:lnTo>
                    <a:pt x="12" y="294"/>
                  </a:lnTo>
                  <a:lnTo>
                    <a:pt x="18" y="288"/>
                  </a:lnTo>
                  <a:lnTo>
                    <a:pt x="30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94"/>
                  </a:lnTo>
                  <a:lnTo>
                    <a:pt x="42" y="288"/>
                  </a:lnTo>
                  <a:lnTo>
                    <a:pt x="48" y="294"/>
                  </a:lnTo>
                  <a:lnTo>
                    <a:pt x="54" y="288"/>
                  </a:lnTo>
                  <a:lnTo>
                    <a:pt x="60" y="294"/>
                  </a:lnTo>
                  <a:lnTo>
                    <a:pt x="66" y="288"/>
                  </a:lnTo>
                  <a:lnTo>
                    <a:pt x="72" y="294"/>
                  </a:lnTo>
                  <a:lnTo>
                    <a:pt x="78" y="288"/>
                  </a:lnTo>
                  <a:lnTo>
                    <a:pt x="84" y="294"/>
                  </a:lnTo>
                  <a:lnTo>
                    <a:pt x="84" y="288"/>
                  </a:lnTo>
                  <a:lnTo>
                    <a:pt x="96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94"/>
                  </a:lnTo>
                  <a:lnTo>
                    <a:pt x="108" y="288"/>
                  </a:lnTo>
                  <a:lnTo>
                    <a:pt x="114" y="294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94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94"/>
                  </a:lnTo>
                  <a:lnTo>
                    <a:pt x="156" y="288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88"/>
                  </a:lnTo>
                  <a:lnTo>
                    <a:pt x="186" y="294"/>
                  </a:lnTo>
                  <a:lnTo>
                    <a:pt x="198" y="294"/>
                  </a:lnTo>
                  <a:lnTo>
                    <a:pt x="192" y="294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88"/>
                  </a:lnTo>
                  <a:lnTo>
                    <a:pt x="228" y="282"/>
                  </a:lnTo>
                  <a:lnTo>
                    <a:pt x="234" y="276"/>
                  </a:lnTo>
                  <a:lnTo>
                    <a:pt x="240" y="270"/>
                  </a:lnTo>
                  <a:lnTo>
                    <a:pt x="240" y="264"/>
                  </a:lnTo>
                  <a:lnTo>
                    <a:pt x="246" y="252"/>
                  </a:lnTo>
                  <a:lnTo>
                    <a:pt x="246" y="246"/>
                  </a:lnTo>
                  <a:lnTo>
                    <a:pt x="252" y="240"/>
                  </a:lnTo>
                  <a:lnTo>
                    <a:pt x="252" y="228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64" y="210"/>
                  </a:lnTo>
                  <a:lnTo>
                    <a:pt x="264" y="204"/>
                  </a:lnTo>
                  <a:lnTo>
                    <a:pt x="270" y="198"/>
                  </a:lnTo>
                  <a:lnTo>
                    <a:pt x="270" y="192"/>
                  </a:lnTo>
                  <a:lnTo>
                    <a:pt x="276" y="186"/>
                  </a:lnTo>
                  <a:lnTo>
                    <a:pt x="288" y="174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0" y="162"/>
                  </a:lnTo>
                  <a:lnTo>
                    <a:pt x="306" y="168"/>
                  </a:lnTo>
                  <a:lnTo>
                    <a:pt x="318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68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42" y="156"/>
                  </a:lnTo>
                  <a:lnTo>
                    <a:pt x="342" y="150"/>
                  </a:lnTo>
                  <a:lnTo>
                    <a:pt x="348" y="138"/>
                  </a:lnTo>
                  <a:lnTo>
                    <a:pt x="354" y="132"/>
                  </a:lnTo>
                  <a:lnTo>
                    <a:pt x="354" y="120"/>
                  </a:lnTo>
                  <a:lnTo>
                    <a:pt x="360" y="108"/>
                  </a:lnTo>
                  <a:lnTo>
                    <a:pt x="360" y="96"/>
                  </a:lnTo>
                  <a:lnTo>
                    <a:pt x="366" y="90"/>
                  </a:lnTo>
                  <a:lnTo>
                    <a:pt x="366" y="78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8"/>
                  </a:lnTo>
                  <a:lnTo>
                    <a:pt x="546" y="24"/>
                  </a:lnTo>
                  <a:lnTo>
                    <a:pt x="552" y="30"/>
                  </a:lnTo>
                  <a:lnTo>
                    <a:pt x="558" y="36"/>
                  </a:lnTo>
                  <a:lnTo>
                    <a:pt x="564" y="42"/>
                  </a:lnTo>
                  <a:lnTo>
                    <a:pt x="570" y="42"/>
                  </a:lnTo>
                  <a:lnTo>
                    <a:pt x="576" y="48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54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66"/>
                  </a:lnTo>
                  <a:lnTo>
                    <a:pt x="636" y="66"/>
                  </a:lnTo>
                  <a:lnTo>
                    <a:pt x="642" y="72"/>
                  </a:lnTo>
                  <a:lnTo>
                    <a:pt x="648" y="72"/>
                  </a:lnTo>
                  <a:lnTo>
                    <a:pt x="654" y="72"/>
                  </a:lnTo>
                  <a:lnTo>
                    <a:pt x="660" y="7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2" name="Freeform 353"/>
            <p:cNvSpPr>
              <a:spLocks/>
            </p:cNvSpPr>
            <p:nvPr/>
          </p:nvSpPr>
          <p:spPr bwMode="auto">
            <a:xfrm>
              <a:off x="2740" y="1813"/>
              <a:ext cx="546" cy="24"/>
            </a:xfrm>
            <a:custGeom>
              <a:avLst/>
              <a:gdLst>
                <a:gd name="T0" fmla="*/ 6 w 546"/>
                <a:gd name="T1" fmla="*/ 18 h 24"/>
                <a:gd name="T2" fmla="*/ 18 w 546"/>
                <a:gd name="T3" fmla="*/ 24 h 24"/>
                <a:gd name="T4" fmla="*/ 30 w 546"/>
                <a:gd name="T5" fmla="*/ 24 h 24"/>
                <a:gd name="T6" fmla="*/ 42 w 546"/>
                <a:gd name="T7" fmla="*/ 18 h 24"/>
                <a:gd name="T8" fmla="*/ 54 w 546"/>
                <a:gd name="T9" fmla="*/ 18 h 24"/>
                <a:gd name="T10" fmla="*/ 66 w 546"/>
                <a:gd name="T11" fmla="*/ 12 h 24"/>
                <a:gd name="T12" fmla="*/ 78 w 546"/>
                <a:gd name="T13" fmla="*/ 6 h 24"/>
                <a:gd name="T14" fmla="*/ 90 w 546"/>
                <a:gd name="T15" fmla="*/ 0 h 24"/>
                <a:gd name="T16" fmla="*/ 102 w 546"/>
                <a:gd name="T17" fmla="*/ 6 h 24"/>
                <a:gd name="T18" fmla="*/ 114 w 546"/>
                <a:gd name="T19" fmla="*/ 6 h 24"/>
                <a:gd name="T20" fmla="*/ 126 w 546"/>
                <a:gd name="T21" fmla="*/ 6 h 24"/>
                <a:gd name="T22" fmla="*/ 138 w 546"/>
                <a:gd name="T23" fmla="*/ 6 h 24"/>
                <a:gd name="T24" fmla="*/ 150 w 546"/>
                <a:gd name="T25" fmla="*/ 6 h 24"/>
                <a:gd name="T26" fmla="*/ 162 w 546"/>
                <a:gd name="T27" fmla="*/ 6 h 24"/>
                <a:gd name="T28" fmla="*/ 174 w 546"/>
                <a:gd name="T29" fmla="*/ 6 h 24"/>
                <a:gd name="T30" fmla="*/ 186 w 546"/>
                <a:gd name="T31" fmla="*/ 6 h 24"/>
                <a:gd name="T32" fmla="*/ 198 w 546"/>
                <a:gd name="T33" fmla="*/ 6 h 24"/>
                <a:gd name="T34" fmla="*/ 210 w 546"/>
                <a:gd name="T35" fmla="*/ 6 h 24"/>
                <a:gd name="T36" fmla="*/ 222 w 546"/>
                <a:gd name="T37" fmla="*/ 6 h 24"/>
                <a:gd name="T38" fmla="*/ 234 w 546"/>
                <a:gd name="T39" fmla="*/ 6 h 24"/>
                <a:gd name="T40" fmla="*/ 246 w 546"/>
                <a:gd name="T41" fmla="*/ 6 h 24"/>
                <a:gd name="T42" fmla="*/ 258 w 546"/>
                <a:gd name="T43" fmla="*/ 12 h 24"/>
                <a:gd name="T44" fmla="*/ 270 w 546"/>
                <a:gd name="T45" fmla="*/ 12 h 24"/>
                <a:gd name="T46" fmla="*/ 282 w 546"/>
                <a:gd name="T47" fmla="*/ 12 h 24"/>
                <a:gd name="T48" fmla="*/ 294 w 546"/>
                <a:gd name="T49" fmla="*/ 12 h 24"/>
                <a:gd name="T50" fmla="*/ 306 w 546"/>
                <a:gd name="T51" fmla="*/ 12 h 24"/>
                <a:gd name="T52" fmla="*/ 318 w 546"/>
                <a:gd name="T53" fmla="*/ 12 h 24"/>
                <a:gd name="T54" fmla="*/ 330 w 546"/>
                <a:gd name="T55" fmla="*/ 12 h 24"/>
                <a:gd name="T56" fmla="*/ 342 w 546"/>
                <a:gd name="T57" fmla="*/ 12 h 24"/>
                <a:gd name="T58" fmla="*/ 354 w 546"/>
                <a:gd name="T59" fmla="*/ 12 h 24"/>
                <a:gd name="T60" fmla="*/ 366 w 546"/>
                <a:gd name="T61" fmla="*/ 12 h 24"/>
                <a:gd name="T62" fmla="*/ 378 w 546"/>
                <a:gd name="T63" fmla="*/ 12 h 24"/>
                <a:gd name="T64" fmla="*/ 390 w 546"/>
                <a:gd name="T65" fmla="*/ 12 h 24"/>
                <a:gd name="T66" fmla="*/ 402 w 546"/>
                <a:gd name="T67" fmla="*/ 12 h 24"/>
                <a:gd name="T68" fmla="*/ 414 w 546"/>
                <a:gd name="T69" fmla="*/ 18 h 24"/>
                <a:gd name="T70" fmla="*/ 426 w 546"/>
                <a:gd name="T71" fmla="*/ 18 h 24"/>
                <a:gd name="T72" fmla="*/ 438 w 546"/>
                <a:gd name="T73" fmla="*/ 18 h 24"/>
                <a:gd name="T74" fmla="*/ 450 w 546"/>
                <a:gd name="T75" fmla="*/ 18 h 24"/>
                <a:gd name="T76" fmla="*/ 462 w 546"/>
                <a:gd name="T77" fmla="*/ 18 h 24"/>
                <a:gd name="T78" fmla="*/ 474 w 546"/>
                <a:gd name="T79" fmla="*/ 18 h 24"/>
                <a:gd name="T80" fmla="*/ 486 w 546"/>
                <a:gd name="T81" fmla="*/ 18 h 24"/>
                <a:gd name="T82" fmla="*/ 498 w 546"/>
                <a:gd name="T83" fmla="*/ 18 h 24"/>
                <a:gd name="T84" fmla="*/ 510 w 546"/>
                <a:gd name="T85" fmla="*/ 18 h 24"/>
                <a:gd name="T86" fmla="*/ 522 w 546"/>
                <a:gd name="T87" fmla="*/ 18 h 24"/>
                <a:gd name="T88" fmla="*/ 534 w 546"/>
                <a:gd name="T89" fmla="*/ 18 h 24"/>
                <a:gd name="T90" fmla="*/ 546 w 546"/>
                <a:gd name="T91" fmla="*/ 18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46"/>
                <a:gd name="T139" fmla="*/ 0 h 24"/>
                <a:gd name="T140" fmla="*/ 546 w 546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46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3" name="Freeform 354"/>
            <p:cNvSpPr>
              <a:spLocks/>
            </p:cNvSpPr>
            <p:nvPr/>
          </p:nvSpPr>
          <p:spPr bwMode="auto">
            <a:xfrm>
              <a:off x="2080" y="1765"/>
              <a:ext cx="684" cy="264"/>
            </a:xfrm>
            <a:custGeom>
              <a:avLst/>
              <a:gdLst>
                <a:gd name="T0" fmla="*/ 12 w 684"/>
                <a:gd name="T1" fmla="*/ 264 h 264"/>
                <a:gd name="T2" fmla="*/ 30 w 684"/>
                <a:gd name="T3" fmla="*/ 264 h 264"/>
                <a:gd name="T4" fmla="*/ 48 w 684"/>
                <a:gd name="T5" fmla="*/ 264 h 264"/>
                <a:gd name="T6" fmla="*/ 66 w 684"/>
                <a:gd name="T7" fmla="*/ 264 h 264"/>
                <a:gd name="T8" fmla="*/ 84 w 684"/>
                <a:gd name="T9" fmla="*/ 264 h 264"/>
                <a:gd name="T10" fmla="*/ 102 w 684"/>
                <a:gd name="T11" fmla="*/ 264 h 264"/>
                <a:gd name="T12" fmla="*/ 120 w 684"/>
                <a:gd name="T13" fmla="*/ 264 h 264"/>
                <a:gd name="T14" fmla="*/ 138 w 684"/>
                <a:gd name="T15" fmla="*/ 264 h 264"/>
                <a:gd name="T16" fmla="*/ 156 w 684"/>
                <a:gd name="T17" fmla="*/ 264 h 264"/>
                <a:gd name="T18" fmla="*/ 174 w 684"/>
                <a:gd name="T19" fmla="*/ 264 h 264"/>
                <a:gd name="T20" fmla="*/ 192 w 684"/>
                <a:gd name="T21" fmla="*/ 264 h 264"/>
                <a:gd name="T22" fmla="*/ 210 w 684"/>
                <a:gd name="T23" fmla="*/ 264 h 264"/>
                <a:gd name="T24" fmla="*/ 228 w 684"/>
                <a:gd name="T25" fmla="*/ 264 h 264"/>
                <a:gd name="T26" fmla="*/ 246 w 684"/>
                <a:gd name="T27" fmla="*/ 264 h 264"/>
                <a:gd name="T28" fmla="*/ 270 w 684"/>
                <a:gd name="T29" fmla="*/ 252 h 264"/>
                <a:gd name="T30" fmla="*/ 276 w 684"/>
                <a:gd name="T31" fmla="*/ 234 h 264"/>
                <a:gd name="T32" fmla="*/ 288 w 684"/>
                <a:gd name="T33" fmla="*/ 216 h 264"/>
                <a:gd name="T34" fmla="*/ 300 w 684"/>
                <a:gd name="T35" fmla="*/ 198 h 264"/>
                <a:gd name="T36" fmla="*/ 306 w 684"/>
                <a:gd name="T37" fmla="*/ 180 h 264"/>
                <a:gd name="T38" fmla="*/ 318 w 684"/>
                <a:gd name="T39" fmla="*/ 156 h 264"/>
                <a:gd name="T40" fmla="*/ 330 w 684"/>
                <a:gd name="T41" fmla="*/ 138 h 264"/>
                <a:gd name="T42" fmla="*/ 336 w 684"/>
                <a:gd name="T43" fmla="*/ 120 h 264"/>
                <a:gd name="T44" fmla="*/ 348 w 684"/>
                <a:gd name="T45" fmla="*/ 108 h 264"/>
                <a:gd name="T46" fmla="*/ 360 w 684"/>
                <a:gd name="T47" fmla="*/ 90 h 264"/>
                <a:gd name="T48" fmla="*/ 372 w 684"/>
                <a:gd name="T49" fmla="*/ 72 h 264"/>
                <a:gd name="T50" fmla="*/ 384 w 684"/>
                <a:gd name="T51" fmla="*/ 54 h 264"/>
                <a:gd name="T52" fmla="*/ 402 w 684"/>
                <a:gd name="T53" fmla="*/ 48 h 264"/>
                <a:gd name="T54" fmla="*/ 420 w 684"/>
                <a:gd name="T55" fmla="*/ 42 h 264"/>
                <a:gd name="T56" fmla="*/ 438 w 684"/>
                <a:gd name="T57" fmla="*/ 30 h 264"/>
                <a:gd name="T58" fmla="*/ 456 w 684"/>
                <a:gd name="T59" fmla="*/ 24 h 264"/>
                <a:gd name="T60" fmla="*/ 474 w 684"/>
                <a:gd name="T61" fmla="*/ 12 h 264"/>
                <a:gd name="T62" fmla="*/ 492 w 684"/>
                <a:gd name="T63" fmla="*/ 6 h 264"/>
                <a:gd name="T64" fmla="*/ 510 w 684"/>
                <a:gd name="T65" fmla="*/ 6 h 264"/>
                <a:gd name="T66" fmla="*/ 528 w 684"/>
                <a:gd name="T67" fmla="*/ 6 h 264"/>
                <a:gd name="T68" fmla="*/ 546 w 684"/>
                <a:gd name="T69" fmla="*/ 0 h 264"/>
                <a:gd name="T70" fmla="*/ 558 w 684"/>
                <a:gd name="T71" fmla="*/ 6 h 264"/>
                <a:gd name="T72" fmla="*/ 576 w 684"/>
                <a:gd name="T73" fmla="*/ 18 h 264"/>
                <a:gd name="T74" fmla="*/ 594 w 684"/>
                <a:gd name="T75" fmla="*/ 30 h 264"/>
                <a:gd name="T76" fmla="*/ 612 w 684"/>
                <a:gd name="T77" fmla="*/ 42 h 264"/>
                <a:gd name="T78" fmla="*/ 630 w 684"/>
                <a:gd name="T79" fmla="*/ 54 h 264"/>
                <a:gd name="T80" fmla="*/ 648 w 684"/>
                <a:gd name="T81" fmla="*/ 66 h 264"/>
                <a:gd name="T82" fmla="*/ 666 w 684"/>
                <a:gd name="T83" fmla="*/ 72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64"/>
                <a:gd name="T128" fmla="*/ 684 w 684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70" y="252"/>
                  </a:lnTo>
                  <a:lnTo>
                    <a:pt x="270" y="246"/>
                  </a:lnTo>
                  <a:lnTo>
                    <a:pt x="276" y="240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2" y="222"/>
                  </a:lnTo>
                  <a:lnTo>
                    <a:pt x="288" y="216"/>
                  </a:lnTo>
                  <a:lnTo>
                    <a:pt x="288" y="210"/>
                  </a:lnTo>
                  <a:lnTo>
                    <a:pt x="294" y="204"/>
                  </a:lnTo>
                  <a:lnTo>
                    <a:pt x="300" y="198"/>
                  </a:lnTo>
                  <a:lnTo>
                    <a:pt x="300" y="192"/>
                  </a:lnTo>
                  <a:lnTo>
                    <a:pt x="306" y="186"/>
                  </a:lnTo>
                  <a:lnTo>
                    <a:pt x="306" y="180"/>
                  </a:lnTo>
                  <a:lnTo>
                    <a:pt x="312" y="174"/>
                  </a:lnTo>
                  <a:lnTo>
                    <a:pt x="318" y="168"/>
                  </a:lnTo>
                  <a:lnTo>
                    <a:pt x="318" y="156"/>
                  </a:lnTo>
                  <a:lnTo>
                    <a:pt x="324" y="150"/>
                  </a:lnTo>
                  <a:lnTo>
                    <a:pt x="324" y="144"/>
                  </a:lnTo>
                  <a:lnTo>
                    <a:pt x="330" y="138"/>
                  </a:lnTo>
                  <a:lnTo>
                    <a:pt x="330" y="132"/>
                  </a:lnTo>
                  <a:lnTo>
                    <a:pt x="336" y="126"/>
                  </a:lnTo>
                  <a:lnTo>
                    <a:pt x="336" y="120"/>
                  </a:lnTo>
                  <a:lnTo>
                    <a:pt x="348" y="108"/>
                  </a:lnTo>
                  <a:lnTo>
                    <a:pt x="342" y="108"/>
                  </a:lnTo>
                  <a:lnTo>
                    <a:pt x="348" y="108"/>
                  </a:lnTo>
                  <a:lnTo>
                    <a:pt x="354" y="102"/>
                  </a:lnTo>
                  <a:lnTo>
                    <a:pt x="360" y="96"/>
                  </a:lnTo>
                  <a:lnTo>
                    <a:pt x="360" y="90"/>
                  </a:lnTo>
                  <a:lnTo>
                    <a:pt x="366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84" y="54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8"/>
                  </a:lnTo>
                  <a:lnTo>
                    <a:pt x="624" y="54"/>
                  </a:lnTo>
                  <a:lnTo>
                    <a:pt x="630" y="54"/>
                  </a:lnTo>
                  <a:lnTo>
                    <a:pt x="636" y="60"/>
                  </a:lnTo>
                  <a:lnTo>
                    <a:pt x="642" y="60"/>
                  </a:lnTo>
                  <a:lnTo>
                    <a:pt x="648" y="66"/>
                  </a:lnTo>
                  <a:lnTo>
                    <a:pt x="654" y="66"/>
                  </a:lnTo>
                  <a:lnTo>
                    <a:pt x="660" y="72"/>
                  </a:lnTo>
                  <a:lnTo>
                    <a:pt x="666" y="72"/>
                  </a:lnTo>
                  <a:lnTo>
                    <a:pt x="672" y="78"/>
                  </a:lnTo>
                  <a:lnTo>
                    <a:pt x="684" y="7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4" name="Freeform 355"/>
            <p:cNvSpPr>
              <a:spLocks/>
            </p:cNvSpPr>
            <p:nvPr/>
          </p:nvSpPr>
          <p:spPr bwMode="auto">
            <a:xfrm>
              <a:off x="2758" y="1831"/>
              <a:ext cx="528" cy="18"/>
            </a:xfrm>
            <a:custGeom>
              <a:avLst/>
              <a:gdLst>
                <a:gd name="T0" fmla="*/ 0 w 528"/>
                <a:gd name="T1" fmla="*/ 12 h 18"/>
                <a:gd name="T2" fmla="*/ 12 w 528"/>
                <a:gd name="T3" fmla="*/ 12 h 18"/>
                <a:gd name="T4" fmla="*/ 24 w 528"/>
                <a:gd name="T5" fmla="*/ 12 h 18"/>
                <a:gd name="T6" fmla="*/ 36 w 528"/>
                <a:gd name="T7" fmla="*/ 12 h 18"/>
                <a:gd name="T8" fmla="*/ 48 w 528"/>
                <a:gd name="T9" fmla="*/ 18 h 18"/>
                <a:gd name="T10" fmla="*/ 54 w 528"/>
                <a:gd name="T11" fmla="*/ 18 h 18"/>
                <a:gd name="T12" fmla="*/ 66 w 528"/>
                <a:gd name="T13" fmla="*/ 12 h 18"/>
                <a:gd name="T14" fmla="*/ 78 w 528"/>
                <a:gd name="T15" fmla="*/ 12 h 18"/>
                <a:gd name="T16" fmla="*/ 90 w 528"/>
                <a:gd name="T17" fmla="*/ 12 h 18"/>
                <a:gd name="T18" fmla="*/ 102 w 528"/>
                <a:gd name="T19" fmla="*/ 12 h 18"/>
                <a:gd name="T20" fmla="*/ 114 w 528"/>
                <a:gd name="T21" fmla="*/ 12 h 18"/>
                <a:gd name="T22" fmla="*/ 126 w 528"/>
                <a:gd name="T23" fmla="*/ 12 h 18"/>
                <a:gd name="T24" fmla="*/ 138 w 528"/>
                <a:gd name="T25" fmla="*/ 6 h 18"/>
                <a:gd name="T26" fmla="*/ 150 w 528"/>
                <a:gd name="T27" fmla="*/ 6 h 18"/>
                <a:gd name="T28" fmla="*/ 162 w 528"/>
                <a:gd name="T29" fmla="*/ 6 h 18"/>
                <a:gd name="T30" fmla="*/ 174 w 528"/>
                <a:gd name="T31" fmla="*/ 0 h 18"/>
                <a:gd name="T32" fmla="*/ 186 w 528"/>
                <a:gd name="T33" fmla="*/ 0 h 18"/>
                <a:gd name="T34" fmla="*/ 198 w 528"/>
                <a:gd name="T35" fmla="*/ 0 h 18"/>
                <a:gd name="T36" fmla="*/ 210 w 528"/>
                <a:gd name="T37" fmla="*/ 0 h 18"/>
                <a:gd name="T38" fmla="*/ 222 w 528"/>
                <a:gd name="T39" fmla="*/ 0 h 18"/>
                <a:gd name="T40" fmla="*/ 234 w 528"/>
                <a:gd name="T41" fmla="*/ 6 h 18"/>
                <a:gd name="T42" fmla="*/ 246 w 528"/>
                <a:gd name="T43" fmla="*/ 6 h 18"/>
                <a:gd name="T44" fmla="*/ 258 w 528"/>
                <a:gd name="T45" fmla="*/ 12 h 18"/>
                <a:gd name="T46" fmla="*/ 270 w 528"/>
                <a:gd name="T47" fmla="*/ 6 h 18"/>
                <a:gd name="T48" fmla="*/ 282 w 528"/>
                <a:gd name="T49" fmla="*/ 12 h 18"/>
                <a:gd name="T50" fmla="*/ 294 w 528"/>
                <a:gd name="T51" fmla="*/ 12 h 18"/>
                <a:gd name="T52" fmla="*/ 306 w 528"/>
                <a:gd name="T53" fmla="*/ 6 h 18"/>
                <a:gd name="T54" fmla="*/ 318 w 528"/>
                <a:gd name="T55" fmla="*/ 6 h 18"/>
                <a:gd name="T56" fmla="*/ 330 w 528"/>
                <a:gd name="T57" fmla="*/ 6 h 18"/>
                <a:gd name="T58" fmla="*/ 342 w 528"/>
                <a:gd name="T59" fmla="*/ 12 h 18"/>
                <a:gd name="T60" fmla="*/ 354 w 528"/>
                <a:gd name="T61" fmla="*/ 12 h 18"/>
                <a:gd name="T62" fmla="*/ 366 w 528"/>
                <a:gd name="T63" fmla="*/ 12 h 18"/>
                <a:gd name="T64" fmla="*/ 378 w 528"/>
                <a:gd name="T65" fmla="*/ 12 h 18"/>
                <a:gd name="T66" fmla="*/ 390 w 528"/>
                <a:gd name="T67" fmla="*/ 12 h 18"/>
                <a:gd name="T68" fmla="*/ 402 w 528"/>
                <a:gd name="T69" fmla="*/ 12 h 18"/>
                <a:gd name="T70" fmla="*/ 414 w 528"/>
                <a:gd name="T71" fmla="*/ 12 h 18"/>
                <a:gd name="T72" fmla="*/ 426 w 528"/>
                <a:gd name="T73" fmla="*/ 12 h 18"/>
                <a:gd name="T74" fmla="*/ 438 w 528"/>
                <a:gd name="T75" fmla="*/ 12 h 18"/>
                <a:gd name="T76" fmla="*/ 450 w 528"/>
                <a:gd name="T77" fmla="*/ 6 h 18"/>
                <a:gd name="T78" fmla="*/ 462 w 528"/>
                <a:gd name="T79" fmla="*/ 6 h 18"/>
                <a:gd name="T80" fmla="*/ 474 w 528"/>
                <a:gd name="T81" fmla="*/ 6 h 18"/>
                <a:gd name="T82" fmla="*/ 486 w 528"/>
                <a:gd name="T83" fmla="*/ 0 h 18"/>
                <a:gd name="T84" fmla="*/ 498 w 528"/>
                <a:gd name="T85" fmla="*/ 0 h 18"/>
                <a:gd name="T86" fmla="*/ 510 w 528"/>
                <a:gd name="T87" fmla="*/ 0 h 18"/>
                <a:gd name="T88" fmla="*/ 522 w 528"/>
                <a:gd name="T89" fmla="*/ 0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18"/>
                <a:gd name="T137" fmla="*/ 528 w 528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18">
                  <a:moveTo>
                    <a:pt x="6" y="12"/>
                  </a:moveTo>
                  <a:lnTo>
                    <a:pt x="0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60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5" name="Freeform 356"/>
            <p:cNvSpPr>
              <a:spLocks/>
            </p:cNvSpPr>
            <p:nvPr/>
          </p:nvSpPr>
          <p:spPr bwMode="auto">
            <a:xfrm>
              <a:off x="2080" y="1759"/>
              <a:ext cx="684" cy="234"/>
            </a:xfrm>
            <a:custGeom>
              <a:avLst/>
              <a:gdLst>
                <a:gd name="T0" fmla="*/ 12 w 684"/>
                <a:gd name="T1" fmla="*/ 234 h 234"/>
                <a:gd name="T2" fmla="*/ 30 w 684"/>
                <a:gd name="T3" fmla="*/ 234 h 234"/>
                <a:gd name="T4" fmla="*/ 48 w 684"/>
                <a:gd name="T5" fmla="*/ 234 h 234"/>
                <a:gd name="T6" fmla="*/ 60 w 684"/>
                <a:gd name="T7" fmla="*/ 234 h 234"/>
                <a:gd name="T8" fmla="*/ 78 w 684"/>
                <a:gd name="T9" fmla="*/ 228 h 234"/>
                <a:gd name="T10" fmla="*/ 96 w 684"/>
                <a:gd name="T11" fmla="*/ 234 h 234"/>
                <a:gd name="T12" fmla="*/ 114 w 684"/>
                <a:gd name="T13" fmla="*/ 234 h 234"/>
                <a:gd name="T14" fmla="*/ 132 w 684"/>
                <a:gd name="T15" fmla="*/ 228 h 234"/>
                <a:gd name="T16" fmla="*/ 144 w 684"/>
                <a:gd name="T17" fmla="*/ 234 h 234"/>
                <a:gd name="T18" fmla="*/ 162 w 684"/>
                <a:gd name="T19" fmla="*/ 234 h 234"/>
                <a:gd name="T20" fmla="*/ 174 w 684"/>
                <a:gd name="T21" fmla="*/ 234 h 234"/>
                <a:gd name="T22" fmla="*/ 180 w 684"/>
                <a:gd name="T23" fmla="*/ 228 h 234"/>
                <a:gd name="T24" fmla="*/ 192 w 684"/>
                <a:gd name="T25" fmla="*/ 228 h 234"/>
                <a:gd name="T26" fmla="*/ 210 w 684"/>
                <a:gd name="T27" fmla="*/ 228 h 234"/>
                <a:gd name="T28" fmla="*/ 228 w 684"/>
                <a:gd name="T29" fmla="*/ 216 h 234"/>
                <a:gd name="T30" fmla="*/ 240 w 684"/>
                <a:gd name="T31" fmla="*/ 204 h 234"/>
                <a:gd name="T32" fmla="*/ 264 w 684"/>
                <a:gd name="T33" fmla="*/ 174 h 234"/>
                <a:gd name="T34" fmla="*/ 270 w 684"/>
                <a:gd name="T35" fmla="*/ 168 h 234"/>
                <a:gd name="T36" fmla="*/ 288 w 684"/>
                <a:gd name="T37" fmla="*/ 162 h 234"/>
                <a:gd name="T38" fmla="*/ 306 w 684"/>
                <a:gd name="T39" fmla="*/ 162 h 234"/>
                <a:gd name="T40" fmla="*/ 324 w 684"/>
                <a:gd name="T41" fmla="*/ 156 h 234"/>
                <a:gd name="T42" fmla="*/ 336 w 684"/>
                <a:gd name="T43" fmla="*/ 138 h 234"/>
                <a:gd name="T44" fmla="*/ 348 w 684"/>
                <a:gd name="T45" fmla="*/ 120 h 234"/>
                <a:gd name="T46" fmla="*/ 360 w 684"/>
                <a:gd name="T47" fmla="*/ 102 h 234"/>
                <a:gd name="T48" fmla="*/ 366 w 684"/>
                <a:gd name="T49" fmla="*/ 84 h 234"/>
                <a:gd name="T50" fmla="*/ 384 w 684"/>
                <a:gd name="T51" fmla="*/ 66 h 234"/>
                <a:gd name="T52" fmla="*/ 402 w 684"/>
                <a:gd name="T53" fmla="*/ 66 h 234"/>
                <a:gd name="T54" fmla="*/ 420 w 684"/>
                <a:gd name="T55" fmla="*/ 66 h 234"/>
                <a:gd name="T56" fmla="*/ 438 w 684"/>
                <a:gd name="T57" fmla="*/ 60 h 234"/>
                <a:gd name="T58" fmla="*/ 456 w 684"/>
                <a:gd name="T59" fmla="*/ 54 h 234"/>
                <a:gd name="T60" fmla="*/ 474 w 684"/>
                <a:gd name="T61" fmla="*/ 48 h 234"/>
                <a:gd name="T62" fmla="*/ 492 w 684"/>
                <a:gd name="T63" fmla="*/ 42 h 234"/>
                <a:gd name="T64" fmla="*/ 510 w 684"/>
                <a:gd name="T65" fmla="*/ 30 h 234"/>
                <a:gd name="T66" fmla="*/ 528 w 684"/>
                <a:gd name="T67" fmla="*/ 12 h 234"/>
                <a:gd name="T68" fmla="*/ 546 w 684"/>
                <a:gd name="T69" fmla="*/ 0 h 234"/>
                <a:gd name="T70" fmla="*/ 564 w 684"/>
                <a:gd name="T71" fmla="*/ 0 h 234"/>
                <a:gd name="T72" fmla="*/ 582 w 684"/>
                <a:gd name="T73" fmla="*/ 0 h 234"/>
                <a:gd name="T74" fmla="*/ 600 w 684"/>
                <a:gd name="T75" fmla="*/ 0 h 234"/>
                <a:gd name="T76" fmla="*/ 618 w 684"/>
                <a:gd name="T77" fmla="*/ 0 h 234"/>
                <a:gd name="T78" fmla="*/ 636 w 684"/>
                <a:gd name="T79" fmla="*/ 6 h 234"/>
                <a:gd name="T80" fmla="*/ 654 w 684"/>
                <a:gd name="T81" fmla="*/ 6 h 234"/>
                <a:gd name="T82" fmla="*/ 672 w 684"/>
                <a:gd name="T83" fmla="*/ 6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34"/>
                <a:gd name="T128" fmla="*/ 684 w 684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34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6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28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28"/>
                  </a:lnTo>
                  <a:lnTo>
                    <a:pt x="132" y="234"/>
                  </a:lnTo>
                  <a:lnTo>
                    <a:pt x="138" y="228"/>
                  </a:lnTo>
                  <a:lnTo>
                    <a:pt x="144" y="234"/>
                  </a:lnTo>
                  <a:lnTo>
                    <a:pt x="144" y="228"/>
                  </a:lnTo>
                  <a:lnTo>
                    <a:pt x="150" y="234"/>
                  </a:lnTo>
                  <a:lnTo>
                    <a:pt x="162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74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8" y="228"/>
                  </a:lnTo>
                  <a:lnTo>
                    <a:pt x="192" y="228"/>
                  </a:lnTo>
                  <a:lnTo>
                    <a:pt x="198" y="234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0"/>
                  </a:lnTo>
                  <a:lnTo>
                    <a:pt x="240" y="204"/>
                  </a:lnTo>
                  <a:lnTo>
                    <a:pt x="252" y="192"/>
                  </a:lnTo>
                  <a:lnTo>
                    <a:pt x="252" y="186"/>
                  </a:lnTo>
                  <a:lnTo>
                    <a:pt x="264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68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12" y="168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30" y="150"/>
                  </a:lnTo>
                  <a:lnTo>
                    <a:pt x="336" y="144"/>
                  </a:lnTo>
                  <a:lnTo>
                    <a:pt x="336" y="138"/>
                  </a:lnTo>
                  <a:lnTo>
                    <a:pt x="342" y="132"/>
                  </a:lnTo>
                  <a:lnTo>
                    <a:pt x="342" y="126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54" y="108"/>
                  </a:lnTo>
                  <a:lnTo>
                    <a:pt x="360" y="102"/>
                  </a:lnTo>
                  <a:lnTo>
                    <a:pt x="360" y="96"/>
                  </a:lnTo>
                  <a:lnTo>
                    <a:pt x="366" y="90"/>
                  </a:lnTo>
                  <a:lnTo>
                    <a:pt x="366" y="84"/>
                  </a:lnTo>
                  <a:lnTo>
                    <a:pt x="372" y="78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66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6" name="Freeform 357"/>
            <p:cNvSpPr>
              <a:spLocks/>
            </p:cNvSpPr>
            <p:nvPr/>
          </p:nvSpPr>
          <p:spPr bwMode="auto">
            <a:xfrm>
              <a:off x="2764" y="1759"/>
              <a:ext cx="522" cy="48"/>
            </a:xfrm>
            <a:custGeom>
              <a:avLst/>
              <a:gdLst>
                <a:gd name="T0" fmla="*/ 6 w 522"/>
                <a:gd name="T1" fmla="*/ 12 h 48"/>
                <a:gd name="T2" fmla="*/ 18 w 522"/>
                <a:gd name="T3" fmla="*/ 12 h 48"/>
                <a:gd name="T4" fmla="*/ 30 w 522"/>
                <a:gd name="T5" fmla="*/ 12 h 48"/>
                <a:gd name="T6" fmla="*/ 42 w 522"/>
                <a:gd name="T7" fmla="*/ 12 h 48"/>
                <a:gd name="T8" fmla="*/ 54 w 522"/>
                <a:gd name="T9" fmla="*/ 12 h 48"/>
                <a:gd name="T10" fmla="*/ 66 w 522"/>
                <a:gd name="T11" fmla="*/ 6 h 48"/>
                <a:gd name="T12" fmla="*/ 78 w 522"/>
                <a:gd name="T13" fmla="*/ 6 h 48"/>
                <a:gd name="T14" fmla="*/ 90 w 522"/>
                <a:gd name="T15" fmla="*/ 6 h 48"/>
                <a:gd name="T16" fmla="*/ 102 w 522"/>
                <a:gd name="T17" fmla="*/ 6 h 48"/>
                <a:gd name="T18" fmla="*/ 114 w 522"/>
                <a:gd name="T19" fmla="*/ 6 h 48"/>
                <a:gd name="T20" fmla="*/ 126 w 522"/>
                <a:gd name="T21" fmla="*/ 6 h 48"/>
                <a:gd name="T22" fmla="*/ 138 w 522"/>
                <a:gd name="T23" fmla="*/ 6 h 48"/>
                <a:gd name="T24" fmla="*/ 150 w 522"/>
                <a:gd name="T25" fmla="*/ 6 h 48"/>
                <a:gd name="T26" fmla="*/ 156 w 522"/>
                <a:gd name="T27" fmla="*/ 6 h 48"/>
                <a:gd name="T28" fmla="*/ 168 w 522"/>
                <a:gd name="T29" fmla="*/ 0 h 48"/>
                <a:gd name="T30" fmla="*/ 168 w 522"/>
                <a:gd name="T31" fmla="*/ 0 h 48"/>
                <a:gd name="T32" fmla="*/ 180 w 522"/>
                <a:gd name="T33" fmla="*/ 0 h 48"/>
                <a:gd name="T34" fmla="*/ 192 w 522"/>
                <a:gd name="T35" fmla="*/ 0 h 48"/>
                <a:gd name="T36" fmla="*/ 204 w 522"/>
                <a:gd name="T37" fmla="*/ 0 h 48"/>
                <a:gd name="T38" fmla="*/ 216 w 522"/>
                <a:gd name="T39" fmla="*/ 0 h 48"/>
                <a:gd name="T40" fmla="*/ 228 w 522"/>
                <a:gd name="T41" fmla="*/ 0 h 48"/>
                <a:gd name="T42" fmla="*/ 240 w 522"/>
                <a:gd name="T43" fmla="*/ 0 h 48"/>
                <a:gd name="T44" fmla="*/ 252 w 522"/>
                <a:gd name="T45" fmla="*/ 6 h 48"/>
                <a:gd name="T46" fmla="*/ 264 w 522"/>
                <a:gd name="T47" fmla="*/ 6 h 48"/>
                <a:gd name="T48" fmla="*/ 276 w 522"/>
                <a:gd name="T49" fmla="*/ 12 h 48"/>
                <a:gd name="T50" fmla="*/ 288 w 522"/>
                <a:gd name="T51" fmla="*/ 18 h 48"/>
                <a:gd name="T52" fmla="*/ 300 w 522"/>
                <a:gd name="T53" fmla="*/ 24 h 48"/>
                <a:gd name="T54" fmla="*/ 312 w 522"/>
                <a:gd name="T55" fmla="*/ 30 h 48"/>
                <a:gd name="T56" fmla="*/ 324 w 522"/>
                <a:gd name="T57" fmla="*/ 30 h 48"/>
                <a:gd name="T58" fmla="*/ 336 w 522"/>
                <a:gd name="T59" fmla="*/ 36 h 48"/>
                <a:gd name="T60" fmla="*/ 348 w 522"/>
                <a:gd name="T61" fmla="*/ 36 h 48"/>
                <a:gd name="T62" fmla="*/ 360 w 522"/>
                <a:gd name="T63" fmla="*/ 42 h 48"/>
                <a:gd name="T64" fmla="*/ 372 w 522"/>
                <a:gd name="T65" fmla="*/ 42 h 48"/>
                <a:gd name="T66" fmla="*/ 384 w 522"/>
                <a:gd name="T67" fmla="*/ 42 h 48"/>
                <a:gd name="T68" fmla="*/ 396 w 522"/>
                <a:gd name="T69" fmla="*/ 48 h 48"/>
                <a:gd name="T70" fmla="*/ 408 w 522"/>
                <a:gd name="T71" fmla="*/ 48 h 48"/>
                <a:gd name="T72" fmla="*/ 414 w 522"/>
                <a:gd name="T73" fmla="*/ 48 h 48"/>
                <a:gd name="T74" fmla="*/ 426 w 522"/>
                <a:gd name="T75" fmla="*/ 42 h 48"/>
                <a:gd name="T76" fmla="*/ 444 w 522"/>
                <a:gd name="T77" fmla="*/ 48 h 48"/>
                <a:gd name="T78" fmla="*/ 444 w 522"/>
                <a:gd name="T79" fmla="*/ 42 h 48"/>
                <a:gd name="T80" fmla="*/ 456 w 522"/>
                <a:gd name="T81" fmla="*/ 48 h 48"/>
                <a:gd name="T82" fmla="*/ 468 w 522"/>
                <a:gd name="T83" fmla="*/ 48 h 48"/>
                <a:gd name="T84" fmla="*/ 486 w 522"/>
                <a:gd name="T85" fmla="*/ 48 h 48"/>
                <a:gd name="T86" fmla="*/ 486 w 522"/>
                <a:gd name="T87" fmla="*/ 48 h 48"/>
                <a:gd name="T88" fmla="*/ 498 w 522"/>
                <a:gd name="T89" fmla="*/ 48 h 48"/>
                <a:gd name="T90" fmla="*/ 510 w 522"/>
                <a:gd name="T91" fmla="*/ 48 h 48"/>
                <a:gd name="T92" fmla="*/ 522 w 522"/>
                <a:gd name="T93" fmla="*/ 48 h 4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2"/>
                <a:gd name="T142" fmla="*/ 0 h 48"/>
                <a:gd name="T143" fmla="*/ 522 w 522"/>
                <a:gd name="T144" fmla="*/ 48 h 4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2" h="4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6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56" y="0"/>
                  </a:lnTo>
                  <a:lnTo>
                    <a:pt x="168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48"/>
                  </a:lnTo>
                  <a:lnTo>
                    <a:pt x="408" y="42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2"/>
                  </a:lnTo>
                  <a:lnTo>
                    <a:pt x="432" y="48"/>
                  </a:lnTo>
                  <a:lnTo>
                    <a:pt x="444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6" y="48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7" name="Freeform 358"/>
            <p:cNvSpPr>
              <a:spLocks/>
            </p:cNvSpPr>
            <p:nvPr/>
          </p:nvSpPr>
          <p:spPr bwMode="auto">
            <a:xfrm>
              <a:off x="2080" y="1633"/>
              <a:ext cx="690" cy="336"/>
            </a:xfrm>
            <a:custGeom>
              <a:avLst/>
              <a:gdLst>
                <a:gd name="T0" fmla="*/ 12 w 690"/>
                <a:gd name="T1" fmla="*/ 330 h 336"/>
                <a:gd name="T2" fmla="*/ 18 w 690"/>
                <a:gd name="T3" fmla="*/ 330 h 336"/>
                <a:gd name="T4" fmla="*/ 36 w 690"/>
                <a:gd name="T5" fmla="*/ 330 h 336"/>
                <a:gd name="T6" fmla="*/ 54 w 690"/>
                <a:gd name="T7" fmla="*/ 330 h 336"/>
                <a:gd name="T8" fmla="*/ 72 w 690"/>
                <a:gd name="T9" fmla="*/ 330 h 336"/>
                <a:gd name="T10" fmla="*/ 90 w 690"/>
                <a:gd name="T11" fmla="*/ 330 h 336"/>
                <a:gd name="T12" fmla="*/ 108 w 690"/>
                <a:gd name="T13" fmla="*/ 330 h 336"/>
                <a:gd name="T14" fmla="*/ 126 w 690"/>
                <a:gd name="T15" fmla="*/ 330 h 336"/>
                <a:gd name="T16" fmla="*/ 144 w 690"/>
                <a:gd name="T17" fmla="*/ 330 h 336"/>
                <a:gd name="T18" fmla="*/ 162 w 690"/>
                <a:gd name="T19" fmla="*/ 336 h 336"/>
                <a:gd name="T20" fmla="*/ 180 w 690"/>
                <a:gd name="T21" fmla="*/ 330 h 336"/>
                <a:gd name="T22" fmla="*/ 204 w 690"/>
                <a:gd name="T23" fmla="*/ 330 h 336"/>
                <a:gd name="T24" fmla="*/ 210 w 690"/>
                <a:gd name="T25" fmla="*/ 330 h 336"/>
                <a:gd name="T26" fmla="*/ 222 w 690"/>
                <a:gd name="T27" fmla="*/ 330 h 336"/>
                <a:gd name="T28" fmla="*/ 240 w 690"/>
                <a:gd name="T29" fmla="*/ 330 h 336"/>
                <a:gd name="T30" fmla="*/ 264 w 690"/>
                <a:gd name="T31" fmla="*/ 312 h 336"/>
                <a:gd name="T32" fmla="*/ 270 w 690"/>
                <a:gd name="T33" fmla="*/ 294 h 336"/>
                <a:gd name="T34" fmla="*/ 288 w 690"/>
                <a:gd name="T35" fmla="*/ 270 h 336"/>
                <a:gd name="T36" fmla="*/ 300 w 690"/>
                <a:gd name="T37" fmla="*/ 252 h 336"/>
                <a:gd name="T38" fmla="*/ 318 w 690"/>
                <a:gd name="T39" fmla="*/ 234 h 336"/>
                <a:gd name="T40" fmla="*/ 330 w 690"/>
                <a:gd name="T41" fmla="*/ 210 h 336"/>
                <a:gd name="T42" fmla="*/ 336 w 690"/>
                <a:gd name="T43" fmla="*/ 192 h 336"/>
                <a:gd name="T44" fmla="*/ 348 w 690"/>
                <a:gd name="T45" fmla="*/ 168 h 336"/>
                <a:gd name="T46" fmla="*/ 360 w 690"/>
                <a:gd name="T47" fmla="*/ 150 h 336"/>
                <a:gd name="T48" fmla="*/ 372 w 690"/>
                <a:gd name="T49" fmla="*/ 132 h 336"/>
                <a:gd name="T50" fmla="*/ 390 w 690"/>
                <a:gd name="T51" fmla="*/ 108 h 336"/>
                <a:gd name="T52" fmla="*/ 408 w 690"/>
                <a:gd name="T53" fmla="*/ 96 h 336"/>
                <a:gd name="T54" fmla="*/ 426 w 690"/>
                <a:gd name="T55" fmla="*/ 90 h 336"/>
                <a:gd name="T56" fmla="*/ 444 w 690"/>
                <a:gd name="T57" fmla="*/ 78 h 336"/>
                <a:gd name="T58" fmla="*/ 462 w 690"/>
                <a:gd name="T59" fmla="*/ 66 h 336"/>
                <a:gd name="T60" fmla="*/ 480 w 690"/>
                <a:gd name="T61" fmla="*/ 54 h 336"/>
                <a:gd name="T62" fmla="*/ 498 w 690"/>
                <a:gd name="T63" fmla="*/ 36 h 336"/>
                <a:gd name="T64" fmla="*/ 516 w 690"/>
                <a:gd name="T65" fmla="*/ 24 h 336"/>
                <a:gd name="T66" fmla="*/ 534 w 690"/>
                <a:gd name="T67" fmla="*/ 12 h 336"/>
                <a:gd name="T68" fmla="*/ 552 w 690"/>
                <a:gd name="T69" fmla="*/ 6 h 336"/>
                <a:gd name="T70" fmla="*/ 570 w 690"/>
                <a:gd name="T71" fmla="*/ 0 h 336"/>
                <a:gd name="T72" fmla="*/ 588 w 690"/>
                <a:gd name="T73" fmla="*/ 0 h 336"/>
                <a:gd name="T74" fmla="*/ 606 w 690"/>
                <a:gd name="T75" fmla="*/ 12 h 336"/>
                <a:gd name="T76" fmla="*/ 624 w 690"/>
                <a:gd name="T77" fmla="*/ 24 h 336"/>
                <a:gd name="T78" fmla="*/ 642 w 690"/>
                <a:gd name="T79" fmla="*/ 48 h 336"/>
                <a:gd name="T80" fmla="*/ 660 w 690"/>
                <a:gd name="T81" fmla="*/ 60 h 336"/>
                <a:gd name="T82" fmla="*/ 678 w 690"/>
                <a:gd name="T83" fmla="*/ 78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36"/>
                <a:gd name="T128" fmla="*/ 690 w 690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36">
                  <a:moveTo>
                    <a:pt x="0" y="336"/>
                  </a:moveTo>
                  <a:lnTo>
                    <a:pt x="0" y="330"/>
                  </a:lnTo>
                  <a:lnTo>
                    <a:pt x="12" y="330"/>
                  </a:lnTo>
                  <a:lnTo>
                    <a:pt x="6" y="330"/>
                  </a:lnTo>
                  <a:lnTo>
                    <a:pt x="12" y="336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6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6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6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6"/>
                  </a:lnTo>
                  <a:lnTo>
                    <a:pt x="192" y="330"/>
                  </a:lnTo>
                  <a:lnTo>
                    <a:pt x="204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22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30"/>
                  </a:lnTo>
                  <a:lnTo>
                    <a:pt x="246" y="330"/>
                  </a:lnTo>
                  <a:lnTo>
                    <a:pt x="252" y="324"/>
                  </a:lnTo>
                  <a:lnTo>
                    <a:pt x="264" y="312"/>
                  </a:lnTo>
                  <a:lnTo>
                    <a:pt x="264" y="306"/>
                  </a:lnTo>
                  <a:lnTo>
                    <a:pt x="270" y="300"/>
                  </a:lnTo>
                  <a:lnTo>
                    <a:pt x="270" y="294"/>
                  </a:lnTo>
                  <a:lnTo>
                    <a:pt x="276" y="288"/>
                  </a:lnTo>
                  <a:lnTo>
                    <a:pt x="276" y="282"/>
                  </a:lnTo>
                  <a:lnTo>
                    <a:pt x="288" y="270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24" y="228"/>
                  </a:lnTo>
                  <a:lnTo>
                    <a:pt x="324" y="222"/>
                  </a:lnTo>
                  <a:lnTo>
                    <a:pt x="330" y="210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36" y="192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0" y="150"/>
                  </a:lnTo>
                  <a:lnTo>
                    <a:pt x="360" y="144"/>
                  </a:lnTo>
                  <a:lnTo>
                    <a:pt x="366" y="138"/>
                  </a:lnTo>
                  <a:lnTo>
                    <a:pt x="372" y="132"/>
                  </a:lnTo>
                  <a:lnTo>
                    <a:pt x="384" y="120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8" y="84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30"/>
                  </a:lnTo>
                  <a:lnTo>
                    <a:pt x="642" y="42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6"/>
                  </a:lnTo>
                  <a:lnTo>
                    <a:pt x="672" y="72"/>
                  </a:lnTo>
                  <a:lnTo>
                    <a:pt x="678" y="78"/>
                  </a:lnTo>
                  <a:lnTo>
                    <a:pt x="684" y="78"/>
                  </a:lnTo>
                  <a:lnTo>
                    <a:pt x="690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8" name="Freeform 359"/>
            <p:cNvSpPr>
              <a:spLocks/>
            </p:cNvSpPr>
            <p:nvPr/>
          </p:nvSpPr>
          <p:spPr bwMode="auto">
            <a:xfrm>
              <a:off x="2770" y="1711"/>
              <a:ext cx="516" cy="36"/>
            </a:xfrm>
            <a:custGeom>
              <a:avLst/>
              <a:gdLst>
                <a:gd name="T0" fmla="*/ 6 w 516"/>
                <a:gd name="T1" fmla="*/ 6 h 36"/>
                <a:gd name="T2" fmla="*/ 18 w 516"/>
                <a:gd name="T3" fmla="*/ 12 h 36"/>
                <a:gd name="T4" fmla="*/ 30 w 516"/>
                <a:gd name="T5" fmla="*/ 12 h 36"/>
                <a:gd name="T6" fmla="*/ 42 w 516"/>
                <a:gd name="T7" fmla="*/ 12 h 36"/>
                <a:gd name="T8" fmla="*/ 54 w 516"/>
                <a:gd name="T9" fmla="*/ 18 h 36"/>
                <a:gd name="T10" fmla="*/ 66 w 516"/>
                <a:gd name="T11" fmla="*/ 12 h 36"/>
                <a:gd name="T12" fmla="*/ 78 w 516"/>
                <a:gd name="T13" fmla="*/ 12 h 36"/>
                <a:gd name="T14" fmla="*/ 90 w 516"/>
                <a:gd name="T15" fmla="*/ 12 h 36"/>
                <a:gd name="T16" fmla="*/ 102 w 516"/>
                <a:gd name="T17" fmla="*/ 6 h 36"/>
                <a:gd name="T18" fmla="*/ 114 w 516"/>
                <a:gd name="T19" fmla="*/ 6 h 36"/>
                <a:gd name="T20" fmla="*/ 126 w 516"/>
                <a:gd name="T21" fmla="*/ 6 h 36"/>
                <a:gd name="T22" fmla="*/ 138 w 516"/>
                <a:gd name="T23" fmla="*/ 0 h 36"/>
                <a:gd name="T24" fmla="*/ 150 w 516"/>
                <a:gd name="T25" fmla="*/ 0 h 36"/>
                <a:gd name="T26" fmla="*/ 156 w 516"/>
                <a:gd name="T27" fmla="*/ 0 h 36"/>
                <a:gd name="T28" fmla="*/ 168 w 516"/>
                <a:gd name="T29" fmla="*/ 6 h 36"/>
                <a:gd name="T30" fmla="*/ 180 w 516"/>
                <a:gd name="T31" fmla="*/ 6 h 36"/>
                <a:gd name="T32" fmla="*/ 192 w 516"/>
                <a:gd name="T33" fmla="*/ 6 h 36"/>
                <a:gd name="T34" fmla="*/ 204 w 516"/>
                <a:gd name="T35" fmla="*/ 12 h 36"/>
                <a:gd name="T36" fmla="*/ 216 w 516"/>
                <a:gd name="T37" fmla="*/ 12 h 36"/>
                <a:gd name="T38" fmla="*/ 228 w 516"/>
                <a:gd name="T39" fmla="*/ 18 h 36"/>
                <a:gd name="T40" fmla="*/ 240 w 516"/>
                <a:gd name="T41" fmla="*/ 18 h 36"/>
                <a:gd name="T42" fmla="*/ 252 w 516"/>
                <a:gd name="T43" fmla="*/ 18 h 36"/>
                <a:gd name="T44" fmla="*/ 264 w 516"/>
                <a:gd name="T45" fmla="*/ 18 h 36"/>
                <a:gd name="T46" fmla="*/ 276 w 516"/>
                <a:gd name="T47" fmla="*/ 18 h 36"/>
                <a:gd name="T48" fmla="*/ 288 w 516"/>
                <a:gd name="T49" fmla="*/ 18 h 36"/>
                <a:gd name="T50" fmla="*/ 300 w 516"/>
                <a:gd name="T51" fmla="*/ 24 h 36"/>
                <a:gd name="T52" fmla="*/ 312 w 516"/>
                <a:gd name="T53" fmla="*/ 24 h 36"/>
                <a:gd name="T54" fmla="*/ 324 w 516"/>
                <a:gd name="T55" fmla="*/ 24 h 36"/>
                <a:gd name="T56" fmla="*/ 336 w 516"/>
                <a:gd name="T57" fmla="*/ 30 h 36"/>
                <a:gd name="T58" fmla="*/ 342 w 516"/>
                <a:gd name="T59" fmla="*/ 30 h 36"/>
                <a:gd name="T60" fmla="*/ 354 w 516"/>
                <a:gd name="T61" fmla="*/ 30 h 36"/>
                <a:gd name="T62" fmla="*/ 366 w 516"/>
                <a:gd name="T63" fmla="*/ 30 h 36"/>
                <a:gd name="T64" fmla="*/ 378 w 516"/>
                <a:gd name="T65" fmla="*/ 30 h 36"/>
                <a:gd name="T66" fmla="*/ 390 w 516"/>
                <a:gd name="T67" fmla="*/ 30 h 36"/>
                <a:gd name="T68" fmla="*/ 402 w 516"/>
                <a:gd name="T69" fmla="*/ 24 h 36"/>
                <a:gd name="T70" fmla="*/ 414 w 516"/>
                <a:gd name="T71" fmla="*/ 24 h 36"/>
                <a:gd name="T72" fmla="*/ 426 w 516"/>
                <a:gd name="T73" fmla="*/ 24 h 36"/>
                <a:gd name="T74" fmla="*/ 438 w 516"/>
                <a:gd name="T75" fmla="*/ 24 h 36"/>
                <a:gd name="T76" fmla="*/ 450 w 516"/>
                <a:gd name="T77" fmla="*/ 30 h 36"/>
                <a:gd name="T78" fmla="*/ 462 w 516"/>
                <a:gd name="T79" fmla="*/ 30 h 36"/>
                <a:gd name="T80" fmla="*/ 474 w 516"/>
                <a:gd name="T81" fmla="*/ 30 h 36"/>
                <a:gd name="T82" fmla="*/ 486 w 516"/>
                <a:gd name="T83" fmla="*/ 30 h 36"/>
                <a:gd name="T84" fmla="*/ 498 w 516"/>
                <a:gd name="T85" fmla="*/ 30 h 36"/>
                <a:gd name="T86" fmla="*/ 510 w 516"/>
                <a:gd name="T87" fmla="*/ 36 h 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36"/>
                <a:gd name="T134" fmla="*/ 516 w 516"/>
                <a:gd name="T135" fmla="*/ 36 h 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3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62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30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36"/>
                  </a:lnTo>
                  <a:lnTo>
                    <a:pt x="498" y="30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29" name="Freeform 360"/>
            <p:cNvSpPr>
              <a:spLocks/>
            </p:cNvSpPr>
            <p:nvPr/>
          </p:nvSpPr>
          <p:spPr bwMode="auto">
            <a:xfrm>
              <a:off x="2080" y="1633"/>
              <a:ext cx="702" cy="306"/>
            </a:xfrm>
            <a:custGeom>
              <a:avLst/>
              <a:gdLst>
                <a:gd name="T0" fmla="*/ 6 w 702"/>
                <a:gd name="T1" fmla="*/ 306 h 306"/>
                <a:gd name="T2" fmla="*/ 24 w 702"/>
                <a:gd name="T3" fmla="*/ 306 h 306"/>
                <a:gd name="T4" fmla="*/ 42 w 702"/>
                <a:gd name="T5" fmla="*/ 300 h 306"/>
                <a:gd name="T6" fmla="*/ 60 w 702"/>
                <a:gd name="T7" fmla="*/ 306 h 306"/>
                <a:gd name="T8" fmla="*/ 78 w 702"/>
                <a:gd name="T9" fmla="*/ 306 h 306"/>
                <a:gd name="T10" fmla="*/ 90 w 702"/>
                <a:gd name="T11" fmla="*/ 306 h 306"/>
                <a:gd name="T12" fmla="*/ 108 w 702"/>
                <a:gd name="T13" fmla="*/ 306 h 306"/>
                <a:gd name="T14" fmla="*/ 126 w 702"/>
                <a:gd name="T15" fmla="*/ 306 h 306"/>
                <a:gd name="T16" fmla="*/ 144 w 702"/>
                <a:gd name="T17" fmla="*/ 306 h 306"/>
                <a:gd name="T18" fmla="*/ 162 w 702"/>
                <a:gd name="T19" fmla="*/ 306 h 306"/>
                <a:gd name="T20" fmla="*/ 180 w 702"/>
                <a:gd name="T21" fmla="*/ 306 h 306"/>
                <a:gd name="T22" fmla="*/ 198 w 702"/>
                <a:gd name="T23" fmla="*/ 306 h 306"/>
                <a:gd name="T24" fmla="*/ 216 w 702"/>
                <a:gd name="T25" fmla="*/ 306 h 306"/>
                <a:gd name="T26" fmla="*/ 234 w 702"/>
                <a:gd name="T27" fmla="*/ 306 h 306"/>
                <a:gd name="T28" fmla="*/ 252 w 702"/>
                <a:gd name="T29" fmla="*/ 300 h 306"/>
                <a:gd name="T30" fmla="*/ 264 w 702"/>
                <a:gd name="T31" fmla="*/ 282 h 306"/>
                <a:gd name="T32" fmla="*/ 282 w 702"/>
                <a:gd name="T33" fmla="*/ 258 h 306"/>
                <a:gd name="T34" fmla="*/ 294 w 702"/>
                <a:gd name="T35" fmla="*/ 240 h 306"/>
                <a:gd name="T36" fmla="*/ 312 w 702"/>
                <a:gd name="T37" fmla="*/ 240 h 306"/>
                <a:gd name="T38" fmla="*/ 330 w 702"/>
                <a:gd name="T39" fmla="*/ 234 h 306"/>
                <a:gd name="T40" fmla="*/ 336 w 702"/>
                <a:gd name="T41" fmla="*/ 210 h 306"/>
                <a:gd name="T42" fmla="*/ 348 w 702"/>
                <a:gd name="T43" fmla="*/ 180 h 306"/>
                <a:gd name="T44" fmla="*/ 360 w 702"/>
                <a:gd name="T45" fmla="*/ 156 h 306"/>
                <a:gd name="T46" fmla="*/ 378 w 702"/>
                <a:gd name="T47" fmla="*/ 132 h 306"/>
                <a:gd name="T48" fmla="*/ 396 w 702"/>
                <a:gd name="T49" fmla="*/ 120 h 306"/>
                <a:gd name="T50" fmla="*/ 414 w 702"/>
                <a:gd name="T51" fmla="*/ 108 h 306"/>
                <a:gd name="T52" fmla="*/ 432 w 702"/>
                <a:gd name="T53" fmla="*/ 96 h 306"/>
                <a:gd name="T54" fmla="*/ 450 w 702"/>
                <a:gd name="T55" fmla="*/ 84 h 306"/>
                <a:gd name="T56" fmla="*/ 468 w 702"/>
                <a:gd name="T57" fmla="*/ 78 h 306"/>
                <a:gd name="T58" fmla="*/ 486 w 702"/>
                <a:gd name="T59" fmla="*/ 60 h 306"/>
                <a:gd name="T60" fmla="*/ 504 w 702"/>
                <a:gd name="T61" fmla="*/ 42 h 306"/>
                <a:gd name="T62" fmla="*/ 522 w 702"/>
                <a:gd name="T63" fmla="*/ 30 h 306"/>
                <a:gd name="T64" fmla="*/ 540 w 702"/>
                <a:gd name="T65" fmla="*/ 18 h 306"/>
                <a:gd name="T66" fmla="*/ 558 w 702"/>
                <a:gd name="T67" fmla="*/ 18 h 306"/>
                <a:gd name="T68" fmla="*/ 576 w 702"/>
                <a:gd name="T69" fmla="*/ 18 h 306"/>
                <a:gd name="T70" fmla="*/ 594 w 702"/>
                <a:gd name="T71" fmla="*/ 18 h 306"/>
                <a:gd name="T72" fmla="*/ 606 w 702"/>
                <a:gd name="T73" fmla="*/ 12 h 306"/>
                <a:gd name="T74" fmla="*/ 618 w 702"/>
                <a:gd name="T75" fmla="*/ 12 h 306"/>
                <a:gd name="T76" fmla="*/ 636 w 702"/>
                <a:gd name="T77" fmla="*/ 6 h 306"/>
                <a:gd name="T78" fmla="*/ 654 w 702"/>
                <a:gd name="T79" fmla="*/ 0 h 306"/>
                <a:gd name="T80" fmla="*/ 672 w 702"/>
                <a:gd name="T81" fmla="*/ 0 h 306"/>
                <a:gd name="T82" fmla="*/ 690 w 702"/>
                <a:gd name="T83" fmla="*/ 0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06"/>
                <a:gd name="T128" fmla="*/ 702 w 702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06">
                  <a:moveTo>
                    <a:pt x="0" y="306"/>
                  </a:moveTo>
                  <a:lnTo>
                    <a:pt x="0" y="300"/>
                  </a:lnTo>
                  <a:lnTo>
                    <a:pt x="6" y="306"/>
                  </a:lnTo>
                  <a:lnTo>
                    <a:pt x="12" y="300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0"/>
                  </a:lnTo>
                  <a:lnTo>
                    <a:pt x="48" y="306"/>
                  </a:lnTo>
                  <a:lnTo>
                    <a:pt x="54" y="300"/>
                  </a:lnTo>
                  <a:lnTo>
                    <a:pt x="60" y="306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6"/>
                  </a:lnTo>
                  <a:lnTo>
                    <a:pt x="90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00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6" y="306"/>
                  </a:lnTo>
                  <a:lnTo>
                    <a:pt x="252" y="300"/>
                  </a:lnTo>
                  <a:lnTo>
                    <a:pt x="258" y="294"/>
                  </a:lnTo>
                  <a:lnTo>
                    <a:pt x="264" y="288"/>
                  </a:lnTo>
                  <a:lnTo>
                    <a:pt x="264" y="282"/>
                  </a:lnTo>
                  <a:lnTo>
                    <a:pt x="270" y="276"/>
                  </a:lnTo>
                  <a:lnTo>
                    <a:pt x="270" y="270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34"/>
                  </a:lnTo>
                  <a:lnTo>
                    <a:pt x="330" y="228"/>
                  </a:lnTo>
                  <a:lnTo>
                    <a:pt x="336" y="216"/>
                  </a:lnTo>
                  <a:lnTo>
                    <a:pt x="336" y="210"/>
                  </a:lnTo>
                  <a:lnTo>
                    <a:pt x="342" y="198"/>
                  </a:lnTo>
                  <a:lnTo>
                    <a:pt x="342" y="192"/>
                  </a:lnTo>
                  <a:lnTo>
                    <a:pt x="348" y="180"/>
                  </a:lnTo>
                  <a:lnTo>
                    <a:pt x="354" y="174"/>
                  </a:lnTo>
                  <a:lnTo>
                    <a:pt x="354" y="168"/>
                  </a:lnTo>
                  <a:lnTo>
                    <a:pt x="360" y="156"/>
                  </a:lnTo>
                  <a:lnTo>
                    <a:pt x="372" y="144"/>
                  </a:lnTo>
                  <a:lnTo>
                    <a:pt x="372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0" name="Freeform 361"/>
            <p:cNvSpPr>
              <a:spLocks/>
            </p:cNvSpPr>
            <p:nvPr/>
          </p:nvSpPr>
          <p:spPr bwMode="auto">
            <a:xfrm>
              <a:off x="2782" y="1639"/>
              <a:ext cx="504" cy="12"/>
            </a:xfrm>
            <a:custGeom>
              <a:avLst/>
              <a:gdLst>
                <a:gd name="T0" fmla="*/ 6 w 504"/>
                <a:gd name="T1" fmla="*/ 0 h 12"/>
                <a:gd name="T2" fmla="*/ 18 w 504"/>
                <a:gd name="T3" fmla="*/ 0 h 12"/>
                <a:gd name="T4" fmla="*/ 30 w 504"/>
                <a:gd name="T5" fmla="*/ 6 h 12"/>
                <a:gd name="T6" fmla="*/ 36 w 504"/>
                <a:gd name="T7" fmla="*/ 6 h 12"/>
                <a:gd name="T8" fmla="*/ 48 w 504"/>
                <a:gd name="T9" fmla="*/ 6 h 12"/>
                <a:gd name="T10" fmla="*/ 60 w 504"/>
                <a:gd name="T11" fmla="*/ 0 h 12"/>
                <a:gd name="T12" fmla="*/ 72 w 504"/>
                <a:gd name="T13" fmla="*/ 0 h 12"/>
                <a:gd name="T14" fmla="*/ 78 w 504"/>
                <a:gd name="T15" fmla="*/ 0 h 12"/>
                <a:gd name="T16" fmla="*/ 90 w 504"/>
                <a:gd name="T17" fmla="*/ 0 h 12"/>
                <a:gd name="T18" fmla="*/ 102 w 504"/>
                <a:gd name="T19" fmla="*/ 0 h 12"/>
                <a:gd name="T20" fmla="*/ 114 w 504"/>
                <a:gd name="T21" fmla="*/ 0 h 12"/>
                <a:gd name="T22" fmla="*/ 126 w 504"/>
                <a:gd name="T23" fmla="*/ 0 h 12"/>
                <a:gd name="T24" fmla="*/ 138 w 504"/>
                <a:gd name="T25" fmla="*/ 0 h 12"/>
                <a:gd name="T26" fmla="*/ 150 w 504"/>
                <a:gd name="T27" fmla="*/ 0 h 12"/>
                <a:gd name="T28" fmla="*/ 162 w 504"/>
                <a:gd name="T29" fmla="*/ 0 h 12"/>
                <a:gd name="T30" fmla="*/ 174 w 504"/>
                <a:gd name="T31" fmla="*/ 6 h 12"/>
                <a:gd name="T32" fmla="*/ 180 w 504"/>
                <a:gd name="T33" fmla="*/ 6 h 12"/>
                <a:gd name="T34" fmla="*/ 192 w 504"/>
                <a:gd name="T35" fmla="*/ 6 h 12"/>
                <a:gd name="T36" fmla="*/ 210 w 504"/>
                <a:gd name="T37" fmla="*/ 6 h 12"/>
                <a:gd name="T38" fmla="*/ 210 w 504"/>
                <a:gd name="T39" fmla="*/ 0 h 12"/>
                <a:gd name="T40" fmla="*/ 222 w 504"/>
                <a:gd name="T41" fmla="*/ 6 h 12"/>
                <a:gd name="T42" fmla="*/ 228 w 504"/>
                <a:gd name="T43" fmla="*/ 6 h 12"/>
                <a:gd name="T44" fmla="*/ 240 w 504"/>
                <a:gd name="T45" fmla="*/ 6 h 12"/>
                <a:gd name="T46" fmla="*/ 258 w 504"/>
                <a:gd name="T47" fmla="*/ 6 h 12"/>
                <a:gd name="T48" fmla="*/ 258 w 504"/>
                <a:gd name="T49" fmla="*/ 0 h 12"/>
                <a:gd name="T50" fmla="*/ 270 w 504"/>
                <a:gd name="T51" fmla="*/ 6 h 12"/>
                <a:gd name="T52" fmla="*/ 282 w 504"/>
                <a:gd name="T53" fmla="*/ 6 h 12"/>
                <a:gd name="T54" fmla="*/ 294 w 504"/>
                <a:gd name="T55" fmla="*/ 6 h 12"/>
                <a:gd name="T56" fmla="*/ 306 w 504"/>
                <a:gd name="T57" fmla="*/ 6 h 12"/>
                <a:gd name="T58" fmla="*/ 318 w 504"/>
                <a:gd name="T59" fmla="*/ 12 h 12"/>
                <a:gd name="T60" fmla="*/ 330 w 504"/>
                <a:gd name="T61" fmla="*/ 12 h 12"/>
                <a:gd name="T62" fmla="*/ 342 w 504"/>
                <a:gd name="T63" fmla="*/ 12 h 12"/>
                <a:gd name="T64" fmla="*/ 354 w 504"/>
                <a:gd name="T65" fmla="*/ 12 h 12"/>
                <a:gd name="T66" fmla="*/ 366 w 504"/>
                <a:gd name="T67" fmla="*/ 6 h 12"/>
                <a:gd name="T68" fmla="*/ 378 w 504"/>
                <a:gd name="T69" fmla="*/ 12 h 12"/>
                <a:gd name="T70" fmla="*/ 390 w 504"/>
                <a:gd name="T71" fmla="*/ 6 h 12"/>
                <a:gd name="T72" fmla="*/ 402 w 504"/>
                <a:gd name="T73" fmla="*/ 6 h 12"/>
                <a:gd name="T74" fmla="*/ 414 w 504"/>
                <a:gd name="T75" fmla="*/ 6 h 12"/>
                <a:gd name="T76" fmla="*/ 426 w 504"/>
                <a:gd name="T77" fmla="*/ 6 h 12"/>
                <a:gd name="T78" fmla="*/ 438 w 504"/>
                <a:gd name="T79" fmla="*/ 6 h 12"/>
                <a:gd name="T80" fmla="*/ 450 w 504"/>
                <a:gd name="T81" fmla="*/ 6 h 12"/>
                <a:gd name="T82" fmla="*/ 462 w 504"/>
                <a:gd name="T83" fmla="*/ 6 h 12"/>
                <a:gd name="T84" fmla="*/ 474 w 504"/>
                <a:gd name="T85" fmla="*/ 6 h 12"/>
                <a:gd name="T86" fmla="*/ 486 w 504"/>
                <a:gd name="T87" fmla="*/ 6 h 12"/>
                <a:gd name="T88" fmla="*/ 498 w 504"/>
                <a:gd name="T89" fmla="*/ 6 h 1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04"/>
                <a:gd name="T136" fmla="*/ 0 h 12"/>
                <a:gd name="T137" fmla="*/ 504 w 504"/>
                <a:gd name="T138" fmla="*/ 12 h 1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04" h="1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42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84" y="0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10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34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8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1" name="Freeform 362"/>
            <p:cNvSpPr>
              <a:spLocks/>
            </p:cNvSpPr>
            <p:nvPr/>
          </p:nvSpPr>
          <p:spPr bwMode="auto">
            <a:xfrm>
              <a:off x="2080" y="1645"/>
              <a:ext cx="714" cy="264"/>
            </a:xfrm>
            <a:custGeom>
              <a:avLst/>
              <a:gdLst>
                <a:gd name="T0" fmla="*/ 12 w 714"/>
                <a:gd name="T1" fmla="*/ 258 h 264"/>
                <a:gd name="T2" fmla="*/ 30 w 714"/>
                <a:gd name="T3" fmla="*/ 258 h 264"/>
                <a:gd name="T4" fmla="*/ 48 w 714"/>
                <a:gd name="T5" fmla="*/ 258 h 264"/>
                <a:gd name="T6" fmla="*/ 66 w 714"/>
                <a:gd name="T7" fmla="*/ 258 h 264"/>
                <a:gd name="T8" fmla="*/ 84 w 714"/>
                <a:gd name="T9" fmla="*/ 258 h 264"/>
                <a:gd name="T10" fmla="*/ 102 w 714"/>
                <a:gd name="T11" fmla="*/ 258 h 264"/>
                <a:gd name="T12" fmla="*/ 120 w 714"/>
                <a:gd name="T13" fmla="*/ 258 h 264"/>
                <a:gd name="T14" fmla="*/ 138 w 714"/>
                <a:gd name="T15" fmla="*/ 258 h 264"/>
                <a:gd name="T16" fmla="*/ 156 w 714"/>
                <a:gd name="T17" fmla="*/ 258 h 264"/>
                <a:gd name="T18" fmla="*/ 174 w 714"/>
                <a:gd name="T19" fmla="*/ 258 h 264"/>
                <a:gd name="T20" fmla="*/ 192 w 714"/>
                <a:gd name="T21" fmla="*/ 258 h 264"/>
                <a:gd name="T22" fmla="*/ 204 w 714"/>
                <a:gd name="T23" fmla="*/ 258 h 264"/>
                <a:gd name="T24" fmla="*/ 222 w 714"/>
                <a:gd name="T25" fmla="*/ 258 h 264"/>
                <a:gd name="T26" fmla="*/ 240 w 714"/>
                <a:gd name="T27" fmla="*/ 258 h 264"/>
                <a:gd name="T28" fmla="*/ 258 w 714"/>
                <a:gd name="T29" fmla="*/ 258 h 264"/>
                <a:gd name="T30" fmla="*/ 282 w 714"/>
                <a:gd name="T31" fmla="*/ 240 h 264"/>
                <a:gd name="T32" fmla="*/ 294 w 714"/>
                <a:gd name="T33" fmla="*/ 222 h 264"/>
                <a:gd name="T34" fmla="*/ 312 w 714"/>
                <a:gd name="T35" fmla="*/ 204 h 264"/>
                <a:gd name="T36" fmla="*/ 330 w 714"/>
                <a:gd name="T37" fmla="*/ 192 h 264"/>
                <a:gd name="T38" fmla="*/ 342 w 714"/>
                <a:gd name="T39" fmla="*/ 174 h 264"/>
                <a:gd name="T40" fmla="*/ 354 w 714"/>
                <a:gd name="T41" fmla="*/ 156 h 264"/>
                <a:gd name="T42" fmla="*/ 366 w 714"/>
                <a:gd name="T43" fmla="*/ 138 h 264"/>
                <a:gd name="T44" fmla="*/ 372 w 714"/>
                <a:gd name="T45" fmla="*/ 120 h 264"/>
                <a:gd name="T46" fmla="*/ 390 w 714"/>
                <a:gd name="T47" fmla="*/ 102 h 264"/>
                <a:gd name="T48" fmla="*/ 408 w 714"/>
                <a:gd name="T49" fmla="*/ 96 h 264"/>
                <a:gd name="T50" fmla="*/ 426 w 714"/>
                <a:gd name="T51" fmla="*/ 90 h 264"/>
                <a:gd name="T52" fmla="*/ 444 w 714"/>
                <a:gd name="T53" fmla="*/ 90 h 264"/>
                <a:gd name="T54" fmla="*/ 462 w 714"/>
                <a:gd name="T55" fmla="*/ 84 h 264"/>
                <a:gd name="T56" fmla="*/ 480 w 714"/>
                <a:gd name="T57" fmla="*/ 78 h 264"/>
                <a:gd name="T58" fmla="*/ 498 w 714"/>
                <a:gd name="T59" fmla="*/ 66 h 264"/>
                <a:gd name="T60" fmla="*/ 516 w 714"/>
                <a:gd name="T61" fmla="*/ 54 h 264"/>
                <a:gd name="T62" fmla="*/ 534 w 714"/>
                <a:gd name="T63" fmla="*/ 42 h 264"/>
                <a:gd name="T64" fmla="*/ 552 w 714"/>
                <a:gd name="T65" fmla="*/ 30 h 264"/>
                <a:gd name="T66" fmla="*/ 564 w 714"/>
                <a:gd name="T67" fmla="*/ 18 h 264"/>
                <a:gd name="T68" fmla="*/ 582 w 714"/>
                <a:gd name="T69" fmla="*/ 12 h 264"/>
                <a:gd name="T70" fmla="*/ 600 w 714"/>
                <a:gd name="T71" fmla="*/ 6 h 264"/>
                <a:gd name="T72" fmla="*/ 618 w 714"/>
                <a:gd name="T73" fmla="*/ 6 h 264"/>
                <a:gd name="T74" fmla="*/ 636 w 714"/>
                <a:gd name="T75" fmla="*/ 6 h 264"/>
                <a:gd name="T76" fmla="*/ 660 w 714"/>
                <a:gd name="T77" fmla="*/ 0 h 264"/>
                <a:gd name="T78" fmla="*/ 666 w 714"/>
                <a:gd name="T79" fmla="*/ 0 h 264"/>
                <a:gd name="T80" fmla="*/ 684 w 714"/>
                <a:gd name="T81" fmla="*/ 0 h 264"/>
                <a:gd name="T82" fmla="*/ 702 w 714"/>
                <a:gd name="T83" fmla="*/ 0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64"/>
                <a:gd name="T128" fmla="*/ 714 w 714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64">
                  <a:moveTo>
                    <a:pt x="0" y="264"/>
                  </a:move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64"/>
                  </a:lnTo>
                  <a:lnTo>
                    <a:pt x="102" y="258"/>
                  </a:lnTo>
                  <a:lnTo>
                    <a:pt x="108" y="264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64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204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64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0" y="150"/>
                  </a:lnTo>
                  <a:lnTo>
                    <a:pt x="360" y="144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8" y="114"/>
                  </a:lnTo>
                  <a:lnTo>
                    <a:pt x="384" y="108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84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64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2" name="Freeform 363"/>
            <p:cNvSpPr>
              <a:spLocks/>
            </p:cNvSpPr>
            <p:nvPr/>
          </p:nvSpPr>
          <p:spPr bwMode="auto">
            <a:xfrm>
              <a:off x="2794" y="1645"/>
              <a:ext cx="492" cy="12"/>
            </a:xfrm>
            <a:custGeom>
              <a:avLst/>
              <a:gdLst>
                <a:gd name="T0" fmla="*/ 6 w 492"/>
                <a:gd name="T1" fmla="*/ 0 h 12"/>
                <a:gd name="T2" fmla="*/ 18 w 492"/>
                <a:gd name="T3" fmla="*/ 0 h 12"/>
                <a:gd name="T4" fmla="*/ 30 w 492"/>
                <a:gd name="T5" fmla="*/ 0 h 12"/>
                <a:gd name="T6" fmla="*/ 42 w 492"/>
                <a:gd name="T7" fmla="*/ 0 h 12"/>
                <a:gd name="T8" fmla="*/ 54 w 492"/>
                <a:gd name="T9" fmla="*/ 0 h 12"/>
                <a:gd name="T10" fmla="*/ 66 w 492"/>
                <a:gd name="T11" fmla="*/ 0 h 12"/>
                <a:gd name="T12" fmla="*/ 72 w 492"/>
                <a:gd name="T13" fmla="*/ 0 h 12"/>
                <a:gd name="T14" fmla="*/ 84 w 492"/>
                <a:gd name="T15" fmla="*/ 0 h 12"/>
                <a:gd name="T16" fmla="*/ 96 w 492"/>
                <a:gd name="T17" fmla="*/ 0 h 12"/>
                <a:gd name="T18" fmla="*/ 108 w 492"/>
                <a:gd name="T19" fmla="*/ 0 h 12"/>
                <a:gd name="T20" fmla="*/ 120 w 492"/>
                <a:gd name="T21" fmla="*/ 0 h 12"/>
                <a:gd name="T22" fmla="*/ 132 w 492"/>
                <a:gd name="T23" fmla="*/ 6 h 12"/>
                <a:gd name="T24" fmla="*/ 144 w 492"/>
                <a:gd name="T25" fmla="*/ 6 h 12"/>
                <a:gd name="T26" fmla="*/ 162 w 492"/>
                <a:gd name="T27" fmla="*/ 6 h 12"/>
                <a:gd name="T28" fmla="*/ 162 w 492"/>
                <a:gd name="T29" fmla="*/ 0 h 12"/>
                <a:gd name="T30" fmla="*/ 174 w 492"/>
                <a:gd name="T31" fmla="*/ 6 h 12"/>
                <a:gd name="T32" fmla="*/ 186 w 492"/>
                <a:gd name="T33" fmla="*/ 0 h 12"/>
                <a:gd name="T34" fmla="*/ 198 w 492"/>
                <a:gd name="T35" fmla="*/ 0 h 12"/>
                <a:gd name="T36" fmla="*/ 210 w 492"/>
                <a:gd name="T37" fmla="*/ 0 h 12"/>
                <a:gd name="T38" fmla="*/ 222 w 492"/>
                <a:gd name="T39" fmla="*/ 0 h 12"/>
                <a:gd name="T40" fmla="*/ 234 w 492"/>
                <a:gd name="T41" fmla="*/ 6 h 12"/>
                <a:gd name="T42" fmla="*/ 246 w 492"/>
                <a:gd name="T43" fmla="*/ 6 h 12"/>
                <a:gd name="T44" fmla="*/ 258 w 492"/>
                <a:gd name="T45" fmla="*/ 6 h 12"/>
                <a:gd name="T46" fmla="*/ 270 w 492"/>
                <a:gd name="T47" fmla="*/ 6 h 12"/>
                <a:gd name="T48" fmla="*/ 282 w 492"/>
                <a:gd name="T49" fmla="*/ 6 h 12"/>
                <a:gd name="T50" fmla="*/ 294 w 492"/>
                <a:gd name="T51" fmla="*/ 12 h 12"/>
                <a:gd name="T52" fmla="*/ 306 w 492"/>
                <a:gd name="T53" fmla="*/ 6 h 12"/>
                <a:gd name="T54" fmla="*/ 318 w 492"/>
                <a:gd name="T55" fmla="*/ 12 h 12"/>
                <a:gd name="T56" fmla="*/ 330 w 492"/>
                <a:gd name="T57" fmla="*/ 6 h 12"/>
                <a:gd name="T58" fmla="*/ 342 w 492"/>
                <a:gd name="T59" fmla="*/ 12 h 12"/>
                <a:gd name="T60" fmla="*/ 354 w 492"/>
                <a:gd name="T61" fmla="*/ 6 h 12"/>
                <a:gd name="T62" fmla="*/ 366 w 492"/>
                <a:gd name="T63" fmla="*/ 6 h 12"/>
                <a:gd name="T64" fmla="*/ 372 w 492"/>
                <a:gd name="T65" fmla="*/ 6 h 12"/>
                <a:gd name="T66" fmla="*/ 390 w 492"/>
                <a:gd name="T67" fmla="*/ 12 h 12"/>
                <a:gd name="T68" fmla="*/ 390 w 492"/>
                <a:gd name="T69" fmla="*/ 12 h 12"/>
                <a:gd name="T70" fmla="*/ 402 w 492"/>
                <a:gd name="T71" fmla="*/ 12 h 12"/>
                <a:gd name="T72" fmla="*/ 414 w 492"/>
                <a:gd name="T73" fmla="*/ 12 h 12"/>
                <a:gd name="T74" fmla="*/ 426 w 492"/>
                <a:gd name="T75" fmla="*/ 12 h 12"/>
                <a:gd name="T76" fmla="*/ 438 w 492"/>
                <a:gd name="T77" fmla="*/ 12 h 12"/>
                <a:gd name="T78" fmla="*/ 450 w 492"/>
                <a:gd name="T79" fmla="*/ 12 h 12"/>
                <a:gd name="T80" fmla="*/ 462 w 492"/>
                <a:gd name="T81" fmla="*/ 12 h 12"/>
                <a:gd name="T82" fmla="*/ 474 w 492"/>
                <a:gd name="T83" fmla="*/ 12 h 12"/>
                <a:gd name="T84" fmla="*/ 486 w 492"/>
                <a:gd name="T85" fmla="*/ 12 h 1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12"/>
                <a:gd name="T131" fmla="*/ 492 w 492"/>
                <a:gd name="T132" fmla="*/ 12 h 1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1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62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90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3" name="Freeform 364"/>
            <p:cNvSpPr>
              <a:spLocks/>
            </p:cNvSpPr>
            <p:nvPr/>
          </p:nvSpPr>
          <p:spPr bwMode="auto">
            <a:xfrm>
              <a:off x="2080" y="1603"/>
              <a:ext cx="678" cy="282"/>
            </a:xfrm>
            <a:custGeom>
              <a:avLst/>
              <a:gdLst>
                <a:gd name="T0" fmla="*/ 12 w 678"/>
                <a:gd name="T1" fmla="*/ 276 h 282"/>
                <a:gd name="T2" fmla="*/ 30 w 678"/>
                <a:gd name="T3" fmla="*/ 276 h 282"/>
                <a:gd name="T4" fmla="*/ 48 w 678"/>
                <a:gd name="T5" fmla="*/ 276 h 282"/>
                <a:gd name="T6" fmla="*/ 66 w 678"/>
                <a:gd name="T7" fmla="*/ 276 h 282"/>
                <a:gd name="T8" fmla="*/ 84 w 678"/>
                <a:gd name="T9" fmla="*/ 276 h 282"/>
                <a:gd name="T10" fmla="*/ 102 w 678"/>
                <a:gd name="T11" fmla="*/ 276 h 282"/>
                <a:gd name="T12" fmla="*/ 120 w 678"/>
                <a:gd name="T13" fmla="*/ 276 h 282"/>
                <a:gd name="T14" fmla="*/ 138 w 678"/>
                <a:gd name="T15" fmla="*/ 276 h 282"/>
                <a:gd name="T16" fmla="*/ 156 w 678"/>
                <a:gd name="T17" fmla="*/ 276 h 282"/>
                <a:gd name="T18" fmla="*/ 168 w 678"/>
                <a:gd name="T19" fmla="*/ 276 h 282"/>
                <a:gd name="T20" fmla="*/ 186 w 678"/>
                <a:gd name="T21" fmla="*/ 276 h 282"/>
                <a:gd name="T22" fmla="*/ 204 w 678"/>
                <a:gd name="T23" fmla="*/ 276 h 282"/>
                <a:gd name="T24" fmla="*/ 216 w 678"/>
                <a:gd name="T25" fmla="*/ 276 h 282"/>
                <a:gd name="T26" fmla="*/ 234 w 678"/>
                <a:gd name="T27" fmla="*/ 276 h 282"/>
                <a:gd name="T28" fmla="*/ 252 w 678"/>
                <a:gd name="T29" fmla="*/ 276 h 282"/>
                <a:gd name="T30" fmla="*/ 270 w 678"/>
                <a:gd name="T31" fmla="*/ 270 h 282"/>
                <a:gd name="T32" fmla="*/ 282 w 678"/>
                <a:gd name="T33" fmla="*/ 246 h 282"/>
                <a:gd name="T34" fmla="*/ 294 w 678"/>
                <a:gd name="T35" fmla="*/ 228 h 282"/>
                <a:gd name="T36" fmla="*/ 306 w 678"/>
                <a:gd name="T37" fmla="*/ 210 h 282"/>
                <a:gd name="T38" fmla="*/ 312 w 678"/>
                <a:gd name="T39" fmla="*/ 186 h 282"/>
                <a:gd name="T40" fmla="*/ 324 w 678"/>
                <a:gd name="T41" fmla="*/ 168 h 282"/>
                <a:gd name="T42" fmla="*/ 330 w 678"/>
                <a:gd name="T43" fmla="*/ 150 h 282"/>
                <a:gd name="T44" fmla="*/ 342 w 678"/>
                <a:gd name="T45" fmla="*/ 132 h 282"/>
                <a:gd name="T46" fmla="*/ 354 w 678"/>
                <a:gd name="T47" fmla="*/ 120 h 282"/>
                <a:gd name="T48" fmla="*/ 366 w 678"/>
                <a:gd name="T49" fmla="*/ 108 h 282"/>
                <a:gd name="T50" fmla="*/ 378 w 678"/>
                <a:gd name="T51" fmla="*/ 96 h 282"/>
                <a:gd name="T52" fmla="*/ 396 w 678"/>
                <a:gd name="T53" fmla="*/ 84 h 282"/>
                <a:gd name="T54" fmla="*/ 414 w 678"/>
                <a:gd name="T55" fmla="*/ 78 h 282"/>
                <a:gd name="T56" fmla="*/ 432 w 678"/>
                <a:gd name="T57" fmla="*/ 72 h 282"/>
                <a:gd name="T58" fmla="*/ 450 w 678"/>
                <a:gd name="T59" fmla="*/ 66 h 282"/>
                <a:gd name="T60" fmla="*/ 468 w 678"/>
                <a:gd name="T61" fmla="*/ 54 h 282"/>
                <a:gd name="T62" fmla="*/ 486 w 678"/>
                <a:gd name="T63" fmla="*/ 36 h 282"/>
                <a:gd name="T64" fmla="*/ 504 w 678"/>
                <a:gd name="T65" fmla="*/ 12 h 282"/>
                <a:gd name="T66" fmla="*/ 522 w 678"/>
                <a:gd name="T67" fmla="*/ 0 h 282"/>
                <a:gd name="T68" fmla="*/ 540 w 678"/>
                <a:gd name="T69" fmla="*/ 0 h 282"/>
                <a:gd name="T70" fmla="*/ 558 w 678"/>
                <a:gd name="T71" fmla="*/ 0 h 282"/>
                <a:gd name="T72" fmla="*/ 576 w 678"/>
                <a:gd name="T73" fmla="*/ 0 h 282"/>
                <a:gd name="T74" fmla="*/ 594 w 678"/>
                <a:gd name="T75" fmla="*/ 6 h 282"/>
                <a:gd name="T76" fmla="*/ 612 w 678"/>
                <a:gd name="T77" fmla="*/ 18 h 282"/>
                <a:gd name="T78" fmla="*/ 630 w 678"/>
                <a:gd name="T79" fmla="*/ 30 h 282"/>
                <a:gd name="T80" fmla="*/ 648 w 678"/>
                <a:gd name="T81" fmla="*/ 36 h 282"/>
                <a:gd name="T82" fmla="*/ 666 w 678"/>
                <a:gd name="T83" fmla="*/ 36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82"/>
                <a:gd name="T128" fmla="*/ 678 w 678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82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82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8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22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82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64" y="276"/>
                  </a:lnTo>
                  <a:lnTo>
                    <a:pt x="270" y="270"/>
                  </a:lnTo>
                  <a:lnTo>
                    <a:pt x="276" y="264"/>
                  </a:lnTo>
                  <a:lnTo>
                    <a:pt x="282" y="252"/>
                  </a:lnTo>
                  <a:lnTo>
                    <a:pt x="282" y="246"/>
                  </a:lnTo>
                  <a:lnTo>
                    <a:pt x="288" y="240"/>
                  </a:lnTo>
                  <a:lnTo>
                    <a:pt x="288" y="234"/>
                  </a:lnTo>
                  <a:lnTo>
                    <a:pt x="294" y="228"/>
                  </a:lnTo>
                  <a:lnTo>
                    <a:pt x="300" y="222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06" y="204"/>
                  </a:lnTo>
                  <a:lnTo>
                    <a:pt x="312" y="198"/>
                  </a:lnTo>
                  <a:lnTo>
                    <a:pt x="312" y="186"/>
                  </a:lnTo>
                  <a:lnTo>
                    <a:pt x="318" y="180"/>
                  </a:lnTo>
                  <a:lnTo>
                    <a:pt x="318" y="174"/>
                  </a:lnTo>
                  <a:lnTo>
                    <a:pt x="324" y="168"/>
                  </a:lnTo>
                  <a:lnTo>
                    <a:pt x="324" y="162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6" y="144"/>
                  </a:lnTo>
                  <a:lnTo>
                    <a:pt x="348" y="132"/>
                  </a:lnTo>
                  <a:lnTo>
                    <a:pt x="342" y="132"/>
                  </a:lnTo>
                  <a:lnTo>
                    <a:pt x="348" y="132"/>
                  </a:lnTo>
                  <a:lnTo>
                    <a:pt x="354" y="126"/>
                  </a:lnTo>
                  <a:lnTo>
                    <a:pt x="354" y="120"/>
                  </a:lnTo>
                  <a:lnTo>
                    <a:pt x="366" y="108"/>
                  </a:lnTo>
                  <a:lnTo>
                    <a:pt x="360" y="108"/>
                  </a:lnTo>
                  <a:lnTo>
                    <a:pt x="366" y="108"/>
                  </a:lnTo>
                  <a:lnTo>
                    <a:pt x="378" y="96"/>
                  </a:lnTo>
                  <a:lnTo>
                    <a:pt x="372" y="96"/>
                  </a:lnTo>
                  <a:lnTo>
                    <a:pt x="378" y="96"/>
                  </a:lnTo>
                  <a:lnTo>
                    <a:pt x="384" y="90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8"/>
                  </a:lnTo>
                  <a:lnTo>
                    <a:pt x="420" y="78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36"/>
                  </a:lnTo>
                  <a:lnTo>
                    <a:pt x="492" y="30"/>
                  </a:lnTo>
                  <a:lnTo>
                    <a:pt x="504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4" name="Freeform 365"/>
            <p:cNvSpPr>
              <a:spLocks/>
            </p:cNvSpPr>
            <p:nvPr/>
          </p:nvSpPr>
          <p:spPr bwMode="auto">
            <a:xfrm>
              <a:off x="2758" y="1627"/>
              <a:ext cx="528" cy="18"/>
            </a:xfrm>
            <a:custGeom>
              <a:avLst/>
              <a:gdLst>
                <a:gd name="T0" fmla="*/ 6 w 528"/>
                <a:gd name="T1" fmla="*/ 12 h 18"/>
                <a:gd name="T2" fmla="*/ 18 w 528"/>
                <a:gd name="T3" fmla="*/ 12 h 18"/>
                <a:gd name="T4" fmla="*/ 30 w 528"/>
                <a:gd name="T5" fmla="*/ 18 h 18"/>
                <a:gd name="T6" fmla="*/ 42 w 528"/>
                <a:gd name="T7" fmla="*/ 12 h 18"/>
                <a:gd name="T8" fmla="*/ 54 w 528"/>
                <a:gd name="T9" fmla="*/ 12 h 18"/>
                <a:gd name="T10" fmla="*/ 66 w 528"/>
                <a:gd name="T11" fmla="*/ 12 h 18"/>
                <a:gd name="T12" fmla="*/ 78 w 528"/>
                <a:gd name="T13" fmla="*/ 6 h 18"/>
                <a:gd name="T14" fmla="*/ 90 w 528"/>
                <a:gd name="T15" fmla="*/ 6 h 18"/>
                <a:gd name="T16" fmla="*/ 102 w 528"/>
                <a:gd name="T17" fmla="*/ 6 h 18"/>
                <a:gd name="T18" fmla="*/ 114 w 528"/>
                <a:gd name="T19" fmla="*/ 6 h 18"/>
                <a:gd name="T20" fmla="*/ 126 w 528"/>
                <a:gd name="T21" fmla="*/ 6 h 18"/>
                <a:gd name="T22" fmla="*/ 138 w 528"/>
                <a:gd name="T23" fmla="*/ 0 h 18"/>
                <a:gd name="T24" fmla="*/ 150 w 528"/>
                <a:gd name="T25" fmla="*/ 0 h 18"/>
                <a:gd name="T26" fmla="*/ 162 w 528"/>
                <a:gd name="T27" fmla="*/ 0 h 18"/>
                <a:gd name="T28" fmla="*/ 174 w 528"/>
                <a:gd name="T29" fmla="*/ 0 h 18"/>
                <a:gd name="T30" fmla="*/ 186 w 528"/>
                <a:gd name="T31" fmla="*/ 0 h 18"/>
                <a:gd name="T32" fmla="*/ 198 w 528"/>
                <a:gd name="T33" fmla="*/ 0 h 18"/>
                <a:gd name="T34" fmla="*/ 210 w 528"/>
                <a:gd name="T35" fmla="*/ 0 h 18"/>
                <a:gd name="T36" fmla="*/ 216 w 528"/>
                <a:gd name="T37" fmla="*/ 0 h 18"/>
                <a:gd name="T38" fmla="*/ 228 w 528"/>
                <a:gd name="T39" fmla="*/ 0 h 18"/>
                <a:gd name="T40" fmla="*/ 240 w 528"/>
                <a:gd name="T41" fmla="*/ 0 h 18"/>
                <a:gd name="T42" fmla="*/ 252 w 528"/>
                <a:gd name="T43" fmla="*/ 6 h 18"/>
                <a:gd name="T44" fmla="*/ 264 w 528"/>
                <a:gd name="T45" fmla="*/ 0 h 18"/>
                <a:gd name="T46" fmla="*/ 270 w 528"/>
                <a:gd name="T47" fmla="*/ 0 h 18"/>
                <a:gd name="T48" fmla="*/ 282 w 528"/>
                <a:gd name="T49" fmla="*/ 6 h 18"/>
                <a:gd name="T50" fmla="*/ 294 w 528"/>
                <a:gd name="T51" fmla="*/ 6 h 18"/>
                <a:gd name="T52" fmla="*/ 306 w 528"/>
                <a:gd name="T53" fmla="*/ 6 h 18"/>
                <a:gd name="T54" fmla="*/ 318 w 528"/>
                <a:gd name="T55" fmla="*/ 6 h 18"/>
                <a:gd name="T56" fmla="*/ 330 w 528"/>
                <a:gd name="T57" fmla="*/ 6 h 18"/>
                <a:gd name="T58" fmla="*/ 342 w 528"/>
                <a:gd name="T59" fmla="*/ 6 h 18"/>
                <a:gd name="T60" fmla="*/ 354 w 528"/>
                <a:gd name="T61" fmla="*/ 6 h 18"/>
                <a:gd name="T62" fmla="*/ 366 w 528"/>
                <a:gd name="T63" fmla="*/ 6 h 18"/>
                <a:gd name="T64" fmla="*/ 378 w 528"/>
                <a:gd name="T65" fmla="*/ 6 h 18"/>
                <a:gd name="T66" fmla="*/ 390 w 528"/>
                <a:gd name="T67" fmla="*/ 6 h 18"/>
                <a:gd name="T68" fmla="*/ 402 w 528"/>
                <a:gd name="T69" fmla="*/ 6 h 18"/>
                <a:gd name="T70" fmla="*/ 414 w 528"/>
                <a:gd name="T71" fmla="*/ 0 h 18"/>
                <a:gd name="T72" fmla="*/ 426 w 528"/>
                <a:gd name="T73" fmla="*/ 0 h 18"/>
                <a:gd name="T74" fmla="*/ 438 w 528"/>
                <a:gd name="T75" fmla="*/ 0 h 18"/>
                <a:gd name="T76" fmla="*/ 450 w 528"/>
                <a:gd name="T77" fmla="*/ 0 h 18"/>
                <a:gd name="T78" fmla="*/ 462 w 528"/>
                <a:gd name="T79" fmla="*/ 0 h 18"/>
                <a:gd name="T80" fmla="*/ 474 w 528"/>
                <a:gd name="T81" fmla="*/ 0 h 18"/>
                <a:gd name="T82" fmla="*/ 486 w 528"/>
                <a:gd name="T83" fmla="*/ 0 h 18"/>
                <a:gd name="T84" fmla="*/ 498 w 528"/>
                <a:gd name="T85" fmla="*/ 0 h 18"/>
                <a:gd name="T86" fmla="*/ 510 w 528"/>
                <a:gd name="T87" fmla="*/ 0 h 18"/>
                <a:gd name="T88" fmla="*/ 522 w 528"/>
                <a:gd name="T89" fmla="*/ 0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18"/>
                <a:gd name="T137" fmla="*/ 528 w 528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1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22" y="0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5" name="Freeform 366"/>
            <p:cNvSpPr>
              <a:spLocks/>
            </p:cNvSpPr>
            <p:nvPr/>
          </p:nvSpPr>
          <p:spPr bwMode="auto">
            <a:xfrm>
              <a:off x="2080" y="1537"/>
              <a:ext cx="696" cy="318"/>
            </a:xfrm>
            <a:custGeom>
              <a:avLst/>
              <a:gdLst>
                <a:gd name="T0" fmla="*/ 12 w 696"/>
                <a:gd name="T1" fmla="*/ 318 h 318"/>
                <a:gd name="T2" fmla="*/ 30 w 696"/>
                <a:gd name="T3" fmla="*/ 318 h 318"/>
                <a:gd name="T4" fmla="*/ 48 w 696"/>
                <a:gd name="T5" fmla="*/ 318 h 318"/>
                <a:gd name="T6" fmla="*/ 66 w 696"/>
                <a:gd name="T7" fmla="*/ 318 h 318"/>
                <a:gd name="T8" fmla="*/ 84 w 696"/>
                <a:gd name="T9" fmla="*/ 318 h 318"/>
                <a:gd name="T10" fmla="*/ 102 w 696"/>
                <a:gd name="T11" fmla="*/ 318 h 318"/>
                <a:gd name="T12" fmla="*/ 120 w 696"/>
                <a:gd name="T13" fmla="*/ 318 h 318"/>
                <a:gd name="T14" fmla="*/ 138 w 696"/>
                <a:gd name="T15" fmla="*/ 318 h 318"/>
                <a:gd name="T16" fmla="*/ 156 w 696"/>
                <a:gd name="T17" fmla="*/ 318 h 318"/>
                <a:gd name="T18" fmla="*/ 174 w 696"/>
                <a:gd name="T19" fmla="*/ 318 h 318"/>
                <a:gd name="T20" fmla="*/ 192 w 696"/>
                <a:gd name="T21" fmla="*/ 318 h 318"/>
                <a:gd name="T22" fmla="*/ 210 w 696"/>
                <a:gd name="T23" fmla="*/ 318 h 318"/>
                <a:gd name="T24" fmla="*/ 228 w 696"/>
                <a:gd name="T25" fmla="*/ 318 h 318"/>
                <a:gd name="T26" fmla="*/ 246 w 696"/>
                <a:gd name="T27" fmla="*/ 318 h 318"/>
                <a:gd name="T28" fmla="*/ 264 w 696"/>
                <a:gd name="T29" fmla="*/ 318 h 318"/>
                <a:gd name="T30" fmla="*/ 282 w 696"/>
                <a:gd name="T31" fmla="*/ 306 h 318"/>
                <a:gd name="T32" fmla="*/ 294 w 696"/>
                <a:gd name="T33" fmla="*/ 294 h 318"/>
                <a:gd name="T34" fmla="*/ 306 w 696"/>
                <a:gd name="T35" fmla="*/ 276 h 318"/>
                <a:gd name="T36" fmla="*/ 318 w 696"/>
                <a:gd name="T37" fmla="*/ 252 h 318"/>
                <a:gd name="T38" fmla="*/ 330 w 696"/>
                <a:gd name="T39" fmla="*/ 234 h 318"/>
                <a:gd name="T40" fmla="*/ 336 w 696"/>
                <a:gd name="T41" fmla="*/ 216 h 318"/>
                <a:gd name="T42" fmla="*/ 348 w 696"/>
                <a:gd name="T43" fmla="*/ 198 h 318"/>
                <a:gd name="T44" fmla="*/ 366 w 696"/>
                <a:gd name="T45" fmla="*/ 174 h 318"/>
                <a:gd name="T46" fmla="*/ 372 w 696"/>
                <a:gd name="T47" fmla="*/ 156 h 318"/>
                <a:gd name="T48" fmla="*/ 390 w 696"/>
                <a:gd name="T49" fmla="*/ 126 h 318"/>
                <a:gd name="T50" fmla="*/ 408 w 696"/>
                <a:gd name="T51" fmla="*/ 108 h 318"/>
                <a:gd name="T52" fmla="*/ 426 w 696"/>
                <a:gd name="T53" fmla="*/ 102 h 318"/>
                <a:gd name="T54" fmla="*/ 444 w 696"/>
                <a:gd name="T55" fmla="*/ 102 h 318"/>
                <a:gd name="T56" fmla="*/ 462 w 696"/>
                <a:gd name="T57" fmla="*/ 108 h 318"/>
                <a:gd name="T58" fmla="*/ 480 w 696"/>
                <a:gd name="T59" fmla="*/ 108 h 318"/>
                <a:gd name="T60" fmla="*/ 498 w 696"/>
                <a:gd name="T61" fmla="*/ 102 h 318"/>
                <a:gd name="T62" fmla="*/ 516 w 696"/>
                <a:gd name="T63" fmla="*/ 90 h 318"/>
                <a:gd name="T64" fmla="*/ 528 w 696"/>
                <a:gd name="T65" fmla="*/ 72 h 318"/>
                <a:gd name="T66" fmla="*/ 546 w 696"/>
                <a:gd name="T67" fmla="*/ 48 h 318"/>
                <a:gd name="T68" fmla="*/ 558 w 696"/>
                <a:gd name="T69" fmla="*/ 30 h 318"/>
                <a:gd name="T70" fmla="*/ 576 w 696"/>
                <a:gd name="T71" fmla="*/ 24 h 318"/>
                <a:gd name="T72" fmla="*/ 594 w 696"/>
                <a:gd name="T73" fmla="*/ 30 h 318"/>
                <a:gd name="T74" fmla="*/ 612 w 696"/>
                <a:gd name="T75" fmla="*/ 30 h 318"/>
                <a:gd name="T76" fmla="*/ 630 w 696"/>
                <a:gd name="T77" fmla="*/ 24 h 318"/>
                <a:gd name="T78" fmla="*/ 648 w 696"/>
                <a:gd name="T79" fmla="*/ 24 h 318"/>
                <a:gd name="T80" fmla="*/ 666 w 696"/>
                <a:gd name="T81" fmla="*/ 18 h 318"/>
                <a:gd name="T82" fmla="*/ 684 w 696"/>
                <a:gd name="T83" fmla="*/ 12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18"/>
                <a:gd name="T128" fmla="*/ 696 w 696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18">
                  <a:moveTo>
                    <a:pt x="0" y="318"/>
                  </a:moveTo>
                  <a:lnTo>
                    <a:pt x="6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6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80" y="318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8"/>
                  </a:lnTo>
                  <a:lnTo>
                    <a:pt x="204" y="318"/>
                  </a:lnTo>
                  <a:lnTo>
                    <a:pt x="210" y="318"/>
                  </a:lnTo>
                  <a:lnTo>
                    <a:pt x="216" y="318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34" y="318"/>
                  </a:lnTo>
                  <a:lnTo>
                    <a:pt x="240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8" y="318"/>
                  </a:lnTo>
                  <a:lnTo>
                    <a:pt x="264" y="318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82" y="306"/>
                  </a:lnTo>
                  <a:lnTo>
                    <a:pt x="294" y="294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0" y="288"/>
                  </a:lnTo>
                  <a:lnTo>
                    <a:pt x="306" y="282"/>
                  </a:lnTo>
                  <a:lnTo>
                    <a:pt x="306" y="276"/>
                  </a:lnTo>
                  <a:lnTo>
                    <a:pt x="312" y="270"/>
                  </a:lnTo>
                  <a:lnTo>
                    <a:pt x="318" y="258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40"/>
                  </a:lnTo>
                  <a:lnTo>
                    <a:pt x="330" y="234"/>
                  </a:lnTo>
                  <a:lnTo>
                    <a:pt x="330" y="228"/>
                  </a:lnTo>
                  <a:lnTo>
                    <a:pt x="336" y="222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6" y="174"/>
                  </a:lnTo>
                  <a:lnTo>
                    <a:pt x="366" y="168"/>
                  </a:lnTo>
                  <a:lnTo>
                    <a:pt x="372" y="162"/>
                  </a:lnTo>
                  <a:lnTo>
                    <a:pt x="372" y="156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108"/>
                  </a:lnTo>
                  <a:lnTo>
                    <a:pt x="456" y="108"/>
                  </a:lnTo>
                  <a:lnTo>
                    <a:pt x="462" y="108"/>
                  </a:lnTo>
                  <a:lnTo>
                    <a:pt x="468" y="108"/>
                  </a:lnTo>
                  <a:lnTo>
                    <a:pt x="474" y="108"/>
                  </a:lnTo>
                  <a:lnTo>
                    <a:pt x="480" y="108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16" y="84"/>
                  </a:lnTo>
                  <a:lnTo>
                    <a:pt x="522" y="78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34" y="60"/>
                  </a:lnTo>
                  <a:lnTo>
                    <a:pt x="546" y="48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6" name="Freeform 367"/>
            <p:cNvSpPr>
              <a:spLocks/>
            </p:cNvSpPr>
            <p:nvPr/>
          </p:nvSpPr>
          <p:spPr bwMode="auto">
            <a:xfrm>
              <a:off x="2776" y="1489"/>
              <a:ext cx="510" cy="48"/>
            </a:xfrm>
            <a:custGeom>
              <a:avLst/>
              <a:gdLst>
                <a:gd name="T0" fmla="*/ 6 w 510"/>
                <a:gd name="T1" fmla="*/ 48 h 48"/>
                <a:gd name="T2" fmla="*/ 18 w 510"/>
                <a:gd name="T3" fmla="*/ 42 h 48"/>
                <a:gd name="T4" fmla="*/ 30 w 510"/>
                <a:gd name="T5" fmla="*/ 36 h 48"/>
                <a:gd name="T6" fmla="*/ 42 w 510"/>
                <a:gd name="T7" fmla="*/ 36 h 48"/>
                <a:gd name="T8" fmla="*/ 54 w 510"/>
                <a:gd name="T9" fmla="*/ 36 h 48"/>
                <a:gd name="T10" fmla="*/ 66 w 510"/>
                <a:gd name="T11" fmla="*/ 36 h 48"/>
                <a:gd name="T12" fmla="*/ 78 w 510"/>
                <a:gd name="T13" fmla="*/ 36 h 48"/>
                <a:gd name="T14" fmla="*/ 90 w 510"/>
                <a:gd name="T15" fmla="*/ 30 h 48"/>
                <a:gd name="T16" fmla="*/ 102 w 510"/>
                <a:gd name="T17" fmla="*/ 24 h 48"/>
                <a:gd name="T18" fmla="*/ 114 w 510"/>
                <a:gd name="T19" fmla="*/ 18 h 48"/>
                <a:gd name="T20" fmla="*/ 126 w 510"/>
                <a:gd name="T21" fmla="*/ 18 h 48"/>
                <a:gd name="T22" fmla="*/ 138 w 510"/>
                <a:gd name="T23" fmla="*/ 12 h 48"/>
                <a:gd name="T24" fmla="*/ 144 w 510"/>
                <a:gd name="T25" fmla="*/ 12 h 48"/>
                <a:gd name="T26" fmla="*/ 150 w 510"/>
                <a:gd name="T27" fmla="*/ 12 h 48"/>
                <a:gd name="T28" fmla="*/ 162 w 510"/>
                <a:gd name="T29" fmla="*/ 18 h 48"/>
                <a:gd name="T30" fmla="*/ 174 w 510"/>
                <a:gd name="T31" fmla="*/ 18 h 48"/>
                <a:gd name="T32" fmla="*/ 186 w 510"/>
                <a:gd name="T33" fmla="*/ 18 h 48"/>
                <a:gd name="T34" fmla="*/ 198 w 510"/>
                <a:gd name="T35" fmla="*/ 18 h 48"/>
                <a:gd name="T36" fmla="*/ 210 w 510"/>
                <a:gd name="T37" fmla="*/ 12 h 48"/>
                <a:gd name="T38" fmla="*/ 222 w 510"/>
                <a:gd name="T39" fmla="*/ 6 h 48"/>
                <a:gd name="T40" fmla="*/ 234 w 510"/>
                <a:gd name="T41" fmla="*/ 6 h 48"/>
                <a:gd name="T42" fmla="*/ 246 w 510"/>
                <a:gd name="T43" fmla="*/ 6 h 48"/>
                <a:gd name="T44" fmla="*/ 258 w 510"/>
                <a:gd name="T45" fmla="*/ 12 h 48"/>
                <a:gd name="T46" fmla="*/ 270 w 510"/>
                <a:gd name="T47" fmla="*/ 18 h 48"/>
                <a:gd name="T48" fmla="*/ 282 w 510"/>
                <a:gd name="T49" fmla="*/ 18 h 48"/>
                <a:gd name="T50" fmla="*/ 294 w 510"/>
                <a:gd name="T51" fmla="*/ 18 h 48"/>
                <a:gd name="T52" fmla="*/ 306 w 510"/>
                <a:gd name="T53" fmla="*/ 12 h 48"/>
                <a:gd name="T54" fmla="*/ 318 w 510"/>
                <a:gd name="T55" fmla="*/ 12 h 48"/>
                <a:gd name="T56" fmla="*/ 330 w 510"/>
                <a:gd name="T57" fmla="*/ 6 h 48"/>
                <a:gd name="T58" fmla="*/ 342 w 510"/>
                <a:gd name="T59" fmla="*/ 0 h 48"/>
                <a:gd name="T60" fmla="*/ 354 w 510"/>
                <a:gd name="T61" fmla="*/ 6 h 48"/>
                <a:gd name="T62" fmla="*/ 366 w 510"/>
                <a:gd name="T63" fmla="*/ 6 h 48"/>
                <a:gd name="T64" fmla="*/ 378 w 510"/>
                <a:gd name="T65" fmla="*/ 12 h 48"/>
                <a:gd name="T66" fmla="*/ 390 w 510"/>
                <a:gd name="T67" fmla="*/ 12 h 48"/>
                <a:gd name="T68" fmla="*/ 402 w 510"/>
                <a:gd name="T69" fmla="*/ 18 h 48"/>
                <a:gd name="T70" fmla="*/ 420 w 510"/>
                <a:gd name="T71" fmla="*/ 12 h 48"/>
                <a:gd name="T72" fmla="*/ 420 w 510"/>
                <a:gd name="T73" fmla="*/ 12 h 48"/>
                <a:gd name="T74" fmla="*/ 432 w 510"/>
                <a:gd name="T75" fmla="*/ 6 h 48"/>
                <a:gd name="T76" fmla="*/ 444 w 510"/>
                <a:gd name="T77" fmla="*/ 0 h 48"/>
                <a:gd name="T78" fmla="*/ 456 w 510"/>
                <a:gd name="T79" fmla="*/ 0 h 48"/>
                <a:gd name="T80" fmla="*/ 468 w 510"/>
                <a:gd name="T81" fmla="*/ 0 h 48"/>
                <a:gd name="T82" fmla="*/ 480 w 510"/>
                <a:gd name="T83" fmla="*/ 6 h 48"/>
                <a:gd name="T84" fmla="*/ 492 w 510"/>
                <a:gd name="T85" fmla="*/ 12 h 48"/>
                <a:gd name="T86" fmla="*/ 504 w 510"/>
                <a:gd name="T87" fmla="*/ 12 h 4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48"/>
                <a:gd name="T134" fmla="*/ 510 w 510"/>
                <a:gd name="T135" fmla="*/ 48 h 4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48">
                  <a:moveTo>
                    <a:pt x="0" y="48"/>
                  </a:moveTo>
                  <a:lnTo>
                    <a:pt x="6" y="48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8"/>
                  </a:lnTo>
                  <a:lnTo>
                    <a:pt x="150" y="12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20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7" name="Freeform 368"/>
            <p:cNvSpPr>
              <a:spLocks/>
            </p:cNvSpPr>
            <p:nvPr/>
          </p:nvSpPr>
          <p:spPr bwMode="auto">
            <a:xfrm>
              <a:off x="2080" y="1471"/>
              <a:ext cx="642" cy="360"/>
            </a:xfrm>
            <a:custGeom>
              <a:avLst/>
              <a:gdLst>
                <a:gd name="T0" fmla="*/ 6 w 642"/>
                <a:gd name="T1" fmla="*/ 360 h 360"/>
                <a:gd name="T2" fmla="*/ 24 w 642"/>
                <a:gd name="T3" fmla="*/ 360 h 360"/>
                <a:gd name="T4" fmla="*/ 48 w 642"/>
                <a:gd name="T5" fmla="*/ 360 h 360"/>
                <a:gd name="T6" fmla="*/ 54 w 642"/>
                <a:gd name="T7" fmla="*/ 354 h 360"/>
                <a:gd name="T8" fmla="*/ 72 w 642"/>
                <a:gd name="T9" fmla="*/ 360 h 360"/>
                <a:gd name="T10" fmla="*/ 90 w 642"/>
                <a:gd name="T11" fmla="*/ 360 h 360"/>
                <a:gd name="T12" fmla="*/ 108 w 642"/>
                <a:gd name="T13" fmla="*/ 354 h 360"/>
                <a:gd name="T14" fmla="*/ 120 w 642"/>
                <a:gd name="T15" fmla="*/ 354 h 360"/>
                <a:gd name="T16" fmla="*/ 138 w 642"/>
                <a:gd name="T17" fmla="*/ 360 h 360"/>
                <a:gd name="T18" fmla="*/ 162 w 642"/>
                <a:gd name="T19" fmla="*/ 360 h 360"/>
                <a:gd name="T20" fmla="*/ 168 w 642"/>
                <a:gd name="T21" fmla="*/ 360 h 360"/>
                <a:gd name="T22" fmla="*/ 186 w 642"/>
                <a:gd name="T23" fmla="*/ 360 h 360"/>
                <a:gd name="T24" fmla="*/ 204 w 642"/>
                <a:gd name="T25" fmla="*/ 360 h 360"/>
                <a:gd name="T26" fmla="*/ 222 w 642"/>
                <a:gd name="T27" fmla="*/ 360 h 360"/>
                <a:gd name="T28" fmla="*/ 246 w 642"/>
                <a:gd name="T29" fmla="*/ 360 h 360"/>
                <a:gd name="T30" fmla="*/ 252 w 642"/>
                <a:gd name="T31" fmla="*/ 360 h 360"/>
                <a:gd name="T32" fmla="*/ 270 w 642"/>
                <a:gd name="T33" fmla="*/ 360 h 360"/>
                <a:gd name="T34" fmla="*/ 288 w 642"/>
                <a:gd name="T35" fmla="*/ 360 h 360"/>
                <a:gd name="T36" fmla="*/ 306 w 642"/>
                <a:gd name="T37" fmla="*/ 354 h 360"/>
                <a:gd name="T38" fmla="*/ 324 w 642"/>
                <a:gd name="T39" fmla="*/ 342 h 360"/>
                <a:gd name="T40" fmla="*/ 336 w 642"/>
                <a:gd name="T41" fmla="*/ 312 h 360"/>
                <a:gd name="T42" fmla="*/ 342 w 642"/>
                <a:gd name="T43" fmla="*/ 282 h 360"/>
                <a:gd name="T44" fmla="*/ 354 w 642"/>
                <a:gd name="T45" fmla="*/ 258 h 360"/>
                <a:gd name="T46" fmla="*/ 366 w 642"/>
                <a:gd name="T47" fmla="*/ 228 h 360"/>
                <a:gd name="T48" fmla="*/ 372 w 642"/>
                <a:gd name="T49" fmla="*/ 204 h 360"/>
                <a:gd name="T50" fmla="*/ 384 w 642"/>
                <a:gd name="T51" fmla="*/ 180 h 360"/>
                <a:gd name="T52" fmla="*/ 390 w 642"/>
                <a:gd name="T53" fmla="*/ 162 h 360"/>
                <a:gd name="T54" fmla="*/ 402 w 642"/>
                <a:gd name="T55" fmla="*/ 138 h 360"/>
                <a:gd name="T56" fmla="*/ 414 w 642"/>
                <a:gd name="T57" fmla="*/ 120 h 360"/>
                <a:gd name="T58" fmla="*/ 420 w 642"/>
                <a:gd name="T59" fmla="*/ 96 h 360"/>
                <a:gd name="T60" fmla="*/ 438 w 642"/>
                <a:gd name="T61" fmla="*/ 72 h 360"/>
                <a:gd name="T62" fmla="*/ 456 w 642"/>
                <a:gd name="T63" fmla="*/ 54 h 360"/>
                <a:gd name="T64" fmla="*/ 480 w 642"/>
                <a:gd name="T65" fmla="*/ 36 h 360"/>
                <a:gd name="T66" fmla="*/ 486 w 642"/>
                <a:gd name="T67" fmla="*/ 30 h 360"/>
                <a:gd name="T68" fmla="*/ 504 w 642"/>
                <a:gd name="T69" fmla="*/ 12 h 360"/>
                <a:gd name="T70" fmla="*/ 522 w 642"/>
                <a:gd name="T71" fmla="*/ 6 h 360"/>
                <a:gd name="T72" fmla="*/ 540 w 642"/>
                <a:gd name="T73" fmla="*/ 0 h 360"/>
                <a:gd name="T74" fmla="*/ 558 w 642"/>
                <a:gd name="T75" fmla="*/ 6 h 360"/>
                <a:gd name="T76" fmla="*/ 576 w 642"/>
                <a:gd name="T77" fmla="*/ 18 h 360"/>
                <a:gd name="T78" fmla="*/ 594 w 642"/>
                <a:gd name="T79" fmla="*/ 30 h 360"/>
                <a:gd name="T80" fmla="*/ 612 w 642"/>
                <a:gd name="T81" fmla="*/ 30 h 360"/>
                <a:gd name="T82" fmla="*/ 630 w 642"/>
                <a:gd name="T83" fmla="*/ 18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360"/>
                <a:gd name="T128" fmla="*/ 642 w 642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360">
                  <a:moveTo>
                    <a:pt x="0" y="360"/>
                  </a:moveTo>
                  <a:lnTo>
                    <a:pt x="0" y="354"/>
                  </a:lnTo>
                  <a:lnTo>
                    <a:pt x="6" y="360"/>
                  </a:lnTo>
                  <a:lnTo>
                    <a:pt x="12" y="360"/>
                  </a:lnTo>
                  <a:lnTo>
                    <a:pt x="18" y="360"/>
                  </a:lnTo>
                  <a:lnTo>
                    <a:pt x="24" y="360"/>
                  </a:lnTo>
                  <a:lnTo>
                    <a:pt x="30" y="360"/>
                  </a:lnTo>
                  <a:lnTo>
                    <a:pt x="36" y="360"/>
                  </a:lnTo>
                  <a:lnTo>
                    <a:pt x="48" y="360"/>
                  </a:lnTo>
                  <a:lnTo>
                    <a:pt x="42" y="360"/>
                  </a:lnTo>
                  <a:lnTo>
                    <a:pt x="48" y="354"/>
                  </a:lnTo>
                  <a:lnTo>
                    <a:pt x="54" y="354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0"/>
                  </a:lnTo>
                  <a:lnTo>
                    <a:pt x="78" y="360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102" y="360"/>
                  </a:lnTo>
                  <a:lnTo>
                    <a:pt x="108" y="354"/>
                  </a:lnTo>
                  <a:lnTo>
                    <a:pt x="114" y="354"/>
                  </a:lnTo>
                  <a:lnTo>
                    <a:pt x="126" y="354"/>
                  </a:lnTo>
                  <a:lnTo>
                    <a:pt x="120" y="354"/>
                  </a:lnTo>
                  <a:lnTo>
                    <a:pt x="126" y="360"/>
                  </a:lnTo>
                  <a:lnTo>
                    <a:pt x="132" y="354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62" y="360"/>
                  </a:lnTo>
                  <a:lnTo>
                    <a:pt x="156" y="360"/>
                  </a:lnTo>
                  <a:lnTo>
                    <a:pt x="162" y="354"/>
                  </a:lnTo>
                  <a:lnTo>
                    <a:pt x="168" y="360"/>
                  </a:lnTo>
                  <a:lnTo>
                    <a:pt x="174" y="360"/>
                  </a:lnTo>
                  <a:lnTo>
                    <a:pt x="180" y="360"/>
                  </a:lnTo>
                  <a:lnTo>
                    <a:pt x="186" y="360"/>
                  </a:lnTo>
                  <a:lnTo>
                    <a:pt x="192" y="360"/>
                  </a:lnTo>
                  <a:lnTo>
                    <a:pt x="198" y="354"/>
                  </a:lnTo>
                  <a:lnTo>
                    <a:pt x="204" y="360"/>
                  </a:lnTo>
                  <a:lnTo>
                    <a:pt x="210" y="354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34" y="360"/>
                  </a:lnTo>
                  <a:lnTo>
                    <a:pt x="246" y="360"/>
                  </a:lnTo>
                  <a:lnTo>
                    <a:pt x="240" y="360"/>
                  </a:lnTo>
                  <a:lnTo>
                    <a:pt x="246" y="360"/>
                  </a:lnTo>
                  <a:lnTo>
                    <a:pt x="252" y="360"/>
                  </a:lnTo>
                  <a:lnTo>
                    <a:pt x="258" y="360"/>
                  </a:lnTo>
                  <a:lnTo>
                    <a:pt x="264" y="360"/>
                  </a:lnTo>
                  <a:lnTo>
                    <a:pt x="270" y="360"/>
                  </a:lnTo>
                  <a:lnTo>
                    <a:pt x="276" y="354"/>
                  </a:lnTo>
                  <a:lnTo>
                    <a:pt x="282" y="360"/>
                  </a:lnTo>
                  <a:lnTo>
                    <a:pt x="288" y="360"/>
                  </a:lnTo>
                  <a:lnTo>
                    <a:pt x="294" y="360"/>
                  </a:lnTo>
                  <a:lnTo>
                    <a:pt x="300" y="360"/>
                  </a:lnTo>
                  <a:lnTo>
                    <a:pt x="306" y="354"/>
                  </a:lnTo>
                  <a:lnTo>
                    <a:pt x="312" y="354"/>
                  </a:lnTo>
                  <a:lnTo>
                    <a:pt x="318" y="348"/>
                  </a:lnTo>
                  <a:lnTo>
                    <a:pt x="324" y="342"/>
                  </a:lnTo>
                  <a:lnTo>
                    <a:pt x="330" y="330"/>
                  </a:lnTo>
                  <a:lnTo>
                    <a:pt x="330" y="318"/>
                  </a:lnTo>
                  <a:lnTo>
                    <a:pt x="336" y="312"/>
                  </a:lnTo>
                  <a:lnTo>
                    <a:pt x="336" y="306"/>
                  </a:lnTo>
                  <a:lnTo>
                    <a:pt x="342" y="294"/>
                  </a:lnTo>
                  <a:lnTo>
                    <a:pt x="342" y="282"/>
                  </a:lnTo>
                  <a:lnTo>
                    <a:pt x="348" y="276"/>
                  </a:lnTo>
                  <a:lnTo>
                    <a:pt x="354" y="264"/>
                  </a:lnTo>
                  <a:lnTo>
                    <a:pt x="354" y="258"/>
                  </a:lnTo>
                  <a:lnTo>
                    <a:pt x="360" y="246"/>
                  </a:lnTo>
                  <a:lnTo>
                    <a:pt x="360" y="240"/>
                  </a:lnTo>
                  <a:lnTo>
                    <a:pt x="366" y="228"/>
                  </a:lnTo>
                  <a:lnTo>
                    <a:pt x="366" y="222"/>
                  </a:lnTo>
                  <a:lnTo>
                    <a:pt x="372" y="210"/>
                  </a:lnTo>
                  <a:lnTo>
                    <a:pt x="372" y="204"/>
                  </a:lnTo>
                  <a:lnTo>
                    <a:pt x="378" y="198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2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0" y="96"/>
                  </a:lnTo>
                  <a:lnTo>
                    <a:pt x="432" y="84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80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8" name="Freeform 369"/>
            <p:cNvSpPr>
              <a:spLocks/>
            </p:cNvSpPr>
            <p:nvPr/>
          </p:nvSpPr>
          <p:spPr bwMode="auto">
            <a:xfrm>
              <a:off x="2722" y="1447"/>
              <a:ext cx="564" cy="36"/>
            </a:xfrm>
            <a:custGeom>
              <a:avLst/>
              <a:gdLst>
                <a:gd name="T0" fmla="*/ 6 w 564"/>
                <a:gd name="T1" fmla="*/ 36 h 36"/>
                <a:gd name="T2" fmla="*/ 18 w 564"/>
                <a:gd name="T3" fmla="*/ 30 h 36"/>
                <a:gd name="T4" fmla="*/ 30 w 564"/>
                <a:gd name="T5" fmla="*/ 24 h 36"/>
                <a:gd name="T6" fmla="*/ 42 w 564"/>
                <a:gd name="T7" fmla="*/ 18 h 36"/>
                <a:gd name="T8" fmla="*/ 54 w 564"/>
                <a:gd name="T9" fmla="*/ 18 h 36"/>
                <a:gd name="T10" fmla="*/ 66 w 564"/>
                <a:gd name="T11" fmla="*/ 18 h 36"/>
                <a:gd name="T12" fmla="*/ 78 w 564"/>
                <a:gd name="T13" fmla="*/ 12 h 36"/>
                <a:gd name="T14" fmla="*/ 90 w 564"/>
                <a:gd name="T15" fmla="*/ 12 h 36"/>
                <a:gd name="T16" fmla="*/ 102 w 564"/>
                <a:gd name="T17" fmla="*/ 12 h 36"/>
                <a:gd name="T18" fmla="*/ 114 w 564"/>
                <a:gd name="T19" fmla="*/ 12 h 36"/>
                <a:gd name="T20" fmla="*/ 132 w 564"/>
                <a:gd name="T21" fmla="*/ 6 h 36"/>
                <a:gd name="T22" fmla="*/ 132 w 564"/>
                <a:gd name="T23" fmla="*/ 6 h 36"/>
                <a:gd name="T24" fmla="*/ 144 w 564"/>
                <a:gd name="T25" fmla="*/ 6 h 36"/>
                <a:gd name="T26" fmla="*/ 156 w 564"/>
                <a:gd name="T27" fmla="*/ 6 h 36"/>
                <a:gd name="T28" fmla="*/ 168 w 564"/>
                <a:gd name="T29" fmla="*/ 6 h 36"/>
                <a:gd name="T30" fmla="*/ 180 w 564"/>
                <a:gd name="T31" fmla="*/ 6 h 36"/>
                <a:gd name="T32" fmla="*/ 192 w 564"/>
                <a:gd name="T33" fmla="*/ 0 h 36"/>
                <a:gd name="T34" fmla="*/ 204 w 564"/>
                <a:gd name="T35" fmla="*/ 6 h 36"/>
                <a:gd name="T36" fmla="*/ 216 w 564"/>
                <a:gd name="T37" fmla="*/ 6 h 36"/>
                <a:gd name="T38" fmla="*/ 228 w 564"/>
                <a:gd name="T39" fmla="*/ 6 h 36"/>
                <a:gd name="T40" fmla="*/ 240 w 564"/>
                <a:gd name="T41" fmla="*/ 6 h 36"/>
                <a:gd name="T42" fmla="*/ 252 w 564"/>
                <a:gd name="T43" fmla="*/ 6 h 36"/>
                <a:gd name="T44" fmla="*/ 264 w 564"/>
                <a:gd name="T45" fmla="*/ 6 h 36"/>
                <a:gd name="T46" fmla="*/ 270 w 564"/>
                <a:gd name="T47" fmla="*/ 6 h 36"/>
                <a:gd name="T48" fmla="*/ 282 w 564"/>
                <a:gd name="T49" fmla="*/ 6 h 36"/>
                <a:gd name="T50" fmla="*/ 294 w 564"/>
                <a:gd name="T51" fmla="*/ 6 h 36"/>
                <a:gd name="T52" fmla="*/ 306 w 564"/>
                <a:gd name="T53" fmla="*/ 0 h 36"/>
                <a:gd name="T54" fmla="*/ 312 w 564"/>
                <a:gd name="T55" fmla="*/ 0 h 36"/>
                <a:gd name="T56" fmla="*/ 324 w 564"/>
                <a:gd name="T57" fmla="*/ 6 h 36"/>
                <a:gd name="T58" fmla="*/ 336 w 564"/>
                <a:gd name="T59" fmla="*/ 6 h 36"/>
                <a:gd name="T60" fmla="*/ 348 w 564"/>
                <a:gd name="T61" fmla="*/ 0 h 36"/>
                <a:gd name="T62" fmla="*/ 360 w 564"/>
                <a:gd name="T63" fmla="*/ 6 h 36"/>
                <a:gd name="T64" fmla="*/ 366 w 564"/>
                <a:gd name="T65" fmla="*/ 6 h 36"/>
                <a:gd name="T66" fmla="*/ 378 w 564"/>
                <a:gd name="T67" fmla="*/ 6 h 36"/>
                <a:gd name="T68" fmla="*/ 390 w 564"/>
                <a:gd name="T69" fmla="*/ 6 h 36"/>
                <a:gd name="T70" fmla="*/ 402 w 564"/>
                <a:gd name="T71" fmla="*/ 0 h 36"/>
                <a:gd name="T72" fmla="*/ 414 w 564"/>
                <a:gd name="T73" fmla="*/ 6 h 36"/>
                <a:gd name="T74" fmla="*/ 426 w 564"/>
                <a:gd name="T75" fmla="*/ 6 h 36"/>
                <a:gd name="T76" fmla="*/ 438 w 564"/>
                <a:gd name="T77" fmla="*/ 6 h 36"/>
                <a:gd name="T78" fmla="*/ 450 w 564"/>
                <a:gd name="T79" fmla="*/ 6 h 36"/>
                <a:gd name="T80" fmla="*/ 456 w 564"/>
                <a:gd name="T81" fmla="*/ 6 h 36"/>
                <a:gd name="T82" fmla="*/ 468 w 564"/>
                <a:gd name="T83" fmla="*/ 6 h 36"/>
                <a:gd name="T84" fmla="*/ 480 w 564"/>
                <a:gd name="T85" fmla="*/ 0 h 36"/>
                <a:gd name="T86" fmla="*/ 492 w 564"/>
                <a:gd name="T87" fmla="*/ 0 h 36"/>
                <a:gd name="T88" fmla="*/ 504 w 564"/>
                <a:gd name="T89" fmla="*/ 0 h 36"/>
                <a:gd name="T90" fmla="*/ 516 w 564"/>
                <a:gd name="T91" fmla="*/ 0 h 36"/>
                <a:gd name="T92" fmla="*/ 528 w 564"/>
                <a:gd name="T93" fmla="*/ 6 h 36"/>
                <a:gd name="T94" fmla="*/ 540 w 564"/>
                <a:gd name="T95" fmla="*/ 0 h 36"/>
                <a:gd name="T96" fmla="*/ 552 w 564"/>
                <a:gd name="T97" fmla="*/ 0 h 36"/>
                <a:gd name="T98" fmla="*/ 564 w 564"/>
                <a:gd name="T99" fmla="*/ 0 h 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64"/>
                <a:gd name="T151" fmla="*/ 0 h 36"/>
                <a:gd name="T152" fmla="*/ 564 w 564"/>
                <a:gd name="T153" fmla="*/ 36 h 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64" h="36">
                  <a:moveTo>
                    <a:pt x="0" y="36"/>
                  </a:moveTo>
                  <a:lnTo>
                    <a:pt x="6" y="36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32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6"/>
                  </a:lnTo>
                  <a:lnTo>
                    <a:pt x="372" y="6"/>
                  </a:lnTo>
                  <a:lnTo>
                    <a:pt x="366" y="6"/>
                  </a:lnTo>
                  <a:lnTo>
                    <a:pt x="372" y="0"/>
                  </a:lnTo>
                  <a:lnTo>
                    <a:pt x="378" y="6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62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39" name="Freeform 370"/>
            <p:cNvSpPr>
              <a:spLocks/>
            </p:cNvSpPr>
            <p:nvPr/>
          </p:nvSpPr>
          <p:spPr bwMode="auto">
            <a:xfrm>
              <a:off x="2080" y="1477"/>
              <a:ext cx="678" cy="324"/>
            </a:xfrm>
            <a:custGeom>
              <a:avLst/>
              <a:gdLst>
                <a:gd name="T0" fmla="*/ 12 w 678"/>
                <a:gd name="T1" fmla="*/ 324 h 324"/>
                <a:gd name="T2" fmla="*/ 30 w 678"/>
                <a:gd name="T3" fmla="*/ 324 h 324"/>
                <a:gd name="T4" fmla="*/ 48 w 678"/>
                <a:gd name="T5" fmla="*/ 324 h 324"/>
                <a:gd name="T6" fmla="*/ 66 w 678"/>
                <a:gd name="T7" fmla="*/ 324 h 324"/>
                <a:gd name="T8" fmla="*/ 84 w 678"/>
                <a:gd name="T9" fmla="*/ 324 h 324"/>
                <a:gd name="T10" fmla="*/ 102 w 678"/>
                <a:gd name="T11" fmla="*/ 324 h 324"/>
                <a:gd name="T12" fmla="*/ 120 w 678"/>
                <a:gd name="T13" fmla="*/ 324 h 324"/>
                <a:gd name="T14" fmla="*/ 132 w 678"/>
                <a:gd name="T15" fmla="*/ 324 h 324"/>
                <a:gd name="T16" fmla="*/ 150 w 678"/>
                <a:gd name="T17" fmla="*/ 324 h 324"/>
                <a:gd name="T18" fmla="*/ 168 w 678"/>
                <a:gd name="T19" fmla="*/ 324 h 324"/>
                <a:gd name="T20" fmla="*/ 186 w 678"/>
                <a:gd name="T21" fmla="*/ 324 h 324"/>
                <a:gd name="T22" fmla="*/ 198 w 678"/>
                <a:gd name="T23" fmla="*/ 324 h 324"/>
                <a:gd name="T24" fmla="*/ 216 w 678"/>
                <a:gd name="T25" fmla="*/ 324 h 324"/>
                <a:gd name="T26" fmla="*/ 234 w 678"/>
                <a:gd name="T27" fmla="*/ 324 h 324"/>
                <a:gd name="T28" fmla="*/ 252 w 678"/>
                <a:gd name="T29" fmla="*/ 324 h 324"/>
                <a:gd name="T30" fmla="*/ 270 w 678"/>
                <a:gd name="T31" fmla="*/ 324 h 324"/>
                <a:gd name="T32" fmla="*/ 282 w 678"/>
                <a:gd name="T33" fmla="*/ 324 h 324"/>
                <a:gd name="T34" fmla="*/ 300 w 678"/>
                <a:gd name="T35" fmla="*/ 318 h 324"/>
                <a:gd name="T36" fmla="*/ 312 w 678"/>
                <a:gd name="T37" fmla="*/ 306 h 324"/>
                <a:gd name="T38" fmla="*/ 330 w 678"/>
                <a:gd name="T39" fmla="*/ 294 h 324"/>
                <a:gd name="T40" fmla="*/ 342 w 678"/>
                <a:gd name="T41" fmla="*/ 270 h 324"/>
                <a:gd name="T42" fmla="*/ 354 w 678"/>
                <a:gd name="T43" fmla="*/ 240 h 324"/>
                <a:gd name="T44" fmla="*/ 360 w 678"/>
                <a:gd name="T45" fmla="*/ 210 h 324"/>
                <a:gd name="T46" fmla="*/ 372 w 678"/>
                <a:gd name="T47" fmla="*/ 174 h 324"/>
                <a:gd name="T48" fmla="*/ 378 w 678"/>
                <a:gd name="T49" fmla="*/ 144 h 324"/>
                <a:gd name="T50" fmla="*/ 390 w 678"/>
                <a:gd name="T51" fmla="*/ 126 h 324"/>
                <a:gd name="T52" fmla="*/ 402 w 678"/>
                <a:gd name="T53" fmla="*/ 102 h 324"/>
                <a:gd name="T54" fmla="*/ 420 w 678"/>
                <a:gd name="T55" fmla="*/ 84 h 324"/>
                <a:gd name="T56" fmla="*/ 438 w 678"/>
                <a:gd name="T57" fmla="*/ 84 h 324"/>
                <a:gd name="T58" fmla="*/ 456 w 678"/>
                <a:gd name="T59" fmla="*/ 84 h 324"/>
                <a:gd name="T60" fmla="*/ 474 w 678"/>
                <a:gd name="T61" fmla="*/ 78 h 324"/>
                <a:gd name="T62" fmla="*/ 492 w 678"/>
                <a:gd name="T63" fmla="*/ 66 h 324"/>
                <a:gd name="T64" fmla="*/ 510 w 678"/>
                <a:gd name="T65" fmla="*/ 42 h 324"/>
                <a:gd name="T66" fmla="*/ 528 w 678"/>
                <a:gd name="T67" fmla="*/ 24 h 324"/>
                <a:gd name="T68" fmla="*/ 546 w 678"/>
                <a:gd name="T69" fmla="*/ 6 h 324"/>
                <a:gd name="T70" fmla="*/ 564 w 678"/>
                <a:gd name="T71" fmla="*/ 0 h 324"/>
                <a:gd name="T72" fmla="*/ 576 w 678"/>
                <a:gd name="T73" fmla="*/ 6 h 324"/>
                <a:gd name="T74" fmla="*/ 594 w 678"/>
                <a:gd name="T75" fmla="*/ 6 h 324"/>
                <a:gd name="T76" fmla="*/ 612 w 678"/>
                <a:gd name="T77" fmla="*/ 6 h 324"/>
                <a:gd name="T78" fmla="*/ 630 w 678"/>
                <a:gd name="T79" fmla="*/ 6 h 324"/>
                <a:gd name="T80" fmla="*/ 648 w 678"/>
                <a:gd name="T81" fmla="*/ 6 h 324"/>
                <a:gd name="T82" fmla="*/ 666 w 678"/>
                <a:gd name="T83" fmla="*/ 6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24"/>
                <a:gd name="T128" fmla="*/ 678 w 678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24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18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8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18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8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18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82" y="324"/>
                  </a:lnTo>
                  <a:lnTo>
                    <a:pt x="276" y="324"/>
                  </a:lnTo>
                  <a:lnTo>
                    <a:pt x="282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18" y="306"/>
                  </a:lnTo>
                  <a:lnTo>
                    <a:pt x="312" y="306"/>
                  </a:lnTo>
                  <a:lnTo>
                    <a:pt x="318" y="306"/>
                  </a:lnTo>
                  <a:lnTo>
                    <a:pt x="324" y="300"/>
                  </a:lnTo>
                  <a:lnTo>
                    <a:pt x="330" y="294"/>
                  </a:lnTo>
                  <a:lnTo>
                    <a:pt x="336" y="288"/>
                  </a:lnTo>
                  <a:lnTo>
                    <a:pt x="336" y="276"/>
                  </a:lnTo>
                  <a:lnTo>
                    <a:pt x="342" y="270"/>
                  </a:lnTo>
                  <a:lnTo>
                    <a:pt x="342" y="264"/>
                  </a:lnTo>
                  <a:lnTo>
                    <a:pt x="348" y="252"/>
                  </a:lnTo>
                  <a:lnTo>
                    <a:pt x="354" y="240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0" y="210"/>
                  </a:lnTo>
                  <a:lnTo>
                    <a:pt x="366" y="198"/>
                  </a:lnTo>
                  <a:lnTo>
                    <a:pt x="366" y="186"/>
                  </a:lnTo>
                  <a:lnTo>
                    <a:pt x="372" y="174"/>
                  </a:lnTo>
                  <a:lnTo>
                    <a:pt x="372" y="168"/>
                  </a:lnTo>
                  <a:lnTo>
                    <a:pt x="378" y="156"/>
                  </a:lnTo>
                  <a:lnTo>
                    <a:pt x="378" y="144"/>
                  </a:lnTo>
                  <a:lnTo>
                    <a:pt x="384" y="138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390" y="120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96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66"/>
                  </a:lnTo>
                  <a:lnTo>
                    <a:pt x="504" y="54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0" name="Freeform 371"/>
            <p:cNvSpPr>
              <a:spLocks/>
            </p:cNvSpPr>
            <p:nvPr/>
          </p:nvSpPr>
          <p:spPr bwMode="auto">
            <a:xfrm>
              <a:off x="2758" y="1465"/>
              <a:ext cx="528" cy="36"/>
            </a:xfrm>
            <a:custGeom>
              <a:avLst/>
              <a:gdLst>
                <a:gd name="T0" fmla="*/ 6 w 528"/>
                <a:gd name="T1" fmla="*/ 24 h 36"/>
                <a:gd name="T2" fmla="*/ 18 w 528"/>
                <a:gd name="T3" fmla="*/ 30 h 36"/>
                <a:gd name="T4" fmla="*/ 30 w 528"/>
                <a:gd name="T5" fmla="*/ 36 h 36"/>
                <a:gd name="T6" fmla="*/ 36 w 528"/>
                <a:gd name="T7" fmla="*/ 36 h 36"/>
                <a:gd name="T8" fmla="*/ 48 w 528"/>
                <a:gd name="T9" fmla="*/ 36 h 36"/>
                <a:gd name="T10" fmla="*/ 60 w 528"/>
                <a:gd name="T11" fmla="*/ 36 h 36"/>
                <a:gd name="T12" fmla="*/ 72 w 528"/>
                <a:gd name="T13" fmla="*/ 36 h 36"/>
                <a:gd name="T14" fmla="*/ 84 w 528"/>
                <a:gd name="T15" fmla="*/ 30 h 36"/>
                <a:gd name="T16" fmla="*/ 96 w 528"/>
                <a:gd name="T17" fmla="*/ 24 h 36"/>
                <a:gd name="T18" fmla="*/ 108 w 528"/>
                <a:gd name="T19" fmla="*/ 18 h 36"/>
                <a:gd name="T20" fmla="*/ 120 w 528"/>
                <a:gd name="T21" fmla="*/ 18 h 36"/>
                <a:gd name="T22" fmla="*/ 132 w 528"/>
                <a:gd name="T23" fmla="*/ 12 h 36"/>
                <a:gd name="T24" fmla="*/ 144 w 528"/>
                <a:gd name="T25" fmla="*/ 6 h 36"/>
                <a:gd name="T26" fmla="*/ 156 w 528"/>
                <a:gd name="T27" fmla="*/ 6 h 36"/>
                <a:gd name="T28" fmla="*/ 168 w 528"/>
                <a:gd name="T29" fmla="*/ 6 h 36"/>
                <a:gd name="T30" fmla="*/ 174 w 528"/>
                <a:gd name="T31" fmla="*/ 6 h 36"/>
                <a:gd name="T32" fmla="*/ 180 w 528"/>
                <a:gd name="T33" fmla="*/ 6 h 36"/>
                <a:gd name="T34" fmla="*/ 192 w 528"/>
                <a:gd name="T35" fmla="*/ 6 h 36"/>
                <a:gd name="T36" fmla="*/ 204 w 528"/>
                <a:gd name="T37" fmla="*/ 6 h 36"/>
                <a:gd name="T38" fmla="*/ 216 w 528"/>
                <a:gd name="T39" fmla="*/ 6 h 36"/>
                <a:gd name="T40" fmla="*/ 228 w 528"/>
                <a:gd name="T41" fmla="*/ 12 h 36"/>
                <a:gd name="T42" fmla="*/ 234 w 528"/>
                <a:gd name="T43" fmla="*/ 12 h 36"/>
                <a:gd name="T44" fmla="*/ 246 w 528"/>
                <a:gd name="T45" fmla="*/ 12 h 36"/>
                <a:gd name="T46" fmla="*/ 258 w 528"/>
                <a:gd name="T47" fmla="*/ 12 h 36"/>
                <a:gd name="T48" fmla="*/ 270 w 528"/>
                <a:gd name="T49" fmla="*/ 12 h 36"/>
                <a:gd name="T50" fmla="*/ 282 w 528"/>
                <a:gd name="T51" fmla="*/ 12 h 36"/>
                <a:gd name="T52" fmla="*/ 294 w 528"/>
                <a:gd name="T53" fmla="*/ 12 h 36"/>
                <a:gd name="T54" fmla="*/ 306 w 528"/>
                <a:gd name="T55" fmla="*/ 12 h 36"/>
                <a:gd name="T56" fmla="*/ 318 w 528"/>
                <a:gd name="T57" fmla="*/ 18 h 36"/>
                <a:gd name="T58" fmla="*/ 330 w 528"/>
                <a:gd name="T59" fmla="*/ 18 h 36"/>
                <a:gd name="T60" fmla="*/ 336 w 528"/>
                <a:gd name="T61" fmla="*/ 18 h 36"/>
                <a:gd name="T62" fmla="*/ 348 w 528"/>
                <a:gd name="T63" fmla="*/ 18 h 36"/>
                <a:gd name="T64" fmla="*/ 360 w 528"/>
                <a:gd name="T65" fmla="*/ 18 h 36"/>
                <a:gd name="T66" fmla="*/ 372 w 528"/>
                <a:gd name="T67" fmla="*/ 18 h 36"/>
                <a:gd name="T68" fmla="*/ 384 w 528"/>
                <a:gd name="T69" fmla="*/ 18 h 36"/>
                <a:gd name="T70" fmla="*/ 396 w 528"/>
                <a:gd name="T71" fmla="*/ 12 h 36"/>
                <a:gd name="T72" fmla="*/ 408 w 528"/>
                <a:gd name="T73" fmla="*/ 12 h 36"/>
                <a:gd name="T74" fmla="*/ 420 w 528"/>
                <a:gd name="T75" fmla="*/ 12 h 36"/>
                <a:gd name="T76" fmla="*/ 432 w 528"/>
                <a:gd name="T77" fmla="*/ 6 h 36"/>
                <a:gd name="T78" fmla="*/ 444 w 528"/>
                <a:gd name="T79" fmla="*/ 6 h 36"/>
                <a:gd name="T80" fmla="*/ 456 w 528"/>
                <a:gd name="T81" fmla="*/ 12 h 36"/>
                <a:gd name="T82" fmla="*/ 468 w 528"/>
                <a:gd name="T83" fmla="*/ 12 h 36"/>
                <a:gd name="T84" fmla="*/ 480 w 528"/>
                <a:gd name="T85" fmla="*/ 12 h 36"/>
                <a:gd name="T86" fmla="*/ 492 w 528"/>
                <a:gd name="T87" fmla="*/ 12 h 36"/>
                <a:gd name="T88" fmla="*/ 504 w 528"/>
                <a:gd name="T89" fmla="*/ 12 h 36"/>
                <a:gd name="T90" fmla="*/ 516 w 528"/>
                <a:gd name="T91" fmla="*/ 18 h 36"/>
                <a:gd name="T92" fmla="*/ 528 w 528"/>
                <a:gd name="T93" fmla="*/ 18 h 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8"/>
                <a:gd name="T142" fmla="*/ 0 h 36"/>
                <a:gd name="T143" fmla="*/ 528 w 528"/>
                <a:gd name="T144" fmla="*/ 36 h 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8" h="36">
                  <a:moveTo>
                    <a:pt x="0" y="24"/>
                  </a:moveTo>
                  <a:lnTo>
                    <a:pt x="6" y="24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6"/>
                  </a:lnTo>
                  <a:lnTo>
                    <a:pt x="42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74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40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42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1" name="Freeform 372"/>
            <p:cNvSpPr>
              <a:spLocks/>
            </p:cNvSpPr>
            <p:nvPr/>
          </p:nvSpPr>
          <p:spPr bwMode="auto">
            <a:xfrm>
              <a:off x="2080" y="1489"/>
              <a:ext cx="714" cy="282"/>
            </a:xfrm>
            <a:custGeom>
              <a:avLst/>
              <a:gdLst>
                <a:gd name="T0" fmla="*/ 12 w 714"/>
                <a:gd name="T1" fmla="*/ 282 h 282"/>
                <a:gd name="T2" fmla="*/ 30 w 714"/>
                <a:gd name="T3" fmla="*/ 282 h 282"/>
                <a:gd name="T4" fmla="*/ 48 w 714"/>
                <a:gd name="T5" fmla="*/ 282 h 282"/>
                <a:gd name="T6" fmla="*/ 66 w 714"/>
                <a:gd name="T7" fmla="*/ 282 h 282"/>
                <a:gd name="T8" fmla="*/ 84 w 714"/>
                <a:gd name="T9" fmla="*/ 282 h 282"/>
                <a:gd name="T10" fmla="*/ 102 w 714"/>
                <a:gd name="T11" fmla="*/ 282 h 282"/>
                <a:gd name="T12" fmla="*/ 120 w 714"/>
                <a:gd name="T13" fmla="*/ 282 h 282"/>
                <a:gd name="T14" fmla="*/ 138 w 714"/>
                <a:gd name="T15" fmla="*/ 282 h 282"/>
                <a:gd name="T16" fmla="*/ 156 w 714"/>
                <a:gd name="T17" fmla="*/ 282 h 282"/>
                <a:gd name="T18" fmla="*/ 174 w 714"/>
                <a:gd name="T19" fmla="*/ 282 h 282"/>
                <a:gd name="T20" fmla="*/ 186 w 714"/>
                <a:gd name="T21" fmla="*/ 282 h 282"/>
                <a:gd name="T22" fmla="*/ 204 w 714"/>
                <a:gd name="T23" fmla="*/ 282 h 282"/>
                <a:gd name="T24" fmla="*/ 222 w 714"/>
                <a:gd name="T25" fmla="*/ 282 h 282"/>
                <a:gd name="T26" fmla="*/ 240 w 714"/>
                <a:gd name="T27" fmla="*/ 282 h 282"/>
                <a:gd name="T28" fmla="*/ 258 w 714"/>
                <a:gd name="T29" fmla="*/ 282 h 282"/>
                <a:gd name="T30" fmla="*/ 276 w 714"/>
                <a:gd name="T31" fmla="*/ 282 h 282"/>
                <a:gd name="T32" fmla="*/ 294 w 714"/>
                <a:gd name="T33" fmla="*/ 282 h 282"/>
                <a:gd name="T34" fmla="*/ 312 w 714"/>
                <a:gd name="T35" fmla="*/ 270 h 282"/>
                <a:gd name="T36" fmla="*/ 324 w 714"/>
                <a:gd name="T37" fmla="*/ 252 h 282"/>
                <a:gd name="T38" fmla="*/ 342 w 714"/>
                <a:gd name="T39" fmla="*/ 228 h 282"/>
                <a:gd name="T40" fmla="*/ 354 w 714"/>
                <a:gd name="T41" fmla="*/ 210 h 282"/>
                <a:gd name="T42" fmla="*/ 366 w 714"/>
                <a:gd name="T43" fmla="*/ 204 h 282"/>
                <a:gd name="T44" fmla="*/ 390 w 714"/>
                <a:gd name="T45" fmla="*/ 186 h 282"/>
                <a:gd name="T46" fmla="*/ 402 w 714"/>
                <a:gd name="T47" fmla="*/ 174 h 282"/>
                <a:gd name="T48" fmla="*/ 420 w 714"/>
                <a:gd name="T49" fmla="*/ 162 h 282"/>
                <a:gd name="T50" fmla="*/ 432 w 714"/>
                <a:gd name="T51" fmla="*/ 138 h 282"/>
                <a:gd name="T52" fmla="*/ 450 w 714"/>
                <a:gd name="T53" fmla="*/ 138 h 282"/>
                <a:gd name="T54" fmla="*/ 468 w 714"/>
                <a:gd name="T55" fmla="*/ 126 h 282"/>
                <a:gd name="T56" fmla="*/ 486 w 714"/>
                <a:gd name="T57" fmla="*/ 102 h 282"/>
                <a:gd name="T58" fmla="*/ 492 w 714"/>
                <a:gd name="T59" fmla="*/ 84 h 282"/>
                <a:gd name="T60" fmla="*/ 510 w 714"/>
                <a:gd name="T61" fmla="*/ 60 h 282"/>
                <a:gd name="T62" fmla="*/ 528 w 714"/>
                <a:gd name="T63" fmla="*/ 48 h 282"/>
                <a:gd name="T64" fmla="*/ 546 w 714"/>
                <a:gd name="T65" fmla="*/ 30 h 282"/>
                <a:gd name="T66" fmla="*/ 564 w 714"/>
                <a:gd name="T67" fmla="*/ 12 h 282"/>
                <a:gd name="T68" fmla="*/ 582 w 714"/>
                <a:gd name="T69" fmla="*/ 0 h 282"/>
                <a:gd name="T70" fmla="*/ 600 w 714"/>
                <a:gd name="T71" fmla="*/ 6 h 282"/>
                <a:gd name="T72" fmla="*/ 618 w 714"/>
                <a:gd name="T73" fmla="*/ 12 h 282"/>
                <a:gd name="T74" fmla="*/ 636 w 714"/>
                <a:gd name="T75" fmla="*/ 12 h 282"/>
                <a:gd name="T76" fmla="*/ 654 w 714"/>
                <a:gd name="T77" fmla="*/ 12 h 282"/>
                <a:gd name="T78" fmla="*/ 672 w 714"/>
                <a:gd name="T79" fmla="*/ 18 h 282"/>
                <a:gd name="T80" fmla="*/ 684 w 714"/>
                <a:gd name="T81" fmla="*/ 24 h 282"/>
                <a:gd name="T82" fmla="*/ 702 w 714"/>
                <a:gd name="T83" fmla="*/ 24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82"/>
                <a:gd name="T128" fmla="*/ 714 w 714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82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92" y="282"/>
                  </a:lnTo>
                  <a:lnTo>
                    <a:pt x="186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82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70" y="282"/>
                  </a:lnTo>
                  <a:lnTo>
                    <a:pt x="276" y="282"/>
                  </a:lnTo>
                  <a:lnTo>
                    <a:pt x="282" y="282"/>
                  </a:lnTo>
                  <a:lnTo>
                    <a:pt x="288" y="282"/>
                  </a:lnTo>
                  <a:lnTo>
                    <a:pt x="294" y="282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0"/>
                  </a:lnTo>
                  <a:lnTo>
                    <a:pt x="318" y="264"/>
                  </a:lnTo>
                  <a:lnTo>
                    <a:pt x="318" y="258"/>
                  </a:lnTo>
                  <a:lnTo>
                    <a:pt x="324" y="252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42" y="228"/>
                  </a:lnTo>
                  <a:lnTo>
                    <a:pt x="342" y="222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90" y="186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0" y="156"/>
                  </a:lnTo>
                  <a:lnTo>
                    <a:pt x="432" y="144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2"/>
                  </a:lnTo>
                  <a:lnTo>
                    <a:pt x="450" y="138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80" y="114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86" y="96"/>
                  </a:lnTo>
                  <a:lnTo>
                    <a:pt x="492" y="90"/>
                  </a:lnTo>
                  <a:lnTo>
                    <a:pt x="492" y="84"/>
                  </a:lnTo>
                  <a:lnTo>
                    <a:pt x="504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2" name="Freeform 373"/>
            <p:cNvSpPr>
              <a:spLocks/>
            </p:cNvSpPr>
            <p:nvPr/>
          </p:nvSpPr>
          <p:spPr bwMode="auto">
            <a:xfrm>
              <a:off x="2794" y="1465"/>
              <a:ext cx="492" cy="48"/>
            </a:xfrm>
            <a:custGeom>
              <a:avLst/>
              <a:gdLst>
                <a:gd name="T0" fmla="*/ 6 w 492"/>
                <a:gd name="T1" fmla="*/ 48 h 48"/>
                <a:gd name="T2" fmla="*/ 18 w 492"/>
                <a:gd name="T3" fmla="*/ 42 h 48"/>
                <a:gd name="T4" fmla="*/ 30 w 492"/>
                <a:gd name="T5" fmla="*/ 36 h 48"/>
                <a:gd name="T6" fmla="*/ 42 w 492"/>
                <a:gd name="T7" fmla="*/ 30 h 48"/>
                <a:gd name="T8" fmla="*/ 54 w 492"/>
                <a:gd name="T9" fmla="*/ 24 h 48"/>
                <a:gd name="T10" fmla="*/ 66 w 492"/>
                <a:gd name="T11" fmla="*/ 24 h 48"/>
                <a:gd name="T12" fmla="*/ 78 w 492"/>
                <a:gd name="T13" fmla="*/ 18 h 48"/>
                <a:gd name="T14" fmla="*/ 90 w 492"/>
                <a:gd name="T15" fmla="*/ 18 h 48"/>
                <a:gd name="T16" fmla="*/ 102 w 492"/>
                <a:gd name="T17" fmla="*/ 12 h 48"/>
                <a:gd name="T18" fmla="*/ 114 w 492"/>
                <a:gd name="T19" fmla="*/ 12 h 48"/>
                <a:gd name="T20" fmla="*/ 126 w 492"/>
                <a:gd name="T21" fmla="*/ 6 h 48"/>
                <a:gd name="T22" fmla="*/ 138 w 492"/>
                <a:gd name="T23" fmla="*/ 6 h 48"/>
                <a:gd name="T24" fmla="*/ 150 w 492"/>
                <a:gd name="T25" fmla="*/ 0 h 48"/>
                <a:gd name="T26" fmla="*/ 162 w 492"/>
                <a:gd name="T27" fmla="*/ 0 h 48"/>
                <a:gd name="T28" fmla="*/ 174 w 492"/>
                <a:gd name="T29" fmla="*/ 0 h 48"/>
                <a:gd name="T30" fmla="*/ 186 w 492"/>
                <a:gd name="T31" fmla="*/ 0 h 48"/>
                <a:gd name="T32" fmla="*/ 198 w 492"/>
                <a:gd name="T33" fmla="*/ 0 h 48"/>
                <a:gd name="T34" fmla="*/ 210 w 492"/>
                <a:gd name="T35" fmla="*/ 0 h 48"/>
                <a:gd name="T36" fmla="*/ 222 w 492"/>
                <a:gd name="T37" fmla="*/ 6 h 48"/>
                <a:gd name="T38" fmla="*/ 234 w 492"/>
                <a:gd name="T39" fmla="*/ 12 h 48"/>
                <a:gd name="T40" fmla="*/ 246 w 492"/>
                <a:gd name="T41" fmla="*/ 12 h 48"/>
                <a:gd name="T42" fmla="*/ 258 w 492"/>
                <a:gd name="T43" fmla="*/ 12 h 48"/>
                <a:gd name="T44" fmla="*/ 270 w 492"/>
                <a:gd name="T45" fmla="*/ 18 h 48"/>
                <a:gd name="T46" fmla="*/ 282 w 492"/>
                <a:gd name="T47" fmla="*/ 18 h 48"/>
                <a:gd name="T48" fmla="*/ 294 w 492"/>
                <a:gd name="T49" fmla="*/ 24 h 48"/>
                <a:gd name="T50" fmla="*/ 306 w 492"/>
                <a:gd name="T51" fmla="*/ 24 h 48"/>
                <a:gd name="T52" fmla="*/ 318 w 492"/>
                <a:gd name="T53" fmla="*/ 24 h 48"/>
                <a:gd name="T54" fmla="*/ 330 w 492"/>
                <a:gd name="T55" fmla="*/ 18 h 48"/>
                <a:gd name="T56" fmla="*/ 342 w 492"/>
                <a:gd name="T57" fmla="*/ 18 h 48"/>
                <a:gd name="T58" fmla="*/ 354 w 492"/>
                <a:gd name="T59" fmla="*/ 12 h 48"/>
                <a:gd name="T60" fmla="*/ 366 w 492"/>
                <a:gd name="T61" fmla="*/ 12 h 48"/>
                <a:gd name="T62" fmla="*/ 378 w 492"/>
                <a:gd name="T63" fmla="*/ 12 h 48"/>
                <a:gd name="T64" fmla="*/ 390 w 492"/>
                <a:gd name="T65" fmla="*/ 12 h 48"/>
                <a:gd name="T66" fmla="*/ 402 w 492"/>
                <a:gd name="T67" fmla="*/ 12 h 48"/>
                <a:gd name="T68" fmla="*/ 414 w 492"/>
                <a:gd name="T69" fmla="*/ 12 h 48"/>
                <a:gd name="T70" fmla="*/ 426 w 492"/>
                <a:gd name="T71" fmla="*/ 18 h 48"/>
                <a:gd name="T72" fmla="*/ 438 w 492"/>
                <a:gd name="T73" fmla="*/ 18 h 48"/>
                <a:gd name="T74" fmla="*/ 450 w 492"/>
                <a:gd name="T75" fmla="*/ 24 h 48"/>
                <a:gd name="T76" fmla="*/ 462 w 492"/>
                <a:gd name="T77" fmla="*/ 24 h 48"/>
                <a:gd name="T78" fmla="*/ 474 w 492"/>
                <a:gd name="T79" fmla="*/ 24 h 48"/>
                <a:gd name="T80" fmla="*/ 486 w 492"/>
                <a:gd name="T81" fmla="*/ 24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92"/>
                <a:gd name="T124" fmla="*/ 0 h 48"/>
                <a:gd name="T125" fmla="*/ 492 w 492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92" h="48">
                  <a:moveTo>
                    <a:pt x="0" y="48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18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3" name="Freeform 374"/>
            <p:cNvSpPr>
              <a:spLocks/>
            </p:cNvSpPr>
            <p:nvPr/>
          </p:nvSpPr>
          <p:spPr bwMode="auto">
            <a:xfrm>
              <a:off x="2080" y="1483"/>
              <a:ext cx="708" cy="258"/>
            </a:xfrm>
            <a:custGeom>
              <a:avLst/>
              <a:gdLst>
                <a:gd name="T0" fmla="*/ 12 w 708"/>
                <a:gd name="T1" fmla="*/ 258 h 258"/>
                <a:gd name="T2" fmla="*/ 30 w 708"/>
                <a:gd name="T3" fmla="*/ 258 h 258"/>
                <a:gd name="T4" fmla="*/ 48 w 708"/>
                <a:gd name="T5" fmla="*/ 258 h 258"/>
                <a:gd name="T6" fmla="*/ 66 w 708"/>
                <a:gd name="T7" fmla="*/ 258 h 258"/>
                <a:gd name="T8" fmla="*/ 84 w 708"/>
                <a:gd name="T9" fmla="*/ 258 h 258"/>
                <a:gd name="T10" fmla="*/ 102 w 708"/>
                <a:gd name="T11" fmla="*/ 258 h 258"/>
                <a:gd name="T12" fmla="*/ 120 w 708"/>
                <a:gd name="T13" fmla="*/ 258 h 258"/>
                <a:gd name="T14" fmla="*/ 138 w 708"/>
                <a:gd name="T15" fmla="*/ 258 h 258"/>
                <a:gd name="T16" fmla="*/ 156 w 708"/>
                <a:gd name="T17" fmla="*/ 258 h 258"/>
                <a:gd name="T18" fmla="*/ 174 w 708"/>
                <a:gd name="T19" fmla="*/ 258 h 258"/>
                <a:gd name="T20" fmla="*/ 192 w 708"/>
                <a:gd name="T21" fmla="*/ 258 h 258"/>
                <a:gd name="T22" fmla="*/ 210 w 708"/>
                <a:gd name="T23" fmla="*/ 258 h 258"/>
                <a:gd name="T24" fmla="*/ 228 w 708"/>
                <a:gd name="T25" fmla="*/ 258 h 258"/>
                <a:gd name="T26" fmla="*/ 246 w 708"/>
                <a:gd name="T27" fmla="*/ 258 h 258"/>
                <a:gd name="T28" fmla="*/ 264 w 708"/>
                <a:gd name="T29" fmla="*/ 258 h 258"/>
                <a:gd name="T30" fmla="*/ 282 w 708"/>
                <a:gd name="T31" fmla="*/ 258 h 258"/>
                <a:gd name="T32" fmla="*/ 300 w 708"/>
                <a:gd name="T33" fmla="*/ 246 h 258"/>
                <a:gd name="T34" fmla="*/ 318 w 708"/>
                <a:gd name="T35" fmla="*/ 228 h 258"/>
                <a:gd name="T36" fmla="*/ 330 w 708"/>
                <a:gd name="T37" fmla="*/ 210 h 258"/>
                <a:gd name="T38" fmla="*/ 342 w 708"/>
                <a:gd name="T39" fmla="*/ 192 h 258"/>
                <a:gd name="T40" fmla="*/ 354 w 708"/>
                <a:gd name="T41" fmla="*/ 168 h 258"/>
                <a:gd name="T42" fmla="*/ 366 w 708"/>
                <a:gd name="T43" fmla="*/ 150 h 258"/>
                <a:gd name="T44" fmla="*/ 384 w 708"/>
                <a:gd name="T45" fmla="*/ 126 h 258"/>
                <a:gd name="T46" fmla="*/ 390 w 708"/>
                <a:gd name="T47" fmla="*/ 108 h 258"/>
                <a:gd name="T48" fmla="*/ 402 w 708"/>
                <a:gd name="T49" fmla="*/ 90 h 258"/>
                <a:gd name="T50" fmla="*/ 420 w 708"/>
                <a:gd name="T51" fmla="*/ 84 h 258"/>
                <a:gd name="T52" fmla="*/ 438 w 708"/>
                <a:gd name="T53" fmla="*/ 84 h 258"/>
                <a:gd name="T54" fmla="*/ 456 w 708"/>
                <a:gd name="T55" fmla="*/ 72 h 258"/>
                <a:gd name="T56" fmla="*/ 474 w 708"/>
                <a:gd name="T57" fmla="*/ 66 h 258"/>
                <a:gd name="T58" fmla="*/ 492 w 708"/>
                <a:gd name="T59" fmla="*/ 66 h 258"/>
                <a:gd name="T60" fmla="*/ 510 w 708"/>
                <a:gd name="T61" fmla="*/ 54 h 258"/>
                <a:gd name="T62" fmla="*/ 528 w 708"/>
                <a:gd name="T63" fmla="*/ 48 h 258"/>
                <a:gd name="T64" fmla="*/ 546 w 708"/>
                <a:gd name="T65" fmla="*/ 36 h 258"/>
                <a:gd name="T66" fmla="*/ 564 w 708"/>
                <a:gd name="T67" fmla="*/ 24 h 258"/>
                <a:gd name="T68" fmla="*/ 582 w 708"/>
                <a:gd name="T69" fmla="*/ 6 h 258"/>
                <a:gd name="T70" fmla="*/ 600 w 708"/>
                <a:gd name="T71" fmla="*/ 6 h 258"/>
                <a:gd name="T72" fmla="*/ 618 w 708"/>
                <a:gd name="T73" fmla="*/ 6 h 258"/>
                <a:gd name="T74" fmla="*/ 636 w 708"/>
                <a:gd name="T75" fmla="*/ 6 h 258"/>
                <a:gd name="T76" fmla="*/ 654 w 708"/>
                <a:gd name="T77" fmla="*/ 0 h 258"/>
                <a:gd name="T78" fmla="*/ 672 w 708"/>
                <a:gd name="T79" fmla="*/ 0 h 258"/>
                <a:gd name="T80" fmla="*/ 678 w 708"/>
                <a:gd name="T81" fmla="*/ 0 h 258"/>
                <a:gd name="T82" fmla="*/ 696 w 708"/>
                <a:gd name="T83" fmla="*/ 0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58"/>
                <a:gd name="T128" fmla="*/ 708 w 708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58">
                  <a:moveTo>
                    <a:pt x="0" y="258"/>
                  </a:move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2" y="186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78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84" y="120"/>
                  </a:lnTo>
                  <a:lnTo>
                    <a:pt x="390" y="114"/>
                  </a:lnTo>
                  <a:lnTo>
                    <a:pt x="390" y="108"/>
                  </a:lnTo>
                  <a:lnTo>
                    <a:pt x="396" y="102"/>
                  </a:lnTo>
                  <a:lnTo>
                    <a:pt x="408" y="90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84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72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4" name="Freeform 375"/>
            <p:cNvSpPr>
              <a:spLocks/>
            </p:cNvSpPr>
            <p:nvPr/>
          </p:nvSpPr>
          <p:spPr bwMode="auto">
            <a:xfrm>
              <a:off x="2788" y="1465"/>
              <a:ext cx="498" cy="24"/>
            </a:xfrm>
            <a:custGeom>
              <a:avLst/>
              <a:gdLst>
                <a:gd name="T0" fmla="*/ 6 w 498"/>
                <a:gd name="T1" fmla="*/ 18 h 24"/>
                <a:gd name="T2" fmla="*/ 18 w 498"/>
                <a:gd name="T3" fmla="*/ 18 h 24"/>
                <a:gd name="T4" fmla="*/ 30 w 498"/>
                <a:gd name="T5" fmla="*/ 18 h 24"/>
                <a:gd name="T6" fmla="*/ 42 w 498"/>
                <a:gd name="T7" fmla="*/ 18 h 24"/>
                <a:gd name="T8" fmla="*/ 54 w 498"/>
                <a:gd name="T9" fmla="*/ 18 h 24"/>
                <a:gd name="T10" fmla="*/ 66 w 498"/>
                <a:gd name="T11" fmla="*/ 12 h 24"/>
                <a:gd name="T12" fmla="*/ 78 w 498"/>
                <a:gd name="T13" fmla="*/ 12 h 24"/>
                <a:gd name="T14" fmla="*/ 90 w 498"/>
                <a:gd name="T15" fmla="*/ 6 h 24"/>
                <a:gd name="T16" fmla="*/ 102 w 498"/>
                <a:gd name="T17" fmla="*/ 6 h 24"/>
                <a:gd name="T18" fmla="*/ 114 w 498"/>
                <a:gd name="T19" fmla="*/ 6 h 24"/>
                <a:gd name="T20" fmla="*/ 126 w 498"/>
                <a:gd name="T21" fmla="*/ 0 h 24"/>
                <a:gd name="T22" fmla="*/ 138 w 498"/>
                <a:gd name="T23" fmla="*/ 0 h 24"/>
                <a:gd name="T24" fmla="*/ 150 w 498"/>
                <a:gd name="T25" fmla="*/ 0 h 24"/>
                <a:gd name="T26" fmla="*/ 162 w 498"/>
                <a:gd name="T27" fmla="*/ 0 h 24"/>
                <a:gd name="T28" fmla="*/ 174 w 498"/>
                <a:gd name="T29" fmla="*/ 0 h 24"/>
                <a:gd name="T30" fmla="*/ 186 w 498"/>
                <a:gd name="T31" fmla="*/ 6 h 24"/>
                <a:gd name="T32" fmla="*/ 198 w 498"/>
                <a:gd name="T33" fmla="*/ 6 h 24"/>
                <a:gd name="T34" fmla="*/ 210 w 498"/>
                <a:gd name="T35" fmla="*/ 6 h 24"/>
                <a:gd name="T36" fmla="*/ 222 w 498"/>
                <a:gd name="T37" fmla="*/ 12 h 24"/>
                <a:gd name="T38" fmla="*/ 234 w 498"/>
                <a:gd name="T39" fmla="*/ 12 h 24"/>
                <a:gd name="T40" fmla="*/ 246 w 498"/>
                <a:gd name="T41" fmla="*/ 12 h 24"/>
                <a:gd name="T42" fmla="*/ 258 w 498"/>
                <a:gd name="T43" fmla="*/ 18 h 24"/>
                <a:gd name="T44" fmla="*/ 270 w 498"/>
                <a:gd name="T45" fmla="*/ 18 h 24"/>
                <a:gd name="T46" fmla="*/ 282 w 498"/>
                <a:gd name="T47" fmla="*/ 18 h 24"/>
                <a:gd name="T48" fmla="*/ 294 w 498"/>
                <a:gd name="T49" fmla="*/ 18 h 24"/>
                <a:gd name="T50" fmla="*/ 306 w 498"/>
                <a:gd name="T51" fmla="*/ 18 h 24"/>
                <a:gd name="T52" fmla="*/ 318 w 498"/>
                <a:gd name="T53" fmla="*/ 18 h 24"/>
                <a:gd name="T54" fmla="*/ 330 w 498"/>
                <a:gd name="T55" fmla="*/ 18 h 24"/>
                <a:gd name="T56" fmla="*/ 342 w 498"/>
                <a:gd name="T57" fmla="*/ 18 h 24"/>
                <a:gd name="T58" fmla="*/ 354 w 498"/>
                <a:gd name="T59" fmla="*/ 18 h 24"/>
                <a:gd name="T60" fmla="*/ 366 w 498"/>
                <a:gd name="T61" fmla="*/ 18 h 24"/>
                <a:gd name="T62" fmla="*/ 378 w 498"/>
                <a:gd name="T63" fmla="*/ 18 h 24"/>
                <a:gd name="T64" fmla="*/ 390 w 498"/>
                <a:gd name="T65" fmla="*/ 18 h 24"/>
                <a:gd name="T66" fmla="*/ 402 w 498"/>
                <a:gd name="T67" fmla="*/ 18 h 24"/>
                <a:gd name="T68" fmla="*/ 414 w 498"/>
                <a:gd name="T69" fmla="*/ 18 h 24"/>
                <a:gd name="T70" fmla="*/ 426 w 498"/>
                <a:gd name="T71" fmla="*/ 18 h 24"/>
                <a:gd name="T72" fmla="*/ 438 w 498"/>
                <a:gd name="T73" fmla="*/ 18 h 24"/>
                <a:gd name="T74" fmla="*/ 450 w 498"/>
                <a:gd name="T75" fmla="*/ 18 h 24"/>
                <a:gd name="T76" fmla="*/ 462 w 498"/>
                <a:gd name="T77" fmla="*/ 18 h 24"/>
                <a:gd name="T78" fmla="*/ 474 w 498"/>
                <a:gd name="T79" fmla="*/ 18 h 24"/>
                <a:gd name="T80" fmla="*/ 486 w 498"/>
                <a:gd name="T81" fmla="*/ 18 h 24"/>
                <a:gd name="T82" fmla="*/ 498 w 498"/>
                <a:gd name="T83" fmla="*/ 24 h 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24"/>
                <a:gd name="T128" fmla="*/ 498 w 498"/>
                <a:gd name="T129" fmla="*/ 24 h 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49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5" name="Freeform 376"/>
            <p:cNvSpPr>
              <a:spLocks/>
            </p:cNvSpPr>
            <p:nvPr/>
          </p:nvSpPr>
          <p:spPr bwMode="auto">
            <a:xfrm>
              <a:off x="2080" y="1441"/>
              <a:ext cx="696" cy="264"/>
            </a:xfrm>
            <a:custGeom>
              <a:avLst/>
              <a:gdLst>
                <a:gd name="T0" fmla="*/ 12 w 696"/>
                <a:gd name="T1" fmla="*/ 264 h 264"/>
                <a:gd name="T2" fmla="*/ 30 w 696"/>
                <a:gd name="T3" fmla="*/ 258 h 264"/>
                <a:gd name="T4" fmla="*/ 48 w 696"/>
                <a:gd name="T5" fmla="*/ 264 h 264"/>
                <a:gd name="T6" fmla="*/ 66 w 696"/>
                <a:gd name="T7" fmla="*/ 258 h 264"/>
                <a:gd name="T8" fmla="*/ 84 w 696"/>
                <a:gd name="T9" fmla="*/ 264 h 264"/>
                <a:gd name="T10" fmla="*/ 96 w 696"/>
                <a:gd name="T11" fmla="*/ 264 h 264"/>
                <a:gd name="T12" fmla="*/ 114 w 696"/>
                <a:gd name="T13" fmla="*/ 264 h 264"/>
                <a:gd name="T14" fmla="*/ 132 w 696"/>
                <a:gd name="T15" fmla="*/ 264 h 264"/>
                <a:gd name="T16" fmla="*/ 144 w 696"/>
                <a:gd name="T17" fmla="*/ 264 h 264"/>
                <a:gd name="T18" fmla="*/ 162 w 696"/>
                <a:gd name="T19" fmla="*/ 264 h 264"/>
                <a:gd name="T20" fmla="*/ 180 w 696"/>
                <a:gd name="T21" fmla="*/ 264 h 264"/>
                <a:gd name="T22" fmla="*/ 198 w 696"/>
                <a:gd name="T23" fmla="*/ 264 h 264"/>
                <a:gd name="T24" fmla="*/ 222 w 696"/>
                <a:gd name="T25" fmla="*/ 264 h 264"/>
                <a:gd name="T26" fmla="*/ 228 w 696"/>
                <a:gd name="T27" fmla="*/ 264 h 264"/>
                <a:gd name="T28" fmla="*/ 246 w 696"/>
                <a:gd name="T29" fmla="*/ 264 h 264"/>
                <a:gd name="T30" fmla="*/ 258 w 696"/>
                <a:gd name="T31" fmla="*/ 264 h 264"/>
                <a:gd name="T32" fmla="*/ 276 w 696"/>
                <a:gd name="T33" fmla="*/ 264 h 264"/>
                <a:gd name="T34" fmla="*/ 294 w 696"/>
                <a:gd name="T35" fmla="*/ 252 h 264"/>
                <a:gd name="T36" fmla="*/ 318 w 696"/>
                <a:gd name="T37" fmla="*/ 228 h 264"/>
                <a:gd name="T38" fmla="*/ 324 w 696"/>
                <a:gd name="T39" fmla="*/ 222 h 264"/>
                <a:gd name="T40" fmla="*/ 342 w 696"/>
                <a:gd name="T41" fmla="*/ 222 h 264"/>
                <a:gd name="T42" fmla="*/ 360 w 696"/>
                <a:gd name="T43" fmla="*/ 204 h 264"/>
                <a:gd name="T44" fmla="*/ 378 w 696"/>
                <a:gd name="T45" fmla="*/ 186 h 264"/>
                <a:gd name="T46" fmla="*/ 396 w 696"/>
                <a:gd name="T47" fmla="*/ 174 h 264"/>
                <a:gd name="T48" fmla="*/ 414 w 696"/>
                <a:gd name="T49" fmla="*/ 156 h 264"/>
                <a:gd name="T50" fmla="*/ 420 w 696"/>
                <a:gd name="T51" fmla="*/ 138 h 264"/>
                <a:gd name="T52" fmla="*/ 432 w 696"/>
                <a:gd name="T53" fmla="*/ 120 h 264"/>
                <a:gd name="T54" fmla="*/ 444 w 696"/>
                <a:gd name="T55" fmla="*/ 108 h 264"/>
                <a:gd name="T56" fmla="*/ 462 w 696"/>
                <a:gd name="T57" fmla="*/ 108 h 264"/>
                <a:gd name="T58" fmla="*/ 480 w 696"/>
                <a:gd name="T59" fmla="*/ 114 h 264"/>
                <a:gd name="T60" fmla="*/ 498 w 696"/>
                <a:gd name="T61" fmla="*/ 120 h 264"/>
                <a:gd name="T62" fmla="*/ 516 w 696"/>
                <a:gd name="T63" fmla="*/ 114 h 264"/>
                <a:gd name="T64" fmla="*/ 528 w 696"/>
                <a:gd name="T65" fmla="*/ 102 h 264"/>
                <a:gd name="T66" fmla="*/ 546 w 696"/>
                <a:gd name="T67" fmla="*/ 84 h 264"/>
                <a:gd name="T68" fmla="*/ 564 w 696"/>
                <a:gd name="T69" fmla="*/ 60 h 264"/>
                <a:gd name="T70" fmla="*/ 588 w 696"/>
                <a:gd name="T71" fmla="*/ 36 h 264"/>
                <a:gd name="T72" fmla="*/ 594 w 696"/>
                <a:gd name="T73" fmla="*/ 30 h 264"/>
                <a:gd name="T74" fmla="*/ 612 w 696"/>
                <a:gd name="T75" fmla="*/ 12 h 264"/>
                <a:gd name="T76" fmla="*/ 630 w 696"/>
                <a:gd name="T77" fmla="*/ 6 h 264"/>
                <a:gd name="T78" fmla="*/ 648 w 696"/>
                <a:gd name="T79" fmla="*/ 6 h 264"/>
                <a:gd name="T80" fmla="*/ 666 w 696"/>
                <a:gd name="T81" fmla="*/ 12 h 264"/>
                <a:gd name="T82" fmla="*/ 684 w 696"/>
                <a:gd name="T83" fmla="*/ 24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64"/>
                <a:gd name="T128" fmla="*/ 696 w 696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58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6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44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22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64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18" y="228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16"/>
                  </a:lnTo>
                  <a:lnTo>
                    <a:pt x="342" y="222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44" y="108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108"/>
                  </a:lnTo>
                  <a:lnTo>
                    <a:pt x="468" y="108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20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6" y="114"/>
                  </a:lnTo>
                  <a:lnTo>
                    <a:pt x="528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46" y="84"/>
                  </a:lnTo>
                  <a:lnTo>
                    <a:pt x="558" y="72"/>
                  </a:lnTo>
                  <a:lnTo>
                    <a:pt x="558" y="66"/>
                  </a:lnTo>
                  <a:lnTo>
                    <a:pt x="564" y="60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8" y="36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0" y="24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30"/>
                  </a:lnTo>
                  <a:lnTo>
                    <a:pt x="69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6" name="Freeform 377"/>
            <p:cNvSpPr>
              <a:spLocks/>
            </p:cNvSpPr>
            <p:nvPr/>
          </p:nvSpPr>
          <p:spPr bwMode="auto">
            <a:xfrm>
              <a:off x="2776" y="1471"/>
              <a:ext cx="510" cy="24"/>
            </a:xfrm>
            <a:custGeom>
              <a:avLst/>
              <a:gdLst>
                <a:gd name="T0" fmla="*/ 6 w 510"/>
                <a:gd name="T1" fmla="*/ 6 h 24"/>
                <a:gd name="T2" fmla="*/ 18 w 510"/>
                <a:gd name="T3" fmla="*/ 12 h 24"/>
                <a:gd name="T4" fmla="*/ 30 w 510"/>
                <a:gd name="T5" fmla="*/ 18 h 24"/>
                <a:gd name="T6" fmla="*/ 42 w 510"/>
                <a:gd name="T7" fmla="*/ 24 h 24"/>
                <a:gd name="T8" fmla="*/ 54 w 510"/>
                <a:gd name="T9" fmla="*/ 24 h 24"/>
                <a:gd name="T10" fmla="*/ 66 w 510"/>
                <a:gd name="T11" fmla="*/ 24 h 24"/>
                <a:gd name="T12" fmla="*/ 78 w 510"/>
                <a:gd name="T13" fmla="*/ 24 h 24"/>
                <a:gd name="T14" fmla="*/ 90 w 510"/>
                <a:gd name="T15" fmla="*/ 24 h 24"/>
                <a:gd name="T16" fmla="*/ 102 w 510"/>
                <a:gd name="T17" fmla="*/ 18 h 24"/>
                <a:gd name="T18" fmla="*/ 108 w 510"/>
                <a:gd name="T19" fmla="*/ 18 h 24"/>
                <a:gd name="T20" fmla="*/ 120 w 510"/>
                <a:gd name="T21" fmla="*/ 18 h 24"/>
                <a:gd name="T22" fmla="*/ 132 w 510"/>
                <a:gd name="T23" fmla="*/ 18 h 24"/>
                <a:gd name="T24" fmla="*/ 144 w 510"/>
                <a:gd name="T25" fmla="*/ 18 h 24"/>
                <a:gd name="T26" fmla="*/ 156 w 510"/>
                <a:gd name="T27" fmla="*/ 18 h 24"/>
                <a:gd name="T28" fmla="*/ 168 w 510"/>
                <a:gd name="T29" fmla="*/ 12 h 24"/>
                <a:gd name="T30" fmla="*/ 180 w 510"/>
                <a:gd name="T31" fmla="*/ 12 h 24"/>
                <a:gd name="T32" fmla="*/ 192 w 510"/>
                <a:gd name="T33" fmla="*/ 6 h 24"/>
                <a:gd name="T34" fmla="*/ 198 w 510"/>
                <a:gd name="T35" fmla="*/ 6 h 24"/>
                <a:gd name="T36" fmla="*/ 210 w 510"/>
                <a:gd name="T37" fmla="*/ 12 h 24"/>
                <a:gd name="T38" fmla="*/ 222 w 510"/>
                <a:gd name="T39" fmla="*/ 12 h 24"/>
                <a:gd name="T40" fmla="*/ 234 w 510"/>
                <a:gd name="T41" fmla="*/ 12 h 24"/>
                <a:gd name="T42" fmla="*/ 246 w 510"/>
                <a:gd name="T43" fmla="*/ 18 h 24"/>
                <a:gd name="T44" fmla="*/ 258 w 510"/>
                <a:gd name="T45" fmla="*/ 18 h 24"/>
                <a:gd name="T46" fmla="*/ 270 w 510"/>
                <a:gd name="T47" fmla="*/ 18 h 24"/>
                <a:gd name="T48" fmla="*/ 282 w 510"/>
                <a:gd name="T49" fmla="*/ 18 h 24"/>
                <a:gd name="T50" fmla="*/ 294 w 510"/>
                <a:gd name="T51" fmla="*/ 18 h 24"/>
                <a:gd name="T52" fmla="*/ 306 w 510"/>
                <a:gd name="T53" fmla="*/ 18 h 24"/>
                <a:gd name="T54" fmla="*/ 318 w 510"/>
                <a:gd name="T55" fmla="*/ 18 h 24"/>
                <a:gd name="T56" fmla="*/ 330 w 510"/>
                <a:gd name="T57" fmla="*/ 18 h 24"/>
                <a:gd name="T58" fmla="*/ 342 w 510"/>
                <a:gd name="T59" fmla="*/ 18 h 24"/>
                <a:gd name="T60" fmla="*/ 354 w 510"/>
                <a:gd name="T61" fmla="*/ 18 h 24"/>
                <a:gd name="T62" fmla="*/ 366 w 510"/>
                <a:gd name="T63" fmla="*/ 18 h 24"/>
                <a:gd name="T64" fmla="*/ 378 w 510"/>
                <a:gd name="T65" fmla="*/ 18 h 24"/>
                <a:gd name="T66" fmla="*/ 390 w 510"/>
                <a:gd name="T67" fmla="*/ 18 h 24"/>
                <a:gd name="T68" fmla="*/ 402 w 510"/>
                <a:gd name="T69" fmla="*/ 18 h 24"/>
                <a:gd name="T70" fmla="*/ 408 w 510"/>
                <a:gd name="T71" fmla="*/ 18 h 24"/>
                <a:gd name="T72" fmla="*/ 420 w 510"/>
                <a:gd name="T73" fmla="*/ 24 h 24"/>
                <a:gd name="T74" fmla="*/ 432 w 510"/>
                <a:gd name="T75" fmla="*/ 24 h 24"/>
                <a:gd name="T76" fmla="*/ 444 w 510"/>
                <a:gd name="T77" fmla="*/ 18 h 24"/>
                <a:gd name="T78" fmla="*/ 456 w 510"/>
                <a:gd name="T79" fmla="*/ 18 h 24"/>
                <a:gd name="T80" fmla="*/ 468 w 510"/>
                <a:gd name="T81" fmla="*/ 18 h 24"/>
                <a:gd name="T82" fmla="*/ 480 w 510"/>
                <a:gd name="T83" fmla="*/ 18 h 24"/>
                <a:gd name="T84" fmla="*/ 492 w 510"/>
                <a:gd name="T85" fmla="*/ 18 h 24"/>
                <a:gd name="T86" fmla="*/ 504 w 510"/>
                <a:gd name="T87" fmla="*/ 18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24"/>
                <a:gd name="T134" fmla="*/ 510 w 510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2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204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14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7" name="Freeform 378"/>
            <p:cNvSpPr>
              <a:spLocks/>
            </p:cNvSpPr>
            <p:nvPr/>
          </p:nvSpPr>
          <p:spPr bwMode="auto">
            <a:xfrm>
              <a:off x="2080" y="1441"/>
              <a:ext cx="702" cy="246"/>
            </a:xfrm>
            <a:custGeom>
              <a:avLst/>
              <a:gdLst>
                <a:gd name="T0" fmla="*/ 12 w 702"/>
                <a:gd name="T1" fmla="*/ 240 h 246"/>
                <a:gd name="T2" fmla="*/ 30 w 702"/>
                <a:gd name="T3" fmla="*/ 240 h 246"/>
                <a:gd name="T4" fmla="*/ 48 w 702"/>
                <a:gd name="T5" fmla="*/ 240 h 246"/>
                <a:gd name="T6" fmla="*/ 66 w 702"/>
                <a:gd name="T7" fmla="*/ 240 h 246"/>
                <a:gd name="T8" fmla="*/ 84 w 702"/>
                <a:gd name="T9" fmla="*/ 240 h 246"/>
                <a:gd name="T10" fmla="*/ 102 w 702"/>
                <a:gd name="T11" fmla="*/ 246 h 246"/>
                <a:gd name="T12" fmla="*/ 120 w 702"/>
                <a:gd name="T13" fmla="*/ 240 h 246"/>
                <a:gd name="T14" fmla="*/ 138 w 702"/>
                <a:gd name="T15" fmla="*/ 240 h 246"/>
                <a:gd name="T16" fmla="*/ 156 w 702"/>
                <a:gd name="T17" fmla="*/ 240 h 246"/>
                <a:gd name="T18" fmla="*/ 174 w 702"/>
                <a:gd name="T19" fmla="*/ 240 h 246"/>
                <a:gd name="T20" fmla="*/ 192 w 702"/>
                <a:gd name="T21" fmla="*/ 240 h 246"/>
                <a:gd name="T22" fmla="*/ 210 w 702"/>
                <a:gd name="T23" fmla="*/ 240 h 246"/>
                <a:gd name="T24" fmla="*/ 228 w 702"/>
                <a:gd name="T25" fmla="*/ 240 h 246"/>
                <a:gd name="T26" fmla="*/ 246 w 702"/>
                <a:gd name="T27" fmla="*/ 240 h 246"/>
                <a:gd name="T28" fmla="*/ 264 w 702"/>
                <a:gd name="T29" fmla="*/ 240 h 246"/>
                <a:gd name="T30" fmla="*/ 282 w 702"/>
                <a:gd name="T31" fmla="*/ 240 h 246"/>
                <a:gd name="T32" fmla="*/ 300 w 702"/>
                <a:gd name="T33" fmla="*/ 240 h 246"/>
                <a:gd name="T34" fmla="*/ 318 w 702"/>
                <a:gd name="T35" fmla="*/ 234 h 246"/>
                <a:gd name="T36" fmla="*/ 336 w 702"/>
                <a:gd name="T37" fmla="*/ 222 h 246"/>
                <a:gd name="T38" fmla="*/ 342 w 702"/>
                <a:gd name="T39" fmla="*/ 204 h 246"/>
                <a:gd name="T40" fmla="*/ 354 w 702"/>
                <a:gd name="T41" fmla="*/ 180 h 246"/>
                <a:gd name="T42" fmla="*/ 366 w 702"/>
                <a:gd name="T43" fmla="*/ 162 h 246"/>
                <a:gd name="T44" fmla="*/ 378 w 702"/>
                <a:gd name="T45" fmla="*/ 138 h 246"/>
                <a:gd name="T46" fmla="*/ 396 w 702"/>
                <a:gd name="T47" fmla="*/ 120 h 246"/>
                <a:gd name="T48" fmla="*/ 408 w 702"/>
                <a:gd name="T49" fmla="*/ 108 h 246"/>
                <a:gd name="T50" fmla="*/ 420 w 702"/>
                <a:gd name="T51" fmla="*/ 90 h 246"/>
                <a:gd name="T52" fmla="*/ 426 w 702"/>
                <a:gd name="T53" fmla="*/ 66 h 246"/>
                <a:gd name="T54" fmla="*/ 438 w 702"/>
                <a:gd name="T55" fmla="*/ 48 h 246"/>
                <a:gd name="T56" fmla="*/ 456 w 702"/>
                <a:gd name="T57" fmla="*/ 36 h 246"/>
                <a:gd name="T58" fmla="*/ 474 w 702"/>
                <a:gd name="T59" fmla="*/ 36 h 246"/>
                <a:gd name="T60" fmla="*/ 492 w 702"/>
                <a:gd name="T61" fmla="*/ 36 h 246"/>
                <a:gd name="T62" fmla="*/ 510 w 702"/>
                <a:gd name="T63" fmla="*/ 42 h 246"/>
                <a:gd name="T64" fmla="*/ 528 w 702"/>
                <a:gd name="T65" fmla="*/ 42 h 246"/>
                <a:gd name="T66" fmla="*/ 546 w 702"/>
                <a:gd name="T67" fmla="*/ 36 h 246"/>
                <a:gd name="T68" fmla="*/ 564 w 702"/>
                <a:gd name="T69" fmla="*/ 30 h 246"/>
                <a:gd name="T70" fmla="*/ 582 w 702"/>
                <a:gd name="T71" fmla="*/ 12 h 246"/>
                <a:gd name="T72" fmla="*/ 600 w 702"/>
                <a:gd name="T73" fmla="*/ 0 h 246"/>
                <a:gd name="T74" fmla="*/ 618 w 702"/>
                <a:gd name="T75" fmla="*/ 0 h 246"/>
                <a:gd name="T76" fmla="*/ 636 w 702"/>
                <a:gd name="T77" fmla="*/ 6 h 246"/>
                <a:gd name="T78" fmla="*/ 654 w 702"/>
                <a:gd name="T79" fmla="*/ 0 h 246"/>
                <a:gd name="T80" fmla="*/ 672 w 702"/>
                <a:gd name="T81" fmla="*/ 0 h 246"/>
                <a:gd name="T82" fmla="*/ 690 w 702"/>
                <a:gd name="T83" fmla="*/ 0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46"/>
                <a:gd name="T128" fmla="*/ 702 w 702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46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6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40"/>
                  </a:lnTo>
                  <a:lnTo>
                    <a:pt x="264" y="240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28"/>
                  </a:lnTo>
                  <a:lnTo>
                    <a:pt x="336" y="222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6" y="162"/>
                  </a:lnTo>
                  <a:lnTo>
                    <a:pt x="366" y="150"/>
                  </a:lnTo>
                  <a:lnTo>
                    <a:pt x="372" y="144"/>
                  </a:lnTo>
                  <a:lnTo>
                    <a:pt x="378" y="138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2" y="108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0" y="78"/>
                  </a:lnTo>
                  <a:lnTo>
                    <a:pt x="426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24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8" name="Freeform 379"/>
            <p:cNvSpPr>
              <a:spLocks/>
            </p:cNvSpPr>
            <p:nvPr/>
          </p:nvSpPr>
          <p:spPr bwMode="auto">
            <a:xfrm>
              <a:off x="2782" y="1423"/>
              <a:ext cx="504" cy="30"/>
            </a:xfrm>
            <a:custGeom>
              <a:avLst/>
              <a:gdLst>
                <a:gd name="T0" fmla="*/ 6 w 504"/>
                <a:gd name="T1" fmla="*/ 18 h 30"/>
                <a:gd name="T2" fmla="*/ 18 w 504"/>
                <a:gd name="T3" fmla="*/ 18 h 30"/>
                <a:gd name="T4" fmla="*/ 30 w 504"/>
                <a:gd name="T5" fmla="*/ 24 h 30"/>
                <a:gd name="T6" fmla="*/ 42 w 504"/>
                <a:gd name="T7" fmla="*/ 24 h 30"/>
                <a:gd name="T8" fmla="*/ 54 w 504"/>
                <a:gd name="T9" fmla="*/ 24 h 30"/>
                <a:gd name="T10" fmla="*/ 66 w 504"/>
                <a:gd name="T11" fmla="*/ 30 h 30"/>
                <a:gd name="T12" fmla="*/ 78 w 504"/>
                <a:gd name="T13" fmla="*/ 24 h 30"/>
                <a:gd name="T14" fmla="*/ 90 w 504"/>
                <a:gd name="T15" fmla="*/ 24 h 30"/>
                <a:gd name="T16" fmla="*/ 102 w 504"/>
                <a:gd name="T17" fmla="*/ 24 h 30"/>
                <a:gd name="T18" fmla="*/ 114 w 504"/>
                <a:gd name="T19" fmla="*/ 18 h 30"/>
                <a:gd name="T20" fmla="*/ 126 w 504"/>
                <a:gd name="T21" fmla="*/ 18 h 30"/>
                <a:gd name="T22" fmla="*/ 138 w 504"/>
                <a:gd name="T23" fmla="*/ 12 h 30"/>
                <a:gd name="T24" fmla="*/ 150 w 504"/>
                <a:gd name="T25" fmla="*/ 6 h 30"/>
                <a:gd name="T26" fmla="*/ 162 w 504"/>
                <a:gd name="T27" fmla="*/ 0 h 30"/>
                <a:gd name="T28" fmla="*/ 168 w 504"/>
                <a:gd name="T29" fmla="*/ 0 h 30"/>
                <a:gd name="T30" fmla="*/ 180 w 504"/>
                <a:gd name="T31" fmla="*/ 0 h 30"/>
                <a:gd name="T32" fmla="*/ 192 w 504"/>
                <a:gd name="T33" fmla="*/ 0 h 30"/>
                <a:gd name="T34" fmla="*/ 204 w 504"/>
                <a:gd name="T35" fmla="*/ 0 h 30"/>
                <a:gd name="T36" fmla="*/ 216 w 504"/>
                <a:gd name="T37" fmla="*/ 0 h 30"/>
                <a:gd name="T38" fmla="*/ 228 w 504"/>
                <a:gd name="T39" fmla="*/ 6 h 30"/>
                <a:gd name="T40" fmla="*/ 240 w 504"/>
                <a:gd name="T41" fmla="*/ 6 h 30"/>
                <a:gd name="T42" fmla="*/ 252 w 504"/>
                <a:gd name="T43" fmla="*/ 12 h 30"/>
                <a:gd name="T44" fmla="*/ 264 w 504"/>
                <a:gd name="T45" fmla="*/ 12 h 30"/>
                <a:gd name="T46" fmla="*/ 276 w 504"/>
                <a:gd name="T47" fmla="*/ 12 h 30"/>
                <a:gd name="T48" fmla="*/ 288 w 504"/>
                <a:gd name="T49" fmla="*/ 12 h 30"/>
                <a:gd name="T50" fmla="*/ 300 w 504"/>
                <a:gd name="T51" fmla="*/ 12 h 30"/>
                <a:gd name="T52" fmla="*/ 312 w 504"/>
                <a:gd name="T53" fmla="*/ 18 h 30"/>
                <a:gd name="T54" fmla="*/ 324 w 504"/>
                <a:gd name="T55" fmla="*/ 18 h 30"/>
                <a:gd name="T56" fmla="*/ 336 w 504"/>
                <a:gd name="T57" fmla="*/ 18 h 30"/>
                <a:gd name="T58" fmla="*/ 348 w 504"/>
                <a:gd name="T59" fmla="*/ 18 h 30"/>
                <a:gd name="T60" fmla="*/ 360 w 504"/>
                <a:gd name="T61" fmla="*/ 18 h 30"/>
                <a:gd name="T62" fmla="*/ 372 w 504"/>
                <a:gd name="T63" fmla="*/ 18 h 30"/>
                <a:gd name="T64" fmla="*/ 384 w 504"/>
                <a:gd name="T65" fmla="*/ 18 h 30"/>
                <a:gd name="T66" fmla="*/ 396 w 504"/>
                <a:gd name="T67" fmla="*/ 18 h 30"/>
                <a:gd name="T68" fmla="*/ 408 w 504"/>
                <a:gd name="T69" fmla="*/ 18 h 30"/>
                <a:gd name="T70" fmla="*/ 420 w 504"/>
                <a:gd name="T71" fmla="*/ 18 h 30"/>
                <a:gd name="T72" fmla="*/ 432 w 504"/>
                <a:gd name="T73" fmla="*/ 18 h 30"/>
                <a:gd name="T74" fmla="*/ 450 w 504"/>
                <a:gd name="T75" fmla="*/ 18 h 30"/>
                <a:gd name="T76" fmla="*/ 450 w 504"/>
                <a:gd name="T77" fmla="*/ 12 h 30"/>
                <a:gd name="T78" fmla="*/ 462 w 504"/>
                <a:gd name="T79" fmla="*/ 12 h 30"/>
                <a:gd name="T80" fmla="*/ 474 w 504"/>
                <a:gd name="T81" fmla="*/ 12 h 30"/>
                <a:gd name="T82" fmla="*/ 486 w 504"/>
                <a:gd name="T83" fmla="*/ 12 h 30"/>
                <a:gd name="T84" fmla="*/ 498 w 504"/>
                <a:gd name="T85" fmla="*/ 18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30"/>
                <a:gd name="T131" fmla="*/ 504 w 504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30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74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50" y="18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49" name="Freeform 380"/>
            <p:cNvSpPr>
              <a:spLocks/>
            </p:cNvSpPr>
            <p:nvPr/>
          </p:nvSpPr>
          <p:spPr bwMode="auto">
            <a:xfrm>
              <a:off x="2080" y="1393"/>
              <a:ext cx="618" cy="264"/>
            </a:xfrm>
            <a:custGeom>
              <a:avLst/>
              <a:gdLst>
                <a:gd name="T0" fmla="*/ 12 w 618"/>
                <a:gd name="T1" fmla="*/ 264 h 264"/>
                <a:gd name="T2" fmla="*/ 30 w 618"/>
                <a:gd name="T3" fmla="*/ 264 h 264"/>
                <a:gd name="T4" fmla="*/ 48 w 618"/>
                <a:gd name="T5" fmla="*/ 264 h 264"/>
                <a:gd name="T6" fmla="*/ 60 w 618"/>
                <a:gd name="T7" fmla="*/ 264 h 264"/>
                <a:gd name="T8" fmla="*/ 72 w 618"/>
                <a:gd name="T9" fmla="*/ 258 h 264"/>
                <a:gd name="T10" fmla="*/ 90 w 618"/>
                <a:gd name="T11" fmla="*/ 258 h 264"/>
                <a:gd name="T12" fmla="*/ 96 w 618"/>
                <a:gd name="T13" fmla="*/ 264 h 264"/>
                <a:gd name="T14" fmla="*/ 114 w 618"/>
                <a:gd name="T15" fmla="*/ 258 h 264"/>
                <a:gd name="T16" fmla="*/ 132 w 618"/>
                <a:gd name="T17" fmla="*/ 264 h 264"/>
                <a:gd name="T18" fmla="*/ 150 w 618"/>
                <a:gd name="T19" fmla="*/ 264 h 264"/>
                <a:gd name="T20" fmla="*/ 168 w 618"/>
                <a:gd name="T21" fmla="*/ 264 h 264"/>
                <a:gd name="T22" fmla="*/ 180 w 618"/>
                <a:gd name="T23" fmla="*/ 264 h 264"/>
                <a:gd name="T24" fmla="*/ 198 w 618"/>
                <a:gd name="T25" fmla="*/ 264 h 264"/>
                <a:gd name="T26" fmla="*/ 216 w 618"/>
                <a:gd name="T27" fmla="*/ 264 h 264"/>
                <a:gd name="T28" fmla="*/ 228 w 618"/>
                <a:gd name="T29" fmla="*/ 264 h 264"/>
                <a:gd name="T30" fmla="*/ 240 w 618"/>
                <a:gd name="T31" fmla="*/ 264 h 264"/>
                <a:gd name="T32" fmla="*/ 258 w 618"/>
                <a:gd name="T33" fmla="*/ 264 h 264"/>
                <a:gd name="T34" fmla="*/ 276 w 618"/>
                <a:gd name="T35" fmla="*/ 264 h 264"/>
                <a:gd name="T36" fmla="*/ 288 w 618"/>
                <a:gd name="T37" fmla="*/ 258 h 264"/>
                <a:gd name="T38" fmla="*/ 306 w 618"/>
                <a:gd name="T39" fmla="*/ 264 h 264"/>
                <a:gd name="T40" fmla="*/ 324 w 618"/>
                <a:gd name="T41" fmla="*/ 252 h 264"/>
                <a:gd name="T42" fmla="*/ 330 w 618"/>
                <a:gd name="T43" fmla="*/ 228 h 264"/>
                <a:gd name="T44" fmla="*/ 342 w 618"/>
                <a:gd name="T45" fmla="*/ 204 h 264"/>
                <a:gd name="T46" fmla="*/ 354 w 618"/>
                <a:gd name="T47" fmla="*/ 180 h 264"/>
                <a:gd name="T48" fmla="*/ 360 w 618"/>
                <a:gd name="T49" fmla="*/ 162 h 264"/>
                <a:gd name="T50" fmla="*/ 378 w 618"/>
                <a:gd name="T51" fmla="*/ 138 h 264"/>
                <a:gd name="T52" fmla="*/ 384 w 618"/>
                <a:gd name="T53" fmla="*/ 132 h 264"/>
                <a:gd name="T54" fmla="*/ 402 w 618"/>
                <a:gd name="T55" fmla="*/ 138 h 264"/>
                <a:gd name="T56" fmla="*/ 420 w 618"/>
                <a:gd name="T57" fmla="*/ 126 h 264"/>
                <a:gd name="T58" fmla="*/ 432 w 618"/>
                <a:gd name="T59" fmla="*/ 114 h 264"/>
                <a:gd name="T60" fmla="*/ 444 w 618"/>
                <a:gd name="T61" fmla="*/ 114 h 264"/>
                <a:gd name="T62" fmla="*/ 462 w 618"/>
                <a:gd name="T63" fmla="*/ 126 h 264"/>
                <a:gd name="T64" fmla="*/ 480 w 618"/>
                <a:gd name="T65" fmla="*/ 126 h 264"/>
                <a:gd name="T66" fmla="*/ 498 w 618"/>
                <a:gd name="T67" fmla="*/ 114 h 264"/>
                <a:gd name="T68" fmla="*/ 504 w 618"/>
                <a:gd name="T69" fmla="*/ 96 h 264"/>
                <a:gd name="T70" fmla="*/ 516 w 618"/>
                <a:gd name="T71" fmla="*/ 78 h 264"/>
                <a:gd name="T72" fmla="*/ 522 w 618"/>
                <a:gd name="T73" fmla="*/ 60 h 264"/>
                <a:gd name="T74" fmla="*/ 540 w 618"/>
                <a:gd name="T75" fmla="*/ 42 h 264"/>
                <a:gd name="T76" fmla="*/ 552 w 618"/>
                <a:gd name="T77" fmla="*/ 24 h 264"/>
                <a:gd name="T78" fmla="*/ 570 w 618"/>
                <a:gd name="T79" fmla="*/ 12 h 264"/>
                <a:gd name="T80" fmla="*/ 588 w 618"/>
                <a:gd name="T81" fmla="*/ 0 h 264"/>
                <a:gd name="T82" fmla="*/ 606 w 618"/>
                <a:gd name="T83" fmla="*/ 0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18"/>
                <a:gd name="T127" fmla="*/ 0 h 264"/>
                <a:gd name="T128" fmla="*/ 618 w 618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18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58"/>
                  </a:lnTo>
                  <a:lnTo>
                    <a:pt x="48" y="264"/>
                  </a:lnTo>
                  <a:lnTo>
                    <a:pt x="48" y="258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72" y="264"/>
                  </a:lnTo>
                  <a:lnTo>
                    <a:pt x="66" y="264"/>
                  </a:lnTo>
                  <a:lnTo>
                    <a:pt x="72" y="258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58"/>
                  </a:lnTo>
                  <a:lnTo>
                    <a:pt x="90" y="264"/>
                  </a:lnTo>
                  <a:lnTo>
                    <a:pt x="102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58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6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58"/>
                  </a:lnTo>
                  <a:lnTo>
                    <a:pt x="216" y="264"/>
                  </a:lnTo>
                  <a:lnTo>
                    <a:pt x="228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6" y="264"/>
                  </a:lnTo>
                  <a:lnTo>
                    <a:pt x="240" y="264"/>
                  </a:lnTo>
                  <a:lnTo>
                    <a:pt x="246" y="258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58"/>
                  </a:lnTo>
                  <a:lnTo>
                    <a:pt x="276" y="264"/>
                  </a:lnTo>
                  <a:lnTo>
                    <a:pt x="282" y="258"/>
                  </a:lnTo>
                  <a:lnTo>
                    <a:pt x="288" y="264"/>
                  </a:lnTo>
                  <a:lnTo>
                    <a:pt x="288" y="258"/>
                  </a:lnTo>
                  <a:lnTo>
                    <a:pt x="294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8" y="258"/>
                  </a:lnTo>
                  <a:lnTo>
                    <a:pt x="324" y="252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0" y="228"/>
                  </a:lnTo>
                  <a:lnTo>
                    <a:pt x="336" y="222"/>
                  </a:lnTo>
                  <a:lnTo>
                    <a:pt x="336" y="216"/>
                  </a:lnTo>
                  <a:lnTo>
                    <a:pt x="342" y="204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54" y="174"/>
                  </a:lnTo>
                  <a:lnTo>
                    <a:pt x="360" y="168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66" y="150"/>
                  </a:lnTo>
                  <a:lnTo>
                    <a:pt x="378" y="138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2"/>
                  </a:lnTo>
                  <a:lnTo>
                    <a:pt x="390" y="132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32" y="114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50" y="114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20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32"/>
                  </a:lnTo>
                  <a:lnTo>
                    <a:pt x="480" y="126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0" name="Freeform 381"/>
            <p:cNvSpPr>
              <a:spLocks/>
            </p:cNvSpPr>
            <p:nvPr/>
          </p:nvSpPr>
          <p:spPr bwMode="auto">
            <a:xfrm>
              <a:off x="2698" y="1381"/>
              <a:ext cx="588" cy="24"/>
            </a:xfrm>
            <a:custGeom>
              <a:avLst/>
              <a:gdLst>
                <a:gd name="T0" fmla="*/ 6 w 588"/>
                <a:gd name="T1" fmla="*/ 12 h 24"/>
                <a:gd name="T2" fmla="*/ 18 w 588"/>
                <a:gd name="T3" fmla="*/ 12 h 24"/>
                <a:gd name="T4" fmla="*/ 30 w 588"/>
                <a:gd name="T5" fmla="*/ 12 h 24"/>
                <a:gd name="T6" fmla="*/ 42 w 588"/>
                <a:gd name="T7" fmla="*/ 6 h 24"/>
                <a:gd name="T8" fmla="*/ 54 w 588"/>
                <a:gd name="T9" fmla="*/ 6 h 24"/>
                <a:gd name="T10" fmla="*/ 66 w 588"/>
                <a:gd name="T11" fmla="*/ 6 h 24"/>
                <a:gd name="T12" fmla="*/ 78 w 588"/>
                <a:gd name="T13" fmla="*/ 6 h 24"/>
                <a:gd name="T14" fmla="*/ 90 w 588"/>
                <a:gd name="T15" fmla="*/ 6 h 24"/>
                <a:gd name="T16" fmla="*/ 108 w 588"/>
                <a:gd name="T17" fmla="*/ 12 h 24"/>
                <a:gd name="T18" fmla="*/ 108 w 588"/>
                <a:gd name="T19" fmla="*/ 12 h 24"/>
                <a:gd name="T20" fmla="*/ 120 w 588"/>
                <a:gd name="T21" fmla="*/ 12 h 24"/>
                <a:gd name="T22" fmla="*/ 132 w 588"/>
                <a:gd name="T23" fmla="*/ 18 h 24"/>
                <a:gd name="T24" fmla="*/ 144 w 588"/>
                <a:gd name="T25" fmla="*/ 18 h 24"/>
                <a:gd name="T26" fmla="*/ 156 w 588"/>
                <a:gd name="T27" fmla="*/ 18 h 24"/>
                <a:gd name="T28" fmla="*/ 168 w 588"/>
                <a:gd name="T29" fmla="*/ 18 h 24"/>
                <a:gd name="T30" fmla="*/ 180 w 588"/>
                <a:gd name="T31" fmla="*/ 18 h 24"/>
                <a:gd name="T32" fmla="*/ 192 w 588"/>
                <a:gd name="T33" fmla="*/ 12 h 24"/>
                <a:gd name="T34" fmla="*/ 204 w 588"/>
                <a:gd name="T35" fmla="*/ 12 h 24"/>
                <a:gd name="T36" fmla="*/ 216 w 588"/>
                <a:gd name="T37" fmla="*/ 6 h 24"/>
                <a:gd name="T38" fmla="*/ 228 w 588"/>
                <a:gd name="T39" fmla="*/ 6 h 24"/>
                <a:gd name="T40" fmla="*/ 240 w 588"/>
                <a:gd name="T41" fmla="*/ 6 h 24"/>
                <a:gd name="T42" fmla="*/ 246 w 588"/>
                <a:gd name="T43" fmla="*/ 6 h 24"/>
                <a:gd name="T44" fmla="*/ 258 w 588"/>
                <a:gd name="T45" fmla="*/ 0 h 24"/>
                <a:gd name="T46" fmla="*/ 270 w 588"/>
                <a:gd name="T47" fmla="*/ 0 h 24"/>
                <a:gd name="T48" fmla="*/ 282 w 588"/>
                <a:gd name="T49" fmla="*/ 0 h 24"/>
                <a:gd name="T50" fmla="*/ 294 w 588"/>
                <a:gd name="T51" fmla="*/ 6 h 24"/>
                <a:gd name="T52" fmla="*/ 306 w 588"/>
                <a:gd name="T53" fmla="*/ 6 h 24"/>
                <a:gd name="T54" fmla="*/ 318 w 588"/>
                <a:gd name="T55" fmla="*/ 6 h 24"/>
                <a:gd name="T56" fmla="*/ 330 w 588"/>
                <a:gd name="T57" fmla="*/ 6 h 24"/>
                <a:gd name="T58" fmla="*/ 342 w 588"/>
                <a:gd name="T59" fmla="*/ 6 h 24"/>
                <a:gd name="T60" fmla="*/ 348 w 588"/>
                <a:gd name="T61" fmla="*/ 6 h 24"/>
                <a:gd name="T62" fmla="*/ 360 w 588"/>
                <a:gd name="T63" fmla="*/ 12 h 24"/>
                <a:gd name="T64" fmla="*/ 372 w 588"/>
                <a:gd name="T65" fmla="*/ 12 h 24"/>
                <a:gd name="T66" fmla="*/ 384 w 588"/>
                <a:gd name="T67" fmla="*/ 12 h 24"/>
                <a:gd name="T68" fmla="*/ 396 w 588"/>
                <a:gd name="T69" fmla="*/ 12 h 24"/>
                <a:gd name="T70" fmla="*/ 408 w 588"/>
                <a:gd name="T71" fmla="*/ 12 h 24"/>
                <a:gd name="T72" fmla="*/ 420 w 588"/>
                <a:gd name="T73" fmla="*/ 12 h 24"/>
                <a:gd name="T74" fmla="*/ 432 w 588"/>
                <a:gd name="T75" fmla="*/ 12 h 24"/>
                <a:gd name="T76" fmla="*/ 444 w 588"/>
                <a:gd name="T77" fmla="*/ 12 h 24"/>
                <a:gd name="T78" fmla="*/ 456 w 588"/>
                <a:gd name="T79" fmla="*/ 12 h 24"/>
                <a:gd name="T80" fmla="*/ 468 w 588"/>
                <a:gd name="T81" fmla="*/ 12 h 24"/>
                <a:gd name="T82" fmla="*/ 480 w 588"/>
                <a:gd name="T83" fmla="*/ 12 h 24"/>
                <a:gd name="T84" fmla="*/ 498 w 588"/>
                <a:gd name="T85" fmla="*/ 18 h 24"/>
                <a:gd name="T86" fmla="*/ 498 w 588"/>
                <a:gd name="T87" fmla="*/ 18 h 24"/>
                <a:gd name="T88" fmla="*/ 510 w 588"/>
                <a:gd name="T89" fmla="*/ 18 h 24"/>
                <a:gd name="T90" fmla="*/ 522 w 588"/>
                <a:gd name="T91" fmla="*/ 18 h 24"/>
                <a:gd name="T92" fmla="*/ 534 w 588"/>
                <a:gd name="T93" fmla="*/ 18 h 24"/>
                <a:gd name="T94" fmla="*/ 546 w 588"/>
                <a:gd name="T95" fmla="*/ 18 h 24"/>
                <a:gd name="T96" fmla="*/ 558 w 588"/>
                <a:gd name="T97" fmla="*/ 18 h 24"/>
                <a:gd name="T98" fmla="*/ 570 w 588"/>
                <a:gd name="T99" fmla="*/ 24 h 24"/>
                <a:gd name="T100" fmla="*/ 582 w 588"/>
                <a:gd name="T101" fmla="*/ 24 h 2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88"/>
                <a:gd name="T154" fmla="*/ 0 h 24"/>
                <a:gd name="T155" fmla="*/ 588 w 588"/>
                <a:gd name="T156" fmla="*/ 24 h 2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88" h="24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52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54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8"/>
                  </a:lnTo>
                  <a:lnTo>
                    <a:pt x="498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24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1" name="Freeform 382"/>
            <p:cNvSpPr>
              <a:spLocks/>
            </p:cNvSpPr>
            <p:nvPr/>
          </p:nvSpPr>
          <p:spPr bwMode="auto">
            <a:xfrm>
              <a:off x="2080" y="1363"/>
              <a:ext cx="678" cy="264"/>
            </a:xfrm>
            <a:custGeom>
              <a:avLst/>
              <a:gdLst>
                <a:gd name="T0" fmla="*/ 12 w 678"/>
                <a:gd name="T1" fmla="*/ 264 h 264"/>
                <a:gd name="T2" fmla="*/ 30 w 678"/>
                <a:gd name="T3" fmla="*/ 264 h 264"/>
                <a:gd name="T4" fmla="*/ 48 w 678"/>
                <a:gd name="T5" fmla="*/ 264 h 264"/>
                <a:gd name="T6" fmla="*/ 66 w 678"/>
                <a:gd name="T7" fmla="*/ 264 h 264"/>
                <a:gd name="T8" fmla="*/ 84 w 678"/>
                <a:gd name="T9" fmla="*/ 264 h 264"/>
                <a:gd name="T10" fmla="*/ 102 w 678"/>
                <a:gd name="T11" fmla="*/ 264 h 264"/>
                <a:gd name="T12" fmla="*/ 120 w 678"/>
                <a:gd name="T13" fmla="*/ 264 h 264"/>
                <a:gd name="T14" fmla="*/ 138 w 678"/>
                <a:gd name="T15" fmla="*/ 264 h 264"/>
                <a:gd name="T16" fmla="*/ 156 w 678"/>
                <a:gd name="T17" fmla="*/ 264 h 264"/>
                <a:gd name="T18" fmla="*/ 174 w 678"/>
                <a:gd name="T19" fmla="*/ 264 h 264"/>
                <a:gd name="T20" fmla="*/ 192 w 678"/>
                <a:gd name="T21" fmla="*/ 264 h 264"/>
                <a:gd name="T22" fmla="*/ 210 w 678"/>
                <a:gd name="T23" fmla="*/ 264 h 264"/>
                <a:gd name="T24" fmla="*/ 228 w 678"/>
                <a:gd name="T25" fmla="*/ 264 h 264"/>
                <a:gd name="T26" fmla="*/ 246 w 678"/>
                <a:gd name="T27" fmla="*/ 264 h 264"/>
                <a:gd name="T28" fmla="*/ 264 w 678"/>
                <a:gd name="T29" fmla="*/ 264 h 264"/>
                <a:gd name="T30" fmla="*/ 282 w 678"/>
                <a:gd name="T31" fmla="*/ 264 h 264"/>
                <a:gd name="T32" fmla="*/ 300 w 678"/>
                <a:gd name="T33" fmla="*/ 264 h 264"/>
                <a:gd name="T34" fmla="*/ 318 w 678"/>
                <a:gd name="T35" fmla="*/ 264 h 264"/>
                <a:gd name="T36" fmla="*/ 336 w 678"/>
                <a:gd name="T37" fmla="*/ 258 h 264"/>
                <a:gd name="T38" fmla="*/ 354 w 678"/>
                <a:gd name="T39" fmla="*/ 246 h 264"/>
                <a:gd name="T40" fmla="*/ 360 w 678"/>
                <a:gd name="T41" fmla="*/ 228 h 264"/>
                <a:gd name="T42" fmla="*/ 372 w 678"/>
                <a:gd name="T43" fmla="*/ 204 h 264"/>
                <a:gd name="T44" fmla="*/ 378 w 678"/>
                <a:gd name="T45" fmla="*/ 168 h 264"/>
                <a:gd name="T46" fmla="*/ 390 w 678"/>
                <a:gd name="T47" fmla="*/ 144 h 264"/>
                <a:gd name="T48" fmla="*/ 396 w 678"/>
                <a:gd name="T49" fmla="*/ 120 h 264"/>
                <a:gd name="T50" fmla="*/ 408 w 678"/>
                <a:gd name="T51" fmla="*/ 102 h 264"/>
                <a:gd name="T52" fmla="*/ 420 w 678"/>
                <a:gd name="T53" fmla="*/ 78 h 264"/>
                <a:gd name="T54" fmla="*/ 432 w 678"/>
                <a:gd name="T55" fmla="*/ 60 h 264"/>
                <a:gd name="T56" fmla="*/ 444 w 678"/>
                <a:gd name="T57" fmla="*/ 36 h 264"/>
                <a:gd name="T58" fmla="*/ 468 w 678"/>
                <a:gd name="T59" fmla="*/ 12 h 264"/>
                <a:gd name="T60" fmla="*/ 474 w 678"/>
                <a:gd name="T61" fmla="*/ 6 h 264"/>
                <a:gd name="T62" fmla="*/ 492 w 678"/>
                <a:gd name="T63" fmla="*/ 0 h 264"/>
                <a:gd name="T64" fmla="*/ 510 w 678"/>
                <a:gd name="T65" fmla="*/ 0 h 264"/>
                <a:gd name="T66" fmla="*/ 528 w 678"/>
                <a:gd name="T67" fmla="*/ 12 h 264"/>
                <a:gd name="T68" fmla="*/ 546 w 678"/>
                <a:gd name="T69" fmla="*/ 30 h 264"/>
                <a:gd name="T70" fmla="*/ 570 w 678"/>
                <a:gd name="T71" fmla="*/ 54 h 264"/>
                <a:gd name="T72" fmla="*/ 576 w 678"/>
                <a:gd name="T73" fmla="*/ 60 h 264"/>
                <a:gd name="T74" fmla="*/ 594 w 678"/>
                <a:gd name="T75" fmla="*/ 66 h 264"/>
                <a:gd name="T76" fmla="*/ 612 w 678"/>
                <a:gd name="T77" fmla="*/ 72 h 264"/>
                <a:gd name="T78" fmla="*/ 630 w 678"/>
                <a:gd name="T79" fmla="*/ 90 h 264"/>
                <a:gd name="T80" fmla="*/ 648 w 678"/>
                <a:gd name="T81" fmla="*/ 90 h 264"/>
                <a:gd name="T82" fmla="*/ 666 w 678"/>
                <a:gd name="T83" fmla="*/ 84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64"/>
                <a:gd name="T128" fmla="*/ 678 w 678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42" y="258"/>
                  </a:lnTo>
                  <a:lnTo>
                    <a:pt x="348" y="252"/>
                  </a:lnTo>
                  <a:lnTo>
                    <a:pt x="354" y="246"/>
                  </a:lnTo>
                  <a:lnTo>
                    <a:pt x="354" y="240"/>
                  </a:lnTo>
                  <a:lnTo>
                    <a:pt x="360" y="234"/>
                  </a:lnTo>
                  <a:lnTo>
                    <a:pt x="360" y="228"/>
                  </a:lnTo>
                  <a:lnTo>
                    <a:pt x="366" y="216"/>
                  </a:lnTo>
                  <a:lnTo>
                    <a:pt x="366" y="210"/>
                  </a:lnTo>
                  <a:lnTo>
                    <a:pt x="372" y="204"/>
                  </a:lnTo>
                  <a:lnTo>
                    <a:pt x="372" y="192"/>
                  </a:lnTo>
                  <a:lnTo>
                    <a:pt x="378" y="180"/>
                  </a:lnTo>
                  <a:lnTo>
                    <a:pt x="378" y="168"/>
                  </a:lnTo>
                  <a:lnTo>
                    <a:pt x="384" y="162"/>
                  </a:lnTo>
                  <a:lnTo>
                    <a:pt x="384" y="156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8" y="102"/>
                  </a:lnTo>
                  <a:lnTo>
                    <a:pt x="414" y="90"/>
                  </a:lnTo>
                  <a:lnTo>
                    <a:pt x="414" y="84"/>
                  </a:lnTo>
                  <a:lnTo>
                    <a:pt x="420" y="78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2" y="54"/>
                  </a:lnTo>
                  <a:lnTo>
                    <a:pt x="444" y="42"/>
                  </a:lnTo>
                  <a:lnTo>
                    <a:pt x="444" y="36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8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8"/>
                  </a:lnTo>
                  <a:lnTo>
                    <a:pt x="540" y="24"/>
                  </a:lnTo>
                  <a:lnTo>
                    <a:pt x="546" y="30"/>
                  </a:lnTo>
                  <a:lnTo>
                    <a:pt x="552" y="36"/>
                  </a:lnTo>
                  <a:lnTo>
                    <a:pt x="558" y="42"/>
                  </a:lnTo>
                  <a:lnTo>
                    <a:pt x="570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60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72"/>
                  </a:lnTo>
                  <a:lnTo>
                    <a:pt x="612" y="72"/>
                  </a:lnTo>
                  <a:lnTo>
                    <a:pt x="618" y="78"/>
                  </a:lnTo>
                  <a:lnTo>
                    <a:pt x="624" y="84"/>
                  </a:lnTo>
                  <a:lnTo>
                    <a:pt x="630" y="90"/>
                  </a:lnTo>
                  <a:lnTo>
                    <a:pt x="636" y="90"/>
                  </a:lnTo>
                  <a:lnTo>
                    <a:pt x="642" y="90"/>
                  </a:lnTo>
                  <a:lnTo>
                    <a:pt x="648" y="90"/>
                  </a:lnTo>
                  <a:lnTo>
                    <a:pt x="654" y="90"/>
                  </a:lnTo>
                  <a:lnTo>
                    <a:pt x="660" y="84"/>
                  </a:lnTo>
                  <a:lnTo>
                    <a:pt x="666" y="84"/>
                  </a:lnTo>
                  <a:lnTo>
                    <a:pt x="672" y="78"/>
                  </a:lnTo>
                  <a:lnTo>
                    <a:pt x="678" y="7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2" name="Freeform 383"/>
            <p:cNvSpPr>
              <a:spLocks/>
            </p:cNvSpPr>
            <p:nvPr/>
          </p:nvSpPr>
          <p:spPr bwMode="auto">
            <a:xfrm>
              <a:off x="2758" y="1375"/>
              <a:ext cx="528" cy="60"/>
            </a:xfrm>
            <a:custGeom>
              <a:avLst/>
              <a:gdLst>
                <a:gd name="T0" fmla="*/ 6 w 528"/>
                <a:gd name="T1" fmla="*/ 60 h 60"/>
                <a:gd name="T2" fmla="*/ 18 w 528"/>
                <a:gd name="T3" fmla="*/ 48 h 60"/>
                <a:gd name="T4" fmla="*/ 30 w 528"/>
                <a:gd name="T5" fmla="*/ 48 h 60"/>
                <a:gd name="T6" fmla="*/ 42 w 528"/>
                <a:gd name="T7" fmla="*/ 42 h 60"/>
                <a:gd name="T8" fmla="*/ 54 w 528"/>
                <a:gd name="T9" fmla="*/ 36 h 60"/>
                <a:gd name="T10" fmla="*/ 66 w 528"/>
                <a:gd name="T11" fmla="*/ 36 h 60"/>
                <a:gd name="T12" fmla="*/ 78 w 528"/>
                <a:gd name="T13" fmla="*/ 36 h 60"/>
                <a:gd name="T14" fmla="*/ 90 w 528"/>
                <a:gd name="T15" fmla="*/ 36 h 60"/>
                <a:gd name="T16" fmla="*/ 102 w 528"/>
                <a:gd name="T17" fmla="*/ 36 h 60"/>
                <a:gd name="T18" fmla="*/ 114 w 528"/>
                <a:gd name="T19" fmla="*/ 36 h 60"/>
                <a:gd name="T20" fmla="*/ 126 w 528"/>
                <a:gd name="T21" fmla="*/ 30 h 60"/>
                <a:gd name="T22" fmla="*/ 138 w 528"/>
                <a:gd name="T23" fmla="*/ 24 h 60"/>
                <a:gd name="T24" fmla="*/ 150 w 528"/>
                <a:gd name="T25" fmla="*/ 18 h 60"/>
                <a:gd name="T26" fmla="*/ 162 w 528"/>
                <a:gd name="T27" fmla="*/ 18 h 60"/>
                <a:gd name="T28" fmla="*/ 174 w 528"/>
                <a:gd name="T29" fmla="*/ 18 h 60"/>
                <a:gd name="T30" fmla="*/ 186 w 528"/>
                <a:gd name="T31" fmla="*/ 18 h 60"/>
                <a:gd name="T32" fmla="*/ 204 w 528"/>
                <a:gd name="T33" fmla="*/ 18 h 60"/>
                <a:gd name="T34" fmla="*/ 204 w 528"/>
                <a:gd name="T35" fmla="*/ 18 h 60"/>
                <a:gd name="T36" fmla="*/ 210 w 528"/>
                <a:gd name="T37" fmla="*/ 18 h 60"/>
                <a:gd name="T38" fmla="*/ 222 w 528"/>
                <a:gd name="T39" fmla="*/ 18 h 60"/>
                <a:gd name="T40" fmla="*/ 234 w 528"/>
                <a:gd name="T41" fmla="*/ 18 h 60"/>
                <a:gd name="T42" fmla="*/ 246 w 528"/>
                <a:gd name="T43" fmla="*/ 12 h 60"/>
                <a:gd name="T44" fmla="*/ 258 w 528"/>
                <a:gd name="T45" fmla="*/ 6 h 60"/>
                <a:gd name="T46" fmla="*/ 270 w 528"/>
                <a:gd name="T47" fmla="*/ 6 h 60"/>
                <a:gd name="T48" fmla="*/ 282 w 528"/>
                <a:gd name="T49" fmla="*/ 12 h 60"/>
                <a:gd name="T50" fmla="*/ 294 w 528"/>
                <a:gd name="T51" fmla="*/ 12 h 60"/>
                <a:gd name="T52" fmla="*/ 306 w 528"/>
                <a:gd name="T53" fmla="*/ 18 h 60"/>
                <a:gd name="T54" fmla="*/ 318 w 528"/>
                <a:gd name="T55" fmla="*/ 18 h 60"/>
                <a:gd name="T56" fmla="*/ 330 w 528"/>
                <a:gd name="T57" fmla="*/ 18 h 60"/>
                <a:gd name="T58" fmla="*/ 342 w 528"/>
                <a:gd name="T59" fmla="*/ 18 h 60"/>
                <a:gd name="T60" fmla="*/ 354 w 528"/>
                <a:gd name="T61" fmla="*/ 18 h 60"/>
                <a:gd name="T62" fmla="*/ 366 w 528"/>
                <a:gd name="T63" fmla="*/ 12 h 60"/>
                <a:gd name="T64" fmla="*/ 378 w 528"/>
                <a:gd name="T65" fmla="*/ 6 h 60"/>
                <a:gd name="T66" fmla="*/ 390 w 528"/>
                <a:gd name="T67" fmla="*/ 12 h 60"/>
                <a:gd name="T68" fmla="*/ 402 w 528"/>
                <a:gd name="T69" fmla="*/ 12 h 60"/>
                <a:gd name="T70" fmla="*/ 414 w 528"/>
                <a:gd name="T71" fmla="*/ 12 h 60"/>
                <a:gd name="T72" fmla="*/ 426 w 528"/>
                <a:gd name="T73" fmla="*/ 12 h 60"/>
                <a:gd name="T74" fmla="*/ 432 w 528"/>
                <a:gd name="T75" fmla="*/ 12 h 60"/>
                <a:gd name="T76" fmla="*/ 444 w 528"/>
                <a:gd name="T77" fmla="*/ 12 h 60"/>
                <a:gd name="T78" fmla="*/ 456 w 528"/>
                <a:gd name="T79" fmla="*/ 6 h 60"/>
                <a:gd name="T80" fmla="*/ 468 w 528"/>
                <a:gd name="T81" fmla="*/ 0 h 60"/>
                <a:gd name="T82" fmla="*/ 486 w 528"/>
                <a:gd name="T83" fmla="*/ 6 h 60"/>
                <a:gd name="T84" fmla="*/ 486 w 528"/>
                <a:gd name="T85" fmla="*/ 6 h 60"/>
                <a:gd name="T86" fmla="*/ 498 w 528"/>
                <a:gd name="T87" fmla="*/ 6 h 60"/>
                <a:gd name="T88" fmla="*/ 504 w 528"/>
                <a:gd name="T89" fmla="*/ 6 h 60"/>
                <a:gd name="T90" fmla="*/ 516 w 528"/>
                <a:gd name="T91" fmla="*/ 12 h 60"/>
                <a:gd name="T92" fmla="*/ 528 w 528"/>
                <a:gd name="T93" fmla="*/ 12 h 6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8"/>
                <a:gd name="T142" fmla="*/ 0 h 60"/>
                <a:gd name="T143" fmla="*/ 528 w 528"/>
                <a:gd name="T144" fmla="*/ 60 h 6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8" h="60">
                  <a:moveTo>
                    <a:pt x="0" y="60"/>
                  </a:moveTo>
                  <a:lnTo>
                    <a:pt x="6" y="60"/>
                  </a:lnTo>
                  <a:lnTo>
                    <a:pt x="12" y="54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204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6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8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6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3" name="Freeform 384"/>
            <p:cNvSpPr>
              <a:spLocks/>
            </p:cNvSpPr>
            <p:nvPr/>
          </p:nvSpPr>
          <p:spPr bwMode="auto">
            <a:xfrm>
              <a:off x="2080" y="1387"/>
              <a:ext cx="720" cy="204"/>
            </a:xfrm>
            <a:custGeom>
              <a:avLst/>
              <a:gdLst>
                <a:gd name="T0" fmla="*/ 12 w 720"/>
                <a:gd name="T1" fmla="*/ 204 h 204"/>
                <a:gd name="T2" fmla="*/ 30 w 720"/>
                <a:gd name="T3" fmla="*/ 204 h 204"/>
                <a:gd name="T4" fmla="*/ 48 w 720"/>
                <a:gd name="T5" fmla="*/ 204 h 204"/>
                <a:gd name="T6" fmla="*/ 66 w 720"/>
                <a:gd name="T7" fmla="*/ 204 h 204"/>
                <a:gd name="T8" fmla="*/ 84 w 720"/>
                <a:gd name="T9" fmla="*/ 204 h 204"/>
                <a:gd name="T10" fmla="*/ 102 w 720"/>
                <a:gd name="T11" fmla="*/ 204 h 204"/>
                <a:gd name="T12" fmla="*/ 120 w 720"/>
                <a:gd name="T13" fmla="*/ 204 h 204"/>
                <a:gd name="T14" fmla="*/ 138 w 720"/>
                <a:gd name="T15" fmla="*/ 204 h 204"/>
                <a:gd name="T16" fmla="*/ 156 w 720"/>
                <a:gd name="T17" fmla="*/ 204 h 204"/>
                <a:gd name="T18" fmla="*/ 174 w 720"/>
                <a:gd name="T19" fmla="*/ 204 h 204"/>
                <a:gd name="T20" fmla="*/ 192 w 720"/>
                <a:gd name="T21" fmla="*/ 204 h 204"/>
                <a:gd name="T22" fmla="*/ 210 w 720"/>
                <a:gd name="T23" fmla="*/ 204 h 204"/>
                <a:gd name="T24" fmla="*/ 228 w 720"/>
                <a:gd name="T25" fmla="*/ 204 h 204"/>
                <a:gd name="T26" fmla="*/ 246 w 720"/>
                <a:gd name="T27" fmla="*/ 204 h 204"/>
                <a:gd name="T28" fmla="*/ 264 w 720"/>
                <a:gd name="T29" fmla="*/ 204 h 204"/>
                <a:gd name="T30" fmla="*/ 282 w 720"/>
                <a:gd name="T31" fmla="*/ 204 h 204"/>
                <a:gd name="T32" fmla="*/ 300 w 720"/>
                <a:gd name="T33" fmla="*/ 204 h 204"/>
                <a:gd name="T34" fmla="*/ 318 w 720"/>
                <a:gd name="T35" fmla="*/ 204 h 204"/>
                <a:gd name="T36" fmla="*/ 336 w 720"/>
                <a:gd name="T37" fmla="*/ 204 h 204"/>
                <a:gd name="T38" fmla="*/ 354 w 720"/>
                <a:gd name="T39" fmla="*/ 204 h 204"/>
                <a:gd name="T40" fmla="*/ 372 w 720"/>
                <a:gd name="T41" fmla="*/ 192 h 204"/>
                <a:gd name="T42" fmla="*/ 384 w 720"/>
                <a:gd name="T43" fmla="*/ 180 h 204"/>
                <a:gd name="T44" fmla="*/ 396 w 720"/>
                <a:gd name="T45" fmla="*/ 162 h 204"/>
                <a:gd name="T46" fmla="*/ 402 w 720"/>
                <a:gd name="T47" fmla="*/ 144 h 204"/>
                <a:gd name="T48" fmla="*/ 420 w 720"/>
                <a:gd name="T49" fmla="*/ 114 h 204"/>
                <a:gd name="T50" fmla="*/ 432 w 720"/>
                <a:gd name="T51" fmla="*/ 96 h 204"/>
                <a:gd name="T52" fmla="*/ 450 w 720"/>
                <a:gd name="T53" fmla="*/ 72 h 204"/>
                <a:gd name="T54" fmla="*/ 468 w 720"/>
                <a:gd name="T55" fmla="*/ 66 h 204"/>
                <a:gd name="T56" fmla="*/ 486 w 720"/>
                <a:gd name="T57" fmla="*/ 60 h 204"/>
                <a:gd name="T58" fmla="*/ 504 w 720"/>
                <a:gd name="T59" fmla="*/ 60 h 204"/>
                <a:gd name="T60" fmla="*/ 522 w 720"/>
                <a:gd name="T61" fmla="*/ 72 h 204"/>
                <a:gd name="T62" fmla="*/ 540 w 720"/>
                <a:gd name="T63" fmla="*/ 78 h 204"/>
                <a:gd name="T64" fmla="*/ 558 w 720"/>
                <a:gd name="T65" fmla="*/ 72 h 204"/>
                <a:gd name="T66" fmla="*/ 576 w 720"/>
                <a:gd name="T67" fmla="*/ 60 h 204"/>
                <a:gd name="T68" fmla="*/ 594 w 720"/>
                <a:gd name="T69" fmla="*/ 48 h 204"/>
                <a:gd name="T70" fmla="*/ 612 w 720"/>
                <a:gd name="T71" fmla="*/ 30 h 204"/>
                <a:gd name="T72" fmla="*/ 630 w 720"/>
                <a:gd name="T73" fmla="*/ 18 h 204"/>
                <a:gd name="T74" fmla="*/ 648 w 720"/>
                <a:gd name="T75" fmla="*/ 12 h 204"/>
                <a:gd name="T76" fmla="*/ 666 w 720"/>
                <a:gd name="T77" fmla="*/ 12 h 204"/>
                <a:gd name="T78" fmla="*/ 684 w 720"/>
                <a:gd name="T79" fmla="*/ 6 h 204"/>
                <a:gd name="T80" fmla="*/ 696 w 720"/>
                <a:gd name="T81" fmla="*/ 6 h 204"/>
                <a:gd name="T82" fmla="*/ 714 w 720"/>
                <a:gd name="T83" fmla="*/ 0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04"/>
                <a:gd name="T128" fmla="*/ 720 w 720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04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0" y="168"/>
                  </a:lnTo>
                  <a:lnTo>
                    <a:pt x="396" y="162"/>
                  </a:lnTo>
                  <a:lnTo>
                    <a:pt x="396" y="156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32"/>
                  </a:lnTo>
                  <a:lnTo>
                    <a:pt x="414" y="126"/>
                  </a:lnTo>
                  <a:lnTo>
                    <a:pt x="420" y="114"/>
                  </a:lnTo>
                  <a:lnTo>
                    <a:pt x="420" y="108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44" y="84"/>
                  </a:lnTo>
                  <a:lnTo>
                    <a:pt x="444" y="78"/>
                  </a:lnTo>
                  <a:lnTo>
                    <a:pt x="450" y="72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2"/>
                  </a:lnTo>
                  <a:lnTo>
                    <a:pt x="570" y="66"/>
                  </a:lnTo>
                  <a:lnTo>
                    <a:pt x="576" y="60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14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4" name="Freeform 385"/>
            <p:cNvSpPr>
              <a:spLocks/>
            </p:cNvSpPr>
            <p:nvPr/>
          </p:nvSpPr>
          <p:spPr bwMode="auto">
            <a:xfrm>
              <a:off x="2800" y="1369"/>
              <a:ext cx="486" cy="18"/>
            </a:xfrm>
            <a:custGeom>
              <a:avLst/>
              <a:gdLst>
                <a:gd name="T0" fmla="*/ 6 w 486"/>
                <a:gd name="T1" fmla="*/ 18 h 18"/>
                <a:gd name="T2" fmla="*/ 18 w 486"/>
                <a:gd name="T3" fmla="*/ 18 h 18"/>
                <a:gd name="T4" fmla="*/ 30 w 486"/>
                <a:gd name="T5" fmla="*/ 18 h 18"/>
                <a:gd name="T6" fmla="*/ 36 w 486"/>
                <a:gd name="T7" fmla="*/ 18 h 18"/>
                <a:gd name="T8" fmla="*/ 48 w 486"/>
                <a:gd name="T9" fmla="*/ 12 h 18"/>
                <a:gd name="T10" fmla="*/ 60 w 486"/>
                <a:gd name="T11" fmla="*/ 12 h 18"/>
                <a:gd name="T12" fmla="*/ 72 w 486"/>
                <a:gd name="T13" fmla="*/ 6 h 18"/>
                <a:gd name="T14" fmla="*/ 84 w 486"/>
                <a:gd name="T15" fmla="*/ 6 h 18"/>
                <a:gd name="T16" fmla="*/ 96 w 486"/>
                <a:gd name="T17" fmla="*/ 6 h 18"/>
                <a:gd name="T18" fmla="*/ 108 w 486"/>
                <a:gd name="T19" fmla="*/ 6 h 18"/>
                <a:gd name="T20" fmla="*/ 120 w 486"/>
                <a:gd name="T21" fmla="*/ 6 h 18"/>
                <a:gd name="T22" fmla="*/ 132 w 486"/>
                <a:gd name="T23" fmla="*/ 6 h 18"/>
                <a:gd name="T24" fmla="*/ 144 w 486"/>
                <a:gd name="T25" fmla="*/ 6 h 18"/>
                <a:gd name="T26" fmla="*/ 156 w 486"/>
                <a:gd name="T27" fmla="*/ 6 h 18"/>
                <a:gd name="T28" fmla="*/ 168 w 486"/>
                <a:gd name="T29" fmla="*/ 6 h 18"/>
                <a:gd name="T30" fmla="*/ 180 w 486"/>
                <a:gd name="T31" fmla="*/ 6 h 18"/>
                <a:gd name="T32" fmla="*/ 192 w 486"/>
                <a:gd name="T33" fmla="*/ 6 h 18"/>
                <a:gd name="T34" fmla="*/ 204 w 486"/>
                <a:gd name="T35" fmla="*/ 6 h 18"/>
                <a:gd name="T36" fmla="*/ 216 w 486"/>
                <a:gd name="T37" fmla="*/ 6 h 18"/>
                <a:gd name="T38" fmla="*/ 228 w 486"/>
                <a:gd name="T39" fmla="*/ 6 h 18"/>
                <a:gd name="T40" fmla="*/ 240 w 486"/>
                <a:gd name="T41" fmla="*/ 6 h 18"/>
                <a:gd name="T42" fmla="*/ 252 w 486"/>
                <a:gd name="T43" fmla="*/ 6 h 18"/>
                <a:gd name="T44" fmla="*/ 258 w 486"/>
                <a:gd name="T45" fmla="*/ 6 h 18"/>
                <a:gd name="T46" fmla="*/ 270 w 486"/>
                <a:gd name="T47" fmla="*/ 6 h 18"/>
                <a:gd name="T48" fmla="*/ 282 w 486"/>
                <a:gd name="T49" fmla="*/ 6 h 18"/>
                <a:gd name="T50" fmla="*/ 294 w 486"/>
                <a:gd name="T51" fmla="*/ 6 h 18"/>
                <a:gd name="T52" fmla="*/ 306 w 486"/>
                <a:gd name="T53" fmla="*/ 6 h 18"/>
                <a:gd name="T54" fmla="*/ 318 w 486"/>
                <a:gd name="T55" fmla="*/ 6 h 18"/>
                <a:gd name="T56" fmla="*/ 330 w 486"/>
                <a:gd name="T57" fmla="*/ 6 h 18"/>
                <a:gd name="T58" fmla="*/ 342 w 486"/>
                <a:gd name="T59" fmla="*/ 6 h 18"/>
                <a:gd name="T60" fmla="*/ 354 w 486"/>
                <a:gd name="T61" fmla="*/ 6 h 18"/>
                <a:gd name="T62" fmla="*/ 366 w 486"/>
                <a:gd name="T63" fmla="*/ 6 h 18"/>
                <a:gd name="T64" fmla="*/ 378 w 486"/>
                <a:gd name="T65" fmla="*/ 6 h 18"/>
                <a:gd name="T66" fmla="*/ 390 w 486"/>
                <a:gd name="T67" fmla="*/ 0 h 18"/>
                <a:gd name="T68" fmla="*/ 408 w 486"/>
                <a:gd name="T69" fmla="*/ 0 h 18"/>
                <a:gd name="T70" fmla="*/ 408 w 486"/>
                <a:gd name="T71" fmla="*/ 6 h 18"/>
                <a:gd name="T72" fmla="*/ 420 w 486"/>
                <a:gd name="T73" fmla="*/ 6 h 18"/>
                <a:gd name="T74" fmla="*/ 432 w 486"/>
                <a:gd name="T75" fmla="*/ 6 h 18"/>
                <a:gd name="T76" fmla="*/ 444 w 486"/>
                <a:gd name="T77" fmla="*/ 6 h 18"/>
                <a:gd name="T78" fmla="*/ 456 w 486"/>
                <a:gd name="T79" fmla="*/ 6 h 18"/>
                <a:gd name="T80" fmla="*/ 468 w 486"/>
                <a:gd name="T81" fmla="*/ 6 h 18"/>
                <a:gd name="T82" fmla="*/ 480 w 486"/>
                <a:gd name="T83" fmla="*/ 6 h 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18"/>
                <a:gd name="T128" fmla="*/ 486 w 486"/>
                <a:gd name="T129" fmla="*/ 18 h 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18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64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8" y="0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5" name="Freeform 386"/>
            <p:cNvSpPr>
              <a:spLocks/>
            </p:cNvSpPr>
            <p:nvPr/>
          </p:nvSpPr>
          <p:spPr bwMode="auto">
            <a:xfrm>
              <a:off x="2080" y="1333"/>
              <a:ext cx="714" cy="240"/>
            </a:xfrm>
            <a:custGeom>
              <a:avLst/>
              <a:gdLst>
                <a:gd name="T0" fmla="*/ 6 w 714"/>
                <a:gd name="T1" fmla="*/ 240 h 240"/>
                <a:gd name="T2" fmla="*/ 24 w 714"/>
                <a:gd name="T3" fmla="*/ 234 h 240"/>
                <a:gd name="T4" fmla="*/ 42 w 714"/>
                <a:gd name="T5" fmla="*/ 240 h 240"/>
                <a:gd name="T6" fmla="*/ 66 w 714"/>
                <a:gd name="T7" fmla="*/ 234 h 240"/>
                <a:gd name="T8" fmla="*/ 78 w 714"/>
                <a:gd name="T9" fmla="*/ 240 h 240"/>
                <a:gd name="T10" fmla="*/ 84 w 714"/>
                <a:gd name="T11" fmla="*/ 234 h 240"/>
                <a:gd name="T12" fmla="*/ 96 w 714"/>
                <a:gd name="T13" fmla="*/ 234 h 240"/>
                <a:gd name="T14" fmla="*/ 114 w 714"/>
                <a:gd name="T15" fmla="*/ 240 h 240"/>
                <a:gd name="T16" fmla="*/ 138 w 714"/>
                <a:gd name="T17" fmla="*/ 240 h 240"/>
                <a:gd name="T18" fmla="*/ 144 w 714"/>
                <a:gd name="T19" fmla="*/ 234 h 240"/>
                <a:gd name="T20" fmla="*/ 162 w 714"/>
                <a:gd name="T21" fmla="*/ 234 h 240"/>
                <a:gd name="T22" fmla="*/ 180 w 714"/>
                <a:gd name="T23" fmla="*/ 234 h 240"/>
                <a:gd name="T24" fmla="*/ 198 w 714"/>
                <a:gd name="T25" fmla="*/ 240 h 240"/>
                <a:gd name="T26" fmla="*/ 216 w 714"/>
                <a:gd name="T27" fmla="*/ 234 h 240"/>
                <a:gd name="T28" fmla="*/ 228 w 714"/>
                <a:gd name="T29" fmla="*/ 234 h 240"/>
                <a:gd name="T30" fmla="*/ 246 w 714"/>
                <a:gd name="T31" fmla="*/ 234 h 240"/>
                <a:gd name="T32" fmla="*/ 264 w 714"/>
                <a:gd name="T33" fmla="*/ 234 h 240"/>
                <a:gd name="T34" fmla="*/ 282 w 714"/>
                <a:gd name="T35" fmla="*/ 240 h 240"/>
                <a:gd name="T36" fmla="*/ 300 w 714"/>
                <a:gd name="T37" fmla="*/ 234 h 240"/>
                <a:gd name="T38" fmla="*/ 318 w 714"/>
                <a:gd name="T39" fmla="*/ 234 h 240"/>
                <a:gd name="T40" fmla="*/ 336 w 714"/>
                <a:gd name="T41" fmla="*/ 234 h 240"/>
                <a:gd name="T42" fmla="*/ 354 w 714"/>
                <a:gd name="T43" fmla="*/ 222 h 240"/>
                <a:gd name="T44" fmla="*/ 372 w 714"/>
                <a:gd name="T45" fmla="*/ 204 h 240"/>
                <a:gd name="T46" fmla="*/ 390 w 714"/>
                <a:gd name="T47" fmla="*/ 186 h 240"/>
                <a:gd name="T48" fmla="*/ 402 w 714"/>
                <a:gd name="T49" fmla="*/ 168 h 240"/>
                <a:gd name="T50" fmla="*/ 420 w 714"/>
                <a:gd name="T51" fmla="*/ 150 h 240"/>
                <a:gd name="T52" fmla="*/ 432 w 714"/>
                <a:gd name="T53" fmla="*/ 132 h 240"/>
                <a:gd name="T54" fmla="*/ 450 w 714"/>
                <a:gd name="T55" fmla="*/ 120 h 240"/>
                <a:gd name="T56" fmla="*/ 468 w 714"/>
                <a:gd name="T57" fmla="*/ 114 h 240"/>
                <a:gd name="T58" fmla="*/ 486 w 714"/>
                <a:gd name="T59" fmla="*/ 102 h 240"/>
                <a:gd name="T60" fmla="*/ 504 w 714"/>
                <a:gd name="T61" fmla="*/ 96 h 240"/>
                <a:gd name="T62" fmla="*/ 522 w 714"/>
                <a:gd name="T63" fmla="*/ 84 h 240"/>
                <a:gd name="T64" fmla="*/ 540 w 714"/>
                <a:gd name="T65" fmla="*/ 78 h 240"/>
                <a:gd name="T66" fmla="*/ 558 w 714"/>
                <a:gd name="T67" fmla="*/ 60 h 240"/>
                <a:gd name="T68" fmla="*/ 576 w 714"/>
                <a:gd name="T69" fmla="*/ 48 h 240"/>
                <a:gd name="T70" fmla="*/ 594 w 714"/>
                <a:gd name="T71" fmla="*/ 42 h 240"/>
                <a:gd name="T72" fmla="*/ 612 w 714"/>
                <a:gd name="T73" fmla="*/ 30 h 240"/>
                <a:gd name="T74" fmla="*/ 630 w 714"/>
                <a:gd name="T75" fmla="*/ 24 h 240"/>
                <a:gd name="T76" fmla="*/ 648 w 714"/>
                <a:gd name="T77" fmla="*/ 24 h 240"/>
                <a:gd name="T78" fmla="*/ 666 w 714"/>
                <a:gd name="T79" fmla="*/ 12 h 240"/>
                <a:gd name="T80" fmla="*/ 684 w 714"/>
                <a:gd name="T81" fmla="*/ 6 h 240"/>
                <a:gd name="T82" fmla="*/ 702 w 714"/>
                <a:gd name="T83" fmla="*/ 0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40"/>
                <a:gd name="T128" fmla="*/ 714 w 714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40">
                  <a:moveTo>
                    <a:pt x="6" y="234"/>
                  </a:moveTo>
                  <a:lnTo>
                    <a:pt x="0" y="234"/>
                  </a:lnTo>
                  <a:lnTo>
                    <a:pt x="6" y="240"/>
                  </a:lnTo>
                  <a:lnTo>
                    <a:pt x="12" y="234"/>
                  </a:lnTo>
                  <a:lnTo>
                    <a:pt x="18" y="240"/>
                  </a:lnTo>
                  <a:lnTo>
                    <a:pt x="24" y="234"/>
                  </a:lnTo>
                  <a:lnTo>
                    <a:pt x="30" y="240"/>
                  </a:lnTo>
                  <a:lnTo>
                    <a:pt x="36" y="234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34"/>
                  </a:lnTo>
                  <a:lnTo>
                    <a:pt x="66" y="234"/>
                  </a:lnTo>
                  <a:lnTo>
                    <a:pt x="60" y="234"/>
                  </a:lnTo>
                  <a:lnTo>
                    <a:pt x="66" y="240"/>
                  </a:lnTo>
                  <a:lnTo>
                    <a:pt x="78" y="240"/>
                  </a:lnTo>
                  <a:lnTo>
                    <a:pt x="72" y="240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6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34"/>
                  </a:lnTo>
                  <a:lnTo>
                    <a:pt x="126" y="240"/>
                  </a:lnTo>
                  <a:lnTo>
                    <a:pt x="138" y="240"/>
                  </a:lnTo>
                  <a:lnTo>
                    <a:pt x="132" y="240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40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40"/>
                  </a:lnTo>
                  <a:lnTo>
                    <a:pt x="204" y="234"/>
                  </a:lnTo>
                  <a:lnTo>
                    <a:pt x="210" y="240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34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2" y="240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6" y="210"/>
                  </a:lnTo>
                  <a:lnTo>
                    <a:pt x="372" y="204"/>
                  </a:lnTo>
                  <a:lnTo>
                    <a:pt x="378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92" y="102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52" y="66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6" name="Freeform 387"/>
            <p:cNvSpPr>
              <a:spLocks/>
            </p:cNvSpPr>
            <p:nvPr/>
          </p:nvSpPr>
          <p:spPr bwMode="auto">
            <a:xfrm>
              <a:off x="2794" y="1297"/>
              <a:ext cx="492" cy="42"/>
            </a:xfrm>
            <a:custGeom>
              <a:avLst/>
              <a:gdLst>
                <a:gd name="T0" fmla="*/ 6 w 492"/>
                <a:gd name="T1" fmla="*/ 36 h 42"/>
                <a:gd name="T2" fmla="*/ 18 w 492"/>
                <a:gd name="T3" fmla="*/ 42 h 42"/>
                <a:gd name="T4" fmla="*/ 30 w 492"/>
                <a:gd name="T5" fmla="*/ 42 h 42"/>
                <a:gd name="T6" fmla="*/ 42 w 492"/>
                <a:gd name="T7" fmla="*/ 42 h 42"/>
                <a:gd name="T8" fmla="*/ 54 w 492"/>
                <a:gd name="T9" fmla="*/ 42 h 42"/>
                <a:gd name="T10" fmla="*/ 66 w 492"/>
                <a:gd name="T11" fmla="*/ 42 h 42"/>
                <a:gd name="T12" fmla="*/ 78 w 492"/>
                <a:gd name="T13" fmla="*/ 42 h 42"/>
                <a:gd name="T14" fmla="*/ 90 w 492"/>
                <a:gd name="T15" fmla="*/ 42 h 42"/>
                <a:gd name="T16" fmla="*/ 102 w 492"/>
                <a:gd name="T17" fmla="*/ 42 h 42"/>
                <a:gd name="T18" fmla="*/ 114 w 492"/>
                <a:gd name="T19" fmla="*/ 42 h 42"/>
                <a:gd name="T20" fmla="*/ 126 w 492"/>
                <a:gd name="T21" fmla="*/ 36 h 42"/>
                <a:gd name="T22" fmla="*/ 138 w 492"/>
                <a:gd name="T23" fmla="*/ 36 h 42"/>
                <a:gd name="T24" fmla="*/ 150 w 492"/>
                <a:gd name="T25" fmla="*/ 30 h 42"/>
                <a:gd name="T26" fmla="*/ 162 w 492"/>
                <a:gd name="T27" fmla="*/ 30 h 42"/>
                <a:gd name="T28" fmla="*/ 174 w 492"/>
                <a:gd name="T29" fmla="*/ 24 h 42"/>
                <a:gd name="T30" fmla="*/ 186 w 492"/>
                <a:gd name="T31" fmla="*/ 18 h 42"/>
                <a:gd name="T32" fmla="*/ 198 w 492"/>
                <a:gd name="T33" fmla="*/ 18 h 42"/>
                <a:gd name="T34" fmla="*/ 210 w 492"/>
                <a:gd name="T35" fmla="*/ 12 h 42"/>
                <a:gd name="T36" fmla="*/ 222 w 492"/>
                <a:gd name="T37" fmla="*/ 12 h 42"/>
                <a:gd name="T38" fmla="*/ 234 w 492"/>
                <a:gd name="T39" fmla="*/ 12 h 42"/>
                <a:gd name="T40" fmla="*/ 246 w 492"/>
                <a:gd name="T41" fmla="*/ 12 h 42"/>
                <a:gd name="T42" fmla="*/ 258 w 492"/>
                <a:gd name="T43" fmla="*/ 12 h 42"/>
                <a:gd name="T44" fmla="*/ 270 w 492"/>
                <a:gd name="T45" fmla="*/ 12 h 42"/>
                <a:gd name="T46" fmla="*/ 282 w 492"/>
                <a:gd name="T47" fmla="*/ 12 h 42"/>
                <a:gd name="T48" fmla="*/ 294 w 492"/>
                <a:gd name="T49" fmla="*/ 18 h 42"/>
                <a:gd name="T50" fmla="*/ 306 w 492"/>
                <a:gd name="T51" fmla="*/ 18 h 42"/>
                <a:gd name="T52" fmla="*/ 318 w 492"/>
                <a:gd name="T53" fmla="*/ 18 h 42"/>
                <a:gd name="T54" fmla="*/ 330 w 492"/>
                <a:gd name="T55" fmla="*/ 12 h 42"/>
                <a:gd name="T56" fmla="*/ 342 w 492"/>
                <a:gd name="T57" fmla="*/ 12 h 42"/>
                <a:gd name="T58" fmla="*/ 354 w 492"/>
                <a:gd name="T59" fmla="*/ 12 h 42"/>
                <a:gd name="T60" fmla="*/ 366 w 492"/>
                <a:gd name="T61" fmla="*/ 6 h 42"/>
                <a:gd name="T62" fmla="*/ 378 w 492"/>
                <a:gd name="T63" fmla="*/ 6 h 42"/>
                <a:gd name="T64" fmla="*/ 390 w 492"/>
                <a:gd name="T65" fmla="*/ 6 h 42"/>
                <a:gd name="T66" fmla="*/ 402 w 492"/>
                <a:gd name="T67" fmla="*/ 0 h 42"/>
                <a:gd name="T68" fmla="*/ 414 w 492"/>
                <a:gd name="T69" fmla="*/ 0 h 42"/>
                <a:gd name="T70" fmla="*/ 426 w 492"/>
                <a:gd name="T71" fmla="*/ 0 h 42"/>
                <a:gd name="T72" fmla="*/ 438 w 492"/>
                <a:gd name="T73" fmla="*/ 0 h 42"/>
                <a:gd name="T74" fmla="*/ 450 w 492"/>
                <a:gd name="T75" fmla="*/ 0 h 42"/>
                <a:gd name="T76" fmla="*/ 462 w 492"/>
                <a:gd name="T77" fmla="*/ 0 h 42"/>
                <a:gd name="T78" fmla="*/ 474 w 492"/>
                <a:gd name="T79" fmla="*/ 0 h 42"/>
                <a:gd name="T80" fmla="*/ 486 w 492"/>
                <a:gd name="T81" fmla="*/ 0 h 4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92"/>
                <a:gd name="T124" fmla="*/ 0 h 42"/>
                <a:gd name="T125" fmla="*/ 492 w 492"/>
                <a:gd name="T126" fmla="*/ 42 h 4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92" h="42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7" name="Freeform 388"/>
            <p:cNvSpPr>
              <a:spLocks/>
            </p:cNvSpPr>
            <p:nvPr/>
          </p:nvSpPr>
          <p:spPr bwMode="auto">
            <a:xfrm>
              <a:off x="2080" y="1363"/>
              <a:ext cx="738" cy="180"/>
            </a:xfrm>
            <a:custGeom>
              <a:avLst/>
              <a:gdLst>
                <a:gd name="T0" fmla="*/ 12 w 738"/>
                <a:gd name="T1" fmla="*/ 174 h 180"/>
                <a:gd name="T2" fmla="*/ 30 w 738"/>
                <a:gd name="T3" fmla="*/ 174 h 180"/>
                <a:gd name="T4" fmla="*/ 48 w 738"/>
                <a:gd name="T5" fmla="*/ 174 h 180"/>
                <a:gd name="T6" fmla="*/ 66 w 738"/>
                <a:gd name="T7" fmla="*/ 174 h 180"/>
                <a:gd name="T8" fmla="*/ 84 w 738"/>
                <a:gd name="T9" fmla="*/ 174 h 180"/>
                <a:gd name="T10" fmla="*/ 102 w 738"/>
                <a:gd name="T11" fmla="*/ 174 h 180"/>
                <a:gd name="T12" fmla="*/ 120 w 738"/>
                <a:gd name="T13" fmla="*/ 174 h 180"/>
                <a:gd name="T14" fmla="*/ 138 w 738"/>
                <a:gd name="T15" fmla="*/ 174 h 180"/>
                <a:gd name="T16" fmla="*/ 150 w 738"/>
                <a:gd name="T17" fmla="*/ 174 h 180"/>
                <a:gd name="T18" fmla="*/ 168 w 738"/>
                <a:gd name="T19" fmla="*/ 174 h 180"/>
                <a:gd name="T20" fmla="*/ 186 w 738"/>
                <a:gd name="T21" fmla="*/ 174 h 180"/>
                <a:gd name="T22" fmla="*/ 204 w 738"/>
                <a:gd name="T23" fmla="*/ 174 h 180"/>
                <a:gd name="T24" fmla="*/ 228 w 738"/>
                <a:gd name="T25" fmla="*/ 174 h 180"/>
                <a:gd name="T26" fmla="*/ 234 w 738"/>
                <a:gd name="T27" fmla="*/ 174 h 180"/>
                <a:gd name="T28" fmla="*/ 252 w 738"/>
                <a:gd name="T29" fmla="*/ 174 h 180"/>
                <a:gd name="T30" fmla="*/ 270 w 738"/>
                <a:gd name="T31" fmla="*/ 174 h 180"/>
                <a:gd name="T32" fmla="*/ 288 w 738"/>
                <a:gd name="T33" fmla="*/ 174 h 180"/>
                <a:gd name="T34" fmla="*/ 306 w 738"/>
                <a:gd name="T35" fmla="*/ 174 h 180"/>
                <a:gd name="T36" fmla="*/ 324 w 738"/>
                <a:gd name="T37" fmla="*/ 174 h 180"/>
                <a:gd name="T38" fmla="*/ 342 w 738"/>
                <a:gd name="T39" fmla="*/ 156 h 180"/>
                <a:gd name="T40" fmla="*/ 360 w 738"/>
                <a:gd name="T41" fmla="*/ 144 h 180"/>
                <a:gd name="T42" fmla="*/ 372 w 738"/>
                <a:gd name="T43" fmla="*/ 120 h 180"/>
                <a:gd name="T44" fmla="*/ 390 w 738"/>
                <a:gd name="T45" fmla="*/ 114 h 180"/>
                <a:gd name="T46" fmla="*/ 408 w 738"/>
                <a:gd name="T47" fmla="*/ 120 h 180"/>
                <a:gd name="T48" fmla="*/ 426 w 738"/>
                <a:gd name="T49" fmla="*/ 108 h 180"/>
                <a:gd name="T50" fmla="*/ 444 w 738"/>
                <a:gd name="T51" fmla="*/ 96 h 180"/>
                <a:gd name="T52" fmla="*/ 462 w 738"/>
                <a:gd name="T53" fmla="*/ 78 h 180"/>
                <a:gd name="T54" fmla="*/ 480 w 738"/>
                <a:gd name="T55" fmla="*/ 60 h 180"/>
                <a:gd name="T56" fmla="*/ 498 w 738"/>
                <a:gd name="T57" fmla="*/ 42 h 180"/>
                <a:gd name="T58" fmla="*/ 516 w 738"/>
                <a:gd name="T59" fmla="*/ 30 h 180"/>
                <a:gd name="T60" fmla="*/ 534 w 738"/>
                <a:gd name="T61" fmla="*/ 30 h 180"/>
                <a:gd name="T62" fmla="*/ 552 w 738"/>
                <a:gd name="T63" fmla="*/ 12 h 180"/>
                <a:gd name="T64" fmla="*/ 570 w 738"/>
                <a:gd name="T65" fmla="*/ 0 h 180"/>
                <a:gd name="T66" fmla="*/ 588 w 738"/>
                <a:gd name="T67" fmla="*/ 0 h 180"/>
                <a:gd name="T68" fmla="*/ 606 w 738"/>
                <a:gd name="T69" fmla="*/ 0 h 180"/>
                <a:gd name="T70" fmla="*/ 624 w 738"/>
                <a:gd name="T71" fmla="*/ 6 h 180"/>
                <a:gd name="T72" fmla="*/ 642 w 738"/>
                <a:gd name="T73" fmla="*/ 6 h 180"/>
                <a:gd name="T74" fmla="*/ 660 w 738"/>
                <a:gd name="T75" fmla="*/ 0 h 180"/>
                <a:gd name="T76" fmla="*/ 672 w 738"/>
                <a:gd name="T77" fmla="*/ 0 h 180"/>
                <a:gd name="T78" fmla="*/ 690 w 738"/>
                <a:gd name="T79" fmla="*/ 0 h 180"/>
                <a:gd name="T80" fmla="*/ 708 w 738"/>
                <a:gd name="T81" fmla="*/ 0 h 180"/>
                <a:gd name="T82" fmla="*/ 726 w 738"/>
                <a:gd name="T83" fmla="*/ 6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80"/>
                <a:gd name="T128" fmla="*/ 738 w 738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80">
                  <a:moveTo>
                    <a:pt x="0" y="174"/>
                  </a:moveTo>
                  <a:lnTo>
                    <a:pt x="6" y="174"/>
                  </a:lnTo>
                  <a:lnTo>
                    <a:pt x="12" y="174"/>
                  </a:lnTo>
                  <a:lnTo>
                    <a:pt x="18" y="174"/>
                  </a:lnTo>
                  <a:lnTo>
                    <a:pt x="24" y="174"/>
                  </a:lnTo>
                  <a:lnTo>
                    <a:pt x="30" y="174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8" y="174"/>
                  </a:lnTo>
                  <a:lnTo>
                    <a:pt x="114" y="174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8" y="174"/>
                  </a:lnTo>
                  <a:lnTo>
                    <a:pt x="150" y="174"/>
                  </a:lnTo>
                  <a:lnTo>
                    <a:pt x="144" y="174"/>
                  </a:lnTo>
                  <a:lnTo>
                    <a:pt x="150" y="174"/>
                  </a:lnTo>
                  <a:lnTo>
                    <a:pt x="156" y="174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28" y="174"/>
                  </a:lnTo>
                  <a:lnTo>
                    <a:pt x="222" y="174"/>
                  </a:lnTo>
                  <a:lnTo>
                    <a:pt x="228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24" y="174"/>
                  </a:lnTo>
                  <a:lnTo>
                    <a:pt x="330" y="168"/>
                  </a:lnTo>
                  <a:lnTo>
                    <a:pt x="336" y="162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8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8" name="Freeform 389"/>
            <p:cNvSpPr>
              <a:spLocks/>
            </p:cNvSpPr>
            <p:nvPr/>
          </p:nvSpPr>
          <p:spPr bwMode="auto">
            <a:xfrm>
              <a:off x="2818" y="1375"/>
              <a:ext cx="468" cy="36"/>
            </a:xfrm>
            <a:custGeom>
              <a:avLst/>
              <a:gdLst>
                <a:gd name="T0" fmla="*/ 12 w 468"/>
                <a:gd name="T1" fmla="*/ 0 h 36"/>
                <a:gd name="T2" fmla="*/ 12 w 468"/>
                <a:gd name="T3" fmla="*/ 0 h 36"/>
                <a:gd name="T4" fmla="*/ 24 w 468"/>
                <a:gd name="T5" fmla="*/ 6 h 36"/>
                <a:gd name="T6" fmla="*/ 36 w 468"/>
                <a:gd name="T7" fmla="*/ 12 h 36"/>
                <a:gd name="T8" fmla="*/ 48 w 468"/>
                <a:gd name="T9" fmla="*/ 12 h 36"/>
                <a:gd name="T10" fmla="*/ 60 w 468"/>
                <a:gd name="T11" fmla="*/ 18 h 36"/>
                <a:gd name="T12" fmla="*/ 72 w 468"/>
                <a:gd name="T13" fmla="*/ 24 h 36"/>
                <a:gd name="T14" fmla="*/ 84 w 468"/>
                <a:gd name="T15" fmla="*/ 24 h 36"/>
                <a:gd name="T16" fmla="*/ 96 w 468"/>
                <a:gd name="T17" fmla="*/ 24 h 36"/>
                <a:gd name="T18" fmla="*/ 108 w 468"/>
                <a:gd name="T19" fmla="*/ 24 h 36"/>
                <a:gd name="T20" fmla="*/ 120 w 468"/>
                <a:gd name="T21" fmla="*/ 24 h 36"/>
                <a:gd name="T22" fmla="*/ 132 w 468"/>
                <a:gd name="T23" fmla="*/ 18 h 36"/>
                <a:gd name="T24" fmla="*/ 144 w 468"/>
                <a:gd name="T25" fmla="*/ 18 h 36"/>
                <a:gd name="T26" fmla="*/ 156 w 468"/>
                <a:gd name="T27" fmla="*/ 18 h 36"/>
                <a:gd name="T28" fmla="*/ 168 w 468"/>
                <a:gd name="T29" fmla="*/ 18 h 36"/>
                <a:gd name="T30" fmla="*/ 180 w 468"/>
                <a:gd name="T31" fmla="*/ 18 h 36"/>
                <a:gd name="T32" fmla="*/ 192 w 468"/>
                <a:gd name="T33" fmla="*/ 24 h 36"/>
                <a:gd name="T34" fmla="*/ 204 w 468"/>
                <a:gd name="T35" fmla="*/ 24 h 36"/>
                <a:gd name="T36" fmla="*/ 216 w 468"/>
                <a:gd name="T37" fmla="*/ 24 h 36"/>
                <a:gd name="T38" fmla="*/ 228 w 468"/>
                <a:gd name="T39" fmla="*/ 24 h 36"/>
                <a:gd name="T40" fmla="*/ 240 w 468"/>
                <a:gd name="T41" fmla="*/ 24 h 36"/>
                <a:gd name="T42" fmla="*/ 252 w 468"/>
                <a:gd name="T43" fmla="*/ 24 h 36"/>
                <a:gd name="T44" fmla="*/ 264 w 468"/>
                <a:gd name="T45" fmla="*/ 24 h 36"/>
                <a:gd name="T46" fmla="*/ 276 w 468"/>
                <a:gd name="T47" fmla="*/ 24 h 36"/>
                <a:gd name="T48" fmla="*/ 288 w 468"/>
                <a:gd name="T49" fmla="*/ 24 h 36"/>
                <a:gd name="T50" fmla="*/ 300 w 468"/>
                <a:gd name="T51" fmla="*/ 30 h 36"/>
                <a:gd name="T52" fmla="*/ 312 w 468"/>
                <a:gd name="T53" fmla="*/ 30 h 36"/>
                <a:gd name="T54" fmla="*/ 324 w 468"/>
                <a:gd name="T55" fmla="*/ 30 h 36"/>
                <a:gd name="T56" fmla="*/ 336 w 468"/>
                <a:gd name="T57" fmla="*/ 30 h 36"/>
                <a:gd name="T58" fmla="*/ 348 w 468"/>
                <a:gd name="T59" fmla="*/ 30 h 36"/>
                <a:gd name="T60" fmla="*/ 360 w 468"/>
                <a:gd name="T61" fmla="*/ 30 h 36"/>
                <a:gd name="T62" fmla="*/ 372 w 468"/>
                <a:gd name="T63" fmla="*/ 30 h 36"/>
                <a:gd name="T64" fmla="*/ 384 w 468"/>
                <a:gd name="T65" fmla="*/ 30 h 36"/>
                <a:gd name="T66" fmla="*/ 396 w 468"/>
                <a:gd name="T67" fmla="*/ 30 h 36"/>
                <a:gd name="T68" fmla="*/ 408 w 468"/>
                <a:gd name="T69" fmla="*/ 30 h 36"/>
                <a:gd name="T70" fmla="*/ 420 w 468"/>
                <a:gd name="T71" fmla="*/ 30 h 36"/>
                <a:gd name="T72" fmla="*/ 432 w 468"/>
                <a:gd name="T73" fmla="*/ 30 h 36"/>
                <a:gd name="T74" fmla="*/ 444 w 468"/>
                <a:gd name="T75" fmla="*/ 30 h 36"/>
                <a:gd name="T76" fmla="*/ 456 w 468"/>
                <a:gd name="T77" fmla="*/ 30 h 36"/>
                <a:gd name="T78" fmla="*/ 468 w 468"/>
                <a:gd name="T79" fmla="*/ 36 h 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36"/>
                <a:gd name="T122" fmla="*/ 468 w 468"/>
                <a:gd name="T123" fmla="*/ 36 h 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36">
                  <a:moveTo>
                    <a:pt x="0" y="0"/>
                  </a:moveTo>
                  <a:lnTo>
                    <a:pt x="12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36"/>
                  </a:lnTo>
                  <a:lnTo>
                    <a:pt x="46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59" name="Freeform 390"/>
            <p:cNvSpPr>
              <a:spLocks/>
            </p:cNvSpPr>
            <p:nvPr/>
          </p:nvSpPr>
          <p:spPr bwMode="auto">
            <a:xfrm>
              <a:off x="2080" y="1249"/>
              <a:ext cx="696" cy="264"/>
            </a:xfrm>
            <a:custGeom>
              <a:avLst/>
              <a:gdLst>
                <a:gd name="T0" fmla="*/ 12 w 696"/>
                <a:gd name="T1" fmla="*/ 264 h 264"/>
                <a:gd name="T2" fmla="*/ 30 w 696"/>
                <a:gd name="T3" fmla="*/ 264 h 264"/>
                <a:gd name="T4" fmla="*/ 48 w 696"/>
                <a:gd name="T5" fmla="*/ 264 h 264"/>
                <a:gd name="T6" fmla="*/ 66 w 696"/>
                <a:gd name="T7" fmla="*/ 264 h 264"/>
                <a:gd name="T8" fmla="*/ 84 w 696"/>
                <a:gd name="T9" fmla="*/ 264 h 264"/>
                <a:gd name="T10" fmla="*/ 102 w 696"/>
                <a:gd name="T11" fmla="*/ 264 h 264"/>
                <a:gd name="T12" fmla="*/ 120 w 696"/>
                <a:gd name="T13" fmla="*/ 264 h 264"/>
                <a:gd name="T14" fmla="*/ 132 w 696"/>
                <a:gd name="T15" fmla="*/ 264 h 264"/>
                <a:gd name="T16" fmla="*/ 150 w 696"/>
                <a:gd name="T17" fmla="*/ 264 h 264"/>
                <a:gd name="T18" fmla="*/ 168 w 696"/>
                <a:gd name="T19" fmla="*/ 264 h 264"/>
                <a:gd name="T20" fmla="*/ 186 w 696"/>
                <a:gd name="T21" fmla="*/ 264 h 264"/>
                <a:gd name="T22" fmla="*/ 204 w 696"/>
                <a:gd name="T23" fmla="*/ 264 h 264"/>
                <a:gd name="T24" fmla="*/ 222 w 696"/>
                <a:gd name="T25" fmla="*/ 264 h 264"/>
                <a:gd name="T26" fmla="*/ 240 w 696"/>
                <a:gd name="T27" fmla="*/ 264 h 264"/>
                <a:gd name="T28" fmla="*/ 258 w 696"/>
                <a:gd name="T29" fmla="*/ 264 h 264"/>
                <a:gd name="T30" fmla="*/ 276 w 696"/>
                <a:gd name="T31" fmla="*/ 264 h 264"/>
                <a:gd name="T32" fmla="*/ 294 w 696"/>
                <a:gd name="T33" fmla="*/ 264 h 264"/>
                <a:gd name="T34" fmla="*/ 312 w 696"/>
                <a:gd name="T35" fmla="*/ 264 h 264"/>
                <a:gd name="T36" fmla="*/ 330 w 696"/>
                <a:gd name="T37" fmla="*/ 264 h 264"/>
                <a:gd name="T38" fmla="*/ 348 w 696"/>
                <a:gd name="T39" fmla="*/ 246 h 264"/>
                <a:gd name="T40" fmla="*/ 360 w 696"/>
                <a:gd name="T41" fmla="*/ 228 h 264"/>
                <a:gd name="T42" fmla="*/ 372 w 696"/>
                <a:gd name="T43" fmla="*/ 210 h 264"/>
                <a:gd name="T44" fmla="*/ 384 w 696"/>
                <a:gd name="T45" fmla="*/ 192 h 264"/>
                <a:gd name="T46" fmla="*/ 402 w 696"/>
                <a:gd name="T47" fmla="*/ 186 h 264"/>
                <a:gd name="T48" fmla="*/ 420 w 696"/>
                <a:gd name="T49" fmla="*/ 180 h 264"/>
                <a:gd name="T50" fmla="*/ 432 w 696"/>
                <a:gd name="T51" fmla="*/ 162 h 264"/>
                <a:gd name="T52" fmla="*/ 438 w 696"/>
                <a:gd name="T53" fmla="*/ 144 h 264"/>
                <a:gd name="T54" fmla="*/ 450 w 696"/>
                <a:gd name="T55" fmla="*/ 126 h 264"/>
                <a:gd name="T56" fmla="*/ 462 w 696"/>
                <a:gd name="T57" fmla="*/ 108 h 264"/>
                <a:gd name="T58" fmla="*/ 474 w 696"/>
                <a:gd name="T59" fmla="*/ 90 h 264"/>
                <a:gd name="T60" fmla="*/ 492 w 696"/>
                <a:gd name="T61" fmla="*/ 72 h 264"/>
                <a:gd name="T62" fmla="*/ 510 w 696"/>
                <a:gd name="T63" fmla="*/ 60 h 264"/>
                <a:gd name="T64" fmla="*/ 528 w 696"/>
                <a:gd name="T65" fmla="*/ 54 h 264"/>
                <a:gd name="T66" fmla="*/ 546 w 696"/>
                <a:gd name="T67" fmla="*/ 36 h 264"/>
                <a:gd name="T68" fmla="*/ 564 w 696"/>
                <a:gd name="T69" fmla="*/ 18 h 264"/>
                <a:gd name="T70" fmla="*/ 582 w 696"/>
                <a:gd name="T71" fmla="*/ 12 h 264"/>
                <a:gd name="T72" fmla="*/ 600 w 696"/>
                <a:gd name="T73" fmla="*/ 6 h 264"/>
                <a:gd name="T74" fmla="*/ 618 w 696"/>
                <a:gd name="T75" fmla="*/ 6 h 264"/>
                <a:gd name="T76" fmla="*/ 636 w 696"/>
                <a:gd name="T77" fmla="*/ 18 h 264"/>
                <a:gd name="T78" fmla="*/ 648 w 696"/>
                <a:gd name="T79" fmla="*/ 24 h 264"/>
                <a:gd name="T80" fmla="*/ 666 w 696"/>
                <a:gd name="T81" fmla="*/ 36 h 264"/>
                <a:gd name="T82" fmla="*/ 684 w 696"/>
                <a:gd name="T83" fmla="*/ 48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64"/>
                <a:gd name="T128" fmla="*/ 696 w 696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58"/>
                  </a:lnTo>
                  <a:lnTo>
                    <a:pt x="120" y="264"/>
                  </a:lnTo>
                  <a:lnTo>
                    <a:pt x="132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6" y="258"/>
                  </a:lnTo>
                  <a:lnTo>
                    <a:pt x="342" y="252"/>
                  </a:lnTo>
                  <a:lnTo>
                    <a:pt x="348" y="246"/>
                  </a:lnTo>
                  <a:lnTo>
                    <a:pt x="354" y="240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0" y="222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2" y="204"/>
                  </a:lnTo>
                  <a:lnTo>
                    <a:pt x="378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6"/>
                  </a:lnTo>
                  <a:lnTo>
                    <a:pt x="420" y="180"/>
                  </a:lnTo>
                  <a:lnTo>
                    <a:pt x="426" y="174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38" y="144"/>
                  </a:lnTo>
                  <a:lnTo>
                    <a:pt x="444" y="138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0"/>
                  </a:lnTo>
                  <a:lnTo>
                    <a:pt x="456" y="114"/>
                  </a:lnTo>
                  <a:lnTo>
                    <a:pt x="462" y="108"/>
                  </a:lnTo>
                  <a:lnTo>
                    <a:pt x="462" y="102"/>
                  </a:lnTo>
                  <a:lnTo>
                    <a:pt x="468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8"/>
                  </a:lnTo>
                  <a:lnTo>
                    <a:pt x="690" y="42"/>
                  </a:lnTo>
                  <a:lnTo>
                    <a:pt x="696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0" name="Freeform 391"/>
            <p:cNvSpPr>
              <a:spLocks/>
            </p:cNvSpPr>
            <p:nvPr/>
          </p:nvSpPr>
          <p:spPr bwMode="auto">
            <a:xfrm>
              <a:off x="2776" y="1285"/>
              <a:ext cx="510" cy="36"/>
            </a:xfrm>
            <a:custGeom>
              <a:avLst/>
              <a:gdLst>
                <a:gd name="T0" fmla="*/ 6 w 510"/>
                <a:gd name="T1" fmla="*/ 6 h 36"/>
                <a:gd name="T2" fmla="*/ 18 w 510"/>
                <a:gd name="T3" fmla="*/ 6 h 36"/>
                <a:gd name="T4" fmla="*/ 30 w 510"/>
                <a:gd name="T5" fmla="*/ 6 h 36"/>
                <a:gd name="T6" fmla="*/ 42 w 510"/>
                <a:gd name="T7" fmla="*/ 12 h 36"/>
                <a:gd name="T8" fmla="*/ 54 w 510"/>
                <a:gd name="T9" fmla="*/ 18 h 36"/>
                <a:gd name="T10" fmla="*/ 66 w 510"/>
                <a:gd name="T11" fmla="*/ 18 h 36"/>
                <a:gd name="T12" fmla="*/ 78 w 510"/>
                <a:gd name="T13" fmla="*/ 24 h 36"/>
                <a:gd name="T14" fmla="*/ 90 w 510"/>
                <a:gd name="T15" fmla="*/ 30 h 36"/>
                <a:gd name="T16" fmla="*/ 102 w 510"/>
                <a:gd name="T17" fmla="*/ 30 h 36"/>
                <a:gd name="T18" fmla="*/ 114 w 510"/>
                <a:gd name="T19" fmla="*/ 30 h 36"/>
                <a:gd name="T20" fmla="*/ 126 w 510"/>
                <a:gd name="T21" fmla="*/ 36 h 36"/>
                <a:gd name="T22" fmla="*/ 138 w 510"/>
                <a:gd name="T23" fmla="*/ 30 h 36"/>
                <a:gd name="T24" fmla="*/ 150 w 510"/>
                <a:gd name="T25" fmla="*/ 24 h 36"/>
                <a:gd name="T26" fmla="*/ 162 w 510"/>
                <a:gd name="T27" fmla="*/ 24 h 36"/>
                <a:gd name="T28" fmla="*/ 174 w 510"/>
                <a:gd name="T29" fmla="*/ 18 h 36"/>
                <a:gd name="T30" fmla="*/ 186 w 510"/>
                <a:gd name="T31" fmla="*/ 12 h 36"/>
                <a:gd name="T32" fmla="*/ 198 w 510"/>
                <a:gd name="T33" fmla="*/ 6 h 36"/>
                <a:gd name="T34" fmla="*/ 210 w 510"/>
                <a:gd name="T35" fmla="*/ 0 h 36"/>
                <a:gd name="T36" fmla="*/ 222 w 510"/>
                <a:gd name="T37" fmla="*/ 0 h 36"/>
                <a:gd name="T38" fmla="*/ 234 w 510"/>
                <a:gd name="T39" fmla="*/ 6 h 36"/>
                <a:gd name="T40" fmla="*/ 240 w 510"/>
                <a:gd name="T41" fmla="*/ 6 h 36"/>
                <a:gd name="T42" fmla="*/ 252 w 510"/>
                <a:gd name="T43" fmla="*/ 6 h 36"/>
                <a:gd name="T44" fmla="*/ 264 w 510"/>
                <a:gd name="T45" fmla="*/ 6 h 36"/>
                <a:gd name="T46" fmla="*/ 276 w 510"/>
                <a:gd name="T47" fmla="*/ 12 h 36"/>
                <a:gd name="T48" fmla="*/ 288 w 510"/>
                <a:gd name="T49" fmla="*/ 18 h 36"/>
                <a:gd name="T50" fmla="*/ 300 w 510"/>
                <a:gd name="T51" fmla="*/ 18 h 36"/>
                <a:gd name="T52" fmla="*/ 312 w 510"/>
                <a:gd name="T53" fmla="*/ 24 h 36"/>
                <a:gd name="T54" fmla="*/ 324 w 510"/>
                <a:gd name="T55" fmla="*/ 30 h 36"/>
                <a:gd name="T56" fmla="*/ 336 w 510"/>
                <a:gd name="T57" fmla="*/ 30 h 36"/>
                <a:gd name="T58" fmla="*/ 348 w 510"/>
                <a:gd name="T59" fmla="*/ 36 h 36"/>
                <a:gd name="T60" fmla="*/ 360 w 510"/>
                <a:gd name="T61" fmla="*/ 36 h 36"/>
                <a:gd name="T62" fmla="*/ 372 w 510"/>
                <a:gd name="T63" fmla="*/ 36 h 36"/>
                <a:gd name="T64" fmla="*/ 384 w 510"/>
                <a:gd name="T65" fmla="*/ 36 h 36"/>
                <a:gd name="T66" fmla="*/ 396 w 510"/>
                <a:gd name="T67" fmla="*/ 36 h 36"/>
                <a:gd name="T68" fmla="*/ 408 w 510"/>
                <a:gd name="T69" fmla="*/ 36 h 36"/>
                <a:gd name="T70" fmla="*/ 420 w 510"/>
                <a:gd name="T71" fmla="*/ 36 h 36"/>
                <a:gd name="T72" fmla="*/ 432 w 510"/>
                <a:gd name="T73" fmla="*/ 36 h 36"/>
                <a:gd name="T74" fmla="*/ 444 w 510"/>
                <a:gd name="T75" fmla="*/ 36 h 36"/>
                <a:gd name="T76" fmla="*/ 456 w 510"/>
                <a:gd name="T77" fmla="*/ 36 h 36"/>
                <a:gd name="T78" fmla="*/ 468 w 510"/>
                <a:gd name="T79" fmla="*/ 36 h 36"/>
                <a:gd name="T80" fmla="*/ 480 w 510"/>
                <a:gd name="T81" fmla="*/ 36 h 36"/>
                <a:gd name="T82" fmla="*/ 492 w 510"/>
                <a:gd name="T83" fmla="*/ 36 h 36"/>
                <a:gd name="T84" fmla="*/ 504 w 510"/>
                <a:gd name="T85" fmla="*/ 36 h 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36"/>
                <a:gd name="T131" fmla="*/ 510 w 510"/>
                <a:gd name="T132" fmla="*/ 36 h 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3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1" name="Freeform 392"/>
            <p:cNvSpPr>
              <a:spLocks/>
            </p:cNvSpPr>
            <p:nvPr/>
          </p:nvSpPr>
          <p:spPr bwMode="auto">
            <a:xfrm>
              <a:off x="2080" y="1231"/>
              <a:ext cx="690" cy="252"/>
            </a:xfrm>
            <a:custGeom>
              <a:avLst/>
              <a:gdLst>
                <a:gd name="T0" fmla="*/ 12 w 690"/>
                <a:gd name="T1" fmla="*/ 252 h 252"/>
                <a:gd name="T2" fmla="*/ 30 w 690"/>
                <a:gd name="T3" fmla="*/ 252 h 252"/>
                <a:gd name="T4" fmla="*/ 48 w 690"/>
                <a:gd name="T5" fmla="*/ 252 h 252"/>
                <a:gd name="T6" fmla="*/ 66 w 690"/>
                <a:gd name="T7" fmla="*/ 252 h 252"/>
                <a:gd name="T8" fmla="*/ 84 w 690"/>
                <a:gd name="T9" fmla="*/ 252 h 252"/>
                <a:gd name="T10" fmla="*/ 102 w 690"/>
                <a:gd name="T11" fmla="*/ 252 h 252"/>
                <a:gd name="T12" fmla="*/ 120 w 690"/>
                <a:gd name="T13" fmla="*/ 252 h 252"/>
                <a:gd name="T14" fmla="*/ 138 w 690"/>
                <a:gd name="T15" fmla="*/ 252 h 252"/>
                <a:gd name="T16" fmla="*/ 156 w 690"/>
                <a:gd name="T17" fmla="*/ 252 h 252"/>
                <a:gd name="T18" fmla="*/ 174 w 690"/>
                <a:gd name="T19" fmla="*/ 252 h 252"/>
                <a:gd name="T20" fmla="*/ 192 w 690"/>
                <a:gd name="T21" fmla="*/ 252 h 252"/>
                <a:gd name="T22" fmla="*/ 210 w 690"/>
                <a:gd name="T23" fmla="*/ 252 h 252"/>
                <a:gd name="T24" fmla="*/ 228 w 690"/>
                <a:gd name="T25" fmla="*/ 252 h 252"/>
                <a:gd name="T26" fmla="*/ 246 w 690"/>
                <a:gd name="T27" fmla="*/ 252 h 252"/>
                <a:gd name="T28" fmla="*/ 264 w 690"/>
                <a:gd name="T29" fmla="*/ 252 h 252"/>
                <a:gd name="T30" fmla="*/ 282 w 690"/>
                <a:gd name="T31" fmla="*/ 252 h 252"/>
                <a:gd name="T32" fmla="*/ 300 w 690"/>
                <a:gd name="T33" fmla="*/ 252 h 252"/>
                <a:gd name="T34" fmla="*/ 318 w 690"/>
                <a:gd name="T35" fmla="*/ 252 h 252"/>
                <a:gd name="T36" fmla="*/ 336 w 690"/>
                <a:gd name="T37" fmla="*/ 246 h 252"/>
                <a:gd name="T38" fmla="*/ 354 w 690"/>
                <a:gd name="T39" fmla="*/ 234 h 252"/>
                <a:gd name="T40" fmla="*/ 366 w 690"/>
                <a:gd name="T41" fmla="*/ 216 h 252"/>
                <a:gd name="T42" fmla="*/ 372 w 690"/>
                <a:gd name="T43" fmla="*/ 192 h 252"/>
                <a:gd name="T44" fmla="*/ 384 w 690"/>
                <a:gd name="T45" fmla="*/ 174 h 252"/>
                <a:gd name="T46" fmla="*/ 390 w 690"/>
                <a:gd name="T47" fmla="*/ 156 h 252"/>
                <a:gd name="T48" fmla="*/ 402 w 690"/>
                <a:gd name="T49" fmla="*/ 138 h 252"/>
                <a:gd name="T50" fmla="*/ 414 w 690"/>
                <a:gd name="T51" fmla="*/ 120 h 252"/>
                <a:gd name="T52" fmla="*/ 420 w 690"/>
                <a:gd name="T53" fmla="*/ 96 h 252"/>
                <a:gd name="T54" fmla="*/ 438 w 690"/>
                <a:gd name="T55" fmla="*/ 72 h 252"/>
                <a:gd name="T56" fmla="*/ 450 w 690"/>
                <a:gd name="T57" fmla="*/ 54 h 252"/>
                <a:gd name="T58" fmla="*/ 468 w 690"/>
                <a:gd name="T59" fmla="*/ 42 h 252"/>
                <a:gd name="T60" fmla="*/ 486 w 690"/>
                <a:gd name="T61" fmla="*/ 30 h 252"/>
                <a:gd name="T62" fmla="*/ 504 w 690"/>
                <a:gd name="T63" fmla="*/ 24 h 252"/>
                <a:gd name="T64" fmla="*/ 522 w 690"/>
                <a:gd name="T65" fmla="*/ 18 h 252"/>
                <a:gd name="T66" fmla="*/ 540 w 690"/>
                <a:gd name="T67" fmla="*/ 18 h 252"/>
                <a:gd name="T68" fmla="*/ 558 w 690"/>
                <a:gd name="T69" fmla="*/ 6 h 252"/>
                <a:gd name="T70" fmla="*/ 576 w 690"/>
                <a:gd name="T71" fmla="*/ 0 h 252"/>
                <a:gd name="T72" fmla="*/ 588 w 690"/>
                <a:gd name="T73" fmla="*/ 6 h 252"/>
                <a:gd name="T74" fmla="*/ 606 w 690"/>
                <a:gd name="T75" fmla="*/ 12 h 252"/>
                <a:gd name="T76" fmla="*/ 624 w 690"/>
                <a:gd name="T77" fmla="*/ 18 h 252"/>
                <a:gd name="T78" fmla="*/ 642 w 690"/>
                <a:gd name="T79" fmla="*/ 24 h 252"/>
                <a:gd name="T80" fmla="*/ 660 w 690"/>
                <a:gd name="T81" fmla="*/ 30 h 252"/>
                <a:gd name="T82" fmla="*/ 678 w 690"/>
                <a:gd name="T83" fmla="*/ 36 h 2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52"/>
                <a:gd name="T128" fmla="*/ 690 w 690"/>
                <a:gd name="T129" fmla="*/ 252 h 2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52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6" y="252"/>
                  </a:lnTo>
                  <a:lnTo>
                    <a:pt x="132" y="252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74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6" y="252"/>
                  </a:lnTo>
                  <a:lnTo>
                    <a:pt x="252" y="252"/>
                  </a:lnTo>
                  <a:lnTo>
                    <a:pt x="258" y="252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2"/>
                  </a:lnTo>
                  <a:lnTo>
                    <a:pt x="282" y="252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8" y="252"/>
                  </a:lnTo>
                  <a:lnTo>
                    <a:pt x="324" y="252"/>
                  </a:lnTo>
                  <a:lnTo>
                    <a:pt x="330" y="252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54" y="234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6" y="216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2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26" y="84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44" y="60"/>
                  </a:lnTo>
                  <a:lnTo>
                    <a:pt x="450" y="54"/>
                  </a:lnTo>
                  <a:lnTo>
                    <a:pt x="456" y="48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0"/>
                  </a:lnTo>
                  <a:lnTo>
                    <a:pt x="69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2" name="Freeform 393"/>
            <p:cNvSpPr>
              <a:spLocks/>
            </p:cNvSpPr>
            <p:nvPr/>
          </p:nvSpPr>
          <p:spPr bwMode="auto">
            <a:xfrm>
              <a:off x="2770" y="1237"/>
              <a:ext cx="516" cy="42"/>
            </a:xfrm>
            <a:custGeom>
              <a:avLst/>
              <a:gdLst>
                <a:gd name="T0" fmla="*/ 6 w 516"/>
                <a:gd name="T1" fmla="*/ 24 h 42"/>
                <a:gd name="T2" fmla="*/ 18 w 516"/>
                <a:gd name="T3" fmla="*/ 24 h 42"/>
                <a:gd name="T4" fmla="*/ 30 w 516"/>
                <a:gd name="T5" fmla="*/ 24 h 42"/>
                <a:gd name="T6" fmla="*/ 42 w 516"/>
                <a:gd name="T7" fmla="*/ 24 h 42"/>
                <a:gd name="T8" fmla="*/ 54 w 516"/>
                <a:gd name="T9" fmla="*/ 24 h 42"/>
                <a:gd name="T10" fmla="*/ 66 w 516"/>
                <a:gd name="T11" fmla="*/ 24 h 42"/>
                <a:gd name="T12" fmla="*/ 78 w 516"/>
                <a:gd name="T13" fmla="*/ 30 h 42"/>
                <a:gd name="T14" fmla="*/ 90 w 516"/>
                <a:gd name="T15" fmla="*/ 36 h 42"/>
                <a:gd name="T16" fmla="*/ 102 w 516"/>
                <a:gd name="T17" fmla="*/ 36 h 42"/>
                <a:gd name="T18" fmla="*/ 114 w 516"/>
                <a:gd name="T19" fmla="*/ 42 h 42"/>
                <a:gd name="T20" fmla="*/ 126 w 516"/>
                <a:gd name="T21" fmla="*/ 42 h 42"/>
                <a:gd name="T22" fmla="*/ 138 w 516"/>
                <a:gd name="T23" fmla="*/ 42 h 42"/>
                <a:gd name="T24" fmla="*/ 150 w 516"/>
                <a:gd name="T25" fmla="*/ 36 h 42"/>
                <a:gd name="T26" fmla="*/ 162 w 516"/>
                <a:gd name="T27" fmla="*/ 36 h 42"/>
                <a:gd name="T28" fmla="*/ 174 w 516"/>
                <a:gd name="T29" fmla="*/ 30 h 42"/>
                <a:gd name="T30" fmla="*/ 186 w 516"/>
                <a:gd name="T31" fmla="*/ 18 h 42"/>
                <a:gd name="T32" fmla="*/ 198 w 516"/>
                <a:gd name="T33" fmla="*/ 12 h 42"/>
                <a:gd name="T34" fmla="*/ 210 w 516"/>
                <a:gd name="T35" fmla="*/ 6 h 42"/>
                <a:gd name="T36" fmla="*/ 222 w 516"/>
                <a:gd name="T37" fmla="*/ 0 h 42"/>
                <a:gd name="T38" fmla="*/ 234 w 516"/>
                <a:gd name="T39" fmla="*/ 0 h 42"/>
                <a:gd name="T40" fmla="*/ 246 w 516"/>
                <a:gd name="T41" fmla="*/ 0 h 42"/>
                <a:gd name="T42" fmla="*/ 258 w 516"/>
                <a:gd name="T43" fmla="*/ 0 h 42"/>
                <a:gd name="T44" fmla="*/ 270 w 516"/>
                <a:gd name="T45" fmla="*/ 6 h 42"/>
                <a:gd name="T46" fmla="*/ 282 w 516"/>
                <a:gd name="T47" fmla="*/ 12 h 42"/>
                <a:gd name="T48" fmla="*/ 294 w 516"/>
                <a:gd name="T49" fmla="*/ 18 h 42"/>
                <a:gd name="T50" fmla="*/ 306 w 516"/>
                <a:gd name="T51" fmla="*/ 24 h 42"/>
                <a:gd name="T52" fmla="*/ 318 w 516"/>
                <a:gd name="T53" fmla="*/ 30 h 42"/>
                <a:gd name="T54" fmla="*/ 324 w 516"/>
                <a:gd name="T55" fmla="*/ 30 h 42"/>
                <a:gd name="T56" fmla="*/ 336 w 516"/>
                <a:gd name="T57" fmla="*/ 30 h 42"/>
                <a:gd name="T58" fmla="*/ 348 w 516"/>
                <a:gd name="T59" fmla="*/ 30 h 42"/>
                <a:gd name="T60" fmla="*/ 360 w 516"/>
                <a:gd name="T61" fmla="*/ 30 h 42"/>
                <a:gd name="T62" fmla="*/ 372 w 516"/>
                <a:gd name="T63" fmla="*/ 30 h 42"/>
                <a:gd name="T64" fmla="*/ 384 w 516"/>
                <a:gd name="T65" fmla="*/ 30 h 42"/>
                <a:gd name="T66" fmla="*/ 402 w 516"/>
                <a:gd name="T67" fmla="*/ 24 h 42"/>
                <a:gd name="T68" fmla="*/ 402 w 516"/>
                <a:gd name="T69" fmla="*/ 24 h 42"/>
                <a:gd name="T70" fmla="*/ 414 w 516"/>
                <a:gd name="T71" fmla="*/ 24 h 42"/>
                <a:gd name="T72" fmla="*/ 426 w 516"/>
                <a:gd name="T73" fmla="*/ 24 h 42"/>
                <a:gd name="T74" fmla="*/ 438 w 516"/>
                <a:gd name="T75" fmla="*/ 24 h 42"/>
                <a:gd name="T76" fmla="*/ 450 w 516"/>
                <a:gd name="T77" fmla="*/ 24 h 42"/>
                <a:gd name="T78" fmla="*/ 462 w 516"/>
                <a:gd name="T79" fmla="*/ 24 h 42"/>
                <a:gd name="T80" fmla="*/ 474 w 516"/>
                <a:gd name="T81" fmla="*/ 18 h 42"/>
                <a:gd name="T82" fmla="*/ 486 w 516"/>
                <a:gd name="T83" fmla="*/ 18 h 42"/>
                <a:gd name="T84" fmla="*/ 498 w 516"/>
                <a:gd name="T85" fmla="*/ 18 h 42"/>
                <a:gd name="T86" fmla="*/ 510 w 516"/>
                <a:gd name="T87" fmla="*/ 18 h 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42"/>
                <a:gd name="T134" fmla="*/ 516 w 516"/>
                <a:gd name="T135" fmla="*/ 42 h 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42">
                  <a:moveTo>
                    <a:pt x="0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30"/>
                  </a:lnTo>
                  <a:lnTo>
                    <a:pt x="330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402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3" name="Freeform 394"/>
            <p:cNvSpPr>
              <a:spLocks/>
            </p:cNvSpPr>
            <p:nvPr/>
          </p:nvSpPr>
          <p:spPr bwMode="auto">
            <a:xfrm>
              <a:off x="2080" y="1189"/>
              <a:ext cx="690" cy="264"/>
            </a:xfrm>
            <a:custGeom>
              <a:avLst/>
              <a:gdLst>
                <a:gd name="T0" fmla="*/ 12 w 690"/>
                <a:gd name="T1" fmla="*/ 264 h 264"/>
                <a:gd name="T2" fmla="*/ 30 w 690"/>
                <a:gd name="T3" fmla="*/ 264 h 264"/>
                <a:gd name="T4" fmla="*/ 48 w 690"/>
                <a:gd name="T5" fmla="*/ 264 h 264"/>
                <a:gd name="T6" fmla="*/ 66 w 690"/>
                <a:gd name="T7" fmla="*/ 264 h 264"/>
                <a:gd name="T8" fmla="*/ 84 w 690"/>
                <a:gd name="T9" fmla="*/ 264 h 264"/>
                <a:gd name="T10" fmla="*/ 102 w 690"/>
                <a:gd name="T11" fmla="*/ 264 h 264"/>
                <a:gd name="T12" fmla="*/ 120 w 690"/>
                <a:gd name="T13" fmla="*/ 264 h 264"/>
                <a:gd name="T14" fmla="*/ 138 w 690"/>
                <a:gd name="T15" fmla="*/ 264 h 264"/>
                <a:gd name="T16" fmla="*/ 156 w 690"/>
                <a:gd name="T17" fmla="*/ 264 h 264"/>
                <a:gd name="T18" fmla="*/ 174 w 690"/>
                <a:gd name="T19" fmla="*/ 264 h 264"/>
                <a:gd name="T20" fmla="*/ 192 w 690"/>
                <a:gd name="T21" fmla="*/ 264 h 264"/>
                <a:gd name="T22" fmla="*/ 210 w 690"/>
                <a:gd name="T23" fmla="*/ 264 h 264"/>
                <a:gd name="T24" fmla="*/ 228 w 690"/>
                <a:gd name="T25" fmla="*/ 264 h 264"/>
                <a:gd name="T26" fmla="*/ 246 w 690"/>
                <a:gd name="T27" fmla="*/ 264 h 264"/>
                <a:gd name="T28" fmla="*/ 264 w 690"/>
                <a:gd name="T29" fmla="*/ 264 h 264"/>
                <a:gd name="T30" fmla="*/ 282 w 690"/>
                <a:gd name="T31" fmla="*/ 264 h 264"/>
                <a:gd name="T32" fmla="*/ 300 w 690"/>
                <a:gd name="T33" fmla="*/ 264 h 264"/>
                <a:gd name="T34" fmla="*/ 318 w 690"/>
                <a:gd name="T35" fmla="*/ 264 h 264"/>
                <a:gd name="T36" fmla="*/ 336 w 690"/>
                <a:gd name="T37" fmla="*/ 264 h 264"/>
                <a:gd name="T38" fmla="*/ 354 w 690"/>
                <a:gd name="T39" fmla="*/ 264 h 264"/>
                <a:gd name="T40" fmla="*/ 372 w 690"/>
                <a:gd name="T41" fmla="*/ 246 h 264"/>
                <a:gd name="T42" fmla="*/ 384 w 690"/>
                <a:gd name="T43" fmla="*/ 216 h 264"/>
                <a:gd name="T44" fmla="*/ 396 w 690"/>
                <a:gd name="T45" fmla="*/ 198 h 264"/>
                <a:gd name="T46" fmla="*/ 408 w 690"/>
                <a:gd name="T47" fmla="*/ 186 h 264"/>
                <a:gd name="T48" fmla="*/ 426 w 690"/>
                <a:gd name="T49" fmla="*/ 180 h 264"/>
                <a:gd name="T50" fmla="*/ 444 w 690"/>
                <a:gd name="T51" fmla="*/ 186 h 264"/>
                <a:gd name="T52" fmla="*/ 456 w 690"/>
                <a:gd name="T53" fmla="*/ 168 h 264"/>
                <a:gd name="T54" fmla="*/ 468 w 690"/>
                <a:gd name="T55" fmla="*/ 144 h 264"/>
                <a:gd name="T56" fmla="*/ 480 w 690"/>
                <a:gd name="T57" fmla="*/ 120 h 264"/>
                <a:gd name="T58" fmla="*/ 486 w 690"/>
                <a:gd name="T59" fmla="*/ 102 h 264"/>
                <a:gd name="T60" fmla="*/ 504 w 690"/>
                <a:gd name="T61" fmla="*/ 72 h 264"/>
                <a:gd name="T62" fmla="*/ 522 w 690"/>
                <a:gd name="T63" fmla="*/ 54 h 264"/>
                <a:gd name="T64" fmla="*/ 540 w 690"/>
                <a:gd name="T65" fmla="*/ 42 h 264"/>
                <a:gd name="T66" fmla="*/ 558 w 690"/>
                <a:gd name="T67" fmla="*/ 18 h 264"/>
                <a:gd name="T68" fmla="*/ 576 w 690"/>
                <a:gd name="T69" fmla="*/ 0 h 264"/>
                <a:gd name="T70" fmla="*/ 594 w 690"/>
                <a:gd name="T71" fmla="*/ 0 h 264"/>
                <a:gd name="T72" fmla="*/ 612 w 690"/>
                <a:gd name="T73" fmla="*/ 12 h 264"/>
                <a:gd name="T74" fmla="*/ 624 w 690"/>
                <a:gd name="T75" fmla="*/ 30 h 264"/>
                <a:gd name="T76" fmla="*/ 630 w 690"/>
                <a:gd name="T77" fmla="*/ 48 h 264"/>
                <a:gd name="T78" fmla="*/ 642 w 690"/>
                <a:gd name="T79" fmla="*/ 66 h 264"/>
                <a:gd name="T80" fmla="*/ 660 w 690"/>
                <a:gd name="T81" fmla="*/ 72 h 264"/>
                <a:gd name="T82" fmla="*/ 678 w 690"/>
                <a:gd name="T83" fmla="*/ 54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64"/>
                <a:gd name="T128" fmla="*/ 690 w 690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6" y="264"/>
                  </a:lnTo>
                  <a:lnTo>
                    <a:pt x="342" y="264"/>
                  </a:lnTo>
                  <a:lnTo>
                    <a:pt x="348" y="264"/>
                  </a:lnTo>
                  <a:lnTo>
                    <a:pt x="354" y="264"/>
                  </a:lnTo>
                  <a:lnTo>
                    <a:pt x="360" y="258"/>
                  </a:lnTo>
                  <a:lnTo>
                    <a:pt x="366" y="252"/>
                  </a:lnTo>
                  <a:lnTo>
                    <a:pt x="372" y="246"/>
                  </a:lnTo>
                  <a:lnTo>
                    <a:pt x="372" y="240"/>
                  </a:lnTo>
                  <a:lnTo>
                    <a:pt x="384" y="228"/>
                  </a:lnTo>
                  <a:lnTo>
                    <a:pt x="384" y="216"/>
                  </a:lnTo>
                  <a:lnTo>
                    <a:pt x="390" y="210"/>
                  </a:lnTo>
                  <a:lnTo>
                    <a:pt x="390" y="204"/>
                  </a:lnTo>
                  <a:lnTo>
                    <a:pt x="396" y="198"/>
                  </a:lnTo>
                  <a:lnTo>
                    <a:pt x="408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20" y="180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6"/>
                  </a:lnTo>
                  <a:lnTo>
                    <a:pt x="450" y="180"/>
                  </a:lnTo>
                  <a:lnTo>
                    <a:pt x="456" y="174"/>
                  </a:lnTo>
                  <a:lnTo>
                    <a:pt x="456" y="168"/>
                  </a:lnTo>
                  <a:lnTo>
                    <a:pt x="462" y="156"/>
                  </a:lnTo>
                  <a:lnTo>
                    <a:pt x="462" y="150"/>
                  </a:lnTo>
                  <a:lnTo>
                    <a:pt x="468" y="144"/>
                  </a:lnTo>
                  <a:lnTo>
                    <a:pt x="474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86" y="102"/>
                  </a:lnTo>
                  <a:lnTo>
                    <a:pt x="498" y="84"/>
                  </a:lnTo>
                  <a:lnTo>
                    <a:pt x="498" y="78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8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12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24" y="36"/>
                  </a:lnTo>
                  <a:lnTo>
                    <a:pt x="630" y="42"/>
                  </a:lnTo>
                  <a:lnTo>
                    <a:pt x="630" y="48"/>
                  </a:lnTo>
                  <a:lnTo>
                    <a:pt x="636" y="54"/>
                  </a:lnTo>
                  <a:lnTo>
                    <a:pt x="636" y="60"/>
                  </a:lnTo>
                  <a:lnTo>
                    <a:pt x="642" y="66"/>
                  </a:lnTo>
                  <a:lnTo>
                    <a:pt x="648" y="72"/>
                  </a:lnTo>
                  <a:lnTo>
                    <a:pt x="654" y="72"/>
                  </a:lnTo>
                  <a:lnTo>
                    <a:pt x="660" y="72"/>
                  </a:lnTo>
                  <a:lnTo>
                    <a:pt x="666" y="66"/>
                  </a:lnTo>
                  <a:lnTo>
                    <a:pt x="672" y="60"/>
                  </a:lnTo>
                  <a:lnTo>
                    <a:pt x="678" y="54"/>
                  </a:lnTo>
                  <a:lnTo>
                    <a:pt x="684" y="48"/>
                  </a:lnTo>
                  <a:lnTo>
                    <a:pt x="690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4" name="Freeform 395"/>
            <p:cNvSpPr>
              <a:spLocks/>
            </p:cNvSpPr>
            <p:nvPr/>
          </p:nvSpPr>
          <p:spPr bwMode="auto">
            <a:xfrm>
              <a:off x="2770" y="1207"/>
              <a:ext cx="516" cy="90"/>
            </a:xfrm>
            <a:custGeom>
              <a:avLst/>
              <a:gdLst>
                <a:gd name="T0" fmla="*/ 6 w 516"/>
                <a:gd name="T1" fmla="*/ 24 h 90"/>
                <a:gd name="T2" fmla="*/ 18 w 516"/>
                <a:gd name="T3" fmla="*/ 18 h 90"/>
                <a:gd name="T4" fmla="*/ 30 w 516"/>
                <a:gd name="T5" fmla="*/ 6 h 90"/>
                <a:gd name="T6" fmla="*/ 42 w 516"/>
                <a:gd name="T7" fmla="*/ 0 h 90"/>
                <a:gd name="T8" fmla="*/ 54 w 516"/>
                <a:gd name="T9" fmla="*/ 6 h 90"/>
                <a:gd name="T10" fmla="*/ 66 w 516"/>
                <a:gd name="T11" fmla="*/ 24 h 90"/>
                <a:gd name="T12" fmla="*/ 72 w 516"/>
                <a:gd name="T13" fmla="*/ 36 h 90"/>
                <a:gd name="T14" fmla="*/ 78 w 516"/>
                <a:gd name="T15" fmla="*/ 54 h 90"/>
                <a:gd name="T16" fmla="*/ 90 w 516"/>
                <a:gd name="T17" fmla="*/ 66 h 90"/>
                <a:gd name="T18" fmla="*/ 102 w 516"/>
                <a:gd name="T19" fmla="*/ 66 h 90"/>
                <a:gd name="T20" fmla="*/ 114 w 516"/>
                <a:gd name="T21" fmla="*/ 60 h 90"/>
                <a:gd name="T22" fmla="*/ 126 w 516"/>
                <a:gd name="T23" fmla="*/ 54 h 90"/>
                <a:gd name="T24" fmla="*/ 138 w 516"/>
                <a:gd name="T25" fmla="*/ 48 h 90"/>
                <a:gd name="T26" fmla="*/ 156 w 516"/>
                <a:gd name="T27" fmla="*/ 30 h 90"/>
                <a:gd name="T28" fmla="*/ 156 w 516"/>
                <a:gd name="T29" fmla="*/ 30 h 90"/>
                <a:gd name="T30" fmla="*/ 168 w 516"/>
                <a:gd name="T31" fmla="*/ 30 h 90"/>
                <a:gd name="T32" fmla="*/ 180 w 516"/>
                <a:gd name="T33" fmla="*/ 42 h 90"/>
                <a:gd name="T34" fmla="*/ 186 w 516"/>
                <a:gd name="T35" fmla="*/ 54 h 90"/>
                <a:gd name="T36" fmla="*/ 204 w 516"/>
                <a:gd name="T37" fmla="*/ 72 h 90"/>
                <a:gd name="T38" fmla="*/ 210 w 516"/>
                <a:gd name="T39" fmla="*/ 78 h 90"/>
                <a:gd name="T40" fmla="*/ 222 w 516"/>
                <a:gd name="T41" fmla="*/ 78 h 90"/>
                <a:gd name="T42" fmla="*/ 234 w 516"/>
                <a:gd name="T43" fmla="*/ 72 h 90"/>
                <a:gd name="T44" fmla="*/ 246 w 516"/>
                <a:gd name="T45" fmla="*/ 60 h 90"/>
                <a:gd name="T46" fmla="*/ 258 w 516"/>
                <a:gd name="T47" fmla="*/ 54 h 90"/>
                <a:gd name="T48" fmla="*/ 270 w 516"/>
                <a:gd name="T49" fmla="*/ 36 h 90"/>
                <a:gd name="T50" fmla="*/ 282 w 516"/>
                <a:gd name="T51" fmla="*/ 24 h 90"/>
                <a:gd name="T52" fmla="*/ 294 w 516"/>
                <a:gd name="T53" fmla="*/ 36 h 90"/>
                <a:gd name="T54" fmla="*/ 306 w 516"/>
                <a:gd name="T55" fmla="*/ 48 h 90"/>
                <a:gd name="T56" fmla="*/ 312 w 516"/>
                <a:gd name="T57" fmla="*/ 60 h 90"/>
                <a:gd name="T58" fmla="*/ 324 w 516"/>
                <a:gd name="T59" fmla="*/ 72 h 90"/>
                <a:gd name="T60" fmla="*/ 336 w 516"/>
                <a:gd name="T61" fmla="*/ 78 h 90"/>
                <a:gd name="T62" fmla="*/ 348 w 516"/>
                <a:gd name="T63" fmla="*/ 72 h 90"/>
                <a:gd name="T64" fmla="*/ 360 w 516"/>
                <a:gd name="T65" fmla="*/ 72 h 90"/>
                <a:gd name="T66" fmla="*/ 372 w 516"/>
                <a:gd name="T67" fmla="*/ 66 h 90"/>
                <a:gd name="T68" fmla="*/ 384 w 516"/>
                <a:gd name="T69" fmla="*/ 60 h 90"/>
                <a:gd name="T70" fmla="*/ 402 w 516"/>
                <a:gd name="T71" fmla="*/ 42 h 90"/>
                <a:gd name="T72" fmla="*/ 408 w 516"/>
                <a:gd name="T73" fmla="*/ 36 h 90"/>
                <a:gd name="T74" fmla="*/ 420 w 516"/>
                <a:gd name="T75" fmla="*/ 48 h 90"/>
                <a:gd name="T76" fmla="*/ 432 w 516"/>
                <a:gd name="T77" fmla="*/ 60 h 90"/>
                <a:gd name="T78" fmla="*/ 438 w 516"/>
                <a:gd name="T79" fmla="*/ 72 h 90"/>
                <a:gd name="T80" fmla="*/ 444 w 516"/>
                <a:gd name="T81" fmla="*/ 84 h 90"/>
                <a:gd name="T82" fmla="*/ 456 w 516"/>
                <a:gd name="T83" fmla="*/ 90 h 90"/>
                <a:gd name="T84" fmla="*/ 468 w 516"/>
                <a:gd name="T85" fmla="*/ 84 h 90"/>
                <a:gd name="T86" fmla="*/ 480 w 516"/>
                <a:gd name="T87" fmla="*/ 78 h 90"/>
                <a:gd name="T88" fmla="*/ 492 w 516"/>
                <a:gd name="T89" fmla="*/ 72 h 90"/>
                <a:gd name="T90" fmla="*/ 504 w 516"/>
                <a:gd name="T91" fmla="*/ 66 h 90"/>
                <a:gd name="T92" fmla="*/ 510 w 516"/>
                <a:gd name="T93" fmla="*/ 54 h 9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6"/>
                <a:gd name="T142" fmla="*/ 0 h 90"/>
                <a:gd name="T143" fmla="*/ 516 w 516"/>
                <a:gd name="T144" fmla="*/ 90 h 9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6" h="90">
                  <a:moveTo>
                    <a:pt x="0" y="30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54" y="12"/>
                  </a:lnTo>
                  <a:lnTo>
                    <a:pt x="66" y="24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78" y="42"/>
                  </a:lnTo>
                  <a:lnTo>
                    <a:pt x="78" y="54"/>
                  </a:lnTo>
                  <a:lnTo>
                    <a:pt x="84" y="60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66"/>
                  </a:lnTo>
                  <a:lnTo>
                    <a:pt x="108" y="60"/>
                  </a:lnTo>
                  <a:lnTo>
                    <a:pt x="114" y="60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2"/>
                  </a:lnTo>
                  <a:lnTo>
                    <a:pt x="156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6"/>
                  </a:lnTo>
                  <a:lnTo>
                    <a:pt x="180" y="42"/>
                  </a:lnTo>
                  <a:lnTo>
                    <a:pt x="186" y="48"/>
                  </a:lnTo>
                  <a:lnTo>
                    <a:pt x="186" y="54"/>
                  </a:lnTo>
                  <a:lnTo>
                    <a:pt x="192" y="60"/>
                  </a:lnTo>
                  <a:lnTo>
                    <a:pt x="204" y="72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22" y="78"/>
                  </a:lnTo>
                  <a:lnTo>
                    <a:pt x="228" y="72"/>
                  </a:lnTo>
                  <a:lnTo>
                    <a:pt x="234" y="72"/>
                  </a:lnTo>
                  <a:lnTo>
                    <a:pt x="240" y="66"/>
                  </a:lnTo>
                  <a:lnTo>
                    <a:pt x="246" y="60"/>
                  </a:lnTo>
                  <a:lnTo>
                    <a:pt x="252" y="60"/>
                  </a:lnTo>
                  <a:lnTo>
                    <a:pt x="258" y="54"/>
                  </a:lnTo>
                  <a:lnTo>
                    <a:pt x="270" y="42"/>
                  </a:lnTo>
                  <a:lnTo>
                    <a:pt x="270" y="36"/>
                  </a:lnTo>
                  <a:lnTo>
                    <a:pt x="276" y="30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94" y="36"/>
                  </a:lnTo>
                  <a:lnTo>
                    <a:pt x="300" y="42"/>
                  </a:lnTo>
                  <a:lnTo>
                    <a:pt x="306" y="48"/>
                  </a:lnTo>
                  <a:lnTo>
                    <a:pt x="306" y="54"/>
                  </a:lnTo>
                  <a:lnTo>
                    <a:pt x="312" y="60"/>
                  </a:lnTo>
                  <a:lnTo>
                    <a:pt x="318" y="66"/>
                  </a:lnTo>
                  <a:lnTo>
                    <a:pt x="324" y="72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402" y="42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42"/>
                  </a:lnTo>
                  <a:lnTo>
                    <a:pt x="420" y="48"/>
                  </a:lnTo>
                  <a:lnTo>
                    <a:pt x="426" y="54"/>
                  </a:lnTo>
                  <a:lnTo>
                    <a:pt x="432" y="60"/>
                  </a:lnTo>
                  <a:lnTo>
                    <a:pt x="432" y="66"/>
                  </a:lnTo>
                  <a:lnTo>
                    <a:pt x="438" y="72"/>
                  </a:lnTo>
                  <a:lnTo>
                    <a:pt x="450" y="84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6" y="54"/>
                  </a:lnTo>
                  <a:lnTo>
                    <a:pt x="510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5" name="Freeform 396"/>
            <p:cNvSpPr>
              <a:spLocks/>
            </p:cNvSpPr>
            <p:nvPr/>
          </p:nvSpPr>
          <p:spPr bwMode="auto">
            <a:xfrm>
              <a:off x="2080" y="1237"/>
              <a:ext cx="744" cy="192"/>
            </a:xfrm>
            <a:custGeom>
              <a:avLst/>
              <a:gdLst>
                <a:gd name="T0" fmla="*/ 12 w 744"/>
                <a:gd name="T1" fmla="*/ 186 h 192"/>
                <a:gd name="T2" fmla="*/ 30 w 744"/>
                <a:gd name="T3" fmla="*/ 186 h 192"/>
                <a:gd name="T4" fmla="*/ 48 w 744"/>
                <a:gd name="T5" fmla="*/ 186 h 192"/>
                <a:gd name="T6" fmla="*/ 66 w 744"/>
                <a:gd name="T7" fmla="*/ 186 h 192"/>
                <a:gd name="T8" fmla="*/ 84 w 744"/>
                <a:gd name="T9" fmla="*/ 186 h 192"/>
                <a:gd name="T10" fmla="*/ 102 w 744"/>
                <a:gd name="T11" fmla="*/ 186 h 192"/>
                <a:gd name="T12" fmla="*/ 120 w 744"/>
                <a:gd name="T13" fmla="*/ 186 h 192"/>
                <a:gd name="T14" fmla="*/ 138 w 744"/>
                <a:gd name="T15" fmla="*/ 186 h 192"/>
                <a:gd name="T16" fmla="*/ 156 w 744"/>
                <a:gd name="T17" fmla="*/ 186 h 192"/>
                <a:gd name="T18" fmla="*/ 174 w 744"/>
                <a:gd name="T19" fmla="*/ 186 h 192"/>
                <a:gd name="T20" fmla="*/ 192 w 744"/>
                <a:gd name="T21" fmla="*/ 186 h 192"/>
                <a:gd name="T22" fmla="*/ 210 w 744"/>
                <a:gd name="T23" fmla="*/ 186 h 192"/>
                <a:gd name="T24" fmla="*/ 228 w 744"/>
                <a:gd name="T25" fmla="*/ 186 h 192"/>
                <a:gd name="T26" fmla="*/ 246 w 744"/>
                <a:gd name="T27" fmla="*/ 186 h 192"/>
                <a:gd name="T28" fmla="*/ 264 w 744"/>
                <a:gd name="T29" fmla="*/ 186 h 192"/>
                <a:gd name="T30" fmla="*/ 282 w 744"/>
                <a:gd name="T31" fmla="*/ 186 h 192"/>
                <a:gd name="T32" fmla="*/ 300 w 744"/>
                <a:gd name="T33" fmla="*/ 186 h 192"/>
                <a:gd name="T34" fmla="*/ 318 w 744"/>
                <a:gd name="T35" fmla="*/ 186 h 192"/>
                <a:gd name="T36" fmla="*/ 336 w 744"/>
                <a:gd name="T37" fmla="*/ 186 h 192"/>
                <a:gd name="T38" fmla="*/ 354 w 744"/>
                <a:gd name="T39" fmla="*/ 186 h 192"/>
                <a:gd name="T40" fmla="*/ 372 w 744"/>
                <a:gd name="T41" fmla="*/ 186 h 192"/>
                <a:gd name="T42" fmla="*/ 390 w 744"/>
                <a:gd name="T43" fmla="*/ 162 h 192"/>
                <a:gd name="T44" fmla="*/ 408 w 744"/>
                <a:gd name="T45" fmla="*/ 150 h 192"/>
                <a:gd name="T46" fmla="*/ 426 w 744"/>
                <a:gd name="T47" fmla="*/ 144 h 192"/>
                <a:gd name="T48" fmla="*/ 444 w 744"/>
                <a:gd name="T49" fmla="*/ 126 h 192"/>
                <a:gd name="T50" fmla="*/ 456 w 744"/>
                <a:gd name="T51" fmla="*/ 102 h 192"/>
                <a:gd name="T52" fmla="*/ 474 w 744"/>
                <a:gd name="T53" fmla="*/ 84 h 192"/>
                <a:gd name="T54" fmla="*/ 492 w 744"/>
                <a:gd name="T55" fmla="*/ 72 h 192"/>
                <a:gd name="T56" fmla="*/ 510 w 744"/>
                <a:gd name="T57" fmla="*/ 60 h 192"/>
                <a:gd name="T58" fmla="*/ 528 w 744"/>
                <a:gd name="T59" fmla="*/ 60 h 192"/>
                <a:gd name="T60" fmla="*/ 546 w 744"/>
                <a:gd name="T61" fmla="*/ 66 h 192"/>
                <a:gd name="T62" fmla="*/ 564 w 744"/>
                <a:gd name="T63" fmla="*/ 60 h 192"/>
                <a:gd name="T64" fmla="*/ 582 w 744"/>
                <a:gd name="T65" fmla="*/ 60 h 192"/>
                <a:gd name="T66" fmla="*/ 600 w 744"/>
                <a:gd name="T67" fmla="*/ 48 h 192"/>
                <a:gd name="T68" fmla="*/ 612 w 744"/>
                <a:gd name="T69" fmla="*/ 30 h 192"/>
                <a:gd name="T70" fmla="*/ 630 w 744"/>
                <a:gd name="T71" fmla="*/ 6 h 192"/>
                <a:gd name="T72" fmla="*/ 648 w 744"/>
                <a:gd name="T73" fmla="*/ 0 h 192"/>
                <a:gd name="T74" fmla="*/ 666 w 744"/>
                <a:gd name="T75" fmla="*/ 0 h 192"/>
                <a:gd name="T76" fmla="*/ 678 w 744"/>
                <a:gd name="T77" fmla="*/ 6 h 192"/>
                <a:gd name="T78" fmla="*/ 696 w 744"/>
                <a:gd name="T79" fmla="*/ 6 h 192"/>
                <a:gd name="T80" fmla="*/ 714 w 744"/>
                <a:gd name="T81" fmla="*/ 6 h 192"/>
                <a:gd name="T82" fmla="*/ 732 w 744"/>
                <a:gd name="T83" fmla="*/ 6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92"/>
                <a:gd name="T128" fmla="*/ 744 w 744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92">
                  <a:moveTo>
                    <a:pt x="0" y="186"/>
                  </a:moveTo>
                  <a:lnTo>
                    <a:pt x="6" y="186"/>
                  </a:lnTo>
                  <a:lnTo>
                    <a:pt x="12" y="186"/>
                  </a:lnTo>
                  <a:lnTo>
                    <a:pt x="18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42" y="186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62" y="186"/>
                  </a:lnTo>
                  <a:lnTo>
                    <a:pt x="168" y="186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52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92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6" y="156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0"/>
                  </a:lnTo>
                  <a:lnTo>
                    <a:pt x="420" y="150"/>
                  </a:lnTo>
                  <a:lnTo>
                    <a:pt x="426" y="144"/>
                  </a:lnTo>
                  <a:lnTo>
                    <a:pt x="432" y="138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44" y="120"/>
                  </a:lnTo>
                  <a:lnTo>
                    <a:pt x="456" y="108"/>
                  </a:lnTo>
                  <a:lnTo>
                    <a:pt x="456" y="102"/>
                  </a:lnTo>
                  <a:lnTo>
                    <a:pt x="462" y="96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58" y="66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54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2" y="30"/>
                  </a:lnTo>
                  <a:lnTo>
                    <a:pt x="624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8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12"/>
                  </a:lnTo>
                  <a:lnTo>
                    <a:pt x="74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6" name="Freeform 397"/>
            <p:cNvSpPr>
              <a:spLocks/>
            </p:cNvSpPr>
            <p:nvPr/>
          </p:nvSpPr>
          <p:spPr bwMode="auto">
            <a:xfrm>
              <a:off x="2824" y="1225"/>
              <a:ext cx="462" cy="42"/>
            </a:xfrm>
            <a:custGeom>
              <a:avLst/>
              <a:gdLst>
                <a:gd name="T0" fmla="*/ 6 w 462"/>
                <a:gd name="T1" fmla="*/ 24 h 42"/>
                <a:gd name="T2" fmla="*/ 18 w 462"/>
                <a:gd name="T3" fmla="*/ 30 h 42"/>
                <a:gd name="T4" fmla="*/ 30 w 462"/>
                <a:gd name="T5" fmla="*/ 36 h 42"/>
                <a:gd name="T6" fmla="*/ 42 w 462"/>
                <a:gd name="T7" fmla="*/ 42 h 42"/>
                <a:gd name="T8" fmla="*/ 54 w 462"/>
                <a:gd name="T9" fmla="*/ 36 h 42"/>
                <a:gd name="T10" fmla="*/ 66 w 462"/>
                <a:gd name="T11" fmla="*/ 30 h 42"/>
                <a:gd name="T12" fmla="*/ 78 w 462"/>
                <a:gd name="T13" fmla="*/ 30 h 42"/>
                <a:gd name="T14" fmla="*/ 90 w 462"/>
                <a:gd name="T15" fmla="*/ 24 h 42"/>
                <a:gd name="T16" fmla="*/ 102 w 462"/>
                <a:gd name="T17" fmla="*/ 18 h 42"/>
                <a:gd name="T18" fmla="*/ 114 w 462"/>
                <a:gd name="T19" fmla="*/ 12 h 42"/>
                <a:gd name="T20" fmla="*/ 126 w 462"/>
                <a:gd name="T21" fmla="*/ 12 h 42"/>
                <a:gd name="T22" fmla="*/ 138 w 462"/>
                <a:gd name="T23" fmla="*/ 12 h 42"/>
                <a:gd name="T24" fmla="*/ 150 w 462"/>
                <a:gd name="T25" fmla="*/ 12 h 42"/>
                <a:gd name="T26" fmla="*/ 162 w 462"/>
                <a:gd name="T27" fmla="*/ 18 h 42"/>
                <a:gd name="T28" fmla="*/ 174 w 462"/>
                <a:gd name="T29" fmla="*/ 30 h 42"/>
                <a:gd name="T30" fmla="*/ 186 w 462"/>
                <a:gd name="T31" fmla="*/ 30 h 42"/>
                <a:gd name="T32" fmla="*/ 198 w 462"/>
                <a:gd name="T33" fmla="*/ 24 h 42"/>
                <a:gd name="T34" fmla="*/ 210 w 462"/>
                <a:gd name="T35" fmla="*/ 18 h 42"/>
                <a:gd name="T36" fmla="*/ 222 w 462"/>
                <a:gd name="T37" fmla="*/ 12 h 42"/>
                <a:gd name="T38" fmla="*/ 234 w 462"/>
                <a:gd name="T39" fmla="*/ 6 h 42"/>
                <a:gd name="T40" fmla="*/ 246 w 462"/>
                <a:gd name="T41" fmla="*/ 6 h 42"/>
                <a:gd name="T42" fmla="*/ 258 w 462"/>
                <a:gd name="T43" fmla="*/ 0 h 42"/>
                <a:gd name="T44" fmla="*/ 270 w 462"/>
                <a:gd name="T45" fmla="*/ 0 h 42"/>
                <a:gd name="T46" fmla="*/ 282 w 462"/>
                <a:gd name="T47" fmla="*/ 6 h 42"/>
                <a:gd name="T48" fmla="*/ 294 w 462"/>
                <a:gd name="T49" fmla="*/ 12 h 42"/>
                <a:gd name="T50" fmla="*/ 306 w 462"/>
                <a:gd name="T51" fmla="*/ 18 h 42"/>
                <a:gd name="T52" fmla="*/ 318 w 462"/>
                <a:gd name="T53" fmla="*/ 30 h 42"/>
                <a:gd name="T54" fmla="*/ 330 w 462"/>
                <a:gd name="T55" fmla="*/ 30 h 42"/>
                <a:gd name="T56" fmla="*/ 342 w 462"/>
                <a:gd name="T57" fmla="*/ 24 h 42"/>
                <a:gd name="T58" fmla="*/ 354 w 462"/>
                <a:gd name="T59" fmla="*/ 18 h 42"/>
                <a:gd name="T60" fmla="*/ 366 w 462"/>
                <a:gd name="T61" fmla="*/ 12 h 42"/>
                <a:gd name="T62" fmla="*/ 378 w 462"/>
                <a:gd name="T63" fmla="*/ 6 h 42"/>
                <a:gd name="T64" fmla="*/ 390 w 462"/>
                <a:gd name="T65" fmla="*/ 0 h 42"/>
                <a:gd name="T66" fmla="*/ 402 w 462"/>
                <a:gd name="T67" fmla="*/ 0 h 42"/>
                <a:gd name="T68" fmla="*/ 414 w 462"/>
                <a:gd name="T69" fmla="*/ 0 h 42"/>
                <a:gd name="T70" fmla="*/ 426 w 462"/>
                <a:gd name="T71" fmla="*/ 6 h 42"/>
                <a:gd name="T72" fmla="*/ 438 w 462"/>
                <a:gd name="T73" fmla="*/ 12 h 42"/>
                <a:gd name="T74" fmla="*/ 450 w 462"/>
                <a:gd name="T75" fmla="*/ 24 h 42"/>
                <a:gd name="T76" fmla="*/ 462 w 462"/>
                <a:gd name="T77" fmla="*/ 24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2"/>
                <a:gd name="T118" fmla="*/ 0 h 42"/>
                <a:gd name="T119" fmla="*/ 462 w 462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2" h="42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24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7" name="Freeform 398"/>
            <p:cNvSpPr>
              <a:spLocks/>
            </p:cNvSpPr>
            <p:nvPr/>
          </p:nvSpPr>
          <p:spPr bwMode="auto">
            <a:xfrm>
              <a:off x="2080" y="1171"/>
              <a:ext cx="702" cy="222"/>
            </a:xfrm>
            <a:custGeom>
              <a:avLst/>
              <a:gdLst>
                <a:gd name="T0" fmla="*/ 12 w 702"/>
                <a:gd name="T1" fmla="*/ 222 h 222"/>
                <a:gd name="T2" fmla="*/ 30 w 702"/>
                <a:gd name="T3" fmla="*/ 222 h 222"/>
                <a:gd name="T4" fmla="*/ 48 w 702"/>
                <a:gd name="T5" fmla="*/ 222 h 222"/>
                <a:gd name="T6" fmla="*/ 66 w 702"/>
                <a:gd name="T7" fmla="*/ 216 h 222"/>
                <a:gd name="T8" fmla="*/ 84 w 702"/>
                <a:gd name="T9" fmla="*/ 222 h 222"/>
                <a:gd name="T10" fmla="*/ 108 w 702"/>
                <a:gd name="T11" fmla="*/ 222 h 222"/>
                <a:gd name="T12" fmla="*/ 114 w 702"/>
                <a:gd name="T13" fmla="*/ 222 h 222"/>
                <a:gd name="T14" fmla="*/ 132 w 702"/>
                <a:gd name="T15" fmla="*/ 222 h 222"/>
                <a:gd name="T16" fmla="*/ 156 w 702"/>
                <a:gd name="T17" fmla="*/ 222 h 222"/>
                <a:gd name="T18" fmla="*/ 162 w 702"/>
                <a:gd name="T19" fmla="*/ 222 h 222"/>
                <a:gd name="T20" fmla="*/ 174 w 702"/>
                <a:gd name="T21" fmla="*/ 222 h 222"/>
                <a:gd name="T22" fmla="*/ 192 w 702"/>
                <a:gd name="T23" fmla="*/ 216 h 222"/>
                <a:gd name="T24" fmla="*/ 210 w 702"/>
                <a:gd name="T25" fmla="*/ 222 h 222"/>
                <a:gd name="T26" fmla="*/ 228 w 702"/>
                <a:gd name="T27" fmla="*/ 222 h 222"/>
                <a:gd name="T28" fmla="*/ 246 w 702"/>
                <a:gd name="T29" fmla="*/ 222 h 222"/>
                <a:gd name="T30" fmla="*/ 264 w 702"/>
                <a:gd name="T31" fmla="*/ 222 h 222"/>
                <a:gd name="T32" fmla="*/ 282 w 702"/>
                <a:gd name="T33" fmla="*/ 222 h 222"/>
                <a:gd name="T34" fmla="*/ 300 w 702"/>
                <a:gd name="T35" fmla="*/ 222 h 222"/>
                <a:gd name="T36" fmla="*/ 318 w 702"/>
                <a:gd name="T37" fmla="*/ 222 h 222"/>
                <a:gd name="T38" fmla="*/ 336 w 702"/>
                <a:gd name="T39" fmla="*/ 222 h 222"/>
                <a:gd name="T40" fmla="*/ 354 w 702"/>
                <a:gd name="T41" fmla="*/ 222 h 222"/>
                <a:gd name="T42" fmla="*/ 372 w 702"/>
                <a:gd name="T43" fmla="*/ 210 h 222"/>
                <a:gd name="T44" fmla="*/ 384 w 702"/>
                <a:gd name="T45" fmla="*/ 192 h 222"/>
                <a:gd name="T46" fmla="*/ 402 w 702"/>
                <a:gd name="T47" fmla="*/ 180 h 222"/>
                <a:gd name="T48" fmla="*/ 420 w 702"/>
                <a:gd name="T49" fmla="*/ 174 h 222"/>
                <a:gd name="T50" fmla="*/ 444 w 702"/>
                <a:gd name="T51" fmla="*/ 156 h 222"/>
                <a:gd name="T52" fmla="*/ 456 w 702"/>
                <a:gd name="T53" fmla="*/ 132 h 222"/>
                <a:gd name="T54" fmla="*/ 480 w 702"/>
                <a:gd name="T55" fmla="*/ 108 h 222"/>
                <a:gd name="T56" fmla="*/ 492 w 702"/>
                <a:gd name="T57" fmla="*/ 96 h 222"/>
                <a:gd name="T58" fmla="*/ 510 w 702"/>
                <a:gd name="T59" fmla="*/ 90 h 222"/>
                <a:gd name="T60" fmla="*/ 528 w 702"/>
                <a:gd name="T61" fmla="*/ 90 h 222"/>
                <a:gd name="T62" fmla="*/ 546 w 702"/>
                <a:gd name="T63" fmla="*/ 102 h 222"/>
                <a:gd name="T64" fmla="*/ 564 w 702"/>
                <a:gd name="T65" fmla="*/ 114 h 222"/>
                <a:gd name="T66" fmla="*/ 582 w 702"/>
                <a:gd name="T67" fmla="*/ 102 h 222"/>
                <a:gd name="T68" fmla="*/ 594 w 702"/>
                <a:gd name="T69" fmla="*/ 90 h 222"/>
                <a:gd name="T70" fmla="*/ 606 w 702"/>
                <a:gd name="T71" fmla="*/ 72 h 222"/>
                <a:gd name="T72" fmla="*/ 612 w 702"/>
                <a:gd name="T73" fmla="*/ 54 h 222"/>
                <a:gd name="T74" fmla="*/ 624 w 702"/>
                <a:gd name="T75" fmla="*/ 36 h 222"/>
                <a:gd name="T76" fmla="*/ 636 w 702"/>
                <a:gd name="T77" fmla="*/ 12 h 222"/>
                <a:gd name="T78" fmla="*/ 654 w 702"/>
                <a:gd name="T79" fmla="*/ 0 h 222"/>
                <a:gd name="T80" fmla="*/ 672 w 702"/>
                <a:gd name="T81" fmla="*/ 0 h 222"/>
                <a:gd name="T82" fmla="*/ 690 w 702"/>
                <a:gd name="T83" fmla="*/ 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22"/>
                <a:gd name="T128" fmla="*/ 702 w 702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16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8" y="222"/>
                  </a:lnTo>
                  <a:lnTo>
                    <a:pt x="102" y="222"/>
                  </a:lnTo>
                  <a:lnTo>
                    <a:pt x="108" y="216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6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74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16"/>
                  </a:lnTo>
                  <a:lnTo>
                    <a:pt x="186" y="222"/>
                  </a:lnTo>
                  <a:lnTo>
                    <a:pt x="192" y="216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78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74"/>
                  </a:lnTo>
                  <a:lnTo>
                    <a:pt x="414" y="174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68"/>
                  </a:lnTo>
                  <a:lnTo>
                    <a:pt x="444" y="156"/>
                  </a:lnTo>
                  <a:lnTo>
                    <a:pt x="444" y="150"/>
                  </a:lnTo>
                  <a:lnTo>
                    <a:pt x="456" y="138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80" y="108"/>
                  </a:lnTo>
                  <a:lnTo>
                    <a:pt x="480" y="102"/>
                  </a:lnTo>
                  <a:lnTo>
                    <a:pt x="486" y="96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102"/>
                  </a:lnTo>
                  <a:lnTo>
                    <a:pt x="552" y="108"/>
                  </a:lnTo>
                  <a:lnTo>
                    <a:pt x="558" y="114"/>
                  </a:lnTo>
                  <a:lnTo>
                    <a:pt x="564" y="114"/>
                  </a:lnTo>
                  <a:lnTo>
                    <a:pt x="570" y="114"/>
                  </a:lnTo>
                  <a:lnTo>
                    <a:pt x="576" y="108"/>
                  </a:lnTo>
                  <a:lnTo>
                    <a:pt x="582" y="102"/>
                  </a:lnTo>
                  <a:lnTo>
                    <a:pt x="588" y="102"/>
                  </a:lnTo>
                  <a:lnTo>
                    <a:pt x="594" y="96"/>
                  </a:lnTo>
                  <a:lnTo>
                    <a:pt x="594" y="90"/>
                  </a:lnTo>
                  <a:lnTo>
                    <a:pt x="600" y="84"/>
                  </a:lnTo>
                  <a:lnTo>
                    <a:pt x="600" y="78"/>
                  </a:lnTo>
                  <a:lnTo>
                    <a:pt x="606" y="72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6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12"/>
                  </a:lnTo>
                  <a:lnTo>
                    <a:pt x="70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8" name="Freeform 399"/>
            <p:cNvSpPr>
              <a:spLocks/>
            </p:cNvSpPr>
            <p:nvPr/>
          </p:nvSpPr>
          <p:spPr bwMode="auto">
            <a:xfrm>
              <a:off x="2782" y="1183"/>
              <a:ext cx="504" cy="48"/>
            </a:xfrm>
            <a:custGeom>
              <a:avLst/>
              <a:gdLst>
                <a:gd name="T0" fmla="*/ 6 w 504"/>
                <a:gd name="T1" fmla="*/ 6 h 48"/>
                <a:gd name="T2" fmla="*/ 18 w 504"/>
                <a:gd name="T3" fmla="*/ 12 h 48"/>
                <a:gd name="T4" fmla="*/ 30 w 504"/>
                <a:gd name="T5" fmla="*/ 24 h 48"/>
                <a:gd name="T6" fmla="*/ 42 w 504"/>
                <a:gd name="T7" fmla="*/ 30 h 48"/>
                <a:gd name="T8" fmla="*/ 54 w 504"/>
                <a:gd name="T9" fmla="*/ 30 h 48"/>
                <a:gd name="T10" fmla="*/ 66 w 504"/>
                <a:gd name="T11" fmla="*/ 36 h 48"/>
                <a:gd name="T12" fmla="*/ 78 w 504"/>
                <a:gd name="T13" fmla="*/ 36 h 48"/>
                <a:gd name="T14" fmla="*/ 90 w 504"/>
                <a:gd name="T15" fmla="*/ 36 h 48"/>
                <a:gd name="T16" fmla="*/ 102 w 504"/>
                <a:gd name="T17" fmla="*/ 36 h 48"/>
                <a:gd name="T18" fmla="*/ 114 w 504"/>
                <a:gd name="T19" fmla="*/ 30 h 48"/>
                <a:gd name="T20" fmla="*/ 126 w 504"/>
                <a:gd name="T21" fmla="*/ 30 h 48"/>
                <a:gd name="T22" fmla="*/ 138 w 504"/>
                <a:gd name="T23" fmla="*/ 30 h 48"/>
                <a:gd name="T24" fmla="*/ 150 w 504"/>
                <a:gd name="T25" fmla="*/ 30 h 48"/>
                <a:gd name="T26" fmla="*/ 162 w 504"/>
                <a:gd name="T27" fmla="*/ 24 h 48"/>
                <a:gd name="T28" fmla="*/ 174 w 504"/>
                <a:gd name="T29" fmla="*/ 24 h 48"/>
                <a:gd name="T30" fmla="*/ 186 w 504"/>
                <a:gd name="T31" fmla="*/ 24 h 48"/>
                <a:gd name="T32" fmla="*/ 198 w 504"/>
                <a:gd name="T33" fmla="*/ 24 h 48"/>
                <a:gd name="T34" fmla="*/ 210 w 504"/>
                <a:gd name="T35" fmla="*/ 24 h 48"/>
                <a:gd name="T36" fmla="*/ 222 w 504"/>
                <a:gd name="T37" fmla="*/ 24 h 48"/>
                <a:gd name="T38" fmla="*/ 234 w 504"/>
                <a:gd name="T39" fmla="*/ 30 h 48"/>
                <a:gd name="T40" fmla="*/ 246 w 504"/>
                <a:gd name="T41" fmla="*/ 30 h 48"/>
                <a:gd name="T42" fmla="*/ 258 w 504"/>
                <a:gd name="T43" fmla="*/ 30 h 48"/>
                <a:gd name="T44" fmla="*/ 270 w 504"/>
                <a:gd name="T45" fmla="*/ 30 h 48"/>
                <a:gd name="T46" fmla="*/ 282 w 504"/>
                <a:gd name="T47" fmla="*/ 30 h 48"/>
                <a:gd name="T48" fmla="*/ 294 w 504"/>
                <a:gd name="T49" fmla="*/ 36 h 48"/>
                <a:gd name="T50" fmla="*/ 306 w 504"/>
                <a:gd name="T51" fmla="*/ 36 h 48"/>
                <a:gd name="T52" fmla="*/ 318 w 504"/>
                <a:gd name="T53" fmla="*/ 36 h 48"/>
                <a:gd name="T54" fmla="*/ 330 w 504"/>
                <a:gd name="T55" fmla="*/ 36 h 48"/>
                <a:gd name="T56" fmla="*/ 336 w 504"/>
                <a:gd name="T57" fmla="*/ 36 h 48"/>
                <a:gd name="T58" fmla="*/ 348 w 504"/>
                <a:gd name="T59" fmla="*/ 42 h 48"/>
                <a:gd name="T60" fmla="*/ 360 w 504"/>
                <a:gd name="T61" fmla="*/ 42 h 48"/>
                <a:gd name="T62" fmla="*/ 372 w 504"/>
                <a:gd name="T63" fmla="*/ 42 h 48"/>
                <a:gd name="T64" fmla="*/ 384 w 504"/>
                <a:gd name="T65" fmla="*/ 48 h 48"/>
                <a:gd name="T66" fmla="*/ 396 w 504"/>
                <a:gd name="T67" fmla="*/ 48 h 48"/>
                <a:gd name="T68" fmla="*/ 408 w 504"/>
                <a:gd name="T69" fmla="*/ 48 h 48"/>
                <a:gd name="T70" fmla="*/ 420 w 504"/>
                <a:gd name="T71" fmla="*/ 48 h 48"/>
                <a:gd name="T72" fmla="*/ 432 w 504"/>
                <a:gd name="T73" fmla="*/ 48 h 48"/>
                <a:gd name="T74" fmla="*/ 444 w 504"/>
                <a:gd name="T75" fmla="*/ 48 h 48"/>
                <a:gd name="T76" fmla="*/ 456 w 504"/>
                <a:gd name="T77" fmla="*/ 42 h 48"/>
                <a:gd name="T78" fmla="*/ 468 w 504"/>
                <a:gd name="T79" fmla="*/ 42 h 48"/>
                <a:gd name="T80" fmla="*/ 480 w 504"/>
                <a:gd name="T81" fmla="*/ 42 h 48"/>
                <a:gd name="T82" fmla="*/ 492 w 504"/>
                <a:gd name="T83" fmla="*/ 42 h 48"/>
                <a:gd name="T84" fmla="*/ 504 w 504"/>
                <a:gd name="T85" fmla="*/ 42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48"/>
                <a:gd name="T131" fmla="*/ 504 w 504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48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42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2"/>
                  </a:lnTo>
                  <a:lnTo>
                    <a:pt x="444" y="48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69" name="Freeform 400"/>
            <p:cNvSpPr>
              <a:spLocks/>
            </p:cNvSpPr>
            <p:nvPr/>
          </p:nvSpPr>
          <p:spPr bwMode="auto">
            <a:xfrm>
              <a:off x="2080" y="1135"/>
              <a:ext cx="684" cy="234"/>
            </a:xfrm>
            <a:custGeom>
              <a:avLst/>
              <a:gdLst>
                <a:gd name="T0" fmla="*/ 12 w 684"/>
                <a:gd name="T1" fmla="*/ 228 h 234"/>
                <a:gd name="T2" fmla="*/ 18 w 684"/>
                <a:gd name="T3" fmla="*/ 234 h 234"/>
                <a:gd name="T4" fmla="*/ 36 w 684"/>
                <a:gd name="T5" fmla="*/ 234 h 234"/>
                <a:gd name="T6" fmla="*/ 54 w 684"/>
                <a:gd name="T7" fmla="*/ 234 h 234"/>
                <a:gd name="T8" fmla="*/ 72 w 684"/>
                <a:gd name="T9" fmla="*/ 234 h 234"/>
                <a:gd name="T10" fmla="*/ 90 w 684"/>
                <a:gd name="T11" fmla="*/ 228 h 234"/>
                <a:gd name="T12" fmla="*/ 108 w 684"/>
                <a:gd name="T13" fmla="*/ 228 h 234"/>
                <a:gd name="T14" fmla="*/ 126 w 684"/>
                <a:gd name="T15" fmla="*/ 234 h 234"/>
                <a:gd name="T16" fmla="*/ 144 w 684"/>
                <a:gd name="T17" fmla="*/ 234 h 234"/>
                <a:gd name="T18" fmla="*/ 162 w 684"/>
                <a:gd name="T19" fmla="*/ 234 h 234"/>
                <a:gd name="T20" fmla="*/ 180 w 684"/>
                <a:gd name="T21" fmla="*/ 234 h 234"/>
                <a:gd name="T22" fmla="*/ 192 w 684"/>
                <a:gd name="T23" fmla="*/ 234 h 234"/>
                <a:gd name="T24" fmla="*/ 204 w 684"/>
                <a:gd name="T25" fmla="*/ 228 h 234"/>
                <a:gd name="T26" fmla="*/ 222 w 684"/>
                <a:gd name="T27" fmla="*/ 234 h 234"/>
                <a:gd name="T28" fmla="*/ 240 w 684"/>
                <a:gd name="T29" fmla="*/ 228 h 234"/>
                <a:gd name="T30" fmla="*/ 252 w 684"/>
                <a:gd name="T31" fmla="*/ 234 h 234"/>
                <a:gd name="T32" fmla="*/ 276 w 684"/>
                <a:gd name="T33" fmla="*/ 228 h 234"/>
                <a:gd name="T34" fmla="*/ 282 w 684"/>
                <a:gd name="T35" fmla="*/ 234 h 234"/>
                <a:gd name="T36" fmla="*/ 300 w 684"/>
                <a:gd name="T37" fmla="*/ 228 h 234"/>
                <a:gd name="T38" fmla="*/ 312 w 684"/>
                <a:gd name="T39" fmla="*/ 234 h 234"/>
                <a:gd name="T40" fmla="*/ 324 w 684"/>
                <a:gd name="T41" fmla="*/ 234 h 234"/>
                <a:gd name="T42" fmla="*/ 342 w 684"/>
                <a:gd name="T43" fmla="*/ 234 h 234"/>
                <a:gd name="T44" fmla="*/ 360 w 684"/>
                <a:gd name="T45" fmla="*/ 234 h 234"/>
                <a:gd name="T46" fmla="*/ 378 w 684"/>
                <a:gd name="T47" fmla="*/ 234 h 234"/>
                <a:gd name="T48" fmla="*/ 396 w 684"/>
                <a:gd name="T49" fmla="*/ 228 h 234"/>
                <a:gd name="T50" fmla="*/ 414 w 684"/>
                <a:gd name="T51" fmla="*/ 222 h 234"/>
                <a:gd name="T52" fmla="*/ 426 w 684"/>
                <a:gd name="T53" fmla="*/ 204 h 234"/>
                <a:gd name="T54" fmla="*/ 444 w 684"/>
                <a:gd name="T55" fmla="*/ 180 h 234"/>
                <a:gd name="T56" fmla="*/ 450 w 684"/>
                <a:gd name="T57" fmla="*/ 162 h 234"/>
                <a:gd name="T58" fmla="*/ 468 w 684"/>
                <a:gd name="T59" fmla="*/ 138 h 234"/>
                <a:gd name="T60" fmla="*/ 480 w 684"/>
                <a:gd name="T61" fmla="*/ 126 h 234"/>
                <a:gd name="T62" fmla="*/ 492 w 684"/>
                <a:gd name="T63" fmla="*/ 114 h 234"/>
                <a:gd name="T64" fmla="*/ 510 w 684"/>
                <a:gd name="T65" fmla="*/ 108 h 234"/>
                <a:gd name="T66" fmla="*/ 528 w 684"/>
                <a:gd name="T67" fmla="*/ 114 h 234"/>
                <a:gd name="T68" fmla="*/ 546 w 684"/>
                <a:gd name="T69" fmla="*/ 108 h 234"/>
                <a:gd name="T70" fmla="*/ 564 w 684"/>
                <a:gd name="T71" fmla="*/ 96 h 234"/>
                <a:gd name="T72" fmla="*/ 582 w 684"/>
                <a:gd name="T73" fmla="*/ 78 h 234"/>
                <a:gd name="T74" fmla="*/ 600 w 684"/>
                <a:gd name="T75" fmla="*/ 60 h 234"/>
                <a:gd name="T76" fmla="*/ 624 w 684"/>
                <a:gd name="T77" fmla="*/ 30 h 234"/>
                <a:gd name="T78" fmla="*/ 636 w 684"/>
                <a:gd name="T79" fmla="*/ 12 h 234"/>
                <a:gd name="T80" fmla="*/ 654 w 684"/>
                <a:gd name="T81" fmla="*/ 6 h 234"/>
                <a:gd name="T82" fmla="*/ 672 w 684"/>
                <a:gd name="T83" fmla="*/ 0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34"/>
                <a:gd name="T128" fmla="*/ 684 w 684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34">
                  <a:moveTo>
                    <a:pt x="0" y="234"/>
                  </a:moveTo>
                  <a:lnTo>
                    <a:pt x="0" y="228"/>
                  </a:lnTo>
                  <a:lnTo>
                    <a:pt x="12" y="228"/>
                  </a:lnTo>
                  <a:lnTo>
                    <a:pt x="6" y="228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28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28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28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28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92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204" y="234"/>
                  </a:lnTo>
                  <a:lnTo>
                    <a:pt x="198" y="234"/>
                  </a:lnTo>
                  <a:lnTo>
                    <a:pt x="204" y="228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34"/>
                  </a:lnTo>
                  <a:lnTo>
                    <a:pt x="258" y="234"/>
                  </a:lnTo>
                  <a:lnTo>
                    <a:pt x="252" y="234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6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28"/>
                  </a:lnTo>
                  <a:lnTo>
                    <a:pt x="306" y="234"/>
                  </a:lnTo>
                  <a:lnTo>
                    <a:pt x="306" y="228"/>
                  </a:lnTo>
                  <a:lnTo>
                    <a:pt x="312" y="234"/>
                  </a:lnTo>
                  <a:lnTo>
                    <a:pt x="324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28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34"/>
                  </a:lnTo>
                  <a:lnTo>
                    <a:pt x="366" y="234"/>
                  </a:lnTo>
                  <a:lnTo>
                    <a:pt x="372" y="234"/>
                  </a:lnTo>
                  <a:lnTo>
                    <a:pt x="378" y="234"/>
                  </a:lnTo>
                  <a:lnTo>
                    <a:pt x="384" y="234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402" y="234"/>
                  </a:lnTo>
                  <a:lnTo>
                    <a:pt x="408" y="228"/>
                  </a:lnTo>
                  <a:lnTo>
                    <a:pt x="414" y="222"/>
                  </a:lnTo>
                  <a:lnTo>
                    <a:pt x="420" y="216"/>
                  </a:lnTo>
                  <a:lnTo>
                    <a:pt x="420" y="210"/>
                  </a:lnTo>
                  <a:lnTo>
                    <a:pt x="426" y="204"/>
                  </a:lnTo>
                  <a:lnTo>
                    <a:pt x="438" y="192"/>
                  </a:lnTo>
                  <a:lnTo>
                    <a:pt x="438" y="186"/>
                  </a:lnTo>
                  <a:lnTo>
                    <a:pt x="444" y="180"/>
                  </a:lnTo>
                  <a:lnTo>
                    <a:pt x="444" y="174"/>
                  </a:lnTo>
                  <a:lnTo>
                    <a:pt x="450" y="168"/>
                  </a:lnTo>
                  <a:lnTo>
                    <a:pt x="450" y="162"/>
                  </a:lnTo>
                  <a:lnTo>
                    <a:pt x="456" y="156"/>
                  </a:lnTo>
                  <a:lnTo>
                    <a:pt x="456" y="150"/>
                  </a:lnTo>
                  <a:lnTo>
                    <a:pt x="468" y="138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80" y="126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8"/>
                  </a:lnTo>
                  <a:lnTo>
                    <a:pt x="522" y="114"/>
                  </a:lnTo>
                  <a:lnTo>
                    <a:pt x="528" y="114"/>
                  </a:lnTo>
                  <a:lnTo>
                    <a:pt x="534" y="114"/>
                  </a:lnTo>
                  <a:lnTo>
                    <a:pt x="540" y="114"/>
                  </a:lnTo>
                  <a:lnTo>
                    <a:pt x="546" y="108"/>
                  </a:lnTo>
                  <a:lnTo>
                    <a:pt x="552" y="108"/>
                  </a:lnTo>
                  <a:lnTo>
                    <a:pt x="558" y="102"/>
                  </a:lnTo>
                  <a:lnTo>
                    <a:pt x="564" y="96"/>
                  </a:lnTo>
                  <a:lnTo>
                    <a:pt x="570" y="90"/>
                  </a:lnTo>
                  <a:lnTo>
                    <a:pt x="576" y="84"/>
                  </a:lnTo>
                  <a:lnTo>
                    <a:pt x="582" y="78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12" y="48"/>
                  </a:lnTo>
                  <a:lnTo>
                    <a:pt x="612" y="42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0" name="Freeform 401"/>
            <p:cNvSpPr>
              <a:spLocks/>
            </p:cNvSpPr>
            <p:nvPr/>
          </p:nvSpPr>
          <p:spPr bwMode="auto">
            <a:xfrm>
              <a:off x="2764" y="1141"/>
              <a:ext cx="522" cy="18"/>
            </a:xfrm>
            <a:custGeom>
              <a:avLst/>
              <a:gdLst>
                <a:gd name="T0" fmla="*/ 6 w 522"/>
                <a:gd name="T1" fmla="*/ 0 h 18"/>
                <a:gd name="T2" fmla="*/ 18 w 522"/>
                <a:gd name="T3" fmla="*/ 0 h 18"/>
                <a:gd name="T4" fmla="*/ 30 w 522"/>
                <a:gd name="T5" fmla="*/ 6 h 18"/>
                <a:gd name="T6" fmla="*/ 36 w 522"/>
                <a:gd name="T7" fmla="*/ 6 h 18"/>
                <a:gd name="T8" fmla="*/ 48 w 522"/>
                <a:gd name="T9" fmla="*/ 6 h 18"/>
                <a:gd name="T10" fmla="*/ 60 w 522"/>
                <a:gd name="T11" fmla="*/ 12 h 18"/>
                <a:gd name="T12" fmla="*/ 72 w 522"/>
                <a:gd name="T13" fmla="*/ 12 h 18"/>
                <a:gd name="T14" fmla="*/ 84 w 522"/>
                <a:gd name="T15" fmla="*/ 12 h 18"/>
                <a:gd name="T16" fmla="*/ 96 w 522"/>
                <a:gd name="T17" fmla="*/ 12 h 18"/>
                <a:gd name="T18" fmla="*/ 108 w 522"/>
                <a:gd name="T19" fmla="*/ 12 h 18"/>
                <a:gd name="T20" fmla="*/ 120 w 522"/>
                <a:gd name="T21" fmla="*/ 18 h 18"/>
                <a:gd name="T22" fmla="*/ 138 w 522"/>
                <a:gd name="T23" fmla="*/ 18 h 18"/>
                <a:gd name="T24" fmla="*/ 138 w 522"/>
                <a:gd name="T25" fmla="*/ 18 h 18"/>
                <a:gd name="T26" fmla="*/ 150 w 522"/>
                <a:gd name="T27" fmla="*/ 18 h 18"/>
                <a:gd name="T28" fmla="*/ 162 w 522"/>
                <a:gd name="T29" fmla="*/ 18 h 18"/>
                <a:gd name="T30" fmla="*/ 174 w 522"/>
                <a:gd name="T31" fmla="*/ 18 h 18"/>
                <a:gd name="T32" fmla="*/ 192 w 522"/>
                <a:gd name="T33" fmla="*/ 18 h 18"/>
                <a:gd name="T34" fmla="*/ 192 w 522"/>
                <a:gd name="T35" fmla="*/ 12 h 18"/>
                <a:gd name="T36" fmla="*/ 204 w 522"/>
                <a:gd name="T37" fmla="*/ 12 h 18"/>
                <a:gd name="T38" fmla="*/ 216 w 522"/>
                <a:gd name="T39" fmla="*/ 6 h 18"/>
                <a:gd name="T40" fmla="*/ 228 w 522"/>
                <a:gd name="T41" fmla="*/ 6 h 18"/>
                <a:gd name="T42" fmla="*/ 240 w 522"/>
                <a:gd name="T43" fmla="*/ 6 h 18"/>
                <a:gd name="T44" fmla="*/ 252 w 522"/>
                <a:gd name="T45" fmla="*/ 6 h 18"/>
                <a:gd name="T46" fmla="*/ 264 w 522"/>
                <a:gd name="T47" fmla="*/ 6 h 18"/>
                <a:gd name="T48" fmla="*/ 276 w 522"/>
                <a:gd name="T49" fmla="*/ 6 h 18"/>
                <a:gd name="T50" fmla="*/ 288 w 522"/>
                <a:gd name="T51" fmla="*/ 6 h 18"/>
                <a:gd name="T52" fmla="*/ 300 w 522"/>
                <a:gd name="T53" fmla="*/ 12 h 18"/>
                <a:gd name="T54" fmla="*/ 312 w 522"/>
                <a:gd name="T55" fmla="*/ 12 h 18"/>
                <a:gd name="T56" fmla="*/ 324 w 522"/>
                <a:gd name="T57" fmla="*/ 12 h 18"/>
                <a:gd name="T58" fmla="*/ 336 w 522"/>
                <a:gd name="T59" fmla="*/ 12 h 18"/>
                <a:gd name="T60" fmla="*/ 348 w 522"/>
                <a:gd name="T61" fmla="*/ 18 h 18"/>
                <a:gd name="T62" fmla="*/ 360 w 522"/>
                <a:gd name="T63" fmla="*/ 18 h 18"/>
                <a:gd name="T64" fmla="*/ 372 w 522"/>
                <a:gd name="T65" fmla="*/ 18 h 18"/>
                <a:gd name="T66" fmla="*/ 384 w 522"/>
                <a:gd name="T67" fmla="*/ 18 h 18"/>
                <a:gd name="T68" fmla="*/ 396 w 522"/>
                <a:gd name="T69" fmla="*/ 18 h 18"/>
                <a:gd name="T70" fmla="*/ 402 w 522"/>
                <a:gd name="T71" fmla="*/ 18 h 18"/>
                <a:gd name="T72" fmla="*/ 414 w 522"/>
                <a:gd name="T73" fmla="*/ 18 h 18"/>
                <a:gd name="T74" fmla="*/ 426 w 522"/>
                <a:gd name="T75" fmla="*/ 18 h 18"/>
                <a:gd name="T76" fmla="*/ 438 w 522"/>
                <a:gd name="T77" fmla="*/ 18 h 18"/>
                <a:gd name="T78" fmla="*/ 450 w 522"/>
                <a:gd name="T79" fmla="*/ 18 h 18"/>
                <a:gd name="T80" fmla="*/ 462 w 522"/>
                <a:gd name="T81" fmla="*/ 18 h 18"/>
                <a:gd name="T82" fmla="*/ 474 w 522"/>
                <a:gd name="T83" fmla="*/ 18 h 18"/>
                <a:gd name="T84" fmla="*/ 480 w 522"/>
                <a:gd name="T85" fmla="*/ 18 h 18"/>
                <a:gd name="T86" fmla="*/ 486 w 522"/>
                <a:gd name="T87" fmla="*/ 18 h 18"/>
                <a:gd name="T88" fmla="*/ 498 w 522"/>
                <a:gd name="T89" fmla="*/ 18 h 18"/>
                <a:gd name="T90" fmla="*/ 510 w 522"/>
                <a:gd name="T91" fmla="*/ 12 h 18"/>
                <a:gd name="T92" fmla="*/ 522 w 522"/>
                <a:gd name="T93" fmla="*/ 18 h 1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2"/>
                <a:gd name="T142" fmla="*/ 0 h 18"/>
                <a:gd name="T143" fmla="*/ 522 w 522"/>
                <a:gd name="T144" fmla="*/ 18 h 1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2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8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92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8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1" name="Freeform 402"/>
            <p:cNvSpPr>
              <a:spLocks/>
            </p:cNvSpPr>
            <p:nvPr/>
          </p:nvSpPr>
          <p:spPr bwMode="auto">
            <a:xfrm>
              <a:off x="2080" y="1141"/>
              <a:ext cx="714" cy="198"/>
            </a:xfrm>
            <a:custGeom>
              <a:avLst/>
              <a:gdLst>
                <a:gd name="T0" fmla="*/ 12 w 714"/>
                <a:gd name="T1" fmla="*/ 198 h 198"/>
                <a:gd name="T2" fmla="*/ 30 w 714"/>
                <a:gd name="T3" fmla="*/ 198 h 198"/>
                <a:gd name="T4" fmla="*/ 48 w 714"/>
                <a:gd name="T5" fmla="*/ 198 h 198"/>
                <a:gd name="T6" fmla="*/ 66 w 714"/>
                <a:gd name="T7" fmla="*/ 198 h 198"/>
                <a:gd name="T8" fmla="*/ 84 w 714"/>
                <a:gd name="T9" fmla="*/ 198 h 198"/>
                <a:gd name="T10" fmla="*/ 102 w 714"/>
                <a:gd name="T11" fmla="*/ 198 h 198"/>
                <a:gd name="T12" fmla="*/ 120 w 714"/>
                <a:gd name="T13" fmla="*/ 198 h 198"/>
                <a:gd name="T14" fmla="*/ 138 w 714"/>
                <a:gd name="T15" fmla="*/ 198 h 198"/>
                <a:gd name="T16" fmla="*/ 156 w 714"/>
                <a:gd name="T17" fmla="*/ 198 h 198"/>
                <a:gd name="T18" fmla="*/ 174 w 714"/>
                <a:gd name="T19" fmla="*/ 198 h 198"/>
                <a:gd name="T20" fmla="*/ 192 w 714"/>
                <a:gd name="T21" fmla="*/ 198 h 198"/>
                <a:gd name="T22" fmla="*/ 210 w 714"/>
                <a:gd name="T23" fmla="*/ 198 h 198"/>
                <a:gd name="T24" fmla="*/ 228 w 714"/>
                <a:gd name="T25" fmla="*/ 198 h 198"/>
                <a:gd name="T26" fmla="*/ 246 w 714"/>
                <a:gd name="T27" fmla="*/ 198 h 198"/>
                <a:gd name="T28" fmla="*/ 264 w 714"/>
                <a:gd name="T29" fmla="*/ 198 h 198"/>
                <a:gd name="T30" fmla="*/ 282 w 714"/>
                <a:gd name="T31" fmla="*/ 198 h 198"/>
                <a:gd name="T32" fmla="*/ 300 w 714"/>
                <a:gd name="T33" fmla="*/ 198 h 198"/>
                <a:gd name="T34" fmla="*/ 324 w 714"/>
                <a:gd name="T35" fmla="*/ 198 h 198"/>
                <a:gd name="T36" fmla="*/ 330 w 714"/>
                <a:gd name="T37" fmla="*/ 198 h 198"/>
                <a:gd name="T38" fmla="*/ 348 w 714"/>
                <a:gd name="T39" fmla="*/ 198 h 198"/>
                <a:gd name="T40" fmla="*/ 366 w 714"/>
                <a:gd name="T41" fmla="*/ 198 h 198"/>
                <a:gd name="T42" fmla="*/ 384 w 714"/>
                <a:gd name="T43" fmla="*/ 186 h 198"/>
                <a:gd name="T44" fmla="*/ 390 w 714"/>
                <a:gd name="T45" fmla="*/ 168 h 198"/>
                <a:gd name="T46" fmla="*/ 402 w 714"/>
                <a:gd name="T47" fmla="*/ 144 h 198"/>
                <a:gd name="T48" fmla="*/ 414 w 714"/>
                <a:gd name="T49" fmla="*/ 120 h 198"/>
                <a:gd name="T50" fmla="*/ 432 w 714"/>
                <a:gd name="T51" fmla="*/ 114 h 198"/>
                <a:gd name="T52" fmla="*/ 444 w 714"/>
                <a:gd name="T53" fmla="*/ 114 h 198"/>
                <a:gd name="T54" fmla="*/ 462 w 714"/>
                <a:gd name="T55" fmla="*/ 126 h 198"/>
                <a:gd name="T56" fmla="*/ 480 w 714"/>
                <a:gd name="T57" fmla="*/ 126 h 198"/>
                <a:gd name="T58" fmla="*/ 498 w 714"/>
                <a:gd name="T59" fmla="*/ 114 h 198"/>
                <a:gd name="T60" fmla="*/ 516 w 714"/>
                <a:gd name="T61" fmla="*/ 102 h 198"/>
                <a:gd name="T62" fmla="*/ 534 w 714"/>
                <a:gd name="T63" fmla="*/ 102 h 198"/>
                <a:gd name="T64" fmla="*/ 552 w 714"/>
                <a:gd name="T65" fmla="*/ 102 h 198"/>
                <a:gd name="T66" fmla="*/ 570 w 714"/>
                <a:gd name="T67" fmla="*/ 102 h 198"/>
                <a:gd name="T68" fmla="*/ 582 w 714"/>
                <a:gd name="T69" fmla="*/ 84 h 198"/>
                <a:gd name="T70" fmla="*/ 600 w 714"/>
                <a:gd name="T71" fmla="*/ 60 h 198"/>
                <a:gd name="T72" fmla="*/ 624 w 714"/>
                <a:gd name="T73" fmla="*/ 36 h 198"/>
                <a:gd name="T74" fmla="*/ 630 w 714"/>
                <a:gd name="T75" fmla="*/ 30 h 198"/>
                <a:gd name="T76" fmla="*/ 648 w 714"/>
                <a:gd name="T77" fmla="*/ 18 h 198"/>
                <a:gd name="T78" fmla="*/ 666 w 714"/>
                <a:gd name="T79" fmla="*/ 12 h 198"/>
                <a:gd name="T80" fmla="*/ 684 w 714"/>
                <a:gd name="T81" fmla="*/ 6 h 198"/>
                <a:gd name="T82" fmla="*/ 702 w 714"/>
                <a:gd name="T83" fmla="*/ 6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98"/>
                <a:gd name="T128" fmla="*/ 714 w 714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24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0" y="168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14"/>
                  </a:lnTo>
                  <a:lnTo>
                    <a:pt x="432" y="108"/>
                  </a:lnTo>
                  <a:lnTo>
                    <a:pt x="438" y="114"/>
                  </a:lnTo>
                  <a:lnTo>
                    <a:pt x="444" y="114"/>
                  </a:lnTo>
                  <a:lnTo>
                    <a:pt x="450" y="120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102"/>
                  </a:lnTo>
                  <a:lnTo>
                    <a:pt x="576" y="96"/>
                  </a:lnTo>
                  <a:lnTo>
                    <a:pt x="588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600" y="72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24" y="36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2" name="Freeform 403"/>
            <p:cNvSpPr>
              <a:spLocks/>
            </p:cNvSpPr>
            <p:nvPr/>
          </p:nvSpPr>
          <p:spPr bwMode="auto">
            <a:xfrm>
              <a:off x="2794" y="1147"/>
              <a:ext cx="492" cy="36"/>
            </a:xfrm>
            <a:custGeom>
              <a:avLst/>
              <a:gdLst>
                <a:gd name="T0" fmla="*/ 6 w 492"/>
                <a:gd name="T1" fmla="*/ 0 h 36"/>
                <a:gd name="T2" fmla="*/ 18 w 492"/>
                <a:gd name="T3" fmla="*/ 6 h 36"/>
                <a:gd name="T4" fmla="*/ 30 w 492"/>
                <a:gd name="T5" fmla="*/ 12 h 36"/>
                <a:gd name="T6" fmla="*/ 42 w 492"/>
                <a:gd name="T7" fmla="*/ 18 h 36"/>
                <a:gd name="T8" fmla="*/ 54 w 492"/>
                <a:gd name="T9" fmla="*/ 24 h 36"/>
                <a:gd name="T10" fmla="*/ 66 w 492"/>
                <a:gd name="T11" fmla="*/ 30 h 36"/>
                <a:gd name="T12" fmla="*/ 78 w 492"/>
                <a:gd name="T13" fmla="*/ 36 h 36"/>
                <a:gd name="T14" fmla="*/ 84 w 492"/>
                <a:gd name="T15" fmla="*/ 36 h 36"/>
                <a:gd name="T16" fmla="*/ 96 w 492"/>
                <a:gd name="T17" fmla="*/ 36 h 36"/>
                <a:gd name="T18" fmla="*/ 108 w 492"/>
                <a:gd name="T19" fmla="*/ 36 h 36"/>
                <a:gd name="T20" fmla="*/ 120 w 492"/>
                <a:gd name="T21" fmla="*/ 36 h 36"/>
                <a:gd name="T22" fmla="*/ 132 w 492"/>
                <a:gd name="T23" fmla="*/ 30 h 36"/>
                <a:gd name="T24" fmla="*/ 144 w 492"/>
                <a:gd name="T25" fmla="*/ 30 h 36"/>
                <a:gd name="T26" fmla="*/ 156 w 492"/>
                <a:gd name="T27" fmla="*/ 24 h 36"/>
                <a:gd name="T28" fmla="*/ 168 w 492"/>
                <a:gd name="T29" fmla="*/ 24 h 36"/>
                <a:gd name="T30" fmla="*/ 180 w 492"/>
                <a:gd name="T31" fmla="*/ 18 h 36"/>
                <a:gd name="T32" fmla="*/ 192 w 492"/>
                <a:gd name="T33" fmla="*/ 18 h 36"/>
                <a:gd name="T34" fmla="*/ 204 w 492"/>
                <a:gd name="T35" fmla="*/ 12 h 36"/>
                <a:gd name="T36" fmla="*/ 216 w 492"/>
                <a:gd name="T37" fmla="*/ 12 h 36"/>
                <a:gd name="T38" fmla="*/ 228 w 492"/>
                <a:gd name="T39" fmla="*/ 12 h 36"/>
                <a:gd name="T40" fmla="*/ 240 w 492"/>
                <a:gd name="T41" fmla="*/ 12 h 36"/>
                <a:gd name="T42" fmla="*/ 252 w 492"/>
                <a:gd name="T43" fmla="*/ 12 h 36"/>
                <a:gd name="T44" fmla="*/ 264 w 492"/>
                <a:gd name="T45" fmla="*/ 12 h 36"/>
                <a:gd name="T46" fmla="*/ 276 w 492"/>
                <a:gd name="T47" fmla="*/ 12 h 36"/>
                <a:gd name="T48" fmla="*/ 288 w 492"/>
                <a:gd name="T49" fmla="*/ 12 h 36"/>
                <a:gd name="T50" fmla="*/ 300 w 492"/>
                <a:gd name="T51" fmla="*/ 18 h 36"/>
                <a:gd name="T52" fmla="*/ 312 w 492"/>
                <a:gd name="T53" fmla="*/ 18 h 36"/>
                <a:gd name="T54" fmla="*/ 324 w 492"/>
                <a:gd name="T55" fmla="*/ 18 h 36"/>
                <a:gd name="T56" fmla="*/ 336 w 492"/>
                <a:gd name="T57" fmla="*/ 18 h 36"/>
                <a:gd name="T58" fmla="*/ 348 w 492"/>
                <a:gd name="T59" fmla="*/ 18 h 36"/>
                <a:gd name="T60" fmla="*/ 360 w 492"/>
                <a:gd name="T61" fmla="*/ 18 h 36"/>
                <a:gd name="T62" fmla="*/ 372 w 492"/>
                <a:gd name="T63" fmla="*/ 18 h 36"/>
                <a:gd name="T64" fmla="*/ 384 w 492"/>
                <a:gd name="T65" fmla="*/ 18 h 36"/>
                <a:gd name="T66" fmla="*/ 396 w 492"/>
                <a:gd name="T67" fmla="*/ 18 h 36"/>
                <a:gd name="T68" fmla="*/ 408 w 492"/>
                <a:gd name="T69" fmla="*/ 18 h 36"/>
                <a:gd name="T70" fmla="*/ 420 w 492"/>
                <a:gd name="T71" fmla="*/ 18 h 36"/>
                <a:gd name="T72" fmla="*/ 432 w 492"/>
                <a:gd name="T73" fmla="*/ 18 h 36"/>
                <a:gd name="T74" fmla="*/ 444 w 492"/>
                <a:gd name="T75" fmla="*/ 18 h 36"/>
                <a:gd name="T76" fmla="*/ 456 w 492"/>
                <a:gd name="T77" fmla="*/ 18 h 36"/>
                <a:gd name="T78" fmla="*/ 468 w 492"/>
                <a:gd name="T79" fmla="*/ 12 h 36"/>
                <a:gd name="T80" fmla="*/ 480 w 492"/>
                <a:gd name="T81" fmla="*/ 12 h 36"/>
                <a:gd name="T82" fmla="*/ 492 w 492"/>
                <a:gd name="T83" fmla="*/ 12 h 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36"/>
                <a:gd name="T128" fmla="*/ 492 w 492"/>
                <a:gd name="T129" fmla="*/ 36 h 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36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3" name="Freeform 404"/>
            <p:cNvSpPr>
              <a:spLocks/>
            </p:cNvSpPr>
            <p:nvPr/>
          </p:nvSpPr>
          <p:spPr bwMode="auto">
            <a:xfrm>
              <a:off x="2080" y="1123"/>
              <a:ext cx="690" cy="186"/>
            </a:xfrm>
            <a:custGeom>
              <a:avLst/>
              <a:gdLst>
                <a:gd name="T0" fmla="*/ 12 w 690"/>
                <a:gd name="T1" fmla="*/ 180 h 186"/>
                <a:gd name="T2" fmla="*/ 24 w 690"/>
                <a:gd name="T3" fmla="*/ 186 h 186"/>
                <a:gd name="T4" fmla="*/ 42 w 690"/>
                <a:gd name="T5" fmla="*/ 186 h 186"/>
                <a:gd name="T6" fmla="*/ 60 w 690"/>
                <a:gd name="T7" fmla="*/ 180 h 186"/>
                <a:gd name="T8" fmla="*/ 78 w 690"/>
                <a:gd name="T9" fmla="*/ 186 h 186"/>
                <a:gd name="T10" fmla="*/ 90 w 690"/>
                <a:gd name="T11" fmla="*/ 186 h 186"/>
                <a:gd name="T12" fmla="*/ 102 w 690"/>
                <a:gd name="T13" fmla="*/ 180 h 186"/>
                <a:gd name="T14" fmla="*/ 120 w 690"/>
                <a:gd name="T15" fmla="*/ 180 h 186"/>
                <a:gd name="T16" fmla="*/ 138 w 690"/>
                <a:gd name="T17" fmla="*/ 180 h 186"/>
                <a:gd name="T18" fmla="*/ 162 w 690"/>
                <a:gd name="T19" fmla="*/ 180 h 186"/>
                <a:gd name="T20" fmla="*/ 168 w 690"/>
                <a:gd name="T21" fmla="*/ 186 h 186"/>
                <a:gd name="T22" fmla="*/ 186 w 690"/>
                <a:gd name="T23" fmla="*/ 180 h 186"/>
                <a:gd name="T24" fmla="*/ 204 w 690"/>
                <a:gd name="T25" fmla="*/ 186 h 186"/>
                <a:gd name="T26" fmla="*/ 222 w 690"/>
                <a:gd name="T27" fmla="*/ 180 h 186"/>
                <a:gd name="T28" fmla="*/ 240 w 690"/>
                <a:gd name="T29" fmla="*/ 180 h 186"/>
                <a:gd name="T30" fmla="*/ 264 w 690"/>
                <a:gd name="T31" fmla="*/ 186 h 186"/>
                <a:gd name="T32" fmla="*/ 270 w 690"/>
                <a:gd name="T33" fmla="*/ 186 h 186"/>
                <a:gd name="T34" fmla="*/ 288 w 690"/>
                <a:gd name="T35" fmla="*/ 186 h 186"/>
                <a:gd name="T36" fmla="*/ 306 w 690"/>
                <a:gd name="T37" fmla="*/ 186 h 186"/>
                <a:gd name="T38" fmla="*/ 324 w 690"/>
                <a:gd name="T39" fmla="*/ 186 h 186"/>
                <a:gd name="T40" fmla="*/ 342 w 690"/>
                <a:gd name="T41" fmla="*/ 186 h 186"/>
                <a:gd name="T42" fmla="*/ 360 w 690"/>
                <a:gd name="T43" fmla="*/ 186 h 186"/>
                <a:gd name="T44" fmla="*/ 372 w 690"/>
                <a:gd name="T45" fmla="*/ 168 h 186"/>
                <a:gd name="T46" fmla="*/ 384 w 690"/>
                <a:gd name="T47" fmla="*/ 150 h 186"/>
                <a:gd name="T48" fmla="*/ 402 w 690"/>
                <a:gd name="T49" fmla="*/ 138 h 186"/>
                <a:gd name="T50" fmla="*/ 420 w 690"/>
                <a:gd name="T51" fmla="*/ 138 h 186"/>
                <a:gd name="T52" fmla="*/ 438 w 690"/>
                <a:gd name="T53" fmla="*/ 138 h 186"/>
                <a:gd name="T54" fmla="*/ 456 w 690"/>
                <a:gd name="T55" fmla="*/ 126 h 186"/>
                <a:gd name="T56" fmla="*/ 474 w 690"/>
                <a:gd name="T57" fmla="*/ 120 h 186"/>
                <a:gd name="T58" fmla="*/ 492 w 690"/>
                <a:gd name="T59" fmla="*/ 120 h 186"/>
                <a:gd name="T60" fmla="*/ 504 w 690"/>
                <a:gd name="T61" fmla="*/ 114 h 186"/>
                <a:gd name="T62" fmla="*/ 522 w 690"/>
                <a:gd name="T63" fmla="*/ 114 h 186"/>
                <a:gd name="T64" fmla="*/ 540 w 690"/>
                <a:gd name="T65" fmla="*/ 108 h 186"/>
                <a:gd name="T66" fmla="*/ 558 w 690"/>
                <a:gd name="T67" fmla="*/ 108 h 186"/>
                <a:gd name="T68" fmla="*/ 576 w 690"/>
                <a:gd name="T69" fmla="*/ 96 h 186"/>
                <a:gd name="T70" fmla="*/ 594 w 690"/>
                <a:gd name="T71" fmla="*/ 78 h 186"/>
                <a:gd name="T72" fmla="*/ 606 w 690"/>
                <a:gd name="T73" fmla="*/ 60 h 186"/>
                <a:gd name="T74" fmla="*/ 612 w 690"/>
                <a:gd name="T75" fmla="*/ 42 h 186"/>
                <a:gd name="T76" fmla="*/ 630 w 690"/>
                <a:gd name="T77" fmla="*/ 18 h 186"/>
                <a:gd name="T78" fmla="*/ 642 w 690"/>
                <a:gd name="T79" fmla="*/ 6 h 186"/>
                <a:gd name="T80" fmla="*/ 660 w 690"/>
                <a:gd name="T81" fmla="*/ 0 h 186"/>
                <a:gd name="T82" fmla="*/ 678 w 690"/>
                <a:gd name="T83" fmla="*/ 12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186"/>
                <a:gd name="T128" fmla="*/ 690 w 690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186">
                  <a:moveTo>
                    <a:pt x="0" y="186"/>
                  </a:moveTo>
                  <a:lnTo>
                    <a:pt x="6" y="186"/>
                  </a:lnTo>
                  <a:lnTo>
                    <a:pt x="12" y="180"/>
                  </a:lnTo>
                  <a:lnTo>
                    <a:pt x="18" y="186"/>
                  </a:lnTo>
                  <a:lnTo>
                    <a:pt x="18" y="180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42" y="186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0"/>
                  </a:lnTo>
                  <a:lnTo>
                    <a:pt x="66" y="186"/>
                  </a:lnTo>
                  <a:lnTo>
                    <a:pt x="72" y="180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0" y="180"/>
                  </a:lnTo>
                  <a:lnTo>
                    <a:pt x="90" y="186"/>
                  </a:lnTo>
                  <a:lnTo>
                    <a:pt x="96" y="180"/>
                  </a:lnTo>
                  <a:lnTo>
                    <a:pt x="96" y="186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6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6"/>
                  </a:lnTo>
                  <a:lnTo>
                    <a:pt x="150" y="180"/>
                  </a:lnTo>
                  <a:lnTo>
                    <a:pt x="162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6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6"/>
                  </a:lnTo>
                  <a:lnTo>
                    <a:pt x="210" y="180"/>
                  </a:lnTo>
                  <a:lnTo>
                    <a:pt x="216" y="186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0"/>
                  </a:lnTo>
                  <a:lnTo>
                    <a:pt x="246" y="186"/>
                  </a:lnTo>
                  <a:lnTo>
                    <a:pt x="252" y="186"/>
                  </a:lnTo>
                  <a:lnTo>
                    <a:pt x="264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60" y="186"/>
                  </a:lnTo>
                  <a:lnTo>
                    <a:pt x="366" y="180"/>
                  </a:lnTo>
                  <a:lnTo>
                    <a:pt x="372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8"/>
                  </a:lnTo>
                  <a:lnTo>
                    <a:pt x="450" y="132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0"/>
                  </a:lnTo>
                  <a:lnTo>
                    <a:pt x="480" y="120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10" y="114"/>
                  </a:lnTo>
                  <a:lnTo>
                    <a:pt x="504" y="114"/>
                  </a:lnTo>
                  <a:lnTo>
                    <a:pt x="510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8" y="108"/>
                  </a:lnTo>
                  <a:lnTo>
                    <a:pt x="534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52" y="108"/>
                  </a:lnTo>
                  <a:lnTo>
                    <a:pt x="558" y="108"/>
                  </a:lnTo>
                  <a:lnTo>
                    <a:pt x="564" y="102"/>
                  </a:lnTo>
                  <a:lnTo>
                    <a:pt x="570" y="102"/>
                  </a:lnTo>
                  <a:lnTo>
                    <a:pt x="576" y="96"/>
                  </a:lnTo>
                  <a:lnTo>
                    <a:pt x="582" y="90"/>
                  </a:lnTo>
                  <a:lnTo>
                    <a:pt x="588" y="84"/>
                  </a:lnTo>
                  <a:lnTo>
                    <a:pt x="594" y="78"/>
                  </a:lnTo>
                  <a:lnTo>
                    <a:pt x="600" y="72"/>
                  </a:lnTo>
                  <a:lnTo>
                    <a:pt x="600" y="66"/>
                  </a:lnTo>
                  <a:lnTo>
                    <a:pt x="606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2" y="42"/>
                  </a:lnTo>
                  <a:lnTo>
                    <a:pt x="618" y="36"/>
                  </a:lnTo>
                  <a:lnTo>
                    <a:pt x="618" y="30"/>
                  </a:lnTo>
                  <a:lnTo>
                    <a:pt x="630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4" name="Freeform 405"/>
            <p:cNvSpPr>
              <a:spLocks/>
            </p:cNvSpPr>
            <p:nvPr/>
          </p:nvSpPr>
          <p:spPr bwMode="auto">
            <a:xfrm>
              <a:off x="2770" y="1087"/>
              <a:ext cx="516" cy="48"/>
            </a:xfrm>
            <a:custGeom>
              <a:avLst/>
              <a:gdLst>
                <a:gd name="T0" fmla="*/ 6 w 516"/>
                <a:gd name="T1" fmla="*/ 42 h 48"/>
                <a:gd name="T2" fmla="*/ 18 w 516"/>
                <a:gd name="T3" fmla="*/ 42 h 48"/>
                <a:gd name="T4" fmla="*/ 30 w 516"/>
                <a:gd name="T5" fmla="*/ 30 h 48"/>
                <a:gd name="T6" fmla="*/ 36 w 516"/>
                <a:gd name="T7" fmla="*/ 30 h 48"/>
                <a:gd name="T8" fmla="*/ 48 w 516"/>
                <a:gd name="T9" fmla="*/ 30 h 48"/>
                <a:gd name="T10" fmla="*/ 60 w 516"/>
                <a:gd name="T11" fmla="*/ 30 h 48"/>
                <a:gd name="T12" fmla="*/ 72 w 516"/>
                <a:gd name="T13" fmla="*/ 30 h 48"/>
                <a:gd name="T14" fmla="*/ 84 w 516"/>
                <a:gd name="T15" fmla="*/ 36 h 48"/>
                <a:gd name="T16" fmla="*/ 96 w 516"/>
                <a:gd name="T17" fmla="*/ 36 h 48"/>
                <a:gd name="T18" fmla="*/ 108 w 516"/>
                <a:gd name="T19" fmla="*/ 42 h 48"/>
                <a:gd name="T20" fmla="*/ 120 w 516"/>
                <a:gd name="T21" fmla="*/ 42 h 48"/>
                <a:gd name="T22" fmla="*/ 132 w 516"/>
                <a:gd name="T23" fmla="*/ 42 h 48"/>
                <a:gd name="T24" fmla="*/ 144 w 516"/>
                <a:gd name="T25" fmla="*/ 42 h 48"/>
                <a:gd name="T26" fmla="*/ 156 w 516"/>
                <a:gd name="T27" fmla="*/ 36 h 48"/>
                <a:gd name="T28" fmla="*/ 168 w 516"/>
                <a:gd name="T29" fmla="*/ 30 h 48"/>
                <a:gd name="T30" fmla="*/ 180 w 516"/>
                <a:gd name="T31" fmla="*/ 24 h 48"/>
                <a:gd name="T32" fmla="*/ 192 w 516"/>
                <a:gd name="T33" fmla="*/ 18 h 48"/>
                <a:gd name="T34" fmla="*/ 204 w 516"/>
                <a:gd name="T35" fmla="*/ 12 h 48"/>
                <a:gd name="T36" fmla="*/ 216 w 516"/>
                <a:gd name="T37" fmla="*/ 6 h 48"/>
                <a:gd name="T38" fmla="*/ 228 w 516"/>
                <a:gd name="T39" fmla="*/ 6 h 48"/>
                <a:gd name="T40" fmla="*/ 240 w 516"/>
                <a:gd name="T41" fmla="*/ 0 h 48"/>
                <a:gd name="T42" fmla="*/ 252 w 516"/>
                <a:gd name="T43" fmla="*/ 0 h 48"/>
                <a:gd name="T44" fmla="*/ 264 w 516"/>
                <a:gd name="T45" fmla="*/ 0 h 48"/>
                <a:gd name="T46" fmla="*/ 276 w 516"/>
                <a:gd name="T47" fmla="*/ 0 h 48"/>
                <a:gd name="T48" fmla="*/ 288 w 516"/>
                <a:gd name="T49" fmla="*/ 0 h 48"/>
                <a:gd name="T50" fmla="*/ 300 w 516"/>
                <a:gd name="T51" fmla="*/ 0 h 48"/>
                <a:gd name="T52" fmla="*/ 312 w 516"/>
                <a:gd name="T53" fmla="*/ 0 h 48"/>
                <a:gd name="T54" fmla="*/ 324 w 516"/>
                <a:gd name="T55" fmla="*/ 6 h 48"/>
                <a:gd name="T56" fmla="*/ 336 w 516"/>
                <a:gd name="T57" fmla="*/ 6 h 48"/>
                <a:gd name="T58" fmla="*/ 348 w 516"/>
                <a:gd name="T59" fmla="*/ 6 h 48"/>
                <a:gd name="T60" fmla="*/ 360 w 516"/>
                <a:gd name="T61" fmla="*/ 6 h 48"/>
                <a:gd name="T62" fmla="*/ 372 w 516"/>
                <a:gd name="T63" fmla="*/ 6 h 48"/>
                <a:gd name="T64" fmla="*/ 384 w 516"/>
                <a:gd name="T65" fmla="*/ 6 h 48"/>
                <a:gd name="T66" fmla="*/ 396 w 516"/>
                <a:gd name="T67" fmla="*/ 6 h 48"/>
                <a:gd name="T68" fmla="*/ 414 w 516"/>
                <a:gd name="T69" fmla="*/ 6 h 48"/>
                <a:gd name="T70" fmla="*/ 414 w 516"/>
                <a:gd name="T71" fmla="*/ 6 h 48"/>
                <a:gd name="T72" fmla="*/ 420 w 516"/>
                <a:gd name="T73" fmla="*/ 6 h 48"/>
                <a:gd name="T74" fmla="*/ 432 w 516"/>
                <a:gd name="T75" fmla="*/ 6 h 48"/>
                <a:gd name="T76" fmla="*/ 444 w 516"/>
                <a:gd name="T77" fmla="*/ 6 h 48"/>
                <a:gd name="T78" fmla="*/ 456 w 516"/>
                <a:gd name="T79" fmla="*/ 6 h 48"/>
                <a:gd name="T80" fmla="*/ 468 w 516"/>
                <a:gd name="T81" fmla="*/ 6 h 48"/>
                <a:gd name="T82" fmla="*/ 480 w 516"/>
                <a:gd name="T83" fmla="*/ 6 h 48"/>
                <a:gd name="T84" fmla="*/ 492 w 516"/>
                <a:gd name="T85" fmla="*/ 6 h 48"/>
                <a:gd name="T86" fmla="*/ 504 w 516"/>
                <a:gd name="T87" fmla="*/ 0 h 48"/>
                <a:gd name="T88" fmla="*/ 516 w 516"/>
                <a:gd name="T89" fmla="*/ 0 h 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48"/>
                <a:gd name="T137" fmla="*/ 516 w 516"/>
                <a:gd name="T138" fmla="*/ 48 h 4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48">
                  <a:moveTo>
                    <a:pt x="0" y="48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14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6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5" name="Freeform 406"/>
            <p:cNvSpPr>
              <a:spLocks/>
            </p:cNvSpPr>
            <p:nvPr/>
          </p:nvSpPr>
          <p:spPr bwMode="auto">
            <a:xfrm>
              <a:off x="2080" y="1087"/>
              <a:ext cx="708" cy="192"/>
            </a:xfrm>
            <a:custGeom>
              <a:avLst/>
              <a:gdLst>
                <a:gd name="T0" fmla="*/ 12 w 708"/>
                <a:gd name="T1" fmla="*/ 192 h 192"/>
                <a:gd name="T2" fmla="*/ 30 w 708"/>
                <a:gd name="T3" fmla="*/ 192 h 192"/>
                <a:gd name="T4" fmla="*/ 48 w 708"/>
                <a:gd name="T5" fmla="*/ 192 h 192"/>
                <a:gd name="T6" fmla="*/ 60 w 708"/>
                <a:gd name="T7" fmla="*/ 192 h 192"/>
                <a:gd name="T8" fmla="*/ 84 w 708"/>
                <a:gd name="T9" fmla="*/ 192 h 192"/>
                <a:gd name="T10" fmla="*/ 96 w 708"/>
                <a:gd name="T11" fmla="*/ 192 h 192"/>
                <a:gd name="T12" fmla="*/ 102 w 708"/>
                <a:gd name="T13" fmla="*/ 192 h 192"/>
                <a:gd name="T14" fmla="*/ 126 w 708"/>
                <a:gd name="T15" fmla="*/ 192 h 192"/>
                <a:gd name="T16" fmla="*/ 132 w 708"/>
                <a:gd name="T17" fmla="*/ 192 h 192"/>
                <a:gd name="T18" fmla="*/ 150 w 708"/>
                <a:gd name="T19" fmla="*/ 192 h 192"/>
                <a:gd name="T20" fmla="*/ 168 w 708"/>
                <a:gd name="T21" fmla="*/ 192 h 192"/>
                <a:gd name="T22" fmla="*/ 186 w 708"/>
                <a:gd name="T23" fmla="*/ 192 h 192"/>
                <a:gd name="T24" fmla="*/ 204 w 708"/>
                <a:gd name="T25" fmla="*/ 192 h 192"/>
                <a:gd name="T26" fmla="*/ 228 w 708"/>
                <a:gd name="T27" fmla="*/ 192 h 192"/>
                <a:gd name="T28" fmla="*/ 234 w 708"/>
                <a:gd name="T29" fmla="*/ 192 h 192"/>
                <a:gd name="T30" fmla="*/ 252 w 708"/>
                <a:gd name="T31" fmla="*/ 192 h 192"/>
                <a:gd name="T32" fmla="*/ 270 w 708"/>
                <a:gd name="T33" fmla="*/ 192 h 192"/>
                <a:gd name="T34" fmla="*/ 288 w 708"/>
                <a:gd name="T35" fmla="*/ 192 h 192"/>
                <a:gd name="T36" fmla="*/ 300 w 708"/>
                <a:gd name="T37" fmla="*/ 186 h 192"/>
                <a:gd name="T38" fmla="*/ 318 w 708"/>
                <a:gd name="T39" fmla="*/ 192 h 192"/>
                <a:gd name="T40" fmla="*/ 336 w 708"/>
                <a:gd name="T41" fmla="*/ 192 h 192"/>
                <a:gd name="T42" fmla="*/ 354 w 708"/>
                <a:gd name="T43" fmla="*/ 186 h 192"/>
                <a:gd name="T44" fmla="*/ 372 w 708"/>
                <a:gd name="T45" fmla="*/ 192 h 192"/>
                <a:gd name="T46" fmla="*/ 390 w 708"/>
                <a:gd name="T47" fmla="*/ 180 h 192"/>
                <a:gd name="T48" fmla="*/ 408 w 708"/>
                <a:gd name="T49" fmla="*/ 168 h 192"/>
                <a:gd name="T50" fmla="*/ 426 w 708"/>
                <a:gd name="T51" fmla="*/ 162 h 192"/>
                <a:gd name="T52" fmla="*/ 444 w 708"/>
                <a:gd name="T53" fmla="*/ 162 h 192"/>
                <a:gd name="T54" fmla="*/ 462 w 708"/>
                <a:gd name="T55" fmla="*/ 156 h 192"/>
                <a:gd name="T56" fmla="*/ 486 w 708"/>
                <a:gd name="T57" fmla="*/ 138 h 192"/>
                <a:gd name="T58" fmla="*/ 504 w 708"/>
                <a:gd name="T59" fmla="*/ 114 h 192"/>
                <a:gd name="T60" fmla="*/ 516 w 708"/>
                <a:gd name="T61" fmla="*/ 102 h 192"/>
                <a:gd name="T62" fmla="*/ 540 w 708"/>
                <a:gd name="T63" fmla="*/ 102 h 192"/>
                <a:gd name="T64" fmla="*/ 546 w 708"/>
                <a:gd name="T65" fmla="*/ 102 h 192"/>
                <a:gd name="T66" fmla="*/ 564 w 708"/>
                <a:gd name="T67" fmla="*/ 102 h 192"/>
                <a:gd name="T68" fmla="*/ 588 w 708"/>
                <a:gd name="T69" fmla="*/ 84 h 192"/>
                <a:gd name="T70" fmla="*/ 600 w 708"/>
                <a:gd name="T71" fmla="*/ 72 h 192"/>
                <a:gd name="T72" fmla="*/ 612 w 708"/>
                <a:gd name="T73" fmla="*/ 48 h 192"/>
                <a:gd name="T74" fmla="*/ 624 w 708"/>
                <a:gd name="T75" fmla="*/ 24 h 192"/>
                <a:gd name="T76" fmla="*/ 642 w 708"/>
                <a:gd name="T77" fmla="*/ 12 h 192"/>
                <a:gd name="T78" fmla="*/ 660 w 708"/>
                <a:gd name="T79" fmla="*/ 0 h 192"/>
                <a:gd name="T80" fmla="*/ 678 w 708"/>
                <a:gd name="T81" fmla="*/ 6 h 192"/>
                <a:gd name="T82" fmla="*/ 696 w 708"/>
                <a:gd name="T83" fmla="*/ 12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92"/>
                <a:gd name="T128" fmla="*/ 708 w 708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6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84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6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6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8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86"/>
                  </a:lnTo>
                  <a:lnTo>
                    <a:pt x="252" y="192"/>
                  </a:lnTo>
                  <a:lnTo>
                    <a:pt x="258" y="186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86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86"/>
                  </a:lnTo>
                  <a:lnTo>
                    <a:pt x="300" y="192"/>
                  </a:lnTo>
                  <a:lnTo>
                    <a:pt x="300" y="186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86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0" y="162"/>
                  </a:lnTo>
                  <a:lnTo>
                    <a:pt x="456" y="162"/>
                  </a:lnTo>
                  <a:lnTo>
                    <a:pt x="462" y="156"/>
                  </a:lnTo>
                  <a:lnTo>
                    <a:pt x="468" y="156"/>
                  </a:lnTo>
                  <a:lnTo>
                    <a:pt x="474" y="150"/>
                  </a:lnTo>
                  <a:lnTo>
                    <a:pt x="486" y="138"/>
                  </a:lnTo>
                  <a:lnTo>
                    <a:pt x="486" y="132"/>
                  </a:lnTo>
                  <a:lnTo>
                    <a:pt x="492" y="126"/>
                  </a:lnTo>
                  <a:lnTo>
                    <a:pt x="504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102"/>
                  </a:lnTo>
                  <a:lnTo>
                    <a:pt x="540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2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8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600" y="72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2" y="42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6" name="Freeform 407"/>
            <p:cNvSpPr>
              <a:spLocks/>
            </p:cNvSpPr>
            <p:nvPr/>
          </p:nvSpPr>
          <p:spPr bwMode="auto">
            <a:xfrm>
              <a:off x="2788" y="1081"/>
              <a:ext cx="498" cy="30"/>
            </a:xfrm>
            <a:custGeom>
              <a:avLst/>
              <a:gdLst>
                <a:gd name="T0" fmla="*/ 6 w 498"/>
                <a:gd name="T1" fmla="*/ 24 h 30"/>
                <a:gd name="T2" fmla="*/ 18 w 498"/>
                <a:gd name="T3" fmla="*/ 18 h 30"/>
                <a:gd name="T4" fmla="*/ 30 w 498"/>
                <a:gd name="T5" fmla="*/ 18 h 30"/>
                <a:gd name="T6" fmla="*/ 42 w 498"/>
                <a:gd name="T7" fmla="*/ 24 h 30"/>
                <a:gd name="T8" fmla="*/ 54 w 498"/>
                <a:gd name="T9" fmla="*/ 24 h 30"/>
                <a:gd name="T10" fmla="*/ 60 w 498"/>
                <a:gd name="T11" fmla="*/ 24 h 30"/>
                <a:gd name="T12" fmla="*/ 72 w 498"/>
                <a:gd name="T13" fmla="*/ 30 h 30"/>
                <a:gd name="T14" fmla="*/ 84 w 498"/>
                <a:gd name="T15" fmla="*/ 30 h 30"/>
                <a:gd name="T16" fmla="*/ 96 w 498"/>
                <a:gd name="T17" fmla="*/ 24 h 30"/>
                <a:gd name="T18" fmla="*/ 108 w 498"/>
                <a:gd name="T19" fmla="*/ 24 h 30"/>
                <a:gd name="T20" fmla="*/ 120 w 498"/>
                <a:gd name="T21" fmla="*/ 24 h 30"/>
                <a:gd name="T22" fmla="*/ 132 w 498"/>
                <a:gd name="T23" fmla="*/ 18 h 30"/>
                <a:gd name="T24" fmla="*/ 144 w 498"/>
                <a:gd name="T25" fmla="*/ 18 h 30"/>
                <a:gd name="T26" fmla="*/ 156 w 498"/>
                <a:gd name="T27" fmla="*/ 12 h 30"/>
                <a:gd name="T28" fmla="*/ 168 w 498"/>
                <a:gd name="T29" fmla="*/ 6 h 30"/>
                <a:gd name="T30" fmla="*/ 180 w 498"/>
                <a:gd name="T31" fmla="*/ 6 h 30"/>
                <a:gd name="T32" fmla="*/ 192 w 498"/>
                <a:gd name="T33" fmla="*/ 0 h 30"/>
                <a:gd name="T34" fmla="*/ 204 w 498"/>
                <a:gd name="T35" fmla="*/ 0 h 30"/>
                <a:gd name="T36" fmla="*/ 216 w 498"/>
                <a:gd name="T37" fmla="*/ 0 h 30"/>
                <a:gd name="T38" fmla="*/ 228 w 498"/>
                <a:gd name="T39" fmla="*/ 0 h 30"/>
                <a:gd name="T40" fmla="*/ 240 w 498"/>
                <a:gd name="T41" fmla="*/ 0 h 30"/>
                <a:gd name="T42" fmla="*/ 246 w 498"/>
                <a:gd name="T43" fmla="*/ 0 h 30"/>
                <a:gd name="T44" fmla="*/ 258 w 498"/>
                <a:gd name="T45" fmla="*/ 0 h 30"/>
                <a:gd name="T46" fmla="*/ 270 w 498"/>
                <a:gd name="T47" fmla="*/ 0 h 30"/>
                <a:gd name="T48" fmla="*/ 282 w 498"/>
                <a:gd name="T49" fmla="*/ 0 h 30"/>
                <a:gd name="T50" fmla="*/ 294 w 498"/>
                <a:gd name="T51" fmla="*/ 0 h 30"/>
                <a:gd name="T52" fmla="*/ 306 w 498"/>
                <a:gd name="T53" fmla="*/ 6 h 30"/>
                <a:gd name="T54" fmla="*/ 318 w 498"/>
                <a:gd name="T55" fmla="*/ 6 h 30"/>
                <a:gd name="T56" fmla="*/ 330 w 498"/>
                <a:gd name="T57" fmla="*/ 6 h 30"/>
                <a:gd name="T58" fmla="*/ 342 w 498"/>
                <a:gd name="T59" fmla="*/ 6 h 30"/>
                <a:gd name="T60" fmla="*/ 354 w 498"/>
                <a:gd name="T61" fmla="*/ 6 h 30"/>
                <a:gd name="T62" fmla="*/ 366 w 498"/>
                <a:gd name="T63" fmla="*/ 6 h 30"/>
                <a:gd name="T64" fmla="*/ 372 w 498"/>
                <a:gd name="T65" fmla="*/ 6 h 30"/>
                <a:gd name="T66" fmla="*/ 384 w 498"/>
                <a:gd name="T67" fmla="*/ 12 h 30"/>
                <a:gd name="T68" fmla="*/ 396 w 498"/>
                <a:gd name="T69" fmla="*/ 12 h 30"/>
                <a:gd name="T70" fmla="*/ 408 w 498"/>
                <a:gd name="T71" fmla="*/ 6 h 30"/>
                <a:gd name="T72" fmla="*/ 420 w 498"/>
                <a:gd name="T73" fmla="*/ 12 h 30"/>
                <a:gd name="T74" fmla="*/ 432 w 498"/>
                <a:gd name="T75" fmla="*/ 12 h 30"/>
                <a:gd name="T76" fmla="*/ 438 w 498"/>
                <a:gd name="T77" fmla="*/ 12 h 30"/>
                <a:gd name="T78" fmla="*/ 456 w 498"/>
                <a:gd name="T79" fmla="*/ 6 h 30"/>
                <a:gd name="T80" fmla="*/ 456 w 498"/>
                <a:gd name="T81" fmla="*/ 12 h 30"/>
                <a:gd name="T82" fmla="*/ 468 w 498"/>
                <a:gd name="T83" fmla="*/ 6 h 30"/>
                <a:gd name="T84" fmla="*/ 480 w 498"/>
                <a:gd name="T85" fmla="*/ 6 h 30"/>
                <a:gd name="T86" fmla="*/ 492 w 498"/>
                <a:gd name="T87" fmla="*/ 6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30"/>
                <a:gd name="T134" fmla="*/ 498 w 498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30">
                  <a:moveTo>
                    <a:pt x="0" y="18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6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6" y="6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7" name="Freeform 408"/>
            <p:cNvSpPr>
              <a:spLocks/>
            </p:cNvSpPr>
            <p:nvPr/>
          </p:nvSpPr>
          <p:spPr bwMode="auto">
            <a:xfrm>
              <a:off x="2080" y="1057"/>
              <a:ext cx="726" cy="198"/>
            </a:xfrm>
            <a:custGeom>
              <a:avLst/>
              <a:gdLst>
                <a:gd name="T0" fmla="*/ 6 w 726"/>
                <a:gd name="T1" fmla="*/ 192 h 198"/>
                <a:gd name="T2" fmla="*/ 30 w 726"/>
                <a:gd name="T3" fmla="*/ 192 h 198"/>
                <a:gd name="T4" fmla="*/ 36 w 726"/>
                <a:gd name="T5" fmla="*/ 192 h 198"/>
                <a:gd name="T6" fmla="*/ 54 w 726"/>
                <a:gd name="T7" fmla="*/ 192 h 198"/>
                <a:gd name="T8" fmla="*/ 72 w 726"/>
                <a:gd name="T9" fmla="*/ 192 h 198"/>
                <a:gd name="T10" fmla="*/ 90 w 726"/>
                <a:gd name="T11" fmla="*/ 192 h 198"/>
                <a:gd name="T12" fmla="*/ 108 w 726"/>
                <a:gd name="T13" fmla="*/ 192 h 198"/>
                <a:gd name="T14" fmla="*/ 126 w 726"/>
                <a:gd name="T15" fmla="*/ 192 h 198"/>
                <a:gd name="T16" fmla="*/ 144 w 726"/>
                <a:gd name="T17" fmla="*/ 192 h 198"/>
                <a:gd name="T18" fmla="*/ 162 w 726"/>
                <a:gd name="T19" fmla="*/ 192 h 198"/>
                <a:gd name="T20" fmla="*/ 180 w 726"/>
                <a:gd name="T21" fmla="*/ 192 h 198"/>
                <a:gd name="T22" fmla="*/ 198 w 726"/>
                <a:gd name="T23" fmla="*/ 192 h 198"/>
                <a:gd name="T24" fmla="*/ 222 w 726"/>
                <a:gd name="T25" fmla="*/ 192 h 198"/>
                <a:gd name="T26" fmla="*/ 228 w 726"/>
                <a:gd name="T27" fmla="*/ 192 h 198"/>
                <a:gd name="T28" fmla="*/ 246 w 726"/>
                <a:gd name="T29" fmla="*/ 192 h 198"/>
                <a:gd name="T30" fmla="*/ 264 w 726"/>
                <a:gd name="T31" fmla="*/ 192 h 198"/>
                <a:gd name="T32" fmla="*/ 282 w 726"/>
                <a:gd name="T33" fmla="*/ 192 h 198"/>
                <a:gd name="T34" fmla="*/ 300 w 726"/>
                <a:gd name="T35" fmla="*/ 192 h 198"/>
                <a:gd name="T36" fmla="*/ 318 w 726"/>
                <a:gd name="T37" fmla="*/ 192 h 198"/>
                <a:gd name="T38" fmla="*/ 336 w 726"/>
                <a:gd name="T39" fmla="*/ 192 h 198"/>
                <a:gd name="T40" fmla="*/ 354 w 726"/>
                <a:gd name="T41" fmla="*/ 192 h 198"/>
                <a:gd name="T42" fmla="*/ 372 w 726"/>
                <a:gd name="T43" fmla="*/ 192 h 198"/>
                <a:gd name="T44" fmla="*/ 390 w 726"/>
                <a:gd name="T45" fmla="*/ 192 h 198"/>
                <a:gd name="T46" fmla="*/ 408 w 726"/>
                <a:gd name="T47" fmla="*/ 192 h 198"/>
                <a:gd name="T48" fmla="*/ 420 w 726"/>
                <a:gd name="T49" fmla="*/ 174 h 198"/>
                <a:gd name="T50" fmla="*/ 432 w 726"/>
                <a:gd name="T51" fmla="*/ 156 h 198"/>
                <a:gd name="T52" fmla="*/ 450 w 726"/>
                <a:gd name="T53" fmla="*/ 138 h 198"/>
                <a:gd name="T54" fmla="*/ 468 w 726"/>
                <a:gd name="T55" fmla="*/ 132 h 198"/>
                <a:gd name="T56" fmla="*/ 486 w 726"/>
                <a:gd name="T57" fmla="*/ 120 h 198"/>
                <a:gd name="T58" fmla="*/ 504 w 726"/>
                <a:gd name="T59" fmla="*/ 114 h 198"/>
                <a:gd name="T60" fmla="*/ 522 w 726"/>
                <a:gd name="T61" fmla="*/ 90 h 198"/>
                <a:gd name="T62" fmla="*/ 540 w 726"/>
                <a:gd name="T63" fmla="*/ 72 h 198"/>
                <a:gd name="T64" fmla="*/ 558 w 726"/>
                <a:gd name="T65" fmla="*/ 66 h 198"/>
                <a:gd name="T66" fmla="*/ 576 w 726"/>
                <a:gd name="T67" fmla="*/ 72 h 198"/>
                <a:gd name="T68" fmla="*/ 594 w 726"/>
                <a:gd name="T69" fmla="*/ 72 h 198"/>
                <a:gd name="T70" fmla="*/ 612 w 726"/>
                <a:gd name="T71" fmla="*/ 54 h 198"/>
                <a:gd name="T72" fmla="*/ 624 w 726"/>
                <a:gd name="T73" fmla="*/ 36 h 198"/>
                <a:gd name="T74" fmla="*/ 642 w 726"/>
                <a:gd name="T75" fmla="*/ 12 h 198"/>
                <a:gd name="T76" fmla="*/ 660 w 726"/>
                <a:gd name="T77" fmla="*/ 0 h 198"/>
                <a:gd name="T78" fmla="*/ 678 w 726"/>
                <a:gd name="T79" fmla="*/ 6 h 198"/>
                <a:gd name="T80" fmla="*/ 696 w 726"/>
                <a:gd name="T81" fmla="*/ 18 h 198"/>
                <a:gd name="T82" fmla="*/ 714 w 726"/>
                <a:gd name="T83" fmla="*/ 36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98"/>
                <a:gd name="T128" fmla="*/ 726 w 726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98">
                  <a:moveTo>
                    <a:pt x="0" y="192"/>
                  </a:moveTo>
                  <a:lnTo>
                    <a:pt x="12" y="192"/>
                  </a:ln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30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22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8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8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86"/>
                  </a:lnTo>
                  <a:lnTo>
                    <a:pt x="420" y="180"/>
                  </a:lnTo>
                  <a:lnTo>
                    <a:pt x="420" y="174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2" y="156"/>
                  </a:lnTo>
                  <a:lnTo>
                    <a:pt x="444" y="144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2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20"/>
                  </a:lnTo>
                  <a:lnTo>
                    <a:pt x="504" y="114"/>
                  </a:lnTo>
                  <a:lnTo>
                    <a:pt x="516" y="102"/>
                  </a:lnTo>
                  <a:lnTo>
                    <a:pt x="516" y="96"/>
                  </a:lnTo>
                  <a:lnTo>
                    <a:pt x="522" y="90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72"/>
                  </a:lnTo>
                  <a:lnTo>
                    <a:pt x="576" y="72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24" y="36"/>
                  </a:lnTo>
                  <a:lnTo>
                    <a:pt x="636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8"/>
                  </a:lnTo>
                  <a:lnTo>
                    <a:pt x="702" y="24"/>
                  </a:lnTo>
                  <a:lnTo>
                    <a:pt x="708" y="30"/>
                  </a:lnTo>
                  <a:lnTo>
                    <a:pt x="714" y="36"/>
                  </a:lnTo>
                  <a:lnTo>
                    <a:pt x="720" y="36"/>
                  </a:lnTo>
                  <a:lnTo>
                    <a:pt x="726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8" name="Freeform 409"/>
            <p:cNvSpPr>
              <a:spLocks/>
            </p:cNvSpPr>
            <p:nvPr/>
          </p:nvSpPr>
          <p:spPr bwMode="auto">
            <a:xfrm>
              <a:off x="2806" y="1069"/>
              <a:ext cx="480" cy="36"/>
            </a:xfrm>
            <a:custGeom>
              <a:avLst/>
              <a:gdLst>
                <a:gd name="T0" fmla="*/ 6 w 480"/>
                <a:gd name="T1" fmla="*/ 30 h 36"/>
                <a:gd name="T2" fmla="*/ 18 w 480"/>
                <a:gd name="T3" fmla="*/ 36 h 36"/>
                <a:gd name="T4" fmla="*/ 30 w 480"/>
                <a:gd name="T5" fmla="*/ 36 h 36"/>
                <a:gd name="T6" fmla="*/ 42 w 480"/>
                <a:gd name="T7" fmla="*/ 36 h 36"/>
                <a:gd name="T8" fmla="*/ 54 w 480"/>
                <a:gd name="T9" fmla="*/ 30 h 36"/>
                <a:gd name="T10" fmla="*/ 66 w 480"/>
                <a:gd name="T11" fmla="*/ 18 h 36"/>
                <a:gd name="T12" fmla="*/ 78 w 480"/>
                <a:gd name="T13" fmla="*/ 18 h 36"/>
                <a:gd name="T14" fmla="*/ 90 w 480"/>
                <a:gd name="T15" fmla="*/ 12 h 36"/>
                <a:gd name="T16" fmla="*/ 102 w 480"/>
                <a:gd name="T17" fmla="*/ 12 h 36"/>
                <a:gd name="T18" fmla="*/ 114 w 480"/>
                <a:gd name="T19" fmla="*/ 12 h 36"/>
                <a:gd name="T20" fmla="*/ 126 w 480"/>
                <a:gd name="T21" fmla="*/ 6 h 36"/>
                <a:gd name="T22" fmla="*/ 138 w 480"/>
                <a:gd name="T23" fmla="*/ 6 h 36"/>
                <a:gd name="T24" fmla="*/ 150 w 480"/>
                <a:gd name="T25" fmla="*/ 0 h 36"/>
                <a:gd name="T26" fmla="*/ 162 w 480"/>
                <a:gd name="T27" fmla="*/ 6 h 36"/>
                <a:gd name="T28" fmla="*/ 174 w 480"/>
                <a:gd name="T29" fmla="*/ 0 h 36"/>
                <a:gd name="T30" fmla="*/ 186 w 480"/>
                <a:gd name="T31" fmla="*/ 0 h 36"/>
                <a:gd name="T32" fmla="*/ 198 w 480"/>
                <a:gd name="T33" fmla="*/ 0 h 36"/>
                <a:gd name="T34" fmla="*/ 210 w 480"/>
                <a:gd name="T35" fmla="*/ 0 h 36"/>
                <a:gd name="T36" fmla="*/ 222 w 480"/>
                <a:gd name="T37" fmla="*/ 0 h 36"/>
                <a:gd name="T38" fmla="*/ 234 w 480"/>
                <a:gd name="T39" fmla="*/ 0 h 36"/>
                <a:gd name="T40" fmla="*/ 246 w 480"/>
                <a:gd name="T41" fmla="*/ 0 h 36"/>
                <a:gd name="T42" fmla="*/ 258 w 480"/>
                <a:gd name="T43" fmla="*/ 6 h 36"/>
                <a:gd name="T44" fmla="*/ 270 w 480"/>
                <a:gd name="T45" fmla="*/ 6 h 36"/>
                <a:gd name="T46" fmla="*/ 282 w 480"/>
                <a:gd name="T47" fmla="*/ 6 h 36"/>
                <a:gd name="T48" fmla="*/ 294 w 480"/>
                <a:gd name="T49" fmla="*/ 6 h 36"/>
                <a:gd name="T50" fmla="*/ 306 w 480"/>
                <a:gd name="T51" fmla="*/ 6 h 36"/>
                <a:gd name="T52" fmla="*/ 318 w 480"/>
                <a:gd name="T53" fmla="*/ 6 h 36"/>
                <a:gd name="T54" fmla="*/ 330 w 480"/>
                <a:gd name="T55" fmla="*/ 6 h 36"/>
                <a:gd name="T56" fmla="*/ 342 w 480"/>
                <a:gd name="T57" fmla="*/ 6 h 36"/>
                <a:gd name="T58" fmla="*/ 354 w 480"/>
                <a:gd name="T59" fmla="*/ 6 h 36"/>
                <a:gd name="T60" fmla="*/ 366 w 480"/>
                <a:gd name="T61" fmla="*/ 6 h 36"/>
                <a:gd name="T62" fmla="*/ 378 w 480"/>
                <a:gd name="T63" fmla="*/ 6 h 36"/>
                <a:gd name="T64" fmla="*/ 390 w 480"/>
                <a:gd name="T65" fmla="*/ 6 h 36"/>
                <a:gd name="T66" fmla="*/ 402 w 480"/>
                <a:gd name="T67" fmla="*/ 0 h 36"/>
                <a:gd name="T68" fmla="*/ 414 w 480"/>
                <a:gd name="T69" fmla="*/ 6 h 36"/>
                <a:gd name="T70" fmla="*/ 426 w 480"/>
                <a:gd name="T71" fmla="*/ 6 h 36"/>
                <a:gd name="T72" fmla="*/ 438 w 480"/>
                <a:gd name="T73" fmla="*/ 6 h 36"/>
                <a:gd name="T74" fmla="*/ 450 w 480"/>
                <a:gd name="T75" fmla="*/ 6 h 36"/>
                <a:gd name="T76" fmla="*/ 462 w 480"/>
                <a:gd name="T77" fmla="*/ 6 h 36"/>
                <a:gd name="T78" fmla="*/ 474 w 480"/>
                <a:gd name="T79" fmla="*/ 6 h 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80"/>
                <a:gd name="T121" fmla="*/ 0 h 36"/>
                <a:gd name="T122" fmla="*/ 480 w 480"/>
                <a:gd name="T123" fmla="*/ 36 h 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80" h="36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79" name="Freeform 410"/>
            <p:cNvSpPr>
              <a:spLocks/>
            </p:cNvSpPr>
            <p:nvPr/>
          </p:nvSpPr>
          <p:spPr bwMode="auto">
            <a:xfrm>
              <a:off x="2080" y="1069"/>
              <a:ext cx="708" cy="156"/>
            </a:xfrm>
            <a:custGeom>
              <a:avLst/>
              <a:gdLst>
                <a:gd name="T0" fmla="*/ 12 w 708"/>
                <a:gd name="T1" fmla="*/ 150 h 156"/>
                <a:gd name="T2" fmla="*/ 30 w 708"/>
                <a:gd name="T3" fmla="*/ 150 h 156"/>
                <a:gd name="T4" fmla="*/ 48 w 708"/>
                <a:gd name="T5" fmla="*/ 150 h 156"/>
                <a:gd name="T6" fmla="*/ 60 w 708"/>
                <a:gd name="T7" fmla="*/ 150 h 156"/>
                <a:gd name="T8" fmla="*/ 78 w 708"/>
                <a:gd name="T9" fmla="*/ 150 h 156"/>
                <a:gd name="T10" fmla="*/ 90 w 708"/>
                <a:gd name="T11" fmla="*/ 150 h 156"/>
                <a:gd name="T12" fmla="*/ 108 w 708"/>
                <a:gd name="T13" fmla="*/ 150 h 156"/>
                <a:gd name="T14" fmla="*/ 126 w 708"/>
                <a:gd name="T15" fmla="*/ 156 h 156"/>
                <a:gd name="T16" fmla="*/ 144 w 708"/>
                <a:gd name="T17" fmla="*/ 150 h 156"/>
                <a:gd name="T18" fmla="*/ 156 w 708"/>
                <a:gd name="T19" fmla="*/ 156 h 156"/>
                <a:gd name="T20" fmla="*/ 174 w 708"/>
                <a:gd name="T21" fmla="*/ 150 h 156"/>
                <a:gd name="T22" fmla="*/ 192 w 708"/>
                <a:gd name="T23" fmla="*/ 150 h 156"/>
                <a:gd name="T24" fmla="*/ 210 w 708"/>
                <a:gd name="T25" fmla="*/ 150 h 156"/>
                <a:gd name="T26" fmla="*/ 228 w 708"/>
                <a:gd name="T27" fmla="*/ 150 h 156"/>
                <a:gd name="T28" fmla="*/ 234 w 708"/>
                <a:gd name="T29" fmla="*/ 150 h 156"/>
                <a:gd name="T30" fmla="*/ 252 w 708"/>
                <a:gd name="T31" fmla="*/ 150 h 156"/>
                <a:gd name="T32" fmla="*/ 270 w 708"/>
                <a:gd name="T33" fmla="*/ 156 h 156"/>
                <a:gd name="T34" fmla="*/ 288 w 708"/>
                <a:gd name="T35" fmla="*/ 150 h 156"/>
                <a:gd name="T36" fmla="*/ 306 w 708"/>
                <a:gd name="T37" fmla="*/ 150 h 156"/>
                <a:gd name="T38" fmla="*/ 324 w 708"/>
                <a:gd name="T39" fmla="*/ 150 h 156"/>
                <a:gd name="T40" fmla="*/ 342 w 708"/>
                <a:gd name="T41" fmla="*/ 150 h 156"/>
                <a:gd name="T42" fmla="*/ 360 w 708"/>
                <a:gd name="T43" fmla="*/ 150 h 156"/>
                <a:gd name="T44" fmla="*/ 378 w 708"/>
                <a:gd name="T45" fmla="*/ 150 h 156"/>
                <a:gd name="T46" fmla="*/ 396 w 708"/>
                <a:gd name="T47" fmla="*/ 144 h 156"/>
                <a:gd name="T48" fmla="*/ 414 w 708"/>
                <a:gd name="T49" fmla="*/ 138 h 156"/>
                <a:gd name="T50" fmla="*/ 432 w 708"/>
                <a:gd name="T51" fmla="*/ 132 h 156"/>
                <a:gd name="T52" fmla="*/ 450 w 708"/>
                <a:gd name="T53" fmla="*/ 114 h 156"/>
                <a:gd name="T54" fmla="*/ 468 w 708"/>
                <a:gd name="T55" fmla="*/ 90 h 156"/>
                <a:gd name="T56" fmla="*/ 474 w 708"/>
                <a:gd name="T57" fmla="*/ 84 h 156"/>
                <a:gd name="T58" fmla="*/ 492 w 708"/>
                <a:gd name="T59" fmla="*/ 66 h 156"/>
                <a:gd name="T60" fmla="*/ 510 w 708"/>
                <a:gd name="T61" fmla="*/ 66 h 156"/>
                <a:gd name="T62" fmla="*/ 528 w 708"/>
                <a:gd name="T63" fmla="*/ 66 h 156"/>
                <a:gd name="T64" fmla="*/ 546 w 708"/>
                <a:gd name="T65" fmla="*/ 72 h 156"/>
                <a:gd name="T66" fmla="*/ 564 w 708"/>
                <a:gd name="T67" fmla="*/ 78 h 156"/>
                <a:gd name="T68" fmla="*/ 582 w 708"/>
                <a:gd name="T69" fmla="*/ 78 h 156"/>
                <a:gd name="T70" fmla="*/ 600 w 708"/>
                <a:gd name="T71" fmla="*/ 60 h 156"/>
                <a:gd name="T72" fmla="*/ 612 w 708"/>
                <a:gd name="T73" fmla="*/ 42 h 156"/>
                <a:gd name="T74" fmla="*/ 630 w 708"/>
                <a:gd name="T75" fmla="*/ 18 h 156"/>
                <a:gd name="T76" fmla="*/ 648 w 708"/>
                <a:gd name="T77" fmla="*/ 0 h 156"/>
                <a:gd name="T78" fmla="*/ 666 w 708"/>
                <a:gd name="T79" fmla="*/ 0 h 156"/>
                <a:gd name="T80" fmla="*/ 684 w 708"/>
                <a:gd name="T81" fmla="*/ 6 h 156"/>
                <a:gd name="T82" fmla="*/ 696 w 708"/>
                <a:gd name="T83" fmla="*/ 24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56"/>
                <a:gd name="T128" fmla="*/ 708 w 708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56">
                  <a:moveTo>
                    <a:pt x="0" y="150"/>
                  </a:moveTo>
                  <a:lnTo>
                    <a:pt x="6" y="150"/>
                  </a:lnTo>
                  <a:lnTo>
                    <a:pt x="12" y="150"/>
                  </a:lnTo>
                  <a:lnTo>
                    <a:pt x="18" y="150"/>
                  </a:lnTo>
                  <a:lnTo>
                    <a:pt x="24" y="150"/>
                  </a:lnTo>
                  <a:lnTo>
                    <a:pt x="30" y="150"/>
                  </a:lnTo>
                  <a:lnTo>
                    <a:pt x="36" y="150"/>
                  </a:lnTo>
                  <a:lnTo>
                    <a:pt x="42" y="150"/>
                  </a:lnTo>
                  <a:lnTo>
                    <a:pt x="48" y="150"/>
                  </a:lnTo>
                  <a:lnTo>
                    <a:pt x="54" y="150"/>
                  </a:lnTo>
                  <a:lnTo>
                    <a:pt x="66" y="150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56"/>
                  </a:lnTo>
                  <a:lnTo>
                    <a:pt x="78" y="150"/>
                  </a:lnTo>
                  <a:lnTo>
                    <a:pt x="78" y="156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6"/>
                  </a:lnTo>
                  <a:lnTo>
                    <a:pt x="120" y="150"/>
                  </a:lnTo>
                  <a:lnTo>
                    <a:pt x="126" y="156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50" y="156"/>
                  </a:lnTo>
                  <a:lnTo>
                    <a:pt x="156" y="150"/>
                  </a:lnTo>
                  <a:lnTo>
                    <a:pt x="156" y="156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0"/>
                  </a:lnTo>
                  <a:lnTo>
                    <a:pt x="192" y="150"/>
                  </a:lnTo>
                  <a:lnTo>
                    <a:pt x="198" y="150"/>
                  </a:lnTo>
                  <a:lnTo>
                    <a:pt x="204" y="156"/>
                  </a:lnTo>
                  <a:lnTo>
                    <a:pt x="210" y="150"/>
                  </a:lnTo>
                  <a:lnTo>
                    <a:pt x="216" y="156"/>
                  </a:lnTo>
                  <a:lnTo>
                    <a:pt x="216" y="150"/>
                  </a:lnTo>
                  <a:lnTo>
                    <a:pt x="228" y="150"/>
                  </a:lnTo>
                  <a:lnTo>
                    <a:pt x="222" y="150"/>
                  </a:lnTo>
                  <a:lnTo>
                    <a:pt x="228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8" y="156"/>
                  </a:lnTo>
                  <a:lnTo>
                    <a:pt x="264" y="150"/>
                  </a:lnTo>
                  <a:lnTo>
                    <a:pt x="270" y="156"/>
                  </a:lnTo>
                  <a:lnTo>
                    <a:pt x="276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4" y="150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8" y="150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60" y="150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90" y="150"/>
                  </a:lnTo>
                  <a:lnTo>
                    <a:pt x="396" y="144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14"/>
                  </a:lnTo>
                  <a:lnTo>
                    <a:pt x="450" y="108"/>
                  </a:lnTo>
                  <a:lnTo>
                    <a:pt x="456" y="102"/>
                  </a:lnTo>
                  <a:lnTo>
                    <a:pt x="468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6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702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0" name="Freeform 411"/>
            <p:cNvSpPr>
              <a:spLocks/>
            </p:cNvSpPr>
            <p:nvPr/>
          </p:nvSpPr>
          <p:spPr bwMode="auto">
            <a:xfrm>
              <a:off x="2788" y="1033"/>
              <a:ext cx="498" cy="72"/>
            </a:xfrm>
            <a:custGeom>
              <a:avLst/>
              <a:gdLst>
                <a:gd name="T0" fmla="*/ 6 w 498"/>
                <a:gd name="T1" fmla="*/ 66 h 72"/>
                <a:gd name="T2" fmla="*/ 18 w 498"/>
                <a:gd name="T3" fmla="*/ 72 h 72"/>
                <a:gd name="T4" fmla="*/ 30 w 498"/>
                <a:gd name="T5" fmla="*/ 66 h 72"/>
                <a:gd name="T6" fmla="*/ 42 w 498"/>
                <a:gd name="T7" fmla="*/ 60 h 72"/>
                <a:gd name="T8" fmla="*/ 54 w 498"/>
                <a:gd name="T9" fmla="*/ 54 h 72"/>
                <a:gd name="T10" fmla="*/ 66 w 498"/>
                <a:gd name="T11" fmla="*/ 48 h 72"/>
                <a:gd name="T12" fmla="*/ 78 w 498"/>
                <a:gd name="T13" fmla="*/ 42 h 72"/>
                <a:gd name="T14" fmla="*/ 90 w 498"/>
                <a:gd name="T15" fmla="*/ 42 h 72"/>
                <a:gd name="T16" fmla="*/ 102 w 498"/>
                <a:gd name="T17" fmla="*/ 36 h 72"/>
                <a:gd name="T18" fmla="*/ 114 w 498"/>
                <a:gd name="T19" fmla="*/ 36 h 72"/>
                <a:gd name="T20" fmla="*/ 126 w 498"/>
                <a:gd name="T21" fmla="*/ 36 h 72"/>
                <a:gd name="T22" fmla="*/ 138 w 498"/>
                <a:gd name="T23" fmla="*/ 36 h 72"/>
                <a:gd name="T24" fmla="*/ 150 w 498"/>
                <a:gd name="T25" fmla="*/ 30 h 72"/>
                <a:gd name="T26" fmla="*/ 162 w 498"/>
                <a:gd name="T27" fmla="*/ 24 h 72"/>
                <a:gd name="T28" fmla="*/ 174 w 498"/>
                <a:gd name="T29" fmla="*/ 24 h 72"/>
                <a:gd name="T30" fmla="*/ 186 w 498"/>
                <a:gd name="T31" fmla="*/ 18 h 72"/>
                <a:gd name="T32" fmla="*/ 198 w 498"/>
                <a:gd name="T33" fmla="*/ 12 h 72"/>
                <a:gd name="T34" fmla="*/ 210 w 498"/>
                <a:gd name="T35" fmla="*/ 12 h 72"/>
                <a:gd name="T36" fmla="*/ 222 w 498"/>
                <a:gd name="T37" fmla="*/ 6 h 72"/>
                <a:gd name="T38" fmla="*/ 234 w 498"/>
                <a:gd name="T39" fmla="*/ 6 h 72"/>
                <a:gd name="T40" fmla="*/ 246 w 498"/>
                <a:gd name="T41" fmla="*/ 0 h 72"/>
                <a:gd name="T42" fmla="*/ 258 w 498"/>
                <a:gd name="T43" fmla="*/ 0 h 72"/>
                <a:gd name="T44" fmla="*/ 270 w 498"/>
                <a:gd name="T45" fmla="*/ 0 h 72"/>
                <a:gd name="T46" fmla="*/ 282 w 498"/>
                <a:gd name="T47" fmla="*/ 0 h 72"/>
                <a:gd name="T48" fmla="*/ 294 w 498"/>
                <a:gd name="T49" fmla="*/ 0 h 72"/>
                <a:gd name="T50" fmla="*/ 306 w 498"/>
                <a:gd name="T51" fmla="*/ 0 h 72"/>
                <a:gd name="T52" fmla="*/ 318 w 498"/>
                <a:gd name="T53" fmla="*/ 0 h 72"/>
                <a:gd name="T54" fmla="*/ 330 w 498"/>
                <a:gd name="T55" fmla="*/ 0 h 72"/>
                <a:gd name="T56" fmla="*/ 342 w 498"/>
                <a:gd name="T57" fmla="*/ 0 h 72"/>
                <a:gd name="T58" fmla="*/ 354 w 498"/>
                <a:gd name="T59" fmla="*/ 0 h 72"/>
                <a:gd name="T60" fmla="*/ 366 w 498"/>
                <a:gd name="T61" fmla="*/ 0 h 72"/>
                <a:gd name="T62" fmla="*/ 378 w 498"/>
                <a:gd name="T63" fmla="*/ 0 h 72"/>
                <a:gd name="T64" fmla="*/ 390 w 498"/>
                <a:gd name="T65" fmla="*/ 0 h 72"/>
                <a:gd name="T66" fmla="*/ 402 w 498"/>
                <a:gd name="T67" fmla="*/ 0 h 72"/>
                <a:gd name="T68" fmla="*/ 414 w 498"/>
                <a:gd name="T69" fmla="*/ 0 h 72"/>
                <a:gd name="T70" fmla="*/ 426 w 498"/>
                <a:gd name="T71" fmla="*/ 0 h 72"/>
                <a:gd name="T72" fmla="*/ 438 w 498"/>
                <a:gd name="T73" fmla="*/ 0 h 72"/>
                <a:gd name="T74" fmla="*/ 450 w 498"/>
                <a:gd name="T75" fmla="*/ 0 h 72"/>
                <a:gd name="T76" fmla="*/ 462 w 498"/>
                <a:gd name="T77" fmla="*/ 0 h 72"/>
                <a:gd name="T78" fmla="*/ 474 w 498"/>
                <a:gd name="T79" fmla="*/ 0 h 72"/>
                <a:gd name="T80" fmla="*/ 486 w 498"/>
                <a:gd name="T81" fmla="*/ 0 h 72"/>
                <a:gd name="T82" fmla="*/ 498 w 498"/>
                <a:gd name="T83" fmla="*/ 0 h 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72"/>
                <a:gd name="T128" fmla="*/ 498 w 498"/>
                <a:gd name="T129" fmla="*/ 72 h 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72">
                  <a:moveTo>
                    <a:pt x="0" y="66"/>
                  </a:moveTo>
                  <a:lnTo>
                    <a:pt x="6" y="66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66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36"/>
                  </a:lnTo>
                  <a:lnTo>
                    <a:pt x="108" y="42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1" name="Freeform 412"/>
            <p:cNvSpPr>
              <a:spLocks/>
            </p:cNvSpPr>
            <p:nvPr/>
          </p:nvSpPr>
          <p:spPr bwMode="auto">
            <a:xfrm>
              <a:off x="2080" y="1003"/>
              <a:ext cx="732" cy="192"/>
            </a:xfrm>
            <a:custGeom>
              <a:avLst/>
              <a:gdLst>
                <a:gd name="T0" fmla="*/ 12 w 732"/>
                <a:gd name="T1" fmla="*/ 192 h 192"/>
                <a:gd name="T2" fmla="*/ 30 w 732"/>
                <a:gd name="T3" fmla="*/ 192 h 192"/>
                <a:gd name="T4" fmla="*/ 48 w 732"/>
                <a:gd name="T5" fmla="*/ 192 h 192"/>
                <a:gd name="T6" fmla="*/ 66 w 732"/>
                <a:gd name="T7" fmla="*/ 192 h 192"/>
                <a:gd name="T8" fmla="*/ 84 w 732"/>
                <a:gd name="T9" fmla="*/ 192 h 192"/>
                <a:gd name="T10" fmla="*/ 102 w 732"/>
                <a:gd name="T11" fmla="*/ 192 h 192"/>
                <a:gd name="T12" fmla="*/ 120 w 732"/>
                <a:gd name="T13" fmla="*/ 192 h 192"/>
                <a:gd name="T14" fmla="*/ 138 w 732"/>
                <a:gd name="T15" fmla="*/ 192 h 192"/>
                <a:gd name="T16" fmla="*/ 156 w 732"/>
                <a:gd name="T17" fmla="*/ 192 h 192"/>
                <a:gd name="T18" fmla="*/ 174 w 732"/>
                <a:gd name="T19" fmla="*/ 192 h 192"/>
                <a:gd name="T20" fmla="*/ 192 w 732"/>
                <a:gd name="T21" fmla="*/ 192 h 192"/>
                <a:gd name="T22" fmla="*/ 210 w 732"/>
                <a:gd name="T23" fmla="*/ 192 h 192"/>
                <a:gd name="T24" fmla="*/ 228 w 732"/>
                <a:gd name="T25" fmla="*/ 192 h 192"/>
                <a:gd name="T26" fmla="*/ 246 w 732"/>
                <a:gd name="T27" fmla="*/ 192 h 192"/>
                <a:gd name="T28" fmla="*/ 264 w 732"/>
                <a:gd name="T29" fmla="*/ 192 h 192"/>
                <a:gd name="T30" fmla="*/ 282 w 732"/>
                <a:gd name="T31" fmla="*/ 192 h 192"/>
                <a:gd name="T32" fmla="*/ 300 w 732"/>
                <a:gd name="T33" fmla="*/ 192 h 192"/>
                <a:gd name="T34" fmla="*/ 318 w 732"/>
                <a:gd name="T35" fmla="*/ 192 h 192"/>
                <a:gd name="T36" fmla="*/ 336 w 732"/>
                <a:gd name="T37" fmla="*/ 192 h 192"/>
                <a:gd name="T38" fmla="*/ 354 w 732"/>
                <a:gd name="T39" fmla="*/ 192 h 192"/>
                <a:gd name="T40" fmla="*/ 372 w 732"/>
                <a:gd name="T41" fmla="*/ 192 h 192"/>
                <a:gd name="T42" fmla="*/ 390 w 732"/>
                <a:gd name="T43" fmla="*/ 192 h 192"/>
                <a:gd name="T44" fmla="*/ 408 w 732"/>
                <a:gd name="T45" fmla="*/ 180 h 192"/>
                <a:gd name="T46" fmla="*/ 426 w 732"/>
                <a:gd name="T47" fmla="*/ 162 h 192"/>
                <a:gd name="T48" fmla="*/ 432 w 732"/>
                <a:gd name="T49" fmla="*/ 144 h 192"/>
                <a:gd name="T50" fmla="*/ 450 w 732"/>
                <a:gd name="T51" fmla="*/ 120 h 192"/>
                <a:gd name="T52" fmla="*/ 468 w 732"/>
                <a:gd name="T53" fmla="*/ 126 h 192"/>
                <a:gd name="T54" fmla="*/ 486 w 732"/>
                <a:gd name="T55" fmla="*/ 126 h 192"/>
                <a:gd name="T56" fmla="*/ 504 w 732"/>
                <a:gd name="T57" fmla="*/ 120 h 192"/>
                <a:gd name="T58" fmla="*/ 522 w 732"/>
                <a:gd name="T59" fmla="*/ 108 h 192"/>
                <a:gd name="T60" fmla="*/ 540 w 732"/>
                <a:gd name="T61" fmla="*/ 96 h 192"/>
                <a:gd name="T62" fmla="*/ 564 w 732"/>
                <a:gd name="T63" fmla="*/ 72 h 192"/>
                <a:gd name="T64" fmla="*/ 570 w 732"/>
                <a:gd name="T65" fmla="*/ 54 h 192"/>
                <a:gd name="T66" fmla="*/ 582 w 732"/>
                <a:gd name="T67" fmla="*/ 36 h 192"/>
                <a:gd name="T68" fmla="*/ 600 w 732"/>
                <a:gd name="T69" fmla="*/ 18 h 192"/>
                <a:gd name="T70" fmla="*/ 618 w 732"/>
                <a:gd name="T71" fmla="*/ 6 h 192"/>
                <a:gd name="T72" fmla="*/ 636 w 732"/>
                <a:gd name="T73" fmla="*/ 12 h 192"/>
                <a:gd name="T74" fmla="*/ 654 w 732"/>
                <a:gd name="T75" fmla="*/ 30 h 192"/>
                <a:gd name="T76" fmla="*/ 666 w 732"/>
                <a:gd name="T77" fmla="*/ 48 h 192"/>
                <a:gd name="T78" fmla="*/ 684 w 732"/>
                <a:gd name="T79" fmla="*/ 48 h 192"/>
                <a:gd name="T80" fmla="*/ 702 w 732"/>
                <a:gd name="T81" fmla="*/ 42 h 192"/>
                <a:gd name="T82" fmla="*/ 720 w 732"/>
                <a:gd name="T83" fmla="*/ 36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92"/>
                <a:gd name="T128" fmla="*/ 732 w 732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2" y="144"/>
                  </a:lnTo>
                  <a:lnTo>
                    <a:pt x="444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20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6"/>
                  </a:lnTo>
                  <a:lnTo>
                    <a:pt x="492" y="126"/>
                  </a:lnTo>
                  <a:lnTo>
                    <a:pt x="498" y="126"/>
                  </a:lnTo>
                  <a:lnTo>
                    <a:pt x="504" y="120"/>
                  </a:lnTo>
                  <a:lnTo>
                    <a:pt x="510" y="120"/>
                  </a:lnTo>
                  <a:lnTo>
                    <a:pt x="516" y="114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34" y="102"/>
                  </a:lnTo>
                  <a:lnTo>
                    <a:pt x="540" y="96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64" y="72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2" y="36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48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42"/>
                  </a:lnTo>
                  <a:lnTo>
                    <a:pt x="714" y="42"/>
                  </a:lnTo>
                  <a:lnTo>
                    <a:pt x="720" y="36"/>
                  </a:lnTo>
                  <a:lnTo>
                    <a:pt x="726" y="30"/>
                  </a:lnTo>
                  <a:lnTo>
                    <a:pt x="73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2" name="Freeform 413"/>
            <p:cNvSpPr>
              <a:spLocks/>
            </p:cNvSpPr>
            <p:nvPr/>
          </p:nvSpPr>
          <p:spPr bwMode="auto">
            <a:xfrm>
              <a:off x="2812" y="1003"/>
              <a:ext cx="474" cy="30"/>
            </a:xfrm>
            <a:custGeom>
              <a:avLst/>
              <a:gdLst>
                <a:gd name="T0" fmla="*/ 6 w 474"/>
                <a:gd name="T1" fmla="*/ 24 h 30"/>
                <a:gd name="T2" fmla="*/ 18 w 474"/>
                <a:gd name="T3" fmla="*/ 18 h 30"/>
                <a:gd name="T4" fmla="*/ 30 w 474"/>
                <a:gd name="T5" fmla="*/ 12 h 30"/>
                <a:gd name="T6" fmla="*/ 42 w 474"/>
                <a:gd name="T7" fmla="*/ 18 h 30"/>
                <a:gd name="T8" fmla="*/ 54 w 474"/>
                <a:gd name="T9" fmla="*/ 18 h 30"/>
                <a:gd name="T10" fmla="*/ 66 w 474"/>
                <a:gd name="T11" fmla="*/ 18 h 30"/>
                <a:gd name="T12" fmla="*/ 78 w 474"/>
                <a:gd name="T13" fmla="*/ 18 h 30"/>
                <a:gd name="T14" fmla="*/ 90 w 474"/>
                <a:gd name="T15" fmla="*/ 18 h 30"/>
                <a:gd name="T16" fmla="*/ 102 w 474"/>
                <a:gd name="T17" fmla="*/ 18 h 30"/>
                <a:gd name="T18" fmla="*/ 114 w 474"/>
                <a:gd name="T19" fmla="*/ 18 h 30"/>
                <a:gd name="T20" fmla="*/ 126 w 474"/>
                <a:gd name="T21" fmla="*/ 18 h 30"/>
                <a:gd name="T22" fmla="*/ 138 w 474"/>
                <a:gd name="T23" fmla="*/ 18 h 30"/>
                <a:gd name="T24" fmla="*/ 150 w 474"/>
                <a:gd name="T25" fmla="*/ 18 h 30"/>
                <a:gd name="T26" fmla="*/ 162 w 474"/>
                <a:gd name="T27" fmla="*/ 18 h 30"/>
                <a:gd name="T28" fmla="*/ 174 w 474"/>
                <a:gd name="T29" fmla="*/ 12 h 30"/>
                <a:gd name="T30" fmla="*/ 186 w 474"/>
                <a:gd name="T31" fmla="*/ 6 h 30"/>
                <a:gd name="T32" fmla="*/ 198 w 474"/>
                <a:gd name="T33" fmla="*/ 6 h 30"/>
                <a:gd name="T34" fmla="*/ 210 w 474"/>
                <a:gd name="T35" fmla="*/ 0 h 30"/>
                <a:gd name="T36" fmla="*/ 222 w 474"/>
                <a:gd name="T37" fmla="*/ 0 h 30"/>
                <a:gd name="T38" fmla="*/ 234 w 474"/>
                <a:gd name="T39" fmla="*/ 0 h 30"/>
                <a:gd name="T40" fmla="*/ 246 w 474"/>
                <a:gd name="T41" fmla="*/ 0 h 30"/>
                <a:gd name="T42" fmla="*/ 258 w 474"/>
                <a:gd name="T43" fmla="*/ 0 h 30"/>
                <a:gd name="T44" fmla="*/ 270 w 474"/>
                <a:gd name="T45" fmla="*/ 6 h 30"/>
                <a:gd name="T46" fmla="*/ 282 w 474"/>
                <a:gd name="T47" fmla="*/ 6 h 30"/>
                <a:gd name="T48" fmla="*/ 294 w 474"/>
                <a:gd name="T49" fmla="*/ 6 h 30"/>
                <a:gd name="T50" fmla="*/ 306 w 474"/>
                <a:gd name="T51" fmla="*/ 6 h 30"/>
                <a:gd name="T52" fmla="*/ 318 w 474"/>
                <a:gd name="T53" fmla="*/ 6 h 30"/>
                <a:gd name="T54" fmla="*/ 330 w 474"/>
                <a:gd name="T55" fmla="*/ 12 h 30"/>
                <a:gd name="T56" fmla="*/ 342 w 474"/>
                <a:gd name="T57" fmla="*/ 12 h 30"/>
                <a:gd name="T58" fmla="*/ 360 w 474"/>
                <a:gd name="T59" fmla="*/ 18 h 30"/>
                <a:gd name="T60" fmla="*/ 360 w 474"/>
                <a:gd name="T61" fmla="*/ 18 h 30"/>
                <a:gd name="T62" fmla="*/ 372 w 474"/>
                <a:gd name="T63" fmla="*/ 18 h 30"/>
                <a:gd name="T64" fmla="*/ 384 w 474"/>
                <a:gd name="T65" fmla="*/ 18 h 30"/>
                <a:gd name="T66" fmla="*/ 396 w 474"/>
                <a:gd name="T67" fmla="*/ 18 h 30"/>
                <a:gd name="T68" fmla="*/ 408 w 474"/>
                <a:gd name="T69" fmla="*/ 18 h 30"/>
                <a:gd name="T70" fmla="*/ 420 w 474"/>
                <a:gd name="T71" fmla="*/ 18 h 30"/>
                <a:gd name="T72" fmla="*/ 432 w 474"/>
                <a:gd name="T73" fmla="*/ 18 h 30"/>
                <a:gd name="T74" fmla="*/ 444 w 474"/>
                <a:gd name="T75" fmla="*/ 18 h 30"/>
                <a:gd name="T76" fmla="*/ 456 w 474"/>
                <a:gd name="T77" fmla="*/ 18 h 30"/>
                <a:gd name="T78" fmla="*/ 468 w 474"/>
                <a:gd name="T79" fmla="*/ 18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4"/>
                <a:gd name="T121" fmla="*/ 0 h 30"/>
                <a:gd name="T122" fmla="*/ 474 w 474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4" h="30">
                  <a:moveTo>
                    <a:pt x="0" y="30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60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3" name="Freeform 414"/>
            <p:cNvSpPr>
              <a:spLocks/>
            </p:cNvSpPr>
            <p:nvPr/>
          </p:nvSpPr>
          <p:spPr bwMode="auto">
            <a:xfrm>
              <a:off x="2080" y="1015"/>
              <a:ext cx="714" cy="150"/>
            </a:xfrm>
            <a:custGeom>
              <a:avLst/>
              <a:gdLst>
                <a:gd name="T0" fmla="*/ 6 w 714"/>
                <a:gd name="T1" fmla="*/ 144 h 150"/>
                <a:gd name="T2" fmla="*/ 24 w 714"/>
                <a:gd name="T3" fmla="*/ 144 h 150"/>
                <a:gd name="T4" fmla="*/ 42 w 714"/>
                <a:gd name="T5" fmla="*/ 144 h 150"/>
                <a:gd name="T6" fmla="*/ 60 w 714"/>
                <a:gd name="T7" fmla="*/ 144 h 150"/>
                <a:gd name="T8" fmla="*/ 78 w 714"/>
                <a:gd name="T9" fmla="*/ 144 h 150"/>
                <a:gd name="T10" fmla="*/ 96 w 714"/>
                <a:gd name="T11" fmla="*/ 144 h 150"/>
                <a:gd name="T12" fmla="*/ 114 w 714"/>
                <a:gd name="T13" fmla="*/ 144 h 150"/>
                <a:gd name="T14" fmla="*/ 132 w 714"/>
                <a:gd name="T15" fmla="*/ 144 h 150"/>
                <a:gd name="T16" fmla="*/ 150 w 714"/>
                <a:gd name="T17" fmla="*/ 144 h 150"/>
                <a:gd name="T18" fmla="*/ 168 w 714"/>
                <a:gd name="T19" fmla="*/ 144 h 150"/>
                <a:gd name="T20" fmla="*/ 186 w 714"/>
                <a:gd name="T21" fmla="*/ 144 h 150"/>
                <a:gd name="T22" fmla="*/ 204 w 714"/>
                <a:gd name="T23" fmla="*/ 144 h 150"/>
                <a:gd name="T24" fmla="*/ 222 w 714"/>
                <a:gd name="T25" fmla="*/ 144 h 150"/>
                <a:gd name="T26" fmla="*/ 240 w 714"/>
                <a:gd name="T27" fmla="*/ 144 h 150"/>
                <a:gd name="T28" fmla="*/ 258 w 714"/>
                <a:gd name="T29" fmla="*/ 144 h 150"/>
                <a:gd name="T30" fmla="*/ 276 w 714"/>
                <a:gd name="T31" fmla="*/ 144 h 150"/>
                <a:gd name="T32" fmla="*/ 294 w 714"/>
                <a:gd name="T33" fmla="*/ 144 h 150"/>
                <a:gd name="T34" fmla="*/ 312 w 714"/>
                <a:gd name="T35" fmla="*/ 144 h 150"/>
                <a:gd name="T36" fmla="*/ 330 w 714"/>
                <a:gd name="T37" fmla="*/ 144 h 150"/>
                <a:gd name="T38" fmla="*/ 348 w 714"/>
                <a:gd name="T39" fmla="*/ 144 h 150"/>
                <a:gd name="T40" fmla="*/ 366 w 714"/>
                <a:gd name="T41" fmla="*/ 144 h 150"/>
                <a:gd name="T42" fmla="*/ 384 w 714"/>
                <a:gd name="T43" fmla="*/ 144 h 150"/>
                <a:gd name="T44" fmla="*/ 402 w 714"/>
                <a:gd name="T45" fmla="*/ 132 h 150"/>
                <a:gd name="T46" fmla="*/ 420 w 714"/>
                <a:gd name="T47" fmla="*/ 120 h 150"/>
                <a:gd name="T48" fmla="*/ 432 w 714"/>
                <a:gd name="T49" fmla="*/ 102 h 150"/>
                <a:gd name="T50" fmla="*/ 438 w 714"/>
                <a:gd name="T51" fmla="*/ 78 h 150"/>
                <a:gd name="T52" fmla="*/ 456 w 714"/>
                <a:gd name="T53" fmla="*/ 54 h 150"/>
                <a:gd name="T54" fmla="*/ 462 w 714"/>
                <a:gd name="T55" fmla="*/ 36 h 150"/>
                <a:gd name="T56" fmla="*/ 480 w 714"/>
                <a:gd name="T57" fmla="*/ 30 h 150"/>
                <a:gd name="T58" fmla="*/ 498 w 714"/>
                <a:gd name="T59" fmla="*/ 30 h 150"/>
                <a:gd name="T60" fmla="*/ 516 w 714"/>
                <a:gd name="T61" fmla="*/ 36 h 150"/>
                <a:gd name="T62" fmla="*/ 534 w 714"/>
                <a:gd name="T63" fmla="*/ 36 h 150"/>
                <a:gd name="T64" fmla="*/ 552 w 714"/>
                <a:gd name="T65" fmla="*/ 36 h 150"/>
                <a:gd name="T66" fmla="*/ 570 w 714"/>
                <a:gd name="T67" fmla="*/ 48 h 150"/>
                <a:gd name="T68" fmla="*/ 588 w 714"/>
                <a:gd name="T69" fmla="*/ 54 h 150"/>
                <a:gd name="T70" fmla="*/ 606 w 714"/>
                <a:gd name="T71" fmla="*/ 48 h 150"/>
                <a:gd name="T72" fmla="*/ 624 w 714"/>
                <a:gd name="T73" fmla="*/ 42 h 150"/>
                <a:gd name="T74" fmla="*/ 642 w 714"/>
                <a:gd name="T75" fmla="*/ 42 h 150"/>
                <a:gd name="T76" fmla="*/ 654 w 714"/>
                <a:gd name="T77" fmla="*/ 36 h 150"/>
                <a:gd name="T78" fmla="*/ 678 w 714"/>
                <a:gd name="T79" fmla="*/ 18 h 150"/>
                <a:gd name="T80" fmla="*/ 684 w 714"/>
                <a:gd name="T81" fmla="*/ 12 h 150"/>
                <a:gd name="T82" fmla="*/ 702 w 714"/>
                <a:gd name="T83" fmla="*/ 6 h 1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50"/>
                <a:gd name="T128" fmla="*/ 714 w 714"/>
                <a:gd name="T129" fmla="*/ 150 h 1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50">
                  <a:moveTo>
                    <a:pt x="0" y="144"/>
                  </a:moveTo>
                  <a:lnTo>
                    <a:pt x="0" y="150"/>
                  </a:lnTo>
                  <a:lnTo>
                    <a:pt x="6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30" y="144"/>
                  </a:lnTo>
                  <a:lnTo>
                    <a:pt x="36" y="144"/>
                  </a:lnTo>
                  <a:lnTo>
                    <a:pt x="42" y="144"/>
                  </a:lnTo>
                  <a:lnTo>
                    <a:pt x="48" y="144"/>
                  </a:lnTo>
                  <a:lnTo>
                    <a:pt x="54" y="144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62" y="144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80" y="144"/>
                  </a:lnTo>
                  <a:lnTo>
                    <a:pt x="186" y="144"/>
                  </a:lnTo>
                  <a:lnTo>
                    <a:pt x="192" y="144"/>
                  </a:lnTo>
                  <a:lnTo>
                    <a:pt x="198" y="144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6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40" y="144"/>
                  </a:lnTo>
                  <a:lnTo>
                    <a:pt x="246" y="144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6" y="144"/>
                  </a:lnTo>
                  <a:lnTo>
                    <a:pt x="282" y="144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44"/>
                  </a:lnTo>
                  <a:lnTo>
                    <a:pt x="330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6" y="144"/>
                  </a:lnTo>
                  <a:lnTo>
                    <a:pt x="372" y="144"/>
                  </a:lnTo>
                  <a:lnTo>
                    <a:pt x="378" y="144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6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38" y="78"/>
                  </a:lnTo>
                  <a:lnTo>
                    <a:pt x="444" y="72"/>
                  </a:lnTo>
                  <a:lnTo>
                    <a:pt x="444" y="66"/>
                  </a:lnTo>
                  <a:lnTo>
                    <a:pt x="456" y="54"/>
                  </a:lnTo>
                  <a:lnTo>
                    <a:pt x="456" y="48"/>
                  </a:lnTo>
                  <a:lnTo>
                    <a:pt x="468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42"/>
                  </a:lnTo>
                  <a:lnTo>
                    <a:pt x="648" y="36"/>
                  </a:lnTo>
                  <a:lnTo>
                    <a:pt x="660" y="36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0"/>
                  </a:lnTo>
                  <a:lnTo>
                    <a:pt x="678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4" name="Freeform 415"/>
            <p:cNvSpPr>
              <a:spLocks/>
            </p:cNvSpPr>
            <p:nvPr/>
          </p:nvSpPr>
          <p:spPr bwMode="auto">
            <a:xfrm>
              <a:off x="2794" y="961"/>
              <a:ext cx="492" cy="54"/>
            </a:xfrm>
            <a:custGeom>
              <a:avLst/>
              <a:gdLst>
                <a:gd name="T0" fmla="*/ 6 w 492"/>
                <a:gd name="T1" fmla="*/ 54 h 54"/>
                <a:gd name="T2" fmla="*/ 18 w 492"/>
                <a:gd name="T3" fmla="*/ 42 h 54"/>
                <a:gd name="T4" fmla="*/ 30 w 492"/>
                <a:gd name="T5" fmla="*/ 36 h 54"/>
                <a:gd name="T6" fmla="*/ 42 w 492"/>
                <a:gd name="T7" fmla="*/ 30 h 54"/>
                <a:gd name="T8" fmla="*/ 54 w 492"/>
                <a:gd name="T9" fmla="*/ 30 h 54"/>
                <a:gd name="T10" fmla="*/ 66 w 492"/>
                <a:gd name="T11" fmla="*/ 30 h 54"/>
                <a:gd name="T12" fmla="*/ 78 w 492"/>
                <a:gd name="T13" fmla="*/ 36 h 54"/>
                <a:gd name="T14" fmla="*/ 90 w 492"/>
                <a:gd name="T15" fmla="*/ 36 h 54"/>
                <a:gd name="T16" fmla="*/ 102 w 492"/>
                <a:gd name="T17" fmla="*/ 42 h 54"/>
                <a:gd name="T18" fmla="*/ 114 w 492"/>
                <a:gd name="T19" fmla="*/ 42 h 54"/>
                <a:gd name="T20" fmla="*/ 126 w 492"/>
                <a:gd name="T21" fmla="*/ 42 h 54"/>
                <a:gd name="T22" fmla="*/ 138 w 492"/>
                <a:gd name="T23" fmla="*/ 42 h 54"/>
                <a:gd name="T24" fmla="*/ 150 w 492"/>
                <a:gd name="T25" fmla="*/ 36 h 54"/>
                <a:gd name="T26" fmla="*/ 162 w 492"/>
                <a:gd name="T27" fmla="*/ 30 h 54"/>
                <a:gd name="T28" fmla="*/ 174 w 492"/>
                <a:gd name="T29" fmla="*/ 24 h 54"/>
                <a:gd name="T30" fmla="*/ 186 w 492"/>
                <a:gd name="T31" fmla="*/ 18 h 54"/>
                <a:gd name="T32" fmla="*/ 198 w 492"/>
                <a:gd name="T33" fmla="*/ 12 h 54"/>
                <a:gd name="T34" fmla="*/ 210 w 492"/>
                <a:gd name="T35" fmla="*/ 12 h 54"/>
                <a:gd name="T36" fmla="*/ 222 w 492"/>
                <a:gd name="T37" fmla="*/ 6 h 54"/>
                <a:gd name="T38" fmla="*/ 234 w 492"/>
                <a:gd name="T39" fmla="*/ 0 h 54"/>
                <a:gd name="T40" fmla="*/ 246 w 492"/>
                <a:gd name="T41" fmla="*/ 0 h 54"/>
                <a:gd name="T42" fmla="*/ 258 w 492"/>
                <a:gd name="T43" fmla="*/ 0 h 54"/>
                <a:gd name="T44" fmla="*/ 270 w 492"/>
                <a:gd name="T45" fmla="*/ 0 h 54"/>
                <a:gd name="T46" fmla="*/ 282 w 492"/>
                <a:gd name="T47" fmla="*/ 0 h 54"/>
                <a:gd name="T48" fmla="*/ 294 w 492"/>
                <a:gd name="T49" fmla="*/ 0 h 54"/>
                <a:gd name="T50" fmla="*/ 306 w 492"/>
                <a:gd name="T51" fmla="*/ 0 h 54"/>
                <a:gd name="T52" fmla="*/ 318 w 492"/>
                <a:gd name="T53" fmla="*/ 0 h 54"/>
                <a:gd name="T54" fmla="*/ 330 w 492"/>
                <a:gd name="T55" fmla="*/ 0 h 54"/>
                <a:gd name="T56" fmla="*/ 342 w 492"/>
                <a:gd name="T57" fmla="*/ 0 h 54"/>
                <a:gd name="T58" fmla="*/ 348 w 492"/>
                <a:gd name="T59" fmla="*/ 0 h 54"/>
                <a:gd name="T60" fmla="*/ 360 w 492"/>
                <a:gd name="T61" fmla="*/ 6 h 54"/>
                <a:gd name="T62" fmla="*/ 372 w 492"/>
                <a:gd name="T63" fmla="*/ 6 h 54"/>
                <a:gd name="T64" fmla="*/ 384 w 492"/>
                <a:gd name="T65" fmla="*/ 6 h 54"/>
                <a:gd name="T66" fmla="*/ 396 w 492"/>
                <a:gd name="T67" fmla="*/ 6 h 54"/>
                <a:gd name="T68" fmla="*/ 408 w 492"/>
                <a:gd name="T69" fmla="*/ 6 h 54"/>
                <a:gd name="T70" fmla="*/ 414 w 492"/>
                <a:gd name="T71" fmla="*/ 6 h 54"/>
                <a:gd name="T72" fmla="*/ 426 w 492"/>
                <a:gd name="T73" fmla="*/ 6 h 54"/>
                <a:gd name="T74" fmla="*/ 432 w 492"/>
                <a:gd name="T75" fmla="*/ 6 h 54"/>
                <a:gd name="T76" fmla="*/ 444 w 492"/>
                <a:gd name="T77" fmla="*/ 6 h 54"/>
                <a:gd name="T78" fmla="*/ 456 w 492"/>
                <a:gd name="T79" fmla="*/ 6 h 54"/>
                <a:gd name="T80" fmla="*/ 468 w 492"/>
                <a:gd name="T81" fmla="*/ 6 h 54"/>
                <a:gd name="T82" fmla="*/ 480 w 492"/>
                <a:gd name="T83" fmla="*/ 6 h 54"/>
                <a:gd name="T84" fmla="*/ 492 w 492"/>
                <a:gd name="T85" fmla="*/ 6 h 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54"/>
                <a:gd name="T131" fmla="*/ 492 w 492"/>
                <a:gd name="T132" fmla="*/ 54 h 5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54">
                  <a:moveTo>
                    <a:pt x="0" y="54"/>
                  </a:moveTo>
                  <a:lnTo>
                    <a:pt x="6" y="54"/>
                  </a:lnTo>
                  <a:lnTo>
                    <a:pt x="12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5" name="Freeform 416"/>
            <p:cNvSpPr>
              <a:spLocks/>
            </p:cNvSpPr>
            <p:nvPr/>
          </p:nvSpPr>
          <p:spPr bwMode="auto">
            <a:xfrm>
              <a:off x="2080" y="1021"/>
              <a:ext cx="696" cy="108"/>
            </a:xfrm>
            <a:custGeom>
              <a:avLst/>
              <a:gdLst>
                <a:gd name="T0" fmla="*/ 12 w 696"/>
                <a:gd name="T1" fmla="*/ 108 h 108"/>
                <a:gd name="T2" fmla="*/ 24 w 696"/>
                <a:gd name="T3" fmla="*/ 108 h 108"/>
                <a:gd name="T4" fmla="*/ 42 w 696"/>
                <a:gd name="T5" fmla="*/ 108 h 108"/>
                <a:gd name="T6" fmla="*/ 60 w 696"/>
                <a:gd name="T7" fmla="*/ 108 h 108"/>
                <a:gd name="T8" fmla="*/ 78 w 696"/>
                <a:gd name="T9" fmla="*/ 108 h 108"/>
                <a:gd name="T10" fmla="*/ 96 w 696"/>
                <a:gd name="T11" fmla="*/ 102 h 108"/>
                <a:gd name="T12" fmla="*/ 114 w 696"/>
                <a:gd name="T13" fmla="*/ 108 h 108"/>
                <a:gd name="T14" fmla="*/ 126 w 696"/>
                <a:gd name="T15" fmla="*/ 108 h 108"/>
                <a:gd name="T16" fmla="*/ 138 w 696"/>
                <a:gd name="T17" fmla="*/ 108 h 108"/>
                <a:gd name="T18" fmla="*/ 156 w 696"/>
                <a:gd name="T19" fmla="*/ 108 h 108"/>
                <a:gd name="T20" fmla="*/ 174 w 696"/>
                <a:gd name="T21" fmla="*/ 108 h 108"/>
                <a:gd name="T22" fmla="*/ 198 w 696"/>
                <a:gd name="T23" fmla="*/ 102 h 108"/>
                <a:gd name="T24" fmla="*/ 204 w 696"/>
                <a:gd name="T25" fmla="*/ 102 h 108"/>
                <a:gd name="T26" fmla="*/ 216 w 696"/>
                <a:gd name="T27" fmla="*/ 102 h 108"/>
                <a:gd name="T28" fmla="*/ 234 w 696"/>
                <a:gd name="T29" fmla="*/ 102 h 108"/>
                <a:gd name="T30" fmla="*/ 252 w 696"/>
                <a:gd name="T31" fmla="*/ 108 h 108"/>
                <a:gd name="T32" fmla="*/ 276 w 696"/>
                <a:gd name="T33" fmla="*/ 108 h 108"/>
                <a:gd name="T34" fmla="*/ 282 w 696"/>
                <a:gd name="T35" fmla="*/ 102 h 108"/>
                <a:gd name="T36" fmla="*/ 300 w 696"/>
                <a:gd name="T37" fmla="*/ 108 h 108"/>
                <a:gd name="T38" fmla="*/ 312 w 696"/>
                <a:gd name="T39" fmla="*/ 102 h 108"/>
                <a:gd name="T40" fmla="*/ 330 w 696"/>
                <a:gd name="T41" fmla="*/ 108 h 108"/>
                <a:gd name="T42" fmla="*/ 348 w 696"/>
                <a:gd name="T43" fmla="*/ 108 h 108"/>
                <a:gd name="T44" fmla="*/ 360 w 696"/>
                <a:gd name="T45" fmla="*/ 102 h 108"/>
                <a:gd name="T46" fmla="*/ 378 w 696"/>
                <a:gd name="T47" fmla="*/ 102 h 108"/>
                <a:gd name="T48" fmla="*/ 390 w 696"/>
                <a:gd name="T49" fmla="*/ 102 h 108"/>
                <a:gd name="T50" fmla="*/ 402 w 696"/>
                <a:gd name="T51" fmla="*/ 108 h 108"/>
                <a:gd name="T52" fmla="*/ 420 w 696"/>
                <a:gd name="T53" fmla="*/ 108 h 108"/>
                <a:gd name="T54" fmla="*/ 438 w 696"/>
                <a:gd name="T55" fmla="*/ 102 h 108"/>
                <a:gd name="T56" fmla="*/ 456 w 696"/>
                <a:gd name="T57" fmla="*/ 102 h 108"/>
                <a:gd name="T58" fmla="*/ 474 w 696"/>
                <a:gd name="T59" fmla="*/ 90 h 108"/>
                <a:gd name="T60" fmla="*/ 492 w 696"/>
                <a:gd name="T61" fmla="*/ 78 h 108"/>
                <a:gd name="T62" fmla="*/ 510 w 696"/>
                <a:gd name="T63" fmla="*/ 72 h 108"/>
                <a:gd name="T64" fmla="*/ 528 w 696"/>
                <a:gd name="T65" fmla="*/ 72 h 108"/>
                <a:gd name="T66" fmla="*/ 546 w 696"/>
                <a:gd name="T67" fmla="*/ 78 h 108"/>
                <a:gd name="T68" fmla="*/ 564 w 696"/>
                <a:gd name="T69" fmla="*/ 78 h 108"/>
                <a:gd name="T70" fmla="*/ 582 w 696"/>
                <a:gd name="T71" fmla="*/ 66 h 108"/>
                <a:gd name="T72" fmla="*/ 600 w 696"/>
                <a:gd name="T73" fmla="*/ 54 h 108"/>
                <a:gd name="T74" fmla="*/ 612 w 696"/>
                <a:gd name="T75" fmla="*/ 36 h 108"/>
                <a:gd name="T76" fmla="*/ 636 w 696"/>
                <a:gd name="T77" fmla="*/ 6 h 108"/>
                <a:gd name="T78" fmla="*/ 648 w 696"/>
                <a:gd name="T79" fmla="*/ 0 h 108"/>
                <a:gd name="T80" fmla="*/ 666 w 696"/>
                <a:gd name="T81" fmla="*/ 6 h 108"/>
                <a:gd name="T82" fmla="*/ 684 w 696"/>
                <a:gd name="T83" fmla="*/ 24 h 10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108"/>
                <a:gd name="T128" fmla="*/ 696 w 696"/>
                <a:gd name="T129" fmla="*/ 108 h 10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108">
                  <a:moveTo>
                    <a:pt x="0" y="108"/>
                  </a:moveTo>
                  <a:lnTo>
                    <a:pt x="6" y="108"/>
                  </a:lnTo>
                  <a:lnTo>
                    <a:pt x="12" y="108"/>
                  </a:lnTo>
                  <a:lnTo>
                    <a:pt x="24" y="108"/>
                  </a:lnTo>
                  <a:lnTo>
                    <a:pt x="18" y="108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6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4" y="102"/>
                  </a:lnTo>
                  <a:lnTo>
                    <a:pt x="60" y="108"/>
                  </a:lnTo>
                  <a:lnTo>
                    <a:pt x="66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90" y="108"/>
                  </a:lnTo>
                  <a:lnTo>
                    <a:pt x="96" y="102"/>
                  </a:lnTo>
                  <a:lnTo>
                    <a:pt x="102" y="108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26" y="108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32" y="108"/>
                  </a:lnTo>
                  <a:lnTo>
                    <a:pt x="144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6" y="108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98" y="102"/>
                  </a:lnTo>
                  <a:lnTo>
                    <a:pt x="192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22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40" y="108"/>
                  </a:lnTo>
                  <a:lnTo>
                    <a:pt x="246" y="102"/>
                  </a:lnTo>
                  <a:lnTo>
                    <a:pt x="252" y="108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76" y="108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18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30" y="108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8"/>
                  </a:lnTo>
                  <a:lnTo>
                    <a:pt x="360" y="108"/>
                  </a:lnTo>
                  <a:lnTo>
                    <a:pt x="354" y="108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72" y="108"/>
                  </a:lnTo>
                  <a:lnTo>
                    <a:pt x="378" y="102"/>
                  </a:lnTo>
                  <a:lnTo>
                    <a:pt x="390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402" y="102"/>
                  </a:lnTo>
                  <a:lnTo>
                    <a:pt x="396" y="102"/>
                  </a:lnTo>
                  <a:lnTo>
                    <a:pt x="402" y="108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108"/>
                  </a:lnTo>
                  <a:lnTo>
                    <a:pt x="450" y="108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24" y="24"/>
                  </a:lnTo>
                  <a:lnTo>
                    <a:pt x="624" y="18"/>
                  </a:lnTo>
                  <a:lnTo>
                    <a:pt x="636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18"/>
                  </a:lnTo>
                  <a:lnTo>
                    <a:pt x="69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6" name="Freeform 417"/>
            <p:cNvSpPr>
              <a:spLocks/>
            </p:cNvSpPr>
            <p:nvPr/>
          </p:nvSpPr>
          <p:spPr bwMode="auto">
            <a:xfrm>
              <a:off x="2776" y="955"/>
              <a:ext cx="510" cy="90"/>
            </a:xfrm>
            <a:custGeom>
              <a:avLst/>
              <a:gdLst>
                <a:gd name="T0" fmla="*/ 6 w 510"/>
                <a:gd name="T1" fmla="*/ 84 h 90"/>
                <a:gd name="T2" fmla="*/ 18 w 510"/>
                <a:gd name="T3" fmla="*/ 84 h 90"/>
                <a:gd name="T4" fmla="*/ 30 w 510"/>
                <a:gd name="T5" fmla="*/ 84 h 90"/>
                <a:gd name="T6" fmla="*/ 42 w 510"/>
                <a:gd name="T7" fmla="*/ 78 h 90"/>
                <a:gd name="T8" fmla="*/ 54 w 510"/>
                <a:gd name="T9" fmla="*/ 66 h 90"/>
                <a:gd name="T10" fmla="*/ 66 w 510"/>
                <a:gd name="T11" fmla="*/ 54 h 90"/>
                <a:gd name="T12" fmla="*/ 78 w 510"/>
                <a:gd name="T13" fmla="*/ 48 h 90"/>
                <a:gd name="T14" fmla="*/ 90 w 510"/>
                <a:gd name="T15" fmla="*/ 48 h 90"/>
                <a:gd name="T16" fmla="*/ 102 w 510"/>
                <a:gd name="T17" fmla="*/ 48 h 90"/>
                <a:gd name="T18" fmla="*/ 114 w 510"/>
                <a:gd name="T19" fmla="*/ 48 h 90"/>
                <a:gd name="T20" fmla="*/ 126 w 510"/>
                <a:gd name="T21" fmla="*/ 48 h 90"/>
                <a:gd name="T22" fmla="*/ 138 w 510"/>
                <a:gd name="T23" fmla="*/ 54 h 90"/>
                <a:gd name="T24" fmla="*/ 150 w 510"/>
                <a:gd name="T25" fmla="*/ 48 h 90"/>
                <a:gd name="T26" fmla="*/ 156 w 510"/>
                <a:gd name="T27" fmla="*/ 48 h 90"/>
                <a:gd name="T28" fmla="*/ 168 w 510"/>
                <a:gd name="T29" fmla="*/ 54 h 90"/>
                <a:gd name="T30" fmla="*/ 180 w 510"/>
                <a:gd name="T31" fmla="*/ 48 h 90"/>
                <a:gd name="T32" fmla="*/ 192 w 510"/>
                <a:gd name="T33" fmla="*/ 48 h 90"/>
                <a:gd name="T34" fmla="*/ 204 w 510"/>
                <a:gd name="T35" fmla="*/ 42 h 90"/>
                <a:gd name="T36" fmla="*/ 216 w 510"/>
                <a:gd name="T37" fmla="*/ 36 h 90"/>
                <a:gd name="T38" fmla="*/ 228 w 510"/>
                <a:gd name="T39" fmla="*/ 30 h 90"/>
                <a:gd name="T40" fmla="*/ 240 w 510"/>
                <a:gd name="T41" fmla="*/ 24 h 90"/>
                <a:gd name="T42" fmla="*/ 252 w 510"/>
                <a:gd name="T43" fmla="*/ 18 h 90"/>
                <a:gd name="T44" fmla="*/ 264 w 510"/>
                <a:gd name="T45" fmla="*/ 12 h 90"/>
                <a:gd name="T46" fmla="*/ 276 w 510"/>
                <a:gd name="T47" fmla="*/ 12 h 90"/>
                <a:gd name="T48" fmla="*/ 288 w 510"/>
                <a:gd name="T49" fmla="*/ 6 h 90"/>
                <a:gd name="T50" fmla="*/ 300 w 510"/>
                <a:gd name="T51" fmla="*/ 0 h 90"/>
                <a:gd name="T52" fmla="*/ 312 w 510"/>
                <a:gd name="T53" fmla="*/ 0 h 90"/>
                <a:gd name="T54" fmla="*/ 324 w 510"/>
                <a:gd name="T55" fmla="*/ 0 h 90"/>
                <a:gd name="T56" fmla="*/ 336 w 510"/>
                <a:gd name="T57" fmla="*/ 0 h 90"/>
                <a:gd name="T58" fmla="*/ 348 w 510"/>
                <a:gd name="T59" fmla="*/ 6 h 90"/>
                <a:gd name="T60" fmla="*/ 360 w 510"/>
                <a:gd name="T61" fmla="*/ 6 h 90"/>
                <a:gd name="T62" fmla="*/ 372 w 510"/>
                <a:gd name="T63" fmla="*/ 12 h 90"/>
                <a:gd name="T64" fmla="*/ 384 w 510"/>
                <a:gd name="T65" fmla="*/ 12 h 90"/>
                <a:gd name="T66" fmla="*/ 396 w 510"/>
                <a:gd name="T67" fmla="*/ 18 h 90"/>
                <a:gd name="T68" fmla="*/ 408 w 510"/>
                <a:gd name="T69" fmla="*/ 18 h 90"/>
                <a:gd name="T70" fmla="*/ 420 w 510"/>
                <a:gd name="T71" fmla="*/ 18 h 90"/>
                <a:gd name="T72" fmla="*/ 432 w 510"/>
                <a:gd name="T73" fmla="*/ 18 h 90"/>
                <a:gd name="T74" fmla="*/ 444 w 510"/>
                <a:gd name="T75" fmla="*/ 18 h 90"/>
                <a:gd name="T76" fmla="*/ 456 w 510"/>
                <a:gd name="T77" fmla="*/ 18 h 90"/>
                <a:gd name="T78" fmla="*/ 468 w 510"/>
                <a:gd name="T79" fmla="*/ 12 h 90"/>
                <a:gd name="T80" fmla="*/ 480 w 510"/>
                <a:gd name="T81" fmla="*/ 12 h 90"/>
                <a:gd name="T82" fmla="*/ 492 w 510"/>
                <a:gd name="T83" fmla="*/ 12 h 90"/>
                <a:gd name="T84" fmla="*/ 504 w 510"/>
                <a:gd name="T85" fmla="*/ 12 h 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90"/>
                <a:gd name="T131" fmla="*/ 510 w 510"/>
                <a:gd name="T132" fmla="*/ 90 h 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90">
                  <a:moveTo>
                    <a:pt x="0" y="84"/>
                  </a:moveTo>
                  <a:lnTo>
                    <a:pt x="6" y="84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24" y="90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42" y="78"/>
                  </a:lnTo>
                  <a:lnTo>
                    <a:pt x="48" y="72"/>
                  </a:lnTo>
                  <a:lnTo>
                    <a:pt x="54" y="66"/>
                  </a:lnTo>
                  <a:lnTo>
                    <a:pt x="60" y="60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48"/>
                  </a:lnTo>
                  <a:lnTo>
                    <a:pt x="162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54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48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36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7" name="Freeform 418"/>
            <p:cNvSpPr>
              <a:spLocks/>
            </p:cNvSpPr>
            <p:nvPr/>
          </p:nvSpPr>
          <p:spPr bwMode="auto">
            <a:xfrm>
              <a:off x="2080" y="967"/>
              <a:ext cx="744" cy="132"/>
            </a:xfrm>
            <a:custGeom>
              <a:avLst/>
              <a:gdLst>
                <a:gd name="T0" fmla="*/ 12 w 744"/>
                <a:gd name="T1" fmla="*/ 132 h 132"/>
                <a:gd name="T2" fmla="*/ 30 w 744"/>
                <a:gd name="T3" fmla="*/ 132 h 132"/>
                <a:gd name="T4" fmla="*/ 48 w 744"/>
                <a:gd name="T5" fmla="*/ 132 h 132"/>
                <a:gd name="T6" fmla="*/ 66 w 744"/>
                <a:gd name="T7" fmla="*/ 132 h 132"/>
                <a:gd name="T8" fmla="*/ 84 w 744"/>
                <a:gd name="T9" fmla="*/ 132 h 132"/>
                <a:gd name="T10" fmla="*/ 102 w 744"/>
                <a:gd name="T11" fmla="*/ 132 h 132"/>
                <a:gd name="T12" fmla="*/ 120 w 744"/>
                <a:gd name="T13" fmla="*/ 132 h 132"/>
                <a:gd name="T14" fmla="*/ 138 w 744"/>
                <a:gd name="T15" fmla="*/ 132 h 132"/>
                <a:gd name="T16" fmla="*/ 156 w 744"/>
                <a:gd name="T17" fmla="*/ 132 h 132"/>
                <a:gd name="T18" fmla="*/ 174 w 744"/>
                <a:gd name="T19" fmla="*/ 132 h 132"/>
                <a:gd name="T20" fmla="*/ 192 w 744"/>
                <a:gd name="T21" fmla="*/ 132 h 132"/>
                <a:gd name="T22" fmla="*/ 210 w 744"/>
                <a:gd name="T23" fmla="*/ 132 h 132"/>
                <a:gd name="T24" fmla="*/ 228 w 744"/>
                <a:gd name="T25" fmla="*/ 132 h 132"/>
                <a:gd name="T26" fmla="*/ 246 w 744"/>
                <a:gd name="T27" fmla="*/ 132 h 132"/>
                <a:gd name="T28" fmla="*/ 264 w 744"/>
                <a:gd name="T29" fmla="*/ 132 h 132"/>
                <a:gd name="T30" fmla="*/ 282 w 744"/>
                <a:gd name="T31" fmla="*/ 132 h 132"/>
                <a:gd name="T32" fmla="*/ 300 w 744"/>
                <a:gd name="T33" fmla="*/ 132 h 132"/>
                <a:gd name="T34" fmla="*/ 318 w 744"/>
                <a:gd name="T35" fmla="*/ 132 h 132"/>
                <a:gd name="T36" fmla="*/ 336 w 744"/>
                <a:gd name="T37" fmla="*/ 132 h 132"/>
                <a:gd name="T38" fmla="*/ 354 w 744"/>
                <a:gd name="T39" fmla="*/ 132 h 132"/>
                <a:gd name="T40" fmla="*/ 372 w 744"/>
                <a:gd name="T41" fmla="*/ 132 h 132"/>
                <a:gd name="T42" fmla="*/ 390 w 744"/>
                <a:gd name="T43" fmla="*/ 132 h 132"/>
                <a:gd name="T44" fmla="*/ 408 w 744"/>
                <a:gd name="T45" fmla="*/ 132 h 132"/>
                <a:gd name="T46" fmla="*/ 426 w 744"/>
                <a:gd name="T47" fmla="*/ 132 h 132"/>
                <a:gd name="T48" fmla="*/ 444 w 744"/>
                <a:gd name="T49" fmla="*/ 132 h 132"/>
                <a:gd name="T50" fmla="*/ 462 w 744"/>
                <a:gd name="T51" fmla="*/ 114 h 132"/>
                <a:gd name="T52" fmla="*/ 486 w 744"/>
                <a:gd name="T53" fmla="*/ 90 h 132"/>
                <a:gd name="T54" fmla="*/ 498 w 744"/>
                <a:gd name="T55" fmla="*/ 72 h 132"/>
                <a:gd name="T56" fmla="*/ 510 w 744"/>
                <a:gd name="T57" fmla="*/ 72 h 132"/>
                <a:gd name="T58" fmla="*/ 528 w 744"/>
                <a:gd name="T59" fmla="*/ 60 h 132"/>
                <a:gd name="T60" fmla="*/ 546 w 744"/>
                <a:gd name="T61" fmla="*/ 54 h 132"/>
                <a:gd name="T62" fmla="*/ 564 w 744"/>
                <a:gd name="T63" fmla="*/ 54 h 132"/>
                <a:gd name="T64" fmla="*/ 582 w 744"/>
                <a:gd name="T65" fmla="*/ 48 h 132"/>
                <a:gd name="T66" fmla="*/ 600 w 744"/>
                <a:gd name="T67" fmla="*/ 42 h 132"/>
                <a:gd name="T68" fmla="*/ 618 w 744"/>
                <a:gd name="T69" fmla="*/ 30 h 132"/>
                <a:gd name="T70" fmla="*/ 636 w 744"/>
                <a:gd name="T71" fmla="*/ 12 h 132"/>
                <a:gd name="T72" fmla="*/ 654 w 744"/>
                <a:gd name="T73" fmla="*/ 0 h 132"/>
                <a:gd name="T74" fmla="*/ 672 w 744"/>
                <a:gd name="T75" fmla="*/ 12 h 132"/>
                <a:gd name="T76" fmla="*/ 690 w 744"/>
                <a:gd name="T77" fmla="*/ 12 h 132"/>
                <a:gd name="T78" fmla="*/ 702 w 744"/>
                <a:gd name="T79" fmla="*/ 18 h 132"/>
                <a:gd name="T80" fmla="*/ 720 w 744"/>
                <a:gd name="T81" fmla="*/ 24 h 132"/>
                <a:gd name="T82" fmla="*/ 732 w 744"/>
                <a:gd name="T83" fmla="*/ 18 h 1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32"/>
                <a:gd name="T128" fmla="*/ 744 w 744"/>
                <a:gd name="T129" fmla="*/ 132 h 1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32">
                  <a:moveTo>
                    <a:pt x="0" y="132"/>
                  </a:moveTo>
                  <a:lnTo>
                    <a:pt x="6" y="132"/>
                  </a:lnTo>
                  <a:lnTo>
                    <a:pt x="12" y="132"/>
                  </a:lnTo>
                  <a:lnTo>
                    <a:pt x="18" y="132"/>
                  </a:lnTo>
                  <a:lnTo>
                    <a:pt x="24" y="132"/>
                  </a:lnTo>
                  <a:lnTo>
                    <a:pt x="30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54" y="132"/>
                  </a:lnTo>
                  <a:lnTo>
                    <a:pt x="60" y="132"/>
                  </a:lnTo>
                  <a:lnTo>
                    <a:pt x="66" y="132"/>
                  </a:lnTo>
                  <a:lnTo>
                    <a:pt x="72" y="132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90" y="132"/>
                  </a:lnTo>
                  <a:lnTo>
                    <a:pt x="96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8" y="132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10" y="132"/>
                  </a:lnTo>
                  <a:lnTo>
                    <a:pt x="216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34" y="132"/>
                  </a:lnTo>
                  <a:lnTo>
                    <a:pt x="240" y="132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8" y="132"/>
                  </a:lnTo>
                  <a:lnTo>
                    <a:pt x="264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8" y="132"/>
                  </a:lnTo>
                  <a:lnTo>
                    <a:pt x="324" y="132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32"/>
                  </a:lnTo>
                  <a:lnTo>
                    <a:pt x="348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8" y="132"/>
                  </a:lnTo>
                  <a:lnTo>
                    <a:pt x="384" y="132"/>
                  </a:lnTo>
                  <a:lnTo>
                    <a:pt x="390" y="132"/>
                  </a:lnTo>
                  <a:lnTo>
                    <a:pt x="396" y="132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08"/>
                  </a:lnTo>
                  <a:lnTo>
                    <a:pt x="474" y="102"/>
                  </a:lnTo>
                  <a:lnTo>
                    <a:pt x="486" y="90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2"/>
                  </a:lnTo>
                  <a:lnTo>
                    <a:pt x="690" y="18"/>
                  </a:lnTo>
                  <a:lnTo>
                    <a:pt x="696" y="12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24"/>
                  </a:lnTo>
                  <a:lnTo>
                    <a:pt x="720" y="18"/>
                  </a:lnTo>
                  <a:lnTo>
                    <a:pt x="726" y="24"/>
                  </a:lnTo>
                  <a:lnTo>
                    <a:pt x="732" y="18"/>
                  </a:lnTo>
                  <a:lnTo>
                    <a:pt x="738" y="18"/>
                  </a:lnTo>
                  <a:lnTo>
                    <a:pt x="74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8" name="Freeform 419"/>
            <p:cNvSpPr>
              <a:spLocks/>
            </p:cNvSpPr>
            <p:nvPr/>
          </p:nvSpPr>
          <p:spPr bwMode="auto">
            <a:xfrm>
              <a:off x="2824" y="889"/>
              <a:ext cx="462" cy="90"/>
            </a:xfrm>
            <a:custGeom>
              <a:avLst/>
              <a:gdLst>
                <a:gd name="T0" fmla="*/ 6 w 462"/>
                <a:gd name="T1" fmla="*/ 84 h 90"/>
                <a:gd name="T2" fmla="*/ 18 w 462"/>
                <a:gd name="T3" fmla="*/ 72 h 90"/>
                <a:gd name="T4" fmla="*/ 30 w 462"/>
                <a:gd name="T5" fmla="*/ 66 h 90"/>
                <a:gd name="T6" fmla="*/ 42 w 462"/>
                <a:gd name="T7" fmla="*/ 60 h 90"/>
                <a:gd name="T8" fmla="*/ 54 w 462"/>
                <a:gd name="T9" fmla="*/ 54 h 90"/>
                <a:gd name="T10" fmla="*/ 66 w 462"/>
                <a:gd name="T11" fmla="*/ 54 h 90"/>
                <a:gd name="T12" fmla="*/ 78 w 462"/>
                <a:gd name="T13" fmla="*/ 54 h 90"/>
                <a:gd name="T14" fmla="*/ 90 w 462"/>
                <a:gd name="T15" fmla="*/ 54 h 90"/>
                <a:gd name="T16" fmla="*/ 102 w 462"/>
                <a:gd name="T17" fmla="*/ 54 h 90"/>
                <a:gd name="T18" fmla="*/ 114 w 462"/>
                <a:gd name="T19" fmla="*/ 54 h 90"/>
                <a:gd name="T20" fmla="*/ 126 w 462"/>
                <a:gd name="T21" fmla="*/ 48 h 90"/>
                <a:gd name="T22" fmla="*/ 138 w 462"/>
                <a:gd name="T23" fmla="*/ 48 h 90"/>
                <a:gd name="T24" fmla="*/ 150 w 462"/>
                <a:gd name="T25" fmla="*/ 42 h 90"/>
                <a:gd name="T26" fmla="*/ 162 w 462"/>
                <a:gd name="T27" fmla="*/ 36 h 90"/>
                <a:gd name="T28" fmla="*/ 174 w 462"/>
                <a:gd name="T29" fmla="*/ 30 h 90"/>
                <a:gd name="T30" fmla="*/ 186 w 462"/>
                <a:gd name="T31" fmla="*/ 24 h 90"/>
                <a:gd name="T32" fmla="*/ 198 w 462"/>
                <a:gd name="T33" fmla="*/ 18 h 90"/>
                <a:gd name="T34" fmla="*/ 210 w 462"/>
                <a:gd name="T35" fmla="*/ 12 h 90"/>
                <a:gd name="T36" fmla="*/ 222 w 462"/>
                <a:gd name="T37" fmla="*/ 6 h 90"/>
                <a:gd name="T38" fmla="*/ 234 w 462"/>
                <a:gd name="T39" fmla="*/ 6 h 90"/>
                <a:gd name="T40" fmla="*/ 246 w 462"/>
                <a:gd name="T41" fmla="*/ 6 h 90"/>
                <a:gd name="T42" fmla="*/ 258 w 462"/>
                <a:gd name="T43" fmla="*/ 6 h 90"/>
                <a:gd name="T44" fmla="*/ 270 w 462"/>
                <a:gd name="T45" fmla="*/ 0 h 90"/>
                <a:gd name="T46" fmla="*/ 282 w 462"/>
                <a:gd name="T47" fmla="*/ 6 h 90"/>
                <a:gd name="T48" fmla="*/ 294 w 462"/>
                <a:gd name="T49" fmla="*/ 6 h 90"/>
                <a:gd name="T50" fmla="*/ 306 w 462"/>
                <a:gd name="T51" fmla="*/ 6 h 90"/>
                <a:gd name="T52" fmla="*/ 318 w 462"/>
                <a:gd name="T53" fmla="*/ 12 h 90"/>
                <a:gd name="T54" fmla="*/ 330 w 462"/>
                <a:gd name="T55" fmla="*/ 12 h 90"/>
                <a:gd name="T56" fmla="*/ 342 w 462"/>
                <a:gd name="T57" fmla="*/ 12 h 90"/>
                <a:gd name="T58" fmla="*/ 354 w 462"/>
                <a:gd name="T59" fmla="*/ 12 h 90"/>
                <a:gd name="T60" fmla="*/ 366 w 462"/>
                <a:gd name="T61" fmla="*/ 12 h 90"/>
                <a:gd name="T62" fmla="*/ 378 w 462"/>
                <a:gd name="T63" fmla="*/ 12 h 90"/>
                <a:gd name="T64" fmla="*/ 390 w 462"/>
                <a:gd name="T65" fmla="*/ 12 h 90"/>
                <a:gd name="T66" fmla="*/ 402 w 462"/>
                <a:gd name="T67" fmla="*/ 12 h 90"/>
                <a:gd name="T68" fmla="*/ 414 w 462"/>
                <a:gd name="T69" fmla="*/ 12 h 90"/>
                <a:gd name="T70" fmla="*/ 426 w 462"/>
                <a:gd name="T71" fmla="*/ 6 h 90"/>
                <a:gd name="T72" fmla="*/ 438 w 462"/>
                <a:gd name="T73" fmla="*/ 6 h 90"/>
                <a:gd name="T74" fmla="*/ 450 w 462"/>
                <a:gd name="T75" fmla="*/ 12 h 90"/>
                <a:gd name="T76" fmla="*/ 462 w 462"/>
                <a:gd name="T77" fmla="*/ 6 h 9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2"/>
                <a:gd name="T118" fmla="*/ 0 h 90"/>
                <a:gd name="T119" fmla="*/ 462 w 462"/>
                <a:gd name="T120" fmla="*/ 90 h 9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2" h="90">
                  <a:moveTo>
                    <a:pt x="0" y="90"/>
                  </a:moveTo>
                  <a:lnTo>
                    <a:pt x="6" y="84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66"/>
                  </a:lnTo>
                  <a:lnTo>
                    <a:pt x="30" y="66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89" name="Freeform 420"/>
            <p:cNvSpPr>
              <a:spLocks/>
            </p:cNvSpPr>
            <p:nvPr/>
          </p:nvSpPr>
          <p:spPr bwMode="auto">
            <a:xfrm>
              <a:off x="2080" y="847"/>
              <a:ext cx="726" cy="222"/>
            </a:xfrm>
            <a:custGeom>
              <a:avLst/>
              <a:gdLst>
                <a:gd name="T0" fmla="*/ 12 w 726"/>
                <a:gd name="T1" fmla="*/ 222 h 222"/>
                <a:gd name="T2" fmla="*/ 30 w 726"/>
                <a:gd name="T3" fmla="*/ 222 h 222"/>
                <a:gd name="T4" fmla="*/ 48 w 726"/>
                <a:gd name="T5" fmla="*/ 222 h 222"/>
                <a:gd name="T6" fmla="*/ 66 w 726"/>
                <a:gd name="T7" fmla="*/ 222 h 222"/>
                <a:gd name="T8" fmla="*/ 84 w 726"/>
                <a:gd name="T9" fmla="*/ 222 h 222"/>
                <a:gd name="T10" fmla="*/ 102 w 726"/>
                <a:gd name="T11" fmla="*/ 222 h 222"/>
                <a:gd name="T12" fmla="*/ 120 w 726"/>
                <a:gd name="T13" fmla="*/ 222 h 222"/>
                <a:gd name="T14" fmla="*/ 138 w 726"/>
                <a:gd name="T15" fmla="*/ 222 h 222"/>
                <a:gd name="T16" fmla="*/ 156 w 726"/>
                <a:gd name="T17" fmla="*/ 222 h 222"/>
                <a:gd name="T18" fmla="*/ 174 w 726"/>
                <a:gd name="T19" fmla="*/ 222 h 222"/>
                <a:gd name="T20" fmla="*/ 198 w 726"/>
                <a:gd name="T21" fmla="*/ 222 h 222"/>
                <a:gd name="T22" fmla="*/ 204 w 726"/>
                <a:gd name="T23" fmla="*/ 222 h 222"/>
                <a:gd name="T24" fmla="*/ 222 w 726"/>
                <a:gd name="T25" fmla="*/ 222 h 222"/>
                <a:gd name="T26" fmla="*/ 240 w 726"/>
                <a:gd name="T27" fmla="*/ 222 h 222"/>
                <a:gd name="T28" fmla="*/ 258 w 726"/>
                <a:gd name="T29" fmla="*/ 222 h 222"/>
                <a:gd name="T30" fmla="*/ 276 w 726"/>
                <a:gd name="T31" fmla="*/ 222 h 222"/>
                <a:gd name="T32" fmla="*/ 294 w 726"/>
                <a:gd name="T33" fmla="*/ 222 h 222"/>
                <a:gd name="T34" fmla="*/ 312 w 726"/>
                <a:gd name="T35" fmla="*/ 222 h 222"/>
                <a:gd name="T36" fmla="*/ 330 w 726"/>
                <a:gd name="T37" fmla="*/ 222 h 222"/>
                <a:gd name="T38" fmla="*/ 348 w 726"/>
                <a:gd name="T39" fmla="*/ 222 h 222"/>
                <a:gd name="T40" fmla="*/ 366 w 726"/>
                <a:gd name="T41" fmla="*/ 222 h 222"/>
                <a:gd name="T42" fmla="*/ 384 w 726"/>
                <a:gd name="T43" fmla="*/ 222 h 222"/>
                <a:gd name="T44" fmla="*/ 402 w 726"/>
                <a:gd name="T45" fmla="*/ 216 h 222"/>
                <a:gd name="T46" fmla="*/ 420 w 726"/>
                <a:gd name="T47" fmla="*/ 198 h 222"/>
                <a:gd name="T48" fmla="*/ 438 w 726"/>
                <a:gd name="T49" fmla="*/ 180 h 222"/>
                <a:gd name="T50" fmla="*/ 456 w 726"/>
                <a:gd name="T51" fmla="*/ 168 h 222"/>
                <a:gd name="T52" fmla="*/ 474 w 726"/>
                <a:gd name="T53" fmla="*/ 162 h 222"/>
                <a:gd name="T54" fmla="*/ 492 w 726"/>
                <a:gd name="T55" fmla="*/ 156 h 222"/>
                <a:gd name="T56" fmla="*/ 510 w 726"/>
                <a:gd name="T57" fmla="*/ 156 h 222"/>
                <a:gd name="T58" fmla="*/ 522 w 726"/>
                <a:gd name="T59" fmla="*/ 138 h 222"/>
                <a:gd name="T60" fmla="*/ 534 w 726"/>
                <a:gd name="T61" fmla="*/ 126 h 222"/>
                <a:gd name="T62" fmla="*/ 552 w 726"/>
                <a:gd name="T63" fmla="*/ 102 h 222"/>
                <a:gd name="T64" fmla="*/ 564 w 726"/>
                <a:gd name="T65" fmla="*/ 84 h 222"/>
                <a:gd name="T66" fmla="*/ 582 w 726"/>
                <a:gd name="T67" fmla="*/ 78 h 222"/>
                <a:gd name="T68" fmla="*/ 600 w 726"/>
                <a:gd name="T69" fmla="*/ 72 h 222"/>
                <a:gd name="T70" fmla="*/ 618 w 726"/>
                <a:gd name="T71" fmla="*/ 60 h 222"/>
                <a:gd name="T72" fmla="*/ 630 w 726"/>
                <a:gd name="T73" fmla="*/ 42 h 222"/>
                <a:gd name="T74" fmla="*/ 642 w 726"/>
                <a:gd name="T75" fmla="*/ 42 h 222"/>
                <a:gd name="T76" fmla="*/ 660 w 726"/>
                <a:gd name="T77" fmla="*/ 36 h 222"/>
                <a:gd name="T78" fmla="*/ 678 w 726"/>
                <a:gd name="T79" fmla="*/ 18 h 222"/>
                <a:gd name="T80" fmla="*/ 696 w 726"/>
                <a:gd name="T81" fmla="*/ 6 h 222"/>
                <a:gd name="T82" fmla="*/ 714 w 726"/>
                <a:gd name="T83" fmla="*/ 0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22"/>
                <a:gd name="T128" fmla="*/ 726 w 726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8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22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84" y="222"/>
                  </a:lnTo>
                  <a:lnTo>
                    <a:pt x="390" y="222"/>
                  </a:lnTo>
                  <a:lnTo>
                    <a:pt x="396" y="222"/>
                  </a:lnTo>
                  <a:lnTo>
                    <a:pt x="402" y="216"/>
                  </a:lnTo>
                  <a:lnTo>
                    <a:pt x="408" y="210"/>
                  </a:lnTo>
                  <a:lnTo>
                    <a:pt x="414" y="204"/>
                  </a:lnTo>
                  <a:lnTo>
                    <a:pt x="420" y="198"/>
                  </a:lnTo>
                  <a:lnTo>
                    <a:pt x="426" y="192"/>
                  </a:lnTo>
                  <a:lnTo>
                    <a:pt x="432" y="186"/>
                  </a:lnTo>
                  <a:lnTo>
                    <a:pt x="438" y="180"/>
                  </a:lnTo>
                  <a:lnTo>
                    <a:pt x="444" y="174"/>
                  </a:lnTo>
                  <a:lnTo>
                    <a:pt x="450" y="174"/>
                  </a:lnTo>
                  <a:lnTo>
                    <a:pt x="456" y="168"/>
                  </a:lnTo>
                  <a:lnTo>
                    <a:pt x="462" y="168"/>
                  </a:lnTo>
                  <a:lnTo>
                    <a:pt x="468" y="168"/>
                  </a:lnTo>
                  <a:lnTo>
                    <a:pt x="474" y="162"/>
                  </a:lnTo>
                  <a:lnTo>
                    <a:pt x="480" y="162"/>
                  </a:lnTo>
                  <a:lnTo>
                    <a:pt x="486" y="156"/>
                  </a:lnTo>
                  <a:lnTo>
                    <a:pt x="492" y="156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10" y="156"/>
                  </a:lnTo>
                  <a:lnTo>
                    <a:pt x="516" y="150"/>
                  </a:lnTo>
                  <a:lnTo>
                    <a:pt x="528" y="138"/>
                  </a:lnTo>
                  <a:lnTo>
                    <a:pt x="522" y="138"/>
                  </a:lnTo>
                  <a:lnTo>
                    <a:pt x="528" y="138"/>
                  </a:lnTo>
                  <a:lnTo>
                    <a:pt x="534" y="132"/>
                  </a:lnTo>
                  <a:lnTo>
                    <a:pt x="534" y="126"/>
                  </a:lnTo>
                  <a:lnTo>
                    <a:pt x="540" y="120"/>
                  </a:lnTo>
                  <a:lnTo>
                    <a:pt x="540" y="114"/>
                  </a:lnTo>
                  <a:lnTo>
                    <a:pt x="552" y="102"/>
                  </a:lnTo>
                  <a:lnTo>
                    <a:pt x="552" y="96"/>
                  </a:lnTo>
                  <a:lnTo>
                    <a:pt x="558" y="90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8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18" y="54"/>
                  </a:lnTo>
                  <a:lnTo>
                    <a:pt x="624" y="48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8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36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2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0" name="Freeform 421"/>
            <p:cNvSpPr>
              <a:spLocks/>
            </p:cNvSpPr>
            <p:nvPr/>
          </p:nvSpPr>
          <p:spPr bwMode="auto">
            <a:xfrm>
              <a:off x="2806" y="823"/>
              <a:ext cx="480" cy="54"/>
            </a:xfrm>
            <a:custGeom>
              <a:avLst/>
              <a:gdLst>
                <a:gd name="T0" fmla="*/ 6 w 480"/>
                <a:gd name="T1" fmla="*/ 24 h 54"/>
                <a:gd name="T2" fmla="*/ 18 w 480"/>
                <a:gd name="T3" fmla="*/ 30 h 54"/>
                <a:gd name="T4" fmla="*/ 30 w 480"/>
                <a:gd name="T5" fmla="*/ 30 h 54"/>
                <a:gd name="T6" fmla="*/ 42 w 480"/>
                <a:gd name="T7" fmla="*/ 36 h 54"/>
                <a:gd name="T8" fmla="*/ 54 w 480"/>
                <a:gd name="T9" fmla="*/ 36 h 54"/>
                <a:gd name="T10" fmla="*/ 66 w 480"/>
                <a:gd name="T11" fmla="*/ 42 h 54"/>
                <a:gd name="T12" fmla="*/ 78 w 480"/>
                <a:gd name="T13" fmla="*/ 48 h 54"/>
                <a:gd name="T14" fmla="*/ 90 w 480"/>
                <a:gd name="T15" fmla="*/ 48 h 54"/>
                <a:gd name="T16" fmla="*/ 102 w 480"/>
                <a:gd name="T17" fmla="*/ 48 h 54"/>
                <a:gd name="T18" fmla="*/ 114 w 480"/>
                <a:gd name="T19" fmla="*/ 48 h 54"/>
                <a:gd name="T20" fmla="*/ 120 w 480"/>
                <a:gd name="T21" fmla="*/ 48 h 54"/>
                <a:gd name="T22" fmla="*/ 132 w 480"/>
                <a:gd name="T23" fmla="*/ 42 h 54"/>
                <a:gd name="T24" fmla="*/ 144 w 480"/>
                <a:gd name="T25" fmla="*/ 36 h 54"/>
                <a:gd name="T26" fmla="*/ 156 w 480"/>
                <a:gd name="T27" fmla="*/ 30 h 54"/>
                <a:gd name="T28" fmla="*/ 168 w 480"/>
                <a:gd name="T29" fmla="*/ 24 h 54"/>
                <a:gd name="T30" fmla="*/ 180 w 480"/>
                <a:gd name="T31" fmla="*/ 18 h 54"/>
                <a:gd name="T32" fmla="*/ 192 w 480"/>
                <a:gd name="T33" fmla="*/ 12 h 54"/>
                <a:gd name="T34" fmla="*/ 204 w 480"/>
                <a:gd name="T35" fmla="*/ 6 h 54"/>
                <a:gd name="T36" fmla="*/ 216 w 480"/>
                <a:gd name="T37" fmla="*/ 6 h 54"/>
                <a:gd name="T38" fmla="*/ 228 w 480"/>
                <a:gd name="T39" fmla="*/ 6 h 54"/>
                <a:gd name="T40" fmla="*/ 240 w 480"/>
                <a:gd name="T41" fmla="*/ 6 h 54"/>
                <a:gd name="T42" fmla="*/ 252 w 480"/>
                <a:gd name="T43" fmla="*/ 6 h 54"/>
                <a:gd name="T44" fmla="*/ 258 w 480"/>
                <a:gd name="T45" fmla="*/ 6 h 54"/>
                <a:gd name="T46" fmla="*/ 270 w 480"/>
                <a:gd name="T47" fmla="*/ 6 h 54"/>
                <a:gd name="T48" fmla="*/ 282 w 480"/>
                <a:gd name="T49" fmla="*/ 6 h 54"/>
                <a:gd name="T50" fmla="*/ 294 w 480"/>
                <a:gd name="T51" fmla="*/ 12 h 54"/>
                <a:gd name="T52" fmla="*/ 306 w 480"/>
                <a:gd name="T53" fmla="*/ 12 h 54"/>
                <a:gd name="T54" fmla="*/ 318 w 480"/>
                <a:gd name="T55" fmla="*/ 12 h 54"/>
                <a:gd name="T56" fmla="*/ 330 w 480"/>
                <a:gd name="T57" fmla="*/ 12 h 54"/>
                <a:gd name="T58" fmla="*/ 342 w 480"/>
                <a:gd name="T59" fmla="*/ 12 h 54"/>
                <a:gd name="T60" fmla="*/ 354 w 480"/>
                <a:gd name="T61" fmla="*/ 12 h 54"/>
                <a:gd name="T62" fmla="*/ 366 w 480"/>
                <a:gd name="T63" fmla="*/ 12 h 54"/>
                <a:gd name="T64" fmla="*/ 378 w 480"/>
                <a:gd name="T65" fmla="*/ 12 h 54"/>
                <a:gd name="T66" fmla="*/ 390 w 480"/>
                <a:gd name="T67" fmla="*/ 12 h 54"/>
                <a:gd name="T68" fmla="*/ 402 w 480"/>
                <a:gd name="T69" fmla="*/ 12 h 54"/>
                <a:gd name="T70" fmla="*/ 414 w 480"/>
                <a:gd name="T71" fmla="*/ 12 h 54"/>
                <a:gd name="T72" fmla="*/ 426 w 480"/>
                <a:gd name="T73" fmla="*/ 12 h 54"/>
                <a:gd name="T74" fmla="*/ 438 w 480"/>
                <a:gd name="T75" fmla="*/ 12 h 54"/>
                <a:gd name="T76" fmla="*/ 444 w 480"/>
                <a:gd name="T77" fmla="*/ 12 h 54"/>
                <a:gd name="T78" fmla="*/ 462 w 480"/>
                <a:gd name="T79" fmla="*/ 12 h 54"/>
                <a:gd name="T80" fmla="*/ 462 w 480"/>
                <a:gd name="T81" fmla="*/ 12 h 54"/>
                <a:gd name="T82" fmla="*/ 474 w 480"/>
                <a:gd name="T83" fmla="*/ 12 h 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54"/>
                <a:gd name="T128" fmla="*/ 480 w 480"/>
                <a:gd name="T129" fmla="*/ 54 h 5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5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54"/>
                  </a:lnTo>
                  <a:lnTo>
                    <a:pt x="114" y="48"/>
                  </a:lnTo>
                  <a:lnTo>
                    <a:pt x="126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64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50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62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1" name="Freeform 422"/>
            <p:cNvSpPr>
              <a:spLocks/>
            </p:cNvSpPr>
            <p:nvPr/>
          </p:nvSpPr>
          <p:spPr bwMode="auto">
            <a:xfrm>
              <a:off x="2080" y="865"/>
              <a:ext cx="756" cy="174"/>
            </a:xfrm>
            <a:custGeom>
              <a:avLst/>
              <a:gdLst>
                <a:gd name="T0" fmla="*/ 6 w 756"/>
                <a:gd name="T1" fmla="*/ 168 h 174"/>
                <a:gd name="T2" fmla="*/ 24 w 756"/>
                <a:gd name="T3" fmla="*/ 168 h 174"/>
                <a:gd name="T4" fmla="*/ 42 w 756"/>
                <a:gd name="T5" fmla="*/ 168 h 174"/>
                <a:gd name="T6" fmla="*/ 60 w 756"/>
                <a:gd name="T7" fmla="*/ 174 h 174"/>
                <a:gd name="T8" fmla="*/ 78 w 756"/>
                <a:gd name="T9" fmla="*/ 168 h 174"/>
                <a:gd name="T10" fmla="*/ 96 w 756"/>
                <a:gd name="T11" fmla="*/ 168 h 174"/>
                <a:gd name="T12" fmla="*/ 114 w 756"/>
                <a:gd name="T13" fmla="*/ 168 h 174"/>
                <a:gd name="T14" fmla="*/ 132 w 756"/>
                <a:gd name="T15" fmla="*/ 168 h 174"/>
                <a:gd name="T16" fmla="*/ 150 w 756"/>
                <a:gd name="T17" fmla="*/ 168 h 174"/>
                <a:gd name="T18" fmla="*/ 168 w 756"/>
                <a:gd name="T19" fmla="*/ 168 h 174"/>
                <a:gd name="T20" fmla="*/ 186 w 756"/>
                <a:gd name="T21" fmla="*/ 168 h 174"/>
                <a:gd name="T22" fmla="*/ 204 w 756"/>
                <a:gd name="T23" fmla="*/ 168 h 174"/>
                <a:gd name="T24" fmla="*/ 222 w 756"/>
                <a:gd name="T25" fmla="*/ 168 h 174"/>
                <a:gd name="T26" fmla="*/ 240 w 756"/>
                <a:gd name="T27" fmla="*/ 168 h 174"/>
                <a:gd name="T28" fmla="*/ 258 w 756"/>
                <a:gd name="T29" fmla="*/ 168 h 174"/>
                <a:gd name="T30" fmla="*/ 276 w 756"/>
                <a:gd name="T31" fmla="*/ 168 h 174"/>
                <a:gd name="T32" fmla="*/ 294 w 756"/>
                <a:gd name="T33" fmla="*/ 168 h 174"/>
                <a:gd name="T34" fmla="*/ 312 w 756"/>
                <a:gd name="T35" fmla="*/ 168 h 174"/>
                <a:gd name="T36" fmla="*/ 330 w 756"/>
                <a:gd name="T37" fmla="*/ 168 h 174"/>
                <a:gd name="T38" fmla="*/ 348 w 756"/>
                <a:gd name="T39" fmla="*/ 168 h 174"/>
                <a:gd name="T40" fmla="*/ 366 w 756"/>
                <a:gd name="T41" fmla="*/ 168 h 174"/>
                <a:gd name="T42" fmla="*/ 384 w 756"/>
                <a:gd name="T43" fmla="*/ 168 h 174"/>
                <a:gd name="T44" fmla="*/ 402 w 756"/>
                <a:gd name="T45" fmla="*/ 168 h 174"/>
                <a:gd name="T46" fmla="*/ 420 w 756"/>
                <a:gd name="T47" fmla="*/ 168 h 174"/>
                <a:gd name="T48" fmla="*/ 438 w 756"/>
                <a:gd name="T49" fmla="*/ 156 h 174"/>
                <a:gd name="T50" fmla="*/ 456 w 756"/>
                <a:gd name="T51" fmla="*/ 144 h 174"/>
                <a:gd name="T52" fmla="*/ 474 w 756"/>
                <a:gd name="T53" fmla="*/ 138 h 174"/>
                <a:gd name="T54" fmla="*/ 492 w 756"/>
                <a:gd name="T55" fmla="*/ 114 h 174"/>
                <a:gd name="T56" fmla="*/ 510 w 756"/>
                <a:gd name="T57" fmla="*/ 102 h 174"/>
                <a:gd name="T58" fmla="*/ 528 w 756"/>
                <a:gd name="T59" fmla="*/ 90 h 174"/>
                <a:gd name="T60" fmla="*/ 546 w 756"/>
                <a:gd name="T61" fmla="*/ 90 h 174"/>
                <a:gd name="T62" fmla="*/ 564 w 756"/>
                <a:gd name="T63" fmla="*/ 84 h 174"/>
                <a:gd name="T64" fmla="*/ 582 w 756"/>
                <a:gd name="T65" fmla="*/ 66 h 174"/>
                <a:gd name="T66" fmla="*/ 606 w 756"/>
                <a:gd name="T67" fmla="*/ 42 h 174"/>
                <a:gd name="T68" fmla="*/ 618 w 756"/>
                <a:gd name="T69" fmla="*/ 24 h 174"/>
                <a:gd name="T70" fmla="*/ 636 w 756"/>
                <a:gd name="T71" fmla="*/ 12 h 174"/>
                <a:gd name="T72" fmla="*/ 654 w 756"/>
                <a:gd name="T73" fmla="*/ 24 h 174"/>
                <a:gd name="T74" fmla="*/ 672 w 756"/>
                <a:gd name="T75" fmla="*/ 42 h 174"/>
                <a:gd name="T76" fmla="*/ 690 w 756"/>
                <a:gd name="T77" fmla="*/ 42 h 174"/>
                <a:gd name="T78" fmla="*/ 708 w 756"/>
                <a:gd name="T79" fmla="*/ 36 h 174"/>
                <a:gd name="T80" fmla="*/ 726 w 756"/>
                <a:gd name="T81" fmla="*/ 24 h 174"/>
                <a:gd name="T82" fmla="*/ 744 w 756"/>
                <a:gd name="T83" fmla="*/ 6 h 1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74"/>
                <a:gd name="T128" fmla="*/ 756 w 756"/>
                <a:gd name="T129" fmla="*/ 174 h 1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74">
                  <a:moveTo>
                    <a:pt x="6" y="168"/>
                  </a:moveTo>
                  <a:lnTo>
                    <a:pt x="0" y="168"/>
                  </a:lnTo>
                  <a:lnTo>
                    <a:pt x="6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60" y="174"/>
                  </a:lnTo>
                  <a:lnTo>
                    <a:pt x="66" y="168"/>
                  </a:lnTo>
                  <a:lnTo>
                    <a:pt x="72" y="168"/>
                  </a:lnTo>
                  <a:lnTo>
                    <a:pt x="78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2" y="168"/>
                  </a:lnTo>
                  <a:lnTo>
                    <a:pt x="138" y="168"/>
                  </a:lnTo>
                  <a:lnTo>
                    <a:pt x="144" y="168"/>
                  </a:lnTo>
                  <a:lnTo>
                    <a:pt x="150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6" y="168"/>
                  </a:lnTo>
                  <a:lnTo>
                    <a:pt x="192" y="168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32" y="156"/>
                  </a:lnTo>
                  <a:lnTo>
                    <a:pt x="438" y="156"/>
                  </a:lnTo>
                  <a:lnTo>
                    <a:pt x="444" y="150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92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84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6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90" y="42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36"/>
                  </a:lnTo>
                  <a:lnTo>
                    <a:pt x="714" y="36"/>
                  </a:lnTo>
                  <a:lnTo>
                    <a:pt x="720" y="30"/>
                  </a:lnTo>
                  <a:lnTo>
                    <a:pt x="726" y="24"/>
                  </a:lnTo>
                  <a:lnTo>
                    <a:pt x="732" y="18"/>
                  </a:lnTo>
                  <a:lnTo>
                    <a:pt x="738" y="12"/>
                  </a:lnTo>
                  <a:lnTo>
                    <a:pt x="744" y="6"/>
                  </a:lnTo>
                  <a:lnTo>
                    <a:pt x="750" y="0"/>
                  </a:lnTo>
                  <a:lnTo>
                    <a:pt x="75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2" name="Freeform 423"/>
            <p:cNvSpPr>
              <a:spLocks/>
            </p:cNvSpPr>
            <p:nvPr/>
          </p:nvSpPr>
          <p:spPr bwMode="auto">
            <a:xfrm>
              <a:off x="2836" y="811"/>
              <a:ext cx="450" cy="60"/>
            </a:xfrm>
            <a:custGeom>
              <a:avLst/>
              <a:gdLst>
                <a:gd name="T0" fmla="*/ 6 w 450"/>
                <a:gd name="T1" fmla="*/ 54 h 60"/>
                <a:gd name="T2" fmla="*/ 18 w 450"/>
                <a:gd name="T3" fmla="*/ 54 h 60"/>
                <a:gd name="T4" fmla="*/ 30 w 450"/>
                <a:gd name="T5" fmla="*/ 54 h 60"/>
                <a:gd name="T6" fmla="*/ 42 w 450"/>
                <a:gd name="T7" fmla="*/ 54 h 60"/>
                <a:gd name="T8" fmla="*/ 54 w 450"/>
                <a:gd name="T9" fmla="*/ 60 h 60"/>
                <a:gd name="T10" fmla="*/ 60 w 450"/>
                <a:gd name="T11" fmla="*/ 60 h 60"/>
                <a:gd name="T12" fmla="*/ 72 w 450"/>
                <a:gd name="T13" fmla="*/ 60 h 60"/>
                <a:gd name="T14" fmla="*/ 84 w 450"/>
                <a:gd name="T15" fmla="*/ 60 h 60"/>
                <a:gd name="T16" fmla="*/ 96 w 450"/>
                <a:gd name="T17" fmla="*/ 60 h 60"/>
                <a:gd name="T18" fmla="*/ 108 w 450"/>
                <a:gd name="T19" fmla="*/ 54 h 60"/>
                <a:gd name="T20" fmla="*/ 120 w 450"/>
                <a:gd name="T21" fmla="*/ 48 h 60"/>
                <a:gd name="T22" fmla="*/ 132 w 450"/>
                <a:gd name="T23" fmla="*/ 48 h 60"/>
                <a:gd name="T24" fmla="*/ 144 w 450"/>
                <a:gd name="T25" fmla="*/ 36 h 60"/>
                <a:gd name="T26" fmla="*/ 156 w 450"/>
                <a:gd name="T27" fmla="*/ 30 h 60"/>
                <a:gd name="T28" fmla="*/ 168 w 450"/>
                <a:gd name="T29" fmla="*/ 24 h 60"/>
                <a:gd name="T30" fmla="*/ 180 w 450"/>
                <a:gd name="T31" fmla="*/ 18 h 60"/>
                <a:gd name="T32" fmla="*/ 192 w 450"/>
                <a:gd name="T33" fmla="*/ 18 h 60"/>
                <a:gd name="T34" fmla="*/ 204 w 450"/>
                <a:gd name="T35" fmla="*/ 12 h 60"/>
                <a:gd name="T36" fmla="*/ 216 w 450"/>
                <a:gd name="T37" fmla="*/ 12 h 60"/>
                <a:gd name="T38" fmla="*/ 228 w 450"/>
                <a:gd name="T39" fmla="*/ 6 h 60"/>
                <a:gd name="T40" fmla="*/ 240 w 450"/>
                <a:gd name="T41" fmla="*/ 0 h 60"/>
                <a:gd name="T42" fmla="*/ 252 w 450"/>
                <a:gd name="T43" fmla="*/ 0 h 60"/>
                <a:gd name="T44" fmla="*/ 264 w 450"/>
                <a:gd name="T45" fmla="*/ 0 h 60"/>
                <a:gd name="T46" fmla="*/ 276 w 450"/>
                <a:gd name="T47" fmla="*/ 0 h 60"/>
                <a:gd name="T48" fmla="*/ 288 w 450"/>
                <a:gd name="T49" fmla="*/ 0 h 60"/>
                <a:gd name="T50" fmla="*/ 300 w 450"/>
                <a:gd name="T51" fmla="*/ 0 h 60"/>
                <a:gd name="T52" fmla="*/ 312 w 450"/>
                <a:gd name="T53" fmla="*/ 0 h 60"/>
                <a:gd name="T54" fmla="*/ 324 w 450"/>
                <a:gd name="T55" fmla="*/ 6 h 60"/>
                <a:gd name="T56" fmla="*/ 336 w 450"/>
                <a:gd name="T57" fmla="*/ 6 h 60"/>
                <a:gd name="T58" fmla="*/ 348 w 450"/>
                <a:gd name="T59" fmla="*/ 6 h 60"/>
                <a:gd name="T60" fmla="*/ 360 w 450"/>
                <a:gd name="T61" fmla="*/ 12 h 60"/>
                <a:gd name="T62" fmla="*/ 372 w 450"/>
                <a:gd name="T63" fmla="*/ 12 h 60"/>
                <a:gd name="T64" fmla="*/ 384 w 450"/>
                <a:gd name="T65" fmla="*/ 6 h 60"/>
                <a:gd name="T66" fmla="*/ 390 w 450"/>
                <a:gd name="T67" fmla="*/ 6 h 60"/>
                <a:gd name="T68" fmla="*/ 396 w 450"/>
                <a:gd name="T69" fmla="*/ 6 h 60"/>
                <a:gd name="T70" fmla="*/ 408 w 450"/>
                <a:gd name="T71" fmla="*/ 6 h 60"/>
                <a:gd name="T72" fmla="*/ 420 w 450"/>
                <a:gd name="T73" fmla="*/ 0 h 60"/>
                <a:gd name="T74" fmla="*/ 432 w 450"/>
                <a:gd name="T75" fmla="*/ 0 h 60"/>
                <a:gd name="T76" fmla="*/ 444 w 450"/>
                <a:gd name="T77" fmla="*/ 0 h 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0"/>
                <a:gd name="T118" fmla="*/ 0 h 60"/>
                <a:gd name="T119" fmla="*/ 450 w 450"/>
                <a:gd name="T120" fmla="*/ 60 h 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0" h="60">
                  <a:moveTo>
                    <a:pt x="0" y="54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60"/>
                  </a:lnTo>
                  <a:lnTo>
                    <a:pt x="66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402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3" name="Freeform 424"/>
            <p:cNvSpPr>
              <a:spLocks/>
            </p:cNvSpPr>
            <p:nvPr/>
          </p:nvSpPr>
          <p:spPr bwMode="auto">
            <a:xfrm>
              <a:off x="2080" y="835"/>
              <a:ext cx="720" cy="162"/>
            </a:xfrm>
            <a:custGeom>
              <a:avLst/>
              <a:gdLst>
                <a:gd name="T0" fmla="*/ 12 w 720"/>
                <a:gd name="T1" fmla="*/ 162 h 162"/>
                <a:gd name="T2" fmla="*/ 30 w 720"/>
                <a:gd name="T3" fmla="*/ 162 h 162"/>
                <a:gd name="T4" fmla="*/ 48 w 720"/>
                <a:gd name="T5" fmla="*/ 162 h 162"/>
                <a:gd name="T6" fmla="*/ 66 w 720"/>
                <a:gd name="T7" fmla="*/ 162 h 162"/>
                <a:gd name="T8" fmla="*/ 84 w 720"/>
                <a:gd name="T9" fmla="*/ 162 h 162"/>
                <a:gd name="T10" fmla="*/ 102 w 720"/>
                <a:gd name="T11" fmla="*/ 162 h 162"/>
                <a:gd name="T12" fmla="*/ 120 w 720"/>
                <a:gd name="T13" fmla="*/ 162 h 162"/>
                <a:gd name="T14" fmla="*/ 138 w 720"/>
                <a:gd name="T15" fmla="*/ 162 h 162"/>
                <a:gd name="T16" fmla="*/ 156 w 720"/>
                <a:gd name="T17" fmla="*/ 162 h 162"/>
                <a:gd name="T18" fmla="*/ 174 w 720"/>
                <a:gd name="T19" fmla="*/ 162 h 162"/>
                <a:gd name="T20" fmla="*/ 192 w 720"/>
                <a:gd name="T21" fmla="*/ 162 h 162"/>
                <a:gd name="T22" fmla="*/ 210 w 720"/>
                <a:gd name="T23" fmla="*/ 162 h 162"/>
                <a:gd name="T24" fmla="*/ 228 w 720"/>
                <a:gd name="T25" fmla="*/ 162 h 162"/>
                <a:gd name="T26" fmla="*/ 246 w 720"/>
                <a:gd name="T27" fmla="*/ 162 h 162"/>
                <a:gd name="T28" fmla="*/ 264 w 720"/>
                <a:gd name="T29" fmla="*/ 162 h 162"/>
                <a:gd name="T30" fmla="*/ 282 w 720"/>
                <a:gd name="T31" fmla="*/ 162 h 162"/>
                <a:gd name="T32" fmla="*/ 300 w 720"/>
                <a:gd name="T33" fmla="*/ 162 h 162"/>
                <a:gd name="T34" fmla="*/ 318 w 720"/>
                <a:gd name="T35" fmla="*/ 162 h 162"/>
                <a:gd name="T36" fmla="*/ 336 w 720"/>
                <a:gd name="T37" fmla="*/ 162 h 162"/>
                <a:gd name="T38" fmla="*/ 354 w 720"/>
                <a:gd name="T39" fmla="*/ 162 h 162"/>
                <a:gd name="T40" fmla="*/ 372 w 720"/>
                <a:gd name="T41" fmla="*/ 162 h 162"/>
                <a:gd name="T42" fmla="*/ 390 w 720"/>
                <a:gd name="T43" fmla="*/ 162 h 162"/>
                <a:gd name="T44" fmla="*/ 408 w 720"/>
                <a:gd name="T45" fmla="*/ 162 h 162"/>
                <a:gd name="T46" fmla="*/ 426 w 720"/>
                <a:gd name="T47" fmla="*/ 162 h 162"/>
                <a:gd name="T48" fmla="*/ 444 w 720"/>
                <a:gd name="T49" fmla="*/ 162 h 162"/>
                <a:gd name="T50" fmla="*/ 462 w 720"/>
                <a:gd name="T51" fmla="*/ 150 h 162"/>
                <a:gd name="T52" fmla="*/ 480 w 720"/>
                <a:gd name="T53" fmla="*/ 138 h 162"/>
                <a:gd name="T54" fmla="*/ 498 w 720"/>
                <a:gd name="T55" fmla="*/ 132 h 162"/>
                <a:gd name="T56" fmla="*/ 516 w 720"/>
                <a:gd name="T57" fmla="*/ 138 h 162"/>
                <a:gd name="T58" fmla="*/ 534 w 720"/>
                <a:gd name="T59" fmla="*/ 132 h 162"/>
                <a:gd name="T60" fmla="*/ 552 w 720"/>
                <a:gd name="T61" fmla="*/ 126 h 162"/>
                <a:gd name="T62" fmla="*/ 576 w 720"/>
                <a:gd name="T63" fmla="*/ 108 h 162"/>
                <a:gd name="T64" fmla="*/ 582 w 720"/>
                <a:gd name="T65" fmla="*/ 90 h 162"/>
                <a:gd name="T66" fmla="*/ 594 w 720"/>
                <a:gd name="T67" fmla="*/ 72 h 162"/>
                <a:gd name="T68" fmla="*/ 606 w 720"/>
                <a:gd name="T69" fmla="*/ 54 h 162"/>
                <a:gd name="T70" fmla="*/ 612 w 720"/>
                <a:gd name="T71" fmla="*/ 36 h 162"/>
                <a:gd name="T72" fmla="*/ 630 w 720"/>
                <a:gd name="T73" fmla="*/ 24 h 162"/>
                <a:gd name="T74" fmla="*/ 648 w 720"/>
                <a:gd name="T75" fmla="*/ 24 h 162"/>
                <a:gd name="T76" fmla="*/ 666 w 720"/>
                <a:gd name="T77" fmla="*/ 36 h 162"/>
                <a:gd name="T78" fmla="*/ 684 w 720"/>
                <a:gd name="T79" fmla="*/ 42 h 162"/>
                <a:gd name="T80" fmla="*/ 696 w 720"/>
                <a:gd name="T81" fmla="*/ 30 h 162"/>
                <a:gd name="T82" fmla="*/ 714 w 720"/>
                <a:gd name="T83" fmla="*/ 12 h 16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162"/>
                <a:gd name="T128" fmla="*/ 720 w 720"/>
                <a:gd name="T129" fmla="*/ 162 h 16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162">
                  <a:moveTo>
                    <a:pt x="0" y="162"/>
                  </a:moveTo>
                  <a:lnTo>
                    <a:pt x="6" y="162"/>
                  </a:lnTo>
                  <a:lnTo>
                    <a:pt x="12" y="162"/>
                  </a:lnTo>
                  <a:lnTo>
                    <a:pt x="18" y="162"/>
                  </a:lnTo>
                  <a:lnTo>
                    <a:pt x="24" y="162"/>
                  </a:lnTo>
                  <a:lnTo>
                    <a:pt x="30" y="162"/>
                  </a:lnTo>
                  <a:lnTo>
                    <a:pt x="36" y="162"/>
                  </a:lnTo>
                  <a:lnTo>
                    <a:pt x="42" y="162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84" y="162"/>
                  </a:lnTo>
                  <a:lnTo>
                    <a:pt x="90" y="162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8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32" y="162"/>
                  </a:lnTo>
                  <a:lnTo>
                    <a:pt x="138" y="162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74" y="162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62"/>
                  </a:lnTo>
                  <a:lnTo>
                    <a:pt x="240" y="162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42" y="162"/>
                  </a:lnTo>
                  <a:lnTo>
                    <a:pt x="348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2"/>
                  </a:lnTo>
                  <a:lnTo>
                    <a:pt x="372" y="162"/>
                  </a:lnTo>
                  <a:lnTo>
                    <a:pt x="378" y="162"/>
                  </a:lnTo>
                  <a:lnTo>
                    <a:pt x="384" y="162"/>
                  </a:lnTo>
                  <a:lnTo>
                    <a:pt x="390" y="162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0" y="156"/>
                  </a:lnTo>
                  <a:lnTo>
                    <a:pt x="456" y="156"/>
                  </a:lnTo>
                  <a:lnTo>
                    <a:pt x="462" y="150"/>
                  </a:lnTo>
                  <a:lnTo>
                    <a:pt x="468" y="150"/>
                  </a:lnTo>
                  <a:lnTo>
                    <a:pt x="474" y="144"/>
                  </a:lnTo>
                  <a:lnTo>
                    <a:pt x="480" y="138"/>
                  </a:lnTo>
                  <a:lnTo>
                    <a:pt x="486" y="132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504" y="132"/>
                  </a:lnTo>
                  <a:lnTo>
                    <a:pt x="510" y="132"/>
                  </a:lnTo>
                  <a:lnTo>
                    <a:pt x="516" y="138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40" y="126"/>
                  </a:lnTo>
                  <a:lnTo>
                    <a:pt x="546" y="126"/>
                  </a:lnTo>
                  <a:lnTo>
                    <a:pt x="552" y="126"/>
                  </a:lnTo>
                  <a:lnTo>
                    <a:pt x="558" y="120"/>
                  </a:lnTo>
                  <a:lnTo>
                    <a:pt x="564" y="120"/>
                  </a:lnTo>
                  <a:lnTo>
                    <a:pt x="576" y="108"/>
                  </a:lnTo>
                  <a:lnTo>
                    <a:pt x="576" y="102"/>
                  </a:lnTo>
                  <a:lnTo>
                    <a:pt x="582" y="96"/>
                  </a:lnTo>
                  <a:lnTo>
                    <a:pt x="582" y="90"/>
                  </a:lnTo>
                  <a:lnTo>
                    <a:pt x="588" y="84"/>
                  </a:lnTo>
                  <a:lnTo>
                    <a:pt x="594" y="78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06" y="48"/>
                  </a:lnTo>
                  <a:lnTo>
                    <a:pt x="618" y="36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8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36"/>
                  </a:lnTo>
                  <a:lnTo>
                    <a:pt x="696" y="30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14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4" name="Freeform 425"/>
            <p:cNvSpPr>
              <a:spLocks/>
            </p:cNvSpPr>
            <p:nvPr/>
          </p:nvSpPr>
          <p:spPr bwMode="auto">
            <a:xfrm>
              <a:off x="2800" y="787"/>
              <a:ext cx="486" cy="48"/>
            </a:xfrm>
            <a:custGeom>
              <a:avLst/>
              <a:gdLst>
                <a:gd name="T0" fmla="*/ 12 w 486"/>
                <a:gd name="T1" fmla="*/ 36 h 48"/>
                <a:gd name="T2" fmla="*/ 18 w 486"/>
                <a:gd name="T3" fmla="*/ 30 h 48"/>
                <a:gd name="T4" fmla="*/ 30 w 486"/>
                <a:gd name="T5" fmla="*/ 24 h 48"/>
                <a:gd name="T6" fmla="*/ 42 w 486"/>
                <a:gd name="T7" fmla="*/ 24 h 48"/>
                <a:gd name="T8" fmla="*/ 54 w 486"/>
                <a:gd name="T9" fmla="*/ 30 h 48"/>
                <a:gd name="T10" fmla="*/ 66 w 486"/>
                <a:gd name="T11" fmla="*/ 30 h 48"/>
                <a:gd name="T12" fmla="*/ 78 w 486"/>
                <a:gd name="T13" fmla="*/ 30 h 48"/>
                <a:gd name="T14" fmla="*/ 84 w 486"/>
                <a:gd name="T15" fmla="*/ 30 h 48"/>
                <a:gd name="T16" fmla="*/ 96 w 486"/>
                <a:gd name="T17" fmla="*/ 36 h 48"/>
                <a:gd name="T18" fmla="*/ 108 w 486"/>
                <a:gd name="T19" fmla="*/ 36 h 48"/>
                <a:gd name="T20" fmla="*/ 120 w 486"/>
                <a:gd name="T21" fmla="*/ 36 h 48"/>
                <a:gd name="T22" fmla="*/ 132 w 486"/>
                <a:gd name="T23" fmla="*/ 36 h 48"/>
                <a:gd name="T24" fmla="*/ 144 w 486"/>
                <a:gd name="T25" fmla="*/ 36 h 48"/>
                <a:gd name="T26" fmla="*/ 162 w 486"/>
                <a:gd name="T27" fmla="*/ 30 h 48"/>
                <a:gd name="T28" fmla="*/ 162 w 486"/>
                <a:gd name="T29" fmla="*/ 30 h 48"/>
                <a:gd name="T30" fmla="*/ 174 w 486"/>
                <a:gd name="T31" fmla="*/ 24 h 48"/>
                <a:gd name="T32" fmla="*/ 180 w 486"/>
                <a:gd name="T33" fmla="*/ 24 h 48"/>
                <a:gd name="T34" fmla="*/ 192 w 486"/>
                <a:gd name="T35" fmla="*/ 24 h 48"/>
                <a:gd name="T36" fmla="*/ 204 w 486"/>
                <a:gd name="T37" fmla="*/ 18 h 48"/>
                <a:gd name="T38" fmla="*/ 216 w 486"/>
                <a:gd name="T39" fmla="*/ 12 h 48"/>
                <a:gd name="T40" fmla="*/ 228 w 486"/>
                <a:gd name="T41" fmla="*/ 12 h 48"/>
                <a:gd name="T42" fmla="*/ 240 w 486"/>
                <a:gd name="T43" fmla="*/ 6 h 48"/>
                <a:gd name="T44" fmla="*/ 252 w 486"/>
                <a:gd name="T45" fmla="*/ 6 h 48"/>
                <a:gd name="T46" fmla="*/ 264 w 486"/>
                <a:gd name="T47" fmla="*/ 6 h 48"/>
                <a:gd name="T48" fmla="*/ 276 w 486"/>
                <a:gd name="T49" fmla="*/ 6 h 48"/>
                <a:gd name="T50" fmla="*/ 288 w 486"/>
                <a:gd name="T51" fmla="*/ 6 h 48"/>
                <a:gd name="T52" fmla="*/ 300 w 486"/>
                <a:gd name="T53" fmla="*/ 6 h 48"/>
                <a:gd name="T54" fmla="*/ 312 w 486"/>
                <a:gd name="T55" fmla="*/ 6 h 48"/>
                <a:gd name="T56" fmla="*/ 324 w 486"/>
                <a:gd name="T57" fmla="*/ 6 h 48"/>
                <a:gd name="T58" fmla="*/ 336 w 486"/>
                <a:gd name="T59" fmla="*/ 6 h 48"/>
                <a:gd name="T60" fmla="*/ 348 w 486"/>
                <a:gd name="T61" fmla="*/ 6 h 48"/>
                <a:gd name="T62" fmla="*/ 360 w 486"/>
                <a:gd name="T63" fmla="*/ 6 h 48"/>
                <a:gd name="T64" fmla="*/ 372 w 486"/>
                <a:gd name="T65" fmla="*/ 6 h 48"/>
                <a:gd name="T66" fmla="*/ 384 w 486"/>
                <a:gd name="T67" fmla="*/ 12 h 48"/>
                <a:gd name="T68" fmla="*/ 396 w 486"/>
                <a:gd name="T69" fmla="*/ 12 h 48"/>
                <a:gd name="T70" fmla="*/ 408 w 486"/>
                <a:gd name="T71" fmla="*/ 12 h 48"/>
                <a:gd name="T72" fmla="*/ 420 w 486"/>
                <a:gd name="T73" fmla="*/ 12 h 48"/>
                <a:gd name="T74" fmla="*/ 432 w 486"/>
                <a:gd name="T75" fmla="*/ 6 h 48"/>
                <a:gd name="T76" fmla="*/ 444 w 486"/>
                <a:gd name="T77" fmla="*/ 6 h 48"/>
                <a:gd name="T78" fmla="*/ 456 w 486"/>
                <a:gd name="T79" fmla="*/ 6 h 48"/>
                <a:gd name="T80" fmla="*/ 468 w 486"/>
                <a:gd name="T81" fmla="*/ 6 h 48"/>
                <a:gd name="T82" fmla="*/ 480 w 486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48"/>
                <a:gd name="T128" fmla="*/ 486 w 486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48">
                  <a:moveTo>
                    <a:pt x="0" y="48"/>
                  </a:moveTo>
                  <a:lnTo>
                    <a:pt x="12" y="36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62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6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5" name="Freeform 426"/>
            <p:cNvSpPr>
              <a:spLocks/>
            </p:cNvSpPr>
            <p:nvPr/>
          </p:nvSpPr>
          <p:spPr bwMode="auto">
            <a:xfrm>
              <a:off x="2080" y="811"/>
              <a:ext cx="678" cy="162"/>
            </a:xfrm>
            <a:custGeom>
              <a:avLst/>
              <a:gdLst>
                <a:gd name="T0" fmla="*/ 12 w 678"/>
                <a:gd name="T1" fmla="*/ 156 h 162"/>
                <a:gd name="T2" fmla="*/ 30 w 678"/>
                <a:gd name="T3" fmla="*/ 162 h 162"/>
                <a:gd name="T4" fmla="*/ 48 w 678"/>
                <a:gd name="T5" fmla="*/ 162 h 162"/>
                <a:gd name="T6" fmla="*/ 66 w 678"/>
                <a:gd name="T7" fmla="*/ 162 h 162"/>
                <a:gd name="T8" fmla="*/ 84 w 678"/>
                <a:gd name="T9" fmla="*/ 156 h 162"/>
                <a:gd name="T10" fmla="*/ 102 w 678"/>
                <a:gd name="T11" fmla="*/ 162 h 162"/>
                <a:gd name="T12" fmla="*/ 120 w 678"/>
                <a:gd name="T13" fmla="*/ 156 h 162"/>
                <a:gd name="T14" fmla="*/ 132 w 678"/>
                <a:gd name="T15" fmla="*/ 162 h 162"/>
                <a:gd name="T16" fmla="*/ 150 w 678"/>
                <a:gd name="T17" fmla="*/ 162 h 162"/>
                <a:gd name="T18" fmla="*/ 162 w 678"/>
                <a:gd name="T19" fmla="*/ 162 h 162"/>
                <a:gd name="T20" fmla="*/ 180 w 678"/>
                <a:gd name="T21" fmla="*/ 162 h 162"/>
                <a:gd name="T22" fmla="*/ 192 w 678"/>
                <a:gd name="T23" fmla="*/ 156 h 162"/>
                <a:gd name="T24" fmla="*/ 210 w 678"/>
                <a:gd name="T25" fmla="*/ 156 h 162"/>
                <a:gd name="T26" fmla="*/ 228 w 678"/>
                <a:gd name="T27" fmla="*/ 156 h 162"/>
                <a:gd name="T28" fmla="*/ 246 w 678"/>
                <a:gd name="T29" fmla="*/ 162 h 162"/>
                <a:gd name="T30" fmla="*/ 264 w 678"/>
                <a:gd name="T31" fmla="*/ 156 h 162"/>
                <a:gd name="T32" fmla="*/ 276 w 678"/>
                <a:gd name="T33" fmla="*/ 162 h 162"/>
                <a:gd name="T34" fmla="*/ 294 w 678"/>
                <a:gd name="T35" fmla="*/ 162 h 162"/>
                <a:gd name="T36" fmla="*/ 312 w 678"/>
                <a:gd name="T37" fmla="*/ 162 h 162"/>
                <a:gd name="T38" fmla="*/ 330 w 678"/>
                <a:gd name="T39" fmla="*/ 156 h 162"/>
                <a:gd name="T40" fmla="*/ 348 w 678"/>
                <a:gd name="T41" fmla="*/ 162 h 162"/>
                <a:gd name="T42" fmla="*/ 360 w 678"/>
                <a:gd name="T43" fmla="*/ 162 h 162"/>
                <a:gd name="T44" fmla="*/ 378 w 678"/>
                <a:gd name="T45" fmla="*/ 162 h 162"/>
                <a:gd name="T46" fmla="*/ 390 w 678"/>
                <a:gd name="T47" fmla="*/ 156 h 162"/>
                <a:gd name="T48" fmla="*/ 408 w 678"/>
                <a:gd name="T49" fmla="*/ 162 h 162"/>
                <a:gd name="T50" fmla="*/ 420 w 678"/>
                <a:gd name="T51" fmla="*/ 162 h 162"/>
                <a:gd name="T52" fmla="*/ 438 w 678"/>
                <a:gd name="T53" fmla="*/ 162 h 162"/>
                <a:gd name="T54" fmla="*/ 450 w 678"/>
                <a:gd name="T55" fmla="*/ 162 h 162"/>
                <a:gd name="T56" fmla="*/ 468 w 678"/>
                <a:gd name="T57" fmla="*/ 156 h 162"/>
                <a:gd name="T58" fmla="*/ 486 w 678"/>
                <a:gd name="T59" fmla="*/ 156 h 162"/>
                <a:gd name="T60" fmla="*/ 504 w 678"/>
                <a:gd name="T61" fmla="*/ 144 h 162"/>
                <a:gd name="T62" fmla="*/ 522 w 678"/>
                <a:gd name="T63" fmla="*/ 144 h 162"/>
                <a:gd name="T64" fmla="*/ 540 w 678"/>
                <a:gd name="T65" fmla="*/ 138 h 162"/>
                <a:gd name="T66" fmla="*/ 558 w 678"/>
                <a:gd name="T67" fmla="*/ 132 h 162"/>
                <a:gd name="T68" fmla="*/ 576 w 678"/>
                <a:gd name="T69" fmla="*/ 126 h 162"/>
                <a:gd name="T70" fmla="*/ 594 w 678"/>
                <a:gd name="T71" fmla="*/ 120 h 162"/>
                <a:gd name="T72" fmla="*/ 606 w 678"/>
                <a:gd name="T73" fmla="*/ 102 h 162"/>
                <a:gd name="T74" fmla="*/ 618 w 678"/>
                <a:gd name="T75" fmla="*/ 78 h 162"/>
                <a:gd name="T76" fmla="*/ 624 w 678"/>
                <a:gd name="T77" fmla="*/ 60 h 162"/>
                <a:gd name="T78" fmla="*/ 636 w 678"/>
                <a:gd name="T79" fmla="*/ 42 h 162"/>
                <a:gd name="T80" fmla="*/ 648 w 678"/>
                <a:gd name="T81" fmla="*/ 30 h 162"/>
                <a:gd name="T82" fmla="*/ 666 w 678"/>
                <a:gd name="T83" fmla="*/ 12 h 16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162"/>
                <a:gd name="T128" fmla="*/ 678 w 678"/>
                <a:gd name="T129" fmla="*/ 162 h 16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162">
                  <a:moveTo>
                    <a:pt x="0" y="162"/>
                  </a:moveTo>
                  <a:lnTo>
                    <a:pt x="6" y="156"/>
                  </a:lnTo>
                  <a:lnTo>
                    <a:pt x="12" y="156"/>
                  </a:lnTo>
                  <a:lnTo>
                    <a:pt x="18" y="162"/>
                  </a:lnTo>
                  <a:lnTo>
                    <a:pt x="24" y="156"/>
                  </a:lnTo>
                  <a:lnTo>
                    <a:pt x="30" y="162"/>
                  </a:lnTo>
                  <a:lnTo>
                    <a:pt x="36" y="162"/>
                  </a:lnTo>
                  <a:lnTo>
                    <a:pt x="42" y="162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66" y="162"/>
                  </a:lnTo>
                  <a:lnTo>
                    <a:pt x="72" y="156"/>
                  </a:lnTo>
                  <a:lnTo>
                    <a:pt x="78" y="162"/>
                  </a:lnTo>
                  <a:lnTo>
                    <a:pt x="84" y="156"/>
                  </a:lnTo>
                  <a:lnTo>
                    <a:pt x="90" y="162"/>
                  </a:lnTo>
                  <a:lnTo>
                    <a:pt x="96" y="162"/>
                  </a:lnTo>
                  <a:lnTo>
                    <a:pt x="102" y="162"/>
                  </a:lnTo>
                  <a:lnTo>
                    <a:pt x="108" y="156"/>
                  </a:lnTo>
                  <a:lnTo>
                    <a:pt x="114" y="162"/>
                  </a:lnTo>
                  <a:lnTo>
                    <a:pt x="120" y="156"/>
                  </a:lnTo>
                  <a:lnTo>
                    <a:pt x="126" y="162"/>
                  </a:lnTo>
                  <a:lnTo>
                    <a:pt x="138" y="162"/>
                  </a:lnTo>
                  <a:lnTo>
                    <a:pt x="132" y="162"/>
                  </a:lnTo>
                  <a:lnTo>
                    <a:pt x="138" y="156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62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80" y="162"/>
                  </a:lnTo>
                  <a:lnTo>
                    <a:pt x="186" y="156"/>
                  </a:lnTo>
                  <a:lnTo>
                    <a:pt x="186" y="162"/>
                  </a:lnTo>
                  <a:lnTo>
                    <a:pt x="192" y="156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56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56"/>
                  </a:lnTo>
                  <a:lnTo>
                    <a:pt x="234" y="162"/>
                  </a:lnTo>
                  <a:lnTo>
                    <a:pt x="240" y="156"/>
                  </a:lnTo>
                  <a:lnTo>
                    <a:pt x="246" y="162"/>
                  </a:lnTo>
                  <a:lnTo>
                    <a:pt x="252" y="156"/>
                  </a:lnTo>
                  <a:lnTo>
                    <a:pt x="258" y="162"/>
                  </a:lnTo>
                  <a:lnTo>
                    <a:pt x="264" y="156"/>
                  </a:lnTo>
                  <a:lnTo>
                    <a:pt x="270" y="162"/>
                  </a:lnTo>
                  <a:lnTo>
                    <a:pt x="270" y="156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56"/>
                  </a:lnTo>
                  <a:lnTo>
                    <a:pt x="306" y="156"/>
                  </a:lnTo>
                  <a:lnTo>
                    <a:pt x="312" y="162"/>
                  </a:lnTo>
                  <a:lnTo>
                    <a:pt x="318" y="156"/>
                  </a:lnTo>
                  <a:lnTo>
                    <a:pt x="324" y="162"/>
                  </a:lnTo>
                  <a:lnTo>
                    <a:pt x="330" y="156"/>
                  </a:lnTo>
                  <a:lnTo>
                    <a:pt x="336" y="162"/>
                  </a:lnTo>
                  <a:lnTo>
                    <a:pt x="342" y="156"/>
                  </a:lnTo>
                  <a:lnTo>
                    <a:pt x="348" y="162"/>
                  </a:lnTo>
                  <a:lnTo>
                    <a:pt x="360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72" y="162"/>
                  </a:lnTo>
                  <a:lnTo>
                    <a:pt x="378" y="162"/>
                  </a:lnTo>
                  <a:lnTo>
                    <a:pt x="390" y="162"/>
                  </a:lnTo>
                  <a:lnTo>
                    <a:pt x="384" y="162"/>
                  </a:lnTo>
                  <a:lnTo>
                    <a:pt x="390" y="156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62"/>
                  </a:lnTo>
                  <a:lnTo>
                    <a:pt x="426" y="162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6" y="162"/>
                  </a:lnTo>
                  <a:lnTo>
                    <a:pt x="450" y="162"/>
                  </a:lnTo>
                  <a:lnTo>
                    <a:pt x="456" y="162"/>
                  </a:lnTo>
                  <a:lnTo>
                    <a:pt x="462" y="162"/>
                  </a:lnTo>
                  <a:lnTo>
                    <a:pt x="468" y="156"/>
                  </a:lnTo>
                  <a:lnTo>
                    <a:pt x="474" y="156"/>
                  </a:lnTo>
                  <a:lnTo>
                    <a:pt x="480" y="156"/>
                  </a:lnTo>
                  <a:lnTo>
                    <a:pt x="486" y="156"/>
                  </a:lnTo>
                  <a:lnTo>
                    <a:pt x="492" y="150"/>
                  </a:lnTo>
                  <a:lnTo>
                    <a:pt x="498" y="150"/>
                  </a:lnTo>
                  <a:lnTo>
                    <a:pt x="504" y="144"/>
                  </a:lnTo>
                  <a:lnTo>
                    <a:pt x="510" y="144"/>
                  </a:lnTo>
                  <a:lnTo>
                    <a:pt x="516" y="138"/>
                  </a:lnTo>
                  <a:lnTo>
                    <a:pt x="522" y="144"/>
                  </a:lnTo>
                  <a:lnTo>
                    <a:pt x="528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6" y="138"/>
                  </a:lnTo>
                  <a:lnTo>
                    <a:pt x="552" y="132"/>
                  </a:lnTo>
                  <a:lnTo>
                    <a:pt x="558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6" y="126"/>
                  </a:lnTo>
                  <a:lnTo>
                    <a:pt x="582" y="126"/>
                  </a:lnTo>
                  <a:lnTo>
                    <a:pt x="588" y="126"/>
                  </a:lnTo>
                  <a:lnTo>
                    <a:pt x="594" y="120"/>
                  </a:lnTo>
                  <a:lnTo>
                    <a:pt x="600" y="114"/>
                  </a:lnTo>
                  <a:lnTo>
                    <a:pt x="600" y="108"/>
                  </a:lnTo>
                  <a:lnTo>
                    <a:pt x="606" y="102"/>
                  </a:lnTo>
                  <a:lnTo>
                    <a:pt x="612" y="96"/>
                  </a:lnTo>
                  <a:lnTo>
                    <a:pt x="612" y="84"/>
                  </a:lnTo>
                  <a:lnTo>
                    <a:pt x="618" y="78"/>
                  </a:lnTo>
                  <a:lnTo>
                    <a:pt x="618" y="72"/>
                  </a:lnTo>
                  <a:lnTo>
                    <a:pt x="624" y="66"/>
                  </a:lnTo>
                  <a:lnTo>
                    <a:pt x="624" y="60"/>
                  </a:lnTo>
                  <a:lnTo>
                    <a:pt x="630" y="54"/>
                  </a:lnTo>
                  <a:lnTo>
                    <a:pt x="630" y="48"/>
                  </a:lnTo>
                  <a:lnTo>
                    <a:pt x="636" y="42"/>
                  </a:lnTo>
                  <a:lnTo>
                    <a:pt x="648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24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6" name="Freeform 427"/>
            <p:cNvSpPr>
              <a:spLocks/>
            </p:cNvSpPr>
            <p:nvPr/>
          </p:nvSpPr>
          <p:spPr bwMode="auto">
            <a:xfrm>
              <a:off x="2758" y="733"/>
              <a:ext cx="528" cy="78"/>
            </a:xfrm>
            <a:custGeom>
              <a:avLst/>
              <a:gdLst>
                <a:gd name="T0" fmla="*/ 6 w 528"/>
                <a:gd name="T1" fmla="*/ 72 h 78"/>
                <a:gd name="T2" fmla="*/ 18 w 528"/>
                <a:gd name="T3" fmla="*/ 54 h 78"/>
                <a:gd name="T4" fmla="*/ 30 w 528"/>
                <a:gd name="T5" fmla="*/ 54 h 78"/>
                <a:gd name="T6" fmla="*/ 42 w 528"/>
                <a:gd name="T7" fmla="*/ 48 h 78"/>
                <a:gd name="T8" fmla="*/ 54 w 528"/>
                <a:gd name="T9" fmla="*/ 42 h 78"/>
                <a:gd name="T10" fmla="*/ 66 w 528"/>
                <a:gd name="T11" fmla="*/ 36 h 78"/>
                <a:gd name="T12" fmla="*/ 78 w 528"/>
                <a:gd name="T13" fmla="*/ 30 h 78"/>
                <a:gd name="T14" fmla="*/ 90 w 528"/>
                <a:gd name="T15" fmla="*/ 30 h 78"/>
                <a:gd name="T16" fmla="*/ 102 w 528"/>
                <a:gd name="T17" fmla="*/ 30 h 78"/>
                <a:gd name="T18" fmla="*/ 114 w 528"/>
                <a:gd name="T19" fmla="*/ 36 h 78"/>
                <a:gd name="T20" fmla="*/ 126 w 528"/>
                <a:gd name="T21" fmla="*/ 42 h 78"/>
                <a:gd name="T22" fmla="*/ 138 w 528"/>
                <a:gd name="T23" fmla="*/ 42 h 78"/>
                <a:gd name="T24" fmla="*/ 150 w 528"/>
                <a:gd name="T25" fmla="*/ 42 h 78"/>
                <a:gd name="T26" fmla="*/ 162 w 528"/>
                <a:gd name="T27" fmla="*/ 42 h 78"/>
                <a:gd name="T28" fmla="*/ 174 w 528"/>
                <a:gd name="T29" fmla="*/ 36 h 78"/>
                <a:gd name="T30" fmla="*/ 180 w 528"/>
                <a:gd name="T31" fmla="*/ 36 h 78"/>
                <a:gd name="T32" fmla="*/ 192 w 528"/>
                <a:gd name="T33" fmla="*/ 36 h 78"/>
                <a:gd name="T34" fmla="*/ 204 w 528"/>
                <a:gd name="T35" fmla="*/ 36 h 78"/>
                <a:gd name="T36" fmla="*/ 216 w 528"/>
                <a:gd name="T37" fmla="*/ 30 h 78"/>
                <a:gd name="T38" fmla="*/ 228 w 528"/>
                <a:gd name="T39" fmla="*/ 30 h 78"/>
                <a:gd name="T40" fmla="*/ 240 w 528"/>
                <a:gd name="T41" fmla="*/ 24 h 78"/>
                <a:gd name="T42" fmla="*/ 252 w 528"/>
                <a:gd name="T43" fmla="*/ 18 h 78"/>
                <a:gd name="T44" fmla="*/ 264 w 528"/>
                <a:gd name="T45" fmla="*/ 12 h 78"/>
                <a:gd name="T46" fmla="*/ 276 w 528"/>
                <a:gd name="T47" fmla="*/ 12 h 78"/>
                <a:gd name="T48" fmla="*/ 288 w 528"/>
                <a:gd name="T49" fmla="*/ 6 h 78"/>
                <a:gd name="T50" fmla="*/ 300 w 528"/>
                <a:gd name="T51" fmla="*/ 6 h 78"/>
                <a:gd name="T52" fmla="*/ 312 w 528"/>
                <a:gd name="T53" fmla="*/ 6 h 78"/>
                <a:gd name="T54" fmla="*/ 324 w 528"/>
                <a:gd name="T55" fmla="*/ 6 h 78"/>
                <a:gd name="T56" fmla="*/ 336 w 528"/>
                <a:gd name="T57" fmla="*/ 0 h 78"/>
                <a:gd name="T58" fmla="*/ 348 w 528"/>
                <a:gd name="T59" fmla="*/ 6 h 78"/>
                <a:gd name="T60" fmla="*/ 360 w 528"/>
                <a:gd name="T61" fmla="*/ 6 h 78"/>
                <a:gd name="T62" fmla="*/ 372 w 528"/>
                <a:gd name="T63" fmla="*/ 6 h 78"/>
                <a:gd name="T64" fmla="*/ 384 w 528"/>
                <a:gd name="T65" fmla="*/ 12 h 78"/>
                <a:gd name="T66" fmla="*/ 396 w 528"/>
                <a:gd name="T67" fmla="*/ 12 h 78"/>
                <a:gd name="T68" fmla="*/ 408 w 528"/>
                <a:gd name="T69" fmla="*/ 12 h 78"/>
                <a:gd name="T70" fmla="*/ 420 w 528"/>
                <a:gd name="T71" fmla="*/ 12 h 78"/>
                <a:gd name="T72" fmla="*/ 432 w 528"/>
                <a:gd name="T73" fmla="*/ 18 h 78"/>
                <a:gd name="T74" fmla="*/ 444 w 528"/>
                <a:gd name="T75" fmla="*/ 18 h 78"/>
                <a:gd name="T76" fmla="*/ 456 w 528"/>
                <a:gd name="T77" fmla="*/ 18 h 78"/>
                <a:gd name="T78" fmla="*/ 468 w 528"/>
                <a:gd name="T79" fmla="*/ 18 h 78"/>
                <a:gd name="T80" fmla="*/ 480 w 528"/>
                <a:gd name="T81" fmla="*/ 18 h 78"/>
                <a:gd name="T82" fmla="*/ 492 w 528"/>
                <a:gd name="T83" fmla="*/ 18 h 78"/>
                <a:gd name="T84" fmla="*/ 504 w 528"/>
                <a:gd name="T85" fmla="*/ 18 h 78"/>
                <a:gd name="T86" fmla="*/ 516 w 528"/>
                <a:gd name="T87" fmla="*/ 12 h 78"/>
                <a:gd name="T88" fmla="*/ 528 w 528"/>
                <a:gd name="T89" fmla="*/ 12 h 7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78"/>
                <a:gd name="T137" fmla="*/ 528 w 528"/>
                <a:gd name="T138" fmla="*/ 78 h 7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78">
                  <a:moveTo>
                    <a:pt x="0" y="78"/>
                  </a:moveTo>
                  <a:lnTo>
                    <a:pt x="6" y="72"/>
                  </a:lnTo>
                  <a:lnTo>
                    <a:pt x="18" y="60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36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7" name="Freeform 428"/>
            <p:cNvSpPr>
              <a:spLocks/>
            </p:cNvSpPr>
            <p:nvPr/>
          </p:nvSpPr>
          <p:spPr bwMode="auto">
            <a:xfrm>
              <a:off x="2080" y="751"/>
              <a:ext cx="732" cy="192"/>
            </a:xfrm>
            <a:custGeom>
              <a:avLst/>
              <a:gdLst>
                <a:gd name="T0" fmla="*/ 12 w 732"/>
                <a:gd name="T1" fmla="*/ 192 h 192"/>
                <a:gd name="T2" fmla="*/ 30 w 732"/>
                <a:gd name="T3" fmla="*/ 192 h 192"/>
                <a:gd name="T4" fmla="*/ 48 w 732"/>
                <a:gd name="T5" fmla="*/ 192 h 192"/>
                <a:gd name="T6" fmla="*/ 66 w 732"/>
                <a:gd name="T7" fmla="*/ 192 h 192"/>
                <a:gd name="T8" fmla="*/ 84 w 732"/>
                <a:gd name="T9" fmla="*/ 192 h 192"/>
                <a:gd name="T10" fmla="*/ 102 w 732"/>
                <a:gd name="T11" fmla="*/ 192 h 192"/>
                <a:gd name="T12" fmla="*/ 120 w 732"/>
                <a:gd name="T13" fmla="*/ 192 h 192"/>
                <a:gd name="T14" fmla="*/ 138 w 732"/>
                <a:gd name="T15" fmla="*/ 192 h 192"/>
                <a:gd name="T16" fmla="*/ 156 w 732"/>
                <a:gd name="T17" fmla="*/ 192 h 192"/>
                <a:gd name="T18" fmla="*/ 174 w 732"/>
                <a:gd name="T19" fmla="*/ 192 h 192"/>
                <a:gd name="T20" fmla="*/ 192 w 732"/>
                <a:gd name="T21" fmla="*/ 192 h 192"/>
                <a:gd name="T22" fmla="*/ 210 w 732"/>
                <a:gd name="T23" fmla="*/ 192 h 192"/>
                <a:gd name="T24" fmla="*/ 228 w 732"/>
                <a:gd name="T25" fmla="*/ 192 h 192"/>
                <a:gd name="T26" fmla="*/ 246 w 732"/>
                <a:gd name="T27" fmla="*/ 192 h 192"/>
                <a:gd name="T28" fmla="*/ 264 w 732"/>
                <a:gd name="T29" fmla="*/ 192 h 192"/>
                <a:gd name="T30" fmla="*/ 282 w 732"/>
                <a:gd name="T31" fmla="*/ 192 h 192"/>
                <a:gd name="T32" fmla="*/ 300 w 732"/>
                <a:gd name="T33" fmla="*/ 192 h 192"/>
                <a:gd name="T34" fmla="*/ 318 w 732"/>
                <a:gd name="T35" fmla="*/ 192 h 192"/>
                <a:gd name="T36" fmla="*/ 336 w 732"/>
                <a:gd name="T37" fmla="*/ 192 h 192"/>
                <a:gd name="T38" fmla="*/ 354 w 732"/>
                <a:gd name="T39" fmla="*/ 192 h 192"/>
                <a:gd name="T40" fmla="*/ 372 w 732"/>
                <a:gd name="T41" fmla="*/ 192 h 192"/>
                <a:gd name="T42" fmla="*/ 390 w 732"/>
                <a:gd name="T43" fmla="*/ 192 h 192"/>
                <a:gd name="T44" fmla="*/ 408 w 732"/>
                <a:gd name="T45" fmla="*/ 192 h 192"/>
                <a:gd name="T46" fmla="*/ 426 w 732"/>
                <a:gd name="T47" fmla="*/ 192 h 192"/>
                <a:gd name="T48" fmla="*/ 444 w 732"/>
                <a:gd name="T49" fmla="*/ 186 h 192"/>
                <a:gd name="T50" fmla="*/ 462 w 732"/>
                <a:gd name="T51" fmla="*/ 174 h 192"/>
                <a:gd name="T52" fmla="*/ 480 w 732"/>
                <a:gd name="T53" fmla="*/ 156 h 192"/>
                <a:gd name="T54" fmla="*/ 498 w 732"/>
                <a:gd name="T55" fmla="*/ 144 h 192"/>
                <a:gd name="T56" fmla="*/ 516 w 732"/>
                <a:gd name="T57" fmla="*/ 126 h 192"/>
                <a:gd name="T58" fmla="*/ 534 w 732"/>
                <a:gd name="T59" fmla="*/ 120 h 192"/>
                <a:gd name="T60" fmla="*/ 552 w 732"/>
                <a:gd name="T61" fmla="*/ 126 h 192"/>
                <a:gd name="T62" fmla="*/ 570 w 732"/>
                <a:gd name="T63" fmla="*/ 120 h 192"/>
                <a:gd name="T64" fmla="*/ 588 w 732"/>
                <a:gd name="T65" fmla="*/ 102 h 192"/>
                <a:gd name="T66" fmla="*/ 606 w 732"/>
                <a:gd name="T67" fmla="*/ 78 h 192"/>
                <a:gd name="T68" fmla="*/ 618 w 732"/>
                <a:gd name="T69" fmla="*/ 60 h 192"/>
                <a:gd name="T70" fmla="*/ 630 w 732"/>
                <a:gd name="T71" fmla="*/ 42 h 192"/>
                <a:gd name="T72" fmla="*/ 636 w 732"/>
                <a:gd name="T73" fmla="*/ 18 h 192"/>
                <a:gd name="T74" fmla="*/ 654 w 732"/>
                <a:gd name="T75" fmla="*/ 0 h 192"/>
                <a:gd name="T76" fmla="*/ 672 w 732"/>
                <a:gd name="T77" fmla="*/ 6 h 192"/>
                <a:gd name="T78" fmla="*/ 690 w 732"/>
                <a:gd name="T79" fmla="*/ 18 h 192"/>
                <a:gd name="T80" fmla="*/ 708 w 732"/>
                <a:gd name="T81" fmla="*/ 36 h 192"/>
                <a:gd name="T82" fmla="*/ 720 w 732"/>
                <a:gd name="T83" fmla="*/ 54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92"/>
                <a:gd name="T128" fmla="*/ 732 w 732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6" y="180"/>
                  </a:lnTo>
                  <a:lnTo>
                    <a:pt x="462" y="174"/>
                  </a:lnTo>
                  <a:lnTo>
                    <a:pt x="468" y="168"/>
                  </a:lnTo>
                  <a:lnTo>
                    <a:pt x="474" y="162"/>
                  </a:lnTo>
                  <a:lnTo>
                    <a:pt x="480" y="156"/>
                  </a:lnTo>
                  <a:lnTo>
                    <a:pt x="486" y="150"/>
                  </a:lnTo>
                  <a:lnTo>
                    <a:pt x="492" y="144"/>
                  </a:lnTo>
                  <a:lnTo>
                    <a:pt x="498" y="144"/>
                  </a:lnTo>
                  <a:lnTo>
                    <a:pt x="510" y="132"/>
                  </a:lnTo>
                  <a:lnTo>
                    <a:pt x="510" y="126"/>
                  </a:lnTo>
                  <a:lnTo>
                    <a:pt x="516" y="126"/>
                  </a:lnTo>
                  <a:lnTo>
                    <a:pt x="522" y="126"/>
                  </a:lnTo>
                  <a:lnTo>
                    <a:pt x="528" y="120"/>
                  </a:lnTo>
                  <a:lnTo>
                    <a:pt x="534" y="120"/>
                  </a:lnTo>
                  <a:lnTo>
                    <a:pt x="540" y="120"/>
                  </a:lnTo>
                  <a:lnTo>
                    <a:pt x="546" y="126"/>
                  </a:lnTo>
                  <a:lnTo>
                    <a:pt x="552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70" y="120"/>
                  </a:lnTo>
                  <a:lnTo>
                    <a:pt x="576" y="114"/>
                  </a:lnTo>
                  <a:lnTo>
                    <a:pt x="582" y="108"/>
                  </a:lnTo>
                  <a:lnTo>
                    <a:pt x="588" y="102"/>
                  </a:lnTo>
                  <a:lnTo>
                    <a:pt x="594" y="96"/>
                  </a:lnTo>
                  <a:lnTo>
                    <a:pt x="606" y="84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8" y="66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24" y="48"/>
                  </a:lnTo>
                  <a:lnTo>
                    <a:pt x="630" y="42"/>
                  </a:lnTo>
                  <a:lnTo>
                    <a:pt x="630" y="36"/>
                  </a:lnTo>
                  <a:lnTo>
                    <a:pt x="636" y="30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24"/>
                  </a:lnTo>
                  <a:lnTo>
                    <a:pt x="702" y="30"/>
                  </a:lnTo>
                  <a:lnTo>
                    <a:pt x="708" y="36"/>
                  </a:lnTo>
                  <a:lnTo>
                    <a:pt x="714" y="42"/>
                  </a:lnTo>
                  <a:lnTo>
                    <a:pt x="726" y="54"/>
                  </a:lnTo>
                  <a:lnTo>
                    <a:pt x="720" y="54"/>
                  </a:lnTo>
                  <a:lnTo>
                    <a:pt x="726" y="54"/>
                  </a:lnTo>
                  <a:lnTo>
                    <a:pt x="73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8" name="Freeform 429"/>
            <p:cNvSpPr>
              <a:spLocks/>
            </p:cNvSpPr>
            <p:nvPr/>
          </p:nvSpPr>
          <p:spPr bwMode="auto">
            <a:xfrm>
              <a:off x="2812" y="679"/>
              <a:ext cx="474" cy="126"/>
            </a:xfrm>
            <a:custGeom>
              <a:avLst/>
              <a:gdLst>
                <a:gd name="T0" fmla="*/ 6 w 474"/>
                <a:gd name="T1" fmla="*/ 120 h 126"/>
                <a:gd name="T2" fmla="*/ 18 w 474"/>
                <a:gd name="T3" fmla="*/ 108 h 126"/>
                <a:gd name="T4" fmla="*/ 30 w 474"/>
                <a:gd name="T5" fmla="*/ 102 h 126"/>
                <a:gd name="T6" fmla="*/ 42 w 474"/>
                <a:gd name="T7" fmla="*/ 96 h 126"/>
                <a:gd name="T8" fmla="*/ 54 w 474"/>
                <a:gd name="T9" fmla="*/ 90 h 126"/>
                <a:gd name="T10" fmla="*/ 66 w 474"/>
                <a:gd name="T11" fmla="*/ 90 h 126"/>
                <a:gd name="T12" fmla="*/ 78 w 474"/>
                <a:gd name="T13" fmla="*/ 84 h 126"/>
                <a:gd name="T14" fmla="*/ 90 w 474"/>
                <a:gd name="T15" fmla="*/ 84 h 126"/>
                <a:gd name="T16" fmla="*/ 102 w 474"/>
                <a:gd name="T17" fmla="*/ 90 h 126"/>
                <a:gd name="T18" fmla="*/ 114 w 474"/>
                <a:gd name="T19" fmla="*/ 96 h 126"/>
                <a:gd name="T20" fmla="*/ 126 w 474"/>
                <a:gd name="T21" fmla="*/ 108 h 126"/>
                <a:gd name="T22" fmla="*/ 138 w 474"/>
                <a:gd name="T23" fmla="*/ 102 h 126"/>
                <a:gd name="T24" fmla="*/ 150 w 474"/>
                <a:gd name="T25" fmla="*/ 90 h 126"/>
                <a:gd name="T26" fmla="*/ 168 w 474"/>
                <a:gd name="T27" fmla="*/ 72 h 126"/>
                <a:gd name="T28" fmla="*/ 174 w 474"/>
                <a:gd name="T29" fmla="*/ 60 h 126"/>
                <a:gd name="T30" fmla="*/ 186 w 474"/>
                <a:gd name="T31" fmla="*/ 48 h 126"/>
                <a:gd name="T32" fmla="*/ 198 w 474"/>
                <a:gd name="T33" fmla="*/ 42 h 126"/>
                <a:gd name="T34" fmla="*/ 210 w 474"/>
                <a:gd name="T35" fmla="*/ 42 h 126"/>
                <a:gd name="T36" fmla="*/ 222 w 474"/>
                <a:gd name="T37" fmla="*/ 48 h 126"/>
                <a:gd name="T38" fmla="*/ 234 w 474"/>
                <a:gd name="T39" fmla="*/ 54 h 126"/>
                <a:gd name="T40" fmla="*/ 246 w 474"/>
                <a:gd name="T41" fmla="*/ 60 h 126"/>
                <a:gd name="T42" fmla="*/ 258 w 474"/>
                <a:gd name="T43" fmla="*/ 48 h 126"/>
                <a:gd name="T44" fmla="*/ 270 w 474"/>
                <a:gd name="T45" fmla="*/ 36 h 126"/>
                <a:gd name="T46" fmla="*/ 282 w 474"/>
                <a:gd name="T47" fmla="*/ 24 h 126"/>
                <a:gd name="T48" fmla="*/ 294 w 474"/>
                <a:gd name="T49" fmla="*/ 12 h 126"/>
                <a:gd name="T50" fmla="*/ 306 w 474"/>
                <a:gd name="T51" fmla="*/ 6 h 126"/>
                <a:gd name="T52" fmla="*/ 318 w 474"/>
                <a:gd name="T53" fmla="*/ 6 h 126"/>
                <a:gd name="T54" fmla="*/ 330 w 474"/>
                <a:gd name="T55" fmla="*/ 6 h 126"/>
                <a:gd name="T56" fmla="*/ 342 w 474"/>
                <a:gd name="T57" fmla="*/ 18 h 126"/>
                <a:gd name="T58" fmla="*/ 354 w 474"/>
                <a:gd name="T59" fmla="*/ 30 h 126"/>
                <a:gd name="T60" fmla="*/ 366 w 474"/>
                <a:gd name="T61" fmla="*/ 42 h 126"/>
                <a:gd name="T62" fmla="*/ 372 w 474"/>
                <a:gd name="T63" fmla="*/ 42 h 126"/>
                <a:gd name="T64" fmla="*/ 378 w 474"/>
                <a:gd name="T65" fmla="*/ 42 h 126"/>
                <a:gd name="T66" fmla="*/ 390 w 474"/>
                <a:gd name="T67" fmla="*/ 42 h 126"/>
                <a:gd name="T68" fmla="*/ 402 w 474"/>
                <a:gd name="T69" fmla="*/ 30 h 126"/>
                <a:gd name="T70" fmla="*/ 414 w 474"/>
                <a:gd name="T71" fmla="*/ 18 h 126"/>
                <a:gd name="T72" fmla="*/ 426 w 474"/>
                <a:gd name="T73" fmla="*/ 6 h 126"/>
                <a:gd name="T74" fmla="*/ 438 w 474"/>
                <a:gd name="T75" fmla="*/ 0 h 126"/>
                <a:gd name="T76" fmla="*/ 450 w 474"/>
                <a:gd name="T77" fmla="*/ 0 h 126"/>
                <a:gd name="T78" fmla="*/ 462 w 474"/>
                <a:gd name="T79" fmla="*/ 12 h 126"/>
                <a:gd name="T80" fmla="*/ 474 w 474"/>
                <a:gd name="T81" fmla="*/ 12 h 1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126"/>
                <a:gd name="T125" fmla="*/ 474 w 474"/>
                <a:gd name="T126" fmla="*/ 126 h 1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126">
                  <a:moveTo>
                    <a:pt x="0" y="126"/>
                  </a:moveTo>
                  <a:lnTo>
                    <a:pt x="6" y="120"/>
                  </a:lnTo>
                  <a:lnTo>
                    <a:pt x="12" y="114"/>
                  </a:lnTo>
                  <a:lnTo>
                    <a:pt x="18" y="108"/>
                  </a:lnTo>
                  <a:lnTo>
                    <a:pt x="24" y="102"/>
                  </a:lnTo>
                  <a:lnTo>
                    <a:pt x="30" y="102"/>
                  </a:lnTo>
                  <a:lnTo>
                    <a:pt x="36" y="96"/>
                  </a:lnTo>
                  <a:lnTo>
                    <a:pt x="42" y="96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6" y="90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84" y="84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102" y="90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20" y="102"/>
                  </a:lnTo>
                  <a:lnTo>
                    <a:pt x="126" y="108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96"/>
                  </a:lnTo>
                  <a:lnTo>
                    <a:pt x="150" y="90"/>
                  </a:lnTo>
                  <a:lnTo>
                    <a:pt x="156" y="84"/>
                  </a:lnTo>
                  <a:lnTo>
                    <a:pt x="168" y="72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54"/>
                  </a:lnTo>
                  <a:lnTo>
                    <a:pt x="186" y="48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34" y="54"/>
                  </a:lnTo>
                  <a:lnTo>
                    <a:pt x="240" y="60"/>
                  </a:lnTo>
                  <a:lnTo>
                    <a:pt x="246" y="60"/>
                  </a:lnTo>
                  <a:lnTo>
                    <a:pt x="252" y="54"/>
                  </a:lnTo>
                  <a:lnTo>
                    <a:pt x="258" y="48"/>
                  </a:lnTo>
                  <a:lnTo>
                    <a:pt x="264" y="42"/>
                  </a:lnTo>
                  <a:lnTo>
                    <a:pt x="270" y="36"/>
                  </a:lnTo>
                  <a:lnTo>
                    <a:pt x="276" y="30"/>
                  </a:lnTo>
                  <a:lnTo>
                    <a:pt x="282" y="24"/>
                  </a:lnTo>
                  <a:lnTo>
                    <a:pt x="288" y="18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42"/>
                  </a:lnTo>
                  <a:lnTo>
                    <a:pt x="372" y="48"/>
                  </a:lnTo>
                  <a:lnTo>
                    <a:pt x="372" y="42"/>
                  </a:lnTo>
                  <a:lnTo>
                    <a:pt x="384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8" y="24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799" name="Freeform 430"/>
            <p:cNvSpPr>
              <a:spLocks/>
            </p:cNvSpPr>
            <p:nvPr/>
          </p:nvSpPr>
          <p:spPr bwMode="auto">
            <a:xfrm>
              <a:off x="2080" y="775"/>
              <a:ext cx="726" cy="144"/>
            </a:xfrm>
            <a:custGeom>
              <a:avLst/>
              <a:gdLst>
                <a:gd name="T0" fmla="*/ 12 w 726"/>
                <a:gd name="T1" fmla="*/ 138 h 144"/>
                <a:gd name="T2" fmla="*/ 30 w 726"/>
                <a:gd name="T3" fmla="*/ 138 h 144"/>
                <a:gd name="T4" fmla="*/ 48 w 726"/>
                <a:gd name="T5" fmla="*/ 138 h 144"/>
                <a:gd name="T6" fmla="*/ 66 w 726"/>
                <a:gd name="T7" fmla="*/ 138 h 144"/>
                <a:gd name="T8" fmla="*/ 84 w 726"/>
                <a:gd name="T9" fmla="*/ 138 h 144"/>
                <a:gd name="T10" fmla="*/ 96 w 726"/>
                <a:gd name="T11" fmla="*/ 138 h 144"/>
                <a:gd name="T12" fmla="*/ 114 w 726"/>
                <a:gd name="T13" fmla="*/ 138 h 144"/>
                <a:gd name="T14" fmla="*/ 132 w 726"/>
                <a:gd name="T15" fmla="*/ 138 h 144"/>
                <a:gd name="T16" fmla="*/ 150 w 726"/>
                <a:gd name="T17" fmla="*/ 138 h 144"/>
                <a:gd name="T18" fmla="*/ 168 w 726"/>
                <a:gd name="T19" fmla="*/ 138 h 144"/>
                <a:gd name="T20" fmla="*/ 186 w 726"/>
                <a:gd name="T21" fmla="*/ 138 h 144"/>
                <a:gd name="T22" fmla="*/ 204 w 726"/>
                <a:gd name="T23" fmla="*/ 138 h 144"/>
                <a:gd name="T24" fmla="*/ 222 w 726"/>
                <a:gd name="T25" fmla="*/ 138 h 144"/>
                <a:gd name="T26" fmla="*/ 240 w 726"/>
                <a:gd name="T27" fmla="*/ 138 h 144"/>
                <a:gd name="T28" fmla="*/ 258 w 726"/>
                <a:gd name="T29" fmla="*/ 138 h 144"/>
                <a:gd name="T30" fmla="*/ 276 w 726"/>
                <a:gd name="T31" fmla="*/ 138 h 144"/>
                <a:gd name="T32" fmla="*/ 294 w 726"/>
                <a:gd name="T33" fmla="*/ 138 h 144"/>
                <a:gd name="T34" fmla="*/ 312 w 726"/>
                <a:gd name="T35" fmla="*/ 138 h 144"/>
                <a:gd name="T36" fmla="*/ 330 w 726"/>
                <a:gd name="T37" fmla="*/ 138 h 144"/>
                <a:gd name="T38" fmla="*/ 348 w 726"/>
                <a:gd name="T39" fmla="*/ 138 h 144"/>
                <a:gd name="T40" fmla="*/ 360 w 726"/>
                <a:gd name="T41" fmla="*/ 138 h 144"/>
                <a:gd name="T42" fmla="*/ 372 w 726"/>
                <a:gd name="T43" fmla="*/ 138 h 144"/>
                <a:gd name="T44" fmla="*/ 390 w 726"/>
                <a:gd name="T45" fmla="*/ 138 h 144"/>
                <a:gd name="T46" fmla="*/ 408 w 726"/>
                <a:gd name="T47" fmla="*/ 138 h 144"/>
                <a:gd name="T48" fmla="*/ 426 w 726"/>
                <a:gd name="T49" fmla="*/ 138 h 144"/>
                <a:gd name="T50" fmla="*/ 450 w 726"/>
                <a:gd name="T51" fmla="*/ 138 h 144"/>
                <a:gd name="T52" fmla="*/ 456 w 726"/>
                <a:gd name="T53" fmla="*/ 138 h 144"/>
                <a:gd name="T54" fmla="*/ 474 w 726"/>
                <a:gd name="T55" fmla="*/ 138 h 144"/>
                <a:gd name="T56" fmla="*/ 492 w 726"/>
                <a:gd name="T57" fmla="*/ 120 h 144"/>
                <a:gd name="T58" fmla="*/ 510 w 726"/>
                <a:gd name="T59" fmla="*/ 102 h 144"/>
                <a:gd name="T60" fmla="*/ 528 w 726"/>
                <a:gd name="T61" fmla="*/ 90 h 144"/>
                <a:gd name="T62" fmla="*/ 546 w 726"/>
                <a:gd name="T63" fmla="*/ 84 h 144"/>
                <a:gd name="T64" fmla="*/ 564 w 726"/>
                <a:gd name="T65" fmla="*/ 78 h 144"/>
                <a:gd name="T66" fmla="*/ 582 w 726"/>
                <a:gd name="T67" fmla="*/ 60 h 144"/>
                <a:gd name="T68" fmla="*/ 600 w 726"/>
                <a:gd name="T69" fmla="*/ 42 h 144"/>
                <a:gd name="T70" fmla="*/ 618 w 726"/>
                <a:gd name="T71" fmla="*/ 24 h 144"/>
                <a:gd name="T72" fmla="*/ 630 w 726"/>
                <a:gd name="T73" fmla="*/ 6 h 144"/>
                <a:gd name="T74" fmla="*/ 648 w 726"/>
                <a:gd name="T75" fmla="*/ 0 h 144"/>
                <a:gd name="T76" fmla="*/ 660 w 726"/>
                <a:gd name="T77" fmla="*/ 0 h 144"/>
                <a:gd name="T78" fmla="*/ 678 w 726"/>
                <a:gd name="T79" fmla="*/ 6 h 144"/>
                <a:gd name="T80" fmla="*/ 696 w 726"/>
                <a:gd name="T81" fmla="*/ 12 h 144"/>
                <a:gd name="T82" fmla="*/ 714 w 726"/>
                <a:gd name="T83" fmla="*/ 18 h 1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44"/>
                <a:gd name="T128" fmla="*/ 726 w 726"/>
                <a:gd name="T129" fmla="*/ 144 h 1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44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42" y="144"/>
                  </a:lnTo>
                  <a:lnTo>
                    <a:pt x="48" y="138"/>
                  </a:lnTo>
                  <a:lnTo>
                    <a:pt x="54" y="138"/>
                  </a:lnTo>
                  <a:lnTo>
                    <a:pt x="60" y="138"/>
                  </a:lnTo>
                  <a:lnTo>
                    <a:pt x="66" y="138"/>
                  </a:lnTo>
                  <a:lnTo>
                    <a:pt x="72" y="138"/>
                  </a:lnTo>
                  <a:lnTo>
                    <a:pt x="78" y="144"/>
                  </a:lnTo>
                  <a:lnTo>
                    <a:pt x="84" y="138"/>
                  </a:lnTo>
                  <a:lnTo>
                    <a:pt x="96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32" y="138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50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74" y="138"/>
                  </a:lnTo>
                  <a:lnTo>
                    <a:pt x="180" y="138"/>
                  </a:lnTo>
                  <a:lnTo>
                    <a:pt x="186" y="138"/>
                  </a:lnTo>
                  <a:lnTo>
                    <a:pt x="192" y="138"/>
                  </a:lnTo>
                  <a:lnTo>
                    <a:pt x="198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8" y="138"/>
                  </a:lnTo>
                  <a:lnTo>
                    <a:pt x="234" y="138"/>
                  </a:lnTo>
                  <a:lnTo>
                    <a:pt x="240" y="138"/>
                  </a:lnTo>
                  <a:lnTo>
                    <a:pt x="246" y="138"/>
                  </a:lnTo>
                  <a:lnTo>
                    <a:pt x="252" y="138"/>
                  </a:lnTo>
                  <a:lnTo>
                    <a:pt x="258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38"/>
                  </a:lnTo>
                  <a:lnTo>
                    <a:pt x="318" y="144"/>
                  </a:lnTo>
                  <a:lnTo>
                    <a:pt x="324" y="138"/>
                  </a:lnTo>
                  <a:lnTo>
                    <a:pt x="330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72" y="138"/>
                  </a:lnTo>
                  <a:lnTo>
                    <a:pt x="366" y="138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38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50" y="138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600" y="48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6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0" name="Freeform 431"/>
            <p:cNvSpPr>
              <a:spLocks/>
            </p:cNvSpPr>
            <p:nvPr/>
          </p:nvSpPr>
          <p:spPr bwMode="auto">
            <a:xfrm>
              <a:off x="2806" y="655"/>
              <a:ext cx="480" cy="138"/>
            </a:xfrm>
            <a:custGeom>
              <a:avLst/>
              <a:gdLst>
                <a:gd name="T0" fmla="*/ 6 w 480"/>
                <a:gd name="T1" fmla="*/ 138 h 138"/>
                <a:gd name="T2" fmla="*/ 12 w 480"/>
                <a:gd name="T3" fmla="*/ 138 h 138"/>
                <a:gd name="T4" fmla="*/ 24 w 480"/>
                <a:gd name="T5" fmla="*/ 120 h 138"/>
                <a:gd name="T6" fmla="*/ 36 w 480"/>
                <a:gd name="T7" fmla="*/ 108 h 138"/>
                <a:gd name="T8" fmla="*/ 48 w 480"/>
                <a:gd name="T9" fmla="*/ 96 h 138"/>
                <a:gd name="T10" fmla="*/ 60 w 480"/>
                <a:gd name="T11" fmla="*/ 90 h 138"/>
                <a:gd name="T12" fmla="*/ 72 w 480"/>
                <a:gd name="T13" fmla="*/ 84 h 138"/>
                <a:gd name="T14" fmla="*/ 84 w 480"/>
                <a:gd name="T15" fmla="*/ 78 h 138"/>
                <a:gd name="T16" fmla="*/ 96 w 480"/>
                <a:gd name="T17" fmla="*/ 78 h 138"/>
                <a:gd name="T18" fmla="*/ 108 w 480"/>
                <a:gd name="T19" fmla="*/ 72 h 138"/>
                <a:gd name="T20" fmla="*/ 120 w 480"/>
                <a:gd name="T21" fmla="*/ 72 h 138"/>
                <a:gd name="T22" fmla="*/ 132 w 480"/>
                <a:gd name="T23" fmla="*/ 66 h 138"/>
                <a:gd name="T24" fmla="*/ 144 w 480"/>
                <a:gd name="T25" fmla="*/ 60 h 138"/>
                <a:gd name="T26" fmla="*/ 156 w 480"/>
                <a:gd name="T27" fmla="*/ 54 h 138"/>
                <a:gd name="T28" fmla="*/ 168 w 480"/>
                <a:gd name="T29" fmla="*/ 42 h 138"/>
                <a:gd name="T30" fmla="*/ 180 w 480"/>
                <a:gd name="T31" fmla="*/ 42 h 138"/>
                <a:gd name="T32" fmla="*/ 192 w 480"/>
                <a:gd name="T33" fmla="*/ 36 h 138"/>
                <a:gd name="T34" fmla="*/ 204 w 480"/>
                <a:gd name="T35" fmla="*/ 30 h 138"/>
                <a:gd name="T36" fmla="*/ 216 w 480"/>
                <a:gd name="T37" fmla="*/ 24 h 138"/>
                <a:gd name="T38" fmla="*/ 228 w 480"/>
                <a:gd name="T39" fmla="*/ 24 h 138"/>
                <a:gd name="T40" fmla="*/ 240 w 480"/>
                <a:gd name="T41" fmla="*/ 18 h 138"/>
                <a:gd name="T42" fmla="*/ 252 w 480"/>
                <a:gd name="T43" fmla="*/ 12 h 138"/>
                <a:gd name="T44" fmla="*/ 264 w 480"/>
                <a:gd name="T45" fmla="*/ 6 h 138"/>
                <a:gd name="T46" fmla="*/ 276 w 480"/>
                <a:gd name="T47" fmla="*/ 6 h 138"/>
                <a:gd name="T48" fmla="*/ 288 w 480"/>
                <a:gd name="T49" fmla="*/ 6 h 138"/>
                <a:gd name="T50" fmla="*/ 300 w 480"/>
                <a:gd name="T51" fmla="*/ 6 h 138"/>
                <a:gd name="T52" fmla="*/ 312 w 480"/>
                <a:gd name="T53" fmla="*/ 12 h 138"/>
                <a:gd name="T54" fmla="*/ 324 w 480"/>
                <a:gd name="T55" fmla="*/ 12 h 138"/>
                <a:gd name="T56" fmla="*/ 336 w 480"/>
                <a:gd name="T57" fmla="*/ 12 h 138"/>
                <a:gd name="T58" fmla="*/ 348 w 480"/>
                <a:gd name="T59" fmla="*/ 18 h 138"/>
                <a:gd name="T60" fmla="*/ 360 w 480"/>
                <a:gd name="T61" fmla="*/ 12 h 138"/>
                <a:gd name="T62" fmla="*/ 372 w 480"/>
                <a:gd name="T63" fmla="*/ 18 h 138"/>
                <a:gd name="T64" fmla="*/ 384 w 480"/>
                <a:gd name="T65" fmla="*/ 18 h 138"/>
                <a:gd name="T66" fmla="*/ 396 w 480"/>
                <a:gd name="T67" fmla="*/ 12 h 138"/>
                <a:gd name="T68" fmla="*/ 408 w 480"/>
                <a:gd name="T69" fmla="*/ 12 h 138"/>
                <a:gd name="T70" fmla="*/ 420 w 480"/>
                <a:gd name="T71" fmla="*/ 6 h 138"/>
                <a:gd name="T72" fmla="*/ 432 w 480"/>
                <a:gd name="T73" fmla="*/ 6 h 138"/>
                <a:gd name="T74" fmla="*/ 444 w 480"/>
                <a:gd name="T75" fmla="*/ 6 h 138"/>
                <a:gd name="T76" fmla="*/ 456 w 480"/>
                <a:gd name="T77" fmla="*/ 6 h 138"/>
                <a:gd name="T78" fmla="*/ 468 w 480"/>
                <a:gd name="T79" fmla="*/ 6 h 138"/>
                <a:gd name="T80" fmla="*/ 480 w 480"/>
                <a:gd name="T81" fmla="*/ 0 h 13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138"/>
                <a:gd name="T125" fmla="*/ 480 w 480"/>
                <a:gd name="T126" fmla="*/ 138 h 13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138">
                  <a:moveTo>
                    <a:pt x="0" y="138"/>
                  </a:moveTo>
                  <a:lnTo>
                    <a:pt x="6" y="138"/>
                  </a:lnTo>
                  <a:lnTo>
                    <a:pt x="12" y="132"/>
                  </a:lnTo>
                  <a:lnTo>
                    <a:pt x="12" y="138"/>
                  </a:lnTo>
                  <a:lnTo>
                    <a:pt x="24" y="126"/>
                  </a:lnTo>
                  <a:lnTo>
                    <a:pt x="24" y="120"/>
                  </a:lnTo>
                  <a:lnTo>
                    <a:pt x="30" y="114"/>
                  </a:lnTo>
                  <a:lnTo>
                    <a:pt x="36" y="108"/>
                  </a:lnTo>
                  <a:lnTo>
                    <a:pt x="42" y="102"/>
                  </a:lnTo>
                  <a:lnTo>
                    <a:pt x="48" y="96"/>
                  </a:lnTo>
                  <a:lnTo>
                    <a:pt x="54" y="96"/>
                  </a:lnTo>
                  <a:lnTo>
                    <a:pt x="60" y="90"/>
                  </a:lnTo>
                  <a:lnTo>
                    <a:pt x="66" y="84"/>
                  </a:lnTo>
                  <a:lnTo>
                    <a:pt x="72" y="84"/>
                  </a:lnTo>
                  <a:lnTo>
                    <a:pt x="78" y="84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78"/>
                  </a:lnTo>
                  <a:lnTo>
                    <a:pt x="108" y="72"/>
                  </a:lnTo>
                  <a:lnTo>
                    <a:pt x="114" y="72"/>
                  </a:lnTo>
                  <a:lnTo>
                    <a:pt x="120" y="72"/>
                  </a:lnTo>
                  <a:lnTo>
                    <a:pt x="126" y="66"/>
                  </a:lnTo>
                  <a:lnTo>
                    <a:pt x="132" y="66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1" name="Freeform 432"/>
            <p:cNvSpPr>
              <a:spLocks/>
            </p:cNvSpPr>
            <p:nvPr/>
          </p:nvSpPr>
          <p:spPr bwMode="auto">
            <a:xfrm>
              <a:off x="2080" y="1903"/>
              <a:ext cx="642" cy="462"/>
            </a:xfrm>
            <a:custGeom>
              <a:avLst/>
              <a:gdLst>
                <a:gd name="T0" fmla="*/ 12 w 642"/>
                <a:gd name="T1" fmla="*/ 462 h 462"/>
                <a:gd name="T2" fmla="*/ 30 w 642"/>
                <a:gd name="T3" fmla="*/ 462 h 462"/>
                <a:gd name="T4" fmla="*/ 48 w 642"/>
                <a:gd name="T5" fmla="*/ 462 h 462"/>
                <a:gd name="T6" fmla="*/ 66 w 642"/>
                <a:gd name="T7" fmla="*/ 462 h 462"/>
                <a:gd name="T8" fmla="*/ 84 w 642"/>
                <a:gd name="T9" fmla="*/ 462 h 462"/>
                <a:gd name="T10" fmla="*/ 102 w 642"/>
                <a:gd name="T11" fmla="*/ 456 h 462"/>
                <a:gd name="T12" fmla="*/ 120 w 642"/>
                <a:gd name="T13" fmla="*/ 456 h 462"/>
                <a:gd name="T14" fmla="*/ 138 w 642"/>
                <a:gd name="T15" fmla="*/ 456 h 462"/>
                <a:gd name="T16" fmla="*/ 156 w 642"/>
                <a:gd name="T17" fmla="*/ 450 h 462"/>
                <a:gd name="T18" fmla="*/ 174 w 642"/>
                <a:gd name="T19" fmla="*/ 444 h 462"/>
                <a:gd name="T20" fmla="*/ 192 w 642"/>
                <a:gd name="T21" fmla="*/ 432 h 462"/>
                <a:gd name="T22" fmla="*/ 204 w 642"/>
                <a:gd name="T23" fmla="*/ 414 h 462"/>
                <a:gd name="T24" fmla="*/ 210 w 642"/>
                <a:gd name="T25" fmla="*/ 396 h 462"/>
                <a:gd name="T26" fmla="*/ 222 w 642"/>
                <a:gd name="T27" fmla="*/ 366 h 462"/>
                <a:gd name="T28" fmla="*/ 228 w 642"/>
                <a:gd name="T29" fmla="*/ 336 h 462"/>
                <a:gd name="T30" fmla="*/ 240 w 642"/>
                <a:gd name="T31" fmla="*/ 306 h 462"/>
                <a:gd name="T32" fmla="*/ 252 w 642"/>
                <a:gd name="T33" fmla="*/ 288 h 462"/>
                <a:gd name="T34" fmla="*/ 258 w 642"/>
                <a:gd name="T35" fmla="*/ 264 h 462"/>
                <a:gd name="T36" fmla="*/ 270 w 642"/>
                <a:gd name="T37" fmla="*/ 240 h 462"/>
                <a:gd name="T38" fmla="*/ 276 w 642"/>
                <a:gd name="T39" fmla="*/ 216 h 462"/>
                <a:gd name="T40" fmla="*/ 288 w 642"/>
                <a:gd name="T41" fmla="*/ 198 h 462"/>
                <a:gd name="T42" fmla="*/ 300 w 642"/>
                <a:gd name="T43" fmla="*/ 174 h 462"/>
                <a:gd name="T44" fmla="*/ 306 w 642"/>
                <a:gd name="T45" fmla="*/ 156 h 462"/>
                <a:gd name="T46" fmla="*/ 318 w 642"/>
                <a:gd name="T47" fmla="*/ 132 h 462"/>
                <a:gd name="T48" fmla="*/ 330 w 642"/>
                <a:gd name="T49" fmla="*/ 108 h 462"/>
                <a:gd name="T50" fmla="*/ 348 w 642"/>
                <a:gd name="T51" fmla="*/ 90 h 462"/>
                <a:gd name="T52" fmla="*/ 366 w 642"/>
                <a:gd name="T53" fmla="*/ 78 h 462"/>
                <a:gd name="T54" fmla="*/ 384 w 642"/>
                <a:gd name="T55" fmla="*/ 72 h 462"/>
                <a:gd name="T56" fmla="*/ 402 w 642"/>
                <a:gd name="T57" fmla="*/ 60 h 462"/>
                <a:gd name="T58" fmla="*/ 420 w 642"/>
                <a:gd name="T59" fmla="*/ 60 h 462"/>
                <a:gd name="T60" fmla="*/ 444 w 642"/>
                <a:gd name="T61" fmla="*/ 66 h 462"/>
                <a:gd name="T62" fmla="*/ 450 w 642"/>
                <a:gd name="T63" fmla="*/ 66 h 462"/>
                <a:gd name="T64" fmla="*/ 468 w 642"/>
                <a:gd name="T65" fmla="*/ 72 h 462"/>
                <a:gd name="T66" fmla="*/ 486 w 642"/>
                <a:gd name="T67" fmla="*/ 72 h 462"/>
                <a:gd name="T68" fmla="*/ 504 w 642"/>
                <a:gd name="T69" fmla="*/ 72 h 462"/>
                <a:gd name="T70" fmla="*/ 522 w 642"/>
                <a:gd name="T71" fmla="*/ 72 h 462"/>
                <a:gd name="T72" fmla="*/ 540 w 642"/>
                <a:gd name="T73" fmla="*/ 66 h 462"/>
                <a:gd name="T74" fmla="*/ 558 w 642"/>
                <a:gd name="T75" fmla="*/ 54 h 462"/>
                <a:gd name="T76" fmla="*/ 576 w 642"/>
                <a:gd name="T77" fmla="*/ 42 h 462"/>
                <a:gd name="T78" fmla="*/ 594 w 642"/>
                <a:gd name="T79" fmla="*/ 30 h 462"/>
                <a:gd name="T80" fmla="*/ 612 w 642"/>
                <a:gd name="T81" fmla="*/ 18 h 462"/>
                <a:gd name="T82" fmla="*/ 630 w 642"/>
                <a:gd name="T83" fmla="*/ 6 h 46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462"/>
                <a:gd name="T128" fmla="*/ 642 w 642"/>
                <a:gd name="T129" fmla="*/ 462 h 46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462">
                  <a:moveTo>
                    <a:pt x="0" y="462"/>
                  </a:moveTo>
                  <a:lnTo>
                    <a:pt x="6" y="462"/>
                  </a:lnTo>
                  <a:lnTo>
                    <a:pt x="12" y="462"/>
                  </a:lnTo>
                  <a:lnTo>
                    <a:pt x="18" y="462"/>
                  </a:lnTo>
                  <a:lnTo>
                    <a:pt x="24" y="462"/>
                  </a:lnTo>
                  <a:lnTo>
                    <a:pt x="30" y="462"/>
                  </a:lnTo>
                  <a:lnTo>
                    <a:pt x="36" y="462"/>
                  </a:lnTo>
                  <a:lnTo>
                    <a:pt x="42" y="462"/>
                  </a:lnTo>
                  <a:lnTo>
                    <a:pt x="48" y="462"/>
                  </a:lnTo>
                  <a:lnTo>
                    <a:pt x="54" y="462"/>
                  </a:lnTo>
                  <a:lnTo>
                    <a:pt x="60" y="462"/>
                  </a:lnTo>
                  <a:lnTo>
                    <a:pt x="66" y="462"/>
                  </a:lnTo>
                  <a:lnTo>
                    <a:pt x="72" y="462"/>
                  </a:lnTo>
                  <a:lnTo>
                    <a:pt x="78" y="462"/>
                  </a:lnTo>
                  <a:lnTo>
                    <a:pt x="84" y="462"/>
                  </a:lnTo>
                  <a:lnTo>
                    <a:pt x="90" y="462"/>
                  </a:lnTo>
                  <a:lnTo>
                    <a:pt x="96" y="462"/>
                  </a:lnTo>
                  <a:lnTo>
                    <a:pt x="102" y="456"/>
                  </a:lnTo>
                  <a:lnTo>
                    <a:pt x="108" y="456"/>
                  </a:lnTo>
                  <a:lnTo>
                    <a:pt x="114" y="456"/>
                  </a:lnTo>
                  <a:lnTo>
                    <a:pt x="120" y="456"/>
                  </a:lnTo>
                  <a:lnTo>
                    <a:pt x="126" y="456"/>
                  </a:lnTo>
                  <a:lnTo>
                    <a:pt x="132" y="456"/>
                  </a:lnTo>
                  <a:lnTo>
                    <a:pt x="138" y="456"/>
                  </a:lnTo>
                  <a:lnTo>
                    <a:pt x="144" y="456"/>
                  </a:lnTo>
                  <a:lnTo>
                    <a:pt x="150" y="450"/>
                  </a:lnTo>
                  <a:lnTo>
                    <a:pt x="156" y="450"/>
                  </a:lnTo>
                  <a:lnTo>
                    <a:pt x="162" y="450"/>
                  </a:lnTo>
                  <a:lnTo>
                    <a:pt x="168" y="450"/>
                  </a:lnTo>
                  <a:lnTo>
                    <a:pt x="174" y="444"/>
                  </a:lnTo>
                  <a:lnTo>
                    <a:pt x="180" y="444"/>
                  </a:lnTo>
                  <a:lnTo>
                    <a:pt x="186" y="438"/>
                  </a:lnTo>
                  <a:lnTo>
                    <a:pt x="192" y="432"/>
                  </a:lnTo>
                  <a:lnTo>
                    <a:pt x="198" y="426"/>
                  </a:lnTo>
                  <a:lnTo>
                    <a:pt x="198" y="420"/>
                  </a:lnTo>
                  <a:lnTo>
                    <a:pt x="204" y="414"/>
                  </a:lnTo>
                  <a:lnTo>
                    <a:pt x="204" y="408"/>
                  </a:lnTo>
                  <a:lnTo>
                    <a:pt x="210" y="402"/>
                  </a:lnTo>
                  <a:lnTo>
                    <a:pt x="210" y="396"/>
                  </a:lnTo>
                  <a:lnTo>
                    <a:pt x="216" y="384"/>
                  </a:lnTo>
                  <a:lnTo>
                    <a:pt x="216" y="378"/>
                  </a:lnTo>
                  <a:lnTo>
                    <a:pt x="222" y="366"/>
                  </a:lnTo>
                  <a:lnTo>
                    <a:pt x="222" y="354"/>
                  </a:lnTo>
                  <a:lnTo>
                    <a:pt x="228" y="342"/>
                  </a:lnTo>
                  <a:lnTo>
                    <a:pt x="228" y="336"/>
                  </a:lnTo>
                  <a:lnTo>
                    <a:pt x="234" y="324"/>
                  </a:lnTo>
                  <a:lnTo>
                    <a:pt x="240" y="318"/>
                  </a:lnTo>
                  <a:lnTo>
                    <a:pt x="240" y="306"/>
                  </a:lnTo>
                  <a:lnTo>
                    <a:pt x="246" y="300"/>
                  </a:lnTo>
                  <a:lnTo>
                    <a:pt x="246" y="294"/>
                  </a:lnTo>
                  <a:lnTo>
                    <a:pt x="252" y="288"/>
                  </a:lnTo>
                  <a:lnTo>
                    <a:pt x="252" y="282"/>
                  </a:lnTo>
                  <a:lnTo>
                    <a:pt x="258" y="270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64" y="252"/>
                  </a:lnTo>
                  <a:lnTo>
                    <a:pt x="270" y="240"/>
                  </a:lnTo>
                  <a:lnTo>
                    <a:pt x="270" y="234"/>
                  </a:lnTo>
                  <a:lnTo>
                    <a:pt x="276" y="228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8" y="198"/>
                  </a:lnTo>
                  <a:lnTo>
                    <a:pt x="288" y="186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0" y="168"/>
                  </a:lnTo>
                  <a:lnTo>
                    <a:pt x="306" y="162"/>
                  </a:lnTo>
                  <a:lnTo>
                    <a:pt x="306" y="156"/>
                  </a:lnTo>
                  <a:lnTo>
                    <a:pt x="312" y="150"/>
                  </a:lnTo>
                  <a:lnTo>
                    <a:pt x="312" y="138"/>
                  </a:lnTo>
                  <a:lnTo>
                    <a:pt x="318" y="132"/>
                  </a:lnTo>
                  <a:lnTo>
                    <a:pt x="318" y="126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6" y="102"/>
                  </a:lnTo>
                  <a:lnTo>
                    <a:pt x="342" y="96"/>
                  </a:lnTo>
                  <a:lnTo>
                    <a:pt x="348" y="90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8" y="72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60"/>
                  </a:lnTo>
                  <a:lnTo>
                    <a:pt x="408" y="66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6" y="66"/>
                  </a:lnTo>
                  <a:lnTo>
                    <a:pt x="432" y="66"/>
                  </a:lnTo>
                  <a:lnTo>
                    <a:pt x="444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2" name="Freeform 433"/>
            <p:cNvSpPr>
              <a:spLocks/>
            </p:cNvSpPr>
            <p:nvPr/>
          </p:nvSpPr>
          <p:spPr bwMode="auto">
            <a:xfrm>
              <a:off x="2722" y="1861"/>
              <a:ext cx="564" cy="42"/>
            </a:xfrm>
            <a:custGeom>
              <a:avLst/>
              <a:gdLst>
                <a:gd name="T0" fmla="*/ 6 w 564"/>
                <a:gd name="T1" fmla="*/ 42 h 42"/>
                <a:gd name="T2" fmla="*/ 18 w 564"/>
                <a:gd name="T3" fmla="*/ 42 h 42"/>
                <a:gd name="T4" fmla="*/ 30 w 564"/>
                <a:gd name="T5" fmla="*/ 42 h 42"/>
                <a:gd name="T6" fmla="*/ 42 w 564"/>
                <a:gd name="T7" fmla="*/ 36 h 42"/>
                <a:gd name="T8" fmla="*/ 54 w 564"/>
                <a:gd name="T9" fmla="*/ 36 h 42"/>
                <a:gd name="T10" fmla="*/ 66 w 564"/>
                <a:gd name="T11" fmla="*/ 36 h 42"/>
                <a:gd name="T12" fmla="*/ 78 w 564"/>
                <a:gd name="T13" fmla="*/ 36 h 42"/>
                <a:gd name="T14" fmla="*/ 96 w 564"/>
                <a:gd name="T15" fmla="*/ 36 h 42"/>
                <a:gd name="T16" fmla="*/ 96 w 564"/>
                <a:gd name="T17" fmla="*/ 30 h 42"/>
                <a:gd name="T18" fmla="*/ 108 w 564"/>
                <a:gd name="T19" fmla="*/ 30 h 42"/>
                <a:gd name="T20" fmla="*/ 120 w 564"/>
                <a:gd name="T21" fmla="*/ 30 h 42"/>
                <a:gd name="T22" fmla="*/ 132 w 564"/>
                <a:gd name="T23" fmla="*/ 30 h 42"/>
                <a:gd name="T24" fmla="*/ 144 w 564"/>
                <a:gd name="T25" fmla="*/ 24 h 42"/>
                <a:gd name="T26" fmla="*/ 156 w 564"/>
                <a:gd name="T27" fmla="*/ 24 h 42"/>
                <a:gd name="T28" fmla="*/ 168 w 564"/>
                <a:gd name="T29" fmla="*/ 24 h 42"/>
                <a:gd name="T30" fmla="*/ 180 w 564"/>
                <a:gd name="T31" fmla="*/ 24 h 42"/>
                <a:gd name="T32" fmla="*/ 192 w 564"/>
                <a:gd name="T33" fmla="*/ 24 h 42"/>
                <a:gd name="T34" fmla="*/ 204 w 564"/>
                <a:gd name="T35" fmla="*/ 24 h 42"/>
                <a:gd name="T36" fmla="*/ 216 w 564"/>
                <a:gd name="T37" fmla="*/ 18 h 42"/>
                <a:gd name="T38" fmla="*/ 228 w 564"/>
                <a:gd name="T39" fmla="*/ 24 h 42"/>
                <a:gd name="T40" fmla="*/ 240 w 564"/>
                <a:gd name="T41" fmla="*/ 18 h 42"/>
                <a:gd name="T42" fmla="*/ 252 w 564"/>
                <a:gd name="T43" fmla="*/ 18 h 42"/>
                <a:gd name="T44" fmla="*/ 264 w 564"/>
                <a:gd name="T45" fmla="*/ 18 h 42"/>
                <a:gd name="T46" fmla="*/ 282 w 564"/>
                <a:gd name="T47" fmla="*/ 18 h 42"/>
                <a:gd name="T48" fmla="*/ 282 w 564"/>
                <a:gd name="T49" fmla="*/ 12 h 42"/>
                <a:gd name="T50" fmla="*/ 294 w 564"/>
                <a:gd name="T51" fmla="*/ 12 h 42"/>
                <a:gd name="T52" fmla="*/ 306 w 564"/>
                <a:gd name="T53" fmla="*/ 12 h 42"/>
                <a:gd name="T54" fmla="*/ 318 w 564"/>
                <a:gd name="T55" fmla="*/ 12 h 42"/>
                <a:gd name="T56" fmla="*/ 330 w 564"/>
                <a:gd name="T57" fmla="*/ 12 h 42"/>
                <a:gd name="T58" fmla="*/ 342 w 564"/>
                <a:gd name="T59" fmla="*/ 12 h 42"/>
                <a:gd name="T60" fmla="*/ 354 w 564"/>
                <a:gd name="T61" fmla="*/ 12 h 42"/>
                <a:gd name="T62" fmla="*/ 366 w 564"/>
                <a:gd name="T63" fmla="*/ 12 h 42"/>
                <a:gd name="T64" fmla="*/ 378 w 564"/>
                <a:gd name="T65" fmla="*/ 12 h 42"/>
                <a:gd name="T66" fmla="*/ 390 w 564"/>
                <a:gd name="T67" fmla="*/ 12 h 42"/>
                <a:gd name="T68" fmla="*/ 408 w 564"/>
                <a:gd name="T69" fmla="*/ 6 h 42"/>
                <a:gd name="T70" fmla="*/ 408 w 564"/>
                <a:gd name="T71" fmla="*/ 6 h 42"/>
                <a:gd name="T72" fmla="*/ 420 w 564"/>
                <a:gd name="T73" fmla="*/ 6 h 42"/>
                <a:gd name="T74" fmla="*/ 432 w 564"/>
                <a:gd name="T75" fmla="*/ 0 h 42"/>
                <a:gd name="T76" fmla="*/ 444 w 564"/>
                <a:gd name="T77" fmla="*/ 0 h 42"/>
                <a:gd name="T78" fmla="*/ 456 w 564"/>
                <a:gd name="T79" fmla="*/ 0 h 42"/>
                <a:gd name="T80" fmla="*/ 468 w 564"/>
                <a:gd name="T81" fmla="*/ 0 h 42"/>
                <a:gd name="T82" fmla="*/ 480 w 564"/>
                <a:gd name="T83" fmla="*/ 0 h 42"/>
                <a:gd name="T84" fmla="*/ 492 w 564"/>
                <a:gd name="T85" fmla="*/ 0 h 42"/>
                <a:gd name="T86" fmla="*/ 504 w 564"/>
                <a:gd name="T87" fmla="*/ 0 h 42"/>
                <a:gd name="T88" fmla="*/ 516 w 564"/>
                <a:gd name="T89" fmla="*/ 0 h 42"/>
                <a:gd name="T90" fmla="*/ 534 w 564"/>
                <a:gd name="T91" fmla="*/ 0 h 42"/>
                <a:gd name="T92" fmla="*/ 534 w 564"/>
                <a:gd name="T93" fmla="*/ 0 h 42"/>
                <a:gd name="T94" fmla="*/ 540 w 564"/>
                <a:gd name="T95" fmla="*/ 0 h 42"/>
                <a:gd name="T96" fmla="*/ 552 w 564"/>
                <a:gd name="T97" fmla="*/ 0 h 42"/>
                <a:gd name="T98" fmla="*/ 564 w 564"/>
                <a:gd name="T99" fmla="*/ 0 h 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64"/>
                <a:gd name="T151" fmla="*/ 0 h 42"/>
                <a:gd name="T152" fmla="*/ 564 w 564"/>
                <a:gd name="T153" fmla="*/ 42 h 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64" h="42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6" y="36"/>
                  </a:lnTo>
                  <a:lnTo>
                    <a:pt x="90" y="36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24"/>
                  </a:lnTo>
                  <a:lnTo>
                    <a:pt x="132" y="30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82" y="18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8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34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6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3" name="Freeform 434"/>
            <p:cNvSpPr>
              <a:spLocks/>
            </p:cNvSpPr>
            <p:nvPr/>
          </p:nvSpPr>
          <p:spPr bwMode="auto">
            <a:xfrm>
              <a:off x="2080" y="2017"/>
              <a:ext cx="690" cy="324"/>
            </a:xfrm>
            <a:custGeom>
              <a:avLst/>
              <a:gdLst>
                <a:gd name="T0" fmla="*/ 18 w 690"/>
                <a:gd name="T1" fmla="*/ 318 h 324"/>
                <a:gd name="T2" fmla="*/ 24 w 690"/>
                <a:gd name="T3" fmla="*/ 324 h 324"/>
                <a:gd name="T4" fmla="*/ 36 w 690"/>
                <a:gd name="T5" fmla="*/ 318 h 324"/>
                <a:gd name="T6" fmla="*/ 54 w 690"/>
                <a:gd name="T7" fmla="*/ 324 h 324"/>
                <a:gd name="T8" fmla="*/ 72 w 690"/>
                <a:gd name="T9" fmla="*/ 318 h 324"/>
                <a:gd name="T10" fmla="*/ 90 w 690"/>
                <a:gd name="T11" fmla="*/ 318 h 324"/>
                <a:gd name="T12" fmla="*/ 108 w 690"/>
                <a:gd name="T13" fmla="*/ 318 h 324"/>
                <a:gd name="T14" fmla="*/ 126 w 690"/>
                <a:gd name="T15" fmla="*/ 324 h 324"/>
                <a:gd name="T16" fmla="*/ 144 w 690"/>
                <a:gd name="T17" fmla="*/ 318 h 324"/>
                <a:gd name="T18" fmla="*/ 162 w 690"/>
                <a:gd name="T19" fmla="*/ 318 h 324"/>
                <a:gd name="T20" fmla="*/ 180 w 690"/>
                <a:gd name="T21" fmla="*/ 312 h 324"/>
                <a:gd name="T22" fmla="*/ 198 w 690"/>
                <a:gd name="T23" fmla="*/ 306 h 324"/>
                <a:gd name="T24" fmla="*/ 216 w 690"/>
                <a:gd name="T25" fmla="*/ 294 h 324"/>
                <a:gd name="T26" fmla="*/ 234 w 690"/>
                <a:gd name="T27" fmla="*/ 282 h 324"/>
                <a:gd name="T28" fmla="*/ 258 w 690"/>
                <a:gd name="T29" fmla="*/ 258 h 324"/>
                <a:gd name="T30" fmla="*/ 264 w 690"/>
                <a:gd name="T31" fmla="*/ 240 h 324"/>
                <a:gd name="T32" fmla="*/ 276 w 690"/>
                <a:gd name="T33" fmla="*/ 222 h 324"/>
                <a:gd name="T34" fmla="*/ 282 w 690"/>
                <a:gd name="T35" fmla="*/ 198 h 324"/>
                <a:gd name="T36" fmla="*/ 294 w 690"/>
                <a:gd name="T37" fmla="*/ 180 h 324"/>
                <a:gd name="T38" fmla="*/ 306 w 690"/>
                <a:gd name="T39" fmla="*/ 162 h 324"/>
                <a:gd name="T40" fmla="*/ 312 w 690"/>
                <a:gd name="T41" fmla="*/ 138 h 324"/>
                <a:gd name="T42" fmla="*/ 324 w 690"/>
                <a:gd name="T43" fmla="*/ 114 h 324"/>
                <a:gd name="T44" fmla="*/ 342 w 690"/>
                <a:gd name="T45" fmla="*/ 84 h 324"/>
                <a:gd name="T46" fmla="*/ 354 w 690"/>
                <a:gd name="T47" fmla="*/ 72 h 324"/>
                <a:gd name="T48" fmla="*/ 372 w 690"/>
                <a:gd name="T49" fmla="*/ 66 h 324"/>
                <a:gd name="T50" fmla="*/ 390 w 690"/>
                <a:gd name="T51" fmla="*/ 66 h 324"/>
                <a:gd name="T52" fmla="*/ 408 w 690"/>
                <a:gd name="T53" fmla="*/ 66 h 324"/>
                <a:gd name="T54" fmla="*/ 426 w 690"/>
                <a:gd name="T55" fmla="*/ 54 h 324"/>
                <a:gd name="T56" fmla="*/ 444 w 690"/>
                <a:gd name="T57" fmla="*/ 42 h 324"/>
                <a:gd name="T58" fmla="*/ 462 w 690"/>
                <a:gd name="T59" fmla="*/ 42 h 324"/>
                <a:gd name="T60" fmla="*/ 480 w 690"/>
                <a:gd name="T61" fmla="*/ 36 h 324"/>
                <a:gd name="T62" fmla="*/ 498 w 690"/>
                <a:gd name="T63" fmla="*/ 30 h 324"/>
                <a:gd name="T64" fmla="*/ 516 w 690"/>
                <a:gd name="T65" fmla="*/ 24 h 324"/>
                <a:gd name="T66" fmla="*/ 534 w 690"/>
                <a:gd name="T67" fmla="*/ 18 h 324"/>
                <a:gd name="T68" fmla="*/ 552 w 690"/>
                <a:gd name="T69" fmla="*/ 12 h 324"/>
                <a:gd name="T70" fmla="*/ 570 w 690"/>
                <a:gd name="T71" fmla="*/ 12 h 324"/>
                <a:gd name="T72" fmla="*/ 588 w 690"/>
                <a:gd name="T73" fmla="*/ 6 h 324"/>
                <a:gd name="T74" fmla="*/ 606 w 690"/>
                <a:gd name="T75" fmla="*/ 6 h 324"/>
                <a:gd name="T76" fmla="*/ 624 w 690"/>
                <a:gd name="T77" fmla="*/ 0 h 324"/>
                <a:gd name="T78" fmla="*/ 642 w 690"/>
                <a:gd name="T79" fmla="*/ 0 h 324"/>
                <a:gd name="T80" fmla="*/ 660 w 690"/>
                <a:gd name="T81" fmla="*/ 0 h 324"/>
                <a:gd name="T82" fmla="*/ 678 w 690"/>
                <a:gd name="T83" fmla="*/ 0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24"/>
                <a:gd name="T128" fmla="*/ 690 w 690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24">
                  <a:moveTo>
                    <a:pt x="0" y="318"/>
                  </a:moveTo>
                  <a:lnTo>
                    <a:pt x="6" y="318"/>
                  </a:lnTo>
                  <a:lnTo>
                    <a:pt x="18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24"/>
                  </a:lnTo>
                  <a:lnTo>
                    <a:pt x="36" y="324"/>
                  </a:lnTo>
                  <a:lnTo>
                    <a:pt x="30" y="324"/>
                  </a:lnTo>
                  <a:lnTo>
                    <a:pt x="36" y="318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18"/>
                  </a:lnTo>
                  <a:lnTo>
                    <a:pt x="66" y="324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6" y="324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8" y="318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88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58" y="258"/>
                  </a:lnTo>
                  <a:lnTo>
                    <a:pt x="258" y="252"/>
                  </a:lnTo>
                  <a:lnTo>
                    <a:pt x="264" y="246"/>
                  </a:lnTo>
                  <a:lnTo>
                    <a:pt x="264" y="240"/>
                  </a:lnTo>
                  <a:lnTo>
                    <a:pt x="270" y="234"/>
                  </a:lnTo>
                  <a:lnTo>
                    <a:pt x="270" y="228"/>
                  </a:lnTo>
                  <a:lnTo>
                    <a:pt x="276" y="222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6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0" y="168"/>
                  </a:lnTo>
                  <a:lnTo>
                    <a:pt x="306" y="162"/>
                  </a:lnTo>
                  <a:lnTo>
                    <a:pt x="306" y="156"/>
                  </a:lnTo>
                  <a:lnTo>
                    <a:pt x="312" y="144"/>
                  </a:lnTo>
                  <a:lnTo>
                    <a:pt x="312" y="138"/>
                  </a:lnTo>
                  <a:lnTo>
                    <a:pt x="318" y="132"/>
                  </a:lnTo>
                  <a:lnTo>
                    <a:pt x="318" y="126"/>
                  </a:lnTo>
                  <a:lnTo>
                    <a:pt x="324" y="114"/>
                  </a:lnTo>
                  <a:lnTo>
                    <a:pt x="330" y="102"/>
                  </a:lnTo>
                  <a:lnTo>
                    <a:pt x="330" y="96"/>
                  </a:lnTo>
                  <a:lnTo>
                    <a:pt x="342" y="84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4" name="Freeform 435"/>
            <p:cNvSpPr>
              <a:spLocks/>
            </p:cNvSpPr>
            <p:nvPr/>
          </p:nvSpPr>
          <p:spPr bwMode="auto">
            <a:xfrm>
              <a:off x="2770" y="1999"/>
              <a:ext cx="516" cy="24"/>
            </a:xfrm>
            <a:custGeom>
              <a:avLst/>
              <a:gdLst>
                <a:gd name="T0" fmla="*/ 6 w 516"/>
                <a:gd name="T1" fmla="*/ 24 h 24"/>
                <a:gd name="T2" fmla="*/ 18 w 516"/>
                <a:gd name="T3" fmla="*/ 24 h 24"/>
                <a:gd name="T4" fmla="*/ 30 w 516"/>
                <a:gd name="T5" fmla="*/ 24 h 24"/>
                <a:gd name="T6" fmla="*/ 42 w 516"/>
                <a:gd name="T7" fmla="*/ 24 h 24"/>
                <a:gd name="T8" fmla="*/ 54 w 516"/>
                <a:gd name="T9" fmla="*/ 24 h 24"/>
                <a:gd name="T10" fmla="*/ 66 w 516"/>
                <a:gd name="T11" fmla="*/ 24 h 24"/>
                <a:gd name="T12" fmla="*/ 78 w 516"/>
                <a:gd name="T13" fmla="*/ 24 h 24"/>
                <a:gd name="T14" fmla="*/ 90 w 516"/>
                <a:gd name="T15" fmla="*/ 24 h 24"/>
                <a:gd name="T16" fmla="*/ 102 w 516"/>
                <a:gd name="T17" fmla="*/ 24 h 24"/>
                <a:gd name="T18" fmla="*/ 114 w 516"/>
                <a:gd name="T19" fmla="*/ 18 h 24"/>
                <a:gd name="T20" fmla="*/ 126 w 516"/>
                <a:gd name="T21" fmla="*/ 18 h 24"/>
                <a:gd name="T22" fmla="*/ 138 w 516"/>
                <a:gd name="T23" fmla="*/ 18 h 24"/>
                <a:gd name="T24" fmla="*/ 150 w 516"/>
                <a:gd name="T25" fmla="*/ 18 h 24"/>
                <a:gd name="T26" fmla="*/ 162 w 516"/>
                <a:gd name="T27" fmla="*/ 18 h 24"/>
                <a:gd name="T28" fmla="*/ 174 w 516"/>
                <a:gd name="T29" fmla="*/ 18 h 24"/>
                <a:gd name="T30" fmla="*/ 186 w 516"/>
                <a:gd name="T31" fmla="*/ 18 h 24"/>
                <a:gd name="T32" fmla="*/ 198 w 516"/>
                <a:gd name="T33" fmla="*/ 18 h 24"/>
                <a:gd name="T34" fmla="*/ 210 w 516"/>
                <a:gd name="T35" fmla="*/ 18 h 24"/>
                <a:gd name="T36" fmla="*/ 222 w 516"/>
                <a:gd name="T37" fmla="*/ 18 h 24"/>
                <a:gd name="T38" fmla="*/ 240 w 516"/>
                <a:gd name="T39" fmla="*/ 18 h 24"/>
                <a:gd name="T40" fmla="*/ 240 w 516"/>
                <a:gd name="T41" fmla="*/ 18 h 24"/>
                <a:gd name="T42" fmla="*/ 252 w 516"/>
                <a:gd name="T43" fmla="*/ 18 h 24"/>
                <a:gd name="T44" fmla="*/ 264 w 516"/>
                <a:gd name="T45" fmla="*/ 18 h 24"/>
                <a:gd name="T46" fmla="*/ 276 w 516"/>
                <a:gd name="T47" fmla="*/ 12 h 24"/>
                <a:gd name="T48" fmla="*/ 288 w 516"/>
                <a:gd name="T49" fmla="*/ 12 h 24"/>
                <a:gd name="T50" fmla="*/ 300 w 516"/>
                <a:gd name="T51" fmla="*/ 12 h 24"/>
                <a:gd name="T52" fmla="*/ 312 w 516"/>
                <a:gd name="T53" fmla="*/ 12 h 24"/>
                <a:gd name="T54" fmla="*/ 324 w 516"/>
                <a:gd name="T55" fmla="*/ 12 h 24"/>
                <a:gd name="T56" fmla="*/ 336 w 516"/>
                <a:gd name="T57" fmla="*/ 12 h 24"/>
                <a:gd name="T58" fmla="*/ 348 w 516"/>
                <a:gd name="T59" fmla="*/ 12 h 24"/>
                <a:gd name="T60" fmla="*/ 360 w 516"/>
                <a:gd name="T61" fmla="*/ 6 h 24"/>
                <a:gd name="T62" fmla="*/ 372 w 516"/>
                <a:gd name="T63" fmla="*/ 12 h 24"/>
                <a:gd name="T64" fmla="*/ 384 w 516"/>
                <a:gd name="T65" fmla="*/ 6 h 24"/>
                <a:gd name="T66" fmla="*/ 396 w 516"/>
                <a:gd name="T67" fmla="*/ 6 h 24"/>
                <a:gd name="T68" fmla="*/ 408 w 516"/>
                <a:gd name="T69" fmla="*/ 6 h 24"/>
                <a:gd name="T70" fmla="*/ 420 w 516"/>
                <a:gd name="T71" fmla="*/ 6 h 24"/>
                <a:gd name="T72" fmla="*/ 432 w 516"/>
                <a:gd name="T73" fmla="*/ 6 h 24"/>
                <a:gd name="T74" fmla="*/ 444 w 516"/>
                <a:gd name="T75" fmla="*/ 6 h 24"/>
                <a:gd name="T76" fmla="*/ 456 w 516"/>
                <a:gd name="T77" fmla="*/ 6 h 24"/>
                <a:gd name="T78" fmla="*/ 468 w 516"/>
                <a:gd name="T79" fmla="*/ 6 h 24"/>
                <a:gd name="T80" fmla="*/ 480 w 516"/>
                <a:gd name="T81" fmla="*/ 6 h 24"/>
                <a:gd name="T82" fmla="*/ 492 w 516"/>
                <a:gd name="T83" fmla="*/ 6 h 24"/>
                <a:gd name="T84" fmla="*/ 504 w 516"/>
                <a:gd name="T85" fmla="*/ 6 h 24"/>
                <a:gd name="T86" fmla="*/ 516 w 516"/>
                <a:gd name="T87" fmla="*/ 6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24"/>
                <a:gd name="T134" fmla="*/ 516 w 516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2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40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5" name="Freeform 436"/>
            <p:cNvSpPr>
              <a:spLocks/>
            </p:cNvSpPr>
            <p:nvPr/>
          </p:nvSpPr>
          <p:spPr bwMode="auto">
            <a:xfrm>
              <a:off x="2080" y="1951"/>
              <a:ext cx="720" cy="360"/>
            </a:xfrm>
            <a:custGeom>
              <a:avLst/>
              <a:gdLst>
                <a:gd name="T0" fmla="*/ 12 w 720"/>
                <a:gd name="T1" fmla="*/ 354 h 360"/>
                <a:gd name="T2" fmla="*/ 30 w 720"/>
                <a:gd name="T3" fmla="*/ 354 h 360"/>
                <a:gd name="T4" fmla="*/ 48 w 720"/>
                <a:gd name="T5" fmla="*/ 354 h 360"/>
                <a:gd name="T6" fmla="*/ 66 w 720"/>
                <a:gd name="T7" fmla="*/ 354 h 360"/>
                <a:gd name="T8" fmla="*/ 78 w 720"/>
                <a:gd name="T9" fmla="*/ 354 h 360"/>
                <a:gd name="T10" fmla="*/ 96 w 720"/>
                <a:gd name="T11" fmla="*/ 354 h 360"/>
                <a:gd name="T12" fmla="*/ 114 w 720"/>
                <a:gd name="T13" fmla="*/ 354 h 360"/>
                <a:gd name="T14" fmla="*/ 132 w 720"/>
                <a:gd name="T15" fmla="*/ 360 h 360"/>
                <a:gd name="T16" fmla="*/ 150 w 720"/>
                <a:gd name="T17" fmla="*/ 360 h 360"/>
                <a:gd name="T18" fmla="*/ 168 w 720"/>
                <a:gd name="T19" fmla="*/ 354 h 360"/>
                <a:gd name="T20" fmla="*/ 186 w 720"/>
                <a:gd name="T21" fmla="*/ 342 h 360"/>
                <a:gd name="T22" fmla="*/ 204 w 720"/>
                <a:gd name="T23" fmla="*/ 318 h 360"/>
                <a:gd name="T24" fmla="*/ 222 w 720"/>
                <a:gd name="T25" fmla="*/ 294 h 360"/>
                <a:gd name="T26" fmla="*/ 234 w 720"/>
                <a:gd name="T27" fmla="*/ 282 h 360"/>
                <a:gd name="T28" fmla="*/ 252 w 720"/>
                <a:gd name="T29" fmla="*/ 270 h 360"/>
                <a:gd name="T30" fmla="*/ 270 w 720"/>
                <a:gd name="T31" fmla="*/ 264 h 360"/>
                <a:gd name="T32" fmla="*/ 288 w 720"/>
                <a:gd name="T33" fmla="*/ 252 h 360"/>
                <a:gd name="T34" fmla="*/ 306 w 720"/>
                <a:gd name="T35" fmla="*/ 240 h 360"/>
                <a:gd name="T36" fmla="*/ 318 w 720"/>
                <a:gd name="T37" fmla="*/ 222 h 360"/>
                <a:gd name="T38" fmla="*/ 342 w 720"/>
                <a:gd name="T39" fmla="*/ 192 h 360"/>
                <a:gd name="T40" fmla="*/ 348 w 720"/>
                <a:gd name="T41" fmla="*/ 186 h 360"/>
                <a:gd name="T42" fmla="*/ 366 w 720"/>
                <a:gd name="T43" fmla="*/ 186 h 360"/>
                <a:gd name="T44" fmla="*/ 384 w 720"/>
                <a:gd name="T45" fmla="*/ 186 h 360"/>
                <a:gd name="T46" fmla="*/ 402 w 720"/>
                <a:gd name="T47" fmla="*/ 162 h 360"/>
                <a:gd name="T48" fmla="*/ 414 w 720"/>
                <a:gd name="T49" fmla="*/ 144 h 360"/>
                <a:gd name="T50" fmla="*/ 432 w 720"/>
                <a:gd name="T51" fmla="*/ 120 h 360"/>
                <a:gd name="T52" fmla="*/ 450 w 720"/>
                <a:gd name="T53" fmla="*/ 96 h 360"/>
                <a:gd name="T54" fmla="*/ 462 w 720"/>
                <a:gd name="T55" fmla="*/ 78 h 360"/>
                <a:gd name="T56" fmla="*/ 480 w 720"/>
                <a:gd name="T57" fmla="*/ 66 h 360"/>
                <a:gd name="T58" fmla="*/ 498 w 720"/>
                <a:gd name="T59" fmla="*/ 54 h 360"/>
                <a:gd name="T60" fmla="*/ 516 w 720"/>
                <a:gd name="T61" fmla="*/ 48 h 360"/>
                <a:gd name="T62" fmla="*/ 534 w 720"/>
                <a:gd name="T63" fmla="*/ 42 h 360"/>
                <a:gd name="T64" fmla="*/ 552 w 720"/>
                <a:gd name="T65" fmla="*/ 36 h 360"/>
                <a:gd name="T66" fmla="*/ 570 w 720"/>
                <a:gd name="T67" fmla="*/ 30 h 360"/>
                <a:gd name="T68" fmla="*/ 588 w 720"/>
                <a:gd name="T69" fmla="*/ 30 h 360"/>
                <a:gd name="T70" fmla="*/ 606 w 720"/>
                <a:gd name="T71" fmla="*/ 24 h 360"/>
                <a:gd name="T72" fmla="*/ 624 w 720"/>
                <a:gd name="T73" fmla="*/ 18 h 360"/>
                <a:gd name="T74" fmla="*/ 642 w 720"/>
                <a:gd name="T75" fmla="*/ 12 h 360"/>
                <a:gd name="T76" fmla="*/ 660 w 720"/>
                <a:gd name="T77" fmla="*/ 12 h 360"/>
                <a:gd name="T78" fmla="*/ 672 w 720"/>
                <a:gd name="T79" fmla="*/ 6 h 360"/>
                <a:gd name="T80" fmla="*/ 690 w 720"/>
                <a:gd name="T81" fmla="*/ 6 h 360"/>
                <a:gd name="T82" fmla="*/ 708 w 720"/>
                <a:gd name="T83" fmla="*/ 6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360"/>
                <a:gd name="T128" fmla="*/ 720 w 720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360">
                  <a:moveTo>
                    <a:pt x="0" y="354"/>
                  </a:moveTo>
                  <a:lnTo>
                    <a:pt x="6" y="354"/>
                  </a:lnTo>
                  <a:lnTo>
                    <a:pt x="12" y="354"/>
                  </a:lnTo>
                  <a:lnTo>
                    <a:pt x="18" y="354"/>
                  </a:lnTo>
                  <a:lnTo>
                    <a:pt x="24" y="354"/>
                  </a:lnTo>
                  <a:lnTo>
                    <a:pt x="30" y="354"/>
                  </a:lnTo>
                  <a:lnTo>
                    <a:pt x="36" y="360"/>
                  </a:lnTo>
                  <a:lnTo>
                    <a:pt x="42" y="354"/>
                  </a:lnTo>
                  <a:lnTo>
                    <a:pt x="48" y="354"/>
                  </a:lnTo>
                  <a:lnTo>
                    <a:pt x="54" y="354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78" y="354"/>
                  </a:lnTo>
                  <a:lnTo>
                    <a:pt x="72" y="354"/>
                  </a:lnTo>
                  <a:lnTo>
                    <a:pt x="78" y="354"/>
                  </a:lnTo>
                  <a:lnTo>
                    <a:pt x="84" y="354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8" y="360"/>
                  </a:lnTo>
                  <a:lnTo>
                    <a:pt x="114" y="354"/>
                  </a:lnTo>
                  <a:lnTo>
                    <a:pt x="120" y="354"/>
                  </a:lnTo>
                  <a:lnTo>
                    <a:pt x="126" y="354"/>
                  </a:lnTo>
                  <a:lnTo>
                    <a:pt x="132" y="360"/>
                  </a:lnTo>
                  <a:lnTo>
                    <a:pt x="138" y="354"/>
                  </a:lnTo>
                  <a:lnTo>
                    <a:pt x="144" y="354"/>
                  </a:lnTo>
                  <a:lnTo>
                    <a:pt x="150" y="360"/>
                  </a:lnTo>
                  <a:lnTo>
                    <a:pt x="156" y="354"/>
                  </a:lnTo>
                  <a:lnTo>
                    <a:pt x="162" y="354"/>
                  </a:lnTo>
                  <a:lnTo>
                    <a:pt x="168" y="354"/>
                  </a:lnTo>
                  <a:lnTo>
                    <a:pt x="174" y="354"/>
                  </a:lnTo>
                  <a:lnTo>
                    <a:pt x="180" y="348"/>
                  </a:lnTo>
                  <a:lnTo>
                    <a:pt x="186" y="342"/>
                  </a:lnTo>
                  <a:lnTo>
                    <a:pt x="198" y="330"/>
                  </a:lnTo>
                  <a:lnTo>
                    <a:pt x="198" y="324"/>
                  </a:lnTo>
                  <a:lnTo>
                    <a:pt x="204" y="318"/>
                  </a:lnTo>
                  <a:lnTo>
                    <a:pt x="204" y="312"/>
                  </a:lnTo>
                  <a:lnTo>
                    <a:pt x="210" y="306"/>
                  </a:lnTo>
                  <a:lnTo>
                    <a:pt x="222" y="294"/>
                  </a:lnTo>
                  <a:lnTo>
                    <a:pt x="222" y="288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8" y="228"/>
                  </a:lnTo>
                  <a:lnTo>
                    <a:pt x="318" y="222"/>
                  </a:lnTo>
                  <a:lnTo>
                    <a:pt x="330" y="210"/>
                  </a:lnTo>
                  <a:lnTo>
                    <a:pt x="330" y="204"/>
                  </a:lnTo>
                  <a:lnTo>
                    <a:pt x="342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402" y="168"/>
                  </a:lnTo>
                  <a:lnTo>
                    <a:pt x="402" y="162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14" y="144"/>
                  </a:lnTo>
                  <a:lnTo>
                    <a:pt x="426" y="132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50" y="96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8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2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6" name="Freeform 437"/>
            <p:cNvSpPr>
              <a:spLocks/>
            </p:cNvSpPr>
            <p:nvPr/>
          </p:nvSpPr>
          <p:spPr bwMode="auto">
            <a:xfrm>
              <a:off x="2800" y="1927"/>
              <a:ext cx="486" cy="30"/>
            </a:xfrm>
            <a:custGeom>
              <a:avLst/>
              <a:gdLst>
                <a:gd name="T0" fmla="*/ 6 w 486"/>
                <a:gd name="T1" fmla="*/ 24 h 30"/>
                <a:gd name="T2" fmla="*/ 18 w 486"/>
                <a:gd name="T3" fmla="*/ 24 h 30"/>
                <a:gd name="T4" fmla="*/ 30 w 486"/>
                <a:gd name="T5" fmla="*/ 24 h 30"/>
                <a:gd name="T6" fmla="*/ 42 w 486"/>
                <a:gd name="T7" fmla="*/ 24 h 30"/>
                <a:gd name="T8" fmla="*/ 54 w 486"/>
                <a:gd name="T9" fmla="*/ 24 h 30"/>
                <a:gd name="T10" fmla="*/ 66 w 486"/>
                <a:gd name="T11" fmla="*/ 24 h 30"/>
                <a:gd name="T12" fmla="*/ 78 w 486"/>
                <a:gd name="T13" fmla="*/ 18 h 30"/>
                <a:gd name="T14" fmla="*/ 90 w 486"/>
                <a:gd name="T15" fmla="*/ 18 h 30"/>
                <a:gd name="T16" fmla="*/ 102 w 486"/>
                <a:gd name="T17" fmla="*/ 18 h 30"/>
                <a:gd name="T18" fmla="*/ 114 w 486"/>
                <a:gd name="T19" fmla="*/ 18 h 30"/>
                <a:gd name="T20" fmla="*/ 126 w 486"/>
                <a:gd name="T21" fmla="*/ 18 h 30"/>
                <a:gd name="T22" fmla="*/ 138 w 486"/>
                <a:gd name="T23" fmla="*/ 18 h 30"/>
                <a:gd name="T24" fmla="*/ 150 w 486"/>
                <a:gd name="T25" fmla="*/ 18 h 30"/>
                <a:gd name="T26" fmla="*/ 162 w 486"/>
                <a:gd name="T27" fmla="*/ 18 h 30"/>
                <a:gd name="T28" fmla="*/ 174 w 486"/>
                <a:gd name="T29" fmla="*/ 12 h 30"/>
                <a:gd name="T30" fmla="*/ 186 w 486"/>
                <a:gd name="T31" fmla="*/ 12 h 30"/>
                <a:gd name="T32" fmla="*/ 192 w 486"/>
                <a:gd name="T33" fmla="*/ 12 h 30"/>
                <a:gd name="T34" fmla="*/ 204 w 486"/>
                <a:gd name="T35" fmla="*/ 12 h 30"/>
                <a:gd name="T36" fmla="*/ 216 w 486"/>
                <a:gd name="T37" fmla="*/ 12 h 30"/>
                <a:gd name="T38" fmla="*/ 228 w 486"/>
                <a:gd name="T39" fmla="*/ 12 h 30"/>
                <a:gd name="T40" fmla="*/ 240 w 486"/>
                <a:gd name="T41" fmla="*/ 12 h 30"/>
                <a:gd name="T42" fmla="*/ 252 w 486"/>
                <a:gd name="T43" fmla="*/ 12 h 30"/>
                <a:gd name="T44" fmla="*/ 264 w 486"/>
                <a:gd name="T45" fmla="*/ 12 h 30"/>
                <a:gd name="T46" fmla="*/ 276 w 486"/>
                <a:gd name="T47" fmla="*/ 12 h 30"/>
                <a:gd name="T48" fmla="*/ 294 w 486"/>
                <a:gd name="T49" fmla="*/ 6 h 30"/>
                <a:gd name="T50" fmla="*/ 294 w 486"/>
                <a:gd name="T51" fmla="*/ 6 h 30"/>
                <a:gd name="T52" fmla="*/ 300 w 486"/>
                <a:gd name="T53" fmla="*/ 6 h 30"/>
                <a:gd name="T54" fmla="*/ 312 w 486"/>
                <a:gd name="T55" fmla="*/ 6 h 30"/>
                <a:gd name="T56" fmla="*/ 318 w 486"/>
                <a:gd name="T57" fmla="*/ 6 h 30"/>
                <a:gd name="T58" fmla="*/ 324 w 486"/>
                <a:gd name="T59" fmla="*/ 6 h 30"/>
                <a:gd name="T60" fmla="*/ 336 w 486"/>
                <a:gd name="T61" fmla="*/ 6 h 30"/>
                <a:gd name="T62" fmla="*/ 348 w 486"/>
                <a:gd name="T63" fmla="*/ 6 h 30"/>
                <a:gd name="T64" fmla="*/ 360 w 486"/>
                <a:gd name="T65" fmla="*/ 6 h 30"/>
                <a:gd name="T66" fmla="*/ 372 w 486"/>
                <a:gd name="T67" fmla="*/ 6 h 30"/>
                <a:gd name="T68" fmla="*/ 384 w 486"/>
                <a:gd name="T69" fmla="*/ 6 h 30"/>
                <a:gd name="T70" fmla="*/ 396 w 486"/>
                <a:gd name="T71" fmla="*/ 0 h 30"/>
                <a:gd name="T72" fmla="*/ 402 w 486"/>
                <a:gd name="T73" fmla="*/ 0 h 30"/>
                <a:gd name="T74" fmla="*/ 414 w 486"/>
                <a:gd name="T75" fmla="*/ 0 h 30"/>
                <a:gd name="T76" fmla="*/ 426 w 486"/>
                <a:gd name="T77" fmla="*/ 0 h 30"/>
                <a:gd name="T78" fmla="*/ 438 w 486"/>
                <a:gd name="T79" fmla="*/ 0 h 30"/>
                <a:gd name="T80" fmla="*/ 450 w 486"/>
                <a:gd name="T81" fmla="*/ 0 h 30"/>
                <a:gd name="T82" fmla="*/ 462 w 486"/>
                <a:gd name="T83" fmla="*/ 0 h 30"/>
                <a:gd name="T84" fmla="*/ 474 w 486"/>
                <a:gd name="T85" fmla="*/ 0 h 30"/>
                <a:gd name="T86" fmla="*/ 486 w 486"/>
                <a:gd name="T87" fmla="*/ 0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86"/>
                <a:gd name="T133" fmla="*/ 0 h 30"/>
                <a:gd name="T134" fmla="*/ 486 w 486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86" h="30">
                  <a:moveTo>
                    <a:pt x="0" y="30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8" y="12"/>
                  </a:lnTo>
                  <a:lnTo>
                    <a:pt x="192" y="12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94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30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8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7" name="Freeform 438"/>
            <p:cNvSpPr>
              <a:spLocks/>
            </p:cNvSpPr>
            <p:nvPr/>
          </p:nvSpPr>
          <p:spPr bwMode="auto">
            <a:xfrm>
              <a:off x="2080" y="1951"/>
              <a:ext cx="660" cy="330"/>
            </a:xfrm>
            <a:custGeom>
              <a:avLst/>
              <a:gdLst>
                <a:gd name="T0" fmla="*/ 6 w 660"/>
                <a:gd name="T1" fmla="*/ 330 h 330"/>
                <a:gd name="T2" fmla="*/ 24 w 660"/>
                <a:gd name="T3" fmla="*/ 330 h 330"/>
                <a:gd name="T4" fmla="*/ 36 w 660"/>
                <a:gd name="T5" fmla="*/ 330 h 330"/>
                <a:gd name="T6" fmla="*/ 54 w 660"/>
                <a:gd name="T7" fmla="*/ 330 h 330"/>
                <a:gd name="T8" fmla="*/ 72 w 660"/>
                <a:gd name="T9" fmla="*/ 330 h 330"/>
                <a:gd name="T10" fmla="*/ 90 w 660"/>
                <a:gd name="T11" fmla="*/ 330 h 330"/>
                <a:gd name="T12" fmla="*/ 108 w 660"/>
                <a:gd name="T13" fmla="*/ 330 h 330"/>
                <a:gd name="T14" fmla="*/ 126 w 660"/>
                <a:gd name="T15" fmla="*/ 330 h 330"/>
                <a:gd name="T16" fmla="*/ 138 w 660"/>
                <a:gd name="T17" fmla="*/ 330 h 330"/>
                <a:gd name="T18" fmla="*/ 156 w 660"/>
                <a:gd name="T19" fmla="*/ 330 h 330"/>
                <a:gd name="T20" fmla="*/ 174 w 660"/>
                <a:gd name="T21" fmla="*/ 324 h 330"/>
                <a:gd name="T22" fmla="*/ 192 w 660"/>
                <a:gd name="T23" fmla="*/ 312 h 330"/>
                <a:gd name="T24" fmla="*/ 198 w 660"/>
                <a:gd name="T25" fmla="*/ 294 h 330"/>
                <a:gd name="T26" fmla="*/ 210 w 660"/>
                <a:gd name="T27" fmla="*/ 270 h 330"/>
                <a:gd name="T28" fmla="*/ 228 w 660"/>
                <a:gd name="T29" fmla="*/ 246 h 330"/>
                <a:gd name="T30" fmla="*/ 240 w 660"/>
                <a:gd name="T31" fmla="*/ 234 h 330"/>
                <a:gd name="T32" fmla="*/ 258 w 660"/>
                <a:gd name="T33" fmla="*/ 228 h 330"/>
                <a:gd name="T34" fmla="*/ 276 w 660"/>
                <a:gd name="T35" fmla="*/ 210 h 330"/>
                <a:gd name="T36" fmla="*/ 288 w 660"/>
                <a:gd name="T37" fmla="*/ 192 h 330"/>
                <a:gd name="T38" fmla="*/ 306 w 660"/>
                <a:gd name="T39" fmla="*/ 162 h 330"/>
                <a:gd name="T40" fmla="*/ 312 w 660"/>
                <a:gd name="T41" fmla="*/ 144 h 330"/>
                <a:gd name="T42" fmla="*/ 324 w 660"/>
                <a:gd name="T43" fmla="*/ 126 h 330"/>
                <a:gd name="T44" fmla="*/ 336 w 660"/>
                <a:gd name="T45" fmla="*/ 108 h 330"/>
                <a:gd name="T46" fmla="*/ 342 w 660"/>
                <a:gd name="T47" fmla="*/ 90 h 330"/>
                <a:gd name="T48" fmla="*/ 354 w 660"/>
                <a:gd name="T49" fmla="*/ 72 h 330"/>
                <a:gd name="T50" fmla="*/ 372 w 660"/>
                <a:gd name="T51" fmla="*/ 66 h 330"/>
                <a:gd name="T52" fmla="*/ 390 w 660"/>
                <a:gd name="T53" fmla="*/ 72 h 330"/>
                <a:gd name="T54" fmla="*/ 408 w 660"/>
                <a:gd name="T55" fmla="*/ 78 h 330"/>
                <a:gd name="T56" fmla="*/ 426 w 660"/>
                <a:gd name="T57" fmla="*/ 66 h 330"/>
                <a:gd name="T58" fmla="*/ 444 w 660"/>
                <a:gd name="T59" fmla="*/ 48 h 330"/>
                <a:gd name="T60" fmla="*/ 462 w 660"/>
                <a:gd name="T61" fmla="*/ 36 h 330"/>
                <a:gd name="T62" fmla="*/ 480 w 660"/>
                <a:gd name="T63" fmla="*/ 30 h 330"/>
                <a:gd name="T64" fmla="*/ 498 w 660"/>
                <a:gd name="T65" fmla="*/ 24 h 330"/>
                <a:gd name="T66" fmla="*/ 516 w 660"/>
                <a:gd name="T67" fmla="*/ 18 h 330"/>
                <a:gd name="T68" fmla="*/ 534 w 660"/>
                <a:gd name="T69" fmla="*/ 18 h 330"/>
                <a:gd name="T70" fmla="*/ 552 w 660"/>
                <a:gd name="T71" fmla="*/ 12 h 330"/>
                <a:gd name="T72" fmla="*/ 570 w 660"/>
                <a:gd name="T73" fmla="*/ 6 h 330"/>
                <a:gd name="T74" fmla="*/ 582 w 660"/>
                <a:gd name="T75" fmla="*/ 0 h 330"/>
                <a:gd name="T76" fmla="*/ 600 w 660"/>
                <a:gd name="T77" fmla="*/ 0 h 330"/>
                <a:gd name="T78" fmla="*/ 618 w 660"/>
                <a:gd name="T79" fmla="*/ 0 h 330"/>
                <a:gd name="T80" fmla="*/ 636 w 660"/>
                <a:gd name="T81" fmla="*/ 6 h 330"/>
                <a:gd name="T82" fmla="*/ 660 w 660"/>
                <a:gd name="T83" fmla="*/ 12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30"/>
                <a:gd name="T128" fmla="*/ 660 w 660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30">
                  <a:moveTo>
                    <a:pt x="6" y="330"/>
                  </a:moveTo>
                  <a:lnTo>
                    <a:pt x="0" y="330"/>
                  </a:ln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6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24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24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24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24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18"/>
                  </a:lnTo>
                  <a:lnTo>
                    <a:pt x="192" y="312"/>
                  </a:lnTo>
                  <a:lnTo>
                    <a:pt x="192" y="306"/>
                  </a:lnTo>
                  <a:lnTo>
                    <a:pt x="198" y="300"/>
                  </a:lnTo>
                  <a:lnTo>
                    <a:pt x="198" y="294"/>
                  </a:lnTo>
                  <a:lnTo>
                    <a:pt x="204" y="288"/>
                  </a:lnTo>
                  <a:lnTo>
                    <a:pt x="204" y="282"/>
                  </a:lnTo>
                  <a:lnTo>
                    <a:pt x="210" y="270"/>
                  </a:lnTo>
                  <a:lnTo>
                    <a:pt x="210" y="264"/>
                  </a:lnTo>
                  <a:lnTo>
                    <a:pt x="216" y="258"/>
                  </a:lnTo>
                  <a:lnTo>
                    <a:pt x="228" y="246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34"/>
                  </a:lnTo>
                  <a:lnTo>
                    <a:pt x="246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2"/>
                  </a:lnTo>
                  <a:lnTo>
                    <a:pt x="270" y="216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0"/>
                  </a:lnTo>
                  <a:lnTo>
                    <a:pt x="294" y="174"/>
                  </a:lnTo>
                  <a:lnTo>
                    <a:pt x="306" y="162"/>
                  </a:lnTo>
                  <a:lnTo>
                    <a:pt x="306" y="156"/>
                  </a:lnTo>
                  <a:lnTo>
                    <a:pt x="312" y="150"/>
                  </a:lnTo>
                  <a:lnTo>
                    <a:pt x="312" y="144"/>
                  </a:lnTo>
                  <a:lnTo>
                    <a:pt x="318" y="138"/>
                  </a:lnTo>
                  <a:lnTo>
                    <a:pt x="318" y="132"/>
                  </a:lnTo>
                  <a:lnTo>
                    <a:pt x="324" y="126"/>
                  </a:lnTo>
                  <a:lnTo>
                    <a:pt x="330" y="120"/>
                  </a:lnTo>
                  <a:lnTo>
                    <a:pt x="330" y="114"/>
                  </a:lnTo>
                  <a:lnTo>
                    <a:pt x="336" y="108"/>
                  </a:lnTo>
                  <a:lnTo>
                    <a:pt x="336" y="102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60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66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12"/>
                  </a:lnTo>
                  <a:lnTo>
                    <a:pt x="660" y="12"/>
                  </a:lnTo>
                  <a:lnTo>
                    <a:pt x="654" y="12"/>
                  </a:lnTo>
                  <a:lnTo>
                    <a:pt x="66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8" name="Freeform 439"/>
            <p:cNvSpPr>
              <a:spLocks/>
            </p:cNvSpPr>
            <p:nvPr/>
          </p:nvSpPr>
          <p:spPr bwMode="auto">
            <a:xfrm>
              <a:off x="2740" y="1951"/>
              <a:ext cx="546" cy="18"/>
            </a:xfrm>
            <a:custGeom>
              <a:avLst/>
              <a:gdLst>
                <a:gd name="T0" fmla="*/ 6 w 546"/>
                <a:gd name="T1" fmla="*/ 12 h 18"/>
                <a:gd name="T2" fmla="*/ 18 w 546"/>
                <a:gd name="T3" fmla="*/ 12 h 18"/>
                <a:gd name="T4" fmla="*/ 30 w 546"/>
                <a:gd name="T5" fmla="*/ 18 h 18"/>
                <a:gd name="T6" fmla="*/ 36 w 546"/>
                <a:gd name="T7" fmla="*/ 18 h 18"/>
                <a:gd name="T8" fmla="*/ 48 w 546"/>
                <a:gd name="T9" fmla="*/ 18 h 18"/>
                <a:gd name="T10" fmla="*/ 60 w 546"/>
                <a:gd name="T11" fmla="*/ 18 h 18"/>
                <a:gd name="T12" fmla="*/ 72 w 546"/>
                <a:gd name="T13" fmla="*/ 18 h 18"/>
                <a:gd name="T14" fmla="*/ 84 w 546"/>
                <a:gd name="T15" fmla="*/ 18 h 18"/>
                <a:gd name="T16" fmla="*/ 102 w 546"/>
                <a:gd name="T17" fmla="*/ 12 h 18"/>
                <a:gd name="T18" fmla="*/ 102 w 546"/>
                <a:gd name="T19" fmla="*/ 12 h 18"/>
                <a:gd name="T20" fmla="*/ 114 w 546"/>
                <a:gd name="T21" fmla="*/ 12 h 18"/>
                <a:gd name="T22" fmla="*/ 126 w 546"/>
                <a:gd name="T23" fmla="*/ 6 h 18"/>
                <a:gd name="T24" fmla="*/ 132 w 546"/>
                <a:gd name="T25" fmla="*/ 6 h 18"/>
                <a:gd name="T26" fmla="*/ 144 w 546"/>
                <a:gd name="T27" fmla="*/ 6 h 18"/>
                <a:gd name="T28" fmla="*/ 156 w 546"/>
                <a:gd name="T29" fmla="*/ 6 h 18"/>
                <a:gd name="T30" fmla="*/ 168 w 546"/>
                <a:gd name="T31" fmla="*/ 6 h 18"/>
                <a:gd name="T32" fmla="*/ 180 w 546"/>
                <a:gd name="T33" fmla="*/ 6 h 18"/>
                <a:gd name="T34" fmla="*/ 192 w 546"/>
                <a:gd name="T35" fmla="*/ 6 h 18"/>
                <a:gd name="T36" fmla="*/ 204 w 546"/>
                <a:gd name="T37" fmla="*/ 6 h 18"/>
                <a:gd name="T38" fmla="*/ 216 w 546"/>
                <a:gd name="T39" fmla="*/ 0 h 18"/>
                <a:gd name="T40" fmla="*/ 222 w 546"/>
                <a:gd name="T41" fmla="*/ 0 h 18"/>
                <a:gd name="T42" fmla="*/ 234 w 546"/>
                <a:gd name="T43" fmla="*/ 6 h 18"/>
                <a:gd name="T44" fmla="*/ 246 w 546"/>
                <a:gd name="T45" fmla="*/ 6 h 18"/>
                <a:gd name="T46" fmla="*/ 252 w 546"/>
                <a:gd name="T47" fmla="*/ 6 h 18"/>
                <a:gd name="T48" fmla="*/ 264 w 546"/>
                <a:gd name="T49" fmla="*/ 0 h 18"/>
                <a:gd name="T50" fmla="*/ 276 w 546"/>
                <a:gd name="T51" fmla="*/ 0 h 18"/>
                <a:gd name="T52" fmla="*/ 288 w 546"/>
                <a:gd name="T53" fmla="*/ 0 h 18"/>
                <a:gd name="T54" fmla="*/ 300 w 546"/>
                <a:gd name="T55" fmla="*/ 0 h 18"/>
                <a:gd name="T56" fmla="*/ 312 w 546"/>
                <a:gd name="T57" fmla="*/ 0 h 18"/>
                <a:gd name="T58" fmla="*/ 324 w 546"/>
                <a:gd name="T59" fmla="*/ 0 h 18"/>
                <a:gd name="T60" fmla="*/ 336 w 546"/>
                <a:gd name="T61" fmla="*/ 0 h 18"/>
                <a:gd name="T62" fmla="*/ 348 w 546"/>
                <a:gd name="T63" fmla="*/ 0 h 18"/>
                <a:gd name="T64" fmla="*/ 360 w 546"/>
                <a:gd name="T65" fmla="*/ 0 h 18"/>
                <a:gd name="T66" fmla="*/ 372 w 546"/>
                <a:gd name="T67" fmla="*/ 0 h 18"/>
                <a:gd name="T68" fmla="*/ 384 w 546"/>
                <a:gd name="T69" fmla="*/ 0 h 18"/>
                <a:gd name="T70" fmla="*/ 396 w 546"/>
                <a:gd name="T71" fmla="*/ 0 h 18"/>
                <a:gd name="T72" fmla="*/ 408 w 546"/>
                <a:gd name="T73" fmla="*/ 0 h 18"/>
                <a:gd name="T74" fmla="*/ 420 w 546"/>
                <a:gd name="T75" fmla="*/ 0 h 18"/>
                <a:gd name="T76" fmla="*/ 432 w 546"/>
                <a:gd name="T77" fmla="*/ 0 h 18"/>
                <a:gd name="T78" fmla="*/ 444 w 546"/>
                <a:gd name="T79" fmla="*/ 0 h 18"/>
                <a:gd name="T80" fmla="*/ 456 w 546"/>
                <a:gd name="T81" fmla="*/ 6 h 18"/>
                <a:gd name="T82" fmla="*/ 468 w 546"/>
                <a:gd name="T83" fmla="*/ 6 h 18"/>
                <a:gd name="T84" fmla="*/ 480 w 546"/>
                <a:gd name="T85" fmla="*/ 6 h 18"/>
                <a:gd name="T86" fmla="*/ 492 w 546"/>
                <a:gd name="T87" fmla="*/ 6 h 18"/>
                <a:gd name="T88" fmla="*/ 504 w 546"/>
                <a:gd name="T89" fmla="*/ 6 h 18"/>
                <a:gd name="T90" fmla="*/ 516 w 546"/>
                <a:gd name="T91" fmla="*/ 12 h 18"/>
                <a:gd name="T92" fmla="*/ 528 w 546"/>
                <a:gd name="T93" fmla="*/ 12 h 18"/>
                <a:gd name="T94" fmla="*/ 540 w 546"/>
                <a:gd name="T95" fmla="*/ 12 h 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18"/>
                <a:gd name="T146" fmla="*/ 546 w 546"/>
                <a:gd name="T147" fmla="*/ 18 h 1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1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102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09" name="Freeform 440"/>
            <p:cNvSpPr>
              <a:spLocks/>
            </p:cNvSpPr>
            <p:nvPr/>
          </p:nvSpPr>
          <p:spPr bwMode="auto">
            <a:xfrm>
              <a:off x="2080" y="1867"/>
              <a:ext cx="678" cy="384"/>
            </a:xfrm>
            <a:custGeom>
              <a:avLst/>
              <a:gdLst>
                <a:gd name="T0" fmla="*/ 12 w 678"/>
                <a:gd name="T1" fmla="*/ 384 h 384"/>
                <a:gd name="T2" fmla="*/ 30 w 678"/>
                <a:gd name="T3" fmla="*/ 384 h 384"/>
                <a:gd name="T4" fmla="*/ 48 w 678"/>
                <a:gd name="T5" fmla="*/ 384 h 384"/>
                <a:gd name="T6" fmla="*/ 66 w 678"/>
                <a:gd name="T7" fmla="*/ 384 h 384"/>
                <a:gd name="T8" fmla="*/ 84 w 678"/>
                <a:gd name="T9" fmla="*/ 384 h 384"/>
                <a:gd name="T10" fmla="*/ 102 w 678"/>
                <a:gd name="T11" fmla="*/ 384 h 384"/>
                <a:gd name="T12" fmla="*/ 120 w 678"/>
                <a:gd name="T13" fmla="*/ 384 h 384"/>
                <a:gd name="T14" fmla="*/ 138 w 678"/>
                <a:gd name="T15" fmla="*/ 384 h 384"/>
                <a:gd name="T16" fmla="*/ 150 w 678"/>
                <a:gd name="T17" fmla="*/ 384 h 384"/>
                <a:gd name="T18" fmla="*/ 168 w 678"/>
                <a:gd name="T19" fmla="*/ 384 h 384"/>
                <a:gd name="T20" fmla="*/ 186 w 678"/>
                <a:gd name="T21" fmla="*/ 378 h 384"/>
                <a:gd name="T22" fmla="*/ 204 w 678"/>
                <a:gd name="T23" fmla="*/ 354 h 384"/>
                <a:gd name="T24" fmla="*/ 216 w 678"/>
                <a:gd name="T25" fmla="*/ 336 h 384"/>
                <a:gd name="T26" fmla="*/ 228 w 678"/>
                <a:gd name="T27" fmla="*/ 318 h 384"/>
                <a:gd name="T28" fmla="*/ 246 w 678"/>
                <a:gd name="T29" fmla="*/ 306 h 384"/>
                <a:gd name="T30" fmla="*/ 264 w 678"/>
                <a:gd name="T31" fmla="*/ 294 h 384"/>
                <a:gd name="T32" fmla="*/ 282 w 678"/>
                <a:gd name="T33" fmla="*/ 282 h 384"/>
                <a:gd name="T34" fmla="*/ 294 w 678"/>
                <a:gd name="T35" fmla="*/ 252 h 384"/>
                <a:gd name="T36" fmla="*/ 306 w 678"/>
                <a:gd name="T37" fmla="*/ 222 h 384"/>
                <a:gd name="T38" fmla="*/ 312 w 678"/>
                <a:gd name="T39" fmla="*/ 192 h 384"/>
                <a:gd name="T40" fmla="*/ 324 w 678"/>
                <a:gd name="T41" fmla="*/ 162 h 384"/>
                <a:gd name="T42" fmla="*/ 330 w 678"/>
                <a:gd name="T43" fmla="*/ 144 h 384"/>
                <a:gd name="T44" fmla="*/ 342 w 678"/>
                <a:gd name="T45" fmla="*/ 126 h 384"/>
                <a:gd name="T46" fmla="*/ 360 w 678"/>
                <a:gd name="T47" fmla="*/ 108 h 384"/>
                <a:gd name="T48" fmla="*/ 372 w 678"/>
                <a:gd name="T49" fmla="*/ 90 h 384"/>
                <a:gd name="T50" fmla="*/ 390 w 678"/>
                <a:gd name="T51" fmla="*/ 66 h 384"/>
                <a:gd name="T52" fmla="*/ 396 w 678"/>
                <a:gd name="T53" fmla="*/ 48 h 384"/>
                <a:gd name="T54" fmla="*/ 414 w 678"/>
                <a:gd name="T55" fmla="*/ 30 h 384"/>
                <a:gd name="T56" fmla="*/ 432 w 678"/>
                <a:gd name="T57" fmla="*/ 12 h 384"/>
                <a:gd name="T58" fmla="*/ 450 w 678"/>
                <a:gd name="T59" fmla="*/ 0 h 384"/>
                <a:gd name="T60" fmla="*/ 468 w 678"/>
                <a:gd name="T61" fmla="*/ 0 h 384"/>
                <a:gd name="T62" fmla="*/ 486 w 678"/>
                <a:gd name="T63" fmla="*/ 0 h 384"/>
                <a:gd name="T64" fmla="*/ 504 w 678"/>
                <a:gd name="T65" fmla="*/ 6 h 384"/>
                <a:gd name="T66" fmla="*/ 522 w 678"/>
                <a:gd name="T67" fmla="*/ 6 h 384"/>
                <a:gd name="T68" fmla="*/ 540 w 678"/>
                <a:gd name="T69" fmla="*/ 6 h 384"/>
                <a:gd name="T70" fmla="*/ 558 w 678"/>
                <a:gd name="T71" fmla="*/ 6 h 384"/>
                <a:gd name="T72" fmla="*/ 576 w 678"/>
                <a:gd name="T73" fmla="*/ 12 h 384"/>
                <a:gd name="T74" fmla="*/ 594 w 678"/>
                <a:gd name="T75" fmla="*/ 18 h 384"/>
                <a:gd name="T76" fmla="*/ 612 w 678"/>
                <a:gd name="T77" fmla="*/ 24 h 384"/>
                <a:gd name="T78" fmla="*/ 630 w 678"/>
                <a:gd name="T79" fmla="*/ 36 h 384"/>
                <a:gd name="T80" fmla="*/ 648 w 678"/>
                <a:gd name="T81" fmla="*/ 48 h 384"/>
                <a:gd name="T82" fmla="*/ 666 w 678"/>
                <a:gd name="T83" fmla="*/ 60 h 3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84"/>
                <a:gd name="T128" fmla="*/ 678 w 678"/>
                <a:gd name="T129" fmla="*/ 384 h 3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84">
                  <a:moveTo>
                    <a:pt x="0" y="384"/>
                  </a:moveTo>
                  <a:lnTo>
                    <a:pt x="6" y="384"/>
                  </a:lnTo>
                  <a:lnTo>
                    <a:pt x="12" y="384"/>
                  </a:lnTo>
                  <a:lnTo>
                    <a:pt x="18" y="384"/>
                  </a:lnTo>
                  <a:lnTo>
                    <a:pt x="24" y="384"/>
                  </a:lnTo>
                  <a:lnTo>
                    <a:pt x="30" y="384"/>
                  </a:lnTo>
                  <a:lnTo>
                    <a:pt x="36" y="384"/>
                  </a:lnTo>
                  <a:lnTo>
                    <a:pt x="42" y="384"/>
                  </a:lnTo>
                  <a:lnTo>
                    <a:pt x="48" y="384"/>
                  </a:lnTo>
                  <a:lnTo>
                    <a:pt x="54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72" y="384"/>
                  </a:lnTo>
                  <a:lnTo>
                    <a:pt x="78" y="384"/>
                  </a:lnTo>
                  <a:lnTo>
                    <a:pt x="84" y="384"/>
                  </a:lnTo>
                  <a:lnTo>
                    <a:pt x="90" y="384"/>
                  </a:lnTo>
                  <a:lnTo>
                    <a:pt x="96" y="384"/>
                  </a:lnTo>
                  <a:lnTo>
                    <a:pt x="102" y="384"/>
                  </a:lnTo>
                  <a:lnTo>
                    <a:pt x="108" y="384"/>
                  </a:lnTo>
                  <a:lnTo>
                    <a:pt x="114" y="384"/>
                  </a:lnTo>
                  <a:lnTo>
                    <a:pt x="120" y="384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50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62" y="384"/>
                  </a:lnTo>
                  <a:lnTo>
                    <a:pt x="168" y="384"/>
                  </a:lnTo>
                  <a:lnTo>
                    <a:pt x="174" y="384"/>
                  </a:lnTo>
                  <a:lnTo>
                    <a:pt x="180" y="384"/>
                  </a:lnTo>
                  <a:lnTo>
                    <a:pt x="186" y="378"/>
                  </a:lnTo>
                  <a:lnTo>
                    <a:pt x="198" y="366"/>
                  </a:lnTo>
                  <a:lnTo>
                    <a:pt x="198" y="360"/>
                  </a:lnTo>
                  <a:lnTo>
                    <a:pt x="204" y="354"/>
                  </a:lnTo>
                  <a:lnTo>
                    <a:pt x="210" y="348"/>
                  </a:lnTo>
                  <a:lnTo>
                    <a:pt x="210" y="342"/>
                  </a:lnTo>
                  <a:lnTo>
                    <a:pt x="216" y="336"/>
                  </a:lnTo>
                  <a:lnTo>
                    <a:pt x="222" y="330"/>
                  </a:lnTo>
                  <a:lnTo>
                    <a:pt x="222" y="324"/>
                  </a:lnTo>
                  <a:lnTo>
                    <a:pt x="228" y="318"/>
                  </a:lnTo>
                  <a:lnTo>
                    <a:pt x="234" y="312"/>
                  </a:lnTo>
                  <a:lnTo>
                    <a:pt x="240" y="312"/>
                  </a:lnTo>
                  <a:lnTo>
                    <a:pt x="246" y="306"/>
                  </a:lnTo>
                  <a:lnTo>
                    <a:pt x="252" y="300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6" y="288"/>
                  </a:lnTo>
                  <a:lnTo>
                    <a:pt x="282" y="282"/>
                  </a:lnTo>
                  <a:lnTo>
                    <a:pt x="288" y="270"/>
                  </a:lnTo>
                  <a:lnTo>
                    <a:pt x="288" y="264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34"/>
                  </a:lnTo>
                  <a:lnTo>
                    <a:pt x="306" y="222"/>
                  </a:lnTo>
                  <a:lnTo>
                    <a:pt x="306" y="210"/>
                  </a:lnTo>
                  <a:lnTo>
                    <a:pt x="312" y="204"/>
                  </a:lnTo>
                  <a:lnTo>
                    <a:pt x="312" y="192"/>
                  </a:lnTo>
                  <a:lnTo>
                    <a:pt x="318" y="180"/>
                  </a:lnTo>
                  <a:lnTo>
                    <a:pt x="318" y="174"/>
                  </a:lnTo>
                  <a:lnTo>
                    <a:pt x="324" y="162"/>
                  </a:lnTo>
                  <a:lnTo>
                    <a:pt x="324" y="156"/>
                  </a:lnTo>
                  <a:lnTo>
                    <a:pt x="330" y="150"/>
                  </a:lnTo>
                  <a:lnTo>
                    <a:pt x="330" y="144"/>
                  </a:lnTo>
                  <a:lnTo>
                    <a:pt x="336" y="138"/>
                  </a:lnTo>
                  <a:lnTo>
                    <a:pt x="336" y="132"/>
                  </a:lnTo>
                  <a:lnTo>
                    <a:pt x="342" y="126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60" y="108"/>
                  </a:lnTo>
                  <a:lnTo>
                    <a:pt x="366" y="102"/>
                  </a:lnTo>
                  <a:lnTo>
                    <a:pt x="372" y="96"/>
                  </a:lnTo>
                  <a:lnTo>
                    <a:pt x="372" y="90"/>
                  </a:lnTo>
                  <a:lnTo>
                    <a:pt x="384" y="78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0" y="60"/>
                  </a:lnTo>
                  <a:lnTo>
                    <a:pt x="396" y="54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36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42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6"/>
                  </a:lnTo>
                  <a:lnTo>
                    <a:pt x="678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0" name="Freeform 441"/>
            <p:cNvSpPr>
              <a:spLocks/>
            </p:cNvSpPr>
            <p:nvPr/>
          </p:nvSpPr>
          <p:spPr bwMode="auto">
            <a:xfrm>
              <a:off x="2758" y="1933"/>
              <a:ext cx="528" cy="30"/>
            </a:xfrm>
            <a:custGeom>
              <a:avLst/>
              <a:gdLst>
                <a:gd name="T0" fmla="*/ 6 w 528"/>
                <a:gd name="T1" fmla="*/ 0 h 30"/>
                <a:gd name="T2" fmla="*/ 24 w 528"/>
                <a:gd name="T3" fmla="*/ 0 h 30"/>
                <a:gd name="T4" fmla="*/ 24 w 528"/>
                <a:gd name="T5" fmla="*/ 0 h 30"/>
                <a:gd name="T6" fmla="*/ 42 w 528"/>
                <a:gd name="T7" fmla="*/ 0 h 30"/>
                <a:gd name="T8" fmla="*/ 42 w 528"/>
                <a:gd name="T9" fmla="*/ 0 h 30"/>
                <a:gd name="T10" fmla="*/ 54 w 528"/>
                <a:gd name="T11" fmla="*/ 0 h 30"/>
                <a:gd name="T12" fmla="*/ 66 w 528"/>
                <a:gd name="T13" fmla="*/ 0 h 30"/>
                <a:gd name="T14" fmla="*/ 78 w 528"/>
                <a:gd name="T15" fmla="*/ 0 h 30"/>
                <a:gd name="T16" fmla="*/ 90 w 528"/>
                <a:gd name="T17" fmla="*/ 0 h 30"/>
                <a:gd name="T18" fmla="*/ 102 w 528"/>
                <a:gd name="T19" fmla="*/ 0 h 30"/>
                <a:gd name="T20" fmla="*/ 114 w 528"/>
                <a:gd name="T21" fmla="*/ 6 h 30"/>
                <a:gd name="T22" fmla="*/ 126 w 528"/>
                <a:gd name="T23" fmla="*/ 12 h 30"/>
                <a:gd name="T24" fmla="*/ 138 w 528"/>
                <a:gd name="T25" fmla="*/ 18 h 30"/>
                <a:gd name="T26" fmla="*/ 150 w 528"/>
                <a:gd name="T27" fmla="*/ 18 h 30"/>
                <a:gd name="T28" fmla="*/ 162 w 528"/>
                <a:gd name="T29" fmla="*/ 18 h 30"/>
                <a:gd name="T30" fmla="*/ 174 w 528"/>
                <a:gd name="T31" fmla="*/ 18 h 30"/>
                <a:gd name="T32" fmla="*/ 180 w 528"/>
                <a:gd name="T33" fmla="*/ 18 h 30"/>
                <a:gd name="T34" fmla="*/ 192 w 528"/>
                <a:gd name="T35" fmla="*/ 12 h 30"/>
                <a:gd name="T36" fmla="*/ 204 w 528"/>
                <a:gd name="T37" fmla="*/ 12 h 30"/>
                <a:gd name="T38" fmla="*/ 216 w 528"/>
                <a:gd name="T39" fmla="*/ 12 h 30"/>
                <a:gd name="T40" fmla="*/ 228 w 528"/>
                <a:gd name="T41" fmla="*/ 12 h 30"/>
                <a:gd name="T42" fmla="*/ 240 w 528"/>
                <a:gd name="T43" fmla="*/ 12 h 30"/>
                <a:gd name="T44" fmla="*/ 252 w 528"/>
                <a:gd name="T45" fmla="*/ 18 h 30"/>
                <a:gd name="T46" fmla="*/ 264 w 528"/>
                <a:gd name="T47" fmla="*/ 18 h 30"/>
                <a:gd name="T48" fmla="*/ 276 w 528"/>
                <a:gd name="T49" fmla="*/ 24 h 30"/>
                <a:gd name="T50" fmla="*/ 288 w 528"/>
                <a:gd name="T51" fmla="*/ 24 h 30"/>
                <a:gd name="T52" fmla="*/ 300 w 528"/>
                <a:gd name="T53" fmla="*/ 24 h 30"/>
                <a:gd name="T54" fmla="*/ 312 w 528"/>
                <a:gd name="T55" fmla="*/ 24 h 30"/>
                <a:gd name="T56" fmla="*/ 324 w 528"/>
                <a:gd name="T57" fmla="*/ 24 h 30"/>
                <a:gd name="T58" fmla="*/ 336 w 528"/>
                <a:gd name="T59" fmla="*/ 18 h 30"/>
                <a:gd name="T60" fmla="*/ 348 w 528"/>
                <a:gd name="T61" fmla="*/ 18 h 30"/>
                <a:gd name="T62" fmla="*/ 360 w 528"/>
                <a:gd name="T63" fmla="*/ 18 h 30"/>
                <a:gd name="T64" fmla="*/ 372 w 528"/>
                <a:gd name="T65" fmla="*/ 12 h 30"/>
                <a:gd name="T66" fmla="*/ 384 w 528"/>
                <a:gd name="T67" fmla="*/ 12 h 30"/>
                <a:gd name="T68" fmla="*/ 396 w 528"/>
                <a:gd name="T69" fmla="*/ 18 h 30"/>
                <a:gd name="T70" fmla="*/ 408 w 528"/>
                <a:gd name="T71" fmla="*/ 24 h 30"/>
                <a:gd name="T72" fmla="*/ 420 w 528"/>
                <a:gd name="T73" fmla="*/ 30 h 30"/>
                <a:gd name="T74" fmla="*/ 432 w 528"/>
                <a:gd name="T75" fmla="*/ 30 h 30"/>
                <a:gd name="T76" fmla="*/ 444 w 528"/>
                <a:gd name="T77" fmla="*/ 30 h 30"/>
                <a:gd name="T78" fmla="*/ 456 w 528"/>
                <a:gd name="T79" fmla="*/ 24 h 30"/>
                <a:gd name="T80" fmla="*/ 468 w 528"/>
                <a:gd name="T81" fmla="*/ 24 h 30"/>
                <a:gd name="T82" fmla="*/ 480 w 528"/>
                <a:gd name="T83" fmla="*/ 18 h 30"/>
                <a:gd name="T84" fmla="*/ 492 w 528"/>
                <a:gd name="T85" fmla="*/ 18 h 30"/>
                <a:gd name="T86" fmla="*/ 504 w 528"/>
                <a:gd name="T87" fmla="*/ 18 h 30"/>
                <a:gd name="T88" fmla="*/ 516 w 528"/>
                <a:gd name="T89" fmla="*/ 18 h 30"/>
                <a:gd name="T90" fmla="*/ 528 w 528"/>
                <a:gd name="T91" fmla="*/ 18 h 3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8"/>
                <a:gd name="T139" fmla="*/ 0 h 30"/>
                <a:gd name="T140" fmla="*/ 528 w 528"/>
                <a:gd name="T141" fmla="*/ 30 h 3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8" h="3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30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1" name="Freeform 442"/>
            <p:cNvSpPr>
              <a:spLocks/>
            </p:cNvSpPr>
            <p:nvPr/>
          </p:nvSpPr>
          <p:spPr bwMode="auto">
            <a:xfrm>
              <a:off x="2080" y="1825"/>
              <a:ext cx="660" cy="396"/>
            </a:xfrm>
            <a:custGeom>
              <a:avLst/>
              <a:gdLst>
                <a:gd name="T0" fmla="*/ 12 w 660"/>
                <a:gd name="T1" fmla="*/ 396 h 396"/>
                <a:gd name="T2" fmla="*/ 30 w 660"/>
                <a:gd name="T3" fmla="*/ 396 h 396"/>
                <a:gd name="T4" fmla="*/ 48 w 660"/>
                <a:gd name="T5" fmla="*/ 396 h 396"/>
                <a:gd name="T6" fmla="*/ 66 w 660"/>
                <a:gd name="T7" fmla="*/ 396 h 396"/>
                <a:gd name="T8" fmla="*/ 84 w 660"/>
                <a:gd name="T9" fmla="*/ 396 h 396"/>
                <a:gd name="T10" fmla="*/ 102 w 660"/>
                <a:gd name="T11" fmla="*/ 396 h 396"/>
                <a:gd name="T12" fmla="*/ 120 w 660"/>
                <a:gd name="T13" fmla="*/ 396 h 396"/>
                <a:gd name="T14" fmla="*/ 138 w 660"/>
                <a:gd name="T15" fmla="*/ 396 h 396"/>
                <a:gd name="T16" fmla="*/ 156 w 660"/>
                <a:gd name="T17" fmla="*/ 396 h 396"/>
                <a:gd name="T18" fmla="*/ 174 w 660"/>
                <a:gd name="T19" fmla="*/ 396 h 396"/>
                <a:gd name="T20" fmla="*/ 192 w 660"/>
                <a:gd name="T21" fmla="*/ 390 h 396"/>
                <a:gd name="T22" fmla="*/ 210 w 660"/>
                <a:gd name="T23" fmla="*/ 372 h 396"/>
                <a:gd name="T24" fmla="*/ 216 w 660"/>
                <a:gd name="T25" fmla="*/ 354 h 396"/>
                <a:gd name="T26" fmla="*/ 228 w 660"/>
                <a:gd name="T27" fmla="*/ 330 h 396"/>
                <a:gd name="T28" fmla="*/ 240 w 660"/>
                <a:gd name="T29" fmla="*/ 312 h 396"/>
                <a:gd name="T30" fmla="*/ 252 w 660"/>
                <a:gd name="T31" fmla="*/ 294 h 396"/>
                <a:gd name="T32" fmla="*/ 270 w 660"/>
                <a:gd name="T33" fmla="*/ 270 h 396"/>
                <a:gd name="T34" fmla="*/ 288 w 660"/>
                <a:gd name="T35" fmla="*/ 258 h 396"/>
                <a:gd name="T36" fmla="*/ 306 w 660"/>
                <a:gd name="T37" fmla="*/ 240 h 396"/>
                <a:gd name="T38" fmla="*/ 318 w 660"/>
                <a:gd name="T39" fmla="*/ 222 h 396"/>
                <a:gd name="T40" fmla="*/ 324 w 660"/>
                <a:gd name="T41" fmla="*/ 204 h 396"/>
                <a:gd name="T42" fmla="*/ 336 w 660"/>
                <a:gd name="T43" fmla="*/ 186 h 396"/>
                <a:gd name="T44" fmla="*/ 342 w 660"/>
                <a:gd name="T45" fmla="*/ 162 h 396"/>
                <a:gd name="T46" fmla="*/ 360 w 660"/>
                <a:gd name="T47" fmla="*/ 144 h 396"/>
                <a:gd name="T48" fmla="*/ 372 w 660"/>
                <a:gd name="T49" fmla="*/ 126 h 396"/>
                <a:gd name="T50" fmla="*/ 378 w 660"/>
                <a:gd name="T51" fmla="*/ 108 h 396"/>
                <a:gd name="T52" fmla="*/ 396 w 660"/>
                <a:gd name="T53" fmla="*/ 84 h 396"/>
                <a:gd name="T54" fmla="*/ 402 w 660"/>
                <a:gd name="T55" fmla="*/ 66 h 396"/>
                <a:gd name="T56" fmla="*/ 414 w 660"/>
                <a:gd name="T57" fmla="*/ 48 h 396"/>
                <a:gd name="T58" fmla="*/ 432 w 660"/>
                <a:gd name="T59" fmla="*/ 24 h 396"/>
                <a:gd name="T60" fmla="*/ 450 w 660"/>
                <a:gd name="T61" fmla="*/ 12 h 396"/>
                <a:gd name="T62" fmla="*/ 468 w 660"/>
                <a:gd name="T63" fmla="*/ 6 h 396"/>
                <a:gd name="T64" fmla="*/ 486 w 660"/>
                <a:gd name="T65" fmla="*/ 0 h 396"/>
                <a:gd name="T66" fmla="*/ 504 w 660"/>
                <a:gd name="T67" fmla="*/ 6 h 396"/>
                <a:gd name="T68" fmla="*/ 522 w 660"/>
                <a:gd name="T69" fmla="*/ 12 h 396"/>
                <a:gd name="T70" fmla="*/ 540 w 660"/>
                <a:gd name="T71" fmla="*/ 6 h 396"/>
                <a:gd name="T72" fmla="*/ 558 w 660"/>
                <a:gd name="T73" fmla="*/ 0 h 396"/>
                <a:gd name="T74" fmla="*/ 576 w 660"/>
                <a:gd name="T75" fmla="*/ 0 h 396"/>
                <a:gd name="T76" fmla="*/ 594 w 660"/>
                <a:gd name="T77" fmla="*/ 6 h 396"/>
                <a:gd name="T78" fmla="*/ 612 w 660"/>
                <a:gd name="T79" fmla="*/ 12 h 396"/>
                <a:gd name="T80" fmla="*/ 630 w 660"/>
                <a:gd name="T81" fmla="*/ 24 h 396"/>
                <a:gd name="T82" fmla="*/ 648 w 660"/>
                <a:gd name="T83" fmla="*/ 30 h 3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96"/>
                <a:gd name="T128" fmla="*/ 660 w 660"/>
                <a:gd name="T129" fmla="*/ 396 h 39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96">
                  <a:moveTo>
                    <a:pt x="0" y="396"/>
                  </a:moveTo>
                  <a:lnTo>
                    <a:pt x="6" y="396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24" y="396"/>
                  </a:lnTo>
                  <a:lnTo>
                    <a:pt x="30" y="396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72" y="396"/>
                  </a:lnTo>
                  <a:lnTo>
                    <a:pt x="78" y="396"/>
                  </a:lnTo>
                  <a:lnTo>
                    <a:pt x="84" y="396"/>
                  </a:lnTo>
                  <a:lnTo>
                    <a:pt x="90" y="396"/>
                  </a:lnTo>
                  <a:lnTo>
                    <a:pt x="96" y="396"/>
                  </a:lnTo>
                  <a:lnTo>
                    <a:pt x="102" y="396"/>
                  </a:lnTo>
                  <a:lnTo>
                    <a:pt x="108" y="396"/>
                  </a:lnTo>
                  <a:lnTo>
                    <a:pt x="114" y="396"/>
                  </a:lnTo>
                  <a:lnTo>
                    <a:pt x="120" y="396"/>
                  </a:lnTo>
                  <a:lnTo>
                    <a:pt x="126" y="396"/>
                  </a:lnTo>
                  <a:lnTo>
                    <a:pt x="132" y="396"/>
                  </a:lnTo>
                  <a:lnTo>
                    <a:pt x="138" y="396"/>
                  </a:lnTo>
                  <a:lnTo>
                    <a:pt x="144" y="396"/>
                  </a:lnTo>
                  <a:lnTo>
                    <a:pt x="150" y="396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8" y="396"/>
                  </a:lnTo>
                  <a:lnTo>
                    <a:pt x="174" y="396"/>
                  </a:lnTo>
                  <a:lnTo>
                    <a:pt x="180" y="396"/>
                  </a:lnTo>
                  <a:lnTo>
                    <a:pt x="186" y="396"/>
                  </a:lnTo>
                  <a:lnTo>
                    <a:pt x="192" y="390"/>
                  </a:lnTo>
                  <a:lnTo>
                    <a:pt x="198" y="384"/>
                  </a:lnTo>
                  <a:lnTo>
                    <a:pt x="204" y="378"/>
                  </a:lnTo>
                  <a:lnTo>
                    <a:pt x="210" y="372"/>
                  </a:lnTo>
                  <a:lnTo>
                    <a:pt x="210" y="366"/>
                  </a:lnTo>
                  <a:lnTo>
                    <a:pt x="216" y="360"/>
                  </a:lnTo>
                  <a:lnTo>
                    <a:pt x="216" y="354"/>
                  </a:lnTo>
                  <a:lnTo>
                    <a:pt x="222" y="342"/>
                  </a:lnTo>
                  <a:lnTo>
                    <a:pt x="222" y="336"/>
                  </a:lnTo>
                  <a:lnTo>
                    <a:pt x="228" y="330"/>
                  </a:lnTo>
                  <a:lnTo>
                    <a:pt x="228" y="324"/>
                  </a:lnTo>
                  <a:lnTo>
                    <a:pt x="234" y="318"/>
                  </a:lnTo>
                  <a:lnTo>
                    <a:pt x="240" y="312"/>
                  </a:lnTo>
                  <a:lnTo>
                    <a:pt x="246" y="306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64" y="282"/>
                  </a:lnTo>
                  <a:lnTo>
                    <a:pt x="264" y="276"/>
                  </a:lnTo>
                  <a:lnTo>
                    <a:pt x="270" y="270"/>
                  </a:lnTo>
                  <a:lnTo>
                    <a:pt x="276" y="264"/>
                  </a:lnTo>
                  <a:lnTo>
                    <a:pt x="282" y="258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2" y="228"/>
                  </a:lnTo>
                  <a:lnTo>
                    <a:pt x="318" y="222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0" y="192"/>
                  </a:lnTo>
                  <a:lnTo>
                    <a:pt x="336" y="186"/>
                  </a:lnTo>
                  <a:lnTo>
                    <a:pt x="336" y="180"/>
                  </a:lnTo>
                  <a:lnTo>
                    <a:pt x="342" y="168"/>
                  </a:lnTo>
                  <a:lnTo>
                    <a:pt x="342" y="162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66" y="132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8" y="114"/>
                  </a:lnTo>
                  <a:lnTo>
                    <a:pt x="378" y="108"/>
                  </a:lnTo>
                  <a:lnTo>
                    <a:pt x="390" y="96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396" y="78"/>
                  </a:lnTo>
                  <a:lnTo>
                    <a:pt x="402" y="72"/>
                  </a:lnTo>
                  <a:lnTo>
                    <a:pt x="402" y="66"/>
                  </a:lnTo>
                  <a:lnTo>
                    <a:pt x="408" y="60"/>
                  </a:lnTo>
                  <a:lnTo>
                    <a:pt x="414" y="54"/>
                  </a:lnTo>
                  <a:lnTo>
                    <a:pt x="414" y="48"/>
                  </a:lnTo>
                  <a:lnTo>
                    <a:pt x="420" y="42"/>
                  </a:lnTo>
                  <a:lnTo>
                    <a:pt x="432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2" name="Freeform 443"/>
            <p:cNvSpPr>
              <a:spLocks/>
            </p:cNvSpPr>
            <p:nvPr/>
          </p:nvSpPr>
          <p:spPr bwMode="auto">
            <a:xfrm>
              <a:off x="2740" y="1855"/>
              <a:ext cx="546" cy="24"/>
            </a:xfrm>
            <a:custGeom>
              <a:avLst/>
              <a:gdLst>
                <a:gd name="T0" fmla="*/ 6 w 546"/>
                <a:gd name="T1" fmla="*/ 6 h 24"/>
                <a:gd name="T2" fmla="*/ 12 w 546"/>
                <a:gd name="T3" fmla="*/ 6 h 24"/>
                <a:gd name="T4" fmla="*/ 18 w 546"/>
                <a:gd name="T5" fmla="*/ 6 h 24"/>
                <a:gd name="T6" fmla="*/ 30 w 546"/>
                <a:gd name="T7" fmla="*/ 6 h 24"/>
                <a:gd name="T8" fmla="*/ 42 w 546"/>
                <a:gd name="T9" fmla="*/ 6 h 24"/>
                <a:gd name="T10" fmla="*/ 54 w 546"/>
                <a:gd name="T11" fmla="*/ 6 h 24"/>
                <a:gd name="T12" fmla="*/ 66 w 546"/>
                <a:gd name="T13" fmla="*/ 6 h 24"/>
                <a:gd name="T14" fmla="*/ 78 w 546"/>
                <a:gd name="T15" fmla="*/ 6 h 24"/>
                <a:gd name="T16" fmla="*/ 84 w 546"/>
                <a:gd name="T17" fmla="*/ 6 h 24"/>
                <a:gd name="T18" fmla="*/ 96 w 546"/>
                <a:gd name="T19" fmla="*/ 6 h 24"/>
                <a:gd name="T20" fmla="*/ 108 w 546"/>
                <a:gd name="T21" fmla="*/ 6 h 24"/>
                <a:gd name="T22" fmla="*/ 120 w 546"/>
                <a:gd name="T23" fmla="*/ 6 h 24"/>
                <a:gd name="T24" fmla="*/ 132 w 546"/>
                <a:gd name="T25" fmla="*/ 12 h 24"/>
                <a:gd name="T26" fmla="*/ 144 w 546"/>
                <a:gd name="T27" fmla="*/ 12 h 24"/>
                <a:gd name="T28" fmla="*/ 156 w 546"/>
                <a:gd name="T29" fmla="*/ 12 h 24"/>
                <a:gd name="T30" fmla="*/ 168 w 546"/>
                <a:gd name="T31" fmla="*/ 12 h 24"/>
                <a:gd name="T32" fmla="*/ 180 w 546"/>
                <a:gd name="T33" fmla="*/ 12 h 24"/>
                <a:gd name="T34" fmla="*/ 192 w 546"/>
                <a:gd name="T35" fmla="*/ 12 h 24"/>
                <a:gd name="T36" fmla="*/ 210 w 546"/>
                <a:gd name="T37" fmla="*/ 12 h 24"/>
                <a:gd name="T38" fmla="*/ 210 w 546"/>
                <a:gd name="T39" fmla="*/ 12 h 24"/>
                <a:gd name="T40" fmla="*/ 222 w 546"/>
                <a:gd name="T41" fmla="*/ 12 h 24"/>
                <a:gd name="T42" fmla="*/ 234 w 546"/>
                <a:gd name="T43" fmla="*/ 12 h 24"/>
                <a:gd name="T44" fmla="*/ 246 w 546"/>
                <a:gd name="T45" fmla="*/ 12 h 24"/>
                <a:gd name="T46" fmla="*/ 258 w 546"/>
                <a:gd name="T47" fmla="*/ 12 h 24"/>
                <a:gd name="T48" fmla="*/ 270 w 546"/>
                <a:gd name="T49" fmla="*/ 18 h 24"/>
                <a:gd name="T50" fmla="*/ 282 w 546"/>
                <a:gd name="T51" fmla="*/ 18 h 24"/>
                <a:gd name="T52" fmla="*/ 294 w 546"/>
                <a:gd name="T53" fmla="*/ 18 h 24"/>
                <a:gd name="T54" fmla="*/ 306 w 546"/>
                <a:gd name="T55" fmla="*/ 12 h 24"/>
                <a:gd name="T56" fmla="*/ 312 w 546"/>
                <a:gd name="T57" fmla="*/ 12 h 24"/>
                <a:gd name="T58" fmla="*/ 324 w 546"/>
                <a:gd name="T59" fmla="*/ 18 h 24"/>
                <a:gd name="T60" fmla="*/ 336 w 546"/>
                <a:gd name="T61" fmla="*/ 12 h 24"/>
                <a:gd name="T62" fmla="*/ 336 w 546"/>
                <a:gd name="T63" fmla="*/ 12 h 24"/>
                <a:gd name="T64" fmla="*/ 348 w 546"/>
                <a:gd name="T65" fmla="*/ 18 h 24"/>
                <a:gd name="T66" fmla="*/ 360 w 546"/>
                <a:gd name="T67" fmla="*/ 18 h 24"/>
                <a:gd name="T68" fmla="*/ 372 w 546"/>
                <a:gd name="T69" fmla="*/ 18 h 24"/>
                <a:gd name="T70" fmla="*/ 384 w 546"/>
                <a:gd name="T71" fmla="*/ 18 h 24"/>
                <a:gd name="T72" fmla="*/ 396 w 546"/>
                <a:gd name="T73" fmla="*/ 18 h 24"/>
                <a:gd name="T74" fmla="*/ 408 w 546"/>
                <a:gd name="T75" fmla="*/ 24 h 24"/>
                <a:gd name="T76" fmla="*/ 420 w 546"/>
                <a:gd name="T77" fmla="*/ 24 h 24"/>
                <a:gd name="T78" fmla="*/ 438 w 546"/>
                <a:gd name="T79" fmla="*/ 24 h 24"/>
                <a:gd name="T80" fmla="*/ 438 w 546"/>
                <a:gd name="T81" fmla="*/ 24 h 24"/>
                <a:gd name="T82" fmla="*/ 450 w 546"/>
                <a:gd name="T83" fmla="*/ 24 h 24"/>
                <a:gd name="T84" fmla="*/ 462 w 546"/>
                <a:gd name="T85" fmla="*/ 18 h 24"/>
                <a:gd name="T86" fmla="*/ 474 w 546"/>
                <a:gd name="T87" fmla="*/ 18 h 24"/>
                <a:gd name="T88" fmla="*/ 486 w 546"/>
                <a:gd name="T89" fmla="*/ 18 h 24"/>
                <a:gd name="T90" fmla="*/ 498 w 546"/>
                <a:gd name="T91" fmla="*/ 18 h 24"/>
                <a:gd name="T92" fmla="*/ 510 w 546"/>
                <a:gd name="T93" fmla="*/ 18 h 24"/>
                <a:gd name="T94" fmla="*/ 522 w 546"/>
                <a:gd name="T95" fmla="*/ 18 h 24"/>
                <a:gd name="T96" fmla="*/ 534 w 546"/>
                <a:gd name="T97" fmla="*/ 24 h 24"/>
                <a:gd name="T98" fmla="*/ 546 w 546"/>
                <a:gd name="T99" fmla="*/ 24 h 2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46"/>
                <a:gd name="T151" fmla="*/ 0 h 24"/>
                <a:gd name="T152" fmla="*/ 546 w 546"/>
                <a:gd name="T153" fmla="*/ 24 h 2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46" h="24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2" y="6"/>
                  </a:lnTo>
                  <a:lnTo>
                    <a:pt x="24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10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24" y="12"/>
                  </a:lnTo>
                  <a:lnTo>
                    <a:pt x="336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8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3" name="Freeform 444"/>
            <p:cNvSpPr>
              <a:spLocks/>
            </p:cNvSpPr>
            <p:nvPr/>
          </p:nvSpPr>
          <p:spPr bwMode="auto">
            <a:xfrm>
              <a:off x="2080" y="1873"/>
              <a:ext cx="654" cy="324"/>
            </a:xfrm>
            <a:custGeom>
              <a:avLst/>
              <a:gdLst>
                <a:gd name="T0" fmla="*/ 6 w 654"/>
                <a:gd name="T1" fmla="*/ 318 h 324"/>
                <a:gd name="T2" fmla="*/ 18 w 654"/>
                <a:gd name="T3" fmla="*/ 318 h 324"/>
                <a:gd name="T4" fmla="*/ 30 w 654"/>
                <a:gd name="T5" fmla="*/ 318 h 324"/>
                <a:gd name="T6" fmla="*/ 42 w 654"/>
                <a:gd name="T7" fmla="*/ 324 h 324"/>
                <a:gd name="T8" fmla="*/ 60 w 654"/>
                <a:gd name="T9" fmla="*/ 324 h 324"/>
                <a:gd name="T10" fmla="*/ 72 w 654"/>
                <a:gd name="T11" fmla="*/ 318 h 324"/>
                <a:gd name="T12" fmla="*/ 84 w 654"/>
                <a:gd name="T13" fmla="*/ 318 h 324"/>
                <a:gd name="T14" fmla="*/ 102 w 654"/>
                <a:gd name="T15" fmla="*/ 324 h 324"/>
                <a:gd name="T16" fmla="*/ 120 w 654"/>
                <a:gd name="T17" fmla="*/ 324 h 324"/>
                <a:gd name="T18" fmla="*/ 138 w 654"/>
                <a:gd name="T19" fmla="*/ 318 h 324"/>
                <a:gd name="T20" fmla="*/ 156 w 654"/>
                <a:gd name="T21" fmla="*/ 324 h 324"/>
                <a:gd name="T22" fmla="*/ 174 w 654"/>
                <a:gd name="T23" fmla="*/ 324 h 324"/>
                <a:gd name="T24" fmla="*/ 192 w 654"/>
                <a:gd name="T25" fmla="*/ 318 h 324"/>
                <a:gd name="T26" fmla="*/ 210 w 654"/>
                <a:gd name="T27" fmla="*/ 306 h 324"/>
                <a:gd name="T28" fmla="*/ 234 w 654"/>
                <a:gd name="T29" fmla="*/ 282 h 324"/>
                <a:gd name="T30" fmla="*/ 240 w 654"/>
                <a:gd name="T31" fmla="*/ 276 h 324"/>
                <a:gd name="T32" fmla="*/ 246 w 654"/>
                <a:gd name="T33" fmla="*/ 252 h 324"/>
                <a:gd name="T34" fmla="*/ 258 w 654"/>
                <a:gd name="T35" fmla="*/ 228 h 324"/>
                <a:gd name="T36" fmla="*/ 276 w 654"/>
                <a:gd name="T37" fmla="*/ 198 h 324"/>
                <a:gd name="T38" fmla="*/ 282 w 654"/>
                <a:gd name="T39" fmla="*/ 180 h 324"/>
                <a:gd name="T40" fmla="*/ 294 w 654"/>
                <a:gd name="T41" fmla="*/ 162 h 324"/>
                <a:gd name="T42" fmla="*/ 306 w 654"/>
                <a:gd name="T43" fmla="*/ 144 h 324"/>
                <a:gd name="T44" fmla="*/ 312 w 654"/>
                <a:gd name="T45" fmla="*/ 126 h 324"/>
                <a:gd name="T46" fmla="*/ 324 w 654"/>
                <a:gd name="T47" fmla="*/ 108 h 324"/>
                <a:gd name="T48" fmla="*/ 342 w 654"/>
                <a:gd name="T49" fmla="*/ 96 h 324"/>
                <a:gd name="T50" fmla="*/ 360 w 654"/>
                <a:gd name="T51" fmla="*/ 90 h 324"/>
                <a:gd name="T52" fmla="*/ 378 w 654"/>
                <a:gd name="T53" fmla="*/ 78 h 324"/>
                <a:gd name="T54" fmla="*/ 396 w 654"/>
                <a:gd name="T55" fmla="*/ 66 h 324"/>
                <a:gd name="T56" fmla="*/ 414 w 654"/>
                <a:gd name="T57" fmla="*/ 60 h 324"/>
                <a:gd name="T58" fmla="*/ 432 w 654"/>
                <a:gd name="T59" fmla="*/ 42 h 324"/>
                <a:gd name="T60" fmla="*/ 444 w 654"/>
                <a:gd name="T61" fmla="*/ 30 h 324"/>
                <a:gd name="T62" fmla="*/ 462 w 654"/>
                <a:gd name="T63" fmla="*/ 12 h 324"/>
                <a:gd name="T64" fmla="*/ 480 w 654"/>
                <a:gd name="T65" fmla="*/ 18 h 324"/>
                <a:gd name="T66" fmla="*/ 498 w 654"/>
                <a:gd name="T67" fmla="*/ 24 h 324"/>
                <a:gd name="T68" fmla="*/ 516 w 654"/>
                <a:gd name="T69" fmla="*/ 30 h 324"/>
                <a:gd name="T70" fmla="*/ 534 w 654"/>
                <a:gd name="T71" fmla="*/ 30 h 324"/>
                <a:gd name="T72" fmla="*/ 552 w 654"/>
                <a:gd name="T73" fmla="*/ 18 h 324"/>
                <a:gd name="T74" fmla="*/ 570 w 654"/>
                <a:gd name="T75" fmla="*/ 6 h 324"/>
                <a:gd name="T76" fmla="*/ 588 w 654"/>
                <a:gd name="T77" fmla="*/ 0 h 324"/>
                <a:gd name="T78" fmla="*/ 606 w 654"/>
                <a:gd name="T79" fmla="*/ 0 h 324"/>
                <a:gd name="T80" fmla="*/ 624 w 654"/>
                <a:gd name="T81" fmla="*/ 6 h 324"/>
                <a:gd name="T82" fmla="*/ 642 w 654"/>
                <a:gd name="T83" fmla="*/ 6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324"/>
                <a:gd name="T128" fmla="*/ 654 w 654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324">
                  <a:moveTo>
                    <a:pt x="6" y="318"/>
                  </a:moveTo>
                  <a:lnTo>
                    <a:pt x="0" y="318"/>
                  </a:lnTo>
                  <a:lnTo>
                    <a:pt x="6" y="318"/>
                  </a:lnTo>
                  <a:lnTo>
                    <a:pt x="18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30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42" y="318"/>
                  </a:lnTo>
                  <a:lnTo>
                    <a:pt x="36" y="318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18"/>
                  </a:lnTo>
                  <a:lnTo>
                    <a:pt x="66" y="324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90" y="318"/>
                  </a:lnTo>
                  <a:lnTo>
                    <a:pt x="84" y="318"/>
                  </a:lnTo>
                  <a:lnTo>
                    <a:pt x="90" y="324"/>
                  </a:lnTo>
                  <a:lnTo>
                    <a:pt x="96" y="318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18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2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0"/>
                  </a:lnTo>
                  <a:lnTo>
                    <a:pt x="222" y="294"/>
                  </a:lnTo>
                  <a:lnTo>
                    <a:pt x="234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46" y="252"/>
                  </a:lnTo>
                  <a:lnTo>
                    <a:pt x="252" y="246"/>
                  </a:lnTo>
                  <a:lnTo>
                    <a:pt x="252" y="240"/>
                  </a:lnTo>
                  <a:lnTo>
                    <a:pt x="258" y="228"/>
                  </a:lnTo>
                  <a:lnTo>
                    <a:pt x="264" y="222"/>
                  </a:lnTo>
                  <a:lnTo>
                    <a:pt x="264" y="210"/>
                  </a:lnTo>
                  <a:lnTo>
                    <a:pt x="276" y="198"/>
                  </a:lnTo>
                  <a:lnTo>
                    <a:pt x="276" y="192"/>
                  </a:lnTo>
                  <a:lnTo>
                    <a:pt x="282" y="186"/>
                  </a:lnTo>
                  <a:lnTo>
                    <a:pt x="282" y="180"/>
                  </a:lnTo>
                  <a:lnTo>
                    <a:pt x="288" y="174"/>
                  </a:lnTo>
                  <a:lnTo>
                    <a:pt x="288" y="168"/>
                  </a:lnTo>
                  <a:lnTo>
                    <a:pt x="294" y="162"/>
                  </a:lnTo>
                  <a:lnTo>
                    <a:pt x="300" y="156"/>
                  </a:lnTo>
                  <a:lnTo>
                    <a:pt x="300" y="150"/>
                  </a:lnTo>
                  <a:lnTo>
                    <a:pt x="306" y="144"/>
                  </a:lnTo>
                  <a:lnTo>
                    <a:pt x="306" y="138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8" y="120"/>
                  </a:lnTo>
                  <a:lnTo>
                    <a:pt x="330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6" y="102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6" y="90"/>
                  </a:lnTo>
                  <a:lnTo>
                    <a:pt x="372" y="84"/>
                  </a:lnTo>
                  <a:lnTo>
                    <a:pt x="378" y="78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66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60"/>
                  </a:lnTo>
                  <a:lnTo>
                    <a:pt x="420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44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6" y="18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4" name="Freeform 445"/>
            <p:cNvSpPr>
              <a:spLocks/>
            </p:cNvSpPr>
            <p:nvPr/>
          </p:nvSpPr>
          <p:spPr bwMode="auto">
            <a:xfrm>
              <a:off x="2734" y="1819"/>
              <a:ext cx="552" cy="90"/>
            </a:xfrm>
            <a:custGeom>
              <a:avLst/>
              <a:gdLst>
                <a:gd name="T0" fmla="*/ 6 w 552"/>
                <a:gd name="T1" fmla="*/ 60 h 90"/>
                <a:gd name="T2" fmla="*/ 18 w 552"/>
                <a:gd name="T3" fmla="*/ 60 h 90"/>
                <a:gd name="T4" fmla="*/ 30 w 552"/>
                <a:gd name="T5" fmla="*/ 60 h 90"/>
                <a:gd name="T6" fmla="*/ 36 w 552"/>
                <a:gd name="T7" fmla="*/ 60 h 90"/>
                <a:gd name="T8" fmla="*/ 48 w 552"/>
                <a:gd name="T9" fmla="*/ 60 h 90"/>
                <a:gd name="T10" fmla="*/ 60 w 552"/>
                <a:gd name="T11" fmla="*/ 66 h 90"/>
                <a:gd name="T12" fmla="*/ 72 w 552"/>
                <a:gd name="T13" fmla="*/ 72 h 90"/>
                <a:gd name="T14" fmla="*/ 84 w 552"/>
                <a:gd name="T15" fmla="*/ 78 h 90"/>
                <a:gd name="T16" fmla="*/ 96 w 552"/>
                <a:gd name="T17" fmla="*/ 84 h 90"/>
                <a:gd name="T18" fmla="*/ 108 w 552"/>
                <a:gd name="T19" fmla="*/ 90 h 90"/>
                <a:gd name="T20" fmla="*/ 120 w 552"/>
                <a:gd name="T21" fmla="*/ 90 h 90"/>
                <a:gd name="T22" fmla="*/ 132 w 552"/>
                <a:gd name="T23" fmla="*/ 90 h 90"/>
                <a:gd name="T24" fmla="*/ 144 w 552"/>
                <a:gd name="T25" fmla="*/ 90 h 90"/>
                <a:gd name="T26" fmla="*/ 156 w 552"/>
                <a:gd name="T27" fmla="*/ 90 h 90"/>
                <a:gd name="T28" fmla="*/ 168 w 552"/>
                <a:gd name="T29" fmla="*/ 90 h 90"/>
                <a:gd name="T30" fmla="*/ 180 w 552"/>
                <a:gd name="T31" fmla="*/ 84 h 90"/>
                <a:gd name="T32" fmla="*/ 192 w 552"/>
                <a:gd name="T33" fmla="*/ 84 h 90"/>
                <a:gd name="T34" fmla="*/ 204 w 552"/>
                <a:gd name="T35" fmla="*/ 78 h 90"/>
                <a:gd name="T36" fmla="*/ 216 w 552"/>
                <a:gd name="T37" fmla="*/ 78 h 90"/>
                <a:gd name="T38" fmla="*/ 228 w 552"/>
                <a:gd name="T39" fmla="*/ 72 h 90"/>
                <a:gd name="T40" fmla="*/ 240 w 552"/>
                <a:gd name="T41" fmla="*/ 72 h 90"/>
                <a:gd name="T42" fmla="*/ 252 w 552"/>
                <a:gd name="T43" fmla="*/ 72 h 90"/>
                <a:gd name="T44" fmla="*/ 264 w 552"/>
                <a:gd name="T45" fmla="*/ 66 h 90"/>
                <a:gd name="T46" fmla="*/ 276 w 552"/>
                <a:gd name="T47" fmla="*/ 66 h 90"/>
                <a:gd name="T48" fmla="*/ 288 w 552"/>
                <a:gd name="T49" fmla="*/ 66 h 90"/>
                <a:gd name="T50" fmla="*/ 294 w 552"/>
                <a:gd name="T51" fmla="*/ 66 h 90"/>
                <a:gd name="T52" fmla="*/ 306 w 552"/>
                <a:gd name="T53" fmla="*/ 60 h 90"/>
                <a:gd name="T54" fmla="*/ 318 w 552"/>
                <a:gd name="T55" fmla="*/ 60 h 90"/>
                <a:gd name="T56" fmla="*/ 330 w 552"/>
                <a:gd name="T57" fmla="*/ 54 h 90"/>
                <a:gd name="T58" fmla="*/ 342 w 552"/>
                <a:gd name="T59" fmla="*/ 48 h 90"/>
                <a:gd name="T60" fmla="*/ 354 w 552"/>
                <a:gd name="T61" fmla="*/ 48 h 90"/>
                <a:gd name="T62" fmla="*/ 366 w 552"/>
                <a:gd name="T63" fmla="*/ 42 h 90"/>
                <a:gd name="T64" fmla="*/ 378 w 552"/>
                <a:gd name="T65" fmla="*/ 42 h 90"/>
                <a:gd name="T66" fmla="*/ 390 w 552"/>
                <a:gd name="T67" fmla="*/ 36 h 90"/>
                <a:gd name="T68" fmla="*/ 402 w 552"/>
                <a:gd name="T69" fmla="*/ 30 h 90"/>
                <a:gd name="T70" fmla="*/ 414 w 552"/>
                <a:gd name="T71" fmla="*/ 30 h 90"/>
                <a:gd name="T72" fmla="*/ 426 w 552"/>
                <a:gd name="T73" fmla="*/ 24 h 90"/>
                <a:gd name="T74" fmla="*/ 438 w 552"/>
                <a:gd name="T75" fmla="*/ 24 h 90"/>
                <a:gd name="T76" fmla="*/ 450 w 552"/>
                <a:gd name="T77" fmla="*/ 18 h 90"/>
                <a:gd name="T78" fmla="*/ 456 w 552"/>
                <a:gd name="T79" fmla="*/ 18 h 90"/>
                <a:gd name="T80" fmla="*/ 468 w 552"/>
                <a:gd name="T81" fmla="*/ 18 h 90"/>
                <a:gd name="T82" fmla="*/ 480 w 552"/>
                <a:gd name="T83" fmla="*/ 18 h 90"/>
                <a:gd name="T84" fmla="*/ 492 w 552"/>
                <a:gd name="T85" fmla="*/ 12 h 90"/>
                <a:gd name="T86" fmla="*/ 504 w 552"/>
                <a:gd name="T87" fmla="*/ 12 h 90"/>
                <a:gd name="T88" fmla="*/ 516 w 552"/>
                <a:gd name="T89" fmla="*/ 6 h 90"/>
                <a:gd name="T90" fmla="*/ 528 w 552"/>
                <a:gd name="T91" fmla="*/ 0 h 90"/>
                <a:gd name="T92" fmla="*/ 546 w 552"/>
                <a:gd name="T93" fmla="*/ 0 h 90"/>
                <a:gd name="T94" fmla="*/ 546 w 552"/>
                <a:gd name="T95" fmla="*/ 0 h 9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2"/>
                <a:gd name="T145" fmla="*/ 0 h 90"/>
                <a:gd name="T146" fmla="*/ 552 w 552"/>
                <a:gd name="T147" fmla="*/ 90 h 9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2" h="90">
                  <a:moveTo>
                    <a:pt x="0" y="60"/>
                  </a:moveTo>
                  <a:lnTo>
                    <a:pt x="6" y="60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42" y="60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72" y="72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20" y="90"/>
                  </a:lnTo>
                  <a:lnTo>
                    <a:pt x="126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6" y="90"/>
                  </a:lnTo>
                  <a:lnTo>
                    <a:pt x="162" y="90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84"/>
                  </a:lnTo>
                  <a:lnTo>
                    <a:pt x="186" y="84"/>
                  </a:lnTo>
                  <a:lnTo>
                    <a:pt x="192" y="84"/>
                  </a:lnTo>
                  <a:lnTo>
                    <a:pt x="198" y="84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22" y="72"/>
                  </a:lnTo>
                  <a:lnTo>
                    <a:pt x="228" y="72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8" y="66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94" y="60"/>
                  </a:lnTo>
                  <a:lnTo>
                    <a:pt x="294" y="66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8" y="60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6" y="54"/>
                  </a:lnTo>
                  <a:lnTo>
                    <a:pt x="342" y="48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62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6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5" name="Freeform 446"/>
            <p:cNvSpPr>
              <a:spLocks/>
            </p:cNvSpPr>
            <p:nvPr/>
          </p:nvSpPr>
          <p:spPr bwMode="auto">
            <a:xfrm>
              <a:off x="2080" y="1873"/>
              <a:ext cx="732" cy="294"/>
            </a:xfrm>
            <a:custGeom>
              <a:avLst/>
              <a:gdLst>
                <a:gd name="T0" fmla="*/ 12 w 732"/>
                <a:gd name="T1" fmla="*/ 294 h 294"/>
                <a:gd name="T2" fmla="*/ 30 w 732"/>
                <a:gd name="T3" fmla="*/ 294 h 294"/>
                <a:gd name="T4" fmla="*/ 48 w 732"/>
                <a:gd name="T5" fmla="*/ 294 h 294"/>
                <a:gd name="T6" fmla="*/ 66 w 732"/>
                <a:gd name="T7" fmla="*/ 294 h 294"/>
                <a:gd name="T8" fmla="*/ 84 w 732"/>
                <a:gd name="T9" fmla="*/ 294 h 294"/>
                <a:gd name="T10" fmla="*/ 102 w 732"/>
                <a:gd name="T11" fmla="*/ 294 h 294"/>
                <a:gd name="T12" fmla="*/ 120 w 732"/>
                <a:gd name="T13" fmla="*/ 294 h 294"/>
                <a:gd name="T14" fmla="*/ 138 w 732"/>
                <a:gd name="T15" fmla="*/ 294 h 294"/>
                <a:gd name="T16" fmla="*/ 156 w 732"/>
                <a:gd name="T17" fmla="*/ 294 h 294"/>
                <a:gd name="T18" fmla="*/ 174 w 732"/>
                <a:gd name="T19" fmla="*/ 294 h 294"/>
                <a:gd name="T20" fmla="*/ 192 w 732"/>
                <a:gd name="T21" fmla="*/ 288 h 294"/>
                <a:gd name="T22" fmla="*/ 210 w 732"/>
                <a:gd name="T23" fmla="*/ 282 h 294"/>
                <a:gd name="T24" fmla="*/ 228 w 732"/>
                <a:gd name="T25" fmla="*/ 264 h 294"/>
                <a:gd name="T26" fmla="*/ 246 w 732"/>
                <a:gd name="T27" fmla="*/ 246 h 294"/>
                <a:gd name="T28" fmla="*/ 258 w 732"/>
                <a:gd name="T29" fmla="*/ 222 h 294"/>
                <a:gd name="T30" fmla="*/ 270 w 732"/>
                <a:gd name="T31" fmla="*/ 198 h 294"/>
                <a:gd name="T32" fmla="*/ 288 w 732"/>
                <a:gd name="T33" fmla="*/ 186 h 294"/>
                <a:gd name="T34" fmla="*/ 306 w 732"/>
                <a:gd name="T35" fmla="*/ 168 h 294"/>
                <a:gd name="T36" fmla="*/ 318 w 732"/>
                <a:gd name="T37" fmla="*/ 150 h 294"/>
                <a:gd name="T38" fmla="*/ 330 w 732"/>
                <a:gd name="T39" fmla="*/ 132 h 294"/>
                <a:gd name="T40" fmla="*/ 342 w 732"/>
                <a:gd name="T41" fmla="*/ 120 h 294"/>
                <a:gd name="T42" fmla="*/ 360 w 732"/>
                <a:gd name="T43" fmla="*/ 108 h 294"/>
                <a:gd name="T44" fmla="*/ 378 w 732"/>
                <a:gd name="T45" fmla="*/ 96 h 294"/>
                <a:gd name="T46" fmla="*/ 396 w 732"/>
                <a:gd name="T47" fmla="*/ 84 h 294"/>
                <a:gd name="T48" fmla="*/ 414 w 732"/>
                <a:gd name="T49" fmla="*/ 84 h 294"/>
                <a:gd name="T50" fmla="*/ 432 w 732"/>
                <a:gd name="T51" fmla="*/ 84 h 294"/>
                <a:gd name="T52" fmla="*/ 450 w 732"/>
                <a:gd name="T53" fmla="*/ 78 h 294"/>
                <a:gd name="T54" fmla="*/ 468 w 732"/>
                <a:gd name="T55" fmla="*/ 66 h 294"/>
                <a:gd name="T56" fmla="*/ 480 w 732"/>
                <a:gd name="T57" fmla="*/ 54 h 294"/>
                <a:gd name="T58" fmla="*/ 498 w 732"/>
                <a:gd name="T59" fmla="*/ 36 h 294"/>
                <a:gd name="T60" fmla="*/ 516 w 732"/>
                <a:gd name="T61" fmla="*/ 18 h 294"/>
                <a:gd name="T62" fmla="*/ 534 w 732"/>
                <a:gd name="T63" fmla="*/ 6 h 294"/>
                <a:gd name="T64" fmla="*/ 552 w 732"/>
                <a:gd name="T65" fmla="*/ 0 h 294"/>
                <a:gd name="T66" fmla="*/ 570 w 732"/>
                <a:gd name="T67" fmla="*/ 0 h 294"/>
                <a:gd name="T68" fmla="*/ 588 w 732"/>
                <a:gd name="T69" fmla="*/ 6 h 294"/>
                <a:gd name="T70" fmla="*/ 606 w 732"/>
                <a:gd name="T71" fmla="*/ 12 h 294"/>
                <a:gd name="T72" fmla="*/ 624 w 732"/>
                <a:gd name="T73" fmla="*/ 18 h 294"/>
                <a:gd name="T74" fmla="*/ 642 w 732"/>
                <a:gd name="T75" fmla="*/ 18 h 294"/>
                <a:gd name="T76" fmla="*/ 660 w 732"/>
                <a:gd name="T77" fmla="*/ 24 h 294"/>
                <a:gd name="T78" fmla="*/ 678 w 732"/>
                <a:gd name="T79" fmla="*/ 24 h 294"/>
                <a:gd name="T80" fmla="*/ 696 w 732"/>
                <a:gd name="T81" fmla="*/ 24 h 294"/>
                <a:gd name="T82" fmla="*/ 714 w 732"/>
                <a:gd name="T83" fmla="*/ 18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94"/>
                <a:gd name="T128" fmla="*/ 732 w 732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94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2"/>
                  </a:lnTo>
                  <a:lnTo>
                    <a:pt x="216" y="276"/>
                  </a:lnTo>
                  <a:lnTo>
                    <a:pt x="222" y="270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6" y="252"/>
                  </a:lnTo>
                  <a:lnTo>
                    <a:pt x="246" y="246"/>
                  </a:lnTo>
                  <a:lnTo>
                    <a:pt x="252" y="234"/>
                  </a:lnTo>
                  <a:lnTo>
                    <a:pt x="252" y="228"/>
                  </a:lnTo>
                  <a:lnTo>
                    <a:pt x="258" y="222"/>
                  </a:lnTo>
                  <a:lnTo>
                    <a:pt x="258" y="216"/>
                  </a:lnTo>
                  <a:lnTo>
                    <a:pt x="270" y="204"/>
                  </a:lnTo>
                  <a:lnTo>
                    <a:pt x="270" y="198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86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62"/>
                  </a:lnTo>
                  <a:lnTo>
                    <a:pt x="312" y="156"/>
                  </a:lnTo>
                  <a:lnTo>
                    <a:pt x="318" y="150"/>
                  </a:lnTo>
                  <a:lnTo>
                    <a:pt x="318" y="144"/>
                  </a:lnTo>
                  <a:lnTo>
                    <a:pt x="324" y="138"/>
                  </a:lnTo>
                  <a:lnTo>
                    <a:pt x="330" y="132"/>
                  </a:lnTo>
                  <a:lnTo>
                    <a:pt x="342" y="120"/>
                  </a:lnTo>
                  <a:lnTo>
                    <a:pt x="336" y="120"/>
                  </a:lnTo>
                  <a:lnTo>
                    <a:pt x="342" y="120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08"/>
                  </a:lnTo>
                  <a:lnTo>
                    <a:pt x="366" y="102"/>
                  </a:lnTo>
                  <a:lnTo>
                    <a:pt x="372" y="96"/>
                  </a:lnTo>
                  <a:lnTo>
                    <a:pt x="378" y="96"/>
                  </a:lnTo>
                  <a:lnTo>
                    <a:pt x="384" y="90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6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8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3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6" name="Freeform 447"/>
            <p:cNvSpPr>
              <a:spLocks/>
            </p:cNvSpPr>
            <p:nvPr/>
          </p:nvSpPr>
          <p:spPr bwMode="auto">
            <a:xfrm>
              <a:off x="2806" y="1885"/>
              <a:ext cx="480" cy="6"/>
            </a:xfrm>
            <a:custGeom>
              <a:avLst/>
              <a:gdLst>
                <a:gd name="T0" fmla="*/ 0 w 480"/>
                <a:gd name="T1" fmla="*/ 6 h 6"/>
                <a:gd name="T2" fmla="*/ 12 w 480"/>
                <a:gd name="T3" fmla="*/ 6 h 6"/>
                <a:gd name="T4" fmla="*/ 24 w 480"/>
                <a:gd name="T5" fmla="*/ 6 h 6"/>
                <a:gd name="T6" fmla="*/ 36 w 480"/>
                <a:gd name="T7" fmla="*/ 6 h 6"/>
                <a:gd name="T8" fmla="*/ 48 w 480"/>
                <a:gd name="T9" fmla="*/ 0 h 6"/>
                <a:gd name="T10" fmla="*/ 60 w 480"/>
                <a:gd name="T11" fmla="*/ 0 h 6"/>
                <a:gd name="T12" fmla="*/ 72 w 480"/>
                <a:gd name="T13" fmla="*/ 0 h 6"/>
                <a:gd name="T14" fmla="*/ 84 w 480"/>
                <a:gd name="T15" fmla="*/ 0 h 6"/>
                <a:gd name="T16" fmla="*/ 96 w 480"/>
                <a:gd name="T17" fmla="*/ 0 h 6"/>
                <a:gd name="T18" fmla="*/ 108 w 480"/>
                <a:gd name="T19" fmla="*/ 0 h 6"/>
                <a:gd name="T20" fmla="*/ 120 w 480"/>
                <a:gd name="T21" fmla="*/ 0 h 6"/>
                <a:gd name="T22" fmla="*/ 132 w 480"/>
                <a:gd name="T23" fmla="*/ 0 h 6"/>
                <a:gd name="T24" fmla="*/ 144 w 480"/>
                <a:gd name="T25" fmla="*/ 0 h 6"/>
                <a:gd name="T26" fmla="*/ 156 w 480"/>
                <a:gd name="T27" fmla="*/ 0 h 6"/>
                <a:gd name="T28" fmla="*/ 168 w 480"/>
                <a:gd name="T29" fmla="*/ 0 h 6"/>
                <a:gd name="T30" fmla="*/ 180 w 480"/>
                <a:gd name="T31" fmla="*/ 0 h 6"/>
                <a:gd name="T32" fmla="*/ 192 w 480"/>
                <a:gd name="T33" fmla="*/ 0 h 6"/>
                <a:gd name="T34" fmla="*/ 204 w 480"/>
                <a:gd name="T35" fmla="*/ 0 h 6"/>
                <a:gd name="T36" fmla="*/ 216 w 480"/>
                <a:gd name="T37" fmla="*/ 0 h 6"/>
                <a:gd name="T38" fmla="*/ 228 w 480"/>
                <a:gd name="T39" fmla="*/ 0 h 6"/>
                <a:gd name="T40" fmla="*/ 240 w 480"/>
                <a:gd name="T41" fmla="*/ 0 h 6"/>
                <a:gd name="T42" fmla="*/ 252 w 480"/>
                <a:gd name="T43" fmla="*/ 0 h 6"/>
                <a:gd name="T44" fmla="*/ 264 w 480"/>
                <a:gd name="T45" fmla="*/ 0 h 6"/>
                <a:gd name="T46" fmla="*/ 276 w 480"/>
                <a:gd name="T47" fmla="*/ 0 h 6"/>
                <a:gd name="T48" fmla="*/ 288 w 480"/>
                <a:gd name="T49" fmla="*/ 0 h 6"/>
                <a:gd name="T50" fmla="*/ 300 w 480"/>
                <a:gd name="T51" fmla="*/ 0 h 6"/>
                <a:gd name="T52" fmla="*/ 312 w 480"/>
                <a:gd name="T53" fmla="*/ 0 h 6"/>
                <a:gd name="T54" fmla="*/ 324 w 480"/>
                <a:gd name="T55" fmla="*/ 0 h 6"/>
                <a:gd name="T56" fmla="*/ 336 w 480"/>
                <a:gd name="T57" fmla="*/ 0 h 6"/>
                <a:gd name="T58" fmla="*/ 348 w 480"/>
                <a:gd name="T59" fmla="*/ 0 h 6"/>
                <a:gd name="T60" fmla="*/ 360 w 480"/>
                <a:gd name="T61" fmla="*/ 0 h 6"/>
                <a:gd name="T62" fmla="*/ 372 w 480"/>
                <a:gd name="T63" fmla="*/ 0 h 6"/>
                <a:gd name="T64" fmla="*/ 384 w 480"/>
                <a:gd name="T65" fmla="*/ 0 h 6"/>
                <a:gd name="T66" fmla="*/ 396 w 480"/>
                <a:gd name="T67" fmla="*/ 0 h 6"/>
                <a:gd name="T68" fmla="*/ 408 w 480"/>
                <a:gd name="T69" fmla="*/ 0 h 6"/>
                <a:gd name="T70" fmla="*/ 420 w 480"/>
                <a:gd name="T71" fmla="*/ 0 h 6"/>
                <a:gd name="T72" fmla="*/ 432 w 480"/>
                <a:gd name="T73" fmla="*/ 0 h 6"/>
                <a:gd name="T74" fmla="*/ 444 w 480"/>
                <a:gd name="T75" fmla="*/ 0 h 6"/>
                <a:gd name="T76" fmla="*/ 456 w 480"/>
                <a:gd name="T77" fmla="*/ 0 h 6"/>
                <a:gd name="T78" fmla="*/ 468 w 480"/>
                <a:gd name="T79" fmla="*/ 0 h 6"/>
                <a:gd name="T80" fmla="*/ 480 w 480"/>
                <a:gd name="T81" fmla="*/ 0 h 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6"/>
                <a:gd name="T125" fmla="*/ 480 w 480"/>
                <a:gd name="T126" fmla="*/ 6 h 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6">
                  <a:moveTo>
                    <a:pt x="6" y="6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7" name="Freeform 448"/>
            <p:cNvSpPr>
              <a:spLocks/>
            </p:cNvSpPr>
            <p:nvPr/>
          </p:nvSpPr>
          <p:spPr bwMode="auto">
            <a:xfrm>
              <a:off x="2080" y="1903"/>
              <a:ext cx="684" cy="246"/>
            </a:xfrm>
            <a:custGeom>
              <a:avLst/>
              <a:gdLst>
                <a:gd name="T0" fmla="*/ 18 w 684"/>
                <a:gd name="T1" fmla="*/ 240 h 246"/>
                <a:gd name="T2" fmla="*/ 24 w 684"/>
                <a:gd name="T3" fmla="*/ 240 h 246"/>
                <a:gd name="T4" fmla="*/ 42 w 684"/>
                <a:gd name="T5" fmla="*/ 240 h 246"/>
                <a:gd name="T6" fmla="*/ 60 w 684"/>
                <a:gd name="T7" fmla="*/ 246 h 246"/>
                <a:gd name="T8" fmla="*/ 78 w 684"/>
                <a:gd name="T9" fmla="*/ 240 h 246"/>
                <a:gd name="T10" fmla="*/ 90 w 684"/>
                <a:gd name="T11" fmla="*/ 246 h 246"/>
                <a:gd name="T12" fmla="*/ 108 w 684"/>
                <a:gd name="T13" fmla="*/ 240 h 246"/>
                <a:gd name="T14" fmla="*/ 126 w 684"/>
                <a:gd name="T15" fmla="*/ 246 h 246"/>
                <a:gd name="T16" fmla="*/ 144 w 684"/>
                <a:gd name="T17" fmla="*/ 246 h 246"/>
                <a:gd name="T18" fmla="*/ 168 w 684"/>
                <a:gd name="T19" fmla="*/ 240 h 246"/>
                <a:gd name="T20" fmla="*/ 174 w 684"/>
                <a:gd name="T21" fmla="*/ 240 h 246"/>
                <a:gd name="T22" fmla="*/ 192 w 684"/>
                <a:gd name="T23" fmla="*/ 240 h 246"/>
                <a:gd name="T24" fmla="*/ 210 w 684"/>
                <a:gd name="T25" fmla="*/ 240 h 246"/>
                <a:gd name="T26" fmla="*/ 228 w 684"/>
                <a:gd name="T27" fmla="*/ 240 h 246"/>
                <a:gd name="T28" fmla="*/ 246 w 684"/>
                <a:gd name="T29" fmla="*/ 222 h 246"/>
                <a:gd name="T30" fmla="*/ 258 w 684"/>
                <a:gd name="T31" fmla="*/ 204 h 246"/>
                <a:gd name="T32" fmla="*/ 282 w 684"/>
                <a:gd name="T33" fmla="*/ 174 h 246"/>
                <a:gd name="T34" fmla="*/ 288 w 684"/>
                <a:gd name="T35" fmla="*/ 156 h 246"/>
                <a:gd name="T36" fmla="*/ 300 w 684"/>
                <a:gd name="T37" fmla="*/ 138 h 246"/>
                <a:gd name="T38" fmla="*/ 312 w 684"/>
                <a:gd name="T39" fmla="*/ 120 h 246"/>
                <a:gd name="T40" fmla="*/ 318 w 684"/>
                <a:gd name="T41" fmla="*/ 102 h 246"/>
                <a:gd name="T42" fmla="*/ 330 w 684"/>
                <a:gd name="T43" fmla="*/ 84 h 246"/>
                <a:gd name="T44" fmla="*/ 342 w 684"/>
                <a:gd name="T45" fmla="*/ 66 h 246"/>
                <a:gd name="T46" fmla="*/ 354 w 684"/>
                <a:gd name="T47" fmla="*/ 48 h 246"/>
                <a:gd name="T48" fmla="*/ 372 w 684"/>
                <a:gd name="T49" fmla="*/ 24 h 246"/>
                <a:gd name="T50" fmla="*/ 390 w 684"/>
                <a:gd name="T51" fmla="*/ 24 h 246"/>
                <a:gd name="T52" fmla="*/ 408 w 684"/>
                <a:gd name="T53" fmla="*/ 30 h 246"/>
                <a:gd name="T54" fmla="*/ 426 w 684"/>
                <a:gd name="T55" fmla="*/ 36 h 246"/>
                <a:gd name="T56" fmla="*/ 444 w 684"/>
                <a:gd name="T57" fmla="*/ 36 h 246"/>
                <a:gd name="T58" fmla="*/ 462 w 684"/>
                <a:gd name="T59" fmla="*/ 30 h 246"/>
                <a:gd name="T60" fmla="*/ 480 w 684"/>
                <a:gd name="T61" fmla="*/ 24 h 246"/>
                <a:gd name="T62" fmla="*/ 498 w 684"/>
                <a:gd name="T63" fmla="*/ 18 h 246"/>
                <a:gd name="T64" fmla="*/ 516 w 684"/>
                <a:gd name="T65" fmla="*/ 6 h 246"/>
                <a:gd name="T66" fmla="*/ 534 w 684"/>
                <a:gd name="T67" fmla="*/ 6 h 246"/>
                <a:gd name="T68" fmla="*/ 552 w 684"/>
                <a:gd name="T69" fmla="*/ 6 h 246"/>
                <a:gd name="T70" fmla="*/ 570 w 684"/>
                <a:gd name="T71" fmla="*/ 18 h 246"/>
                <a:gd name="T72" fmla="*/ 588 w 684"/>
                <a:gd name="T73" fmla="*/ 30 h 246"/>
                <a:gd name="T74" fmla="*/ 606 w 684"/>
                <a:gd name="T75" fmla="*/ 36 h 246"/>
                <a:gd name="T76" fmla="*/ 624 w 684"/>
                <a:gd name="T77" fmla="*/ 48 h 246"/>
                <a:gd name="T78" fmla="*/ 642 w 684"/>
                <a:gd name="T79" fmla="*/ 54 h 246"/>
                <a:gd name="T80" fmla="*/ 654 w 684"/>
                <a:gd name="T81" fmla="*/ 54 h 246"/>
                <a:gd name="T82" fmla="*/ 672 w 684"/>
                <a:gd name="T83" fmla="*/ 60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46"/>
                <a:gd name="T128" fmla="*/ 684 w 684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46">
                  <a:moveTo>
                    <a:pt x="0" y="240"/>
                  </a:moveTo>
                  <a:lnTo>
                    <a:pt x="6" y="240"/>
                  </a:lnTo>
                  <a:lnTo>
                    <a:pt x="18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6"/>
                  </a:lnTo>
                  <a:lnTo>
                    <a:pt x="54" y="240"/>
                  </a:lnTo>
                  <a:lnTo>
                    <a:pt x="60" y="246"/>
                  </a:lnTo>
                  <a:lnTo>
                    <a:pt x="66" y="246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6"/>
                  </a:lnTo>
                  <a:lnTo>
                    <a:pt x="90" y="240"/>
                  </a:lnTo>
                  <a:lnTo>
                    <a:pt x="90" y="246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6"/>
                  </a:lnTo>
                  <a:lnTo>
                    <a:pt x="120" y="240"/>
                  </a:lnTo>
                  <a:lnTo>
                    <a:pt x="126" y="246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6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8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6"/>
                  </a:lnTo>
                  <a:lnTo>
                    <a:pt x="192" y="240"/>
                  </a:lnTo>
                  <a:lnTo>
                    <a:pt x="198" y="246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34"/>
                  </a:lnTo>
                  <a:lnTo>
                    <a:pt x="240" y="228"/>
                  </a:lnTo>
                  <a:lnTo>
                    <a:pt x="246" y="222"/>
                  </a:lnTo>
                  <a:lnTo>
                    <a:pt x="252" y="216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70" y="192"/>
                  </a:lnTo>
                  <a:lnTo>
                    <a:pt x="270" y="186"/>
                  </a:lnTo>
                  <a:lnTo>
                    <a:pt x="282" y="174"/>
                  </a:lnTo>
                  <a:lnTo>
                    <a:pt x="282" y="168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12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18" y="102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0" y="84"/>
                  </a:lnTo>
                  <a:lnTo>
                    <a:pt x="330" y="78"/>
                  </a:lnTo>
                  <a:lnTo>
                    <a:pt x="336" y="72"/>
                  </a:lnTo>
                  <a:lnTo>
                    <a:pt x="342" y="66"/>
                  </a:lnTo>
                  <a:lnTo>
                    <a:pt x="342" y="60"/>
                  </a:lnTo>
                  <a:lnTo>
                    <a:pt x="348" y="54"/>
                  </a:lnTo>
                  <a:lnTo>
                    <a:pt x="354" y="48"/>
                  </a:lnTo>
                  <a:lnTo>
                    <a:pt x="366" y="36"/>
                  </a:lnTo>
                  <a:lnTo>
                    <a:pt x="366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8"/>
                  </a:lnTo>
                  <a:lnTo>
                    <a:pt x="624" y="48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8" name="Freeform 449"/>
            <p:cNvSpPr>
              <a:spLocks/>
            </p:cNvSpPr>
            <p:nvPr/>
          </p:nvSpPr>
          <p:spPr bwMode="auto">
            <a:xfrm>
              <a:off x="2764" y="1963"/>
              <a:ext cx="522" cy="6"/>
            </a:xfrm>
            <a:custGeom>
              <a:avLst/>
              <a:gdLst>
                <a:gd name="T0" fmla="*/ 6 w 522"/>
                <a:gd name="T1" fmla="*/ 6 h 6"/>
                <a:gd name="T2" fmla="*/ 18 w 522"/>
                <a:gd name="T3" fmla="*/ 6 h 6"/>
                <a:gd name="T4" fmla="*/ 30 w 522"/>
                <a:gd name="T5" fmla="*/ 6 h 6"/>
                <a:gd name="T6" fmla="*/ 42 w 522"/>
                <a:gd name="T7" fmla="*/ 6 h 6"/>
                <a:gd name="T8" fmla="*/ 54 w 522"/>
                <a:gd name="T9" fmla="*/ 6 h 6"/>
                <a:gd name="T10" fmla="*/ 60 w 522"/>
                <a:gd name="T11" fmla="*/ 6 h 6"/>
                <a:gd name="T12" fmla="*/ 72 w 522"/>
                <a:gd name="T13" fmla="*/ 0 h 6"/>
                <a:gd name="T14" fmla="*/ 84 w 522"/>
                <a:gd name="T15" fmla="*/ 0 h 6"/>
                <a:gd name="T16" fmla="*/ 96 w 522"/>
                <a:gd name="T17" fmla="*/ 0 h 6"/>
                <a:gd name="T18" fmla="*/ 108 w 522"/>
                <a:gd name="T19" fmla="*/ 0 h 6"/>
                <a:gd name="T20" fmla="*/ 120 w 522"/>
                <a:gd name="T21" fmla="*/ 0 h 6"/>
                <a:gd name="T22" fmla="*/ 132 w 522"/>
                <a:gd name="T23" fmla="*/ 0 h 6"/>
                <a:gd name="T24" fmla="*/ 144 w 522"/>
                <a:gd name="T25" fmla="*/ 0 h 6"/>
                <a:gd name="T26" fmla="*/ 156 w 522"/>
                <a:gd name="T27" fmla="*/ 0 h 6"/>
                <a:gd name="T28" fmla="*/ 168 w 522"/>
                <a:gd name="T29" fmla="*/ 0 h 6"/>
                <a:gd name="T30" fmla="*/ 180 w 522"/>
                <a:gd name="T31" fmla="*/ 0 h 6"/>
                <a:gd name="T32" fmla="*/ 192 w 522"/>
                <a:gd name="T33" fmla="*/ 6 h 6"/>
                <a:gd name="T34" fmla="*/ 204 w 522"/>
                <a:gd name="T35" fmla="*/ 6 h 6"/>
                <a:gd name="T36" fmla="*/ 216 w 522"/>
                <a:gd name="T37" fmla="*/ 6 h 6"/>
                <a:gd name="T38" fmla="*/ 228 w 522"/>
                <a:gd name="T39" fmla="*/ 6 h 6"/>
                <a:gd name="T40" fmla="*/ 240 w 522"/>
                <a:gd name="T41" fmla="*/ 6 h 6"/>
                <a:gd name="T42" fmla="*/ 252 w 522"/>
                <a:gd name="T43" fmla="*/ 0 h 6"/>
                <a:gd name="T44" fmla="*/ 264 w 522"/>
                <a:gd name="T45" fmla="*/ 6 h 6"/>
                <a:gd name="T46" fmla="*/ 276 w 522"/>
                <a:gd name="T47" fmla="*/ 6 h 6"/>
                <a:gd name="T48" fmla="*/ 288 w 522"/>
                <a:gd name="T49" fmla="*/ 6 h 6"/>
                <a:gd name="T50" fmla="*/ 300 w 522"/>
                <a:gd name="T51" fmla="*/ 6 h 6"/>
                <a:gd name="T52" fmla="*/ 306 w 522"/>
                <a:gd name="T53" fmla="*/ 6 h 6"/>
                <a:gd name="T54" fmla="*/ 318 w 522"/>
                <a:gd name="T55" fmla="*/ 6 h 6"/>
                <a:gd name="T56" fmla="*/ 330 w 522"/>
                <a:gd name="T57" fmla="*/ 0 h 6"/>
                <a:gd name="T58" fmla="*/ 342 w 522"/>
                <a:gd name="T59" fmla="*/ 0 h 6"/>
                <a:gd name="T60" fmla="*/ 348 w 522"/>
                <a:gd name="T61" fmla="*/ 0 h 6"/>
                <a:gd name="T62" fmla="*/ 360 w 522"/>
                <a:gd name="T63" fmla="*/ 0 h 6"/>
                <a:gd name="T64" fmla="*/ 372 w 522"/>
                <a:gd name="T65" fmla="*/ 0 h 6"/>
                <a:gd name="T66" fmla="*/ 384 w 522"/>
                <a:gd name="T67" fmla="*/ 0 h 6"/>
                <a:gd name="T68" fmla="*/ 396 w 522"/>
                <a:gd name="T69" fmla="*/ 0 h 6"/>
                <a:gd name="T70" fmla="*/ 408 w 522"/>
                <a:gd name="T71" fmla="*/ 0 h 6"/>
                <a:gd name="T72" fmla="*/ 420 w 522"/>
                <a:gd name="T73" fmla="*/ 0 h 6"/>
                <a:gd name="T74" fmla="*/ 432 w 522"/>
                <a:gd name="T75" fmla="*/ 0 h 6"/>
                <a:gd name="T76" fmla="*/ 444 w 522"/>
                <a:gd name="T77" fmla="*/ 0 h 6"/>
                <a:gd name="T78" fmla="*/ 456 w 522"/>
                <a:gd name="T79" fmla="*/ 0 h 6"/>
                <a:gd name="T80" fmla="*/ 468 w 522"/>
                <a:gd name="T81" fmla="*/ 0 h 6"/>
                <a:gd name="T82" fmla="*/ 480 w 522"/>
                <a:gd name="T83" fmla="*/ 0 h 6"/>
                <a:gd name="T84" fmla="*/ 492 w 522"/>
                <a:gd name="T85" fmla="*/ 0 h 6"/>
                <a:gd name="T86" fmla="*/ 504 w 522"/>
                <a:gd name="T87" fmla="*/ 0 h 6"/>
                <a:gd name="T88" fmla="*/ 516 w 522"/>
                <a:gd name="T89" fmla="*/ 0 h 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6"/>
                <a:gd name="T137" fmla="*/ 522 w 522"/>
                <a:gd name="T138" fmla="*/ 6 h 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6" y="6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12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54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19" name="Freeform 450"/>
            <p:cNvSpPr>
              <a:spLocks/>
            </p:cNvSpPr>
            <p:nvPr/>
          </p:nvSpPr>
          <p:spPr bwMode="auto">
            <a:xfrm>
              <a:off x="2080" y="1891"/>
              <a:ext cx="720" cy="228"/>
            </a:xfrm>
            <a:custGeom>
              <a:avLst/>
              <a:gdLst>
                <a:gd name="T0" fmla="*/ 12 w 720"/>
                <a:gd name="T1" fmla="*/ 228 h 228"/>
                <a:gd name="T2" fmla="*/ 30 w 720"/>
                <a:gd name="T3" fmla="*/ 228 h 228"/>
                <a:gd name="T4" fmla="*/ 48 w 720"/>
                <a:gd name="T5" fmla="*/ 228 h 228"/>
                <a:gd name="T6" fmla="*/ 66 w 720"/>
                <a:gd name="T7" fmla="*/ 228 h 228"/>
                <a:gd name="T8" fmla="*/ 84 w 720"/>
                <a:gd name="T9" fmla="*/ 228 h 228"/>
                <a:gd name="T10" fmla="*/ 96 w 720"/>
                <a:gd name="T11" fmla="*/ 228 h 228"/>
                <a:gd name="T12" fmla="*/ 114 w 720"/>
                <a:gd name="T13" fmla="*/ 228 h 228"/>
                <a:gd name="T14" fmla="*/ 132 w 720"/>
                <a:gd name="T15" fmla="*/ 228 h 228"/>
                <a:gd name="T16" fmla="*/ 150 w 720"/>
                <a:gd name="T17" fmla="*/ 228 h 228"/>
                <a:gd name="T18" fmla="*/ 168 w 720"/>
                <a:gd name="T19" fmla="*/ 228 h 228"/>
                <a:gd name="T20" fmla="*/ 186 w 720"/>
                <a:gd name="T21" fmla="*/ 228 h 228"/>
                <a:gd name="T22" fmla="*/ 204 w 720"/>
                <a:gd name="T23" fmla="*/ 222 h 228"/>
                <a:gd name="T24" fmla="*/ 216 w 720"/>
                <a:gd name="T25" fmla="*/ 228 h 228"/>
                <a:gd name="T26" fmla="*/ 234 w 720"/>
                <a:gd name="T27" fmla="*/ 216 h 228"/>
                <a:gd name="T28" fmla="*/ 252 w 720"/>
                <a:gd name="T29" fmla="*/ 192 h 228"/>
                <a:gd name="T30" fmla="*/ 270 w 720"/>
                <a:gd name="T31" fmla="*/ 186 h 228"/>
                <a:gd name="T32" fmla="*/ 288 w 720"/>
                <a:gd name="T33" fmla="*/ 180 h 228"/>
                <a:gd name="T34" fmla="*/ 306 w 720"/>
                <a:gd name="T35" fmla="*/ 168 h 228"/>
                <a:gd name="T36" fmla="*/ 324 w 720"/>
                <a:gd name="T37" fmla="*/ 150 h 228"/>
                <a:gd name="T38" fmla="*/ 336 w 720"/>
                <a:gd name="T39" fmla="*/ 132 h 228"/>
                <a:gd name="T40" fmla="*/ 342 w 720"/>
                <a:gd name="T41" fmla="*/ 108 h 228"/>
                <a:gd name="T42" fmla="*/ 354 w 720"/>
                <a:gd name="T43" fmla="*/ 84 h 228"/>
                <a:gd name="T44" fmla="*/ 366 w 720"/>
                <a:gd name="T45" fmla="*/ 66 h 228"/>
                <a:gd name="T46" fmla="*/ 384 w 720"/>
                <a:gd name="T47" fmla="*/ 48 h 228"/>
                <a:gd name="T48" fmla="*/ 402 w 720"/>
                <a:gd name="T49" fmla="*/ 48 h 228"/>
                <a:gd name="T50" fmla="*/ 420 w 720"/>
                <a:gd name="T51" fmla="*/ 48 h 228"/>
                <a:gd name="T52" fmla="*/ 438 w 720"/>
                <a:gd name="T53" fmla="*/ 48 h 228"/>
                <a:gd name="T54" fmla="*/ 456 w 720"/>
                <a:gd name="T55" fmla="*/ 48 h 228"/>
                <a:gd name="T56" fmla="*/ 474 w 720"/>
                <a:gd name="T57" fmla="*/ 42 h 228"/>
                <a:gd name="T58" fmla="*/ 492 w 720"/>
                <a:gd name="T59" fmla="*/ 36 h 228"/>
                <a:gd name="T60" fmla="*/ 510 w 720"/>
                <a:gd name="T61" fmla="*/ 30 h 228"/>
                <a:gd name="T62" fmla="*/ 528 w 720"/>
                <a:gd name="T63" fmla="*/ 24 h 228"/>
                <a:gd name="T64" fmla="*/ 546 w 720"/>
                <a:gd name="T65" fmla="*/ 18 h 228"/>
                <a:gd name="T66" fmla="*/ 564 w 720"/>
                <a:gd name="T67" fmla="*/ 6 h 228"/>
                <a:gd name="T68" fmla="*/ 582 w 720"/>
                <a:gd name="T69" fmla="*/ 0 h 228"/>
                <a:gd name="T70" fmla="*/ 600 w 720"/>
                <a:gd name="T71" fmla="*/ 0 h 228"/>
                <a:gd name="T72" fmla="*/ 618 w 720"/>
                <a:gd name="T73" fmla="*/ 0 h 228"/>
                <a:gd name="T74" fmla="*/ 636 w 720"/>
                <a:gd name="T75" fmla="*/ 0 h 228"/>
                <a:gd name="T76" fmla="*/ 654 w 720"/>
                <a:gd name="T77" fmla="*/ 6 h 228"/>
                <a:gd name="T78" fmla="*/ 672 w 720"/>
                <a:gd name="T79" fmla="*/ 6 h 228"/>
                <a:gd name="T80" fmla="*/ 690 w 720"/>
                <a:gd name="T81" fmla="*/ 6 h 228"/>
                <a:gd name="T82" fmla="*/ 708 w 720"/>
                <a:gd name="T83" fmla="*/ 6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28"/>
                <a:gd name="T128" fmla="*/ 720 w 720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28">
                  <a:moveTo>
                    <a:pt x="0" y="228"/>
                  </a:moveTo>
                  <a:lnTo>
                    <a:pt x="6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6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2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2"/>
                  </a:lnTo>
                  <a:lnTo>
                    <a:pt x="210" y="228"/>
                  </a:lnTo>
                  <a:lnTo>
                    <a:pt x="222" y="228"/>
                  </a:lnTo>
                  <a:lnTo>
                    <a:pt x="216" y="228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52" y="192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12" y="162"/>
                  </a:lnTo>
                  <a:lnTo>
                    <a:pt x="318" y="156"/>
                  </a:lnTo>
                  <a:lnTo>
                    <a:pt x="324" y="150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36" y="132"/>
                  </a:lnTo>
                  <a:lnTo>
                    <a:pt x="336" y="120"/>
                  </a:lnTo>
                  <a:lnTo>
                    <a:pt x="342" y="114"/>
                  </a:lnTo>
                  <a:lnTo>
                    <a:pt x="342" y="108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54" y="84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6" y="66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12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0" name="Freeform 451"/>
            <p:cNvSpPr>
              <a:spLocks/>
            </p:cNvSpPr>
            <p:nvPr/>
          </p:nvSpPr>
          <p:spPr bwMode="auto">
            <a:xfrm>
              <a:off x="2800" y="1891"/>
              <a:ext cx="486" cy="12"/>
            </a:xfrm>
            <a:custGeom>
              <a:avLst/>
              <a:gdLst>
                <a:gd name="T0" fmla="*/ 6 w 486"/>
                <a:gd name="T1" fmla="*/ 6 h 12"/>
                <a:gd name="T2" fmla="*/ 18 w 486"/>
                <a:gd name="T3" fmla="*/ 6 h 12"/>
                <a:gd name="T4" fmla="*/ 30 w 486"/>
                <a:gd name="T5" fmla="*/ 6 h 12"/>
                <a:gd name="T6" fmla="*/ 42 w 486"/>
                <a:gd name="T7" fmla="*/ 6 h 12"/>
                <a:gd name="T8" fmla="*/ 54 w 486"/>
                <a:gd name="T9" fmla="*/ 6 h 12"/>
                <a:gd name="T10" fmla="*/ 66 w 486"/>
                <a:gd name="T11" fmla="*/ 0 h 12"/>
                <a:gd name="T12" fmla="*/ 78 w 486"/>
                <a:gd name="T13" fmla="*/ 0 h 12"/>
                <a:gd name="T14" fmla="*/ 90 w 486"/>
                <a:gd name="T15" fmla="*/ 0 h 12"/>
                <a:gd name="T16" fmla="*/ 102 w 486"/>
                <a:gd name="T17" fmla="*/ 0 h 12"/>
                <a:gd name="T18" fmla="*/ 114 w 486"/>
                <a:gd name="T19" fmla="*/ 0 h 12"/>
                <a:gd name="T20" fmla="*/ 126 w 486"/>
                <a:gd name="T21" fmla="*/ 0 h 12"/>
                <a:gd name="T22" fmla="*/ 138 w 486"/>
                <a:gd name="T23" fmla="*/ 0 h 12"/>
                <a:gd name="T24" fmla="*/ 150 w 486"/>
                <a:gd name="T25" fmla="*/ 0 h 12"/>
                <a:gd name="T26" fmla="*/ 162 w 486"/>
                <a:gd name="T27" fmla="*/ 0 h 12"/>
                <a:gd name="T28" fmla="*/ 174 w 486"/>
                <a:gd name="T29" fmla="*/ 0 h 12"/>
                <a:gd name="T30" fmla="*/ 186 w 486"/>
                <a:gd name="T31" fmla="*/ 0 h 12"/>
                <a:gd name="T32" fmla="*/ 198 w 486"/>
                <a:gd name="T33" fmla="*/ 6 h 12"/>
                <a:gd name="T34" fmla="*/ 210 w 486"/>
                <a:gd name="T35" fmla="*/ 6 h 12"/>
                <a:gd name="T36" fmla="*/ 222 w 486"/>
                <a:gd name="T37" fmla="*/ 6 h 12"/>
                <a:gd name="T38" fmla="*/ 234 w 486"/>
                <a:gd name="T39" fmla="*/ 6 h 12"/>
                <a:gd name="T40" fmla="*/ 252 w 486"/>
                <a:gd name="T41" fmla="*/ 6 h 12"/>
                <a:gd name="T42" fmla="*/ 252 w 486"/>
                <a:gd name="T43" fmla="*/ 0 h 12"/>
                <a:gd name="T44" fmla="*/ 264 w 486"/>
                <a:gd name="T45" fmla="*/ 6 h 12"/>
                <a:gd name="T46" fmla="*/ 270 w 486"/>
                <a:gd name="T47" fmla="*/ 6 h 12"/>
                <a:gd name="T48" fmla="*/ 282 w 486"/>
                <a:gd name="T49" fmla="*/ 6 h 12"/>
                <a:gd name="T50" fmla="*/ 294 w 486"/>
                <a:gd name="T51" fmla="*/ 6 h 12"/>
                <a:gd name="T52" fmla="*/ 306 w 486"/>
                <a:gd name="T53" fmla="*/ 6 h 12"/>
                <a:gd name="T54" fmla="*/ 318 w 486"/>
                <a:gd name="T55" fmla="*/ 6 h 12"/>
                <a:gd name="T56" fmla="*/ 330 w 486"/>
                <a:gd name="T57" fmla="*/ 6 h 12"/>
                <a:gd name="T58" fmla="*/ 342 w 486"/>
                <a:gd name="T59" fmla="*/ 6 h 12"/>
                <a:gd name="T60" fmla="*/ 354 w 486"/>
                <a:gd name="T61" fmla="*/ 6 h 12"/>
                <a:gd name="T62" fmla="*/ 366 w 486"/>
                <a:gd name="T63" fmla="*/ 6 h 12"/>
                <a:gd name="T64" fmla="*/ 378 w 486"/>
                <a:gd name="T65" fmla="*/ 6 h 12"/>
                <a:gd name="T66" fmla="*/ 390 w 486"/>
                <a:gd name="T67" fmla="*/ 6 h 12"/>
                <a:gd name="T68" fmla="*/ 402 w 486"/>
                <a:gd name="T69" fmla="*/ 6 h 12"/>
                <a:gd name="T70" fmla="*/ 414 w 486"/>
                <a:gd name="T71" fmla="*/ 6 h 12"/>
                <a:gd name="T72" fmla="*/ 426 w 486"/>
                <a:gd name="T73" fmla="*/ 6 h 12"/>
                <a:gd name="T74" fmla="*/ 438 w 486"/>
                <a:gd name="T75" fmla="*/ 6 h 12"/>
                <a:gd name="T76" fmla="*/ 450 w 486"/>
                <a:gd name="T77" fmla="*/ 12 h 12"/>
                <a:gd name="T78" fmla="*/ 462 w 486"/>
                <a:gd name="T79" fmla="*/ 12 h 12"/>
                <a:gd name="T80" fmla="*/ 474 w 486"/>
                <a:gd name="T81" fmla="*/ 6 h 12"/>
                <a:gd name="T82" fmla="*/ 486 w 486"/>
                <a:gd name="T83" fmla="*/ 12 h 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12"/>
                <a:gd name="T128" fmla="*/ 486 w 486"/>
                <a:gd name="T129" fmla="*/ 12 h 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52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6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12"/>
                  </a:lnTo>
                  <a:lnTo>
                    <a:pt x="48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1" name="Freeform 452"/>
            <p:cNvSpPr>
              <a:spLocks/>
            </p:cNvSpPr>
            <p:nvPr/>
          </p:nvSpPr>
          <p:spPr bwMode="auto">
            <a:xfrm>
              <a:off x="2080" y="1741"/>
              <a:ext cx="666" cy="342"/>
            </a:xfrm>
            <a:custGeom>
              <a:avLst/>
              <a:gdLst>
                <a:gd name="T0" fmla="*/ 12 w 666"/>
                <a:gd name="T1" fmla="*/ 336 h 342"/>
                <a:gd name="T2" fmla="*/ 24 w 666"/>
                <a:gd name="T3" fmla="*/ 336 h 342"/>
                <a:gd name="T4" fmla="*/ 42 w 666"/>
                <a:gd name="T5" fmla="*/ 336 h 342"/>
                <a:gd name="T6" fmla="*/ 60 w 666"/>
                <a:gd name="T7" fmla="*/ 336 h 342"/>
                <a:gd name="T8" fmla="*/ 78 w 666"/>
                <a:gd name="T9" fmla="*/ 336 h 342"/>
                <a:gd name="T10" fmla="*/ 90 w 666"/>
                <a:gd name="T11" fmla="*/ 336 h 342"/>
                <a:gd name="T12" fmla="*/ 108 w 666"/>
                <a:gd name="T13" fmla="*/ 336 h 342"/>
                <a:gd name="T14" fmla="*/ 126 w 666"/>
                <a:gd name="T15" fmla="*/ 336 h 342"/>
                <a:gd name="T16" fmla="*/ 138 w 666"/>
                <a:gd name="T17" fmla="*/ 336 h 342"/>
                <a:gd name="T18" fmla="*/ 150 w 666"/>
                <a:gd name="T19" fmla="*/ 342 h 342"/>
                <a:gd name="T20" fmla="*/ 168 w 666"/>
                <a:gd name="T21" fmla="*/ 336 h 342"/>
                <a:gd name="T22" fmla="*/ 186 w 666"/>
                <a:gd name="T23" fmla="*/ 336 h 342"/>
                <a:gd name="T24" fmla="*/ 198 w 666"/>
                <a:gd name="T25" fmla="*/ 336 h 342"/>
                <a:gd name="T26" fmla="*/ 216 w 666"/>
                <a:gd name="T27" fmla="*/ 336 h 342"/>
                <a:gd name="T28" fmla="*/ 228 w 666"/>
                <a:gd name="T29" fmla="*/ 318 h 342"/>
                <a:gd name="T30" fmla="*/ 240 w 666"/>
                <a:gd name="T31" fmla="*/ 300 h 342"/>
                <a:gd name="T32" fmla="*/ 264 w 666"/>
                <a:gd name="T33" fmla="*/ 270 h 342"/>
                <a:gd name="T34" fmla="*/ 270 w 666"/>
                <a:gd name="T35" fmla="*/ 264 h 342"/>
                <a:gd name="T36" fmla="*/ 288 w 666"/>
                <a:gd name="T37" fmla="*/ 252 h 342"/>
                <a:gd name="T38" fmla="*/ 306 w 666"/>
                <a:gd name="T39" fmla="*/ 252 h 342"/>
                <a:gd name="T40" fmla="*/ 324 w 666"/>
                <a:gd name="T41" fmla="*/ 240 h 342"/>
                <a:gd name="T42" fmla="*/ 330 w 666"/>
                <a:gd name="T43" fmla="*/ 222 h 342"/>
                <a:gd name="T44" fmla="*/ 342 w 666"/>
                <a:gd name="T45" fmla="*/ 204 h 342"/>
                <a:gd name="T46" fmla="*/ 354 w 666"/>
                <a:gd name="T47" fmla="*/ 174 h 342"/>
                <a:gd name="T48" fmla="*/ 360 w 666"/>
                <a:gd name="T49" fmla="*/ 138 h 342"/>
                <a:gd name="T50" fmla="*/ 372 w 666"/>
                <a:gd name="T51" fmla="*/ 114 h 342"/>
                <a:gd name="T52" fmla="*/ 384 w 666"/>
                <a:gd name="T53" fmla="*/ 90 h 342"/>
                <a:gd name="T54" fmla="*/ 402 w 666"/>
                <a:gd name="T55" fmla="*/ 90 h 342"/>
                <a:gd name="T56" fmla="*/ 420 w 666"/>
                <a:gd name="T57" fmla="*/ 96 h 342"/>
                <a:gd name="T58" fmla="*/ 438 w 666"/>
                <a:gd name="T59" fmla="*/ 102 h 342"/>
                <a:gd name="T60" fmla="*/ 456 w 666"/>
                <a:gd name="T61" fmla="*/ 96 h 342"/>
                <a:gd name="T62" fmla="*/ 474 w 666"/>
                <a:gd name="T63" fmla="*/ 84 h 342"/>
                <a:gd name="T64" fmla="*/ 492 w 666"/>
                <a:gd name="T65" fmla="*/ 60 h 342"/>
                <a:gd name="T66" fmla="*/ 510 w 666"/>
                <a:gd name="T67" fmla="*/ 42 h 342"/>
                <a:gd name="T68" fmla="*/ 528 w 666"/>
                <a:gd name="T69" fmla="*/ 30 h 342"/>
                <a:gd name="T70" fmla="*/ 546 w 666"/>
                <a:gd name="T71" fmla="*/ 18 h 342"/>
                <a:gd name="T72" fmla="*/ 564 w 666"/>
                <a:gd name="T73" fmla="*/ 12 h 342"/>
                <a:gd name="T74" fmla="*/ 582 w 666"/>
                <a:gd name="T75" fmla="*/ 6 h 342"/>
                <a:gd name="T76" fmla="*/ 600 w 666"/>
                <a:gd name="T77" fmla="*/ 0 h 342"/>
                <a:gd name="T78" fmla="*/ 618 w 666"/>
                <a:gd name="T79" fmla="*/ 0 h 342"/>
                <a:gd name="T80" fmla="*/ 636 w 666"/>
                <a:gd name="T81" fmla="*/ 12 h 342"/>
                <a:gd name="T82" fmla="*/ 654 w 666"/>
                <a:gd name="T83" fmla="*/ 18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42"/>
                <a:gd name="T128" fmla="*/ 666 w 666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42">
                  <a:moveTo>
                    <a:pt x="0" y="336"/>
                  </a:moveTo>
                  <a:lnTo>
                    <a:pt x="6" y="336"/>
                  </a:lnTo>
                  <a:lnTo>
                    <a:pt x="12" y="336"/>
                  </a:lnTo>
                  <a:lnTo>
                    <a:pt x="24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96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8" y="342"/>
                  </a:lnTo>
                  <a:lnTo>
                    <a:pt x="138" y="336"/>
                  </a:lnTo>
                  <a:lnTo>
                    <a:pt x="150" y="336"/>
                  </a:lnTo>
                  <a:lnTo>
                    <a:pt x="144" y="336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36"/>
                  </a:lnTo>
                  <a:lnTo>
                    <a:pt x="174" y="336"/>
                  </a:lnTo>
                  <a:lnTo>
                    <a:pt x="180" y="336"/>
                  </a:lnTo>
                  <a:lnTo>
                    <a:pt x="186" y="336"/>
                  </a:lnTo>
                  <a:lnTo>
                    <a:pt x="198" y="336"/>
                  </a:lnTo>
                  <a:lnTo>
                    <a:pt x="192" y="336"/>
                  </a:lnTo>
                  <a:lnTo>
                    <a:pt x="198" y="336"/>
                  </a:lnTo>
                  <a:lnTo>
                    <a:pt x="204" y="336"/>
                  </a:lnTo>
                  <a:lnTo>
                    <a:pt x="210" y="336"/>
                  </a:lnTo>
                  <a:lnTo>
                    <a:pt x="216" y="336"/>
                  </a:lnTo>
                  <a:lnTo>
                    <a:pt x="222" y="330"/>
                  </a:lnTo>
                  <a:lnTo>
                    <a:pt x="228" y="324"/>
                  </a:lnTo>
                  <a:lnTo>
                    <a:pt x="228" y="318"/>
                  </a:lnTo>
                  <a:lnTo>
                    <a:pt x="234" y="312"/>
                  </a:lnTo>
                  <a:lnTo>
                    <a:pt x="240" y="306"/>
                  </a:lnTo>
                  <a:lnTo>
                    <a:pt x="240" y="300"/>
                  </a:lnTo>
                  <a:lnTo>
                    <a:pt x="252" y="288"/>
                  </a:lnTo>
                  <a:lnTo>
                    <a:pt x="252" y="282"/>
                  </a:lnTo>
                  <a:lnTo>
                    <a:pt x="264" y="270"/>
                  </a:lnTo>
                  <a:lnTo>
                    <a:pt x="258" y="270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24" y="240"/>
                  </a:lnTo>
                  <a:lnTo>
                    <a:pt x="324" y="234"/>
                  </a:lnTo>
                  <a:lnTo>
                    <a:pt x="330" y="228"/>
                  </a:lnTo>
                  <a:lnTo>
                    <a:pt x="330" y="222"/>
                  </a:lnTo>
                  <a:lnTo>
                    <a:pt x="336" y="216"/>
                  </a:lnTo>
                  <a:lnTo>
                    <a:pt x="336" y="210"/>
                  </a:lnTo>
                  <a:lnTo>
                    <a:pt x="342" y="204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74"/>
                  </a:lnTo>
                  <a:lnTo>
                    <a:pt x="354" y="162"/>
                  </a:lnTo>
                  <a:lnTo>
                    <a:pt x="360" y="150"/>
                  </a:lnTo>
                  <a:lnTo>
                    <a:pt x="360" y="138"/>
                  </a:lnTo>
                  <a:lnTo>
                    <a:pt x="366" y="132"/>
                  </a:lnTo>
                  <a:lnTo>
                    <a:pt x="366" y="120"/>
                  </a:lnTo>
                  <a:lnTo>
                    <a:pt x="372" y="114"/>
                  </a:lnTo>
                  <a:lnTo>
                    <a:pt x="372" y="102"/>
                  </a:lnTo>
                  <a:lnTo>
                    <a:pt x="378" y="96"/>
                  </a:lnTo>
                  <a:lnTo>
                    <a:pt x="384" y="90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84"/>
                  </a:lnTo>
                  <a:lnTo>
                    <a:pt x="486" y="72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2" name="Freeform 453"/>
            <p:cNvSpPr>
              <a:spLocks/>
            </p:cNvSpPr>
            <p:nvPr/>
          </p:nvSpPr>
          <p:spPr bwMode="auto">
            <a:xfrm>
              <a:off x="2746" y="1759"/>
              <a:ext cx="540" cy="18"/>
            </a:xfrm>
            <a:custGeom>
              <a:avLst/>
              <a:gdLst>
                <a:gd name="T0" fmla="*/ 6 w 540"/>
                <a:gd name="T1" fmla="*/ 12 h 18"/>
                <a:gd name="T2" fmla="*/ 18 w 540"/>
                <a:gd name="T3" fmla="*/ 12 h 18"/>
                <a:gd name="T4" fmla="*/ 30 w 540"/>
                <a:gd name="T5" fmla="*/ 12 h 18"/>
                <a:gd name="T6" fmla="*/ 42 w 540"/>
                <a:gd name="T7" fmla="*/ 6 h 18"/>
                <a:gd name="T8" fmla="*/ 54 w 540"/>
                <a:gd name="T9" fmla="*/ 6 h 18"/>
                <a:gd name="T10" fmla="*/ 66 w 540"/>
                <a:gd name="T11" fmla="*/ 0 h 18"/>
                <a:gd name="T12" fmla="*/ 78 w 540"/>
                <a:gd name="T13" fmla="*/ 0 h 18"/>
                <a:gd name="T14" fmla="*/ 90 w 540"/>
                <a:gd name="T15" fmla="*/ 0 h 18"/>
                <a:gd name="T16" fmla="*/ 102 w 540"/>
                <a:gd name="T17" fmla="*/ 0 h 18"/>
                <a:gd name="T18" fmla="*/ 114 w 540"/>
                <a:gd name="T19" fmla="*/ 0 h 18"/>
                <a:gd name="T20" fmla="*/ 132 w 540"/>
                <a:gd name="T21" fmla="*/ 6 h 18"/>
                <a:gd name="T22" fmla="*/ 132 w 540"/>
                <a:gd name="T23" fmla="*/ 6 h 18"/>
                <a:gd name="T24" fmla="*/ 144 w 540"/>
                <a:gd name="T25" fmla="*/ 6 h 18"/>
                <a:gd name="T26" fmla="*/ 156 w 540"/>
                <a:gd name="T27" fmla="*/ 6 h 18"/>
                <a:gd name="T28" fmla="*/ 168 w 540"/>
                <a:gd name="T29" fmla="*/ 0 h 18"/>
                <a:gd name="T30" fmla="*/ 180 w 540"/>
                <a:gd name="T31" fmla="*/ 0 h 18"/>
                <a:gd name="T32" fmla="*/ 192 w 540"/>
                <a:gd name="T33" fmla="*/ 0 h 18"/>
                <a:gd name="T34" fmla="*/ 204 w 540"/>
                <a:gd name="T35" fmla="*/ 0 h 18"/>
                <a:gd name="T36" fmla="*/ 216 w 540"/>
                <a:gd name="T37" fmla="*/ 0 h 18"/>
                <a:gd name="T38" fmla="*/ 228 w 540"/>
                <a:gd name="T39" fmla="*/ 0 h 18"/>
                <a:gd name="T40" fmla="*/ 240 w 540"/>
                <a:gd name="T41" fmla="*/ 6 h 18"/>
                <a:gd name="T42" fmla="*/ 252 w 540"/>
                <a:gd name="T43" fmla="*/ 6 h 18"/>
                <a:gd name="T44" fmla="*/ 264 w 540"/>
                <a:gd name="T45" fmla="*/ 6 h 18"/>
                <a:gd name="T46" fmla="*/ 276 w 540"/>
                <a:gd name="T47" fmla="*/ 12 h 18"/>
                <a:gd name="T48" fmla="*/ 282 w 540"/>
                <a:gd name="T49" fmla="*/ 12 h 18"/>
                <a:gd name="T50" fmla="*/ 294 w 540"/>
                <a:gd name="T51" fmla="*/ 12 h 18"/>
                <a:gd name="T52" fmla="*/ 306 w 540"/>
                <a:gd name="T53" fmla="*/ 12 h 18"/>
                <a:gd name="T54" fmla="*/ 318 w 540"/>
                <a:gd name="T55" fmla="*/ 12 h 18"/>
                <a:gd name="T56" fmla="*/ 330 w 540"/>
                <a:gd name="T57" fmla="*/ 12 h 18"/>
                <a:gd name="T58" fmla="*/ 342 w 540"/>
                <a:gd name="T59" fmla="*/ 12 h 18"/>
                <a:gd name="T60" fmla="*/ 354 w 540"/>
                <a:gd name="T61" fmla="*/ 12 h 18"/>
                <a:gd name="T62" fmla="*/ 366 w 540"/>
                <a:gd name="T63" fmla="*/ 12 h 18"/>
                <a:gd name="T64" fmla="*/ 384 w 540"/>
                <a:gd name="T65" fmla="*/ 6 h 18"/>
                <a:gd name="T66" fmla="*/ 384 w 540"/>
                <a:gd name="T67" fmla="*/ 12 h 18"/>
                <a:gd name="T68" fmla="*/ 396 w 540"/>
                <a:gd name="T69" fmla="*/ 6 h 18"/>
                <a:gd name="T70" fmla="*/ 408 w 540"/>
                <a:gd name="T71" fmla="*/ 12 h 18"/>
                <a:gd name="T72" fmla="*/ 420 w 540"/>
                <a:gd name="T73" fmla="*/ 12 h 18"/>
                <a:gd name="T74" fmla="*/ 432 w 540"/>
                <a:gd name="T75" fmla="*/ 12 h 18"/>
                <a:gd name="T76" fmla="*/ 444 w 540"/>
                <a:gd name="T77" fmla="*/ 12 h 18"/>
                <a:gd name="T78" fmla="*/ 456 w 540"/>
                <a:gd name="T79" fmla="*/ 18 h 18"/>
                <a:gd name="T80" fmla="*/ 468 w 540"/>
                <a:gd name="T81" fmla="*/ 18 h 18"/>
                <a:gd name="T82" fmla="*/ 480 w 540"/>
                <a:gd name="T83" fmla="*/ 12 h 18"/>
                <a:gd name="T84" fmla="*/ 492 w 540"/>
                <a:gd name="T85" fmla="*/ 18 h 18"/>
                <a:gd name="T86" fmla="*/ 504 w 540"/>
                <a:gd name="T87" fmla="*/ 12 h 18"/>
                <a:gd name="T88" fmla="*/ 516 w 540"/>
                <a:gd name="T89" fmla="*/ 12 h 18"/>
                <a:gd name="T90" fmla="*/ 528 w 540"/>
                <a:gd name="T91" fmla="*/ 12 h 18"/>
                <a:gd name="T92" fmla="*/ 540 w 540"/>
                <a:gd name="T93" fmla="*/ 12 h 1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0"/>
                <a:gd name="T142" fmla="*/ 0 h 18"/>
                <a:gd name="T143" fmla="*/ 540 w 540"/>
                <a:gd name="T144" fmla="*/ 18 h 1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0" h="18">
                  <a:moveTo>
                    <a:pt x="0" y="6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6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32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8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84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3" name="Freeform 454"/>
            <p:cNvSpPr>
              <a:spLocks/>
            </p:cNvSpPr>
            <p:nvPr/>
          </p:nvSpPr>
          <p:spPr bwMode="auto">
            <a:xfrm>
              <a:off x="2080" y="1741"/>
              <a:ext cx="636" cy="324"/>
            </a:xfrm>
            <a:custGeom>
              <a:avLst/>
              <a:gdLst>
                <a:gd name="T0" fmla="*/ 6 w 636"/>
                <a:gd name="T1" fmla="*/ 324 h 324"/>
                <a:gd name="T2" fmla="*/ 24 w 636"/>
                <a:gd name="T3" fmla="*/ 318 h 324"/>
                <a:gd name="T4" fmla="*/ 42 w 636"/>
                <a:gd name="T5" fmla="*/ 318 h 324"/>
                <a:gd name="T6" fmla="*/ 60 w 636"/>
                <a:gd name="T7" fmla="*/ 318 h 324"/>
                <a:gd name="T8" fmla="*/ 78 w 636"/>
                <a:gd name="T9" fmla="*/ 318 h 324"/>
                <a:gd name="T10" fmla="*/ 96 w 636"/>
                <a:gd name="T11" fmla="*/ 318 h 324"/>
                <a:gd name="T12" fmla="*/ 102 w 636"/>
                <a:gd name="T13" fmla="*/ 324 h 324"/>
                <a:gd name="T14" fmla="*/ 114 w 636"/>
                <a:gd name="T15" fmla="*/ 318 h 324"/>
                <a:gd name="T16" fmla="*/ 132 w 636"/>
                <a:gd name="T17" fmla="*/ 324 h 324"/>
                <a:gd name="T18" fmla="*/ 150 w 636"/>
                <a:gd name="T19" fmla="*/ 318 h 324"/>
                <a:gd name="T20" fmla="*/ 162 w 636"/>
                <a:gd name="T21" fmla="*/ 324 h 324"/>
                <a:gd name="T22" fmla="*/ 180 w 636"/>
                <a:gd name="T23" fmla="*/ 324 h 324"/>
                <a:gd name="T24" fmla="*/ 198 w 636"/>
                <a:gd name="T25" fmla="*/ 318 h 324"/>
                <a:gd name="T26" fmla="*/ 216 w 636"/>
                <a:gd name="T27" fmla="*/ 318 h 324"/>
                <a:gd name="T28" fmla="*/ 234 w 636"/>
                <a:gd name="T29" fmla="*/ 318 h 324"/>
                <a:gd name="T30" fmla="*/ 252 w 636"/>
                <a:gd name="T31" fmla="*/ 318 h 324"/>
                <a:gd name="T32" fmla="*/ 264 w 636"/>
                <a:gd name="T33" fmla="*/ 300 h 324"/>
                <a:gd name="T34" fmla="*/ 276 w 636"/>
                <a:gd name="T35" fmla="*/ 282 h 324"/>
                <a:gd name="T36" fmla="*/ 282 w 636"/>
                <a:gd name="T37" fmla="*/ 264 h 324"/>
                <a:gd name="T38" fmla="*/ 300 w 636"/>
                <a:gd name="T39" fmla="*/ 246 h 324"/>
                <a:gd name="T40" fmla="*/ 312 w 636"/>
                <a:gd name="T41" fmla="*/ 228 h 324"/>
                <a:gd name="T42" fmla="*/ 318 w 636"/>
                <a:gd name="T43" fmla="*/ 210 h 324"/>
                <a:gd name="T44" fmla="*/ 330 w 636"/>
                <a:gd name="T45" fmla="*/ 192 h 324"/>
                <a:gd name="T46" fmla="*/ 336 w 636"/>
                <a:gd name="T47" fmla="*/ 168 h 324"/>
                <a:gd name="T48" fmla="*/ 348 w 636"/>
                <a:gd name="T49" fmla="*/ 144 h 324"/>
                <a:gd name="T50" fmla="*/ 360 w 636"/>
                <a:gd name="T51" fmla="*/ 114 h 324"/>
                <a:gd name="T52" fmla="*/ 366 w 636"/>
                <a:gd name="T53" fmla="*/ 84 h 324"/>
                <a:gd name="T54" fmla="*/ 378 w 636"/>
                <a:gd name="T55" fmla="*/ 60 h 324"/>
                <a:gd name="T56" fmla="*/ 390 w 636"/>
                <a:gd name="T57" fmla="*/ 36 h 324"/>
                <a:gd name="T58" fmla="*/ 408 w 636"/>
                <a:gd name="T59" fmla="*/ 30 h 324"/>
                <a:gd name="T60" fmla="*/ 426 w 636"/>
                <a:gd name="T61" fmla="*/ 24 h 324"/>
                <a:gd name="T62" fmla="*/ 444 w 636"/>
                <a:gd name="T63" fmla="*/ 12 h 324"/>
                <a:gd name="T64" fmla="*/ 462 w 636"/>
                <a:gd name="T65" fmla="*/ 6 h 324"/>
                <a:gd name="T66" fmla="*/ 480 w 636"/>
                <a:gd name="T67" fmla="*/ 0 h 324"/>
                <a:gd name="T68" fmla="*/ 498 w 636"/>
                <a:gd name="T69" fmla="*/ 0 h 324"/>
                <a:gd name="T70" fmla="*/ 516 w 636"/>
                <a:gd name="T71" fmla="*/ 0 h 324"/>
                <a:gd name="T72" fmla="*/ 534 w 636"/>
                <a:gd name="T73" fmla="*/ 6 h 324"/>
                <a:gd name="T74" fmla="*/ 552 w 636"/>
                <a:gd name="T75" fmla="*/ 18 h 324"/>
                <a:gd name="T76" fmla="*/ 570 w 636"/>
                <a:gd name="T77" fmla="*/ 30 h 324"/>
                <a:gd name="T78" fmla="*/ 588 w 636"/>
                <a:gd name="T79" fmla="*/ 48 h 324"/>
                <a:gd name="T80" fmla="*/ 606 w 636"/>
                <a:gd name="T81" fmla="*/ 54 h 324"/>
                <a:gd name="T82" fmla="*/ 624 w 636"/>
                <a:gd name="T83" fmla="*/ 60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324"/>
                <a:gd name="T128" fmla="*/ 636 w 636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324">
                  <a:moveTo>
                    <a:pt x="0" y="324"/>
                  </a:moveTo>
                  <a:lnTo>
                    <a:pt x="6" y="318"/>
                  </a:lnTo>
                  <a:lnTo>
                    <a:pt x="6" y="324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8" y="324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6" y="324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24"/>
                  </a:lnTo>
                  <a:lnTo>
                    <a:pt x="84" y="318"/>
                  </a:lnTo>
                  <a:lnTo>
                    <a:pt x="96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102" y="324"/>
                  </a:lnTo>
                  <a:lnTo>
                    <a:pt x="108" y="318"/>
                  </a:lnTo>
                  <a:lnTo>
                    <a:pt x="108" y="324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18"/>
                  </a:lnTo>
                  <a:lnTo>
                    <a:pt x="162" y="318"/>
                  </a:lnTo>
                  <a:lnTo>
                    <a:pt x="156" y="318"/>
                  </a:lnTo>
                  <a:lnTo>
                    <a:pt x="162" y="324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80" y="324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8"/>
                  </a:lnTo>
                  <a:lnTo>
                    <a:pt x="204" y="318"/>
                  </a:lnTo>
                  <a:lnTo>
                    <a:pt x="210" y="318"/>
                  </a:lnTo>
                  <a:lnTo>
                    <a:pt x="216" y="318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34" y="318"/>
                  </a:lnTo>
                  <a:lnTo>
                    <a:pt x="240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8" y="312"/>
                  </a:lnTo>
                  <a:lnTo>
                    <a:pt x="258" y="306"/>
                  </a:lnTo>
                  <a:lnTo>
                    <a:pt x="264" y="300"/>
                  </a:lnTo>
                  <a:lnTo>
                    <a:pt x="270" y="294"/>
                  </a:lnTo>
                  <a:lnTo>
                    <a:pt x="270" y="288"/>
                  </a:lnTo>
                  <a:lnTo>
                    <a:pt x="276" y="282"/>
                  </a:lnTo>
                  <a:lnTo>
                    <a:pt x="276" y="276"/>
                  </a:lnTo>
                  <a:lnTo>
                    <a:pt x="282" y="270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74"/>
                  </a:lnTo>
                  <a:lnTo>
                    <a:pt x="336" y="168"/>
                  </a:lnTo>
                  <a:lnTo>
                    <a:pt x="342" y="162"/>
                  </a:lnTo>
                  <a:lnTo>
                    <a:pt x="342" y="150"/>
                  </a:lnTo>
                  <a:lnTo>
                    <a:pt x="348" y="144"/>
                  </a:lnTo>
                  <a:lnTo>
                    <a:pt x="354" y="132"/>
                  </a:lnTo>
                  <a:lnTo>
                    <a:pt x="354" y="126"/>
                  </a:lnTo>
                  <a:lnTo>
                    <a:pt x="360" y="114"/>
                  </a:lnTo>
                  <a:lnTo>
                    <a:pt x="360" y="108"/>
                  </a:lnTo>
                  <a:lnTo>
                    <a:pt x="366" y="96"/>
                  </a:lnTo>
                  <a:lnTo>
                    <a:pt x="366" y="84"/>
                  </a:lnTo>
                  <a:lnTo>
                    <a:pt x="372" y="78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12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30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12" y="54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66"/>
                  </a:lnTo>
                  <a:lnTo>
                    <a:pt x="636" y="7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4" name="Freeform 455"/>
            <p:cNvSpPr>
              <a:spLocks/>
            </p:cNvSpPr>
            <p:nvPr/>
          </p:nvSpPr>
          <p:spPr bwMode="auto">
            <a:xfrm>
              <a:off x="2716" y="1813"/>
              <a:ext cx="570" cy="24"/>
            </a:xfrm>
            <a:custGeom>
              <a:avLst/>
              <a:gdLst>
                <a:gd name="T0" fmla="*/ 6 w 570"/>
                <a:gd name="T1" fmla="*/ 0 h 24"/>
                <a:gd name="T2" fmla="*/ 18 w 570"/>
                <a:gd name="T3" fmla="*/ 6 h 24"/>
                <a:gd name="T4" fmla="*/ 30 w 570"/>
                <a:gd name="T5" fmla="*/ 12 h 24"/>
                <a:gd name="T6" fmla="*/ 42 w 570"/>
                <a:gd name="T7" fmla="*/ 24 h 24"/>
                <a:gd name="T8" fmla="*/ 54 w 570"/>
                <a:gd name="T9" fmla="*/ 24 h 24"/>
                <a:gd name="T10" fmla="*/ 66 w 570"/>
                <a:gd name="T11" fmla="*/ 24 h 24"/>
                <a:gd name="T12" fmla="*/ 78 w 570"/>
                <a:gd name="T13" fmla="*/ 24 h 24"/>
                <a:gd name="T14" fmla="*/ 90 w 570"/>
                <a:gd name="T15" fmla="*/ 24 h 24"/>
                <a:gd name="T16" fmla="*/ 102 w 570"/>
                <a:gd name="T17" fmla="*/ 18 h 24"/>
                <a:gd name="T18" fmla="*/ 114 w 570"/>
                <a:gd name="T19" fmla="*/ 18 h 24"/>
                <a:gd name="T20" fmla="*/ 126 w 570"/>
                <a:gd name="T21" fmla="*/ 12 h 24"/>
                <a:gd name="T22" fmla="*/ 138 w 570"/>
                <a:gd name="T23" fmla="*/ 12 h 24"/>
                <a:gd name="T24" fmla="*/ 150 w 570"/>
                <a:gd name="T25" fmla="*/ 12 h 24"/>
                <a:gd name="T26" fmla="*/ 162 w 570"/>
                <a:gd name="T27" fmla="*/ 6 h 24"/>
                <a:gd name="T28" fmla="*/ 174 w 570"/>
                <a:gd name="T29" fmla="*/ 6 h 24"/>
                <a:gd name="T30" fmla="*/ 186 w 570"/>
                <a:gd name="T31" fmla="*/ 6 h 24"/>
                <a:gd name="T32" fmla="*/ 198 w 570"/>
                <a:gd name="T33" fmla="*/ 6 h 24"/>
                <a:gd name="T34" fmla="*/ 210 w 570"/>
                <a:gd name="T35" fmla="*/ 0 h 24"/>
                <a:gd name="T36" fmla="*/ 222 w 570"/>
                <a:gd name="T37" fmla="*/ 0 h 24"/>
                <a:gd name="T38" fmla="*/ 234 w 570"/>
                <a:gd name="T39" fmla="*/ 0 h 24"/>
                <a:gd name="T40" fmla="*/ 246 w 570"/>
                <a:gd name="T41" fmla="*/ 0 h 24"/>
                <a:gd name="T42" fmla="*/ 258 w 570"/>
                <a:gd name="T43" fmla="*/ 6 h 24"/>
                <a:gd name="T44" fmla="*/ 270 w 570"/>
                <a:gd name="T45" fmla="*/ 6 h 24"/>
                <a:gd name="T46" fmla="*/ 282 w 570"/>
                <a:gd name="T47" fmla="*/ 6 h 24"/>
                <a:gd name="T48" fmla="*/ 294 w 570"/>
                <a:gd name="T49" fmla="*/ 12 h 24"/>
                <a:gd name="T50" fmla="*/ 306 w 570"/>
                <a:gd name="T51" fmla="*/ 12 h 24"/>
                <a:gd name="T52" fmla="*/ 318 w 570"/>
                <a:gd name="T53" fmla="*/ 12 h 24"/>
                <a:gd name="T54" fmla="*/ 330 w 570"/>
                <a:gd name="T55" fmla="*/ 18 h 24"/>
                <a:gd name="T56" fmla="*/ 342 w 570"/>
                <a:gd name="T57" fmla="*/ 18 h 24"/>
                <a:gd name="T58" fmla="*/ 354 w 570"/>
                <a:gd name="T59" fmla="*/ 18 h 24"/>
                <a:gd name="T60" fmla="*/ 366 w 570"/>
                <a:gd name="T61" fmla="*/ 12 h 24"/>
                <a:gd name="T62" fmla="*/ 372 w 570"/>
                <a:gd name="T63" fmla="*/ 12 h 24"/>
                <a:gd name="T64" fmla="*/ 384 w 570"/>
                <a:gd name="T65" fmla="*/ 12 h 24"/>
                <a:gd name="T66" fmla="*/ 396 w 570"/>
                <a:gd name="T67" fmla="*/ 12 h 24"/>
                <a:gd name="T68" fmla="*/ 408 w 570"/>
                <a:gd name="T69" fmla="*/ 12 h 24"/>
                <a:gd name="T70" fmla="*/ 420 w 570"/>
                <a:gd name="T71" fmla="*/ 12 h 24"/>
                <a:gd name="T72" fmla="*/ 438 w 570"/>
                <a:gd name="T73" fmla="*/ 12 h 24"/>
                <a:gd name="T74" fmla="*/ 438 w 570"/>
                <a:gd name="T75" fmla="*/ 12 h 24"/>
                <a:gd name="T76" fmla="*/ 450 w 570"/>
                <a:gd name="T77" fmla="*/ 18 h 24"/>
                <a:gd name="T78" fmla="*/ 462 w 570"/>
                <a:gd name="T79" fmla="*/ 18 h 24"/>
                <a:gd name="T80" fmla="*/ 474 w 570"/>
                <a:gd name="T81" fmla="*/ 18 h 24"/>
                <a:gd name="T82" fmla="*/ 486 w 570"/>
                <a:gd name="T83" fmla="*/ 18 h 24"/>
                <a:gd name="T84" fmla="*/ 498 w 570"/>
                <a:gd name="T85" fmla="*/ 12 h 24"/>
                <a:gd name="T86" fmla="*/ 510 w 570"/>
                <a:gd name="T87" fmla="*/ 12 h 24"/>
                <a:gd name="T88" fmla="*/ 522 w 570"/>
                <a:gd name="T89" fmla="*/ 18 h 24"/>
                <a:gd name="T90" fmla="*/ 534 w 570"/>
                <a:gd name="T91" fmla="*/ 18 h 24"/>
                <a:gd name="T92" fmla="*/ 546 w 570"/>
                <a:gd name="T93" fmla="*/ 18 h 24"/>
                <a:gd name="T94" fmla="*/ 558 w 570"/>
                <a:gd name="T95" fmla="*/ 18 h 24"/>
                <a:gd name="T96" fmla="*/ 570 w 570"/>
                <a:gd name="T97" fmla="*/ 18 h 2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70"/>
                <a:gd name="T148" fmla="*/ 0 h 24"/>
                <a:gd name="T149" fmla="*/ 570 w 570"/>
                <a:gd name="T150" fmla="*/ 24 h 2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70" h="2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8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8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5" name="Freeform 456"/>
            <p:cNvSpPr>
              <a:spLocks/>
            </p:cNvSpPr>
            <p:nvPr/>
          </p:nvSpPr>
          <p:spPr bwMode="auto">
            <a:xfrm>
              <a:off x="2080" y="1717"/>
              <a:ext cx="684" cy="312"/>
            </a:xfrm>
            <a:custGeom>
              <a:avLst/>
              <a:gdLst>
                <a:gd name="T0" fmla="*/ 12 w 684"/>
                <a:gd name="T1" fmla="*/ 312 h 312"/>
                <a:gd name="T2" fmla="*/ 30 w 684"/>
                <a:gd name="T3" fmla="*/ 312 h 312"/>
                <a:gd name="T4" fmla="*/ 48 w 684"/>
                <a:gd name="T5" fmla="*/ 312 h 312"/>
                <a:gd name="T6" fmla="*/ 66 w 684"/>
                <a:gd name="T7" fmla="*/ 312 h 312"/>
                <a:gd name="T8" fmla="*/ 84 w 684"/>
                <a:gd name="T9" fmla="*/ 312 h 312"/>
                <a:gd name="T10" fmla="*/ 102 w 684"/>
                <a:gd name="T11" fmla="*/ 312 h 312"/>
                <a:gd name="T12" fmla="*/ 120 w 684"/>
                <a:gd name="T13" fmla="*/ 312 h 312"/>
                <a:gd name="T14" fmla="*/ 138 w 684"/>
                <a:gd name="T15" fmla="*/ 312 h 312"/>
                <a:gd name="T16" fmla="*/ 156 w 684"/>
                <a:gd name="T17" fmla="*/ 312 h 312"/>
                <a:gd name="T18" fmla="*/ 174 w 684"/>
                <a:gd name="T19" fmla="*/ 312 h 312"/>
                <a:gd name="T20" fmla="*/ 192 w 684"/>
                <a:gd name="T21" fmla="*/ 312 h 312"/>
                <a:gd name="T22" fmla="*/ 210 w 684"/>
                <a:gd name="T23" fmla="*/ 312 h 312"/>
                <a:gd name="T24" fmla="*/ 228 w 684"/>
                <a:gd name="T25" fmla="*/ 312 h 312"/>
                <a:gd name="T26" fmla="*/ 246 w 684"/>
                <a:gd name="T27" fmla="*/ 312 h 312"/>
                <a:gd name="T28" fmla="*/ 264 w 684"/>
                <a:gd name="T29" fmla="*/ 300 h 312"/>
                <a:gd name="T30" fmla="*/ 276 w 684"/>
                <a:gd name="T31" fmla="*/ 276 h 312"/>
                <a:gd name="T32" fmla="*/ 288 w 684"/>
                <a:gd name="T33" fmla="*/ 252 h 312"/>
                <a:gd name="T34" fmla="*/ 300 w 684"/>
                <a:gd name="T35" fmla="*/ 222 h 312"/>
                <a:gd name="T36" fmla="*/ 306 w 684"/>
                <a:gd name="T37" fmla="*/ 198 h 312"/>
                <a:gd name="T38" fmla="*/ 318 w 684"/>
                <a:gd name="T39" fmla="*/ 174 h 312"/>
                <a:gd name="T40" fmla="*/ 324 w 684"/>
                <a:gd name="T41" fmla="*/ 150 h 312"/>
                <a:gd name="T42" fmla="*/ 336 w 684"/>
                <a:gd name="T43" fmla="*/ 126 h 312"/>
                <a:gd name="T44" fmla="*/ 348 w 684"/>
                <a:gd name="T45" fmla="*/ 102 h 312"/>
                <a:gd name="T46" fmla="*/ 360 w 684"/>
                <a:gd name="T47" fmla="*/ 84 h 312"/>
                <a:gd name="T48" fmla="*/ 378 w 684"/>
                <a:gd name="T49" fmla="*/ 66 h 312"/>
                <a:gd name="T50" fmla="*/ 396 w 684"/>
                <a:gd name="T51" fmla="*/ 54 h 312"/>
                <a:gd name="T52" fmla="*/ 414 w 684"/>
                <a:gd name="T53" fmla="*/ 42 h 312"/>
                <a:gd name="T54" fmla="*/ 432 w 684"/>
                <a:gd name="T55" fmla="*/ 24 h 312"/>
                <a:gd name="T56" fmla="*/ 450 w 684"/>
                <a:gd name="T57" fmla="*/ 12 h 312"/>
                <a:gd name="T58" fmla="*/ 468 w 684"/>
                <a:gd name="T59" fmla="*/ 0 h 312"/>
                <a:gd name="T60" fmla="*/ 486 w 684"/>
                <a:gd name="T61" fmla="*/ 0 h 312"/>
                <a:gd name="T62" fmla="*/ 504 w 684"/>
                <a:gd name="T63" fmla="*/ 0 h 312"/>
                <a:gd name="T64" fmla="*/ 522 w 684"/>
                <a:gd name="T65" fmla="*/ 6 h 312"/>
                <a:gd name="T66" fmla="*/ 540 w 684"/>
                <a:gd name="T67" fmla="*/ 6 h 312"/>
                <a:gd name="T68" fmla="*/ 552 w 684"/>
                <a:gd name="T69" fmla="*/ 12 h 312"/>
                <a:gd name="T70" fmla="*/ 570 w 684"/>
                <a:gd name="T71" fmla="*/ 24 h 312"/>
                <a:gd name="T72" fmla="*/ 582 w 684"/>
                <a:gd name="T73" fmla="*/ 42 h 312"/>
                <a:gd name="T74" fmla="*/ 606 w 684"/>
                <a:gd name="T75" fmla="*/ 60 h 312"/>
                <a:gd name="T76" fmla="*/ 618 w 684"/>
                <a:gd name="T77" fmla="*/ 78 h 312"/>
                <a:gd name="T78" fmla="*/ 636 w 684"/>
                <a:gd name="T79" fmla="*/ 90 h 312"/>
                <a:gd name="T80" fmla="*/ 654 w 684"/>
                <a:gd name="T81" fmla="*/ 96 h 312"/>
                <a:gd name="T82" fmla="*/ 672 w 684"/>
                <a:gd name="T83" fmla="*/ 108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12"/>
                <a:gd name="T128" fmla="*/ 684 w 684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12">
                  <a:moveTo>
                    <a:pt x="0" y="312"/>
                  </a:moveTo>
                  <a:lnTo>
                    <a:pt x="6" y="312"/>
                  </a:lnTo>
                  <a:lnTo>
                    <a:pt x="12" y="312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102" y="312"/>
                  </a:lnTo>
                  <a:lnTo>
                    <a:pt x="108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50" y="312"/>
                  </a:lnTo>
                  <a:lnTo>
                    <a:pt x="156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86" y="312"/>
                  </a:lnTo>
                  <a:lnTo>
                    <a:pt x="192" y="312"/>
                  </a:lnTo>
                  <a:lnTo>
                    <a:pt x="198" y="312"/>
                  </a:lnTo>
                  <a:lnTo>
                    <a:pt x="204" y="312"/>
                  </a:lnTo>
                  <a:lnTo>
                    <a:pt x="210" y="312"/>
                  </a:lnTo>
                  <a:lnTo>
                    <a:pt x="216" y="312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34" y="312"/>
                  </a:lnTo>
                  <a:lnTo>
                    <a:pt x="240" y="312"/>
                  </a:lnTo>
                  <a:lnTo>
                    <a:pt x="246" y="312"/>
                  </a:lnTo>
                  <a:lnTo>
                    <a:pt x="252" y="312"/>
                  </a:lnTo>
                  <a:lnTo>
                    <a:pt x="258" y="306"/>
                  </a:lnTo>
                  <a:lnTo>
                    <a:pt x="264" y="300"/>
                  </a:lnTo>
                  <a:lnTo>
                    <a:pt x="270" y="294"/>
                  </a:lnTo>
                  <a:lnTo>
                    <a:pt x="276" y="288"/>
                  </a:lnTo>
                  <a:lnTo>
                    <a:pt x="276" y="276"/>
                  </a:lnTo>
                  <a:lnTo>
                    <a:pt x="282" y="270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88" y="240"/>
                  </a:lnTo>
                  <a:lnTo>
                    <a:pt x="294" y="234"/>
                  </a:lnTo>
                  <a:lnTo>
                    <a:pt x="300" y="222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06" y="198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0"/>
                  </a:lnTo>
                  <a:lnTo>
                    <a:pt x="330" y="144"/>
                  </a:lnTo>
                  <a:lnTo>
                    <a:pt x="336" y="132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02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12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24"/>
                  </a:lnTo>
                  <a:lnTo>
                    <a:pt x="576" y="30"/>
                  </a:lnTo>
                  <a:lnTo>
                    <a:pt x="588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48"/>
                  </a:lnTo>
                  <a:lnTo>
                    <a:pt x="606" y="60"/>
                  </a:lnTo>
                  <a:lnTo>
                    <a:pt x="606" y="66"/>
                  </a:lnTo>
                  <a:lnTo>
                    <a:pt x="612" y="72"/>
                  </a:lnTo>
                  <a:lnTo>
                    <a:pt x="618" y="78"/>
                  </a:lnTo>
                  <a:lnTo>
                    <a:pt x="624" y="78"/>
                  </a:lnTo>
                  <a:lnTo>
                    <a:pt x="630" y="84"/>
                  </a:lnTo>
                  <a:lnTo>
                    <a:pt x="636" y="90"/>
                  </a:lnTo>
                  <a:lnTo>
                    <a:pt x="642" y="90"/>
                  </a:lnTo>
                  <a:lnTo>
                    <a:pt x="648" y="96"/>
                  </a:lnTo>
                  <a:lnTo>
                    <a:pt x="654" y="96"/>
                  </a:lnTo>
                  <a:lnTo>
                    <a:pt x="660" y="102"/>
                  </a:lnTo>
                  <a:lnTo>
                    <a:pt x="666" y="108"/>
                  </a:lnTo>
                  <a:lnTo>
                    <a:pt x="672" y="108"/>
                  </a:lnTo>
                  <a:lnTo>
                    <a:pt x="678" y="108"/>
                  </a:lnTo>
                  <a:lnTo>
                    <a:pt x="684" y="11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6" name="Freeform 457"/>
            <p:cNvSpPr>
              <a:spLocks/>
            </p:cNvSpPr>
            <p:nvPr/>
          </p:nvSpPr>
          <p:spPr bwMode="auto">
            <a:xfrm>
              <a:off x="2764" y="1825"/>
              <a:ext cx="522" cy="24"/>
            </a:xfrm>
            <a:custGeom>
              <a:avLst/>
              <a:gdLst>
                <a:gd name="T0" fmla="*/ 6 w 522"/>
                <a:gd name="T1" fmla="*/ 12 h 24"/>
                <a:gd name="T2" fmla="*/ 18 w 522"/>
                <a:gd name="T3" fmla="*/ 12 h 24"/>
                <a:gd name="T4" fmla="*/ 30 w 522"/>
                <a:gd name="T5" fmla="*/ 12 h 24"/>
                <a:gd name="T6" fmla="*/ 42 w 522"/>
                <a:gd name="T7" fmla="*/ 12 h 24"/>
                <a:gd name="T8" fmla="*/ 54 w 522"/>
                <a:gd name="T9" fmla="*/ 12 h 24"/>
                <a:gd name="T10" fmla="*/ 66 w 522"/>
                <a:gd name="T11" fmla="*/ 12 h 24"/>
                <a:gd name="T12" fmla="*/ 78 w 522"/>
                <a:gd name="T13" fmla="*/ 12 h 24"/>
                <a:gd name="T14" fmla="*/ 90 w 522"/>
                <a:gd name="T15" fmla="*/ 12 h 24"/>
                <a:gd name="T16" fmla="*/ 102 w 522"/>
                <a:gd name="T17" fmla="*/ 12 h 24"/>
                <a:gd name="T18" fmla="*/ 114 w 522"/>
                <a:gd name="T19" fmla="*/ 12 h 24"/>
                <a:gd name="T20" fmla="*/ 126 w 522"/>
                <a:gd name="T21" fmla="*/ 12 h 24"/>
                <a:gd name="T22" fmla="*/ 138 w 522"/>
                <a:gd name="T23" fmla="*/ 6 h 24"/>
                <a:gd name="T24" fmla="*/ 150 w 522"/>
                <a:gd name="T25" fmla="*/ 6 h 24"/>
                <a:gd name="T26" fmla="*/ 162 w 522"/>
                <a:gd name="T27" fmla="*/ 6 h 24"/>
                <a:gd name="T28" fmla="*/ 174 w 522"/>
                <a:gd name="T29" fmla="*/ 6 h 24"/>
                <a:gd name="T30" fmla="*/ 186 w 522"/>
                <a:gd name="T31" fmla="*/ 0 h 24"/>
                <a:gd name="T32" fmla="*/ 198 w 522"/>
                <a:gd name="T33" fmla="*/ 0 h 24"/>
                <a:gd name="T34" fmla="*/ 210 w 522"/>
                <a:gd name="T35" fmla="*/ 6 h 24"/>
                <a:gd name="T36" fmla="*/ 222 w 522"/>
                <a:gd name="T37" fmla="*/ 6 h 24"/>
                <a:gd name="T38" fmla="*/ 234 w 522"/>
                <a:gd name="T39" fmla="*/ 6 h 24"/>
                <a:gd name="T40" fmla="*/ 246 w 522"/>
                <a:gd name="T41" fmla="*/ 12 h 24"/>
                <a:gd name="T42" fmla="*/ 252 w 522"/>
                <a:gd name="T43" fmla="*/ 12 h 24"/>
                <a:gd name="T44" fmla="*/ 264 w 522"/>
                <a:gd name="T45" fmla="*/ 12 h 24"/>
                <a:gd name="T46" fmla="*/ 276 w 522"/>
                <a:gd name="T47" fmla="*/ 12 h 24"/>
                <a:gd name="T48" fmla="*/ 282 w 522"/>
                <a:gd name="T49" fmla="*/ 12 h 24"/>
                <a:gd name="T50" fmla="*/ 294 w 522"/>
                <a:gd name="T51" fmla="*/ 18 h 24"/>
                <a:gd name="T52" fmla="*/ 306 w 522"/>
                <a:gd name="T53" fmla="*/ 18 h 24"/>
                <a:gd name="T54" fmla="*/ 318 w 522"/>
                <a:gd name="T55" fmla="*/ 18 h 24"/>
                <a:gd name="T56" fmla="*/ 330 w 522"/>
                <a:gd name="T57" fmla="*/ 18 h 24"/>
                <a:gd name="T58" fmla="*/ 342 w 522"/>
                <a:gd name="T59" fmla="*/ 18 h 24"/>
                <a:gd name="T60" fmla="*/ 354 w 522"/>
                <a:gd name="T61" fmla="*/ 18 h 24"/>
                <a:gd name="T62" fmla="*/ 372 w 522"/>
                <a:gd name="T63" fmla="*/ 18 h 24"/>
                <a:gd name="T64" fmla="*/ 372 w 522"/>
                <a:gd name="T65" fmla="*/ 12 h 24"/>
                <a:gd name="T66" fmla="*/ 384 w 522"/>
                <a:gd name="T67" fmla="*/ 18 h 24"/>
                <a:gd name="T68" fmla="*/ 396 w 522"/>
                <a:gd name="T69" fmla="*/ 18 h 24"/>
                <a:gd name="T70" fmla="*/ 408 w 522"/>
                <a:gd name="T71" fmla="*/ 18 h 24"/>
                <a:gd name="T72" fmla="*/ 420 w 522"/>
                <a:gd name="T73" fmla="*/ 24 h 24"/>
                <a:gd name="T74" fmla="*/ 426 w 522"/>
                <a:gd name="T75" fmla="*/ 24 h 24"/>
                <a:gd name="T76" fmla="*/ 438 w 522"/>
                <a:gd name="T77" fmla="*/ 24 h 24"/>
                <a:gd name="T78" fmla="*/ 450 w 522"/>
                <a:gd name="T79" fmla="*/ 24 h 24"/>
                <a:gd name="T80" fmla="*/ 462 w 522"/>
                <a:gd name="T81" fmla="*/ 24 h 24"/>
                <a:gd name="T82" fmla="*/ 474 w 522"/>
                <a:gd name="T83" fmla="*/ 18 h 24"/>
                <a:gd name="T84" fmla="*/ 486 w 522"/>
                <a:gd name="T85" fmla="*/ 24 h 24"/>
                <a:gd name="T86" fmla="*/ 498 w 522"/>
                <a:gd name="T87" fmla="*/ 24 h 24"/>
                <a:gd name="T88" fmla="*/ 510 w 522"/>
                <a:gd name="T89" fmla="*/ 24 h 24"/>
                <a:gd name="T90" fmla="*/ 522 w 522"/>
                <a:gd name="T91" fmla="*/ 24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24"/>
                <a:gd name="T140" fmla="*/ 522 w 522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24">
                  <a:moveTo>
                    <a:pt x="0" y="6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8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72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7" name="Freeform 458"/>
            <p:cNvSpPr>
              <a:spLocks/>
            </p:cNvSpPr>
            <p:nvPr/>
          </p:nvSpPr>
          <p:spPr bwMode="auto">
            <a:xfrm>
              <a:off x="2080" y="1729"/>
              <a:ext cx="642" cy="270"/>
            </a:xfrm>
            <a:custGeom>
              <a:avLst/>
              <a:gdLst>
                <a:gd name="T0" fmla="*/ 6 w 642"/>
                <a:gd name="T1" fmla="*/ 270 h 270"/>
                <a:gd name="T2" fmla="*/ 24 w 642"/>
                <a:gd name="T3" fmla="*/ 264 h 270"/>
                <a:gd name="T4" fmla="*/ 48 w 642"/>
                <a:gd name="T5" fmla="*/ 264 h 270"/>
                <a:gd name="T6" fmla="*/ 54 w 642"/>
                <a:gd name="T7" fmla="*/ 264 h 270"/>
                <a:gd name="T8" fmla="*/ 66 w 642"/>
                <a:gd name="T9" fmla="*/ 270 h 270"/>
                <a:gd name="T10" fmla="*/ 84 w 642"/>
                <a:gd name="T11" fmla="*/ 264 h 270"/>
                <a:gd name="T12" fmla="*/ 96 w 642"/>
                <a:gd name="T13" fmla="*/ 270 h 270"/>
                <a:gd name="T14" fmla="*/ 114 w 642"/>
                <a:gd name="T15" fmla="*/ 264 h 270"/>
                <a:gd name="T16" fmla="*/ 132 w 642"/>
                <a:gd name="T17" fmla="*/ 270 h 270"/>
                <a:gd name="T18" fmla="*/ 144 w 642"/>
                <a:gd name="T19" fmla="*/ 264 h 270"/>
                <a:gd name="T20" fmla="*/ 162 w 642"/>
                <a:gd name="T21" fmla="*/ 270 h 270"/>
                <a:gd name="T22" fmla="*/ 174 w 642"/>
                <a:gd name="T23" fmla="*/ 270 h 270"/>
                <a:gd name="T24" fmla="*/ 192 w 642"/>
                <a:gd name="T25" fmla="*/ 270 h 270"/>
                <a:gd name="T26" fmla="*/ 204 w 642"/>
                <a:gd name="T27" fmla="*/ 270 h 270"/>
                <a:gd name="T28" fmla="*/ 222 w 642"/>
                <a:gd name="T29" fmla="*/ 264 h 270"/>
                <a:gd name="T30" fmla="*/ 240 w 642"/>
                <a:gd name="T31" fmla="*/ 270 h 270"/>
                <a:gd name="T32" fmla="*/ 258 w 642"/>
                <a:gd name="T33" fmla="*/ 264 h 270"/>
                <a:gd name="T34" fmla="*/ 270 w 642"/>
                <a:gd name="T35" fmla="*/ 246 h 270"/>
                <a:gd name="T36" fmla="*/ 282 w 642"/>
                <a:gd name="T37" fmla="*/ 228 h 270"/>
                <a:gd name="T38" fmla="*/ 294 w 642"/>
                <a:gd name="T39" fmla="*/ 204 h 270"/>
                <a:gd name="T40" fmla="*/ 306 w 642"/>
                <a:gd name="T41" fmla="*/ 186 h 270"/>
                <a:gd name="T42" fmla="*/ 312 w 642"/>
                <a:gd name="T43" fmla="*/ 162 h 270"/>
                <a:gd name="T44" fmla="*/ 324 w 642"/>
                <a:gd name="T45" fmla="*/ 138 h 270"/>
                <a:gd name="T46" fmla="*/ 342 w 642"/>
                <a:gd name="T47" fmla="*/ 108 h 270"/>
                <a:gd name="T48" fmla="*/ 354 w 642"/>
                <a:gd name="T49" fmla="*/ 90 h 270"/>
                <a:gd name="T50" fmla="*/ 372 w 642"/>
                <a:gd name="T51" fmla="*/ 66 h 270"/>
                <a:gd name="T52" fmla="*/ 378 w 642"/>
                <a:gd name="T53" fmla="*/ 48 h 270"/>
                <a:gd name="T54" fmla="*/ 390 w 642"/>
                <a:gd name="T55" fmla="*/ 30 h 270"/>
                <a:gd name="T56" fmla="*/ 402 w 642"/>
                <a:gd name="T57" fmla="*/ 12 h 270"/>
                <a:gd name="T58" fmla="*/ 420 w 642"/>
                <a:gd name="T59" fmla="*/ 6 h 270"/>
                <a:gd name="T60" fmla="*/ 438 w 642"/>
                <a:gd name="T61" fmla="*/ 6 h 270"/>
                <a:gd name="T62" fmla="*/ 456 w 642"/>
                <a:gd name="T63" fmla="*/ 6 h 270"/>
                <a:gd name="T64" fmla="*/ 474 w 642"/>
                <a:gd name="T65" fmla="*/ 12 h 270"/>
                <a:gd name="T66" fmla="*/ 492 w 642"/>
                <a:gd name="T67" fmla="*/ 12 h 270"/>
                <a:gd name="T68" fmla="*/ 510 w 642"/>
                <a:gd name="T69" fmla="*/ 6 h 270"/>
                <a:gd name="T70" fmla="*/ 528 w 642"/>
                <a:gd name="T71" fmla="*/ 0 h 270"/>
                <a:gd name="T72" fmla="*/ 540 w 642"/>
                <a:gd name="T73" fmla="*/ 6 h 270"/>
                <a:gd name="T74" fmla="*/ 558 w 642"/>
                <a:gd name="T75" fmla="*/ 12 h 270"/>
                <a:gd name="T76" fmla="*/ 582 w 642"/>
                <a:gd name="T77" fmla="*/ 42 h 270"/>
                <a:gd name="T78" fmla="*/ 594 w 642"/>
                <a:gd name="T79" fmla="*/ 54 h 270"/>
                <a:gd name="T80" fmla="*/ 612 w 642"/>
                <a:gd name="T81" fmla="*/ 66 h 270"/>
                <a:gd name="T82" fmla="*/ 630 w 642"/>
                <a:gd name="T83" fmla="*/ 66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270"/>
                <a:gd name="T128" fmla="*/ 642 w 642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270">
                  <a:moveTo>
                    <a:pt x="6" y="270"/>
                  </a:moveTo>
                  <a:lnTo>
                    <a:pt x="0" y="270"/>
                  </a:lnTo>
                  <a:lnTo>
                    <a:pt x="6" y="270"/>
                  </a:lnTo>
                  <a:lnTo>
                    <a:pt x="12" y="264"/>
                  </a:lnTo>
                  <a:lnTo>
                    <a:pt x="18" y="270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8" y="264"/>
                  </a:lnTo>
                  <a:lnTo>
                    <a:pt x="42" y="264"/>
                  </a:lnTo>
                  <a:lnTo>
                    <a:pt x="48" y="270"/>
                  </a:lnTo>
                  <a:lnTo>
                    <a:pt x="54" y="264"/>
                  </a:lnTo>
                  <a:lnTo>
                    <a:pt x="60" y="270"/>
                  </a:lnTo>
                  <a:lnTo>
                    <a:pt x="60" y="264"/>
                  </a:lnTo>
                  <a:lnTo>
                    <a:pt x="66" y="270"/>
                  </a:lnTo>
                  <a:lnTo>
                    <a:pt x="72" y="264"/>
                  </a:lnTo>
                  <a:lnTo>
                    <a:pt x="78" y="270"/>
                  </a:lnTo>
                  <a:lnTo>
                    <a:pt x="84" y="264"/>
                  </a:lnTo>
                  <a:lnTo>
                    <a:pt x="84" y="270"/>
                  </a:lnTo>
                  <a:lnTo>
                    <a:pt x="90" y="264"/>
                  </a:lnTo>
                  <a:lnTo>
                    <a:pt x="96" y="270"/>
                  </a:lnTo>
                  <a:lnTo>
                    <a:pt x="102" y="264"/>
                  </a:lnTo>
                  <a:lnTo>
                    <a:pt x="108" y="270"/>
                  </a:lnTo>
                  <a:lnTo>
                    <a:pt x="114" y="264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64"/>
                  </a:lnTo>
                  <a:lnTo>
                    <a:pt x="150" y="264"/>
                  </a:lnTo>
                  <a:lnTo>
                    <a:pt x="144" y="264"/>
                  </a:lnTo>
                  <a:lnTo>
                    <a:pt x="150" y="270"/>
                  </a:lnTo>
                  <a:lnTo>
                    <a:pt x="156" y="264"/>
                  </a:lnTo>
                  <a:lnTo>
                    <a:pt x="162" y="270"/>
                  </a:lnTo>
                  <a:lnTo>
                    <a:pt x="174" y="270"/>
                  </a:lnTo>
                  <a:lnTo>
                    <a:pt x="168" y="270"/>
                  </a:lnTo>
                  <a:lnTo>
                    <a:pt x="174" y="270"/>
                  </a:lnTo>
                  <a:lnTo>
                    <a:pt x="180" y="264"/>
                  </a:lnTo>
                  <a:lnTo>
                    <a:pt x="186" y="270"/>
                  </a:lnTo>
                  <a:lnTo>
                    <a:pt x="192" y="270"/>
                  </a:lnTo>
                  <a:lnTo>
                    <a:pt x="204" y="270"/>
                  </a:lnTo>
                  <a:lnTo>
                    <a:pt x="198" y="270"/>
                  </a:lnTo>
                  <a:lnTo>
                    <a:pt x="204" y="270"/>
                  </a:lnTo>
                  <a:lnTo>
                    <a:pt x="210" y="270"/>
                  </a:lnTo>
                  <a:lnTo>
                    <a:pt x="216" y="270"/>
                  </a:lnTo>
                  <a:lnTo>
                    <a:pt x="222" y="264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64" y="252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2" y="222"/>
                  </a:lnTo>
                  <a:lnTo>
                    <a:pt x="288" y="216"/>
                  </a:lnTo>
                  <a:lnTo>
                    <a:pt x="294" y="204"/>
                  </a:lnTo>
                  <a:lnTo>
                    <a:pt x="300" y="198"/>
                  </a:lnTo>
                  <a:lnTo>
                    <a:pt x="300" y="192"/>
                  </a:lnTo>
                  <a:lnTo>
                    <a:pt x="306" y="186"/>
                  </a:lnTo>
                  <a:lnTo>
                    <a:pt x="306" y="174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8" y="156"/>
                  </a:lnTo>
                  <a:lnTo>
                    <a:pt x="318" y="150"/>
                  </a:lnTo>
                  <a:lnTo>
                    <a:pt x="324" y="138"/>
                  </a:lnTo>
                  <a:lnTo>
                    <a:pt x="336" y="120"/>
                  </a:lnTo>
                  <a:lnTo>
                    <a:pt x="336" y="114"/>
                  </a:lnTo>
                  <a:lnTo>
                    <a:pt x="342" y="108"/>
                  </a:lnTo>
                  <a:lnTo>
                    <a:pt x="342" y="102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66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40" y="0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70" y="24"/>
                  </a:lnTo>
                  <a:lnTo>
                    <a:pt x="570" y="30"/>
                  </a:lnTo>
                  <a:lnTo>
                    <a:pt x="582" y="42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54"/>
                  </a:lnTo>
                  <a:lnTo>
                    <a:pt x="600" y="60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66"/>
                  </a:lnTo>
                  <a:lnTo>
                    <a:pt x="636" y="66"/>
                  </a:lnTo>
                  <a:lnTo>
                    <a:pt x="642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8" name="Freeform 459"/>
            <p:cNvSpPr>
              <a:spLocks/>
            </p:cNvSpPr>
            <p:nvPr/>
          </p:nvSpPr>
          <p:spPr bwMode="auto">
            <a:xfrm>
              <a:off x="2722" y="1789"/>
              <a:ext cx="564" cy="48"/>
            </a:xfrm>
            <a:custGeom>
              <a:avLst/>
              <a:gdLst>
                <a:gd name="T0" fmla="*/ 6 w 564"/>
                <a:gd name="T1" fmla="*/ 0 h 48"/>
                <a:gd name="T2" fmla="*/ 18 w 564"/>
                <a:gd name="T3" fmla="*/ 0 h 48"/>
                <a:gd name="T4" fmla="*/ 30 w 564"/>
                <a:gd name="T5" fmla="*/ 0 h 48"/>
                <a:gd name="T6" fmla="*/ 42 w 564"/>
                <a:gd name="T7" fmla="*/ 0 h 48"/>
                <a:gd name="T8" fmla="*/ 54 w 564"/>
                <a:gd name="T9" fmla="*/ 6 h 48"/>
                <a:gd name="T10" fmla="*/ 66 w 564"/>
                <a:gd name="T11" fmla="*/ 6 h 48"/>
                <a:gd name="T12" fmla="*/ 78 w 564"/>
                <a:gd name="T13" fmla="*/ 6 h 48"/>
                <a:gd name="T14" fmla="*/ 84 w 564"/>
                <a:gd name="T15" fmla="*/ 6 h 48"/>
                <a:gd name="T16" fmla="*/ 96 w 564"/>
                <a:gd name="T17" fmla="*/ 6 h 48"/>
                <a:gd name="T18" fmla="*/ 108 w 564"/>
                <a:gd name="T19" fmla="*/ 6 h 48"/>
                <a:gd name="T20" fmla="*/ 120 w 564"/>
                <a:gd name="T21" fmla="*/ 6 h 48"/>
                <a:gd name="T22" fmla="*/ 132 w 564"/>
                <a:gd name="T23" fmla="*/ 6 h 48"/>
                <a:gd name="T24" fmla="*/ 144 w 564"/>
                <a:gd name="T25" fmla="*/ 6 h 48"/>
                <a:gd name="T26" fmla="*/ 156 w 564"/>
                <a:gd name="T27" fmla="*/ 6 h 48"/>
                <a:gd name="T28" fmla="*/ 168 w 564"/>
                <a:gd name="T29" fmla="*/ 6 h 48"/>
                <a:gd name="T30" fmla="*/ 180 w 564"/>
                <a:gd name="T31" fmla="*/ 12 h 48"/>
                <a:gd name="T32" fmla="*/ 192 w 564"/>
                <a:gd name="T33" fmla="*/ 12 h 48"/>
                <a:gd name="T34" fmla="*/ 204 w 564"/>
                <a:gd name="T35" fmla="*/ 12 h 48"/>
                <a:gd name="T36" fmla="*/ 216 w 564"/>
                <a:gd name="T37" fmla="*/ 18 h 48"/>
                <a:gd name="T38" fmla="*/ 228 w 564"/>
                <a:gd name="T39" fmla="*/ 18 h 48"/>
                <a:gd name="T40" fmla="*/ 240 w 564"/>
                <a:gd name="T41" fmla="*/ 18 h 48"/>
                <a:gd name="T42" fmla="*/ 252 w 564"/>
                <a:gd name="T43" fmla="*/ 18 h 48"/>
                <a:gd name="T44" fmla="*/ 264 w 564"/>
                <a:gd name="T45" fmla="*/ 24 h 48"/>
                <a:gd name="T46" fmla="*/ 276 w 564"/>
                <a:gd name="T47" fmla="*/ 24 h 48"/>
                <a:gd name="T48" fmla="*/ 288 w 564"/>
                <a:gd name="T49" fmla="*/ 24 h 48"/>
                <a:gd name="T50" fmla="*/ 300 w 564"/>
                <a:gd name="T51" fmla="*/ 30 h 48"/>
                <a:gd name="T52" fmla="*/ 312 w 564"/>
                <a:gd name="T53" fmla="*/ 30 h 48"/>
                <a:gd name="T54" fmla="*/ 324 w 564"/>
                <a:gd name="T55" fmla="*/ 36 h 48"/>
                <a:gd name="T56" fmla="*/ 336 w 564"/>
                <a:gd name="T57" fmla="*/ 36 h 48"/>
                <a:gd name="T58" fmla="*/ 348 w 564"/>
                <a:gd name="T59" fmla="*/ 42 h 48"/>
                <a:gd name="T60" fmla="*/ 360 w 564"/>
                <a:gd name="T61" fmla="*/ 42 h 48"/>
                <a:gd name="T62" fmla="*/ 372 w 564"/>
                <a:gd name="T63" fmla="*/ 42 h 48"/>
                <a:gd name="T64" fmla="*/ 384 w 564"/>
                <a:gd name="T65" fmla="*/ 42 h 48"/>
                <a:gd name="T66" fmla="*/ 396 w 564"/>
                <a:gd name="T67" fmla="*/ 42 h 48"/>
                <a:gd name="T68" fmla="*/ 402 w 564"/>
                <a:gd name="T69" fmla="*/ 42 h 48"/>
                <a:gd name="T70" fmla="*/ 408 w 564"/>
                <a:gd name="T71" fmla="*/ 42 h 48"/>
                <a:gd name="T72" fmla="*/ 420 w 564"/>
                <a:gd name="T73" fmla="*/ 36 h 48"/>
                <a:gd name="T74" fmla="*/ 432 w 564"/>
                <a:gd name="T75" fmla="*/ 36 h 48"/>
                <a:gd name="T76" fmla="*/ 444 w 564"/>
                <a:gd name="T77" fmla="*/ 42 h 48"/>
                <a:gd name="T78" fmla="*/ 462 w 564"/>
                <a:gd name="T79" fmla="*/ 42 h 48"/>
                <a:gd name="T80" fmla="*/ 462 w 564"/>
                <a:gd name="T81" fmla="*/ 42 h 48"/>
                <a:gd name="T82" fmla="*/ 474 w 564"/>
                <a:gd name="T83" fmla="*/ 42 h 48"/>
                <a:gd name="T84" fmla="*/ 486 w 564"/>
                <a:gd name="T85" fmla="*/ 42 h 48"/>
                <a:gd name="T86" fmla="*/ 498 w 564"/>
                <a:gd name="T87" fmla="*/ 42 h 48"/>
                <a:gd name="T88" fmla="*/ 510 w 564"/>
                <a:gd name="T89" fmla="*/ 48 h 48"/>
                <a:gd name="T90" fmla="*/ 522 w 564"/>
                <a:gd name="T91" fmla="*/ 48 h 48"/>
                <a:gd name="T92" fmla="*/ 534 w 564"/>
                <a:gd name="T93" fmla="*/ 48 h 48"/>
                <a:gd name="T94" fmla="*/ 546 w 564"/>
                <a:gd name="T95" fmla="*/ 48 h 48"/>
                <a:gd name="T96" fmla="*/ 558 w 564"/>
                <a:gd name="T97" fmla="*/ 48 h 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64"/>
                <a:gd name="T148" fmla="*/ 0 h 48"/>
                <a:gd name="T149" fmla="*/ 564 w 564"/>
                <a:gd name="T150" fmla="*/ 48 h 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64" h="4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2" y="42"/>
                  </a:lnTo>
                  <a:lnTo>
                    <a:pt x="414" y="42"/>
                  </a:lnTo>
                  <a:lnTo>
                    <a:pt x="408" y="42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42"/>
                  </a:lnTo>
                  <a:lnTo>
                    <a:pt x="432" y="36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62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8"/>
                  </a:lnTo>
                  <a:lnTo>
                    <a:pt x="540" y="48"/>
                  </a:lnTo>
                  <a:lnTo>
                    <a:pt x="546" y="48"/>
                  </a:lnTo>
                  <a:lnTo>
                    <a:pt x="552" y="48"/>
                  </a:lnTo>
                  <a:lnTo>
                    <a:pt x="558" y="48"/>
                  </a:lnTo>
                  <a:lnTo>
                    <a:pt x="564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29" name="Freeform 460"/>
            <p:cNvSpPr>
              <a:spLocks/>
            </p:cNvSpPr>
            <p:nvPr/>
          </p:nvSpPr>
          <p:spPr bwMode="auto">
            <a:xfrm>
              <a:off x="2080" y="1627"/>
              <a:ext cx="690" cy="342"/>
            </a:xfrm>
            <a:custGeom>
              <a:avLst/>
              <a:gdLst>
                <a:gd name="T0" fmla="*/ 12 w 690"/>
                <a:gd name="T1" fmla="*/ 342 h 342"/>
                <a:gd name="T2" fmla="*/ 30 w 690"/>
                <a:gd name="T3" fmla="*/ 342 h 342"/>
                <a:gd name="T4" fmla="*/ 48 w 690"/>
                <a:gd name="T5" fmla="*/ 342 h 342"/>
                <a:gd name="T6" fmla="*/ 66 w 690"/>
                <a:gd name="T7" fmla="*/ 342 h 342"/>
                <a:gd name="T8" fmla="*/ 84 w 690"/>
                <a:gd name="T9" fmla="*/ 342 h 342"/>
                <a:gd name="T10" fmla="*/ 102 w 690"/>
                <a:gd name="T11" fmla="*/ 342 h 342"/>
                <a:gd name="T12" fmla="*/ 120 w 690"/>
                <a:gd name="T13" fmla="*/ 342 h 342"/>
                <a:gd name="T14" fmla="*/ 138 w 690"/>
                <a:gd name="T15" fmla="*/ 342 h 342"/>
                <a:gd name="T16" fmla="*/ 156 w 690"/>
                <a:gd name="T17" fmla="*/ 342 h 342"/>
                <a:gd name="T18" fmla="*/ 174 w 690"/>
                <a:gd name="T19" fmla="*/ 342 h 342"/>
                <a:gd name="T20" fmla="*/ 192 w 690"/>
                <a:gd name="T21" fmla="*/ 342 h 342"/>
                <a:gd name="T22" fmla="*/ 210 w 690"/>
                <a:gd name="T23" fmla="*/ 342 h 342"/>
                <a:gd name="T24" fmla="*/ 228 w 690"/>
                <a:gd name="T25" fmla="*/ 342 h 342"/>
                <a:gd name="T26" fmla="*/ 246 w 690"/>
                <a:gd name="T27" fmla="*/ 330 h 342"/>
                <a:gd name="T28" fmla="*/ 258 w 690"/>
                <a:gd name="T29" fmla="*/ 312 h 342"/>
                <a:gd name="T30" fmla="*/ 270 w 690"/>
                <a:gd name="T31" fmla="*/ 288 h 342"/>
                <a:gd name="T32" fmla="*/ 276 w 690"/>
                <a:gd name="T33" fmla="*/ 270 h 342"/>
                <a:gd name="T34" fmla="*/ 294 w 690"/>
                <a:gd name="T35" fmla="*/ 258 h 342"/>
                <a:gd name="T36" fmla="*/ 306 w 690"/>
                <a:gd name="T37" fmla="*/ 240 h 342"/>
                <a:gd name="T38" fmla="*/ 318 w 690"/>
                <a:gd name="T39" fmla="*/ 222 h 342"/>
                <a:gd name="T40" fmla="*/ 330 w 690"/>
                <a:gd name="T41" fmla="*/ 198 h 342"/>
                <a:gd name="T42" fmla="*/ 342 w 690"/>
                <a:gd name="T43" fmla="*/ 180 h 342"/>
                <a:gd name="T44" fmla="*/ 354 w 690"/>
                <a:gd name="T45" fmla="*/ 162 h 342"/>
                <a:gd name="T46" fmla="*/ 366 w 690"/>
                <a:gd name="T47" fmla="*/ 144 h 342"/>
                <a:gd name="T48" fmla="*/ 378 w 690"/>
                <a:gd name="T49" fmla="*/ 120 h 342"/>
                <a:gd name="T50" fmla="*/ 396 w 690"/>
                <a:gd name="T51" fmla="*/ 114 h 342"/>
                <a:gd name="T52" fmla="*/ 414 w 690"/>
                <a:gd name="T53" fmla="*/ 108 h 342"/>
                <a:gd name="T54" fmla="*/ 432 w 690"/>
                <a:gd name="T55" fmla="*/ 108 h 342"/>
                <a:gd name="T56" fmla="*/ 450 w 690"/>
                <a:gd name="T57" fmla="*/ 102 h 342"/>
                <a:gd name="T58" fmla="*/ 468 w 690"/>
                <a:gd name="T59" fmla="*/ 96 h 342"/>
                <a:gd name="T60" fmla="*/ 486 w 690"/>
                <a:gd name="T61" fmla="*/ 78 h 342"/>
                <a:gd name="T62" fmla="*/ 498 w 690"/>
                <a:gd name="T63" fmla="*/ 60 h 342"/>
                <a:gd name="T64" fmla="*/ 516 w 690"/>
                <a:gd name="T65" fmla="*/ 42 h 342"/>
                <a:gd name="T66" fmla="*/ 534 w 690"/>
                <a:gd name="T67" fmla="*/ 30 h 342"/>
                <a:gd name="T68" fmla="*/ 552 w 690"/>
                <a:gd name="T69" fmla="*/ 12 h 342"/>
                <a:gd name="T70" fmla="*/ 570 w 690"/>
                <a:gd name="T71" fmla="*/ 6 h 342"/>
                <a:gd name="T72" fmla="*/ 588 w 690"/>
                <a:gd name="T73" fmla="*/ 0 h 342"/>
                <a:gd name="T74" fmla="*/ 606 w 690"/>
                <a:gd name="T75" fmla="*/ 6 h 342"/>
                <a:gd name="T76" fmla="*/ 624 w 690"/>
                <a:gd name="T77" fmla="*/ 12 h 342"/>
                <a:gd name="T78" fmla="*/ 642 w 690"/>
                <a:gd name="T79" fmla="*/ 30 h 342"/>
                <a:gd name="T80" fmla="*/ 660 w 690"/>
                <a:gd name="T81" fmla="*/ 42 h 342"/>
                <a:gd name="T82" fmla="*/ 678 w 690"/>
                <a:gd name="T83" fmla="*/ 54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42"/>
                <a:gd name="T128" fmla="*/ 690 w 690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42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42"/>
                  </a:lnTo>
                  <a:lnTo>
                    <a:pt x="222" y="342"/>
                  </a:lnTo>
                  <a:lnTo>
                    <a:pt x="228" y="342"/>
                  </a:lnTo>
                  <a:lnTo>
                    <a:pt x="234" y="342"/>
                  </a:lnTo>
                  <a:lnTo>
                    <a:pt x="240" y="336"/>
                  </a:lnTo>
                  <a:lnTo>
                    <a:pt x="246" y="330"/>
                  </a:lnTo>
                  <a:lnTo>
                    <a:pt x="252" y="324"/>
                  </a:lnTo>
                  <a:lnTo>
                    <a:pt x="258" y="318"/>
                  </a:lnTo>
                  <a:lnTo>
                    <a:pt x="258" y="312"/>
                  </a:lnTo>
                  <a:lnTo>
                    <a:pt x="264" y="300"/>
                  </a:lnTo>
                  <a:lnTo>
                    <a:pt x="264" y="294"/>
                  </a:lnTo>
                  <a:lnTo>
                    <a:pt x="270" y="288"/>
                  </a:lnTo>
                  <a:lnTo>
                    <a:pt x="270" y="282"/>
                  </a:lnTo>
                  <a:lnTo>
                    <a:pt x="276" y="276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2" y="228"/>
                  </a:lnTo>
                  <a:lnTo>
                    <a:pt x="318" y="222"/>
                  </a:lnTo>
                  <a:lnTo>
                    <a:pt x="318" y="216"/>
                  </a:lnTo>
                  <a:lnTo>
                    <a:pt x="330" y="204"/>
                  </a:lnTo>
                  <a:lnTo>
                    <a:pt x="330" y="198"/>
                  </a:lnTo>
                  <a:lnTo>
                    <a:pt x="336" y="192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0" y="150"/>
                  </a:lnTo>
                  <a:lnTo>
                    <a:pt x="366" y="144"/>
                  </a:lnTo>
                  <a:lnTo>
                    <a:pt x="366" y="138"/>
                  </a:lnTo>
                  <a:lnTo>
                    <a:pt x="378" y="126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08"/>
                  </a:lnTo>
                  <a:lnTo>
                    <a:pt x="408" y="108"/>
                  </a:lnTo>
                  <a:lnTo>
                    <a:pt x="414" y="108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8"/>
                  </a:lnTo>
                  <a:lnTo>
                    <a:pt x="444" y="108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6" y="42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0" name="Freeform 461"/>
            <p:cNvSpPr>
              <a:spLocks/>
            </p:cNvSpPr>
            <p:nvPr/>
          </p:nvSpPr>
          <p:spPr bwMode="auto">
            <a:xfrm>
              <a:off x="2770" y="1663"/>
              <a:ext cx="516" cy="30"/>
            </a:xfrm>
            <a:custGeom>
              <a:avLst/>
              <a:gdLst>
                <a:gd name="T0" fmla="*/ 6 w 516"/>
                <a:gd name="T1" fmla="*/ 24 h 30"/>
                <a:gd name="T2" fmla="*/ 18 w 516"/>
                <a:gd name="T3" fmla="*/ 30 h 30"/>
                <a:gd name="T4" fmla="*/ 30 w 516"/>
                <a:gd name="T5" fmla="*/ 30 h 30"/>
                <a:gd name="T6" fmla="*/ 42 w 516"/>
                <a:gd name="T7" fmla="*/ 30 h 30"/>
                <a:gd name="T8" fmla="*/ 54 w 516"/>
                <a:gd name="T9" fmla="*/ 24 h 30"/>
                <a:gd name="T10" fmla="*/ 60 w 516"/>
                <a:gd name="T11" fmla="*/ 24 h 30"/>
                <a:gd name="T12" fmla="*/ 72 w 516"/>
                <a:gd name="T13" fmla="*/ 24 h 30"/>
                <a:gd name="T14" fmla="*/ 84 w 516"/>
                <a:gd name="T15" fmla="*/ 24 h 30"/>
                <a:gd name="T16" fmla="*/ 102 w 516"/>
                <a:gd name="T17" fmla="*/ 24 h 30"/>
                <a:gd name="T18" fmla="*/ 102 w 516"/>
                <a:gd name="T19" fmla="*/ 18 h 30"/>
                <a:gd name="T20" fmla="*/ 114 w 516"/>
                <a:gd name="T21" fmla="*/ 18 h 30"/>
                <a:gd name="T22" fmla="*/ 126 w 516"/>
                <a:gd name="T23" fmla="*/ 12 h 30"/>
                <a:gd name="T24" fmla="*/ 138 w 516"/>
                <a:gd name="T25" fmla="*/ 12 h 30"/>
                <a:gd name="T26" fmla="*/ 150 w 516"/>
                <a:gd name="T27" fmla="*/ 6 h 30"/>
                <a:gd name="T28" fmla="*/ 162 w 516"/>
                <a:gd name="T29" fmla="*/ 6 h 30"/>
                <a:gd name="T30" fmla="*/ 174 w 516"/>
                <a:gd name="T31" fmla="*/ 6 h 30"/>
                <a:gd name="T32" fmla="*/ 186 w 516"/>
                <a:gd name="T33" fmla="*/ 0 h 30"/>
                <a:gd name="T34" fmla="*/ 204 w 516"/>
                <a:gd name="T35" fmla="*/ 0 h 30"/>
                <a:gd name="T36" fmla="*/ 204 w 516"/>
                <a:gd name="T37" fmla="*/ 6 h 30"/>
                <a:gd name="T38" fmla="*/ 216 w 516"/>
                <a:gd name="T39" fmla="*/ 6 h 30"/>
                <a:gd name="T40" fmla="*/ 228 w 516"/>
                <a:gd name="T41" fmla="*/ 6 h 30"/>
                <a:gd name="T42" fmla="*/ 240 w 516"/>
                <a:gd name="T43" fmla="*/ 6 h 30"/>
                <a:gd name="T44" fmla="*/ 252 w 516"/>
                <a:gd name="T45" fmla="*/ 6 h 30"/>
                <a:gd name="T46" fmla="*/ 264 w 516"/>
                <a:gd name="T47" fmla="*/ 6 h 30"/>
                <a:gd name="T48" fmla="*/ 276 w 516"/>
                <a:gd name="T49" fmla="*/ 12 h 30"/>
                <a:gd name="T50" fmla="*/ 288 w 516"/>
                <a:gd name="T51" fmla="*/ 12 h 30"/>
                <a:gd name="T52" fmla="*/ 300 w 516"/>
                <a:gd name="T53" fmla="*/ 12 h 30"/>
                <a:gd name="T54" fmla="*/ 312 w 516"/>
                <a:gd name="T55" fmla="*/ 12 h 30"/>
                <a:gd name="T56" fmla="*/ 324 w 516"/>
                <a:gd name="T57" fmla="*/ 12 h 30"/>
                <a:gd name="T58" fmla="*/ 336 w 516"/>
                <a:gd name="T59" fmla="*/ 12 h 30"/>
                <a:gd name="T60" fmla="*/ 348 w 516"/>
                <a:gd name="T61" fmla="*/ 12 h 30"/>
                <a:gd name="T62" fmla="*/ 360 w 516"/>
                <a:gd name="T63" fmla="*/ 12 h 30"/>
                <a:gd name="T64" fmla="*/ 372 w 516"/>
                <a:gd name="T65" fmla="*/ 12 h 30"/>
                <a:gd name="T66" fmla="*/ 384 w 516"/>
                <a:gd name="T67" fmla="*/ 12 h 30"/>
                <a:gd name="T68" fmla="*/ 396 w 516"/>
                <a:gd name="T69" fmla="*/ 12 h 30"/>
                <a:gd name="T70" fmla="*/ 408 w 516"/>
                <a:gd name="T71" fmla="*/ 12 h 30"/>
                <a:gd name="T72" fmla="*/ 420 w 516"/>
                <a:gd name="T73" fmla="*/ 12 h 30"/>
                <a:gd name="T74" fmla="*/ 432 w 516"/>
                <a:gd name="T75" fmla="*/ 12 h 30"/>
                <a:gd name="T76" fmla="*/ 444 w 516"/>
                <a:gd name="T77" fmla="*/ 18 h 30"/>
                <a:gd name="T78" fmla="*/ 456 w 516"/>
                <a:gd name="T79" fmla="*/ 12 h 30"/>
                <a:gd name="T80" fmla="*/ 468 w 516"/>
                <a:gd name="T81" fmla="*/ 18 h 30"/>
                <a:gd name="T82" fmla="*/ 480 w 516"/>
                <a:gd name="T83" fmla="*/ 12 h 30"/>
                <a:gd name="T84" fmla="*/ 492 w 516"/>
                <a:gd name="T85" fmla="*/ 18 h 30"/>
                <a:gd name="T86" fmla="*/ 504 w 516"/>
                <a:gd name="T87" fmla="*/ 12 h 30"/>
                <a:gd name="T88" fmla="*/ 516 w 516"/>
                <a:gd name="T89" fmla="*/ 12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30"/>
                <a:gd name="T137" fmla="*/ 516 w 516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30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6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102" y="24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8"/>
                  </a:lnTo>
                  <a:lnTo>
                    <a:pt x="51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1" name="Freeform 462"/>
            <p:cNvSpPr>
              <a:spLocks/>
            </p:cNvSpPr>
            <p:nvPr/>
          </p:nvSpPr>
          <p:spPr bwMode="auto">
            <a:xfrm>
              <a:off x="2080" y="1609"/>
              <a:ext cx="678" cy="330"/>
            </a:xfrm>
            <a:custGeom>
              <a:avLst/>
              <a:gdLst>
                <a:gd name="T0" fmla="*/ 12 w 678"/>
                <a:gd name="T1" fmla="*/ 324 h 330"/>
                <a:gd name="T2" fmla="*/ 36 w 678"/>
                <a:gd name="T3" fmla="*/ 324 h 330"/>
                <a:gd name="T4" fmla="*/ 42 w 678"/>
                <a:gd name="T5" fmla="*/ 324 h 330"/>
                <a:gd name="T6" fmla="*/ 60 w 678"/>
                <a:gd name="T7" fmla="*/ 324 h 330"/>
                <a:gd name="T8" fmla="*/ 78 w 678"/>
                <a:gd name="T9" fmla="*/ 324 h 330"/>
                <a:gd name="T10" fmla="*/ 96 w 678"/>
                <a:gd name="T11" fmla="*/ 324 h 330"/>
                <a:gd name="T12" fmla="*/ 114 w 678"/>
                <a:gd name="T13" fmla="*/ 324 h 330"/>
                <a:gd name="T14" fmla="*/ 132 w 678"/>
                <a:gd name="T15" fmla="*/ 330 h 330"/>
                <a:gd name="T16" fmla="*/ 150 w 678"/>
                <a:gd name="T17" fmla="*/ 330 h 330"/>
                <a:gd name="T18" fmla="*/ 156 w 678"/>
                <a:gd name="T19" fmla="*/ 330 h 330"/>
                <a:gd name="T20" fmla="*/ 174 w 678"/>
                <a:gd name="T21" fmla="*/ 330 h 330"/>
                <a:gd name="T22" fmla="*/ 186 w 678"/>
                <a:gd name="T23" fmla="*/ 330 h 330"/>
                <a:gd name="T24" fmla="*/ 204 w 678"/>
                <a:gd name="T25" fmla="*/ 324 h 330"/>
                <a:gd name="T26" fmla="*/ 216 w 678"/>
                <a:gd name="T27" fmla="*/ 324 h 330"/>
                <a:gd name="T28" fmla="*/ 228 w 678"/>
                <a:gd name="T29" fmla="*/ 330 h 330"/>
                <a:gd name="T30" fmla="*/ 240 w 678"/>
                <a:gd name="T31" fmla="*/ 324 h 330"/>
                <a:gd name="T32" fmla="*/ 258 w 678"/>
                <a:gd name="T33" fmla="*/ 294 h 330"/>
                <a:gd name="T34" fmla="*/ 270 w 678"/>
                <a:gd name="T35" fmla="*/ 276 h 330"/>
                <a:gd name="T36" fmla="*/ 288 w 678"/>
                <a:gd name="T37" fmla="*/ 252 h 330"/>
                <a:gd name="T38" fmla="*/ 300 w 678"/>
                <a:gd name="T39" fmla="*/ 240 h 330"/>
                <a:gd name="T40" fmla="*/ 318 w 678"/>
                <a:gd name="T41" fmla="*/ 228 h 330"/>
                <a:gd name="T42" fmla="*/ 336 w 678"/>
                <a:gd name="T43" fmla="*/ 222 h 330"/>
                <a:gd name="T44" fmla="*/ 354 w 678"/>
                <a:gd name="T45" fmla="*/ 210 h 330"/>
                <a:gd name="T46" fmla="*/ 366 w 678"/>
                <a:gd name="T47" fmla="*/ 198 h 330"/>
                <a:gd name="T48" fmla="*/ 378 w 678"/>
                <a:gd name="T49" fmla="*/ 180 h 330"/>
                <a:gd name="T50" fmla="*/ 384 w 678"/>
                <a:gd name="T51" fmla="*/ 162 h 330"/>
                <a:gd name="T52" fmla="*/ 396 w 678"/>
                <a:gd name="T53" fmla="*/ 144 h 330"/>
                <a:gd name="T54" fmla="*/ 414 w 678"/>
                <a:gd name="T55" fmla="*/ 132 h 330"/>
                <a:gd name="T56" fmla="*/ 432 w 678"/>
                <a:gd name="T57" fmla="*/ 126 h 330"/>
                <a:gd name="T58" fmla="*/ 450 w 678"/>
                <a:gd name="T59" fmla="*/ 120 h 330"/>
                <a:gd name="T60" fmla="*/ 468 w 678"/>
                <a:gd name="T61" fmla="*/ 120 h 330"/>
                <a:gd name="T62" fmla="*/ 486 w 678"/>
                <a:gd name="T63" fmla="*/ 108 h 330"/>
                <a:gd name="T64" fmla="*/ 504 w 678"/>
                <a:gd name="T65" fmla="*/ 102 h 330"/>
                <a:gd name="T66" fmla="*/ 522 w 678"/>
                <a:gd name="T67" fmla="*/ 78 h 330"/>
                <a:gd name="T68" fmla="*/ 546 w 678"/>
                <a:gd name="T69" fmla="*/ 54 h 330"/>
                <a:gd name="T70" fmla="*/ 558 w 678"/>
                <a:gd name="T71" fmla="*/ 42 h 330"/>
                <a:gd name="T72" fmla="*/ 576 w 678"/>
                <a:gd name="T73" fmla="*/ 36 h 330"/>
                <a:gd name="T74" fmla="*/ 594 w 678"/>
                <a:gd name="T75" fmla="*/ 24 h 330"/>
                <a:gd name="T76" fmla="*/ 612 w 678"/>
                <a:gd name="T77" fmla="*/ 12 h 330"/>
                <a:gd name="T78" fmla="*/ 630 w 678"/>
                <a:gd name="T79" fmla="*/ 6 h 330"/>
                <a:gd name="T80" fmla="*/ 648 w 678"/>
                <a:gd name="T81" fmla="*/ 0 h 330"/>
                <a:gd name="T82" fmla="*/ 666 w 678"/>
                <a:gd name="T83" fmla="*/ 0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30"/>
                <a:gd name="T128" fmla="*/ 678 w 678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30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6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30"/>
                  </a:lnTo>
                  <a:lnTo>
                    <a:pt x="132" y="324"/>
                  </a:lnTo>
                  <a:lnTo>
                    <a:pt x="138" y="330"/>
                  </a:lnTo>
                  <a:lnTo>
                    <a:pt x="150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24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24"/>
                  </a:lnTo>
                  <a:lnTo>
                    <a:pt x="186" y="330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22" y="330"/>
                  </a:lnTo>
                  <a:lnTo>
                    <a:pt x="222" y="324"/>
                  </a:lnTo>
                  <a:lnTo>
                    <a:pt x="228" y="330"/>
                  </a:lnTo>
                  <a:lnTo>
                    <a:pt x="228" y="324"/>
                  </a:lnTo>
                  <a:lnTo>
                    <a:pt x="234" y="330"/>
                  </a:lnTo>
                  <a:lnTo>
                    <a:pt x="240" y="324"/>
                  </a:lnTo>
                  <a:lnTo>
                    <a:pt x="252" y="312"/>
                  </a:lnTo>
                  <a:lnTo>
                    <a:pt x="252" y="306"/>
                  </a:lnTo>
                  <a:lnTo>
                    <a:pt x="258" y="294"/>
                  </a:lnTo>
                  <a:lnTo>
                    <a:pt x="264" y="288"/>
                  </a:lnTo>
                  <a:lnTo>
                    <a:pt x="264" y="282"/>
                  </a:lnTo>
                  <a:lnTo>
                    <a:pt x="270" y="276"/>
                  </a:lnTo>
                  <a:lnTo>
                    <a:pt x="270" y="270"/>
                  </a:lnTo>
                  <a:lnTo>
                    <a:pt x="276" y="264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28"/>
                  </a:lnTo>
                  <a:lnTo>
                    <a:pt x="324" y="228"/>
                  </a:lnTo>
                  <a:lnTo>
                    <a:pt x="330" y="228"/>
                  </a:lnTo>
                  <a:lnTo>
                    <a:pt x="336" y="222"/>
                  </a:lnTo>
                  <a:lnTo>
                    <a:pt x="342" y="216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78" y="174"/>
                  </a:lnTo>
                  <a:lnTo>
                    <a:pt x="384" y="168"/>
                  </a:lnTo>
                  <a:lnTo>
                    <a:pt x="384" y="162"/>
                  </a:lnTo>
                  <a:lnTo>
                    <a:pt x="390" y="156"/>
                  </a:lnTo>
                  <a:lnTo>
                    <a:pt x="402" y="144"/>
                  </a:lnTo>
                  <a:lnTo>
                    <a:pt x="396" y="144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26" y="126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0" y="96"/>
                  </a:lnTo>
                  <a:lnTo>
                    <a:pt x="522" y="84"/>
                  </a:lnTo>
                  <a:lnTo>
                    <a:pt x="522" y="78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46" y="54"/>
                  </a:lnTo>
                  <a:lnTo>
                    <a:pt x="546" y="48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8" y="0"/>
                  </a:lnTo>
                  <a:lnTo>
                    <a:pt x="67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2" name="Freeform 463"/>
            <p:cNvSpPr>
              <a:spLocks/>
            </p:cNvSpPr>
            <p:nvPr/>
          </p:nvSpPr>
          <p:spPr bwMode="auto">
            <a:xfrm>
              <a:off x="2752" y="1603"/>
              <a:ext cx="534" cy="12"/>
            </a:xfrm>
            <a:custGeom>
              <a:avLst/>
              <a:gdLst>
                <a:gd name="T0" fmla="*/ 6 w 534"/>
                <a:gd name="T1" fmla="*/ 6 h 12"/>
                <a:gd name="T2" fmla="*/ 18 w 534"/>
                <a:gd name="T3" fmla="*/ 0 h 12"/>
                <a:gd name="T4" fmla="*/ 30 w 534"/>
                <a:gd name="T5" fmla="*/ 6 h 12"/>
                <a:gd name="T6" fmla="*/ 42 w 534"/>
                <a:gd name="T7" fmla="*/ 6 h 12"/>
                <a:gd name="T8" fmla="*/ 54 w 534"/>
                <a:gd name="T9" fmla="*/ 6 h 12"/>
                <a:gd name="T10" fmla="*/ 66 w 534"/>
                <a:gd name="T11" fmla="*/ 6 h 12"/>
                <a:gd name="T12" fmla="*/ 78 w 534"/>
                <a:gd name="T13" fmla="*/ 0 h 12"/>
                <a:gd name="T14" fmla="*/ 90 w 534"/>
                <a:gd name="T15" fmla="*/ 0 h 12"/>
                <a:gd name="T16" fmla="*/ 102 w 534"/>
                <a:gd name="T17" fmla="*/ 6 h 12"/>
                <a:gd name="T18" fmla="*/ 114 w 534"/>
                <a:gd name="T19" fmla="*/ 0 h 12"/>
                <a:gd name="T20" fmla="*/ 126 w 534"/>
                <a:gd name="T21" fmla="*/ 0 h 12"/>
                <a:gd name="T22" fmla="*/ 138 w 534"/>
                <a:gd name="T23" fmla="*/ 0 h 12"/>
                <a:gd name="T24" fmla="*/ 150 w 534"/>
                <a:gd name="T25" fmla="*/ 0 h 12"/>
                <a:gd name="T26" fmla="*/ 162 w 534"/>
                <a:gd name="T27" fmla="*/ 0 h 12"/>
                <a:gd name="T28" fmla="*/ 174 w 534"/>
                <a:gd name="T29" fmla="*/ 0 h 12"/>
                <a:gd name="T30" fmla="*/ 186 w 534"/>
                <a:gd name="T31" fmla="*/ 0 h 12"/>
                <a:gd name="T32" fmla="*/ 198 w 534"/>
                <a:gd name="T33" fmla="*/ 0 h 12"/>
                <a:gd name="T34" fmla="*/ 210 w 534"/>
                <a:gd name="T35" fmla="*/ 6 h 12"/>
                <a:gd name="T36" fmla="*/ 222 w 534"/>
                <a:gd name="T37" fmla="*/ 6 h 12"/>
                <a:gd name="T38" fmla="*/ 234 w 534"/>
                <a:gd name="T39" fmla="*/ 6 h 12"/>
                <a:gd name="T40" fmla="*/ 246 w 534"/>
                <a:gd name="T41" fmla="*/ 6 h 12"/>
                <a:gd name="T42" fmla="*/ 258 w 534"/>
                <a:gd name="T43" fmla="*/ 6 h 12"/>
                <a:gd name="T44" fmla="*/ 270 w 534"/>
                <a:gd name="T45" fmla="*/ 6 h 12"/>
                <a:gd name="T46" fmla="*/ 282 w 534"/>
                <a:gd name="T47" fmla="*/ 6 h 12"/>
                <a:gd name="T48" fmla="*/ 294 w 534"/>
                <a:gd name="T49" fmla="*/ 6 h 12"/>
                <a:gd name="T50" fmla="*/ 306 w 534"/>
                <a:gd name="T51" fmla="*/ 6 h 12"/>
                <a:gd name="T52" fmla="*/ 318 w 534"/>
                <a:gd name="T53" fmla="*/ 6 h 12"/>
                <a:gd name="T54" fmla="*/ 330 w 534"/>
                <a:gd name="T55" fmla="*/ 6 h 12"/>
                <a:gd name="T56" fmla="*/ 342 w 534"/>
                <a:gd name="T57" fmla="*/ 6 h 12"/>
                <a:gd name="T58" fmla="*/ 354 w 534"/>
                <a:gd name="T59" fmla="*/ 6 h 12"/>
                <a:gd name="T60" fmla="*/ 366 w 534"/>
                <a:gd name="T61" fmla="*/ 6 h 12"/>
                <a:gd name="T62" fmla="*/ 372 w 534"/>
                <a:gd name="T63" fmla="*/ 6 h 12"/>
                <a:gd name="T64" fmla="*/ 384 w 534"/>
                <a:gd name="T65" fmla="*/ 6 h 12"/>
                <a:gd name="T66" fmla="*/ 396 w 534"/>
                <a:gd name="T67" fmla="*/ 6 h 12"/>
                <a:gd name="T68" fmla="*/ 408 w 534"/>
                <a:gd name="T69" fmla="*/ 6 h 12"/>
                <a:gd name="T70" fmla="*/ 420 w 534"/>
                <a:gd name="T71" fmla="*/ 6 h 12"/>
                <a:gd name="T72" fmla="*/ 432 w 534"/>
                <a:gd name="T73" fmla="*/ 6 h 12"/>
                <a:gd name="T74" fmla="*/ 444 w 534"/>
                <a:gd name="T75" fmla="*/ 6 h 12"/>
                <a:gd name="T76" fmla="*/ 456 w 534"/>
                <a:gd name="T77" fmla="*/ 6 h 12"/>
                <a:gd name="T78" fmla="*/ 468 w 534"/>
                <a:gd name="T79" fmla="*/ 6 h 12"/>
                <a:gd name="T80" fmla="*/ 480 w 534"/>
                <a:gd name="T81" fmla="*/ 6 h 12"/>
                <a:gd name="T82" fmla="*/ 492 w 534"/>
                <a:gd name="T83" fmla="*/ 6 h 12"/>
                <a:gd name="T84" fmla="*/ 504 w 534"/>
                <a:gd name="T85" fmla="*/ 6 h 12"/>
                <a:gd name="T86" fmla="*/ 516 w 534"/>
                <a:gd name="T87" fmla="*/ 6 h 12"/>
                <a:gd name="T88" fmla="*/ 528 w 534"/>
                <a:gd name="T89" fmla="*/ 12 h 1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34"/>
                <a:gd name="T136" fmla="*/ 0 h 12"/>
                <a:gd name="T137" fmla="*/ 534 w 534"/>
                <a:gd name="T138" fmla="*/ 12 h 1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34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12"/>
                  </a:lnTo>
                  <a:lnTo>
                    <a:pt x="53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3" name="Freeform 464"/>
            <p:cNvSpPr>
              <a:spLocks/>
            </p:cNvSpPr>
            <p:nvPr/>
          </p:nvSpPr>
          <p:spPr bwMode="auto">
            <a:xfrm>
              <a:off x="2080" y="1621"/>
              <a:ext cx="702" cy="288"/>
            </a:xfrm>
            <a:custGeom>
              <a:avLst/>
              <a:gdLst>
                <a:gd name="T0" fmla="*/ 6 w 702"/>
                <a:gd name="T1" fmla="*/ 282 h 288"/>
                <a:gd name="T2" fmla="*/ 24 w 702"/>
                <a:gd name="T3" fmla="*/ 288 h 288"/>
                <a:gd name="T4" fmla="*/ 42 w 702"/>
                <a:gd name="T5" fmla="*/ 282 h 288"/>
                <a:gd name="T6" fmla="*/ 60 w 702"/>
                <a:gd name="T7" fmla="*/ 282 h 288"/>
                <a:gd name="T8" fmla="*/ 78 w 702"/>
                <a:gd name="T9" fmla="*/ 282 h 288"/>
                <a:gd name="T10" fmla="*/ 96 w 702"/>
                <a:gd name="T11" fmla="*/ 282 h 288"/>
                <a:gd name="T12" fmla="*/ 114 w 702"/>
                <a:gd name="T13" fmla="*/ 288 h 288"/>
                <a:gd name="T14" fmla="*/ 138 w 702"/>
                <a:gd name="T15" fmla="*/ 282 h 288"/>
                <a:gd name="T16" fmla="*/ 144 w 702"/>
                <a:gd name="T17" fmla="*/ 288 h 288"/>
                <a:gd name="T18" fmla="*/ 162 w 702"/>
                <a:gd name="T19" fmla="*/ 288 h 288"/>
                <a:gd name="T20" fmla="*/ 174 w 702"/>
                <a:gd name="T21" fmla="*/ 288 h 288"/>
                <a:gd name="T22" fmla="*/ 192 w 702"/>
                <a:gd name="T23" fmla="*/ 288 h 288"/>
                <a:gd name="T24" fmla="*/ 210 w 702"/>
                <a:gd name="T25" fmla="*/ 288 h 288"/>
                <a:gd name="T26" fmla="*/ 228 w 702"/>
                <a:gd name="T27" fmla="*/ 288 h 288"/>
                <a:gd name="T28" fmla="*/ 246 w 702"/>
                <a:gd name="T29" fmla="*/ 282 h 288"/>
                <a:gd name="T30" fmla="*/ 264 w 702"/>
                <a:gd name="T31" fmla="*/ 282 h 288"/>
                <a:gd name="T32" fmla="*/ 276 w 702"/>
                <a:gd name="T33" fmla="*/ 264 h 288"/>
                <a:gd name="T34" fmla="*/ 294 w 702"/>
                <a:gd name="T35" fmla="*/ 258 h 288"/>
                <a:gd name="T36" fmla="*/ 312 w 702"/>
                <a:gd name="T37" fmla="*/ 252 h 288"/>
                <a:gd name="T38" fmla="*/ 330 w 702"/>
                <a:gd name="T39" fmla="*/ 240 h 288"/>
                <a:gd name="T40" fmla="*/ 348 w 702"/>
                <a:gd name="T41" fmla="*/ 216 h 288"/>
                <a:gd name="T42" fmla="*/ 360 w 702"/>
                <a:gd name="T43" fmla="*/ 204 h 288"/>
                <a:gd name="T44" fmla="*/ 366 w 702"/>
                <a:gd name="T45" fmla="*/ 180 h 288"/>
                <a:gd name="T46" fmla="*/ 378 w 702"/>
                <a:gd name="T47" fmla="*/ 162 h 288"/>
                <a:gd name="T48" fmla="*/ 390 w 702"/>
                <a:gd name="T49" fmla="*/ 138 h 288"/>
                <a:gd name="T50" fmla="*/ 408 w 702"/>
                <a:gd name="T51" fmla="*/ 126 h 288"/>
                <a:gd name="T52" fmla="*/ 426 w 702"/>
                <a:gd name="T53" fmla="*/ 120 h 288"/>
                <a:gd name="T54" fmla="*/ 450 w 702"/>
                <a:gd name="T55" fmla="*/ 114 h 288"/>
                <a:gd name="T56" fmla="*/ 456 w 702"/>
                <a:gd name="T57" fmla="*/ 114 h 288"/>
                <a:gd name="T58" fmla="*/ 474 w 702"/>
                <a:gd name="T59" fmla="*/ 114 h 288"/>
                <a:gd name="T60" fmla="*/ 492 w 702"/>
                <a:gd name="T61" fmla="*/ 108 h 288"/>
                <a:gd name="T62" fmla="*/ 510 w 702"/>
                <a:gd name="T63" fmla="*/ 96 h 288"/>
                <a:gd name="T64" fmla="*/ 528 w 702"/>
                <a:gd name="T65" fmla="*/ 84 h 288"/>
                <a:gd name="T66" fmla="*/ 546 w 702"/>
                <a:gd name="T67" fmla="*/ 60 h 288"/>
                <a:gd name="T68" fmla="*/ 564 w 702"/>
                <a:gd name="T69" fmla="*/ 36 h 288"/>
                <a:gd name="T70" fmla="*/ 582 w 702"/>
                <a:gd name="T71" fmla="*/ 24 h 288"/>
                <a:gd name="T72" fmla="*/ 600 w 702"/>
                <a:gd name="T73" fmla="*/ 12 h 288"/>
                <a:gd name="T74" fmla="*/ 618 w 702"/>
                <a:gd name="T75" fmla="*/ 6 h 288"/>
                <a:gd name="T76" fmla="*/ 636 w 702"/>
                <a:gd name="T77" fmla="*/ 0 h 288"/>
                <a:gd name="T78" fmla="*/ 654 w 702"/>
                <a:gd name="T79" fmla="*/ 0 h 288"/>
                <a:gd name="T80" fmla="*/ 672 w 702"/>
                <a:gd name="T81" fmla="*/ 0 h 288"/>
                <a:gd name="T82" fmla="*/ 690 w 702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88"/>
                <a:gd name="T128" fmla="*/ 702 w 702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88">
                  <a:moveTo>
                    <a:pt x="6" y="282"/>
                  </a:moveTo>
                  <a:lnTo>
                    <a:pt x="0" y="282"/>
                  </a:lnTo>
                  <a:lnTo>
                    <a:pt x="6" y="282"/>
                  </a:lnTo>
                  <a:lnTo>
                    <a:pt x="12" y="288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8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8"/>
                  </a:lnTo>
                  <a:lnTo>
                    <a:pt x="96" y="282"/>
                  </a:lnTo>
                  <a:lnTo>
                    <a:pt x="102" y="288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2"/>
                  </a:lnTo>
                  <a:lnTo>
                    <a:pt x="138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8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8"/>
                  </a:lnTo>
                  <a:lnTo>
                    <a:pt x="174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2"/>
                  </a:lnTo>
                  <a:lnTo>
                    <a:pt x="240" y="288"/>
                  </a:lnTo>
                  <a:lnTo>
                    <a:pt x="246" y="282"/>
                  </a:lnTo>
                  <a:lnTo>
                    <a:pt x="252" y="282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70" y="276"/>
                  </a:lnTo>
                  <a:lnTo>
                    <a:pt x="282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58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48" y="216"/>
                  </a:lnTo>
                  <a:lnTo>
                    <a:pt x="342" y="216"/>
                  </a:lnTo>
                  <a:lnTo>
                    <a:pt x="348" y="216"/>
                  </a:lnTo>
                  <a:lnTo>
                    <a:pt x="360" y="204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66" y="180"/>
                  </a:lnTo>
                  <a:lnTo>
                    <a:pt x="372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402" y="126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6" y="120"/>
                  </a:lnTo>
                  <a:lnTo>
                    <a:pt x="432" y="120"/>
                  </a:lnTo>
                  <a:lnTo>
                    <a:pt x="438" y="114"/>
                  </a:lnTo>
                  <a:lnTo>
                    <a:pt x="450" y="114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0" y="108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46" y="66"/>
                  </a:lnTo>
                  <a:lnTo>
                    <a:pt x="546" y="60"/>
                  </a:lnTo>
                  <a:lnTo>
                    <a:pt x="552" y="54"/>
                  </a:lnTo>
                  <a:lnTo>
                    <a:pt x="564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24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702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4" name="Freeform 465"/>
            <p:cNvSpPr>
              <a:spLocks/>
            </p:cNvSpPr>
            <p:nvPr/>
          </p:nvSpPr>
          <p:spPr bwMode="auto">
            <a:xfrm>
              <a:off x="2776" y="1615"/>
              <a:ext cx="510" cy="6"/>
            </a:xfrm>
            <a:custGeom>
              <a:avLst/>
              <a:gdLst>
                <a:gd name="T0" fmla="*/ 6 w 510"/>
                <a:gd name="T1" fmla="*/ 6 h 6"/>
                <a:gd name="T2" fmla="*/ 18 w 510"/>
                <a:gd name="T3" fmla="*/ 6 h 6"/>
                <a:gd name="T4" fmla="*/ 30 w 510"/>
                <a:gd name="T5" fmla="*/ 6 h 6"/>
                <a:gd name="T6" fmla="*/ 42 w 510"/>
                <a:gd name="T7" fmla="*/ 6 h 6"/>
                <a:gd name="T8" fmla="*/ 54 w 510"/>
                <a:gd name="T9" fmla="*/ 6 h 6"/>
                <a:gd name="T10" fmla="*/ 66 w 510"/>
                <a:gd name="T11" fmla="*/ 6 h 6"/>
                <a:gd name="T12" fmla="*/ 78 w 510"/>
                <a:gd name="T13" fmla="*/ 6 h 6"/>
                <a:gd name="T14" fmla="*/ 90 w 510"/>
                <a:gd name="T15" fmla="*/ 6 h 6"/>
                <a:gd name="T16" fmla="*/ 102 w 510"/>
                <a:gd name="T17" fmla="*/ 6 h 6"/>
                <a:gd name="T18" fmla="*/ 114 w 510"/>
                <a:gd name="T19" fmla="*/ 6 h 6"/>
                <a:gd name="T20" fmla="*/ 126 w 510"/>
                <a:gd name="T21" fmla="*/ 6 h 6"/>
                <a:gd name="T22" fmla="*/ 138 w 510"/>
                <a:gd name="T23" fmla="*/ 6 h 6"/>
                <a:gd name="T24" fmla="*/ 156 w 510"/>
                <a:gd name="T25" fmla="*/ 0 h 6"/>
                <a:gd name="T26" fmla="*/ 156 w 510"/>
                <a:gd name="T27" fmla="*/ 6 h 6"/>
                <a:gd name="T28" fmla="*/ 168 w 510"/>
                <a:gd name="T29" fmla="*/ 6 h 6"/>
                <a:gd name="T30" fmla="*/ 180 w 510"/>
                <a:gd name="T31" fmla="*/ 0 h 6"/>
                <a:gd name="T32" fmla="*/ 192 w 510"/>
                <a:gd name="T33" fmla="*/ 6 h 6"/>
                <a:gd name="T34" fmla="*/ 204 w 510"/>
                <a:gd name="T35" fmla="*/ 6 h 6"/>
                <a:gd name="T36" fmla="*/ 216 w 510"/>
                <a:gd name="T37" fmla="*/ 6 h 6"/>
                <a:gd name="T38" fmla="*/ 228 w 510"/>
                <a:gd name="T39" fmla="*/ 6 h 6"/>
                <a:gd name="T40" fmla="*/ 240 w 510"/>
                <a:gd name="T41" fmla="*/ 6 h 6"/>
                <a:gd name="T42" fmla="*/ 252 w 510"/>
                <a:gd name="T43" fmla="*/ 6 h 6"/>
                <a:gd name="T44" fmla="*/ 264 w 510"/>
                <a:gd name="T45" fmla="*/ 6 h 6"/>
                <a:gd name="T46" fmla="*/ 276 w 510"/>
                <a:gd name="T47" fmla="*/ 6 h 6"/>
                <a:gd name="T48" fmla="*/ 288 w 510"/>
                <a:gd name="T49" fmla="*/ 6 h 6"/>
                <a:gd name="T50" fmla="*/ 300 w 510"/>
                <a:gd name="T51" fmla="*/ 0 h 6"/>
                <a:gd name="T52" fmla="*/ 312 w 510"/>
                <a:gd name="T53" fmla="*/ 6 h 6"/>
                <a:gd name="T54" fmla="*/ 318 w 510"/>
                <a:gd name="T55" fmla="*/ 6 h 6"/>
                <a:gd name="T56" fmla="*/ 336 w 510"/>
                <a:gd name="T57" fmla="*/ 0 h 6"/>
                <a:gd name="T58" fmla="*/ 336 w 510"/>
                <a:gd name="T59" fmla="*/ 6 h 6"/>
                <a:gd name="T60" fmla="*/ 348 w 510"/>
                <a:gd name="T61" fmla="*/ 6 h 6"/>
                <a:gd name="T62" fmla="*/ 360 w 510"/>
                <a:gd name="T63" fmla="*/ 6 h 6"/>
                <a:gd name="T64" fmla="*/ 372 w 510"/>
                <a:gd name="T65" fmla="*/ 6 h 6"/>
                <a:gd name="T66" fmla="*/ 384 w 510"/>
                <a:gd name="T67" fmla="*/ 6 h 6"/>
                <a:gd name="T68" fmla="*/ 396 w 510"/>
                <a:gd name="T69" fmla="*/ 6 h 6"/>
                <a:gd name="T70" fmla="*/ 408 w 510"/>
                <a:gd name="T71" fmla="*/ 0 h 6"/>
                <a:gd name="T72" fmla="*/ 420 w 510"/>
                <a:gd name="T73" fmla="*/ 6 h 6"/>
                <a:gd name="T74" fmla="*/ 432 w 510"/>
                <a:gd name="T75" fmla="*/ 6 h 6"/>
                <a:gd name="T76" fmla="*/ 444 w 510"/>
                <a:gd name="T77" fmla="*/ 6 h 6"/>
                <a:gd name="T78" fmla="*/ 450 w 510"/>
                <a:gd name="T79" fmla="*/ 6 h 6"/>
                <a:gd name="T80" fmla="*/ 456 w 510"/>
                <a:gd name="T81" fmla="*/ 6 h 6"/>
                <a:gd name="T82" fmla="*/ 468 w 510"/>
                <a:gd name="T83" fmla="*/ 6 h 6"/>
                <a:gd name="T84" fmla="*/ 480 w 510"/>
                <a:gd name="T85" fmla="*/ 6 h 6"/>
                <a:gd name="T86" fmla="*/ 492 w 510"/>
                <a:gd name="T87" fmla="*/ 6 h 6"/>
                <a:gd name="T88" fmla="*/ 504 w 510"/>
                <a:gd name="T89" fmla="*/ 6 h 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6"/>
                <a:gd name="T137" fmla="*/ 510 w 510"/>
                <a:gd name="T138" fmla="*/ 6 h 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0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5" name="Freeform 466"/>
            <p:cNvSpPr>
              <a:spLocks/>
            </p:cNvSpPr>
            <p:nvPr/>
          </p:nvSpPr>
          <p:spPr bwMode="auto">
            <a:xfrm>
              <a:off x="2080" y="1579"/>
              <a:ext cx="672" cy="312"/>
            </a:xfrm>
            <a:custGeom>
              <a:avLst/>
              <a:gdLst>
                <a:gd name="T0" fmla="*/ 12 w 672"/>
                <a:gd name="T1" fmla="*/ 306 h 312"/>
                <a:gd name="T2" fmla="*/ 30 w 672"/>
                <a:gd name="T3" fmla="*/ 306 h 312"/>
                <a:gd name="T4" fmla="*/ 48 w 672"/>
                <a:gd name="T5" fmla="*/ 306 h 312"/>
                <a:gd name="T6" fmla="*/ 66 w 672"/>
                <a:gd name="T7" fmla="*/ 306 h 312"/>
                <a:gd name="T8" fmla="*/ 84 w 672"/>
                <a:gd name="T9" fmla="*/ 306 h 312"/>
                <a:gd name="T10" fmla="*/ 102 w 672"/>
                <a:gd name="T11" fmla="*/ 306 h 312"/>
                <a:gd name="T12" fmla="*/ 126 w 672"/>
                <a:gd name="T13" fmla="*/ 306 h 312"/>
                <a:gd name="T14" fmla="*/ 132 w 672"/>
                <a:gd name="T15" fmla="*/ 306 h 312"/>
                <a:gd name="T16" fmla="*/ 150 w 672"/>
                <a:gd name="T17" fmla="*/ 306 h 312"/>
                <a:gd name="T18" fmla="*/ 168 w 672"/>
                <a:gd name="T19" fmla="*/ 306 h 312"/>
                <a:gd name="T20" fmla="*/ 186 w 672"/>
                <a:gd name="T21" fmla="*/ 306 h 312"/>
                <a:gd name="T22" fmla="*/ 204 w 672"/>
                <a:gd name="T23" fmla="*/ 312 h 312"/>
                <a:gd name="T24" fmla="*/ 210 w 672"/>
                <a:gd name="T25" fmla="*/ 306 h 312"/>
                <a:gd name="T26" fmla="*/ 228 w 672"/>
                <a:gd name="T27" fmla="*/ 306 h 312"/>
                <a:gd name="T28" fmla="*/ 246 w 672"/>
                <a:gd name="T29" fmla="*/ 306 h 312"/>
                <a:gd name="T30" fmla="*/ 264 w 672"/>
                <a:gd name="T31" fmla="*/ 306 h 312"/>
                <a:gd name="T32" fmla="*/ 282 w 672"/>
                <a:gd name="T33" fmla="*/ 300 h 312"/>
                <a:gd name="T34" fmla="*/ 300 w 672"/>
                <a:gd name="T35" fmla="*/ 282 h 312"/>
                <a:gd name="T36" fmla="*/ 306 w 672"/>
                <a:gd name="T37" fmla="*/ 264 h 312"/>
                <a:gd name="T38" fmla="*/ 318 w 672"/>
                <a:gd name="T39" fmla="*/ 246 h 312"/>
                <a:gd name="T40" fmla="*/ 324 w 672"/>
                <a:gd name="T41" fmla="*/ 222 h 312"/>
                <a:gd name="T42" fmla="*/ 336 w 672"/>
                <a:gd name="T43" fmla="*/ 198 h 312"/>
                <a:gd name="T44" fmla="*/ 342 w 672"/>
                <a:gd name="T45" fmla="*/ 174 h 312"/>
                <a:gd name="T46" fmla="*/ 354 w 672"/>
                <a:gd name="T47" fmla="*/ 156 h 312"/>
                <a:gd name="T48" fmla="*/ 372 w 672"/>
                <a:gd name="T49" fmla="*/ 126 h 312"/>
                <a:gd name="T50" fmla="*/ 384 w 672"/>
                <a:gd name="T51" fmla="*/ 108 h 312"/>
                <a:gd name="T52" fmla="*/ 390 w 672"/>
                <a:gd name="T53" fmla="*/ 90 h 312"/>
                <a:gd name="T54" fmla="*/ 408 w 672"/>
                <a:gd name="T55" fmla="*/ 72 h 312"/>
                <a:gd name="T56" fmla="*/ 426 w 672"/>
                <a:gd name="T57" fmla="*/ 66 h 312"/>
                <a:gd name="T58" fmla="*/ 444 w 672"/>
                <a:gd name="T59" fmla="*/ 54 h 312"/>
                <a:gd name="T60" fmla="*/ 462 w 672"/>
                <a:gd name="T61" fmla="*/ 30 h 312"/>
                <a:gd name="T62" fmla="*/ 480 w 672"/>
                <a:gd name="T63" fmla="*/ 18 h 312"/>
                <a:gd name="T64" fmla="*/ 498 w 672"/>
                <a:gd name="T65" fmla="*/ 6 h 312"/>
                <a:gd name="T66" fmla="*/ 516 w 672"/>
                <a:gd name="T67" fmla="*/ 0 h 312"/>
                <a:gd name="T68" fmla="*/ 534 w 672"/>
                <a:gd name="T69" fmla="*/ 0 h 312"/>
                <a:gd name="T70" fmla="*/ 552 w 672"/>
                <a:gd name="T71" fmla="*/ 6 h 312"/>
                <a:gd name="T72" fmla="*/ 570 w 672"/>
                <a:gd name="T73" fmla="*/ 12 h 312"/>
                <a:gd name="T74" fmla="*/ 588 w 672"/>
                <a:gd name="T75" fmla="*/ 18 h 312"/>
                <a:gd name="T76" fmla="*/ 606 w 672"/>
                <a:gd name="T77" fmla="*/ 24 h 312"/>
                <a:gd name="T78" fmla="*/ 624 w 672"/>
                <a:gd name="T79" fmla="*/ 24 h 312"/>
                <a:gd name="T80" fmla="*/ 642 w 672"/>
                <a:gd name="T81" fmla="*/ 24 h 312"/>
                <a:gd name="T82" fmla="*/ 660 w 672"/>
                <a:gd name="T83" fmla="*/ 30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12"/>
                <a:gd name="T128" fmla="*/ 672 w 672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12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6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12"/>
                  </a:lnTo>
                  <a:lnTo>
                    <a:pt x="204" y="306"/>
                  </a:lnTo>
                  <a:lnTo>
                    <a:pt x="216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6" y="306"/>
                  </a:lnTo>
                  <a:lnTo>
                    <a:pt x="252" y="306"/>
                  </a:lnTo>
                  <a:lnTo>
                    <a:pt x="258" y="306"/>
                  </a:lnTo>
                  <a:lnTo>
                    <a:pt x="264" y="306"/>
                  </a:lnTo>
                  <a:lnTo>
                    <a:pt x="270" y="306"/>
                  </a:lnTo>
                  <a:lnTo>
                    <a:pt x="276" y="306"/>
                  </a:lnTo>
                  <a:lnTo>
                    <a:pt x="282" y="300"/>
                  </a:lnTo>
                  <a:lnTo>
                    <a:pt x="288" y="294"/>
                  </a:lnTo>
                  <a:lnTo>
                    <a:pt x="294" y="288"/>
                  </a:lnTo>
                  <a:lnTo>
                    <a:pt x="300" y="282"/>
                  </a:lnTo>
                  <a:lnTo>
                    <a:pt x="300" y="276"/>
                  </a:lnTo>
                  <a:lnTo>
                    <a:pt x="306" y="270"/>
                  </a:lnTo>
                  <a:lnTo>
                    <a:pt x="306" y="264"/>
                  </a:lnTo>
                  <a:lnTo>
                    <a:pt x="312" y="258"/>
                  </a:lnTo>
                  <a:lnTo>
                    <a:pt x="312" y="252"/>
                  </a:lnTo>
                  <a:lnTo>
                    <a:pt x="318" y="246"/>
                  </a:lnTo>
                  <a:lnTo>
                    <a:pt x="318" y="240"/>
                  </a:lnTo>
                  <a:lnTo>
                    <a:pt x="324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36" y="192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6" y="144"/>
                  </a:lnTo>
                  <a:lnTo>
                    <a:pt x="366" y="138"/>
                  </a:lnTo>
                  <a:lnTo>
                    <a:pt x="372" y="126"/>
                  </a:lnTo>
                  <a:lnTo>
                    <a:pt x="378" y="120"/>
                  </a:lnTo>
                  <a:lnTo>
                    <a:pt x="378" y="114"/>
                  </a:lnTo>
                  <a:lnTo>
                    <a:pt x="384" y="108"/>
                  </a:lnTo>
                  <a:lnTo>
                    <a:pt x="384" y="102"/>
                  </a:lnTo>
                  <a:lnTo>
                    <a:pt x="390" y="96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402" y="78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6" y="42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6" name="Freeform 467"/>
            <p:cNvSpPr>
              <a:spLocks/>
            </p:cNvSpPr>
            <p:nvPr/>
          </p:nvSpPr>
          <p:spPr bwMode="auto">
            <a:xfrm>
              <a:off x="2752" y="1609"/>
              <a:ext cx="534" cy="24"/>
            </a:xfrm>
            <a:custGeom>
              <a:avLst/>
              <a:gdLst>
                <a:gd name="T0" fmla="*/ 6 w 534"/>
                <a:gd name="T1" fmla="*/ 0 h 24"/>
                <a:gd name="T2" fmla="*/ 18 w 534"/>
                <a:gd name="T3" fmla="*/ 0 h 24"/>
                <a:gd name="T4" fmla="*/ 30 w 534"/>
                <a:gd name="T5" fmla="*/ 0 h 24"/>
                <a:gd name="T6" fmla="*/ 42 w 534"/>
                <a:gd name="T7" fmla="*/ 0 h 24"/>
                <a:gd name="T8" fmla="*/ 54 w 534"/>
                <a:gd name="T9" fmla="*/ 0 h 24"/>
                <a:gd name="T10" fmla="*/ 66 w 534"/>
                <a:gd name="T11" fmla="*/ 0 h 24"/>
                <a:gd name="T12" fmla="*/ 78 w 534"/>
                <a:gd name="T13" fmla="*/ 0 h 24"/>
                <a:gd name="T14" fmla="*/ 90 w 534"/>
                <a:gd name="T15" fmla="*/ 0 h 24"/>
                <a:gd name="T16" fmla="*/ 102 w 534"/>
                <a:gd name="T17" fmla="*/ 0 h 24"/>
                <a:gd name="T18" fmla="*/ 114 w 534"/>
                <a:gd name="T19" fmla="*/ 0 h 24"/>
                <a:gd name="T20" fmla="*/ 126 w 534"/>
                <a:gd name="T21" fmla="*/ 0 h 24"/>
                <a:gd name="T22" fmla="*/ 138 w 534"/>
                <a:gd name="T23" fmla="*/ 0 h 24"/>
                <a:gd name="T24" fmla="*/ 150 w 534"/>
                <a:gd name="T25" fmla="*/ 0 h 24"/>
                <a:gd name="T26" fmla="*/ 162 w 534"/>
                <a:gd name="T27" fmla="*/ 0 h 24"/>
                <a:gd name="T28" fmla="*/ 174 w 534"/>
                <a:gd name="T29" fmla="*/ 0 h 24"/>
                <a:gd name="T30" fmla="*/ 186 w 534"/>
                <a:gd name="T31" fmla="*/ 0 h 24"/>
                <a:gd name="T32" fmla="*/ 198 w 534"/>
                <a:gd name="T33" fmla="*/ 0 h 24"/>
                <a:gd name="T34" fmla="*/ 204 w 534"/>
                <a:gd name="T35" fmla="*/ 0 h 24"/>
                <a:gd name="T36" fmla="*/ 216 w 534"/>
                <a:gd name="T37" fmla="*/ 6 h 24"/>
                <a:gd name="T38" fmla="*/ 228 w 534"/>
                <a:gd name="T39" fmla="*/ 6 h 24"/>
                <a:gd name="T40" fmla="*/ 240 w 534"/>
                <a:gd name="T41" fmla="*/ 6 h 24"/>
                <a:gd name="T42" fmla="*/ 252 w 534"/>
                <a:gd name="T43" fmla="*/ 6 h 24"/>
                <a:gd name="T44" fmla="*/ 264 w 534"/>
                <a:gd name="T45" fmla="*/ 6 h 24"/>
                <a:gd name="T46" fmla="*/ 276 w 534"/>
                <a:gd name="T47" fmla="*/ 6 h 24"/>
                <a:gd name="T48" fmla="*/ 288 w 534"/>
                <a:gd name="T49" fmla="*/ 12 h 24"/>
                <a:gd name="T50" fmla="*/ 300 w 534"/>
                <a:gd name="T51" fmla="*/ 12 h 24"/>
                <a:gd name="T52" fmla="*/ 312 w 534"/>
                <a:gd name="T53" fmla="*/ 12 h 24"/>
                <a:gd name="T54" fmla="*/ 324 w 534"/>
                <a:gd name="T55" fmla="*/ 12 h 24"/>
                <a:gd name="T56" fmla="*/ 336 w 534"/>
                <a:gd name="T57" fmla="*/ 12 h 24"/>
                <a:gd name="T58" fmla="*/ 348 w 534"/>
                <a:gd name="T59" fmla="*/ 18 h 24"/>
                <a:gd name="T60" fmla="*/ 360 w 534"/>
                <a:gd name="T61" fmla="*/ 18 h 24"/>
                <a:gd name="T62" fmla="*/ 372 w 534"/>
                <a:gd name="T63" fmla="*/ 18 h 24"/>
                <a:gd name="T64" fmla="*/ 384 w 534"/>
                <a:gd name="T65" fmla="*/ 18 h 24"/>
                <a:gd name="T66" fmla="*/ 396 w 534"/>
                <a:gd name="T67" fmla="*/ 18 h 24"/>
                <a:gd name="T68" fmla="*/ 408 w 534"/>
                <a:gd name="T69" fmla="*/ 18 h 24"/>
                <a:gd name="T70" fmla="*/ 420 w 534"/>
                <a:gd name="T71" fmla="*/ 18 h 24"/>
                <a:gd name="T72" fmla="*/ 432 w 534"/>
                <a:gd name="T73" fmla="*/ 18 h 24"/>
                <a:gd name="T74" fmla="*/ 444 w 534"/>
                <a:gd name="T75" fmla="*/ 18 h 24"/>
                <a:gd name="T76" fmla="*/ 456 w 534"/>
                <a:gd name="T77" fmla="*/ 18 h 24"/>
                <a:gd name="T78" fmla="*/ 468 w 534"/>
                <a:gd name="T79" fmla="*/ 18 h 24"/>
                <a:gd name="T80" fmla="*/ 480 w 534"/>
                <a:gd name="T81" fmla="*/ 18 h 24"/>
                <a:gd name="T82" fmla="*/ 492 w 534"/>
                <a:gd name="T83" fmla="*/ 18 h 24"/>
                <a:gd name="T84" fmla="*/ 504 w 534"/>
                <a:gd name="T85" fmla="*/ 24 h 24"/>
                <a:gd name="T86" fmla="*/ 510 w 534"/>
                <a:gd name="T87" fmla="*/ 24 h 24"/>
                <a:gd name="T88" fmla="*/ 522 w 534"/>
                <a:gd name="T89" fmla="*/ 18 h 24"/>
                <a:gd name="T90" fmla="*/ 534 w 534"/>
                <a:gd name="T91" fmla="*/ 18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34"/>
                <a:gd name="T139" fmla="*/ 0 h 24"/>
                <a:gd name="T140" fmla="*/ 534 w 534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34" h="2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6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7" name="Freeform 468"/>
            <p:cNvSpPr>
              <a:spLocks/>
            </p:cNvSpPr>
            <p:nvPr/>
          </p:nvSpPr>
          <p:spPr bwMode="auto">
            <a:xfrm>
              <a:off x="2080" y="1459"/>
              <a:ext cx="684" cy="396"/>
            </a:xfrm>
            <a:custGeom>
              <a:avLst/>
              <a:gdLst>
                <a:gd name="T0" fmla="*/ 12 w 684"/>
                <a:gd name="T1" fmla="*/ 390 h 396"/>
                <a:gd name="T2" fmla="*/ 30 w 684"/>
                <a:gd name="T3" fmla="*/ 390 h 396"/>
                <a:gd name="T4" fmla="*/ 42 w 684"/>
                <a:gd name="T5" fmla="*/ 390 h 396"/>
                <a:gd name="T6" fmla="*/ 60 w 684"/>
                <a:gd name="T7" fmla="*/ 396 h 396"/>
                <a:gd name="T8" fmla="*/ 78 w 684"/>
                <a:gd name="T9" fmla="*/ 396 h 396"/>
                <a:gd name="T10" fmla="*/ 96 w 684"/>
                <a:gd name="T11" fmla="*/ 390 h 396"/>
                <a:gd name="T12" fmla="*/ 114 w 684"/>
                <a:gd name="T13" fmla="*/ 390 h 396"/>
                <a:gd name="T14" fmla="*/ 132 w 684"/>
                <a:gd name="T15" fmla="*/ 390 h 396"/>
                <a:gd name="T16" fmla="*/ 150 w 684"/>
                <a:gd name="T17" fmla="*/ 390 h 396"/>
                <a:gd name="T18" fmla="*/ 168 w 684"/>
                <a:gd name="T19" fmla="*/ 390 h 396"/>
                <a:gd name="T20" fmla="*/ 186 w 684"/>
                <a:gd name="T21" fmla="*/ 390 h 396"/>
                <a:gd name="T22" fmla="*/ 204 w 684"/>
                <a:gd name="T23" fmla="*/ 390 h 396"/>
                <a:gd name="T24" fmla="*/ 222 w 684"/>
                <a:gd name="T25" fmla="*/ 390 h 396"/>
                <a:gd name="T26" fmla="*/ 240 w 684"/>
                <a:gd name="T27" fmla="*/ 390 h 396"/>
                <a:gd name="T28" fmla="*/ 258 w 684"/>
                <a:gd name="T29" fmla="*/ 390 h 396"/>
                <a:gd name="T30" fmla="*/ 276 w 684"/>
                <a:gd name="T31" fmla="*/ 384 h 396"/>
                <a:gd name="T32" fmla="*/ 288 w 684"/>
                <a:gd name="T33" fmla="*/ 372 h 396"/>
                <a:gd name="T34" fmla="*/ 312 w 684"/>
                <a:gd name="T35" fmla="*/ 348 h 396"/>
                <a:gd name="T36" fmla="*/ 324 w 684"/>
                <a:gd name="T37" fmla="*/ 324 h 396"/>
                <a:gd name="T38" fmla="*/ 330 w 684"/>
                <a:gd name="T39" fmla="*/ 300 h 396"/>
                <a:gd name="T40" fmla="*/ 342 w 684"/>
                <a:gd name="T41" fmla="*/ 276 h 396"/>
                <a:gd name="T42" fmla="*/ 354 w 684"/>
                <a:gd name="T43" fmla="*/ 252 h 396"/>
                <a:gd name="T44" fmla="*/ 360 w 684"/>
                <a:gd name="T45" fmla="*/ 234 h 396"/>
                <a:gd name="T46" fmla="*/ 378 w 684"/>
                <a:gd name="T47" fmla="*/ 210 h 396"/>
                <a:gd name="T48" fmla="*/ 384 w 684"/>
                <a:gd name="T49" fmla="*/ 192 h 396"/>
                <a:gd name="T50" fmla="*/ 396 w 684"/>
                <a:gd name="T51" fmla="*/ 174 h 396"/>
                <a:gd name="T52" fmla="*/ 408 w 684"/>
                <a:gd name="T53" fmla="*/ 162 h 396"/>
                <a:gd name="T54" fmla="*/ 426 w 684"/>
                <a:gd name="T55" fmla="*/ 144 h 396"/>
                <a:gd name="T56" fmla="*/ 444 w 684"/>
                <a:gd name="T57" fmla="*/ 138 h 396"/>
                <a:gd name="T58" fmla="*/ 462 w 684"/>
                <a:gd name="T59" fmla="*/ 132 h 396"/>
                <a:gd name="T60" fmla="*/ 480 w 684"/>
                <a:gd name="T61" fmla="*/ 126 h 396"/>
                <a:gd name="T62" fmla="*/ 498 w 684"/>
                <a:gd name="T63" fmla="*/ 108 h 396"/>
                <a:gd name="T64" fmla="*/ 516 w 684"/>
                <a:gd name="T65" fmla="*/ 90 h 396"/>
                <a:gd name="T66" fmla="*/ 528 w 684"/>
                <a:gd name="T67" fmla="*/ 78 h 396"/>
                <a:gd name="T68" fmla="*/ 546 w 684"/>
                <a:gd name="T69" fmla="*/ 54 h 396"/>
                <a:gd name="T70" fmla="*/ 564 w 684"/>
                <a:gd name="T71" fmla="*/ 48 h 396"/>
                <a:gd name="T72" fmla="*/ 582 w 684"/>
                <a:gd name="T73" fmla="*/ 42 h 396"/>
                <a:gd name="T74" fmla="*/ 600 w 684"/>
                <a:gd name="T75" fmla="*/ 36 h 396"/>
                <a:gd name="T76" fmla="*/ 618 w 684"/>
                <a:gd name="T77" fmla="*/ 24 h 396"/>
                <a:gd name="T78" fmla="*/ 636 w 684"/>
                <a:gd name="T79" fmla="*/ 12 h 396"/>
                <a:gd name="T80" fmla="*/ 654 w 684"/>
                <a:gd name="T81" fmla="*/ 6 h 396"/>
                <a:gd name="T82" fmla="*/ 672 w 684"/>
                <a:gd name="T83" fmla="*/ 0 h 39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96"/>
                <a:gd name="T128" fmla="*/ 684 w 684"/>
                <a:gd name="T129" fmla="*/ 396 h 39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96">
                  <a:moveTo>
                    <a:pt x="0" y="390"/>
                  </a:moveTo>
                  <a:lnTo>
                    <a:pt x="6" y="390"/>
                  </a:lnTo>
                  <a:lnTo>
                    <a:pt x="12" y="390"/>
                  </a:lnTo>
                  <a:lnTo>
                    <a:pt x="18" y="390"/>
                  </a:lnTo>
                  <a:lnTo>
                    <a:pt x="24" y="390"/>
                  </a:lnTo>
                  <a:lnTo>
                    <a:pt x="30" y="390"/>
                  </a:lnTo>
                  <a:lnTo>
                    <a:pt x="36" y="390"/>
                  </a:lnTo>
                  <a:lnTo>
                    <a:pt x="48" y="390"/>
                  </a:lnTo>
                  <a:lnTo>
                    <a:pt x="42" y="390"/>
                  </a:lnTo>
                  <a:lnTo>
                    <a:pt x="48" y="390"/>
                  </a:lnTo>
                  <a:lnTo>
                    <a:pt x="54" y="390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72" y="390"/>
                  </a:lnTo>
                  <a:lnTo>
                    <a:pt x="78" y="396"/>
                  </a:lnTo>
                  <a:lnTo>
                    <a:pt x="84" y="390"/>
                  </a:lnTo>
                  <a:lnTo>
                    <a:pt x="90" y="390"/>
                  </a:lnTo>
                  <a:lnTo>
                    <a:pt x="96" y="390"/>
                  </a:lnTo>
                  <a:lnTo>
                    <a:pt x="102" y="390"/>
                  </a:lnTo>
                  <a:lnTo>
                    <a:pt x="108" y="390"/>
                  </a:lnTo>
                  <a:lnTo>
                    <a:pt x="114" y="390"/>
                  </a:lnTo>
                  <a:lnTo>
                    <a:pt x="120" y="390"/>
                  </a:lnTo>
                  <a:lnTo>
                    <a:pt x="126" y="390"/>
                  </a:lnTo>
                  <a:lnTo>
                    <a:pt x="132" y="390"/>
                  </a:lnTo>
                  <a:lnTo>
                    <a:pt x="138" y="390"/>
                  </a:lnTo>
                  <a:lnTo>
                    <a:pt x="144" y="390"/>
                  </a:lnTo>
                  <a:lnTo>
                    <a:pt x="150" y="390"/>
                  </a:lnTo>
                  <a:lnTo>
                    <a:pt x="156" y="390"/>
                  </a:lnTo>
                  <a:lnTo>
                    <a:pt x="162" y="396"/>
                  </a:lnTo>
                  <a:lnTo>
                    <a:pt x="168" y="390"/>
                  </a:lnTo>
                  <a:lnTo>
                    <a:pt x="174" y="390"/>
                  </a:lnTo>
                  <a:lnTo>
                    <a:pt x="180" y="390"/>
                  </a:lnTo>
                  <a:lnTo>
                    <a:pt x="186" y="390"/>
                  </a:lnTo>
                  <a:lnTo>
                    <a:pt x="192" y="390"/>
                  </a:lnTo>
                  <a:lnTo>
                    <a:pt x="198" y="390"/>
                  </a:lnTo>
                  <a:lnTo>
                    <a:pt x="204" y="390"/>
                  </a:lnTo>
                  <a:lnTo>
                    <a:pt x="210" y="390"/>
                  </a:lnTo>
                  <a:lnTo>
                    <a:pt x="216" y="390"/>
                  </a:lnTo>
                  <a:lnTo>
                    <a:pt x="222" y="390"/>
                  </a:lnTo>
                  <a:lnTo>
                    <a:pt x="228" y="390"/>
                  </a:lnTo>
                  <a:lnTo>
                    <a:pt x="234" y="390"/>
                  </a:lnTo>
                  <a:lnTo>
                    <a:pt x="240" y="390"/>
                  </a:lnTo>
                  <a:lnTo>
                    <a:pt x="246" y="390"/>
                  </a:lnTo>
                  <a:lnTo>
                    <a:pt x="252" y="390"/>
                  </a:lnTo>
                  <a:lnTo>
                    <a:pt x="258" y="390"/>
                  </a:lnTo>
                  <a:lnTo>
                    <a:pt x="264" y="390"/>
                  </a:lnTo>
                  <a:lnTo>
                    <a:pt x="270" y="390"/>
                  </a:lnTo>
                  <a:lnTo>
                    <a:pt x="276" y="384"/>
                  </a:lnTo>
                  <a:lnTo>
                    <a:pt x="288" y="372"/>
                  </a:lnTo>
                  <a:lnTo>
                    <a:pt x="282" y="372"/>
                  </a:lnTo>
                  <a:lnTo>
                    <a:pt x="288" y="372"/>
                  </a:lnTo>
                  <a:lnTo>
                    <a:pt x="294" y="366"/>
                  </a:lnTo>
                  <a:lnTo>
                    <a:pt x="300" y="360"/>
                  </a:lnTo>
                  <a:lnTo>
                    <a:pt x="312" y="348"/>
                  </a:lnTo>
                  <a:lnTo>
                    <a:pt x="312" y="342"/>
                  </a:lnTo>
                  <a:lnTo>
                    <a:pt x="318" y="336"/>
                  </a:lnTo>
                  <a:lnTo>
                    <a:pt x="324" y="324"/>
                  </a:lnTo>
                  <a:lnTo>
                    <a:pt x="324" y="318"/>
                  </a:lnTo>
                  <a:lnTo>
                    <a:pt x="330" y="306"/>
                  </a:lnTo>
                  <a:lnTo>
                    <a:pt x="330" y="300"/>
                  </a:lnTo>
                  <a:lnTo>
                    <a:pt x="336" y="288"/>
                  </a:lnTo>
                  <a:lnTo>
                    <a:pt x="336" y="282"/>
                  </a:lnTo>
                  <a:lnTo>
                    <a:pt x="342" y="276"/>
                  </a:lnTo>
                  <a:lnTo>
                    <a:pt x="342" y="270"/>
                  </a:lnTo>
                  <a:lnTo>
                    <a:pt x="348" y="264"/>
                  </a:lnTo>
                  <a:lnTo>
                    <a:pt x="354" y="252"/>
                  </a:lnTo>
                  <a:lnTo>
                    <a:pt x="354" y="246"/>
                  </a:lnTo>
                  <a:lnTo>
                    <a:pt x="360" y="240"/>
                  </a:lnTo>
                  <a:lnTo>
                    <a:pt x="360" y="234"/>
                  </a:lnTo>
                  <a:lnTo>
                    <a:pt x="372" y="222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84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396" y="174"/>
                  </a:lnTo>
                  <a:lnTo>
                    <a:pt x="408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44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8"/>
                  </a:lnTo>
                  <a:lnTo>
                    <a:pt x="450" y="132"/>
                  </a:lnTo>
                  <a:lnTo>
                    <a:pt x="456" y="132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8" y="78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40" y="66"/>
                  </a:lnTo>
                  <a:lnTo>
                    <a:pt x="540" y="60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48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8" name="Freeform 469"/>
            <p:cNvSpPr>
              <a:spLocks/>
            </p:cNvSpPr>
            <p:nvPr/>
          </p:nvSpPr>
          <p:spPr bwMode="auto">
            <a:xfrm>
              <a:off x="2764" y="1453"/>
              <a:ext cx="522" cy="12"/>
            </a:xfrm>
            <a:custGeom>
              <a:avLst/>
              <a:gdLst>
                <a:gd name="T0" fmla="*/ 6 w 522"/>
                <a:gd name="T1" fmla="*/ 6 h 12"/>
                <a:gd name="T2" fmla="*/ 18 w 522"/>
                <a:gd name="T3" fmla="*/ 6 h 12"/>
                <a:gd name="T4" fmla="*/ 30 w 522"/>
                <a:gd name="T5" fmla="*/ 6 h 12"/>
                <a:gd name="T6" fmla="*/ 42 w 522"/>
                <a:gd name="T7" fmla="*/ 6 h 12"/>
                <a:gd name="T8" fmla="*/ 54 w 522"/>
                <a:gd name="T9" fmla="*/ 6 h 12"/>
                <a:gd name="T10" fmla="*/ 66 w 522"/>
                <a:gd name="T11" fmla="*/ 0 h 12"/>
                <a:gd name="T12" fmla="*/ 78 w 522"/>
                <a:gd name="T13" fmla="*/ 0 h 12"/>
                <a:gd name="T14" fmla="*/ 84 w 522"/>
                <a:gd name="T15" fmla="*/ 0 h 12"/>
                <a:gd name="T16" fmla="*/ 96 w 522"/>
                <a:gd name="T17" fmla="*/ 6 h 12"/>
                <a:gd name="T18" fmla="*/ 108 w 522"/>
                <a:gd name="T19" fmla="*/ 6 h 12"/>
                <a:gd name="T20" fmla="*/ 120 w 522"/>
                <a:gd name="T21" fmla="*/ 6 h 12"/>
                <a:gd name="T22" fmla="*/ 132 w 522"/>
                <a:gd name="T23" fmla="*/ 12 h 12"/>
                <a:gd name="T24" fmla="*/ 144 w 522"/>
                <a:gd name="T25" fmla="*/ 6 h 12"/>
                <a:gd name="T26" fmla="*/ 150 w 522"/>
                <a:gd name="T27" fmla="*/ 6 h 12"/>
                <a:gd name="T28" fmla="*/ 162 w 522"/>
                <a:gd name="T29" fmla="*/ 6 h 12"/>
                <a:gd name="T30" fmla="*/ 168 w 522"/>
                <a:gd name="T31" fmla="*/ 6 h 12"/>
                <a:gd name="T32" fmla="*/ 180 w 522"/>
                <a:gd name="T33" fmla="*/ 6 h 12"/>
                <a:gd name="T34" fmla="*/ 192 w 522"/>
                <a:gd name="T35" fmla="*/ 6 h 12"/>
                <a:gd name="T36" fmla="*/ 210 w 522"/>
                <a:gd name="T37" fmla="*/ 6 h 12"/>
                <a:gd name="T38" fmla="*/ 210 w 522"/>
                <a:gd name="T39" fmla="*/ 6 h 12"/>
                <a:gd name="T40" fmla="*/ 222 w 522"/>
                <a:gd name="T41" fmla="*/ 0 h 12"/>
                <a:gd name="T42" fmla="*/ 234 w 522"/>
                <a:gd name="T43" fmla="*/ 6 h 12"/>
                <a:gd name="T44" fmla="*/ 246 w 522"/>
                <a:gd name="T45" fmla="*/ 6 h 12"/>
                <a:gd name="T46" fmla="*/ 258 w 522"/>
                <a:gd name="T47" fmla="*/ 6 h 12"/>
                <a:gd name="T48" fmla="*/ 270 w 522"/>
                <a:gd name="T49" fmla="*/ 6 h 12"/>
                <a:gd name="T50" fmla="*/ 282 w 522"/>
                <a:gd name="T51" fmla="*/ 6 h 12"/>
                <a:gd name="T52" fmla="*/ 294 w 522"/>
                <a:gd name="T53" fmla="*/ 6 h 12"/>
                <a:gd name="T54" fmla="*/ 306 w 522"/>
                <a:gd name="T55" fmla="*/ 6 h 12"/>
                <a:gd name="T56" fmla="*/ 318 w 522"/>
                <a:gd name="T57" fmla="*/ 6 h 12"/>
                <a:gd name="T58" fmla="*/ 330 w 522"/>
                <a:gd name="T59" fmla="*/ 12 h 12"/>
                <a:gd name="T60" fmla="*/ 342 w 522"/>
                <a:gd name="T61" fmla="*/ 12 h 12"/>
                <a:gd name="T62" fmla="*/ 354 w 522"/>
                <a:gd name="T63" fmla="*/ 12 h 12"/>
                <a:gd name="T64" fmla="*/ 366 w 522"/>
                <a:gd name="T65" fmla="*/ 6 h 12"/>
                <a:gd name="T66" fmla="*/ 378 w 522"/>
                <a:gd name="T67" fmla="*/ 6 h 12"/>
                <a:gd name="T68" fmla="*/ 390 w 522"/>
                <a:gd name="T69" fmla="*/ 6 h 12"/>
                <a:gd name="T70" fmla="*/ 402 w 522"/>
                <a:gd name="T71" fmla="*/ 6 h 12"/>
                <a:gd name="T72" fmla="*/ 414 w 522"/>
                <a:gd name="T73" fmla="*/ 6 h 12"/>
                <a:gd name="T74" fmla="*/ 426 w 522"/>
                <a:gd name="T75" fmla="*/ 12 h 12"/>
                <a:gd name="T76" fmla="*/ 438 w 522"/>
                <a:gd name="T77" fmla="*/ 12 h 12"/>
                <a:gd name="T78" fmla="*/ 450 w 522"/>
                <a:gd name="T79" fmla="*/ 12 h 12"/>
                <a:gd name="T80" fmla="*/ 462 w 522"/>
                <a:gd name="T81" fmla="*/ 12 h 12"/>
                <a:gd name="T82" fmla="*/ 474 w 522"/>
                <a:gd name="T83" fmla="*/ 12 h 12"/>
                <a:gd name="T84" fmla="*/ 480 w 522"/>
                <a:gd name="T85" fmla="*/ 12 h 12"/>
                <a:gd name="T86" fmla="*/ 492 w 522"/>
                <a:gd name="T87" fmla="*/ 6 h 12"/>
                <a:gd name="T88" fmla="*/ 504 w 522"/>
                <a:gd name="T89" fmla="*/ 6 h 12"/>
                <a:gd name="T90" fmla="*/ 516 w 522"/>
                <a:gd name="T91" fmla="*/ 6 h 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12"/>
                <a:gd name="T140" fmla="*/ 522 w 522"/>
                <a:gd name="T141" fmla="*/ 12 h 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90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2" y="12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10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6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39" name="Freeform 470"/>
            <p:cNvSpPr>
              <a:spLocks/>
            </p:cNvSpPr>
            <p:nvPr/>
          </p:nvSpPr>
          <p:spPr bwMode="auto">
            <a:xfrm>
              <a:off x="2080" y="1495"/>
              <a:ext cx="666" cy="336"/>
            </a:xfrm>
            <a:custGeom>
              <a:avLst/>
              <a:gdLst>
                <a:gd name="T0" fmla="*/ 12 w 666"/>
                <a:gd name="T1" fmla="*/ 336 h 336"/>
                <a:gd name="T2" fmla="*/ 30 w 666"/>
                <a:gd name="T3" fmla="*/ 330 h 336"/>
                <a:gd name="T4" fmla="*/ 48 w 666"/>
                <a:gd name="T5" fmla="*/ 336 h 336"/>
                <a:gd name="T6" fmla="*/ 66 w 666"/>
                <a:gd name="T7" fmla="*/ 330 h 336"/>
                <a:gd name="T8" fmla="*/ 72 w 666"/>
                <a:gd name="T9" fmla="*/ 336 h 336"/>
                <a:gd name="T10" fmla="*/ 90 w 666"/>
                <a:gd name="T11" fmla="*/ 330 h 336"/>
                <a:gd name="T12" fmla="*/ 108 w 666"/>
                <a:gd name="T13" fmla="*/ 330 h 336"/>
                <a:gd name="T14" fmla="*/ 132 w 666"/>
                <a:gd name="T15" fmla="*/ 336 h 336"/>
                <a:gd name="T16" fmla="*/ 138 w 666"/>
                <a:gd name="T17" fmla="*/ 336 h 336"/>
                <a:gd name="T18" fmla="*/ 150 w 666"/>
                <a:gd name="T19" fmla="*/ 330 h 336"/>
                <a:gd name="T20" fmla="*/ 162 w 666"/>
                <a:gd name="T21" fmla="*/ 336 h 336"/>
                <a:gd name="T22" fmla="*/ 180 w 666"/>
                <a:gd name="T23" fmla="*/ 336 h 336"/>
                <a:gd name="T24" fmla="*/ 198 w 666"/>
                <a:gd name="T25" fmla="*/ 336 h 336"/>
                <a:gd name="T26" fmla="*/ 216 w 666"/>
                <a:gd name="T27" fmla="*/ 336 h 336"/>
                <a:gd name="T28" fmla="*/ 234 w 666"/>
                <a:gd name="T29" fmla="*/ 336 h 336"/>
                <a:gd name="T30" fmla="*/ 252 w 666"/>
                <a:gd name="T31" fmla="*/ 336 h 336"/>
                <a:gd name="T32" fmla="*/ 270 w 666"/>
                <a:gd name="T33" fmla="*/ 336 h 336"/>
                <a:gd name="T34" fmla="*/ 288 w 666"/>
                <a:gd name="T35" fmla="*/ 336 h 336"/>
                <a:gd name="T36" fmla="*/ 306 w 666"/>
                <a:gd name="T37" fmla="*/ 330 h 336"/>
                <a:gd name="T38" fmla="*/ 318 w 666"/>
                <a:gd name="T39" fmla="*/ 312 h 336"/>
                <a:gd name="T40" fmla="*/ 330 w 666"/>
                <a:gd name="T41" fmla="*/ 294 h 336"/>
                <a:gd name="T42" fmla="*/ 336 w 666"/>
                <a:gd name="T43" fmla="*/ 270 h 336"/>
                <a:gd name="T44" fmla="*/ 348 w 666"/>
                <a:gd name="T45" fmla="*/ 240 h 336"/>
                <a:gd name="T46" fmla="*/ 360 w 666"/>
                <a:gd name="T47" fmla="*/ 210 h 336"/>
                <a:gd name="T48" fmla="*/ 366 w 666"/>
                <a:gd name="T49" fmla="*/ 180 h 336"/>
                <a:gd name="T50" fmla="*/ 378 w 666"/>
                <a:gd name="T51" fmla="*/ 156 h 336"/>
                <a:gd name="T52" fmla="*/ 396 w 666"/>
                <a:gd name="T53" fmla="*/ 132 h 336"/>
                <a:gd name="T54" fmla="*/ 408 w 666"/>
                <a:gd name="T55" fmla="*/ 114 h 336"/>
                <a:gd name="T56" fmla="*/ 420 w 666"/>
                <a:gd name="T57" fmla="*/ 96 h 336"/>
                <a:gd name="T58" fmla="*/ 438 w 666"/>
                <a:gd name="T59" fmla="*/ 90 h 336"/>
                <a:gd name="T60" fmla="*/ 456 w 666"/>
                <a:gd name="T61" fmla="*/ 84 h 336"/>
                <a:gd name="T62" fmla="*/ 474 w 666"/>
                <a:gd name="T63" fmla="*/ 84 h 336"/>
                <a:gd name="T64" fmla="*/ 492 w 666"/>
                <a:gd name="T65" fmla="*/ 72 h 336"/>
                <a:gd name="T66" fmla="*/ 510 w 666"/>
                <a:gd name="T67" fmla="*/ 54 h 336"/>
                <a:gd name="T68" fmla="*/ 528 w 666"/>
                <a:gd name="T69" fmla="*/ 30 h 336"/>
                <a:gd name="T70" fmla="*/ 546 w 666"/>
                <a:gd name="T71" fmla="*/ 12 h 336"/>
                <a:gd name="T72" fmla="*/ 564 w 666"/>
                <a:gd name="T73" fmla="*/ 12 h 336"/>
                <a:gd name="T74" fmla="*/ 582 w 666"/>
                <a:gd name="T75" fmla="*/ 12 h 336"/>
                <a:gd name="T76" fmla="*/ 600 w 666"/>
                <a:gd name="T77" fmla="*/ 18 h 336"/>
                <a:gd name="T78" fmla="*/ 618 w 666"/>
                <a:gd name="T79" fmla="*/ 18 h 336"/>
                <a:gd name="T80" fmla="*/ 636 w 666"/>
                <a:gd name="T81" fmla="*/ 6 h 336"/>
                <a:gd name="T82" fmla="*/ 654 w 666"/>
                <a:gd name="T83" fmla="*/ 0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36"/>
                <a:gd name="T128" fmla="*/ 666 w 666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36">
                  <a:moveTo>
                    <a:pt x="0" y="336"/>
                  </a:moveTo>
                  <a:lnTo>
                    <a:pt x="6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30" y="330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6" y="330"/>
                  </a:lnTo>
                  <a:lnTo>
                    <a:pt x="66" y="336"/>
                  </a:lnTo>
                  <a:lnTo>
                    <a:pt x="72" y="330"/>
                  </a:lnTo>
                  <a:lnTo>
                    <a:pt x="72" y="336"/>
                  </a:lnTo>
                  <a:lnTo>
                    <a:pt x="78" y="330"/>
                  </a:lnTo>
                  <a:lnTo>
                    <a:pt x="84" y="336"/>
                  </a:lnTo>
                  <a:lnTo>
                    <a:pt x="90" y="330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6"/>
                  </a:lnTo>
                  <a:lnTo>
                    <a:pt x="132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44" y="330"/>
                  </a:lnTo>
                  <a:lnTo>
                    <a:pt x="156" y="330"/>
                  </a:lnTo>
                  <a:lnTo>
                    <a:pt x="150" y="330"/>
                  </a:lnTo>
                  <a:lnTo>
                    <a:pt x="156" y="336"/>
                  </a:lnTo>
                  <a:lnTo>
                    <a:pt x="168" y="336"/>
                  </a:lnTo>
                  <a:lnTo>
                    <a:pt x="162" y="336"/>
                  </a:lnTo>
                  <a:lnTo>
                    <a:pt x="168" y="336"/>
                  </a:lnTo>
                  <a:lnTo>
                    <a:pt x="174" y="336"/>
                  </a:lnTo>
                  <a:lnTo>
                    <a:pt x="180" y="336"/>
                  </a:lnTo>
                  <a:lnTo>
                    <a:pt x="186" y="336"/>
                  </a:lnTo>
                  <a:lnTo>
                    <a:pt x="192" y="336"/>
                  </a:lnTo>
                  <a:lnTo>
                    <a:pt x="198" y="336"/>
                  </a:lnTo>
                  <a:lnTo>
                    <a:pt x="204" y="336"/>
                  </a:lnTo>
                  <a:lnTo>
                    <a:pt x="210" y="336"/>
                  </a:lnTo>
                  <a:lnTo>
                    <a:pt x="216" y="336"/>
                  </a:lnTo>
                  <a:lnTo>
                    <a:pt x="222" y="336"/>
                  </a:lnTo>
                  <a:lnTo>
                    <a:pt x="228" y="336"/>
                  </a:lnTo>
                  <a:lnTo>
                    <a:pt x="234" y="336"/>
                  </a:lnTo>
                  <a:lnTo>
                    <a:pt x="240" y="336"/>
                  </a:lnTo>
                  <a:lnTo>
                    <a:pt x="246" y="336"/>
                  </a:lnTo>
                  <a:lnTo>
                    <a:pt x="252" y="336"/>
                  </a:lnTo>
                  <a:lnTo>
                    <a:pt x="258" y="336"/>
                  </a:lnTo>
                  <a:lnTo>
                    <a:pt x="264" y="336"/>
                  </a:lnTo>
                  <a:lnTo>
                    <a:pt x="270" y="336"/>
                  </a:lnTo>
                  <a:lnTo>
                    <a:pt x="276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94" y="336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12" y="324"/>
                  </a:lnTo>
                  <a:lnTo>
                    <a:pt x="318" y="318"/>
                  </a:lnTo>
                  <a:lnTo>
                    <a:pt x="318" y="312"/>
                  </a:lnTo>
                  <a:lnTo>
                    <a:pt x="324" y="306"/>
                  </a:lnTo>
                  <a:lnTo>
                    <a:pt x="324" y="300"/>
                  </a:lnTo>
                  <a:lnTo>
                    <a:pt x="330" y="294"/>
                  </a:lnTo>
                  <a:lnTo>
                    <a:pt x="330" y="282"/>
                  </a:lnTo>
                  <a:lnTo>
                    <a:pt x="336" y="282"/>
                  </a:lnTo>
                  <a:lnTo>
                    <a:pt x="336" y="270"/>
                  </a:lnTo>
                  <a:lnTo>
                    <a:pt x="342" y="258"/>
                  </a:lnTo>
                  <a:lnTo>
                    <a:pt x="342" y="252"/>
                  </a:lnTo>
                  <a:lnTo>
                    <a:pt x="348" y="240"/>
                  </a:lnTo>
                  <a:lnTo>
                    <a:pt x="354" y="228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198"/>
                  </a:lnTo>
                  <a:lnTo>
                    <a:pt x="366" y="186"/>
                  </a:lnTo>
                  <a:lnTo>
                    <a:pt x="366" y="180"/>
                  </a:lnTo>
                  <a:lnTo>
                    <a:pt x="372" y="174"/>
                  </a:lnTo>
                  <a:lnTo>
                    <a:pt x="372" y="162"/>
                  </a:lnTo>
                  <a:lnTo>
                    <a:pt x="378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96" y="132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6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22" y="42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0" name="Freeform 471"/>
            <p:cNvSpPr>
              <a:spLocks/>
            </p:cNvSpPr>
            <p:nvPr/>
          </p:nvSpPr>
          <p:spPr bwMode="auto">
            <a:xfrm>
              <a:off x="2746" y="1489"/>
              <a:ext cx="540" cy="18"/>
            </a:xfrm>
            <a:custGeom>
              <a:avLst/>
              <a:gdLst>
                <a:gd name="T0" fmla="*/ 6 w 540"/>
                <a:gd name="T1" fmla="*/ 6 h 18"/>
                <a:gd name="T2" fmla="*/ 18 w 540"/>
                <a:gd name="T3" fmla="*/ 6 h 18"/>
                <a:gd name="T4" fmla="*/ 30 w 540"/>
                <a:gd name="T5" fmla="*/ 12 h 18"/>
                <a:gd name="T6" fmla="*/ 42 w 540"/>
                <a:gd name="T7" fmla="*/ 12 h 18"/>
                <a:gd name="T8" fmla="*/ 54 w 540"/>
                <a:gd name="T9" fmla="*/ 12 h 18"/>
                <a:gd name="T10" fmla="*/ 66 w 540"/>
                <a:gd name="T11" fmla="*/ 12 h 18"/>
                <a:gd name="T12" fmla="*/ 78 w 540"/>
                <a:gd name="T13" fmla="*/ 12 h 18"/>
                <a:gd name="T14" fmla="*/ 90 w 540"/>
                <a:gd name="T15" fmla="*/ 12 h 18"/>
                <a:gd name="T16" fmla="*/ 102 w 540"/>
                <a:gd name="T17" fmla="*/ 12 h 18"/>
                <a:gd name="T18" fmla="*/ 114 w 540"/>
                <a:gd name="T19" fmla="*/ 12 h 18"/>
                <a:gd name="T20" fmla="*/ 120 w 540"/>
                <a:gd name="T21" fmla="*/ 12 h 18"/>
                <a:gd name="T22" fmla="*/ 132 w 540"/>
                <a:gd name="T23" fmla="*/ 6 h 18"/>
                <a:gd name="T24" fmla="*/ 144 w 540"/>
                <a:gd name="T25" fmla="*/ 6 h 18"/>
                <a:gd name="T26" fmla="*/ 156 w 540"/>
                <a:gd name="T27" fmla="*/ 6 h 18"/>
                <a:gd name="T28" fmla="*/ 168 w 540"/>
                <a:gd name="T29" fmla="*/ 0 h 18"/>
                <a:gd name="T30" fmla="*/ 180 w 540"/>
                <a:gd name="T31" fmla="*/ 0 h 18"/>
                <a:gd name="T32" fmla="*/ 192 w 540"/>
                <a:gd name="T33" fmla="*/ 0 h 18"/>
                <a:gd name="T34" fmla="*/ 204 w 540"/>
                <a:gd name="T35" fmla="*/ 0 h 18"/>
                <a:gd name="T36" fmla="*/ 216 w 540"/>
                <a:gd name="T37" fmla="*/ 0 h 18"/>
                <a:gd name="T38" fmla="*/ 228 w 540"/>
                <a:gd name="T39" fmla="*/ 0 h 18"/>
                <a:gd name="T40" fmla="*/ 240 w 540"/>
                <a:gd name="T41" fmla="*/ 0 h 18"/>
                <a:gd name="T42" fmla="*/ 252 w 540"/>
                <a:gd name="T43" fmla="*/ 0 h 18"/>
                <a:gd name="T44" fmla="*/ 264 w 540"/>
                <a:gd name="T45" fmla="*/ 0 h 18"/>
                <a:gd name="T46" fmla="*/ 276 w 540"/>
                <a:gd name="T47" fmla="*/ 6 h 18"/>
                <a:gd name="T48" fmla="*/ 288 w 540"/>
                <a:gd name="T49" fmla="*/ 6 h 18"/>
                <a:gd name="T50" fmla="*/ 306 w 540"/>
                <a:gd name="T51" fmla="*/ 6 h 18"/>
                <a:gd name="T52" fmla="*/ 306 w 540"/>
                <a:gd name="T53" fmla="*/ 12 h 18"/>
                <a:gd name="T54" fmla="*/ 318 w 540"/>
                <a:gd name="T55" fmla="*/ 12 h 18"/>
                <a:gd name="T56" fmla="*/ 330 w 540"/>
                <a:gd name="T57" fmla="*/ 12 h 18"/>
                <a:gd name="T58" fmla="*/ 342 w 540"/>
                <a:gd name="T59" fmla="*/ 12 h 18"/>
                <a:gd name="T60" fmla="*/ 354 w 540"/>
                <a:gd name="T61" fmla="*/ 12 h 18"/>
                <a:gd name="T62" fmla="*/ 366 w 540"/>
                <a:gd name="T63" fmla="*/ 12 h 18"/>
                <a:gd name="T64" fmla="*/ 378 w 540"/>
                <a:gd name="T65" fmla="*/ 12 h 18"/>
                <a:gd name="T66" fmla="*/ 390 w 540"/>
                <a:gd name="T67" fmla="*/ 12 h 18"/>
                <a:gd name="T68" fmla="*/ 402 w 540"/>
                <a:gd name="T69" fmla="*/ 12 h 18"/>
                <a:gd name="T70" fmla="*/ 414 w 540"/>
                <a:gd name="T71" fmla="*/ 18 h 18"/>
                <a:gd name="T72" fmla="*/ 420 w 540"/>
                <a:gd name="T73" fmla="*/ 18 h 18"/>
                <a:gd name="T74" fmla="*/ 432 w 540"/>
                <a:gd name="T75" fmla="*/ 18 h 18"/>
                <a:gd name="T76" fmla="*/ 444 w 540"/>
                <a:gd name="T77" fmla="*/ 18 h 18"/>
                <a:gd name="T78" fmla="*/ 456 w 540"/>
                <a:gd name="T79" fmla="*/ 18 h 18"/>
                <a:gd name="T80" fmla="*/ 468 w 540"/>
                <a:gd name="T81" fmla="*/ 18 h 18"/>
                <a:gd name="T82" fmla="*/ 480 w 540"/>
                <a:gd name="T83" fmla="*/ 18 h 18"/>
                <a:gd name="T84" fmla="*/ 492 w 540"/>
                <a:gd name="T85" fmla="*/ 18 h 18"/>
                <a:gd name="T86" fmla="*/ 504 w 540"/>
                <a:gd name="T87" fmla="*/ 18 h 18"/>
                <a:gd name="T88" fmla="*/ 516 w 540"/>
                <a:gd name="T89" fmla="*/ 18 h 18"/>
                <a:gd name="T90" fmla="*/ 528 w 540"/>
                <a:gd name="T91" fmla="*/ 18 h 18"/>
                <a:gd name="T92" fmla="*/ 540 w 540"/>
                <a:gd name="T93" fmla="*/ 18 h 1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0"/>
                <a:gd name="T142" fmla="*/ 0 h 18"/>
                <a:gd name="T143" fmla="*/ 540 w 540"/>
                <a:gd name="T144" fmla="*/ 18 h 1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0" h="18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6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1" name="Freeform 472"/>
            <p:cNvSpPr>
              <a:spLocks/>
            </p:cNvSpPr>
            <p:nvPr/>
          </p:nvSpPr>
          <p:spPr bwMode="auto">
            <a:xfrm>
              <a:off x="2080" y="1459"/>
              <a:ext cx="684" cy="342"/>
            </a:xfrm>
            <a:custGeom>
              <a:avLst/>
              <a:gdLst>
                <a:gd name="T0" fmla="*/ 12 w 684"/>
                <a:gd name="T1" fmla="*/ 342 h 342"/>
                <a:gd name="T2" fmla="*/ 30 w 684"/>
                <a:gd name="T3" fmla="*/ 342 h 342"/>
                <a:gd name="T4" fmla="*/ 48 w 684"/>
                <a:gd name="T5" fmla="*/ 342 h 342"/>
                <a:gd name="T6" fmla="*/ 66 w 684"/>
                <a:gd name="T7" fmla="*/ 342 h 342"/>
                <a:gd name="T8" fmla="*/ 84 w 684"/>
                <a:gd name="T9" fmla="*/ 342 h 342"/>
                <a:gd name="T10" fmla="*/ 102 w 684"/>
                <a:gd name="T11" fmla="*/ 342 h 342"/>
                <a:gd name="T12" fmla="*/ 120 w 684"/>
                <a:gd name="T13" fmla="*/ 342 h 342"/>
                <a:gd name="T14" fmla="*/ 138 w 684"/>
                <a:gd name="T15" fmla="*/ 342 h 342"/>
                <a:gd name="T16" fmla="*/ 162 w 684"/>
                <a:gd name="T17" fmla="*/ 342 h 342"/>
                <a:gd name="T18" fmla="*/ 168 w 684"/>
                <a:gd name="T19" fmla="*/ 342 h 342"/>
                <a:gd name="T20" fmla="*/ 186 w 684"/>
                <a:gd name="T21" fmla="*/ 342 h 342"/>
                <a:gd name="T22" fmla="*/ 210 w 684"/>
                <a:gd name="T23" fmla="*/ 342 h 342"/>
                <a:gd name="T24" fmla="*/ 216 w 684"/>
                <a:gd name="T25" fmla="*/ 342 h 342"/>
                <a:gd name="T26" fmla="*/ 234 w 684"/>
                <a:gd name="T27" fmla="*/ 342 h 342"/>
                <a:gd name="T28" fmla="*/ 252 w 684"/>
                <a:gd name="T29" fmla="*/ 342 h 342"/>
                <a:gd name="T30" fmla="*/ 270 w 684"/>
                <a:gd name="T31" fmla="*/ 336 h 342"/>
                <a:gd name="T32" fmla="*/ 288 w 684"/>
                <a:gd name="T33" fmla="*/ 318 h 342"/>
                <a:gd name="T34" fmla="*/ 300 w 684"/>
                <a:gd name="T35" fmla="*/ 300 h 342"/>
                <a:gd name="T36" fmla="*/ 306 w 684"/>
                <a:gd name="T37" fmla="*/ 282 h 342"/>
                <a:gd name="T38" fmla="*/ 324 w 684"/>
                <a:gd name="T39" fmla="*/ 258 h 342"/>
                <a:gd name="T40" fmla="*/ 330 w 684"/>
                <a:gd name="T41" fmla="*/ 240 h 342"/>
                <a:gd name="T42" fmla="*/ 342 w 684"/>
                <a:gd name="T43" fmla="*/ 216 h 342"/>
                <a:gd name="T44" fmla="*/ 354 w 684"/>
                <a:gd name="T45" fmla="*/ 192 h 342"/>
                <a:gd name="T46" fmla="*/ 360 w 684"/>
                <a:gd name="T47" fmla="*/ 174 h 342"/>
                <a:gd name="T48" fmla="*/ 378 w 684"/>
                <a:gd name="T49" fmla="*/ 150 h 342"/>
                <a:gd name="T50" fmla="*/ 396 w 684"/>
                <a:gd name="T51" fmla="*/ 132 h 342"/>
                <a:gd name="T52" fmla="*/ 414 w 684"/>
                <a:gd name="T53" fmla="*/ 114 h 342"/>
                <a:gd name="T54" fmla="*/ 432 w 684"/>
                <a:gd name="T55" fmla="*/ 108 h 342"/>
                <a:gd name="T56" fmla="*/ 450 w 684"/>
                <a:gd name="T57" fmla="*/ 102 h 342"/>
                <a:gd name="T58" fmla="*/ 468 w 684"/>
                <a:gd name="T59" fmla="*/ 90 h 342"/>
                <a:gd name="T60" fmla="*/ 492 w 684"/>
                <a:gd name="T61" fmla="*/ 72 h 342"/>
                <a:gd name="T62" fmla="*/ 498 w 684"/>
                <a:gd name="T63" fmla="*/ 54 h 342"/>
                <a:gd name="T64" fmla="*/ 510 w 684"/>
                <a:gd name="T65" fmla="*/ 36 h 342"/>
                <a:gd name="T66" fmla="*/ 528 w 684"/>
                <a:gd name="T67" fmla="*/ 18 h 342"/>
                <a:gd name="T68" fmla="*/ 546 w 684"/>
                <a:gd name="T69" fmla="*/ 6 h 342"/>
                <a:gd name="T70" fmla="*/ 564 w 684"/>
                <a:gd name="T71" fmla="*/ 6 h 342"/>
                <a:gd name="T72" fmla="*/ 582 w 684"/>
                <a:gd name="T73" fmla="*/ 12 h 342"/>
                <a:gd name="T74" fmla="*/ 600 w 684"/>
                <a:gd name="T75" fmla="*/ 18 h 342"/>
                <a:gd name="T76" fmla="*/ 618 w 684"/>
                <a:gd name="T77" fmla="*/ 12 h 342"/>
                <a:gd name="T78" fmla="*/ 636 w 684"/>
                <a:gd name="T79" fmla="*/ 6 h 342"/>
                <a:gd name="T80" fmla="*/ 654 w 684"/>
                <a:gd name="T81" fmla="*/ 6 h 342"/>
                <a:gd name="T82" fmla="*/ 672 w 684"/>
                <a:gd name="T83" fmla="*/ 6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42"/>
                <a:gd name="T128" fmla="*/ 684 w 684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42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62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10" y="342"/>
                  </a:lnTo>
                  <a:lnTo>
                    <a:pt x="204" y="342"/>
                  </a:lnTo>
                  <a:lnTo>
                    <a:pt x="210" y="336"/>
                  </a:lnTo>
                  <a:lnTo>
                    <a:pt x="216" y="342"/>
                  </a:lnTo>
                  <a:lnTo>
                    <a:pt x="222" y="342"/>
                  </a:lnTo>
                  <a:lnTo>
                    <a:pt x="228" y="336"/>
                  </a:lnTo>
                  <a:lnTo>
                    <a:pt x="234" y="342"/>
                  </a:lnTo>
                  <a:lnTo>
                    <a:pt x="240" y="342"/>
                  </a:lnTo>
                  <a:lnTo>
                    <a:pt x="246" y="342"/>
                  </a:lnTo>
                  <a:lnTo>
                    <a:pt x="252" y="342"/>
                  </a:lnTo>
                  <a:lnTo>
                    <a:pt x="258" y="342"/>
                  </a:lnTo>
                  <a:lnTo>
                    <a:pt x="264" y="342"/>
                  </a:lnTo>
                  <a:lnTo>
                    <a:pt x="270" y="336"/>
                  </a:lnTo>
                  <a:lnTo>
                    <a:pt x="276" y="330"/>
                  </a:lnTo>
                  <a:lnTo>
                    <a:pt x="282" y="324"/>
                  </a:lnTo>
                  <a:lnTo>
                    <a:pt x="288" y="318"/>
                  </a:lnTo>
                  <a:lnTo>
                    <a:pt x="288" y="312"/>
                  </a:lnTo>
                  <a:lnTo>
                    <a:pt x="294" y="306"/>
                  </a:lnTo>
                  <a:lnTo>
                    <a:pt x="300" y="300"/>
                  </a:lnTo>
                  <a:lnTo>
                    <a:pt x="300" y="294"/>
                  </a:lnTo>
                  <a:lnTo>
                    <a:pt x="306" y="288"/>
                  </a:lnTo>
                  <a:lnTo>
                    <a:pt x="306" y="282"/>
                  </a:lnTo>
                  <a:lnTo>
                    <a:pt x="318" y="270"/>
                  </a:lnTo>
                  <a:lnTo>
                    <a:pt x="318" y="264"/>
                  </a:lnTo>
                  <a:lnTo>
                    <a:pt x="324" y="258"/>
                  </a:lnTo>
                  <a:lnTo>
                    <a:pt x="324" y="252"/>
                  </a:lnTo>
                  <a:lnTo>
                    <a:pt x="330" y="246"/>
                  </a:lnTo>
                  <a:lnTo>
                    <a:pt x="330" y="240"/>
                  </a:lnTo>
                  <a:lnTo>
                    <a:pt x="336" y="228"/>
                  </a:lnTo>
                  <a:lnTo>
                    <a:pt x="336" y="222"/>
                  </a:lnTo>
                  <a:lnTo>
                    <a:pt x="342" y="216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0" y="174"/>
                  </a:lnTo>
                  <a:lnTo>
                    <a:pt x="372" y="162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96"/>
                  </a:lnTo>
                  <a:lnTo>
                    <a:pt x="462" y="96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92" y="72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22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2" name="Freeform 473"/>
            <p:cNvSpPr>
              <a:spLocks/>
            </p:cNvSpPr>
            <p:nvPr/>
          </p:nvSpPr>
          <p:spPr bwMode="auto">
            <a:xfrm>
              <a:off x="2764" y="1435"/>
              <a:ext cx="522" cy="30"/>
            </a:xfrm>
            <a:custGeom>
              <a:avLst/>
              <a:gdLst>
                <a:gd name="T0" fmla="*/ 6 w 522"/>
                <a:gd name="T1" fmla="*/ 30 h 30"/>
                <a:gd name="T2" fmla="*/ 18 w 522"/>
                <a:gd name="T3" fmla="*/ 30 h 30"/>
                <a:gd name="T4" fmla="*/ 30 w 522"/>
                <a:gd name="T5" fmla="*/ 30 h 30"/>
                <a:gd name="T6" fmla="*/ 42 w 522"/>
                <a:gd name="T7" fmla="*/ 30 h 30"/>
                <a:gd name="T8" fmla="*/ 54 w 522"/>
                <a:gd name="T9" fmla="*/ 30 h 30"/>
                <a:gd name="T10" fmla="*/ 72 w 522"/>
                <a:gd name="T11" fmla="*/ 24 h 30"/>
                <a:gd name="T12" fmla="*/ 72 w 522"/>
                <a:gd name="T13" fmla="*/ 24 h 30"/>
                <a:gd name="T14" fmla="*/ 84 w 522"/>
                <a:gd name="T15" fmla="*/ 18 h 30"/>
                <a:gd name="T16" fmla="*/ 96 w 522"/>
                <a:gd name="T17" fmla="*/ 18 h 30"/>
                <a:gd name="T18" fmla="*/ 108 w 522"/>
                <a:gd name="T19" fmla="*/ 12 h 30"/>
                <a:gd name="T20" fmla="*/ 120 w 522"/>
                <a:gd name="T21" fmla="*/ 12 h 30"/>
                <a:gd name="T22" fmla="*/ 132 w 522"/>
                <a:gd name="T23" fmla="*/ 12 h 30"/>
                <a:gd name="T24" fmla="*/ 144 w 522"/>
                <a:gd name="T25" fmla="*/ 6 h 30"/>
                <a:gd name="T26" fmla="*/ 156 w 522"/>
                <a:gd name="T27" fmla="*/ 0 h 30"/>
                <a:gd name="T28" fmla="*/ 168 w 522"/>
                <a:gd name="T29" fmla="*/ 6 h 30"/>
                <a:gd name="T30" fmla="*/ 180 w 522"/>
                <a:gd name="T31" fmla="*/ 0 h 30"/>
                <a:gd name="T32" fmla="*/ 192 w 522"/>
                <a:gd name="T33" fmla="*/ 0 h 30"/>
                <a:gd name="T34" fmla="*/ 210 w 522"/>
                <a:gd name="T35" fmla="*/ 6 h 30"/>
                <a:gd name="T36" fmla="*/ 210 w 522"/>
                <a:gd name="T37" fmla="*/ 0 h 30"/>
                <a:gd name="T38" fmla="*/ 222 w 522"/>
                <a:gd name="T39" fmla="*/ 6 h 30"/>
                <a:gd name="T40" fmla="*/ 234 w 522"/>
                <a:gd name="T41" fmla="*/ 6 h 30"/>
                <a:gd name="T42" fmla="*/ 246 w 522"/>
                <a:gd name="T43" fmla="*/ 6 h 30"/>
                <a:gd name="T44" fmla="*/ 258 w 522"/>
                <a:gd name="T45" fmla="*/ 6 h 30"/>
                <a:gd name="T46" fmla="*/ 270 w 522"/>
                <a:gd name="T47" fmla="*/ 12 h 30"/>
                <a:gd name="T48" fmla="*/ 282 w 522"/>
                <a:gd name="T49" fmla="*/ 12 h 30"/>
                <a:gd name="T50" fmla="*/ 294 w 522"/>
                <a:gd name="T51" fmla="*/ 12 h 30"/>
                <a:gd name="T52" fmla="*/ 306 w 522"/>
                <a:gd name="T53" fmla="*/ 12 h 30"/>
                <a:gd name="T54" fmla="*/ 318 w 522"/>
                <a:gd name="T55" fmla="*/ 12 h 30"/>
                <a:gd name="T56" fmla="*/ 330 w 522"/>
                <a:gd name="T57" fmla="*/ 12 h 30"/>
                <a:gd name="T58" fmla="*/ 348 w 522"/>
                <a:gd name="T59" fmla="*/ 12 h 30"/>
                <a:gd name="T60" fmla="*/ 348 w 522"/>
                <a:gd name="T61" fmla="*/ 12 h 30"/>
                <a:gd name="T62" fmla="*/ 360 w 522"/>
                <a:gd name="T63" fmla="*/ 12 h 30"/>
                <a:gd name="T64" fmla="*/ 372 w 522"/>
                <a:gd name="T65" fmla="*/ 12 h 30"/>
                <a:gd name="T66" fmla="*/ 384 w 522"/>
                <a:gd name="T67" fmla="*/ 12 h 30"/>
                <a:gd name="T68" fmla="*/ 396 w 522"/>
                <a:gd name="T69" fmla="*/ 6 h 30"/>
                <a:gd name="T70" fmla="*/ 402 w 522"/>
                <a:gd name="T71" fmla="*/ 6 h 30"/>
                <a:gd name="T72" fmla="*/ 408 w 522"/>
                <a:gd name="T73" fmla="*/ 6 h 30"/>
                <a:gd name="T74" fmla="*/ 420 w 522"/>
                <a:gd name="T75" fmla="*/ 6 h 30"/>
                <a:gd name="T76" fmla="*/ 432 w 522"/>
                <a:gd name="T77" fmla="*/ 6 h 30"/>
                <a:gd name="T78" fmla="*/ 444 w 522"/>
                <a:gd name="T79" fmla="*/ 12 h 30"/>
                <a:gd name="T80" fmla="*/ 456 w 522"/>
                <a:gd name="T81" fmla="*/ 12 h 30"/>
                <a:gd name="T82" fmla="*/ 468 w 522"/>
                <a:gd name="T83" fmla="*/ 12 h 30"/>
                <a:gd name="T84" fmla="*/ 480 w 522"/>
                <a:gd name="T85" fmla="*/ 12 h 30"/>
                <a:gd name="T86" fmla="*/ 492 w 522"/>
                <a:gd name="T87" fmla="*/ 12 h 30"/>
                <a:gd name="T88" fmla="*/ 504 w 522"/>
                <a:gd name="T89" fmla="*/ 12 h 30"/>
                <a:gd name="T90" fmla="*/ 516 w 522"/>
                <a:gd name="T91" fmla="*/ 12 h 3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30"/>
                <a:gd name="T140" fmla="*/ 522 w 522"/>
                <a:gd name="T141" fmla="*/ 30 h 3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3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24"/>
                  </a:lnTo>
                  <a:lnTo>
                    <a:pt x="72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10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8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14" y="6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3" name="Freeform 474"/>
            <p:cNvSpPr>
              <a:spLocks/>
            </p:cNvSpPr>
            <p:nvPr/>
          </p:nvSpPr>
          <p:spPr bwMode="auto">
            <a:xfrm>
              <a:off x="2080" y="1483"/>
              <a:ext cx="696" cy="288"/>
            </a:xfrm>
            <a:custGeom>
              <a:avLst/>
              <a:gdLst>
                <a:gd name="T0" fmla="*/ 12 w 696"/>
                <a:gd name="T1" fmla="*/ 288 h 288"/>
                <a:gd name="T2" fmla="*/ 30 w 696"/>
                <a:gd name="T3" fmla="*/ 288 h 288"/>
                <a:gd name="T4" fmla="*/ 48 w 696"/>
                <a:gd name="T5" fmla="*/ 288 h 288"/>
                <a:gd name="T6" fmla="*/ 66 w 696"/>
                <a:gd name="T7" fmla="*/ 288 h 288"/>
                <a:gd name="T8" fmla="*/ 84 w 696"/>
                <a:gd name="T9" fmla="*/ 288 h 288"/>
                <a:gd name="T10" fmla="*/ 102 w 696"/>
                <a:gd name="T11" fmla="*/ 288 h 288"/>
                <a:gd name="T12" fmla="*/ 120 w 696"/>
                <a:gd name="T13" fmla="*/ 288 h 288"/>
                <a:gd name="T14" fmla="*/ 138 w 696"/>
                <a:gd name="T15" fmla="*/ 288 h 288"/>
                <a:gd name="T16" fmla="*/ 156 w 696"/>
                <a:gd name="T17" fmla="*/ 288 h 288"/>
                <a:gd name="T18" fmla="*/ 174 w 696"/>
                <a:gd name="T19" fmla="*/ 288 h 288"/>
                <a:gd name="T20" fmla="*/ 192 w 696"/>
                <a:gd name="T21" fmla="*/ 288 h 288"/>
                <a:gd name="T22" fmla="*/ 210 w 696"/>
                <a:gd name="T23" fmla="*/ 288 h 288"/>
                <a:gd name="T24" fmla="*/ 228 w 696"/>
                <a:gd name="T25" fmla="*/ 288 h 288"/>
                <a:gd name="T26" fmla="*/ 246 w 696"/>
                <a:gd name="T27" fmla="*/ 288 h 288"/>
                <a:gd name="T28" fmla="*/ 264 w 696"/>
                <a:gd name="T29" fmla="*/ 288 h 288"/>
                <a:gd name="T30" fmla="*/ 282 w 696"/>
                <a:gd name="T31" fmla="*/ 288 h 288"/>
                <a:gd name="T32" fmla="*/ 294 w 696"/>
                <a:gd name="T33" fmla="*/ 270 h 288"/>
                <a:gd name="T34" fmla="*/ 306 w 696"/>
                <a:gd name="T35" fmla="*/ 246 h 288"/>
                <a:gd name="T36" fmla="*/ 312 w 696"/>
                <a:gd name="T37" fmla="*/ 216 h 288"/>
                <a:gd name="T38" fmla="*/ 324 w 696"/>
                <a:gd name="T39" fmla="*/ 192 h 288"/>
                <a:gd name="T40" fmla="*/ 330 w 696"/>
                <a:gd name="T41" fmla="*/ 168 h 288"/>
                <a:gd name="T42" fmla="*/ 342 w 696"/>
                <a:gd name="T43" fmla="*/ 150 h 288"/>
                <a:gd name="T44" fmla="*/ 354 w 696"/>
                <a:gd name="T45" fmla="*/ 132 h 288"/>
                <a:gd name="T46" fmla="*/ 366 w 696"/>
                <a:gd name="T47" fmla="*/ 114 h 288"/>
                <a:gd name="T48" fmla="*/ 384 w 696"/>
                <a:gd name="T49" fmla="*/ 102 h 288"/>
                <a:gd name="T50" fmla="*/ 402 w 696"/>
                <a:gd name="T51" fmla="*/ 102 h 288"/>
                <a:gd name="T52" fmla="*/ 420 w 696"/>
                <a:gd name="T53" fmla="*/ 96 h 288"/>
                <a:gd name="T54" fmla="*/ 438 w 696"/>
                <a:gd name="T55" fmla="*/ 78 h 288"/>
                <a:gd name="T56" fmla="*/ 456 w 696"/>
                <a:gd name="T57" fmla="*/ 66 h 288"/>
                <a:gd name="T58" fmla="*/ 474 w 696"/>
                <a:gd name="T59" fmla="*/ 60 h 288"/>
                <a:gd name="T60" fmla="*/ 492 w 696"/>
                <a:gd name="T61" fmla="*/ 54 h 288"/>
                <a:gd name="T62" fmla="*/ 510 w 696"/>
                <a:gd name="T63" fmla="*/ 42 h 288"/>
                <a:gd name="T64" fmla="*/ 528 w 696"/>
                <a:gd name="T65" fmla="*/ 24 h 288"/>
                <a:gd name="T66" fmla="*/ 546 w 696"/>
                <a:gd name="T67" fmla="*/ 6 h 288"/>
                <a:gd name="T68" fmla="*/ 564 w 696"/>
                <a:gd name="T69" fmla="*/ 0 h 288"/>
                <a:gd name="T70" fmla="*/ 582 w 696"/>
                <a:gd name="T71" fmla="*/ 6 h 288"/>
                <a:gd name="T72" fmla="*/ 600 w 696"/>
                <a:gd name="T73" fmla="*/ 18 h 288"/>
                <a:gd name="T74" fmla="*/ 618 w 696"/>
                <a:gd name="T75" fmla="*/ 30 h 288"/>
                <a:gd name="T76" fmla="*/ 636 w 696"/>
                <a:gd name="T77" fmla="*/ 24 h 288"/>
                <a:gd name="T78" fmla="*/ 654 w 696"/>
                <a:gd name="T79" fmla="*/ 12 h 288"/>
                <a:gd name="T80" fmla="*/ 672 w 696"/>
                <a:gd name="T81" fmla="*/ 0 h 288"/>
                <a:gd name="T82" fmla="*/ 690 w 696"/>
                <a:gd name="T83" fmla="*/ 6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88"/>
                <a:gd name="T128" fmla="*/ 696 w 696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88">
                  <a:moveTo>
                    <a:pt x="0" y="288"/>
                  </a:moveTo>
                  <a:lnTo>
                    <a:pt x="6" y="288"/>
                  </a:lnTo>
                  <a:lnTo>
                    <a:pt x="12" y="288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8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2"/>
                  </a:lnTo>
                  <a:lnTo>
                    <a:pt x="288" y="276"/>
                  </a:lnTo>
                  <a:lnTo>
                    <a:pt x="294" y="270"/>
                  </a:lnTo>
                  <a:lnTo>
                    <a:pt x="300" y="264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18" y="204"/>
                  </a:lnTo>
                  <a:lnTo>
                    <a:pt x="324" y="192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0" y="168"/>
                  </a:lnTo>
                  <a:lnTo>
                    <a:pt x="336" y="162"/>
                  </a:lnTo>
                  <a:lnTo>
                    <a:pt x="336" y="156"/>
                  </a:lnTo>
                  <a:lnTo>
                    <a:pt x="342" y="150"/>
                  </a:lnTo>
                  <a:lnTo>
                    <a:pt x="342" y="144"/>
                  </a:lnTo>
                  <a:lnTo>
                    <a:pt x="348" y="138"/>
                  </a:lnTo>
                  <a:lnTo>
                    <a:pt x="354" y="132"/>
                  </a:lnTo>
                  <a:lnTo>
                    <a:pt x="360" y="126"/>
                  </a:lnTo>
                  <a:lnTo>
                    <a:pt x="366" y="120"/>
                  </a:lnTo>
                  <a:lnTo>
                    <a:pt x="366" y="114"/>
                  </a:lnTo>
                  <a:lnTo>
                    <a:pt x="372" y="108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2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2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0" y="0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4" name="Freeform 475"/>
            <p:cNvSpPr>
              <a:spLocks/>
            </p:cNvSpPr>
            <p:nvPr/>
          </p:nvSpPr>
          <p:spPr bwMode="auto">
            <a:xfrm>
              <a:off x="2776" y="1477"/>
              <a:ext cx="510" cy="30"/>
            </a:xfrm>
            <a:custGeom>
              <a:avLst/>
              <a:gdLst>
                <a:gd name="T0" fmla="*/ 6 w 510"/>
                <a:gd name="T1" fmla="*/ 12 h 30"/>
                <a:gd name="T2" fmla="*/ 18 w 510"/>
                <a:gd name="T3" fmla="*/ 18 h 30"/>
                <a:gd name="T4" fmla="*/ 30 w 510"/>
                <a:gd name="T5" fmla="*/ 24 h 30"/>
                <a:gd name="T6" fmla="*/ 42 w 510"/>
                <a:gd name="T7" fmla="*/ 30 h 30"/>
                <a:gd name="T8" fmla="*/ 54 w 510"/>
                <a:gd name="T9" fmla="*/ 30 h 30"/>
                <a:gd name="T10" fmla="*/ 66 w 510"/>
                <a:gd name="T11" fmla="*/ 30 h 30"/>
                <a:gd name="T12" fmla="*/ 78 w 510"/>
                <a:gd name="T13" fmla="*/ 24 h 30"/>
                <a:gd name="T14" fmla="*/ 90 w 510"/>
                <a:gd name="T15" fmla="*/ 12 h 30"/>
                <a:gd name="T16" fmla="*/ 102 w 510"/>
                <a:gd name="T17" fmla="*/ 6 h 30"/>
                <a:gd name="T18" fmla="*/ 114 w 510"/>
                <a:gd name="T19" fmla="*/ 6 h 30"/>
                <a:gd name="T20" fmla="*/ 126 w 510"/>
                <a:gd name="T21" fmla="*/ 6 h 30"/>
                <a:gd name="T22" fmla="*/ 138 w 510"/>
                <a:gd name="T23" fmla="*/ 12 h 30"/>
                <a:gd name="T24" fmla="*/ 150 w 510"/>
                <a:gd name="T25" fmla="*/ 12 h 30"/>
                <a:gd name="T26" fmla="*/ 162 w 510"/>
                <a:gd name="T27" fmla="*/ 18 h 30"/>
                <a:gd name="T28" fmla="*/ 174 w 510"/>
                <a:gd name="T29" fmla="*/ 18 h 30"/>
                <a:gd name="T30" fmla="*/ 186 w 510"/>
                <a:gd name="T31" fmla="*/ 18 h 30"/>
                <a:gd name="T32" fmla="*/ 198 w 510"/>
                <a:gd name="T33" fmla="*/ 12 h 30"/>
                <a:gd name="T34" fmla="*/ 210 w 510"/>
                <a:gd name="T35" fmla="*/ 12 h 30"/>
                <a:gd name="T36" fmla="*/ 222 w 510"/>
                <a:gd name="T37" fmla="*/ 0 h 30"/>
                <a:gd name="T38" fmla="*/ 234 w 510"/>
                <a:gd name="T39" fmla="*/ 0 h 30"/>
                <a:gd name="T40" fmla="*/ 246 w 510"/>
                <a:gd name="T41" fmla="*/ 0 h 30"/>
                <a:gd name="T42" fmla="*/ 258 w 510"/>
                <a:gd name="T43" fmla="*/ 6 h 30"/>
                <a:gd name="T44" fmla="*/ 270 w 510"/>
                <a:gd name="T45" fmla="*/ 12 h 30"/>
                <a:gd name="T46" fmla="*/ 282 w 510"/>
                <a:gd name="T47" fmla="*/ 12 h 30"/>
                <a:gd name="T48" fmla="*/ 294 w 510"/>
                <a:gd name="T49" fmla="*/ 18 h 30"/>
                <a:gd name="T50" fmla="*/ 306 w 510"/>
                <a:gd name="T51" fmla="*/ 24 h 30"/>
                <a:gd name="T52" fmla="*/ 318 w 510"/>
                <a:gd name="T53" fmla="*/ 18 h 30"/>
                <a:gd name="T54" fmla="*/ 330 w 510"/>
                <a:gd name="T55" fmla="*/ 18 h 30"/>
                <a:gd name="T56" fmla="*/ 342 w 510"/>
                <a:gd name="T57" fmla="*/ 12 h 30"/>
                <a:gd name="T58" fmla="*/ 354 w 510"/>
                <a:gd name="T59" fmla="*/ 12 h 30"/>
                <a:gd name="T60" fmla="*/ 366 w 510"/>
                <a:gd name="T61" fmla="*/ 6 h 30"/>
                <a:gd name="T62" fmla="*/ 378 w 510"/>
                <a:gd name="T63" fmla="*/ 6 h 30"/>
                <a:gd name="T64" fmla="*/ 390 w 510"/>
                <a:gd name="T65" fmla="*/ 6 h 30"/>
                <a:gd name="T66" fmla="*/ 402 w 510"/>
                <a:gd name="T67" fmla="*/ 6 h 30"/>
                <a:gd name="T68" fmla="*/ 414 w 510"/>
                <a:gd name="T69" fmla="*/ 12 h 30"/>
                <a:gd name="T70" fmla="*/ 426 w 510"/>
                <a:gd name="T71" fmla="*/ 12 h 30"/>
                <a:gd name="T72" fmla="*/ 438 w 510"/>
                <a:gd name="T73" fmla="*/ 12 h 30"/>
                <a:gd name="T74" fmla="*/ 450 w 510"/>
                <a:gd name="T75" fmla="*/ 6 h 30"/>
                <a:gd name="T76" fmla="*/ 462 w 510"/>
                <a:gd name="T77" fmla="*/ 6 h 30"/>
                <a:gd name="T78" fmla="*/ 474 w 510"/>
                <a:gd name="T79" fmla="*/ 0 h 30"/>
                <a:gd name="T80" fmla="*/ 486 w 510"/>
                <a:gd name="T81" fmla="*/ 0 h 30"/>
                <a:gd name="T82" fmla="*/ 498 w 510"/>
                <a:gd name="T83" fmla="*/ 0 h 30"/>
                <a:gd name="T84" fmla="*/ 510 w 510"/>
                <a:gd name="T85" fmla="*/ 0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30"/>
                <a:gd name="T131" fmla="*/ 510 w 510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30">
                  <a:moveTo>
                    <a:pt x="0" y="12"/>
                  </a:moveTo>
                  <a:lnTo>
                    <a:pt x="6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24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18"/>
                  </a:lnTo>
                  <a:lnTo>
                    <a:pt x="324" y="24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5" name="Freeform 476"/>
            <p:cNvSpPr>
              <a:spLocks/>
            </p:cNvSpPr>
            <p:nvPr/>
          </p:nvSpPr>
          <p:spPr bwMode="auto">
            <a:xfrm>
              <a:off x="2080" y="1459"/>
              <a:ext cx="720" cy="282"/>
            </a:xfrm>
            <a:custGeom>
              <a:avLst/>
              <a:gdLst>
                <a:gd name="T0" fmla="*/ 12 w 720"/>
                <a:gd name="T1" fmla="*/ 282 h 282"/>
                <a:gd name="T2" fmla="*/ 30 w 720"/>
                <a:gd name="T3" fmla="*/ 282 h 282"/>
                <a:gd name="T4" fmla="*/ 48 w 720"/>
                <a:gd name="T5" fmla="*/ 282 h 282"/>
                <a:gd name="T6" fmla="*/ 66 w 720"/>
                <a:gd name="T7" fmla="*/ 282 h 282"/>
                <a:gd name="T8" fmla="*/ 84 w 720"/>
                <a:gd name="T9" fmla="*/ 282 h 282"/>
                <a:gd name="T10" fmla="*/ 102 w 720"/>
                <a:gd name="T11" fmla="*/ 282 h 282"/>
                <a:gd name="T12" fmla="*/ 120 w 720"/>
                <a:gd name="T13" fmla="*/ 282 h 282"/>
                <a:gd name="T14" fmla="*/ 138 w 720"/>
                <a:gd name="T15" fmla="*/ 282 h 282"/>
                <a:gd name="T16" fmla="*/ 156 w 720"/>
                <a:gd name="T17" fmla="*/ 282 h 282"/>
                <a:gd name="T18" fmla="*/ 174 w 720"/>
                <a:gd name="T19" fmla="*/ 282 h 282"/>
                <a:gd name="T20" fmla="*/ 192 w 720"/>
                <a:gd name="T21" fmla="*/ 282 h 282"/>
                <a:gd name="T22" fmla="*/ 210 w 720"/>
                <a:gd name="T23" fmla="*/ 282 h 282"/>
                <a:gd name="T24" fmla="*/ 228 w 720"/>
                <a:gd name="T25" fmla="*/ 282 h 282"/>
                <a:gd name="T26" fmla="*/ 246 w 720"/>
                <a:gd name="T27" fmla="*/ 282 h 282"/>
                <a:gd name="T28" fmla="*/ 264 w 720"/>
                <a:gd name="T29" fmla="*/ 282 h 282"/>
                <a:gd name="T30" fmla="*/ 282 w 720"/>
                <a:gd name="T31" fmla="*/ 282 h 282"/>
                <a:gd name="T32" fmla="*/ 300 w 720"/>
                <a:gd name="T33" fmla="*/ 282 h 282"/>
                <a:gd name="T34" fmla="*/ 318 w 720"/>
                <a:gd name="T35" fmla="*/ 276 h 282"/>
                <a:gd name="T36" fmla="*/ 330 w 720"/>
                <a:gd name="T37" fmla="*/ 258 h 282"/>
                <a:gd name="T38" fmla="*/ 336 w 720"/>
                <a:gd name="T39" fmla="*/ 234 h 282"/>
                <a:gd name="T40" fmla="*/ 348 w 720"/>
                <a:gd name="T41" fmla="*/ 204 h 282"/>
                <a:gd name="T42" fmla="*/ 360 w 720"/>
                <a:gd name="T43" fmla="*/ 180 h 282"/>
                <a:gd name="T44" fmla="*/ 372 w 720"/>
                <a:gd name="T45" fmla="*/ 156 h 282"/>
                <a:gd name="T46" fmla="*/ 390 w 720"/>
                <a:gd name="T47" fmla="*/ 138 h 282"/>
                <a:gd name="T48" fmla="*/ 408 w 720"/>
                <a:gd name="T49" fmla="*/ 120 h 282"/>
                <a:gd name="T50" fmla="*/ 426 w 720"/>
                <a:gd name="T51" fmla="*/ 108 h 282"/>
                <a:gd name="T52" fmla="*/ 444 w 720"/>
                <a:gd name="T53" fmla="*/ 102 h 282"/>
                <a:gd name="T54" fmla="*/ 462 w 720"/>
                <a:gd name="T55" fmla="*/ 84 h 282"/>
                <a:gd name="T56" fmla="*/ 474 w 720"/>
                <a:gd name="T57" fmla="*/ 72 h 282"/>
                <a:gd name="T58" fmla="*/ 492 w 720"/>
                <a:gd name="T59" fmla="*/ 60 h 282"/>
                <a:gd name="T60" fmla="*/ 510 w 720"/>
                <a:gd name="T61" fmla="*/ 42 h 282"/>
                <a:gd name="T62" fmla="*/ 528 w 720"/>
                <a:gd name="T63" fmla="*/ 36 h 282"/>
                <a:gd name="T64" fmla="*/ 546 w 720"/>
                <a:gd name="T65" fmla="*/ 24 h 282"/>
                <a:gd name="T66" fmla="*/ 564 w 720"/>
                <a:gd name="T67" fmla="*/ 12 h 282"/>
                <a:gd name="T68" fmla="*/ 582 w 720"/>
                <a:gd name="T69" fmla="*/ 6 h 282"/>
                <a:gd name="T70" fmla="*/ 600 w 720"/>
                <a:gd name="T71" fmla="*/ 0 h 282"/>
                <a:gd name="T72" fmla="*/ 618 w 720"/>
                <a:gd name="T73" fmla="*/ 0 h 282"/>
                <a:gd name="T74" fmla="*/ 636 w 720"/>
                <a:gd name="T75" fmla="*/ 6 h 282"/>
                <a:gd name="T76" fmla="*/ 654 w 720"/>
                <a:gd name="T77" fmla="*/ 12 h 282"/>
                <a:gd name="T78" fmla="*/ 672 w 720"/>
                <a:gd name="T79" fmla="*/ 18 h 282"/>
                <a:gd name="T80" fmla="*/ 690 w 720"/>
                <a:gd name="T81" fmla="*/ 24 h 282"/>
                <a:gd name="T82" fmla="*/ 708 w 720"/>
                <a:gd name="T83" fmla="*/ 24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82"/>
                <a:gd name="T128" fmla="*/ 720 w 720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82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82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70" y="282"/>
                  </a:lnTo>
                  <a:lnTo>
                    <a:pt x="276" y="282"/>
                  </a:lnTo>
                  <a:lnTo>
                    <a:pt x="282" y="282"/>
                  </a:lnTo>
                  <a:lnTo>
                    <a:pt x="288" y="282"/>
                  </a:lnTo>
                  <a:lnTo>
                    <a:pt x="294" y="282"/>
                  </a:lnTo>
                  <a:lnTo>
                    <a:pt x="300" y="282"/>
                  </a:lnTo>
                  <a:lnTo>
                    <a:pt x="306" y="282"/>
                  </a:lnTo>
                  <a:lnTo>
                    <a:pt x="312" y="276"/>
                  </a:lnTo>
                  <a:lnTo>
                    <a:pt x="318" y="276"/>
                  </a:lnTo>
                  <a:lnTo>
                    <a:pt x="324" y="270"/>
                  </a:lnTo>
                  <a:lnTo>
                    <a:pt x="324" y="264"/>
                  </a:lnTo>
                  <a:lnTo>
                    <a:pt x="330" y="258"/>
                  </a:lnTo>
                  <a:lnTo>
                    <a:pt x="330" y="252"/>
                  </a:lnTo>
                  <a:lnTo>
                    <a:pt x="336" y="240"/>
                  </a:lnTo>
                  <a:lnTo>
                    <a:pt x="336" y="234"/>
                  </a:lnTo>
                  <a:lnTo>
                    <a:pt x="342" y="222"/>
                  </a:lnTo>
                  <a:lnTo>
                    <a:pt x="342" y="216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0" y="174"/>
                  </a:lnTo>
                  <a:lnTo>
                    <a:pt x="372" y="162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80" y="72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30"/>
                  </a:lnTo>
                  <a:lnTo>
                    <a:pt x="72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6" name="Freeform 477"/>
            <p:cNvSpPr>
              <a:spLocks/>
            </p:cNvSpPr>
            <p:nvPr/>
          </p:nvSpPr>
          <p:spPr bwMode="auto">
            <a:xfrm>
              <a:off x="2800" y="1489"/>
              <a:ext cx="486" cy="30"/>
            </a:xfrm>
            <a:custGeom>
              <a:avLst/>
              <a:gdLst>
                <a:gd name="T0" fmla="*/ 6 w 486"/>
                <a:gd name="T1" fmla="*/ 0 h 30"/>
                <a:gd name="T2" fmla="*/ 18 w 486"/>
                <a:gd name="T3" fmla="*/ 0 h 30"/>
                <a:gd name="T4" fmla="*/ 30 w 486"/>
                <a:gd name="T5" fmla="*/ 6 h 30"/>
                <a:gd name="T6" fmla="*/ 42 w 486"/>
                <a:gd name="T7" fmla="*/ 6 h 30"/>
                <a:gd name="T8" fmla="*/ 54 w 486"/>
                <a:gd name="T9" fmla="*/ 6 h 30"/>
                <a:gd name="T10" fmla="*/ 66 w 486"/>
                <a:gd name="T11" fmla="*/ 6 h 30"/>
                <a:gd name="T12" fmla="*/ 78 w 486"/>
                <a:gd name="T13" fmla="*/ 6 h 30"/>
                <a:gd name="T14" fmla="*/ 90 w 486"/>
                <a:gd name="T15" fmla="*/ 6 h 30"/>
                <a:gd name="T16" fmla="*/ 102 w 486"/>
                <a:gd name="T17" fmla="*/ 0 h 30"/>
                <a:gd name="T18" fmla="*/ 114 w 486"/>
                <a:gd name="T19" fmla="*/ 0 h 30"/>
                <a:gd name="T20" fmla="*/ 126 w 486"/>
                <a:gd name="T21" fmla="*/ 0 h 30"/>
                <a:gd name="T22" fmla="*/ 138 w 486"/>
                <a:gd name="T23" fmla="*/ 0 h 30"/>
                <a:gd name="T24" fmla="*/ 150 w 486"/>
                <a:gd name="T25" fmla="*/ 0 h 30"/>
                <a:gd name="T26" fmla="*/ 162 w 486"/>
                <a:gd name="T27" fmla="*/ 0 h 30"/>
                <a:gd name="T28" fmla="*/ 174 w 486"/>
                <a:gd name="T29" fmla="*/ 0 h 30"/>
                <a:gd name="T30" fmla="*/ 186 w 486"/>
                <a:gd name="T31" fmla="*/ 6 h 30"/>
                <a:gd name="T32" fmla="*/ 198 w 486"/>
                <a:gd name="T33" fmla="*/ 6 h 30"/>
                <a:gd name="T34" fmla="*/ 210 w 486"/>
                <a:gd name="T35" fmla="*/ 6 h 30"/>
                <a:gd name="T36" fmla="*/ 222 w 486"/>
                <a:gd name="T37" fmla="*/ 12 h 30"/>
                <a:gd name="T38" fmla="*/ 234 w 486"/>
                <a:gd name="T39" fmla="*/ 12 h 30"/>
                <a:gd name="T40" fmla="*/ 246 w 486"/>
                <a:gd name="T41" fmla="*/ 18 h 30"/>
                <a:gd name="T42" fmla="*/ 258 w 486"/>
                <a:gd name="T43" fmla="*/ 18 h 30"/>
                <a:gd name="T44" fmla="*/ 270 w 486"/>
                <a:gd name="T45" fmla="*/ 18 h 30"/>
                <a:gd name="T46" fmla="*/ 276 w 486"/>
                <a:gd name="T47" fmla="*/ 18 h 30"/>
                <a:gd name="T48" fmla="*/ 288 w 486"/>
                <a:gd name="T49" fmla="*/ 24 h 30"/>
                <a:gd name="T50" fmla="*/ 300 w 486"/>
                <a:gd name="T51" fmla="*/ 24 h 30"/>
                <a:gd name="T52" fmla="*/ 312 w 486"/>
                <a:gd name="T53" fmla="*/ 24 h 30"/>
                <a:gd name="T54" fmla="*/ 324 w 486"/>
                <a:gd name="T55" fmla="*/ 18 h 30"/>
                <a:gd name="T56" fmla="*/ 336 w 486"/>
                <a:gd name="T57" fmla="*/ 18 h 30"/>
                <a:gd name="T58" fmla="*/ 348 w 486"/>
                <a:gd name="T59" fmla="*/ 24 h 30"/>
                <a:gd name="T60" fmla="*/ 366 w 486"/>
                <a:gd name="T61" fmla="*/ 18 h 30"/>
                <a:gd name="T62" fmla="*/ 366 w 486"/>
                <a:gd name="T63" fmla="*/ 18 h 30"/>
                <a:gd name="T64" fmla="*/ 378 w 486"/>
                <a:gd name="T65" fmla="*/ 24 h 30"/>
                <a:gd name="T66" fmla="*/ 390 w 486"/>
                <a:gd name="T67" fmla="*/ 24 h 30"/>
                <a:gd name="T68" fmla="*/ 402 w 486"/>
                <a:gd name="T69" fmla="*/ 24 h 30"/>
                <a:gd name="T70" fmla="*/ 414 w 486"/>
                <a:gd name="T71" fmla="*/ 24 h 30"/>
                <a:gd name="T72" fmla="*/ 426 w 486"/>
                <a:gd name="T73" fmla="*/ 24 h 30"/>
                <a:gd name="T74" fmla="*/ 438 w 486"/>
                <a:gd name="T75" fmla="*/ 24 h 30"/>
                <a:gd name="T76" fmla="*/ 450 w 486"/>
                <a:gd name="T77" fmla="*/ 24 h 30"/>
                <a:gd name="T78" fmla="*/ 462 w 486"/>
                <a:gd name="T79" fmla="*/ 24 h 30"/>
                <a:gd name="T80" fmla="*/ 474 w 486"/>
                <a:gd name="T81" fmla="*/ 24 h 30"/>
                <a:gd name="T82" fmla="*/ 480 w 486"/>
                <a:gd name="T83" fmla="*/ 24 h 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30"/>
                <a:gd name="T128" fmla="*/ 486 w 486"/>
                <a:gd name="T129" fmla="*/ 30 h 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3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82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24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6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6" y="24"/>
                  </a:lnTo>
                  <a:lnTo>
                    <a:pt x="48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7" name="Freeform 478"/>
            <p:cNvSpPr>
              <a:spLocks/>
            </p:cNvSpPr>
            <p:nvPr/>
          </p:nvSpPr>
          <p:spPr bwMode="auto">
            <a:xfrm>
              <a:off x="2080" y="1441"/>
              <a:ext cx="642" cy="270"/>
            </a:xfrm>
            <a:custGeom>
              <a:avLst/>
              <a:gdLst>
                <a:gd name="T0" fmla="*/ 6 w 642"/>
                <a:gd name="T1" fmla="*/ 264 h 270"/>
                <a:gd name="T2" fmla="*/ 24 w 642"/>
                <a:gd name="T3" fmla="*/ 264 h 270"/>
                <a:gd name="T4" fmla="*/ 42 w 642"/>
                <a:gd name="T5" fmla="*/ 264 h 270"/>
                <a:gd name="T6" fmla="*/ 54 w 642"/>
                <a:gd name="T7" fmla="*/ 264 h 270"/>
                <a:gd name="T8" fmla="*/ 72 w 642"/>
                <a:gd name="T9" fmla="*/ 264 h 270"/>
                <a:gd name="T10" fmla="*/ 84 w 642"/>
                <a:gd name="T11" fmla="*/ 270 h 270"/>
                <a:gd name="T12" fmla="*/ 96 w 642"/>
                <a:gd name="T13" fmla="*/ 264 h 270"/>
                <a:gd name="T14" fmla="*/ 114 w 642"/>
                <a:gd name="T15" fmla="*/ 264 h 270"/>
                <a:gd name="T16" fmla="*/ 132 w 642"/>
                <a:gd name="T17" fmla="*/ 270 h 270"/>
                <a:gd name="T18" fmla="*/ 144 w 642"/>
                <a:gd name="T19" fmla="*/ 264 h 270"/>
                <a:gd name="T20" fmla="*/ 156 w 642"/>
                <a:gd name="T21" fmla="*/ 270 h 270"/>
                <a:gd name="T22" fmla="*/ 174 w 642"/>
                <a:gd name="T23" fmla="*/ 264 h 270"/>
                <a:gd name="T24" fmla="*/ 186 w 642"/>
                <a:gd name="T25" fmla="*/ 264 h 270"/>
                <a:gd name="T26" fmla="*/ 204 w 642"/>
                <a:gd name="T27" fmla="*/ 270 h 270"/>
                <a:gd name="T28" fmla="*/ 228 w 642"/>
                <a:gd name="T29" fmla="*/ 264 h 270"/>
                <a:gd name="T30" fmla="*/ 234 w 642"/>
                <a:gd name="T31" fmla="*/ 264 h 270"/>
                <a:gd name="T32" fmla="*/ 252 w 642"/>
                <a:gd name="T33" fmla="*/ 270 h 270"/>
                <a:gd name="T34" fmla="*/ 270 w 642"/>
                <a:gd name="T35" fmla="*/ 264 h 270"/>
                <a:gd name="T36" fmla="*/ 282 w 642"/>
                <a:gd name="T37" fmla="*/ 264 h 270"/>
                <a:gd name="T38" fmla="*/ 294 w 642"/>
                <a:gd name="T39" fmla="*/ 252 h 270"/>
                <a:gd name="T40" fmla="*/ 306 w 642"/>
                <a:gd name="T41" fmla="*/ 234 h 270"/>
                <a:gd name="T42" fmla="*/ 318 w 642"/>
                <a:gd name="T43" fmla="*/ 216 h 270"/>
                <a:gd name="T44" fmla="*/ 330 w 642"/>
                <a:gd name="T45" fmla="*/ 198 h 270"/>
                <a:gd name="T46" fmla="*/ 342 w 642"/>
                <a:gd name="T47" fmla="*/ 180 h 270"/>
                <a:gd name="T48" fmla="*/ 360 w 642"/>
                <a:gd name="T49" fmla="*/ 162 h 270"/>
                <a:gd name="T50" fmla="*/ 378 w 642"/>
                <a:gd name="T51" fmla="*/ 156 h 270"/>
                <a:gd name="T52" fmla="*/ 396 w 642"/>
                <a:gd name="T53" fmla="*/ 150 h 270"/>
                <a:gd name="T54" fmla="*/ 408 w 642"/>
                <a:gd name="T55" fmla="*/ 132 h 270"/>
                <a:gd name="T56" fmla="*/ 420 w 642"/>
                <a:gd name="T57" fmla="*/ 108 h 270"/>
                <a:gd name="T58" fmla="*/ 426 w 642"/>
                <a:gd name="T59" fmla="*/ 90 h 270"/>
                <a:gd name="T60" fmla="*/ 438 w 642"/>
                <a:gd name="T61" fmla="*/ 72 h 270"/>
                <a:gd name="T62" fmla="*/ 456 w 642"/>
                <a:gd name="T63" fmla="*/ 66 h 270"/>
                <a:gd name="T64" fmla="*/ 474 w 642"/>
                <a:gd name="T65" fmla="*/ 66 h 270"/>
                <a:gd name="T66" fmla="*/ 492 w 642"/>
                <a:gd name="T67" fmla="*/ 72 h 270"/>
                <a:gd name="T68" fmla="*/ 510 w 642"/>
                <a:gd name="T69" fmla="*/ 72 h 270"/>
                <a:gd name="T70" fmla="*/ 528 w 642"/>
                <a:gd name="T71" fmla="*/ 66 h 270"/>
                <a:gd name="T72" fmla="*/ 546 w 642"/>
                <a:gd name="T73" fmla="*/ 48 h 270"/>
                <a:gd name="T74" fmla="*/ 564 w 642"/>
                <a:gd name="T75" fmla="*/ 24 h 270"/>
                <a:gd name="T76" fmla="*/ 582 w 642"/>
                <a:gd name="T77" fmla="*/ 6 h 270"/>
                <a:gd name="T78" fmla="*/ 606 w 642"/>
                <a:gd name="T79" fmla="*/ 0 h 270"/>
                <a:gd name="T80" fmla="*/ 612 w 642"/>
                <a:gd name="T81" fmla="*/ 0 h 270"/>
                <a:gd name="T82" fmla="*/ 630 w 642"/>
                <a:gd name="T83" fmla="*/ 0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270"/>
                <a:gd name="T128" fmla="*/ 642 w 642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270">
                  <a:moveTo>
                    <a:pt x="6" y="264"/>
                  </a:moveTo>
                  <a:lnTo>
                    <a:pt x="0" y="264"/>
                  </a:ln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54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84" y="264"/>
                  </a:lnTo>
                  <a:lnTo>
                    <a:pt x="78" y="264"/>
                  </a:lnTo>
                  <a:lnTo>
                    <a:pt x="84" y="270"/>
                  </a:lnTo>
                  <a:lnTo>
                    <a:pt x="90" y="264"/>
                  </a:lnTo>
                  <a:lnTo>
                    <a:pt x="102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44" y="270"/>
                  </a:lnTo>
                  <a:lnTo>
                    <a:pt x="138" y="270"/>
                  </a:lnTo>
                  <a:lnTo>
                    <a:pt x="144" y="264"/>
                  </a:lnTo>
                  <a:lnTo>
                    <a:pt x="156" y="264"/>
                  </a:lnTo>
                  <a:lnTo>
                    <a:pt x="150" y="264"/>
                  </a:lnTo>
                  <a:lnTo>
                    <a:pt x="156" y="270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92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70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8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82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94" y="252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6" y="192"/>
                  </a:lnTo>
                  <a:lnTo>
                    <a:pt x="348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60" y="168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72" y="150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14" y="126"/>
                  </a:lnTo>
                  <a:lnTo>
                    <a:pt x="414" y="120"/>
                  </a:lnTo>
                  <a:lnTo>
                    <a:pt x="420" y="108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0"/>
                  </a:lnTo>
                  <a:lnTo>
                    <a:pt x="540" y="54"/>
                  </a:lnTo>
                  <a:lnTo>
                    <a:pt x="546" y="48"/>
                  </a:lnTo>
                  <a:lnTo>
                    <a:pt x="552" y="42"/>
                  </a:lnTo>
                  <a:lnTo>
                    <a:pt x="564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6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8" name="Freeform 479"/>
            <p:cNvSpPr>
              <a:spLocks/>
            </p:cNvSpPr>
            <p:nvPr/>
          </p:nvSpPr>
          <p:spPr bwMode="auto">
            <a:xfrm>
              <a:off x="2722" y="1441"/>
              <a:ext cx="564" cy="48"/>
            </a:xfrm>
            <a:custGeom>
              <a:avLst/>
              <a:gdLst>
                <a:gd name="T0" fmla="*/ 6 w 564"/>
                <a:gd name="T1" fmla="*/ 0 h 48"/>
                <a:gd name="T2" fmla="*/ 18 w 564"/>
                <a:gd name="T3" fmla="*/ 0 h 48"/>
                <a:gd name="T4" fmla="*/ 30 w 564"/>
                <a:gd name="T5" fmla="*/ 6 h 48"/>
                <a:gd name="T6" fmla="*/ 42 w 564"/>
                <a:gd name="T7" fmla="*/ 12 h 48"/>
                <a:gd name="T8" fmla="*/ 54 w 564"/>
                <a:gd name="T9" fmla="*/ 12 h 48"/>
                <a:gd name="T10" fmla="*/ 66 w 564"/>
                <a:gd name="T11" fmla="*/ 18 h 48"/>
                <a:gd name="T12" fmla="*/ 78 w 564"/>
                <a:gd name="T13" fmla="*/ 24 h 48"/>
                <a:gd name="T14" fmla="*/ 90 w 564"/>
                <a:gd name="T15" fmla="*/ 24 h 48"/>
                <a:gd name="T16" fmla="*/ 102 w 564"/>
                <a:gd name="T17" fmla="*/ 30 h 48"/>
                <a:gd name="T18" fmla="*/ 114 w 564"/>
                <a:gd name="T19" fmla="*/ 30 h 48"/>
                <a:gd name="T20" fmla="*/ 126 w 564"/>
                <a:gd name="T21" fmla="*/ 36 h 48"/>
                <a:gd name="T22" fmla="*/ 138 w 564"/>
                <a:gd name="T23" fmla="*/ 36 h 48"/>
                <a:gd name="T24" fmla="*/ 150 w 564"/>
                <a:gd name="T25" fmla="*/ 36 h 48"/>
                <a:gd name="T26" fmla="*/ 162 w 564"/>
                <a:gd name="T27" fmla="*/ 30 h 48"/>
                <a:gd name="T28" fmla="*/ 174 w 564"/>
                <a:gd name="T29" fmla="*/ 30 h 48"/>
                <a:gd name="T30" fmla="*/ 186 w 564"/>
                <a:gd name="T31" fmla="*/ 30 h 48"/>
                <a:gd name="T32" fmla="*/ 198 w 564"/>
                <a:gd name="T33" fmla="*/ 24 h 48"/>
                <a:gd name="T34" fmla="*/ 210 w 564"/>
                <a:gd name="T35" fmla="*/ 24 h 48"/>
                <a:gd name="T36" fmla="*/ 222 w 564"/>
                <a:gd name="T37" fmla="*/ 24 h 48"/>
                <a:gd name="T38" fmla="*/ 240 w 564"/>
                <a:gd name="T39" fmla="*/ 24 h 48"/>
                <a:gd name="T40" fmla="*/ 240 w 564"/>
                <a:gd name="T41" fmla="*/ 24 h 48"/>
                <a:gd name="T42" fmla="*/ 252 w 564"/>
                <a:gd name="T43" fmla="*/ 24 h 48"/>
                <a:gd name="T44" fmla="*/ 264 w 564"/>
                <a:gd name="T45" fmla="*/ 24 h 48"/>
                <a:gd name="T46" fmla="*/ 276 w 564"/>
                <a:gd name="T47" fmla="*/ 24 h 48"/>
                <a:gd name="T48" fmla="*/ 288 w 564"/>
                <a:gd name="T49" fmla="*/ 30 h 48"/>
                <a:gd name="T50" fmla="*/ 300 w 564"/>
                <a:gd name="T51" fmla="*/ 30 h 48"/>
                <a:gd name="T52" fmla="*/ 312 w 564"/>
                <a:gd name="T53" fmla="*/ 36 h 48"/>
                <a:gd name="T54" fmla="*/ 324 w 564"/>
                <a:gd name="T55" fmla="*/ 36 h 48"/>
                <a:gd name="T56" fmla="*/ 336 w 564"/>
                <a:gd name="T57" fmla="*/ 36 h 48"/>
                <a:gd name="T58" fmla="*/ 348 w 564"/>
                <a:gd name="T59" fmla="*/ 42 h 48"/>
                <a:gd name="T60" fmla="*/ 360 w 564"/>
                <a:gd name="T61" fmla="*/ 42 h 48"/>
                <a:gd name="T62" fmla="*/ 372 w 564"/>
                <a:gd name="T63" fmla="*/ 42 h 48"/>
                <a:gd name="T64" fmla="*/ 390 w 564"/>
                <a:gd name="T65" fmla="*/ 42 h 48"/>
                <a:gd name="T66" fmla="*/ 390 w 564"/>
                <a:gd name="T67" fmla="*/ 36 h 48"/>
                <a:gd name="T68" fmla="*/ 408 w 564"/>
                <a:gd name="T69" fmla="*/ 42 h 48"/>
                <a:gd name="T70" fmla="*/ 408 w 564"/>
                <a:gd name="T71" fmla="*/ 42 h 48"/>
                <a:gd name="T72" fmla="*/ 420 w 564"/>
                <a:gd name="T73" fmla="*/ 42 h 48"/>
                <a:gd name="T74" fmla="*/ 432 w 564"/>
                <a:gd name="T75" fmla="*/ 42 h 48"/>
                <a:gd name="T76" fmla="*/ 444 w 564"/>
                <a:gd name="T77" fmla="*/ 42 h 48"/>
                <a:gd name="T78" fmla="*/ 456 w 564"/>
                <a:gd name="T79" fmla="*/ 42 h 48"/>
                <a:gd name="T80" fmla="*/ 468 w 564"/>
                <a:gd name="T81" fmla="*/ 42 h 48"/>
                <a:gd name="T82" fmla="*/ 480 w 564"/>
                <a:gd name="T83" fmla="*/ 42 h 48"/>
                <a:gd name="T84" fmla="*/ 492 w 564"/>
                <a:gd name="T85" fmla="*/ 42 h 48"/>
                <a:gd name="T86" fmla="*/ 504 w 564"/>
                <a:gd name="T87" fmla="*/ 42 h 48"/>
                <a:gd name="T88" fmla="*/ 516 w 564"/>
                <a:gd name="T89" fmla="*/ 42 h 48"/>
                <a:gd name="T90" fmla="*/ 528 w 564"/>
                <a:gd name="T91" fmla="*/ 42 h 48"/>
                <a:gd name="T92" fmla="*/ 540 w 564"/>
                <a:gd name="T93" fmla="*/ 42 h 48"/>
                <a:gd name="T94" fmla="*/ 552 w 564"/>
                <a:gd name="T95" fmla="*/ 42 h 48"/>
                <a:gd name="T96" fmla="*/ 564 w 564"/>
                <a:gd name="T97" fmla="*/ 42 h 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64"/>
                <a:gd name="T148" fmla="*/ 0 h 48"/>
                <a:gd name="T149" fmla="*/ 564 w 564"/>
                <a:gd name="T150" fmla="*/ 48 h 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64" h="48">
                  <a:moveTo>
                    <a:pt x="0" y="6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40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90" y="42"/>
                  </a:lnTo>
                  <a:lnTo>
                    <a:pt x="384" y="42"/>
                  </a:lnTo>
                  <a:lnTo>
                    <a:pt x="390" y="36"/>
                  </a:lnTo>
                  <a:lnTo>
                    <a:pt x="396" y="42"/>
                  </a:lnTo>
                  <a:lnTo>
                    <a:pt x="408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8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849" name="Freeform 480"/>
            <p:cNvSpPr>
              <a:spLocks/>
            </p:cNvSpPr>
            <p:nvPr/>
          </p:nvSpPr>
          <p:spPr bwMode="auto">
            <a:xfrm>
              <a:off x="2080" y="1441"/>
              <a:ext cx="726" cy="240"/>
            </a:xfrm>
            <a:custGeom>
              <a:avLst/>
              <a:gdLst>
                <a:gd name="T0" fmla="*/ 12 w 726"/>
                <a:gd name="T1" fmla="*/ 240 h 240"/>
                <a:gd name="T2" fmla="*/ 30 w 726"/>
                <a:gd name="T3" fmla="*/ 240 h 240"/>
                <a:gd name="T4" fmla="*/ 48 w 726"/>
                <a:gd name="T5" fmla="*/ 240 h 240"/>
                <a:gd name="T6" fmla="*/ 66 w 726"/>
                <a:gd name="T7" fmla="*/ 240 h 240"/>
                <a:gd name="T8" fmla="*/ 84 w 726"/>
                <a:gd name="T9" fmla="*/ 240 h 240"/>
                <a:gd name="T10" fmla="*/ 102 w 726"/>
                <a:gd name="T11" fmla="*/ 240 h 240"/>
                <a:gd name="T12" fmla="*/ 120 w 726"/>
                <a:gd name="T13" fmla="*/ 240 h 240"/>
                <a:gd name="T14" fmla="*/ 138 w 726"/>
                <a:gd name="T15" fmla="*/ 240 h 240"/>
                <a:gd name="T16" fmla="*/ 156 w 726"/>
                <a:gd name="T17" fmla="*/ 240 h 240"/>
                <a:gd name="T18" fmla="*/ 174 w 726"/>
                <a:gd name="T19" fmla="*/ 240 h 240"/>
                <a:gd name="T20" fmla="*/ 192 w 726"/>
                <a:gd name="T21" fmla="*/ 240 h 240"/>
                <a:gd name="T22" fmla="*/ 210 w 726"/>
                <a:gd name="T23" fmla="*/ 240 h 240"/>
                <a:gd name="T24" fmla="*/ 228 w 726"/>
                <a:gd name="T25" fmla="*/ 240 h 240"/>
                <a:gd name="T26" fmla="*/ 246 w 726"/>
                <a:gd name="T27" fmla="*/ 240 h 240"/>
                <a:gd name="T28" fmla="*/ 264 w 726"/>
                <a:gd name="T29" fmla="*/ 240 h 240"/>
                <a:gd name="T30" fmla="*/ 282 w 726"/>
                <a:gd name="T31" fmla="*/ 240 h 240"/>
                <a:gd name="T32" fmla="*/ 300 w 726"/>
                <a:gd name="T33" fmla="*/ 240 h 240"/>
                <a:gd name="T34" fmla="*/ 318 w 726"/>
                <a:gd name="T35" fmla="*/ 240 h 240"/>
                <a:gd name="T36" fmla="*/ 336 w 726"/>
                <a:gd name="T37" fmla="*/ 234 h 240"/>
                <a:gd name="T38" fmla="*/ 360 w 726"/>
                <a:gd name="T39" fmla="*/ 216 h 240"/>
                <a:gd name="T40" fmla="*/ 378 w 726"/>
                <a:gd name="T41" fmla="*/ 192 h 240"/>
                <a:gd name="T42" fmla="*/ 396 w 726"/>
                <a:gd name="T43" fmla="*/ 168 h 240"/>
                <a:gd name="T44" fmla="*/ 402 w 726"/>
                <a:gd name="T45" fmla="*/ 144 h 240"/>
                <a:gd name="T46" fmla="*/ 414 w 726"/>
                <a:gd name="T47" fmla="*/ 120 h 240"/>
                <a:gd name="T48" fmla="*/ 426 w 726"/>
                <a:gd name="T49" fmla="*/ 96 h 240"/>
                <a:gd name="T50" fmla="*/ 432 w 726"/>
                <a:gd name="T51" fmla="*/ 78 h 240"/>
                <a:gd name="T52" fmla="*/ 444 w 726"/>
                <a:gd name="T53" fmla="*/ 54 h 240"/>
                <a:gd name="T54" fmla="*/ 462 w 726"/>
                <a:gd name="T55" fmla="*/ 30 h 240"/>
                <a:gd name="T56" fmla="*/ 480 w 726"/>
                <a:gd name="T57" fmla="*/ 30 h 240"/>
                <a:gd name="T58" fmla="*/ 498 w 726"/>
                <a:gd name="T59" fmla="*/ 42 h 240"/>
                <a:gd name="T60" fmla="*/ 516 w 726"/>
                <a:gd name="T61" fmla="*/ 48 h 240"/>
                <a:gd name="T62" fmla="*/ 534 w 726"/>
                <a:gd name="T63" fmla="*/ 48 h 240"/>
                <a:gd name="T64" fmla="*/ 552 w 726"/>
                <a:gd name="T65" fmla="*/ 36 h 240"/>
                <a:gd name="T66" fmla="*/ 570 w 726"/>
                <a:gd name="T67" fmla="*/ 18 h 240"/>
                <a:gd name="T68" fmla="*/ 588 w 726"/>
                <a:gd name="T69" fmla="*/ 12 h 240"/>
                <a:gd name="T70" fmla="*/ 606 w 726"/>
                <a:gd name="T71" fmla="*/ 6 h 240"/>
                <a:gd name="T72" fmla="*/ 624 w 726"/>
                <a:gd name="T73" fmla="*/ 6 h 240"/>
                <a:gd name="T74" fmla="*/ 642 w 726"/>
                <a:gd name="T75" fmla="*/ 0 h 240"/>
                <a:gd name="T76" fmla="*/ 660 w 726"/>
                <a:gd name="T77" fmla="*/ 0 h 240"/>
                <a:gd name="T78" fmla="*/ 678 w 726"/>
                <a:gd name="T79" fmla="*/ 0 h 240"/>
                <a:gd name="T80" fmla="*/ 696 w 726"/>
                <a:gd name="T81" fmla="*/ 0 h 240"/>
                <a:gd name="T82" fmla="*/ 714 w 726"/>
                <a:gd name="T83" fmla="*/ 0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40"/>
                <a:gd name="T128" fmla="*/ 726 w 726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40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40"/>
                  </a:lnTo>
                  <a:lnTo>
                    <a:pt x="264" y="240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60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8" y="192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96" y="168"/>
                  </a:lnTo>
                  <a:lnTo>
                    <a:pt x="396" y="162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0" y="108"/>
                  </a:lnTo>
                  <a:lnTo>
                    <a:pt x="426" y="96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2" y="78"/>
                  </a:lnTo>
                  <a:lnTo>
                    <a:pt x="438" y="66"/>
                  </a:lnTo>
                  <a:lnTo>
                    <a:pt x="444" y="60"/>
                  </a:lnTo>
                  <a:lnTo>
                    <a:pt x="444" y="54"/>
                  </a:lnTo>
                  <a:lnTo>
                    <a:pt x="456" y="42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6880" name="Group 481"/>
          <p:cNvGrpSpPr>
            <a:grpSpLocks/>
          </p:cNvGrpSpPr>
          <p:nvPr/>
        </p:nvGrpSpPr>
        <p:grpSpPr bwMode="auto">
          <a:xfrm>
            <a:off x="2741613" y="1020763"/>
            <a:ext cx="1379537" cy="2743200"/>
            <a:chOff x="2080" y="643"/>
            <a:chExt cx="1206" cy="1728"/>
          </a:xfrm>
        </p:grpSpPr>
        <p:sp>
          <p:nvSpPr>
            <p:cNvPr id="77450" name="Freeform 482"/>
            <p:cNvSpPr>
              <a:spLocks/>
            </p:cNvSpPr>
            <p:nvPr/>
          </p:nvSpPr>
          <p:spPr bwMode="auto">
            <a:xfrm>
              <a:off x="2806" y="1423"/>
              <a:ext cx="480" cy="24"/>
            </a:xfrm>
            <a:custGeom>
              <a:avLst/>
              <a:gdLst>
                <a:gd name="T0" fmla="*/ 12 w 480"/>
                <a:gd name="T1" fmla="*/ 24 h 24"/>
                <a:gd name="T2" fmla="*/ 12 w 480"/>
                <a:gd name="T3" fmla="*/ 24 h 24"/>
                <a:gd name="T4" fmla="*/ 24 w 480"/>
                <a:gd name="T5" fmla="*/ 24 h 24"/>
                <a:gd name="T6" fmla="*/ 36 w 480"/>
                <a:gd name="T7" fmla="*/ 24 h 24"/>
                <a:gd name="T8" fmla="*/ 48 w 480"/>
                <a:gd name="T9" fmla="*/ 24 h 24"/>
                <a:gd name="T10" fmla="*/ 60 w 480"/>
                <a:gd name="T11" fmla="*/ 24 h 24"/>
                <a:gd name="T12" fmla="*/ 72 w 480"/>
                <a:gd name="T13" fmla="*/ 24 h 24"/>
                <a:gd name="T14" fmla="*/ 84 w 480"/>
                <a:gd name="T15" fmla="*/ 18 h 24"/>
                <a:gd name="T16" fmla="*/ 96 w 480"/>
                <a:gd name="T17" fmla="*/ 18 h 24"/>
                <a:gd name="T18" fmla="*/ 108 w 480"/>
                <a:gd name="T19" fmla="*/ 12 h 24"/>
                <a:gd name="T20" fmla="*/ 120 w 480"/>
                <a:gd name="T21" fmla="*/ 12 h 24"/>
                <a:gd name="T22" fmla="*/ 132 w 480"/>
                <a:gd name="T23" fmla="*/ 6 h 24"/>
                <a:gd name="T24" fmla="*/ 144 w 480"/>
                <a:gd name="T25" fmla="*/ 6 h 24"/>
                <a:gd name="T26" fmla="*/ 156 w 480"/>
                <a:gd name="T27" fmla="*/ 6 h 24"/>
                <a:gd name="T28" fmla="*/ 168 w 480"/>
                <a:gd name="T29" fmla="*/ 0 h 24"/>
                <a:gd name="T30" fmla="*/ 174 w 480"/>
                <a:gd name="T31" fmla="*/ 0 h 24"/>
                <a:gd name="T32" fmla="*/ 180 w 480"/>
                <a:gd name="T33" fmla="*/ 0 h 24"/>
                <a:gd name="T34" fmla="*/ 192 w 480"/>
                <a:gd name="T35" fmla="*/ 6 h 24"/>
                <a:gd name="T36" fmla="*/ 204 w 480"/>
                <a:gd name="T37" fmla="*/ 6 h 24"/>
                <a:gd name="T38" fmla="*/ 216 w 480"/>
                <a:gd name="T39" fmla="*/ 6 h 24"/>
                <a:gd name="T40" fmla="*/ 228 w 480"/>
                <a:gd name="T41" fmla="*/ 12 h 24"/>
                <a:gd name="T42" fmla="*/ 240 w 480"/>
                <a:gd name="T43" fmla="*/ 12 h 24"/>
                <a:gd name="T44" fmla="*/ 252 w 480"/>
                <a:gd name="T45" fmla="*/ 12 h 24"/>
                <a:gd name="T46" fmla="*/ 264 w 480"/>
                <a:gd name="T47" fmla="*/ 18 h 24"/>
                <a:gd name="T48" fmla="*/ 276 w 480"/>
                <a:gd name="T49" fmla="*/ 18 h 24"/>
                <a:gd name="T50" fmla="*/ 288 w 480"/>
                <a:gd name="T51" fmla="*/ 18 h 24"/>
                <a:gd name="T52" fmla="*/ 300 w 480"/>
                <a:gd name="T53" fmla="*/ 18 h 24"/>
                <a:gd name="T54" fmla="*/ 312 w 480"/>
                <a:gd name="T55" fmla="*/ 18 h 24"/>
                <a:gd name="T56" fmla="*/ 324 w 480"/>
                <a:gd name="T57" fmla="*/ 12 h 24"/>
                <a:gd name="T58" fmla="*/ 330 w 480"/>
                <a:gd name="T59" fmla="*/ 12 h 24"/>
                <a:gd name="T60" fmla="*/ 342 w 480"/>
                <a:gd name="T61" fmla="*/ 12 h 24"/>
                <a:gd name="T62" fmla="*/ 354 w 480"/>
                <a:gd name="T63" fmla="*/ 6 h 24"/>
                <a:gd name="T64" fmla="*/ 366 w 480"/>
                <a:gd name="T65" fmla="*/ 6 h 24"/>
                <a:gd name="T66" fmla="*/ 378 w 480"/>
                <a:gd name="T67" fmla="*/ 6 h 24"/>
                <a:gd name="T68" fmla="*/ 390 w 480"/>
                <a:gd name="T69" fmla="*/ 6 h 24"/>
                <a:gd name="T70" fmla="*/ 402 w 480"/>
                <a:gd name="T71" fmla="*/ 6 h 24"/>
                <a:gd name="T72" fmla="*/ 414 w 480"/>
                <a:gd name="T73" fmla="*/ 6 h 24"/>
                <a:gd name="T74" fmla="*/ 426 w 480"/>
                <a:gd name="T75" fmla="*/ 6 h 24"/>
                <a:gd name="T76" fmla="*/ 438 w 480"/>
                <a:gd name="T77" fmla="*/ 0 h 24"/>
                <a:gd name="T78" fmla="*/ 450 w 480"/>
                <a:gd name="T79" fmla="*/ 0 h 24"/>
                <a:gd name="T80" fmla="*/ 456 w 480"/>
                <a:gd name="T81" fmla="*/ 0 h 24"/>
                <a:gd name="T82" fmla="*/ 468 w 480"/>
                <a:gd name="T83" fmla="*/ 0 h 24"/>
                <a:gd name="T84" fmla="*/ 480 w 480"/>
                <a:gd name="T85" fmla="*/ 0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0"/>
                <a:gd name="T130" fmla="*/ 0 h 24"/>
                <a:gd name="T131" fmla="*/ 480 w 480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0" h="24">
                  <a:moveTo>
                    <a:pt x="0" y="24"/>
                  </a:moveTo>
                  <a:lnTo>
                    <a:pt x="12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74" y="0"/>
                  </a:lnTo>
                  <a:lnTo>
                    <a:pt x="186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2"/>
                  </a:lnTo>
                  <a:lnTo>
                    <a:pt x="336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62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1" name="Freeform 483"/>
            <p:cNvSpPr>
              <a:spLocks/>
            </p:cNvSpPr>
            <p:nvPr/>
          </p:nvSpPr>
          <p:spPr bwMode="auto">
            <a:xfrm>
              <a:off x="2080" y="1357"/>
              <a:ext cx="636" cy="300"/>
            </a:xfrm>
            <a:custGeom>
              <a:avLst/>
              <a:gdLst>
                <a:gd name="T0" fmla="*/ 12 w 636"/>
                <a:gd name="T1" fmla="*/ 300 h 300"/>
                <a:gd name="T2" fmla="*/ 30 w 636"/>
                <a:gd name="T3" fmla="*/ 300 h 300"/>
                <a:gd name="T4" fmla="*/ 48 w 636"/>
                <a:gd name="T5" fmla="*/ 300 h 300"/>
                <a:gd name="T6" fmla="*/ 66 w 636"/>
                <a:gd name="T7" fmla="*/ 300 h 300"/>
                <a:gd name="T8" fmla="*/ 84 w 636"/>
                <a:gd name="T9" fmla="*/ 300 h 300"/>
                <a:gd name="T10" fmla="*/ 102 w 636"/>
                <a:gd name="T11" fmla="*/ 300 h 300"/>
                <a:gd name="T12" fmla="*/ 120 w 636"/>
                <a:gd name="T13" fmla="*/ 294 h 300"/>
                <a:gd name="T14" fmla="*/ 144 w 636"/>
                <a:gd name="T15" fmla="*/ 300 h 300"/>
                <a:gd name="T16" fmla="*/ 150 w 636"/>
                <a:gd name="T17" fmla="*/ 300 h 300"/>
                <a:gd name="T18" fmla="*/ 168 w 636"/>
                <a:gd name="T19" fmla="*/ 300 h 300"/>
                <a:gd name="T20" fmla="*/ 186 w 636"/>
                <a:gd name="T21" fmla="*/ 300 h 300"/>
                <a:gd name="T22" fmla="*/ 204 w 636"/>
                <a:gd name="T23" fmla="*/ 300 h 300"/>
                <a:gd name="T24" fmla="*/ 222 w 636"/>
                <a:gd name="T25" fmla="*/ 300 h 300"/>
                <a:gd name="T26" fmla="*/ 240 w 636"/>
                <a:gd name="T27" fmla="*/ 300 h 300"/>
                <a:gd name="T28" fmla="*/ 258 w 636"/>
                <a:gd name="T29" fmla="*/ 300 h 300"/>
                <a:gd name="T30" fmla="*/ 270 w 636"/>
                <a:gd name="T31" fmla="*/ 300 h 300"/>
                <a:gd name="T32" fmla="*/ 288 w 636"/>
                <a:gd name="T33" fmla="*/ 300 h 300"/>
                <a:gd name="T34" fmla="*/ 306 w 636"/>
                <a:gd name="T35" fmla="*/ 288 h 300"/>
                <a:gd name="T36" fmla="*/ 318 w 636"/>
                <a:gd name="T37" fmla="*/ 270 h 300"/>
                <a:gd name="T38" fmla="*/ 324 w 636"/>
                <a:gd name="T39" fmla="*/ 252 h 300"/>
                <a:gd name="T40" fmla="*/ 336 w 636"/>
                <a:gd name="T41" fmla="*/ 222 h 300"/>
                <a:gd name="T42" fmla="*/ 342 w 636"/>
                <a:gd name="T43" fmla="*/ 192 h 300"/>
                <a:gd name="T44" fmla="*/ 354 w 636"/>
                <a:gd name="T45" fmla="*/ 168 h 300"/>
                <a:gd name="T46" fmla="*/ 366 w 636"/>
                <a:gd name="T47" fmla="*/ 144 h 300"/>
                <a:gd name="T48" fmla="*/ 372 w 636"/>
                <a:gd name="T49" fmla="*/ 126 h 300"/>
                <a:gd name="T50" fmla="*/ 390 w 636"/>
                <a:gd name="T51" fmla="*/ 126 h 300"/>
                <a:gd name="T52" fmla="*/ 408 w 636"/>
                <a:gd name="T53" fmla="*/ 114 h 300"/>
                <a:gd name="T54" fmla="*/ 426 w 636"/>
                <a:gd name="T55" fmla="*/ 96 h 300"/>
                <a:gd name="T56" fmla="*/ 444 w 636"/>
                <a:gd name="T57" fmla="*/ 102 h 300"/>
                <a:gd name="T58" fmla="*/ 468 w 636"/>
                <a:gd name="T59" fmla="*/ 126 h 300"/>
                <a:gd name="T60" fmla="*/ 480 w 636"/>
                <a:gd name="T61" fmla="*/ 138 h 300"/>
                <a:gd name="T62" fmla="*/ 486 w 636"/>
                <a:gd name="T63" fmla="*/ 138 h 300"/>
                <a:gd name="T64" fmla="*/ 504 w 636"/>
                <a:gd name="T65" fmla="*/ 120 h 300"/>
                <a:gd name="T66" fmla="*/ 516 w 636"/>
                <a:gd name="T67" fmla="*/ 102 h 300"/>
                <a:gd name="T68" fmla="*/ 522 w 636"/>
                <a:gd name="T69" fmla="*/ 84 h 300"/>
                <a:gd name="T70" fmla="*/ 534 w 636"/>
                <a:gd name="T71" fmla="*/ 60 h 300"/>
                <a:gd name="T72" fmla="*/ 546 w 636"/>
                <a:gd name="T73" fmla="*/ 42 h 300"/>
                <a:gd name="T74" fmla="*/ 564 w 636"/>
                <a:gd name="T75" fmla="*/ 18 h 300"/>
                <a:gd name="T76" fmla="*/ 570 w 636"/>
                <a:gd name="T77" fmla="*/ 12 h 300"/>
                <a:gd name="T78" fmla="*/ 588 w 636"/>
                <a:gd name="T79" fmla="*/ 0 h 300"/>
                <a:gd name="T80" fmla="*/ 606 w 636"/>
                <a:gd name="T81" fmla="*/ 6 h 300"/>
                <a:gd name="T82" fmla="*/ 624 w 636"/>
                <a:gd name="T83" fmla="*/ 12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300"/>
                <a:gd name="T128" fmla="*/ 636 w 636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300">
                  <a:moveTo>
                    <a:pt x="0" y="300"/>
                  </a:moveTo>
                  <a:lnTo>
                    <a:pt x="6" y="294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294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44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294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294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58" y="300"/>
                  </a:lnTo>
                  <a:lnTo>
                    <a:pt x="264" y="300"/>
                  </a:lnTo>
                  <a:lnTo>
                    <a:pt x="276" y="300"/>
                  </a:lnTo>
                  <a:lnTo>
                    <a:pt x="270" y="300"/>
                  </a:lnTo>
                  <a:lnTo>
                    <a:pt x="276" y="300"/>
                  </a:lnTo>
                  <a:lnTo>
                    <a:pt x="282" y="300"/>
                  </a:lnTo>
                  <a:lnTo>
                    <a:pt x="288" y="300"/>
                  </a:lnTo>
                  <a:lnTo>
                    <a:pt x="294" y="300"/>
                  </a:lnTo>
                  <a:lnTo>
                    <a:pt x="300" y="294"/>
                  </a:lnTo>
                  <a:lnTo>
                    <a:pt x="306" y="288"/>
                  </a:lnTo>
                  <a:lnTo>
                    <a:pt x="312" y="282"/>
                  </a:lnTo>
                  <a:lnTo>
                    <a:pt x="312" y="276"/>
                  </a:lnTo>
                  <a:lnTo>
                    <a:pt x="318" y="270"/>
                  </a:lnTo>
                  <a:lnTo>
                    <a:pt x="318" y="264"/>
                  </a:lnTo>
                  <a:lnTo>
                    <a:pt x="324" y="258"/>
                  </a:lnTo>
                  <a:lnTo>
                    <a:pt x="324" y="252"/>
                  </a:lnTo>
                  <a:lnTo>
                    <a:pt x="330" y="240"/>
                  </a:lnTo>
                  <a:lnTo>
                    <a:pt x="330" y="234"/>
                  </a:lnTo>
                  <a:lnTo>
                    <a:pt x="336" y="222"/>
                  </a:lnTo>
                  <a:lnTo>
                    <a:pt x="336" y="216"/>
                  </a:lnTo>
                  <a:lnTo>
                    <a:pt x="342" y="204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74"/>
                  </a:lnTo>
                  <a:lnTo>
                    <a:pt x="354" y="168"/>
                  </a:lnTo>
                  <a:lnTo>
                    <a:pt x="360" y="156"/>
                  </a:lnTo>
                  <a:lnTo>
                    <a:pt x="360" y="150"/>
                  </a:lnTo>
                  <a:lnTo>
                    <a:pt x="366" y="144"/>
                  </a:lnTo>
                  <a:lnTo>
                    <a:pt x="366" y="138"/>
                  </a:lnTo>
                  <a:lnTo>
                    <a:pt x="378" y="126"/>
                  </a:lnTo>
                  <a:lnTo>
                    <a:pt x="372" y="126"/>
                  </a:lnTo>
                  <a:lnTo>
                    <a:pt x="378" y="126"/>
                  </a:lnTo>
                  <a:lnTo>
                    <a:pt x="384" y="126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102"/>
                  </a:lnTo>
                  <a:lnTo>
                    <a:pt x="450" y="108"/>
                  </a:lnTo>
                  <a:lnTo>
                    <a:pt x="456" y="114"/>
                  </a:lnTo>
                  <a:lnTo>
                    <a:pt x="468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80" y="138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26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0" y="108"/>
                  </a:lnTo>
                  <a:lnTo>
                    <a:pt x="516" y="102"/>
                  </a:lnTo>
                  <a:lnTo>
                    <a:pt x="516" y="96"/>
                  </a:lnTo>
                  <a:lnTo>
                    <a:pt x="522" y="90"/>
                  </a:lnTo>
                  <a:lnTo>
                    <a:pt x="522" y="84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34" y="60"/>
                  </a:lnTo>
                  <a:lnTo>
                    <a:pt x="540" y="54"/>
                  </a:lnTo>
                  <a:lnTo>
                    <a:pt x="546" y="48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2" y="30"/>
                  </a:lnTo>
                  <a:lnTo>
                    <a:pt x="564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2" name="Freeform 484"/>
            <p:cNvSpPr>
              <a:spLocks/>
            </p:cNvSpPr>
            <p:nvPr/>
          </p:nvSpPr>
          <p:spPr bwMode="auto">
            <a:xfrm>
              <a:off x="2716" y="1363"/>
              <a:ext cx="570" cy="60"/>
            </a:xfrm>
            <a:custGeom>
              <a:avLst/>
              <a:gdLst>
                <a:gd name="T0" fmla="*/ 6 w 570"/>
                <a:gd name="T1" fmla="*/ 12 h 60"/>
                <a:gd name="T2" fmla="*/ 18 w 570"/>
                <a:gd name="T3" fmla="*/ 12 h 60"/>
                <a:gd name="T4" fmla="*/ 30 w 570"/>
                <a:gd name="T5" fmla="*/ 12 h 60"/>
                <a:gd name="T6" fmla="*/ 42 w 570"/>
                <a:gd name="T7" fmla="*/ 12 h 60"/>
                <a:gd name="T8" fmla="*/ 54 w 570"/>
                <a:gd name="T9" fmla="*/ 12 h 60"/>
                <a:gd name="T10" fmla="*/ 66 w 570"/>
                <a:gd name="T11" fmla="*/ 6 h 60"/>
                <a:gd name="T12" fmla="*/ 78 w 570"/>
                <a:gd name="T13" fmla="*/ 6 h 60"/>
                <a:gd name="T14" fmla="*/ 90 w 570"/>
                <a:gd name="T15" fmla="*/ 6 h 60"/>
                <a:gd name="T16" fmla="*/ 102 w 570"/>
                <a:gd name="T17" fmla="*/ 6 h 60"/>
                <a:gd name="T18" fmla="*/ 114 w 570"/>
                <a:gd name="T19" fmla="*/ 6 h 60"/>
                <a:gd name="T20" fmla="*/ 126 w 570"/>
                <a:gd name="T21" fmla="*/ 6 h 60"/>
                <a:gd name="T22" fmla="*/ 138 w 570"/>
                <a:gd name="T23" fmla="*/ 6 h 60"/>
                <a:gd name="T24" fmla="*/ 150 w 570"/>
                <a:gd name="T25" fmla="*/ 0 h 60"/>
                <a:gd name="T26" fmla="*/ 162 w 570"/>
                <a:gd name="T27" fmla="*/ 0 h 60"/>
                <a:gd name="T28" fmla="*/ 174 w 570"/>
                <a:gd name="T29" fmla="*/ 0 h 60"/>
                <a:gd name="T30" fmla="*/ 186 w 570"/>
                <a:gd name="T31" fmla="*/ 0 h 60"/>
                <a:gd name="T32" fmla="*/ 198 w 570"/>
                <a:gd name="T33" fmla="*/ 0 h 60"/>
                <a:gd name="T34" fmla="*/ 210 w 570"/>
                <a:gd name="T35" fmla="*/ 0 h 60"/>
                <a:gd name="T36" fmla="*/ 222 w 570"/>
                <a:gd name="T37" fmla="*/ 0 h 60"/>
                <a:gd name="T38" fmla="*/ 234 w 570"/>
                <a:gd name="T39" fmla="*/ 6 h 60"/>
                <a:gd name="T40" fmla="*/ 246 w 570"/>
                <a:gd name="T41" fmla="*/ 6 h 60"/>
                <a:gd name="T42" fmla="*/ 258 w 570"/>
                <a:gd name="T43" fmla="*/ 12 h 60"/>
                <a:gd name="T44" fmla="*/ 270 w 570"/>
                <a:gd name="T45" fmla="*/ 12 h 60"/>
                <a:gd name="T46" fmla="*/ 282 w 570"/>
                <a:gd name="T47" fmla="*/ 18 h 60"/>
                <a:gd name="T48" fmla="*/ 294 w 570"/>
                <a:gd name="T49" fmla="*/ 18 h 60"/>
                <a:gd name="T50" fmla="*/ 306 w 570"/>
                <a:gd name="T51" fmla="*/ 18 h 60"/>
                <a:gd name="T52" fmla="*/ 318 w 570"/>
                <a:gd name="T53" fmla="*/ 18 h 60"/>
                <a:gd name="T54" fmla="*/ 330 w 570"/>
                <a:gd name="T55" fmla="*/ 24 h 60"/>
                <a:gd name="T56" fmla="*/ 348 w 570"/>
                <a:gd name="T57" fmla="*/ 24 h 60"/>
                <a:gd name="T58" fmla="*/ 348 w 570"/>
                <a:gd name="T59" fmla="*/ 30 h 60"/>
                <a:gd name="T60" fmla="*/ 354 w 570"/>
                <a:gd name="T61" fmla="*/ 30 h 60"/>
                <a:gd name="T62" fmla="*/ 366 w 570"/>
                <a:gd name="T63" fmla="*/ 30 h 60"/>
                <a:gd name="T64" fmla="*/ 378 w 570"/>
                <a:gd name="T65" fmla="*/ 36 h 60"/>
                <a:gd name="T66" fmla="*/ 390 w 570"/>
                <a:gd name="T67" fmla="*/ 36 h 60"/>
                <a:gd name="T68" fmla="*/ 402 w 570"/>
                <a:gd name="T69" fmla="*/ 36 h 60"/>
                <a:gd name="T70" fmla="*/ 414 w 570"/>
                <a:gd name="T71" fmla="*/ 42 h 60"/>
                <a:gd name="T72" fmla="*/ 426 w 570"/>
                <a:gd name="T73" fmla="*/ 42 h 60"/>
                <a:gd name="T74" fmla="*/ 438 w 570"/>
                <a:gd name="T75" fmla="*/ 42 h 60"/>
                <a:gd name="T76" fmla="*/ 450 w 570"/>
                <a:gd name="T77" fmla="*/ 42 h 60"/>
                <a:gd name="T78" fmla="*/ 462 w 570"/>
                <a:gd name="T79" fmla="*/ 48 h 60"/>
                <a:gd name="T80" fmla="*/ 474 w 570"/>
                <a:gd name="T81" fmla="*/ 48 h 60"/>
                <a:gd name="T82" fmla="*/ 486 w 570"/>
                <a:gd name="T83" fmla="*/ 48 h 60"/>
                <a:gd name="T84" fmla="*/ 498 w 570"/>
                <a:gd name="T85" fmla="*/ 48 h 60"/>
                <a:gd name="T86" fmla="*/ 510 w 570"/>
                <a:gd name="T87" fmla="*/ 54 h 60"/>
                <a:gd name="T88" fmla="*/ 522 w 570"/>
                <a:gd name="T89" fmla="*/ 54 h 60"/>
                <a:gd name="T90" fmla="*/ 534 w 570"/>
                <a:gd name="T91" fmla="*/ 54 h 60"/>
                <a:gd name="T92" fmla="*/ 546 w 570"/>
                <a:gd name="T93" fmla="*/ 54 h 60"/>
                <a:gd name="T94" fmla="*/ 564 w 570"/>
                <a:gd name="T95" fmla="*/ 60 h 60"/>
                <a:gd name="T96" fmla="*/ 564 w 570"/>
                <a:gd name="T97" fmla="*/ 60 h 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70"/>
                <a:gd name="T148" fmla="*/ 0 h 60"/>
                <a:gd name="T149" fmla="*/ 570 w 570"/>
                <a:gd name="T150" fmla="*/ 60 h 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70" h="60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18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8" y="24"/>
                  </a:lnTo>
                  <a:lnTo>
                    <a:pt x="342" y="24"/>
                  </a:lnTo>
                  <a:lnTo>
                    <a:pt x="348" y="30"/>
                  </a:lnTo>
                  <a:lnTo>
                    <a:pt x="360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60"/>
                  </a:lnTo>
                  <a:lnTo>
                    <a:pt x="564" y="60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3" name="Freeform 485"/>
            <p:cNvSpPr>
              <a:spLocks/>
            </p:cNvSpPr>
            <p:nvPr/>
          </p:nvSpPr>
          <p:spPr bwMode="auto">
            <a:xfrm>
              <a:off x="2080" y="1393"/>
              <a:ext cx="708" cy="234"/>
            </a:xfrm>
            <a:custGeom>
              <a:avLst/>
              <a:gdLst>
                <a:gd name="T0" fmla="*/ 12 w 708"/>
                <a:gd name="T1" fmla="*/ 234 h 234"/>
                <a:gd name="T2" fmla="*/ 30 w 708"/>
                <a:gd name="T3" fmla="*/ 234 h 234"/>
                <a:gd name="T4" fmla="*/ 48 w 708"/>
                <a:gd name="T5" fmla="*/ 234 h 234"/>
                <a:gd name="T6" fmla="*/ 66 w 708"/>
                <a:gd name="T7" fmla="*/ 234 h 234"/>
                <a:gd name="T8" fmla="*/ 84 w 708"/>
                <a:gd name="T9" fmla="*/ 234 h 234"/>
                <a:gd name="T10" fmla="*/ 102 w 708"/>
                <a:gd name="T11" fmla="*/ 234 h 234"/>
                <a:gd name="T12" fmla="*/ 120 w 708"/>
                <a:gd name="T13" fmla="*/ 234 h 234"/>
                <a:gd name="T14" fmla="*/ 138 w 708"/>
                <a:gd name="T15" fmla="*/ 234 h 234"/>
                <a:gd name="T16" fmla="*/ 156 w 708"/>
                <a:gd name="T17" fmla="*/ 234 h 234"/>
                <a:gd name="T18" fmla="*/ 174 w 708"/>
                <a:gd name="T19" fmla="*/ 234 h 234"/>
                <a:gd name="T20" fmla="*/ 192 w 708"/>
                <a:gd name="T21" fmla="*/ 234 h 234"/>
                <a:gd name="T22" fmla="*/ 210 w 708"/>
                <a:gd name="T23" fmla="*/ 234 h 234"/>
                <a:gd name="T24" fmla="*/ 228 w 708"/>
                <a:gd name="T25" fmla="*/ 234 h 234"/>
                <a:gd name="T26" fmla="*/ 246 w 708"/>
                <a:gd name="T27" fmla="*/ 234 h 234"/>
                <a:gd name="T28" fmla="*/ 264 w 708"/>
                <a:gd name="T29" fmla="*/ 234 h 234"/>
                <a:gd name="T30" fmla="*/ 282 w 708"/>
                <a:gd name="T31" fmla="*/ 234 h 234"/>
                <a:gd name="T32" fmla="*/ 300 w 708"/>
                <a:gd name="T33" fmla="*/ 234 h 234"/>
                <a:gd name="T34" fmla="*/ 318 w 708"/>
                <a:gd name="T35" fmla="*/ 234 h 234"/>
                <a:gd name="T36" fmla="*/ 336 w 708"/>
                <a:gd name="T37" fmla="*/ 228 h 234"/>
                <a:gd name="T38" fmla="*/ 354 w 708"/>
                <a:gd name="T39" fmla="*/ 216 h 234"/>
                <a:gd name="T40" fmla="*/ 366 w 708"/>
                <a:gd name="T41" fmla="*/ 198 h 234"/>
                <a:gd name="T42" fmla="*/ 390 w 708"/>
                <a:gd name="T43" fmla="*/ 174 h 234"/>
                <a:gd name="T44" fmla="*/ 402 w 708"/>
                <a:gd name="T45" fmla="*/ 156 h 234"/>
                <a:gd name="T46" fmla="*/ 414 w 708"/>
                <a:gd name="T47" fmla="*/ 138 h 234"/>
                <a:gd name="T48" fmla="*/ 426 w 708"/>
                <a:gd name="T49" fmla="*/ 120 h 234"/>
                <a:gd name="T50" fmla="*/ 438 w 708"/>
                <a:gd name="T51" fmla="*/ 102 h 234"/>
                <a:gd name="T52" fmla="*/ 444 w 708"/>
                <a:gd name="T53" fmla="*/ 84 h 234"/>
                <a:gd name="T54" fmla="*/ 456 w 708"/>
                <a:gd name="T55" fmla="*/ 66 h 234"/>
                <a:gd name="T56" fmla="*/ 462 w 708"/>
                <a:gd name="T57" fmla="*/ 48 h 234"/>
                <a:gd name="T58" fmla="*/ 480 w 708"/>
                <a:gd name="T59" fmla="*/ 30 h 234"/>
                <a:gd name="T60" fmla="*/ 498 w 708"/>
                <a:gd name="T61" fmla="*/ 12 h 234"/>
                <a:gd name="T62" fmla="*/ 516 w 708"/>
                <a:gd name="T63" fmla="*/ 12 h 234"/>
                <a:gd name="T64" fmla="*/ 534 w 708"/>
                <a:gd name="T65" fmla="*/ 18 h 234"/>
                <a:gd name="T66" fmla="*/ 552 w 708"/>
                <a:gd name="T67" fmla="*/ 24 h 234"/>
                <a:gd name="T68" fmla="*/ 570 w 708"/>
                <a:gd name="T69" fmla="*/ 12 h 234"/>
                <a:gd name="T70" fmla="*/ 588 w 708"/>
                <a:gd name="T71" fmla="*/ 0 h 234"/>
                <a:gd name="T72" fmla="*/ 606 w 708"/>
                <a:gd name="T73" fmla="*/ 0 h 234"/>
                <a:gd name="T74" fmla="*/ 624 w 708"/>
                <a:gd name="T75" fmla="*/ 0 h 234"/>
                <a:gd name="T76" fmla="*/ 642 w 708"/>
                <a:gd name="T77" fmla="*/ 6 h 234"/>
                <a:gd name="T78" fmla="*/ 660 w 708"/>
                <a:gd name="T79" fmla="*/ 0 h 234"/>
                <a:gd name="T80" fmla="*/ 678 w 708"/>
                <a:gd name="T81" fmla="*/ 6 h 234"/>
                <a:gd name="T82" fmla="*/ 696 w 708"/>
                <a:gd name="T83" fmla="*/ 18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34"/>
                <a:gd name="T128" fmla="*/ 708 w 708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34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90" y="174"/>
                  </a:lnTo>
                  <a:lnTo>
                    <a:pt x="390" y="168"/>
                  </a:lnTo>
                  <a:lnTo>
                    <a:pt x="396" y="162"/>
                  </a:lnTo>
                  <a:lnTo>
                    <a:pt x="402" y="156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20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44" y="84"/>
                  </a:lnTo>
                  <a:lnTo>
                    <a:pt x="450" y="78"/>
                  </a:lnTo>
                  <a:lnTo>
                    <a:pt x="450" y="72"/>
                  </a:lnTo>
                  <a:lnTo>
                    <a:pt x="456" y="66"/>
                  </a:lnTo>
                  <a:lnTo>
                    <a:pt x="456" y="60"/>
                  </a:lnTo>
                  <a:lnTo>
                    <a:pt x="468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80" y="36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24"/>
                  </a:lnTo>
                  <a:lnTo>
                    <a:pt x="70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4" name="Freeform 486"/>
            <p:cNvSpPr>
              <a:spLocks/>
            </p:cNvSpPr>
            <p:nvPr/>
          </p:nvSpPr>
          <p:spPr bwMode="auto">
            <a:xfrm>
              <a:off x="2788" y="1417"/>
              <a:ext cx="498" cy="24"/>
            </a:xfrm>
            <a:custGeom>
              <a:avLst/>
              <a:gdLst>
                <a:gd name="T0" fmla="*/ 6 w 498"/>
                <a:gd name="T1" fmla="*/ 6 h 24"/>
                <a:gd name="T2" fmla="*/ 18 w 498"/>
                <a:gd name="T3" fmla="*/ 6 h 24"/>
                <a:gd name="T4" fmla="*/ 30 w 498"/>
                <a:gd name="T5" fmla="*/ 12 h 24"/>
                <a:gd name="T6" fmla="*/ 42 w 498"/>
                <a:gd name="T7" fmla="*/ 12 h 24"/>
                <a:gd name="T8" fmla="*/ 54 w 498"/>
                <a:gd name="T9" fmla="*/ 12 h 24"/>
                <a:gd name="T10" fmla="*/ 66 w 498"/>
                <a:gd name="T11" fmla="*/ 18 h 24"/>
                <a:gd name="T12" fmla="*/ 78 w 498"/>
                <a:gd name="T13" fmla="*/ 18 h 24"/>
                <a:gd name="T14" fmla="*/ 90 w 498"/>
                <a:gd name="T15" fmla="*/ 18 h 24"/>
                <a:gd name="T16" fmla="*/ 102 w 498"/>
                <a:gd name="T17" fmla="*/ 18 h 24"/>
                <a:gd name="T18" fmla="*/ 114 w 498"/>
                <a:gd name="T19" fmla="*/ 18 h 24"/>
                <a:gd name="T20" fmla="*/ 126 w 498"/>
                <a:gd name="T21" fmla="*/ 24 h 24"/>
                <a:gd name="T22" fmla="*/ 138 w 498"/>
                <a:gd name="T23" fmla="*/ 24 h 24"/>
                <a:gd name="T24" fmla="*/ 150 w 498"/>
                <a:gd name="T25" fmla="*/ 24 h 24"/>
                <a:gd name="T26" fmla="*/ 162 w 498"/>
                <a:gd name="T27" fmla="*/ 18 h 24"/>
                <a:gd name="T28" fmla="*/ 174 w 498"/>
                <a:gd name="T29" fmla="*/ 18 h 24"/>
                <a:gd name="T30" fmla="*/ 186 w 498"/>
                <a:gd name="T31" fmla="*/ 18 h 24"/>
                <a:gd name="T32" fmla="*/ 198 w 498"/>
                <a:gd name="T33" fmla="*/ 12 h 24"/>
                <a:gd name="T34" fmla="*/ 216 w 498"/>
                <a:gd name="T35" fmla="*/ 18 h 24"/>
                <a:gd name="T36" fmla="*/ 216 w 498"/>
                <a:gd name="T37" fmla="*/ 18 h 24"/>
                <a:gd name="T38" fmla="*/ 228 w 498"/>
                <a:gd name="T39" fmla="*/ 18 h 24"/>
                <a:gd name="T40" fmla="*/ 240 w 498"/>
                <a:gd name="T41" fmla="*/ 18 h 24"/>
                <a:gd name="T42" fmla="*/ 252 w 498"/>
                <a:gd name="T43" fmla="*/ 18 h 24"/>
                <a:gd name="T44" fmla="*/ 264 w 498"/>
                <a:gd name="T45" fmla="*/ 18 h 24"/>
                <a:gd name="T46" fmla="*/ 276 w 498"/>
                <a:gd name="T47" fmla="*/ 18 h 24"/>
                <a:gd name="T48" fmla="*/ 288 w 498"/>
                <a:gd name="T49" fmla="*/ 18 h 24"/>
                <a:gd name="T50" fmla="*/ 300 w 498"/>
                <a:gd name="T51" fmla="*/ 18 h 24"/>
                <a:gd name="T52" fmla="*/ 312 w 498"/>
                <a:gd name="T53" fmla="*/ 24 h 24"/>
                <a:gd name="T54" fmla="*/ 324 w 498"/>
                <a:gd name="T55" fmla="*/ 24 h 24"/>
                <a:gd name="T56" fmla="*/ 342 w 498"/>
                <a:gd name="T57" fmla="*/ 24 h 24"/>
                <a:gd name="T58" fmla="*/ 342 w 498"/>
                <a:gd name="T59" fmla="*/ 24 h 24"/>
                <a:gd name="T60" fmla="*/ 354 w 498"/>
                <a:gd name="T61" fmla="*/ 18 h 24"/>
                <a:gd name="T62" fmla="*/ 366 w 498"/>
                <a:gd name="T63" fmla="*/ 18 h 24"/>
                <a:gd name="T64" fmla="*/ 378 w 498"/>
                <a:gd name="T65" fmla="*/ 24 h 24"/>
                <a:gd name="T66" fmla="*/ 390 w 498"/>
                <a:gd name="T67" fmla="*/ 24 h 24"/>
                <a:gd name="T68" fmla="*/ 402 w 498"/>
                <a:gd name="T69" fmla="*/ 24 h 24"/>
                <a:gd name="T70" fmla="*/ 414 w 498"/>
                <a:gd name="T71" fmla="*/ 24 h 24"/>
                <a:gd name="T72" fmla="*/ 432 w 498"/>
                <a:gd name="T73" fmla="*/ 18 h 24"/>
                <a:gd name="T74" fmla="*/ 432 w 498"/>
                <a:gd name="T75" fmla="*/ 18 h 24"/>
                <a:gd name="T76" fmla="*/ 444 w 498"/>
                <a:gd name="T77" fmla="*/ 18 h 24"/>
                <a:gd name="T78" fmla="*/ 456 w 498"/>
                <a:gd name="T79" fmla="*/ 18 h 24"/>
                <a:gd name="T80" fmla="*/ 468 w 498"/>
                <a:gd name="T81" fmla="*/ 18 h 24"/>
                <a:gd name="T82" fmla="*/ 480 w 498"/>
                <a:gd name="T83" fmla="*/ 18 h 24"/>
                <a:gd name="T84" fmla="*/ 492 w 498"/>
                <a:gd name="T85" fmla="*/ 18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24"/>
                <a:gd name="T131" fmla="*/ 498 w 498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2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6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42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18"/>
                  </a:lnTo>
                  <a:lnTo>
                    <a:pt x="432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5" name="Freeform 487"/>
            <p:cNvSpPr>
              <a:spLocks/>
            </p:cNvSpPr>
            <p:nvPr/>
          </p:nvSpPr>
          <p:spPr bwMode="auto">
            <a:xfrm>
              <a:off x="2080" y="1387"/>
              <a:ext cx="732" cy="210"/>
            </a:xfrm>
            <a:custGeom>
              <a:avLst/>
              <a:gdLst>
                <a:gd name="T0" fmla="*/ 12 w 732"/>
                <a:gd name="T1" fmla="*/ 210 h 210"/>
                <a:gd name="T2" fmla="*/ 30 w 732"/>
                <a:gd name="T3" fmla="*/ 210 h 210"/>
                <a:gd name="T4" fmla="*/ 48 w 732"/>
                <a:gd name="T5" fmla="*/ 210 h 210"/>
                <a:gd name="T6" fmla="*/ 66 w 732"/>
                <a:gd name="T7" fmla="*/ 210 h 210"/>
                <a:gd name="T8" fmla="*/ 84 w 732"/>
                <a:gd name="T9" fmla="*/ 210 h 210"/>
                <a:gd name="T10" fmla="*/ 102 w 732"/>
                <a:gd name="T11" fmla="*/ 210 h 210"/>
                <a:gd name="T12" fmla="*/ 120 w 732"/>
                <a:gd name="T13" fmla="*/ 210 h 210"/>
                <a:gd name="T14" fmla="*/ 138 w 732"/>
                <a:gd name="T15" fmla="*/ 210 h 210"/>
                <a:gd name="T16" fmla="*/ 150 w 732"/>
                <a:gd name="T17" fmla="*/ 210 h 210"/>
                <a:gd name="T18" fmla="*/ 168 w 732"/>
                <a:gd name="T19" fmla="*/ 210 h 210"/>
                <a:gd name="T20" fmla="*/ 186 w 732"/>
                <a:gd name="T21" fmla="*/ 210 h 210"/>
                <a:gd name="T22" fmla="*/ 204 w 732"/>
                <a:gd name="T23" fmla="*/ 210 h 210"/>
                <a:gd name="T24" fmla="*/ 222 w 732"/>
                <a:gd name="T25" fmla="*/ 210 h 210"/>
                <a:gd name="T26" fmla="*/ 240 w 732"/>
                <a:gd name="T27" fmla="*/ 210 h 210"/>
                <a:gd name="T28" fmla="*/ 258 w 732"/>
                <a:gd name="T29" fmla="*/ 210 h 210"/>
                <a:gd name="T30" fmla="*/ 276 w 732"/>
                <a:gd name="T31" fmla="*/ 210 h 210"/>
                <a:gd name="T32" fmla="*/ 294 w 732"/>
                <a:gd name="T33" fmla="*/ 210 h 210"/>
                <a:gd name="T34" fmla="*/ 312 w 732"/>
                <a:gd name="T35" fmla="*/ 198 h 210"/>
                <a:gd name="T36" fmla="*/ 324 w 732"/>
                <a:gd name="T37" fmla="*/ 180 h 210"/>
                <a:gd name="T38" fmla="*/ 342 w 732"/>
                <a:gd name="T39" fmla="*/ 156 h 210"/>
                <a:gd name="T40" fmla="*/ 354 w 732"/>
                <a:gd name="T41" fmla="*/ 144 h 210"/>
                <a:gd name="T42" fmla="*/ 372 w 732"/>
                <a:gd name="T43" fmla="*/ 120 h 210"/>
                <a:gd name="T44" fmla="*/ 384 w 732"/>
                <a:gd name="T45" fmla="*/ 108 h 210"/>
                <a:gd name="T46" fmla="*/ 402 w 732"/>
                <a:gd name="T47" fmla="*/ 120 h 210"/>
                <a:gd name="T48" fmla="*/ 420 w 732"/>
                <a:gd name="T49" fmla="*/ 114 h 210"/>
                <a:gd name="T50" fmla="*/ 438 w 732"/>
                <a:gd name="T51" fmla="*/ 90 h 210"/>
                <a:gd name="T52" fmla="*/ 450 w 732"/>
                <a:gd name="T53" fmla="*/ 78 h 210"/>
                <a:gd name="T54" fmla="*/ 468 w 732"/>
                <a:gd name="T55" fmla="*/ 72 h 210"/>
                <a:gd name="T56" fmla="*/ 486 w 732"/>
                <a:gd name="T57" fmla="*/ 60 h 210"/>
                <a:gd name="T58" fmla="*/ 504 w 732"/>
                <a:gd name="T59" fmla="*/ 48 h 210"/>
                <a:gd name="T60" fmla="*/ 522 w 732"/>
                <a:gd name="T61" fmla="*/ 36 h 210"/>
                <a:gd name="T62" fmla="*/ 540 w 732"/>
                <a:gd name="T63" fmla="*/ 24 h 210"/>
                <a:gd name="T64" fmla="*/ 558 w 732"/>
                <a:gd name="T65" fmla="*/ 18 h 210"/>
                <a:gd name="T66" fmla="*/ 576 w 732"/>
                <a:gd name="T67" fmla="*/ 6 h 210"/>
                <a:gd name="T68" fmla="*/ 594 w 732"/>
                <a:gd name="T69" fmla="*/ 0 h 210"/>
                <a:gd name="T70" fmla="*/ 612 w 732"/>
                <a:gd name="T71" fmla="*/ 0 h 210"/>
                <a:gd name="T72" fmla="*/ 630 w 732"/>
                <a:gd name="T73" fmla="*/ 12 h 210"/>
                <a:gd name="T74" fmla="*/ 648 w 732"/>
                <a:gd name="T75" fmla="*/ 24 h 210"/>
                <a:gd name="T76" fmla="*/ 666 w 732"/>
                <a:gd name="T77" fmla="*/ 36 h 210"/>
                <a:gd name="T78" fmla="*/ 684 w 732"/>
                <a:gd name="T79" fmla="*/ 42 h 210"/>
                <a:gd name="T80" fmla="*/ 702 w 732"/>
                <a:gd name="T81" fmla="*/ 42 h 210"/>
                <a:gd name="T82" fmla="*/ 720 w 732"/>
                <a:gd name="T83" fmla="*/ 3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10"/>
                <a:gd name="T128" fmla="*/ 732 w 732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6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04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04"/>
                  </a:lnTo>
                  <a:lnTo>
                    <a:pt x="312" y="198"/>
                  </a:lnTo>
                  <a:lnTo>
                    <a:pt x="318" y="192"/>
                  </a:lnTo>
                  <a:lnTo>
                    <a:pt x="318" y="186"/>
                  </a:lnTo>
                  <a:lnTo>
                    <a:pt x="324" y="180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60" y="138"/>
                  </a:lnTo>
                  <a:lnTo>
                    <a:pt x="360" y="132"/>
                  </a:lnTo>
                  <a:lnTo>
                    <a:pt x="372" y="120"/>
                  </a:lnTo>
                  <a:lnTo>
                    <a:pt x="372" y="114"/>
                  </a:lnTo>
                  <a:lnTo>
                    <a:pt x="378" y="108"/>
                  </a:lnTo>
                  <a:lnTo>
                    <a:pt x="384" y="108"/>
                  </a:lnTo>
                  <a:lnTo>
                    <a:pt x="390" y="114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32" y="102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6" y="78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36"/>
                  </a:lnTo>
                  <a:lnTo>
                    <a:pt x="714" y="36"/>
                  </a:lnTo>
                  <a:lnTo>
                    <a:pt x="720" y="36"/>
                  </a:lnTo>
                  <a:lnTo>
                    <a:pt x="726" y="36"/>
                  </a:lnTo>
                  <a:lnTo>
                    <a:pt x="732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6" name="Freeform 488"/>
            <p:cNvSpPr>
              <a:spLocks/>
            </p:cNvSpPr>
            <p:nvPr/>
          </p:nvSpPr>
          <p:spPr bwMode="auto">
            <a:xfrm>
              <a:off x="2812" y="1387"/>
              <a:ext cx="474" cy="36"/>
            </a:xfrm>
            <a:custGeom>
              <a:avLst/>
              <a:gdLst>
                <a:gd name="T0" fmla="*/ 6 w 474"/>
                <a:gd name="T1" fmla="*/ 30 h 36"/>
                <a:gd name="T2" fmla="*/ 18 w 474"/>
                <a:gd name="T3" fmla="*/ 30 h 36"/>
                <a:gd name="T4" fmla="*/ 30 w 474"/>
                <a:gd name="T5" fmla="*/ 30 h 36"/>
                <a:gd name="T6" fmla="*/ 36 w 474"/>
                <a:gd name="T7" fmla="*/ 30 h 36"/>
                <a:gd name="T8" fmla="*/ 48 w 474"/>
                <a:gd name="T9" fmla="*/ 24 h 36"/>
                <a:gd name="T10" fmla="*/ 60 w 474"/>
                <a:gd name="T11" fmla="*/ 24 h 36"/>
                <a:gd name="T12" fmla="*/ 72 w 474"/>
                <a:gd name="T13" fmla="*/ 18 h 36"/>
                <a:gd name="T14" fmla="*/ 84 w 474"/>
                <a:gd name="T15" fmla="*/ 18 h 36"/>
                <a:gd name="T16" fmla="*/ 96 w 474"/>
                <a:gd name="T17" fmla="*/ 18 h 36"/>
                <a:gd name="T18" fmla="*/ 108 w 474"/>
                <a:gd name="T19" fmla="*/ 12 h 36"/>
                <a:gd name="T20" fmla="*/ 120 w 474"/>
                <a:gd name="T21" fmla="*/ 12 h 36"/>
                <a:gd name="T22" fmla="*/ 132 w 474"/>
                <a:gd name="T23" fmla="*/ 6 h 36"/>
                <a:gd name="T24" fmla="*/ 144 w 474"/>
                <a:gd name="T25" fmla="*/ 6 h 36"/>
                <a:gd name="T26" fmla="*/ 156 w 474"/>
                <a:gd name="T27" fmla="*/ 6 h 36"/>
                <a:gd name="T28" fmla="*/ 168 w 474"/>
                <a:gd name="T29" fmla="*/ 6 h 36"/>
                <a:gd name="T30" fmla="*/ 180 w 474"/>
                <a:gd name="T31" fmla="*/ 6 h 36"/>
                <a:gd name="T32" fmla="*/ 192 w 474"/>
                <a:gd name="T33" fmla="*/ 0 h 36"/>
                <a:gd name="T34" fmla="*/ 204 w 474"/>
                <a:gd name="T35" fmla="*/ 0 h 36"/>
                <a:gd name="T36" fmla="*/ 216 w 474"/>
                <a:gd name="T37" fmla="*/ 6 h 36"/>
                <a:gd name="T38" fmla="*/ 228 w 474"/>
                <a:gd name="T39" fmla="*/ 6 h 36"/>
                <a:gd name="T40" fmla="*/ 240 w 474"/>
                <a:gd name="T41" fmla="*/ 6 h 36"/>
                <a:gd name="T42" fmla="*/ 252 w 474"/>
                <a:gd name="T43" fmla="*/ 6 h 36"/>
                <a:gd name="T44" fmla="*/ 264 w 474"/>
                <a:gd name="T45" fmla="*/ 6 h 36"/>
                <a:gd name="T46" fmla="*/ 276 w 474"/>
                <a:gd name="T47" fmla="*/ 6 h 36"/>
                <a:gd name="T48" fmla="*/ 288 w 474"/>
                <a:gd name="T49" fmla="*/ 6 h 36"/>
                <a:gd name="T50" fmla="*/ 300 w 474"/>
                <a:gd name="T51" fmla="*/ 6 h 36"/>
                <a:gd name="T52" fmla="*/ 312 w 474"/>
                <a:gd name="T53" fmla="*/ 6 h 36"/>
                <a:gd name="T54" fmla="*/ 324 w 474"/>
                <a:gd name="T55" fmla="*/ 6 h 36"/>
                <a:gd name="T56" fmla="*/ 336 w 474"/>
                <a:gd name="T57" fmla="*/ 6 h 36"/>
                <a:gd name="T58" fmla="*/ 348 w 474"/>
                <a:gd name="T59" fmla="*/ 12 h 36"/>
                <a:gd name="T60" fmla="*/ 360 w 474"/>
                <a:gd name="T61" fmla="*/ 12 h 36"/>
                <a:gd name="T62" fmla="*/ 372 w 474"/>
                <a:gd name="T63" fmla="*/ 12 h 36"/>
                <a:gd name="T64" fmla="*/ 378 w 474"/>
                <a:gd name="T65" fmla="*/ 12 h 36"/>
                <a:gd name="T66" fmla="*/ 390 w 474"/>
                <a:gd name="T67" fmla="*/ 12 h 36"/>
                <a:gd name="T68" fmla="*/ 402 w 474"/>
                <a:gd name="T69" fmla="*/ 12 h 36"/>
                <a:gd name="T70" fmla="*/ 414 w 474"/>
                <a:gd name="T71" fmla="*/ 12 h 36"/>
                <a:gd name="T72" fmla="*/ 426 w 474"/>
                <a:gd name="T73" fmla="*/ 12 h 36"/>
                <a:gd name="T74" fmla="*/ 438 w 474"/>
                <a:gd name="T75" fmla="*/ 12 h 36"/>
                <a:gd name="T76" fmla="*/ 450 w 474"/>
                <a:gd name="T77" fmla="*/ 12 h 36"/>
                <a:gd name="T78" fmla="*/ 462 w 474"/>
                <a:gd name="T79" fmla="*/ 12 h 36"/>
                <a:gd name="T80" fmla="*/ 474 w 474"/>
                <a:gd name="T81" fmla="*/ 12 h 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36"/>
                <a:gd name="T125" fmla="*/ 474 w 474"/>
                <a:gd name="T126" fmla="*/ 36 h 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36">
                  <a:moveTo>
                    <a:pt x="0" y="36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42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84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7" name="Freeform 489"/>
            <p:cNvSpPr>
              <a:spLocks/>
            </p:cNvSpPr>
            <p:nvPr/>
          </p:nvSpPr>
          <p:spPr bwMode="auto">
            <a:xfrm>
              <a:off x="2080" y="1345"/>
              <a:ext cx="738" cy="228"/>
            </a:xfrm>
            <a:custGeom>
              <a:avLst/>
              <a:gdLst>
                <a:gd name="T0" fmla="*/ 6 w 738"/>
                <a:gd name="T1" fmla="*/ 228 h 228"/>
                <a:gd name="T2" fmla="*/ 24 w 738"/>
                <a:gd name="T3" fmla="*/ 222 h 228"/>
                <a:gd name="T4" fmla="*/ 42 w 738"/>
                <a:gd name="T5" fmla="*/ 222 h 228"/>
                <a:gd name="T6" fmla="*/ 60 w 738"/>
                <a:gd name="T7" fmla="*/ 222 h 228"/>
                <a:gd name="T8" fmla="*/ 78 w 738"/>
                <a:gd name="T9" fmla="*/ 228 h 228"/>
                <a:gd name="T10" fmla="*/ 96 w 738"/>
                <a:gd name="T11" fmla="*/ 222 h 228"/>
                <a:gd name="T12" fmla="*/ 108 w 738"/>
                <a:gd name="T13" fmla="*/ 222 h 228"/>
                <a:gd name="T14" fmla="*/ 126 w 738"/>
                <a:gd name="T15" fmla="*/ 222 h 228"/>
                <a:gd name="T16" fmla="*/ 144 w 738"/>
                <a:gd name="T17" fmla="*/ 222 h 228"/>
                <a:gd name="T18" fmla="*/ 162 w 738"/>
                <a:gd name="T19" fmla="*/ 222 h 228"/>
                <a:gd name="T20" fmla="*/ 180 w 738"/>
                <a:gd name="T21" fmla="*/ 222 h 228"/>
                <a:gd name="T22" fmla="*/ 198 w 738"/>
                <a:gd name="T23" fmla="*/ 222 h 228"/>
                <a:gd name="T24" fmla="*/ 216 w 738"/>
                <a:gd name="T25" fmla="*/ 222 h 228"/>
                <a:gd name="T26" fmla="*/ 234 w 738"/>
                <a:gd name="T27" fmla="*/ 222 h 228"/>
                <a:gd name="T28" fmla="*/ 258 w 738"/>
                <a:gd name="T29" fmla="*/ 222 h 228"/>
                <a:gd name="T30" fmla="*/ 264 w 738"/>
                <a:gd name="T31" fmla="*/ 222 h 228"/>
                <a:gd name="T32" fmla="*/ 282 w 738"/>
                <a:gd name="T33" fmla="*/ 228 h 228"/>
                <a:gd name="T34" fmla="*/ 300 w 738"/>
                <a:gd name="T35" fmla="*/ 228 h 228"/>
                <a:gd name="T36" fmla="*/ 318 w 738"/>
                <a:gd name="T37" fmla="*/ 222 h 228"/>
                <a:gd name="T38" fmla="*/ 336 w 738"/>
                <a:gd name="T39" fmla="*/ 216 h 228"/>
                <a:gd name="T40" fmla="*/ 360 w 738"/>
                <a:gd name="T41" fmla="*/ 192 h 228"/>
                <a:gd name="T42" fmla="*/ 366 w 738"/>
                <a:gd name="T43" fmla="*/ 174 h 228"/>
                <a:gd name="T44" fmla="*/ 384 w 738"/>
                <a:gd name="T45" fmla="*/ 162 h 228"/>
                <a:gd name="T46" fmla="*/ 402 w 738"/>
                <a:gd name="T47" fmla="*/ 144 h 228"/>
                <a:gd name="T48" fmla="*/ 420 w 738"/>
                <a:gd name="T49" fmla="*/ 126 h 228"/>
                <a:gd name="T50" fmla="*/ 438 w 738"/>
                <a:gd name="T51" fmla="*/ 102 h 228"/>
                <a:gd name="T52" fmla="*/ 456 w 738"/>
                <a:gd name="T53" fmla="*/ 84 h 228"/>
                <a:gd name="T54" fmla="*/ 474 w 738"/>
                <a:gd name="T55" fmla="*/ 72 h 228"/>
                <a:gd name="T56" fmla="*/ 492 w 738"/>
                <a:gd name="T57" fmla="*/ 66 h 228"/>
                <a:gd name="T58" fmla="*/ 510 w 738"/>
                <a:gd name="T59" fmla="*/ 66 h 228"/>
                <a:gd name="T60" fmla="*/ 528 w 738"/>
                <a:gd name="T61" fmla="*/ 66 h 228"/>
                <a:gd name="T62" fmla="*/ 546 w 738"/>
                <a:gd name="T63" fmla="*/ 60 h 228"/>
                <a:gd name="T64" fmla="*/ 564 w 738"/>
                <a:gd name="T65" fmla="*/ 48 h 228"/>
                <a:gd name="T66" fmla="*/ 582 w 738"/>
                <a:gd name="T67" fmla="*/ 36 h 228"/>
                <a:gd name="T68" fmla="*/ 600 w 738"/>
                <a:gd name="T69" fmla="*/ 18 h 228"/>
                <a:gd name="T70" fmla="*/ 618 w 738"/>
                <a:gd name="T71" fmla="*/ 12 h 228"/>
                <a:gd name="T72" fmla="*/ 636 w 738"/>
                <a:gd name="T73" fmla="*/ 6 h 228"/>
                <a:gd name="T74" fmla="*/ 654 w 738"/>
                <a:gd name="T75" fmla="*/ 6 h 228"/>
                <a:gd name="T76" fmla="*/ 672 w 738"/>
                <a:gd name="T77" fmla="*/ 6 h 228"/>
                <a:gd name="T78" fmla="*/ 690 w 738"/>
                <a:gd name="T79" fmla="*/ 12 h 228"/>
                <a:gd name="T80" fmla="*/ 708 w 738"/>
                <a:gd name="T81" fmla="*/ 18 h 228"/>
                <a:gd name="T82" fmla="*/ 726 w 738"/>
                <a:gd name="T83" fmla="*/ 30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28"/>
                <a:gd name="T128" fmla="*/ 738 w 738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28">
                  <a:moveTo>
                    <a:pt x="0" y="228"/>
                  </a:moveTo>
                  <a:lnTo>
                    <a:pt x="12" y="228"/>
                  </a:lnTo>
                  <a:lnTo>
                    <a:pt x="6" y="228"/>
                  </a:lnTo>
                  <a:lnTo>
                    <a:pt x="12" y="228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8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8"/>
                  </a:lnTo>
                  <a:lnTo>
                    <a:pt x="84" y="222"/>
                  </a:lnTo>
                  <a:lnTo>
                    <a:pt x="90" y="228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14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8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8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8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8" y="222"/>
                  </a:lnTo>
                  <a:lnTo>
                    <a:pt x="252" y="222"/>
                  </a:lnTo>
                  <a:lnTo>
                    <a:pt x="258" y="228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8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8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8"/>
                  </a:lnTo>
                  <a:lnTo>
                    <a:pt x="330" y="222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60" y="192"/>
                  </a:lnTo>
                  <a:lnTo>
                    <a:pt x="360" y="186"/>
                  </a:lnTo>
                  <a:lnTo>
                    <a:pt x="372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84" y="162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20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38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48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8"/>
                  </a:lnTo>
                  <a:lnTo>
                    <a:pt x="714" y="24"/>
                  </a:lnTo>
                  <a:lnTo>
                    <a:pt x="720" y="24"/>
                  </a:lnTo>
                  <a:lnTo>
                    <a:pt x="726" y="30"/>
                  </a:lnTo>
                  <a:lnTo>
                    <a:pt x="732" y="30"/>
                  </a:lnTo>
                  <a:lnTo>
                    <a:pt x="73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8" name="Freeform 490"/>
            <p:cNvSpPr>
              <a:spLocks/>
            </p:cNvSpPr>
            <p:nvPr/>
          </p:nvSpPr>
          <p:spPr bwMode="auto">
            <a:xfrm>
              <a:off x="2818" y="1363"/>
              <a:ext cx="468" cy="36"/>
            </a:xfrm>
            <a:custGeom>
              <a:avLst/>
              <a:gdLst>
                <a:gd name="T0" fmla="*/ 6 w 468"/>
                <a:gd name="T1" fmla="*/ 18 h 36"/>
                <a:gd name="T2" fmla="*/ 18 w 468"/>
                <a:gd name="T3" fmla="*/ 24 h 36"/>
                <a:gd name="T4" fmla="*/ 30 w 468"/>
                <a:gd name="T5" fmla="*/ 30 h 36"/>
                <a:gd name="T6" fmla="*/ 42 w 468"/>
                <a:gd name="T7" fmla="*/ 36 h 36"/>
                <a:gd name="T8" fmla="*/ 48 w 468"/>
                <a:gd name="T9" fmla="*/ 36 h 36"/>
                <a:gd name="T10" fmla="*/ 60 w 468"/>
                <a:gd name="T11" fmla="*/ 36 h 36"/>
                <a:gd name="T12" fmla="*/ 72 w 468"/>
                <a:gd name="T13" fmla="*/ 36 h 36"/>
                <a:gd name="T14" fmla="*/ 84 w 468"/>
                <a:gd name="T15" fmla="*/ 30 h 36"/>
                <a:gd name="T16" fmla="*/ 96 w 468"/>
                <a:gd name="T17" fmla="*/ 30 h 36"/>
                <a:gd name="T18" fmla="*/ 108 w 468"/>
                <a:gd name="T19" fmla="*/ 18 h 36"/>
                <a:gd name="T20" fmla="*/ 120 w 468"/>
                <a:gd name="T21" fmla="*/ 12 h 36"/>
                <a:gd name="T22" fmla="*/ 132 w 468"/>
                <a:gd name="T23" fmla="*/ 12 h 36"/>
                <a:gd name="T24" fmla="*/ 144 w 468"/>
                <a:gd name="T25" fmla="*/ 6 h 36"/>
                <a:gd name="T26" fmla="*/ 156 w 468"/>
                <a:gd name="T27" fmla="*/ 6 h 36"/>
                <a:gd name="T28" fmla="*/ 168 w 468"/>
                <a:gd name="T29" fmla="*/ 0 h 36"/>
                <a:gd name="T30" fmla="*/ 186 w 468"/>
                <a:gd name="T31" fmla="*/ 0 h 36"/>
                <a:gd name="T32" fmla="*/ 186 w 468"/>
                <a:gd name="T33" fmla="*/ 6 h 36"/>
                <a:gd name="T34" fmla="*/ 198 w 468"/>
                <a:gd name="T35" fmla="*/ 6 h 36"/>
                <a:gd name="T36" fmla="*/ 210 w 468"/>
                <a:gd name="T37" fmla="*/ 6 h 36"/>
                <a:gd name="T38" fmla="*/ 222 w 468"/>
                <a:gd name="T39" fmla="*/ 6 h 36"/>
                <a:gd name="T40" fmla="*/ 234 w 468"/>
                <a:gd name="T41" fmla="*/ 12 h 36"/>
                <a:gd name="T42" fmla="*/ 246 w 468"/>
                <a:gd name="T43" fmla="*/ 12 h 36"/>
                <a:gd name="T44" fmla="*/ 258 w 468"/>
                <a:gd name="T45" fmla="*/ 18 h 36"/>
                <a:gd name="T46" fmla="*/ 270 w 468"/>
                <a:gd name="T47" fmla="*/ 18 h 36"/>
                <a:gd name="T48" fmla="*/ 282 w 468"/>
                <a:gd name="T49" fmla="*/ 18 h 36"/>
                <a:gd name="T50" fmla="*/ 294 w 468"/>
                <a:gd name="T51" fmla="*/ 18 h 36"/>
                <a:gd name="T52" fmla="*/ 306 w 468"/>
                <a:gd name="T53" fmla="*/ 18 h 36"/>
                <a:gd name="T54" fmla="*/ 318 w 468"/>
                <a:gd name="T55" fmla="*/ 18 h 36"/>
                <a:gd name="T56" fmla="*/ 330 w 468"/>
                <a:gd name="T57" fmla="*/ 18 h 36"/>
                <a:gd name="T58" fmla="*/ 342 w 468"/>
                <a:gd name="T59" fmla="*/ 18 h 36"/>
                <a:gd name="T60" fmla="*/ 354 w 468"/>
                <a:gd name="T61" fmla="*/ 18 h 36"/>
                <a:gd name="T62" fmla="*/ 366 w 468"/>
                <a:gd name="T63" fmla="*/ 24 h 36"/>
                <a:gd name="T64" fmla="*/ 378 w 468"/>
                <a:gd name="T65" fmla="*/ 24 h 36"/>
                <a:gd name="T66" fmla="*/ 390 w 468"/>
                <a:gd name="T67" fmla="*/ 24 h 36"/>
                <a:gd name="T68" fmla="*/ 402 w 468"/>
                <a:gd name="T69" fmla="*/ 24 h 36"/>
                <a:gd name="T70" fmla="*/ 414 w 468"/>
                <a:gd name="T71" fmla="*/ 24 h 36"/>
                <a:gd name="T72" fmla="*/ 426 w 468"/>
                <a:gd name="T73" fmla="*/ 24 h 36"/>
                <a:gd name="T74" fmla="*/ 438 w 468"/>
                <a:gd name="T75" fmla="*/ 24 h 36"/>
                <a:gd name="T76" fmla="*/ 450 w 468"/>
                <a:gd name="T77" fmla="*/ 24 h 36"/>
                <a:gd name="T78" fmla="*/ 456 w 468"/>
                <a:gd name="T79" fmla="*/ 24 h 36"/>
                <a:gd name="T80" fmla="*/ 468 w 468"/>
                <a:gd name="T81" fmla="*/ 18 h 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68"/>
                <a:gd name="T124" fmla="*/ 0 h 36"/>
                <a:gd name="T125" fmla="*/ 468 w 468"/>
                <a:gd name="T126" fmla="*/ 36 h 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68" h="36">
                  <a:moveTo>
                    <a:pt x="0" y="18"/>
                  </a:moveTo>
                  <a:lnTo>
                    <a:pt x="6" y="18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6"/>
                  </a:lnTo>
                  <a:lnTo>
                    <a:pt x="42" y="30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6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59" name="Freeform 491"/>
            <p:cNvSpPr>
              <a:spLocks/>
            </p:cNvSpPr>
            <p:nvPr/>
          </p:nvSpPr>
          <p:spPr bwMode="auto">
            <a:xfrm>
              <a:off x="2080" y="1333"/>
              <a:ext cx="708" cy="210"/>
            </a:xfrm>
            <a:custGeom>
              <a:avLst/>
              <a:gdLst>
                <a:gd name="T0" fmla="*/ 12 w 708"/>
                <a:gd name="T1" fmla="*/ 204 h 210"/>
                <a:gd name="T2" fmla="*/ 30 w 708"/>
                <a:gd name="T3" fmla="*/ 204 h 210"/>
                <a:gd name="T4" fmla="*/ 48 w 708"/>
                <a:gd name="T5" fmla="*/ 204 h 210"/>
                <a:gd name="T6" fmla="*/ 72 w 708"/>
                <a:gd name="T7" fmla="*/ 204 h 210"/>
                <a:gd name="T8" fmla="*/ 78 w 708"/>
                <a:gd name="T9" fmla="*/ 204 h 210"/>
                <a:gd name="T10" fmla="*/ 96 w 708"/>
                <a:gd name="T11" fmla="*/ 204 h 210"/>
                <a:gd name="T12" fmla="*/ 114 w 708"/>
                <a:gd name="T13" fmla="*/ 204 h 210"/>
                <a:gd name="T14" fmla="*/ 132 w 708"/>
                <a:gd name="T15" fmla="*/ 204 h 210"/>
                <a:gd name="T16" fmla="*/ 150 w 708"/>
                <a:gd name="T17" fmla="*/ 204 h 210"/>
                <a:gd name="T18" fmla="*/ 168 w 708"/>
                <a:gd name="T19" fmla="*/ 204 h 210"/>
                <a:gd name="T20" fmla="*/ 186 w 708"/>
                <a:gd name="T21" fmla="*/ 210 h 210"/>
                <a:gd name="T22" fmla="*/ 198 w 708"/>
                <a:gd name="T23" fmla="*/ 210 h 210"/>
                <a:gd name="T24" fmla="*/ 216 w 708"/>
                <a:gd name="T25" fmla="*/ 210 h 210"/>
                <a:gd name="T26" fmla="*/ 234 w 708"/>
                <a:gd name="T27" fmla="*/ 204 h 210"/>
                <a:gd name="T28" fmla="*/ 258 w 708"/>
                <a:gd name="T29" fmla="*/ 204 h 210"/>
                <a:gd name="T30" fmla="*/ 264 w 708"/>
                <a:gd name="T31" fmla="*/ 204 h 210"/>
                <a:gd name="T32" fmla="*/ 276 w 708"/>
                <a:gd name="T33" fmla="*/ 210 h 210"/>
                <a:gd name="T34" fmla="*/ 288 w 708"/>
                <a:gd name="T35" fmla="*/ 204 h 210"/>
                <a:gd name="T36" fmla="*/ 306 w 708"/>
                <a:gd name="T37" fmla="*/ 204 h 210"/>
                <a:gd name="T38" fmla="*/ 330 w 708"/>
                <a:gd name="T39" fmla="*/ 204 h 210"/>
                <a:gd name="T40" fmla="*/ 336 w 708"/>
                <a:gd name="T41" fmla="*/ 204 h 210"/>
                <a:gd name="T42" fmla="*/ 354 w 708"/>
                <a:gd name="T43" fmla="*/ 198 h 210"/>
                <a:gd name="T44" fmla="*/ 372 w 708"/>
                <a:gd name="T45" fmla="*/ 180 h 210"/>
                <a:gd name="T46" fmla="*/ 390 w 708"/>
                <a:gd name="T47" fmla="*/ 156 h 210"/>
                <a:gd name="T48" fmla="*/ 408 w 708"/>
                <a:gd name="T49" fmla="*/ 132 h 210"/>
                <a:gd name="T50" fmla="*/ 426 w 708"/>
                <a:gd name="T51" fmla="*/ 108 h 210"/>
                <a:gd name="T52" fmla="*/ 438 w 708"/>
                <a:gd name="T53" fmla="*/ 90 h 210"/>
                <a:gd name="T54" fmla="*/ 456 w 708"/>
                <a:gd name="T55" fmla="*/ 66 h 210"/>
                <a:gd name="T56" fmla="*/ 462 w 708"/>
                <a:gd name="T57" fmla="*/ 60 h 210"/>
                <a:gd name="T58" fmla="*/ 480 w 708"/>
                <a:gd name="T59" fmla="*/ 54 h 210"/>
                <a:gd name="T60" fmla="*/ 498 w 708"/>
                <a:gd name="T61" fmla="*/ 54 h 210"/>
                <a:gd name="T62" fmla="*/ 516 w 708"/>
                <a:gd name="T63" fmla="*/ 60 h 210"/>
                <a:gd name="T64" fmla="*/ 534 w 708"/>
                <a:gd name="T65" fmla="*/ 66 h 210"/>
                <a:gd name="T66" fmla="*/ 552 w 708"/>
                <a:gd name="T67" fmla="*/ 66 h 210"/>
                <a:gd name="T68" fmla="*/ 570 w 708"/>
                <a:gd name="T69" fmla="*/ 60 h 210"/>
                <a:gd name="T70" fmla="*/ 588 w 708"/>
                <a:gd name="T71" fmla="*/ 48 h 210"/>
                <a:gd name="T72" fmla="*/ 606 w 708"/>
                <a:gd name="T73" fmla="*/ 24 h 210"/>
                <a:gd name="T74" fmla="*/ 624 w 708"/>
                <a:gd name="T75" fmla="*/ 6 h 210"/>
                <a:gd name="T76" fmla="*/ 642 w 708"/>
                <a:gd name="T77" fmla="*/ 6 h 210"/>
                <a:gd name="T78" fmla="*/ 660 w 708"/>
                <a:gd name="T79" fmla="*/ 0 h 210"/>
                <a:gd name="T80" fmla="*/ 678 w 708"/>
                <a:gd name="T81" fmla="*/ 6 h 210"/>
                <a:gd name="T82" fmla="*/ 696 w 708"/>
                <a:gd name="T83" fmla="*/ 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10"/>
                <a:gd name="T128" fmla="*/ 708 w 70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10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72" y="204"/>
                  </a:lnTo>
                  <a:lnTo>
                    <a:pt x="66" y="204"/>
                  </a:lnTo>
                  <a:lnTo>
                    <a:pt x="72" y="210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10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10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10"/>
                  </a:lnTo>
                  <a:lnTo>
                    <a:pt x="198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04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04"/>
                  </a:lnTo>
                  <a:lnTo>
                    <a:pt x="228" y="210"/>
                  </a:lnTo>
                  <a:lnTo>
                    <a:pt x="234" y="204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58" y="204"/>
                  </a:lnTo>
                  <a:lnTo>
                    <a:pt x="252" y="204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70" y="210"/>
                  </a:lnTo>
                  <a:lnTo>
                    <a:pt x="276" y="204"/>
                  </a:lnTo>
                  <a:lnTo>
                    <a:pt x="276" y="210"/>
                  </a:lnTo>
                  <a:lnTo>
                    <a:pt x="288" y="210"/>
                  </a:lnTo>
                  <a:lnTo>
                    <a:pt x="282" y="210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10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30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6" y="186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74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38" y="84"/>
                  </a:lnTo>
                  <a:lnTo>
                    <a:pt x="444" y="78"/>
                  </a:lnTo>
                  <a:lnTo>
                    <a:pt x="456" y="66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6" y="30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0" name="Freeform 492"/>
            <p:cNvSpPr>
              <a:spLocks/>
            </p:cNvSpPr>
            <p:nvPr/>
          </p:nvSpPr>
          <p:spPr bwMode="auto">
            <a:xfrm>
              <a:off x="2788" y="1339"/>
              <a:ext cx="498" cy="36"/>
            </a:xfrm>
            <a:custGeom>
              <a:avLst/>
              <a:gdLst>
                <a:gd name="T0" fmla="*/ 6 w 498"/>
                <a:gd name="T1" fmla="*/ 6 h 36"/>
                <a:gd name="T2" fmla="*/ 18 w 498"/>
                <a:gd name="T3" fmla="*/ 12 h 36"/>
                <a:gd name="T4" fmla="*/ 30 w 498"/>
                <a:gd name="T5" fmla="*/ 18 h 36"/>
                <a:gd name="T6" fmla="*/ 42 w 498"/>
                <a:gd name="T7" fmla="*/ 24 h 36"/>
                <a:gd name="T8" fmla="*/ 54 w 498"/>
                <a:gd name="T9" fmla="*/ 24 h 36"/>
                <a:gd name="T10" fmla="*/ 66 w 498"/>
                <a:gd name="T11" fmla="*/ 30 h 36"/>
                <a:gd name="T12" fmla="*/ 78 w 498"/>
                <a:gd name="T13" fmla="*/ 36 h 36"/>
                <a:gd name="T14" fmla="*/ 90 w 498"/>
                <a:gd name="T15" fmla="*/ 36 h 36"/>
                <a:gd name="T16" fmla="*/ 102 w 498"/>
                <a:gd name="T17" fmla="*/ 36 h 36"/>
                <a:gd name="T18" fmla="*/ 114 w 498"/>
                <a:gd name="T19" fmla="*/ 36 h 36"/>
                <a:gd name="T20" fmla="*/ 126 w 498"/>
                <a:gd name="T21" fmla="*/ 36 h 36"/>
                <a:gd name="T22" fmla="*/ 138 w 498"/>
                <a:gd name="T23" fmla="*/ 30 h 36"/>
                <a:gd name="T24" fmla="*/ 150 w 498"/>
                <a:gd name="T25" fmla="*/ 30 h 36"/>
                <a:gd name="T26" fmla="*/ 162 w 498"/>
                <a:gd name="T27" fmla="*/ 24 h 36"/>
                <a:gd name="T28" fmla="*/ 174 w 498"/>
                <a:gd name="T29" fmla="*/ 18 h 36"/>
                <a:gd name="T30" fmla="*/ 186 w 498"/>
                <a:gd name="T31" fmla="*/ 12 h 36"/>
                <a:gd name="T32" fmla="*/ 198 w 498"/>
                <a:gd name="T33" fmla="*/ 12 h 36"/>
                <a:gd name="T34" fmla="*/ 210 w 498"/>
                <a:gd name="T35" fmla="*/ 6 h 36"/>
                <a:gd name="T36" fmla="*/ 222 w 498"/>
                <a:gd name="T37" fmla="*/ 6 h 36"/>
                <a:gd name="T38" fmla="*/ 234 w 498"/>
                <a:gd name="T39" fmla="*/ 12 h 36"/>
                <a:gd name="T40" fmla="*/ 240 w 498"/>
                <a:gd name="T41" fmla="*/ 12 h 36"/>
                <a:gd name="T42" fmla="*/ 252 w 498"/>
                <a:gd name="T43" fmla="*/ 12 h 36"/>
                <a:gd name="T44" fmla="*/ 264 w 498"/>
                <a:gd name="T45" fmla="*/ 18 h 36"/>
                <a:gd name="T46" fmla="*/ 276 w 498"/>
                <a:gd name="T47" fmla="*/ 18 h 36"/>
                <a:gd name="T48" fmla="*/ 288 w 498"/>
                <a:gd name="T49" fmla="*/ 18 h 36"/>
                <a:gd name="T50" fmla="*/ 300 w 498"/>
                <a:gd name="T51" fmla="*/ 18 h 36"/>
                <a:gd name="T52" fmla="*/ 312 w 498"/>
                <a:gd name="T53" fmla="*/ 24 h 36"/>
                <a:gd name="T54" fmla="*/ 324 w 498"/>
                <a:gd name="T55" fmla="*/ 24 h 36"/>
                <a:gd name="T56" fmla="*/ 336 w 498"/>
                <a:gd name="T57" fmla="*/ 24 h 36"/>
                <a:gd name="T58" fmla="*/ 348 w 498"/>
                <a:gd name="T59" fmla="*/ 24 h 36"/>
                <a:gd name="T60" fmla="*/ 360 w 498"/>
                <a:gd name="T61" fmla="*/ 24 h 36"/>
                <a:gd name="T62" fmla="*/ 372 w 498"/>
                <a:gd name="T63" fmla="*/ 24 h 36"/>
                <a:gd name="T64" fmla="*/ 384 w 498"/>
                <a:gd name="T65" fmla="*/ 24 h 36"/>
                <a:gd name="T66" fmla="*/ 396 w 498"/>
                <a:gd name="T67" fmla="*/ 24 h 36"/>
                <a:gd name="T68" fmla="*/ 408 w 498"/>
                <a:gd name="T69" fmla="*/ 24 h 36"/>
                <a:gd name="T70" fmla="*/ 420 w 498"/>
                <a:gd name="T71" fmla="*/ 24 h 36"/>
                <a:gd name="T72" fmla="*/ 432 w 498"/>
                <a:gd name="T73" fmla="*/ 30 h 36"/>
                <a:gd name="T74" fmla="*/ 444 w 498"/>
                <a:gd name="T75" fmla="*/ 24 h 36"/>
                <a:gd name="T76" fmla="*/ 456 w 498"/>
                <a:gd name="T77" fmla="*/ 24 h 36"/>
                <a:gd name="T78" fmla="*/ 468 w 498"/>
                <a:gd name="T79" fmla="*/ 24 h 36"/>
                <a:gd name="T80" fmla="*/ 480 w 498"/>
                <a:gd name="T81" fmla="*/ 24 h 36"/>
                <a:gd name="T82" fmla="*/ 492 w 498"/>
                <a:gd name="T83" fmla="*/ 24 h 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36"/>
                <a:gd name="T128" fmla="*/ 498 w 498"/>
                <a:gd name="T129" fmla="*/ 36 h 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3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1" name="Freeform 493"/>
            <p:cNvSpPr>
              <a:spLocks/>
            </p:cNvSpPr>
            <p:nvPr/>
          </p:nvSpPr>
          <p:spPr bwMode="auto">
            <a:xfrm>
              <a:off x="2080" y="1303"/>
              <a:ext cx="738" cy="210"/>
            </a:xfrm>
            <a:custGeom>
              <a:avLst/>
              <a:gdLst>
                <a:gd name="T0" fmla="*/ 12 w 738"/>
                <a:gd name="T1" fmla="*/ 210 h 210"/>
                <a:gd name="T2" fmla="*/ 30 w 738"/>
                <a:gd name="T3" fmla="*/ 210 h 210"/>
                <a:gd name="T4" fmla="*/ 48 w 738"/>
                <a:gd name="T5" fmla="*/ 210 h 210"/>
                <a:gd name="T6" fmla="*/ 66 w 738"/>
                <a:gd name="T7" fmla="*/ 210 h 210"/>
                <a:gd name="T8" fmla="*/ 90 w 738"/>
                <a:gd name="T9" fmla="*/ 210 h 210"/>
                <a:gd name="T10" fmla="*/ 96 w 738"/>
                <a:gd name="T11" fmla="*/ 210 h 210"/>
                <a:gd name="T12" fmla="*/ 114 w 738"/>
                <a:gd name="T13" fmla="*/ 210 h 210"/>
                <a:gd name="T14" fmla="*/ 132 w 738"/>
                <a:gd name="T15" fmla="*/ 210 h 210"/>
                <a:gd name="T16" fmla="*/ 150 w 738"/>
                <a:gd name="T17" fmla="*/ 210 h 210"/>
                <a:gd name="T18" fmla="*/ 168 w 738"/>
                <a:gd name="T19" fmla="*/ 210 h 210"/>
                <a:gd name="T20" fmla="*/ 186 w 738"/>
                <a:gd name="T21" fmla="*/ 210 h 210"/>
                <a:gd name="T22" fmla="*/ 204 w 738"/>
                <a:gd name="T23" fmla="*/ 210 h 210"/>
                <a:gd name="T24" fmla="*/ 222 w 738"/>
                <a:gd name="T25" fmla="*/ 210 h 210"/>
                <a:gd name="T26" fmla="*/ 240 w 738"/>
                <a:gd name="T27" fmla="*/ 210 h 210"/>
                <a:gd name="T28" fmla="*/ 258 w 738"/>
                <a:gd name="T29" fmla="*/ 204 h 210"/>
                <a:gd name="T30" fmla="*/ 276 w 738"/>
                <a:gd name="T31" fmla="*/ 210 h 210"/>
                <a:gd name="T32" fmla="*/ 294 w 738"/>
                <a:gd name="T33" fmla="*/ 210 h 210"/>
                <a:gd name="T34" fmla="*/ 312 w 738"/>
                <a:gd name="T35" fmla="*/ 210 h 210"/>
                <a:gd name="T36" fmla="*/ 324 w 738"/>
                <a:gd name="T37" fmla="*/ 210 h 210"/>
                <a:gd name="T38" fmla="*/ 342 w 738"/>
                <a:gd name="T39" fmla="*/ 210 h 210"/>
                <a:gd name="T40" fmla="*/ 360 w 738"/>
                <a:gd name="T41" fmla="*/ 198 h 210"/>
                <a:gd name="T42" fmla="*/ 372 w 738"/>
                <a:gd name="T43" fmla="*/ 186 h 210"/>
                <a:gd name="T44" fmla="*/ 390 w 738"/>
                <a:gd name="T45" fmla="*/ 174 h 210"/>
                <a:gd name="T46" fmla="*/ 408 w 738"/>
                <a:gd name="T47" fmla="*/ 168 h 210"/>
                <a:gd name="T48" fmla="*/ 426 w 738"/>
                <a:gd name="T49" fmla="*/ 156 h 210"/>
                <a:gd name="T50" fmla="*/ 444 w 738"/>
                <a:gd name="T51" fmla="*/ 132 h 210"/>
                <a:gd name="T52" fmla="*/ 462 w 738"/>
                <a:gd name="T53" fmla="*/ 126 h 210"/>
                <a:gd name="T54" fmla="*/ 480 w 738"/>
                <a:gd name="T55" fmla="*/ 114 h 210"/>
                <a:gd name="T56" fmla="*/ 498 w 738"/>
                <a:gd name="T57" fmla="*/ 108 h 210"/>
                <a:gd name="T58" fmla="*/ 516 w 738"/>
                <a:gd name="T59" fmla="*/ 96 h 210"/>
                <a:gd name="T60" fmla="*/ 534 w 738"/>
                <a:gd name="T61" fmla="*/ 96 h 210"/>
                <a:gd name="T62" fmla="*/ 552 w 738"/>
                <a:gd name="T63" fmla="*/ 90 h 210"/>
                <a:gd name="T64" fmla="*/ 570 w 738"/>
                <a:gd name="T65" fmla="*/ 84 h 210"/>
                <a:gd name="T66" fmla="*/ 588 w 738"/>
                <a:gd name="T67" fmla="*/ 66 h 210"/>
                <a:gd name="T68" fmla="*/ 600 w 738"/>
                <a:gd name="T69" fmla="*/ 48 h 210"/>
                <a:gd name="T70" fmla="*/ 618 w 738"/>
                <a:gd name="T71" fmla="*/ 24 h 210"/>
                <a:gd name="T72" fmla="*/ 636 w 738"/>
                <a:gd name="T73" fmla="*/ 6 h 210"/>
                <a:gd name="T74" fmla="*/ 654 w 738"/>
                <a:gd name="T75" fmla="*/ 0 h 210"/>
                <a:gd name="T76" fmla="*/ 672 w 738"/>
                <a:gd name="T77" fmla="*/ 0 h 210"/>
                <a:gd name="T78" fmla="*/ 690 w 738"/>
                <a:gd name="T79" fmla="*/ 0 h 210"/>
                <a:gd name="T80" fmla="*/ 708 w 738"/>
                <a:gd name="T81" fmla="*/ 12 h 210"/>
                <a:gd name="T82" fmla="*/ 726 w 738"/>
                <a:gd name="T83" fmla="*/ 18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10"/>
                <a:gd name="T128" fmla="*/ 738 w 73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90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24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60" y="198"/>
                  </a:lnTo>
                  <a:lnTo>
                    <a:pt x="372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44" y="138"/>
                  </a:lnTo>
                  <a:lnTo>
                    <a:pt x="444" y="132"/>
                  </a:lnTo>
                  <a:lnTo>
                    <a:pt x="450" y="132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96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8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12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18"/>
                  </a:lnTo>
                  <a:lnTo>
                    <a:pt x="732" y="18"/>
                  </a:lnTo>
                  <a:lnTo>
                    <a:pt x="73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2" name="Freeform 494"/>
            <p:cNvSpPr>
              <a:spLocks/>
            </p:cNvSpPr>
            <p:nvPr/>
          </p:nvSpPr>
          <p:spPr bwMode="auto">
            <a:xfrm>
              <a:off x="2818" y="1315"/>
              <a:ext cx="468" cy="36"/>
            </a:xfrm>
            <a:custGeom>
              <a:avLst/>
              <a:gdLst>
                <a:gd name="T0" fmla="*/ 6 w 468"/>
                <a:gd name="T1" fmla="*/ 18 h 36"/>
                <a:gd name="T2" fmla="*/ 18 w 468"/>
                <a:gd name="T3" fmla="*/ 18 h 36"/>
                <a:gd name="T4" fmla="*/ 30 w 468"/>
                <a:gd name="T5" fmla="*/ 24 h 36"/>
                <a:gd name="T6" fmla="*/ 42 w 468"/>
                <a:gd name="T7" fmla="*/ 24 h 36"/>
                <a:gd name="T8" fmla="*/ 54 w 468"/>
                <a:gd name="T9" fmla="*/ 30 h 36"/>
                <a:gd name="T10" fmla="*/ 66 w 468"/>
                <a:gd name="T11" fmla="*/ 30 h 36"/>
                <a:gd name="T12" fmla="*/ 78 w 468"/>
                <a:gd name="T13" fmla="*/ 30 h 36"/>
                <a:gd name="T14" fmla="*/ 90 w 468"/>
                <a:gd name="T15" fmla="*/ 30 h 36"/>
                <a:gd name="T16" fmla="*/ 102 w 468"/>
                <a:gd name="T17" fmla="*/ 24 h 36"/>
                <a:gd name="T18" fmla="*/ 114 w 468"/>
                <a:gd name="T19" fmla="*/ 18 h 36"/>
                <a:gd name="T20" fmla="*/ 126 w 468"/>
                <a:gd name="T21" fmla="*/ 18 h 36"/>
                <a:gd name="T22" fmla="*/ 138 w 468"/>
                <a:gd name="T23" fmla="*/ 12 h 36"/>
                <a:gd name="T24" fmla="*/ 150 w 468"/>
                <a:gd name="T25" fmla="*/ 6 h 36"/>
                <a:gd name="T26" fmla="*/ 162 w 468"/>
                <a:gd name="T27" fmla="*/ 6 h 36"/>
                <a:gd name="T28" fmla="*/ 174 w 468"/>
                <a:gd name="T29" fmla="*/ 6 h 36"/>
                <a:gd name="T30" fmla="*/ 186 w 468"/>
                <a:gd name="T31" fmla="*/ 6 h 36"/>
                <a:gd name="T32" fmla="*/ 198 w 468"/>
                <a:gd name="T33" fmla="*/ 6 h 36"/>
                <a:gd name="T34" fmla="*/ 210 w 468"/>
                <a:gd name="T35" fmla="*/ 6 h 36"/>
                <a:gd name="T36" fmla="*/ 222 w 468"/>
                <a:gd name="T37" fmla="*/ 6 h 36"/>
                <a:gd name="T38" fmla="*/ 234 w 468"/>
                <a:gd name="T39" fmla="*/ 6 h 36"/>
                <a:gd name="T40" fmla="*/ 246 w 468"/>
                <a:gd name="T41" fmla="*/ 6 h 36"/>
                <a:gd name="T42" fmla="*/ 258 w 468"/>
                <a:gd name="T43" fmla="*/ 6 h 36"/>
                <a:gd name="T44" fmla="*/ 270 w 468"/>
                <a:gd name="T45" fmla="*/ 6 h 36"/>
                <a:gd name="T46" fmla="*/ 282 w 468"/>
                <a:gd name="T47" fmla="*/ 6 h 36"/>
                <a:gd name="T48" fmla="*/ 294 w 468"/>
                <a:gd name="T49" fmla="*/ 6 h 36"/>
                <a:gd name="T50" fmla="*/ 306 w 468"/>
                <a:gd name="T51" fmla="*/ 6 h 36"/>
                <a:gd name="T52" fmla="*/ 318 w 468"/>
                <a:gd name="T53" fmla="*/ 6 h 36"/>
                <a:gd name="T54" fmla="*/ 330 w 468"/>
                <a:gd name="T55" fmla="*/ 6 h 36"/>
                <a:gd name="T56" fmla="*/ 342 w 468"/>
                <a:gd name="T57" fmla="*/ 6 h 36"/>
                <a:gd name="T58" fmla="*/ 354 w 468"/>
                <a:gd name="T59" fmla="*/ 6 h 36"/>
                <a:gd name="T60" fmla="*/ 366 w 468"/>
                <a:gd name="T61" fmla="*/ 6 h 36"/>
                <a:gd name="T62" fmla="*/ 378 w 468"/>
                <a:gd name="T63" fmla="*/ 6 h 36"/>
                <a:gd name="T64" fmla="*/ 390 w 468"/>
                <a:gd name="T65" fmla="*/ 0 h 36"/>
                <a:gd name="T66" fmla="*/ 396 w 468"/>
                <a:gd name="T67" fmla="*/ 0 h 36"/>
                <a:gd name="T68" fmla="*/ 402 w 468"/>
                <a:gd name="T69" fmla="*/ 0 h 36"/>
                <a:gd name="T70" fmla="*/ 414 w 468"/>
                <a:gd name="T71" fmla="*/ 0 h 36"/>
                <a:gd name="T72" fmla="*/ 426 w 468"/>
                <a:gd name="T73" fmla="*/ 0 h 36"/>
                <a:gd name="T74" fmla="*/ 438 w 468"/>
                <a:gd name="T75" fmla="*/ 0 h 36"/>
                <a:gd name="T76" fmla="*/ 450 w 468"/>
                <a:gd name="T77" fmla="*/ 0 h 36"/>
                <a:gd name="T78" fmla="*/ 462 w 468"/>
                <a:gd name="T79" fmla="*/ 0 h 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36"/>
                <a:gd name="T122" fmla="*/ 468 w 468"/>
                <a:gd name="T123" fmla="*/ 36 h 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36">
                  <a:moveTo>
                    <a:pt x="0" y="12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3" name="Freeform 495"/>
            <p:cNvSpPr>
              <a:spLocks/>
            </p:cNvSpPr>
            <p:nvPr/>
          </p:nvSpPr>
          <p:spPr bwMode="auto">
            <a:xfrm>
              <a:off x="2080" y="1261"/>
              <a:ext cx="696" cy="222"/>
            </a:xfrm>
            <a:custGeom>
              <a:avLst/>
              <a:gdLst>
                <a:gd name="T0" fmla="*/ 12 w 696"/>
                <a:gd name="T1" fmla="*/ 222 h 222"/>
                <a:gd name="T2" fmla="*/ 30 w 696"/>
                <a:gd name="T3" fmla="*/ 222 h 222"/>
                <a:gd name="T4" fmla="*/ 48 w 696"/>
                <a:gd name="T5" fmla="*/ 222 h 222"/>
                <a:gd name="T6" fmla="*/ 66 w 696"/>
                <a:gd name="T7" fmla="*/ 222 h 222"/>
                <a:gd name="T8" fmla="*/ 84 w 696"/>
                <a:gd name="T9" fmla="*/ 222 h 222"/>
                <a:gd name="T10" fmla="*/ 102 w 696"/>
                <a:gd name="T11" fmla="*/ 222 h 222"/>
                <a:gd name="T12" fmla="*/ 120 w 696"/>
                <a:gd name="T13" fmla="*/ 222 h 222"/>
                <a:gd name="T14" fmla="*/ 138 w 696"/>
                <a:gd name="T15" fmla="*/ 222 h 222"/>
                <a:gd name="T16" fmla="*/ 156 w 696"/>
                <a:gd name="T17" fmla="*/ 222 h 222"/>
                <a:gd name="T18" fmla="*/ 174 w 696"/>
                <a:gd name="T19" fmla="*/ 222 h 222"/>
                <a:gd name="T20" fmla="*/ 192 w 696"/>
                <a:gd name="T21" fmla="*/ 222 h 222"/>
                <a:gd name="T22" fmla="*/ 210 w 696"/>
                <a:gd name="T23" fmla="*/ 222 h 222"/>
                <a:gd name="T24" fmla="*/ 228 w 696"/>
                <a:gd name="T25" fmla="*/ 222 h 222"/>
                <a:gd name="T26" fmla="*/ 246 w 696"/>
                <a:gd name="T27" fmla="*/ 222 h 222"/>
                <a:gd name="T28" fmla="*/ 264 w 696"/>
                <a:gd name="T29" fmla="*/ 222 h 222"/>
                <a:gd name="T30" fmla="*/ 282 w 696"/>
                <a:gd name="T31" fmla="*/ 222 h 222"/>
                <a:gd name="T32" fmla="*/ 300 w 696"/>
                <a:gd name="T33" fmla="*/ 222 h 222"/>
                <a:gd name="T34" fmla="*/ 318 w 696"/>
                <a:gd name="T35" fmla="*/ 222 h 222"/>
                <a:gd name="T36" fmla="*/ 336 w 696"/>
                <a:gd name="T37" fmla="*/ 222 h 222"/>
                <a:gd name="T38" fmla="*/ 354 w 696"/>
                <a:gd name="T39" fmla="*/ 222 h 222"/>
                <a:gd name="T40" fmla="*/ 366 w 696"/>
                <a:gd name="T41" fmla="*/ 204 h 222"/>
                <a:gd name="T42" fmla="*/ 372 w 696"/>
                <a:gd name="T43" fmla="*/ 186 h 222"/>
                <a:gd name="T44" fmla="*/ 384 w 696"/>
                <a:gd name="T45" fmla="*/ 162 h 222"/>
                <a:gd name="T46" fmla="*/ 396 w 696"/>
                <a:gd name="T47" fmla="*/ 132 h 222"/>
                <a:gd name="T48" fmla="*/ 420 w 696"/>
                <a:gd name="T49" fmla="*/ 102 h 222"/>
                <a:gd name="T50" fmla="*/ 426 w 696"/>
                <a:gd name="T51" fmla="*/ 96 h 222"/>
                <a:gd name="T52" fmla="*/ 438 w 696"/>
                <a:gd name="T53" fmla="*/ 78 h 222"/>
                <a:gd name="T54" fmla="*/ 450 w 696"/>
                <a:gd name="T55" fmla="*/ 54 h 222"/>
                <a:gd name="T56" fmla="*/ 468 w 696"/>
                <a:gd name="T57" fmla="*/ 30 h 222"/>
                <a:gd name="T58" fmla="*/ 474 w 696"/>
                <a:gd name="T59" fmla="*/ 24 h 222"/>
                <a:gd name="T60" fmla="*/ 486 w 696"/>
                <a:gd name="T61" fmla="*/ 18 h 222"/>
                <a:gd name="T62" fmla="*/ 504 w 696"/>
                <a:gd name="T63" fmla="*/ 6 h 222"/>
                <a:gd name="T64" fmla="*/ 522 w 696"/>
                <a:gd name="T65" fmla="*/ 0 h 222"/>
                <a:gd name="T66" fmla="*/ 540 w 696"/>
                <a:gd name="T67" fmla="*/ 0 h 222"/>
                <a:gd name="T68" fmla="*/ 558 w 696"/>
                <a:gd name="T69" fmla="*/ 6 h 222"/>
                <a:gd name="T70" fmla="*/ 576 w 696"/>
                <a:gd name="T71" fmla="*/ 6 h 222"/>
                <a:gd name="T72" fmla="*/ 594 w 696"/>
                <a:gd name="T73" fmla="*/ 6 h 222"/>
                <a:gd name="T74" fmla="*/ 612 w 696"/>
                <a:gd name="T75" fmla="*/ 6 h 222"/>
                <a:gd name="T76" fmla="*/ 630 w 696"/>
                <a:gd name="T77" fmla="*/ 12 h 222"/>
                <a:gd name="T78" fmla="*/ 648 w 696"/>
                <a:gd name="T79" fmla="*/ 24 h 222"/>
                <a:gd name="T80" fmla="*/ 666 w 696"/>
                <a:gd name="T81" fmla="*/ 36 h 222"/>
                <a:gd name="T82" fmla="*/ 684 w 696"/>
                <a:gd name="T83" fmla="*/ 30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22"/>
                <a:gd name="T128" fmla="*/ 696 w 696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2" y="186"/>
                  </a:lnTo>
                  <a:lnTo>
                    <a:pt x="378" y="174"/>
                  </a:lnTo>
                  <a:lnTo>
                    <a:pt x="378" y="168"/>
                  </a:lnTo>
                  <a:lnTo>
                    <a:pt x="384" y="162"/>
                  </a:lnTo>
                  <a:lnTo>
                    <a:pt x="384" y="156"/>
                  </a:lnTo>
                  <a:lnTo>
                    <a:pt x="396" y="138"/>
                  </a:lnTo>
                  <a:lnTo>
                    <a:pt x="396" y="132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20" y="102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38" y="72"/>
                  </a:lnTo>
                  <a:lnTo>
                    <a:pt x="450" y="60"/>
                  </a:lnTo>
                  <a:lnTo>
                    <a:pt x="450" y="54"/>
                  </a:lnTo>
                  <a:lnTo>
                    <a:pt x="456" y="48"/>
                  </a:lnTo>
                  <a:lnTo>
                    <a:pt x="456" y="42"/>
                  </a:lnTo>
                  <a:lnTo>
                    <a:pt x="468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4" name="Freeform 496"/>
            <p:cNvSpPr>
              <a:spLocks/>
            </p:cNvSpPr>
            <p:nvPr/>
          </p:nvSpPr>
          <p:spPr bwMode="auto">
            <a:xfrm>
              <a:off x="2776" y="1267"/>
              <a:ext cx="510" cy="18"/>
            </a:xfrm>
            <a:custGeom>
              <a:avLst/>
              <a:gdLst>
                <a:gd name="T0" fmla="*/ 6 w 510"/>
                <a:gd name="T1" fmla="*/ 18 h 18"/>
                <a:gd name="T2" fmla="*/ 18 w 510"/>
                <a:gd name="T3" fmla="*/ 12 h 18"/>
                <a:gd name="T4" fmla="*/ 30 w 510"/>
                <a:gd name="T5" fmla="*/ 12 h 18"/>
                <a:gd name="T6" fmla="*/ 36 w 510"/>
                <a:gd name="T7" fmla="*/ 12 h 18"/>
                <a:gd name="T8" fmla="*/ 48 w 510"/>
                <a:gd name="T9" fmla="*/ 6 h 18"/>
                <a:gd name="T10" fmla="*/ 60 w 510"/>
                <a:gd name="T11" fmla="*/ 0 h 18"/>
                <a:gd name="T12" fmla="*/ 72 w 510"/>
                <a:gd name="T13" fmla="*/ 0 h 18"/>
                <a:gd name="T14" fmla="*/ 84 w 510"/>
                <a:gd name="T15" fmla="*/ 6 h 18"/>
                <a:gd name="T16" fmla="*/ 96 w 510"/>
                <a:gd name="T17" fmla="*/ 12 h 18"/>
                <a:gd name="T18" fmla="*/ 108 w 510"/>
                <a:gd name="T19" fmla="*/ 12 h 18"/>
                <a:gd name="T20" fmla="*/ 120 w 510"/>
                <a:gd name="T21" fmla="*/ 18 h 18"/>
                <a:gd name="T22" fmla="*/ 132 w 510"/>
                <a:gd name="T23" fmla="*/ 18 h 18"/>
                <a:gd name="T24" fmla="*/ 150 w 510"/>
                <a:gd name="T25" fmla="*/ 12 h 18"/>
                <a:gd name="T26" fmla="*/ 150 w 510"/>
                <a:gd name="T27" fmla="*/ 12 h 18"/>
                <a:gd name="T28" fmla="*/ 162 w 510"/>
                <a:gd name="T29" fmla="*/ 6 h 18"/>
                <a:gd name="T30" fmla="*/ 174 w 510"/>
                <a:gd name="T31" fmla="*/ 0 h 18"/>
                <a:gd name="T32" fmla="*/ 186 w 510"/>
                <a:gd name="T33" fmla="*/ 0 h 18"/>
                <a:gd name="T34" fmla="*/ 198 w 510"/>
                <a:gd name="T35" fmla="*/ 0 h 18"/>
                <a:gd name="T36" fmla="*/ 210 w 510"/>
                <a:gd name="T37" fmla="*/ 0 h 18"/>
                <a:gd name="T38" fmla="*/ 222 w 510"/>
                <a:gd name="T39" fmla="*/ 0 h 18"/>
                <a:gd name="T40" fmla="*/ 228 w 510"/>
                <a:gd name="T41" fmla="*/ 0 h 18"/>
                <a:gd name="T42" fmla="*/ 240 w 510"/>
                <a:gd name="T43" fmla="*/ 0 h 18"/>
                <a:gd name="T44" fmla="*/ 252 w 510"/>
                <a:gd name="T45" fmla="*/ 6 h 18"/>
                <a:gd name="T46" fmla="*/ 264 w 510"/>
                <a:gd name="T47" fmla="*/ 6 h 18"/>
                <a:gd name="T48" fmla="*/ 276 w 510"/>
                <a:gd name="T49" fmla="*/ 6 h 18"/>
                <a:gd name="T50" fmla="*/ 288 w 510"/>
                <a:gd name="T51" fmla="*/ 12 h 18"/>
                <a:gd name="T52" fmla="*/ 300 w 510"/>
                <a:gd name="T53" fmla="*/ 6 h 18"/>
                <a:gd name="T54" fmla="*/ 312 w 510"/>
                <a:gd name="T55" fmla="*/ 0 h 18"/>
                <a:gd name="T56" fmla="*/ 318 w 510"/>
                <a:gd name="T57" fmla="*/ 0 h 18"/>
                <a:gd name="T58" fmla="*/ 330 w 510"/>
                <a:gd name="T59" fmla="*/ 0 h 18"/>
                <a:gd name="T60" fmla="*/ 342 w 510"/>
                <a:gd name="T61" fmla="*/ 6 h 18"/>
                <a:gd name="T62" fmla="*/ 354 w 510"/>
                <a:gd name="T63" fmla="*/ 0 h 18"/>
                <a:gd name="T64" fmla="*/ 366 w 510"/>
                <a:gd name="T65" fmla="*/ 0 h 18"/>
                <a:gd name="T66" fmla="*/ 378 w 510"/>
                <a:gd name="T67" fmla="*/ 12 h 18"/>
                <a:gd name="T68" fmla="*/ 390 w 510"/>
                <a:gd name="T69" fmla="*/ 12 h 18"/>
                <a:gd name="T70" fmla="*/ 402 w 510"/>
                <a:gd name="T71" fmla="*/ 12 h 18"/>
                <a:gd name="T72" fmla="*/ 414 w 510"/>
                <a:gd name="T73" fmla="*/ 12 h 18"/>
                <a:gd name="T74" fmla="*/ 426 w 510"/>
                <a:gd name="T75" fmla="*/ 6 h 18"/>
                <a:gd name="T76" fmla="*/ 438 w 510"/>
                <a:gd name="T77" fmla="*/ 0 h 18"/>
                <a:gd name="T78" fmla="*/ 450 w 510"/>
                <a:gd name="T79" fmla="*/ 0 h 18"/>
                <a:gd name="T80" fmla="*/ 462 w 510"/>
                <a:gd name="T81" fmla="*/ 6 h 18"/>
                <a:gd name="T82" fmla="*/ 474 w 510"/>
                <a:gd name="T83" fmla="*/ 0 h 18"/>
                <a:gd name="T84" fmla="*/ 486 w 510"/>
                <a:gd name="T85" fmla="*/ 0 h 18"/>
                <a:gd name="T86" fmla="*/ 498 w 510"/>
                <a:gd name="T87" fmla="*/ 12 h 18"/>
                <a:gd name="T88" fmla="*/ 510 w 510"/>
                <a:gd name="T89" fmla="*/ 18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18"/>
                <a:gd name="T137" fmla="*/ 510 w 510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18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50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34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5" name="Freeform 497"/>
            <p:cNvSpPr>
              <a:spLocks/>
            </p:cNvSpPr>
            <p:nvPr/>
          </p:nvSpPr>
          <p:spPr bwMode="auto">
            <a:xfrm>
              <a:off x="2080" y="1255"/>
              <a:ext cx="690" cy="198"/>
            </a:xfrm>
            <a:custGeom>
              <a:avLst/>
              <a:gdLst>
                <a:gd name="T0" fmla="*/ 12 w 690"/>
                <a:gd name="T1" fmla="*/ 198 h 198"/>
                <a:gd name="T2" fmla="*/ 30 w 690"/>
                <a:gd name="T3" fmla="*/ 198 h 198"/>
                <a:gd name="T4" fmla="*/ 48 w 690"/>
                <a:gd name="T5" fmla="*/ 198 h 198"/>
                <a:gd name="T6" fmla="*/ 66 w 690"/>
                <a:gd name="T7" fmla="*/ 198 h 198"/>
                <a:gd name="T8" fmla="*/ 84 w 690"/>
                <a:gd name="T9" fmla="*/ 198 h 198"/>
                <a:gd name="T10" fmla="*/ 102 w 690"/>
                <a:gd name="T11" fmla="*/ 198 h 198"/>
                <a:gd name="T12" fmla="*/ 120 w 690"/>
                <a:gd name="T13" fmla="*/ 198 h 198"/>
                <a:gd name="T14" fmla="*/ 138 w 690"/>
                <a:gd name="T15" fmla="*/ 198 h 198"/>
                <a:gd name="T16" fmla="*/ 156 w 690"/>
                <a:gd name="T17" fmla="*/ 198 h 198"/>
                <a:gd name="T18" fmla="*/ 174 w 690"/>
                <a:gd name="T19" fmla="*/ 198 h 198"/>
                <a:gd name="T20" fmla="*/ 192 w 690"/>
                <a:gd name="T21" fmla="*/ 198 h 198"/>
                <a:gd name="T22" fmla="*/ 210 w 690"/>
                <a:gd name="T23" fmla="*/ 198 h 198"/>
                <a:gd name="T24" fmla="*/ 228 w 690"/>
                <a:gd name="T25" fmla="*/ 198 h 198"/>
                <a:gd name="T26" fmla="*/ 246 w 690"/>
                <a:gd name="T27" fmla="*/ 198 h 198"/>
                <a:gd name="T28" fmla="*/ 264 w 690"/>
                <a:gd name="T29" fmla="*/ 198 h 198"/>
                <a:gd name="T30" fmla="*/ 282 w 690"/>
                <a:gd name="T31" fmla="*/ 198 h 198"/>
                <a:gd name="T32" fmla="*/ 300 w 690"/>
                <a:gd name="T33" fmla="*/ 198 h 198"/>
                <a:gd name="T34" fmla="*/ 318 w 690"/>
                <a:gd name="T35" fmla="*/ 198 h 198"/>
                <a:gd name="T36" fmla="*/ 336 w 690"/>
                <a:gd name="T37" fmla="*/ 198 h 198"/>
                <a:gd name="T38" fmla="*/ 354 w 690"/>
                <a:gd name="T39" fmla="*/ 198 h 198"/>
                <a:gd name="T40" fmla="*/ 372 w 690"/>
                <a:gd name="T41" fmla="*/ 198 h 198"/>
                <a:gd name="T42" fmla="*/ 390 w 690"/>
                <a:gd name="T43" fmla="*/ 186 h 198"/>
                <a:gd name="T44" fmla="*/ 408 w 690"/>
                <a:gd name="T45" fmla="*/ 174 h 198"/>
                <a:gd name="T46" fmla="*/ 426 w 690"/>
                <a:gd name="T47" fmla="*/ 156 h 198"/>
                <a:gd name="T48" fmla="*/ 444 w 690"/>
                <a:gd name="T49" fmla="*/ 144 h 198"/>
                <a:gd name="T50" fmla="*/ 456 w 690"/>
                <a:gd name="T51" fmla="*/ 144 h 198"/>
                <a:gd name="T52" fmla="*/ 474 w 690"/>
                <a:gd name="T53" fmla="*/ 138 h 198"/>
                <a:gd name="T54" fmla="*/ 492 w 690"/>
                <a:gd name="T55" fmla="*/ 126 h 198"/>
                <a:gd name="T56" fmla="*/ 510 w 690"/>
                <a:gd name="T57" fmla="*/ 102 h 198"/>
                <a:gd name="T58" fmla="*/ 522 w 690"/>
                <a:gd name="T59" fmla="*/ 84 h 198"/>
                <a:gd name="T60" fmla="*/ 534 w 690"/>
                <a:gd name="T61" fmla="*/ 66 h 198"/>
                <a:gd name="T62" fmla="*/ 540 w 690"/>
                <a:gd name="T63" fmla="*/ 48 h 198"/>
                <a:gd name="T64" fmla="*/ 558 w 690"/>
                <a:gd name="T65" fmla="*/ 18 h 198"/>
                <a:gd name="T66" fmla="*/ 570 w 690"/>
                <a:gd name="T67" fmla="*/ 6 h 198"/>
                <a:gd name="T68" fmla="*/ 588 w 690"/>
                <a:gd name="T69" fmla="*/ 18 h 198"/>
                <a:gd name="T70" fmla="*/ 600 w 690"/>
                <a:gd name="T71" fmla="*/ 36 h 198"/>
                <a:gd name="T72" fmla="*/ 618 w 690"/>
                <a:gd name="T73" fmla="*/ 60 h 198"/>
                <a:gd name="T74" fmla="*/ 630 w 690"/>
                <a:gd name="T75" fmla="*/ 66 h 198"/>
                <a:gd name="T76" fmla="*/ 648 w 690"/>
                <a:gd name="T77" fmla="*/ 60 h 198"/>
                <a:gd name="T78" fmla="*/ 666 w 690"/>
                <a:gd name="T79" fmla="*/ 48 h 198"/>
                <a:gd name="T80" fmla="*/ 678 w 690"/>
                <a:gd name="T81" fmla="*/ 30 h 198"/>
                <a:gd name="T82" fmla="*/ 684 w 690"/>
                <a:gd name="T83" fmla="*/ 12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198"/>
                <a:gd name="T128" fmla="*/ 690 w 690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44"/>
                  </a:lnTo>
                  <a:lnTo>
                    <a:pt x="450" y="144"/>
                  </a:lnTo>
                  <a:lnTo>
                    <a:pt x="462" y="144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6" y="132"/>
                  </a:lnTo>
                  <a:lnTo>
                    <a:pt x="492" y="126"/>
                  </a:lnTo>
                  <a:lnTo>
                    <a:pt x="498" y="120"/>
                  </a:lnTo>
                  <a:lnTo>
                    <a:pt x="510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16" y="90"/>
                  </a:lnTo>
                  <a:lnTo>
                    <a:pt x="522" y="84"/>
                  </a:lnTo>
                  <a:lnTo>
                    <a:pt x="522" y="78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34" y="60"/>
                  </a:lnTo>
                  <a:lnTo>
                    <a:pt x="540" y="54"/>
                  </a:lnTo>
                  <a:lnTo>
                    <a:pt x="540" y="48"/>
                  </a:lnTo>
                  <a:lnTo>
                    <a:pt x="546" y="36"/>
                  </a:lnTo>
                  <a:lnTo>
                    <a:pt x="546" y="30"/>
                  </a:lnTo>
                  <a:lnTo>
                    <a:pt x="558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0" y="42"/>
                  </a:lnTo>
                  <a:lnTo>
                    <a:pt x="606" y="48"/>
                  </a:lnTo>
                  <a:lnTo>
                    <a:pt x="618" y="60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66"/>
                  </a:lnTo>
                  <a:lnTo>
                    <a:pt x="636" y="66"/>
                  </a:lnTo>
                  <a:lnTo>
                    <a:pt x="642" y="60"/>
                  </a:lnTo>
                  <a:lnTo>
                    <a:pt x="648" y="60"/>
                  </a:lnTo>
                  <a:lnTo>
                    <a:pt x="654" y="54"/>
                  </a:lnTo>
                  <a:lnTo>
                    <a:pt x="660" y="54"/>
                  </a:lnTo>
                  <a:lnTo>
                    <a:pt x="666" y="48"/>
                  </a:lnTo>
                  <a:lnTo>
                    <a:pt x="672" y="42"/>
                  </a:lnTo>
                  <a:lnTo>
                    <a:pt x="672" y="36"/>
                  </a:lnTo>
                  <a:lnTo>
                    <a:pt x="678" y="30"/>
                  </a:lnTo>
                  <a:lnTo>
                    <a:pt x="678" y="24"/>
                  </a:lnTo>
                  <a:lnTo>
                    <a:pt x="684" y="18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6" name="Freeform 498"/>
            <p:cNvSpPr>
              <a:spLocks/>
            </p:cNvSpPr>
            <p:nvPr/>
          </p:nvSpPr>
          <p:spPr bwMode="auto">
            <a:xfrm>
              <a:off x="2770" y="1207"/>
              <a:ext cx="516" cy="60"/>
            </a:xfrm>
            <a:custGeom>
              <a:avLst/>
              <a:gdLst>
                <a:gd name="T0" fmla="*/ 12 w 516"/>
                <a:gd name="T1" fmla="*/ 36 h 60"/>
                <a:gd name="T2" fmla="*/ 12 w 516"/>
                <a:gd name="T3" fmla="*/ 36 h 60"/>
                <a:gd name="T4" fmla="*/ 18 w 516"/>
                <a:gd name="T5" fmla="*/ 24 h 60"/>
                <a:gd name="T6" fmla="*/ 30 w 516"/>
                <a:gd name="T7" fmla="*/ 24 h 60"/>
                <a:gd name="T8" fmla="*/ 42 w 516"/>
                <a:gd name="T9" fmla="*/ 24 h 60"/>
                <a:gd name="T10" fmla="*/ 54 w 516"/>
                <a:gd name="T11" fmla="*/ 30 h 60"/>
                <a:gd name="T12" fmla="*/ 66 w 516"/>
                <a:gd name="T13" fmla="*/ 30 h 60"/>
                <a:gd name="T14" fmla="*/ 78 w 516"/>
                <a:gd name="T15" fmla="*/ 30 h 60"/>
                <a:gd name="T16" fmla="*/ 90 w 516"/>
                <a:gd name="T17" fmla="*/ 30 h 60"/>
                <a:gd name="T18" fmla="*/ 102 w 516"/>
                <a:gd name="T19" fmla="*/ 30 h 60"/>
                <a:gd name="T20" fmla="*/ 114 w 516"/>
                <a:gd name="T21" fmla="*/ 24 h 60"/>
                <a:gd name="T22" fmla="*/ 126 w 516"/>
                <a:gd name="T23" fmla="*/ 12 h 60"/>
                <a:gd name="T24" fmla="*/ 138 w 516"/>
                <a:gd name="T25" fmla="*/ 6 h 60"/>
                <a:gd name="T26" fmla="*/ 150 w 516"/>
                <a:gd name="T27" fmla="*/ 0 h 60"/>
                <a:gd name="T28" fmla="*/ 162 w 516"/>
                <a:gd name="T29" fmla="*/ 6 h 60"/>
                <a:gd name="T30" fmla="*/ 174 w 516"/>
                <a:gd name="T31" fmla="*/ 18 h 60"/>
                <a:gd name="T32" fmla="*/ 186 w 516"/>
                <a:gd name="T33" fmla="*/ 24 h 60"/>
                <a:gd name="T34" fmla="*/ 198 w 516"/>
                <a:gd name="T35" fmla="*/ 30 h 60"/>
                <a:gd name="T36" fmla="*/ 210 w 516"/>
                <a:gd name="T37" fmla="*/ 36 h 60"/>
                <a:gd name="T38" fmla="*/ 222 w 516"/>
                <a:gd name="T39" fmla="*/ 42 h 60"/>
                <a:gd name="T40" fmla="*/ 234 w 516"/>
                <a:gd name="T41" fmla="*/ 36 h 60"/>
                <a:gd name="T42" fmla="*/ 252 w 516"/>
                <a:gd name="T43" fmla="*/ 24 h 60"/>
                <a:gd name="T44" fmla="*/ 252 w 516"/>
                <a:gd name="T45" fmla="*/ 24 h 60"/>
                <a:gd name="T46" fmla="*/ 264 w 516"/>
                <a:gd name="T47" fmla="*/ 18 h 60"/>
                <a:gd name="T48" fmla="*/ 276 w 516"/>
                <a:gd name="T49" fmla="*/ 30 h 60"/>
                <a:gd name="T50" fmla="*/ 288 w 516"/>
                <a:gd name="T51" fmla="*/ 42 h 60"/>
                <a:gd name="T52" fmla="*/ 300 w 516"/>
                <a:gd name="T53" fmla="*/ 48 h 60"/>
                <a:gd name="T54" fmla="*/ 312 w 516"/>
                <a:gd name="T55" fmla="*/ 54 h 60"/>
                <a:gd name="T56" fmla="*/ 324 w 516"/>
                <a:gd name="T57" fmla="*/ 54 h 60"/>
                <a:gd name="T58" fmla="*/ 336 w 516"/>
                <a:gd name="T59" fmla="*/ 60 h 60"/>
                <a:gd name="T60" fmla="*/ 348 w 516"/>
                <a:gd name="T61" fmla="*/ 60 h 60"/>
                <a:gd name="T62" fmla="*/ 360 w 516"/>
                <a:gd name="T63" fmla="*/ 60 h 60"/>
                <a:gd name="T64" fmla="*/ 372 w 516"/>
                <a:gd name="T65" fmla="*/ 48 h 60"/>
                <a:gd name="T66" fmla="*/ 384 w 516"/>
                <a:gd name="T67" fmla="*/ 36 h 60"/>
                <a:gd name="T68" fmla="*/ 396 w 516"/>
                <a:gd name="T69" fmla="*/ 30 h 60"/>
                <a:gd name="T70" fmla="*/ 408 w 516"/>
                <a:gd name="T71" fmla="*/ 30 h 60"/>
                <a:gd name="T72" fmla="*/ 420 w 516"/>
                <a:gd name="T73" fmla="*/ 36 h 60"/>
                <a:gd name="T74" fmla="*/ 432 w 516"/>
                <a:gd name="T75" fmla="*/ 42 h 60"/>
                <a:gd name="T76" fmla="*/ 444 w 516"/>
                <a:gd name="T77" fmla="*/ 42 h 60"/>
                <a:gd name="T78" fmla="*/ 456 w 516"/>
                <a:gd name="T79" fmla="*/ 48 h 60"/>
                <a:gd name="T80" fmla="*/ 468 w 516"/>
                <a:gd name="T81" fmla="*/ 60 h 60"/>
                <a:gd name="T82" fmla="*/ 480 w 516"/>
                <a:gd name="T83" fmla="*/ 60 h 60"/>
                <a:gd name="T84" fmla="*/ 492 w 516"/>
                <a:gd name="T85" fmla="*/ 54 h 60"/>
                <a:gd name="T86" fmla="*/ 498 w 516"/>
                <a:gd name="T87" fmla="*/ 42 h 60"/>
                <a:gd name="T88" fmla="*/ 516 w 516"/>
                <a:gd name="T89" fmla="*/ 24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60"/>
                <a:gd name="T137" fmla="*/ 516 w 516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60">
                  <a:moveTo>
                    <a:pt x="0" y="48"/>
                  </a:moveTo>
                  <a:lnTo>
                    <a:pt x="12" y="36"/>
                  </a:lnTo>
                  <a:lnTo>
                    <a:pt x="6" y="36"/>
                  </a:lnTo>
                  <a:lnTo>
                    <a:pt x="12" y="36"/>
                  </a:lnTo>
                  <a:lnTo>
                    <a:pt x="24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42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52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24"/>
                  </a:lnTo>
                  <a:lnTo>
                    <a:pt x="276" y="30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8"/>
                  </a:lnTo>
                  <a:lnTo>
                    <a:pt x="300" y="48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8" y="60"/>
                  </a:lnTo>
                  <a:lnTo>
                    <a:pt x="354" y="60"/>
                  </a:lnTo>
                  <a:lnTo>
                    <a:pt x="360" y="60"/>
                  </a:lnTo>
                  <a:lnTo>
                    <a:pt x="366" y="54"/>
                  </a:lnTo>
                  <a:lnTo>
                    <a:pt x="372" y="48"/>
                  </a:lnTo>
                  <a:lnTo>
                    <a:pt x="378" y="42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54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6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7" name="Freeform 499"/>
            <p:cNvSpPr>
              <a:spLocks/>
            </p:cNvSpPr>
            <p:nvPr/>
          </p:nvSpPr>
          <p:spPr bwMode="auto">
            <a:xfrm>
              <a:off x="2080" y="1147"/>
              <a:ext cx="654" cy="282"/>
            </a:xfrm>
            <a:custGeom>
              <a:avLst/>
              <a:gdLst>
                <a:gd name="T0" fmla="*/ 6 w 654"/>
                <a:gd name="T1" fmla="*/ 276 h 282"/>
                <a:gd name="T2" fmla="*/ 24 w 654"/>
                <a:gd name="T3" fmla="*/ 276 h 282"/>
                <a:gd name="T4" fmla="*/ 36 w 654"/>
                <a:gd name="T5" fmla="*/ 276 h 282"/>
                <a:gd name="T6" fmla="*/ 54 w 654"/>
                <a:gd name="T7" fmla="*/ 282 h 282"/>
                <a:gd name="T8" fmla="*/ 72 w 654"/>
                <a:gd name="T9" fmla="*/ 282 h 282"/>
                <a:gd name="T10" fmla="*/ 90 w 654"/>
                <a:gd name="T11" fmla="*/ 276 h 282"/>
                <a:gd name="T12" fmla="*/ 108 w 654"/>
                <a:gd name="T13" fmla="*/ 276 h 282"/>
                <a:gd name="T14" fmla="*/ 126 w 654"/>
                <a:gd name="T15" fmla="*/ 276 h 282"/>
                <a:gd name="T16" fmla="*/ 144 w 654"/>
                <a:gd name="T17" fmla="*/ 276 h 282"/>
                <a:gd name="T18" fmla="*/ 156 w 654"/>
                <a:gd name="T19" fmla="*/ 276 h 282"/>
                <a:gd name="T20" fmla="*/ 174 w 654"/>
                <a:gd name="T21" fmla="*/ 276 h 282"/>
                <a:gd name="T22" fmla="*/ 180 w 654"/>
                <a:gd name="T23" fmla="*/ 276 h 282"/>
                <a:gd name="T24" fmla="*/ 198 w 654"/>
                <a:gd name="T25" fmla="*/ 276 h 282"/>
                <a:gd name="T26" fmla="*/ 216 w 654"/>
                <a:gd name="T27" fmla="*/ 276 h 282"/>
                <a:gd name="T28" fmla="*/ 234 w 654"/>
                <a:gd name="T29" fmla="*/ 282 h 282"/>
                <a:gd name="T30" fmla="*/ 246 w 654"/>
                <a:gd name="T31" fmla="*/ 276 h 282"/>
                <a:gd name="T32" fmla="*/ 258 w 654"/>
                <a:gd name="T33" fmla="*/ 276 h 282"/>
                <a:gd name="T34" fmla="*/ 270 w 654"/>
                <a:gd name="T35" fmla="*/ 276 h 282"/>
                <a:gd name="T36" fmla="*/ 288 w 654"/>
                <a:gd name="T37" fmla="*/ 276 h 282"/>
                <a:gd name="T38" fmla="*/ 306 w 654"/>
                <a:gd name="T39" fmla="*/ 276 h 282"/>
                <a:gd name="T40" fmla="*/ 324 w 654"/>
                <a:gd name="T41" fmla="*/ 276 h 282"/>
                <a:gd name="T42" fmla="*/ 342 w 654"/>
                <a:gd name="T43" fmla="*/ 276 h 282"/>
                <a:gd name="T44" fmla="*/ 360 w 654"/>
                <a:gd name="T45" fmla="*/ 276 h 282"/>
                <a:gd name="T46" fmla="*/ 372 w 654"/>
                <a:gd name="T47" fmla="*/ 258 h 282"/>
                <a:gd name="T48" fmla="*/ 384 w 654"/>
                <a:gd name="T49" fmla="*/ 240 h 282"/>
                <a:gd name="T50" fmla="*/ 390 w 654"/>
                <a:gd name="T51" fmla="*/ 222 h 282"/>
                <a:gd name="T52" fmla="*/ 408 w 654"/>
                <a:gd name="T53" fmla="*/ 204 h 282"/>
                <a:gd name="T54" fmla="*/ 426 w 654"/>
                <a:gd name="T55" fmla="*/ 198 h 282"/>
                <a:gd name="T56" fmla="*/ 438 w 654"/>
                <a:gd name="T57" fmla="*/ 180 h 282"/>
                <a:gd name="T58" fmla="*/ 450 w 654"/>
                <a:gd name="T59" fmla="*/ 162 h 282"/>
                <a:gd name="T60" fmla="*/ 456 w 654"/>
                <a:gd name="T61" fmla="*/ 138 h 282"/>
                <a:gd name="T62" fmla="*/ 468 w 654"/>
                <a:gd name="T63" fmla="*/ 120 h 282"/>
                <a:gd name="T64" fmla="*/ 486 w 654"/>
                <a:gd name="T65" fmla="*/ 96 h 282"/>
                <a:gd name="T66" fmla="*/ 498 w 654"/>
                <a:gd name="T67" fmla="*/ 72 h 282"/>
                <a:gd name="T68" fmla="*/ 516 w 654"/>
                <a:gd name="T69" fmla="*/ 66 h 282"/>
                <a:gd name="T70" fmla="*/ 534 w 654"/>
                <a:gd name="T71" fmla="*/ 72 h 282"/>
                <a:gd name="T72" fmla="*/ 552 w 654"/>
                <a:gd name="T73" fmla="*/ 78 h 282"/>
                <a:gd name="T74" fmla="*/ 570 w 654"/>
                <a:gd name="T75" fmla="*/ 72 h 282"/>
                <a:gd name="T76" fmla="*/ 588 w 654"/>
                <a:gd name="T77" fmla="*/ 54 h 282"/>
                <a:gd name="T78" fmla="*/ 606 w 654"/>
                <a:gd name="T79" fmla="*/ 30 h 282"/>
                <a:gd name="T80" fmla="*/ 624 w 654"/>
                <a:gd name="T81" fmla="*/ 18 h 282"/>
                <a:gd name="T82" fmla="*/ 642 w 654"/>
                <a:gd name="T83" fmla="*/ 6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282"/>
                <a:gd name="T128" fmla="*/ 654 w 654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282">
                  <a:moveTo>
                    <a:pt x="0" y="276"/>
                  </a:moveTo>
                  <a:lnTo>
                    <a:pt x="12" y="276"/>
                  </a:ln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6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82"/>
                  </a:lnTo>
                  <a:lnTo>
                    <a:pt x="78" y="276"/>
                  </a:lnTo>
                  <a:lnTo>
                    <a:pt x="84" y="282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82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82"/>
                  </a:lnTo>
                  <a:lnTo>
                    <a:pt x="144" y="276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82"/>
                  </a:lnTo>
                  <a:lnTo>
                    <a:pt x="162" y="276"/>
                  </a:lnTo>
                  <a:lnTo>
                    <a:pt x="174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0" y="282"/>
                  </a:lnTo>
                  <a:lnTo>
                    <a:pt x="246" y="276"/>
                  </a:lnTo>
                  <a:lnTo>
                    <a:pt x="258" y="276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70" y="276"/>
                  </a:lnTo>
                  <a:lnTo>
                    <a:pt x="264" y="276"/>
                  </a:lnTo>
                  <a:lnTo>
                    <a:pt x="270" y="276"/>
                  </a:lnTo>
                  <a:lnTo>
                    <a:pt x="276" y="276"/>
                  </a:lnTo>
                  <a:lnTo>
                    <a:pt x="282" y="276"/>
                  </a:lnTo>
                  <a:lnTo>
                    <a:pt x="288" y="276"/>
                  </a:lnTo>
                  <a:lnTo>
                    <a:pt x="294" y="276"/>
                  </a:lnTo>
                  <a:lnTo>
                    <a:pt x="300" y="276"/>
                  </a:lnTo>
                  <a:lnTo>
                    <a:pt x="306" y="276"/>
                  </a:lnTo>
                  <a:lnTo>
                    <a:pt x="312" y="276"/>
                  </a:lnTo>
                  <a:lnTo>
                    <a:pt x="318" y="276"/>
                  </a:lnTo>
                  <a:lnTo>
                    <a:pt x="324" y="276"/>
                  </a:lnTo>
                  <a:lnTo>
                    <a:pt x="330" y="276"/>
                  </a:lnTo>
                  <a:lnTo>
                    <a:pt x="336" y="276"/>
                  </a:lnTo>
                  <a:lnTo>
                    <a:pt x="342" y="276"/>
                  </a:lnTo>
                  <a:lnTo>
                    <a:pt x="348" y="276"/>
                  </a:lnTo>
                  <a:lnTo>
                    <a:pt x="354" y="276"/>
                  </a:lnTo>
                  <a:lnTo>
                    <a:pt x="360" y="276"/>
                  </a:lnTo>
                  <a:lnTo>
                    <a:pt x="366" y="270"/>
                  </a:lnTo>
                  <a:lnTo>
                    <a:pt x="372" y="270"/>
                  </a:lnTo>
                  <a:lnTo>
                    <a:pt x="372" y="258"/>
                  </a:lnTo>
                  <a:lnTo>
                    <a:pt x="378" y="252"/>
                  </a:lnTo>
                  <a:lnTo>
                    <a:pt x="378" y="246"/>
                  </a:lnTo>
                  <a:lnTo>
                    <a:pt x="384" y="240"/>
                  </a:lnTo>
                  <a:lnTo>
                    <a:pt x="384" y="234"/>
                  </a:lnTo>
                  <a:lnTo>
                    <a:pt x="390" y="228"/>
                  </a:lnTo>
                  <a:lnTo>
                    <a:pt x="390" y="222"/>
                  </a:lnTo>
                  <a:lnTo>
                    <a:pt x="402" y="210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20" y="198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38" y="180"/>
                  </a:lnTo>
                  <a:lnTo>
                    <a:pt x="444" y="174"/>
                  </a:lnTo>
                  <a:lnTo>
                    <a:pt x="444" y="168"/>
                  </a:lnTo>
                  <a:lnTo>
                    <a:pt x="450" y="162"/>
                  </a:lnTo>
                  <a:lnTo>
                    <a:pt x="450" y="156"/>
                  </a:lnTo>
                  <a:lnTo>
                    <a:pt x="456" y="144"/>
                  </a:lnTo>
                  <a:lnTo>
                    <a:pt x="456" y="138"/>
                  </a:lnTo>
                  <a:lnTo>
                    <a:pt x="462" y="132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74" y="114"/>
                  </a:lnTo>
                  <a:lnTo>
                    <a:pt x="474" y="108"/>
                  </a:lnTo>
                  <a:lnTo>
                    <a:pt x="486" y="96"/>
                  </a:lnTo>
                  <a:lnTo>
                    <a:pt x="486" y="90"/>
                  </a:lnTo>
                  <a:lnTo>
                    <a:pt x="498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64" y="72"/>
                  </a:lnTo>
                  <a:lnTo>
                    <a:pt x="570" y="72"/>
                  </a:lnTo>
                  <a:lnTo>
                    <a:pt x="582" y="60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6" y="36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8" name="Freeform 500"/>
            <p:cNvSpPr>
              <a:spLocks/>
            </p:cNvSpPr>
            <p:nvPr/>
          </p:nvSpPr>
          <p:spPr bwMode="auto">
            <a:xfrm>
              <a:off x="2734" y="1135"/>
              <a:ext cx="552" cy="66"/>
            </a:xfrm>
            <a:custGeom>
              <a:avLst/>
              <a:gdLst>
                <a:gd name="T0" fmla="*/ 6 w 552"/>
                <a:gd name="T1" fmla="*/ 12 h 66"/>
                <a:gd name="T2" fmla="*/ 18 w 552"/>
                <a:gd name="T3" fmla="*/ 6 h 66"/>
                <a:gd name="T4" fmla="*/ 30 w 552"/>
                <a:gd name="T5" fmla="*/ 0 h 66"/>
                <a:gd name="T6" fmla="*/ 42 w 552"/>
                <a:gd name="T7" fmla="*/ 0 h 66"/>
                <a:gd name="T8" fmla="*/ 54 w 552"/>
                <a:gd name="T9" fmla="*/ 0 h 66"/>
                <a:gd name="T10" fmla="*/ 66 w 552"/>
                <a:gd name="T11" fmla="*/ 6 h 66"/>
                <a:gd name="T12" fmla="*/ 78 w 552"/>
                <a:gd name="T13" fmla="*/ 18 h 66"/>
                <a:gd name="T14" fmla="*/ 90 w 552"/>
                <a:gd name="T15" fmla="*/ 24 h 66"/>
                <a:gd name="T16" fmla="*/ 102 w 552"/>
                <a:gd name="T17" fmla="*/ 36 h 66"/>
                <a:gd name="T18" fmla="*/ 114 w 552"/>
                <a:gd name="T19" fmla="*/ 42 h 66"/>
                <a:gd name="T20" fmla="*/ 126 w 552"/>
                <a:gd name="T21" fmla="*/ 48 h 66"/>
                <a:gd name="T22" fmla="*/ 138 w 552"/>
                <a:gd name="T23" fmla="*/ 54 h 66"/>
                <a:gd name="T24" fmla="*/ 150 w 552"/>
                <a:gd name="T25" fmla="*/ 60 h 66"/>
                <a:gd name="T26" fmla="*/ 162 w 552"/>
                <a:gd name="T27" fmla="*/ 60 h 66"/>
                <a:gd name="T28" fmla="*/ 174 w 552"/>
                <a:gd name="T29" fmla="*/ 60 h 66"/>
                <a:gd name="T30" fmla="*/ 186 w 552"/>
                <a:gd name="T31" fmla="*/ 60 h 66"/>
                <a:gd name="T32" fmla="*/ 198 w 552"/>
                <a:gd name="T33" fmla="*/ 48 h 66"/>
                <a:gd name="T34" fmla="*/ 210 w 552"/>
                <a:gd name="T35" fmla="*/ 42 h 66"/>
                <a:gd name="T36" fmla="*/ 222 w 552"/>
                <a:gd name="T37" fmla="*/ 36 h 66"/>
                <a:gd name="T38" fmla="*/ 234 w 552"/>
                <a:gd name="T39" fmla="*/ 24 h 66"/>
                <a:gd name="T40" fmla="*/ 246 w 552"/>
                <a:gd name="T41" fmla="*/ 18 h 66"/>
                <a:gd name="T42" fmla="*/ 258 w 552"/>
                <a:gd name="T43" fmla="*/ 12 h 66"/>
                <a:gd name="T44" fmla="*/ 270 w 552"/>
                <a:gd name="T45" fmla="*/ 6 h 66"/>
                <a:gd name="T46" fmla="*/ 282 w 552"/>
                <a:gd name="T47" fmla="*/ 6 h 66"/>
                <a:gd name="T48" fmla="*/ 294 w 552"/>
                <a:gd name="T49" fmla="*/ 0 h 66"/>
                <a:gd name="T50" fmla="*/ 306 w 552"/>
                <a:gd name="T51" fmla="*/ 6 h 66"/>
                <a:gd name="T52" fmla="*/ 318 w 552"/>
                <a:gd name="T53" fmla="*/ 6 h 66"/>
                <a:gd name="T54" fmla="*/ 330 w 552"/>
                <a:gd name="T55" fmla="*/ 12 h 66"/>
                <a:gd name="T56" fmla="*/ 342 w 552"/>
                <a:gd name="T57" fmla="*/ 12 h 66"/>
                <a:gd name="T58" fmla="*/ 354 w 552"/>
                <a:gd name="T59" fmla="*/ 12 h 66"/>
                <a:gd name="T60" fmla="*/ 366 w 552"/>
                <a:gd name="T61" fmla="*/ 18 h 66"/>
                <a:gd name="T62" fmla="*/ 378 w 552"/>
                <a:gd name="T63" fmla="*/ 18 h 66"/>
                <a:gd name="T64" fmla="*/ 390 w 552"/>
                <a:gd name="T65" fmla="*/ 24 h 66"/>
                <a:gd name="T66" fmla="*/ 396 w 552"/>
                <a:gd name="T67" fmla="*/ 24 h 66"/>
                <a:gd name="T68" fmla="*/ 408 w 552"/>
                <a:gd name="T69" fmla="*/ 24 h 66"/>
                <a:gd name="T70" fmla="*/ 420 w 552"/>
                <a:gd name="T71" fmla="*/ 24 h 66"/>
                <a:gd name="T72" fmla="*/ 432 w 552"/>
                <a:gd name="T73" fmla="*/ 24 h 66"/>
                <a:gd name="T74" fmla="*/ 444 w 552"/>
                <a:gd name="T75" fmla="*/ 24 h 66"/>
                <a:gd name="T76" fmla="*/ 456 w 552"/>
                <a:gd name="T77" fmla="*/ 18 h 66"/>
                <a:gd name="T78" fmla="*/ 468 w 552"/>
                <a:gd name="T79" fmla="*/ 18 h 66"/>
                <a:gd name="T80" fmla="*/ 480 w 552"/>
                <a:gd name="T81" fmla="*/ 12 h 66"/>
                <a:gd name="T82" fmla="*/ 492 w 552"/>
                <a:gd name="T83" fmla="*/ 12 h 66"/>
                <a:gd name="T84" fmla="*/ 504 w 552"/>
                <a:gd name="T85" fmla="*/ 6 h 66"/>
                <a:gd name="T86" fmla="*/ 516 w 552"/>
                <a:gd name="T87" fmla="*/ 6 h 66"/>
                <a:gd name="T88" fmla="*/ 528 w 552"/>
                <a:gd name="T89" fmla="*/ 6 h 66"/>
                <a:gd name="T90" fmla="*/ 540 w 552"/>
                <a:gd name="T91" fmla="*/ 0 h 66"/>
                <a:gd name="T92" fmla="*/ 552 w 552"/>
                <a:gd name="T93" fmla="*/ 0 h 6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2"/>
                <a:gd name="T142" fmla="*/ 0 h 66"/>
                <a:gd name="T143" fmla="*/ 552 w 552"/>
                <a:gd name="T144" fmla="*/ 66 h 6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2" h="66">
                  <a:moveTo>
                    <a:pt x="0" y="12"/>
                  </a:moveTo>
                  <a:lnTo>
                    <a:pt x="6" y="12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0"/>
                  </a:lnTo>
                  <a:lnTo>
                    <a:pt x="192" y="54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0" y="18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69" name="Freeform 501"/>
            <p:cNvSpPr>
              <a:spLocks/>
            </p:cNvSpPr>
            <p:nvPr/>
          </p:nvSpPr>
          <p:spPr bwMode="auto">
            <a:xfrm>
              <a:off x="2080" y="1147"/>
              <a:ext cx="708" cy="246"/>
            </a:xfrm>
            <a:custGeom>
              <a:avLst/>
              <a:gdLst>
                <a:gd name="T0" fmla="*/ 6 w 708"/>
                <a:gd name="T1" fmla="*/ 240 h 246"/>
                <a:gd name="T2" fmla="*/ 18 w 708"/>
                <a:gd name="T3" fmla="*/ 246 h 246"/>
                <a:gd name="T4" fmla="*/ 36 w 708"/>
                <a:gd name="T5" fmla="*/ 246 h 246"/>
                <a:gd name="T6" fmla="*/ 54 w 708"/>
                <a:gd name="T7" fmla="*/ 240 h 246"/>
                <a:gd name="T8" fmla="*/ 72 w 708"/>
                <a:gd name="T9" fmla="*/ 240 h 246"/>
                <a:gd name="T10" fmla="*/ 90 w 708"/>
                <a:gd name="T11" fmla="*/ 246 h 246"/>
                <a:gd name="T12" fmla="*/ 108 w 708"/>
                <a:gd name="T13" fmla="*/ 240 h 246"/>
                <a:gd name="T14" fmla="*/ 126 w 708"/>
                <a:gd name="T15" fmla="*/ 246 h 246"/>
                <a:gd name="T16" fmla="*/ 138 w 708"/>
                <a:gd name="T17" fmla="*/ 246 h 246"/>
                <a:gd name="T18" fmla="*/ 156 w 708"/>
                <a:gd name="T19" fmla="*/ 246 h 246"/>
                <a:gd name="T20" fmla="*/ 174 w 708"/>
                <a:gd name="T21" fmla="*/ 246 h 246"/>
                <a:gd name="T22" fmla="*/ 192 w 708"/>
                <a:gd name="T23" fmla="*/ 246 h 246"/>
                <a:gd name="T24" fmla="*/ 210 w 708"/>
                <a:gd name="T25" fmla="*/ 246 h 246"/>
                <a:gd name="T26" fmla="*/ 228 w 708"/>
                <a:gd name="T27" fmla="*/ 246 h 246"/>
                <a:gd name="T28" fmla="*/ 246 w 708"/>
                <a:gd name="T29" fmla="*/ 246 h 246"/>
                <a:gd name="T30" fmla="*/ 264 w 708"/>
                <a:gd name="T31" fmla="*/ 246 h 246"/>
                <a:gd name="T32" fmla="*/ 282 w 708"/>
                <a:gd name="T33" fmla="*/ 246 h 246"/>
                <a:gd name="T34" fmla="*/ 300 w 708"/>
                <a:gd name="T35" fmla="*/ 246 h 246"/>
                <a:gd name="T36" fmla="*/ 318 w 708"/>
                <a:gd name="T37" fmla="*/ 246 h 246"/>
                <a:gd name="T38" fmla="*/ 336 w 708"/>
                <a:gd name="T39" fmla="*/ 246 h 246"/>
                <a:gd name="T40" fmla="*/ 354 w 708"/>
                <a:gd name="T41" fmla="*/ 246 h 246"/>
                <a:gd name="T42" fmla="*/ 372 w 708"/>
                <a:gd name="T43" fmla="*/ 246 h 246"/>
                <a:gd name="T44" fmla="*/ 390 w 708"/>
                <a:gd name="T45" fmla="*/ 234 h 246"/>
                <a:gd name="T46" fmla="*/ 408 w 708"/>
                <a:gd name="T47" fmla="*/ 222 h 246"/>
                <a:gd name="T48" fmla="*/ 426 w 708"/>
                <a:gd name="T49" fmla="*/ 204 h 246"/>
                <a:gd name="T50" fmla="*/ 444 w 708"/>
                <a:gd name="T51" fmla="*/ 180 h 246"/>
                <a:gd name="T52" fmla="*/ 456 w 708"/>
                <a:gd name="T53" fmla="*/ 156 h 246"/>
                <a:gd name="T54" fmla="*/ 462 w 708"/>
                <a:gd name="T55" fmla="*/ 138 h 246"/>
                <a:gd name="T56" fmla="*/ 480 w 708"/>
                <a:gd name="T57" fmla="*/ 126 h 246"/>
                <a:gd name="T58" fmla="*/ 498 w 708"/>
                <a:gd name="T59" fmla="*/ 132 h 246"/>
                <a:gd name="T60" fmla="*/ 516 w 708"/>
                <a:gd name="T61" fmla="*/ 144 h 246"/>
                <a:gd name="T62" fmla="*/ 534 w 708"/>
                <a:gd name="T63" fmla="*/ 150 h 246"/>
                <a:gd name="T64" fmla="*/ 552 w 708"/>
                <a:gd name="T65" fmla="*/ 138 h 246"/>
                <a:gd name="T66" fmla="*/ 570 w 708"/>
                <a:gd name="T67" fmla="*/ 120 h 246"/>
                <a:gd name="T68" fmla="*/ 588 w 708"/>
                <a:gd name="T69" fmla="*/ 96 h 246"/>
                <a:gd name="T70" fmla="*/ 600 w 708"/>
                <a:gd name="T71" fmla="*/ 78 h 246"/>
                <a:gd name="T72" fmla="*/ 612 w 708"/>
                <a:gd name="T73" fmla="*/ 54 h 246"/>
                <a:gd name="T74" fmla="*/ 624 w 708"/>
                <a:gd name="T75" fmla="*/ 36 h 246"/>
                <a:gd name="T76" fmla="*/ 642 w 708"/>
                <a:gd name="T77" fmla="*/ 12 h 246"/>
                <a:gd name="T78" fmla="*/ 660 w 708"/>
                <a:gd name="T79" fmla="*/ 6 h 246"/>
                <a:gd name="T80" fmla="*/ 678 w 708"/>
                <a:gd name="T81" fmla="*/ 0 h 246"/>
                <a:gd name="T82" fmla="*/ 696 w 708"/>
                <a:gd name="T83" fmla="*/ 6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46"/>
                <a:gd name="T128" fmla="*/ 708 w 708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46">
                  <a:moveTo>
                    <a:pt x="0" y="240"/>
                  </a:moveTo>
                  <a:lnTo>
                    <a:pt x="12" y="240"/>
                  </a:lnTo>
                  <a:lnTo>
                    <a:pt x="6" y="240"/>
                  </a:lnTo>
                  <a:lnTo>
                    <a:pt x="12" y="246"/>
                  </a:lnTo>
                  <a:lnTo>
                    <a:pt x="18" y="240"/>
                  </a:lnTo>
                  <a:lnTo>
                    <a:pt x="18" y="246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6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6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6"/>
                  </a:lnTo>
                  <a:lnTo>
                    <a:pt x="96" y="240"/>
                  </a:lnTo>
                  <a:lnTo>
                    <a:pt x="102" y="246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6"/>
                  </a:lnTo>
                  <a:lnTo>
                    <a:pt x="126" y="246"/>
                  </a:lnTo>
                  <a:lnTo>
                    <a:pt x="132" y="246"/>
                  </a:lnTo>
                  <a:lnTo>
                    <a:pt x="144" y="246"/>
                  </a:lnTo>
                  <a:lnTo>
                    <a:pt x="138" y="246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6" y="240"/>
                  </a:lnTo>
                  <a:lnTo>
                    <a:pt x="192" y="246"/>
                  </a:lnTo>
                  <a:lnTo>
                    <a:pt x="198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6" y="246"/>
                  </a:lnTo>
                  <a:lnTo>
                    <a:pt x="222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52" y="246"/>
                  </a:lnTo>
                  <a:lnTo>
                    <a:pt x="258" y="246"/>
                  </a:lnTo>
                  <a:lnTo>
                    <a:pt x="264" y="246"/>
                  </a:lnTo>
                  <a:lnTo>
                    <a:pt x="270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6" y="246"/>
                  </a:lnTo>
                  <a:lnTo>
                    <a:pt x="312" y="246"/>
                  </a:lnTo>
                  <a:lnTo>
                    <a:pt x="318" y="246"/>
                  </a:lnTo>
                  <a:lnTo>
                    <a:pt x="324" y="246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42" y="246"/>
                  </a:lnTo>
                  <a:lnTo>
                    <a:pt x="348" y="246"/>
                  </a:lnTo>
                  <a:lnTo>
                    <a:pt x="354" y="246"/>
                  </a:lnTo>
                  <a:lnTo>
                    <a:pt x="360" y="246"/>
                  </a:lnTo>
                  <a:lnTo>
                    <a:pt x="366" y="246"/>
                  </a:lnTo>
                  <a:lnTo>
                    <a:pt x="372" y="246"/>
                  </a:lnTo>
                  <a:lnTo>
                    <a:pt x="378" y="246"/>
                  </a:lnTo>
                  <a:lnTo>
                    <a:pt x="384" y="240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402" y="222"/>
                  </a:lnTo>
                  <a:lnTo>
                    <a:pt x="408" y="222"/>
                  </a:lnTo>
                  <a:lnTo>
                    <a:pt x="414" y="216"/>
                  </a:lnTo>
                  <a:lnTo>
                    <a:pt x="420" y="210"/>
                  </a:lnTo>
                  <a:lnTo>
                    <a:pt x="426" y="204"/>
                  </a:lnTo>
                  <a:lnTo>
                    <a:pt x="432" y="198"/>
                  </a:lnTo>
                  <a:lnTo>
                    <a:pt x="444" y="186"/>
                  </a:lnTo>
                  <a:lnTo>
                    <a:pt x="444" y="180"/>
                  </a:lnTo>
                  <a:lnTo>
                    <a:pt x="450" y="174"/>
                  </a:lnTo>
                  <a:lnTo>
                    <a:pt x="450" y="168"/>
                  </a:lnTo>
                  <a:lnTo>
                    <a:pt x="456" y="156"/>
                  </a:lnTo>
                  <a:lnTo>
                    <a:pt x="456" y="150"/>
                  </a:lnTo>
                  <a:lnTo>
                    <a:pt x="462" y="144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6"/>
                  </a:lnTo>
                  <a:lnTo>
                    <a:pt x="492" y="126"/>
                  </a:lnTo>
                  <a:lnTo>
                    <a:pt x="498" y="132"/>
                  </a:lnTo>
                  <a:lnTo>
                    <a:pt x="504" y="138"/>
                  </a:lnTo>
                  <a:lnTo>
                    <a:pt x="510" y="138"/>
                  </a:lnTo>
                  <a:lnTo>
                    <a:pt x="516" y="144"/>
                  </a:lnTo>
                  <a:lnTo>
                    <a:pt x="522" y="150"/>
                  </a:lnTo>
                  <a:lnTo>
                    <a:pt x="528" y="150"/>
                  </a:lnTo>
                  <a:lnTo>
                    <a:pt x="534" y="150"/>
                  </a:lnTo>
                  <a:lnTo>
                    <a:pt x="540" y="150"/>
                  </a:lnTo>
                  <a:lnTo>
                    <a:pt x="546" y="144"/>
                  </a:lnTo>
                  <a:lnTo>
                    <a:pt x="552" y="138"/>
                  </a:lnTo>
                  <a:lnTo>
                    <a:pt x="558" y="132"/>
                  </a:lnTo>
                  <a:lnTo>
                    <a:pt x="564" y="126"/>
                  </a:lnTo>
                  <a:lnTo>
                    <a:pt x="570" y="120"/>
                  </a:lnTo>
                  <a:lnTo>
                    <a:pt x="582" y="108"/>
                  </a:lnTo>
                  <a:lnTo>
                    <a:pt x="582" y="102"/>
                  </a:lnTo>
                  <a:lnTo>
                    <a:pt x="588" y="96"/>
                  </a:lnTo>
                  <a:lnTo>
                    <a:pt x="594" y="90"/>
                  </a:lnTo>
                  <a:lnTo>
                    <a:pt x="594" y="84"/>
                  </a:lnTo>
                  <a:lnTo>
                    <a:pt x="600" y="78"/>
                  </a:lnTo>
                  <a:lnTo>
                    <a:pt x="600" y="72"/>
                  </a:lnTo>
                  <a:lnTo>
                    <a:pt x="612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6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0" name="Freeform 502"/>
            <p:cNvSpPr>
              <a:spLocks/>
            </p:cNvSpPr>
            <p:nvPr/>
          </p:nvSpPr>
          <p:spPr bwMode="auto">
            <a:xfrm>
              <a:off x="2788" y="1153"/>
              <a:ext cx="498" cy="18"/>
            </a:xfrm>
            <a:custGeom>
              <a:avLst/>
              <a:gdLst>
                <a:gd name="T0" fmla="*/ 6 w 498"/>
                <a:gd name="T1" fmla="*/ 0 h 18"/>
                <a:gd name="T2" fmla="*/ 18 w 498"/>
                <a:gd name="T3" fmla="*/ 0 h 18"/>
                <a:gd name="T4" fmla="*/ 30 w 498"/>
                <a:gd name="T5" fmla="*/ 0 h 18"/>
                <a:gd name="T6" fmla="*/ 42 w 498"/>
                <a:gd name="T7" fmla="*/ 0 h 18"/>
                <a:gd name="T8" fmla="*/ 54 w 498"/>
                <a:gd name="T9" fmla="*/ 0 h 18"/>
                <a:gd name="T10" fmla="*/ 66 w 498"/>
                <a:gd name="T11" fmla="*/ 6 h 18"/>
                <a:gd name="T12" fmla="*/ 78 w 498"/>
                <a:gd name="T13" fmla="*/ 6 h 18"/>
                <a:gd name="T14" fmla="*/ 90 w 498"/>
                <a:gd name="T15" fmla="*/ 12 h 18"/>
                <a:gd name="T16" fmla="*/ 102 w 498"/>
                <a:gd name="T17" fmla="*/ 12 h 18"/>
                <a:gd name="T18" fmla="*/ 114 w 498"/>
                <a:gd name="T19" fmla="*/ 12 h 18"/>
                <a:gd name="T20" fmla="*/ 126 w 498"/>
                <a:gd name="T21" fmla="*/ 12 h 18"/>
                <a:gd name="T22" fmla="*/ 138 w 498"/>
                <a:gd name="T23" fmla="*/ 12 h 18"/>
                <a:gd name="T24" fmla="*/ 156 w 498"/>
                <a:gd name="T25" fmla="*/ 18 h 18"/>
                <a:gd name="T26" fmla="*/ 156 w 498"/>
                <a:gd name="T27" fmla="*/ 18 h 18"/>
                <a:gd name="T28" fmla="*/ 168 w 498"/>
                <a:gd name="T29" fmla="*/ 18 h 18"/>
                <a:gd name="T30" fmla="*/ 180 w 498"/>
                <a:gd name="T31" fmla="*/ 12 h 18"/>
                <a:gd name="T32" fmla="*/ 192 w 498"/>
                <a:gd name="T33" fmla="*/ 12 h 18"/>
                <a:gd name="T34" fmla="*/ 204 w 498"/>
                <a:gd name="T35" fmla="*/ 12 h 18"/>
                <a:gd name="T36" fmla="*/ 216 w 498"/>
                <a:gd name="T37" fmla="*/ 12 h 18"/>
                <a:gd name="T38" fmla="*/ 228 w 498"/>
                <a:gd name="T39" fmla="*/ 12 h 18"/>
                <a:gd name="T40" fmla="*/ 240 w 498"/>
                <a:gd name="T41" fmla="*/ 12 h 18"/>
                <a:gd name="T42" fmla="*/ 252 w 498"/>
                <a:gd name="T43" fmla="*/ 12 h 18"/>
                <a:gd name="T44" fmla="*/ 264 w 498"/>
                <a:gd name="T45" fmla="*/ 12 h 18"/>
                <a:gd name="T46" fmla="*/ 276 w 498"/>
                <a:gd name="T47" fmla="*/ 12 h 18"/>
                <a:gd name="T48" fmla="*/ 288 w 498"/>
                <a:gd name="T49" fmla="*/ 12 h 18"/>
                <a:gd name="T50" fmla="*/ 300 w 498"/>
                <a:gd name="T51" fmla="*/ 12 h 18"/>
                <a:gd name="T52" fmla="*/ 312 w 498"/>
                <a:gd name="T53" fmla="*/ 18 h 18"/>
                <a:gd name="T54" fmla="*/ 324 w 498"/>
                <a:gd name="T55" fmla="*/ 18 h 18"/>
                <a:gd name="T56" fmla="*/ 336 w 498"/>
                <a:gd name="T57" fmla="*/ 18 h 18"/>
                <a:gd name="T58" fmla="*/ 348 w 498"/>
                <a:gd name="T59" fmla="*/ 18 h 18"/>
                <a:gd name="T60" fmla="*/ 360 w 498"/>
                <a:gd name="T61" fmla="*/ 18 h 18"/>
                <a:gd name="T62" fmla="*/ 372 w 498"/>
                <a:gd name="T63" fmla="*/ 18 h 18"/>
                <a:gd name="T64" fmla="*/ 384 w 498"/>
                <a:gd name="T65" fmla="*/ 18 h 18"/>
                <a:gd name="T66" fmla="*/ 396 w 498"/>
                <a:gd name="T67" fmla="*/ 18 h 18"/>
                <a:gd name="T68" fmla="*/ 408 w 498"/>
                <a:gd name="T69" fmla="*/ 18 h 18"/>
                <a:gd name="T70" fmla="*/ 420 w 498"/>
                <a:gd name="T71" fmla="*/ 18 h 18"/>
                <a:gd name="T72" fmla="*/ 438 w 498"/>
                <a:gd name="T73" fmla="*/ 18 h 18"/>
                <a:gd name="T74" fmla="*/ 438 w 498"/>
                <a:gd name="T75" fmla="*/ 18 h 18"/>
                <a:gd name="T76" fmla="*/ 450 w 498"/>
                <a:gd name="T77" fmla="*/ 18 h 18"/>
                <a:gd name="T78" fmla="*/ 462 w 498"/>
                <a:gd name="T79" fmla="*/ 18 h 18"/>
                <a:gd name="T80" fmla="*/ 474 w 498"/>
                <a:gd name="T81" fmla="*/ 18 h 18"/>
                <a:gd name="T82" fmla="*/ 486 w 498"/>
                <a:gd name="T83" fmla="*/ 18 h 18"/>
                <a:gd name="T84" fmla="*/ 498 w 498"/>
                <a:gd name="T85" fmla="*/ 18 h 1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18"/>
                <a:gd name="T131" fmla="*/ 498 w 498"/>
                <a:gd name="T132" fmla="*/ 18 h 1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6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6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8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1" name="Freeform 503"/>
            <p:cNvSpPr>
              <a:spLocks/>
            </p:cNvSpPr>
            <p:nvPr/>
          </p:nvSpPr>
          <p:spPr bwMode="auto">
            <a:xfrm>
              <a:off x="2080" y="1135"/>
              <a:ext cx="696" cy="234"/>
            </a:xfrm>
            <a:custGeom>
              <a:avLst/>
              <a:gdLst>
                <a:gd name="T0" fmla="*/ 12 w 696"/>
                <a:gd name="T1" fmla="*/ 234 h 234"/>
                <a:gd name="T2" fmla="*/ 30 w 696"/>
                <a:gd name="T3" fmla="*/ 234 h 234"/>
                <a:gd name="T4" fmla="*/ 48 w 696"/>
                <a:gd name="T5" fmla="*/ 234 h 234"/>
                <a:gd name="T6" fmla="*/ 66 w 696"/>
                <a:gd name="T7" fmla="*/ 234 h 234"/>
                <a:gd name="T8" fmla="*/ 84 w 696"/>
                <a:gd name="T9" fmla="*/ 234 h 234"/>
                <a:gd name="T10" fmla="*/ 102 w 696"/>
                <a:gd name="T11" fmla="*/ 234 h 234"/>
                <a:gd name="T12" fmla="*/ 120 w 696"/>
                <a:gd name="T13" fmla="*/ 234 h 234"/>
                <a:gd name="T14" fmla="*/ 138 w 696"/>
                <a:gd name="T15" fmla="*/ 234 h 234"/>
                <a:gd name="T16" fmla="*/ 156 w 696"/>
                <a:gd name="T17" fmla="*/ 234 h 234"/>
                <a:gd name="T18" fmla="*/ 174 w 696"/>
                <a:gd name="T19" fmla="*/ 234 h 234"/>
                <a:gd name="T20" fmla="*/ 192 w 696"/>
                <a:gd name="T21" fmla="*/ 234 h 234"/>
                <a:gd name="T22" fmla="*/ 210 w 696"/>
                <a:gd name="T23" fmla="*/ 234 h 234"/>
                <a:gd name="T24" fmla="*/ 228 w 696"/>
                <a:gd name="T25" fmla="*/ 234 h 234"/>
                <a:gd name="T26" fmla="*/ 246 w 696"/>
                <a:gd name="T27" fmla="*/ 234 h 234"/>
                <a:gd name="T28" fmla="*/ 264 w 696"/>
                <a:gd name="T29" fmla="*/ 234 h 234"/>
                <a:gd name="T30" fmla="*/ 276 w 696"/>
                <a:gd name="T31" fmla="*/ 234 h 234"/>
                <a:gd name="T32" fmla="*/ 294 w 696"/>
                <a:gd name="T33" fmla="*/ 234 h 234"/>
                <a:gd name="T34" fmla="*/ 312 w 696"/>
                <a:gd name="T35" fmla="*/ 234 h 234"/>
                <a:gd name="T36" fmla="*/ 324 w 696"/>
                <a:gd name="T37" fmla="*/ 228 h 234"/>
                <a:gd name="T38" fmla="*/ 342 w 696"/>
                <a:gd name="T39" fmla="*/ 228 h 234"/>
                <a:gd name="T40" fmla="*/ 360 w 696"/>
                <a:gd name="T41" fmla="*/ 234 h 234"/>
                <a:gd name="T42" fmla="*/ 384 w 696"/>
                <a:gd name="T43" fmla="*/ 234 h 234"/>
                <a:gd name="T44" fmla="*/ 390 w 696"/>
                <a:gd name="T45" fmla="*/ 222 h 234"/>
                <a:gd name="T46" fmla="*/ 408 w 696"/>
                <a:gd name="T47" fmla="*/ 210 h 234"/>
                <a:gd name="T48" fmla="*/ 426 w 696"/>
                <a:gd name="T49" fmla="*/ 198 h 234"/>
                <a:gd name="T50" fmla="*/ 444 w 696"/>
                <a:gd name="T51" fmla="*/ 198 h 234"/>
                <a:gd name="T52" fmla="*/ 462 w 696"/>
                <a:gd name="T53" fmla="*/ 198 h 234"/>
                <a:gd name="T54" fmla="*/ 480 w 696"/>
                <a:gd name="T55" fmla="*/ 198 h 234"/>
                <a:gd name="T56" fmla="*/ 498 w 696"/>
                <a:gd name="T57" fmla="*/ 192 h 234"/>
                <a:gd name="T58" fmla="*/ 516 w 696"/>
                <a:gd name="T59" fmla="*/ 186 h 234"/>
                <a:gd name="T60" fmla="*/ 534 w 696"/>
                <a:gd name="T61" fmla="*/ 180 h 234"/>
                <a:gd name="T62" fmla="*/ 552 w 696"/>
                <a:gd name="T63" fmla="*/ 156 h 234"/>
                <a:gd name="T64" fmla="*/ 558 w 696"/>
                <a:gd name="T65" fmla="*/ 132 h 234"/>
                <a:gd name="T66" fmla="*/ 570 w 696"/>
                <a:gd name="T67" fmla="*/ 108 h 234"/>
                <a:gd name="T68" fmla="*/ 576 w 696"/>
                <a:gd name="T69" fmla="*/ 90 h 234"/>
                <a:gd name="T70" fmla="*/ 594 w 696"/>
                <a:gd name="T71" fmla="*/ 66 h 234"/>
                <a:gd name="T72" fmla="*/ 600 w 696"/>
                <a:gd name="T73" fmla="*/ 48 h 234"/>
                <a:gd name="T74" fmla="*/ 624 w 696"/>
                <a:gd name="T75" fmla="*/ 24 h 234"/>
                <a:gd name="T76" fmla="*/ 630 w 696"/>
                <a:gd name="T77" fmla="*/ 18 h 234"/>
                <a:gd name="T78" fmla="*/ 648 w 696"/>
                <a:gd name="T79" fmla="*/ 6 h 234"/>
                <a:gd name="T80" fmla="*/ 666 w 696"/>
                <a:gd name="T81" fmla="*/ 0 h 234"/>
                <a:gd name="T82" fmla="*/ 684 w 696"/>
                <a:gd name="T83" fmla="*/ 6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34"/>
                <a:gd name="T128" fmla="*/ 696 w 696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34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82" y="234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24" y="234"/>
                  </a:lnTo>
                  <a:lnTo>
                    <a:pt x="318" y="234"/>
                  </a:lnTo>
                  <a:lnTo>
                    <a:pt x="324" y="228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34"/>
                  </a:lnTo>
                  <a:lnTo>
                    <a:pt x="366" y="234"/>
                  </a:lnTo>
                  <a:lnTo>
                    <a:pt x="372" y="234"/>
                  </a:lnTo>
                  <a:lnTo>
                    <a:pt x="384" y="234"/>
                  </a:lnTo>
                  <a:lnTo>
                    <a:pt x="378" y="234"/>
                  </a:lnTo>
                  <a:lnTo>
                    <a:pt x="384" y="228"/>
                  </a:lnTo>
                  <a:lnTo>
                    <a:pt x="390" y="222"/>
                  </a:lnTo>
                  <a:lnTo>
                    <a:pt x="396" y="216"/>
                  </a:lnTo>
                  <a:lnTo>
                    <a:pt x="402" y="210"/>
                  </a:lnTo>
                  <a:lnTo>
                    <a:pt x="408" y="210"/>
                  </a:lnTo>
                  <a:lnTo>
                    <a:pt x="414" y="204"/>
                  </a:lnTo>
                  <a:lnTo>
                    <a:pt x="420" y="198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8" y="192"/>
                  </a:lnTo>
                  <a:lnTo>
                    <a:pt x="444" y="198"/>
                  </a:lnTo>
                  <a:lnTo>
                    <a:pt x="450" y="192"/>
                  </a:lnTo>
                  <a:lnTo>
                    <a:pt x="456" y="198"/>
                  </a:lnTo>
                  <a:lnTo>
                    <a:pt x="462" y="198"/>
                  </a:lnTo>
                  <a:lnTo>
                    <a:pt x="468" y="198"/>
                  </a:lnTo>
                  <a:lnTo>
                    <a:pt x="474" y="198"/>
                  </a:lnTo>
                  <a:lnTo>
                    <a:pt x="480" y="198"/>
                  </a:lnTo>
                  <a:lnTo>
                    <a:pt x="486" y="198"/>
                  </a:lnTo>
                  <a:lnTo>
                    <a:pt x="492" y="198"/>
                  </a:lnTo>
                  <a:lnTo>
                    <a:pt x="498" y="192"/>
                  </a:lnTo>
                  <a:lnTo>
                    <a:pt x="504" y="186"/>
                  </a:lnTo>
                  <a:lnTo>
                    <a:pt x="510" y="186"/>
                  </a:lnTo>
                  <a:lnTo>
                    <a:pt x="516" y="186"/>
                  </a:lnTo>
                  <a:lnTo>
                    <a:pt x="522" y="180"/>
                  </a:lnTo>
                  <a:lnTo>
                    <a:pt x="528" y="180"/>
                  </a:lnTo>
                  <a:lnTo>
                    <a:pt x="534" y="180"/>
                  </a:lnTo>
                  <a:lnTo>
                    <a:pt x="546" y="168"/>
                  </a:lnTo>
                  <a:lnTo>
                    <a:pt x="546" y="162"/>
                  </a:lnTo>
                  <a:lnTo>
                    <a:pt x="552" y="156"/>
                  </a:lnTo>
                  <a:lnTo>
                    <a:pt x="552" y="150"/>
                  </a:lnTo>
                  <a:lnTo>
                    <a:pt x="558" y="138"/>
                  </a:lnTo>
                  <a:lnTo>
                    <a:pt x="558" y="132"/>
                  </a:lnTo>
                  <a:lnTo>
                    <a:pt x="564" y="126"/>
                  </a:lnTo>
                  <a:lnTo>
                    <a:pt x="564" y="120"/>
                  </a:lnTo>
                  <a:lnTo>
                    <a:pt x="570" y="108"/>
                  </a:lnTo>
                  <a:lnTo>
                    <a:pt x="570" y="102"/>
                  </a:lnTo>
                  <a:lnTo>
                    <a:pt x="576" y="96"/>
                  </a:lnTo>
                  <a:lnTo>
                    <a:pt x="576" y="90"/>
                  </a:lnTo>
                  <a:lnTo>
                    <a:pt x="582" y="78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24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2" name="Freeform 504"/>
            <p:cNvSpPr>
              <a:spLocks/>
            </p:cNvSpPr>
            <p:nvPr/>
          </p:nvSpPr>
          <p:spPr bwMode="auto">
            <a:xfrm>
              <a:off x="2776" y="1141"/>
              <a:ext cx="510" cy="24"/>
            </a:xfrm>
            <a:custGeom>
              <a:avLst/>
              <a:gdLst>
                <a:gd name="T0" fmla="*/ 6 w 510"/>
                <a:gd name="T1" fmla="*/ 0 h 24"/>
                <a:gd name="T2" fmla="*/ 18 w 510"/>
                <a:gd name="T3" fmla="*/ 6 h 24"/>
                <a:gd name="T4" fmla="*/ 30 w 510"/>
                <a:gd name="T5" fmla="*/ 12 h 24"/>
                <a:gd name="T6" fmla="*/ 42 w 510"/>
                <a:gd name="T7" fmla="*/ 18 h 24"/>
                <a:gd name="T8" fmla="*/ 54 w 510"/>
                <a:gd name="T9" fmla="*/ 18 h 24"/>
                <a:gd name="T10" fmla="*/ 66 w 510"/>
                <a:gd name="T11" fmla="*/ 18 h 24"/>
                <a:gd name="T12" fmla="*/ 78 w 510"/>
                <a:gd name="T13" fmla="*/ 18 h 24"/>
                <a:gd name="T14" fmla="*/ 90 w 510"/>
                <a:gd name="T15" fmla="*/ 18 h 24"/>
                <a:gd name="T16" fmla="*/ 108 w 510"/>
                <a:gd name="T17" fmla="*/ 12 h 24"/>
                <a:gd name="T18" fmla="*/ 108 w 510"/>
                <a:gd name="T19" fmla="*/ 18 h 24"/>
                <a:gd name="T20" fmla="*/ 120 w 510"/>
                <a:gd name="T21" fmla="*/ 12 h 24"/>
                <a:gd name="T22" fmla="*/ 132 w 510"/>
                <a:gd name="T23" fmla="*/ 18 h 24"/>
                <a:gd name="T24" fmla="*/ 144 w 510"/>
                <a:gd name="T25" fmla="*/ 18 h 24"/>
                <a:gd name="T26" fmla="*/ 156 w 510"/>
                <a:gd name="T27" fmla="*/ 18 h 24"/>
                <a:gd name="T28" fmla="*/ 168 w 510"/>
                <a:gd name="T29" fmla="*/ 18 h 24"/>
                <a:gd name="T30" fmla="*/ 180 w 510"/>
                <a:gd name="T31" fmla="*/ 12 h 24"/>
                <a:gd name="T32" fmla="*/ 192 w 510"/>
                <a:gd name="T33" fmla="*/ 12 h 24"/>
                <a:gd name="T34" fmla="*/ 204 w 510"/>
                <a:gd name="T35" fmla="*/ 6 h 24"/>
                <a:gd name="T36" fmla="*/ 216 w 510"/>
                <a:gd name="T37" fmla="*/ 6 h 24"/>
                <a:gd name="T38" fmla="*/ 228 w 510"/>
                <a:gd name="T39" fmla="*/ 6 h 24"/>
                <a:gd name="T40" fmla="*/ 240 w 510"/>
                <a:gd name="T41" fmla="*/ 6 h 24"/>
                <a:gd name="T42" fmla="*/ 252 w 510"/>
                <a:gd name="T43" fmla="*/ 6 h 24"/>
                <a:gd name="T44" fmla="*/ 264 w 510"/>
                <a:gd name="T45" fmla="*/ 6 h 24"/>
                <a:gd name="T46" fmla="*/ 276 w 510"/>
                <a:gd name="T47" fmla="*/ 12 h 24"/>
                <a:gd name="T48" fmla="*/ 288 w 510"/>
                <a:gd name="T49" fmla="*/ 12 h 24"/>
                <a:gd name="T50" fmla="*/ 300 w 510"/>
                <a:gd name="T51" fmla="*/ 12 h 24"/>
                <a:gd name="T52" fmla="*/ 312 w 510"/>
                <a:gd name="T53" fmla="*/ 18 h 24"/>
                <a:gd name="T54" fmla="*/ 324 w 510"/>
                <a:gd name="T55" fmla="*/ 18 h 24"/>
                <a:gd name="T56" fmla="*/ 336 w 510"/>
                <a:gd name="T57" fmla="*/ 18 h 24"/>
                <a:gd name="T58" fmla="*/ 348 w 510"/>
                <a:gd name="T59" fmla="*/ 24 h 24"/>
                <a:gd name="T60" fmla="*/ 360 w 510"/>
                <a:gd name="T61" fmla="*/ 24 h 24"/>
                <a:gd name="T62" fmla="*/ 372 w 510"/>
                <a:gd name="T63" fmla="*/ 24 h 24"/>
                <a:gd name="T64" fmla="*/ 384 w 510"/>
                <a:gd name="T65" fmla="*/ 24 h 24"/>
                <a:gd name="T66" fmla="*/ 396 w 510"/>
                <a:gd name="T67" fmla="*/ 18 h 24"/>
                <a:gd name="T68" fmla="*/ 408 w 510"/>
                <a:gd name="T69" fmla="*/ 18 h 24"/>
                <a:gd name="T70" fmla="*/ 420 w 510"/>
                <a:gd name="T71" fmla="*/ 24 h 24"/>
                <a:gd name="T72" fmla="*/ 432 w 510"/>
                <a:gd name="T73" fmla="*/ 24 h 24"/>
                <a:gd name="T74" fmla="*/ 444 w 510"/>
                <a:gd name="T75" fmla="*/ 18 h 24"/>
                <a:gd name="T76" fmla="*/ 456 w 510"/>
                <a:gd name="T77" fmla="*/ 24 h 24"/>
                <a:gd name="T78" fmla="*/ 468 w 510"/>
                <a:gd name="T79" fmla="*/ 24 h 24"/>
                <a:gd name="T80" fmla="*/ 480 w 510"/>
                <a:gd name="T81" fmla="*/ 18 h 24"/>
                <a:gd name="T82" fmla="*/ 492 w 510"/>
                <a:gd name="T83" fmla="*/ 24 h 24"/>
                <a:gd name="T84" fmla="*/ 498 w 510"/>
                <a:gd name="T85" fmla="*/ 24 h 24"/>
                <a:gd name="T86" fmla="*/ 510 w 510"/>
                <a:gd name="T87" fmla="*/ 24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24"/>
                <a:gd name="T134" fmla="*/ 510 w 510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2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504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3" name="Freeform 505"/>
            <p:cNvSpPr>
              <a:spLocks/>
            </p:cNvSpPr>
            <p:nvPr/>
          </p:nvSpPr>
          <p:spPr bwMode="auto">
            <a:xfrm>
              <a:off x="2080" y="1111"/>
              <a:ext cx="684" cy="228"/>
            </a:xfrm>
            <a:custGeom>
              <a:avLst/>
              <a:gdLst>
                <a:gd name="T0" fmla="*/ 12 w 684"/>
                <a:gd name="T1" fmla="*/ 228 h 228"/>
                <a:gd name="T2" fmla="*/ 30 w 684"/>
                <a:gd name="T3" fmla="*/ 228 h 228"/>
                <a:gd name="T4" fmla="*/ 48 w 684"/>
                <a:gd name="T5" fmla="*/ 228 h 228"/>
                <a:gd name="T6" fmla="*/ 66 w 684"/>
                <a:gd name="T7" fmla="*/ 228 h 228"/>
                <a:gd name="T8" fmla="*/ 84 w 684"/>
                <a:gd name="T9" fmla="*/ 228 h 228"/>
                <a:gd name="T10" fmla="*/ 102 w 684"/>
                <a:gd name="T11" fmla="*/ 228 h 228"/>
                <a:gd name="T12" fmla="*/ 120 w 684"/>
                <a:gd name="T13" fmla="*/ 228 h 228"/>
                <a:gd name="T14" fmla="*/ 138 w 684"/>
                <a:gd name="T15" fmla="*/ 228 h 228"/>
                <a:gd name="T16" fmla="*/ 156 w 684"/>
                <a:gd name="T17" fmla="*/ 228 h 228"/>
                <a:gd name="T18" fmla="*/ 174 w 684"/>
                <a:gd name="T19" fmla="*/ 228 h 228"/>
                <a:gd name="T20" fmla="*/ 192 w 684"/>
                <a:gd name="T21" fmla="*/ 228 h 228"/>
                <a:gd name="T22" fmla="*/ 210 w 684"/>
                <a:gd name="T23" fmla="*/ 228 h 228"/>
                <a:gd name="T24" fmla="*/ 228 w 684"/>
                <a:gd name="T25" fmla="*/ 228 h 228"/>
                <a:gd name="T26" fmla="*/ 246 w 684"/>
                <a:gd name="T27" fmla="*/ 228 h 228"/>
                <a:gd name="T28" fmla="*/ 264 w 684"/>
                <a:gd name="T29" fmla="*/ 228 h 228"/>
                <a:gd name="T30" fmla="*/ 282 w 684"/>
                <a:gd name="T31" fmla="*/ 228 h 228"/>
                <a:gd name="T32" fmla="*/ 300 w 684"/>
                <a:gd name="T33" fmla="*/ 228 h 228"/>
                <a:gd name="T34" fmla="*/ 318 w 684"/>
                <a:gd name="T35" fmla="*/ 228 h 228"/>
                <a:gd name="T36" fmla="*/ 336 w 684"/>
                <a:gd name="T37" fmla="*/ 228 h 228"/>
                <a:gd name="T38" fmla="*/ 354 w 684"/>
                <a:gd name="T39" fmla="*/ 228 h 228"/>
                <a:gd name="T40" fmla="*/ 372 w 684"/>
                <a:gd name="T41" fmla="*/ 222 h 228"/>
                <a:gd name="T42" fmla="*/ 390 w 684"/>
                <a:gd name="T43" fmla="*/ 198 h 228"/>
                <a:gd name="T44" fmla="*/ 408 w 684"/>
                <a:gd name="T45" fmla="*/ 174 h 228"/>
                <a:gd name="T46" fmla="*/ 414 w 684"/>
                <a:gd name="T47" fmla="*/ 168 h 228"/>
                <a:gd name="T48" fmla="*/ 426 w 684"/>
                <a:gd name="T49" fmla="*/ 150 h 228"/>
                <a:gd name="T50" fmla="*/ 438 w 684"/>
                <a:gd name="T51" fmla="*/ 132 h 228"/>
                <a:gd name="T52" fmla="*/ 456 w 684"/>
                <a:gd name="T53" fmla="*/ 126 h 228"/>
                <a:gd name="T54" fmla="*/ 474 w 684"/>
                <a:gd name="T55" fmla="*/ 138 h 228"/>
                <a:gd name="T56" fmla="*/ 492 w 684"/>
                <a:gd name="T57" fmla="*/ 150 h 228"/>
                <a:gd name="T58" fmla="*/ 510 w 684"/>
                <a:gd name="T59" fmla="*/ 162 h 228"/>
                <a:gd name="T60" fmla="*/ 522 w 684"/>
                <a:gd name="T61" fmla="*/ 156 h 228"/>
                <a:gd name="T62" fmla="*/ 540 w 684"/>
                <a:gd name="T63" fmla="*/ 162 h 228"/>
                <a:gd name="T64" fmla="*/ 558 w 684"/>
                <a:gd name="T65" fmla="*/ 156 h 228"/>
                <a:gd name="T66" fmla="*/ 576 w 684"/>
                <a:gd name="T67" fmla="*/ 138 h 228"/>
                <a:gd name="T68" fmla="*/ 582 w 684"/>
                <a:gd name="T69" fmla="*/ 120 h 228"/>
                <a:gd name="T70" fmla="*/ 594 w 684"/>
                <a:gd name="T71" fmla="*/ 102 h 228"/>
                <a:gd name="T72" fmla="*/ 606 w 684"/>
                <a:gd name="T73" fmla="*/ 84 h 228"/>
                <a:gd name="T74" fmla="*/ 612 w 684"/>
                <a:gd name="T75" fmla="*/ 66 h 228"/>
                <a:gd name="T76" fmla="*/ 624 w 684"/>
                <a:gd name="T77" fmla="*/ 48 h 228"/>
                <a:gd name="T78" fmla="*/ 636 w 684"/>
                <a:gd name="T79" fmla="*/ 30 h 228"/>
                <a:gd name="T80" fmla="*/ 654 w 684"/>
                <a:gd name="T81" fmla="*/ 12 h 228"/>
                <a:gd name="T82" fmla="*/ 672 w 684"/>
                <a:gd name="T83" fmla="*/ 6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28"/>
                <a:gd name="T128" fmla="*/ 684 w 684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28">
                  <a:moveTo>
                    <a:pt x="0" y="228"/>
                  </a:moveTo>
                  <a:lnTo>
                    <a:pt x="6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28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24" y="228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8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72" y="222"/>
                  </a:lnTo>
                  <a:lnTo>
                    <a:pt x="378" y="216"/>
                  </a:lnTo>
                  <a:lnTo>
                    <a:pt x="378" y="210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408" y="174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0" y="156"/>
                  </a:lnTo>
                  <a:lnTo>
                    <a:pt x="426" y="150"/>
                  </a:lnTo>
                  <a:lnTo>
                    <a:pt x="426" y="144"/>
                  </a:lnTo>
                  <a:lnTo>
                    <a:pt x="432" y="138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38"/>
                  </a:lnTo>
                  <a:lnTo>
                    <a:pt x="480" y="144"/>
                  </a:lnTo>
                  <a:lnTo>
                    <a:pt x="486" y="144"/>
                  </a:lnTo>
                  <a:lnTo>
                    <a:pt x="492" y="150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10" y="162"/>
                  </a:lnTo>
                  <a:lnTo>
                    <a:pt x="516" y="156"/>
                  </a:lnTo>
                  <a:lnTo>
                    <a:pt x="522" y="162"/>
                  </a:lnTo>
                  <a:lnTo>
                    <a:pt x="522" y="156"/>
                  </a:lnTo>
                  <a:lnTo>
                    <a:pt x="528" y="162"/>
                  </a:lnTo>
                  <a:lnTo>
                    <a:pt x="534" y="162"/>
                  </a:lnTo>
                  <a:lnTo>
                    <a:pt x="540" y="162"/>
                  </a:lnTo>
                  <a:lnTo>
                    <a:pt x="546" y="162"/>
                  </a:lnTo>
                  <a:lnTo>
                    <a:pt x="552" y="162"/>
                  </a:lnTo>
                  <a:lnTo>
                    <a:pt x="558" y="156"/>
                  </a:lnTo>
                  <a:lnTo>
                    <a:pt x="564" y="150"/>
                  </a:lnTo>
                  <a:lnTo>
                    <a:pt x="570" y="144"/>
                  </a:lnTo>
                  <a:lnTo>
                    <a:pt x="576" y="138"/>
                  </a:lnTo>
                  <a:lnTo>
                    <a:pt x="576" y="132"/>
                  </a:lnTo>
                  <a:lnTo>
                    <a:pt x="582" y="126"/>
                  </a:lnTo>
                  <a:lnTo>
                    <a:pt x="582" y="120"/>
                  </a:lnTo>
                  <a:lnTo>
                    <a:pt x="588" y="114"/>
                  </a:lnTo>
                  <a:lnTo>
                    <a:pt x="594" y="108"/>
                  </a:lnTo>
                  <a:lnTo>
                    <a:pt x="594" y="102"/>
                  </a:lnTo>
                  <a:lnTo>
                    <a:pt x="600" y="96"/>
                  </a:lnTo>
                  <a:lnTo>
                    <a:pt x="600" y="90"/>
                  </a:lnTo>
                  <a:lnTo>
                    <a:pt x="606" y="84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18" y="54"/>
                  </a:lnTo>
                  <a:lnTo>
                    <a:pt x="624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6" y="30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4" name="Freeform 506"/>
            <p:cNvSpPr>
              <a:spLocks/>
            </p:cNvSpPr>
            <p:nvPr/>
          </p:nvSpPr>
          <p:spPr bwMode="auto">
            <a:xfrm>
              <a:off x="2764" y="1111"/>
              <a:ext cx="522" cy="48"/>
            </a:xfrm>
            <a:custGeom>
              <a:avLst/>
              <a:gdLst>
                <a:gd name="T0" fmla="*/ 6 w 522"/>
                <a:gd name="T1" fmla="*/ 0 h 48"/>
                <a:gd name="T2" fmla="*/ 18 w 522"/>
                <a:gd name="T3" fmla="*/ 0 h 48"/>
                <a:gd name="T4" fmla="*/ 30 w 522"/>
                <a:gd name="T5" fmla="*/ 6 h 48"/>
                <a:gd name="T6" fmla="*/ 42 w 522"/>
                <a:gd name="T7" fmla="*/ 12 h 48"/>
                <a:gd name="T8" fmla="*/ 54 w 522"/>
                <a:gd name="T9" fmla="*/ 18 h 48"/>
                <a:gd name="T10" fmla="*/ 66 w 522"/>
                <a:gd name="T11" fmla="*/ 24 h 48"/>
                <a:gd name="T12" fmla="*/ 78 w 522"/>
                <a:gd name="T13" fmla="*/ 30 h 48"/>
                <a:gd name="T14" fmla="*/ 90 w 522"/>
                <a:gd name="T15" fmla="*/ 36 h 48"/>
                <a:gd name="T16" fmla="*/ 102 w 522"/>
                <a:gd name="T17" fmla="*/ 42 h 48"/>
                <a:gd name="T18" fmla="*/ 114 w 522"/>
                <a:gd name="T19" fmla="*/ 48 h 48"/>
                <a:gd name="T20" fmla="*/ 126 w 522"/>
                <a:gd name="T21" fmla="*/ 48 h 48"/>
                <a:gd name="T22" fmla="*/ 138 w 522"/>
                <a:gd name="T23" fmla="*/ 48 h 48"/>
                <a:gd name="T24" fmla="*/ 150 w 522"/>
                <a:gd name="T25" fmla="*/ 48 h 48"/>
                <a:gd name="T26" fmla="*/ 162 w 522"/>
                <a:gd name="T27" fmla="*/ 48 h 48"/>
                <a:gd name="T28" fmla="*/ 174 w 522"/>
                <a:gd name="T29" fmla="*/ 48 h 48"/>
                <a:gd name="T30" fmla="*/ 186 w 522"/>
                <a:gd name="T31" fmla="*/ 42 h 48"/>
                <a:gd name="T32" fmla="*/ 198 w 522"/>
                <a:gd name="T33" fmla="*/ 42 h 48"/>
                <a:gd name="T34" fmla="*/ 210 w 522"/>
                <a:gd name="T35" fmla="*/ 42 h 48"/>
                <a:gd name="T36" fmla="*/ 222 w 522"/>
                <a:gd name="T37" fmla="*/ 36 h 48"/>
                <a:gd name="T38" fmla="*/ 234 w 522"/>
                <a:gd name="T39" fmla="*/ 36 h 48"/>
                <a:gd name="T40" fmla="*/ 246 w 522"/>
                <a:gd name="T41" fmla="*/ 36 h 48"/>
                <a:gd name="T42" fmla="*/ 258 w 522"/>
                <a:gd name="T43" fmla="*/ 36 h 48"/>
                <a:gd name="T44" fmla="*/ 270 w 522"/>
                <a:gd name="T45" fmla="*/ 36 h 48"/>
                <a:gd name="T46" fmla="*/ 282 w 522"/>
                <a:gd name="T47" fmla="*/ 30 h 48"/>
                <a:gd name="T48" fmla="*/ 294 w 522"/>
                <a:gd name="T49" fmla="*/ 36 h 48"/>
                <a:gd name="T50" fmla="*/ 306 w 522"/>
                <a:gd name="T51" fmla="*/ 30 h 48"/>
                <a:gd name="T52" fmla="*/ 306 w 522"/>
                <a:gd name="T53" fmla="*/ 30 h 48"/>
                <a:gd name="T54" fmla="*/ 318 w 522"/>
                <a:gd name="T55" fmla="*/ 36 h 48"/>
                <a:gd name="T56" fmla="*/ 330 w 522"/>
                <a:gd name="T57" fmla="*/ 36 h 48"/>
                <a:gd name="T58" fmla="*/ 336 w 522"/>
                <a:gd name="T59" fmla="*/ 36 h 48"/>
                <a:gd name="T60" fmla="*/ 348 w 522"/>
                <a:gd name="T61" fmla="*/ 36 h 48"/>
                <a:gd name="T62" fmla="*/ 354 w 522"/>
                <a:gd name="T63" fmla="*/ 36 h 48"/>
                <a:gd name="T64" fmla="*/ 366 w 522"/>
                <a:gd name="T65" fmla="*/ 36 h 48"/>
                <a:gd name="T66" fmla="*/ 378 w 522"/>
                <a:gd name="T67" fmla="*/ 36 h 48"/>
                <a:gd name="T68" fmla="*/ 390 w 522"/>
                <a:gd name="T69" fmla="*/ 36 h 48"/>
                <a:gd name="T70" fmla="*/ 402 w 522"/>
                <a:gd name="T71" fmla="*/ 36 h 48"/>
                <a:gd name="T72" fmla="*/ 414 w 522"/>
                <a:gd name="T73" fmla="*/ 36 h 48"/>
                <a:gd name="T74" fmla="*/ 426 w 522"/>
                <a:gd name="T75" fmla="*/ 30 h 48"/>
                <a:gd name="T76" fmla="*/ 438 w 522"/>
                <a:gd name="T77" fmla="*/ 30 h 48"/>
                <a:gd name="T78" fmla="*/ 450 w 522"/>
                <a:gd name="T79" fmla="*/ 36 h 48"/>
                <a:gd name="T80" fmla="*/ 462 w 522"/>
                <a:gd name="T81" fmla="*/ 36 h 48"/>
                <a:gd name="T82" fmla="*/ 480 w 522"/>
                <a:gd name="T83" fmla="*/ 36 h 48"/>
                <a:gd name="T84" fmla="*/ 480 w 522"/>
                <a:gd name="T85" fmla="*/ 30 h 48"/>
                <a:gd name="T86" fmla="*/ 492 w 522"/>
                <a:gd name="T87" fmla="*/ 30 h 48"/>
                <a:gd name="T88" fmla="*/ 504 w 522"/>
                <a:gd name="T89" fmla="*/ 30 h 48"/>
                <a:gd name="T90" fmla="*/ 516 w 522"/>
                <a:gd name="T91" fmla="*/ 30 h 4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48"/>
                <a:gd name="T140" fmla="*/ 522 w 522"/>
                <a:gd name="T141" fmla="*/ 48 h 4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4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6"/>
                  </a:lnTo>
                  <a:lnTo>
                    <a:pt x="294" y="30"/>
                  </a:lnTo>
                  <a:lnTo>
                    <a:pt x="306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0"/>
                  </a:lnTo>
                  <a:lnTo>
                    <a:pt x="330" y="36"/>
                  </a:lnTo>
                  <a:lnTo>
                    <a:pt x="342" y="36"/>
                  </a:lnTo>
                  <a:lnTo>
                    <a:pt x="336" y="36"/>
                  </a:lnTo>
                  <a:lnTo>
                    <a:pt x="342" y="30"/>
                  </a:lnTo>
                  <a:lnTo>
                    <a:pt x="348" y="36"/>
                  </a:lnTo>
                  <a:lnTo>
                    <a:pt x="360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80" y="36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5" name="Freeform 507"/>
            <p:cNvSpPr>
              <a:spLocks/>
            </p:cNvSpPr>
            <p:nvPr/>
          </p:nvSpPr>
          <p:spPr bwMode="auto">
            <a:xfrm>
              <a:off x="2080" y="1117"/>
              <a:ext cx="702" cy="186"/>
            </a:xfrm>
            <a:custGeom>
              <a:avLst/>
              <a:gdLst>
                <a:gd name="T0" fmla="*/ 12 w 702"/>
                <a:gd name="T1" fmla="*/ 186 h 186"/>
                <a:gd name="T2" fmla="*/ 30 w 702"/>
                <a:gd name="T3" fmla="*/ 186 h 186"/>
                <a:gd name="T4" fmla="*/ 48 w 702"/>
                <a:gd name="T5" fmla="*/ 186 h 186"/>
                <a:gd name="T6" fmla="*/ 66 w 702"/>
                <a:gd name="T7" fmla="*/ 186 h 186"/>
                <a:gd name="T8" fmla="*/ 84 w 702"/>
                <a:gd name="T9" fmla="*/ 186 h 186"/>
                <a:gd name="T10" fmla="*/ 102 w 702"/>
                <a:gd name="T11" fmla="*/ 186 h 186"/>
                <a:gd name="T12" fmla="*/ 120 w 702"/>
                <a:gd name="T13" fmla="*/ 186 h 186"/>
                <a:gd name="T14" fmla="*/ 138 w 702"/>
                <a:gd name="T15" fmla="*/ 186 h 186"/>
                <a:gd name="T16" fmla="*/ 156 w 702"/>
                <a:gd name="T17" fmla="*/ 186 h 186"/>
                <a:gd name="T18" fmla="*/ 174 w 702"/>
                <a:gd name="T19" fmla="*/ 186 h 186"/>
                <a:gd name="T20" fmla="*/ 192 w 702"/>
                <a:gd name="T21" fmla="*/ 186 h 186"/>
                <a:gd name="T22" fmla="*/ 210 w 702"/>
                <a:gd name="T23" fmla="*/ 186 h 186"/>
                <a:gd name="T24" fmla="*/ 228 w 702"/>
                <a:gd name="T25" fmla="*/ 186 h 186"/>
                <a:gd name="T26" fmla="*/ 246 w 702"/>
                <a:gd name="T27" fmla="*/ 186 h 186"/>
                <a:gd name="T28" fmla="*/ 264 w 702"/>
                <a:gd name="T29" fmla="*/ 186 h 186"/>
                <a:gd name="T30" fmla="*/ 282 w 702"/>
                <a:gd name="T31" fmla="*/ 186 h 186"/>
                <a:gd name="T32" fmla="*/ 306 w 702"/>
                <a:gd name="T33" fmla="*/ 186 h 186"/>
                <a:gd name="T34" fmla="*/ 312 w 702"/>
                <a:gd name="T35" fmla="*/ 186 h 186"/>
                <a:gd name="T36" fmla="*/ 330 w 702"/>
                <a:gd name="T37" fmla="*/ 186 h 186"/>
                <a:gd name="T38" fmla="*/ 348 w 702"/>
                <a:gd name="T39" fmla="*/ 186 h 186"/>
                <a:gd name="T40" fmla="*/ 366 w 702"/>
                <a:gd name="T41" fmla="*/ 186 h 186"/>
                <a:gd name="T42" fmla="*/ 378 w 702"/>
                <a:gd name="T43" fmla="*/ 168 h 186"/>
                <a:gd name="T44" fmla="*/ 384 w 702"/>
                <a:gd name="T45" fmla="*/ 144 h 186"/>
                <a:gd name="T46" fmla="*/ 396 w 702"/>
                <a:gd name="T47" fmla="*/ 120 h 186"/>
                <a:gd name="T48" fmla="*/ 402 w 702"/>
                <a:gd name="T49" fmla="*/ 102 h 186"/>
                <a:gd name="T50" fmla="*/ 414 w 702"/>
                <a:gd name="T51" fmla="*/ 90 h 186"/>
                <a:gd name="T52" fmla="*/ 432 w 702"/>
                <a:gd name="T53" fmla="*/ 90 h 186"/>
                <a:gd name="T54" fmla="*/ 450 w 702"/>
                <a:gd name="T55" fmla="*/ 96 h 186"/>
                <a:gd name="T56" fmla="*/ 462 w 702"/>
                <a:gd name="T57" fmla="*/ 84 h 186"/>
                <a:gd name="T58" fmla="*/ 486 w 702"/>
                <a:gd name="T59" fmla="*/ 66 h 186"/>
                <a:gd name="T60" fmla="*/ 492 w 702"/>
                <a:gd name="T61" fmla="*/ 60 h 186"/>
                <a:gd name="T62" fmla="*/ 510 w 702"/>
                <a:gd name="T63" fmla="*/ 54 h 186"/>
                <a:gd name="T64" fmla="*/ 528 w 702"/>
                <a:gd name="T65" fmla="*/ 66 h 186"/>
                <a:gd name="T66" fmla="*/ 546 w 702"/>
                <a:gd name="T67" fmla="*/ 72 h 186"/>
                <a:gd name="T68" fmla="*/ 564 w 702"/>
                <a:gd name="T69" fmla="*/ 78 h 186"/>
                <a:gd name="T70" fmla="*/ 582 w 702"/>
                <a:gd name="T71" fmla="*/ 66 h 186"/>
                <a:gd name="T72" fmla="*/ 600 w 702"/>
                <a:gd name="T73" fmla="*/ 48 h 186"/>
                <a:gd name="T74" fmla="*/ 618 w 702"/>
                <a:gd name="T75" fmla="*/ 30 h 186"/>
                <a:gd name="T76" fmla="*/ 636 w 702"/>
                <a:gd name="T77" fmla="*/ 6 h 186"/>
                <a:gd name="T78" fmla="*/ 654 w 702"/>
                <a:gd name="T79" fmla="*/ 0 h 186"/>
                <a:gd name="T80" fmla="*/ 672 w 702"/>
                <a:gd name="T81" fmla="*/ 12 h 186"/>
                <a:gd name="T82" fmla="*/ 690 w 702"/>
                <a:gd name="T83" fmla="*/ 30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86"/>
                <a:gd name="T128" fmla="*/ 702 w 702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86">
                  <a:moveTo>
                    <a:pt x="0" y="186"/>
                  </a:moveTo>
                  <a:lnTo>
                    <a:pt x="6" y="186"/>
                  </a:lnTo>
                  <a:lnTo>
                    <a:pt x="12" y="186"/>
                  </a:lnTo>
                  <a:lnTo>
                    <a:pt x="18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42" y="186"/>
                  </a:lnTo>
                  <a:lnTo>
                    <a:pt x="48" y="186"/>
                  </a:lnTo>
                  <a:lnTo>
                    <a:pt x="54" y="186"/>
                  </a:lnTo>
                  <a:lnTo>
                    <a:pt x="60" y="186"/>
                  </a:lnTo>
                  <a:lnTo>
                    <a:pt x="66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62" y="186"/>
                  </a:lnTo>
                  <a:lnTo>
                    <a:pt x="168" y="186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52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6" y="186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0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396" y="114"/>
                  </a:lnTo>
                  <a:lnTo>
                    <a:pt x="408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20" y="90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68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6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60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6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600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30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30"/>
                  </a:lnTo>
                  <a:lnTo>
                    <a:pt x="702" y="42"/>
                  </a:lnTo>
                  <a:lnTo>
                    <a:pt x="696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6" name="Freeform 508"/>
            <p:cNvSpPr>
              <a:spLocks/>
            </p:cNvSpPr>
            <p:nvPr/>
          </p:nvSpPr>
          <p:spPr bwMode="auto">
            <a:xfrm>
              <a:off x="2776" y="1081"/>
              <a:ext cx="510" cy="78"/>
            </a:xfrm>
            <a:custGeom>
              <a:avLst/>
              <a:gdLst>
                <a:gd name="T0" fmla="*/ 6 w 510"/>
                <a:gd name="T1" fmla="*/ 78 h 78"/>
                <a:gd name="T2" fmla="*/ 18 w 510"/>
                <a:gd name="T3" fmla="*/ 78 h 78"/>
                <a:gd name="T4" fmla="*/ 30 w 510"/>
                <a:gd name="T5" fmla="*/ 72 h 78"/>
                <a:gd name="T6" fmla="*/ 42 w 510"/>
                <a:gd name="T7" fmla="*/ 66 h 78"/>
                <a:gd name="T8" fmla="*/ 54 w 510"/>
                <a:gd name="T9" fmla="*/ 60 h 78"/>
                <a:gd name="T10" fmla="*/ 66 w 510"/>
                <a:gd name="T11" fmla="*/ 54 h 78"/>
                <a:gd name="T12" fmla="*/ 78 w 510"/>
                <a:gd name="T13" fmla="*/ 54 h 78"/>
                <a:gd name="T14" fmla="*/ 90 w 510"/>
                <a:gd name="T15" fmla="*/ 48 h 78"/>
                <a:gd name="T16" fmla="*/ 96 w 510"/>
                <a:gd name="T17" fmla="*/ 48 h 78"/>
                <a:gd name="T18" fmla="*/ 108 w 510"/>
                <a:gd name="T19" fmla="*/ 48 h 78"/>
                <a:gd name="T20" fmla="*/ 120 w 510"/>
                <a:gd name="T21" fmla="*/ 48 h 78"/>
                <a:gd name="T22" fmla="*/ 132 w 510"/>
                <a:gd name="T23" fmla="*/ 42 h 78"/>
                <a:gd name="T24" fmla="*/ 144 w 510"/>
                <a:gd name="T25" fmla="*/ 42 h 78"/>
                <a:gd name="T26" fmla="*/ 156 w 510"/>
                <a:gd name="T27" fmla="*/ 36 h 78"/>
                <a:gd name="T28" fmla="*/ 168 w 510"/>
                <a:gd name="T29" fmla="*/ 30 h 78"/>
                <a:gd name="T30" fmla="*/ 180 w 510"/>
                <a:gd name="T31" fmla="*/ 24 h 78"/>
                <a:gd name="T32" fmla="*/ 192 w 510"/>
                <a:gd name="T33" fmla="*/ 18 h 78"/>
                <a:gd name="T34" fmla="*/ 204 w 510"/>
                <a:gd name="T35" fmla="*/ 12 h 78"/>
                <a:gd name="T36" fmla="*/ 216 w 510"/>
                <a:gd name="T37" fmla="*/ 6 h 78"/>
                <a:gd name="T38" fmla="*/ 228 w 510"/>
                <a:gd name="T39" fmla="*/ 6 h 78"/>
                <a:gd name="T40" fmla="*/ 240 w 510"/>
                <a:gd name="T41" fmla="*/ 0 h 78"/>
                <a:gd name="T42" fmla="*/ 252 w 510"/>
                <a:gd name="T43" fmla="*/ 6 h 78"/>
                <a:gd name="T44" fmla="*/ 264 w 510"/>
                <a:gd name="T45" fmla="*/ 6 h 78"/>
                <a:gd name="T46" fmla="*/ 276 w 510"/>
                <a:gd name="T47" fmla="*/ 6 h 78"/>
                <a:gd name="T48" fmla="*/ 288 w 510"/>
                <a:gd name="T49" fmla="*/ 6 h 78"/>
                <a:gd name="T50" fmla="*/ 300 w 510"/>
                <a:gd name="T51" fmla="*/ 12 h 78"/>
                <a:gd name="T52" fmla="*/ 312 w 510"/>
                <a:gd name="T53" fmla="*/ 12 h 78"/>
                <a:gd name="T54" fmla="*/ 324 w 510"/>
                <a:gd name="T55" fmla="*/ 12 h 78"/>
                <a:gd name="T56" fmla="*/ 336 w 510"/>
                <a:gd name="T57" fmla="*/ 18 h 78"/>
                <a:gd name="T58" fmla="*/ 348 w 510"/>
                <a:gd name="T59" fmla="*/ 18 h 78"/>
                <a:gd name="T60" fmla="*/ 360 w 510"/>
                <a:gd name="T61" fmla="*/ 18 h 78"/>
                <a:gd name="T62" fmla="*/ 372 w 510"/>
                <a:gd name="T63" fmla="*/ 18 h 78"/>
                <a:gd name="T64" fmla="*/ 384 w 510"/>
                <a:gd name="T65" fmla="*/ 18 h 78"/>
                <a:gd name="T66" fmla="*/ 390 w 510"/>
                <a:gd name="T67" fmla="*/ 18 h 78"/>
                <a:gd name="T68" fmla="*/ 396 w 510"/>
                <a:gd name="T69" fmla="*/ 18 h 78"/>
                <a:gd name="T70" fmla="*/ 408 w 510"/>
                <a:gd name="T71" fmla="*/ 24 h 78"/>
                <a:gd name="T72" fmla="*/ 420 w 510"/>
                <a:gd name="T73" fmla="*/ 18 h 78"/>
                <a:gd name="T74" fmla="*/ 432 w 510"/>
                <a:gd name="T75" fmla="*/ 18 h 78"/>
                <a:gd name="T76" fmla="*/ 444 w 510"/>
                <a:gd name="T77" fmla="*/ 18 h 78"/>
                <a:gd name="T78" fmla="*/ 456 w 510"/>
                <a:gd name="T79" fmla="*/ 24 h 78"/>
                <a:gd name="T80" fmla="*/ 462 w 510"/>
                <a:gd name="T81" fmla="*/ 24 h 78"/>
                <a:gd name="T82" fmla="*/ 474 w 510"/>
                <a:gd name="T83" fmla="*/ 24 h 78"/>
                <a:gd name="T84" fmla="*/ 486 w 510"/>
                <a:gd name="T85" fmla="*/ 24 h 78"/>
                <a:gd name="T86" fmla="*/ 498 w 510"/>
                <a:gd name="T87" fmla="*/ 24 h 78"/>
                <a:gd name="T88" fmla="*/ 510 w 510"/>
                <a:gd name="T89" fmla="*/ 24 h 7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78"/>
                <a:gd name="T137" fmla="*/ 510 w 510"/>
                <a:gd name="T138" fmla="*/ 78 h 7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78">
                  <a:moveTo>
                    <a:pt x="0" y="78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48"/>
                  </a:lnTo>
                  <a:lnTo>
                    <a:pt x="102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0" y="18"/>
                  </a:lnTo>
                  <a:lnTo>
                    <a:pt x="402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24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8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7" name="Freeform 509"/>
            <p:cNvSpPr>
              <a:spLocks/>
            </p:cNvSpPr>
            <p:nvPr/>
          </p:nvSpPr>
          <p:spPr bwMode="auto">
            <a:xfrm>
              <a:off x="2080" y="1087"/>
              <a:ext cx="732" cy="192"/>
            </a:xfrm>
            <a:custGeom>
              <a:avLst/>
              <a:gdLst>
                <a:gd name="T0" fmla="*/ 12 w 732"/>
                <a:gd name="T1" fmla="*/ 192 h 192"/>
                <a:gd name="T2" fmla="*/ 30 w 732"/>
                <a:gd name="T3" fmla="*/ 192 h 192"/>
                <a:gd name="T4" fmla="*/ 48 w 732"/>
                <a:gd name="T5" fmla="*/ 192 h 192"/>
                <a:gd name="T6" fmla="*/ 66 w 732"/>
                <a:gd name="T7" fmla="*/ 192 h 192"/>
                <a:gd name="T8" fmla="*/ 84 w 732"/>
                <a:gd name="T9" fmla="*/ 192 h 192"/>
                <a:gd name="T10" fmla="*/ 102 w 732"/>
                <a:gd name="T11" fmla="*/ 192 h 192"/>
                <a:gd name="T12" fmla="*/ 120 w 732"/>
                <a:gd name="T13" fmla="*/ 192 h 192"/>
                <a:gd name="T14" fmla="*/ 138 w 732"/>
                <a:gd name="T15" fmla="*/ 192 h 192"/>
                <a:gd name="T16" fmla="*/ 156 w 732"/>
                <a:gd name="T17" fmla="*/ 192 h 192"/>
                <a:gd name="T18" fmla="*/ 174 w 732"/>
                <a:gd name="T19" fmla="*/ 192 h 192"/>
                <a:gd name="T20" fmla="*/ 192 w 732"/>
                <a:gd name="T21" fmla="*/ 192 h 192"/>
                <a:gd name="T22" fmla="*/ 210 w 732"/>
                <a:gd name="T23" fmla="*/ 192 h 192"/>
                <a:gd name="T24" fmla="*/ 228 w 732"/>
                <a:gd name="T25" fmla="*/ 192 h 192"/>
                <a:gd name="T26" fmla="*/ 246 w 732"/>
                <a:gd name="T27" fmla="*/ 192 h 192"/>
                <a:gd name="T28" fmla="*/ 264 w 732"/>
                <a:gd name="T29" fmla="*/ 192 h 192"/>
                <a:gd name="T30" fmla="*/ 282 w 732"/>
                <a:gd name="T31" fmla="*/ 192 h 192"/>
                <a:gd name="T32" fmla="*/ 300 w 732"/>
                <a:gd name="T33" fmla="*/ 192 h 192"/>
                <a:gd name="T34" fmla="*/ 318 w 732"/>
                <a:gd name="T35" fmla="*/ 192 h 192"/>
                <a:gd name="T36" fmla="*/ 336 w 732"/>
                <a:gd name="T37" fmla="*/ 192 h 192"/>
                <a:gd name="T38" fmla="*/ 348 w 732"/>
                <a:gd name="T39" fmla="*/ 192 h 192"/>
                <a:gd name="T40" fmla="*/ 366 w 732"/>
                <a:gd name="T41" fmla="*/ 192 h 192"/>
                <a:gd name="T42" fmla="*/ 384 w 732"/>
                <a:gd name="T43" fmla="*/ 192 h 192"/>
                <a:gd name="T44" fmla="*/ 396 w 732"/>
                <a:gd name="T45" fmla="*/ 174 h 192"/>
                <a:gd name="T46" fmla="*/ 408 w 732"/>
                <a:gd name="T47" fmla="*/ 156 h 192"/>
                <a:gd name="T48" fmla="*/ 426 w 732"/>
                <a:gd name="T49" fmla="*/ 138 h 192"/>
                <a:gd name="T50" fmla="*/ 444 w 732"/>
                <a:gd name="T51" fmla="*/ 138 h 192"/>
                <a:gd name="T52" fmla="*/ 462 w 732"/>
                <a:gd name="T53" fmla="*/ 132 h 192"/>
                <a:gd name="T54" fmla="*/ 480 w 732"/>
                <a:gd name="T55" fmla="*/ 120 h 192"/>
                <a:gd name="T56" fmla="*/ 498 w 732"/>
                <a:gd name="T57" fmla="*/ 102 h 192"/>
                <a:gd name="T58" fmla="*/ 516 w 732"/>
                <a:gd name="T59" fmla="*/ 90 h 192"/>
                <a:gd name="T60" fmla="*/ 534 w 732"/>
                <a:gd name="T61" fmla="*/ 84 h 192"/>
                <a:gd name="T62" fmla="*/ 546 w 732"/>
                <a:gd name="T63" fmla="*/ 84 h 192"/>
                <a:gd name="T64" fmla="*/ 564 w 732"/>
                <a:gd name="T65" fmla="*/ 90 h 192"/>
                <a:gd name="T66" fmla="*/ 582 w 732"/>
                <a:gd name="T67" fmla="*/ 72 h 192"/>
                <a:gd name="T68" fmla="*/ 600 w 732"/>
                <a:gd name="T69" fmla="*/ 54 h 192"/>
                <a:gd name="T70" fmla="*/ 618 w 732"/>
                <a:gd name="T71" fmla="*/ 30 h 192"/>
                <a:gd name="T72" fmla="*/ 630 w 732"/>
                <a:gd name="T73" fmla="*/ 12 h 192"/>
                <a:gd name="T74" fmla="*/ 648 w 732"/>
                <a:gd name="T75" fmla="*/ 0 h 192"/>
                <a:gd name="T76" fmla="*/ 666 w 732"/>
                <a:gd name="T77" fmla="*/ 0 h 192"/>
                <a:gd name="T78" fmla="*/ 684 w 732"/>
                <a:gd name="T79" fmla="*/ 12 h 192"/>
                <a:gd name="T80" fmla="*/ 702 w 732"/>
                <a:gd name="T81" fmla="*/ 12 h 192"/>
                <a:gd name="T82" fmla="*/ 720 w 732"/>
                <a:gd name="T83" fmla="*/ 12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92"/>
                <a:gd name="T128" fmla="*/ 732 w 732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8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2" y="162"/>
                  </a:lnTo>
                  <a:lnTo>
                    <a:pt x="408" y="156"/>
                  </a:lnTo>
                  <a:lnTo>
                    <a:pt x="420" y="144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600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06" y="42"/>
                  </a:lnTo>
                  <a:lnTo>
                    <a:pt x="618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8" name="Freeform 510"/>
            <p:cNvSpPr>
              <a:spLocks/>
            </p:cNvSpPr>
            <p:nvPr/>
          </p:nvSpPr>
          <p:spPr bwMode="auto">
            <a:xfrm>
              <a:off x="2812" y="1075"/>
              <a:ext cx="474" cy="30"/>
            </a:xfrm>
            <a:custGeom>
              <a:avLst/>
              <a:gdLst>
                <a:gd name="T0" fmla="*/ 6 w 474"/>
                <a:gd name="T1" fmla="*/ 24 h 30"/>
                <a:gd name="T2" fmla="*/ 18 w 474"/>
                <a:gd name="T3" fmla="*/ 24 h 30"/>
                <a:gd name="T4" fmla="*/ 30 w 474"/>
                <a:gd name="T5" fmla="*/ 24 h 30"/>
                <a:gd name="T6" fmla="*/ 42 w 474"/>
                <a:gd name="T7" fmla="*/ 30 h 30"/>
                <a:gd name="T8" fmla="*/ 54 w 474"/>
                <a:gd name="T9" fmla="*/ 30 h 30"/>
                <a:gd name="T10" fmla="*/ 66 w 474"/>
                <a:gd name="T11" fmla="*/ 24 h 30"/>
                <a:gd name="T12" fmla="*/ 78 w 474"/>
                <a:gd name="T13" fmla="*/ 24 h 30"/>
                <a:gd name="T14" fmla="*/ 90 w 474"/>
                <a:gd name="T15" fmla="*/ 24 h 30"/>
                <a:gd name="T16" fmla="*/ 96 w 474"/>
                <a:gd name="T17" fmla="*/ 24 h 30"/>
                <a:gd name="T18" fmla="*/ 108 w 474"/>
                <a:gd name="T19" fmla="*/ 18 h 30"/>
                <a:gd name="T20" fmla="*/ 120 w 474"/>
                <a:gd name="T21" fmla="*/ 12 h 30"/>
                <a:gd name="T22" fmla="*/ 132 w 474"/>
                <a:gd name="T23" fmla="*/ 12 h 30"/>
                <a:gd name="T24" fmla="*/ 144 w 474"/>
                <a:gd name="T25" fmla="*/ 6 h 30"/>
                <a:gd name="T26" fmla="*/ 156 w 474"/>
                <a:gd name="T27" fmla="*/ 6 h 30"/>
                <a:gd name="T28" fmla="*/ 168 w 474"/>
                <a:gd name="T29" fmla="*/ 0 h 30"/>
                <a:gd name="T30" fmla="*/ 180 w 474"/>
                <a:gd name="T31" fmla="*/ 0 h 30"/>
                <a:gd name="T32" fmla="*/ 192 w 474"/>
                <a:gd name="T33" fmla="*/ 0 h 30"/>
                <a:gd name="T34" fmla="*/ 204 w 474"/>
                <a:gd name="T35" fmla="*/ 0 h 30"/>
                <a:gd name="T36" fmla="*/ 216 w 474"/>
                <a:gd name="T37" fmla="*/ 0 h 30"/>
                <a:gd name="T38" fmla="*/ 228 w 474"/>
                <a:gd name="T39" fmla="*/ 0 h 30"/>
                <a:gd name="T40" fmla="*/ 240 w 474"/>
                <a:gd name="T41" fmla="*/ 0 h 30"/>
                <a:gd name="T42" fmla="*/ 252 w 474"/>
                <a:gd name="T43" fmla="*/ 0 h 30"/>
                <a:gd name="T44" fmla="*/ 264 w 474"/>
                <a:gd name="T45" fmla="*/ 6 h 30"/>
                <a:gd name="T46" fmla="*/ 270 w 474"/>
                <a:gd name="T47" fmla="*/ 6 h 30"/>
                <a:gd name="T48" fmla="*/ 282 w 474"/>
                <a:gd name="T49" fmla="*/ 6 h 30"/>
                <a:gd name="T50" fmla="*/ 294 w 474"/>
                <a:gd name="T51" fmla="*/ 6 h 30"/>
                <a:gd name="T52" fmla="*/ 306 w 474"/>
                <a:gd name="T53" fmla="*/ 12 h 30"/>
                <a:gd name="T54" fmla="*/ 318 w 474"/>
                <a:gd name="T55" fmla="*/ 12 h 30"/>
                <a:gd name="T56" fmla="*/ 330 w 474"/>
                <a:gd name="T57" fmla="*/ 12 h 30"/>
                <a:gd name="T58" fmla="*/ 342 w 474"/>
                <a:gd name="T59" fmla="*/ 12 h 30"/>
                <a:gd name="T60" fmla="*/ 354 w 474"/>
                <a:gd name="T61" fmla="*/ 12 h 30"/>
                <a:gd name="T62" fmla="*/ 366 w 474"/>
                <a:gd name="T63" fmla="*/ 12 h 30"/>
                <a:gd name="T64" fmla="*/ 378 w 474"/>
                <a:gd name="T65" fmla="*/ 12 h 30"/>
                <a:gd name="T66" fmla="*/ 390 w 474"/>
                <a:gd name="T67" fmla="*/ 12 h 30"/>
                <a:gd name="T68" fmla="*/ 402 w 474"/>
                <a:gd name="T69" fmla="*/ 12 h 30"/>
                <a:gd name="T70" fmla="*/ 414 w 474"/>
                <a:gd name="T71" fmla="*/ 12 h 30"/>
                <a:gd name="T72" fmla="*/ 426 w 474"/>
                <a:gd name="T73" fmla="*/ 12 h 30"/>
                <a:gd name="T74" fmla="*/ 438 w 474"/>
                <a:gd name="T75" fmla="*/ 12 h 30"/>
                <a:gd name="T76" fmla="*/ 450 w 474"/>
                <a:gd name="T77" fmla="*/ 12 h 30"/>
                <a:gd name="T78" fmla="*/ 462 w 474"/>
                <a:gd name="T79" fmla="*/ 12 h 30"/>
                <a:gd name="T80" fmla="*/ 474 w 474"/>
                <a:gd name="T81" fmla="*/ 12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30"/>
                <a:gd name="T125" fmla="*/ 474 w 474"/>
                <a:gd name="T126" fmla="*/ 30 h 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30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102" y="24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79" name="Freeform 511"/>
            <p:cNvSpPr>
              <a:spLocks/>
            </p:cNvSpPr>
            <p:nvPr/>
          </p:nvSpPr>
          <p:spPr bwMode="auto">
            <a:xfrm>
              <a:off x="2080" y="1135"/>
              <a:ext cx="720" cy="114"/>
            </a:xfrm>
            <a:custGeom>
              <a:avLst/>
              <a:gdLst>
                <a:gd name="T0" fmla="*/ 12 w 720"/>
                <a:gd name="T1" fmla="*/ 114 h 114"/>
                <a:gd name="T2" fmla="*/ 30 w 720"/>
                <a:gd name="T3" fmla="*/ 114 h 114"/>
                <a:gd name="T4" fmla="*/ 48 w 720"/>
                <a:gd name="T5" fmla="*/ 114 h 114"/>
                <a:gd name="T6" fmla="*/ 66 w 720"/>
                <a:gd name="T7" fmla="*/ 114 h 114"/>
                <a:gd name="T8" fmla="*/ 84 w 720"/>
                <a:gd name="T9" fmla="*/ 114 h 114"/>
                <a:gd name="T10" fmla="*/ 108 w 720"/>
                <a:gd name="T11" fmla="*/ 114 h 114"/>
                <a:gd name="T12" fmla="*/ 114 w 720"/>
                <a:gd name="T13" fmla="*/ 114 h 114"/>
                <a:gd name="T14" fmla="*/ 132 w 720"/>
                <a:gd name="T15" fmla="*/ 114 h 114"/>
                <a:gd name="T16" fmla="*/ 150 w 720"/>
                <a:gd name="T17" fmla="*/ 114 h 114"/>
                <a:gd name="T18" fmla="*/ 168 w 720"/>
                <a:gd name="T19" fmla="*/ 114 h 114"/>
                <a:gd name="T20" fmla="*/ 186 w 720"/>
                <a:gd name="T21" fmla="*/ 114 h 114"/>
                <a:gd name="T22" fmla="*/ 210 w 720"/>
                <a:gd name="T23" fmla="*/ 114 h 114"/>
                <a:gd name="T24" fmla="*/ 216 w 720"/>
                <a:gd name="T25" fmla="*/ 114 h 114"/>
                <a:gd name="T26" fmla="*/ 234 w 720"/>
                <a:gd name="T27" fmla="*/ 114 h 114"/>
                <a:gd name="T28" fmla="*/ 252 w 720"/>
                <a:gd name="T29" fmla="*/ 114 h 114"/>
                <a:gd name="T30" fmla="*/ 270 w 720"/>
                <a:gd name="T31" fmla="*/ 114 h 114"/>
                <a:gd name="T32" fmla="*/ 288 w 720"/>
                <a:gd name="T33" fmla="*/ 114 h 114"/>
                <a:gd name="T34" fmla="*/ 306 w 720"/>
                <a:gd name="T35" fmla="*/ 114 h 114"/>
                <a:gd name="T36" fmla="*/ 318 w 720"/>
                <a:gd name="T37" fmla="*/ 114 h 114"/>
                <a:gd name="T38" fmla="*/ 336 w 720"/>
                <a:gd name="T39" fmla="*/ 114 h 114"/>
                <a:gd name="T40" fmla="*/ 354 w 720"/>
                <a:gd name="T41" fmla="*/ 114 h 114"/>
                <a:gd name="T42" fmla="*/ 372 w 720"/>
                <a:gd name="T43" fmla="*/ 114 h 114"/>
                <a:gd name="T44" fmla="*/ 390 w 720"/>
                <a:gd name="T45" fmla="*/ 114 h 114"/>
                <a:gd name="T46" fmla="*/ 402 w 720"/>
                <a:gd name="T47" fmla="*/ 114 h 114"/>
                <a:gd name="T48" fmla="*/ 420 w 720"/>
                <a:gd name="T49" fmla="*/ 114 h 114"/>
                <a:gd name="T50" fmla="*/ 438 w 720"/>
                <a:gd name="T51" fmla="*/ 114 h 114"/>
                <a:gd name="T52" fmla="*/ 456 w 720"/>
                <a:gd name="T53" fmla="*/ 90 h 114"/>
                <a:gd name="T54" fmla="*/ 468 w 720"/>
                <a:gd name="T55" fmla="*/ 72 h 114"/>
                <a:gd name="T56" fmla="*/ 492 w 720"/>
                <a:gd name="T57" fmla="*/ 48 h 114"/>
                <a:gd name="T58" fmla="*/ 504 w 720"/>
                <a:gd name="T59" fmla="*/ 36 h 114"/>
                <a:gd name="T60" fmla="*/ 522 w 720"/>
                <a:gd name="T61" fmla="*/ 30 h 114"/>
                <a:gd name="T62" fmla="*/ 540 w 720"/>
                <a:gd name="T63" fmla="*/ 24 h 114"/>
                <a:gd name="T64" fmla="*/ 552 w 720"/>
                <a:gd name="T65" fmla="*/ 24 h 114"/>
                <a:gd name="T66" fmla="*/ 570 w 720"/>
                <a:gd name="T67" fmla="*/ 12 h 114"/>
                <a:gd name="T68" fmla="*/ 588 w 720"/>
                <a:gd name="T69" fmla="*/ 6 h 114"/>
                <a:gd name="T70" fmla="*/ 600 w 720"/>
                <a:gd name="T71" fmla="*/ 0 h 114"/>
                <a:gd name="T72" fmla="*/ 618 w 720"/>
                <a:gd name="T73" fmla="*/ 6 h 114"/>
                <a:gd name="T74" fmla="*/ 636 w 720"/>
                <a:gd name="T75" fmla="*/ 18 h 114"/>
                <a:gd name="T76" fmla="*/ 654 w 720"/>
                <a:gd name="T77" fmla="*/ 30 h 114"/>
                <a:gd name="T78" fmla="*/ 672 w 720"/>
                <a:gd name="T79" fmla="*/ 30 h 114"/>
                <a:gd name="T80" fmla="*/ 690 w 720"/>
                <a:gd name="T81" fmla="*/ 30 h 114"/>
                <a:gd name="T82" fmla="*/ 708 w 720"/>
                <a:gd name="T83" fmla="*/ 24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114"/>
                <a:gd name="T128" fmla="*/ 720 w 720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114">
                  <a:moveTo>
                    <a:pt x="0" y="114"/>
                  </a:moveTo>
                  <a:lnTo>
                    <a:pt x="6" y="114"/>
                  </a:lnTo>
                  <a:lnTo>
                    <a:pt x="12" y="114"/>
                  </a:lnTo>
                  <a:lnTo>
                    <a:pt x="18" y="114"/>
                  </a:lnTo>
                  <a:lnTo>
                    <a:pt x="24" y="114"/>
                  </a:lnTo>
                  <a:lnTo>
                    <a:pt x="30" y="114"/>
                  </a:lnTo>
                  <a:lnTo>
                    <a:pt x="36" y="114"/>
                  </a:lnTo>
                  <a:lnTo>
                    <a:pt x="42" y="114"/>
                  </a:lnTo>
                  <a:lnTo>
                    <a:pt x="48" y="114"/>
                  </a:lnTo>
                  <a:lnTo>
                    <a:pt x="54" y="114"/>
                  </a:lnTo>
                  <a:lnTo>
                    <a:pt x="60" y="114"/>
                  </a:lnTo>
                  <a:lnTo>
                    <a:pt x="66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108" y="114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14" y="114"/>
                  </a:lnTo>
                  <a:lnTo>
                    <a:pt x="120" y="114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44" y="114"/>
                  </a:lnTo>
                  <a:lnTo>
                    <a:pt x="150" y="114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74" y="114"/>
                  </a:lnTo>
                  <a:lnTo>
                    <a:pt x="180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8" y="114"/>
                  </a:lnTo>
                  <a:lnTo>
                    <a:pt x="210" y="114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6" y="114"/>
                  </a:lnTo>
                  <a:lnTo>
                    <a:pt x="222" y="114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0" y="108"/>
                  </a:lnTo>
                  <a:lnTo>
                    <a:pt x="246" y="114"/>
                  </a:lnTo>
                  <a:lnTo>
                    <a:pt x="252" y="114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70" y="114"/>
                  </a:lnTo>
                  <a:lnTo>
                    <a:pt x="276" y="114"/>
                  </a:lnTo>
                  <a:lnTo>
                    <a:pt x="282" y="114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18" y="114"/>
                  </a:lnTo>
                  <a:lnTo>
                    <a:pt x="312" y="114"/>
                  </a:lnTo>
                  <a:lnTo>
                    <a:pt x="318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8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44" y="108"/>
                  </a:lnTo>
                  <a:lnTo>
                    <a:pt x="456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92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52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6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0" name="Freeform 512"/>
            <p:cNvSpPr>
              <a:spLocks/>
            </p:cNvSpPr>
            <p:nvPr/>
          </p:nvSpPr>
          <p:spPr bwMode="auto">
            <a:xfrm>
              <a:off x="2800" y="1069"/>
              <a:ext cx="486" cy="84"/>
            </a:xfrm>
            <a:custGeom>
              <a:avLst/>
              <a:gdLst>
                <a:gd name="T0" fmla="*/ 12 w 486"/>
                <a:gd name="T1" fmla="*/ 72 h 84"/>
                <a:gd name="T2" fmla="*/ 18 w 486"/>
                <a:gd name="T3" fmla="*/ 66 h 84"/>
                <a:gd name="T4" fmla="*/ 30 w 486"/>
                <a:gd name="T5" fmla="*/ 54 h 84"/>
                <a:gd name="T6" fmla="*/ 42 w 486"/>
                <a:gd name="T7" fmla="*/ 48 h 84"/>
                <a:gd name="T8" fmla="*/ 54 w 486"/>
                <a:gd name="T9" fmla="*/ 42 h 84"/>
                <a:gd name="T10" fmla="*/ 66 w 486"/>
                <a:gd name="T11" fmla="*/ 36 h 84"/>
                <a:gd name="T12" fmla="*/ 78 w 486"/>
                <a:gd name="T13" fmla="*/ 36 h 84"/>
                <a:gd name="T14" fmla="*/ 90 w 486"/>
                <a:gd name="T15" fmla="*/ 36 h 84"/>
                <a:gd name="T16" fmla="*/ 102 w 486"/>
                <a:gd name="T17" fmla="*/ 36 h 84"/>
                <a:gd name="T18" fmla="*/ 114 w 486"/>
                <a:gd name="T19" fmla="*/ 36 h 84"/>
                <a:gd name="T20" fmla="*/ 126 w 486"/>
                <a:gd name="T21" fmla="*/ 36 h 84"/>
                <a:gd name="T22" fmla="*/ 138 w 486"/>
                <a:gd name="T23" fmla="*/ 36 h 84"/>
                <a:gd name="T24" fmla="*/ 150 w 486"/>
                <a:gd name="T25" fmla="*/ 30 h 84"/>
                <a:gd name="T26" fmla="*/ 162 w 486"/>
                <a:gd name="T27" fmla="*/ 30 h 84"/>
                <a:gd name="T28" fmla="*/ 174 w 486"/>
                <a:gd name="T29" fmla="*/ 24 h 84"/>
                <a:gd name="T30" fmla="*/ 186 w 486"/>
                <a:gd name="T31" fmla="*/ 24 h 84"/>
                <a:gd name="T32" fmla="*/ 198 w 486"/>
                <a:gd name="T33" fmla="*/ 18 h 84"/>
                <a:gd name="T34" fmla="*/ 210 w 486"/>
                <a:gd name="T35" fmla="*/ 18 h 84"/>
                <a:gd name="T36" fmla="*/ 222 w 486"/>
                <a:gd name="T37" fmla="*/ 12 h 84"/>
                <a:gd name="T38" fmla="*/ 234 w 486"/>
                <a:gd name="T39" fmla="*/ 12 h 84"/>
                <a:gd name="T40" fmla="*/ 246 w 486"/>
                <a:gd name="T41" fmla="*/ 12 h 84"/>
                <a:gd name="T42" fmla="*/ 258 w 486"/>
                <a:gd name="T43" fmla="*/ 12 h 84"/>
                <a:gd name="T44" fmla="*/ 270 w 486"/>
                <a:gd name="T45" fmla="*/ 6 h 84"/>
                <a:gd name="T46" fmla="*/ 282 w 486"/>
                <a:gd name="T47" fmla="*/ 6 h 84"/>
                <a:gd name="T48" fmla="*/ 294 w 486"/>
                <a:gd name="T49" fmla="*/ 6 h 84"/>
                <a:gd name="T50" fmla="*/ 306 w 486"/>
                <a:gd name="T51" fmla="*/ 6 h 84"/>
                <a:gd name="T52" fmla="*/ 318 w 486"/>
                <a:gd name="T53" fmla="*/ 0 h 84"/>
                <a:gd name="T54" fmla="*/ 330 w 486"/>
                <a:gd name="T55" fmla="*/ 0 h 84"/>
                <a:gd name="T56" fmla="*/ 342 w 486"/>
                <a:gd name="T57" fmla="*/ 0 h 84"/>
                <a:gd name="T58" fmla="*/ 354 w 486"/>
                <a:gd name="T59" fmla="*/ 0 h 84"/>
                <a:gd name="T60" fmla="*/ 366 w 486"/>
                <a:gd name="T61" fmla="*/ 0 h 84"/>
                <a:gd name="T62" fmla="*/ 378 w 486"/>
                <a:gd name="T63" fmla="*/ 6 h 84"/>
                <a:gd name="T64" fmla="*/ 390 w 486"/>
                <a:gd name="T65" fmla="*/ 6 h 84"/>
                <a:gd name="T66" fmla="*/ 402 w 486"/>
                <a:gd name="T67" fmla="*/ 6 h 84"/>
                <a:gd name="T68" fmla="*/ 414 w 486"/>
                <a:gd name="T69" fmla="*/ 6 h 84"/>
                <a:gd name="T70" fmla="*/ 426 w 486"/>
                <a:gd name="T71" fmla="*/ 6 h 84"/>
                <a:gd name="T72" fmla="*/ 438 w 486"/>
                <a:gd name="T73" fmla="*/ 6 h 84"/>
                <a:gd name="T74" fmla="*/ 450 w 486"/>
                <a:gd name="T75" fmla="*/ 6 h 84"/>
                <a:gd name="T76" fmla="*/ 462 w 486"/>
                <a:gd name="T77" fmla="*/ 6 h 84"/>
                <a:gd name="T78" fmla="*/ 474 w 486"/>
                <a:gd name="T79" fmla="*/ 6 h 84"/>
                <a:gd name="T80" fmla="*/ 486 w 486"/>
                <a:gd name="T81" fmla="*/ 6 h 8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6"/>
                <a:gd name="T124" fmla="*/ 0 h 84"/>
                <a:gd name="T125" fmla="*/ 486 w 486"/>
                <a:gd name="T126" fmla="*/ 84 h 8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6" h="84">
                  <a:moveTo>
                    <a:pt x="0" y="84"/>
                  </a:moveTo>
                  <a:lnTo>
                    <a:pt x="12" y="72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1" name="Freeform 513"/>
            <p:cNvSpPr>
              <a:spLocks/>
            </p:cNvSpPr>
            <p:nvPr/>
          </p:nvSpPr>
          <p:spPr bwMode="auto">
            <a:xfrm>
              <a:off x="2080" y="1141"/>
              <a:ext cx="720" cy="78"/>
            </a:xfrm>
            <a:custGeom>
              <a:avLst/>
              <a:gdLst>
                <a:gd name="T0" fmla="*/ 12 w 720"/>
                <a:gd name="T1" fmla="*/ 78 h 78"/>
                <a:gd name="T2" fmla="*/ 30 w 720"/>
                <a:gd name="T3" fmla="*/ 78 h 78"/>
                <a:gd name="T4" fmla="*/ 42 w 720"/>
                <a:gd name="T5" fmla="*/ 78 h 78"/>
                <a:gd name="T6" fmla="*/ 60 w 720"/>
                <a:gd name="T7" fmla="*/ 78 h 78"/>
                <a:gd name="T8" fmla="*/ 78 w 720"/>
                <a:gd name="T9" fmla="*/ 78 h 78"/>
                <a:gd name="T10" fmla="*/ 102 w 720"/>
                <a:gd name="T11" fmla="*/ 78 h 78"/>
                <a:gd name="T12" fmla="*/ 108 w 720"/>
                <a:gd name="T13" fmla="*/ 78 h 78"/>
                <a:gd name="T14" fmla="*/ 126 w 720"/>
                <a:gd name="T15" fmla="*/ 78 h 78"/>
                <a:gd name="T16" fmla="*/ 144 w 720"/>
                <a:gd name="T17" fmla="*/ 72 h 78"/>
                <a:gd name="T18" fmla="*/ 156 w 720"/>
                <a:gd name="T19" fmla="*/ 78 h 78"/>
                <a:gd name="T20" fmla="*/ 174 w 720"/>
                <a:gd name="T21" fmla="*/ 78 h 78"/>
                <a:gd name="T22" fmla="*/ 192 w 720"/>
                <a:gd name="T23" fmla="*/ 78 h 78"/>
                <a:gd name="T24" fmla="*/ 204 w 720"/>
                <a:gd name="T25" fmla="*/ 72 h 78"/>
                <a:gd name="T26" fmla="*/ 222 w 720"/>
                <a:gd name="T27" fmla="*/ 78 h 78"/>
                <a:gd name="T28" fmla="*/ 240 w 720"/>
                <a:gd name="T29" fmla="*/ 78 h 78"/>
                <a:gd name="T30" fmla="*/ 264 w 720"/>
                <a:gd name="T31" fmla="*/ 78 h 78"/>
                <a:gd name="T32" fmla="*/ 270 w 720"/>
                <a:gd name="T33" fmla="*/ 72 h 78"/>
                <a:gd name="T34" fmla="*/ 282 w 720"/>
                <a:gd name="T35" fmla="*/ 78 h 78"/>
                <a:gd name="T36" fmla="*/ 300 w 720"/>
                <a:gd name="T37" fmla="*/ 72 h 78"/>
                <a:gd name="T38" fmla="*/ 318 w 720"/>
                <a:gd name="T39" fmla="*/ 72 h 78"/>
                <a:gd name="T40" fmla="*/ 336 w 720"/>
                <a:gd name="T41" fmla="*/ 78 h 78"/>
                <a:gd name="T42" fmla="*/ 354 w 720"/>
                <a:gd name="T43" fmla="*/ 78 h 78"/>
                <a:gd name="T44" fmla="*/ 372 w 720"/>
                <a:gd name="T45" fmla="*/ 72 h 78"/>
                <a:gd name="T46" fmla="*/ 396 w 720"/>
                <a:gd name="T47" fmla="*/ 78 h 78"/>
                <a:gd name="T48" fmla="*/ 402 w 720"/>
                <a:gd name="T49" fmla="*/ 78 h 78"/>
                <a:gd name="T50" fmla="*/ 420 w 720"/>
                <a:gd name="T51" fmla="*/ 66 h 78"/>
                <a:gd name="T52" fmla="*/ 438 w 720"/>
                <a:gd name="T53" fmla="*/ 54 h 78"/>
                <a:gd name="T54" fmla="*/ 456 w 720"/>
                <a:gd name="T55" fmla="*/ 54 h 78"/>
                <a:gd name="T56" fmla="*/ 474 w 720"/>
                <a:gd name="T57" fmla="*/ 54 h 78"/>
                <a:gd name="T58" fmla="*/ 492 w 720"/>
                <a:gd name="T59" fmla="*/ 54 h 78"/>
                <a:gd name="T60" fmla="*/ 510 w 720"/>
                <a:gd name="T61" fmla="*/ 54 h 78"/>
                <a:gd name="T62" fmla="*/ 528 w 720"/>
                <a:gd name="T63" fmla="*/ 54 h 78"/>
                <a:gd name="T64" fmla="*/ 546 w 720"/>
                <a:gd name="T65" fmla="*/ 54 h 78"/>
                <a:gd name="T66" fmla="*/ 564 w 720"/>
                <a:gd name="T67" fmla="*/ 54 h 78"/>
                <a:gd name="T68" fmla="*/ 582 w 720"/>
                <a:gd name="T69" fmla="*/ 60 h 78"/>
                <a:gd name="T70" fmla="*/ 600 w 720"/>
                <a:gd name="T71" fmla="*/ 60 h 78"/>
                <a:gd name="T72" fmla="*/ 618 w 720"/>
                <a:gd name="T73" fmla="*/ 48 h 78"/>
                <a:gd name="T74" fmla="*/ 636 w 720"/>
                <a:gd name="T75" fmla="*/ 36 h 78"/>
                <a:gd name="T76" fmla="*/ 654 w 720"/>
                <a:gd name="T77" fmla="*/ 30 h 78"/>
                <a:gd name="T78" fmla="*/ 672 w 720"/>
                <a:gd name="T79" fmla="*/ 36 h 78"/>
                <a:gd name="T80" fmla="*/ 690 w 720"/>
                <a:gd name="T81" fmla="*/ 18 h 78"/>
                <a:gd name="T82" fmla="*/ 708 w 720"/>
                <a:gd name="T83" fmla="*/ 12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78"/>
                <a:gd name="T128" fmla="*/ 720 w 720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78">
                  <a:moveTo>
                    <a:pt x="0" y="78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48" y="78"/>
                  </a:lnTo>
                  <a:lnTo>
                    <a:pt x="42" y="78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102" y="78"/>
                  </a:lnTo>
                  <a:lnTo>
                    <a:pt x="96" y="78"/>
                  </a:lnTo>
                  <a:lnTo>
                    <a:pt x="102" y="78"/>
                  </a:lnTo>
                  <a:lnTo>
                    <a:pt x="108" y="78"/>
                  </a:lnTo>
                  <a:lnTo>
                    <a:pt x="114" y="72"/>
                  </a:lnTo>
                  <a:lnTo>
                    <a:pt x="120" y="78"/>
                  </a:lnTo>
                  <a:lnTo>
                    <a:pt x="126" y="78"/>
                  </a:lnTo>
                  <a:lnTo>
                    <a:pt x="132" y="78"/>
                  </a:lnTo>
                  <a:lnTo>
                    <a:pt x="138" y="72"/>
                  </a:lnTo>
                  <a:lnTo>
                    <a:pt x="144" y="72"/>
                  </a:lnTo>
                  <a:lnTo>
                    <a:pt x="150" y="78"/>
                  </a:lnTo>
                  <a:lnTo>
                    <a:pt x="162" y="78"/>
                  </a:lnTo>
                  <a:lnTo>
                    <a:pt x="156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6" y="72"/>
                  </a:lnTo>
                  <a:lnTo>
                    <a:pt x="192" y="78"/>
                  </a:lnTo>
                  <a:lnTo>
                    <a:pt x="198" y="72"/>
                  </a:lnTo>
                  <a:lnTo>
                    <a:pt x="198" y="78"/>
                  </a:lnTo>
                  <a:lnTo>
                    <a:pt x="204" y="72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22" y="78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6" y="78"/>
                  </a:lnTo>
                  <a:lnTo>
                    <a:pt x="252" y="78"/>
                  </a:lnTo>
                  <a:lnTo>
                    <a:pt x="264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70" y="72"/>
                  </a:lnTo>
                  <a:lnTo>
                    <a:pt x="276" y="78"/>
                  </a:lnTo>
                  <a:lnTo>
                    <a:pt x="288" y="78"/>
                  </a:lnTo>
                  <a:lnTo>
                    <a:pt x="282" y="78"/>
                  </a:lnTo>
                  <a:lnTo>
                    <a:pt x="288" y="78"/>
                  </a:lnTo>
                  <a:lnTo>
                    <a:pt x="294" y="78"/>
                  </a:lnTo>
                  <a:lnTo>
                    <a:pt x="300" y="72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8" y="72"/>
                  </a:lnTo>
                  <a:lnTo>
                    <a:pt x="324" y="78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60" y="72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8" y="78"/>
                  </a:lnTo>
                  <a:lnTo>
                    <a:pt x="384" y="78"/>
                  </a:lnTo>
                  <a:lnTo>
                    <a:pt x="396" y="78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2"/>
                  </a:lnTo>
                  <a:lnTo>
                    <a:pt x="414" y="66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36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6"/>
                  </a:lnTo>
                  <a:lnTo>
                    <a:pt x="678" y="30"/>
                  </a:lnTo>
                  <a:lnTo>
                    <a:pt x="684" y="24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2" name="Freeform 514"/>
            <p:cNvSpPr>
              <a:spLocks/>
            </p:cNvSpPr>
            <p:nvPr/>
          </p:nvSpPr>
          <p:spPr bwMode="auto">
            <a:xfrm>
              <a:off x="2800" y="1099"/>
              <a:ext cx="486" cy="42"/>
            </a:xfrm>
            <a:custGeom>
              <a:avLst/>
              <a:gdLst>
                <a:gd name="T0" fmla="*/ 6 w 486"/>
                <a:gd name="T1" fmla="*/ 36 h 42"/>
                <a:gd name="T2" fmla="*/ 18 w 486"/>
                <a:gd name="T3" fmla="*/ 30 h 42"/>
                <a:gd name="T4" fmla="*/ 30 w 486"/>
                <a:gd name="T5" fmla="*/ 24 h 42"/>
                <a:gd name="T6" fmla="*/ 42 w 486"/>
                <a:gd name="T7" fmla="*/ 24 h 42"/>
                <a:gd name="T8" fmla="*/ 54 w 486"/>
                <a:gd name="T9" fmla="*/ 18 h 42"/>
                <a:gd name="T10" fmla="*/ 66 w 486"/>
                <a:gd name="T11" fmla="*/ 18 h 42"/>
                <a:gd name="T12" fmla="*/ 78 w 486"/>
                <a:gd name="T13" fmla="*/ 18 h 42"/>
                <a:gd name="T14" fmla="*/ 90 w 486"/>
                <a:gd name="T15" fmla="*/ 18 h 42"/>
                <a:gd name="T16" fmla="*/ 102 w 486"/>
                <a:gd name="T17" fmla="*/ 18 h 42"/>
                <a:gd name="T18" fmla="*/ 114 w 486"/>
                <a:gd name="T19" fmla="*/ 18 h 42"/>
                <a:gd name="T20" fmla="*/ 126 w 486"/>
                <a:gd name="T21" fmla="*/ 18 h 42"/>
                <a:gd name="T22" fmla="*/ 138 w 486"/>
                <a:gd name="T23" fmla="*/ 18 h 42"/>
                <a:gd name="T24" fmla="*/ 150 w 486"/>
                <a:gd name="T25" fmla="*/ 18 h 42"/>
                <a:gd name="T26" fmla="*/ 156 w 486"/>
                <a:gd name="T27" fmla="*/ 18 h 42"/>
                <a:gd name="T28" fmla="*/ 168 w 486"/>
                <a:gd name="T29" fmla="*/ 24 h 42"/>
                <a:gd name="T30" fmla="*/ 174 w 486"/>
                <a:gd name="T31" fmla="*/ 24 h 42"/>
                <a:gd name="T32" fmla="*/ 186 w 486"/>
                <a:gd name="T33" fmla="*/ 18 h 42"/>
                <a:gd name="T34" fmla="*/ 198 w 486"/>
                <a:gd name="T35" fmla="*/ 18 h 42"/>
                <a:gd name="T36" fmla="*/ 210 w 486"/>
                <a:gd name="T37" fmla="*/ 12 h 42"/>
                <a:gd name="T38" fmla="*/ 222 w 486"/>
                <a:gd name="T39" fmla="*/ 12 h 42"/>
                <a:gd name="T40" fmla="*/ 234 w 486"/>
                <a:gd name="T41" fmla="*/ 6 h 42"/>
                <a:gd name="T42" fmla="*/ 246 w 486"/>
                <a:gd name="T43" fmla="*/ 6 h 42"/>
                <a:gd name="T44" fmla="*/ 258 w 486"/>
                <a:gd name="T45" fmla="*/ 6 h 42"/>
                <a:gd name="T46" fmla="*/ 270 w 486"/>
                <a:gd name="T47" fmla="*/ 0 h 42"/>
                <a:gd name="T48" fmla="*/ 282 w 486"/>
                <a:gd name="T49" fmla="*/ 0 h 42"/>
                <a:gd name="T50" fmla="*/ 294 w 486"/>
                <a:gd name="T51" fmla="*/ 0 h 42"/>
                <a:gd name="T52" fmla="*/ 306 w 486"/>
                <a:gd name="T53" fmla="*/ 0 h 42"/>
                <a:gd name="T54" fmla="*/ 318 w 486"/>
                <a:gd name="T55" fmla="*/ 0 h 42"/>
                <a:gd name="T56" fmla="*/ 330 w 486"/>
                <a:gd name="T57" fmla="*/ 6 h 42"/>
                <a:gd name="T58" fmla="*/ 342 w 486"/>
                <a:gd name="T59" fmla="*/ 0 h 42"/>
                <a:gd name="T60" fmla="*/ 348 w 486"/>
                <a:gd name="T61" fmla="*/ 0 h 42"/>
                <a:gd name="T62" fmla="*/ 360 w 486"/>
                <a:gd name="T63" fmla="*/ 6 h 42"/>
                <a:gd name="T64" fmla="*/ 378 w 486"/>
                <a:gd name="T65" fmla="*/ 6 h 42"/>
                <a:gd name="T66" fmla="*/ 378 w 486"/>
                <a:gd name="T67" fmla="*/ 6 h 42"/>
                <a:gd name="T68" fmla="*/ 390 w 486"/>
                <a:gd name="T69" fmla="*/ 6 h 42"/>
                <a:gd name="T70" fmla="*/ 402 w 486"/>
                <a:gd name="T71" fmla="*/ 6 h 42"/>
                <a:gd name="T72" fmla="*/ 414 w 486"/>
                <a:gd name="T73" fmla="*/ 0 h 42"/>
                <a:gd name="T74" fmla="*/ 426 w 486"/>
                <a:gd name="T75" fmla="*/ 0 h 42"/>
                <a:gd name="T76" fmla="*/ 438 w 486"/>
                <a:gd name="T77" fmla="*/ 0 h 42"/>
                <a:gd name="T78" fmla="*/ 450 w 486"/>
                <a:gd name="T79" fmla="*/ 0 h 42"/>
                <a:gd name="T80" fmla="*/ 462 w 486"/>
                <a:gd name="T81" fmla="*/ 0 h 42"/>
                <a:gd name="T82" fmla="*/ 474 w 486"/>
                <a:gd name="T83" fmla="*/ 6 h 42"/>
                <a:gd name="T84" fmla="*/ 480 w 486"/>
                <a:gd name="T85" fmla="*/ 6 h 4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6"/>
                <a:gd name="T130" fmla="*/ 0 h 42"/>
                <a:gd name="T131" fmla="*/ 486 w 486"/>
                <a:gd name="T132" fmla="*/ 42 h 4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6" h="42">
                  <a:moveTo>
                    <a:pt x="0" y="42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62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74" y="0"/>
                  </a:lnTo>
                  <a:lnTo>
                    <a:pt x="480" y="6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3" name="Freeform 515"/>
            <p:cNvSpPr>
              <a:spLocks/>
            </p:cNvSpPr>
            <p:nvPr/>
          </p:nvSpPr>
          <p:spPr bwMode="auto">
            <a:xfrm>
              <a:off x="2080" y="985"/>
              <a:ext cx="678" cy="210"/>
            </a:xfrm>
            <a:custGeom>
              <a:avLst/>
              <a:gdLst>
                <a:gd name="T0" fmla="*/ 12 w 678"/>
                <a:gd name="T1" fmla="*/ 204 h 210"/>
                <a:gd name="T2" fmla="*/ 18 w 678"/>
                <a:gd name="T3" fmla="*/ 210 h 210"/>
                <a:gd name="T4" fmla="*/ 36 w 678"/>
                <a:gd name="T5" fmla="*/ 210 h 210"/>
                <a:gd name="T6" fmla="*/ 48 w 678"/>
                <a:gd name="T7" fmla="*/ 204 h 210"/>
                <a:gd name="T8" fmla="*/ 66 w 678"/>
                <a:gd name="T9" fmla="*/ 204 h 210"/>
                <a:gd name="T10" fmla="*/ 84 w 678"/>
                <a:gd name="T11" fmla="*/ 210 h 210"/>
                <a:gd name="T12" fmla="*/ 102 w 678"/>
                <a:gd name="T13" fmla="*/ 210 h 210"/>
                <a:gd name="T14" fmla="*/ 120 w 678"/>
                <a:gd name="T15" fmla="*/ 210 h 210"/>
                <a:gd name="T16" fmla="*/ 138 w 678"/>
                <a:gd name="T17" fmla="*/ 210 h 210"/>
                <a:gd name="T18" fmla="*/ 150 w 678"/>
                <a:gd name="T19" fmla="*/ 210 h 210"/>
                <a:gd name="T20" fmla="*/ 168 w 678"/>
                <a:gd name="T21" fmla="*/ 210 h 210"/>
                <a:gd name="T22" fmla="*/ 186 w 678"/>
                <a:gd name="T23" fmla="*/ 210 h 210"/>
                <a:gd name="T24" fmla="*/ 210 w 678"/>
                <a:gd name="T25" fmla="*/ 204 h 210"/>
                <a:gd name="T26" fmla="*/ 222 w 678"/>
                <a:gd name="T27" fmla="*/ 210 h 210"/>
                <a:gd name="T28" fmla="*/ 228 w 678"/>
                <a:gd name="T29" fmla="*/ 210 h 210"/>
                <a:gd name="T30" fmla="*/ 246 w 678"/>
                <a:gd name="T31" fmla="*/ 210 h 210"/>
                <a:gd name="T32" fmla="*/ 264 w 678"/>
                <a:gd name="T33" fmla="*/ 204 h 210"/>
                <a:gd name="T34" fmla="*/ 282 w 678"/>
                <a:gd name="T35" fmla="*/ 210 h 210"/>
                <a:gd name="T36" fmla="*/ 300 w 678"/>
                <a:gd name="T37" fmla="*/ 204 h 210"/>
                <a:gd name="T38" fmla="*/ 318 w 678"/>
                <a:gd name="T39" fmla="*/ 204 h 210"/>
                <a:gd name="T40" fmla="*/ 330 w 678"/>
                <a:gd name="T41" fmla="*/ 204 h 210"/>
                <a:gd name="T42" fmla="*/ 348 w 678"/>
                <a:gd name="T43" fmla="*/ 204 h 210"/>
                <a:gd name="T44" fmla="*/ 366 w 678"/>
                <a:gd name="T45" fmla="*/ 210 h 210"/>
                <a:gd name="T46" fmla="*/ 384 w 678"/>
                <a:gd name="T47" fmla="*/ 204 h 210"/>
                <a:gd name="T48" fmla="*/ 402 w 678"/>
                <a:gd name="T49" fmla="*/ 192 h 210"/>
                <a:gd name="T50" fmla="*/ 414 w 678"/>
                <a:gd name="T51" fmla="*/ 174 h 210"/>
                <a:gd name="T52" fmla="*/ 426 w 678"/>
                <a:gd name="T53" fmla="*/ 150 h 210"/>
                <a:gd name="T54" fmla="*/ 444 w 678"/>
                <a:gd name="T55" fmla="*/ 120 h 210"/>
                <a:gd name="T56" fmla="*/ 462 w 678"/>
                <a:gd name="T57" fmla="*/ 114 h 210"/>
                <a:gd name="T58" fmla="*/ 480 w 678"/>
                <a:gd name="T59" fmla="*/ 126 h 210"/>
                <a:gd name="T60" fmla="*/ 498 w 678"/>
                <a:gd name="T61" fmla="*/ 120 h 210"/>
                <a:gd name="T62" fmla="*/ 516 w 678"/>
                <a:gd name="T63" fmla="*/ 108 h 210"/>
                <a:gd name="T64" fmla="*/ 534 w 678"/>
                <a:gd name="T65" fmla="*/ 90 h 210"/>
                <a:gd name="T66" fmla="*/ 546 w 678"/>
                <a:gd name="T67" fmla="*/ 72 h 210"/>
                <a:gd name="T68" fmla="*/ 552 w 678"/>
                <a:gd name="T69" fmla="*/ 54 h 210"/>
                <a:gd name="T70" fmla="*/ 564 w 678"/>
                <a:gd name="T71" fmla="*/ 36 h 210"/>
                <a:gd name="T72" fmla="*/ 582 w 678"/>
                <a:gd name="T73" fmla="*/ 18 h 210"/>
                <a:gd name="T74" fmla="*/ 600 w 678"/>
                <a:gd name="T75" fmla="*/ 12 h 210"/>
                <a:gd name="T76" fmla="*/ 618 w 678"/>
                <a:gd name="T77" fmla="*/ 0 h 210"/>
                <a:gd name="T78" fmla="*/ 636 w 678"/>
                <a:gd name="T79" fmla="*/ 12 h 210"/>
                <a:gd name="T80" fmla="*/ 654 w 678"/>
                <a:gd name="T81" fmla="*/ 30 h 210"/>
                <a:gd name="T82" fmla="*/ 666 w 678"/>
                <a:gd name="T83" fmla="*/ 3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10"/>
                <a:gd name="T128" fmla="*/ 678 w 67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10">
                  <a:moveTo>
                    <a:pt x="0" y="204"/>
                  </a:moveTo>
                  <a:lnTo>
                    <a:pt x="6" y="210"/>
                  </a:lnTo>
                  <a:lnTo>
                    <a:pt x="12" y="204"/>
                  </a:lnTo>
                  <a:lnTo>
                    <a:pt x="12" y="210"/>
                  </a:lnTo>
                  <a:lnTo>
                    <a:pt x="18" y="204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10"/>
                  </a:lnTo>
                  <a:lnTo>
                    <a:pt x="42" y="204"/>
                  </a:lnTo>
                  <a:lnTo>
                    <a:pt x="54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10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04"/>
                  </a:lnTo>
                  <a:lnTo>
                    <a:pt x="120" y="210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10"/>
                  </a:lnTo>
                  <a:lnTo>
                    <a:pt x="138" y="204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04"/>
                  </a:lnTo>
                  <a:lnTo>
                    <a:pt x="210" y="204"/>
                  </a:lnTo>
                  <a:lnTo>
                    <a:pt x="204" y="204"/>
                  </a:lnTo>
                  <a:lnTo>
                    <a:pt x="210" y="210"/>
                  </a:lnTo>
                  <a:lnTo>
                    <a:pt x="222" y="210"/>
                  </a:lnTo>
                  <a:lnTo>
                    <a:pt x="216" y="210"/>
                  </a:lnTo>
                  <a:lnTo>
                    <a:pt x="222" y="204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04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10"/>
                  </a:lnTo>
                  <a:lnTo>
                    <a:pt x="288" y="204"/>
                  </a:lnTo>
                  <a:lnTo>
                    <a:pt x="294" y="210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30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10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90" y="210"/>
                  </a:lnTo>
                  <a:lnTo>
                    <a:pt x="402" y="198"/>
                  </a:lnTo>
                  <a:lnTo>
                    <a:pt x="402" y="192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0" y="162"/>
                  </a:lnTo>
                  <a:lnTo>
                    <a:pt x="426" y="150"/>
                  </a:lnTo>
                  <a:lnTo>
                    <a:pt x="438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20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32"/>
                  </a:lnTo>
                  <a:lnTo>
                    <a:pt x="492" y="126"/>
                  </a:lnTo>
                  <a:lnTo>
                    <a:pt x="498" y="120"/>
                  </a:lnTo>
                  <a:lnTo>
                    <a:pt x="504" y="114"/>
                  </a:lnTo>
                  <a:lnTo>
                    <a:pt x="510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52" y="54"/>
                  </a:lnTo>
                  <a:lnTo>
                    <a:pt x="558" y="48"/>
                  </a:lnTo>
                  <a:lnTo>
                    <a:pt x="564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4" name="Freeform 516"/>
            <p:cNvSpPr>
              <a:spLocks/>
            </p:cNvSpPr>
            <p:nvPr/>
          </p:nvSpPr>
          <p:spPr bwMode="auto">
            <a:xfrm>
              <a:off x="2758" y="967"/>
              <a:ext cx="528" cy="54"/>
            </a:xfrm>
            <a:custGeom>
              <a:avLst/>
              <a:gdLst>
                <a:gd name="T0" fmla="*/ 6 w 528"/>
                <a:gd name="T1" fmla="*/ 54 h 54"/>
                <a:gd name="T2" fmla="*/ 18 w 528"/>
                <a:gd name="T3" fmla="*/ 54 h 54"/>
                <a:gd name="T4" fmla="*/ 30 w 528"/>
                <a:gd name="T5" fmla="*/ 54 h 54"/>
                <a:gd name="T6" fmla="*/ 42 w 528"/>
                <a:gd name="T7" fmla="*/ 42 h 54"/>
                <a:gd name="T8" fmla="*/ 54 w 528"/>
                <a:gd name="T9" fmla="*/ 42 h 54"/>
                <a:gd name="T10" fmla="*/ 72 w 528"/>
                <a:gd name="T11" fmla="*/ 36 h 54"/>
                <a:gd name="T12" fmla="*/ 72 w 528"/>
                <a:gd name="T13" fmla="*/ 36 h 54"/>
                <a:gd name="T14" fmla="*/ 84 w 528"/>
                <a:gd name="T15" fmla="*/ 36 h 54"/>
                <a:gd name="T16" fmla="*/ 96 w 528"/>
                <a:gd name="T17" fmla="*/ 36 h 54"/>
                <a:gd name="T18" fmla="*/ 114 w 528"/>
                <a:gd name="T19" fmla="*/ 36 h 54"/>
                <a:gd name="T20" fmla="*/ 114 w 528"/>
                <a:gd name="T21" fmla="*/ 42 h 54"/>
                <a:gd name="T22" fmla="*/ 126 w 528"/>
                <a:gd name="T23" fmla="*/ 42 h 54"/>
                <a:gd name="T24" fmla="*/ 138 w 528"/>
                <a:gd name="T25" fmla="*/ 42 h 54"/>
                <a:gd name="T26" fmla="*/ 156 w 528"/>
                <a:gd name="T27" fmla="*/ 36 h 54"/>
                <a:gd name="T28" fmla="*/ 156 w 528"/>
                <a:gd name="T29" fmla="*/ 42 h 54"/>
                <a:gd name="T30" fmla="*/ 168 w 528"/>
                <a:gd name="T31" fmla="*/ 36 h 54"/>
                <a:gd name="T32" fmla="*/ 180 w 528"/>
                <a:gd name="T33" fmla="*/ 30 h 54"/>
                <a:gd name="T34" fmla="*/ 192 w 528"/>
                <a:gd name="T35" fmla="*/ 30 h 54"/>
                <a:gd name="T36" fmla="*/ 204 w 528"/>
                <a:gd name="T37" fmla="*/ 24 h 54"/>
                <a:gd name="T38" fmla="*/ 216 w 528"/>
                <a:gd name="T39" fmla="*/ 18 h 54"/>
                <a:gd name="T40" fmla="*/ 228 w 528"/>
                <a:gd name="T41" fmla="*/ 12 h 54"/>
                <a:gd name="T42" fmla="*/ 240 w 528"/>
                <a:gd name="T43" fmla="*/ 6 h 54"/>
                <a:gd name="T44" fmla="*/ 252 w 528"/>
                <a:gd name="T45" fmla="*/ 6 h 54"/>
                <a:gd name="T46" fmla="*/ 264 w 528"/>
                <a:gd name="T47" fmla="*/ 6 h 54"/>
                <a:gd name="T48" fmla="*/ 276 w 528"/>
                <a:gd name="T49" fmla="*/ 0 h 54"/>
                <a:gd name="T50" fmla="*/ 294 w 528"/>
                <a:gd name="T51" fmla="*/ 6 h 54"/>
                <a:gd name="T52" fmla="*/ 294 w 528"/>
                <a:gd name="T53" fmla="*/ 6 h 54"/>
                <a:gd name="T54" fmla="*/ 306 w 528"/>
                <a:gd name="T55" fmla="*/ 6 h 54"/>
                <a:gd name="T56" fmla="*/ 318 w 528"/>
                <a:gd name="T57" fmla="*/ 12 h 54"/>
                <a:gd name="T58" fmla="*/ 330 w 528"/>
                <a:gd name="T59" fmla="*/ 12 h 54"/>
                <a:gd name="T60" fmla="*/ 342 w 528"/>
                <a:gd name="T61" fmla="*/ 12 h 54"/>
                <a:gd name="T62" fmla="*/ 354 w 528"/>
                <a:gd name="T63" fmla="*/ 18 h 54"/>
                <a:gd name="T64" fmla="*/ 366 w 528"/>
                <a:gd name="T65" fmla="*/ 18 h 54"/>
                <a:gd name="T66" fmla="*/ 378 w 528"/>
                <a:gd name="T67" fmla="*/ 24 h 54"/>
                <a:gd name="T68" fmla="*/ 390 w 528"/>
                <a:gd name="T69" fmla="*/ 24 h 54"/>
                <a:gd name="T70" fmla="*/ 402 w 528"/>
                <a:gd name="T71" fmla="*/ 24 h 54"/>
                <a:gd name="T72" fmla="*/ 420 w 528"/>
                <a:gd name="T73" fmla="*/ 24 h 54"/>
                <a:gd name="T74" fmla="*/ 420 w 528"/>
                <a:gd name="T75" fmla="*/ 24 h 54"/>
                <a:gd name="T76" fmla="*/ 432 w 528"/>
                <a:gd name="T77" fmla="*/ 24 h 54"/>
                <a:gd name="T78" fmla="*/ 444 w 528"/>
                <a:gd name="T79" fmla="*/ 24 h 54"/>
                <a:gd name="T80" fmla="*/ 456 w 528"/>
                <a:gd name="T81" fmla="*/ 24 h 54"/>
                <a:gd name="T82" fmla="*/ 468 w 528"/>
                <a:gd name="T83" fmla="*/ 24 h 54"/>
                <a:gd name="T84" fmla="*/ 480 w 528"/>
                <a:gd name="T85" fmla="*/ 24 h 54"/>
                <a:gd name="T86" fmla="*/ 492 w 528"/>
                <a:gd name="T87" fmla="*/ 24 h 54"/>
                <a:gd name="T88" fmla="*/ 504 w 528"/>
                <a:gd name="T89" fmla="*/ 24 h 54"/>
                <a:gd name="T90" fmla="*/ 516 w 528"/>
                <a:gd name="T91" fmla="*/ 24 h 54"/>
                <a:gd name="T92" fmla="*/ 528 w 528"/>
                <a:gd name="T93" fmla="*/ 24 h 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8"/>
                <a:gd name="T142" fmla="*/ 0 h 54"/>
                <a:gd name="T143" fmla="*/ 528 w 528"/>
                <a:gd name="T144" fmla="*/ 54 h 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8" h="54">
                  <a:moveTo>
                    <a:pt x="0" y="54"/>
                  </a:moveTo>
                  <a:lnTo>
                    <a:pt x="6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72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14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6" y="36"/>
                  </a:lnTo>
                  <a:lnTo>
                    <a:pt x="150" y="36"/>
                  </a:lnTo>
                  <a:lnTo>
                    <a:pt x="156" y="42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94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20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5" name="Freeform 517"/>
            <p:cNvSpPr>
              <a:spLocks/>
            </p:cNvSpPr>
            <p:nvPr/>
          </p:nvSpPr>
          <p:spPr bwMode="auto">
            <a:xfrm>
              <a:off x="2080" y="1063"/>
              <a:ext cx="708" cy="102"/>
            </a:xfrm>
            <a:custGeom>
              <a:avLst/>
              <a:gdLst>
                <a:gd name="T0" fmla="*/ 12 w 708"/>
                <a:gd name="T1" fmla="*/ 96 h 102"/>
                <a:gd name="T2" fmla="*/ 30 w 708"/>
                <a:gd name="T3" fmla="*/ 96 h 102"/>
                <a:gd name="T4" fmla="*/ 48 w 708"/>
                <a:gd name="T5" fmla="*/ 96 h 102"/>
                <a:gd name="T6" fmla="*/ 66 w 708"/>
                <a:gd name="T7" fmla="*/ 96 h 102"/>
                <a:gd name="T8" fmla="*/ 84 w 708"/>
                <a:gd name="T9" fmla="*/ 96 h 102"/>
                <a:gd name="T10" fmla="*/ 102 w 708"/>
                <a:gd name="T11" fmla="*/ 96 h 102"/>
                <a:gd name="T12" fmla="*/ 120 w 708"/>
                <a:gd name="T13" fmla="*/ 96 h 102"/>
                <a:gd name="T14" fmla="*/ 138 w 708"/>
                <a:gd name="T15" fmla="*/ 96 h 102"/>
                <a:gd name="T16" fmla="*/ 156 w 708"/>
                <a:gd name="T17" fmla="*/ 96 h 102"/>
                <a:gd name="T18" fmla="*/ 174 w 708"/>
                <a:gd name="T19" fmla="*/ 96 h 102"/>
                <a:gd name="T20" fmla="*/ 192 w 708"/>
                <a:gd name="T21" fmla="*/ 96 h 102"/>
                <a:gd name="T22" fmla="*/ 210 w 708"/>
                <a:gd name="T23" fmla="*/ 96 h 102"/>
                <a:gd name="T24" fmla="*/ 228 w 708"/>
                <a:gd name="T25" fmla="*/ 96 h 102"/>
                <a:gd name="T26" fmla="*/ 246 w 708"/>
                <a:gd name="T27" fmla="*/ 96 h 102"/>
                <a:gd name="T28" fmla="*/ 264 w 708"/>
                <a:gd name="T29" fmla="*/ 96 h 102"/>
                <a:gd name="T30" fmla="*/ 282 w 708"/>
                <a:gd name="T31" fmla="*/ 96 h 102"/>
                <a:gd name="T32" fmla="*/ 300 w 708"/>
                <a:gd name="T33" fmla="*/ 96 h 102"/>
                <a:gd name="T34" fmla="*/ 318 w 708"/>
                <a:gd name="T35" fmla="*/ 96 h 102"/>
                <a:gd name="T36" fmla="*/ 330 w 708"/>
                <a:gd name="T37" fmla="*/ 102 h 102"/>
                <a:gd name="T38" fmla="*/ 348 w 708"/>
                <a:gd name="T39" fmla="*/ 96 h 102"/>
                <a:gd name="T40" fmla="*/ 360 w 708"/>
                <a:gd name="T41" fmla="*/ 102 h 102"/>
                <a:gd name="T42" fmla="*/ 378 w 708"/>
                <a:gd name="T43" fmla="*/ 96 h 102"/>
                <a:gd name="T44" fmla="*/ 396 w 708"/>
                <a:gd name="T45" fmla="*/ 96 h 102"/>
                <a:gd name="T46" fmla="*/ 414 w 708"/>
                <a:gd name="T47" fmla="*/ 96 h 102"/>
                <a:gd name="T48" fmla="*/ 438 w 708"/>
                <a:gd name="T49" fmla="*/ 90 h 102"/>
                <a:gd name="T50" fmla="*/ 450 w 708"/>
                <a:gd name="T51" fmla="*/ 72 h 102"/>
                <a:gd name="T52" fmla="*/ 456 w 708"/>
                <a:gd name="T53" fmla="*/ 54 h 102"/>
                <a:gd name="T54" fmla="*/ 468 w 708"/>
                <a:gd name="T55" fmla="*/ 36 h 102"/>
                <a:gd name="T56" fmla="*/ 486 w 708"/>
                <a:gd name="T57" fmla="*/ 18 h 102"/>
                <a:gd name="T58" fmla="*/ 504 w 708"/>
                <a:gd name="T59" fmla="*/ 6 h 102"/>
                <a:gd name="T60" fmla="*/ 516 w 708"/>
                <a:gd name="T61" fmla="*/ 0 h 102"/>
                <a:gd name="T62" fmla="*/ 534 w 708"/>
                <a:gd name="T63" fmla="*/ 6 h 102"/>
                <a:gd name="T64" fmla="*/ 552 w 708"/>
                <a:gd name="T65" fmla="*/ 6 h 102"/>
                <a:gd name="T66" fmla="*/ 564 w 708"/>
                <a:gd name="T67" fmla="*/ 12 h 102"/>
                <a:gd name="T68" fmla="*/ 576 w 708"/>
                <a:gd name="T69" fmla="*/ 6 h 102"/>
                <a:gd name="T70" fmla="*/ 600 w 708"/>
                <a:gd name="T71" fmla="*/ 6 h 102"/>
                <a:gd name="T72" fmla="*/ 606 w 708"/>
                <a:gd name="T73" fmla="*/ 12 h 102"/>
                <a:gd name="T74" fmla="*/ 624 w 708"/>
                <a:gd name="T75" fmla="*/ 12 h 102"/>
                <a:gd name="T76" fmla="*/ 642 w 708"/>
                <a:gd name="T77" fmla="*/ 6 h 102"/>
                <a:gd name="T78" fmla="*/ 660 w 708"/>
                <a:gd name="T79" fmla="*/ 12 h 102"/>
                <a:gd name="T80" fmla="*/ 678 w 708"/>
                <a:gd name="T81" fmla="*/ 6 h 102"/>
                <a:gd name="T82" fmla="*/ 696 w 708"/>
                <a:gd name="T83" fmla="*/ 0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02"/>
                <a:gd name="T128" fmla="*/ 708 w 708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02">
                  <a:moveTo>
                    <a:pt x="0" y="96"/>
                  </a:moveTo>
                  <a:lnTo>
                    <a:pt x="6" y="96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30" y="96"/>
                  </a:lnTo>
                  <a:lnTo>
                    <a:pt x="36" y="96"/>
                  </a:lnTo>
                  <a:lnTo>
                    <a:pt x="42" y="96"/>
                  </a:lnTo>
                  <a:lnTo>
                    <a:pt x="48" y="96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72" y="96"/>
                  </a:lnTo>
                  <a:lnTo>
                    <a:pt x="78" y="96"/>
                  </a:lnTo>
                  <a:lnTo>
                    <a:pt x="84" y="96"/>
                  </a:lnTo>
                  <a:lnTo>
                    <a:pt x="90" y="96"/>
                  </a:lnTo>
                  <a:lnTo>
                    <a:pt x="96" y="96"/>
                  </a:lnTo>
                  <a:lnTo>
                    <a:pt x="102" y="96"/>
                  </a:lnTo>
                  <a:lnTo>
                    <a:pt x="108" y="102"/>
                  </a:lnTo>
                  <a:lnTo>
                    <a:pt x="114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8" y="96"/>
                  </a:lnTo>
                  <a:lnTo>
                    <a:pt x="144" y="96"/>
                  </a:lnTo>
                  <a:lnTo>
                    <a:pt x="150" y="96"/>
                  </a:lnTo>
                  <a:lnTo>
                    <a:pt x="156" y="96"/>
                  </a:lnTo>
                  <a:lnTo>
                    <a:pt x="162" y="96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80" y="96"/>
                  </a:lnTo>
                  <a:lnTo>
                    <a:pt x="186" y="96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52" y="96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96"/>
                  </a:lnTo>
                  <a:lnTo>
                    <a:pt x="282" y="96"/>
                  </a:lnTo>
                  <a:lnTo>
                    <a:pt x="288" y="96"/>
                  </a:lnTo>
                  <a:lnTo>
                    <a:pt x="294" y="96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102"/>
                  </a:lnTo>
                  <a:lnTo>
                    <a:pt x="336" y="96"/>
                  </a:lnTo>
                  <a:lnTo>
                    <a:pt x="342" y="102"/>
                  </a:lnTo>
                  <a:lnTo>
                    <a:pt x="348" y="96"/>
                  </a:lnTo>
                  <a:lnTo>
                    <a:pt x="354" y="102"/>
                  </a:lnTo>
                  <a:lnTo>
                    <a:pt x="366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8" y="96"/>
                  </a:lnTo>
                  <a:lnTo>
                    <a:pt x="384" y="96"/>
                  </a:lnTo>
                  <a:lnTo>
                    <a:pt x="390" y="96"/>
                  </a:lnTo>
                  <a:lnTo>
                    <a:pt x="396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8" y="90"/>
                  </a:lnTo>
                  <a:lnTo>
                    <a:pt x="438" y="84"/>
                  </a:lnTo>
                  <a:lnTo>
                    <a:pt x="444" y="78"/>
                  </a:lnTo>
                  <a:lnTo>
                    <a:pt x="450" y="72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56" y="54"/>
                  </a:lnTo>
                  <a:lnTo>
                    <a:pt x="462" y="48"/>
                  </a:lnTo>
                  <a:lnTo>
                    <a:pt x="462" y="42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22" y="0"/>
                  </a:lnTo>
                  <a:lnTo>
                    <a:pt x="516" y="0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82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600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6" name="Freeform 518"/>
            <p:cNvSpPr>
              <a:spLocks/>
            </p:cNvSpPr>
            <p:nvPr/>
          </p:nvSpPr>
          <p:spPr bwMode="auto">
            <a:xfrm>
              <a:off x="2788" y="985"/>
              <a:ext cx="498" cy="90"/>
            </a:xfrm>
            <a:custGeom>
              <a:avLst/>
              <a:gdLst>
                <a:gd name="T0" fmla="*/ 6 w 498"/>
                <a:gd name="T1" fmla="*/ 84 h 90"/>
                <a:gd name="T2" fmla="*/ 18 w 498"/>
                <a:gd name="T3" fmla="*/ 90 h 90"/>
                <a:gd name="T4" fmla="*/ 30 w 498"/>
                <a:gd name="T5" fmla="*/ 84 h 90"/>
                <a:gd name="T6" fmla="*/ 42 w 498"/>
                <a:gd name="T7" fmla="*/ 78 h 90"/>
                <a:gd name="T8" fmla="*/ 54 w 498"/>
                <a:gd name="T9" fmla="*/ 78 h 90"/>
                <a:gd name="T10" fmla="*/ 66 w 498"/>
                <a:gd name="T11" fmla="*/ 72 h 90"/>
                <a:gd name="T12" fmla="*/ 72 w 498"/>
                <a:gd name="T13" fmla="*/ 72 h 90"/>
                <a:gd name="T14" fmla="*/ 84 w 498"/>
                <a:gd name="T15" fmla="*/ 60 h 90"/>
                <a:gd name="T16" fmla="*/ 96 w 498"/>
                <a:gd name="T17" fmla="*/ 60 h 90"/>
                <a:gd name="T18" fmla="*/ 108 w 498"/>
                <a:gd name="T19" fmla="*/ 54 h 90"/>
                <a:gd name="T20" fmla="*/ 120 w 498"/>
                <a:gd name="T21" fmla="*/ 48 h 90"/>
                <a:gd name="T22" fmla="*/ 132 w 498"/>
                <a:gd name="T23" fmla="*/ 48 h 90"/>
                <a:gd name="T24" fmla="*/ 144 w 498"/>
                <a:gd name="T25" fmla="*/ 48 h 90"/>
                <a:gd name="T26" fmla="*/ 156 w 498"/>
                <a:gd name="T27" fmla="*/ 48 h 90"/>
                <a:gd name="T28" fmla="*/ 168 w 498"/>
                <a:gd name="T29" fmla="*/ 42 h 90"/>
                <a:gd name="T30" fmla="*/ 180 w 498"/>
                <a:gd name="T31" fmla="*/ 42 h 90"/>
                <a:gd name="T32" fmla="*/ 192 w 498"/>
                <a:gd name="T33" fmla="*/ 30 h 90"/>
                <a:gd name="T34" fmla="*/ 204 w 498"/>
                <a:gd name="T35" fmla="*/ 24 h 90"/>
                <a:gd name="T36" fmla="*/ 216 w 498"/>
                <a:gd name="T37" fmla="*/ 18 h 90"/>
                <a:gd name="T38" fmla="*/ 228 w 498"/>
                <a:gd name="T39" fmla="*/ 12 h 90"/>
                <a:gd name="T40" fmla="*/ 240 w 498"/>
                <a:gd name="T41" fmla="*/ 6 h 90"/>
                <a:gd name="T42" fmla="*/ 252 w 498"/>
                <a:gd name="T43" fmla="*/ 6 h 90"/>
                <a:gd name="T44" fmla="*/ 264 w 498"/>
                <a:gd name="T45" fmla="*/ 6 h 90"/>
                <a:gd name="T46" fmla="*/ 276 w 498"/>
                <a:gd name="T47" fmla="*/ 6 h 90"/>
                <a:gd name="T48" fmla="*/ 288 w 498"/>
                <a:gd name="T49" fmla="*/ 6 h 90"/>
                <a:gd name="T50" fmla="*/ 300 w 498"/>
                <a:gd name="T51" fmla="*/ 6 h 90"/>
                <a:gd name="T52" fmla="*/ 312 w 498"/>
                <a:gd name="T53" fmla="*/ 6 h 90"/>
                <a:gd name="T54" fmla="*/ 324 w 498"/>
                <a:gd name="T55" fmla="*/ 6 h 90"/>
                <a:gd name="T56" fmla="*/ 336 w 498"/>
                <a:gd name="T57" fmla="*/ 6 h 90"/>
                <a:gd name="T58" fmla="*/ 348 w 498"/>
                <a:gd name="T59" fmla="*/ 12 h 90"/>
                <a:gd name="T60" fmla="*/ 360 w 498"/>
                <a:gd name="T61" fmla="*/ 6 h 90"/>
                <a:gd name="T62" fmla="*/ 372 w 498"/>
                <a:gd name="T63" fmla="*/ 12 h 90"/>
                <a:gd name="T64" fmla="*/ 384 w 498"/>
                <a:gd name="T65" fmla="*/ 12 h 90"/>
                <a:gd name="T66" fmla="*/ 396 w 498"/>
                <a:gd name="T67" fmla="*/ 6 h 90"/>
                <a:gd name="T68" fmla="*/ 408 w 498"/>
                <a:gd name="T69" fmla="*/ 6 h 90"/>
                <a:gd name="T70" fmla="*/ 420 w 498"/>
                <a:gd name="T71" fmla="*/ 6 h 90"/>
                <a:gd name="T72" fmla="*/ 432 w 498"/>
                <a:gd name="T73" fmla="*/ 6 h 90"/>
                <a:gd name="T74" fmla="*/ 444 w 498"/>
                <a:gd name="T75" fmla="*/ 6 h 90"/>
                <a:gd name="T76" fmla="*/ 456 w 498"/>
                <a:gd name="T77" fmla="*/ 6 h 90"/>
                <a:gd name="T78" fmla="*/ 468 w 498"/>
                <a:gd name="T79" fmla="*/ 6 h 90"/>
                <a:gd name="T80" fmla="*/ 480 w 498"/>
                <a:gd name="T81" fmla="*/ 6 h 90"/>
                <a:gd name="T82" fmla="*/ 492 w 498"/>
                <a:gd name="T83" fmla="*/ 12 h 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90"/>
                <a:gd name="T128" fmla="*/ 498 w 498"/>
                <a:gd name="T129" fmla="*/ 90 h 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90">
                  <a:moveTo>
                    <a:pt x="0" y="84"/>
                  </a:moveTo>
                  <a:lnTo>
                    <a:pt x="6" y="84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42" y="78"/>
                  </a:lnTo>
                  <a:lnTo>
                    <a:pt x="48" y="72"/>
                  </a:lnTo>
                  <a:lnTo>
                    <a:pt x="54" y="78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72" y="66"/>
                  </a:lnTo>
                  <a:lnTo>
                    <a:pt x="72" y="72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36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49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7" name="Freeform 519"/>
            <p:cNvSpPr>
              <a:spLocks/>
            </p:cNvSpPr>
            <p:nvPr/>
          </p:nvSpPr>
          <p:spPr bwMode="auto">
            <a:xfrm>
              <a:off x="2080" y="1057"/>
              <a:ext cx="744" cy="72"/>
            </a:xfrm>
            <a:custGeom>
              <a:avLst/>
              <a:gdLst>
                <a:gd name="T0" fmla="*/ 12 w 744"/>
                <a:gd name="T1" fmla="*/ 72 h 72"/>
                <a:gd name="T2" fmla="*/ 30 w 744"/>
                <a:gd name="T3" fmla="*/ 72 h 72"/>
                <a:gd name="T4" fmla="*/ 48 w 744"/>
                <a:gd name="T5" fmla="*/ 72 h 72"/>
                <a:gd name="T6" fmla="*/ 66 w 744"/>
                <a:gd name="T7" fmla="*/ 72 h 72"/>
                <a:gd name="T8" fmla="*/ 84 w 744"/>
                <a:gd name="T9" fmla="*/ 72 h 72"/>
                <a:gd name="T10" fmla="*/ 102 w 744"/>
                <a:gd name="T11" fmla="*/ 72 h 72"/>
                <a:gd name="T12" fmla="*/ 120 w 744"/>
                <a:gd name="T13" fmla="*/ 72 h 72"/>
                <a:gd name="T14" fmla="*/ 138 w 744"/>
                <a:gd name="T15" fmla="*/ 72 h 72"/>
                <a:gd name="T16" fmla="*/ 156 w 744"/>
                <a:gd name="T17" fmla="*/ 72 h 72"/>
                <a:gd name="T18" fmla="*/ 174 w 744"/>
                <a:gd name="T19" fmla="*/ 72 h 72"/>
                <a:gd name="T20" fmla="*/ 192 w 744"/>
                <a:gd name="T21" fmla="*/ 72 h 72"/>
                <a:gd name="T22" fmla="*/ 210 w 744"/>
                <a:gd name="T23" fmla="*/ 72 h 72"/>
                <a:gd name="T24" fmla="*/ 228 w 744"/>
                <a:gd name="T25" fmla="*/ 72 h 72"/>
                <a:gd name="T26" fmla="*/ 246 w 744"/>
                <a:gd name="T27" fmla="*/ 72 h 72"/>
                <a:gd name="T28" fmla="*/ 264 w 744"/>
                <a:gd name="T29" fmla="*/ 72 h 72"/>
                <a:gd name="T30" fmla="*/ 282 w 744"/>
                <a:gd name="T31" fmla="*/ 72 h 72"/>
                <a:gd name="T32" fmla="*/ 300 w 744"/>
                <a:gd name="T33" fmla="*/ 72 h 72"/>
                <a:gd name="T34" fmla="*/ 318 w 744"/>
                <a:gd name="T35" fmla="*/ 72 h 72"/>
                <a:gd name="T36" fmla="*/ 336 w 744"/>
                <a:gd name="T37" fmla="*/ 72 h 72"/>
                <a:gd name="T38" fmla="*/ 354 w 744"/>
                <a:gd name="T39" fmla="*/ 72 h 72"/>
                <a:gd name="T40" fmla="*/ 372 w 744"/>
                <a:gd name="T41" fmla="*/ 72 h 72"/>
                <a:gd name="T42" fmla="*/ 390 w 744"/>
                <a:gd name="T43" fmla="*/ 72 h 72"/>
                <a:gd name="T44" fmla="*/ 408 w 744"/>
                <a:gd name="T45" fmla="*/ 72 h 72"/>
                <a:gd name="T46" fmla="*/ 426 w 744"/>
                <a:gd name="T47" fmla="*/ 72 h 72"/>
                <a:gd name="T48" fmla="*/ 444 w 744"/>
                <a:gd name="T49" fmla="*/ 66 h 72"/>
                <a:gd name="T50" fmla="*/ 462 w 744"/>
                <a:gd name="T51" fmla="*/ 54 h 72"/>
                <a:gd name="T52" fmla="*/ 480 w 744"/>
                <a:gd name="T53" fmla="*/ 36 h 72"/>
                <a:gd name="T54" fmla="*/ 498 w 744"/>
                <a:gd name="T55" fmla="*/ 30 h 72"/>
                <a:gd name="T56" fmla="*/ 516 w 744"/>
                <a:gd name="T57" fmla="*/ 30 h 72"/>
                <a:gd name="T58" fmla="*/ 534 w 744"/>
                <a:gd name="T59" fmla="*/ 36 h 72"/>
                <a:gd name="T60" fmla="*/ 552 w 744"/>
                <a:gd name="T61" fmla="*/ 42 h 72"/>
                <a:gd name="T62" fmla="*/ 570 w 744"/>
                <a:gd name="T63" fmla="*/ 48 h 72"/>
                <a:gd name="T64" fmla="*/ 582 w 744"/>
                <a:gd name="T65" fmla="*/ 48 h 72"/>
                <a:gd name="T66" fmla="*/ 600 w 744"/>
                <a:gd name="T67" fmla="*/ 42 h 72"/>
                <a:gd name="T68" fmla="*/ 618 w 744"/>
                <a:gd name="T69" fmla="*/ 30 h 72"/>
                <a:gd name="T70" fmla="*/ 630 w 744"/>
                <a:gd name="T71" fmla="*/ 18 h 72"/>
                <a:gd name="T72" fmla="*/ 648 w 744"/>
                <a:gd name="T73" fmla="*/ 12 h 72"/>
                <a:gd name="T74" fmla="*/ 666 w 744"/>
                <a:gd name="T75" fmla="*/ 6 h 72"/>
                <a:gd name="T76" fmla="*/ 684 w 744"/>
                <a:gd name="T77" fmla="*/ 12 h 72"/>
                <a:gd name="T78" fmla="*/ 702 w 744"/>
                <a:gd name="T79" fmla="*/ 18 h 72"/>
                <a:gd name="T80" fmla="*/ 714 w 744"/>
                <a:gd name="T81" fmla="*/ 12 h 72"/>
                <a:gd name="T82" fmla="*/ 732 w 744"/>
                <a:gd name="T83" fmla="*/ 12 h 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72"/>
                <a:gd name="T128" fmla="*/ 744 w 744"/>
                <a:gd name="T129" fmla="*/ 72 h 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72">
                  <a:moveTo>
                    <a:pt x="0" y="72"/>
                  </a:moveTo>
                  <a:lnTo>
                    <a:pt x="6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72"/>
                  </a:lnTo>
                  <a:lnTo>
                    <a:pt x="48" y="72"/>
                  </a:lnTo>
                  <a:lnTo>
                    <a:pt x="54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72" y="72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90" y="72"/>
                  </a:lnTo>
                  <a:lnTo>
                    <a:pt x="96" y="72"/>
                  </a:lnTo>
                  <a:lnTo>
                    <a:pt x="102" y="72"/>
                  </a:lnTo>
                  <a:lnTo>
                    <a:pt x="108" y="72"/>
                  </a:lnTo>
                  <a:lnTo>
                    <a:pt x="114" y="72"/>
                  </a:lnTo>
                  <a:lnTo>
                    <a:pt x="120" y="72"/>
                  </a:lnTo>
                  <a:lnTo>
                    <a:pt x="126" y="72"/>
                  </a:lnTo>
                  <a:lnTo>
                    <a:pt x="132" y="72"/>
                  </a:lnTo>
                  <a:lnTo>
                    <a:pt x="138" y="72"/>
                  </a:lnTo>
                  <a:lnTo>
                    <a:pt x="144" y="72"/>
                  </a:lnTo>
                  <a:lnTo>
                    <a:pt x="150" y="72"/>
                  </a:lnTo>
                  <a:lnTo>
                    <a:pt x="156" y="72"/>
                  </a:lnTo>
                  <a:lnTo>
                    <a:pt x="162" y="72"/>
                  </a:lnTo>
                  <a:lnTo>
                    <a:pt x="168" y="72"/>
                  </a:lnTo>
                  <a:lnTo>
                    <a:pt x="174" y="72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10" y="72"/>
                  </a:lnTo>
                  <a:lnTo>
                    <a:pt x="216" y="72"/>
                  </a:lnTo>
                  <a:lnTo>
                    <a:pt x="222" y="72"/>
                  </a:lnTo>
                  <a:lnTo>
                    <a:pt x="228" y="72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6" y="72"/>
                  </a:lnTo>
                  <a:lnTo>
                    <a:pt x="252" y="72"/>
                  </a:lnTo>
                  <a:lnTo>
                    <a:pt x="258" y="72"/>
                  </a:lnTo>
                  <a:lnTo>
                    <a:pt x="264" y="72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30" y="72"/>
                  </a:lnTo>
                  <a:lnTo>
                    <a:pt x="336" y="72"/>
                  </a:lnTo>
                  <a:lnTo>
                    <a:pt x="342" y="72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72" y="72"/>
                  </a:lnTo>
                  <a:lnTo>
                    <a:pt x="378" y="72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48"/>
                  </a:lnTo>
                  <a:lnTo>
                    <a:pt x="474" y="42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70" y="48"/>
                  </a:lnTo>
                  <a:lnTo>
                    <a:pt x="582" y="48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6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2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6"/>
                  </a:lnTo>
                  <a:lnTo>
                    <a:pt x="7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8" name="Freeform 520"/>
            <p:cNvSpPr>
              <a:spLocks/>
            </p:cNvSpPr>
            <p:nvPr/>
          </p:nvSpPr>
          <p:spPr bwMode="auto">
            <a:xfrm>
              <a:off x="2824" y="985"/>
              <a:ext cx="462" cy="72"/>
            </a:xfrm>
            <a:custGeom>
              <a:avLst/>
              <a:gdLst>
                <a:gd name="T0" fmla="*/ 6 w 462"/>
                <a:gd name="T1" fmla="*/ 66 h 72"/>
                <a:gd name="T2" fmla="*/ 18 w 462"/>
                <a:gd name="T3" fmla="*/ 54 h 72"/>
                <a:gd name="T4" fmla="*/ 30 w 462"/>
                <a:gd name="T5" fmla="*/ 48 h 72"/>
                <a:gd name="T6" fmla="*/ 42 w 462"/>
                <a:gd name="T7" fmla="*/ 42 h 72"/>
                <a:gd name="T8" fmla="*/ 54 w 462"/>
                <a:gd name="T9" fmla="*/ 36 h 72"/>
                <a:gd name="T10" fmla="*/ 66 w 462"/>
                <a:gd name="T11" fmla="*/ 36 h 72"/>
                <a:gd name="T12" fmla="*/ 78 w 462"/>
                <a:gd name="T13" fmla="*/ 36 h 72"/>
                <a:gd name="T14" fmla="*/ 90 w 462"/>
                <a:gd name="T15" fmla="*/ 36 h 72"/>
                <a:gd name="T16" fmla="*/ 102 w 462"/>
                <a:gd name="T17" fmla="*/ 36 h 72"/>
                <a:gd name="T18" fmla="*/ 114 w 462"/>
                <a:gd name="T19" fmla="*/ 36 h 72"/>
                <a:gd name="T20" fmla="*/ 126 w 462"/>
                <a:gd name="T21" fmla="*/ 36 h 72"/>
                <a:gd name="T22" fmla="*/ 138 w 462"/>
                <a:gd name="T23" fmla="*/ 30 h 72"/>
                <a:gd name="T24" fmla="*/ 150 w 462"/>
                <a:gd name="T25" fmla="*/ 30 h 72"/>
                <a:gd name="T26" fmla="*/ 162 w 462"/>
                <a:gd name="T27" fmla="*/ 24 h 72"/>
                <a:gd name="T28" fmla="*/ 174 w 462"/>
                <a:gd name="T29" fmla="*/ 24 h 72"/>
                <a:gd name="T30" fmla="*/ 186 w 462"/>
                <a:gd name="T31" fmla="*/ 18 h 72"/>
                <a:gd name="T32" fmla="*/ 198 w 462"/>
                <a:gd name="T33" fmla="*/ 12 h 72"/>
                <a:gd name="T34" fmla="*/ 210 w 462"/>
                <a:gd name="T35" fmla="*/ 6 h 72"/>
                <a:gd name="T36" fmla="*/ 222 w 462"/>
                <a:gd name="T37" fmla="*/ 6 h 72"/>
                <a:gd name="T38" fmla="*/ 234 w 462"/>
                <a:gd name="T39" fmla="*/ 0 h 72"/>
                <a:gd name="T40" fmla="*/ 246 w 462"/>
                <a:gd name="T41" fmla="*/ 0 h 72"/>
                <a:gd name="T42" fmla="*/ 258 w 462"/>
                <a:gd name="T43" fmla="*/ 0 h 72"/>
                <a:gd name="T44" fmla="*/ 270 w 462"/>
                <a:gd name="T45" fmla="*/ 0 h 72"/>
                <a:gd name="T46" fmla="*/ 282 w 462"/>
                <a:gd name="T47" fmla="*/ 0 h 72"/>
                <a:gd name="T48" fmla="*/ 294 w 462"/>
                <a:gd name="T49" fmla="*/ 0 h 72"/>
                <a:gd name="T50" fmla="*/ 306 w 462"/>
                <a:gd name="T51" fmla="*/ 0 h 72"/>
                <a:gd name="T52" fmla="*/ 318 w 462"/>
                <a:gd name="T53" fmla="*/ 0 h 72"/>
                <a:gd name="T54" fmla="*/ 330 w 462"/>
                <a:gd name="T55" fmla="*/ 6 h 72"/>
                <a:gd name="T56" fmla="*/ 336 w 462"/>
                <a:gd name="T57" fmla="*/ 6 h 72"/>
                <a:gd name="T58" fmla="*/ 348 w 462"/>
                <a:gd name="T59" fmla="*/ 6 h 72"/>
                <a:gd name="T60" fmla="*/ 360 w 462"/>
                <a:gd name="T61" fmla="*/ 6 h 72"/>
                <a:gd name="T62" fmla="*/ 372 w 462"/>
                <a:gd name="T63" fmla="*/ 12 h 72"/>
                <a:gd name="T64" fmla="*/ 378 w 462"/>
                <a:gd name="T65" fmla="*/ 12 h 72"/>
                <a:gd name="T66" fmla="*/ 390 w 462"/>
                <a:gd name="T67" fmla="*/ 12 h 72"/>
                <a:gd name="T68" fmla="*/ 402 w 462"/>
                <a:gd name="T69" fmla="*/ 12 h 72"/>
                <a:gd name="T70" fmla="*/ 420 w 462"/>
                <a:gd name="T71" fmla="*/ 12 h 72"/>
                <a:gd name="T72" fmla="*/ 420 w 462"/>
                <a:gd name="T73" fmla="*/ 12 h 72"/>
                <a:gd name="T74" fmla="*/ 432 w 462"/>
                <a:gd name="T75" fmla="*/ 6 h 72"/>
                <a:gd name="T76" fmla="*/ 444 w 462"/>
                <a:gd name="T77" fmla="*/ 6 h 72"/>
                <a:gd name="T78" fmla="*/ 450 w 462"/>
                <a:gd name="T79" fmla="*/ 6 h 72"/>
                <a:gd name="T80" fmla="*/ 462 w 462"/>
                <a:gd name="T81" fmla="*/ 6 h 7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62"/>
                <a:gd name="T124" fmla="*/ 0 h 72"/>
                <a:gd name="T125" fmla="*/ 462 w 462"/>
                <a:gd name="T126" fmla="*/ 72 h 7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62" h="72">
                  <a:moveTo>
                    <a:pt x="0" y="72"/>
                  </a:moveTo>
                  <a:lnTo>
                    <a:pt x="6" y="66"/>
                  </a:lnTo>
                  <a:lnTo>
                    <a:pt x="12" y="60"/>
                  </a:lnTo>
                  <a:lnTo>
                    <a:pt x="18" y="54"/>
                  </a:lnTo>
                  <a:lnTo>
                    <a:pt x="24" y="48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84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20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6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89" name="Freeform 521"/>
            <p:cNvSpPr>
              <a:spLocks/>
            </p:cNvSpPr>
            <p:nvPr/>
          </p:nvSpPr>
          <p:spPr bwMode="auto">
            <a:xfrm>
              <a:off x="2080" y="997"/>
              <a:ext cx="732" cy="102"/>
            </a:xfrm>
            <a:custGeom>
              <a:avLst/>
              <a:gdLst>
                <a:gd name="T0" fmla="*/ 12 w 732"/>
                <a:gd name="T1" fmla="*/ 102 h 102"/>
                <a:gd name="T2" fmla="*/ 30 w 732"/>
                <a:gd name="T3" fmla="*/ 102 h 102"/>
                <a:gd name="T4" fmla="*/ 48 w 732"/>
                <a:gd name="T5" fmla="*/ 102 h 102"/>
                <a:gd name="T6" fmla="*/ 66 w 732"/>
                <a:gd name="T7" fmla="*/ 102 h 102"/>
                <a:gd name="T8" fmla="*/ 84 w 732"/>
                <a:gd name="T9" fmla="*/ 102 h 102"/>
                <a:gd name="T10" fmla="*/ 102 w 732"/>
                <a:gd name="T11" fmla="*/ 102 h 102"/>
                <a:gd name="T12" fmla="*/ 120 w 732"/>
                <a:gd name="T13" fmla="*/ 102 h 102"/>
                <a:gd name="T14" fmla="*/ 138 w 732"/>
                <a:gd name="T15" fmla="*/ 102 h 102"/>
                <a:gd name="T16" fmla="*/ 156 w 732"/>
                <a:gd name="T17" fmla="*/ 102 h 102"/>
                <a:gd name="T18" fmla="*/ 174 w 732"/>
                <a:gd name="T19" fmla="*/ 102 h 102"/>
                <a:gd name="T20" fmla="*/ 192 w 732"/>
                <a:gd name="T21" fmla="*/ 102 h 102"/>
                <a:gd name="T22" fmla="*/ 210 w 732"/>
                <a:gd name="T23" fmla="*/ 102 h 102"/>
                <a:gd name="T24" fmla="*/ 228 w 732"/>
                <a:gd name="T25" fmla="*/ 102 h 102"/>
                <a:gd name="T26" fmla="*/ 246 w 732"/>
                <a:gd name="T27" fmla="*/ 102 h 102"/>
                <a:gd name="T28" fmla="*/ 264 w 732"/>
                <a:gd name="T29" fmla="*/ 102 h 102"/>
                <a:gd name="T30" fmla="*/ 282 w 732"/>
                <a:gd name="T31" fmla="*/ 102 h 102"/>
                <a:gd name="T32" fmla="*/ 300 w 732"/>
                <a:gd name="T33" fmla="*/ 102 h 102"/>
                <a:gd name="T34" fmla="*/ 318 w 732"/>
                <a:gd name="T35" fmla="*/ 102 h 102"/>
                <a:gd name="T36" fmla="*/ 336 w 732"/>
                <a:gd name="T37" fmla="*/ 102 h 102"/>
                <a:gd name="T38" fmla="*/ 354 w 732"/>
                <a:gd name="T39" fmla="*/ 102 h 102"/>
                <a:gd name="T40" fmla="*/ 372 w 732"/>
                <a:gd name="T41" fmla="*/ 102 h 102"/>
                <a:gd name="T42" fmla="*/ 390 w 732"/>
                <a:gd name="T43" fmla="*/ 102 h 102"/>
                <a:gd name="T44" fmla="*/ 402 w 732"/>
                <a:gd name="T45" fmla="*/ 84 h 102"/>
                <a:gd name="T46" fmla="*/ 414 w 732"/>
                <a:gd name="T47" fmla="*/ 66 h 102"/>
                <a:gd name="T48" fmla="*/ 426 w 732"/>
                <a:gd name="T49" fmla="*/ 48 h 102"/>
                <a:gd name="T50" fmla="*/ 444 w 732"/>
                <a:gd name="T51" fmla="*/ 48 h 102"/>
                <a:gd name="T52" fmla="*/ 462 w 732"/>
                <a:gd name="T53" fmla="*/ 48 h 102"/>
                <a:gd name="T54" fmla="*/ 480 w 732"/>
                <a:gd name="T55" fmla="*/ 54 h 102"/>
                <a:gd name="T56" fmla="*/ 498 w 732"/>
                <a:gd name="T57" fmla="*/ 60 h 102"/>
                <a:gd name="T58" fmla="*/ 516 w 732"/>
                <a:gd name="T59" fmla="*/ 66 h 102"/>
                <a:gd name="T60" fmla="*/ 534 w 732"/>
                <a:gd name="T61" fmla="*/ 72 h 102"/>
                <a:gd name="T62" fmla="*/ 552 w 732"/>
                <a:gd name="T63" fmla="*/ 72 h 102"/>
                <a:gd name="T64" fmla="*/ 570 w 732"/>
                <a:gd name="T65" fmla="*/ 72 h 102"/>
                <a:gd name="T66" fmla="*/ 588 w 732"/>
                <a:gd name="T67" fmla="*/ 66 h 102"/>
                <a:gd name="T68" fmla="*/ 606 w 732"/>
                <a:gd name="T69" fmla="*/ 54 h 102"/>
                <a:gd name="T70" fmla="*/ 624 w 732"/>
                <a:gd name="T71" fmla="*/ 36 h 102"/>
                <a:gd name="T72" fmla="*/ 636 w 732"/>
                <a:gd name="T73" fmla="*/ 18 h 102"/>
                <a:gd name="T74" fmla="*/ 654 w 732"/>
                <a:gd name="T75" fmla="*/ 12 h 102"/>
                <a:gd name="T76" fmla="*/ 666 w 732"/>
                <a:gd name="T77" fmla="*/ 12 h 102"/>
                <a:gd name="T78" fmla="*/ 684 w 732"/>
                <a:gd name="T79" fmla="*/ 12 h 102"/>
                <a:gd name="T80" fmla="*/ 702 w 732"/>
                <a:gd name="T81" fmla="*/ 6 h 102"/>
                <a:gd name="T82" fmla="*/ 720 w 732"/>
                <a:gd name="T83" fmla="*/ 6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02"/>
                <a:gd name="T128" fmla="*/ 732 w 732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02">
                  <a:moveTo>
                    <a:pt x="0" y="102"/>
                  </a:moveTo>
                  <a:lnTo>
                    <a:pt x="6" y="102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24" y="102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54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84" y="102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8" y="102"/>
                  </a:lnTo>
                  <a:lnTo>
                    <a:pt x="174" y="102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96"/>
                  </a:lnTo>
                  <a:lnTo>
                    <a:pt x="408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78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32" y="48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2"/>
                  </a:lnTo>
                  <a:lnTo>
                    <a:pt x="570" y="72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12"/>
                  </a:lnTo>
                  <a:lnTo>
                    <a:pt x="666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0" name="Freeform 522"/>
            <p:cNvSpPr>
              <a:spLocks/>
            </p:cNvSpPr>
            <p:nvPr/>
          </p:nvSpPr>
          <p:spPr bwMode="auto">
            <a:xfrm>
              <a:off x="2812" y="919"/>
              <a:ext cx="474" cy="78"/>
            </a:xfrm>
            <a:custGeom>
              <a:avLst/>
              <a:gdLst>
                <a:gd name="T0" fmla="*/ 6 w 474"/>
                <a:gd name="T1" fmla="*/ 78 h 78"/>
                <a:gd name="T2" fmla="*/ 18 w 474"/>
                <a:gd name="T3" fmla="*/ 72 h 78"/>
                <a:gd name="T4" fmla="*/ 30 w 474"/>
                <a:gd name="T5" fmla="*/ 60 h 78"/>
                <a:gd name="T6" fmla="*/ 42 w 474"/>
                <a:gd name="T7" fmla="*/ 54 h 78"/>
                <a:gd name="T8" fmla="*/ 54 w 474"/>
                <a:gd name="T9" fmla="*/ 48 h 78"/>
                <a:gd name="T10" fmla="*/ 66 w 474"/>
                <a:gd name="T11" fmla="*/ 48 h 78"/>
                <a:gd name="T12" fmla="*/ 72 w 474"/>
                <a:gd name="T13" fmla="*/ 48 h 78"/>
                <a:gd name="T14" fmla="*/ 84 w 474"/>
                <a:gd name="T15" fmla="*/ 42 h 78"/>
                <a:gd name="T16" fmla="*/ 96 w 474"/>
                <a:gd name="T17" fmla="*/ 42 h 78"/>
                <a:gd name="T18" fmla="*/ 108 w 474"/>
                <a:gd name="T19" fmla="*/ 42 h 78"/>
                <a:gd name="T20" fmla="*/ 120 w 474"/>
                <a:gd name="T21" fmla="*/ 36 h 78"/>
                <a:gd name="T22" fmla="*/ 132 w 474"/>
                <a:gd name="T23" fmla="*/ 30 h 78"/>
                <a:gd name="T24" fmla="*/ 144 w 474"/>
                <a:gd name="T25" fmla="*/ 30 h 78"/>
                <a:gd name="T26" fmla="*/ 156 w 474"/>
                <a:gd name="T27" fmla="*/ 30 h 78"/>
                <a:gd name="T28" fmla="*/ 168 w 474"/>
                <a:gd name="T29" fmla="*/ 24 h 78"/>
                <a:gd name="T30" fmla="*/ 180 w 474"/>
                <a:gd name="T31" fmla="*/ 24 h 78"/>
                <a:gd name="T32" fmla="*/ 192 w 474"/>
                <a:gd name="T33" fmla="*/ 18 h 78"/>
                <a:gd name="T34" fmla="*/ 204 w 474"/>
                <a:gd name="T35" fmla="*/ 12 h 78"/>
                <a:gd name="T36" fmla="*/ 216 w 474"/>
                <a:gd name="T37" fmla="*/ 12 h 78"/>
                <a:gd name="T38" fmla="*/ 228 w 474"/>
                <a:gd name="T39" fmla="*/ 6 h 78"/>
                <a:gd name="T40" fmla="*/ 240 w 474"/>
                <a:gd name="T41" fmla="*/ 0 h 78"/>
                <a:gd name="T42" fmla="*/ 252 w 474"/>
                <a:gd name="T43" fmla="*/ 0 h 78"/>
                <a:gd name="T44" fmla="*/ 258 w 474"/>
                <a:gd name="T45" fmla="*/ 0 h 78"/>
                <a:gd name="T46" fmla="*/ 270 w 474"/>
                <a:gd name="T47" fmla="*/ 0 h 78"/>
                <a:gd name="T48" fmla="*/ 282 w 474"/>
                <a:gd name="T49" fmla="*/ 0 h 78"/>
                <a:gd name="T50" fmla="*/ 294 w 474"/>
                <a:gd name="T51" fmla="*/ 0 h 78"/>
                <a:gd name="T52" fmla="*/ 306 w 474"/>
                <a:gd name="T53" fmla="*/ 0 h 78"/>
                <a:gd name="T54" fmla="*/ 318 w 474"/>
                <a:gd name="T55" fmla="*/ 0 h 78"/>
                <a:gd name="T56" fmla="*/ 330 w 474"/>
                <a:gd name="T57" fmla="*/ 6 h 78"/>
                <a:gd name="T58" fmla="*/ 342 w 474"/>
                <a:gd name="T59" fmla="*/ 0 h 78"/>
                <a:gd name="T60" fmla="*/ 360 w 474"/>
                <a:gd name="T61" fmla="*/ 6 h 78"/>
                <a:gd name="T62" fmla="*/ 360 w 474"/>
                <a:gd name="T63" fmla="*/ 6 h 78"/>
                <a:gd name="T64" fmla="*/ 372 w 474"/>
                <a:gd name="T65" fmla="*/ 6 h 78"/>
                <a:gd name="T66" fmla="*/ 384 w 474"/>
                <a:gd name="T67" fmla="*/ 6 h 78"/>
                <a:gd name="T68" fmla="*/ 396 w 474"/>
                <a:gd name="T69" fmla="*/ 6 h 78"/>
                <a:gd name="T70" fmla="*/ 408 w 474"/>
                <a:gd name="T71" fmla="*/ 6 h 78"/>
                <a:gd name="T72" fmla="*/ 420 w 474"/>
                <a:gd name="T73" fmla="*/ 6 h 78"/>
                <a:gd name="T74" fmla="*/ 438 w 474"/>
                <a:gd name="T75" fmla="*/ 0 h 78"/>
                <a:gd name="T76" fmla="*/ 438 w 474"/>
                <a:gd name="T77" fmla="*/ 0 h 78"/>
                <a:gd name="T78" fmla="*/ 450 w 474"/>
                <a:gd name="T79" fmla="*/ 0 h 78"/>
                <a:gd name="T80" fmla="*/ 462 w 474"/>
                <a:gd name="T81" fmla="*/ 0 h 78"/>
                <a:gd name="T82" fmla="*/ 474 w 474"/>
                <a:gd name="T83" fmla="*/ 0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74"/>
                <a:gd name="T127" fmla="*/ 0 h 78"/>
                <a:gd name="T128" fmla="*/ 474 w 474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74" h="78">
                  <a:moveTo>
                    <a:pt x="0" y="78"/>
                  </a:moveTo>
                  <a:lnTo>
                    <a:pt x="6" y="78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66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8" y="48"/>
                  </a:lnTo>
                  <a:lnTo>
                    <a:pt x="72" y="48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8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1" name="Freeform 523"/>
            <p:cNvSpPr>
              <a:spLocks/>
            </p:cNvSpPr>
            <p:nvPr/>
          </p:nvSpPr>
          <p:spPr bwMode="auto">
            <a:xfrm>
              <a:off x="2080" y="841"/>
              <a:ext cx="678" cy="234"/>
            </a:xfrm>
            <a:custGeom>
              <a:avLst/>
              <a:gdLst>
                <a:gd name="T0" fmla="*/ 6 w 678"/>
                <a:gd name="T1" fmla="*/ 234 h 234"/>
                <a:gd name="T2" fmla="*/ 18 w 678"/>
                <a:gd name="T3" fmla="*/ 234 h 234"/>
                <a:gd name="T4" fmla="*/ 36 w 678"/>
                <a:gd name="T5" fmla="*/ 234 h 234"/>
                <a:gd name="T6" fmla="*/ 54 w 678"/>
                <a:gd name="T7" fmla="*/ 228 h 234"/>
                <a:gd name="T8" fmla="*/ 66 w 678"/>
                <a:gd name="T9" fmla="*/ 228 h 234"/>
                <a:gd name="T10" fmla="*/ 84 w 678"/>
                <a:gd name="T11" fmla="*/ 234 h 234"/>
                <a:gd name="T12" fmla="*/ 102 w 678"/>
                <a:gd name="T13" fmla="*/ 234 h 234"/>
                <a:gd name="T14" fmla="*/ 120 w 678"/>
                <a:gd name="T15" fmla="*/ 234 h 234"/>
                <a:gd name="T16" fmla="*/ 132 w 678"/>
                <a:gd name="T17" fmla="*/ 234 h 234"/>
                <a:gd name="T18" fmla="*/ 144 w 678"/>
                <a:gd name="T19" fmla="*/ 228 h 234"/>
                <a:gd name="T20" fmla="*/ 162 w 678"/>
                <a:gd name="T21" fmla="*/ 234 h 234"/>
                <a:gd name="T22" fmla="*/ 180 w 678"/>
                <a:gd name="T23" fmla="*/ 234 h 234"/>
                <a:gd name="T24" fmla="*/ 198 w 678"/>
                <a:gd name="T25" fmla="*/ 234 h 234"/>
                <a:gd name="T26" fmla="*/ 216 w 678"/>
                <a:gd name="T27" fmla="*/ 234 h 234"/>
                <a:gd name="T28" fmla="*/ 234 w 678"/>
                <a:gd name="T29" fmla="*/ 234 h 234"/>
                <a:gd name="T30" fmla="*/ 252 w 678"/>
                <a:gd name="T31" fmla="*/ 234 h 234"/>
                <a:gd name="T32" fmla="*/ 264 w 678"/>
                <a:gd name="T33" fmla="*/ 234 h 234"/>
                <a:gd name="T34" fmla="*/ 282 w 678"/>
                <a:gd name="T35" fmla="*/ 234 h 234"/>
                <a:gd name="T36" fmla="*/ 300 w 678"/>
                <a:gd name="T37" fmla="*/ 234 h 234"/>
                <a:gd name="T38" fmla="*/ 318 w 678"/>
                <a:gd name="T39" fmla="*/ 234 h 234"/>
                <a:gd name="T40" fmla="*/ 336 w 678"/>
                <a:gd name="T41" fmla="*/ 228 h 234"/>
                <a:gd name="T42" fmla="*/ 360 w 678"/>
                <a:gd name="T43" fmla="*/ 228 h 234"/>
                <a:gd name="T44" fmla="*/ 366 w 678"/>
                <a:gd name="T45" fmla="*/ 234 h 234"/>
                <a:gd name="T46" fmla="*/ 390 w 678"/>
                <a:gd name="T47" fmla="*/ 234 h 234"/>
                <a:gd name="T48" fmla="*/ 396 w 678"/>
                <a:gd name="T49" fmla="*/ 234 h 234"/>
                <a:gd name="T50" fmla="*/ 414 w 678"/>
                <a:gd name="T51" fmla="*/ 228 h 234"/>
                <a:gd name="T52" fmla="*/ 432 w 678"/>
                <a:gd name="T53" fmla="*/ 216 h 234"/>
                <a:gd name="T54" fmla="*/ 450 w 678"/>
                <a:gd name="T55" fmla="*/ 198 h 234"/>
                <a:gd name="T56" fmla="*/ 468 w 678"/>
                <a:gd name="T57" fmla="*/ 192 h 234"/>
                <a:gd name="T58" fmla="*/ 486 w 678"/>
                <a:gd name="T59" fmla="*/ 174 h 234"/>
                <a:gd name="T60" fmla="*/ 492 w 678"/>
                <a:gd name="T61" fmla="*/ 156 h 234"/>
                <a:gd name="T62" fmla="*/ 504 w 678"/>
                <a:gd name="T63" fmla="*/ 132 h 234"/>
                <a:gd name="T64" fmla="*/ 510 w 678"/>
                <a:gd name="T65" fmla="*/ 114 h 234"/>
                <a:gd name="T66" fmla="*/ 522 w 678"/>
                <a:gd name="T67" fmla="*/ 96 h 234"/>
                <a:gd name="T68" fmla="*/ 540 w 678"/>
                <a:gd name="T69" fmla="*/ 78 h 234"/>
                <a:gd name="T70" fmla="*/ 558 w 678"/>
                <a:gd name="T71" fmla="*/ 78 h 234"/>
                <a:gd name="T72" fmla="*/ 576 w 678"/>
                <a:gd name="T73" fmla="*/ 78 h 234"/>
                <a:gd name="T74" fmla="*/ 594 w 678"/>
                <a:gd name="T75" fmla="*/ 78 h 234"/>
                <a:gd name="T76" fmla="*/ 612 w 678"/>
                <a:gd name="T77" fmla="*/ 78 h 234"/>
                <a:gd name="T78" fmla="*/ 630 w 678"/>
                <a:gd name="T79" fmla="*/ 60 h 234"/>
                <a:gd name="T80" fmla="*/ 648 w 678"/>
                <a:gd name="T81" fmla="*/ 36 h 234"/>
                <a:gd name="T82" fmla="*/ 666 w 678"/>
                <a:gd name="T83" fmla="*/ 12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34"/>
                <a:gd name="T128" fmla="*/ 678 w 678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34">
                  <a:moveTo>
                    <a:pt x="0" y="234"/>
                  </a:moveTo>
                  <a:lnTo>
                    <a:pt x="0" y="228"/>
                  </a:lnTo>
                  <a:lnTo>
                    <a:pt x="6" y="234"/>
                  </a:lnTo>
                  <a:lnTo>
                    <a:pt x="18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28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28"/>
                  </a:lnTo>
                  <a:lnTo>
                    <a:pt x="48" y="234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72" y="228"/>
                  </a:lnTo>
                  <a:lnTo>
                    <a:pt x="66" y="228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8" y="234"/>
                  </a:lnTo>
                  <a:lnTo>
                    <a:pt x="132" y="234"/>
                  </a:lnTo>
                  <a:lnTo>
                    <a:pt x="138" y="228"/>
                  </a:lnTo>
                  <a:lnTo>
                    <a:pt x="150" y="228"/>
                  </a:lnTo>
                  <a:lnTo>
                    <a:pt x="144" y="228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28"/>
                  </a:lnTo>
                  <a:lnTo>
                    <a:pt x="180" y="234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28"/>
                  </a:lnTo>
                  <a:lnTo>
                    <a:pt x="252" y="234"/>
                  </a:lnTo>
                  <a:lnTo>
                    <a:pt x="264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34"/>
                  </a:lnTo>
                  <a:lnTo>
                    <a:pt x="288" y="228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60" y="228"/>
                  </a:lnTo>
                  <a:lnTo>
                    <a:pt x="354" y="228"/>
                  </a:lnTo>
                  <a:lnTo>
                    <a:pt x="360" y="228"/>
                  </a:lnTo>
                  <a:lnTo>
                    <a:pt x="366" y="234"/>
                  </a:lnTo>
                  <a:lnTo>
                    <a:pt x="372" y="234"/>
                  </a:lnTo>
                  <a:lnTo>
                    <a:pt x="378" y="234"/>
                  </a:lnTo>
                  <a:lnTo>
                    <a:pt x="390" y="234"/>
                  </a:lnTo>
                  <a:lnTo>
                    <a:pt x="384" y="234"/>
                  </a:lnTo>
                  <a:lnTo>
                    <a:pt x="390" y="228"/>
                  </a:lnTo>
                  <a:lnTo>
                    <a:pt x="396" y="234"/>
                  </a:lnTo>
                  <a:lnTo>
                    <a:pt x="402" y="234"/>
                  </a:lnTo>
                  <a:lnTo>
                    <a:pt x="408" y="234"/>
                  </a:lnTo>
                  <a:lnTo>
                    <a:pt x="414" y="228"/>
                  </a:lnTo>
                  <a:lnTo>
                    <a:pt x="420" y="228"/>
                  </a:lnTo>
                  <a:lnTo>
                    <a:pt x="426" y="222"/>
                  </a:lnTo>
                  <a:lnTo>
                    <a:pt x="432" y="216"/>
                  </a:lnTo>
                  <a:lnTo>
                    <a:pt x="438" y="210"/>
                  </a:lnTo>
                  <a:lnTo>
                    <a:pt x="444" y="204"/>
                  </a:lnTo>
                  <a:lnTo>
                    <a:pt x="450" y="198"/>
                  </a:lnTo>
                  <a:lnTo>
                    <a:pt x="456" y="192"/>
                  </a:lnTo>
                  <a:lnTo>
                    <a:pt x="462" y="192"/>
                  </a:lnTo>
                  <a:lnTo>
                    <a:pt x="468" y="192"/>
                  </a:lnTo>
                  <a:lnTo>
                    <a:pt x="474" y="186"/>
                  </a:lnTo>
                  <a:lnTo>
                    <a:pt x="480" y="180"/>
                  </a:lnTo>
                  <a:lnTo>
                    <a:pt x="486" y="174"/>
                  </a:lnTo>
                  <a:lnTo>
                    <a:pt x="486" y="168"/>
                  </a:lnTo>
                  <a:lnTo>
                    <a:pt x="492" y="162"/>
                  </a:lnTo>
                  <a:lnTo>
                    <a:pt x="492" y="156"/>
                  </a:lnTo>
                  <a:lnTo>
                    <a:pt x="498" y="150"/>
                  </a:lnTo>
                  <a:lnTo>
                    <a:pt x="498" y="138"/>
                  </a:lnTo>
                  <a:lnTo>
                    <a:pt x="504" y="132"/>
                  </a:lnTo>
                  <a:lnTo>
                    <a:pt x="504" y="126"/>
                  </a:lnTo>
                  <a:lnTo>
                    <a:pt x="510" y="120"/>
                  </a:lnTo>
                  <a:lnTo>
                    <a:pt x="510" y="114"/>
                  </a:lnTo>
                  <a:lnTo>
                    <a:pt x="516" y="108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8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12" y="78"/>
                  </a:lnTo>
                  <a:lnTo>
                    <a:pt x="618" y="72"/>
                  </a:lnTo>
                  <a:lnTo>
                    <a:pt x="624" y="66"/>
                  </a:lnTo>
                  <a:lnTo>
                    <a:pt x="630" y="60"/>
                  </a:lnTo>
                  <a:lnTo>
                    <a:pt x="642" y="48"/>
                  </a:lnTo>
                  <a:lnTo>
                    <a:pt x="642" y="42"/>
                  </a:lnTo>
                  <a:lnTo>
                    <a:pt x="648" y="36"/>
                  </a:lnTo>
                  <a:lnTo>
                    <a:pt x="660" y="24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2" name="Freeform 524"/>
            <p:cNvSpPr>
              <a:spLocks/>
            </p:cNvSpPr>
            <p:nvPr/>
          </p:nvSpPr>
          <p:spPr bwMode="auto">
            <a:xfrm>
              <a:off x="2758" y="823"/>
              <a:ext cx="528" cy="54"/>
            </a:xfrm>
            <a:custGeom>
              <a:avLst/>
              <a:gdLst>
                <a:gd name="T0" fmla="*/ 6 w 528"/>
                <a:gd name="T1" fmla="*/ 12 h 54"/>
                <a:gd name="T2" fmla="*/ 18 w 528"/>
                <a:gd name="T3" fmla="*/ 6 h 54"/>
                <a:gd name="T4" fmla="*/ 30 w 528"/>
                <a:gd name="T5" fmla="*/ 0 h 54"/>
                <a:gd name="T6" fmla="*/ 42 w 528"/>
                <a:gd name="T7" fmla="*/ 6 h 54"/>
                <a:gd name="T8" fmla="*/ 48 w 528"/>
                <a:gd name="T9" fmla="*/ 6 h 54"/>
                <a:gd name="T10" fmla="*/ 60 w 528"/>
                <a:gd name="T11" fmla="*/ 12 h 54"/>
                <a:gd name="T12" fmla="*/ 72 w 528"/>
                <a:gd name="T13" fmla="*/ 18 h 54"/>
                <a:gd name="T14" fmla="*/ 84 w 528"/>
                <a:gd name="T15" fmla="*/ 24 h 54"/>
                <a:gd name="T16" fmla="*/ 96 w 528"/>
                <a:gd name="T17" fmla="*/ 24 h 54"/>
                <a:gd name="T18" fmla="*/ 108 w 528"/>
                <a:gd name="T19" fmla="*/ 36 h 54"/>
                <a:gd name="T20" fmla="*/ 120 w 528"/>
                <a:gd name="T21" fmla="*/ 36 h 54"/>
                <a:gd name="T22" fmla="*/ 132 w 528"/>
                <a:gd name="T23" fmla="*/ 48 h 54"/>
                <a:gd name="T24" fmla="*/ 144 w 528"/>
                <a:gd name="T25" fmla="*/ 48 h 54"/>
                <a:gd name="T26" fmla="*/ 156 w 528"/>
                <a:gd name="T27" fmla="*/ 54 h 54"/>
                <a:gd name="T28" fmla="*/ 168 w 528"/>
                <a:gd name="T29" fmla="*/ 54 h 54"/>
                <a:gd name="T30" fmla="*/ 180 w 528"/>
                <a:gd name="T31" fmla="*/ 48 h 54"/>
                <a:gd name="T32" fmla="*/ 192 w 528"/>
                <a:gd name="T33" fmla="*/ 42 h 54"/>
                <a:gd name="T34" fmla="*/ 204 w 528"/>
                <a:gd name="T35" fmla="*/ 42 h 54"/>
                <a:gd name="T36" fmla="*/ 216 w 528"/>
                <a:gd name="T37" fmla="*/ 36 h 54"/>
                <a:gd name="T38" fmla="*/ 228 w 528"/>
                <a:gd name="T39" fmla="*/ 30 h 54"/>
                <a:gd name="T40" fmla="*/ 240 w 528"/>
                <a:gd name="T41" fmla="*/ 24 h 54"/>
                <a:gd name="T42" fmla="*/ 252 w 528"/>
                <a:gd name="T43" fmla="*/ 18 h 54"/>
                <a:gd name="T44" fmla="*/ 264 w 528"/>
                <a:gd name="T45" fmla="*/ 18 h 54"/>
                <a:gd name="T46" fmla="*/ 276 w 528"/>
                <a:gd name="T47" fmla="*/ 18 h 54"/>
                <a:gd name="T48" fmla="*/ 288 w 528"/>
                <a:gd name="T49" fmla="*/ 12 h 54"/>
                <a:gd name="T50" fmla="*/ 300 w 528"/>
                <a:gd name="T51" fmla="*/ 12 h 54"/>
                <a:gd name="T52" fmla="*/ 312 w 528"/>
                <a:gd name="T53" fmla="*/ 12 h 54"/>
                <a:gd name="T54" fmla="*/ 324 w 528"/>
                <a:gd name="T55" fmla="*/ 6 h 54"/>
                <a:gd name="T56" fmla="*/ 342 w 528"/>
                <a:gd name="T57" fmla="*/ 6 h 54"/>
                <a:gd name="T58" fmla="*/ 342 w 528"/>
                <a:gd name="T59" fmla="*/ 6 h 54"/>
                <a:gd name="T60" fmla="*/ 354 w 528"/>
                <a:gd name="T61" fmla="*/ 6 h 54"/>
                <a:gd name="T62" fmla="*/ 366 w 528"/>
                <a:gd name="T63" fmla="*/ 12 h 54"/>
                <a:gd name="T64" fmla="*/ 378 w 528"/>
                <a:gd name="T65" fmla="*/ 12 h 54"/>
                <a:gd name="T66" fmla="*/ 390 w 528"/>
                <a:gd name="T67" fmla="*/ 12 h 54"/>
                <a:gd name="T68" fmla="*/ 402 w 528"/>
                <a:gd name="T69" fmla="*/ 12 h 54"/>
                <a:gd name="T70" fmla="*/ 414 w 528"/>
                <a:gd name="T71" fmla="*/ 18 h 54"/>
                <a:gd name="T72" fmla="*/ 420 w 528"/>
                <a:gd name="T73" fmla="*/ 18 h 54"/>
                <a:gd name="T74" fmla="*/ 426 w 528"/>
                <a:gd name="T75" fmla="*/ 18 h 54"/>
                <a:gd name="T76" fmla="*/ 438 w 528"/>
                <a:gd name="T77" fmla="*/ 18 h 54"/>
                <a:gd name="T78" fmla="*/ 450 w 528"/>
                <a:gd name="T79" fmla="*/ 18 h 54"/>
                <a:gd name="T80" fmla="*/ 468 w 528"/>
                <a:gd name="T81" fmla="*/ 12 h 54"/>
                <a:gd name="T82" fmla="*/ 468 w 528"/>
                <a:gd name="T83" fmla="*/ 12 h 54"/>
                <a:gd name="T84" fmla="*/ 474 w 528"/>
                <a:gd name="T85" fmla="*/ 12 h 54"/>
                <a:gd name="T86" fmla="*/ 480 w 528"/>
                <a:gd name="T87" fmla="*/ 12 h 54"/>
                <a:gd name="T88" fmla="*/ 492 w 528"/>
                <a:gd name="T89" fmla="*/ 12 h 54"/>
                <a:gd name="T90" fmla="*/ 504 w 528"/>
                <a:gd name="T91" fmla="*/ 12 h 54"/>
                <a:gd name="T92" fmla="*/ 516 w 528"/>
                <a:gd name="T93" fmla="*/ 12 h 54"/>
                <a:gd name="T94" fmla="*/ 528 w 528"/>
                <a:gd name="T95" fmla="*/ 12 h 5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28"/>
                <a:gd name="T145" fmla="*/ 0 h 54"/>
                <a:gd name="T146" fmla="*/ 528 w 528"/>
                <a:gd name="T147" fmla="*/ 54 h 5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28" h="54">
                  <a:moveTo>
                    <a:pt x="0" y="18"/>
                  </a:moveTo>
                  <a:lnTo>
                    <a:pt x="6" y="12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48" y="6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30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42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36"/>
                  </a:lnTo>
                  <a:lnTo>
                    <a:pt x="216" y="36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0" y="18"/>
                  </a:lnTo>
                  <a:lnTo>
                    <a:pt x="432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8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74" y="12"/>
                  </a:lnTo>
                  <a:lnTo>
                    <a:pt x="486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3" name="Freeform 525"/>
            <p:cNvSpPr>
              <a:spLocks/>
            </p:cNvSpPr>
            <p:nvPr/>
          </p:nvSpPr>
          <p:spPr bwMode="auto">
            <a:xfrm>
              <a:off x="2080" y="859"/>
              <a:ext cx="684" cy="180"/>
            </a:xfrm>
            <a:custGeom>
              <a:avLst/>
              <a:gdLst>
                <a:gd name="T0" fmla="*/ 6 w 684"/>
                <a:gd name="T1" fmla="*/ 174 h 180"/>
                <a:gd name="T2" fmla="*/ 24 w 684"/>
                <a:gd name="T3" fmla="*/ 180 h 180"/>
                <a:gd name="T4" fmla="*/ 48 w 684"/>
                <a:gd name="T5" fmla="*/ 180 h 180"/>
                <a:gd name="T6" fmla="*/ 54 w 684"/>
                <a:gd name="T7" fmla="*/ 180 h 180"/>
                <a:gd name="T8" fmla="*/ 72 w 684"/>
                <a:gd name="T9" fmla="*/ 174 h 180"/>
                <a:gd name="T10" fmla="*/ 90 w 684"/>
                <a:gd name="T11" fmla="*/ 174 h 180"/>
                <a:gd name="T12" fmla="*/ 102 w 684"/>
                <a:gd name="T13" fmla="*/ 174 h 180"/>
                <a:gd name="T14" fmla="*/ 114 w 684"/>
                <a:gd name="T15" fmla="*/ 174 h 180"/>
                <a:gd name="T16" fmla="*/ 126 w 684"/>
                <a:gd name="T17" fmla="*/ 180 h 180"/>
                <a:gd name="T18" fmla="*/ 144 w 684"/>
                <a:gd name="T19" fmla="*/ 180 h 180"/>
                <a:gd name="T20" fmla="*/ 156 w 684"/>
                <a:gd name="T21" fmla="*/ 174 h 180"/>
                <a:gd name="T22" fmla="*/ 174 w 684"/>
                <a:gd name="T23" fmla="*/ 174 h 180"/>
                <a:gd name="T24" fmla="*/ 192 w 684"/>
                <a:gd name="T25" fmla="*/ 180 h 180"/>
                <a:gd name="T26" fmla="*/ 210 w 684"/>
                <a:gd name="T27" fmla="*/ 174 h 180"/>
                <a:gd name="T28" fmla="*/ 228 w 684"/>
                <a:gd name="T29" fmla="*/ 180 h 180"/>
                <a:gd name="T30" fmla="*/ 246 w 684"/>
                <a:gd name="T31" fmla="*/ 174 h 180"/>
                <a:gd name="T32" fmla="*/ 258 w 684"/>
                <a:gd name="T33" fmla="*/ 174 h 180"/>
                <a:gd name="T34" fmla="*/ 276 w 684"/>
                <a:gd name="T35" fmla="*/ 180 h 180"/>
                <a:gd name="T36" fmla="*/ 288 w 684"/>
                <a:gd name="T37" fmla="*/ 174 h 180"/>
                <a:gd name="T38" fmla="*/ 312 w 684"/>
                <a:gd name="T39" fmla="*/ 174 h 180"/>
                <a:gd name="T40" fmla="*/ 318 w 684"/>
                <a:gd name="T41" fmla="*/ 174 h 180"/>
                <a:gd name="T42" fmla="*/ 336 w 684"/>
                <a:gd name="T43" fmla="*/ 174 h 180"/>
                <a:gd name="T44" fmla="*/ 354 w 684"/>
                <a:gd name="T45" fmla="*/ 180 h 180"/>
                <a:gd name="T46" fmla="*/ 372 w 684"/>
                <a:gd name="T47" fmla="*/ 174 h 180"/>
                <a:gd name="T48" fmla="*/ 384 w 684"/>
                <a:gd name="T49" fmla="*/ 174 h 180"/>
                <a:gd name="T50" fmla="*/ 402 w 684"/>
                <a:gd name="T51" fmla="*/ 174 h 180"/>
                <a:gd name="T52" fmla="*/ 414 w 684"/>
                <a:gd name="T53" fmla="*/ 180 h 180"/>
                <a:gd name="T54" fmla="*/ 432 w 684"/>
                <a:gd name="T55" fmla="*/ 168 h 180"/>
                <a:gd name="T56" fmla="*/ 450 w 684"/>
                <a:gd name="T57" fmla="*/ 156 h 180"/>
                <a:gd name="T58" fmla="*/ 468 w 684"/>
                <a:gd name="T59" fmla="*/ 144 h 180"/>
                <a:gd name="T60" fmla="*/ 486 w 684"/>
                <a:gd name="T61" fmla="*/ 132 h 180"/>
                <a:gd name="T62" fmla="*/ 504 w 684"/>
                <a:gd name="T63" fmla="*/ 114 h 180"/>
                <a:gd name="T64" fmla="*/ 522 w 684"/>
                <a:gd name="T65" fmla="*/ 102 h 180"/>
                <a:gd name="T66" fmla="*/ 540 w 684"/>
                <a:gd name="T67" fmla="*/ 84 h 180"/>
                <a:gd name="T68" fmla="*/ 558 w 684"/>
                <a:gd name="T69" fmla="*/ 72 h 180"/>
                <a:gd name="T70" fmla="*/ 576 w 684"/>
                <a:gd name="T71" fmla="*/ 60 h 180"/>
                <a:gd name="T72" fmla="*/ 594 w 684"/>
                <a:gd name="T73" fmla="*/ 54 h 180"/>
                <a:gd name="T74" fmla="*/ 606 w 684"/>
                <a:gd name="T75" fmla="*/ 42 h 180"/>
                <a:gd name="T76" fmla="*/ 624 w 684"/>
                <a:gd name="T77" fmla="*/ 18 h 180"/>
                <a:gd name="T78" fmla="*/ 636 w 684"/>
                <a:gd name="T79" fmla="*/ 0 h 180"/>
                <a:gd name="T80" fmla="*/ 654 w 684"/>
                <a:gd name="T81" fmla="*/ 6 h 180"/>
                <a:gd name="T82" fmla="*/ 666 w 684"/>
                <a:gd name="T83" fmla="*/ 24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180"/>
                <a:gd name="T128" fmla="*/ 684 w 684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180">
                  <a:moveTo>
                    <a:pt x="6" y="174"/>
                  </a:moveTo>
                  <a:lnTo>
                    <a:pt x="0" y="174"/>
                  </a:lnTo>
                  <a:lnTo>
                    <a:pt x="6" y="174"/>
                  </a:lnTo>
                  <a:lnTo>
                    <a:pt x="12" y="174"/>
                  </a:lnTo>
                  <a:lnTo>
                    <a:pt x="18" y="174"/>
                  </a:lnTo>
                  <a:lnTo>
                    <a:pt x="24" y="180"/>
                  </a:lnTo>
                  <a:lnTo>
                    <a:pt x="30" y="174"/>
                  </a:lnTo>
                  <a:lnTo>
                    <a:pt x="36" y="180"/>
                  </a:lnTo>
                  <a:lnTo>
                    <a:pt x="48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74"/>
                  </a:lnTo>
                  <a:lnTo>
                    <a:pt x="90" y="180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14" y="174"/>
                  </a:lnTo>
                  <a:lnTo>
                    <a:pt x="108" y="174"/>
                  </a:lnTo>
                  <a:lnTo>
                    <a:pt x="114" y="174"/>
                  </a:lnTo>
                  <a:lnTo>
                    <a:pt x="120" y="180"/>
                  </a:lnTo>
                  <a:lnTo>
                    <a:pt x="132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74"/>
                  </a:lnTo>
                  <a:lnTo>
                    <a:pt x="144" y="180"/>
                  </a:lnTo>
                  <a:lnTo>
                    <a:pt x="144" y="174"/>
                  </a:lnTo>
                  <a:lnTo>
                    <a:pt x="150" y="180"/>
                  </a:lnTo>
                  <a:lnTo>
                    <a:pt x="156" y="174"/>
                  </a:lnTo>
                  <a:lnTo>
                    <a:pt x="162" y="180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92" y="180"/>
                  </a:lnTo>
                  <a:lnTo>
                    <a:pt x="198" y="174"/>
                  </a:lnTo>
                  <a:lnTo>
                    <a:pt x="204" y="180"/>
                  </a:lnTo>
                  <a:lnTo>
                    <a:pt x="210" y="174"/>
                  </a:lnTo>
                  <a:lnTo>
                    <a:pt x="216" y="180"/>
                  </a:lnTo>
                  <a:lnTo>
                    <a:pt x="222" y="174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8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80"/>
                  </a:lnTo>
                  <a:lnTo>
                    <a:pt x="276" y="174"/>
                  </a:lnTo>
                  <a:lnTo>
                    <a:pt x="282" y="180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12" y="174"/>
                  </a:lnTo>
                  <a:lnTo>
                    <a:pt x="306" y="174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24" y="180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74"/>
                  </a:lnTo>
                  <a:lnTo>
                    <a:pt x="348" y="174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90" y="174"/>
                  </a:lnTo>
                  <a:lnTo>
                    <a:pt x="384" y="174"/>
                  </a:lnTo>
                  <a:lnTo>
                    <a:pt x="390" y="174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80"/>
                  </a:lnTo>
                  <a:lnTo>
                    <a:pt x="420" y="180"/>
                  </a:lnTo>
                  <a:lnTo>
                    <a:pt x="414" y="180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68"/>
                  </a:lnTo>
                  <a:lnTo>
                    <a:pt x="438" y="162"/>
                  </a:lnTo>
                  <a:lnTo>
                    <a:pt x="444" y="156"/>
                  </a:lnTo>
                  <a:lnTo>
                    <a:pt x="450" y="156"/>
                  </a:lnTo>
                  <a:lnTo>
                    <a:pt x="456" y="150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6" y="132"/>
                  </a:lnTo>
                  <a:lnTo>
                    <a:pt x="492" y="126"/>
                  </a:lnTo>
                  <a:lnTo>
                    <a:pt x="498" y="120"/>
                  </a:lnTo>
                  <a:lnTo>
                    <a:pt x="504" y="114"/>
                  </a:lnTo>
                  <a:lnTo>
                    <a:pt x="510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58" y="72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06" y="42"/>
                  </a:lnTo>
                  <a:lnTo>
                    <a:pt x="618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0" y="18"/>
                  </a:lnTo>
                  <a:lnTo>
                    <a:pt x="666" y="24"/>
                  </a:lnTo>
                  <a:lnTo>
                    <a:pt x="672" y="30"/>
                  </a:lnTo>
                  <a:lnTo>
                    <a:pt x="68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4" name="Freeform 526"/>
            <p:cNvSpPr>
              <a:spLocks/>
            </p:cNvSpPr>
            <p:nvPr/>
          </p:nvSpPr>
          <p:spPr bwMode="auto">
            <a:xfrm>
              <a:off x="2758" y="829"/>
              <a:ext cx="528" cy="60"/>
            </a:xfrm>
            <a:custGeom>
              <a:avLst/>
              <a:gdLst>
                <a:gd name="T0" fmla="*/ 0 w 528"/>
                <a:gd name="T1" fmla="*/ 60 h 60"/>
                <a:gd name="T2" fmla="*/ 12 w 528"/>
                <a:gd name="T3" fmla="*/ 54 h 60"/>
                <a:gd name="T4" fmla="*/ 24 w 528"/>
                <a:gd name="T5" fmla="*/ 48 h 60"/>
                <a:gd name="T6" fmla="*/ 36 w 528"/>
                <a:gd name="T7" fmla="*/ 42 h 60"/>
                <a:gd name="T8" fmla="*/ 48 w 528"/>
                <a:gd name="T9" fmla="*/ 36 h 60"/>
                <a:gd name="T10" fmla="*/ 60 w 528"/>
                <a:gd name="T11" fmla="*/ 30 h 60"/>
                <a:gd name="T12" fmla="*/ 72 w 528"/>
                <a:gd name="T13" fmla="*/ 24 h 60"/>
                <a:gd name="T14" fmla="*/ 84 w 528"/>
                <a:gd name="T15" fmla="*/ 24 h 60"/>
                <a:gd name="T16" fmla="*/ 96 w 528"/>
                <a:gd name="T17" fmla="*/ 30 h 60"/>
                <a:gd name="T18" fmla="*/ 108 w 528"/>
                <a:gd name="T19" fmla="*/ 30 h 60"/>
                <a:gd name="T20" fmla="*/ 120 w 528"/>
                <a:gd name="T21" fmla="*/ 36 h 60"/>
                <a:gd name="T22" fmla="*/ 132 w 528"/>
                <a:gd name="T23" fmla="*/ 42 h 60"/>
                <a:gd name="T24" fmla="*/ 144 w 528"/>
                <a:gd name="T25" fmla="*/ 42 h 60"/>
                <a:gd name="T26" fmla="*/ 156 w 528"/>
                <a:gd name="T27" fmla="*/ 42 h 60"/>
                <a:gd name="T28" fmla="*/ 168 w 528"/>
                <a:gd name="T29" fmla="*/ 42 h 60"/>
                <a:gd name="T30" fmla="*/ 180 w 528"/>
                <a:gd name="T31" fmla="*/ 42 h 60"/>
                <a:gd name="T32" fmla="*/ 192 w 528"/>
                <a:gd name="T33" fmla="*/ 42 h 60"/>
                <a:gd name="T34" fmla="*/ 204 w 528"/>
                <a:gd name="T35" fmla="*/ 36 h 60"/>
                <a:gd name="T36" fmla="*/ 216 w 528"/>
                <a:gd name="T37" fmla="*/ 30 h 60"/>
                <a:gd name="T38" fmla="*/ 228 w 528"/>
                <a:gd name="T39" fmla="*/ 24 h 60"/>
                <a:gd name="T40" fmla="*/ 240 w 528"/>
                <a:gd name="T41" fmla="*/ 18 h 60"/>
                <a:gd name="T42" fmla="*/ 252 w 528"/>
                <a:gd name="T43" fmla="*/ 18 h 60"/>
                <a:gd name="T44" fmla="*/ 264 w 528"/>
                <a:gd name="T45" fmla="*/ 12 h 60"/>
                <a:gd name="T46" fmla="*/ 276 w 528"/>
                <a:gd name="T47" fmla="*/ 12 h 60"/>
                <a:gd name="T48" fmla="*/ 288 w 528"/>
                <a:gd name="T49" fmla="*/ 6 h 60"/>
                <a:gd name="T50" fmla="*/ 300 w 528"/>
                <a:gd name="T51" fmla="*/ 6 h 60"/>
                <a:gd name="T52" fmla="*/ 312 w 528"/>
                <a:gd name="T53" fmla="*/ 6 h 60"/>
                <a:gd name="T54" fmla="*/ 324 w 528"/>
                <a:gd name="T55" fmla="*/ 6 h 60"/>
                <a:gd name="T56" fmla="*/ 336 w 528"/>
                <a:gd name="T57" fmla="*/ 6 h 60"/>
                <a:gd name="T58" fmla="*/ 348 w 528"/>
                <a:gd name="T59" fmla="*/ 6 h 60"/>
                <a:gd name="T60" fmla="*/ 360 w 528"/>
                <a:gd name="T61" fmla="*/ 6 h 60"/>
                <a:gd name="T62" fmla="*/ 372 w 528"/>
                <a:gd name="T63" fmla="*/ 6 h 60"/>
                <a:gd name="T64" fmla="*/ 384 w 528"/>
                <a:gd name="T65" fmla="*/ 6 h 60"/>
                <a:gd name="T66" fmla="*/ 396 w 528"/>
                <a:gd name="T67" fmla="*/ 6 h 60"/>
                <a:gd name="T68" fmla="*/ 408 w 528"/>
                <a:gd name="T69" fmla="*/ 6 h 60"/>
                <a:gd name="T70" fmla="*/ 420 w 528"/>
                <a:gd name="T71" fmla="*/ 12 h 60"/>
                <a:gd name="T72" fmla="*/ 432 w 528"/>
                <a:gd name="T73" fmla="*/ 12 h 60"/>
                <a:gd name="T74" fmla="*/ 438 w 528"/>
                <a:gd name="T75" fmla="*/ 12 h 60"/>
                <a:gd name="T76" fmla="*/ 450 w 528"/>
                <a:gd name="T77" fmla="*/ 6 h 60"/>
                <a:gd name="T78" fmla="*/ 462 w 528"/>
                <a:gd name="T79" fmla="*/ 6 h 60"/>
                <a:gd name="T80" fmla="*/ 468 w 528"/>
                <a:gd name="T81" fmla="*/ 6 h 60"/>
                <a:gd name="T82" fmla="*/ 480 w 528"/>
                <a:gd name="T83" fmla="*/ 6 h 60"/>
                <a:gd name="T84" fmla="*/ 492 w 528"/>
                <a:gd name="T85" fmla="*/ 6 h 60"/>
                <a:gd name="T86" fmla="*/ 504 w 528"/>
                <a:gd name="T87" fmla="*/ 0 h 60"/>
                <a:gd name="T88" fmla="*/ 516 w 528"/>
                <a:gd name="T89" fmla="*/ 0 h 60"/>
                <a:gd name="T90" fmla="*/ 528 w 528"/>
                <a:gd name="T91" fmla="*/ 0 h 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8"/>
                <a:gd name="T139" fmla="*/ 0 h 60"/>
                <a:gd name="T140" fmla="*/ 528 w 528"/>
                <a:gd name="T141" fmla="*/ 60 h 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8" h="60">
                  <a:moveTo>
                    <a:pt x="6" y="60"/>
                  </a:moveTo>
                  <a:lnTo>
                    <a:pt x="0" y="60"/>
                  </a:lnTo>
                  <a:lnTo>
                    <a:pt x="6" y="60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48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36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42"/>
                  </a:lnTo>
                  <a:lnTo>
                    <a:pt x="138" y="36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74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5" name="Freeform 527"/>
            <p:cNvSpPr>
              <a:spLocks/>
            </p:cNvSpPr>
            <p:nvPr/>
          </p:nvSpPr>
          <p:spPr bwMode="auto">
            <a:xfrm>
              <a:off x="2080" y="823"/>
              <a:ext cx="708" cy="186"/>
            </a:xfrm>
            <a:custGeom>
              <a:avLst/>
              <a:gdLst>
                <a:gd name="T0" fmla="*/ 12 w 708"/>
                <a:gd name="T1" fmla="*/ 186 h 186"/>
                <a:gd name="T2" fmla="*/ 30 w 708"/>
                <a:gd name="T3" fmla="*/ 180 h 186"/>
                <a:gd name="T4" fmla="*/ 42 w 708"/>
                <a:gd name="T5" fmla="*/ 180 h 186"/>
                <a:gd name="T6" fmla="*/ 60 w 708"/>
                <a:gd name="T7" fmla="*/ 186 h 186"/>
                <a:gd name="T8" fmla="*/ 72 w 708"/>
                <a:gd name="T9" fmla="*/ 186 h 186"/>
                <a:gd name="T10" fmla="*/ 90 w 708"/>
                <a:gd name="T11" fmla="*/ 186 h 186"/>
                <a:gd name="T12" fmla="*/ 108 w 708"/>
                <a:gd name="T13" fmla="*/ 186 h 186"/>
                <a:gd name="T14" fmla="*/ 126 w 708"/>
                <a:gd name="T15" fmla="*/ 186 h 186"/>
                <a:gd name="T16" fmla="*/ 138 w 708"/>
                <a:gd name="T17" fmla="*/ 180 h 186"/>
                <a:gd name="T18" fmla="*/ 156 w 708"/>
                <a:gd name="T19" fmla="*/ 186 h 186"/>
                <a:gd name="T20" fmla="*/ 174 w 708"/>
                <a:gd name="T21" fmla="*/ 180 h 186"/>
                <a:gd name="T22" fmla="*/ 192 w 708"/>
                <a:gd name="T23" fmla="*/ 186 h 186"/>
                <a:gd name="T24" fmla="*/ 210 w 708"/>
                <a:gd name="T25" fmla="*/ 186 h 186"/>
                <a:gd name="T26" fmla="*/ 228 w 708"/>
                <a:gd name="T27" fmla="*/ 180 h 186"/>
                <a:gd name="T28" fmla="*/ 246 w 708"/>
                <a:gd name="T29" fmla="*/ 180 h 186"/>
                <a:gd name="T30" fmla="*/ 264 w 708"/>
                <a:gd name="T31" fmla="*/ 180 h 186"/>
                <a:gd name="T32" fmla="*/ 288 w 708"/>
                <a:gd name="T33" fmla="*/ 186 h 186"/>
                <a:gd name="T34" fmla="*/ 294 w 708"/>
                <a:gd name="T35" fmla="*/ 180 h 186"/>
                <a:gd name="T36" fmla="*/ 312 w 708"/>
                <a:gd name="T37" fmla="*/ 186 h 186"/>
                <a:gd name="T38" fmla="*/ 330 w 708"/>
                <a:gd name="T39" fmla="*/ 186 h 186"/>
                <a:gd name="T40" fmla="*/ 348 w 708"/>
                <a:gd name="T41" fmla="*/ 186 h 186"/>
                <a:gd name="T42" fmla="*/ 366 w 708"/>
                <a:gd name="T43" fmla="*/ 186 h 186"/>
                <a:gd name="T44" fmla="*/ 378 w 708"/>
                <a:gd name="T45" fmla="*/ 186 h 186"/>
                <a:gd name="T46" fmla="*/ 396 w 708"/>
                <a:gd name="T47" fmla="*/ 186 h 186"/>
                <a:gd name="T48" fmla="*/ 414 w 708"/>
                <a:gd name="T49" fmla="*/ 186 h 186"/>
                <a:gd name="T50" fmla="*/ 426 w 708"/>
                <a:gd name="T51" fmla="*/ 186 h 186"/>
                <a:gd name="T52" fmla="*/ 444 w 708"/>
                <a:gd name="T53" fmla="*/ 174 h 186"/>
                <a:gd name="T54" fmla="*/ 462 w 708"/>
                <a:gd name="T55" fmla="*/ 162 h 186"/>
                <a:gd name="T56" fmla="*/ 480 w 708"/>
                <a:gd name="T57" fmla="*/ 156 h 186"/>
                <a:gd name="T58" fmla="*/ 498 w 708"/>
                <a:gd name="T59" fmla="*/ 138 h 186"/>
                <a:gd name="T60" fmla="*/ 516 w 708"/>
                <a:gd name="T61" fmla="*/ 132 h 186"/>
                <a:gd name="T62" fmla="*/ 534 w 708"/>
                <a:gd name="T63" fmla="*/ 120 h 186"/>
                <a:gd name="T64" fmla="*/ 552 w 708"/>
                <a:gd name="T65" fmla="*/ 114 h 186"/>
                <a:gd name="T66" fmla="*/ 570 w 708"/>
                <a:gd name="T67" fmla="*/ 114 h 186"/>
                <a:gd name="T68" fmla="*/ 588 w 708"/>
                <a:gd name="T69" fmla="*/ 108 h 186"/>
                <a:gd name="T70" fmla="*/ 606 w 708"/>
                <a:gd name="T71" fmla="*/ 90 h 186"/>
                <a:gd name="T72" fmla="*/ 618 w 708"/>
                <a:gd name="T73" fmla="*/ 72 h 186"/>
                <a:gd name="T74" fmla="*/ 630 w 708"/>
                <a:gd name="T75" fmla="*/ 54 h 186"/>
                <a:gd name="T76" fmla="*/ 642 w 708"/>
                <a:gd name="T77" fmla="*/ 30 h 186"/>
                <a:gd name="T78" fmla="*/ 660 w 708"/>
                <a:gd name="T79" fmla="*/ 24 h 186"/>
                <a:gd name="T80" fmla="*/ 678 w 708"/>
                <a:gd name="T81" fmla="*/ 30 h 186"/>
                <a:gd name="T82" fmla="*/ 696 w 708"/>
                <a:gd name="T83" fmla="*/ 6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86"/>
                <a:gd name="T128" fmla="*/ 708 w 708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86">
                  <a:moveTo>
                    <a:pt x="0" y="186"/>
                  </a:moveTo>
                  <a:lnTo>
                    <a:pt x="6" y="186"/>
                  </a:lnTo>
                  <a:lnTo>
                    <a:pt x="12" y="186"/>
                  </a:lnTo>
                  <a:lnTo>
                    <a:pt x="18" y="180"/>
                  </a:lnTo>
                  <a:lnTo>
                    <a:pt x="24" y="186"/>
                  </a:lnTo>
                  <a:lnTo>
                    <a:pt x="30" y="180"/>
                  </a:lnTo>
                  <a:lnTo>
                    <a:pt x="42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6"/>
                  </a:lnTo>
                  <a:lnTo>
                    <a:pt x="54" y="180"/>
                  </a:lnTo>
                  <a:lnTo>
                    <a:pt x="60" y="186"/>
                  </a:lnTo>
                  <a:lnTo>
                    <a:pt x="66" y="186"/>
                  </a:lnTo>
                  <a:lnTo>
                    <a:pt x="78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84" y="180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14" y="180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32" y="180"/>
                  </a:lnTo>
                  <a:lnTo>
                    <a:pt x="144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6"/>
                  </a:lnTo>
                  <a:lnTo>
                    <a:pt x="162" y="180"/>
                  </a:lnTo>
                  <a:lnTo>
                    <a:pt x="168" y="186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204" y="180"/>
                  </a:lnTo>
                  <a:lnTo>
                    <a:pt x="210" y="186"/>
                  </a:lnTo>
                  <a:lnTo>
                    <a:pt x="216" y="180"/>
                  </a:lnTo>
                  <a:lnTo>
                    <a:pt x="222" y="186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6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6"/>
                  </a:lnTo>
                  <a:lnTo>
                    <a:pt x="264" y="180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8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6"/>
                  </a:lnTo>
                  <a:lnTo>
                    <a:pt x="306" y="180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8" y="186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84" y="186"/>
                  </a:lnTo>
                  <a:lnTo>
                    <a:pt x="390" y="186"/>
                  </a:lnTo>
                  <a:lnTo>
                    <a:pt x="396" y="186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6"/>
                  </a:lnTo>
                  <a:lnTo>
                    <a:pt x="420" y="186"/>
                  </a:lnTo>
                  <a:lnTo>
                    <a:pt x="426" y="180"/>
                  </a:lnTo>
                  <a:lnTo>
                    <a:pt x="426" y="186"/>
                  </a:lnTo>
                  <a:lnTo>
                    <a:pt x="432" y="180"/>
                  </a:lnTo>
                  <a:lnTo>
                    <a:pt x="438" y="174"/>
                  </a:lnTo>
                  <a:lnTo>
                    <a:pt x="444" y="174"/>
                  </a:lnTo>
                  <a:lnTo>
                    <a:pt x="450" y="168"/>
                  </a:lnTo>
                  <a:lnTo>
                    <a:pt x="456" y="162"/>
                  </a:lnTo>
                  <a:lnTo>
                    <a:pt x="462" y="162"/>
                  </a:lnTo>
                  <a:lnTo>
                    <a:pt x="468" y="162"/>
                  </a:lnTo>
                  <a:lnTo>
                    <a:pt x="474" y="162"/>
                  </a:lnTo>
                  <a:lnTo>
                    <a:pt x="480" y="156"/>
                  </a:lnTo>
                  <a:lnTo>
                    <a:pt x="486" y="150"/>
                  </a:lnTo>
                  <a:lnTo>
                    <a:pt x="492" y="144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10" y="132"/>
                  </a:lnTo>
                  <a:lnTo>
                    <a:pt x="516" y="132"/>
                  </a:lnTo>
                  <a:lnTo>
                    <a:pt x="522" y="126"/>
                  </a:lnTo>
                  <a:lnTo>
                    <a:pt x="528" y="120"/>
                  </a:lnTo>
                  <a:lnTo>
                    <a:pt x="534" y="120"/>
                  </a:lnTo>
                  <a:lnTo>
                    <a:pt x="540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8" y="114"/>
                  </a:lnTo>
                  <a:lnTo>
                    <a:pt x="564" y="120"/>
                  </a:lnTo>
                  <a:lnTo>
                    <a:pt x="570" y="114"/>
                  </a:lnTo>
                  <a:lnTo>
                    <a:pt x="576" y="114"/>
                  </a:lnTo>
                  <a:lnTo>
                    <a:pt x="582" y="114"/>
                  </a:lnTo>
                  <a:lnTo>
                    <a:pt x="588" y="108"/>
                  </a:lnTo>
                  <a:lnTo>
                    <a:pt x="594" y="102"/>
                  </a:lnTo>
                  <a:lnTo>
                    <a:pt x="600" y="96"/>
                  </a:lnTo>
                  <a:lnTo>
                    <a:pt x="606" y="90"/>
                  </a:lnTo>
                  <a:lnTo>
                    <a:pt x="606" y="84"/>
                  </a:lnTo>
                  <a:lnTo>
                    <a:pt x="612" y="78"/>
                  </a:lnTo>
                  <a:lnTo>
                    <a:pt x="618" y="72"/>
                  </a:lnTo>
                  <a:lnTo>
                    <a:pt x="618" y="66"/>
                  </a:lnTo>
                  <a:lnTo>
                    <a:pt x="624" y="60"/>
                  </a:lnTo>
                  <a:lnTo>
                    <a:pt x="630" y="54"/>
                  </a:lnTo>
                  <a:lnTo>
                    <a:pt x="630" y="48"/>
                  </a:lnTo>
                  <a:lnTo>
                    <a:pt x="642" y="36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24"/>
                  </a:lnTo>
                  <a:lnTo>
                    <a:pt x="696" y="12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6" name="Freeform 528"/>
            <p:cNvSpPr>
              <a:spLocks/>
            </p:cNvSpPr>
            <p:nvPr/>
          </p:nvSpPr>
          <p:spPr bwMode="auto">
            <a:xfrm>
              <a:off x="2788" y="799"/>
              <a:ext cx="498" cy="36"/>
            </a:xfrm>
            <a:custGeom>
              <a:avLst/>
              <a:gdLst>
                <a:gd name="T0" fmla="*/ 12 w 498"/>
                <a:gd name="T1" fmla="*/ 12 h 36"/>
                <a:gd name="T2" fmla="*/ 18 w 498"/>
                <a:gd name="T3" fmla="*/ 6 h 36"/>
                <a:gd name="T4" fmla="*/ 30 w 498"/>
                <a:gd name="T5" fmla="*/ 0 h 36"/>
                <a:gd name="T6" fmla="*/ 42 w 498"/>
                <a:gd name="T7" fmla="*/ 0 h 36"/>
                <a:gd name="T8" fmla="*/ 54 w 498"/>
                <a:gd name="T9" fmla="*/ 6 h 36"/>
                <a:gd name="T10" fmla="*/ 66 w 498"/>
                <a:gd name="T11" fmla="*/ 18 h 36"/>
                <a:gd name="T12" fmla="*/ 78 w 498"/>
                <a:gd name="T13" fmla="*/ 24 h 36"/>
                <a:gd name="T14" fmla="*/ 90 w 498"/>
                <a:gd name="T15" fmla="*/ 30 h 36"/>
                <a:gd name="T16" fmla="*/ 102 w 498"/>
                <a:gd name="T17" fmla="*/ 36 h 36"/>
                <a:gd name="T18" fmla="*/ 114 w 498"/>
                <a:gd name="T19" fmla="*/ 36 h 36"/>
                <a:gd name="T20" fmla="*/ 126 w 498"/>
                <a:gd name="T21" fmla="*/ 36 h 36"/>
                <a:gd name="T22" fmla="*/ 138 w 498"/>
                <a:gd name="T23" fmla="*/ 36 h 36"/>
                <a:gd name="T24" fmla="*/ 150 w 498"/>
                <a:gd name="T25" fmla="*/ 36 h 36"/>
                <a:gd name="T26" fmla="*/ 162 w 498"/>
                <a:gd name="T27" fmla="*/ 30 h 36"/>
                <a:gd name="T28" fmla="*/ 174 w 498"/>
                <a:gd name="T29" fmla="*/ 30 h 36"/>
                <a:gd name="T30" fmla="*/ 186 w 498"/>
                <a:gd name="T31" fmla="*/ 24 h 36"/>
                <a:gd name="T32" fmla="*/ 198 w 498"/>
                <a:gd name="T33" fmla="*/ 24 h 36"/>
                <a:gd name="T34" fmla="*/ 210 w 498"/>
                <a:gd name="T35" fmla="*/ 18 h 36"/>
                <a:gd name="T36" fmla="*/ 222 w 498"/>
                <a:gd name="T37" fmla="*/ 12 h 36"/>
                <a:gd name="T38" fmla="*/ 234 w 498"/>
                <a:gd name="T39" fmla="*/ 6 h 36"/>
                <a:gd name="T40" fmla="*/ 246 w 498"/>
                <a:gd name="T41" fmla="*/ 6 h 36"/>
                <a:gd name="T42" fmla="*/ 252 w 498"/>
                <a:gd name="T43" fmla="*/ 6 h 36"/>
                <a:gd name="T44" fmla="*/ 264 w 498"/>
                <a:gd name="T45" fmla="*/ 0 h 36"/>
                <a:gd name="T46" fmla="*/ 276 w 498"/>
                <a:gd name="T47" fmla="*/ 0 h 36"/>
                <a:gd name="T48" fmla="*/ 288 w 498"/>
                <a:gd name="T49" fmla="*/ 0 h 36"/>
                <a:gd name="T50" fmla="*/ 300 w 498"/>
                <a:gd name="T51" fmla="*/ 0 h 36"/>
                <a:gd name="T52" fmla="*/ 312 w 498"/>
                <a:gd name="T53" fmla="*/ 0 h 36"/>
                <a:gd name="T54" fmla="*/ 324 w 498"/>
                <a:gd name="T55" fmla="*/ 0 h 36"/>
                <a:gd name="T56" fmla="*/ 336 w 498"/>
                <a:gd name="T57" fmla="*/ 6 h 36"/>
                <a:gd name="T58" fmla="*/ 348 w 498"/>
                <a:gd name="T59" fmla="*/ 0 h 36"/>
                <a:gd name="T60" fmla="*/ 360 w 498"/>
                <a:gd name="T61" fmla="*/ 6 h 36"/>
                <a:gd name="T62" fmla="*/ 372 w 498"/>
                <a:gd name="T63" fmla="*/ 6 h 36"/>
                <a:gd name="T64" fmla="*/ 384 w 498"/>
                <a:gd name="T65" fmla="*/ 6 h 36"/>
                <a:gd name="T66" fmla="*/ 396 w 498"/>
                <a:gd name="T67" fmla="*/ 6 h 36"/>
                <a:gd name="T68" fmla="*/ 408 w 498"/>
                <a:gd name="T69" fmla="*/ 6 h 36"/>
                <a:gd name="T70" fmla="*/ 420 w 498"/>
                <a:gd name="T71" fmla="*/ 6 h 36"/>
                <a:gd name="T72" fmla="*/ 432 w 498"/>
                <a:gd name="T73" fmla="*/ 6 h 36"/>
                <a:gd name="T74" fmla="*/ 444 w 498"/>
                <a:gd name="T75" fmla="*/ 6 h 36"/>
                <a:gd name="T76" fmla="*/ 456 w 498"/>
                <a:gd name="T77" fmla="*/ 6 h 36"/>
                <a:gd name="T78" fmla="*/ 468 w 498"/>
                <a:gd name="T79" fmla="*/ 6 h 36"/>
                <a:gd name="T80" fmla="*/ 480 w 498"/>
                <a:gd name="T81" fmla="*/ 6 h 36"/>
                <a:gd name="T82" fmla="*/ 492 w 498"/>
                <a:gd name="T83" fmla="*/ 6 h 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8"/>
                <a:gd name="T127" fmla="*/ 0 h 36"/>
                <a:gd name="T128" fmla="*/ 498 w 498"/>
                <a:gd name="T129" fmla="*/ 36 h 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8" h="36">
                  <a:moveTo>
                    <a:pt x="0" y="24"/>
                  </a:moveTo>
                  <a:lnTo>
                    <a:pt x="12" y="12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7" name="Freeform 529"/>
            <p:cNvSpPr>
              <a:spLocks/>
            </p:cNvSpPr>
            <p:nvPr/>
          </p:nvSpPr>
          <p:spPr bwMode="auto">
            <a:xfrm>
              <a:off x="2080" y="763"/>
              <a:ext cx="720" cy="216"/>
            </a:xfrm>
            <a:custGeom>
              <a:avLst/>
              <a:gdLst>
                <a:gd name="T0" fmla="*/ 12 w 720"/>
                <a:gd name="T1" fmla="*/ 210 h 216"/>
                <a:gd name="T2" fmla="*/ 30 w 720"/>
                <a:gd name="T3" fmla="*/ 210 h 216"/>
                <a:gd name="T4" fmla="*/ 48 w 720"/>
                <a:gd name="T5" fmla="*/ 210 h 216"/>
                <a:gd name="T6" fmla="*/ 66 w 720"/>
                <a:gd name="T7" fmla="*/ 210 h 216"/>
                <a:gd name="T8" fmla="*/ 84 w 720"/>
                <a:gd name="T9" fmla="*/ 210 h 216"/>
                <a:gd name="T10" fmla="*/ 102 w 720"/>
                <a:gd name="T11" fmla="*/ 210 h 216"/>
                <a:gd name="T12" fmla="*/ 114 w 720"/>
                <a:gd name="T13" fmla="*/ 210 h 216"/>
                <a:gd name="T14" fmla="*/ 132 w 720"/>
                <a:gd name="T15" fmla="*/ 210 h 216"/>
                <a:gd name="T16" fmla="*/ 150 w 720"/>
                <a:gd name="T17" fmla="*/ 210 h 216"/>
                <a:gd name="T18" fmla="*/ 168 w 720"/>
                <a:gd name="T19" fmla="*/ 210 h 216"/>
                <a:gd name="T20" fmla="*/ 186 w 720"/>
                <a:gd name="T21" fmla="*/ 210 h 216"/>
                <a:gd name="T22" fmla="*/ 204 w 720"/>
                <a:gd name="T23" fmla="*/ 210 h 216"/>
                <a:gd name="T24" fmla="*/ 222 w 720"/>
                <a:gd name="T25" fmla="*/ 210 h 216"/>
                <a:gd name="T26" fmla="*/ 240 w 720"/>
                <a:gd name="T27" fmla="*/ 210 h 216"/>
                <a:gd name="T28" fmla="*/ 258 w 720"/>
                <a:gd name="T29" fmla="*/ 210 h 216"/>
                <a:gd name="T30" fmla="*/ 276 w 720"/>
                <a:gd name="T31" fmla="*/ 210 h 216"/>
                <a:gd name="T32" fmla="*/ 294 w 720"/>
                <a:gd name="T33" fmla="*/ 210 h 216"/>
                <a:gd name="T34" fmla="*/ 312 w 720"/>
                <a:gd name="T35" fmla="*/ 210 h 216"/>
                <a:gd name="T36" fmla="*/ 330 w 720"/>
                <a:gd name="T37" fmla="*/ 210 h 216"/>
                <a:gd name="T38" fmla="*/ 348 w 720"/>
                <a:gd name="T39" fmla="*/ 210 h 216"/>
                <a:gd name="T40" fmla="*/ 366 w 720"/>
                <a:gd name="T41" fmla="*/ 210 h 216"/>
                <a:gd name="T42" fmla="*/ 384 w 720"/>
                <a:gd name="T43" fmla="*/ 210 h 216"/>
                <a:gd name="T44" fmla="*/ 402 w 720"/>
                <a:gd name="T45" fmla="*/ 210 h 216"/>
                <a:gd name="T46" fmla="*/ 420 w 720"/>
                <a:gd name="T47" fmla="*/ 210 h 216"/>
                <a:gd name="T48" fmla="*/ 438 w 720"/>
                <a:gd name="T49" fmla="*/ 210 h 216"/>
                <a:gd name="T50" fmla="*/ 456 w 720"/>
                <a:gd name="T51" fmla="*/ 204 h 216"/>
                <a:gd name="T52" fmla="*/ 474 w 720"/>
                <a:gd name="T53" fmla="*/ 198 h 216"/>
                <a:gd name="T54" fmla="*/ 492 w 720"/>
                <a:gd name="T55" fmla="*/ 180 h 216"/>
                <a:gd name="T56" fmla="*/ 510 w 720"/>
                <a:gd name="T57" fmla="*/ 174 h 216"/>
                <a:gd name="T58" fmla="*/ 522 w 720"/>
                <a:gd name="T59" fmla="*/ 174 h 216"/>
                <a:gd name="T60" fmla="*/ 540 w 720"/>
                <a:gd name="T61" fmla="*/ 168 h 216"/>
                <a:gd name="T62" fmla="*/ 558 w 720"/>
                <a:gd name="T63" fmla="*/ 162 h 216"/>
                <a:gd name="T64" fmla="*/ 576 w 720"/>
                <a:gd name="T65" fmla="*/ 156 h 216"/>
                <a:gd name="T66" fmla="*/ 594 w 720"/>
                <a:gd name="T67" fmla="*/ 150 h 216"/>
                <a:gd name="T68" fmla="*/ 606 w 720"/>
                <a:gd name="T69" fmla="*/ 132 h 216"/>
                <a:gd name="T70" fmla="*/ 618 w 720"/>
                <a:gd name="T71" fmla="*/ 114 h 216"/>
                <a:gd name="T72" fmla="*/ 636 w 720"/>
                <a:gd name="T73" fmla="*/ 90 h 216"/>
                <a:gd name="T74" fmla="*/ 642 w 720"/>
                <a:gd name="T75" fmla="*/ 72 h 216"/>
                <a:gd name="T76" fmla="*/ 660 w 720"/>
                <a:gd name="T77" fmla="*/ 60 h 216"/>
                <a:gd name="T78" fmla="*/ 678 w 720"/>
                <a:gd name="T79" fmla="*/ 48 h 216"/>
                <a:gd name="T80" fmla="*/ 702 w 720"/>
                <a:gd name="T81" fmla="*/ 24 h 216"/>
                <a:gd name="T82" fmla="*/ 708 w 720"/>
                <a:gd name="T83" fmla="*/ 18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16"/>
                <a:gd name="T128" fmla="*/ 720 w 720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16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14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6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4" y="210"/>
                  </a:lnTo>
                  <a:lnTo>
                    <a:pt x="390" y="210"/>
                  </a:lnTo>
                  <a:lnTo>
                    <a:pt x="396" y="210"/>
                  </a:lnTo>
                  <a:lnTo>
                    <a:pt x="402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6" y="210"/>
                  </a:lnTo>
                  <a:lnTo>
                    <a:pt x="432" y="210"/>
                  </a:lnTo>
                  <a:lnTo>
                    <a:pt x="438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6" y="204"/>
                  </a:lnTo>
                  <a:lnTo>
                    <a:pt x="462" y="204"/>
                  </a:lnTo>
                  <a:lnTo>
                    <a:pt x="468" y="204"/>
                  </a:lnTo>
                  <a:lnTo>
                    <a:pt x="474" y="198"/>
                  </a:lnTo>
                  <a:lnTo>
                    <a:pt x="480" y="192"/>
                  </a:lnTo>
                  <a:lnTo>
                    <a:pt x="486" y="186"/>
                  </a:lnTo>
                  <a:lnTo>
                    <a:pt x="492" y="180"/>
                  </a:lnTo>
                  <a:lnTo>
                    <a:pt x="498" y="180"/>
                  </a:lnTo>
                  <a:lnTo>
                    <a:pt x="504" y="174"/>
                  </a:lnTo>
                  <a:lnTo>
                    <a:pt x="510" y="174"/>
                  </a:lnTo>
                  <a:lnTo>
                    <a:pt x="516" y="174"/>
                  </a:lnTo>
                  <a:lnTo>
                    <a:pt x="528" y="174"/>
                  </a:lnTo>
                  <a:lnTo>
                    <a:pt x="522" y="174"/>
                  </a:lnTo>
                  <a:lnTo>
                    <a:pt x="528" y="174"/>
                  </a:lnTo>
                  <a:lnTo>
                    <a:pt x="534" y="174"/>
                  </a:lnTo>
                  <a:lnTo>
                    <a:pt x="540" y="168"/>
                  </a:lnTo>
                  <a:lnTo>
                    <a:pt x="546" y="162"/>
                  </a:lnTo>
                  <a:lnTo>
                    <a:pt x="552" y="162"/>
                  </a:lnTo>
                  <a:lnTo>
                    <a:pt x="558" y="162"/>
                  </a:lnTo>
                  <a:lnTo>
                    <a:pt x="564" y="156"/>
                  </a:lnTo>
                  <a:lnTo>
                    <a:pt x="570" y="156"/>
                  </a:lnTo>
                  <a:lnTo>
                    <a:pt x="576" y="156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94" y="150"/>
                  </a:lnTo>
                  <a:lnTo>
                    <a:pt x="600" y="144"/>
                  </a:lnTo>
                  <a:lnTo>
                    <a:pt x="606" y="138"/>
                  </a:lnTo>
                  <a:lnTo>
                    <a:pt x="606" y="132"/>
                  </a:lnTo>
                  <a:lnTo>
                    <a:pt x="612" y="126"/>
                  </a:lnTo>
                  <a:lnTo>
                    <a:pt x="612" y="120"/>
                  </a:lnTo>
                  <a:lnTo>
                    <a:pt x="618" y="114"/>
                  </a:lnTo>
                  <a:lnTo>
                    <a:pt x="618" y="108"/>
                  </a:lnTo>
                  <a:lnTo>
                    <a:pt x="624" y="102"/>
                  </a:lnTo>
                  <a:lnTo>
                    <a:pt x="636" y="90"/>
                  </a:lnTo>
                  <a:lnTo>
                    <a:pt x="636" y="84"/>
                  </a:lnTo>
                  <a:lnTo>
                    <a:pt x="648" y="72"/>
                  </a:lnTo>
                  <a:lnTo>
                    <a:pt x="642" y="72"/>
                  </a:lnTo>
                  <a:lnTo>
                    <a:pt x="648" y="72"/>
                  </a:lnTo>
                  <a:lnTo>
                    <a:pt x="654" y="66"/>
                  </a:lnTo>
                  <a:lnTo>
                    <a:pt x="660" y="60"/>
                  </a:lnTo>
                  <a:lnTo>
                    <a:pt x="666" y="54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42"/>
                  </a:lnTo>
                  <a:lnTo>
                    <a:pt x="690" y="36"/>
                  </a:lnTo>
                  <a:lnTo>
                    <a:pt x="702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20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8" name="Freeform 530"/>
            <p:cNvSpPr>
              <a:spLocks/>
            </p:cNvSpPr>
            <p:nvPr/>
          </p:nvSpPr>
          <p:spPr bwMode="auto">
            <a:xfrm>
              <a:off x="2800" y="745"/>
              <a:ext cx="486" cy="24"/>
            </a:xfrm>
            <a:custGeom>
              <a:avLst/>
              <a:gdLst>
                <a:gd name="T0" fmla="*/ 6 w 486"/>
                <a:gd name="T1" fmla="*/ 18 h 24"/>
                <a:gd name="T2" fmla="*/ 18 w 486"/>
                <a:gd name="T3" fmla="*/ 6 h 24"/>
                <a:gd name="T4" fmla="*/ 30 w 486"/>
                <a:gd name="T5" fmla="*/ 0 h 24"/>
                <a:gd name="T6" fmla="*/ 42 w 486"/>
                <a:gd name="T7" fmla="*/ 6 h 24"/>
                <a:gd name="T8" fmla="*/ 54 w 486"/>
                <a:gd name="T9" fmla="*/ 6 h 24"/>
                <a:gd name="T10" fmla="*/ 66 w 486"/>
                <a:gd name="T11" fmla="*/ 12 h 24"/>
                <a:gd name="T12" fmla="*/ 78 w 486"/>
                <a:gd name="T13" fmla="*/ 18 h 24"/>
                <a:gd name="T14" fmla="*/ 90 w 486"/>
                <a:gd name="T15" fmla="*/ 18 h 24"/>
                <a:gd name="T16" fmla="*/ 102 w 486"/>
                <a:gd name="T17" fmla="*/ 18 h 24"/>
                <a:gd name="T18" fmla="*/ 114 w 486"/>
                <a:gd name="T19" fmla="*/ 18 h 24"/>
                <a:gd name="T20" fmla="*/ 126 w 486"/>
                <a:gd name="T21" fmla="*/ 18 h 24"/>
                <a:gd name="T22" fmla="*/ 138 w 486"/>
                <a:gd name="T23" fmla="*/ 18 h 24"/>
                <a:gd name="T24" fmla="*/ 150 w 486"/>
                <a:gd name="T25" fmla="*/ 18 h 24"/>
                <a:gd name="T26" fmla="*/ 162 w 486"/>
                <a:gd name="T27" fmla="*/ 18 h 24"/>
                <a:gd name="T28" fmla="*/ 174 w 486"/>
                <a:gd name="T29" fmla="*/ 18 h 24"/>
                <a:gd name="T30" fmla="*/ 186 w 486"/>
                <a:gd name="T31" fmla="*/ 12 h 24"/>
                <a:gd name="T32" fmla="*/ 198 w 486"/>
                <a:gd name="T33" fmla="*/ 12 h 24"/>
                <a:gd name="T34" fmla="*/ 210 w 486"/>
                <a:gd name="T35" fmla="*/ 12 h 24"/>
                <a:gd name="T36" fmla="*/ 222 w 486"/>
                <a:gd name="T37" fmla="*/ 6 h 24"/>
                <a:gd name="T38" fmla="*/ 234 w 486"/>
                <a:gd name="T39" fmla="*/ 6 h 24"/>
                <a:gd name="T40" fmla="*/ 246 w 486"/>
                <a:gd name="T41" fmla="*/ 0 h 24"/>
                <a:gd name="T42" fmla="*/ 264 w 486"/>
                <a:gd name="T43" fmla="*/ 0 h 24"/>
                <a:gd name="T44" fmla="*/ 264 w 486"/>
                <a:gd name="T45" fmla="*/ 0 h 24"/>
                <a:gd name="T46" fmla="*/ 276 w 486"/>
                <a:gd name="T47" fmla="*/ 0 h 24"/>
                <a:gd name="T48" fmla="*/ 288 w 486"/>
                <a:gd name="T49" fmla="*/ 0 h 24"/>
                <a:gd name="T50" fmla="*/ 300 w 486"/>
                <a:gd name="T51" fmla="*/ 0 h 24"/>
                <a:gd name="T52" fmla="*/ 312 w 486"/>
                <a:gd name="T53" fmla="*/ 6 h 24"/>
                <a:gd name="T54" fmla="*/ 318 w 486"/>
                <a:gd name="T55" fmla="*/ 6 h 24"/>
                <a:gd name="T56" fmla="*/ 330 w 486"/>
                <a:gd name="T57" fmla="*/ 6 h 24"/>
                <a:gd name="T58" fmla="*/ 342 w 486"/>
                <a:gd name="T59" fmla="*/ 6 h 24"/>
                <a:gd name="T60" fmla="*/ 354 w 486"/>
                <a:gd name="T61" fmla="*/ 6 h 24"/>
                <a:gd name="T62" fmla="*/ 366 w 486"/>
                <a:gd name="T63" fmla="*/ 6 h 24"/>
                <a:gd name="T64" fmla="*/ 378 w 486"/>
                <a:gd name="T65" fmla="*/ 12 h 24"/>
                <a:gd name="T66" fmla="*/ 396 w 486"/>
                <a:gd name="T67" fmla="*/ 6 h 24"/>
                <a:gd name="T68" fmla="*/ 396 w 486"/>
                <a:gd name="T69" fmla="*/ 6 h 24"/>
                <a:gd name="T70" fmla="*/ 408 w 486"/>
                <a:gd name="T71" fmla="*/ 12 h 24"/>
                <a:gd name="T72" fmla="*/ 420 w 486"/>
                <a:gd name="T73" fmla="*/ 6 h 24"/>
                <a:gd name="T74" fmla="*/ 426 w 486"/>
                <a:gd name="T75" fmla="*/ 6 h 24"/>
                <a:gd name="T76" fmla="*/ 438 w 486"/>
                <a:gd name="T77" fmla="*/ 6 h 24"/>
                <a:gd name="T78" fmla="*/ 450 w 486"/>
                <a:gd name="T79" fmla="*/ 6 h 24"/>
                <a:gd name="T80" fmla="*/ 462 w 486"/>
                <a:gd name="T81" fmla="*/ 6 h 24"/>
                <a:gd name="T82" fmla="*/ 474 w 486"/>
                <a:gd name="T83" fmla="*/ 6 h 24"/>
                <a:gd name="T84" fmla="*/ 486 w 486"/>
                <a:gd name="T85" fmla="*/ 6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6"/>
                <a:gd name="T130" fmla="*/ 0 h 24"/>
                <a:gd name="T131" fmla="*/ 486 w 486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6" h="24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24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6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12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99" name="Freeform 531"/>
            <p:cNvSpPr>
              <a:spLocks/>
            </p:cNvSpPr>
            <p:nvPr/>
          </p:nvSpPr>
          <p:spPr bwMode="auto">
            <a:xfrm>
              <a:off x="2080" y="745"/>
              <a:ext cx="672" cy="204"/>
            </a:xfrm>
            <a:custGeom>
              <a:avLst/>
              <a:gdLst>
                <a:gd name="T0" fmla="*/ 12 w 672"/>
                <a:gd name="T1" fmla="*/ 204 h 204"/>
                <a:gd name="T2" fmla="*/ 36 w 672"/>
                <a:gd name="T3" fmla="*/ 198 h 204"/>
                <a:gd name="T4" fmla="*/ 42 w 672"/>
                <a:gd name="T5" fmla="*/ 198 h 204"/>
                <a:gd name="T6" fmla="*/ 60 w 672"/>
                <a:gd name="T7" fmla="*/ 198 h 204"/>
                <a:gd name="T8" fmla="*/ 78 w 672"/>
                <a:gd name="T9" fmla="*/ 198 h 204"/>
                <a:gd name="T10" fmla="*/ 96 w 672"/>
                <a:gd name="T11" fmla="*/ 198 h 204"/>
                <a:gd name="T12" fmla="*/ 114 w 672"/>
                <a:gd name="T13" fmla="*/ 198 h 204"/>
                <a:gd name="T14" fmla="*/ 126 w 672"/>
                <a:gd name="T15" fmla="*/ 198 h 204"/>
                <a:gd name="T16" fmla="*/ 144 w 672"/>
                <a:gd name="T17" fmla="*/ 198 h 204"/>
                <a:gd name="T18" fmla="*/ 162 w 672"/>
                <a:gd name="T19" fmla="*/ 198 h 204"/>
                <a:gd name="T20" fmla="*/ 180 w 672"/>
                <a:gd name="T21" fmla="*/ 198 h 204"/>
                <a:gd name="T22" fmla="*/ 192 w 672"/>
                <a:gd name="T23" fmla="*/ 204 h 204"/>
                <a:gd name="T24" fmla="*/ 210 w 672"/>
                <a:gd name="T25" fmla="*/ 198 h 204"/>
                <a:gd name="T26" fmla="*/ 228 w 672"/>
                <a:gd name="T27" fmla="*/ 198 h 204"/>
                <a:gd name="T28" fmla="*/ 246 w 672"/>
                <a:gd name="T29" fmla="*/ 204 h 204"/>
                <a:gd name="T30" fmla="*/ 258 w 672"/>
                <a:gd name="T31" fmla="*/ 198 h 204"/>
                <a:gd name="T32" fmla="*/ 264 w 672"/>
                <a:gd name="T33" fmla="*/ 204 h 204"/>
                <a:gd name="T34" fmla="*/ 276 w 672"/>
                <a:gd name="T35" fmla="*/ 204 h 204"/>
                <a:gd name="T36" fmla="*/ 294 w 672"/>
                <a:gd name="T37" fmla="*/ 198 h 204"/>
                <a:gd name="T38" fmla="*/ 312 w 672"/>
                <a:gd name="T39" fmla="*/ 198 h 204"/>
                <a:gd name="T40" fmla="*/ 330 w 672"/>
                <a:gd name="T41" fmla="*/ 204 h 204"/>
                <a:gd name="T42" fmla="*/ 336 w 672"/>
                <a:gd name="T43" fmla="*/ 198 h 204"/>
                <a:gd name="T44" fmla="*/ 360 w 672"/>
                <a:gd name="T45" fmla="*/ 198 h 204"/>
                <a:gd name="T46" fmla="*/ 366 w 672"/>
                <a:gd name="T47" fmla="*/ 198 h 204"/>
                <a:gd name="T48" fmla="*/ 384 w 672"/>
                <a:gd name="T49" fmla="*/ 198 h 204"/>
                <a:gd name="T50" fmla="*/ 402 w 672"/>
                <a:gd name="T51" fmla="*/ 204 h 204"/>
                <a:gd name="T52" fmla="*/ 420 w 672"/>
                <a:gd name="T53" fmla="*/ 198 h 204"/>
                <a:gd name="T54" fmla="*/ 438 w 672"/>
                <a:gd name="T55" fmla="*/ 198 h 204"/>
                <a:gd name="T56" fmla="*/ 456 w 672"/>
                <a:gd name="T57" fmla="*/ 198 h 204"/>
                <a:gd name="T58" fmla="*/ 474 w 672"/>
                <a:gd name="T59" fmla="*/ 192 h 204"/>
                <a:gd name="T60" fmla="*/ 492 w 672"/>
                <a:gd name="T61" fmla="*/ 180 h 204"/>
                <a:gd name="T62" fmla="*/ 510 w 672"/>
                <a:gd name="T63" fmla="*/ 168 h 204"/>
                <a:gd name="T64" fmla="*/ 528 w 672"/>
                <a:gd name="T65" fmla="*/ 156 h 204"/>
                <a:gd name="T66" fmla="*/ 546 w 672"/>
                <a:gd name="T67" fmla="*/ 144 h 204"/>
                <a:gd name="T68" fmla="*/ 558 w 672"/>
                <a:gd name="T69" fmla="*/ 126 h 204"/>
                <a:gd name="T70" fmla="*/ 564 w 672"/>
                <a:gd name="T71" fmla="*/ 108 h 204"/>
                <a:gd name="T72" fmla="*/ 576 w 672"/>
                <a:gd name="T73" fmla="*/ 90 h 204"/>
                <a:gd name="T74" fmla="*/ 588 w 672"/>
                <a:gd name="T75" fmla="*/ 78 h 204"/>
                <a:gd name="T76" fmla="*/ 612 w 672"/>
                <a:gd name="T77" fmla="*/ 54 h 204"/>
                <a:gd name="T78" fmla="*/ 630 w 672"/>
                <a:gd name="T79" fmla="*/ 30 h 204"/>
                <a:gd name="T80" fmla="*/ 642 w 672"/>
                <a:gd name="T81" fmla="*/ 12 h 204"/>
                <a:gd name="T82" fmla="*/ 660 w 672"/>
                <a:gd name="T83" fmla="*/ 0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204"/>
                <a:gd name="T128" fmla="*/ 672 w 672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204">
                  <a:moveTo>
                    <a:pt x="0" y="198"/>
                  </a:moveTo>
                  <a:lnTo>
                    <a:pt x="6" y="198"/>
                  </a:lnTo>
                  <a:lnTo>
                    <a:pt x="12" y="204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6" y="198"/>
                  </a:lnTo>
                  <a:lnTo>
                    <a:pt x="30" y="198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6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92" y="198"/>
                  </a:lnTo>
                  <a:lnTo>
                    <a:pt x="186" y="198"/>
                  </a:lnTo>
                  <a:lnTo>
                    <a:pt x="192" y="204"/>
                  </a:lnTo>
                  <a:lnTo>
                    <a:pt x="198" y="198"/>
                  </a:lnTo>
                  <a:lnTo>
                    <a:pt x="204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198"/>
                  </a:lnTo>
                  <a:lnTo>
                    <a:pt x="252" y="204"/>
                  </a:lnTo>
                  <a:lnTo>
                    <a:pt x="258" y="198"/>
                  </a:lnTo>
                  <a:lnTo>
                    <a:pt x="258" y="204"/>
                  </a:lnTo>
                  <a:lnTo>
                    <a:pt x="264" y="198"/>
                  </a:lnTo>
                  <a:lnTo>
                    <a:pt x="264" y="204"/>
                  </a:lnTo>
                  <a:lnTo>
                    <a:pt x="276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204"/>
                  </a:lnTo>
                  <a:lnTo>
                    <a:pt x="330" y="198"/>
                  </a:lnTo>
                  <a:lnTo>
                    <a:pt x="342" y="198"/>
                  </a:lnTo>
                  <a:lnTo>
                    <a:pt x="336" y="198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60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20" y="198"/>
                  </a:lnTo>
                  <a:lnTo>
                    <a:pt x="426" y="204"/>
                  </a:lnTo>
                  <a:lnTo>
                    <a:pt x="432" y="204"/>
                  </a:lnTo>
                  <a:lnTo>
                    <a:pt x="438" y="198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6" y="198"/>
                  </a:lnTo>
                  <a:lnTo>
                    <a:pt x="462" y="198"/>
                  </a:lnTo>
                  <a:lnTo>
                    <a:pt x="468" y="198"/>
                  </a:lnTo>
                  <a:lnTo>
                    <a:pt x="474" y="192"/>
                  </a:lnTo>
                  <a:lnTo>
                    <a:pt x="480" y="192"/>
                  </a:lnTo>
                  <a:lnTo>
                    <a:pt x="486" y="186"/>
                  </a:lnTo>
                  <a:lnTo>
                    <a:pt x="492" y="180"/>
                  </a:lnTo>
                  <a:lnTo>
                    <a:pt x="498" y="174"/>
                  </a:lnTo>
                  <a:lnTo>
                    <a:pt x="504" y="174"/>
                  </a:lnTo>
                  <a:lnTo>
                    <a:pt x="510" y="168"/>
                  </a:lnTo>
                  <a:lnTo>
                    <a:pt x="516" y="162"/>
                  </a:lnTo>
                  <a:lnTo>
                    <a:pt x="522" y="162"/>
                  </a:lnTo>
                  <a:lnTo>
                    <a:pt x="528" y="156"/>
                  </a:lnTo>
                  <a:lnTo>
                    <a:pt x="534" y="156"/>
                  </a:lnTo>
                  <a:lnTo>
                    <a:pt x="540" y="150"/>
                  </a:lnTo>
                  <a:lnTo>
                    <a:pt x="546" y="144"/>
                  </a:lnTo>
                  <a:lnTo>
                    <a:pt x="546" y="138"/>
                  </a:lnTo>
                  <a:lnTo>
                    <a:pt x="552" y="132"/>
                  </a:lnTo>
                  <a:lnTo>
                    <a:pt x="558" y="126"/>
                  </a:lnTo>
                  <a:lnTo>
                    <a:pt x="558" y="120"/>
                  </a:lnTo>
                  <a:lnTo>
                    <a:pt x="564" y="114"/>
                  </a:lnTo>
                  <a:lnTo>
                    <a:pt x="564" y="108"/>
                  </a:lnTo>
                  <a:lnTo>
                    <a:pt x="570" y="102"/>
                  </a:lnTo>
                  <a:lnTo>
                    <a:pt x="570" y="96"/>
                  </a:lnTo>
                  <a:lnTo>
                    <a:pt x="576" y="90"/>
                  </a:lnTo>
                  <a:lnTo>
                    <a:pt x="588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2"/>
                  </a:lnTo>
                  <a:lnTo>
                    <a:pt x="600" y="66"/>
                  </a:lnTo>
                  <a:lnTo>
                    <a:pt x="612" y="54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30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0" name="Freeform 532"/>
            <p:cNvSpPr>
              <a:spLocks/>
            </p:cNvSpPr>
            <p:nvPr/>
          </p:nvSpPr>
          <p:spPr bwMode="auto">
            <a:xfrm>
              <a:off x="2752" y="697"/>
              <a:ext cx="534" cy="108"/>
            </a:xfrm>
            <a:custGeom>
              <a:avLst/>
              <a:gdLst>
                <a:gd name="T0" fmla="*/ 6 w 534"/>
                <a:gd name="T1" fmla="*/ 60 h 108"/>
                <a:gd name="T2" fmla="*/ 18 w 534"/>
                <a:gd name="T3" fmla="*/ 72 h 108"/>
                <a:gd name="T4" fmla="*/ 24 w 534"/>
                <a:gd name="T5" fmla="*/ 84 h 108"/>
                <a:gd name="T6" fmla="*/ 36 w 534"/>
                <a:gd name="T7" fmla="*/ 96 h 108"/>
                <a:gd name="T8" fmla="*/ 48 w 534"/>
                <a:gd name="T9" fmla="*/ 102 h 108"/>
                <a:gd name="T10" fmla="*/ 60 w 534"/>
                <a:gd name="T11" fmla="*/ 102 h 108"/>
                <a:gd name="T12" fmla="*/ 72 w 534"/>
                <a:gd name="T13" fmla="*/ 96 h 108"/>
                <a:gd name="T14" fmla="*/ 84 w 534"/>
                <a:gd name="T15" fmla="*/ 84 h 108"/>
                <a:gd name="T16" fmla="*/ 96 w 534"/>
                <a:gd name="T17" fmla="*/ 72 h 108"/>
                <a:gd name="T18" fmla="*/ 108 w 534"/>
                <a:gd name="T19" fmla="*/ 54 h 108"/>
                <a:gd name="T20" fmla="*/ 114 w 534"/>
                <a:gd name="T21" fmla="*/ 42 h 108"/>
                <a:gd name="T22" fmla="*/ 126 w 534"/>
                <a:gd name="T23" fmla="*/ 36 h 108"/>
                <a:gd name="T24" fmla="*/ 138 w 534"/>
                <a:gd name="T25" fmla="*/ 30 h 108"/>
                <a:gd name="T26" fmla="*/ 150 w 534"/>
                <a:gd name="T27" fmla="*/ 30 h 108"/>
                <a:gd name="T28" fmla="*/ 162 w 534"/>
                <a:gd name="T29" fmla="*/ 36 h 108"/>
                <a:gd name="T30" fmla="*/ 168 w 534"/>
                <a:gd name="T31" fmla="*/ 48 h 108"/>
                <a:gd name="T32" fmla="*/ 180 w 534"/>
                <a:gd name="T33" fmla="*/ 54 h 108"/>
                <a:gd name="T34" fmla="*/ 198 w 534"/>
                <a:gd name="T35" fmla="*/ 72 h 108"/>
                <a:gd name="T36" fmla="*/ 204 w 534"/>
                <a:gd name="T37" fmla="*/ 78 h 108"/>
                <a:gd name="T38" fmla="*/ 216 w 534"/>
                <a:gd name="T39" fmla="*/ 84 h 108"/>
                <a:gd name="T40" fmla="*/ 228 w 534"/>
                <a:gd name="T41" fmla="*/ 72 h 108"/>
                <a:gd name="T42" fmla="*/ 240 w 534"/>
                <a:gd name="T43" fmla="*/ 60 h 108"/>
                <a:gd name="T44" fmla="*/ 246 w 534"/>
                <a:gd name="T45" fmla="*/ 48 h 108"/>
                <a:gd name="T46" fmla="*/ 258 w 534"/>
                <a:gd name="T47" fmla="*/ 36 h 108"/>
                <a:gd name="T48" fmla="*/ 270 w 534"/>
                <a:gd name="T49" fmla="*/ 30 h 108"/>
                <a:gd name="T50" fmla="*/ 282 w 534"/>
                <a:gd name="T51" fmla="*/ 30 h 108"/>
                <a:gd name="T52" fmla="*/ 294 w 534"/>
                <a:gd name="T53" fmla="*/ 30 h 108"/>
                <a:gd name="T54" fmla="*/ 306 w 534"/>
                <a:gd name="T55" fmla="*/ 30 h 108"/>
                <a:gd name="T56" fmla="*/ 318 w 534"/>
                <a:gd name="T57" fmla="*/ 36 h 108"/>
                <a:gd name="T58" fmla="*/ 330 w 534"/>
                <a:gd name="T59" fmla="*/ 36 h 108"/>
                <a:gd name="T60" fmla="*/ 342 w 534"/>
                <a:gd name="T61" fmla="*/ 36 h 108"/>
                <a:gd name="T62" fmla="*/ 354 w 534"/>
                <a:gd name="T63" fmla="*/ 24 h 108"/>
                <a:gd name="T64" fmla="*/ 366 w 534"/>
                <a:gd name="T65" fmla="*/ 12 h 108"/>
                <a:gd name="T66" fmla="*/ 378 w 534"/>
                <a:gd name="T67" fmla="*/ 0 h 108"/>
                <a:gd name="T68" fmla="*/ 390 w 534"/>
                <a:gd name="T69" fmla="*/ 0 h 108"/>
                <a:gd name="T70" fmla="*/ 402 w 534"/>
                <a:gd name="T71" fmla="*/ 6 h 108"/>
                <a:gd name="T72" fmla="*/ 414 w 534"/>
                <a:gd name="T73" fmla="*/ 12 h 108"/>
                <a:gd name="T74" fmla="*/ 426 w 534"/>
                <a:gd name="T75" fmla="*/ 18 h 108"/>
                <a:gd name="T76" fmla="*/ 438 w 534"/>
                <a:gd name="T77" fmla="*/ 24 h 108"/>
                <a:gd name="T78" fmla="*/ 450 w 534"/>
                <a:gd name="T79" fmla="*/ 30 h 108"/>
                <a:gd name="T80" fmla="*/ 462 w 534"/>
                <a:gd name="T81" fmla="*/ 36 h 108"/>
                <a:gd name="T82" fmla="*/ 474 w 534"/>
                <a:gd name="T83" fmla="*/ 36 h 108"/>
                <a:gd name="T84" fmla="*/ 486 w 534"/>
                <a:gd name="T85" fmla="*/ 24 h 108"/>
                <a:gd name="T86" fmla="*/ 498 w 534"/>
                <a:gd name="T87" fmla="*/ 18 h 108"/>
                <a:gd name="T88" fmla="*/ 510 w 534"/>
                <a:gd name="T89" fmla="*/ 12 h 108"/>
                <a:gd name="T90" fmla="*/ 522 w 534"/>
                <a:gd name="T91" fmla="*/ 12 h 108"/>
                <a:gd name="T92" fmla="*/ 534 w 534"/>
                <a:gd name="T93" fmla="*/ 12 h 10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4"/>
                <a:gd name="T142" fmla="*/ 0 h 108"/>
                <a:gd name="T143" fmla="*/ 534 w 534"/>
                <a:gd name="T144" fmla="*/ 108 h 10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4" h="108">
                  <a:moveTo>
                    <a:pt x="0" y="54"/>
                  </a:moveTo>
                  <a:lnTo>
                    <a:pt x="6" y="60"/>
                  </a:lnTo>
                  <a:lnTo>
                    <a:pt x="12" y="66"/>
                  </a:lnTo>
                  <a:lnTo>
                    <a:pt x="18" y="72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30" y="90"/>
                  </a:lnTo>
                  <a:lnTo>
                    <a:pt x="36" y="96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54" y="108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72" y="96"/>
                  </a:lnTo>
                  <a:lnTo>
                    <a:pt x="78" y="90"/>
                  </a:lnTo>
                  <a:lnTo>
                    <a:pt x="84" y="84"/>
                  </a:lnTo>
                  <a:lnTo>
                    <a:pt x="90" y="78"/>
                  </a:lnTo>
                  <a:lnTo>
                    <a:pt x="96" y="72"/>
                  </a:lnTo>
                  <a:lnTo>
                    <a:pt x="102" y="66"/>
                  </a:lnTo>
                  <a:lnTo>
                    <a:pt x="108" y="54"/>
                  </a:lnTo>
                  <a:lnTo>
                    <a:pt x="120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74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54"/>
                  </a:lnTo>
                  <a:lnTo>
                    <a:pt x="186" y="60"/>
                  </a:lnTo>
                  <a:lnTo>
                    <a:pt x="198" y="72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84"/>
                  </a:lnTo>
                  <a:lnTo>
                    <a:pt x="216" y="84"/>
                  </a:lnTo>
                  <a:lnTo>
                    <a:pt x="222" y="78"/>
                  </a:lnTo>
                  <a:lnTo>
                    <a:pt x="228" y="72"/>
                  </a:lnTo>
                  <a:lnTo>
                    <a:pt x="234" y="66"/>
                  </a:lnTo>
                  <a:lnTo>
                    <a:pt x="240" y="60"/>
                  </a:lnTo>
                  <a:lnTo>
                    <a:pt x="240" y="54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8" y="36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0"/>
                  </a:lnTo>
                  <a:lnTo>
                    <a:pt x="354" y="24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1" name="Freeform 533"/>
            <p:cNvSpPr>
              <a:spLocks/>
            </p:cNvSpPr>
            <p:nvPr/>
          </p:nvSpPr>
          <p:spPr bwMode="auto">
            <a:xfrm>
              <a:off x="2080" y="739"/>
              <a:ext cx="708" cy="174"/>
            </a:xfrm>
            <a:custGeom>
              <a:avLst/>
              <a:gdLst>
                <a:gd name="T0" fmla="*/ 6 w 708"/>
                <a:gd name="T1" fmla="*/ 174 h 174"/>
                <a:gd name="T2" fmla="*/ 24 w 708"/>
                <a:gd name="T3" fmla="*/ 174 h 174"/>
                <a:gd name="T4" fmla="*/ 42 w 708"/>
                <a:gd name="T5" fmla="*/ 174 h 174"/>
                <a:gd name="T6" fmla="*/ 60 w 708"/>
                <a:gd name="T7" fmla="*/ 174 h 174"/>
                <a:gd name="T8" fmla="*/ 78 w 708"/>
                <a:gd name="T9" fmla="*/ 174 h 174"/>
                <a:gd name="T10" fmla="*/ 96 w 708"/>
                <a:gd name="T11" fmla="*/ 174 h 174"/>
                <a:gd name="T12" fmla="*/ 114 w 708"/>
                <a:gd name="T13" fmla="*/ 168 h 174"/>
                <a:gd name="T14" fmla="*/ 132 w 708"/>
                <a:gd name="T15" fmla="*/ 174 h 174"/>
                <a:gd name="T16" fmla="*/ 150 w 708"/>
                <a:gd name="T17" fmla="*/ 174 h 174"/>
                <a:gd name="T18" fmla="*/ 168 w 708"/>
                <a:gd name="T19" fmla="*/ 168 h 174"/>
                <a:gd name="T20" fmla="*/ 186 w 708"/>
                <a:gd name="T21" fmla="*/ 174 h 174"/>
                <a:gd name="T22" fmla="*/ 204 w 708"/>
                <a:gd name="T23" fmla="*/ 174 h 174"/>
                <a:gd name="T24" fmla="*/ 222 w 708"/>
                <a:gd name="T25" fmla="*/ 174 h 174"/>
                <a:gd name="T26" fmla="*/ 234 w 708"/>
                <a:gd name="T27" fmla="*/ 174 h 174"/>
                <a:gd name="T28" fmla="*/ 252 w 708"/>
                <a:gd name="T29" fmla="*/ 174 h 174"/>
                <a:gd name="T30" fmla="*/ 270 w 708"/>
                <a:gd name="T31" fmla="*/ 174 h 174"/>
                <a:gd name="T32" fmla="*/ 288 w 708"/>
                <a:gd name="T33" fmla="*/ 174 h 174"/>
                <a:gd name="T34" fmla="*/ 306 w 708"/>
                <a:gd name="T35" fmla="*/ 174 h 174"/>
                <a:gd name="T36" fmla="*/ 324 w 708"/>
                <a:gd name="T37" fmla="*/ 174 h 174"/>
                <a:gd name="T38" fmla="*/ 342 w 708"/>
                <a:gd name="T39" fmla="*/ 174 h 174"/>
                <a:gd name="T40" fmla="*/ 360 w 708"/>
                <a:gd name="T41" fmla="*/ 174 h 174"/>
                <a:gd name="T42" fmla="*/ 378 w 708"/>
                <a:gd name="T43" fmla="*/ 174 h 174"/>
                <a:gd name="T44" fmla="*/ 396 w 708"/>
                <a:gd name="T45" fmla="*/ 174 h 174"/>
                <a:gd name="T46" fmla="*/ 414 w 708"/>
                <a:gd name="T47" fmla="*/ 174 h 174"/>
                <a:gd name="T48" fmla="*/ 432 w 708"/>
                <a:gd name="T49" fmla="*/ 174 h 174"/>
                <a:gd name="T50" fmla="*/ 450 w 708"/>
                <a:gd name="T51" fmla="*/ 174 h 174"/>
                <a:gd name="T52" fmla="*/ 468 w 708"/>
                <a:gd name="T53" fmla="*/ 174 h 174"/>
                <a:gd name="T54" fmla="*/ 486 w 708"/>
                <a:gd name="T55" fmla="*/ 174 h 174"/>
                <a:gd name="T56" fmla="*/ 504 w 708"/>
                <a:gd name="T57" fmla="*/ 174 h 174"/>
                <a:gd name="T58" fmla="*/ 522 w 708"/>
                <a:gd name="T59" fmla="*/ 162 h 174"/>
                <a:gd name="T60" fmla="*/ 540 w 708"/>
                <a:gd name="T61" fmla="*/ 144 h 174"/>
                <a:gd name="T62" fmla="*/ 558 w 708"/>
                <a:gd name="T63" fmla="*/ 126 h 174"/>
                <a:gd name="T64" fmla="*/ 564 w 708"/>
                <a:gd name="T65" fmla="*/ 102 h 174"/>
                <a:gd name="T66" fmla="*/ 576 w 708"/>
                <a:gd name="T67" fmla="*/ 72 h 174"/>
                <a:gd name="T68" fmla="*/ 582 w 708"/>
                <a:gd name="T69" fmla="*/ 54 h 174"/>
                <a:gd name="T70" fmla="*/ 594 w 708"/>
                <a:gd name="T71" fmla="*/ 30 h 174"/>
                <a:gd name="T72" fmla="*/ 612 w 708"/>
                <a:gd name="T73" fmla="*/ 6 h 174"/>
                <a:gd name="T74" fmla="*/ 624 w 708"/>
                <a:gd name="T75" fmla="*/ 0 h 174"/>
                <a:gd name="T76" fmla="*/ 642 w 708"/>
                <a:gd name="T77" fmla="*/ 0 h 174"/>
                <a:gd name="T78" fmla="*/ 660 w 708"/>
                <a:gd name="T79" fmla="*/ 12 h 174"/>
                <a:gd name="T80" fmla="*/ 678 w 708"/>
                <a:gd name="T81" fmla="*/ 30 h 174"/>
                <a:gd name="T82" fmla="*/ 696 w 708"/>
                <a:gd name="T83" fmla="*/ 48 h 1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74"/>
                <a:gd name="T128" fmla="*/ 708 w 708"/>
                <a:gd name="T129" fmla="*/ 174 h 1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74">
                  <a:moveTo>
                    <a:pt x="0" y="174"/>
                  </a:moveTo>
                  <a:lnTo>
                    <a:pt x="0" y="168"/>
                  </a:lnTo>
                  <a:lnTo>
                    <a:pt x="6" y="174"/>
                  </a:lnTo>
                  <a:lnTo>
                    <a:pt x="12" y="174"/>
                  </a:lnTo>
                  <a:lnTo>
                    <a:pt x="18" y="174"/>
                  </a:lnTo>
                  <a:lnTo>
                    <a:pt x="24" y="174"/>
                  </a:lnTo>
                  <a:lnTo>
                    <a:pt x="30" y="174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68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8" y="174"/>
                  </a:lnTo>
                  <a:lnTo>
                    <a:pt x="114" y="168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50" y="174"/>
                  </a:lnTo>
                  <a:lnTo>
                    <a:pt x="156" y="174"/>
                  </a:lnTo>
                  <a:lnTo>
                    <a:pt x="162" y="174"/>
                  </a:lnTo>
                  <a:lnTo>
                    <a:pt x="168" y="168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22" y="174"/>
                  </a:lnTo>
                  <a:lnTo>
                    <a:pt x="234" y="174"/>
                  </a:lnTo>
                  <a:lnTo>
                    <a:pt x="228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68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68"/>
                  </a:lnTo>
                  <a:lnTo>
                    <a:pt x="318" y="174"/>
                  </a:lnTo>
                  <a:lnTo>
                    <a:pt x="324" y="174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68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74"/>
                  </a:lnTo>
                  <a:lnTo>
                    <a:pt x="396" y="174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74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74"/>
                  </a:lnTo>
                  <a:lnTo>
                    <a:pt x="438" y="174"/>
                  </a:lnTo>
                  <a:lnTo>
                    <a:pt x="444" y="174"/>
                  </a:lnTo>
                  <a:lnTo>
                    <a:pt x="450" y="174"/>
                  </a:lnTo>
                  <a:lnTo>
                    <a:pt x="456" y="174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74"/>
                  </a:lnTo>
                  <a:lnTo>
                    <a:pt x="480" y="174"/>
                  </a:lnTo>
                  <a:lnTo>
                    <a:pt x="486" y="174"/>
                  </a:lnTo>
                  <a:lnTo>
                    <a:pt x="492" y="174"/>
                  </a:lnTo>
                  <a:lnTo>
                    <a:pt x="498" y="174"/>
                  </a:lnTo>
                  <a:lnTo>
                    <a:pt x="504" y="174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2" y="162"/>
                  </a:lnTo>
                  <a:lnTo>
                    <a:pt x="528" y="156"/>
                  </a:lnTo>
                  <a:lnTo>
                    <a:pt x="534" y="150"/>
                  </a:lnTo>
                  <a:lnTo>
                    <a:pt x="540" y="144"/>
                  </a:lnTo>
                  <a:lnTo>
                    <a:pt x="546" y="138"/>
                  </a:lnTo>
                  <a:lnTo>
                    <a:pt x="552" y="132"/>
                  </a:lnTo>
                  <a:lnTo>
                    <a:pt x="558" y="126"/>
                  </a:lnTo>
                  <a:lnTo>
                    <a:pt x="558" y="120"/>
                  </a:lnTo>
                  <a:lnTo>
                    <a:pt x="564" y="108"/>
                  </a:lnTo>
                  <a:lnTo>
                    <a:pt x="564" y="102"/>
                  </a:lnTo>
                  <a:lnTo>
                    <a:pt x="570" y="90"/>
                  </a:lnTo>
                  <a:lnTo>
                    <a:pt x="570" y="84"/>
                  </a:lnTo>
                  <a:lnTo>
                    <a:pt x="576" y="72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2" y="54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594" y="30"/>
                  </a:lnTo>
                  <a:lnTo>
                    <a:pt x="600" y="24"/>
                  </a:lnTo>
                  <a:lnTo>
                    <a:pt x="600" y="18"/>
                  </a:lnTo>
                  <a:lnTo>
                    <a:pt x="612" y="6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8" y="30"/>
                  </a:lnTo>
                  <a:lnTo>
                    <a:pt x="684" y="36"/>
                  </a:lnTo>
                  <a:lnTo>
                    <a:pt x="690" y="42"/>
                  </a:lnTo>
                  <a:lnTo>
                    <a:pt x="696" y="48"/>
                  </a:lnTo>
                  <a:lnTo>
                    <a:pt x="702" y="48"/>
                  </a:lnTo>
                  <a:lnTo>
                    <a:pt x="70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2" name="Freeform 534"/>
            <p:cNvSpPr>
              <a:spLocks/>
            </p:cNvSpPr>
            <p:nvPr/>
          </p:nvSpPr>
          <p:spPr bwMode="auto">
            <a:xfrm>
              <a:off x="2788" y="673"/>
              <a:ext cx="498" cy="114"/>
            </a:xfrm>
            <a:custGeom>
              <a:avLst/>
              <a:gdLst>
                <a:gd name="T0" fmla="*/ 6 w 498"/>
                <a:gd name="T1" fmla="*/ 108 h 114"/>
                <a:gd name="T2" fmla="*/ 18 w 498"/>
                <a:gd name="T3" fmla="*/ 90 h 114"/>
                <a:gd name="T4" fmla="*/ 30 w 498"/>
                <a:gd name="T5" fmla="*/ 78 h 114"/>
                <a:gd name="T6" fmla="*/ 42 w 498"/>
                <a:gd name="T7" fmla="*/ 66 h 114"/>
                <a:gd name="T8" fmla="*/ 54 w 498"/>
                <a:gd name="T9" fmla="*/ 60 h 114"/>
                <a:gd name="T10" fmla="*/ 66 w 498"/>
                <a:gd name="T11" fmla="*/ 54 h 114"/>
                <a:gd name="T12" fmla="*/ 84 w 498"/>
                <a:gd name="T13" fmla="*/ 48 h 114"/>
                <a:gd name="T14" fmla="*/ 84 w 498"/>
                <a:gd name="T15" fmla="*/ 48 h 114"/>
                <a:gd name="T16" fmla="*/ 96 w 498"/>
                <a:gd name="T17" fmla="*/ 42 h 114"/>
                <a:gd name="T18" fmla="*/ 102 w 498"/>
                <a:gd name="T19" fmla="*/ 42 h 114"/>
                <a:gd name="T20" fmla="*/ 114 w 498"/>
                <a:gd name="T21" fmla="*/ 42 h 114"/>
                <a:gd name="T22" fmla="*/ 126 w 498"/>
                <a:gd name="T23" fmla="*/ 36 h 114"/>
                <a:gd name="T24" fmla="*/ 138 w 498"/>
                <a:gd name="T25" fmla="*/ 36 h 114"/>
                <a:gd name="T26" fmla="*/ 150 w 498"/>
                <a:gd name="T27" fmla="*/ 30 h 114"/>
                <a:gd name="T28" fmla="*/ 162 w 498"/>
                <a:gd name="T29" fmla="*/ 30 h 114"/>
                <a:gd name="T30" fmla="*/ 174 w 498"/>
                <a:gd name="T31" fmla="*/ 30 h 114"/>
                <a:gd name="T32" fmla="*/ 186 w 498"/>
                <a:gd name="T33" fmla="*/ 30 h 114"/>
                <a:gd name="T34" fmla="*/ 198 w 498"/>
                <a:gd name="T35" fmla="*/ 24 h 114"/>
                <a:gd name="T36" fmla="*/ 210 w 498"/>
                <a:gd name="T37" fmla="*/ 24 h 114"/>
                <a:gd name="T38" fmla="*/ 222 w 498"/>
                <a:gd name="T39" fmla="*/ 18 h 114"/>
                <a:gd name="T40" fmla="*/ 234 w 498"/>
                <a:gd name="T41" fmla="*/ 12 h 114"/>
                <a:gd name="T42" fmla="*/ 246 w 498"/>
                <a:gd name="T43" fmla="*/ 12 h 114"/>
                <a:gd name="T44" fmla="*/ 258 w 498"/>
                <a:gd name="T45" fmla="*/ 6 h 114"/>
                <a:gd name="T46" fmla="*/ 270 w 498"/>
                <a:gd name="T47" fmla="*/ 0 h 114"/>
                <a:gd name="T48" fmla="*/ 282 w 498"/>
                <a:gd name="T49" fmla="*/ 6 h 114"/>
                <a:gd name="T50" fmla="*/ 294 w 498"/>
                <a:gd name="T51" fmla="*/ 6 h 114"/>
                <a:gd name="T52" fmla="*/ 306 w 498"/>
                <a:gd name="T53" fmla="*/ 12 h 114"/>
                <a:gd name="T54" fmla="*/ 318 w 498"/>
                <a:gd name="T55" fmla="*/ 12 h 114"/>
                <a:gd name="T56" fmla="*/ 330 w 498"/>
                <a:gd name="T57" fmla="*/ 12 h 114"/>
                <a:gd name="T58" fmla="*/ 342 w 498"/>
                <a:gd name="T59" fmla="*/ 12 h 114"/>
                <a:gd name="T60" fmla="*/ 354 w 498"/>
                <a:gd name="T61" fmla="*/ 12 h 114"/>
                <a:gd name="T62" fmla="*/ 366 w 498"/>
                <a:gd name="T63" fmla="*/ 12 h 114"/>
                <a:gd name="T64" fmla="*/ 378 w 498"/>
                <a:gd name="T65" fmla="*/ 12 h 114"/>
                <a:gd name="T66" fmla="*/ 390 w 498"/>
                <a:gd name="T67" fmla="*/ 12 h 114"/>
                <a:gd name="T68" fmla="*/ 402 w 498"/>
                <a:gd name="T69" fmla="*/ 12 h 114"/>
                <a:gd name="T70" fmla="*/ 414 w 498"/>
                <a:gd name="T71" fmla="*/ 12 h 114"/>
                <a:gd name="T72" fmla="*/ 426 w 498"/>
                <a:gd name="T73" fmla="*/ 12 h 114"/>
                <a:gd name="T74" fmla="*/ 438 w 498"/>
                <a:gd name="T75" fmla="*/ 12 h 114"/>
                <a:gd name="T76" fmla="*/ 456 w 498"/>
                <a:gd name="T77" fmla="*/ 12 h 114"/>
                <a:gd name="T78" fmla="*/ 456 w 498"/>
                <a:gd name="T79" fmla="*/ 18 h 114"/>
                <a:gd name="T80" fmla="*/ 468 w 498"/>
                <a:gd name="T81" fmla="*/ 12 h 114"/>
                <a:gd name="T82" fmla="*/ 480 w 498"/>
                <a:gd name="T83" fmla="*/ 12 h 114"/>
                <a:gd name="T84" fmla="*/ 492 w 498"/>
                <a:gd name="T85" fmla="*/ 12 h 1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114"/>
                <a:gd name="T131" fmla="*/ 498 w 498"/>
                <a:gd name="T132" fmla="*/ 114 h 1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114">
                  <a:moveTo>
                    <a:pt x="0" y="114"/>
                  </a:moveTo>
                  <a:lnTo>
                    <a:pt x="6" y="108"/>
                  </a:lnTo>
                  <a:lnTo>
                    <a:pt x="18" y="96"/>
                  </a:lnTo>
                  <a:lnTo>
                    <a:pt x="18" y="90"/>
                  </a:lnTo>
                  <a:lnTo>
                    <a:pt x="24" y="84"/>
                  </a:lnTo>
                  <a:lnTo>
                    <a:pt x="30" y="78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54"/>
                  </a:lnTo>
                  <a:lnTo>
                    <a:pt x="66" y="54"/>
                  </a:lnTo>
                  <a:lnTo>
                    <a:pt x="72" y="48"/>
                  </a:lnTo>
                  <a:lnTo>
                    <a:pt x="84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2"/>
                  </a:lnTo>
                  <a:lnTo>
                    <a:pt x="108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6" y="12"/>
                  </a:lnTo>
                  <a:lnTo>
                    <a:pt x="450" y="12"/>
                  </a:lnTo>
                  <a:lnTo>
                    <a:pt x="456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3" name="Freeform 535"/>
            <p:cNvSpPr>
              <a:spLocks/>
            </p:cNvSpPr>
            <p:nvPr/>
          </p:nvSpPr>
          <p:spPr bwMode="auto">
            <a:xfrm>
              <a:off x="2080" y="1879"/>
              <a:ext cx="654" cy="486"/>
            </a:xfrm>
            <a:custGeom>
              <a:avLst/>
              <a:gdLst>
                <a:gd name="T0" fmla="*/ 12 w 654"/>
                <a:gd name="T1" fmla="*/ 486 h 486"/>
                <a:gd name="T2" fmla="*/ 30 w 654"/>
                <a:gd name="T3" fmla="*/ 486 h 486"/>
                <a:gd name="T4" fmla="*/ 48 w 654"/>
                <a:gd name="T5" fmla="*/ 486 h 486"/>
                <a:gd name="T6" fmla="*/ 66 w 654"/>
                <a:gd name="T7" fmla="*/ 486 h 486"/>
                <a:gd name="T8" fmla="*/ 84 w 654"/>
                <a:gd name="T9" fmla="*/ 486 h 486"/>
                <a:gd name="T10" fmla="*/ 102 w 654"/>
                <a:gd name="T11" fmla="*/ 486 h 486"/>
                <a:gd name="T12" fmla="*/ 120 w 654"/>
                <a:gd name="T13" fmla="*/ 480 h 486"/>
                <a:gd name="T14" fmla="*/ 138 w 654"/>
                <a:gd name="T15" fmla="*/ 480 h 486"/>
                <a:gd name="T16" fmla="*/ 156 w 654"/>
                <a:gd name="T17" fmla="*/ 474 h 486"/>
                <a:gd name="T18" fmla="*/ 174 w 654"/>
                <a:gd name="T19" fmla="*/ 474 h 486"/>
                <a:gd name="T20" fmla="*/ 192 w 654"/>
                <a:gd name="T21" fmla="*/ 462 h 486"/>
                <a:gd name="T22" fmla="*/ 210 w 654"/>
                <a:gd name="T23" fmla="*/ 438 h 486"/>
                <a:gd name="T24" fmla="*/ 216 w 654"/>
                <a:gd name="T25" fmla="*/ 414 h 486"/>
                <a:gd name="T26" fmla="*/ 228 w 654"/>
                <a:gd name="T27" fmla="*/ 390 h 486"/>
                <a:gd name="T28" fmla="*/ 240 w 654"/>
                <a:gd name="T29" fmla="*/ 360 h 486"/>
                <a:gd name="T30" fmla="*/ 246 w 654"/>
                <a:gd name="T31" fmla="*/ 336 h 486"/>
                <a:gd name="T32" fmla="*/ 258 w 654"/>
                <a:gd name="T33" fmla="*/ 312 h 486"/>
                <a:gd name="T34" fmla="*/ 264 w 654"/>
                <a:gd name="T35" fmla="*/ 288 h 486"/>
                <a:gd name="T36" fmla="*/ 276 w 654"/>
                <a:gd name="T37" fmla="*/ 264 h 486"/>
                <a:gd name="T38" fmla="*/ 282 w 654"/>
                <a:gd name="T39" fmla="*/ 240 h 486"/>
                <a:gd name="T40" fmla="*/ 294 w 654"/>
                <a:gd name="T41" fmla="*/ 216 h 486"/>
                <a:gd name="T42" fmla="*/ 306 w 654"/>
                <a:gd name="T43" fmla="*/ 192 h 486"/>
                <a:gd name="T44" fmla="*/ 312 w 654"/>
                <a:gd name="T45" fmla="*/ 174 h 486"/>
                <a:gd name="T46" fmla="*/ 324 w 654"/>
                <a:gd name="T47" fmla="*/ 156 h 486"/>
                <a:gd name="T48" fmla="*/ 342 w 654"/>
                <a:gd name="T49" fmla="*/ 138 h 486"/>
                <a:gd name="T50" fmla="*/ 360 w 654"/>
                <a:gd name="T51" fmla="*/ 126 h 486"/>
                <a:gd name="T52" fmla="*/ 378 w 654"/>
                <a:gd name="T53" fmla="*/ 114 h 486"/>
                <a:gd name="T54" fmla="*/ 396 w 654"/>
                <a:gd name="T55" fmla="*/ 102 h 486"/>
                <a:gd name="T56" fmla="*/ 414 w 654"/>
                <a:gd name="T57" fmla="*/ 90 h 486"/>
                <a:gd name="T58" fmla="*/ 432 w 654"/>
                <a:gd name="T59" fmla="*/ 72 h 486"/>
                <a:gd name="T60" fmla="*/ 450 w 654"/>
                <a:gd name="T61" fmla="*/ 54 h 486"/>
                <a:gd name="T62" fmla="*/ 468 w 654"/>
                <a:gd name="T63" fmla="*/ 42 h 486"/>
                <a:gd name="T64" fmla="*/ 486 w 654"/>
                <a:gd name="T65" fmla="*/ 24 h 486"/>
                <a:gd name="T66" fmla="*/ 504 w 654"/>
                <a:gd name="T67" fmla="*/ 18 h 486"/>
                <a:gd name="T68" fmla="*/ 522 w 654"/>
                <a:gd name="T69" fmla="*/ 18 h 486"/>
                <a:gd name="T70" fmla="*/ 540 w 654"/>
                <a:gd name="T71" fmla="*/ 18 h 486"/>
                <a:gd name="T72" fmla="*/ 558 w 654"/>
                <a:gd name="T73" fmla="*/ 18 h 486"/>
                <a:gd name="T74" fmla="*/ 576 w 654"/>
                <a:gd name="T75" fmla="*/ 18 h 486"/>
                <a:gd name="T76" fmla="*/ 600 w 654"/>
                <a:gd name="T77" fmla="*/ 12 h 486"/>
                <a:gd name="T78" fmla="*/ 606 w 654"/>
                <a:gd name="T79" fmla="*/ 12 h 486"/>
                <a:gd name="T80" fmla="*/ 624 w 654"/>
                <a:gd name="T81" fmla="*/ 6 h 486"/>
                <a:gd name="T82" fmla="*/ 642 w 654"/>
                <a:gd name="T83" fmla="*/ 0 h 4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486"/>
                <a:gd name="T128" fmla="*/ 654 w 654"/>
                <a:gd name="T129" fmla="*/ 486 h 4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486">
                  <a:moveTo>
                    <a:pt x="0" y="486"/>
                  </a:moveTo>
                  <a:lnTo>
                    <a:pt x="6" y="486"/>
                  </a:lnTo>
                  <a:lnTo>
                    <a:pt x="12" y="486"/>
                  </a:lnTo>
                  <a:lnTo>
                    <a:pt x="18" y="486"/>
                  </a:lnTo>
                  <a:lnTo>
                    <a:pt x="24" y="486"/>
                  </a:lnTo>
                  <a:lnTo>
                    <a:pt x="30" y="486"/>
                  </a:lnTo>
                  <a:lnTo>
                    <a:pt x="36" y="486"/>
                  </a:lnTo>
                  <a:lnTo>
                    <a:pt x="42" y="486"/>
                  </a:lnTo>
                  <a:lnTo>
                    <a:pt x="48" y="486"/>
                  </a:lnTo>
                  <a:lnTo>
                    <a:pt x="54" y="486"/>
                  </a:lnTo>
                  <a:lnTo>
                    <a:pt x="60" y="486"/>
                  </a:lnTo>
                  <a:lnTo>
                    <a:pt x="66" y="486"/>
                  </a:lnTo>
                  <a:lnTo>
                    <a:pt x="72" y="486"/>
                  </a:lnTo>
                  <a:lnTo>
                    <a:pt x="78" y="486"/>
                  </a:lnTo>
                  <a:lnTo>
                    <a:pt x="84" y="486"/>
                  </a:lnTo>
                  <a:lnTo>
                    <a:pt x="90" y="486"/>
                  </a:lnTo>
                  <a:lnTo>
                    <a:pt x="96" y="486"/>
                  </a:lnTo>
                  <a:lnTo>
                    <a:pt x="102" y="486"/>
                  </a:lnTo>
                  <a:lnTo>
                    <a:pt x="108" y="480"/>
                  </a:lnTo>
                  <a:lnTo>
                    <a:pt x="114" y="486"/>
                  </a:lnTo>
                  <a:lnTo>
                    <a:pt x="120" y="480"/>
                  </a:lnTo>
                  <a:lnTo>
                    <a:pt x="126" y="480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44" y="480"/>
                  </a:lnTo>
                  <a:lnTo>
                    <a:pt x="150" y="474"/>
                  </a:lnTo>
                  <a:lnTo>
                    <a:pt x="156" y="474"/>
                  </a:lnTo>
                  <a:lnTo>
                    <a:pt x="162" y="474"/>
                  </a:lnTo>
                  <a:lnTo>
                    <a:pt x="168" y="474"/>
                  </a:lnTo>
                  <a:lnTo>
                    <a:pt x="174" y="474"/>
                  </a:lnTo>
                  <a:lnTo>
                    <a:pt x="180" y="468"/>
                  </a:lnTo>
                  <a:lnTo>
                    <a:pt x="186" y="462"/>
                  </a:lnTo>
                  <a:lnTo>
                    <a:pt x="192" y="462"/>
                  </a:lnTo>
                  <a:lnTo>
                    <a:pt x="204" y="450"/>
                  </a:lnTo>
                  <a:lnTo>
                    <a:pt x="204" y="444"/>
                  </a:lnTo>
                  <a:lnTo>
                    <a:pt x="210" y="438"/>
                  </a:lnTo>
                  <a:lnTo>
                    <a:pt x="210" y="432"/>
                  </a:lnTo>
                  <a:lnTo>
                    <a:pt x="216" y="426"/>
                  </a:lnTo>
                  <a:lnTo>
                    <a:pt x="216" y="414"/>
                  </a:lnTo>
                  <a:lnTo>
                    <a:pt x="222" y="408"/>
                  </a:lnTo>
                  <a:lnTo>
                    <a:pt x="222" y="402"/>
                  </a:lnTo>
                  <a:lnTo>
                    <a:pt x="228" y="390"/>
                  </a:lnTo>
                  <a:lnTo>
                    <a:pt x="228" y="378"/>
                  </a:lnTo>
                  <a:lnTo>
                    <a:pt x="234" y="366"/>
                  </a:lnTo>
                  <a:lnTo>
                    <a:pt x="240" y="360"/>
                  </a:lnTo>
                  <a:lnTo>
                    <a:pt x="240" y="348"/>
                  </a:lnTo>
                  <a:lnTo>
                    <a:pt x="246" y="342"/>
                  </a:lnTo>
                  <a:lnTo>
                    <a:pt x="246" y="336"/>
                  </a:lnTo>
                  <a:lnTo>
                    <a:pt x="252" y="324"/>
                  </a:lnTo>
                  <a:lnTo>
                    <a:pt x="252" y="318"/>
                  </a:lnTo>
                  <a:lnTo>
                    <a:pt x="258" y="312"/>
                  </a:lnTo>
                  <a:lnTo>
                    <a:pt x="258" y="306"/>
                  </a:lnTo>
                  <a:lnTo>
                    <a:pt x="264" y="300"/>
                  </a:lnTo>
                  <a:lnTo>
                    <a:pt x="264" y="288"/>
                  </a:lnTo>
                  <a:lnTo>
                    <a:pt x="270" y="282"/>
                  </a:lnTo>
                  <a:lnTo>
                    <a:pt x="270" y="270"/>
                  </a:lnTo>
                  <a:lnTo>
                    <a:pt x="276" y="264"/>
                  </a:lnTo>
                  <a:lnTo>
                    <a:pt x="276" y="252"/>
                  </a:lnTo>
                  <a:lnTo>
                    <a:pt x="282" y="246"/>
                  </a:lnTo>
                  <a:lnTo>
                    <a:pt x="282" y="240"/>
                  </a:lnTo>
                  <a:lnTo>
                    <a:pt x="288" y="228"/>
                  </a:lnTo>
                  <a:lnTo>
                    <a:pt x="288" y="222"/>
                  </a:lnTo>
                  <a:lnTo>
                    <a:pt x="294" y="216"/>
                  </a:lnTo>
                  <a:lnTo>
                    <a:pt x="300" y="204"/>
                  </a:lnTo>
                  <a:lnTo>
                    <a:pt x="300" y="198"/>
                  </a:lnTo>
                  <a:lnTo>
                    <a:pt x="306" y="192"/>
                  </a:lnTo>
                  <a:lnTo>
                    <a:pt x="306" y="186"/>
                  </a:lnTo>
                  <a:lnTo>
                    <a:pt x="312" y="180"/>
                  </a:lnTo>
                  <a:lnTo>
                    <a:pt x="312" y="174"/>
                  </a:lnTo>
                  <a:lnTo>
                    <a:pt x="318" y="168"/>
                  </a:lnTo>
                  <a:lnTo>
                    <a:pt x="324" y="162"/>
                  </a:lnTo>
                  <a:lnTo>
                    <a:pt x="324" y="156"/>
                  </a:lnTo>
                  <a:lnTo>
                    <a:pt x="330" y="150"/>
                  </a:lnTo>
                  <a:lnTo>
                    <a:pt x="336" y="144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32"/>
                  </a:lnTo>
                  <a:lnTo>
                    <a:pt x="360" y="126"/>
                  </a:lnTo>
                  <a:lnTo>
                    <a:pt x="366" y="120"/>
                  </a:lnTo>
                  <a:lnTo>
                    <a:pt x="372" y="120"/>
                  </a:lnTo>
                  <a:lnTo>
                    <a:pt x="378" y="114"/>
                  </a:lnTo>
                  <a:lnTo>
                    <a:pt x="384" y="108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402" y="96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66"/>
                  </a:lnTo>
                  <a:lnTo>
                    <a:pt x="444" y="60"/>
                  </a:lnTo>
                  <a:lnTo>
                    <a:pt x="450" y="54"/>
                  </a:lnTo>
                  <a:lnTo>
                    <a:pt x="456" y="48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600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4" name="Freeform 536"/>
            <p:cNvSpPr>
              <a:spLocks/>
            </p:cNvSpPr>
            <p:nvPr/>
          </p:nvSpPr>
          <p:spPr bwMode="auto">
            <a:xfrm>
              <a:off x="2734" y="1801"/>
              <a:ext cx="552" cy="78"/>
            </a:xfrm>
            <a:custGeom>
              <a:avLst/>
              <a:gdLst>
                <a:gd name="T0" fmla="*/ 6 w 552"/>
                <a:gd name="T1" fmla="*/ 72 h 78"/>
                <a:gd name="T2" fmla="*/ 12 w 552"/>
                <a:gd name="T3" fmla="*/ 72 h 78"/>
                <a:gd name="T4" fmla="*/ 24 w 552"/>
                <a:gd name="T5" fmla="*/ 66 h 78"/>
                <a:gd name="T6" fmla="*/ 36 w 552"/>
                <a:gd name="T7" fmla="*/ 66 h 78"/>
                <a:gd name="T8" fmla="*/ 48 w 552"/>
                <a:gd name="T9" fmla="*/ 66 h 78"/>
                <a:gd name="T10" fmla="*/ 60 w 552"/>
                <a:gd name="T11" fmla="*/ 60 h 78"/>
                <a:gd name="T12" fmla="*/ 72 w 552"/>
                <a:gd name="T13" fmla="*/ 54 h 78"/>
                <a:gd name="T14" fmla="*/ 84 w 552"/>
                <a:gd name="T15" fmla="*/ 48 h 78"/>
                <a:gd name="T16" fmla="*/ 96 w 552"/>
                <a:gd name="T17" fmla="*/ 48 h 78"/>
                <a:gd name="T18" fmla="*/ 108 w 552"/>
                <a:gd name="T19" fmla="*/ 42 h 78"/>
                <a:gd name="T20" fmla="*/ 120 w 552"/>
                <a:gd name="T21" fmla="*/ 42 h 78"/>
                <a:gd name="T22" fmla="*/ 132 w 552"/>
                <a:gd name="T23" fmla="*/ 42 h 78"/>
                <a:gd name="T24" fmla="*/ 144 w 552"/>
                <a:gd name="T25" fmla="*/ 36 h 78"/>
                <a:gd name="T26" fmla="*/ 156 w 552"/>
                <a:gd name="T27" fmla="*/ 30 h 78"/>
                <a:gd name="T28" fmla="*/ 168 w 552"/>
                <a:gd name="T29" fmla="*/ 36 h 78"/>
                <a:gd name="T30" fmla="*/ 180 w 552"/>
                <a:gd name="T31" fmla="*/ 30 h 78"/>
                <a:gd name="T32" fmla="*/ 192 w 552"/>
                <a:gd name="T33" fmla="*/ 30 h 78"/>
                <a:gd name="T34" fmla="*/ 204 w 552"/>
                <a:gd name="T35" fmla="*/ 30 h 78"/>
                <a:gd name="T36" fmla="*/ 216 w 552"/>
                <a:gd name="T37" fmla="*/ 24 h 78"/>
                <a:gd name="T38" fmla="*/ 228 w 552"/>
                <a:gd name="T39" fmla="*/ 24 h 78"/>
                <a:gd name="T40" fmla="*/ 240 w 552"/>
                <a:gd name="T41" fmla="*/ 24 h 78"/>
                <a:gd name="T42" fmla="*/ 252 w 552"/>
                <a:gd name="T43" fmla="*/ 24 h 78"/>
                <a:gd name="T44" fmla="*/ 264 w 552"/>
                <a:gd name="T45" fmla="*/ 24 h 78"/>
                <a:gd name="T46" fmla="*/ 276 w 552"/>
                <a:gd name="T47" fmla="*/ 24 h 78"/>
                <a:gd name="T48" fmla="*/ 288 w 552"/>
                <a:gd name="T49" fmla="*/ 24 h 78"/>
                <a:gd name="T50" fmla="*/ 300 w 552"/>
                <a:gd name="T51" fmla="*/ 18 h 78"/>
                <a:gd name="T52" fmla="*/ 312 w 552"/>
                <a:gd name="T53" fmla="*/ 18 h 78"/>
                <a:gd name="T54" fmla="*/ 324 w 552"/>
                <a:gd name="T55" fmla="*/ 18 h 78"/>
                <a:gd name="T56" fmla="*/ 336 w 552"/>
                <a:gd name="T57" fmla="*/ 18 h 78"/>
                <a:gd name="T58" fmla="*/ 348 w 552"/>
                <a:gd name="T59" fmla="*/ 18 h 78"/>
                <a:gd name="T60" fmla="*/ 360 w 552"/>
                <a:gd name="T61" fmla="*/ 18 h 78"/>
                <a:gd name="T62" fmla="*/ 372 w 552"/>
                <a:gd name="T63" fmla="*/ 18 h 78"/>
                <a:gd name="T64" fmla="*/ 384 w 552"/>
                <a:gd name="T65" fmla="*/ 12 h 78"/>
                <a:gd name="T66" fmla="*/ 396 w 552"/>
                <a:gd name="T67" fmla="*/ 12 h 78"/>
                <a:gd name="T68" fmla="*/ 408 w 552"/>
                <a:gd name="T69" fmla="*/ 12 h 78"/>
                <a:gd name="T70" fmla="*/ 420 w 552"/>
                <a:gd name="T71" fmla="*/ 6 h 78"/>
                <a:gd name="T72" fmla="*/ 432 w 552"/>
                <a:gd name="T73" fmla="*/ 6 h 78"/>
                <a:gd name="T74" fmla="*/ 444 w 552"/>
                <a:gd name="T75" fmla="*/ 6 h 78"/>
                <a:gd name="T76" fmla="*/ 456 w 552"/>
                <a:gd name="T77" fmla="*/ 6 h 78"/>
                <a:gd name="T78" fmla="*/ 468 w 552"/>
                <a:gd name="T79" fmla="*/ 6 h 78"/>
                <a:gd name="T80" fmla="*/ 486 w 552"/>
                <a:gd name="T81" fmla="*/ 0 h 78"/>
                <a:gd name="T82" fmla="*/ 486 w 552"/>
                <a:gd name="T83" fmla="*/ 6 h 78"/>
                <a:gd name="T84" fmla="*/ 498 w 552"/>
                <a:gd name="T85" fmla="*/ 6 h 78"/>
                <a:gd name="T86" fmla="*/ 510 w 552"/>
                <a:gd name="T87" fmla="*/ 6 h 78"/>
                <a:gd name="T88" fmla="*/ 522 w 552"/>
                <a:gd name="T89" fmla="*/ 6 h 78"/>
                <a:gd name="T90" fmla="*/ 534 w 552"/>
                <a:gd name="T91" fmla="*/ 0 h 78"/>
                <a:gd name="T92" fmla="*/ 546 w 552"/>
                <a:gd name="T93" fmla="*/ 0 h 7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2"/>
                <a:gd name="T142" fmla="*/ 0 h 78"/>
                <a:gd name="T143" fmla="*/ 552 w 552"/>
                <a:gd name="T144" fmla="*/ 78 h 7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2" h="78">
                  <a:moveTo>
                    <a:pt x="0" y="78"/>
                  </a:moveTo>
                  <a:lnTo>
                    <a:pt x="6" y="72"/>
                  </a:lnTo>
                  <a:lnTo>
                    <a:pt x="6" y="78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24" y="66"/>
                  </a:lnTo>
                  <a:lnTo>
                    <a:pt x="30" y="66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8" y="66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6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6" y="0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5" name="Freeform 537"/>
            <p:cNvSpPr>
              <a:spLocks/>
            </p:cNvSpPr>
            <p:nvPr/>
          </p:nvSpPr>
          <p:spPr bwMode="auto">
            <a:xfrm>
              <a:off x="2080" y="2023"/>
              <a:ext cx="696" cy="312"/>
            </a:xfrm>
            <a:custGeom>
              <a:avLst/>
              <a:gdLst>
                <a:gd name="T0" fmla="*/ 18 w 696"/>
                <a:gd name="T1" fmla="*/ 312 h 312"/>
                <a:gd name="T2" fmla="*/ 24 w 696"/>
                <a:gd name="T3" fmla="*/ 312 h 312"/>
                <a:gd name="T4" fmla="*/ 42 w 696"/>
                <a:gd name="T5" fmla="*/ 312 h 312"/>
                <a:gd name="T6" fmla="*/ 60 w 696"/>
                <a:gd name="T7" fmla="*/ 312 h 312"/>
                <a:gd name="T8" fmla="*/ 78 w 696"/>
                <a:gd name="T9" fmla="*/ 312 h 312"/>
                <a:gd name="T10" fmla="*/ 96 w 696"/>
                <a:gd name="T11" fmla="*/ 312 h 312"/>
                <a:gd name="T12" fmla="*/ 114 w 696"/>
                <a:gd name="T13" fmla="*/ 312 h 312"/>
                <a:gd name="T14" fmla="*/ 132 w 696"/>
                <a:gd name="T15" fmla="*/ 312 h 312"/>
                <a:gd name="T16" fmla="*/ 150 w 696"/>
                <a:gd name="T17" fmla="*/ 312 h 312"/>
                <a:gd name="T18" fmla="*/ 168 w 696"/>
                <a:gd name="T19" fmla="*/ 312 h 312"/>
                <a:gd name="T20" fmla="*/ 186 w 696"/>
                <a:gd name="T21" fmla="*/ 306 h 312"/>
                <a:gd name="T22" fmla="*/ 204 w 696"/>
                <a:gd name="T23" fmla="*/ 294 h 312"/>
                <a:gd name="T24" fmla="*/ 222 w 696"/>
                <a:gd name="T25" fmla="*/ 282 h 312"/>
                <a:gd name="T26" fmla="*/ 240 w 696"/>
                <a:gd name="T27" fmla="*/ 270 h 312"/>
                <a:gd name="T28" fmla="*/ 252 w 696"/>
                <a:gd name="T29" fmla="*/ 252 h 312"/>
                <a:gd name="T30" fmla="*/ 264 w 696"/>
                <a:gd name="T31" fmla="*/ 234 h 312"/>
                <a:gd name="T32" fmla="*/ 276 w 696"/>
                <a:gd name="T33" fmla="*/ 216 h 312"/>
                <a:gd name="T34" fmla="*/ 282 w 696"/>
                <a:gd name="T35" fmla="*/ 198 h 312"/>
                <a:gd name="T36" fmla="*/ 294 w 696"/>
                <a:gd name="T37" fmla="*/ 180 h 312"/>
                <a:gd name="T38" fmla="*/ 306 w 696"/>
                <a:gd name="T39" fmla="*/ 156 h 312"/>
                <a:gd name="T40" fmla="*/ 312 w 696"/>
                <a:gd name="T41" fmla="*/ 132 h 312"/>
                <a:gd name="T42" fmla="*/ 330 w 696"/>
                <a:gd name="T43" fmla="*/ 108 h 312"/>
                <a:gd name="T44" fmla="*/ 342 w 696"/>
                <a:gd name="T45" fmla="*/ 90 h 312"/>
                <a:gd name="T46" fmla="*/ 360 w 696"/>
                <a:gd name="T47" fmla="*/ 84 h 312"/>
                <a:gd name="T48" fmla="*/ 378 w 696"/>
                <a:gd name="T49" fmla="*/ 84 h 312"/>
                <a:gd name="T50" fmla="*/ 396 w 696"/>
                <a:gd name="T51" fmla="*/ 84 h 312"/>
                <a:gd name="T52" fmla="*/ 414 w 696"/>
                <a:gd name="T53" fmla="*/ 84 h 312"/>
                <a:gd name="T54" fmla="*/ 432 w 696"/>
                <a:gd name="T55" fmla="*/ 78 h 312"/>
                <a:gd name="T56" fmla="*/ 450 w 696"/>
                <a:gd name="T57" fmla="*/ 72 h 312"/>
                <a:gd name="T58" fmla="*/ 468 w 696"/>
                <a:gd name="T59" fmla="*/ 72 h 312"/>
                <a:gd name="T60" fmla="*/ 486 w 696"/>
                <a:gd name="T61" fmla="*/ 66 h 312"/>
                <a:gd name="T62" fmla="*/ 504 w 696"/>
                <a:gd name="T63" fmla="*/ 54 h 312"/>
                <a:gd name="T64" fmla="*/ 522 w 696"/>
                <a:gd name="T65" fmla="*/ 42 h 312"/>
                <a:gd name="T66" fmla="*/ 540 w 696"/>
                <a:gd name="T67" fmla="*/ 36 h 312"/>
                <a:gd name="T68" fmla="*/ 558 w 696"/>
                <a:gd name="T69" fmla="*/ 24 h 312"/>
                <a:gd name="T70" fmla="*/ 576 w 696"/>
                <a:gd name="T71" fmla="*/ 18 h 312"/>
                <a:gd name="T72" fmla="*/ 594 w 696"/>
                <a:gd name="T73" fmla="*/ 12 h 312"/>
                <a:gd name="T74" fmla="*/ 612 w 696"/>
                <a:gd name="T75" fmla="*/ 6 h 312"/>
                <a:gd name="T76" fmla="*/ 630 w 696"/>
                <a:gd name="T77" fmla="*/ 6 h 312"/>
                <a:gd name="T78" fmla="*/ 648 w 696"/>
                <a:gd name="T79" fmla="*/ 0 h 312"/>
                <a:gd name="T80" fmla="*/ 666 w 696"/>
                <a:gd name="T81" fmla="*/ 0 h 312"/>
                <a:gd name="T82" fmla="*/ 684 w 696"/>
                <a:gd name="T83" fmla="*/ 0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12"/>
                <a:gd name="T128" fmla="*/ 696 w 696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12">
                  <a:moveTo>
                    <a:pt x="0" y="312"/>
                  </a:moveTo>
                  <a:lnTo>
                    <a:pt x="6" y="312"/>
                  </a:lnTo>
                  <a:lnTo>
                    <a:pt x="18" y="312"/>
                  </a:lnTo>
                  <a:lnTo>
                    <a:pt x="12" y="312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102" y="312"/>
                  </a:lnTo>
                  <a:lnTo>
                    <a:pt x="108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50" y="312"/>
                  </a:lnTo>
                  <a:lnTo>
                    <a:pt x="156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0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2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52" y="258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64" y="240"/>
                  </a:lnTo>
                  <a:lnTo>
                    <a:pt x="264" y="234"/>
                  </a:lnTo>
                  <a:lnTo>
                    <a:pt x="270" y="228"/>
                  </a:lnTo>
                  <a:lnTo>
                    <a:pt x="270" y="222"/>
                  </a:lnTo>
                  <a:lnTo>
                    <a:pt x="276" y="216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2" y="198"/>
                  </a:lnTo>
                  <a:lnTo>
                    <a:pt x="288" y="192"/>
                  </a:lnTo>
                  <a:lnTo>
                    <a:pt x="288" y="186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0" y="162"/>
                  </a:lnTo>
                  <a:lnTo>
                    <a:pt x="306" y="156"/>
                  </a:lnTo>
                  <a:lnTo>
                    <a:pt x="306" y="150"/>
                  </a:lnTo>
                  <a:lnTo>
                    <a:pt x="312" y="144"/>
                  </a:lnTo>
                  <a:lnTo>
                    <a:pt x="312" y="132"/>
                  </a:lnTo>
                  <a:lnTo>
                    <a:pt x="318" y="132"/>
                  </a:lnTo>
                  <a:lnTo>
                    <a:pt x="318" y="120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6" y="84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72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6" name="Freeform 538"/>
            <p:cNvSpPr>
              <a:spLocks/>
            </p:cNvSpPr>
            <p:nvPr/>
          </p:nvSpPr>
          <p:spPr bwMode="auto">
            <a:xfrm>
              <a:off x="2776" y="1981"/>
              <a:ext cx="510" cy="42"/>
            </a:xfrm>
            <a:custGeom>
              <a:avLst/>
              <a:gdLst>
                <a:gd name="T0" fmla="*/ 6 w 510"/>
                <a:gd name="T1" fmla="*/ 42 h 42"/>
                <a:gd name="T2" fmla="*/ 18 w 510"/>
                <a:gd name="T3" fmla="*/ 42 h 42"/>
                <a:gd name="T4" fmla="*/ 30 w 510"/>
                <a:gd name="T5" fmla="*/ 42 h 42"/>
                <a:gd name="T6" fmla="*/ 42 w 510"/>
                <a:gd name="T7" fmla="*/ 42 h 42"/>
                <a:gd name="T8" fmla="*/ 54 w 510"/>
                <a:gd name="T9" fmla="*/ 42 h 42"/>
                <a:gd name="T10" fmla="*/ 66 w 510"/>
                <a:gd name="T11" fmla="*/ 42 h 42"/>
                <a:gd name="T12" fmla="*/ 78 w 510"/>
                <a:gd name="T13" fmla="*/ 42 h 42"/>
                <a:gd name="T14" fmla="*/ 90 w 510"/>
                <a:gd name="T15" fmla="*/ 42 h 42"/>
                <a:gd name="T16" fmla="*/ 108 w 510"/>
                <a:gd name="T17" fmla="*/ 42 h 42"/>
                <a:gd name="T18" fmla="*/ 108 w 510"/>
                <a:gd name="T19" fmla="*/ 36 h 42"/>
                <a:gd name="T20" fmla="*/ 114 w 510"/>
                <a:gd name="T21" fmla="*/ 36 h 42"/>
                <a:gd name="T22" fmla="*/ 126 w 510"/>
                <a:gd name="T23" fmla="*/ 36 h 42"/>
                <a:gd name="T24" fmla="*/ 138 w 510"/>
                <a:gd name="T25" fmla="*/ 36 h 42"/>
                <a:gd name="T26" fmla="*/ 150 w 510"/>
                <a:gd name="T27" fmla="*/ 36 h 42"/>
                <a:gd name="T28" fmla="*/ 162 w 510"/>
                <a:gd name="T29" fmla="*/ 36 h 42"/>
                <a:gd name="T30" fmla="*/ 174 w 510"/>
                <a:gd name="T31" fmla="*/ 30 h 42"/>
                <a:gd name="T32" fmla="*/ 186 w 510"/>
                <a:gd name="T33" fmla="*/ 30 h 42"/>
                <a:gd name="T34" fmla="*/ 198 w 510"/>
                <a:gd name="T35" fmla="*/ 30 h 42"/>
                <a:gd name="T36" fmla="*/ 210 w 510"/>
                <a:gd name="T37" fmla="*/ 30 h 42"/>
                <a:gd name="T38" fmla="*/ 222 w 510"/>
                <a:gd name="T39" fmla="*/ 30 h 42"/>
                <a:gd name="T40" fmla="*/ 234 w 510"/>
                <a:gd name="T41" fmla="*/ 24 h 42"/>
                <a:gd name="T42" fmla="*/ 246 w 510"/>
                <a:gd name="T43" fmla="*/ 30 h 42"/>
                <a:gd name="T44" fmla="*/ 258 w 510"/>
                <a:gd name="T45" fmla="*/ 24 h 42"/>
                <a:gd name="T46" fmla="*/ 264 w 510"/>
                <a:gd name="T47" fmla="*/ 24 h 42"/>
                <a:gd name="T48" fmla="*/ 276 w 510"/>
                <a:gd name="T49" fmla="*/ 24 h 42"/>
                <a:gd name="T50" fmla="*/ 288 w 510"/>
                <a:gd name="T51" fmla="*/ 24 h 42"/>
                <a:gd name="T52" fmla="*/ 300 w 510"/>
                <a:gd name="T53" fmla="*/ 24 h 42"/>
                <a:gd name="T54" fmla="*/ 312 w 510"/>
                <a:gd name="T55" fmla="*/ 24 h 42"/>
                <a:gd name="T56" fmla="*/ 324 w 510"/>
                <a:gd name="T57" fmla="*/ 24 h 42"/>
                <a:gd name="T58" fmla="*/ 336 w 510"/>
                <a:gd name="T59" fmla="*/ 24 h 42"/>
                <a:gd name="T60" fmla="*/ 348 w 510"/>
                <a:gd name="T61" fmla="*/ 18 h 42"/>
                <a:gd name="T62" fmla="*/ 360 w 510"/>
                <a:gd name="T63" fmla="*/ 18 h 42"/>
                <a:gd name="T64" fmla="*/ 372 w 510"/>
                <a:gd name="T65" fmla="*/ 18 h 42"/>
                <a:gd name="T66" fmla="*/ 384 w 510"/>
                <a:gd name="T67" fmla="*/ 18 h 42"/>
                <a:gd name="T68" fmla="*/ 396 w 510"/>
                <a:gd name="T69" fmla="*/ 12 h 42"/>
                <a:gd name="T70" fmla="*/ 408 w 510"/>
                <a:gd name="T71" fmla="*/ 12 h 42"/>
                <a:gd name="T72" fmla="*/ 420 w 510"/>
                <a:gd name="T73" fmla="*/ 12 h 42"/>
                <a:gd name="T74" fmla="*/ 432 w 510"/>
                <a:gd name="T75" fmla="*/ 6 h 42"/>
                <a:gd name="T76" fmla="*/ 444 w 510"/>
                <a:gd name="T77" fmla="*/ 6 h 42"/>
                <a:gd name="T78" fmla="*/ 450 w 510"/>
                <a:gd name="T79" fmla="*/ 6 h 42"/>
                <a:gd name="T80" fmla="*/ 462 w 510"/>
                <a:gd name="T81" fmla="*/ 6 h 42"/>
                <a:gd name="T82" fmla="*/ 474 w 510"/>
                <a:gd name="T83" fmla="*/ 6 h 42"/>
                <a:gd name="T84" fmla="*/ 486 w 510"/>
                <a:gd name="T85" fmla="*/ 6 h 42"/>
                <a:gd name="T86" fmla="*/ 498 w 510"/>
                <a:gd name="T87" fmla="*/ 0 h 42"/>
                <a:gd name="T88" fmla="*/ 510 w 510"/>
                <a:gd name="T89" fmla="*/ 6 h 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42"/>
                <a:gd name="T137" fmla="*/ 510 w 510"/>
                <a:gd name="T138" fmla="*/ 42 h 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42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8" y="42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20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30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70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6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7" name="Freeform 539"/>
            <p:cNvSpPr>
              <a:spLocks/>
            </p:cNvSpPr>
            <p:nvPr/>
          </p:nvSpPr>
          <p:spPr bwMode="auto">
            <a:xfrm>
              <a:off x="2080" y="1957"/>
              <a:ext cx="690" cy="348"/>
            </a:xfrm>
            <a:custGeom>
              <a:avLst/>
              <a:gdLst>
                <a:gd name="T0" fmla="*/ 12 w 690"/>
                <a:gd name="T1" fmla="*/ 348 h 348"/>
                <a:gd name="T2" fmla="*/ 30 w 690"/>
                <a:gd name="T3" fmla="*/ 348 h 348"/>
                <a:gd name="T4" fmla="*/ 48 w 690"/>
                <a:gd name="T5" fmla="*/ 348 h 348"/>
                <a:gd name="T6" fmla="*/ 66 w 690"/>
                <a:gd name="T7" fmla="*/ 348 h 348"/>
                <a:gd name="T8" fmla="*/ 84 w 690"/>
                <a:gd name="T9" fmla="*/ 348 h 348"/>
                <a:gd name="T10" fmla="*/ 102 w 690"/>
                <a:gd name="T11" fmla="*/ 348 h 348"/>
                <a:gd name="T12" fmla="*/ 120 w 690"/>
                <a:gd name="T13" fmla="*/ 348 h 348"/>
                <a:gd name="T14" fmla="*/ 138 w 690"/>
                <a:gd name="T15" fmla="*/ 348 h 348"/>
                <a:gd name="T16" fmla="*/ 156 w 690"/>
                <a:gd name="T17" fmla="*/ 348 h 348"/>
                <a:gd name="T18" fmla="*/ 174 w 690"/>
                <a:gd name="T19" fmla="*/ 348 h 348"/>
                <a:gd name="T20" fmla="*/ 192 w 690"/>
                <a:gd name="T21" fmla="*/ 336 h 348"/>
                <a:gd name="T22" fmla="*/ 204 w 690"/>
                <a:gd name="T23" fmla="*/ 318 h 348"/>
                <a:gd name="T24" fmla="*/ 210 w 690"/>
                <a:gd name="T25" fmla="*/ 300 h 348"/>
                <a:gd name="T26" fmla="*/ 228 w 690"/>
                <a:gd name="T27" fmla="*/ 276 h 348"/>
                <a:gd name="T28" fmla="*/ 246 w 690"/>
                <a:gd name="T29" fmla="*/ 264 h 348"/>
                <a:gd name="T30" fmla="*/ 264 w 690"/>
                <a:gd name="T31" fmla="*/ 258 h 348"/>
                <a:gd name="T32" fmla="*/ 282 w 690"/>
                <a:gd name="T33" fmla="*/ 246 h 348"/>
                <a:gd name="T34" fmla="*/ 300 w 690"/>
                <a:gd name="T35" fmla="*/ 234 h 348"/>
                <a:gd name="T36" fmla="*/ 318 w 690"/>
                <a:gd name="T37" fmla="*/ 216 h 348"/>
                <a:gd name="T38" fmla="*/ 336 w 690"/>
                <a:gd name="T39" fmla="*/ 192 h 348"/>
                <a:gd name="T40" fmla="*/ 342 w 690"/>
                <a:gd name="T41" fmla="*/ 186 h 348"/>
                <a:gd name="T42" fmla="*/ 360 w 690"/>
                <a:gd name="T43" fmla="*/ 180 h 348"/>
                <a:gd name="T44" fmla="*/ 378 w 690"/>
                <a:gd name="T45" fmla="*/ 180 h 348"/>
                <a:gd name="T46" fmla="*/ 396 w 690"/>
                <a:gd name="T47" fmla="*/ 162 h 348"/>
                <a:gd name="T48" fmla="*/ 408 w 690"/>
                <a:gd name="T49" fmla="*/ 144 h 348"/>
                <a:gd name="T50" fmla="*/ 420 w 690"/>
                <a:gd name="T51" fmla="*/ 126 h 348"/>
                <a:gd name="T52" fmla="*/ 426 w 690"/>
                <a:gd name="T53" fmla="*/ 108 h 348"/>
                <a:gd name="T54" fmla="*/ 438 w 690"/>
                <a:gd name="T55" fmla="*/ 90 h 348"/>
                <a:gd name="T56" fmla="*/ 456 w 690"/>
                <a:gd name="T57" fmla="*/ 66 h 348"/>
                <a:gd name="T58" fmla="*/ 474 w 690"/>
                <a:gd name="T59" fmla="*/ 54 h 348"/>
                <a:gd name="T60" fmla="*/ 492 w 690"/>
                <a:gd name="T61" fmla="*/ 42 h 348"/>
                <a:gd name="T62" fmla="*/ 510 w 690"/>
                <a:gd name="T63" fmla="*/ 36 h 348"/>
                <a:gd name="T64" fmla="*/ 528 w 690"/>
                <a:gd name="T65" fmla="*/ 30 h 348"/>
                <a:gd name="T66" fmla="*/ 546 w 690"/>
                <a:gd name="T67" fmla="*/ 24 h 348"/>
                <a:gd name="T68" fmla="*/ 564 w 690"/>
                <a:gd name="T69" fmla="*/ 18 h 348"/>
                <a:gd name="T70" fmla="*/ 582 w 690"/>
                <a:gd name="T71" fmla="*/ 12 h 348"/>
                <a:gd name="T72" fmla="*/ 600 w 690"/>
                <a:gd name="T73" fmla="*/ 12 h 348"/>
                <a:gd name="T74" fmla="*/ 624 w 690"/>
                <a:gd name="T75" fmla="*/ 6 h 348"/>
                <a:gd name="T76" fmla="*/ 630 w 690"/>
                <a:gd name="T77" fmla="*/ 6 h 348"/>
                <a:gd name="T78" fmla="*/ 648 w 690"/>
                <a:gd name="T79" fmla="*/ 0 h 348"/>
                <a:gd name="T80" fmla="*/ 660 w 690"/>
                <a:gd name="T81" fmla="*/ 0 h 348"/>
                <a:gd name="T82" fmla="*/ 678 w 690"/>
                <a:gd name="T83" fmla="*/ 0 h 3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48"/>
                <a:gd name="T128" fmla="*/ 690 w 690"/>
                <a:gd name="T129" fmla="*/ 348 h 3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48">
                  <a:moveTo>
                    <a:pt x="0" y="348"/>
                  </a:moveTo>
                  <a:lnTo>
                    <a:pt x="6" y="348"/>
                  </a:lnTo>
                  <a:lnTo>
                    <a:pt x="12" y="348"/>
                  </a:lnTo>
                  <a:lnTo>
                    <a:pt x="18" y="348"/>
                  </a:lnTo>
                  <a:lnTo>
                    <a:pt x="24" y="348"/>
                  </a:lnTo>
                  <a:lnTo>
                    <a:pt x="30" y="348"/>
                  </a:lnTo>
                  <a:lnTo>
                    <a:pt x="36" y="348"/>
                  </a:lnTo>
                  <a:lnTo>
                    <a:pt x="42" y="348"/>
                  </a:lnTo>
                  <a:lnTo>
                    <a:pt x="48" y="348"/>
                  </a:lnTo>
                  <a:lnTo>
                    <a:pt x="54" y="348"/>
                  </a:lnTo>
                  <a:lnTo>
                    <a:pt x="60" y="348"/>
                  </a:lnTo>
                  <a:lnTo>
                    <a:pt x="66" y="348"/>
                  </a:lnTo>
                  <a:lnTo>
                    <a:pt x="72" y="348"/>
                  </a:lnTo>
                  <a:lnTo>
                    <a:pt x="78" y="348"/>
                  </a:lnTo>
                  <a:lnTo>
                    <a:pt x="84" y="348"/>
                  </a:lnTo>
                  <a:lnTo>
                    <a:pt x="90" y="348"/>
                  </a:lnTo>
                  <a:lnTo>
                    <a:pt x="96" y="348"/>
                  </a:lnTo>
                  <a:lnTo>
                    <a:pt x="102" y="348"/>
                  </a:lnTo>
                  <a:lnTo>
                    <a:pt x="108" y="348"/>
                  </a:lnTo>
                  <a:lnTo>
                    <a:pt x="114" y="348"/>
                  </a:lnTo>
                  <a:lnTo>
                    <a:pt x="120" y="348"/>
                  </a:lnTo>
                  <a:lnTo>
                    <a:pt x="126" y="348"/>
                  </a:lnTo>
                  <a:lnTo>
                    <a:pt x="132" y="348"/>
                  </a:lnTo>
                  <a:lnTo>
                    <a:pt x="138" y="348"/>
                  </a:lnTo>
                  <a:lnTo>
                    <a:pt x="144" y="348"/>
                  </a:lnTo>
                  <a:lnTo>
                    <a:pt x="150" y="348"/>
                  </a:lnTo>
                  <a:lnTo>
                    <a:pt x="156" y="348"/>
                  </a:lnTo>
                  <a:lnTo>
                    <a:pt x="162" y="348"/>
                  </a:lnTo>
                  <a:lnTo>
                    <a:pt x="168" y="348"/>
                  </a:lnTo>
                  <a:lnTo>
                    <a:pt x="174" y="348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36"/>
                  </a:lnTo>
                  <a:lnTo>
                    <a:pt x="198" y="330"/>
                  </a:lnTo>
                  <a:lnTo>
                    <a:pt x="198" y="324"/>
                  </a:lnTo>
                  <a:lnTo>
                    <a:pt x="204" y="318"/>
                  </a:lnTo>
                  <a:lnTo>
                    <a:pt x="204" y="312"/>
                  </a:lnTo>
                  <a:lnTo>
                    <a:pt x="210" y="306"/>
                  </a:lnTo>
                  <a:lnTo>
                    <a:pt x="210" y="300"/>
                  </a:lnTo>
                  <a:lnTo>
                    <a:pt x="222" y="288"/>
                  </a:lnTo>
                  <a:lnTo>
                    <a:pt x="222" y="282"/>
                  </a:lnTo>
                  <a:lnTo>
                    <a:pt x="228" y="276"/>
                  </a:lnTo>
                  <a:lnTo>
                    <a:pt x="234" y="270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52" y="258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24" y="204"/>
                  </a:lnTo>
                  <a:lnTo>
                    <a:pt x="336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6" y="162"/>
                  </a:lnTo>
                  <a:lnTo>
                    <a:pt x="402" y="156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0" y="120"/>
                  </a:lnTo>
                  <a:lnTo>
                    <a:pt x="426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50" y="78"/>
                  </a:lnTo>
                  <a:lnTo>
                    <a:pt x="450" y="72"/>
                  </a:lnTo>
                  <a:lnTo>
                    <a:pt x="456" y="66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8" name="Freeform 540"/>
            <p:cNvSpPr>
              <a:spLocks/>
            </p:cNvSpPr>
            <p:nvPr/>
          </p:nvSpPr>
          <p:spPr bwMode="auto">
            <a:xfrm>
              <a:off x="2770" y="1927"/>
              <a:ext cx="516" cy="30"/>
            </a:xfrm>
            <a:custGeom>
              <a:avLst/>
              <a:gdLst>
                <a:gd name="T0" fmla="*/ 6 w 516"/>
                <a:gd name="T1" fmla="*/ 24 h 30"/>
                <a:gd name="T2" fmla="*/ 18 w 516"/>
                <a:gd name="T3" fmla="*/ 30 h 30"/>
                <a:gd name="T4" fmla="*/ 30 w 516"/>
                <a:gd name="T5" fmla="*/ 24 h 30"/>
                <a:gd name="T6" fmla="*/ 42 w 516"/>
                <a:gd name="T7" fmla="*/ 24 h 30"/>
                <a:gd name="T8" fmla="*/ 54 w 516"/>
                <a:gd name="T9" fmla="*/ 24 h 30"/>
                <a:gd name="T10" fmla="*/ 66 w 516"/>
                <a:gd name="T11" fmla="*/ 24 h 30"/>
                <a:gd name="T12" fmla="*/ 78 w 516"/>
                <a:gd name="T13" fmla="*/ 24 h 30"/>
                <a:gd name="T14" fmla="*/ 90 w 516"/>
                <a:gd name="T15" fmla="*/ 24 h 30"/>
                <a:gd name="T16" fmla="*/ 102 w 516"/>
                <a:gd name="T17" fmla="*/ 24 h 30"/>
                <a:gd name="T18" fmla="*/ 114 w 516"/>
                <a:gd name="T19" fmla="*/ 18 h 30"/>
                <a:gd name="T20" fmla="*/ 126 w 516"/>
                <a:gd name="T21" fmla="*/ 18 h 30"/>
                <a:gd name="T22" fmla="*/ 138 w 516"/>
                <a:gd name="T23" fmla="*/ 18 h 30"/>
                <a:gd name="T24" fmla="*/ 150 w 516"/>
                <a:gd name="T25" fmla="*/ 18 h 30"/>
                <a:gd name="T26" fmla="*/ 162 w 516"/>
                <a:gd name="T27" fmla="*/ 18 h 30"/>
                <a:gd name="T28" fmla="*/ 174 w 516"/>
                <a:gd name="T29" fmla="*/ 18 h 30"/>
                <a:gd name="T30" fmla="*/ 186 w 516"/>
                <a:gd name="T31" fmla="*/ 18 h 30"/>
                <a:gd name="T32" fmla="*/ 198 w 516"/>
                <a:gd name="T33" fmla="*/ 18 h 30"/>
                <a:gd name="T34" fmla="*/ 210 w 516"/>
                <a:gd name="T35" fmla="*/ 18 h 30"/>
                <a:gd name="T36" fmla="*/ 222 w 516"/>
                <a:gd name="T37" fmla="*/ 12 h 30"/>
                <a:gd name="T38" fmla="*/ 234 w 516"/>
                <a:gd name="T39" fmla="*/ 18 h 30"/>
                <a:gd name="T40" fmla="*/ 246 w 516"/>
                <a:gd name="T41" fmla="*/ 12 h 30"/>
                <a:gd name="T42" fmla="*/ 258 w 516"/>
                <a:gd name="T43" fmla="*/ 12 h 30"/>
                <a:gd name="T44" fmla="*/ 270 w 516"/>
                <a:gd name="T45" fmla="*/ 12 h 30"/>
                <a:gd name="T46" fmla="*/ 282 w 516"/>
                <a:gd name="T47" fmla="*/ 12 h 30"/>
                <a:gd name="T48" fmla="*/ 294 w 516"/>
                <a:gd name="T49" fmla="*/ 12 h 30"/>
                <a:gd name="T50" fmla="*/ 306 w 516"/>
                <a:gd name="T51" fmla="*/ 12 h 30"/>
                <a:gd name="T52" fmla="*/ 318 w 516"/>
                <a:gd name="T53" fmla="*/ 6 h 30"/>
                <a:gd name="T54" fmla="*/ 330 w 516"/>
                <a:gd name="T55" fmla="*/ 12 h 30"/>
                <a:gd name="T56" fmla="*/ 336 w 516"/>
                <a:gd name="T57" fmla="*/ 12 h 30"/>
                <a:gd name="T58" fmla="*/ 348 w 516"/>
                <a:gd name="T59" fmla="*/ 12 h 30"/>
                <a:gd name="T60" fmla="*/ 360 w 516"/>
                <a:gd name="T61" fmla="*/ 6 h 30"/>
                <a:gd name="T62" fmla="*/ 372 w 516"/>
                <a:gd name="T63" fmla="*/ 6 h 30"/>
                <a:gd name="T64" fmla="*/ 384 w 516"/>
                <a:gd name="T65" fmla="*/ 6 h 30"/>
                <a:gd name="T66" fmla="*/ 396 w 516"/>
                <a:gd name="T67" fmla="*/ 6 h 30"/>
                <a:gd name="T68" fmla="*/ 408 w 516"/>
                <a:gd name="T69" fmla="*/ 6 h 30"/>
                <a:gd name="T70" fmla="*/ 420 w 516"/>
                <a:gd name="T71" fmla="*/ 6 h 30"/>
                <a:gd name="T72" fmla="*/ 432 w 516"/>
                <a:gd name="T73" fmla="*/ 0 h 30"/>
                <a:gd name="T74" fmla="*/ 438 w 516"/>
                <a:gd name="T75" fmla="*/ 0 h 30"/>
                <a:gd name="T76" fmla="*/ 450 w 516"/>
                <a:gd name="T77" fmla="*/ 0 h 30"/>
                <a:gd name="T78" fmla="*/ 462 w 516"/>
                <a:gd name="T79" fmla="*/ 0 h 30"/>
                <a:gd name="T80" fmla="*/ 474 w 516"/>
                <a:gd name="T81" fmla="*/ 0 h 30"/>
                <a:gd name="T82" fmla="*/ 486 w 516"/>
                <a:gd name="T83" fmla="*/ 0 h 30"/>
                <a:gd name="T84" fmla="*/ 498 w 516"/>
                <a:gd name="T85" fmla="*/ 0 h 30"/>
                <a:gd name="T86" fmla="*/ 510 w 516"/>
                <a:gd name="T87" fmla="*/ 0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30"/>
                <a:gd name="T134" fmla="*/ 516 w 516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30">
                  <a:moveTo>
                    <a:pt x="0" y="30"/>
                  </a:moveTo>
                  <a:lnTo>
                    <a:pt x="6" y="24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09" name="Freeform 541"/>
            <p:cNvSpPr>
              <a:spLocks/>
            </p:cNvSpPr>
            <p:nvPr/>
          </p:nvSpPr>
          <p:spPr bwMode="auto">
            <a:xfrm>
              <a:off x="2080" y="1921"/>
              <a:ext cx="696" cy="360"/>
            </a:xfrm>
            <a:custGeom>
              <a:avLst/>
              <a:gdLst>
                <a:gd name="T0" fmla="*/ 12 w 696"/>
                <a:gd name="T1" fmla="*/ 360 h 360"/>
                <a:gd name="T2" fmla="*/ 30 w 696"/>
                <a:gd name="T3" fmla="*/ 360 h 360"/>
                <a:gd name="T4" fmla="*/ 48 w 696"/>
                <a:gd name="T5" fmla="*/ 360 h 360"/>
                <a:gd name="T6" fmla="*/ 66 w 696"/>
                <a:gd name="T7" fmla="*/ 360 h 360"/>
                <a:gd name="T8" fmla="*/ 84 w 696"/>
                <a:gd name="T9" fmla="*/ 360 h 360"/>
                <a:gd name="T10" fmla="*/ 102 w 696"/>
                <a:gd name="T11" fmla="*/ 360 h 360"/>
                <a:gd name="T12" fmla="*/ 120 w 696"/>
                <a:gd name="T13" fmla="*/ 360 h 360"/>
                <a:gd name="T14" fmla="*/ 138 w 696"/>
                <a:gd name="T15" fmla="*/ 360 h 360"/>
                <a:gd name="T16" fmla="*/ 156 w 696"/>
                <a:gd name="T17" fmla="*/ 360 h 360"/>
                <a:gd name="T18" fmla="*/ 174 w 696"/>
                <a:gd name="T19" fmla="*/ 360 h 360"/>
                <a:gd name="T20" fmla="*/ 192 w 696"/>
                <a:gd name="T21" fmla="*/ 342 h 360"/>
                <a:gd name="T22" fmla="*/ 198 w 696"/>
                <a:gd name="T23" fmla="*/ 324 h 360"/>
                <a:gd name="T24" fmla="*/ 216 w 696"/>
                <a:gd name="T25" fmla="*/ 300 h 360"/>
                <a:gd name="T26" fmla="*/ 228 w 696"/>
                <a:gd name="T27" fmla="*/ 282 h 360"/>
                <a:gd name="T28" fmla="*/ 246 w 696"/>
                <a:gd name="T29" fmla="*/ 270 h 360"/>
                <a:gd name="T30" fmla="*/ 264 w 696"/>
                <a:gd name="T31" fmla="*/ 264 h 360"/>
                <a:gd name="T32" fmla="*/ 282 w 696"/>
                <a:gd name="T33" fmla="*/ 246 h 360"/>
                <a:gd name="T34" fmla="*/ 294 w 696"/>
                <a:gd name="T35" fmla="*/ 222 h 360"/>
                <a:gd name="T36" fmla="*/ 306 w 696"/>
                <a:gd name="T37" fmla="*/ 198 h 360"/>
                <a:gd name="T38" fmla="*/ 312 w 696"/>
                <a:gd name="T39" fmla="*/ 168 h 360"/>
                <a:gd name="T40" fmla="*/ 324 w 696"/>
                <a:gd name="T41" fmla="*/ 138 h 360"/>
                <a:gd name="T42" fmla="*/ 330 w 696"/>
                <a:gd name="T43" fmla="*/ 108 h 360"/>
                <a:gd name="T44" fmla="*/ 348 w 696"/>
                <a:gd name="T45" fmla="*/ 84 h 360"/>
                <a:gd name="T46" fmla="*/ 366 w 696"/>
                <a:gd name="T47" fmla="*/ 84 h 360"/>
                <a:gd name="T48" fmla="*/ 384 w 696"/>
                <a:gd name="T49" fmla="*/ 90 h 360"/>
                <a:gd name="T50" fmla="*/ 402 w 696"/>
                <a:gd name="T51" fmla="*/ 96 h 360"/>
                <a:gd name="T52" fmla="*/ 420 w 696"/>
                <a:gd name="T53" fmla="*/ 96 h 360"/>
                <a:gd name="T54" fmla="*/ 438 w 696"/>
                <a:gd name="T55" fmla="*/ 78 h 360"/>
                <a:gd name="T56" fmla="*/ 456 w 696"/>
                <a:gd name="T57" fmla="*/ 60 h 360"/>
                <a:gd name="T58" fmla="*/ 468 w 696"/>
                <a:gd name="T59" fmla="*/ 48 h 360"/>
                <a:gd name="T60" fmla="*/ 486 w 696"/>
                <a:gd name="T61" fmla="*/ 24 h 360"/>
                <a:gd name="T62" fmla="*/ 504 w 696"/>
                <a:gd name="T63" fmla="*/ 12 h 360"/>
                <a:gd name="T64" fmla="*/ 522 w 696"/>
                <a:gd name="T65" fmla="*/ 12 h 360"/>
                <a:gd name="T66" fmla="*/ 540 w 696"/>
                <a:gd name="T67" fmla="*/ 6 h 360"/>
                <a:gd name="T68" fmla="*/ 558 w 696"/>
                <a:gd name="T69" fmla="*/ 6 h 360"/>
                <a:gd name="T70" fmla="*/ 576 w 696"/>
                <a:gd name="T71" fmla="*/ 0 h 360"/>
                <a:gd name="T72" fmla="*/ 594 w 696"/>
                <a:gd name="T73" fmla="*/ 6 h 360"/>
                <a:gd name="T74" fmla="*/ 612 w 696"/>
                <a:gd name="T75" fmla="*/ 6 h 360"/>
                <a:gd name="T76" fmla="*/ 630 w 696"/>
                <a:gd name="T77" fmla="*/ 12 h 360"/>
                <a:gd name="T78" fmla="*/ 648 w 696"/>
                <a:gd name="T79" fmla="*/ 18 h 360"/>
                <a:gd name="T80" fmla="*/ 666 w 696"/>
                <a:gd name="T81" fmla="*/ 24 h 360"/>
                <a:gd name="T82" fmla="*/ 684 w 696"/>
                <a:gd name="T83" fmla="*/ 24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60"/>
                <a:gd name="T128" fmla="*/ 696 w 696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60">
                  <a:moveTo>
                    <a:pt x="0" y="360"/>
                  </a:moveTo>
                  <a:lnTo>
                    <a:pt x="6" y="360"/>
                  </a:lnTo>
                  <a:lnTo>
                    <a:pt x="12" y="360"/>
                  </a:lnTo>
                  <a:lnTo>
                    <a:pt x="18" y="360"/>
                  </a:lnTo>
                  <a:lnTo>
                    <a:pt x="24" y="360"/>
                  </a:lnTo>
                  <a:lnTo>
                    <a:pt x="30" y="360"/>
                  </a:lnTo>
                  <a:lnTo>
                    <a:pt x="36" y="360"/>
                  </a:lnTo>
                  <a:lnTo>
                    <a:pt x="42" y="360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0"/>
                  </a:lnTo>
                  <a:lnTo>
                    <a:pt x="78" y="360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102" y="360"/>
                  </a:lnTo>
                  <a:lnTo>
                    <a:pt x="108" y="360"/>
                  </a:lnTo>
                  <a:lnTo>
                    <a:pt x="114" y="360"/>
                  </a:lnTo>
                  <a:lnTo>
                    <a:pt x="120" y="360"/>
                  </a:lnTo>
                  <a:lnTo>
                    <a:pt x="126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74" y="360"/>
                  </a:lnTo>
                  <a:lnTo>
                    <a:pt x="180" y="354"/>
                  </a:lnTo>
                  <a:lnTo>
                    <a:pt x="186" y="348"/>
                  </a:lnTo>
                  <a:lnTo>
                    <a:pt x="192" y="342"/>
                  </a:lnTo>
                  <a:lnTo>
                    <a:pt x="192" y="336"/>
                  </a:lnTo>
                  <a:lnTo>
                    <a:pt x="198" y="330"/>
                  </a:lnTo>
                  <a:lnTo>
                    <a:pt x="198" y="324"/>
                  </a:lnTo>
                  <a:lnTo>
                    <a:pt x="204" y="318"/>
                  </a:lnTo>
                  <a:lnTo>
                    <a:pt x="204" y="312"/>
                  </a:lnTo>
                  <a:lnTo>
                    <a:pt x="216" y="300"/>
                  </a:lnTo>
                  <a:lnTo>
                    <a:pt x="216" y="294"/>
                  </a:lnTo>
                  <a:lnTo>
                    <a:pt x="222" y="288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82" y="246"/>
                  </a:lnTo>
                  <a:lnTo>
                    <a:pt x="288" y="234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0" y="204"/>
                  </a:lnTo>
                  <a:lnTo>
                    <a:pt x="306" y="198"/>
                  </a:lnTo>
                  <a:lnTo>
                    <a:pt x="306" y="186"/>
                  </a:lnTo>
                  <a:lnTo>
                    <a:pt x="312" y="180"/>
                  </a:lnTo>
                  <a:lnTo>
                    <a:pt x="312" y="168"/>
                  </a:lnTo>
                  <a:lnTo>
                    <a:pt x="318" y="156"/>
                  </a:lnTo>
                  <a:lnTo>
                    <a:pt x="318" y="150"/>
                  </a:lnTo>
                  <a:lnTo>
                    <a:pt x="324" y="138"/>
                  </a:lnTo>
                  <a:lnTo>
                    <a:pt x="324" y="126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6" y="84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90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8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80" y="36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0" name="Freeform 542"/>
            <p:cNvSpPr>
              <a:spLocks/>
            </p:cNvSpPr>
            <p:nvPr/>
          </p:nvSpPr>
          <p:spPr bwMode="auto">
            <a:xfrm>
              <a:off x="2776" y="1939"/>
              <a:ext cx="510" cy="30"/>
            </a:xfrm>
            <a:custGeom>
              <a:avLst/>
              <a:gdLst>
                <a:gd name="T0" fmla="*/ 6 w 510"/>
                <a:gd name="T1" fmla="*/ 6 h 30"/>
                <a:gd name="T2" fmla="*/ 18 w 510"/>
                <a:gd name="T3" fmla="*/ 6 h 30"/>
                <a:gd name="T4" fmla="*/ 30 w 510"/>
                <a:gd name="T5" fmla="*/ 6 h 30"/>
                <a:gd name="T6" fmla="*/ 42 w 510"/>
                <a:gd name="T7" fmla="*/ 6 h 30"/>
                <a:gd name="T8" fmla="*/ 54 w 510"/>
                <a:gd name="T9" fmla="*/ 6 h 30"/>
                <a:gd name="T10" fmla="*/ 66 w 510"/>
                <a:gd name="T11" fmla="*/ 6 h 30"/>
                <a:gd name="T12" fmla="*/ 78 w 510"/>
                <a:gd name="T13" fmla="*/ 6 h 30"/>
                <a:gd name="T14" fmla="*/ 90 w 510"/>
                <a:gd name="T15" fmla="*/ 6 h 30"/>
                <a:gd name="T16" fmla="*/ 102 w 510"/>
                <a:gd name="T17" fmla="*/ 6 h 30"/>
                <a:gd name="T18" fmla="*/ 114 w 510"/>
                <a:gd name="T19" fmla="*/ 6 h 30"/>
                <a:gd name="T20" fmla="*/ 126 w 510"/>
                <a:gd name="T21" fmla="*/ 6 h 30"/>
                <a:gd name="T22" fmla="*/ 138 w 510"/>
                <a:gd name="T23" fmla="*/ 6 h 30"/>
                <a:gd name="T24" fmla="*/ 150 w 510"/>
                <a:gd name="T25" fmla="*/ 6 h 30"/>
                <a:gd name="T26" fmla="*/ 162 w 510"/>
                <a:gd name="T27" fmla="*/ 6 h 30"/>
                <a:gd name="T28" fmla="*/ 174 w 510"/>
                <a:gd name="T29" fmla="*/ 6 h 30"/>
                <a:gd name="T30" fmla="*/ 186 w 510"/>
                <a:gd name="T31" fmla="*/ 6 h 30"/>
                <a:gd name="T32" fmla="*/ 198 w 510"/>
                <a:gd name="T33" fmla="*/ 12 h 30"/>
                <a:gd name="T34" fmla="*/ 210 w 510"/>
                <a:gd name="T35" fmla="*/ 12 h 30"/>
                <a:gd name="T36" fmla="*/ 222 w 510"/>
                <a:gd name="T37" fmla="*/ 12 h 30"/>
                <a:gd name="T38" fmla="*/ 234 w 510"/>
                <a:gd name="T39" fmla="*/ 12 h 30"/>
                <a:gd name="T40" fmla="*/ 246 w 510"/>
                <a:gd name="T41" fmla="*/ 12 h 30"/>
                <a:gd name="T42" fmla="*/ 258 w 510"/>
                <a:gd name="T43" fmla="*/ 12 h 30"/>
                <a:gd name="T44" fmla="*/ 270 w 510"/>
                <a:gd name="T45" fmla="*/ 18 h 30"/>
                <a:gd name="T46" fmla="*/ 282 w 510"/>
                <a:gd name="T47" fmla="*/ 18 h 30"/>
                <a:gd name="T48" fmla="*/ 294 w 510"/>
                <a:gd name="T49" fmla="*/ 18 h 30"/>
                <a:gd name="T50" fmla="*/ 306 w 510"/>
                <a:gd name="T51" fmla="*/ 18 h 30"/>
                <a:gd name="T52" fmla="*/ 318 w 510"/>
                <a:gd name="T53" fmla="*/ 18 h 30"/>
                <a:gd name="T54" fmla="*/ 330 w 510"/>
                <a:gd name="T55" fmla="*/ 18 h 30"/>
                <a:gd name="T56" fmla="*/ 342 w 510"/>
                <a:gd name="T57" fmla="*/ 18 h 30"/>
                <a:gd name="T58" fmla="*/ 348 w 510"/>
                <a:gd name="T59" fmla="*/ 18 h 30"/>
                <a:gd name="T60" fmla="*/ 360 w 510"/>
                <a:gd name="T61" fmla="*/ 24 h 30"/>
                <a:gd name="T62" fmla="*/ 378 w 510"/>
                <a:gd name="T63" fmla="*/ 24 h 30"/>
                <a:gd name="T64" fmla="*/ 378 w 510"/>
                <a:gd name="T65" fmla="*/ 24 h 30"/>
                <a:gd name="T66" fmla="*/ 390 w 510"/>
                <a:gd name="T67" fmla="*/ 24 h 30"/>
                <a:gd name="T68" fmla="*/ 402 w 510"/>
                <a:gd name="T69" fmla="*/ 24 h 30"/>
                <a:gd name="T70" fmla="*/ 414 w 510"/>
                <a:gd name="T71" fmla="*/ 24 h 30"/>
                <a:gd name="T72" fmla="*/ 426 w 510"/>
                <a:gd name="T73" fmla="*/ 24 h 30"/>
                <a:gd name="T74" fmla="*/ 438 w 510"/>
                <a:gd name="T75" fmla="*/ 24 h 30"/>
                <a:gd name="T76" fmla="*/ 450 w 510"/>
                <a:gd name="T77" fmla="*/ 30 h 30"/>
                <a:gd name="T78" fmla="*/ 462 w 510"/>
                <a:gd name="T79" fmla="*/ 30 h 30"/>
                <a:gd name="T80" fmla="*/ 468 w 510"/>
                <a:gd name="T81" fmla="*/ 30 h 30"/>
                <a:gd name="T82" fmla="*/ 480 w 510"/>
                <a:gd name="T83" fmla="*/ 30 h 30"/>
                <a:gd name="T84" fmla="*/ 492 w 510"/>
                <a:gd name="T85" fmla="*/ 30 h 30"/>
                <a:gd name="T86" fmla="*/ 504 w 510"/>
                <a:gd name="T87" fmla="*/ 30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30"/>
                <a:gd name="T134" fmla="*/ 510 w 510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30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54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8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1" name="Freeform 543"/>
            <p:cNvSpPr>
              <a:spLocks/>
            </p:cNvSpPr>
            <p:nvPr/>
          </p:nvSpPr>
          <p:spPr bwMode="auto">
            <a:xfrm>
              <a:off x="2080" y="1825"/>
              <a:ext cx="648" cy="426"/>
            </a:xfrm>
            <a:custGeom>
              <a:avLst/>
              <a:gdLst>
                <a:gd name="T0" fmla="*/ 12 w 648"/>
                <a:gd name="T1" fmla="*/ 426 h 426"/>
                <a:gd name="T2" fmla="*/ 30 w 648"/>
                <a:gd name="T3" fmla="*/ 426 h 426"/>
                <a:gd name="T4" fmla="*/ 48 w 648"/>
                <a:gd name="T5" fmla="*/ 426 h 426"/>
                <a:gd name="T6" fmla="*/ 66 w 648"/>
                <a:gd name="T7" fmla="*/ 426 h 426"/>
                <a:gd name="T8" fmla="*/ 84 w 648"/>
                <a:gd name="T9" fmla="*/ 426 h 426"/>
                <a:gd name="T10" fmla="*/ 102 w 648"/>
                <a:gd name="T11" fmla="*/ 426 h 426"/>
                <a:gd name="T12" fmla="*/ 120 w 648"/>
                <a:gd name="T13" fmla="*/ 426 h 426"/>
                <a:gd name="T14" fmla="*/ 138 w 648"/>
                <a:gd name="T15" fmla="*/ 426 h 426"/>
                <a:gd name="T16" fmla="*/ 156 w 648"/>
                <a:gd name="T17" fmla="*/ 426 h 426"/>
                <a:gd name="T18" fmla="*/ 174 w 648"/>
                <a:gd name="T19" fmla="*/ 420 h 426"/>
                <a:gd name="T20" fmla="*/ 198 w 648"/>
                <a:gd name="T21" fmla="*/ 396 h 426"/>
                <a:gd name="T22" fmla="*/ 210 w 648"/>
                <a:gd name="T23" fmla="*/ 366 h 426"/>
                <a:gd name="T24" fmla="*/ 222 w 648"/>
                <a:gd name="T25" fmla="*/ 348 h 426"/>
                <a:gd name="T26" fmla="*/ 240 w 648"/>
                <a:gd name="T27" fmla="*/ 330 h 426"/>
                <a:gd name="T28" fmla="*/ 258 w 648"/>
                <a:gd name="T29" fmla="*/ 318 h 426"/>
                <a:gd name="T30" fmla="*/ 276 w 648"/>
                <a:gd name="T31" fmla="*/ 306 h 426"/>
                <a:gd name="T32" fmla="*/ 288 w 648"/>
                <a:gd name="T33" fmla="*/ 282 h 426"/>
                <a:gd name="T34" fmla="*/ 300 w 648"/>
                <a:gd name="T35" fmla="*/ 258 h 426"/>
                <a:gd name="T36" fmla="*/ 312 w 648"/>
                <a:gd name="T37" fmla="*/ 228 h 426"/>
                <a:gd name="T38" fmla="*/ 318 w 648"/>
                <a:gd name="T39" fmla="*/ 198 h 426"/>
                <a:gd name="T40" fmla="*/ 330 w 648"/>
                <a:gd name="T41" fmla="*/ 180 h 426"/>
                <a:gd name="T42" fmla="*/ 342 w 648"/>
                <a:gd name="T43" fmla="*/ 162 h 426"/>
                <a:gd name="T44" fmla="*/ 354 w 648"/>
                <a:gd name="T45" fmla="*/ 144 h 426"/>
                <a:gd name="T46" fmla="*/ 366 w 648"/>
                <a:gd name="T47" fmla="*/ 126 h 426"/>
                <a:gd name="T48" fmla="*/ 372 w 648"/>
                <a:gd name="T49" fmla="*/ 102 h 426"/>
                <a:gd name="T50" fmla="*/ 384 w 648"/>
                <a:gd name="T51" fmla="*/ 84 h 426"/>
                <a:gd name="T52" fmla="*/ 390 w 648"/>
                <a:gd name="T53" fmla="*/ 66 h 426"/>
                <a:gd name="T54" fmla="*/ 402 w 648"/>
                <a:gd name="T55" fmla="*/ 48 h 426"/>
                <a:gd name="T56" fmla="*/ 414 w 648"/>
                <a:gd name="T57" fmla="*/ 30 h 426"/>
                <a:gd name="T58" fmla="*/ 432 w 648"/>
                <a:gd name="T59" fmla="*/ 12 h 426"/>
                <a:gd name="T60" fmla="*/ 450 w 648"/>
                <a:gd name="T61" fmla="*/ 0 h 426"/>
                <a:gd name="T62" fmla="*/ 468 w 648"/>
                <a:gd name="T63" fmla="*/ 0 h 426"/>
                <a:gd name="T64" fmla="*/ 486 w 648"/>
                <a:gd name="T65" fmla="*/ 18 h 426"/>
                <a:gd name="T66" fmla="*/ 498 w 648"/>
                <a:gd name="T67" fmla="*/ 36 h 426"/>
                <a:gd name="T68" fmla="*/ 516 w 648"/>
                <a:gd name="T69" fmla="*/ 36 h 426"/>
                <a:gd name="T70" fmla="*/ 534 w 648"/>
                <a:gd name="T71" fmla="*/ 36 h 426"/>
                <a:gd name="T72" fmla="*/ 552 w 648"/>
                <a:gd name="T73" fmla="*/ 24 h 426"/>
                <a:gd name="T74" fmla="*/ 576 w 648"/>
                <a:gd name="T75" fmla="*/ 18 h 426"/>
                <a:gd name="T76" fmla="*/ 582 w 648"/>
                <a:gd name="T77" fmla="*/ 18 h 426"/>
                <a:gd name="T78" fmla="*/ 600 w 648"/>
                <a:gd name="T79" fmla="*/ 24 h 426"/>
                <a:gd name="T80" fmla="*/ 618 w 648"/>
                <a:gd name="T81" fmla="*/ 36 h 426"/>
                <a:gd name="T82" fmla="*/ 630 w 648"/>
                <a:gd name="T83" fmla="*/ 54 h 4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426"/>
                <a:gd name="T128" fmla="*/ 648 w 648"/>
                <a:gd name="T129" fmla="*/ 426 h 4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426">
                  <a:moveTo>
                    <a:pt x="0" y="426"/>
                  </a:moveTo>
                  <a:lnTo>
                    <a:pt x="6" y="426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24" y="426"/>
                  </a:lnTo>
                  <a:lnTo>
                    <a:pt x="30" y="426"/>
                  </a:lnTo>
                  <a:lnTo>
                    <a:pt x="36" y="426"/>
                  </a:lnTo>
                  <a:lnTo>
                    <a:pt x="42" y="426"/>
                  </a:lnTo>
                  <a:lnTo>
                    <a:pt x="48" y="426"/>
                  </a:lnTo>
                  <a:lnTo>
                    <a:pt x="54" y="426"/>
                  </a:lnTo>
                  <a:lnTo>
                    <a:pt x="60" y="426"/>
                  </a:lnTo>
                  <a:lnTo>
                    <a:pt x="66" y="426"/>
                  </a:lnTo>
                  <a:lnTo>
                    <a:pt x="72" y="426"/>
                  </a:lnTo>
                  <a:lnTo>
                    <a:pt x="78" y="426"/>
                  </a:lnTo>
                  <a:lnTo>
                    <a:pt x="84" y="426"/>
                  </a:lnTo>
                  <a:lnTo>
                    <a:pt x="90" y="426"/>
                  </a:lnTo>
                  <a:lnTo>
                    <a:pt x="96" y="426"/>
                  </a:lnTo>
                  <a:lnTo>
                    <a:pt x="102" y="426"/>
                  </a:lnTo>
                  <a:lnTo>
                    <a:pt x="108" y="426"/>
                  </a:lnTo>
                  <a:lnTo>
                    <a:pt x="114" y="426"/>
                  </a:lnTo>
                  <a:lnTo>
                    <a:pt x="120" y="426"/>
                  </a:lnTo>
                  <a:lnTo>
                    <a:pt x="126" y="426"/>
                  </a:lnTo>
                  <a:lnTo>
                    <a:pt x="132" y="426"/>
                  </a:lnTo>
                  <a:lnTo>
                    <a:pt x="138" y="426"/>
                  </a:lnTo>
                  <a:lnTo>
                    <a:pt x="144" y="426"/>
                  </a:lnTo>
                  <a:lnTo>
                    <a:pt x="150" y="426"/>
                  </a:lnTo>
                  <a:lnTo>
                    <a:pt x="156" y="426"/>
                  </a:lnTo>
                  <a:lnTo>
                    <a:pt x="162" y="426"/>
                  </a:lnTo>
                  <a:lnTo>
                    <a:pt x="168" y="426"/>
                  </a:lnTo>
                  <a:lnTo>
                    <a:pt x="174" y="420"/>
                  </a:lnTo>
                  <a:lnTo>
                    <a:pt x="180" y="414"/>
                  </a:lnTo>
                  <a:lnTo>
                    <a:pt x="186" y="408"/>
                  </a:lnTo>
                  <a:lnTo>
                    <a:pt x="198" y="396"/>
                  </a:lnTo>
                  <a:lnTo>
                    <a:pt x="198" y="384"/>
                  </a:lnTo>
                  <a:lnTo>
                    <a:pt x="210" y="372"/>
                  </a:lnTo>
                  <a:lnTo>
                    <a:pt x="210" y="366"/>
                  </a:lnTo>
                  <a:lnTo>
                    <a:pt x="216" y="360"/>
                  </a:lnTo>
                  <a:lnTo>
                    <a:pt x="216" y="354"/>
                  </a:lnTo>
                  <a:lnTo>
                    <a:pt x="222" y="348"/>
                  </a:lnTo>
                  <a:lnTo>
                    <a:pt x="228" y="342"/>
                  </a:lnTo>
                  <a:lnTo>
                    <a:pt x="234" y="336"/>
                  </a:lnTo>
                  <a:lnTo>
                    <a:pt x="240" y="330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18"/>
                  </a:lnTo>
                  <a:lnTo>
                    <a:pt x="264" y="318"/>
                  </a:lnTo>
                  <a:lnTo>
                    <a:pt x="270" y="312"/>
                  </a:lnTo>
                  <a:lnTo>
                    <a:pt x="276" y="306"/>
                  </a:lnTo>
                  <a:lnTo>
                    <a:pt x="282" y="300"/>
                  </a:lnTo>
                  <a:lnTo>
                    <a:pt x="288" y="294"/>
                  </a:lnTo>
                  <a:lnTo>
                    <a:pt x="288" y="282"/>
                  </a:lnTo>
                  <a:lnTo>
                    <a:pt x="294" y="276"/>
                  </a:lnTo>
                  <a:lnTo>
                    <a:pt x="300" y="264"/>
                  </a:lnTo>
                  <a:lnTo>
                    <a:pt x="300" y="258"/>
                  </a:lnTo>
                  <a:lnTo>
                    <a:pt x="306" y="246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0" y="174"/>
                  </a:lnTo>
                  <a:lnTo>
                    <a:pt x="336" y="168"/>
                  </a:lnTo>
                  <a:lnTo>
                    <a:pt x="342" y="162"/>
                  </a:lnTo>
                  <a:lnTo>
                    <a:pt x="342" y="156"/>
                  </a:lnTo>
                  <a:lnTo>
                    <a:pt x="348" y="150"/>
                  </a:lnTo>
                  <a:lnTo>
                    <a:pt x="354" y="144"/>
                  </a:lnTo>
                  <a:lnTo>
                    <a:pt x="360" y="138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8" y="96"/>
                  </a:lnTo>
                  <a:lnTo>
                    <a:pt x="378" y="90"/>
                  </a:lnTo>
                  <a:lnTo>
                    <a:pt x="384" y="84"/>
                  </a:lnTo>
                  <a:lnTo>
                    <a:pt x="384" y="78"/>
                  </a:lnTo>
                  <a:lnTo>
                    <a:pt x="390" y="72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2" y="42"/>
                  </a:lnTo>
                  <a:lnTo>
                    <a:pt x="408" y="36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12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504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6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36" y="54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8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2" name="Freeform 544"/>
            <p:cNvSpPr>
              <a:spLocks/>
            </p:cNvSpPr>
            <p:nvPr/>
          </p:nvSpPr>
          <p:spPr bwMode="auto">
            <a:xfrm>
              <a:off x="2722" y="1867"/>
              <a:ext cx="564" cy="36"/>
            </a:xfrm>
            <a:custGeom>
              <a:avLst/>
              <a:gdLst>
                <a:gd name="T0" fmla="*/ 0 w 564"/>
                <a:gd name="T1" fmla="*/ 24 h 36"/>
                <a:gd name="T2" fmla="*/ 12 w 564"/>
                <a:gd name="T3" fmla="*/ 30 h 36"/>
                <a:gd name="T4" fmla="*/ 24 w 564"/>
                <a:gd name="T5" fmla="*/ 30 h 36"/>
                <a:gd name="T6" fmla="*/ 36 w 564"/>
                <a:gd name="T7" fmla="*/ 30 h 36"/>
                <a:gd name="T8" fmla="*/ 48 w 564"/>
                <a:gd name="T9" fmla="*/ 18 h 36"/>
                <a:gd name="T10" fmla="*/ 60 w 564"/>
                <a:gd name="T11" fmla="*/ 12 h 36"/>
                <a:gd name="T12" fmla="*/ 72 w 564"/>
                <a:gd name="T13" fmla="*/ 6 h 36"/>
                <a:gd name="T14" fmla="*/ 84 w 564"/>
                <a:gd name="T15" fmla="*/ 0 h 36"/>
                <a:gd name="T16" fmla="*/ 90 w 564"/>
                <a:gd name="T17" fmla="*/ 0 h 36"/>
                <a:gd name="T18" fmla="*/ 102 w 564"/>
                <a:gd name="T19" fmla="*/ 0 h 36"/>
                <a:gd name="T20" fmla="*/ 114 w 564"/>
                <a:gd name="T21" fmla="*/ 6 h 36"/>
                <a:gd name="T22" fmla="*/ 126 w 564"/>
                <a:gd name="T23" fmla="*/ 6 h 36"/>
                <a:gd name="T24" fmla="*/ 138 w 564"/>
                <a:gd name="T25" fmla="*/ 18 h 36"/>
                <a:gd name="T26" fmla="*/ 150 w 564"/>
                <a:gd name="T27" fmla="*/ 24 h 36"/>
                <a:gd name="T28" fmla="*/ 162 w 564"/>
                <a:gd name="T29" fmla="*/ 30 h 36"/>
                <a:gd name="T30" fmla="*/ 180 w 564"/>
                <a:gd name="T31" fmla="*/ 30 h 36"/>
                <a:gd name="T32" fmla="*/ 180 w 564"/>
                <a:gd name="T33" fmla="*/ 30 h 36"/>
                <a:gd name="T34" fmla="*/ 192 w 564"/>
                <a:gd name="T35" fmla="*/ 30 h 36"/>
                <a:gd name="T36" fmla="*/ 204 w 564"/>
                <a:gd name="T37" fmla="*/ 24 h 36"/>
                <a:gd name="T38" fmla="*/ 216 w 564"/>
                <a:gd name="T39" fmla="*/ 12 h 36"/>
                <a:gd name="T40" fmla="*/ 228 w 564"/>
                <a:gd name="T41" fmla="*/ 12 h 36"/>
                <a:gd name="T42" fmla="*/ 240 w 564"/>
                <a:gd name="T43" fmla="*/ 12 h 36"/>
                <a:gd name="T44" fmla="*/ 252 w 564"/>
                <a:gd name="T45" fmla="*/ 6 h 36"/>
                <a:gd name="T46" fmla="*/ 264 w 564"/>
                <a:gd name="T47" fmla="*/ 6 h 36"/>
                <a:gd name="T48" fmla="*/ 276 w 564"/>
                <a:gd name="T49" fmla="*/ 12 h 36"/>
                <a:gd name="T50" fmla="*/ 288 w 564"/>
                <a:gd name="T51" fmla="*/ 24 h 36"/>
                <a:gd name="T52" fmla="*/ 300 w 564"/>
                <a:gd name="T53" fmla="*/ 30 h 36"/>
                <a:gd name="T54" fmla="*/ 312 w 564"/>
                <a:gd name="T55" fmla="*/ 36 h 36"/>
                <a:gd name="T56" fmla="*/ 324 w 564"/>
                <a:gd name="T57" fmla="*/ 36 h 36"/>
                <a:gd name="T58" fmla="*/ 336 w 564"/>
                <a:gd name="T59" fmla="*/ 30 h 36"/>
                <a:gd name="T60" fmla="*/ 348 w 564"/>
                <a:gd name="T61" fmla="*/ 24 h 36"/>
                <a:gd name="T62" fmla="*/ 360 w 564"/>
                <a:gd name="T63" fmla="*/ 18 h 36"/>
                <a:gd name="T64" fmla="*/ 372 w 564"/>
                <a:gd name="T65" fmla="*/ 12 h 36"/>
                <a:gd name="T66" fmla="*/ 384 w 564"/>
                <a:gd name="T67" fmla="*/ 12 h 36"/>
                <a:gd name="T68" fmla="*/ 390 w 564"/>
                <a:gd name="T69" fmla="*/ 12 h 36"/>
                <a:gd name="T70" fmla="*/ 402 w 564"/>
                <a:gd name="T71" fmla="*/ 6 h 36"/>
                <a:gd name="T72" fmla="*/ 414 w 564"/>
                <a:gd name="T73" fmla="*/ 12 h 36"/>
                <a:gd name="T74" fmla="*/ 426 w 564"/>
                <a:gd name="T75" fmla="*/ 18 h 36"/>
                <a:gd name="T76" fmla="*/ 438 w 564"/>
                <a:gd name="T77" fmla="*/ 30 h 36"/>
                <a:gd name="T78" fmla="*/ 450 w 564"/>
                <a:gd name="T79" fmla="*/ 36 h 36"/>
                <a:gd name="T80" fmla="*/ 462 w 564"/>
                <a:gd name="T81" fmla="*/ 36 h 36"/>
                <a:gd name="T82" fmla="*/ 474 w 564"/>
                <a:gd name="T83" fmla="*/ 36 h 36"/>
                <a:gd name="T84" fmla="*/ 486 w 564"/>
                <a:gd name="T85" fmla="*/ 30 h 36"/>
                <a:gd name="T86" fmla="*/ 498 w 564"/>
                <a:gd name="T87" fmla="*/ 24 h 36"/>
                <a:gd name="T88" fmla="*/ 510 w 564"/>
                <a:gd name="T89" fmla="*/ 18 h 36"/>
                <a:gd name="T90" fmla="*/ 522 w 564"/>
                <a:gd name="T91" fmla="*/ 12 h 36"/>
                <a:gd name="T92" fmla="*/ 534 w 564"/>
                <a:gd name="T93" fmla="*/ 12 h 36"/>
                <a:gd name="T94" fmla="*/ 546 w 564"/>
                <a:gd name="T95" fmla="*/ 6 h 36"/>
                <a:gd name="T96" fmla="*/ 558 w 564"/>
                <a:gd name="T97" fmla="*/ 12 h 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64"/>
                <a:gd name="T148" fmla="*/ 0 h 36"/>
                <a:gd name="T149" fmla="*/ 564 w 564"/>
                <a:gd name="T150" fmla="*/ 36 h 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64" h="36">
                  <a:moveTo>
                    <a:pt x="6" y="24"/>
                  </a:moveTo>
                  <a:lnTo>
                    <a:pt x="0" y="24"/>
                  </a:lnTo>
                  <a:lnTo>
                    <a:pt x="6" y="24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6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8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24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30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3" name="Freeform 545"/>
            <p:cNvSpPr>
              <a:spLocks/>
            </p:cNvSpPr>
            <p:nvPr/>
          </p:nvSpPr>
          <p:spPr bwMode="auto">
            <a:xfrm>
              <a:off x="2080" y="1849"/>
              <a:ext cx="666" cy="384"/>
            </a:xfrm>
            <a:custGeom>
              <a:avLst/>
              <a:gdLst>
                <a:gd name="T0" fmla="*/ 12 w 666"/>
                <a:gd name="T1" fmla="*/ 384 h 384"/>
                <a:gd name="T2" fmla="*/ 30 w 666"/>
                <a:gd name="T3" fmla="*/ 384 h 384"/>
                <a:gd name="T4" fmla="*/ 48 w 666"/>
                <a:gd name="T5" fmla="*/ 384 h 384"/>
                <a:gd name="T6" fmla="*/ 66 w 666"/>
                <a:gd name="T7" fmla="*/ 384 h 384"/>
                <a:gd name="T8" fmla="*/ 84 w 666"/>
                <a:gd name="T9" fmla="*/ 384 h 384"/>
                <a:gd name="T10" fmla="*/ 102 w 666"/>
                <a:gd name="T11" fmla="*/ 384 h 384"/>
                <a:gd name="T12" fmla="*/ 120 w 666"/>
                <a:gd name="T13" fmla="*/ 384 h 384"/>
                <a:gd name="T14" fmla="*/ 138 w 666"/>
                <a:gd name="T15" fmla="*/ 384 h 384"/>
                <a:gd name="T16" fmla="*/ 156 w 666"/>
                <a:gd name="T17" fmla="*/ 384 h 384"/>
                <a:gd name="T18" fmla="*/ 174 w 666"/>
                <a:gd name="T19" fmla="*/ 384 h 384"/>
                <a:gd name="T20" fmla="*/ 192 w 666"/>
                <a:gd name="T21" fmla="*/ 384 h 384"/>
                <a:gd name="T22" fmla="*/ 210 w 666"/>
                <a:gd name="T23" fmla="*/ 384 h 384"/>
                <a:gd name="T24" fmla="*/ 228 w 666"/>
                <a:gd name="T25" fmla="*/ 372 h 384"/>
                <a:gd name="T26" fmla="*/ 240 w 666"/>
                <a:gd name="T27" fmla="*/ 354 h 384"/>
                <a:gd name="T28" fmla="*/ 246 w 666"/>
                <a:gd name="T29" fmla="*/ 336 h 384"/>
                <a:gd name="T30" fmla="*/ 258 w 666"/>
                <a:gd name="T31" fmla="*/ 306 h 384"/>
                <a:gd name="T32" fmla="*/ 264 w 666"/>
                <a:gd name="T33" fmla="*/ 276 h 384"/>
                <a:gd name="T34" fmla="*/ 276 w 666"/>
                <a:gd name="T35" fmla="*/ 252 h 384"/>
                <a:gd name="T36" fmla="*/ 282 w 666"/>
                <a:gd name="T37" fmla="*/ 228 h 384"/>
                <a:gd name="T38" fmla="*/ 294 w 666"/>
                <a:gd name="T39" fmla="*/ 216 h 384"/>
                <a:gd name="T40" fmla="*/ 312 w 666"/>
                <a:gd name="T41" fmla="*/ 186 h 384"/>
                <a:gd name="T42" fmla="*/ 318 w 666"/>
                <a:gd name="T43" fmla="*/ 168 h 384"/>
                <a:gd name="T44" fmla="*/ 336 w 666"/>
                <a:gd name="T45" fmla="*/ 144 h 384"/>
                <a:gd name="T46" fmla="*/ 354 w 666"/>
                <a:gd name="T47" fmla="*/ 126 h 384"/>
                <a:gd name="T48" fmla="*/ 372 w 666"/>
                <a:gd name="T49" fmla="*/ 102 h 384"/>
                <a:gd name="T50" fmla="*/ 390 w 666"/>
                <a:gd name="T51" fmla="*/ 78 h 384"/>
                <a:gd name="T52" fmla="*/ 408 w 666"/>
                <a:gd name="T53" fmla="*/ 54 h 384"/>
                <a:gd name="T54" fmla="*/ 414 w 666"/>
                <a:gd name="T55" fmla="*/ 48 h 384"/>
                <a:gd name="T56" fmla="*/ 426 w 666"/>
                <a:gd name="T57" fmla="*/ 30 h 384"/>
                <a:gd name="T58" fmla="*/ 438 w 666"/>
                <a:gd name="T59" fmla="*/ 12 h 384"/>
                <a:gd name="T60" fmla="*/ 456 w 666"/>
                <a:gd name="T61" fmla="*/ 6 h 384"/>
                <a:gd name="T62" fmla="*/ 474 w 666"/>
                <a:gd name="T63" fmla="*/ 0 h 384"/>
                <a:gd name="T64" fmla="*/ 492 w 666"/>
                <a:gd name="T65" fmla="*/ 0 h 384"/>
                <a:gd name="T66" fmla="*/ 510 w 666"/>
                <a:gd name="T67" fmla="*/ 12 h 384"/>
                <a:gd name="T68" fmla="*/ 528 w 666"/>
                <a:gd name="T69" fmla="*/ 18 h 384"/>
                <a:gd name="T70" fmla="*/ 546 w 666"/>
                <a:gd name="T71" fmla="*/ 24 h 384"/>
                <a:gd name="T72" fmla="*/ 564 w 666"/>
                <a:gd name="T73" fmla="*/ 24 h 384"/>
                <a:gd name="T74" fmla="*/ 582 w 666"/>
                <a:gd name="T75" fmla="*/ 30 h 384"/>
                <a:gd name="T76" fmla="*/ 600 w 666"/>
                <a:gd name="T77" fmla="*/ 36 h 384"/>
                <a:gd name="T78" fmla="*/ 618 w 666"/>
                <a:gd name="T79" fmla="*/ 36 h 384"/>
                <a:gd name="T80" fmla="*/ 636 w 666"/>
                <a:gd name="T81" fmla="*/ 48 h 384"/>
                <a:gd name="T82" fmla="*/ 654 w 666"/>
                <a:gd name="T83" fmla="*/ 60 h 38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84"/>
                <a:gd name="T128" fmla="*/ 666 w 666"/>
                <a:gd name="T129" fmla="*/ 384 h 38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84">
                  <a:moveTo>
                    <a:pt x="0" y="384"/>
                  </a:moveTo>
                  <a:lnTo>
                    <a:pt x="6" y="384"/>
                  </a:lnTo>
                  <a:lnTo>
                    <a:pt x="12" y="384"/>
                  </a:lnTo>
                  <a:lnTo>
                    <a:pt x="18" y="384"/>
                  </a:lnTo>
                  <a:lnTo>
                    <a:pt x="24" y="384"/>
                  </a:lnTo>
                  <a:lnTo>
                    <a:pt x="30" y="384"/>
                  </a:lnTo>
                  <a:lnTo>
                    <a:pt x="36" y="384"/>
                  </a:lnTo>
                  <a:lnTo>
                    <a:pt x="42" y="384"/>
                  </a:lnTo>
                  <a:lnTo>
                    <a:pt x="48" y="384"/>
                  </a:lnTo>
                  <a:lnTo>
                    <a:pt x="54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72" y="384"/>
                  </a:lnTo>
                  <a:lnTo>
                    <a:pt x="78" y="384"/>
                  </a:lnTo>
                  <a:lnTo>
                    <a:pt x="84" y="384"/>
                  </a:lnTo>
                  <a:lnTo>
                    <a:pt x="90" y="384"/>
                  </a:lnTo>
                  <a:lnTo>
                    <a:pt x="96" y="384"/>
                  </a:lnTo>
                  <a:lnTo>
                    <a:pt x="102" y="384"/>
                  </a:lnTo>
                  <a:lnTo>
                    <a:pt x="108" y="384"/>
                  </a:lnTo>
                  <a:lnTo>
                    <a:pt x="114" y="384"/>
                  </a:lnTo>
                  <a:lnTo>
                    <a:pt x="120" y="384"/>
                  </a:lnTo>
                  <a:lnTo>
                    <a:pt x="126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62" y="384"/>
                  </a:lnTo>
                  <a:lnTo>
                    <a:pt x="168" y="384"/>
                  </a:lnTo>
                  <a:lnTo>
                    <a:pt x="174" y="384"/>
                  </a:lnTo>
                  <a:lnTo>
                    <a:pt x="180" y="384"/>
                  </a:lnTo>
                  <a:lnTo>
                    <a:pt x="186" y="384"/>
                  </a:lnTo>
                  <a:lnTo>
                    <a:pt x="192" y="384"/>
                  </a:lnTo>
                  <a:lnTo>
                    <a:pt x="198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6" y="384"/>
                  </a:lnTo>
                  <a:lnTo>
                    <a:pt x="222" y="378"/>
                  </a:lnTo>
                  <a:lnTo>
                    <a:pt x="228" y="372"/>
                  </a:lnTo>
                  <a:lnTo>
                    <a:pt x="228" y="366"/>
                  </a:lnTo>
                  <a:lnTo>
                    <a:pt x="234" y="360"/>
                  </a:lnTo>
                  <a:lnTo>
                    <a:pt x="240" y="354"/>
                  </a:lnTo>
                  <a:lnTo>
                    <a:pt x="240" y="348"/>
                  </a:lnTo>
                  <a:lnTo>
                    <a:pt x="246" y="342"/>
                  </a:lnTo>
                  <a:lnTo>
                    <a:pt x="246" y="336"/>
                  </a:lnTo>
                  <a:lnTo>
                    <a:pt x="252" y="324"/>
                  </a:lnTo>
                  <a:lnTo>
                    <a:pt x="252" y="312"/>
                  </a:lnTo>
                  <a:lnTo>
                    <a:pt x="258" y="306"/>
                  </a:lnTo>
                  <a:lnTo>
                    <a:pt x="258" y="294"/>
                  </a:lnTo>
                  <a:lnTo>
                    <a:pt x="264" y="288"/>
                  </a:lnTo>
                  <a:lnTo>
                    <a:pt x="264" y="276"/>
                  </a:lnTo>
                  <a:lnTo>
                    <a:pt x="270" y="270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46"/>
                  </a:lnTo>
                  <a:lnTo>
                    <a:pt x="282" y="234"/>
                  </a:lnTo>
                  <a:lnTo>
                    <a:pt x="282" y="228"/>
                  </a:lnTo>
                  <a:lnTo>
                    <a:pt x="294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04"/>
                  </a:lnTo>
                  <a:lnTo>
                    <a:pt x="300" y="198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24" y="162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42" y="138"/>
                  </a:lnTo>
                  <a:lnTo>
                    <a:pt x="348" y="132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72" y="108"/>
                  </a:lnTo>
                  <a:lnTo>
                    <a:pt x="372" y="102"/>
                  </a:lnTo>
                  <a:lnTo>
                    <a:pt x="378" y="96"/>
                  </a:lnTo>
                  <a:lnTo>
                    <a:pt x="390" y="84"/>
                  </a:lnTo>
                  <a:lnTo>
                    <a:pt x="390" y="78"/>
                  </a:lnTo>
                  <a:lnTo>
                    <a:pt x="396" y="72"/>
                  </a:lnTo>
                  <a:lnTo>
                    <a:pt x="396" y="66"/>
                  </a:lnTo>
                  <a:lnTo>
                    <a:pt x="408" y="54"/>
                  </a:lnTo>
                  <a:lnTo>
                    <a:pt x="402" y="54"/>
                  </a:lnTo>
                  <a:lnTo>
                    <a:pt x="408" y="54"/>
                  </a:lnTo>
                  <a:lnTo>
                    <a:pt x="414" y="48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8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0"/>
                  </a:lnTo>
                  <a:lnTo>
                    <a:pt x="666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4" name="Freeform 546"/>
            <p:cNvSpPr>
              <a:spLocks/>
            </p:cNvSpPr>
            <p:nvPr/>
          </p:nvSpPr>
          <p:spPr bwMode="auto">
            <a:xfrm>
              <a:off x="2746" y="1909"/>
              <a:ext cx="540" cy="24"/>
            </a:xfrm>
            <a:custGeom>
              <a:avLst/>
              <a:gdLst>
                <a:gd name="T0" fmla="*/ 6 w 540"/>
                <a:gd name="T1" fmla="*/ 6 h 24"/>
                <a:gd name="T2" fmla="*/ 18 w 540"/>
                <a:gd name="T3" fmla="*/ 6 h 24"/>
                <a:gd name="T4" fmla="*/ 30 w 540"/>
                <a:gd name="T5" fmla="*/ 6 h 24"/>
                <a:gd name="T6" fmla="*/ 42 w 540"/>
                <a:gd name="T7" fmla="*/ 6 h 24"/>
                <a:gd name="T8" fmla="*/ 54 w 540"/>
                <a:gd name="T9" fmla="*/ 0 h 24"/>
                <a:gd name="T10" fmla="*/ 66 w 540"/>
                <a:gd name="T11" fmla="*/ 0 h 24"/>
                <a:gd name="T12" fmla="*/ 78 w 540"/>
                <a:gd name="T13" fmla="*/ 0 h 24"/>
                <a:gd name="T14" fmla="*/ 90 w 540"/>
                <a:gd name="T15" fmla="*/ 0 h 24"/>
                <a:gd name="T16" fmla="*/ 102 w 540"/>
                <a:gd name="T17" fmla="*/ 0 h 24"/>
                <a:gd name="T18" fmla="*/ 114 w 540"/>
                <a:gd name="T19" fmla="*/ 0 h 24"/>
                <a:gd name="T20" fmla="*/ 126 w 540"/>
                <a:gd name="T21" fmla="*/ 6 h 24"/>
                <a:gd name="T22" fmla="*/ 138 w 540"/>
                <a:gd name="T23" fmla="*/ 12 h 24"/>
                <a:gd name="T24" fmla="*/ 144 w 540"/>
                <a:gd name="T25" fmla="*/ 12 h 24"/>
                <a:gd name="T26" fmla="*/ 156 w 540"/>
                <a:gd name="T27" fmla="*/ 18 h 24"/>
                <a:gd name="T28" fmla="*/ 168 w 540"/>
                <a:gd name="T29" fmla="*/ 18 h 24"/>
                <a:gd name="T30" fmla="*/ 180 w 540"/>
                <a:gd name="T31" fmla="*/ 18 h 24"/>
                <a:gd name="T32" fmla="*/ 192 w 540"/>
                <a:gd name="T33" fmla="*/ 12 h 24"/>
                <a:gd name="T34" fmla="*/ 198 w 540"/>
                <a:gd name="T35" fmla="*/ 12 h 24"/>
                <a:gd name="T36" fmla="*/ 210 w 540"/>
                <a:gd name="T37" fmla="*/ 12 h 24"/>
                <a:gd name="T38" fmla="*/ 222 w 540"/>
                <a:gd name="T39" fmla="*/ 12 h 24"/>
                <a:gd name="T40" fmla="*/ 234 w 540"/>
                <a:gd name="T41" fmla="*/ 12 h 24"/>
                <a:gd name="T42" fmla="*/ 246 w 540"/>
                <a:gd name="T43" fmla="*/ 6 h 24"/>
                <a:gd name="T44" fmla="*/ 258 w 540"/>
                <a:gd name="T45" fmla="*/ 12 h 24"/>
                <a:gd name="T46" fmla="*/ 270 w 540"/>
                <a:gd name="T47" fmla="*/ 12 h 24"/>
                <a:gd name="T48" fmla="*/ 282 w 540"/>
                <a:gd name="T49" fmla="*/ 18 h 24"/>
                <a:gd name="T50" fmla="*/ 294 w 540"/>
                <a:gd name="T51" fmla="*/ 24 h 24"/>
                <a:gd name="T52" fmla="*/ 306 w 540"/>
                <a:gd name="T53" fmla="*/ 24 h 24"/>
                <a:gd name="T54" fmla="*/ 318 w 540"/>
                <a:gd name="T55" fmla="*/ 24 h 24"/>
                <a:gd name="T56" fmla="*/ 330 w 540"/>
                <a:gd name="T57" fmla="*/ 24 h 24"/>
                <a:gd name="T58" fmla="*/ 342 w 540"/>
                <a:gd name="T59" fmla="*/ 18 h 24"/>
                <a:gd name="T60" fmla="*/ 354 w 540"/>
                <a:gd name="T61" fmla="*/ 18 h 24"/>
                <a:gd name="T62" fmla="*/ 366 w 540"/>
                <a:gd name="T63" fmla="*/ 18 h 24"/>
                <a:gd name="T64" fmla="*/ 378 w 540"/>
                <a:gd name="T65" fmla="*/ 18 h 24"/>
                <a:gd name="T66" fmla="*/ 390 w 540"/>
                <a:gd name="T67" fmla="*/ 12 h 24"/>
                <a:gd name="T68" fmla="*/ 402 w 540"/>
                <a:gd name="T69" fmla="*/ 12 h 24"/>
                <a:gd name="T70" fmla="*/ 414 w 540"/>
                <a:gd name="T71" fmla="*/ 18 h 24"/>
                <a:gd name="T72" fmla="*/ 420 w 540"/>
                <a:gd name="T73" fmla="*/ 18 h 24"/>
                <a:gd name="T74" fmla="*/ 432 w 540"/>
                <a:gd name="T75" fmla="*/ 18 h 24"/>
                <a:gd name="T76" fmla="*/ 444 w 540"/>
                <a:gd name="T77" fmla="*/ 18 h 24"/>
                <a:gd name="T78" fmla="*/ 456 w 540"/>
                <a:gd name="T79" fmla="*/ 18 h 24"/>
                <a:gd name="T80" fmla="*/ 468 w 540"/>
                <a:gd name="T81" fmla="*/ 18 h 24"/>
                <a:gd name="T82" fmla="*/ 480 w 540"/>
                <a:gd name="T83" fmla="*/ 18 h 24"/>
                <a:gd name="T84" fmla="*/ 486 w 540"/>
                <a:gd name="T85" fmla="*/ 18 h 24"/>
                <a:gd name="T86" fmla="*/ 498 w 540"/>
                <a:gd name="T87" fmla="*/ 18 h 24"/>
                <a:gd name="T88" fmla="*/ 510 w 540"/>
                <a:gd name="T89" fmla="*/ 18 h 24"/>
                <a:gd name="T90" fmla="*/ 522 w 540"/>
                <a:gd name="T91" fmla="*/ 18 h 24"/>
                <a:gd name="T92" fmla="*/ 534 w 540"/>
                <a:gd name="T93" fmla="*/ 18 h 2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0"/>
                <a:gd name="T142" fmla="*/ 0 h 24"/>
                <a:gd name="T143" fmla="*/ 540 w 540"/>
                <a:gd name="T144" fmla="*/ 24 h 2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0" h="24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44" y="12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204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6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92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5" name="Freeform 547"/>
            <p:cNvSpPr>
              <a:spLocks/>
            </p:cNvSpPr>
            <p:nvPr/>
          </p:nvSpPr>
          <p:spPr bwMode="auto">
            <a:xfrm>
              <a:off x="2080" y="1879"/>
              <a:ext cx="696" cy="330"/>
            </a:xfrm>
            <a:custGeom>
              <a:avLst/>
              <a:gdLst>
                <a:gd name="T0" fmla="*/ 12 w 696"/>
                <a:gd name="T1" fmla="*/ 330 h 330"/>
                <a:gd name="T2" fmla="*/ 30 w 696"/>
                <a:gd name="T3" fmla="*/ 330 h 330"/>
                <a:gd name="T4" fmla="*/ 48 w 696"/>
                <a:gd name="T5" fmla="*/ 330 h 330"/>
                <a:gd name="T6" fmla="*/ 66 w 696"/>
                <a:gd name="T7" fmla="*/ 330 h 330"/>
                <a:gd name="T8" fmla="*/ 84 w 696"/>
                <a:gd name="T9" fmla="*/ 330 h 330"/>
                <a:gd name="T10" fmla="*/ 102 w 696"/>
                <a:gd name="T11" fmla="*/ 330 h 330"/>
                <a:gd name="T12" fmla="*/ 120 w 696"/>
                <a:gd name="T13" fmla="*/ 330 h 330"/>
                <a:gd name="T14" fmla="*/ 138 w 696"/>
                <a:gd name="T15" fmla="*/ 330 h 330"/>
                <a:gd name="T16" fmla="*/ 156 w 696"/>
                <a:gd name="T17" fmla="*/ 330 h 330"/>
                <a:gd name="T18" fmla="*/ 174 w 696"/>
                <a:gd name="T19" fmla="*/ 330 h 330"/>
                <a:gd name="T20" fmla="*/ 192 w 696"/>
                <a:gd name="T21" fmla="*/ 330 h 330"/>
                <a:gd name="T22" fmla="*/ 210 w 696"/>
                <a:gd name="T23" fmla="*/ 330 h 330"/>
                <a:gd name="T24" fmla="*/ 228 w 696"/>
                <a:gd name="T25" fmla="*/ 330 h 330"/>
                <a:gd name="T26" fmla="*/ 246 w 696"/>
                <a:gd name="T27" fmla="*/ 330 h 330"/>
                <a:gd name="T28" fmla="*/ 264 w 696"/>
                <a:gd name="T29" fmla="*/ 306 h 330"/>
                <a:gd name="T30" fmla="*/ 270 w 696"/>
                <a:gd name="T31" fmla="*/ 288 h 330"/>
                <a:gd name="T32" fmla="*/ 288 w 696"/>
                <a:gd name="T33" fmla="*/ 264 h 330"/>
                <a:gd name="T34" fmla="*/ 306 w 696"/>
                <a:gd name="T35" fmla="*/ 246 h 330"/>
                <a:gd name="T36" fmla="*/ 324 w 696"/>
                <a:gd name="T37" fmla="*/ 228 h 330"/>
                <a:gd name="T38" fmla="*/ 336 w 696"/>
                <a:gd name="T39" fmla="*/ 210 h 330"/>
                <a:gd name="T40" fmla="*/ 342 w 696"/>
                <a:gd name="T41" fmla="*/ 192 h 330"/>
                <a:gd name="T42" fmla="*/ 354 w 696"/>
                <a:gd name="T43" fmla="*/ 174 h 330"/>
                <a:gd name="T44" fmla="*/ 366 w 696"/>
                <a:gd name="T45" fmla="*/ 156 h 330"/>
                <a:gd name="T46" fmla="*/ 378 w 696"/>
                <a:gd name="T47" fmla="*/ 132 h 330"/>
                <a:gd name="T48" fmla="*/ 384 w 696"/>
                <a:gd name="T49" fmla="*/ 114 h 330"/>
                <a:gd name="T50" fmla="*/ 396 w 696"/>
                <a:gd name="T51" fmla="*/ 96 h 330"/>
                <a:gd name="T52" fmla="*/ 414 w 696"/>
                <a:gd name="T53" fmla="*/ 84 h 330"/>
                <a:gd name="T54" fmla="*/ 432 w 696"/>
                <a:gd name="T55" fmla="*/ 72 h 330"/>
                <a:gd name="T56" fmla="*/ 450 w 696"/>
                <a:gd name="T57" fmla="*/ 66 h 330"/>
                <a:gd name="T58" fmla="*/ 468 w 696"/>
                <a:gd name="T59" fmla="*/ 54 h 330"/>
                <a:gd name="T60" fmla="*/ 486 w 696"/>
                <a:gd name="T61" fmla="*/ 48 h 330"/>
                <a:gd name="T62" fmla="*/ 504 w 696"/>
                <a:gd name="T63" fmla="*/ 42 h 330"/>
                <a:gd name="T64" fmla="*/ 522 w 696"/>
                <a:gd name="T65" fmla="*/ 30 h 330"/>
                <a:gd name="T66" fmla="*/ 540 w 696"/>
                <a:gd name="T67" fmla="*/ 24 h 330"/>
                <a:gd name="T68" fmla="*/ 558 w 696"/>
                <a:gd name="T69" fmla="*/ 12 h 330"/>
                <a:gd name="T70" fmla="*/ 576 w 696"/>
                <a:gd name="T71" fmla="*/ 6 h 330"/>
                <a:gd name="T72" fmla="*/ 594 w 696"/>
                <a:gd name="T73" fmla="*/ 6 h 330"/>
                <a:gd name="T74" fmla="*/ 612 w 696"/>
                <a:gd name="T75" fmla="*/ 6 h 330"/>
                <a:gd name="T76" fmla="*/ 630 w 696"/>
                <a:gd name="T77" fmla="*/ 6 h 330"/>
                <a:gd name="T78" fmla="*/ 648 w 696"/>
                <a:gd name="T79" fmla="*/ 12 h 330"/>
                <a:gd name="T80" fmla="*/ 666 w 696"/>
                <a:gd name="T81" fmla="*/ 12 h 330"/>
                <a:gd name="T82" fmla="*/ 684 w 696"/>
                <a:gd name="T83" fmla="*/ 6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30"/>
                <a:gd name="T128" fmla="*/ 696 w 696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30"/>
                  </a:lnTo>
                  <a:lnTo>
                    <a:pt x="246" y="330"/>
                  </a:lnTo>
                  <a:lnTo>
                    <a:pt x="258" y="318"/>
                  </a:lnTo>
                  <a:lnTo>
                    <a:pt x="258" y="312"/>
                  </a:lnTo>
                  <a:lnTo>
                    <a:pt x="264" y="306"/>
                  </a:lnTo>
                  <a:lnTo>
                    <a:pt x="264" y="300"/>
                  </a:lnTo>
                  <a:lnTo>
                    <a:pt x="270" y="294"/>
                  </a:lnTo>
                  <a:lnTo>
                    <a:pt x="270" y="288"/>
                  </a:lnTo>
                  <a:lnTo>
                    <a:pt x="282" y="276"/>
                  </a:lnTo>
                  <a:lnTo>
                    <a:pt x="282" y="270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300" y="252"/>
                  </a:lnTo>
                  <a:lnTo>
                    <a:pt x="306" y="246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24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54" y="174"/>
                  </a:lnTo>
                  <a:lnTo>
                    <a:pt x="360" y="168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66" y="150"/>
                  </a:lnTo>
                  <a:lnTo>
                    <a:pt x="372" y="138"/>
                  </a:lnTo>
                  <a:lnTo>
                    <a:pt x="378" y="132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0" y="102"/>
                  </a:lnTo>
                  <a:lnTo>
                    <a:pt x="396" y="96"/>
                  </a:lnTo>
                  <a:lnTo>
                    <a:pt x="402" y="90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6" name="Freeform 548"/>
            <p:cNvSpPr>
              <a:spLocks/>
            </p:cNvSpPr>
            <p:nvPr/>
          </p:nvSpPr>
          <p:spPr bwMode="auto">
            <a:xfrm>
              <a:off x="2776" y="1837"/>
              <a:ext cx="510" cy="42"/>
            </a:xfrm>
            <a:custGeom>
              <a:avLst/>
              <a:gdLst>
                <a:gd name="T0" fmla="*/ 6 w 510"/>
                <a:gd name="T1" fmla="*/ 42 h 42"/>
                <a:gd name="T2" fmla="*/ 18 w 510"/>
                <a:gd name="T3" fmla="*/ 36 h 42"/>
                <a:gd name="T4" fmla="*/ 30 w 510"/>
                <a:gd name="T5" fmla="*/ 30 h 42"/>
                <a:gd name="T6" fmla="*/ 42 w 510"/>
                <a:gd name="T7" fmla="*/ 30 h 42"/>
                <a:gd name="T8" fmla="*/ 54 w 510"/>
                <a:gd name="T9" fmla="*/ 30 h 42"/>
                <a:gd name="T10" fmla="*/ 66 w 510"/>
                <a:gd name="T11" fmla="*/ 30 h 42"/>
                <a:gd name="T12" fmla="*/ 78 w 510"/>
                <a:gd name="T13" fmla="*/ 24 h 42"/>
                <a:gd name="T14" fmla="*/ 90 w 510"/>
                <a:gd name="T15" fmla="*/ 30 h 42"/>
                <a:gd name="T16" fmla="*/ 102 w 510"/>
                <a:gd name="T17" fmla="*/ 24 h 42"/>
                <a:gd name="T18" fmla="*/ 120 w 510"/>
                <a:gd name="T19" fmla="*/ 24 h 42"/>
                <a:gd name="T20" fmla="*/ 120 w 510"/>
                <a:gd name="T21" fmla="*/ 24 h 42"/>
                <a:gd name="T22" fmla="*/ 132 w 510"/>
                <a:gd name="T23" fmla="*/ 24 h 42"/>
                <a:gd name="T24" fmla="*/ 144 w 510"/>
                <a:gd name="T25" fmla="*/ 24 h 42"/>
                <a:gd name="T26" fmla="*/ 156 w 510"/>
                <a:gd name="T27" fmla="*/ 24 h 42"/>
                <a:gd name="T28" fmla="*/ 168 w 510"/>
                <a:gd name="T29" fmla="*/ 24 h 42"/>
                <a:gd name="T30" fmla="*/ 180 w 510"/>
                <a:gd name="T31" fmla="*/ 24 h 42"/>
                <a:gd name="T32" fmla="*/ 192 w 510"/>
                <a:gd name="T33" fmla="*/ 24 h 42"/>
                <a:gd name="T34" fmla="*/ 204 w 510"/>
                <a:gd name="T35" fmla="*/ 18 h 42"/>
                <a:gd name="T36" fmla="*/ 216 w 510"/>
                <a:gd name="T37" fmla="*/ 18 h 42"/>
                <a:gd name="T38" fmla="*/ 228 w 510"/>
                <a:gd name="T39" fmla="*/ 18 h 42"/>
                <a:gd name="T40" fmla="*/ 240 w 510"/>
                <a:gd name="T41" fmla="*/ 18 h 42"/>
                <a:gd name="T42" fmla="*/ 252 w 510"/>
                <a:gd name="T43" fmla="*/ 18 h 42"/>
                <a:gd name="T44" fmla="*/ 264 w 510"/>
                <a:gd name="T45" fmla="*/ 18 h 42"/>
                <a:gd name="T46" fmla="*/ 276 w 510"/>
                <a:gd name="T47" fmla="*/ 12 h 42"/>
                <a:gd name="T48" fmla="*/ 288 w 510"/>
                <a:gd name="T49" fmla="*/ 12 h 42"/>
                <a:gd name="T50" fmla="*/ 300 w 510"/>
                <a:gd name="T51" fmla="*/ 12 h 42"/>
                <a:gd name="T52" fmla="*/ 312 w 510"/>
                <a:gd name="T53" fmla="*/ 12 h 42"/>
                <a:gd name="T54" fmla="*/ 324 w 510"/>
                <a:gd name="T55" fmla="*/ 12 h 42"/>
                <a:gd name="T56" fmla="*/ 336 w 510"/>
                <a:gd name="T57" fmla="*/ 6 h 42"/>
                <a:gd name="T58" fmla="*/ 348 w 510"/>
                <a:gd name="T59" fmla="*/ 6 h 42"/>
                <a:gd name="T60" fmla="*/ 360 w 510"/>
                <a:gd name="T61" fmla="*/ 6 h 42"/>
                <a:gd name="T62" fmla="*/ 372 w 510"/>
                <a:gd name="T63" fmla="*/ 6 h 42"/>
                <a:gd name="T64" fmla="*/ 384 w 510"/>
                <a:gd name="T65" fmla="*/ 6 h 42"/>
                <a:gd name="T66" fmla="*/ 396 w 510"/>
                <a:gd name="T67" fmla="*/ 0 h 42"/>
                <a:gd name="T68" fmla="*/ 408 w 510"/>
                <a:gd name="T69" fmla="*/ 6 h 42"/>
                <a:gd name="T70" fmla="*/ 420 w 510"/>
                <a:gd name="T71" fmla="*/ 6 h 42"/>
                <a:gd name="T72" fmla="*/ 432 w 510"/>
                <a:gd name="T73" fmla="*/ 6 h 42"/>
                <a:gd name="T74" fmla="*/ 444 w 510"/>
                <a:gd name="T75" fmla="*/ 6 h 42"/>
                <a:gd name="T76" fmla="*/ 456 w 510"/>
                <a:gd name="T77" fmla="*/ 0 h 42"/>
                <a:gd name="T78" fmla="*/ 456 w 510"/>
                <a:gd name="T79" fmla="*/ 0 h 42"/>
                <a:gd name="T80" fmla="*/ 468 w 510"/>
                <a:gd name="T81" fmla="*/ 0 h 42"/>
                <a:gd name="T82" fmla="*/ 480 w 510"/>
                <a:gd name="T83" fmla="*/ 0 h 42"/>
                <a:gd name="T84" fmla="*/ 492 w 510"/>
                <a:gd name="T85" fmla="*/ 0 h 42"/>
                <a:gd name="T86" fmla="*/ 504 w 510"/>
                <a:gd name="T87" fmla="*/ 0 h 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42"/>
                <a:gd name="T134" fmla="*/ 510 w 510"/>
                <a:gd name="T135" fmla="*/ 42 h 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42">
                  <a:moveTo>
                    <a:pt x="0" y="42"/>
                  </a:moveTo>
                  <a:lnTo>
                    <a:pt x="6" y="42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6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20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7" name="Freeform 549"/>
            <p:cNvSpPr>
              <a:spLocks/>
            </p:cNvSpPr>
            <p:nvPr/>
          </p:nvSpPr>
          <p:spPr bwMode="auto">
            <a:xfrm>
              <a:off x="2080" y="1903"/>
              <a:ext cx="684" cy="264"/>
            </a:xfrm>
            <a:custGeom>
              <a:avLst/>
              <a:gdLst>
                <a:gd name="T0" fmla="*/ 12 w 684"/>
                <a:gd name="T1" fmla="*/ 264 h 264"/>
                <a:gd name="T2" fmla="*/ 30 w 684"/>
                <a:gd name="T3" fmla="*/ 264 h 264"/>
                <a:gd name="T4" fmla="*/ 36 w 684"/>
                <a:gd name="T5" fmla="*/ 258 h 264"/>
                <a:gd name="T6" fmla="*/ 54 w 684"/>
                <a:gd name="T7" fmla="*/ 264 h 264"/>
                <a:gd name="T8" fmla="*/ 66 w 684"/>
                <a:gd name="T9" fmla="*/ 264 h 264"/>
                <a:gd name="T10" fmla="*/ 84 w 684"/>
                <a:gd name="T11" fmla="*/ 264 h 264"/>
                <a:gd name="T12" fmla="*/ 96 w 684"/>
                <a:gd name="T13" fmla="*/ 258 h 264"/>
                <a:gd name="T14" fmla="*/ 114 w 684"/>
                <a:gd name="T15" fmla="*/ 264 h 264"/>
                <a:gd name="T16" fmla="*/ 132 w 684"/>
                <a:gd name="T17" fmla="*/ 264 h 264"/>
                <a:gd name="T18" fmla="*/ 150 w 684"/>
                <a:gd name="T19" fmla="*/ 264 h 264"/>
                <a:gd name="T20" fmla="*/ 168 w 684"/>
                <a:gd name="T21" fmla="*/ 264 h 264"/>
                <a:gd name="T22" fmla="*/ 186 w 684"/>
                <a:gd name="T23" fmla="*/ 264 h 264"/>
                <a:gd name="T24" fmla="*/ 204 w 684"/>
                <a:gd name="T25" fmla="*/ 252 h 264"/>
                <a:gd name="T26" fmla="*/ 216 w 684"/>
                <a:gd name="T27" fmla="*/ 234 h 264"/>
                <a:gd name="T28" fmla="*/ 228 w 684"/>
                <a:gd name="T29" fmla="*/ 216 h 264"/>
                <a:gd name="T30" fmla="*/ 246 w 684"/>
                <a:gd name="T31" fmla="*/ 192 h 264"/>
                <a:gd name="T32" fmla="*/ 258 w 684"/>
                <a:gd name="T33" fmla="*/ 174 h 264"/>
                <a:gd name="T34" fmla="*/ 276 w 684"/>
                <a:gd name="T35" fmla="*/ 162 h 264"/>
                <a:gd name="T36" fmla="*/ 288 w 684"/>
                <a:gd name="T37" fmla="*/ 144 h 264"/>
                <a:gd name="T38" fmla="*/ 300 w 684"/>
                <a:gd name="T39" fmla="*/ 120 h 264"/>
                <a:gd name="T40" fmla="*/ 312 w 684"/>
                <a:gd name="T41" fmla="*/ 96 h 264"/>
                <a:gd name="T42" fmla="*/ 318 w 684"/>
                <a:gd name="T43" fmla="*/ 78 h 264"/>
                <a:gd name="T44" fmla="*/ 336 w 684"/>
                <a:gd name="T45" fmla="*/ 54 h 264"/>
                <a:gd name="T46" fmla="*/ 354 w 684"/>
                <a:gd name="T47" fmla="*/ 48 h 264"/>
                <a:gd name="T48" fmla="*/ 372 w 684"/>
                <a:gd name="T49" fmla="*/ 48 h 264"/>
                <a:gd name="T50" fmla="*/ 390 w 684"/>
                <a:gd name="T51" fmla="*/ 48 h 264"/>
                <a:gd name="T52" fmla="*/ 408 w 684"/>
                <a:gd name="T53" fmla="*/ 42 h 264"/>
                <a:gd name="T54" fmla="*/ 426 w 684"/>
                <a:gd name="T55" fmla="*/ 42 h 264"/>
                <a:gd name="T56" fmla="*/ 444 w 684"/>
                <a:gd name="T57" fmla="*/ 36 h 264"/>
                <a:gd name="T58" fmla="*/ 462 w 684"/>
                <a:gd name="T59" fmla="*/ 30 h 264"/>
                <a:gd name="T60" fmla="*/ 480 w 684"/>
                <a:gd name="T61" fmla="*/ 24 h 264"/>
                <a:gd name="T62" fmla="*/ 498 w 684"/>
                <a:gd name="T63" fmla="*/ 12 h 264"/>
                <a:gd name="T64" fmla="*/ 516 w 684"/>
                <a:gd name="T65" fmla="*/ 0 h 264"/>
                <a:gd name="T66" fmla="*/ 534 w 684"/>
                <a:gd name="T67" fmla="*/ 0 h 264"/>
                <a:gd name="T68" fmla="*/ 558 w 684"/>
                <a:gd name="T69" fmla="*/ 6 h 264"/>
                <a:gd name="T70" fmla="*/ 564 w 684"/>
                <a:gd name="T71" fmla="*/ 12 h 264"/>
                <a:gd name="T72" fmla="*/ 582 w 684"/>
                <a:gd name="T73" fmla="*/ 24 h 264"/>
                <a:gd name="T74" fmla="*/ 600 w 684"/>
                <a:gd name="T75" fmla="*/ 36 h 264"/>
                <a:gd name="T76" fmla="*/ 618 w 684"/>
                <a:gd name="T77" fmla="*/ 42 h 264"/>
                <a:gd name="T78" fmla="*/ 636 w 684"/>
                <a:gd name="T79" fmla="*/ 54 h 264"/>
                <a:gd name="T80" fmla="*/ 654 w 684"/>
                <a:gd name="T81" fmla="*/ 54 h 264"/>
                <a:gd name="T82" fmla="*/ 672 w 684"/>
                <a:gd name="T83" fmla="*/ 66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64"/>
                <a:gd name="T128" fmla="*/ 684 w 684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64">
                  <a:moveTo>
                    <a:pt x="0" y="264"/>
                  </a:moveTo>
                  <a:lnTo>
                    <a:pt x="6" y="258"/>
                  </a:lnTo>
                  <a:lnTo>
                    <a:pt x="12" y="264"/>
                  </a:lnTo>
                  <a:lnTo>
                    <a:pt x="18" y="258"/>
                  </a:lnTo>
                  <a:lnTo>
                    <a:pt x="18" y="264"/>
                  </a:lnTo>
                  <a:lnTo>
                    <a:pt x="30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58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6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6" y="264"/>
                  </a:lnTo>
                  <a:lnTo>
                    <a:pt x="90" y="264"/>
                  </a:lnTo>
                  <a:lnTo>
                    <a:pt x="96" y="258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58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58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2"/>
                  </a:lnTo>
                  <a:lnTo>
                    <a:pt x="210" y="246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28" y="210"/>
                  </a:lnTo>
                  <a:lnTo>
                    <a:pt x="234" y="204"/>
                  </a:lnTo>
                  <a:lnTo>
                    <a:pt x="246" y="192"/>
                  </a:lnTo>
                  <a:lnTo>
                    <a:pt x="246" y="186"/>
                  </a:lnTo>
                  <a:lnTo>
                    <a:pt x="252" y="180"/>
                  </a:lnTo>
                  <a:lnTo>
                    <a:pt x="258" y="174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62"/>
                  </a:lnTo>
                  <a:lnTo>
                    <a:pt x="282" y="156"/>
                  </a:lnTo>
                  <a:lnTo>
                    <a:pt x="288" y="150"/>
                  </a:lnTo>
                  <a:lnTo>
                    <a:pt x="288" y="144"/>
                  </a:lnTo>
                  <a:lnTo>
                    <a:pt x="294" y="138"/>
                  </a:lnTo>
                  <a:lnTo>
                    <a:pt x="300" y="132"/>
                  </a:lnTo>
                  <a:lnTo>
                    <a:pt x="300" y="120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96"/>
                  </a:lnTo>
                  <a:lnTo>
                    <a:pt x="312" y="90"/>
                  </a:lnTo>
                  <a:lnTo>
                    <a:pt x="318" y="84"/>
                  </a:lnTo>
                  <a:lnTo>
                    <a:pt x="318" y="78"/>
                  </a:lnTo>
                  <a:lnTo>
                    <a:pt x="330" y="66"/>
                  </a:lnTo>
                  <a:lnTo>
                    <a:pt x="330" y="60"/>
                  </a:lnTo>
                  <a:lnTo>
                    <a:pt x="336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6"/>
                  </a:lnTo>
                  <a:lnTo>
                    <a:pt x="558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6"/>
                  </a:lnTo>
                  <a:lnTo>
                    <a:pt x="678" y="60"/>
                  </a:lnTo>
                  <a:lnTo>
                    <a:pt x="68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8" name="Freeform 550"/>
            <p:cNvSpPr>
              <a:spLocks/>
            </p:cNvSpPr>
            <p:nvPr/>
          </p:nvSpPr>
          <p:spPr bwMode="auto">
            <a:xfrm>
              <a:off x="2764" y="1969"/>
              <a:ext cx="522" cy="18"/>
            </a:xfrm>
            <a:custGeom>
              <a:avLst/>
              <a:gdLst>
                <a:gd name="T0" fmla="*/ 6 w 522"/>
                <a:gd name="T1" fmla="*/ 0 h 18"/>
                <a:gd name="T2" fmla="*/ 18 w 522"/>
                <a:gd name="T3" fmla="*/ 0 h 18"/>
                <a:gd name="T4" fmla="*/ 30 w 522"/>
                <a:gd name="T5" fmla="*/ 0 h 18"/>
                <a:gd name="T6" fmla="*/ 42 w 522"/>
                <a:gd name="T7" fmla="*/ 6 h 18"/>
                <a:gd name="T8" fmla="*/ 54 w 522"/>
                <a:gd name="T9" fmla="*/ 6 h 18"/>
                <a:gd name="T10" fmla="*/ 66 w 522"/>
                <a:gd name="T11" fmla="*/ 6 h 18"/>
                <a:gd name="T12" fmla="*/ 78 w 522"/>
                <a:gd name="T13" fmla="*/ 6 h 18"/>
                <a:gd name="T14" fmla="*/ 90 w 522"/>
                <a:gd name="T15" fmla="*/ 6 h 18"/>
                <a:gd name="T16" fmla="*/ 102 w 522"/>
                <a:gd name="T17" fmla="*/ 6 h 18"/>
                <a:gd name="T18" fmla="*/ 114 w 522"/>
                <a:gd name="T19" fmla="*/ 6 h 18"/>
                <a:gd name="T20" fmla="*/ 126 w 522"/>
                <a:gd name="T21" fmla="*/ 6 h 18"/>
                <a:gd name="T22" fmla="*/ 138 w 522"/>
                <a:gd name="T23" fmla="*/ 6 h 18"/>
                <a:gd name="T24" fmla="*/ 150 w 522"/>
                <a:gd name="T25" fmla="*/ 6 h 18"/>
                <a:gd name="T26" fmla="*/ 162 w 522"/>
                <a:gd name="T27" fmla="*/ 6 h 18"/>
                <a:gd name="T28" fmla="*/ 174 w 522"/>
                <a:gd name="T29" fmla="*/ 6 h 18"/>
                <a:gd name="T30" fmla="*/ 186 w 522"/>
                <a:gd name="T31" fmla="*/ 6 h 18"/>
                <a:gd name="T32" fmla="*/ 198 w 522"/>
                <a:gd name="T33" fmla="*/ 6 h 18"/>
                <a:gd name="T34" fmla="*/ 216 w 522"/>
                <a:gd name="T35" fmla="*/ 12 h 18"/>
                <a:gd name="T36" fmla="*/ 216 w 522"/>
                <a:gd name="T37" fmla="*/ 12 h 18"/>
                <a:gd name="T38" fmla="*/ 228 w 522"/>
                <a:gd name="T39" fmla="*/ 12 h 18"/>
                <a:gd name="T40" fmla="*/ 240 w 522"/>
                <a:gd name="T41" fmla="*/ 12 h 18"/>
                <a:gd name="T42" fmla="*/ 252 w 522"/>
                <a:gd name="T43" fmla="*/ 12 h 18"/>
                <a:gd name="T44" fmla="*/ 264 w 522"/>
                <a:gd name="T45" fmla="*/ 12 h 18"/>
                <a:gd name="T46" fmla="*/ 276 w 522"/>
                <a:gd name="T47" fmla="*/ 12 h 18"/>
                <a:gd name="T48" fmla="*/ 288 w 522"/>
                <a:gd name="T49" fmla="*/ 12 h 18"/>
                <a:gd name="T50" fmla="*/ 300 w 522"/>
                <a:gd name="T51" fmla="*/ 18 h 18"/>
                <a:gd name="T52" fmla="*/ 306 w 522"/>
                <a:gd name="T53" fmla="*/ 18 h 18"/>
                <a:gd name="T54" fmla="*/ 318 w 522"/>
                <a:gd name="T55" fmla="*/ 12 h 18"/>
                <a:gd name="T56" fmla="*/ 330 w 522"/>
                <a:gd name="T57" fmla="*/ 18 h 18"/>
                <a:gd name="T58" fmla="*/ 342 w 522"/>
                <a:gd name="T59" fmla="*/ 18 h 18"/>
                <a:gd name="T60" fmla="*/ 354 w 522"/>
                <a:gd name="T61" fmla="*/ 18 h 18"/>
                <a:gd name="T62" fmla="*/ 366 w 522"/>
                <a:gd name="T63" fmla="*/ 18 h 18"/>
                <a:gd name="T64" fmla="*/ 378 w 522"/>
                <a:gd name="T65" fmla="*/ 18 h 18"/>
                <a:gd name="T66" fmla="*/ 390 w 522"/>
                <a:gd name="T67" fmla="*/ 18 h 18"/>
                <a:gd name="T68" fmla="*/ 402 w 522"/>
                <a:gd name="T69" fmla="*/ 18 h 18"/>
                <a:gd name="T70" fmla="*/ 414 w 522"/>
                <a:gd name="T71" fmla="*/ 18 h 18"/>
                <a:gd name="T72" fmla="*/ 426 w 522"/>
                <a:gd name="T73" fmla="*/ 18 h 18"/>
                <a:gd name="T74" fmla="*/ 438 w 522"/>
                <a:gd name="T75" fmla="*/ 18 h 18"/>
                <a:gd name="T76" fmla="*/ 450 w 522"/>
                <a:gd name="T77" fmla="*/ 18 h 18"/>
                <a:gd name="T78" fmla="*/ 462 w 522"/>
                <a:gd name="T79" fmla="*/ 18 h 18"/>
                <a:gd name="T80" fmla="*/ 474 w 522"/>
                <a:gd name="T81" fmla="*/ 18 h 18"/>
                <a:gd name="T82" fmla="*/ 486 w 522"/>
                <a:gd name="T83" fmla="*/ 18 h 18"/>
                <a:gd name="T84" fmla="*/ 498 w 522"/>
                <a:gd name="T85" fmla="*/ 18 h 18"/>
                <a:gd name="T86" fmla="*/ 510 w 522"/>
                <a:gd name="T87" fmla="*/ 18 h 18"/>
                <a:gd name="T88" fmla="*/ 522 w 522"/>
                <a:gd name="T89" fmla="*/ 18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18"/>
                <a:gd name="T137" fmla="*/ 522 w 522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12"/>
                  </a:lnTo>
                  <a:lnTo>
                    <a:pt x="216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19" name="Freeform 551"/>
            <p:cNvSpPr>
              <a:spLocks/>
            </p:cNvSpPr>
            <p:nvPr/>
          </p:nvSpPr>
          <p:spPr bwMode="auto">
            <a:xfrm>
              <a:off x="2080" y="1921"/>
              <a:ext cx="678" cy="222"/>
            </a:xfrm>
            <a:custGeom>
              <a:avLst/>
              <a:gdLst>
                <a:gd name="T0" fmla="*/ 6 w 678"/>
                <a:gd name="T1" fmla="*/ 216 h 222"/>
                <a:gd name="T2" fmla="*/ 18 w 678"/>
                <a:gd name="T3" fmla="*/ 216 h 222"/>
                <a:gd name="T4" fmla="*/ 36 w 678"/>
                <a:gd name="T5" fmla="*/ 222 h 222"/>
                <a:gd name="T6" fmla="*/ 54 w 678"/>
                <a:gd name="T7" fmla="*/ 222 h 222"/>
                <a:gd name="T8" fmla="*/ 60 w 678"/>
                <a:gd name="T9" fmla="*/ 216 h 222"/>
                <a:gd name="T10" fmla="*/ 78 w 678"/>
                <a:gd name="T11" fmla="*/ 216 h 222"/>
                <a:gd name="T12" fmla="*/ 96 w 678"/>
                <a:gd name="T13" fmla="*/ 216 h 222"/>
                <a:gd name="T14" fmla="*/ 108 w 678"/>
                <a:gd name="T15" fmla="*/ 216 h 222"/>
                <a:gd name="T16" fmla="*/ 126 w 678"/>
                <a:gd name="T17" fmla="*/ 216 h 222"/>
                <a:gd name="T18" fmla="*/ 144 w 678"/>
                <a:gd name="T19" fmla="*/ 216 h 222"/>
                <a:gd name="T20" fmla="*/ 150 w 678"/>
                <a:gd name="T21" fmla="*/ 222 h 222"/>
                <a:gd name="T22" fmla="*/ 168 w 678"/>
                <a:gd name="T23" fmla="*/ 222 h 222"/>
                <a:gd name="T24" fmla="*/ 186 w 678"/>
                <a:gd name="T25" fmla="*/ 222 h 222"/>
                <a:gd name="T26" fmla="*/ 198 w 678"/>
                <a:gd name="T27" fmla="*/ 222 h 222"/>
                <a:gd name="T28" fmla="*/ 216 w 678"/>
                <a:gd name="T29" fmla="*/ 210 h 222"/>
                <a:gd name="T30" fmla="*/ 228 w 678"/>
                <a:gd name="T31" fmla="*/ 192 h 222"/>
                <a:gd name="T32" fmla="*/ 240 w 678"/>
                <a:gd name="T33" fmla="*/ 174 h 222"/>
                <a:gd name="T34" fmla="*/ 258 w 678"/>
                <a:gd name="T35" fmla="*/ 150 h 222"/>
                <a:gd name="T36" fmla="*/ 270 w 678"/>
                <a:gd name="T37" fmla="*/ 138 h 222"/>
                <a:gd name="T38" fmla="*/ 288 w 678"/>
                <a:gd name="T39" fmla="*/ 126 h 222"/>
                <a:gd name="T40" fmla="*/ 300 w 678"/>
                <a:gd name="T41" fmla="*/ 108 h 222"/>
                <a:gd name="T42" fmla="*/ 312 w 678"/>
                <a:gd name="T43" fmla="*/ 90 h 222"/>
                <a:gd name="T44" fmla="*/ 318 w 678"/>
                <a:gd name="T45" fmla="*/ 72 h 222"/>
                <a:gd name="T46" fmla="*/ 336 w 678"/>
                <a:gd name="T47" fmla="*/ 48 h 222"/>
                <a:gd name="T48" fmla="*/ 354 w 678"/>
                <a:gd name="T49" fmla="*/ 30 h 222"/>
                <a:gd name="T50" fmla="*/ 372 w 678"/>
                <a:gd name="T51" fmla="*/ 18 h 222"/>
                <a:gd name="T52" fmla="*/ 390 w 678"/>
                <a:gd name="T53" fmla="*/ 12 h 222"/>
                <a:gd name="T54" fmla="*/ 408 w 678"/>
                <a:gd name="T55" fmla="*/ 6 h 222"/>
                <a:gd name="T56" fmla="*/ 426 w 678"/>
                <a:gd name="T57" fmla="*/ 6 h 222"/>
                <a:gd name="T58" fmla="*/ 444 w 678"/>
                <a:gd name="T59" fmla="*/ 6 h 222"/>
                <a:gd name="T60" fmla="*/ 462 w 678"/>
                <a:gd name="T61" fmla="*/ 6 h 222"/>
                <a:gd name="T62" fmla="*/ 480 w 678"/>
                <a:gd name="T63" fmla="*/ 12 h 222"/>
                <a:gd name="T64" fmla="*/ 498 w 678"/>
                <a:gd name="T65" fmla="*/ 12 h 222"/>
                <a:gd name="T66" fmla="*/ 516 w 678"/>
                <a:gd name="T67" fmla="*/ 6 h 222"/>
                <a:gd name="T68" fmla="*/ 534 w 678"/>
                <a:gd name="T69" fmla="*/ 0 h 222"/>
                <a:gd name="T70" fmla="*/ 552 w 678"/>
                <a:gd name="T71" fmla="*/ 6 h 222"/>
                <a:gd name="T72" fmla="*/ 570 w 678"/>
                <a:gd name="T73" fmla="*/ 12 h 222"/>
                <a:gd name="T74" fmla="*/ 588 w 678"/>
                <a:gd name="T75" fmla="*/ 18 h 222"/>
                <a:gd name="T76" fmla="*/ 606 w 678"/>
                <a:gd name="T77" fmla="*/ 30 h 222"/>
                <a:gd name="T78" fmla="*/ 624 w 678"/>
                <a:gd name="T79" fmla="*/ 36 h 222"/>
                <a:gd name="T80" fmla="*/ 642 w 678"/>
                <a:gd name="T81" fmla="*/ 42 h 222"/>
                <a:gd name="T82" fmla="*/ 660 w 678"/>
                <a:gd name="T83" fmla="*/ 42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22"/>
                <a:gd name="T128" fmla="*/ 678 w 678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22">
                  <a:moveTo>
                    <a:pt x="6" y="222"/>
                  </a:moveTo>
                  <a:lnTo>
                    <a:pt x="0" y="222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24" y="216"/>
                  </a:lnTo>
                  <a:lnTo>
                    <a:pt x="18" y="216"/>
                  </a:lnTo>
                  <a:lnTo>
                    <a:pt x="24" y="222"/>
                  </a:lnTo>
                  <a:lnTo>
                    <a:pt x="30" y="216"/>
                  </a:lnTo>
                  <a:lnTo>
                    <a:pt x="36" y="222"/>
                  </a:lnTo>
                  <a:lnTo>
                    <a:pt x="36" y="216"/>
                  </a:lnTo>
                  <a:lnTo>
                    <a:pt x="42" y="222"/>
                  </a:lnTo>
                  <a:lnTo>
                    <a:pt x="54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22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22"/>
                  </a:lnTo>
                  <a:lnTo>
                    <a:pt x="96" y="216"/>
                  </a:lnTo>
                  <a:lnTo>
                    <a:pt x="108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22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22"/>
                  </a:lnTo>
                  <a:lnTo>
                    <a:pt x="144" y="216"/>
                  </a:lnTo>
                  <a:lnTo>
                    <a:pt x="144" y="222"/>
                  </a:lnTo>
                  <a:lnTo>
                    <a:pt x="156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204" y="222"/>
                  </a:lnTo>
                  <a:lnTo>
                    <a:pt x="198" y="222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0"/>
                  </a:lnTo>
                  <a:lnTo>
                    <a:pt x="222" y="204"/>
                  </a:lnTo>
                  <a:lnTo>
                    <a:pt x="234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80"/>
                  </a:lnTo>
                  <a:lnTo>
                    <a:pt x="240" y="174"/>
                  </a:lnTo>
                  <a:lnTo>
                    <a:pt x="246" y="168"/>
                  </a:lnTo>
                  <a:lnTo>
                    <a:pt x="246" y="162"/>
                  </a:lnTo>
                  <a:lnTo>
                    <a:pt x="258" y="150"/>
                  </a:lnTo>
                  <a:lnTo>
                    <a:pt x="258" y="144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8" y="126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06" y="96"/>
                  </a:lnTo>
                  <a:lnTo>
                    <a:pt x="312" y="90"/>
                  </a:lnTo>
                  <a:lnTo>
                    <a:pt x="312" y="84"/>
                  </a:lnTo>
                  <a:lnTo>
                    <a:pt x="318" y="78"/>
                  </a:lnTo>
                  <a:lnTo>
                    <a:pt x="318" y="72"/>
                  </a:lnTo>
                  <a:lnTo>
                    <a:pt x="324" y="66"/>
                  </a:lnTo>
                  <a:lnTo>
                    <a:pt x="336" y="54"/>
                  </a:lnTo>
                  <a:lnTo>
                    <a:pt x="336" y="48"/>
                  </a:lnTo>
                  <a:lnTo>
                    <a:pt x="342" y="42"/>
                  </a:lnTo>
                  <a:lnTo>
                    <a:pt x="348" y="36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24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0" name="Freeform 552"/>
            <p:cNvSpPr>
              <a:spLocks/>
            </p:cNvSpPr>
            <p:nvPr/>
          </p:nvSpPr>
          <p:spPr bwMode="auto">
            <a:xfrm>
              <a:off x="2752" y="1963"/>
              <a:ext cx="534" cy="6"/>
            </a:xfrm>
            <a:custGeom>
              <a:avLst/>
              <a:gdLst>
                <a:gd name="T0" fmla="*/ 0 w 534"/>
                <a:gd name="T1" fmla="*/ 6 h 6"/>
                <a:gd name="T2" fmla="*/ 12 w 534"/>
                <a:gd name="T3" fmla="*/ 6 h 6"/>
                <a:gd name="T4" fmla="*/ 24 w 534"/>
                <a:gd name="T5" fmla="*/ 6 h 6"/>
                <a:gd name="T6" fmla="*/ 36 w 534"/>
                <a:gd name="T7" fmla="*/ 6 h 6"/>
                <a:gd name="T8" fmla="*/ 48 w 534"/>
                <a:gd name="T9" fmla="*/ 6 h 6"/>
                <a:gd name="T10" fmla="*/ 60 w 534"/>
                <a:gd name="T11" fmla="*/ 6 h 6"/>
                <a:gd name="T12" fmla="*/ 72 w 534"/>
                <a:gd name="T13" fmla="*/ 6 h 6"/>
                <a:gd name="T14" fmla="*/ 78 w 534"/>
                <a:gd name="T15" fmla="*/ 6 h 6"/>
                <a:gd name="T16" fmla="*/ 90 w 534"/>
                <a:gd name="T17" fmla="*/ 0 h 6"/>
                <a:gd name="T18" fmla="*/ 102 w 534"/>
                <a:gd name="T19" fmla="*/ 0 h 6"/>
                <a:gd name="T20" fmla="*/ 114 w 534"/>
                <a:gd name="T21" fmla="*/ 0 h 6"/>
                <a:gd name="T22" fmla="*/ 126 w 534"/>
                <a:gd name="T23" fmla="*/ 0 h 6"/>
                <a:gd name="T24" fmla="*/ 138 w 534"/>
                <a:gd name="T25" fmla="*/ 0 h 6"/>
                <a:gd name="T26" fmla="*/ 150 w 534"/>
                <a:gd name="T27" fmla="*/ 0 h 6"/>
                <a:gd name="T28" fmla="*/ 162 w 534"/>
                <a:gd name="T29" fmla="*/ 0 h 6"/>
                <a:gd name="T30" fmla="*/ 174 w 534"/>
                <a:gd name="T31" fmla="*/ 0 h 6"/>
                <a:gd name="T32" fmla="*/ 186 w 534"/>
                <a:gd name="T33" fmla="*/ 0 h 6"/>
                <a:gd name="T34" fmla="*/ 198 w 534"/>
                <a:gd name="T35" fmla="*/ 0 h 6"/>
                <a:gd name="T36" fmla="*/ 210 w 534"/>
                <a:gd name="T37" fmla="*/ 0 h 6"/>
                <a:gd name="T38" fmla="*/ 222 w 534"/>
                <a:gd name="T39" fmla="*/ 0 h 6"/>
                <a:gd name="T40" fmla="*/ 234 w 534"/>
                <a:gd name="T41" fmla="*/ 0 h 6"/>
                <a:gd name="T42" fmla="*/ 246 w 534"/>
                <a:gd name="T43" fmla="*/ 6 h 6"/>
                <a:gd name="T44" fmla="*/ 258 w 534"/>
                <a:gd name="T45" fmla="*/ 0 h 6"/>
                <a:gd name="T46" fmla="*/ 270 w 534"/>
                <a:gd name="T47" fmla="*/ 0 h 6"/>
                <a:gd name="T48" fmla="*/ 282 w 534"/>
                <a:gd name="T49" fmla="*/ 6 h 6"/>
                <a:gd name="T50" fmla="*/ 294 w 534"/>
                <a:gd name="T51" fmla="*/ 6 h 6"/>
                <a:gd name="T52" fmla="*/ 306 w 534"/>
                <a:gd name="T53" fmla="*/ 6 h 6"/>
                <a:gd name="T54" fmla="*/ 318 w 534"/>
                <a:gd name="T55" fmla="*/ 6 h 6"/>
                <a:gd name="T56" fmla="*/ 330 w 534"/>
                <a:gd name="T57" fmla="*/ 6 h 6"/>
                <a:gd name="T58" fmla="*/ 342 w 534"/>
                <a:gd name="T59" fmla="*/ 6 h 6"/>
                <a:gd name="T60" fmla="*/ 354 w 534"/>
                <a:gd name="T61" fmla="*/ 6 h 6"/>
                <a:gd name="T62" fmla="*/ 366 w 534"/>
                <a:gd name="T63" fmla="*/ 0 h 6"/>
                <a:gd name="T64" fmla="*/ 378 w 534"/>
                <a:gd name="T65" fmla="*/ 0 h 6"/>
                <a:gd name="T66" fmla="*/ 390 w 534"/>
                <a:gd name="T67" fmla="*/ 0 h 6"/>
                <a:gd name="T68" fmla="*/ 408 w 534"/>
                <a:gd name="T69" fmla="*/ 6 h 6"/>
                <a:gd name="T70" fmla="*/ 408 w 534"/>
                <a:gd name="T71" fmla="*/ 6 h 6"/>
                <a:gd name="T72" fmla="*/ 420 w 534"/>
                <a:gd name="T73" fmla="*/ 0 h 6"/>
                <a:gd name="T74" fmla="*/ 426 w 534"/>
                <a:gd name="T75" fmla="*/ 0 h 6"/>
                <a:gd name="T76" fmla="*/ 438 w 534"/>
                <a:gd name="T77" fmla="*/ 6 h 6"/>
                <a:gd name="T78" fmla="*/ 450 w 534"/>
                <a:gd name="T79" fmla="*/ 6 h 6"/>
                <a:gd name="T80" fmla="*/ 462 w 534"/>
                <a:gd name="T81" fmla="*/ 6 h 6"/>
                <a:gd name="T82" fmla="*/ 474 w 534"/>
                <a:gd name="T83" fmla="*/ 6 h 6"/>
                <a:gd name="T84" fmla="*/ 486 w 534"/>
                <a:gd name="T85" fmla="*/ 6 h 6"/>
                <a:gd name="T86" fmla="*/ 498 w 534"/>
                <a:gd name="T87" fmla="*/ 6 h 6"/>
                <a:gd name="T88" fmla="*/ 510 w 534"/>
                <a:gd name="T89" fmla="*/ 6 h 6"/>
                <a:gd name="T90" fmla="*/ 522 w 534"/>
                <a:gd name="T91" fmla="*/ 6 h 6"/>
                <a:gd name="T92" fmla="*/ 534 w 534"/>
                <a:gd name="T93" fmla="*/ 6 h 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4"/>
                <a:gd name="T142" fmla="*/ 0 h 6"/>
                <a:gd name="T143" fmla="*/ 534 w 534"/>
                <a:gd name="T144" fmla="*/ 6 h 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4" h="6">
                  <a:moveTo>
                    <a:pt x="6" y="6"/>
                  </a:moveTo>
                  <a:lnTo>
                    <a:pt x="0" y="6"/>
                  </a:ln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8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26" y="0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1" name="Freeform 553"/>
            <p:cNvSpPr>
              <a:spLocks/>
            </p:cNvSpPr>
            <p:nvPr/>
          </p:nvSpPr>
          <p:spPr bwMode="auto">
            <a:xfrm>
              <a:off x="2080" y="1855"/>
              <a:ext cx="678" cy="258"/>
            </a:xfrm>
            <a:custGeom>
              <a:avLst/>
              <a:gdLst>
                <a:gd name="T0" fmla="*/ 12 w 678"/>
                <a:gd name="T1" fmla="*/ 252 h 258"/>
                <a:gd name="T2" fmla="*/ 30 w 678"/>
                <a:gd name="T3" fmla="*/ 252 h 258"/>
                <a:gd name="T4" fmla="*/ 48 w 678"/>
                <a:gd name="T5" fmla="*/ 252 h 258"/>
                <a:gd name="T6" fmla="*/ 66 w 678"/>
                <a:gd name="T7" fmla="*/ 252 h 258"/>
                <a:gd name="T8" fmla="*/ 84 w 678"/>
                <a:gd name="T9" fmla="*/ 252 h 258"/>
                <a:gd name="T10" fmla="*/ 96 w 678"/>
                <a:gd name="T11" fmla="*/ 252 h 258"/>
                <a:gd name="T12" fmla="*/ 108 w 678"/>
                <a:gd name="T13" fmla="*/ 252 h 258"/>
                <a:gd name="T14" fmla="*/ 126 w 678"/>
                <a:gd name="T15" fmla="*/ 252 h 258"/>
                <a:gd name="T16" fmla="*/ 144 w 678"/>
                <a:gd name="T17" fmla="*/ 252 h 258"/>
                <a:gd name="T18" fmla="*/ 162 w 678"/>
                <a:gd name="T19" fmla="*/ 252 h 258"/>
                <a:gd name="T20" fmla="*/ 174 w 678"/>
                <a:gd name="T21" fmla="*/ 252 h 258"/>
                <a:gd name="T22" fmla="*/ 186 w 678"/>
                <a:gd name="T23" fmla="*/ 258 h 258"/>
                <a:gd name="T24" fmla="*/ 210 w 678"/>
                <a:gd name="T25" fmla="*/ 252 h 258"/>
                <a:gd name="T26" fmla="*/ 216 w 678"/>
                <a:gd name="T27" fmla="*/ 234 h 258"/>
                <a:gd name="T28" fmla="*/ 234 w 678"/>
                <a:gd name="T29" fmla="*/ 210 h 258"/>
                <a:gd name="T30" fmla="*/ 240 w 678"/>
                <a:gd name="T31" fmla="*/ 204 h 258"/>
                <a:gd name="T32" fmla="*/ 246 w 678"/>
                <a:gd name="T33" fmla="*/ 186 h 258"/>
                <a:gd name="T34" fmla="*/ 258 w 678"/>
                <a:gd name="T35" fmla="*/ 168 h 258"/>
                <a:gd name="T36" fmla="*/ 264 w 678"/>
                <a:gd name="T37" fmla="*/ 150 h 258"/>
                <a:gd name="T38" fmla="*/ 282 w 678"/>
                <a:gd name="T39" fmla="*/ 132 h 258"/>
                <a:gd name="T40" fmla="*/ 300 w 678"/>
                <a:gd name="T41" fmla="*/ 126 h 258"/>
                <a:gd name="T42" fmla="*/ 318 w 678"/>
                <a:gd name="T43" fmla="*/ 108 h 258"/>
                <a:gd name="T44" fmla="*/ 336 w 678"/>
                <a:gd name="T45" fmla="*/ 96 h 258"/>
                <a:gd name="T46" fmla="*/ 354 w 678"/>
                <a:gd name="T47" fmla="*/ 78 h 258"/>
                <a:gd name="T48" fmla="*/ 372 w 678"/>
                <a:gd name="T49" fmla="*/ 60 h 258"/>
                <a:gd name="T50" fmla="*/ 390 w 678"/>
                <a:gd name="T51" fmla="*/ 42 h 258"/>
                <a:gd name="T52" fmla="*/ 408 w 678"/>
                <a:gd name="T53" fmla="*/ 36 h 258"/>
                <a:gd name="T54" fmla="*/ 426 w 678"/>
                <a:gd name="T55" fmla="*/ 30 h 258"/>
                <a:gd name="T56" fmla="*/ 450 w 678"/>
                <a:gd name="T57" fmla="*/ 30 h 258"/>
                <a:gd name="T58" fmla="*/ 456 w 678"/>
                <a:gd name="T59" fmla="*/ 30 h 258"/>
                <a:gd name="T60" fmla="*/ 474 w 678"/>
                <a:gd name="T61" fmla="*/ 30 h 258"/>
                <a:gd name="T62" fmla="*/ 492 w 678"/>
                <a:gd name="T63" fmla="*/ 24 h 258"/>
                <a:gd name="T64" fmla="*/ 510 w 678"/>
                <a:gd name="T65" fmla="*/ 18 h 258"/>
                <a:gd name="T66" fmla="*/ 528 w 678"/>
                <a:gd name="T67" fmla="*/ 18 h 258"/>
                <a:gd name="T68" fmla="*/ 540 w 678"/>
                <a:gd name="T69" fmla="*/ 12 h 258"/>
                <a:gd name="T70" fmla="*/ 558 w 678"/>
                <a:gd name="T71" fmla="*/ 12 h 258"/>
                <a:gd name="T72" fmla="*/ 576 w 678"/>
                <a:gd name="T73" fmla="*/ 6 h 258"/>
                <a:gd name="T74" fmla="*/ 594 w 678"/>
                <a:gd name="T75" fmla="*/ 6 h 258"/>
                <a:gd name="T76" fmla="*/ 612 w 678"/>
                <a:gd name="T77" fmla="*/ 0 h 258"/>
                <a:gd name="T78" fmla="*/ 630 w 678"/>
                <a:gd name="T79" fmla="*/ 0 h 258"/>
                <a:gd name="T80" fmla="*/ 648 w 678"/>
                <a:gd name="T81" fmla="*/ 0 h 258"/>
                <a:gd name="T82" fmla="*/ 666 w 678"/>
                <a:gd name="T83" fmla="*/ 0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58"/>
                <a:gd name="T128" fmla="*/ 678 w 678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58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84" y="252"/>
                  </a:lnTo>
                  <a:lnTo>
                    <a:pt x="96" y="252"/>
                  </a:lnTo>
                  <a:lnTo>
                    <a:pt x="90" y="252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8" y="258"/>
                  </a:lnTo>
                  <a:lnTo>
                    <a:pt x="108" y="252"/>
                  </a:lnTo>
                  <a:lnTo>
                    <a:pt x="114" y="258"/>
                  </a:lnTo>
                  <a:lnTo>
                    <a:pt x="120" y="252"/>
                  </a:lnTo>
                  <a:lnTo>
                    <a:pt x="126" y="252"/>
                  </a:lnTo>
                  <a:lnTo>
                    <a:pt x="132" y="252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8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74" y="252"/>
                  </a:lnTo>
                  <a:lnTo>
                    <a:pt x="168" y="252"/>
                  </a:lnTo>
                  <a:lnTo>
                    <a:pt x="174" y="252"/>
                  </a:lnTo>
                  <a:lnTo>
                    <a:pt x="186" y="252"/>
                  </a:lnTo>
                  <a:lnTo>
                    <a:pt x="180" y="252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2"/>
                  </a:lnTo>
                  <a:lnTo>
                    <a:pt x="210" y="252"/>
                  </a:lnTo>
                  <a:lnTo>
                    <a:pt x="210" y="246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2" y="222"/>
                  </a:lnTo>
                  <a:lnTo>
                    <a:pt x="234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04"/>
                  </a:lnTo>
                  <a:lnTo>
                    <a:pt x="240" y="198"/>
                  </a:lnTo>
                  <a:lnTo>
                    <a:pt x="246" y="192"/>
                  </a:lnTo>
                  <a:lnTo>
                    <a:pt x="246" y="186"/>
                  </a:lnTo>
                  <a:lnTo>
                    <a:pt x="252" y="180"/>
                  </a:lnTo>
                  <a:lnTo>
                    <a:pt x="252" y="174"/>
                  </a:lnTo>
                  <a:lnTo>
                    <a:pt x="258" y="168"/>
                  </a:lnTo>
                  <a:lnTo>
                    <a:pt x="258" y="162"/>
                  </a:lnTo>
                  <a:lnTo>
                    <a:pt x="264" y="156"/>
                  </a:lnTo>
                  <a:lnTo>
                    <a:pt x="264" y="150"/>
                  </a:lnTo>
                  <a:lnTo>
                    <a:pt x="276" y="138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8" y="126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6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2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54" y="78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84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50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6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2" name="Freeform 554"/>
            <p:cNvSpPr>
              <a:spLocks/>
            </p:cNvSpPr>
            <p:nvPr/>
          </p:nvSpPr>
          <p:spPr bwMode="auto">
            <a:xfrm>
              <a:off x="2758" y="1855"/>
              <a:ext cx="528" cy="18"/>
            </a:xfrm>
            <a:custGeom>
              <a:avLst/>
              <a:gdLst>
                <a:gd name="T0" fmla="*/ 12 w 528"/>
                <a:gd name="T1" fmla="*/ 0 h 18"/>
                <a:gd name="T2" fmla="*/ 12 w 528"/>
                <a:gd name="T3" fmla="*/ 6 h 18"/>
                <a:gd name="T4" fmla="*/ 24 w 528"/>
                <a:gd name="T5" fmla="*/ 6 h 18"/>
                <a:gd name="T6" fmla="*/ 36 w 528"/>
                <a:gd name="T7" fmla="*/ 6 h 18"/>
                <a:gd name="T8" fmla="*/ 54 w 528"/>
                <a:gd name="T9" fmla="*/ 6 h 18"/>
                <a:gd name="T10" fmla="*/ 54 w 528"/>
                <a:gd name="T11" fmla="*/ 6 h 18"/>
                <a:gd name="T12" fmla="*/ 66 w 528"/>
                <a:gd name="T13" fmla="*/ 6 h 18"/>
                <a:gd name="T14" fmla="*/ 78 w 528"/>
                <a:gd name="T15" fmla="*/ 6 h 18"/>
                <a:gd name="T16" fmla="*/ 90 w 528"/>
                <a:gd name="T17" fmla="*/ 6 h 18"/>
                <a:gd name="T18" fmla="*/ 102 w 528"/>
                <a:gd name="T19" fmla="*/ 0 h 18"/>
                <a:gd name="T20" fmla="*/ 114 w 528"/>
                <a:gd name="T21" fmla="*/ 0 h 18"/>
                <a:gd name="T22" fmla="*/ 126 w 528"/>
                <a:gd name="T23" fmla="*/ 0 h 18"/>
                <a:gd name="T24" fmla="*/ 138 w 528"/>
                <a:gd name="T25" fmla="*/ 0 h 18"/>
                <a:gd name="T26" fmla="*/ 150 w 528"/>
                <a:gd name="T27" fmla="*/ 0 h 18"/>
                <a:gd name="T28" fmla="*/ 162 w 528"/>
                <a:gd name="T29" fmla="*/ 0 h 18"/>
                <a:gd name="T30" fmla="*/ 174 w 528"/>
                <a:gd name="T31" fmla="*/ 0 h 18"/>
                <a:gd name="T32" fmla="*/ 186 w 528"/>
                <a:gd name="T33" fmla="*/ 0 h 18"/>
                <a:gd name="T34" fmla="*/ 198 w 528"/>
                <a:gd name="T35" fmla="*/ 0 h 18"/>
                <a:gd name="T36" fmla="*/ 210 w 528"/>
                <a:gd name="T37" fmla="*/ 6 h 18"/>
                <a:gd name="T38" fmla="*/ 222 w 528"/>
                <a:gd name="T39" fmla="*/ 6 h 18"/>
                <a:gd name="T40" fmla="*/ 234 w 528"/>
                <a:gd name="T41" fmla="*/ 6 h 18"/>
                <a:gd name="T42" fmla="*/ 246 w 528"/>
                <a:gd name="T43" fmla="*/ 6 h 18"/>
                <a:gd name="T44" fmla="*/ 258 w 528"/>
                <a:gd name="T45" fmla="*/ 6 h 18"/>
                <a:gd name="T46" fmla="*/ 270 w 528"/>
                <a:gd name="T47" fmla="*/ 6 h 18"/>
                <a:gd name="T48" fmla="*/ 276 w 528"/>
                <a:gd name="T49" fmla="*/ 6 h 18"/>
                <a:gd name="T50" fmla="*/ 288 w 528"/>
                <a:gd name="T51" fmla="*/ 6 h 18"/>
                <a:gd name="T52" fmla="*/ 300 w 528"/>
                <a:gd name="T53" fmla="*/ 12 h 18"/>
                <a:gd name="T54" fmla="*/ 312 w 528"/>
                <a:gd name="T55" fmla="*/ 12 h 18"/>
                <a:gd name="T56" fmla="*/ 324 w 528"/>
                <a:gd name="T57" fmla="*/ 12 h 18"/>
                <a:gd name="T58" fmla="*/ 336 w 528"/>
                <a:gd name="T59" fmla="*/ 12 h 18"/>
                <a:gd name="T60" fmla="*/ 348 w 528"/>
                <a:gd name="T61" fmla="*/ 12 h 18"/>
                <a:gd name="T62" fmla="*/ 360 w 528"/>
                <a:gd name="T63" fmla="*/ 12 h 18"/>
                <a:gd name="T64" fmla="*/ 372 w 528"/>
                <a:gd name="T65" fmla="*/ 12 h 18"/>
                <a:gd name="T66" fmla="*/ 384 w 528"/>
                <a:gd name="T67" fmla="*/ 12 h 18"/>
                <a:gd name="T68" fmla="*/ 396 w 528"/>
                <a:gd name="T69" fmla="*/ 12 h 18"/>
                <a:gd name="T70" fmla="*/ 408 w 528"/>
                <a:gd name="T71" fmla="*/ 12 h 18"/>
                <a:gd name="T72" fmla="*/ 420 w 528"/>
                <a:gd name="T73" fmla="*/ 12 h 18"/>
                <a:gd name="T74" fmla="*/ 432 w 528"/>
                <a:gd name="T75" fmla="*/ 18 h 18"/>
                <a:gd name="T76" fmla="*/ 444 w 528"/>
                <a:gd name="T77" fmla="*/ 18 h 18"/>
                <a:gd name="T78" fmla="*/ 456 w 528"/>
                <a:gd name="T79" fmla="*/ 18 h 18"/>
                <a:gd name="T80" fmla="*/ 468 w 528"/>
                <a:gd name="T81" fmla="*/ 18 h 18"/>
                <a:gd name="T82" fmla="*/ 480 w 528"/>
                <a:gd name="T83" fmla="*/ 18 h 18"/>
                <a:gd name="T84" fmla="*/ 492 w 528"/>
                <a:gd name="T85" fmla="*/ 18 h 18"/>
                <a:gd name="T86" fmla="*/ 504 w 528"/>
                <a:gd name="T87" fmla="*/ 18 h 18"/>
                <a:gd name="T88" fmla="*/ 516 w 528"/>
                <a:gd name="T89" fmla="*/ 18 h 18"/>
                <a:gd name="T90" fmla="*/ 528 w 528"/>
                <a:gd name="T91" fmla="*/ 18 h 1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8"/>
                <a:gd name="T139" fmla="*/ 0 h 18"/>
                <a:gd name="T140" fmla="*/ 528 w 528"/>
                <a:gd name="T141" fmla="*/ 18 h 1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8" h="18">
                  <a:moveTo>
                    <a:pt x="0" y="0"/>
                  </a:moveTo>
                  <a:lnTo>
                    <a:pt x="12" y="0"/>
                  </a:ln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3" name="Freeform 555"/>
            <p:cNvSpPr>
              <a:spLocks/>
            </p:cNvSpPr>
            <p:nvPr/>
          </p:nvSpPr>
          <p:spPr bwMode="auto">
            <a:xfrm>
              <a:off x="2080" y="1741"/>
              <a:ext cx="702" cy="342"/>
            </a:xfrm>
            <a:custGeom>
              <a:avLst/>
              <a:gdLst>
                <a:gd name="T0" fmla="*/ 12 w 702"/>
                <a:gd name="T1" fmla="*/ 342 h 342"/>
                <a:gd name="T2" fmla="*/ 30 w 702"/>
                <a:gd name="T3" fmla="*/ 342 h 342"/>
                <a:gd name="T4" fmla="*/ 48 w 702"/>
                <a:gd name="T5" fmla="*/ 342 h 342"/>
                <a:gd name="T6" fmla="*/ 66 w 702"/>
                <a:gd name="T7" fmla="*/ 342 h 342"/>
                <a:gd name="T8" fmla="*/ 84 w 702"/>
                <a:gd name="T9" fmla="*/ 342 h 342"/>
                <a:gd name="T10" fmla="*/ 102 w 702"/>
                <a:gd name="T11" fmla="*/ 342 h 342"/>
                <a:gd name="T12" fmla="*/ 120 w 702"/>
                <a:gd name="T13" fmla="*/ 342 h 342"/>
                <a:gd name="T14" fmla="*/ 138 w 702"/>
                <a:gd name="T15" fmla="*/ 342 h 342"/>
                <a:gd name="T16" fmla="*/ 156 w 702"/>
                <a:gd name="T17" fmla="*/ 342 h 342"/>
                <a:gd name="T18" fmla="*/ 174 w 702"/>
                <a:gd name="T19" fmla="*/ 342 h 342"/>
                <a:gd name="T20" fmla="*/ 192 w 702"/>
                <a:gd name="T21" fmla="*/ 342 h 342"/>
                <a:gd name="T22" fmla="*/ 210 w 702"/>
                <a:gd name="T23" fmla="*/ 342 h 342"/>
                <a:gd name="T24" fmla="*/ 228 w 702"/>
                <a:gd name="T25" fmla="*/ 336 h 342"/>
                <a:gd name="T26" fmla="*/ 246 w 702"/>
                <a:gd name="T27" fmla="*/ 324 h 342"/>
                <a:gd name="T28" fmla="*/ 264 w 702"/>
                <a:gd name="T29" fmla="*/ 318 h 342"/>
                <a:gd name="T30" fmla="*/ 282 w 702"/>
                <a:gd name="T31" fmla="*/ 312 h 342"/>
                <a:gd name="T32" fmla="*/ 300 w 702"/>
                <a:gd name="T33" fmla="*/ 306 h 342"/>
                <a:gd name="T34" fmla="*/ 318 w 702"/>
                <a:gd name="T35" fmla="*/ 300 h 342"/>
                <a:gd name="T36" fmla="*/ 330 w 702"/>
                <a:gd name="T37" fmla="*/ 270 h 342"/>
                <a:gd name="T38" fmla="*/ 342 w 702"/>
                <a:gd name="T39" fmla="*/ 246 h 342"/>
                <a:gd name="T40" fmla="*/ 354 w 702"/>
                <a:gd name="T41" fmla="*/ 216 h 342"/>
                <a:gd name="T42" fmla="*/ 360 w 702"/>
                <a:gd name="T43" fmla="*/ 180 h 342"/>
                <a:gd name="T44" fmla="*/ 372 w 702"/>
                <a:gd name="T45" fmla="*/ 156 h 342"/>
                <a:gd name="T46" fmla="*/ 378 w 702"/>
                <a:gd name="T47" fmla="*/ 132 h 342"/>
                <a:gd name="T48" fmla="*/ 396 w 702"/>
                <a:gd name="T49" fmla="*/ 114 h 342"/>
                <a:gd name="T50" fmla="*/ 414 w 702"/>
                <a:gd name="T51" fmla="*/ 120 h 342"/>
                <a:gd name="T52" fmla="*/ 432 w 702"/>
                <a:gd name="T53" fmla="*/ 132 h 342"/>
                <a:gd name="T54" fmla="*/ 450 w 702"/>
                <a:gd name="T55" fmla="*/ 132 h 342"/>
                <a:gd name="T56" fmla="*/ 468 w 702"/>
                <a:gd name="T57" fmla="*/ 126 h 342"/>
                <a:gd name="T58" fmla="*/ 486 w 702"/>
                <a:gd name="T59" fmla="*/ 108 h 342"/>
                <a:gd name="T60" fmla="*/ 498 w 702"/>
                <a:gd name="T61" fmla="*/ 90 h 342"/>
                <a:gd name="T62" fmla="*/ 516 w 702"/>
                <a:gd name="T63" fmla="*/ 66 h 342"/>
                <a:gd name="T64" fmla="*/ 534 w 702"/>
                <a:gd name="T65" fmla="*/ 48 h 342"/>
                <a:gd name="T66" fmla="*/ 552 w 702"/>
                <a:gd name="T67" fmla="*/ 30 h 342"/>
                <a:gd name="T68" fmla="*/ 570 w 702"/>
                <a:gd name="T69" fmla="*/ 18 h 342"/>
                <a:gd name="T70" fmla="*/ 588 w 702"/>
                <a:gd name="T71" fmla="*/ 6 h 342"/>
                <a:gd name="T72" fmla="*/ 606 w 702"/>
                <a:gd name="T73" fmla="*/ 0 h 342"/>
                <a:gd name="T74" fmla="*/ 618 w 702"/>
                <a:gd name="T75" fmla="*/ 0 h 342"/>
                <a:gd name="T76" fmla="*/ 636 w 702"/>
                <a:gd name="T77" fmla="*/ 12 h 342"/>
                <a:gd name="T78" fmla="*/ 654 w 702"/>
                <a:gd name="T79" fmla="*/ 18 h 342"/>
                <a:gd name="T80" fmla="*/ 672 w 702"/>
                <a:gd name="T81" fmla="*/ 24 h 342"/>
                <a:gd name="T82" fmla="*/ 690 w 702"/>
                <a:gd name="T83" fmla="*/ 24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42"/>
                <a:gd name="T128" fmla="*/ 702 w 702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42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42"/>
                  </a:lnTo>
                  <a:lnTo>
                    <a:pt x="222" y="342"/>
                  </a:lnTo>
                  <a:lnTo>
                    <a:pt x="228" y="336"/>
                  </a:lnTo>
                  <a:lnTo>
                    <a:pt x="234" y="336"/>
                  </a:lnTo>
                  <a:lnTo>
                    <a:pt x="240" y="330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18"/>
                  </a:lnTo>
                  <a:lnTo>
                    <a:pt x="270" y="318"/>
                  </a:lnTo>
                  <a:lnTo>
                    <a:pt x="276" y="312"/>
                  </a:lnTo>
                  <a:lnTo>
                    <a:pt x="282" y="312"/>
                  </a:lnTo>
                  <a:lnTo>
                    <a:pt x="288" y="312"/>
                  </a:lnTo>
                  <a:lnTo>
                    <a:pt x="294" y="312"/>
                  </a:lnTo>
                  <a:lnTo>
                    <a:pt x="300" y="306"/>
                  </a:lnTo>
                  <a:lnTo>
                    <a:pt x="306" y="306"/>
                  </a:lnTo>
                  <a:lnTo>
                    <a:pt x="312" y="306"/>
                  </a:lnTo>
                  <a:lnTo>
                    <a:pt x="318" y="300"/>
                  </a:lnTo>
                  <a:lnTo>
                    <a:pt x="318" y="294"/>
                  </a:lnTo>
                  <a:lnTo>
                    <a:pt x="330" y="282"/>
                  </a:lnTo>
                  <a:lnTo>
                    <a:pt x="330" y="270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28"/>
                  </a:lnTo>
                  <a:lnTo>
                    <a:pt x="354" y="216"/>
                  </a:lnTo>
                  <a:lnTo>
                    <a:pt x="354" y="204"/>
                  </a:lnTo>
                  <a:lnTo>
                    <a:pt x="360" y="192"/>
                  </a:lnTo>
                  <a:lnTo>
                    <a:pt x="360" y="180"/>
                  </a:lnTo>
                  <a:lnTo>
                    <a:pt x="366" y="168"/>
                  </a:lnTo>
                  <a:lnTo>
                    <a:pt x="366" y="162"/>
                  </a:lnTo>
                  <a:lnTo>
                    <a:pt x="372" y="156"/>
                  </a:lnTo>
                  <a:lnTo>
                    <a:pt x="372" y="144"/>
                  </a:lnTo>
                  <a:lnTo>
                    <a:pt x="378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20"/>
                  </a:lnTo>
                  <a:lnTo>
                    <a:pt x="420" y="120"/>
                  </a:lnTo>
                  <a:lnTo>
                    <a:pt x="426" y="126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32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92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8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4" name="Freeform 556"/>
            <p:cNvSpPr>
              <a:spLocks/>
            </p:cNvSpPr>
            <p:nvPr/>
          </p:nvSpPr>
          <p:spPr bwMode="auto">
            <a:xfrm>
              <a:off x="2782" y="1735"/>
              <a:ext cx="504" cy="30"/>
            </a:xfrm>
            <a:custGeom>
              <a:avLst/>
              <a:gdLst>
                <a:gd name="T0" fmla="*/ 6 w 504"/>
                <a:gd name="T1" fmla="*/ 24 h 30"/>
                <a:gd name="T2" fmla="*/ 18 w 504"/>
                <a:gd name="T3" fmla="*/ 24 h 30"/>
                <a:gd name="T4" fmla="*/ 30 w 504"/>
                <a:gd name="T5" fmla="*/ 18 h 30"/>
                <a:gd name="T6" fmla="*/ 42 w 504"/>
                <a:gd name="T7" fmla="*/ 12 h 30"/>
                <a:gd name="T8" fmla="*/ 54 w 504"/>
                <a:gd name="T9" fmla="*/ 12 h 30"/>
                <a:gd name="T10" fmla="*/ 66 w 504"/>
                <a:gd name="T11" fmla="*/ 12 h 30"/>
                <a:gd name="T12" fmla="*/ 78 w 504"/>
                <a:gd name="T13" fmla="*/ 18 h 30"/>
                <a:gd name="T14" fmla="*/ 90 w 504"/>
                <a:gd name="T15" fmla="*/ 18 h 30"/>
                <a:gd name="T16" fmla="*/ 96 w 504"/>
                <a:gd name="T17" fmla="*/ 18 h 30"/>
                <a:gd name="T18" fmla="*/ 108 w 504"/>
                <a:gd name="T19" fmla="*/ 18 h 30"/>
                <a:gd name="T20" fmla="*/ 120 w 504"/>
                <a:gd name="T21" fmla="*/ 12 h 30"/>
                <a:gd name="T22" fmla="*/ 132 w 504"/>
                <a:gd name="T23" fmla="*/ 12 h 30"/>
                <a:gd name="T24" fmla="*/ 144 w 504"/>
                <a:gd name="T25" fmla="*/ 12 h 30"/>
                <a:gd name="T26" fmla="*/ 156 w 504"/>
                <a:gd name="T27" fmla="*/ 6 h 30"/>
                <a:gd name="T28" fmla="*/ 168 w 504"/>
                <a:gd name="T29" fmla="*/ 6 h 30"/>
                <a:gd name="T30" fmla="*/ 180 w 504"/>
                <a:gd name="T31" fmla="*/ 6 h 30"/>
                <a:gd name="T32" fmla="*/ 192 w 504"/>
                <a:gd name="T33" fmla="*/ 6 h 30"/>
                <a:gd name="T34" fmla="*/ 204 w 504"/>
                <a:gd name="T35" fmla="*/ 6 h 30"/>
                <a:gd name="T36" fmla="*/ 216 w 504"/>
                <a:gd name="T37" fmla="*/ 12 h 30"/>
                <a:gd name="T38" fmla="*/ 228 w 504"/>
                <a:gd name="T39" fmla="*/ 6 h 30"/>
                <a:gd name="T40" fmla="*/ 240 w 504"/>
                <a:gd name="T41" fmla="*/ 6 h 30"/>
                <a:gd name="T42" fmla="*/ 252 w 504"/>
                <a:gd name="T43" fmla="*/ 6 h 30"/>
                <a:gd name="T44" fmla="*/ 264 w 504"/>
                <a:gd name="T45" fmla="*/ 6 h 30"/>
                <a:gd name="T46" fmla="*/ 276 w 504"/>
                <a:gd name="T47" fmla="*/ 0 h 30"/>
                <a:gd name="T48" fmla="*/ 288 w 504"/>
                <a:gd name="T49" fmla="*/ 6 h 30"/>
                <a:gd name="T50" fmla="*/ 300 w 504"/>
                <a:gd name="T51" fmla="*/ 6 h 30"/>
                <a:gd name="T52" fmla="*/ 312 w 504"/>
                <a:gd name="T53" fmla="*/ 6 h 30"/>
                <a:gd name="T54" fmla="*/ 324 w 504"/>
                <a:gd name="T55" fmla="*/ 6 h 30"/>
                <a:gd name="T56" fmla="*/ 330 w 504"/>
                <a:gd name="T57" fmla="*/ 6 h 30"/>
                <a:gd name="T58" fmla="*/ 342 w 504"/>
                <a:gd name="T59" fmla="*/ 6 h 30"/>
                <a:gd name="T60" fmla="*/ 354 w 504"/>
                <a:gd name="T61" fmla="*/ 12 h 30"/>
                <a:gd name="T62" fmla="*/ 366 w 504"/>
                <a:gd name="T63" fmla="*/ 6 h 30"/>
                <a:gd name="T64" fmla="*/ 378 w 504"/>
                <a:gd name="T65" fmla="*/ 6 h 30"/>
                <a:gd name="T66" fmla="*/ 390 w 504"/>
                <a:gd name="T67" fmla="*/ 6 h 30"/>
                <a:gd name="T68" fmla="*/ 402 w 504"/>
                <a:gd name="T69" fmla="*/ 0 h 30"/>
                <a:gd name="T70" fmla="*/ 414 w 504"/>
                <a:gd name="T71" fmla="*/ 0 h 30"/>
                <a:gd name="T72" fmla="*/ 432 w 504"/>
                <a:gd name="T73" fmla="*/ 6 h 30"/>
                <a:gd name="T74" fmla="*/ 432 w 504"/>
                <a:gd name="T75" fmla="*/ 6 h 30"/>
                <a:gd name="T76" fmla="*/ 444 w 504"/>
                <a:gd name="T77" fmla="*/ 6 h 30"/>
                <a:gd name="T78" fmla="*/ 456 w 504"/>
                <a:gd name="T79" fmla="*/ 6 h 30"/>
                <a:gd name="T80" fmla="*/ 468 w 504"/>
                <a:gd name="T81" fmla="*/ 6 h 30"/>
                <a:gd name="T82" fmla="*/ 480 w 504"/>
                <a:gd name="T83" fmla="*/ 6 h 30"/>
                <a:gd name="T84" fmla="*/ 492 w 504"/>
                <a:gd name="T85" fmla="*/ 6 h 30"/>
                <a:gd name="T86" fmla="*/ 504 w 504"/>
                <a:gd name="T87" fmla="*/ 6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04"/>
                <a:gd name="T133" fmla="*/ 0 h 30"/>
                <a:gd name="T134" fmla="*/ 504 w 504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04" h="30">
                  <a:moveTo>
                    <a:pt x="0" y="30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102" y="18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6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32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5" name="Freeform 557"/>
            <p:cNvSpPr>
              <a:spLocks/>
            </p:cNvSpPr>
            <p:nvPr/>
          </p:nvSpPr>
          <p:spPr bwMode="auto">
            <a:xfrm>
              <a:off x="2080" y="1777"/>
              <a:ext cx="684" cy="276"/>
            </a:xfrm>
            <a:custGeom>
              <a:avLst/>
              <a:gdLst>
                <a:gd name="T0" fmla="*/ 12 w 684"/>
                <a:gd name="T1" fmla="*/ 276 h 276"/>
                <a:gd name="T2" fmla="*/ 30 w 684"/>
                <a:gd name="T3" fmla="*/ 276 h 276"/>
                <a:gd name="T4" fmla="*/ 48 w 684"/>
                <a:gd name="T5" fmla="*/ 276 h 276"/>
                <a:gd name="T6" fmla="*/ 66 w 684"/>
                <a:gd name="T7" fmla="*/ 276 h 276"/>
                <a:gd name="T8" fmla="*/ 84 w 684"/>
                <a:gd name="T9" fmla="*/ 276 h 276"/>
                <a:gd name="T10" fmla="*/ 102 w 684"/>
                <a:gd name="T11" fmla="*/ 276 h 276"/>
                <a:gd name="T12" fmla="*/ 120 w 684"/>
                <a:gd name="T13" fmla="*/ 276 h 276"/>
                <a:gd name="T14" fmla="*/ 138 w 684"/>
                <a:gd name="T15" fmla="*/ 276 h 276"/>
                <a:gd name="T16" fmla="*/ 156 w 684"/>
                <a:gd name="T17" fmla="*/ 276 h 276"/>
                <a:gd name="T18" fmla="*/ 174 w 684"/>
                <a:gd name="T19" fmla="*/ 276 h 276"/>
                <a:gd name="T20" fmla="*/ 192 w 684"/>
                <a:gd name="T21" fmla="*/ 276 h 276"/>
                <a:gd name="T22" fmla="*/ 210 w 684"/>
                <a:gd name="T23" fmla="*/ 276 h 276"/>
                <a:gd name="T24" fmla="*/ 228 w 684"/>
                <a:gd name="T25" fmla="*/ 276 h 276"/>
                <a:gd name="T26" fmla="*/ 246 w 684"/>
                <a:gd name="T27" fmla="*/ 264 h 276"/>
                <a:gd name="T28" fmla="*/ 258 w 684"/>
                <a:gd name="T29" fmla="*/ 246 h 276"/>
                <a:gd name="T30" fmla="*/ 264 w 684"/>
                <a:gd name="T31" fmla="*/ 228 h 276"/>
                <a:gd name="T32" fmla="*/ 282 w 684"/>
                <a:gd name="T33" fmla="*/ 210 h 276"/>
                <a:gd name="T34" fmla="*/ 300 w 684"/>
                <a:gd name="T35" fmla="*/ 198 h 276"/>
                <a:gd name="T36" fmla="*/ 318 w 684"/>
                <a:gd name="T37" fmla="*/ 186 h 276"/>
                <a:gd name="T38" fmla="*/ 330 w 684"/>
                <a:gd name="T39" fmla="*/ 168 h 276"/>
                <a:gd name="T40" fmla="*/ 336 w 684"/>
                <a:gd name="T41" fmla="*/ 150 h 276"/>
                <a:gd name="T42" fmla="*/ 348 w 684"/>
                <a:gd name="T43" fmla="*/ 120 h 276"/>
                <a:gd name="T44" fmla="*/ 360 w 684"/>
                <a:gd name="T45" fmla="*/ 96 h 276"/>
                <a:gd name="T46" fmla="*/ 366 w 684"/>
                <a:gd name="T47" fmla="*/ 72 h 276"/>
                <a:gd name="T48" fmla="*/ 378 w 684"/>
                <a:gd name="T49" fmla="*/ 54 h 276"/>
                <a:gd name="T50" fmla="*/ 384 w 684"/>
                <a:gd name="T51" fmla="*/ 36 h 276"/>
                <a:gd name="T52" fmla="*/ 402 w 684"/>
                <a:gd name="T53" fmla="*/ 12 h 276"/>
                <a:gd name="T54" fmla="*/ 420 w 684"/>
                <a:gd name="T55" fmla="*/ 6 h 276"/>
                <a:gd name="T56" fmla="*/ 438 w 684"/>
                <a:gd name="T57" fmla="*/ 6 h 276"/>
                <a:gd name="T58" fmla="*/ 456 w 684"/>
                <a:gd name="T59" fmla="*/ 6 h 276"/>
                <a:gd name="T60" fmla="*/ 474 w 684"/>
                <a:gd name="T61" fmla="*/ 6 h 276"/>
                <a:gd name="T62" fmla="*/ 492 w 684"/>
                <a:gd name="T63" fmla="*/ 6 h 276"/>
                <a:gd name="T64" fmla="*/ 510 w 684"/>
                <a:gd name="T65" fmla="*/ 6 h 276"/>
                <a:gd name="T66" fmla="*/ 528 w 684"/>
                <a:gd name="T67" fmla="*/ 0 h 276"/>
                <a:gd name="T68" fmla="*/ 546 w 684"/>
                <a:gd name="T69" fmla="*/ 0 h 276"/>
                <a:gd name="T70" fmla="*/ 564 w 684"/>
                <a:gd name="T71" fmla="*/ 12 h 276"/>
                <a:gd name="T72" fmla="*/ 582 w 684"/>
                <a:gd name="T73" fmla="*/ 24 h 276"/>
                <a:gd name="T74" fmla="*/ 600 w 684"/>
                <a:gd name="T75" fmla="*/ 36 h 276"/>
                <a:gd name="T76" fmla="*/ 618 w 684"/>
                <a:gd name="T77" fmla="*/ 42 h 276"/>
                <a:gd name="T78" fmla="*/ 636 w 684"/>
                <a:gd name="T79" fmla="*/ 54 h 276"/>
                <a:gd name="T80" fmla="*/ 654 w 684"/>
                <a:gd name="T81" fmla="*/ 60 h 276"/>
                <a:gd name="T82" fmla="*/ 672 w 684"/>
                <a:gd name="T83" fmla="*/ 60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76"/>
                <a:gd name="T128" fmla="*/ 684 w 684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76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0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46" y="258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58" y="240"/>
                  </a:lnTo>
                  <a:lnTo>
                    <a:pt x="270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82" y="216"/>
                  </a:lnTo>
                  <a:lnTo>
                    <a:pt x="282" y="210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2"/>
                  </a:lnTo>
                  <a:lnTo>
                    <a:pt x="318" y="186"/>
                  </a:lnTo>
                  <a:lnTo>
                    <a:pt x="324" y="180"/>
                  </a:lnTo>
                  <a:lnTo>
                    <a:pt x="324" y="174"/>
                  </a:lnTo>
                  <a:lnTo>
                    <a:pt x="330" y="168"/>
                  </a:lnTo>
                  <a:lnTo>
                    <a:pt x="330" y="162"/>
                  </a:lnTo>
                  <a:lnTo>
                    <a:pt x="336" y="156"/>
                  </a:lnTo>
                  <a:lnTo>
                    <a:pt x="336" y="150"/>
                  </a:lnTo>
                  <a:lnTo>
                    <a:pt x="342" y="138"/>
                  </a:lnTo>
                  <a:lnTo>
                    <a:pt x="342" y="132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54" y="102"/>
                  </a:lnTo>
                  <a:lnTo>
                    <a:pt x="360" y="96"/>
                  </a:lnTo>
                  <a:lnTo>
                    <a:pt x="360" y="90"/>
                  </a:lnTo>
                  <a:lnTo>
                    <a:pt x="366" y="84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6" y="24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8"/>
                  </a:lnTo>
                  <a:lnTo>
                    <a:pt x="630" y="48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6"/>
                  </a:lnTo>
                  <a:lnTo>
                    <a:pt x="68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6" name="Freeform 558"/>
            <p:cNvSpPr>
              <a:spLocks/>
            </p:cNvSpPr>
            <p:nvPr/>
          </p:nvSpPr>
          <p:spPr bwMode="auto">
            <a:xfrm>
              <a:off x="2764" y="1837"/>
              <a:ext cx="522" cy="6"/>
            </a:xfrm>
            <a:custGeom>
              <a:avLst/>
              <a:gdLst>
                <a:gd name="T0" fmla="*/ 6 w 522"/>
                <a:gd name="T1" fmla="*/ 6 h 6"/>
                <a:gd name="T2" fmla="*/ 18 w 522"/>
                <a:gd name="T3" fmla="*/ 6 h 6"/>
                <a:gd name="T4" fmla="*/ 30 w 522"/>
                <a:gd name="T5" fmla="*/ 6 h 6"/>
                <a:gd name="T6" fmla="*/ 42 w 522"/>
                <a:gd name="T7" fmla="*/ 6 h 6"/>
                <a:gd name="T8" fmla="*/ 54 w 522"/>
                <a:gd name="T9" fmla="*/ 6 h 6"/>
                <a:gd name="T10" fmla="*/ 66 w 522"/>
                <a:gd name="T11" fmla="*/ 6 h 6"/>
                <a:gd name="T12" fmla="*/ 78 w 522"/>
                <a:gd name="T13" fmla="*/ 6 h 6"/>
                <a:gd name="T14" fmla="*/ 90 w 522"/>
                <a:gd name="T15" fmla="*/ 0 h 6"/>
                <a:gd name="T16" fmla="*/ 102 w 522"/>
                <a:gd name="T17" fmla="*/ 0 h 6"/>
                <a:gd name="T18" fmla="*/ 114 w 522"/>
                <a:gd name="T19" fmla="*/ 0 h 6"/>
                <a:gd name="T20" fmla="*/ 126 w 522"/>
                <a:gd name="T21" fmla="*/ 0 h 6"/>
                <a:gd name="T22" fmla="*/ 132 w 522"/>
                <a:gd name="T23" fmla="*/ 0 h 6"/>
                <a:gd name="T24" fmla="*/ 144 w 522"/>
                <a:gd name="T25" fmla="*/ 0 h 6"/>
                <a:gd name="T26" fmla="*/ 156 w 522"/>
                <a:gd name="T27" fmla="*/ 0 h 6"/>
                <a:gd name="T28" fmla="*/ 168 w 522"/>
                <a:gd name="T29" fmla="*/ 0 h 6"/>
                <a:gd name="T30" fmla="*/ 180 w 522"/>
                <a:gd name="T31" fmla="*/ 0 h 6"/>
                <a:gd name="T32" fmla="*/ 192 w 522"/>
                <a:gd name="T33" fmla="*/ 0 h 6"/>
                <a:gd name="T34" fmla="*/ 204 w 522"/>
                <a:gd name="T35" fmla="*/ 0 h 6"/>
                <a:gd name="T36" fmla="*/ 210 w 522"/>
                <a:gd name="T37" fmla="*/ 0 h 6"/>
                <a:gd name="T38" fmla="*/ 222 w 522"/>
                <a:gd name="T39" fmla="*/ 0 h 6"/>
                <a:gd name="T40" fmla="*/ 240 w 522"/>
                <a:gd name="T41" fmla="*/ 6 h 6"/>
                <a:gd name="T42" fmla="*/ 240 w 522"/>
                <a:gd name="T43" fmla="*/ 6 h 6"/>
                <a:gd name="T44" fmla="*/ 252 w 522"/>
                <a:gd name="T45" fmla="*/ 0 h 6"/>
                <a:gd name="T46" fmla="*/ 264 w 522"/>
                <a:gd name="T47" fmla="*/ 6 h 6"/>
                <a:gd name="T48" fmla="*/ 276 w 522"/>
                <a:gd name="T49" fmla="*/ 6 h 6"/>
                <a:gd name="T50" fmla="*/ 288 w 522"/>
                <a:gd name="T51" fmla="*/ 6 h 6"/>
                <a:gd name="T52" fmla="*/ 300 w 522"/>
                <a:gd name="T53" fmla="*/ 6 h 6"/>
                <a:gd name="T54" fmla="*/ 312 w 522"/>
                <a:gd name="T55" fmla="*/ 6 h 6"/>
                <a:gd name="T56" fmla="*/ 324 w 522"/>
                <a:gd name="T57" fmla="*/ 6 h 6"/>
                <a:gd name="T58" fmla="*/ 336 w 522"/>
                <a:gd name="T59" fmla="*/ 6 h 6"/>
                <a:gd name="T60" fmla="*/ 348 w 522"/>
                <a:gd name="T61" fmla="*/ 6 h 6"/>
                <a:gd name="T62" fmla="*/ 360 w 522"/>
                <a:gd name="T63" fmla="*/ 6 h 6"/>
                <a:gd name="T64" fmla="*/ 372 w 522"/>
                <a:gd name="T65" fmla="*/ 6 h 6"/>
                <a:gd name="T66" fmla="*/ 384 w 522"/>
                <a:gd name="T67" fmla="*/ 6 h 6"/>
                <a:gd name="T68" fmla="*/ 396 w 522"/>
                <a:gd name="T69" fmla="*/ 0 h 6"/>
                <a:gd name="T70" fmla="*/ 408 w 522"/>
                <a:gd name="T71" fmla="*/ 6 h 6"/>
                <a:gd name="T72" fmla="*/ 420 w 522"/>
                <a:gd name="T73" fmla="*/ 6 h 6"/>
                <a:gd name="T74" fmla="*/ 432 w 522"/>
                <a:gd name="T75" fmla="*/ 6 h 6"/>
                <a:gd name="T76" fmla="*/ 444 w 522"/>
                <a:gd name="T77" fmla="*/ 6 h 6"/>
                <a:gd name="T78" fmla="*/ 456 w 522"/>
                <a:gd name="T79" fmla="*/ 6 h 6"/>
                <a:gd name="T80" fmla="*/ 468 w 522"/>
                <a:gd name="T81" fmla="*/ 6 h 6"/>
                <a:gd name="T82" fmla="*/ 480 w 522"/>
                <a:gd name="T83" fmla="*/ 6 h 6"/>
                <a:gd name="T84" fmla="*/ 492 w 522"/>
                <a:gd name="T85" fmla="*/ 6 h 6"/>
                <a:gd name="T86" fmla="*/ 504 w 522"/>
                <a:gd name="T87" fmla="*/ 6 h 6"/>
                <a:gd name="T88" fmla="*/ 516 w 522"/>
                <a:gd name="T89" fmla="*/ 6 h 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6"/>
                <a:gd name="T137" fmla="*/ 522 w 522"/>
                <a:gd name="T138" fmla="*/ 6 h 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8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6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40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7" name="Freeform 559"/>
            <p:cNvSpPr>
              <a:spLocks/>
            </p:cNvSpPr>
            <p:nvPr/>
          </p:nvSpPr>
          <p:spPr bwMode="auto">
            <a:xfrm>
              <a:off x="2080" y="1759"/>
              <a:ext cx="642" cy="270"/>
            </a:xfrm>
            <a:custGeom>
              <a:avLst/>
              <a:gdLst>
                <a:gd name="T0" fmla="*/ 12 w 642"/>
                <a:gd name="T1" fmla="*/ 270 h 270"/>
                <a:gd name="T2" fmla="*/ 30 w 642"/>
                <a:gd name="T3" fmla="*/ 264 h 270"/>
                <a:gd name="T4" fmla="*/ 48 w 642"/>
                <a:gd name="T5" fmla="*/ 264 h 270"/>
                <a:gd name="T6" fmla="*/ 54 w 642"/>
                <a:gd name="T7" fmla="*/ 270 h 270"/>
                <a:gd name="T8" fmla="*/ 72 w 642"/>
                <a:gd name="T9" fmla="*/ 270 h 270"/>
                <a:gd name="T10" fmla="*/ 90 w 642"/>
                <a:gd name="T11" fmla="*/ 270 h 270"/>
                <a:gd name="T12" fmla="*/ 114 w 642"/>
                <a:gd name="T13" fmla="*/ 270 h 270"/>
                <a:gd name="T14" fmla="*/ 120 w 642"/>
                <a:gd name="T15" fmla="*/ 270 h 270"/>
                <a:gd name="T16" fmla="*/ 138 w 642"/>
                <a:gd name="T17" fmla="*/ 270 h 270"/>
                <a:gd name="T18" fmla="*/ 156 w 642"/>
                <a:gd name="T19" fmla="*/ 270 h 270"/>
                <a:gd name="T20" fmla="*/ 168 w 642"/>
                <a:gd name="T21" fmla="*/ 264 h 270"/>
                <a:gd name="T22" fmla="*/ 180 w 642"/>
                <a:gd name="T23" fmla="*/ 264 h 270"/>
                <a:gd name="T24" fmla="*/ 198 w 642"/>
                <a:gd name="T25" fmla="*/ 264 h 270"/>
                <a:gd name="T26" fmla="*/ 216 w 642"/>
                <a:gd name="T27" fmla="*/ 264 h 270"/>
                <a:gd name="T28" fmla="*/ 234 w 642"/>
                <a:gd name="T29" fmla="*/ 270 h 270"/>
                <a:gd name="T30" fmla="*/ 252 w 642"/>
                <a:gd name="T31" fmla="*/ 258 h 270"/>
                <a:gd name="T32" fmla="*/ 270 w 642"/>
                <a:gd name="T33" fmla="*/ 246 h 270"/>
                <a:gd name="T34" fmla="*/ 294 w 642"/>
                <a:gd name="T35" fmla="*/ 210 h 270"/>
                <a:gd name="T36" fmla="*/ 300 w 642"/>
                <a:gd name="T37" fmla="*/ 204 h 270"/>
                <a:gd name="T38" fmla="*/ 312 w 642"/>
                <a:gd name="T39" fmla="*/ 180 h 270"/>
                <a:gd name="T40" fmla="*/ 330 w 642"/>
                <a:gd name="T41" fmla="*/ 156 h 270"/>
                <a:gd name="T42" fmla="*/ 336 w 642"/>
                <a:gd name="T43" fmla="*/ 138 h 270"/>
                <a:gd name="T44" fmla="*/ 348 w 642"/>
                <a:gd name="T45" fmla="*/ 120 h 270"/>
                <a:gd name="T46" fmla="*/ 360 w 642"/>
                <a:gd name="T47" fmla="*/ 96 h 270"/>
                <a:gd name="T48" fmla="*/ 366 w 642"/>
                <a:gd name="T49" fmla="*/ 72 h 270"/>
                <a:gd name="T50" fmla="*/ 378 w 642"/>
                <a:gd name="T51" fmla="*/ 48 h 270"/>
                <a:gd name="T52" fmla="*/ 390 w 642"/>
                <a:gd name="T53" fmla="*/ 30 h 270"/>
                <a:gd name="T54" fmla="*/ 402 w 642"/>
                <a:gd name="T55" fmla="*/ 12 h 270"/>
                <a:gd name="T56" fmla="*/ 420 w 642"/>
                <a:gd name="T57" fmla="*/ 0 h 270"/>
                <a:gd name="T58" fmla="*/ 438 w 642"/>
                <a:gd name="T59" fmla="*/ 0 h 270"/>
                <a:gd name="T60" fmla="*/ 456 w 642"/>
                <a:gd name="T61" fmla="*/ 6 h 270"/>
                <a:gd name="T62" fmla="*/ 474 w 642"/>
                <a:gd name="T63" fmla="*/ 6 h 270"/>
                <a:gd name="T64" fmla="*/ 492 w 642"/>
                <a:gd name="T65" fmla="*/ 0 h 270"/>
                <a:gd name="T66" fmla="*/ 510 w 642"/>
                <a:gd name="T67" fmla="*/ 6 h 270"/>
                <a:gd name="T68" fmla="*/ 528 w 642"/>
                <a:gd name="T69" fmla="*/ 6 h 270"/>
                <a:gd name="T70" fmla="*/ 534 w 642"/>
                <a:gd name="T71" fmla="*/ 0 h 270"/>
                <a:gd name="T72" fmla="*/ 540 w 642"/>
                <a:gd name="T73" fmla="*/ 6 h 270"/>
                <a:gd name="T74" fmla="*/ 558 w 642"/>
                <a:gd name="T75" fmla="*/ 12 h 270"/>
                <a:gd name="T76" fmla="*/ 576 w 642"/>
                <a:gd name="T77" fmla="*/ 24 h 270"/>
                <a:gd name="T78" fmla="*/ 594 w 642"/>
                <a:gd name="T79" fmla="*/ 30 h 270"/>
                <a:gd name="T80" fmla="*/ 612 w 642"/>
                <a:gd name="T81" fmla="*/ 42 h 270"/>
                <a:gd name="T82" fmla="*/ 630 w 642"/>
                <a:gd name="T83" fmla="*/ 48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270"/>
                <a:gd name="T128" fmla="*/ 642 w 642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270">
                  <a:moveTo>
                    <a:pt x="0" y="270"/>
                  </a:moveTo>
                  <a:lnTo>
                    <a:pt x="6" y="264"/>
                  </a:lnTo>
                  <a:lnTo>
                    <a:pt x="12" y="270"/>
                  </a:lnTo>
                  <a:lnTo>
                    <a:pt x="18" y="270"/>
                  </a:lnTo>
                  <a:lnTo>
                    <a:pt x="24" y="270"/>
                  </a:lnTo>
                  <a:lnTo>
                    <a:pt x="30" y="264"/>
                  </a:lnTo>
                  <a:lnTo>
                    <a:pt x="30" y="270"/>
                  </a:lnTo>
                  <a:lnTo>
                    <a:pt x="36" y="264"/>
                  </a:lnTo>
                  <a:lnTo>
                    <a:pt x="48" y="264"/>
                  </a:lnTo>
                  <a:lnTo>
                    <a:pt x="42" y="264"/>
                  </a:lnTo>
                  <a:lnTo>
                    <a:pt x="48" y="270"/>
                  </a:lnTo>
                  <a:lnTo>
                    <a:pt x="54" y="270"/>
                  </a:lnTo>
                  <a:lnTo>
                    <a:pt x="60" y="264"/>
                  </a:lnTo>
                  <a:lnTo>
                    <a:pt x="66" y="270"/>
                  </a:lnTo>
                  <a:lnTo>
                    <a:pt x="72" y="270"/>
                  </a:lnTo>
                  <a:lnTo>
                    <a:pt x="78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14" y="270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62" y="264"/>
                  </a:lnTo>
                  <a:lnTo>
                    <a:pt x="174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6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70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70"/>
                  </a:lnTo>
                  <a:lnTo>
                    <a:pt x="216" y="264"/>
                  </a:lnTo>
                  <a:lnTo>
                    <a:pt x="222" y="270"/>
                  </a:lnTo>
                  <a:lnTo>
                    <a:pt x="228" y="264"/>
                  </a:lnTo>
                  <a:lnTo>
                    <a:pt x="234" y="270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58"/>
                  </a:lnTo>
                  <a:lnTo>
                    <a:pt x="258" y="258"/>
                  </a:lnTo>
                  <a:lnTo>
                    <a:pt x="264" y="252"/>
                  </a:lnTo>
                  <a:lnTo>
                    <a:pt x="270" y="246"/>
                  </a:lnTo>
                  <a:lnTo>
                    <a:pt x="282" y="234"/>
                  </a:lnTo>
                  <a:lnTo>
                    <a:pt x="282" y="222"/>
                  </a:lnTo>
                  <a:lnTo>
                    <a:pt x="294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04"/>
                  </a:lnTo>
                  <a:lnTo>
                    <a:pt x="300" y="198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6" y="144"/>
                  </a:lnTo>
                  <a:lnTo>
                    <a:pt x="336" y="138"/>
                  </a:lnTo>
                  <a:lnTo>
                    <a:pt x="342" y="132"/>
                  </a:lnTo>
                  <a:lnTo>
                    <a:pt x="342" y="126"/>
                  </a:lnTo>
                  <a:lnTo>
                    <a:pt x="348" y="120"/>
                  </a:lnTo>
                  <a:lnTo>
                    <a:pt x="354" y="108"/>
                  </a:lnTo>
                  <a:lnTo>
                    <a:pt x="354" y="102"/>
                  </a:lnTo>
                  <a:lnTo>
                    <a:pt x="360" y="96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16" y="6"/>
                  </a:lnTo>
                  <a:lnTo>
                    <a:pt x="528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34" y="6"/>
                  </a:lnTo>
                  <a:lnTo>
                    <a:pt x="546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8" name="Freeform 560"/>
            <p:cNvSpPr>
              <a:spLocks/>
            </p:cNvSpPr>
            <p:nvPr/>
          </p:nvSpPr>
          <p:spPr bwMode="auto">
            <a:xfrm>
              <a:off x="2722" y="1813"/>
              <a:ext cx="564" cy="36"/>
            </a:xfrm>
            <a:custGeom>
              <a:avLst/>
              <a:gdLst>
                <a:gd name="T0" fmla="*/ 6 w 564"/>
                <a:gd name="T1" fmla="*/ 0 h 36"/>
                <a:gd name="T2" fmla="*/ 18 w 564"/>
                <a:gd name="T3" fmla="*/ 0 h 36"/>
                <a:gd name="T4" fmla="*/ 30 w 564"/>
                <a:gd name="T5" fmla="*/ 6 h 36"/>
                <a:gd name="T6" fmla="*/ 42 w 564"/>
                <a:gd name="T7" fmla="*/ 12 h 36"/>
                <a:gd name="T8" fmla="*/ 54 w 564"/>
                <a:gd name="T9" fmla="*/ 12 h 36"/>
                <a:gd name="T10" fmla="*/ 66 w 564"/>
                <a:gd name="T11" fmla="*/ 12 h 36"/>
                <a:gd name="T12" fmla="*/ 78 w 564"/>
                <a:gd name="T13" fmla="*/ 18 h 36"/>
                <a:gd name="T14" fmla="*/ 90 w 564"/>
                <a:gd name="T15" fmla="*/ 18 h 36"/>
                <a:gd name="T16" fmla="*/ 102 w 564"/>
                <a:gd name="T17" fmla="*/ 12 h 36"/>
                <a:gd name="T18" fmla="*/ 114 w 564"/>
                <a:gd name="T19" fmla="*/ 12 h 36"/>
                <a:gd name="T20" fmla="*/ 126 w 564"/>
                <a:gd name="T21" fmla="*/ 12 h 36"/>
                <a:gd name="T22" fmla="*/ 138 w 564"/>
                <a:gd name="T23" fmla="*/ 12 h 36"/>
                <a:gd name="T24" fmla="*/ 150 w 564"/>
                <a:gd name="T25" fmla="*/ 6 h 36"/>
                <a:gd name="T26" fmla="*/ 162 w 564"/>
                <a:gd name="T27" fmla="*/ 6 h 36"/>
                <a:gd name="T28" fmla="*/ 174 w 564"/>
                <a:gd name="T29" fmla="*/ 12 h 36"/>
                <a:gd name="T30" fmla="*/ 186 w 564"/>
                <a:gd name="T31" fmla="*/ 12 h 36"/>
                <a:gd name="T32" fmla="*/ 198 w 564"/>
                <a:gd name="T33" fmla="*/ 12 h 36"/>
                <a:gd name="T34" fmla="*/ 210 w 564"/>
                <a:gd name="T35" fmla="*/ 12 h 36"/>
                <a:gd name="T36" fmla="*/ 222 w 564"/>
                <a:gd name="T37" fmla="*/ 18 h 36"/>
                <a:gd name="T38" fmla="*/ 234 w 564"/>
                <a:gd name="T39" fmla="*/ 18 h 36"/>
                <a:gd name="T40" fmla="*/ 246 w 564"/>
                <a:gd name="T41" fmla="*/ 18 h 36"/>
                <a:gd name="T42" fmla="*/ 258 w 564"/>
                <a:gd name="T43" fmla="*/ 18 h 36"/>
                <a:gd name="T44" fmla="*/ 270 w 564"/>
                <a:gd name="T45" fmla="*/ 12 h 36"/>
                <a:gd name="T46" fmla="*/ 276 w 564"/>
                <a:gd name="T47" fmla="*/ 12 h 36"/>
                <a:gd name="T48" fmla="*/ 288 w 564"/>
                <a:gd name="T49" fmla="*/ 18 h 36"/>
                <a:gd name="T50" fmla="*/ 300 w 564"/>
                <a:gd name="T51" fmla="*/ 12 h 36"/>
                <a:gd name="T52" fmla="*/ 318 w 564"/>
                <a:gd name="T53" fmla="*/ 18 h 36"/>
                <a:gd name="T54" fmla="*/ 318 w 564"/>
                <a:gd name="T55" fmla="*/ 18 h 36"/>
                <a:gd name="T56" fmla="*/ 330 w 564"/>
                <a:gd name="T57" fmla="*/ 18 h 36"/>
                <a:gd name="T58" fmla="*/ 342 w 564"/>
                <a:gd name="T59" fmla="*/ 18 h 36"/>
                <a:gd name="T60" fmla="*/ 354 w 564"/>
                <a:gd name="T61" fmla="*/ 24 h 36"/>
                <a:gd name="T62" fmla="*/ 366 w 564"/>
                <a:gd name="T63" fmla="*/ 30 h 36"/>
                <a:gd name="T64" fmla="*/ 378 w 564"/>
                <a:gd name="T65" fmla="*/ 24 h 36"/>
                <a:gd name="T66" fmla="*/ 396 w 564"/>
                <a:gd name="T67" fmla="*/ 24 h 36"/>
                <a:gd name="T68" fmla="*/ 396 w 564"/>
                <a:gd name="T69" fmla="*/ 24 h 36"/>
                <a:gd name="T70" fmla="*/ 408 w 564"/>
                <a:gd name="T71" fmla="*/ 24 h 36"/>
                <a:gd name="T72" fmla="*/ 420 w 564"/>
                <a:gd name="T73" fmla="*/ 24 h 36"/>
                <a:gd name="T74" fmla="*/ 432 w 564"/>
                <a:gd name="T75" fmla="*/ 24 h 36"/>
                <a:gd name="T76" fmla="*/ 444 w 564"/>
                <a:gd name="T77" fmla="*/ 24 h 36"/>
                <a:gd name="T78" fmla="*/ 456 w 564"/>
                <a:gd name="T79" fmla="*/ 24 h 36"/>
                <a:gd name="T80" fmla="*/ 468 w 564"/>
                <a:gd name="T81" fmla="*/ 24 h 36"/>
                <a:gd name="T82" fmla="*/ 480 w 564"/>
                <a:gd name="T83" fmla="*/ 24 h 36"/>
                <a:gd name="T84" fmla="*/ 492 w 564"/>
                <a:gd name="T85" fmla="*/ 30 h 36"/>
                <a:gd name="T86" fmla="*/ 504 w 564"/>
                <a:gd name="T87" fmla="*/ 30 h 36"/>
                <a:gd name="T88" fmla="*/ 516 w 564"/>
                <a:gd name="T89" fmla="*/ 36 h 36"/>
                <a:gd name="T90" fmla="*/ 522 w 564"/>
                <a:gd name="T91" fmla="*/ 36 h 36"/>
                <a:gd name="T92" fmla="*/ 534 w 564"/>
                <a:gd name="T93" fmla="*/ 30 h 36"/>
                <a:gd name="T94" fmla="*/ 546 w 564"/>
                <a:gd name="T95" fmla="*/ 30 h 36"/>
                <a:gd name="T96" fmla="*/ 558 w 564"/>
                <a:gd name="T97" fmla="*/ 30 h 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64"/>
                <a:gd name="T148" fmla="*/ 0 h 36"/>
                <a:gd name="T149" fmla="*/ 564 w 564"/>
                <a:gd name="T150" fmla="*/ 36 h 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64" h="3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8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6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6"/>
                  </a:lnTo>
                  <a:lnTo>
                    <a:pt x="528" y="36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29" name="Freeform 561"/>
            <p:cNvSpPr>
              <a:spLocks/>
            </p:cNvSpPr>
            <p:nvPr/>
          </p:nvSpPr>
          <p:spPr bwMode="auto">
            <a:xfrm>
              <a:off x="2080" y="1747"/>
              <a:ext cx="672" cy="246"/>
            </a:xfrm>
            <a:custGeom>
              <a:avLst/>
              <a:gdLst>
                <a:gd name="T0" fmla="*/ 12 w 672"/>
                <a:gd name="T1" fmla="*/ 246 h 246"/>
                <a:gd name="T2" fmla="*/ 30 w 672"/>
                <a:gd name="T3" fmla="*/ 246 h 246"/>
                <a:gd name="T4" fmla="*/ 48 w 672"/>
                <a:gd name="T5" fmla="*/ 246 h 246"/>
                <a:gd name="T6" fmla="*/ 66 w 672"/>
                <a:gd name="T7" fmla="*/ 246 h 246"/>
                <a:gd name="T8" fmla="*/ 84 w 672"/>
                <a:gd name="T9" fmla="*/ 246 h 246"/>
                <a:gd name="T10" fmla="*/ 102 w 672"/>
                <a:gd name="T11" fmla="*/ 246 h 246"/>
                <a:gd name="T12" fmla="*/ 120 w 672"/>
                <a:gd name="T13" fmla="*/ 246 h 246"/>
                <a:gd name="T14" fmla="*/ 138 w 672"/>
                <a:gd name="T15" fmla="*/ 246 h 246"/>
                <a:gd name="T16" fmla="*/ 156 w 672"/>
                <a:gd name="T17" fmla="*/ 246 h 246"/>
                <a:gd name="T18" fmla="*/ 174 w 672"/>
                <a:gd name="T19" fmla="*/ 246 h 246"/>
                <a:gd name="T20" fmla="*/ 192 w 672"/>
                <a:gd name="T21" fmla="*/ 246 h 246"/>
                <a:gd name="T22" fmla="*/ 210 w 672"/>
                <a:gd name="T23" fmla="*/ 246 h 246"/>
                <a:gd name="T24" fmla="*/ 228 w 672"/>
                <a:gd name="T25" fmla="*/ 246 h 246"/>
                <a:gd name="T26" fmla="*/ 246 w 672"/>
                <a:gd name="T27" fmla="*/ 240 h 246"/>
                <a:gd name="T28" fmla="*/ 252 w 672"/>
                <a:gd name="T29" fmla="*/ 222 h 246"/>
                <a:gd name="T30" fmla="*/ 264 w 672"/>
                <a:gd name="T31" fmla="*/ 204 h 246"/>
                <a:gd name="T32" fmla="*/ 276 w 672"/>
                <a:gd name="T33" fmla="*/ 180 h 246"/>
                <a:gd name="T34" fmla="*/ 294 w 672"/>
                <a:gd name="T35" fmla="*/ 174 h 246"/>
                <a:gd name="T36" fmla="*/ 312 w 672"/>
                <a:gd name="T37" fmla="*/ 174 h 246"/>
                <a:gd name="T38" fmla="*/ 324 w 672"/>
                <a:gd name="T39" fmla="*/ 156 h 246"/>
                <a:gd name="T40" fmla="*/ 330 w 672"/>
                <a:gd name="T41" fmla="*/ 138 h 246"/>
                <a:gd name="T42" fmla="*/ 342 w 672"/>
                <a:gd name="T43" fmla="*/ 120 h 246"/>
                <a:gd name="T44" fmla="*/ 354 w 672"/>
                <a:gd name="T45" fmla="*/ 102 h 246"/>
                <a:gd name="T46" fmla="*/ 366 w 672"/>
                <a:gd name="T47" fmla="*/ 84 h 246"/>
                <a:gd name="T48" fmla="*/ 372 w 672"/>
                <a:gd name="T49" fmla="*/ 66 h 246"/>
                <a:gd name="T50" fmla="*/ 384 w 672"/>
                <a:gd name="T51" fmla="*/ 48 h 246"/>
                <a:gd name="T52" fmla="*/ 396 w 672"/>
                <a:gd name="T53" fmla="*/ 24 h 246"/>
                <a:gd name="T54" fmla="*/ 414 w 672"/>
                <a:gd name="T55" fmla="*/ 18 h 246"/>
                <a:gd name="T56" fmla="*/ 432 w 672"/>
                <a:gd name="T57" fmla="*/ 18 h 246"/>
                <a:gd name="T58" fmla="*/ 450 w 672"/>
                <a:gd name="T59" fmla="*/ 18 h 246"/>
                <a:gd name="T60" fmla="*/ 468 w 672"/>
                <a:gd name="T61" fmla="*/ 24 h 246"/>
                <a:gd name="T62" fmla="*/ 486 w 672"/>
                <a:gd name="T63" fmla="*/ 24 h 246"/>
                <a:gd name="T64" fmla="*/ 504 w 672"/>
                <a:gd name="T65" fmla="*/ 24 h 246"/>
                <a:gd name="T66" fmla="*/ 522 w 672"/>
                <a:gd name="T67" fmla="*/ 12 h 246"/>
                <a:gd name="T68" fmla="*/ 540 w 672"/>
                <a:gd name="T69" fmla="*/ 0 h 246"/>
                <a:gd name="T70" fmla="*/ 552 w 672"/>
                <a:gd name="T71" fmla="*/ 0 h 246"/>
                <a:gd name="T72" fmla="*/ 570 w 672"/>
                <a:gd name="T73" fmla="*/ 6 h 246"/>
                <a:gd name="T74" fmla="*/ 588 w 672"/>
                <a:gd name="T75" fmla="*/ 24 h 246"/>
                <a:gd name="T76" fmla="*/ 606 w 672"/>
                <a:gd name="T77" fmla="*/ 30 h 246"/>
                <a:gd name="T78" fmla="*/ 624 w 672"/>
                <a:gd name="T79" fmla="*/ 30 h 246"/>
                <a:gd name="T80" fmla="*/ 642 w 672"/>
                <a:gd name="T81" fmla="*/ 30 h 246"/>
                <a:gd name="T82" fmla="*/ 660 w 672"/>
                <a:gd name="T83" fmla="*/ 36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246"/>
                <a:gd name="T128" fmla="*/ 672 w 672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246">
                  <a:moveTo>
                    <a:pt x="0" y="246"/>
                  </a:moveTo>
                  <a:lnTo>
                    <a:pt x="6" y="246"/>
                  </a:lnTo>
                  <a:lnTo>
                    <a:pt x="12" y="246"/>
                  </a:lnTo>
                  <a:lnTo>
                    <a:pt x="18" y="246"/>
                  </a:lnTo>
                  <a:lnTo>
                    <a:pt x="24" y="246"/>
                  </a:lnTo>
                  <a:lnTo>
                    <a:pt x="30" y="246"/>
                  </a:lnTo>
                  <a:lnTo>
                    <a:pt x="36" y="246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6"/>
                  </a:lnTo>
                  <a:lnTo>
                    <a:pt x="66" y="246"/>
                  </a:lnTo>
                  <a:lnTo>
                    <a:pt x="72" y="246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90" y="246"/>
                  </a:lnTo>
                  <a:lnTo>
                    <a:pt x="96" y="246"/>
                  </a:lnTo>
                  <a:lnTo>
                    <a:pt x="102" y="246"/>
                  </a:lnTo>
                  <a:lnTo>
                    <a:pt x="108" y="246"/>
                  </a:lnTo>
                  <a:lnTo>
                    <a:pt x="114" y="246"/>
                  </a:lnTo>
                  <a:lnTo>
                    <a:pt x="120" y="246"/>
                  </a:lnTo>
                  <a:lnTo>
                    <a:pt x="126" y="246"/>
                  </a:lnTo>
                  <a:lnTo>
                    <a:pt x="132" y="246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6" y="246"/>
                  </a:lnTo>
                  <a:lnTo>
                    <a:pt x="192" y="246"/>
                  </a:lnTo>
                  <a:lnTo>
                    <a:pt x="198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6" y="246"/>
                  </a:lnTo>
                  <a:lnTo>
                    <a:pt x="222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46" y="234"/>
                  </a:lnTo>
                  <a:lnTo>
                    <a:pt x="252" y="228"/>
                  </a:lnTo>
                  <a:lnTo>
                    <a:pt x="252" y="222"/>
                  </a:lnTo>
                  <a:lnTo>
                    <a:pt x="258" y="216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64" y="198"/>
                  </a:lnTo>
                  <a:lnTo>
                    <a:pt x="276" y="186"/>
                  </a:lnTo>
                  <a:lnTo>
                    <a:pt x="276" y="180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80"/>
                  </a:lnTo>
                  <a:lnTo>
                    <a:pt x="312" y="174"/>
                  </a:lnTo>
                  <a:lnTo>
                    <a:pt x="318" y="168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0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36" y="132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08"/>
                  </a:lnTo>
                  <a:lnTo>
                    <a:pt x="354" y="102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6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78" y="54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8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0" name="Freeform 562"/>
            <p:cNvSpPr>
              <a:spLocks/>
            </p:cNvSpPr>
            <p:nvPr/>
          </p:nvSpPr>
          <p:spPr bwMode="auto">
            <a:xfrm>
              <a:off x="2752" y="1783"/>
              <a:ext cx="534" cy="36"/>
            </a:xfrm>
            <a:custGeom>
              <a:avLst/>
              <a:gdLst>
                <a:gd name="T0" fmla="*/ 6 w 534"/>
                <a:gd name="T1" fmla="*/ 6 h 36"/>
                <a:gd name="T2" fmla="*/ 18 w 534"/>
                <a:gd name="T3" fmla="*/ 6 h 36"/>
                <a:gd name="T4" fmla="*/ 30 w 534"/>
                <a:gd name="T5" fmla="*/ 12 h 36"/>
                <a:gd name="T6" fmla="*/ 42 w 534"/>
                <a:gd name="T7" fmla="*/ 12 h 36"/>
                <a:gd name="T8" fmla="*/ 54 w 534"/>
                <a:gd name="T9" fmla="*/ 12 h 36"/>
                <a:gd name="T10" fmla="*/ 72 w 534"/>
                <a:gd name="T11" fmla="*/ 12 h 36"/>
                <a:gd name="T12" fmla="*/ 72 w 534"/>
                <a:gd name="T13" fmla="*/ 18 h 36"/>
                <a:gd name="T14" fmla="*/ 84 w 534"/>
                <a:gd name="T15" fmla="*/ 12 h 36"/>
                <a:gd name="T16" fmla="*/ 96 w 534"/>
                <a:gd name="T17" fmla="*/ 12 h 36"/>
                <a:gd name="T18" fmla="*/ 108 w 534"/>
                <a:gd name="T19" fmla="*/ 12 h 36"/>
                <a:gd name="T20" fmla="*/ 120 w 534"/>
                <a:gd name="T21" fmla="*/ 12 h 36"/>
                <a:gd name="T22" fmla="*/ 132 w 534"/>
                <a:gd name="T23" fmla="*/ 12 h 36"/>
                <a:gd name="T24" fmla="*/ 144 w 534"/>
                <a:gd name="T25" fmla="*/ 12 h 36"/>
                <a:gd name="T26" fmla="*/ 156 w 534"/>
                <a:gd name="T27" fmla="*/ 12 h 36"/>
                <a:gd name="T28" fmla="*/ 168 w 534"/>
                <a:gd name="T29" fmla="*/ 12 h 36"/>
                <a:gd name="T30" fmla="*/ 180 w 534"/>
                <a:gd name="T31" fmla="*/ 18 h 36"/>
                <a:gd name="T32" fmla="*/ 192 w 534"/>
                <a:gd name="T33" fmla="*/ 18 h 36"/>
                <a:gd name="T34" fmla="*/ 204 w 534"/>
                <a:gd name="T35" fmla="*/ 18 h 36"/>
                <a:gd name="T36" fmla="*/ 216 w 534"/>
                <a:gd name="T37" fmla="*/ 24 h 36"/>
                <a:gd name="T38" fmla="*/ 228 w 534"/>
                <a:gd name="T39" fmla="*/ 24 h 36"/>
                <a:gd name="T40" fmla="*/ 240 w 534"/>
                <a:gd name="T41" fmla="*/ 24 h 36"/>
                <a:gd name="T42" fmla="*/ 252 w 534"/>
                <a:gd name="T43" fmla="*/ 24 h 36"/>
                <a:gd name="T44" fmla="*/ 264 w 534"/>
                <a:gd name="T45" fmla="*/ 30 h 36"/>
                <a:gd name="T46" fmla="*/ 270 w 534"/>
                <a:gd name="T47" fmla="*/ 30 h 36"/>
                <a:gd name="T48" fmla="*/ 282 w 534"/>
                <a:gd name="T49" fmla="*/ 30 h 36"/>
                <a:gd name="T50" fmla="*/ 294 w 534"/>
                <a:gd name="T51" fmla="*/ 30 h 36"/>
                <a:gd name="T52" fmla="*/ 306 w 534"/>
                <a:gd name="T53" fmla="*/ 30 h 36"/>
                <a:gd name="T54" fmla="*/ 318 w 534"/>
                <a:gd name="T55" fmla="*/ 30 h 36"/>
                <a:gd name="T56" fmla="*/ 330 w 534"/>
                <a:gd name="T57" fmla="*/ 30 h 36"/>
                <a:gd name="T58" fmla="*/ 342 w 534"/>
                <a:gd name="T59" fmla="*/ 30 h 36"/>
                <a:gd name="T60" fmla="*/ 354 w 534"/>
                <a:gd name="T61" fmla="*/ 30 h 36"/>
                <a:gd name="T62" fmla="*/ 366 w 534"/>
                <a:gd name="T63" fmla="*/ 30 h 36"/>
                <a:gd name="T64" fmla="*/ 372 w 534"/>
                <a:gd name="T65" fmla="*/ 30 h 36"/>
                <a:gd name="T66" fmla="*/ 384 w 534"/>
                <a:gd name="T67" fmla="*/ 30 h 36"/>
                <a:gd name="T68" fmla="*/ 396 w 534"/>
                <a:gd name="T69" fmla="*/ 36 h 36"/>
                <a:gd name="T70" fmla="*/ 408 w 534"/>
                <a:gd name="T71" fmla="*/ 30 h 36"/>
                <a:gd name="T72" fmla="*/ 426 w 534"/>
                <a:gd name="T73" fmla="*/ 36 h 36"/>
                <a:gd name="T74" fmla="*/ 426 w 534"/>
                <a:gd name="T75" fmla="*/ 30 h 36"/>
                <a:gd name="T76" fmla="*/ 438 w 534"/>
                <a:gd name="T77" fmla="*/ 30 h 36"/>
                <a:gd name="T78" fmla="*/ 450 w 534"/>
                <a:gd name="T79" fmla="*/ 30 h 36"/>
                <a:gd name="T80" fmla="*/ 462 w 534"/>
                <a:gd name="T81" fmla="*/ 30 h 36"/>
                <a:gd name="T82" fmla="*/ 474 w 534"/>
                <a:gd name="T83" fmla="*/ 36 h 36"/>
                <a:gd name="T84" fmla="*/ 486 w 534"/>
                <a:gd name="T85" fmla="*/ 36 h 36"/>
                <a:gd name="T86" fmla="*/ 498 w 534"/>
                <a:gd name="T87" fmla="*/ 36 h 36"/>
                <a:gd name="T88" fmla="*/ 510 w 534"/>
                <a:gd name="T89" fmla="*/ 36 h 36"/>
                <a:gd name="T90" fmla="*/ 522 w 534"/>
                <a:gd name="T91" fmla="*/ 36 h 36"/>
                <a:gd name="T92" fmla="*/ 534 w 534"/>
                <a:gd name="T93" fmla="*/ 36 h 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4"/>
                <a:gd name="T142" fmla="*/ 0 h 36"/>
                <a:gd name="T143" fmla="*/ 534 w 534"/>
                <a:gd name="T144" fmla="*/ 36 h 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4" h="3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24"/>
                  </a:lnTo>
                  <a:lnTo>
                    <a:pt x="222" y="18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30"/>
                  </a:lnTo>
                  <a:lnTo>
                    <a:pt x="264" y="24"/>
                  </a:lnTo>
                  <a:lnTo>
                    <a:pt x="270" y="30"/>
                  </a:lnTo>
                  <a:lnTo>
                    <a:pt x="276" y="24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6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30"/>
                  </a:lnTo>
                  <a:lnTo>
                    <a:pt x="378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0"/>
                  </a:lnTo>
                  <a:lnTo>
                    <a:pt x="414" y="36"/>
                  </a:lnTo>
                  <a:lnTo>
                    <a:pt x="426" y="36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1" name="Freeform 563"/>
            <p:cNvSpPr>
              <a:spLocks/>
            </p:cNvSpPr>
            <p:nvPr/>
          </p:nvSpPr>
          <p:spPr bwMode="auto">
            <a:xfrm>
              <a:off x="2080" y="1663"/>
              <a:ext cx="696" cy="312"/>
            </a:xfrm>
            <a:custGeom>
              <a:avLst/>
              <a:gdLst>
                <a:gd name="T0" fmla="*/ 0 w 696"/>
                <a:gd name="T1" fmla="*/ 306 h 312"/>
                <a:gd name="T2" fmla="*/ 18 w 696"/>
                <a:gd name="T3" fmla="*/ 306 h 312"/>
                <a:gd name="T4" fmla="*/ 36 w 696"/>
                <a:gd name="T5" fmla="*/ 306 h 312"/>
                <a:gd name="T6" fmla="*/ 54 w 696"/>
                <a:gd name="T7" fmla="*/ 306 h 312"/>
                <a:gd name="T8" fmla="*/ 72 w 696"/>
                <a:gd name="T9" fmla="*/ 306 h 312"/>
                <a:gd name="T10" fmla="*/ 90 w 696"/>
                <a:gd name="T11" fmla="*/ 306 h 312"/>
                <a:gd name="T12" fmla="*/ 102 w 696"/>
                <a:gd name="T13" fmla="*/ 306 h 312"/>
                <a:gd name="T14" fmla="*/ 120 w 696"/>
                <a:gd name="T15" fmla="*/ 306 h 312"/>
                <a:gd name="T16" fmla="*/ 138 w 696"/>
                <a:gd name="T17" fmla="*/ 306 h 312"/>
                <a:gd name="T18" fmla="*/ 156 w 696"/>
                <a:gd name="T19" fmla="*/ 306 h 312"/>
                <a:gd name="T20" fmla="*/ 174 w 696"/>
                <a:gd name="T21" fmla="*/ 306 h 312"/>
                <a:gd name="T22" fmla="*/ 192 w 696"/>
                <a:gd name="T23" fmla="*/ 306 h 312"/>
                <a:gd name="T24" fmla="*/ 210 w 696"/>
                <a:gd name="T25" fmla="*/ 306 h 312"/>
                <a:gd name="T26" fmla="*/ 228 w 696"/>
                <a:gd name="T27" fmla="*/ 306 h 312"/>
                <a:gd name="T28" fmla="*/ 246 w 696"/>
                <a:gd name="T29" fmla="*/ 300 h 312"/>
                <a:gd name="T30" fmla="*/ 264 w 696"/>
                <a:gd name="T31" fmla="*/ 282 h 312"/>
                <a:gd name="T32" fmla="*/ 276 w 696"/>
                <a:gd name="T33" fmla="*/ 264 h 312"/>
                <a:gd name="T34" fmla="*/ 288 w 696"/>
                <a:gd name="T35" fmla="*/ 246 h 312"/>
                <a:gd name="T36" fmla="*/ 306 w 696"/>
                <a:gd name="T37" fmla="*/ 228 h 312"/>
                <a:gd name="T38" fmla="*/ 324 w 696"/>
                <a:gd name="T39" fmla="*/ 210 h 312"/>
                <a:gd name="T40" fmla="*/ 336 w 696"/>
                <a:gd name="T41" fmla="*/ 192 h 312"/>
                <a:gd name="T42" fmla="*/ 342 w 696"/>
                <a:gd name="T43" fmla="*/ 168 h 312"/>
                <a:gd name="T44" fmla="*/ 354 w 696"/>
                <a:gd name="T45" fmla="*/ 150 h 312"/>
                <a:gd name="T46" fmla="*/ 366 w 696"/>
                <a:gd name="T47" fmla="*/ 126 h 312"/>
                <a:gd name="T48" fmla="*/ 384 w 696"/>
                <a:gd name="T49" fmla="*/ 102 h 312"/>
                <a:gd name="T50" fmla="*/ 396 w 696"/>
                <a:gd name="T51" fmla="*/ 84 h 312"/>
                <a:gd name="T52" fmla="*/ 414 w 696"/>
                <a:gd name="T53" fmla="*/ 78 h 312"/>
                <a:gd name="T54" fmla="*/ 432 w 696"/>
                <a:gd name="T55" fmla="*/ 72 h 312"/>
                <a:gd name="T56" fmla="*/ 450 w 696"/>
                <a:gd name="T57" fmla="*/ 66 h 312"/>
                <a:gd name="T58" fmla="*/ 468 w 696"/>
                <a:gd name="T59" fmla="*/ 60 h 312"/>
                <a:gd name="T60" fmla="*/ 486 w 696"/>
                <a:gd name="T61" fmla="*/ 42 h 312"/>
                <a:gd name="T62" fmla="*/ 510 w 696"/>
                <a:gd name="T63" fmla="*/ 18 h 312"/>
                <a:gd name="T64" fmla="*/ 522 w 696"/>
                <a:gd name="T65" fmla="*/ 6 h 312"/>
                <a:gd name="T66" fmla="*/ 540 w 696"/>
                <a:gd name="T67" fmla="*/ 0 h 312"/>
                <a:gd name="T68" fmla="*/ 558 w 696"/>
                <a:gd name="T69" fmla="*/ 6 h 312"/>
                <a:gd name="T70" fmla="*/ 576 w 696"/>
                <a:gd name="T71" fmla="*/ 18 h 312"/>
                <a:gd name="T72" fmla="*/ 594 w 696"/>
                <a:gd name="T73" fmla="*/ 24 h 312"/>
                <a:gd name="T74" fmla="*/ 612 w 696"/>
                <a:gd name="T75" fmla="*/ 24 h 312"/>
                <a:gd name="T76" fmla="*/ 630 w 696"/>
                <a:gd name="T77" fmla="*/ 18 h 312"/>
                <a:gd name="T78" fmla="*/ 648 w 696"/>
                <a:gd name="T79" fmla="*/ 18 h 312"/>
                <a:gd name="T80" fmla="*/ 666 w 696"/>
                <a:gd name="T81" fmla="*/ 18 h 312"/>
                <a:gd name="T82" fmla="*/ 684 w 696"/>
                <a:gd name="T83" fmla="*/ 18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12"/>
                <a:gd name="T128" fmla="*/ 696 w 696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12">
                  <a:moveTo>
                    <a:pt x="0" y="306"/>
                  </a:moveTo>
                  <a:lnTo>
                    <a:pt x="0" y="312"/>
                  </a:lnTo>
                  <a:lnTo>
                    <a:pt x="0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8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12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6" y="300"/>
                  </a:lnTo>
                  <a:lnTo>
                    <a:pt x="252" y="294"/>
                  </a:lnTo>
                  <a:lnTo>
                    <a:pt x="258" y="288"/>
                  </a:lnTo>
                  <a:lnTo>
                    <a:pt x="264" y="282"/>
                  </a:lnTo>
                  <a:lnTo>
                    <a:pt x="270" y="276"/>
                  </a:lnTo>
                  <a:lnTo>
                    <a:pt x="276" y="270"/>
                  </a:lnTo>
                  <a:lnTo>
                    <a:pt x="276" y="264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6" y="192"/>
                  </a:lnTo>
                  <a:lnTo>
                    <a:pt x="336" y="186"/>
                  </a:lnTo>
                  <a:lnTo>
                    <a:pt x="342" y="174"/>
                  </a:lnTo>
                  <a:lnTo>
                    <a:pt x="342" y="168"/>
                  </a:lnTo>
                  <a:lnTo>
                    <a:pt x="348" y="162"/>
                  </a:lnTo>
                  <a:lnTo>
                    <a:pt x="354" y="156"/>
                  </a:lnTo>
                  <a:lnTo>
                    <a:pt x="354" y="150"/>
                  </a:lnTo>
                  <a:lnTo>
                    <a:pt x="360" y="138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2" y="114"/>
                  </a:lnTo>
                  <a:lnTo>
                    <a:pt x="384" y="102"/>
                  </a:lnTo>
                  <a:lnTo>
                    <a:pt x="384" y="96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78"/>
                  </a:lnTo>
                  <a:lnTo>
                    <a:pt x="414" y="78"/>
                  </a:lnTo>
                  <a:lnTo>
                    <a:pt x="420" y="78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48"/>
                  </a:lnTo>
                  <a:lnTo>
                    <a:pt x="486" y="42"/>
                  </a:lnTo>
                  <a:lnTo>
                    <a:pt x="492" y="36"/>
                  </a:lnTo>
                  <a:lnTo>
                    <a:pt x="498" y="30"/>
                  </a:lnTo>
                  <a:lnTo>
                    <a:pt x="510" y="18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2" name="Freeform 564"/>
            <p:cNvSpPr>
              <a:spLocks/>
            </p:cNvSpPr>
            <p:nvPr/>
          </p:nvSpPr>
          <p:spPr bwMode="auto">
            <a:xfrm>
              <a:off x="2776" y="1633"/>
              <a:ext cx="510" cy="60"/>
            </a:xfrm>
            <a:custGeom>
              <a:avLst/>
              <a:gdLst>
                <a:gd name="T0" fmla="*/ 6 w 510"/>
                <a:gd name="T1" fmla="*/ 48 h 60"/>
                <a:gd name="T2" fmla="*/ 18 w 510"/>
                <a:gd name="T3" fmla="*/ 48 h 60"/>
                <a:gd name="T4" fmla="*/ 30 w 510"/>
                <a:gd name="T5" fmla="*/ 42 h 60"/>
                <a:gd name="T6" fmla="*/ 42 w 510"/>
                <a:gd name="T7" fmla="*/ 42 h 60"/>
                <a:gd name="T8" fmla="*/ 54 w 510"/>
                <a:gd name="T9" fmla="*/ 36 h 60"/>
                <a:gd name="T10" fmla="*/ 66 w 510"/>
                <a:gd name="T11" fmla="*/ 30 h 60"/>
                <a:gd name="T12" fmla="*/ 78 w 510"/>
                <a:gd name="T13" fmla="*/ 30 h 60"/>
                <a:gd name="T14" fmla="*/ 90 w 510"/>
                <a:gd name="T15" fmla="*/ 24 h 60"/>
                <a:gd name="T16" fmla="*/ 102 w 510"/>
                <a:gd name="T17" fmla="*/ 18 h 60"/>
                <a:gd name="T18" fmla="*/ 114 w 510"/>
                <a:gd name="T19" fmla="*/ 12 h 60"/>
                <a:gd name="T20" fmla="*/ 126 w 510"/>
                <a:gd name="T21" fmla="*/ 6 h 60"/>
                <a:gd name="T22" fmla="*/ 138 w 510"/>
                <a:gd name="T23" fmla="*/ 6 h 60"/>
                <a:gd name="T24" fmla="*/ 150 w 510"/>
                <a:gd name="T25" fmla="*/ 0 h 60"/>
                <a:gd name="T26" fmla="*/ 162 w 510"/>
                <a:gd name="T27" fmla="*/ 0 h 60"/>
                <a:gd name="T28" fmla="*/ 174 w 510"/>
                <a:gd name="T29" fmla="*/ 0 h 60"/>
                <a:gd name="T30" fmla="*/ 186 w 510"/>
                <a:gd name="T31" fmla="*/ 0 h 60"/>
                <a:gd name="T32" fmla="*/ 198 w 510"/>
                <a:gd name="T33" fmla="*/ 0 h 60"/>
                <a:gd name="T34" fmla="*/ 204 w 510"/>
                <a:gd name="T35" fmla="*/ 0 h 60"/>
                <a:gd name="T36" fmla="*/ 216 w 510"/>
                <a:gd name="T37" fmla="*/ 6 h 60"/>
                <a:gd name="T38" fmla="*/ 228 w 510"/>
                <a:gd name="T39" fmla="*/ 6 h 60"/>
                <a:gd name="T40" fmla="*/ 240 w 510"/>
                <a:gd name="T41" fmla="*/ 12 h 60"/>
                <a:gd name="T42" fmla="*/ 252 w 510"/>
                <a:gd name="T43" fmla="*/ 12 h 60"/>
                <a:gd name="T44" fmla="*/ 264 w 510"/>
                <a:gd name="T45" fmla="*/ 18 h 60"/>
                <a:gd name="T46" fmla="*/ 276 w 510"/>
                <a:gd name="T47" fmla="*/ 18 h 60"/>
                <a:gd name="T48" fmla="*/ 282 w 510"/>
                <a:gd name="T49" fmla="*/ 18 h 60"/>
                <a:gd name="T50" fmla="*/ 294 w 510"/>
                <a:gd name="T51" fmla="*/ 18 h 60"/>
                <a:gd name="T52" fmla="*/ 306 w 510"/>
                <a:gd name="T53" fmla="*/ 24 h 60"/>
                <a:gd name="T54" fmla="*/ 318 w 510"/>
                <a:gd name="T55" fmla="*/ 24 h 60"/>
                <a:gd name="T56" fmla="*/ 330 w 510"/>
                <a:gd name="T57" fmla="*/ 24 h 60"/>
                <a:gd name="T58" fmla="*/ 342 w 510"/>
                <a:gd name="T59" fmla="*/ 24 h 60"/>
                <a:gd name="T60" fmla="*/ 354 w 510"/>
                <a:gd name="T61" fmla="*/ 30 h 60"/>
                <a:gd name="T62" fmla="*/ 366 w 510"/>
                <a:gd name="T63" fmla="*/ 30 h 60"/>
                <a:gd name="T64" fmla="*/ 378 w 510"/>
                <a:gd name="T65" fmla="*/ 30 h 60"/>
                <a:gd name="T66" fmla="*/ 390 w 510"/>
                <a:gd name="T67" fmla="*/ 36 h 60"/>
                <a:gd name="T68" fmla="*/ 402 w 510"/>
                <a:gd name="T69" fmla="*/ 36 h 60"/>
                <a:gd name="T70" fmla="*/ 414 w 510"/>
                <a:gd name="T71" fmla="*/ 36 h 60"/>
                <a:gd name="T72" fmla="*/ 426 w 510"/>
                <a:gd name="T73" fmla="*/ 42 h 60"/>
                <a:gd name="T74" fmla="*/ 438 w 510"/>
                <a:gd name="T75" fmla="*/ 48 h 60"/>
                <a:gd name="T76" fmla="*/ 450 w 510"/>
                <a:gd name="T77" fmla="*/ 48 h 60"/>
                <a:gd name="T78" fmla="*/ 462 w 510"/>
                <a:gd name="T79" fmla="*/ 54 h 60"/>
                <a:gd name="T80" fmla="*/ 474 w 510"/>
                <a:gd name="T81" fmla="*/ 54 h 60"/>
                <a:gd name="T82" fmla="*/ 486 w 510"/>
                <a:gd name="T83" fmla="*/ 60 h 60"/>
                <a:gd name="T84" fmla="*/ 498 w 510"/>
                <a:gd name="T85" fmla="*/ 60 h 60"/>
                <a:gd name="T86" fmla="*/ 510 w 510"/>
                <a:gd name="T87" fmla="*/ 60 h 6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60"/>
                <a:gd name="T134" fmla="*/ 510 w 510"/>
                <a:gd name="T135" fmla="*/ 60 h 6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60">
                  <a:moveTo>
                    <a:pt x="0" y="48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8" y="18"/>
                  </a:lnTo>
                  <a:lnTo>
                    <a:pt x="282" y="18"/>
                  </a:lnTo>
                  <a:lnTo>
                    <a:pt x="288" y="24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8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3" name="Freeform 565"/>
            <p:cNvSpPr>
              <a:spLocks/>
            </p:cNvSpPr>
            <p:nvPr/>
          </p:nvSpPr>
          <p:spPr bwMode="auto">
            <a:xfrm>
              <a:off x="2080" y="1627"/>
              <a:ext cx="678" cy="318"/>
            </a:xfrm>
            <a:custGeom>
              <a:avLst/>
              <a:gdLst>
                <a:gd name="T0" fmla="*/ 12 w 678"/>
                <a:gd name="T1" fmla="*/ 318 h 318"/>
                <a:gd name="T2" fmla="*/ 30 w 678"/>
                <a:gd name="T3" fmla="*/ 318 h 318"/>
                <a:gd name="T4" fmla="*/ 48 w 678"/>
                <a:gd name="T5" fmla="*/ 318 h 318"/>
                <a:gd name="T6" fmla="*/ 66 w 678"/>
                <a:gd name="T7" fmla="*/ 318 h 318"/>
                <a:gd name="T8" fmla="*/ 84 w 678"/>
                <a:gd name="T9" fmla="*/ 318 h 318"/>
                <a:gd name="T10" fmla="*/ 102 w 678"/>
                <a:gd name="T11" fmla="*/ 318 h 318"/>
                <a:gd name="T12" fmla="*/ 120 w 678"/>
                <a:gd name="T13" fmla="*/ 318 h 318"/>
                <a:gd name="T14" fmla="*/ 138 w 678"/>
                <a:gd name="T15" fmla="*/ 318 h 318"/>
                <a:gd name="T16" fmla="*/ 156 w 678"/>
                <a:gd name="T17" fmla="*/ 318 h 318"/>
                <a:gd name="T18" fmla="*/ 174 w 678"/>
                <a:gd name="T19" fmla="*/ 318 h 318"/>
                <a:gd name="T20" fmla="*/ 192 w 678"/>
                <a:gd name="T21" fmla="*/ 318 h 318"/>
                <a:gd name="T22" fmla="*/ 210 w 678"/>
                <a:gd name="T23" fmla="*/ 318 h 318"/>
                <a:gd name="T24" fmla="*/ 228 w 678"/>
                <a:gd name="T25" fmla="*/ 318 h 318"/>
                <a:gd name="T26" fmla="*/ 246 w 678"/>
                <a:gd name="T27" fmla="*/ 318 h 318"/>
                <a:gd name="T28" fmla="*/ 264 w 678"/>
                <a:gd name="T29" fmla="*/ 312 h 318"/>
                <a:gd name="T30" fmla="*/ 282 w 678"/>
                <a:gd name="T31" fmla="*/ 300 h 318"/>
                <a:gd name="T32" fmla="*/ 294 w 678"/>
                <a:gd name="T33" fmla="*/ 282 h 318"/>
                <a:gd name="T34" fmla="*/ 306 w 678"/>
                <a:gd name="T35" fmla="*/ 258 h 318"/>
                <a:gd name="T36" fmla="*/ 312 w 678"/>
                <a:gd name="T37" fmla="*/ 240 h 318"/>
                <a:gd name="T38" fmla="*/ 324 w 678"/>
                <a:gd name="T39" fmla="*/ 222 h 318"/>
                <a:gd name="T40" fmla="*/ 342 w 678"/>
                <a:gd name="T41" fmla="*/ 198 h 318"/>
                <a:gd name="T42" fmla="*/ 354 w 678"/>
                <a:gd name="T43" fmla="*/ 174 h 318"/>
                <a:gd name="T44" fmla="*/ 360 w 678"/>
                <a:gd name="T45" fmla="*/ 156 h 318"/>
                <a:gd name="T46" fmla="*/ 372 w 678"/>
                <a:gd name="T47" fmla="*/ 138 h 318"/>
                <a:gd name="T48" fmla="*/ 378 w 678"/>
                <a:gd name="T49" fmla="*/ 120 h 318"/>
                <a:gd name="T50" fmla="*/ 396 w 678"/>
                <a:gd name="T51" fmla="*/ 102 h 318"/>
                <a:gd name="T52" fmla="*/ 408 w 678"/>
                <a:gd name="T53" fmla="*/ 90 h 318"/>
                <a:gd name="T54" fmla="*/ 426 w 678"/>
                <a:gd name="T55" fmla="*/ 78 h 318"/>
                <a:gd name="T56" fmla="*/ 444 w 678"/>
                <a:gd name="T57" fmla="*/ 72 h 318"/>
                <a:gd name="T58" fmla="*/ 462 w 678"/>
                <a:gd name="T59" fmla="*/ 48 h 318"/>
                <a:gd name="T60" fmla="*/ 480 w 678"/>
                <a:gd name="T61" fmla="*/ 36 h 318"/>
                <a:gd name="T62" fmla="*/ 498 w 678"/>
                <a:gd name="T63" fmla="*/ 18 h 318"/>
                <a:gd name="T64" fmla="*/ 516 w 678"/>
                <a:gd name="T65" fmla="*/ 6 h 318"/>
                <a:gd name="T66" fmla="*/ 534 w 678"/>
                <a:gd name="T67" fmla="*/ 0 h 318"/>
                <a:gd name="T68" fmla="*/ 552 w 678"/>
                <a:gd name="T69" fmla="*/ 0 h 318"/>
                <a:gd name="T70" fmla="*/ 570 w 678"/>
                <a:gd name="T71" fmla="*/ 0 h 318"/>
                <a:gd name="T72" fmla="*/ 582 w 678"/>
                <a:gd name="T73" fmla="*/ 6 h 318"/>
                <a:gd name="T74" fmla="*/ 594 w 678"/>
                <a:gd name="T75" fmla="*/ 0 h 318"/>
                <a:gd name="T76" fmla="*/ 612 w 678"/>
                <a:gd name="T77" fmla="*/ 6 h 318"/>
                <a:gd name="T78" fmla="*/ 630 w 678"/>
                <a:gd name="T79" fmla="*/ 12 h 318"/>
                <a:gd name="T80" fmla="*/ 648 w 678"/>
                <a:gd name="T81" fmla="*/ 18 h 318"/>
                <a:gd name="T82" fmla="*/ 666 w 678"/>
                <a:gd name="T83" fmla="*/ 24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18"/>
                <a:gd name="T128" fmla="*/ 678 w 678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18">
                  <a:moveTo>
                    <a:pt x="0" y="318"/>
                  </a:moveTo>
                  <a:lnTo>
                    <a:pt x="6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6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80" y="318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8"/>
                  </a:lnTo>
                  <a:lnTo>
                    <a:pt x="204" y="318"/>
                  </a:lnTo>
                  <a:lnTo>
                    <a:pt x="210" y="318"/>
                  </a:lnTo>
                  <a:lnTo>
                    <a:pt x="216" y="318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34" y="318"/>
                  </a:lnTo>
                  <a:lnTo>
                    <a:pt x="240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8" y="318"/>
                  </a:lnTo>
                  <a:lnTo>
                    <a:pt x="264" y="312"/>
                  </a:lnTo>
                  <a:lnTo>
                    <a:pt x="270" y="312"/>
                  </a:lnTo>
                  <a:lnTo>
                    <a:pt x="276" y="306"/>
                  </a:lnTo>
                  <a:lnTo>
                    <a:pt x="282" y="300"/>
                  </a:lnTo>
                  <a:lnTo>
                    <a:pt x="288" y="294"/>
                  </a:lnTo>
                  <a:lnTo>
                    <a:pt x="288" y="288"/>
                  </a:lnTo>
                  <a:lnTo>
                    <a:pt x="294" y="282"/>
                  </a:lnTo>
                  <a:lnTo>
                    <a:pt x="300" y="276"/>
                  </a:lnTo>
                  <a:lnTo>
                    <a:pt x="300" y="270"/>
                  </a:lnTo>
                  <a:lnTo>
                    <a:pt x="306" y="258"/>
                  </a:lnTo>
                  <a:lnTo>
                    <a:pt x="306" y="252"/>
                  </a:lnTo>
                  <a:lnTo>
                    <a:pt x="312" y="246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42" y="198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74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66" y="144"/>
                  </a:lnTo>
                  <a:lnTo>
                    <a:pt x="372" y="138"/>
                  </a:lnTo>
                  <a:lnTo>
                    <a:pt x="372" y="132"/>
                  </a:lnTo>
                  <a:lnTo>
                    <a:pt x="378" y="126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6" y="102"/>
                  </a:lnTo>
                  <a:lnTo>
                    <a:pt x="408" y="90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6" y="60"/>
                  </a:lnTo>
                  <a:lnTo>
                    <a:pt x="456" y="54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2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2" y="0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4" name="Freeform 566"/>
            <p:cNvSpPr>
              <a:spLocks/>
            </p:cNvSpPr>
            <p:nvPr/>
          </p:nvSpPr>
          <p:spPr bwMode="auto">
            <a:xfrm>
              <a:off x="2758" y="1645"/>
              <a:ext cx="528" cy="6"/>
            </a:xfrm>
            <a:custGeom>
              <a:avLst/>
              <a:gdLst>
                <a:gd name="T0" fmla="*/ 6 w 528"/>
                <a:gd name="T1" fmla="*/ 6 h 6"/>
                <a:gd name="T2" fmla="*/ 18 w 528"/>
                <a:gd name="T3" fmla="*/ 6 h 6"/>
                <a:gd name="T4" fmla="*/ 30 w 528"/>
                <a:gd name="T5" fmla="*/ 0 h 6"/>
                <a:gd name="T6" fmla="*/ 42 w 528"/>
                <a:gd name="T7" fmla="*/ 0 h 6"/>
                <a:gd name="T8" fmla="*/ 48 w 528"/>
                <a:gd name="T9" fmla="*/ 0 h 6"/>
                <a:gd name="T10" fmla="*/ 60 w 528"/>
                <a:gd name="T11" fmla="*/ 0 h 6"/>
                <a:gd name="T12" fmla="*/ 72 w 528"/>
                <a:gd name="T13" fmla="*/ 0 h 6"/>
                <a:gd name="T14" fmla="*/ 84 w 528"/>
                <a:gd name="T15" fmla="*/ 0 h 6"/>
                <a:gd name="T16" fmla="*/ 96 w 528"/>
                <a:gd name="T17" fmla="*/ 0 h 6"/>
                <a:gd name="T18" fmla="*/ 108 w 528"/>
                <a:gd name="T19" fmla="*/ 0 h 6"/>
                <a:gd name="T20" fmla="*/ 120 w 528"/>
                <a:gd name="T21" fmla="*/ 0 h 6"/>
                <a:gd name="T22" fmla="*/ 132 w 528"/>
                <a:gd name="T23" fmla="*/ 0 h 6"/>
                <a:gd name="T24" fmla="*/ 144 w 528"/>
                <a:gd name="T25" fmla="*/ 0 h 6"/>
                <a:gd name="T26" fmla="*/ 156 w 528"/>
                <a:gd name="T27" fmla="*/ 0 h 6"/>
                <a:gd name="T28" fmla="*/ 168 w 528"/>
                <a:gd name="T29" fmla="*/ 0 h 6"/>
                <a:gd name="T30" fmla="*/ 180 w 528"/>
                <a:gd name="T31" fmla="*/ 0 h 6"/>
                <a:gd name="T32" fmla="*/ 192 w 528"/>
                <a:gd name="T33" fmla="*/ 0 h 6"/>
                <a:gd name="T34" fmla="*/ 204 w 528"/>
                <a:gd name="T35" fmla="*/ 0 h 6"/>
                <a:gd name="T36" fmla="*/ 216 w 528"/>
                <a:gd name="T37" fmla="*/ 0 h 6"/>
                <a:gd name="T38" fmla="*/ 228 w 528"/>
                <a:gd name="T39" fmla="*/ 0 h 6"/>
                <a:gd name="T40" fmla="*/ 240 w 528"/>
                <a:gd name="T41" fmla="*/ 6 h 6"/>
                <a:gd name="T42" fmla="*/ 252 w 528"/>
                <a:gd name="T43" fmla="*/ 6 h 6"/>
                <a:gd name="T44" fmla="*/ 264 w 528"/>
                <a:gd name="T45" fmla="*/ 6 h 6"/>
                <a:gd name="T46" fmla="*/ 276 w 528"/>
                <a:gd name="T47" fmla="*/ 6 h 6"/>
                <a:gd name="T48" fmla="*/ 288 w 528"/>
                <a:gd name="T49" fmla="*/ 6 h 6"/>
                <a:gd name="T50" fmla="*/ 300 w 528"/>
                <a:gd name="T51" fmla="*/ 6 h 6"/>
                <a:gd name="T52" fmla="*/ 312 w 528"/>
                <a:gd name="T53" fmla="*/ 6 h 6"/>
                <a:gd name="T54" fmla="*/ 324 w 528"/>
                <a:gd name="T55" fmla="*/ 6 h 6"/>
                <a:gd name="T56" fmla="*/ 336 w 528"/>
                <a:gd name="T57" fmla="*/ 0 h 6"/>
                <a:gd name="T58" fmla="*/ 348 w 528"/>
                <a:gd name="T59" fmla="*/ 6 h 6"/>
                <a:gd name="T60" fmla="*/ 348 w 528"/>
                <a:gd name="T61" fmla="*/ 6 h 6"/>
                <a:gd name="T62" fmla="*/ 360 w 528"/>
                <a:gd name="T63" fmla="*/ 6 h 6"/>
                <a:gd name="T64" fmla="*/ 378 w 528"/>
                <a:gd name="T65" fmla="*/ 6 h 6"/>
                <a:gd name="T66" fmla="*/ 378 w 528"/>
                <a:gd name="T67" fmla="*/ 6 h 6"/>
                <a:gd name="T68" fmla="*/ 390 w 528"/>
                <a:gd name="T69" fmla="*/ 0 h 6"/>
                <a:gd name="T70" fmla="*/ 396 w 528"/>
                <a:gd name="T71" fmla="*/ 0 h 6"/>
                <a:gd name="T72" fmla="*/ 408 w 528"/>
                <a:gd name="T73" fmla="*/ 6 h 6"/>
                <a:gd name="T74" fmla="*/ 414 w 528"/>
                <a:gd name="T75" fmla="*/ 6 h 6"/>
                <a:gd name="T76" fmla="*/ 426 w 528"/>
                <a:gd name="T77" fmla="*/ 6 h 6"/>
                <a:gd name="T78" fmla="*/ 438 w 528"/>
                <a:gd name="T79" fmla="*/ 0 h 6"/>
                <a:gd name="T80" fmla="*/ 450 w 528"/>
                <a:gd name="T81" fmla="*/ 0 h 6"/>
                <a:gd name="T82" fmla="*/ 462 w 528"/>
                <a:gd name="T83" fmla="*/ 0 h 6"/>
                <a:gd name="T84" fmla="*/ 474 w 528"/>
                <a:gd name="T85" fmla="*/ 0 h 6"/>
                <a:gd name="T86" fmla="*/ 486 w 528"/>
                <a:gd name="T87" fmla="*/ 0 h 6"/>
                <a:gd name="T88" fmla="*/ 498 w 528"/>
                <a:gd name="T89" fmla="*/ 0 h 6"/>
                <a:gd name="T90" fmla="*/ 510 w 528"/>
                <a:gd name="T91" fmla="*/ 0 h 6"/>
                <a:gd name="T92" fmla="*/ 528 w 528"/>
                <a:gd name="T93" fmla="*/ 6 h 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8"/>
                <a:gd name="T142" fmla="*/ 0 h 6"/>
                <a:gd name="T143" fmla="*/ 528 w 528"/>
                <a:gd name="T144" fmla="*/ 6 h 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8" h="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36" y="6"/>
                  </a:lnTo>
                  <a:lnTo>
                    <a:pt x="348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402" y="0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8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5" name="Freeform 567"/>
            <p:cNvSpPr>
              <a:spLocks/>
            </p:cNvSpPr>
            <p:nvPr/>
          </p:nvSpPr>
          <p:spPr bwMode="auto">
            <a:xfrm>
              <a:off x="2080" y="1627"/>
              <a:ext cx="726" cy="282"/>
            </a:xfrm>
            <a:custGeom>
              <a:avLst/>
              <a:gdLst>
                <a:gd name="T0" fmla="*/ 12 w 726"/>
                <a:gd name="T1" fmla="*/ 282 h 282"/>
                <a:gd name="T2" fmla="*/ 30 w 726"/>
                <a:gd name="T3" fmla="*/ 282 h 282"/>
                <a:gd name="T4" fmla="*/ 48 w 726"/>
                <a:gd name="T5" fmla="*/ 282 h 282"/>
                <a:gd name="T6" fmla="*/ 66 w 726"/>
                <a:gd name="T7" fmla="*/ 282 h 282"/>
                <a:gd name="T8" fmla="*/ 84 w 726"/>
                <a:gd name="T9" fmla="*/ 282 h 282"/>
                <a:gd name="T10" fmla="*/ 102 w 726"/>
                <a:gd name="T11" fmla="*/ 282 h 282"/>
                <a:gd name="T12" fmla="*/ 120 w 726"/>
                <a:gd name="T13" fmla="*/ 282 h 282"/>
                <a:gd name="T14" fmla="*/ 138 w 726"/>
                <a:gd name="T15" fmla="*/ 282 h 282"/>
                <a:gd name="T16" fmla="*/ 156 w 726"/>
                <a:gd name="T17" fmla="*/ 282 h 282"/>
                <a:gd name="T18" fmla="*/ 174 w 726"/>
                <a:gd name="T19" fmla="*/ 282 h 282"/>
                <a:gd name="T20" fmla="*/ 192 w 726"/>
                <a:gd name="T21" fmla="*/ 282 h 282"/>
                <a:gd name="T22" fmla="*/ 210 w 726"/>
                <a:gd name="T23" fmla="*/ 282 h 282"/>
                <a:gd name="T24" fmla="*/ 228 w 726"/>
                <a:gd name="T25" fmla="*/ 282 h 282"/>
                <a:gd name="T26" fmla="*/ 246 w 726"/>
                <a:gd name="T27" fmla="*/ 282 h 282"/>
                <a:gd name="T28" fmla="*/ 264 w 726"/>
                <a:gd name="T29" fmla="*/ 270 h 282"/>
                <a:gd name="T30" fmla="*/ 288 w 726"/>
                <a:gd name="T31" fmla="*/ 246 h 282"/>
                <a:gd name="T32" fmla="*/ 300 w 726"/>
                <a:gd name="T33" fmla="*/ 234 h 282"/>
                <a:gd name="T34" fmla="*/ 318 w 726"/>
                <a:gd name="T35" fmla="*/ 228 h 282"/>
                <a:gd name="T36" fmla="*/ 336 w 726"/>
                <a:gd name="T37" fmla="*/ 210 h 282"/>
                <a:gd name="T38" fmla="*/ 342 w 726"/>
                <a:gd name="T39" fmla="*/ 192 h 282"/>
                <a:gd name="T40" fmla="*/ 360 w 726"/>
                <a:gd name="T41" fmla="*/ 180 h 282"/>
                <a:gd name="T42" fmla="*/ 372 w 726"/>
                <a:gd name="T43" fmla="*/ 156 h 282"/>
                <a:gd name="T44" fmla="*/ 390 w 726"/>
                <a:gd name="T45" fmla="*/ 132 h 282"/>
                <a:gd name="T46" fmla="*/ 402 w 726"/>
                <a:gd name="T47" fmla="*/ 120 h 282"/>
                <a:gd name="T48" fmla="*/ 420 w 726"/>
                <a:gd name="T49" fmla="*/ 108 h 282"/>
                <a:gd name="T50" fmla="*/ 438 w 726"/>
                <a:gd name="T51" fmla="*/ 108 h 282"/>
                <a:gd name="T52" fmla="*/ 456 w 726"/>
                <a:gd name="T53" fmla="*/ 102 h 282"/>
                <a:gd name="T54" fmla="*/ 474 w 726"/>
                <a:gd name="T55" fmla="*/ 102 h 282"/>
                <a:gd name="T56" fmla="*/ 492 w 726"/>
                <a:gd name="T57" fmla="*/ 96 h 282"/>
                <a:gd name="T58" fmla="*/ 510 w 726"/>
                <a:gd name="T59" fmla="*/ 90 h 282"/>
                <a:gd name="T60" fmla="*/ 528 w 726"/>
                <a:gd name="T61" fmla="*/ 78 h 282"/>
                <a:gd name="T62" fmla="*/ 552 w 726"/>
                <a:gd name="T63" fmla="*/ 54 h 282"/>
                <a:gd name="T64" fmla="*/ 564 w 726"/>
                <a:gd name="T65" fmla="*/ 36 h 282"/>
                <a:gd name="T66" fmla="*/ 582 w 726"/>
                <a:gd name="T67" fmla="*/ 24 h 282"/>
                <a:gd name="T68" fmla="*/ 600 w 726"/>
                <a:gd name="T69" fmla="*/ 12 h 282"/>
                <a:gd name="T70" fmla="*/ 618 w 726"/>
                <a:gd name="T71" fmla="*/ 6 h 282"/>
                <a:gd name="T72" fmla="*/ 636 w 726"/>
                <a:gd name="T73" fmla="*/ 6 h 282"/>
                <a:gd name="T74" fmla="*/ 654 w 726"/>
                <a:gd name="T75" fmla="*/ 6 h 282"/>
                <a:gd name="T76" fmla="*/ 672 w 726"/>
                <a:gd name="T77" fmla="*/ 6 h 282"/>
                <a:gd name="T78" fmla="*/ 690 w 726"/>
                <a:gd name="T79" fmla="*/ 6 h 282"/>
                <a:gd name="T80" fmla="*/ 702 w 726"/>
                <a:gd name="T81" fmla="*/ 6 h 282"/>
                <a:gd name="T82" fmla="*/ 714 w 726"/>
                <a:gd name="T83" fmla="*/ 6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82"/>
                <a:gd name="T128" fmla="*/ 726 w 726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82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82"/>
                  </a:lnTo>
                  <a:lnTo>
                    <a:pt x="258" y="276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6" y="258"/>
                  </a:lnTo>
                  <a:lnTo>
                    <a:pt x="288" y="246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8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6" y="174"/>
                  </a:lnTo>
                  <a:lnTo>
                    <a:pt x="366" y="162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78" y="144"/>
                  </a:lnTo>
                  <a:lnTo>
                    <a:pt x="390" y="132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6" y="84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40" y="66"/>
                  </a:lnTo>
                  <a:lnTo>
                    <a:pt x="552" y="54"/>
                  </a:lnTo>
                  <a:lnTo>
                    <a:pt x="552" y="48"/>
                  </a:lnTo>
                  <a:lnTo>
                    <a:pt x="558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702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14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0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6" name="Freeform 568"/>
            <p:cNvSpPr>
              <a:spLocks/>
            </p:cNvSpPr>
            <p:nvPr/>
          </p:nvSpPr>
          <p:spPr bwMode="auto">
            <a:xfrm>
              <a:off x="2806" y="1627"/>
              <a:ext cx="480" cy="6"/>
            </a:xfrm>
            <a:custGeom>
              <a:avLst/>
              <a:gdLst>
                <a:gd name="T0" fmla="*/ 6 w 480"/>
                <a:gd name="T1" fmla="*/ 0 h 6"/>
                <a:gd name="T2" fmla="*/ 18 w 480"/>
                <a:gd name="T3" fmla="*/ 0 h 6"/>
                <a:gd name="T4" fmla="*/ 30 w 480"/>
                <a:gd name="T5" fmla="*/ 0 h 6"/>
                <a:gd name="T6" fmla="*/ 42 w 480"/>
                <a:gd name="T7" fmla="*/ 0 h 6"/>
                <a:gd name="T8" fmla="*/ 54 w 480"/>
                <a:gd name="T9" fmla="*/ 0 h 6"/>
                <a:gd name="T10" fmla="*/ 66 w 480"/>
                <a:gd name="T11" fmla="*/ 0 h 6"/>
                <a:gd name="T12" fmla="*/ 78 w 480"/>
                <a:gd name="T13" fmla="*/ 0 h 6"/>
                <a:gd name="T14" fmla="*/ 90 w 480"/>
                <a:gd name="T15" fmla="*/ 0 h 6"/>
                <a:gd name="T16" fmla="*/ 102 w 480"/>
                <a:gd name="T17" fmla="*/ 0 h 6"/>
                <a:gd name="T18" fmla="*/ 114 w 480"/>
                <a:gd name="T19" fmla="*/ 0 h 6"/>
                <a:gd name="T20" fmla="*/ 126 w 480"/>
                <a:gd name="T21" fmla="*/ 0 h 6"/>
                <a:gd name="T22" fmla="*/ 138 w 480"/>
                <a:gd name="T23" fmla="*/ 0 h 6"/>
                <a:gd name="T24" fmla="*/ 150 w 480"/>
                <a:gd name="T25" fmla="*/ 0 h 6"/>
                <a:gd name="T26" fmla="*/ 162 w 480"/>
                <a:gd name="T27" fmla="*/ 0 h 6"/>
                <a:gd name="T28" fmla="*/ 174 w 480"/>
                <a:gd name="T29" fmla="*/ 0 h 6"/>
                <a:gd name="T30" fmla="*/ 180 w 480"/>
                <a:gd name="T31" fmla="*/ 0 h 6"/>
                <a:gd name="T32" fmla="*/ 192 w 480"/>
                <a:gd name="T33" fmla="*/ 0 h 6"/>
                <a:gd name="T34" fmla="*/ 204 w 480"/>
                <a:gd name="T35" fmla="*/ 0 h 6"/>
                <a:gd name="T36" fmla="*/ 216 w 480"/>
                <a:gd name="T37" fmla="*/ 0 h 6"/>
                <a:gd name="T38" fmla="*/ 228 w 480"/>
                <a:gd name="T39" fmla="*/ 0 h 6"/>
                <a:gd name="T40" fmla="*/ 240 w 480"/>
                <a:gd name="T41" fmla="*/ 0 h 6"/>
                <a:gd name="T42" fmla="*/ 252 w 480"/>
                <a:gd name="T43" fmla="*/ 0 h 6"/>
                <a:gd name="T44" fmla="*/ 264 w 480"/>
                <a:gd name="T45" fmla="*/ 0 h 6"/>
                <a:gd name="T46" fmla="*/ 276 w 480"/>
                <a:gd name="T47" fmla="*/ 0 h 6"/>
                <a:gd name="T48" fmla="*/ 288 w 480"/>
                <a:gd name="T49" fmla="*/ 0 h 6"/>
                <a:gd name="T50" fmla="*/ 300 w 480"/>
                <a:gd name="T51" fmla="*/ 0 h 6"/>
                <a:gd name="T52" fmla="*/ 312 w 480"/>
                <a:gd name="T53" fmla="*/ 0 h 6"/>
                <a:gd name="T54" fmla="*/ 324 w 480"/>
                <a:gd name="T55" fmla="*/ 0 h 6"/>
                <a:gd name="T56" fmla="*/ 336 w 480"/>
                <a:gd name="T57" fmla="*/ 0 h 6"/>
                <a:gd name="T58" fmla="*/ 348 w 480"/>
                <a:gd name="T59" fmla="*/ 0 h 6"/>
                <a:gd name="T60" fmla="*/ 360 w 480"/>
                <a:gd name="T61" fmla="*/ 0 h 6"/>
                <a:gd name="T62" fmla="*/ 372 w 480"/>
                <a:gd name="T63" fmla="*/ 0 h 6"/>
                <a:gd name="T64" fmla="*/ 384 w 480"/>
                <a:gd name="T65" fmla="*/ 0 h 6"/>
                <a:gd name="T66" fmla="*/ 396 w 480"/>
                <a:gd name="T67" fmla="*/ 0 h 6"/>
                <a:gd name="T68" fmla="*/ 408 w 480"/>
                <a:gd name="T69" fmla="*/ 0 h 6"/>
                <a:gd name="T70" fmla="*/ 420 w 480"/>
                <a:gd name="T71" fmla="*/ 0 h 6"/>
                <a:gd name="T72" fmla="*/ 432 w 480"/>
                <a:gd name="T73" fmla="*/ 0 h 6"/>
                <a:gd name="T74" fmla="*/ 444 w 480"/>
                <a:gd name="T75" fmla="*/ 6 h 6"/>
                <a:gd name="T76" fmla="*/ 456 w 480"/>
                <a:gd name="T77" fmla="*/ 0 h 6"/>
                <a:gd name="T78" fmla="*/ 468 w 480"/>
                <a:gd name="T79" fmla="*/ 0 h 6"/>
                <a:gd name="T80" fmla="*/ 480 w 480"/>
                <a:gd name="T81" fmla="*/ 0 h 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6"/>
                <a:gd name="T125" fmla="*/ 480 w 480"/>
                <a:gd name="T126" fmla="*/ 6 h 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6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7" name="Freeform 569"/>
            <p:cNvSpPr>
              <a:spLocks/>
            </p:cNvSpPr>
            <p:nvPr/>
          </p:nvSpPr>
          <p:spPr bwMode="auto">
            <a:xfrm>
              <a:off x="2080" y="1591"/>
              <a:ext cx="684" cy="300"/>
            </a:xfrm>
            <a:custGeom>
              <a:avLst/>
              <a:gdLst>
                <a:gd name="T0" fmla="*/ 12 w 684"/>
                <a:gd name="T1" fmla="*/ 294 h 300"/>
                <a:gd name="T2" fmla="*/ 30 w 684"/>
                <a:gd name="T3" fmla="*/ 294 h 300"/>
                <a:gd name="T4" fmla="*/ 48 w 684"/>
                <a:gd name="T5" fmla="*/ 294 h 300"/>
                <a:gd name="T6" fmla="*/ 66 w 684"/>
                <a:gd name="T7" fmla="*/ 294 h 300"/>
                <a:gd name="T8" fmla="*/ 84 w 684"/>
                <a:gd name="T9" fmla="*/ 294 h 300"/>
                <a:gd name="T10" fmla="*/ 102 w 684"/>
                <a:gd name="T11" fmla="*/ 294 h 300"/>
                <a:gd name="T12" fmla="*/ 120 w 684"/>
                <a:gd name="T13" fmla="*/ 294 h 300"/>
                <a:gd name="T14" fmla="*/ 138 w 684"/>
                <a:gd name="T15" fmla="*/ 294 h 300"/>
                <a:gd name="T16" fmla="*/ 156 w 684"/>
                <a:gd name="T17" fmla="*/ 294 h 300"/>
                <a:gd name="T18" fmla="*/ 174 w 684"/>
                <a:gd name="T19" fmla="*/ 294 h 300"/>
                <a:gd name="T20" fmla="*/ 192 w 684"/>
                <a:gd name="T21" fmla="*/ 294 h 300"/>
                <a:gd name="T22" fmla="*/ 210 w 684"/>
                <a:gd name="T23" fmla="*/ 294 h 300"/>
                <a:gd name="T24" fmla="*/ 228 w 684"/>
                <a:gd name="T25" fmla="*/ 294 h 300"/>
                <a:gd name="T26" fmla="*/ 246 w 684"/>
                <a:gd name="T27" fmla="*/ 294 h 300"/>
                <a:gd name="T28" fmla="*/ 264 w 684"/>
                <a:gd name="T29" fmla="*/ 294 h 300"/>
                <a:gd name="T30" fmla="*/ 282 w 684"/>
                <a:gd name="T31" fmla="*/ 276 h 300"/>
                <a:gd name="T32" fmla="*/ 294 w 684"/>
                <a:gd name="T33" fmla="*/ 264 h 300"/>
                <a:gd name="T34" fmla="*/ 306 w 684"/>
                <a:gd name="T35" fmla="*/ 240 h 300"/>
                <a:gd name="T36" fmla="*/ 312 w 684"/>
                <a:gd name="T37" fmla="*/ 222 h 300"/>
                <a:gd name="T38" fmla="*/ 324 w 684"/>
                <a:gd name="T39" fmla="*/ 198 h 300"/>
                <a:gd name="T40" fmla="*/ 330 w 684"/>
                <a:gd name="T41" fmla="*/ 174 h 300"/>
                <a:gd name="T42" fmla="*/ 342 w 684"/>
                <a:gd name="T43" fmla="*/ 150 h 300"/>
                <a:gd name="T44" fmla="*/ 354 w 684"/>
                <a:gd name="T45" fmla="*/ 132 h 300"/>
                <a:gd name="T46" fmla="*/ 372 w 684"/>
                <a:gd name="T47" fmla="*/ 108 h 300"/>
                <a:gd name="T48" fmla="*/ 384 w 684"/>
                <a:gd name="T49" fmla="*/ 96 h 300"/>
                <a:gd name="T50" fmla="*/ 390 w 684"/>
                <a:gd name="T51" fmla="*/ 90 h 300"/>
                <a:gd name="T52" fmla="*/ 402 w 684"/>
                <a:gd name="T53" fmla="*/ 84 h 300"/>
                <a:gd name="T54" fmla="*/ 420 w 684"/>
                <a:gd name="T55" fmla="*/ 84 h 300"/>
                <a:gd name="T56" fmla="*/ 438 w 684"/>
                <a:gd name="T57" fmla="*/ 78 h 300"/>
                <a:gd name="T58" fmla="*/ 456 w 684"/>
                <a:gd name="T59" fmla="*/ 72 h 300"/>
                <a:gd name="T60" fmla="*/ 474 w 684"/>
                <a:gd name="T61" fmla="*/ 60 h 300"/>
                <a:gd name="T62" fmla="*/ 492 w 684"/>
                <a:gd name="T63" fmla="*/ 36 h 300"/>
                <a:gd name="T64" fmla="*/ 510 w 684"/>
                <a:gd name="T65" fmla="*/ 24 h 300"/>
                <a:gd name="T66" fmla="*/ 528 w 684"/>
                <a:gd name="T67" fmla="*/ 12 h 300"/>
                <a:gd name="T68" fmla="*/ 546 w 684"/>
                <a:gd name="T69" fmla="*/ 6 h 300"/>
                <a:gd name="T70" fmla="*/ 564 w 684"/>
                <a:gd name="T71" fmla="*/ 0 h 300"/>
                <a:gd name="T72" fmla="*/ 582 w 684"/>
                <a:gd name="T73" fmla="*/ 6 h 300"/>
                <a:gd name="T74" fmla="*/ 600 w 684"/>
                <a:gd name="T75" fmla="*/ 18 h 300"/>
                <a:gd name="T76" fmla="*/ 618 w 684"/>
                <a:gd name="T77" fmla="*/ 24 h 300"/>
                <a:gd name="T78" fmla="*/ 636 w 684"/>
                <a:gd name="T79" fmla="*/ 24 h 300"/>
                <a:gd name="T80" fmla="*/ 654 w 684"/>
                <a:gd name="T81" fmla="*/ 18 h 300"/>
                <a:gd name="T82" fmla="*/ 672 w 684"/>
                <a:gd name="T83" fmla="*/ 12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00"/>
                <a:gd name="T128" fmla="*/ 684 w 684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00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300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288"/>
                  </a:lnTo>
                  <a:lnTo>
                    <a:pt x="276" y="282"/>
                  </a:lnTo>
                  <a:lnTo>
                    <a:pt x="282" y="276"/>
                  </a:lnTo>
                  <a:lnTo>
                    <a:pt x="294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0" y="246"/>
                  </a:lnTo>
                  <a:lnTo>
                    <a:pt x="306" y="240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12" y="222"/>
                  </a:lnTo>
                  <a:lnTo>
                    <a:pt x="318" y="210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0" y="174"/>
                  </a:lnTo>
                  <a:lnTo>
                    <a:pt x="336" y="168"/>
                  </a:lnTo>
                  <a:lnTo>
                    <a:pt x="336" y="156"/>
                  </a:lnTo>
                  <a:lnTo>
                    <a:pt x="342" y="150"/>
                  </a:lnTo>
                  <a:lnTo>
                    <a:pt x="342" y="144"/>
                  </a:lnTo>
                  <a:lnTo>
                    <a:pt x="348" y="138"/>
                  </a:lnTo>
                  <a:lnTo>
                    <a:pt x="354" y="132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72" y="108"/>
                  </a:lnTo>
                  <a:lnTo>
                    <a:pt x="366" y="108"/>
                  </a:lnTo>
                  <a:lnTo>
                    <a:pt x="372" y="108"/>
                  </a:lnTo>
                  <a:lnTo>
                    <a:pt x="384" y="96"/>
                  </a:lnTo>
                  <a:lnTo>
                    <a:pt x="378" y="96"/>
                  </a:lnTo>
                  <a:lnTo>
                    <a:pt x="384" y="96"/>
                  </a:lnTo>
                  <a:lnTo>
                    <a:pt x="390" y="90"/>
                  </a:lnTo>
                  <a:lnTo>
                    <a:pt x="396" y="84"/>
                  </a:lnTo>
                  <a:lnTo>
                    <a:pt x="408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50" y="78"/>
                  </a:lnTo>
                  <a:lnTo>
                    <a:pt x="450" y="72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92" y="42"/>
                  </a:lnTo>
                  <a:lnTo>
                    <a:pt x="492" y="36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8" name="Freeform 570"/>
            <p:cNvSpPr>
              <a:spLocks/>
            </p:cNvSpPr>
            <p:nvPr/>
          </p:nvSpPr>
          <p:spPr bwMode="auto">
            <a:xfrm>
              <a:off x="2764" y="1579"/>
              <a:ext cx="522" cy="24"/>
            </a:xfrm>
            <a:custGeom>
              <a:avLst/>
              <a:gdLst>
                <a:gd name="T0" fmla="*/ 6 w 522"/>
                <a:gd name="T1" fmla="*/ 18 h 24"/>
                <a:gd name="T2" fmla="*/ 18 w 522"/>
                <a:gd name="T3" fmla="*/ 18 h 24"/>
                <a:gd name="T4" fmla="*/ 30 w 522"/>
                <a:gd name="T5" fmla="*/ 18 h 24"/>
                <a:gd name="T6" fmla="*/ 42 w 522"/>
                <a:gd name="T7" fmla="*/ 12 h 24"/>
                <a:gd name="T8" fmla="*/ 54 w 522"/>
                <a:gd name="T9" fmla="*/ 12 h 24"/>
                <a:gd name="T10" fmla="*/ 66 w 522"/>
                <a:gd name="T11" fmla="*/ 12 h 24"/>
                <a:gd name="T12" fmla="*/ 78 w 522"/>
                <a:gd name="T13" fmla="*/ 6 h 24"/>
                <a:gd name="T14" fmla="*/ 90 w 522"/>
                <a:gd name="T15" fmla="*/ 6 h 24"/>
                <a:gd name="T16" fmla="*/ 102 w 522"/>
                <a:gd name="T17" fmla="*/ 6 h 24"/>
                <a:gd name="T18" fmla="*/ 114 w 522"/>
                <a:gd name="T19" fmla="*/ 6 h 24"/>
                <a:gd name="T20" fmla="*/ 126 w 522"/>
                <a:gd name="T21" fmla="*/ 6 h 24"/>
                <a:gd name="T22" fmla="*/ 138 w 522"/>
                <a:gd name="T23" fmla="*/ 0 h 24"/>
                <a:gd name="T24" fmla="*/ 150 w 522"/>
                <a:gd name="T25" fmla="*/ 0 h 24"/>
                <a:gd name="T26" fmla="*/ 162 w 522"/>
                <a:gd name="T27" fmla="*/ 6 h 24"/>
                <a:gd name="T28" fmla="*/ 174 w 522"/>
                <a:gd name="T29" fmla="*/ 0 h 24"/>
                <a:gd name="T30" fmla="*/ 186 w 522"/>
                <a:gd name="T31" fmla="*/ 0 h 24"/>
                <a:gd name="T32" fmla="*/ 198 w 522"/>
                <a:gd name="T33" fmla="*/ 6 h 24"/>
                <a:gd name="T34" fmla="*/ 210 w 522"/>
                <a:gd name="T35" fmla="*/ 0 h 24"/>
                <a:gd name="T36" fmla="*/ 222 w 522"/>
                <a:gd name="T37" fmla="*/ 0 h 24"/>
                <a:gd name="T38" fmla="*/ 234 w 522"/>
                <a:gd name="T39" fmla="*/ 6 h 24"/>
                <a:gd name="T40" fmla="*/ 246 w 522"/>
                <a:gd name="T41" fmla="*/ 6 h 24"/>
                <a:gd name="T42" fmla="*/ 258 w 522"/>
                <a:gd name="T43" fmla="*/ 6 h 24"/>
                <a:gd name="T44" fmla="*/ 264 w 522"/>
                <a:gd name="T45" fmla="*/ 6 h 24"/>
                <a:gd name="T46" fmla="*/ 276 w 522"/>
                <a:gd name="T47" fmla="*/ 6 h 24"/>
                <a:gd name="T48" fmla="*/ 288 w 522"/>
                <a:gd name="T49" fmla="*/ 6 h 24"/>
                <a:gd name="T50" fmla="*/ 300 w 522"/>
                <a:gd name="T51" fmla="*/ 6 h 24"/>
                <a:gd name="T52" fmla="*/ 312 w 522"/>
                <a:gd name="T53" fmla="*/ 6 h 24"/>
                <a:gd name="T54" fmla="*/ 324 w 522"/>
                <a:gd name="T55" fmla="*/ 6 h 24"/>
                <a:gd name="T56" fmla="*/ 336 w 522"/>
                <a:gd name="T57" fmla="*/ 6 h 24"/>
                <a:gd name="T58" fmla="*/ 348 w 522"/>
                <a:gd name="T59" fmla="*/ 6 h 24"/>
                <a:gd name="T60" fmla="*/ 360 w 522"/>
                <a:gd name="T61" fmla="*/ 6 h 24"/>
                <a:gd name="T62" fmla="*/ 372 w 522"/>
                <a:gd name="T63" fmla="*/ 6 h 24"/>
                <a:gd name="T64" fmla="*/ 384 w 522"/>
                <a:gd name="T65" fmla="*/ 6 h 24"/>
                <a:gd name="T66" fmla="*/ 396 w 522"/>
                <a:gd name="T67" fmla="*/ 6 h 24"/>
                <a:gd name="T68" fmla="*/ 408 w 522"/>
                <a:gd name="T69" fmla="*/ 6 h 24"/>
                <a:gd name="T70" fmla="*/ 420 w 522"/>
                <a:gd name="T71" fmla="*/ 0 h 24"/>
                <a:gd name="T72" fmla="*/ 432 w 522"/>
                <a:gd name="T73" fmla="*/ 0 h 24"/>
                <a:gd name="T74" fmla="*/ 444 w 522"/>
                <a:gd name="T75" fmla="*/ 0 h 24"/>
                <a:gd name="T76" fmla="*/ 456 w 522"/>
                <a:gd name="T77" fmla="*/ 6 h 24"/>
                <a:gd name="T78" fmla="*/ 468 w 522"/>
                <a:gd name="T79" fmla="*/ 0 h 24"/>
                <a:gd name="T80" fmla="*/ 474 w 522"/>
                <a:gd name="T81" fmla="*/ 0 h 24"/>
                <a:gd name="T82" fmla="*/ 486 w 522"/>
                <a:gd name="T83" fmla="*/ 6 h 24"/>
                <a:gd name="T84" fmla="*/ 498 w 522"/>
                <a:gd name="T85" fmla="*/ 0 h 24"/>
                <a:gd name="T86" fmla="*/ 510 w 522"/>
                <a:gd name="T87" fmla="*/ 0 h 24"/>
                <a:gd name="T88" fmla="*/ 522 w 522"/>
                <a:gd name="T89" fmla="*/ 6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24"/>
                <a:gd name="T137" fmla="*/ 522 w 522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24">
                  <a:moveTo>
                    <a:pt x="0" y="24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70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80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39" name="Freeform 571"/>
            <p:cNvSpPr>
              <a:spLocks/>
            </p:cNvSpPr>
            <p:nvPr/>
          </p:nvSpPr>
          <p:spPr bwMode="auto">
            <a:xfrm>
              <a:off x="2080" y="1513"/>
              <a:ext cx="648" cy="348"/>
            </a:xfrm>
            <a:custGeom>
              <a:avLst/>
              <a:gdLst>
                <a:gd name="T0" fmla="*/ 12 w 648"/>
                <a:gd name="T1" fmla="*/ 348 h 348"/>
                <a:gd name="T2" fmla="*/ 30 w 648"/>
                <a:gd name="T3" fmla="*/ 348 h 348"/>
                <a:gd name="T4" fmla="*/ 42 w 648"/>
                <a:gd name="T5" fmla="*/ 342 h 348"/>
                <a:gd name="T6" fmla="*/ 60 w 648"/>
                <a:gd name="T7" fmla="*/ 342 h 348"/>
                <a:gd name="T8" fmla="*/ 72 w 648"/>
                <a:gd name="T9" fmla="*/ 342 h 348"/>
                <a:gd name="T10" fmla="*/ 84 w 648"/>
                <a:gd name="T11" fmla="*/ 342 h 348"/>
                <a:gd name="T12" fmla="*/ 102 w 648"/>
                <a:gd name="T13" fmla="*/ 342 h 348"/>
                <a:gd name="T14" fmla="*/ 120 w 648"/>
                <a:gd name="T15" fmla="*/ 348 h 348"/>
                <a:gd name="T16" fmla="*/ 138 w 648"/>
                <a:gd name="T17" fmla="*/ 342 h 348"/>
                <a:gd name="T18" fmla="*/ 156 w 648"/>
                <a:gd name="T19" fmla="*/ 342 h 348"/>
                <a:gd name="T20" fmla="*/ 174 w 648"/>
                <a:gd name="T21" fmla="*/ 342 h 348"/>
                <a:gd name="T22" fmla="*/ 180 w 648"/>
                <a:gd name="T23" fmla="*/ 342 h 348"/>
                <a:gd name="T24" fmla="*/ 198 w 648"/>
                <a:gd name="T25" fmla="*/ 348 h 348"/>
                <a:gd name="T26" fmla="*/ 216 w 648"/>
                <a:gd name="T27" fmla="*/ 348 h 348"/>
                <a:gd name="T28" fmla="*/ 234 w 648"/>
                <a:gd name="T29" fmla="*/ 348 h 348"/>
                <a:gd name="T30" fmla="*/ 246 w 648"/>
                <a:gd name="T31" fmla="*/ 348 h 348"/>
                <a:gd name="T32" fmla="*/ 264 w 648"/>
                <a:gd name="T33" fmla="*/ 348 h 348"/>
                <a:gd name="T34" fmla="*/ 282 w 648"/>
                <a:gd name="T35" fmla="*/ 342 h 348"/>
                <a:gd name="T36" fmla="*/ 306 w 648"/>
                <a:gd name="T37" fmla="*/ 330 h 348"/>
                <a:gd name="T38" fmla="*/ 312 w 648"/>
                <a:gd name="T39" fmla="*/ 306 h 348"/>
                <a:gd name="T40" fmla="*/ 324 w 648"/>
                <a:gd name="T41" fmla="*/ 282 h 348"/>
                <a:gd name="T42" fmla="*/ 330 w 648"/>
                <a:gd name="T43" fmla="*/ 252 h 348"/>
                <a:gd name="T44" fmla="*/ 342 w 648"/>
                <a:gd name="T45" fmla="*/ 222 h 348"/>
                <a:gd name="T46" fmla="*/ 354 w 648"/>
                <a:gd name="T47" fmla="*/ 198 h 348"/>
                <a:gd name="T48" fmla="*/ 360 w 648"/>
                <a:gd name="T49" fmla="*/ 180 h 348"/>
                <a:gd name="T50" fmla="*/ 372 w 648"/>
                <a:gd name="T51" fmla="*/ 162 h 348"/>
                <a:gd name="T52" fmla="*/ 384 w 648"/>
                <a:gd name="T53" fmla="*/ 138 h 348"/>
                <a:gd name="T54" fmla="*/ 396 w 648"/>
                <a:gd name="T55" fmla="*/ 120 h 348"/>
                <a:gd name="T56" fmla="*/ 408 w 648"/>
                <a:gd name="T57" fmla="*/ 102 h 348"/>
                <a:gd name="T58" fmla="*/ 426 w 648"/>
                <a:gd name="T59" fmla="*/ 78 h 348"/>
                <a:gd name="T60" fmla="*/ 444 w 648"/>
                <a:gd name="T61" fmla="*/ 72 h 348"/>
                <a:gd name="T62" fmla="*/ 462 w 648"/>
                <a:gd name="T63" fmla="*/ 66 h 348"/>
                <a:gd name="T64" fmla="*/ 486 w 648"/>
                <a:gd name="T65" fmla="*/ 60 h 348"/>
                <a:gd name="T66" fmla="*/ 492 w 648"/>
                <a:gd name="T67" fmla="*/ 54 h 348"/>
                <a:gd name="T68" fmla="*/ 510 w 648"/>
                <a:gd name="T69" fmla="*/ 42 h 348"/>
                <a:gd name="T70" fmla="*/ 528 w 648"/>
                <a:gd name="T71" fmla="*/ 30 h 348"/>
                <a:gd name="T72" fmla="*/ 546 w 648"/>
                <a:gd name="T73" fmla="*/ 18 h 348"/>
                <a:gd name="T74" fmla="*/ 564 w 648"/>
                <a:gd name="T75" fmla="*/ 18 h 348"/>
                <a:gd name="T76" fmla="*/ 582 w 648"/>
                <a:gd name="T77" fmla="*/ 18 h 348"/>
                <a:gd name="T78" fmla="*/ 600 w 648"/>
                <a:gd name="T79" fmla="*/ 18 h 348"/>
                <a:gd name="T80" fmla="*/ 618 w 648"/>
                <a:gd name="T81" fmla="*/ 12 h 348"/>
                <a:gd name="T82" fmla="*/ 636 w 648"/>
                <a:gd name="T83" fmla="*/ 0 h 3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348"/>
                <a:gd name="T128" fmla="*/ 648 w 648"/>
                <a:gd name="T129" fmla="*/ 348 h 3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348">
                  <a:moveTo>
                    <a:pt x="0" y="342"/>
                  </a:moveTo>
                  <a:lnTo>
                    <a:pt x="6" y="342"/>
                  </a:lnTo>
                  <a:lnTo>
                    <a:pt x="12" y="348"/>
                  </a:lnTo>
                  <a:lnTo>
                    <a:pt x="18" y="342"/>
                  </a:lnTo>
                  <a:lnTo>
                    <a:pt x="24" y="348"/>
                  </a:lnTo>
                  <a:lnTo>
                    <a:pt x="30" y="348"/>
                  </a:lnTo>
                  <a:lnTo>
                    <a:pt x="42" y="348"/>
                  </a:lnTo>
                  <a:lnTo>
                    <a:pt x="36" y="348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8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8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90" y="342"/>
                  </a:lnTo>
                  <a:lnTo>
                    <a:pt x="84" y="342"/>
                  </a:lnTo>
                  <a:lnTo>
                    <a:pt x="90" y="348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8"/>
                  </a:lnTo>
                  <a:lnTo>
                    <a:pt x="120" y="348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8"/>
                  </a:lnTo>
                  <a:lnTo>
                    <a:pt x="162" y="342"/>
                  </a:lnTo>
                  <a:lnTo>
                    <a:pt x="174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48"/>
                  </a:lnTo>
                  <a:lnTo>
                    <a:pt x="192" y="342"/>
                  </a:lnTo>
                  <a:lnTo>
                    <a:pt x="198" y="348"/>
                  </a:lnTo>
                  <a:lnTo>
                    <a:pt x="204" y="348"/>
                  </a:lnTo>
                  <a:lnTo>
                    <a:pt x="210" y="348"/>
                  </a:lnTo>
                  <a:lnTo>
                    <a:pt x="216" y="348"/>
                  </a:lnTo>
                  <a:lnTo>
                    <a:pt x="222" y="342"/>
                  </a:lnTo>
                  <a:lnTo>
                    <a:pt x="228" y="348"/>
                  </a:lnTo>
                  <a:lnTo>
                    <a:pt x="234" y="348"/>
                  </a:lnTo>
                  <a:lnTo>
                    <a:pt x="240" y="348"/>
                  </a:lnTo>
                  <a:lnTo>
                    <a:pt x="252" y="348"/>
                  </a:lnTo>
                  <a:lnTo>
                    <a:pt x="246" y="348"/>
                  </a:lnTo>
                  <a:lnTo>
                    <a:pt x="252" y="348"/>
                  </a:lnTo>
                  <a:lnTo>
                    <a:pt x="258" y="348"/>
                  </a:lnTo>
                  <a:lnTo>
                    <a:pt x="264" y="348"/>
                  </a:lnTo>
                  <a:lnTo>
                    <a:pt x="270" y="348"/>
                  </a:lnTo>
                  <a:lnTo>
                    <a:pt x="276" y="348"/>
                  </a:lnTo>
                  <a:lnTo>
                    <a:pt x="282" y="342"/>
                  </a:lnTo>
                  <a:lnTo>
                    <a:pt x="288" y="342"/>
                  </a:lnTo>
                  <a:lnTo>
                    <a:pt x="294" y="342"/>
                  </a:lnTo>
                  <a:lnTo>
                    <a:pt x="306" y="330"/>
                  </a:lnTo>
                  <a:lnTo>
                    <a:pt x="306" y="318"/>
                  </a:lnTo>
                  <a:lnTo>
                    <a:pt x="312" y="312"/>
                  </a:lnTo>
                  <a:lnTo>
                    <a:pt x="312" y="306"/>
                  </a:lnTo>
                  <a:lnTo>
                    <a:pt x="318" y="300"/>
                  </a:lnTo>
                  <a:lnTo>
                    <a:pt x="318" y="294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64"/>
                  </a:lnTo>
                  <a:lnTo>
                    <a:pt x="330" y="252"/>
                  </a:lnTo>
                  <a:lnTo>
                    <a:pt x="336" y="240"/>
                  </a:lnTo>
                  <a:lnTo>
                    <a:pt x="336" y="234"/>
                  </a:lnTo>
                  <a:lnTo>
                    <a:pt x="342" y="222"/>
                  </a:lnTo>
                  <a:lnTo>
                    <a:pt x="342" y="216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54" y="192"/>
                  </a:lnTo>
                  <a:lnTo>
                    <a:pt x="360" y="186"/>
                  </a:lnTo>
                  <a:lnTo>
                    <a:pt x="360" y="180"/>
                  </a:lnTo>
                  <a:lnTo>
                    <a:pt x="366" y="174"/>
                  </a:lnTo>
                  <a:lnTo>
                    <a:pt x="366" y="168"/>
                  </a:lnTo>
                  <a:lnTo>
                    <a:pt x="372" y="162"/>
                  </a:lnTo>
                  <a:lnTo>
                    <a:pt x="372" y="156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0" y="132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8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6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0" name="Freeform 572"/>
            <p:cNvSpPr>
              <a:spLocks/>
            </p:cNvSpPr>
            <p:nvPr/>
          </p:nvSpPr>
          <p:spPr bwMode="auto">
            <a:xfrm>
              <a:off x="2728" y="1477"/>
              <a:ext cx="558" cy="36"/>
            </a:xfrm>
            <a:custGeom>
              <a:avLst/>
              <a:gdLst>
                <a:gd name="T0" fmla="*/ 6 w 558"/>
                <a:gd name="T1" fmla="*/ 30 h 36"/>
                <a:gd name="T2" fmla="*/ 12 w 558"/>
                <a:gd name="T3" fmla="*/ 30 h 36"/>
                <a:gd name="T4" fmla="*/ 24 w 558"/>
                <a:gd name="T5" fmla="*/ 30 h 36"/>
                <a:gd name="T6" fmla="*/ 36 w 558"/>
                <a:gd name="T7" fmla="*/ 24 h 36"/>
                <a:gd name="T8" fmla="*/ 48 w 558"/>
                <a:gd name="T9" fmla="*/ 24 h 36"/>
                <a:gd name="T10" fmla="*/ 60 w 558"/>
                <a:gd name="T11" fmla="*/ 30 h 36"/>
                <a:gd name="T12" fmla="*/ 72 w 558"/>
                <a:gd name="T13" fmla="*/ 30 h 36"/>
                <a:gd name="T14" fmla="*/ 84 w 558"/>
                <a:gd name="T15" fmla="*/ 30 h 36"/>
                <a:gd name="T16" fmla="*/ 96 w 558"/>
                <a:gd name="T17" fmla="*/ 36 h 36"/>
                <a:gd name="T18" fmla="*/ 108 w 558"/>
                <a:gd name="T19" fmla="*/ 36 h 36"/>
                <a:gd name="T20" fmla="*/ 114 w 558"/>
                <a:gd name="T21" fmla="*/ 36 h 36"/>
                <a:gd name="T22" fmla="*/ 126 w 558"/>
                <a:gd name="T23" fmla="*/ 30 h 36"/>
                <a:gd name="T24" fmla="*/ 138 w 558"/>
                <a:gd name="T25" fmla="*/ 30 h 36"/>
                <a:gd name="T26" fmla="*/ 150 w 558"/>
                <a:gd name="T27" fmla="*/ 30 h 36"/>
                <a:gd name="T28" fmla="*/ 156 w 558"/>
                <a:gd name="T29" fmla="*/ 30 h 36"/>
                <a:gd name="T30" fmla="*/ 168 w 558"/>
                <a:gd name="T31" fmla="*/ 30 h 36"/>
                <a:gd name="T32" fmla="*/ 180 w 558"/>
                <a:gd name="T33" fmla="*/ 30 h 36"/>
                <a:gd name="T34" fmla="*/ 192 w 558"/>
                <a:gd name="T35" fmla="*/ 30 h 36"/>
                <a:gd name="T36" fmla="*/ 204 w 558"/>
                <a:gd name="T37" fmla="*/ 24 h 36"/>
                <a:gd name="T38" fmla="*/ 216 w 558"/>
                <a:gd name="T39" fmla="*/ 18 h 36"/>
                <a:gd name="T40" fmla="*/ 228 w 558"/>
                <a:gd name="T41" fmla="*/ 12 h 36"/>
                <a:gd name="T42" fmla="*/ 240 w 558"/>
                <a:gd name="T43" fmla="*/ 12 h 36"/>
                <a:gd name="T44" fmla="*/ 252 w 558"/>
                <a:gd name="T45" fmla="*/ 12 h 36"/>
                <a:gd name="T46" fmla="*/ 264 w 558"/>
                <a:gd name="T47" fmla="*/ 18 h 36"/>
                <a:gd name="T48" fmla="*/ 276 w 558"/>
                <a:gd name="T49" fmla="*/ 18 h 36"/>
                <a:gd name="T50" fmla="*/ 288 w 558"/>
                <a:gd name="T51" fmla="*/ 12 h 36"/>
                <a:gd name="T52" fmla="*/ 300 w 558"/>
                <a:gd name="T53" fmla="*/ 12 h 36"/>
                <a:gd name="T54" fmla="*/ 312 w 558"/>
                <a:gd name="T55" fmla="*/ 6 h 36"/>
                <a:gd name="T56" fmla="*/ 324 w 558"/>
                <a:gd name="T57" fmla="*/ 6 h 36"/>
                <a:gd name="T58" fmla="*/ 336 w 558"/>
                <a:gd name="T59" fmla="*/ 6 h 36"/>
                <a:gd name="T60" fmla="*/ 348 w 558"/>
                <a:gd name="T61" fmla="*/ 6 h 36"/>
                <a:gd name="T62" fmla="*/ 360 w 558"/>
                <a:gd name="T63" fmla="*/ 12 h 36"/>
                <a:gd name="T64" fmla="*/ 372 w 558"/>
                <a:gd name="T65" fmla="*/ 12 h 36"/>
                <a:gd name="T66" fmla="*/ 384 w 558"/>
                <a:gd name="T67" fmla="*/ 12 h 36"/>
                <a:gd name="T68" fmla="*/ 396 w 558"/>
                <a:gd name="T69" fmla="*/ 12 h 36"/>
                <a:gd name="T70" fmla="*/ 408 w 558"/>
                <a:gd name="T71" fmla="*/ 6 h 36"/>
                <a:gd name="T72" fmla="*/ 420 w 558"/>
                <a:gd name="T73" fmla="*/ 0 h 36"/>
                <a:gd name="T74" fmla="*/ 438 w 558"/>
                <a:gd name="T75" fmla="*/ 6 h 36"/>
                <a:gd name="T76" fmla="*/ 438 w 558"/>
                <a:gd name="T77" fmla="*/ 6 h 36"/>
                <a:gd name="T78" fmla="*/ 450 w 558"/>
                <a:gd name="T79" fmla="*/ 6 h 36"/>
                <a:gd name="T80" fmla="*/ 462 w 558"/>
                <a:gd name="T81" fmla="*/ 6 h 36"/>
                <a:gd name="T82" fmla="*/ 474 w 558"/>
                <a:gd name="T83" fmla="*/ 12 h 36"/>
                <a:gd name="T84" fmla="*/ 486 w 558"/>
                <a:gd name="T85" fmla="*/ 12 h 36"/>
                <a:gd name="T86" fmla="*/ 498 w 558"/>
                <a:gd name="T87" fmla="*/ 18 h 36"/>
                <a:gd name="T88" fmla="*/ 510 w 558"/>
                <a:gd name="T89" fmla="*/ 18 h 36"/>
                <a:gd name="T90" fmla="*/ 522 w 558"/>
                <a:gd name="T91" fmla="*/ 18 h 36"/>
                <a:gd name="T92" fmla="*/ 534 w 558"/>
                <a:gd name="T93" fmla="*/ 12 h 36"/>
                <a:gd name="T94" fmla="*/ 540 w 558"/>
                <a:gd name="T95" fmla="*/ 12 h 36"/>
                <a:gd name="T96" fmla="*/ 552 w 558"/>
                <a:gd name="T97" fmla="*/ 12 h 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8"/>
                <a:gd name="T148" fmla="*/ 0 h 36"/>
                <a:gd name="T149" fmla="*/ 558 w 558"/>
                <a:gd name="T150" fmla="*/ 36 h 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8" h="36">
                  <a:moveTo>
                    <a:pt x="0" y="36"/>
                  </a:moveTo>
                  <a:lnTo>
                    <a:pt x="6" y="30"/>
                  </a:lnTo>
                  <a:lnTo>
                    <a:pt x="18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0"/>
                  </a:lnTo>
                  <a:lnTo>
                    <a:pt x="108" y="36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62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8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6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1" name="Freeform 573"/>
            <p:cNvSpPr>
              <a:spLocks/>
            </p:cNvSpPr>
            <p:nvPr/>
          </p:nvSpPr>
          <p:spPr bwMode="auto">
            <a:xfrm>
              <a:off x="2080" y="1489"/>
              <a:ext cx="648" cy="342"/>
            </a:xfrm>
            <a:custGeom>
              <a:avLst/>
              <a:gdLst>
                <a:gd name="T0" fmla="*/ 12 w 648"/>
                <a:gd name="T1" fmla="*/ 342 h 342"/>
                <a:gd name="T2" fmla="*/ 30 w 648"/>
                <a:gd name="T3" fmla="*/ 342 h 342"/>
                <a:gd name="T4" fmla="*/ 48 w 648"/>
                <a:gd name="T5" fmla="*/ 342 h 342"/>
                <a:gd name="T6" fmla="*/ 66 w 648"/>
                <a:gd name="T7" fmla="*/ 342 h 342"/>
                <a:gd name="T8" fmla="*/ 84 w 648"/>
                <a:gd name="T9" fmla="*/ 342 h 342"/>
                <a:gd name="T10" fmla="*/ 96 w 648"/>
                <a:gd name="T11" fmla="*/ 342 h 342"/>
                <a:gd name="T12" fmla="*/ 114 w 648"/>
                <a:gd name="T13" fmla="*/ 342 h 342"/>
                <a:gd name="T14" fmla="*/ 132 w 648"/>
                <a:gd name="T15" fmla="*/ 342 h 342"/>
                <a:gd name="T16" fmla="*/ 144 w 648"/>
                <a:gd name="T17" fmla="*/ 336 h 342"/>
                <a:gd name="T18" fmla="*/ 162 w 648"/>
                <a:gd name="T19" fmla="*/ 342 h 342"/>
                <a:gd name="T20" fmla="*/ 180 w 648"/>
                <a:gd name="T21" fmla="*/ 342 h 342"/>
                <a:gd name="T22" fmla="*/ 198 w 648"/>
                <a:gd name="T23" fmla="*/ 342 h 342"/>
                <a:gd name="T24" fmla="*/ 210 w 648"/>
                <a:gd name="T25" fmla="*/ 342 h 342"/>
                <a:gd name="T26" fmla="*/ 228 w 648"/>
                <a:gd name="T27" fmla="*/ 342 h 342"/>
                <a:gd name="T28" fmla="*/ 246 w 648"/>
                <a:gd name="T29" fmla="*/ 342 h 342"/>
                <a:gd name="T30" fmla="*/ 264 w 648"/>
                <a:gd name="T31" fmla="*/ 342 h 342"/>
                <a:gd name="T32" fmla="*/ 282 w 648"/>
                <a:gd name="T33" fmla="*/ 342 h 342"/>
                <a:gd name="T34" fmla="*/ 300 w 648"/>
                <a:gd name="T35" fmla="*/ 336 h 342"/>
                <a:gd name="T36" fmla="*/ 312 w 648"/>
                <a:gd name="T37" fmla="*/ 318 h 342"/>
                <a:gd name="T38" fmla="*/ 324 w 648"/>
                <a:gd name="T39" fmla="*/ 294 h 342"/>
                <a:gd name="T40" fmla="*/ 330 w 648"/>
                <a:gd name="T41" fmla="*/ 270 h 342"/>
                <a:gd name="T42" fmla="*/ 342 w 648"/>
                <a:gd name="T43" fmla="*/ 252 h 342"/>
                <a:gd name="T44" fmla="*/ 354 w 648"/>
                <a:gd name="T45" fmla="*/ 228 h 342"/>
                <a:gd name="T46" fmla="*/ 360 w 648"/>
                <a:gd name="T47" fmla="*/ 204 h 342"/>
                <a:gd name="T48" fmla="*/ 372 w 648"/>
                <a:gd name="T49" fmla="*/ 180 h 342"/>
                <a:gd name="T50" fmla="*/ 378 w 648"/>
                <a:gd name="T51" fmla="*/ 156 h 342"/>
                <a:gd name="T52" fmla="*/ 390 w 648"/>
                <a:gd name="T53" fmla="*/ 138 h 342"/>
                <a:gd name="T54" fmla="*/ 396 w 648"/>
                <a:gd name="T55" fmla="*/ 120 h 342"/>
                <a:gd name="T56" fmla="*/ 408 w 648"/>
                <a:gd name="T57" fmla="*/ 102 h 342"/>
                <a:gd name="T58" fmla="*/ 420 w 648"/>
                <a:gd name="T59" fmla="*/ 84 h 342"/>
                <a:gd name="T60" fmla="*/ 438 w 648"/>
                <a:gd name="T61" fmla="*/ 72 h 342"/>
                <a:gd name="T62" fmla="*/ 456 w 648"/>
                <a:gd name="T63" fmla="*/ 78 h 342"/>
                <a:gd name="T64" fmla="*/ 474 w 648"/>
                <a:gd name="T65" fmla="*/ 84 h 342"/>
                <a:gd name="T66" fmla="*/ 492 w 648"/>
                <a:gd name="T67" fmla="*/ 72 h 342"/>
                <a:gd name="T68" fmla="*/ 510 w 648"/>
                <a:gd name="T69" fmla="*/ 48 h 342"/>
                <a:gd name="T70" fmla="*/ 528 w 648"/>
                <a:gd name="T71" fmla="*/ 24 h 342"/>
                <a:gd name="T72" fmla="*/ 546 w 648"/>
                <a:gd name="T73" fmla="*/ 12 h 342"/>
                <a:gd name="T74" fmla="*/ 564 w 648"/>
                <a:gd name="T75" fmla="*/ 6 h 342"/>
                <a:gd name="T76" fmla="*/ 582 w 648"/>
                <a:gd name="T77" fmla="*/ 12 h 342"/>
                <a:gd name="T78" fmla="*/ 600 w 648"/>
                <a:gd name="T79" fmla="*/ 12 h 342"/>
                <a:gd name="T80" fmla="*/ 618 w 648"/>
                <a:gd name="T81" fmla="*/ 12 h 342"/>
                <a:gd name="T82" fmla="*/ 636 w 648"/>
                <a:gd name="T83" fmla="*/ 6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342"/>
                <a:gd name="T128" fmla="*/ 648 w 648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342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6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36"/>
                  </a:lnTo>
                  <a:lnTo>
                    <a:pt x="138" y="342"/>
                  </a:lnTo>
                  <a:lnTo>
                    <a:pt x="144" y="336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36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10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42"/>
                  </a:lnTo>
                  <a:lnTo>
                    <a:pt x="222" y="342"/>
                  </a:lnTo>
                  <a:lnTo>
                    <a:pt x="228" y="342"/>
                  </a:lnTo>
                  <a:lnTo>
                    <a:pt x="234" y="342"/>
                  </a:lnTo>
                  <a:lnTo>
                    <a:pt x="240" y="342"/>
                  </a:lnTo>
                  <a:lnTo>
                    <a:pt x="246" y="342"/>
                  </a:lnTo>
                  <a:lnTo>
                    <a:pt x="252" y="342"/>
                  </a:lnTo>
                  <a:lnTo>
                    <a:pt x="258" y="342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8" y="342"/>
                  </a:lnTo>
                  <a:lnTo>
                    <a:pt x="294" y="342"/>
                  </a:lnTo>
                  <a:lnTo>
                    <a:pt x="300" y="336"/>
                  </a:lnTo>
                  <a:lnTo>
                    <a:pt x="306" y="330"/>
                  </a:lnTo>
                  <a:lnTo>
                    <a:pt x="312" y="324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18" y="300"/>
                  </a:lnTo>
                  <a:lnTo>
                    <a:pt x="324" y="294"/>
                  </a:lnTo>
                  <a:lnTo>
                    <a:pt x="324" y="288"/>
                  </a:lnTo>
                  <a:lnTo>
                    <a:pt x="330" y="276"/>
                  </a:lnTo>
                  <a:lnTo>
                    <a:pt x="330" y="270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8" y="240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56"/>
                  </a:lnTo>
                  <a:lnTo>
                    <a:pt x="384" y="150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84"/>
                  </a:lnTo>
                  <a:lnTo>
                    <a:pt x="480" y="78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10" y="54"/>
                  </a:lnTo>
                  <a:lnTo>
                    <a:pt x="510" y="48"/>
                  </a:lnTo>
                  <a:lnTo>
                    <a:pt x="522" y="36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2" name="Freeform 574"/>
            <p:cNvSpPr>
              <a:spLocks/>
            </p:cNvSpPr>
            <p:nvPr/>
          </p:nvSpPr>
          <p:spPr bwMode="auto">
            <a:xfrm>
              <a:off x="2728" y="1489"/>
              <a:ext cx="558" cy="18"/>
            </a:xfrm>
            <a:custGeom>
              <a:avLst/>
              <a:gdLst>
                <a:gd name="T0" fmla="*/ 6 w 558"/>
                <a:gd name="T1" fmla="*/ 0 h 18"/>
                <a:gd name="T2" fmla="*/ 18 w 558"/>
                <a:gd name="T3" fmla="*/ 0 h 18"/>
                <a:gd name="T4" fmla="*/ 30 w 558"/>
                <a:gd name="T5" fmla="*/ 6 h 18"/>
                <a:gd name="T6" fmla="*/ 42 w 558"/>
                <a:gd name="T7" fmla="*/ 6 h 18"/>
                <a:gd name="T8" fmla="*/ 54 w 558"/>
                <a:gd name="T9" fmla="*/ 12 h 18"/>
                <a:gd name="T10" fmla="*/ 66 w 558"/>
                <a:gd name="T11" fmla="*/ 12 h 18"/>
                <a:gd name="T12" fmla="*/ 78 w 558"/>
                <a:gd name="T13" fmla="*/ 12 h 18"/>
                <a:gd name="T14" fmla="*/ 90 w 558"/>
                <a:gd name="T15" fmla="*/ 18 h 18"/>
                <a:gd name="T16" fmla="*/ 102 w 558"/>
                <a:gd name="T17" fmla="*/ 18 h 18"/>
                <a:gd name="T18" fmla="*/ 114 w 558"/>
                <a:gd name="T19" fmla="*/ 18 h 18"/>
                <a:gd name="T20" fmla="*/ 126 w 558"/>
                <a:gd name="T21" fmla="*/ 12 h 18"/>
                <a:gd name="T22" fmla="*/ 138 w 558"/>
                <a:gd name="T23" fmla="*/ 12 h 18"/>
                <a:gd name="T24" fmla="*/ 150 w 558"/>
                <a:gd name="T25" fmla="*/ 6 h 18"/>
                <a:gd name="T26" fmla="*/ 162 w 558"/>
                <a:gd name="T27" fmla="*/ 6 h 18"/>
                <a:gd name="T28" fmla="*/ 174 w 558"/>
                <a:gd name="T29" fmla="*/ 6 h 18"/>
                <a:gd name="T30" fmla="*/ 186 w 558"/>
                <a:gd name="T31" fmla="*/ 0 h 18"/>
                <a:gd name="T32" fmla="*/ 198 w 558"/>
                <a:gd name="T33" fmla="*/ 0 h 18"/>
                <a:gd name="T34" fmla="*/ 210 w 558"/>
                <a:gd name="T35" fmla="*/ 0 h 18"/>
                <a:gd name="T36" fmla="*/ 222 w 558"/>
                <a:gd name="T37" fmla="*/ 0 h 18"/>
                <a:gd name="T38" fmla="*/ 234 w 558"/>
                <a:gd name="T39" fmla="*/ 0 h 18"/>
                <a:gd name="T40" fmla="*/ 246 w 558"/>
                <a:gd name="T41" fmla="*/ 0 h 18"/>
                <a:gd name="T42" fmla="*/ 258 w 558"/>
                <a:gd name="T43" fmla="*/ 0 h 18"/>
                <a:gd name="T44" fmla="*/ 270 w 558"/>
                <a:gd name="T45" fmla="*/ 6 h 18"/>
                <a:gd name="T46" fmla="*/ 282 w 558"/>
                <a:gd name="T47" fmla="*/ 6 h 18"/>
                <a:gd name="T48" fmla="*/ 294 w 558"/>
                <a:gd name="T49" fmla="*/ 6 h 18"/>
                <a:gd name="T50" fmla="*/ 306 w 558"/>
                <a:gd name="T51" fmla="*/ 6 h 18"/>
                <a:gd name="T52" fmla="*/ 318 w 558"/>
                <a:gd name="T53" fmla="*/ 6 h 18"/>
                <a:gd name="T54" fmla="*/ 330 w 558"/>
                <a:gd name="T55" fmla="*/ 12 h 18"/>
                <a:gd name="T56" fmla="*/ 342 w 558"/>
                <a:gd name="T57" fmla="*/ 12 h 18"/>
                <a:gd name="T58" fmla="*/ 354 w 558"/>
                <a:gd name="T59" fmla="*/ 12 h 18"/>
                <a:gd name="T60" fmla="*/ 366 w 558"/>
                <a:gd name="T61" fmla="*/ 12 h 18"/>
                <a:gd name="T62" fmla="*/ 378 w 558"/>
                <a:gd name="T63" fmla="*/ 12 h 18"/>
                <a:gd name="T64" fmla="*/ 390 w 558"/>
                <a:gd name="T65" fmla="*/ 12 h 18"/>
                <a:gd name="T66" fmla="*/ 402 w 558"/>
                <a:gd name="T67" fmla="*/ 18 h 18"/>
                <a:gd name="T68" fmla="*/ 414 w 558"/>
                <a:gd name="T69" fmla="*/ 18 h 18"/>
                <a:gd name="T70" fmla="*/ 426 w 558"/>
                <a:gd name="T71" fmla="*/ 18 h 18"/>
                <a:gd name="T72" fmla="*/ 438 w 558"/>
                <a:gd name="T73" fmla="*/ 18 h 18"/>
                <a:gd name="T74" fmla="*/ 450 w 558"/>
                <a:gd name="T75" fmla="*/ 18 h 18"/>
                <a:gd name="T76" fmla="*/ 462 w 558"/>
                <a:gd name="T77" fmla="*/ 18 h 18"/>
                <a:gd name="T78" fmla="*/ 474 w 558"/>
                <a:gd name="T79" fmla="*/ 18 h 18"/>
                <a:gd name="T80" fmla="*/ 480 w 558"/>
                <a:gd name="T81" fmla="*/ 18 h 18"/>
                <a:gd name="T82" fmla="*/ 492 w 558"/>
                <a:gd name="T83" fmla="*/ 18 h 18"/>
                <a:gd name="T84" fmla="*/ 510 w 558"/>
                <a:gd name="T85" fmla="*/ 18 h 18"/>
                <a:gd name="T86" fmla="*/ 510 w 558"/>
                <a:gd name="T87" fmla="*/ 12 h 18"/>
                <a:gd name="T88" fmla="*/ 522 w 558"/>
                <a:gd name="T89" fmla="*/ 18 h 18"/>
                <a:gd name="T90" fmla="*/ 534 w 558"/>
                <a:gd name="T91" fmla="*/ 18 h 18"/>
                <a:gd name="T92" fmla="*/ 546 w 558"/>
                <a:gd name="T93" fmla="*/ 18 h 18"/>
                <a:gd name="T94" fmla="*/ 558 w 558"/>
                <a:gd name="T95" fmla="*/ 18 h 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8"/>
                <a:gd name="T145" fmla="*/ 0 h 18"/>
                <a:gd name="T146" fmla="*/ 558 w 558"/>
                <a:gd name="T147" fmla="*/ 18 h 1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8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6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10" y="18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3" name="Freeform 575"/>
            <p:cNvSpPr>
              <a:spLocks/>
            </p:cNvSpPr>
            <p:nvPr/>
          </p:nvSpPr>
          <p:spPr bwMode="auto">
            <a:xfrm>
              <a:off x="2080" y="1483"/>
              <a:ext cx="672" cy="318"/>
            </a:xfrm>
            <a:custGeom>
              <a:avLst/>
              <a:gdLst>
                <a:gd name="T0" fmla="*/ 12 w 672"/>
                <a:gd name="T1" fmla="*/ 318 h 318"/>
                <a:gd name="T2" fmla="*/ 30 w 672"/>
                <a:gd name="T3" fmla="*/ 318 h 318"/>
                <a:gd name="T4" fmla="*/ 48 w 672"/>
                <a:gd name="T5" fmla="*/ 318 h 318"/>
                <a:gd name="T6" fmla="*/ 66 w 672"/>
                <a:gd name="T7" fmla="*/ 318 h 318"/>
                <a:gd name="T8" fmla="*/ 84 w 672"/>
                <a:gd name="T9" fmla="*/ 318 h 318"/>
                <a:gd name="T10" fmla="*/ 102 w 672"/>
                <a:gd name="T11" fmla="*/ 318 h 318"/>
                <a:gd name="T12" fmla="*/ 120 w 672"/>
                <a:gd name="T13" fmla="*/ 318 h 318"/>
                <a:gd name="T14" fmla="*/ 138 w 672"/>
                <a:gd name="T15" fmla="*/ 318 h 318"/>
                <a:gd name="T16" fmla="*/ 156 w 672"/>
                <a:gd name="T17" fmla="*/ 318 h 318"/>
                <a:gd name="T18" fmla="*/ 174 w 672"/>
                <a:gd name="T19" fmla="*/ 318 h 318"/>
                <a:gd name="T20" fmla="*/ 192 w 672"/>
                <a:gd name="T21" fmla="*/ 318 h 318"/>
                <a:gd name="T22" fmla="*/ 210 w 672"/>
                <a:gd name="T23" fmla="*/ 318 h 318"/>
                <a:gd name="T24" fmla="*/ 228 w 672"/>
                <a:gd name="T25" fmla="*/ 318 h 318"/>
                <a:gd name="T26" fmla="*/ 246 w 672"/>
                <a:gd name="T27" fmla="*/ 318 h 318"/>
                <a:gd name="T28" fmla="*/ 264 w 672"/>
                <a:gd name="T29" fmla="*/ 318 h 318"/>
                <a:gd name="T30" fmla="*/ 282 w 672"/>
                <a:gd name="T31" fmla="*/ 318 h 318"/>
                <a:gd name="T32" fmla="*/ 300 w 672"/>
                <a:gd name="T33" fmla="*/ 306 h 318"/>
                <a:gd name="T34" fmla="*/ 312 w 672"/>
                <a:gd name="T35" fmla="*/ 288 h 318"/>
                <a:gd name="T36" fmla="*/ 324 w 672"/>
                <a:gd name="T37" fmla="*/ 264 h 318"/>
                <a:gd name="T38" fmla="*/ 330 w 672"/>
                <a:gd name="T39" fmla="*/ 246 h 318"/>
                <a:gd name="T40" fmla="*/ 342 w 672"/>
                <a:gd name="T41" fmla="*/ 222 h 318"/>
                <a:gd name="T42" fmla="*/ 354 w 672"/>
                <a:gd name="T43" fmla="*/ 198 h 318"/>
                <a:gd name="T44" fmla="*/ 360 w 672"/>
                <a:gd name="T45" fmla="*/ 180 h 318"/>
                <a:gd name="T46" fmla="*/ 378 w 672"/>
                <a:gd name="T47" fmla="*/ 150 h 318"/>
                <a:gd name="T48" fmla="*/ 384 w 672"/>
                <a:gd name="T49" fmla="*/ 132 h 318"/>
                <a:gd name="T50" fmla="*/ 396 w 672"/>
                <a:gd name="T51" fmla="*/ 114 h 318"/>
                <a:gd name="T52" fmla="*/ 414 w 672"/>
                <a:gd name="T53" fmla="*/ 108 h 318"/>
                <a:gd name="T54" fmla="*/ 432 w 672"/>
                <a:gd name="T55" fmla="*/ 90 h 318"/>
                <a:gd name="T56" fmla="*/ 456 w 672"/>
                <a:gd name="T57" fmla="*/ 84 h 318"/>
                <a:gd name="T58" fmla="*/ 462 w 672"/>
                <a:gd name="T59" fmla="*/ 84 h 318"/>
                <a:gd name="T60" fmla="*/ 480 w 672"/>
                <a:gd name="T61" fmla="*/ 84 h 318"/>
                <a:gd name="T62" fmla="*/ 498 w 672"/>
                <a:gd name="T63" fmla="*/ 72 h 318"/>
                <a:gd name="T64" fmla="*/ 516 w 672"/>
                <a:gd name="T65" fmla="*/ 48 h 318"/>
                <a:gd name="T66" fmla="*/ 528 w 672"/>
                <a:gd name="T67" fmla="*/ 30 h 318"/>
                <a:gd name="T68" fmla="*/ 546 w 672"/>
                <a:gd name="T69" fmla="*/ 6 h 318"/>
                <a:gd name="T70" fmla="*/ 564 w 672"/>
                <a:gd name="T71" fmla="*/ 0 h 318"/>
                <a:gd name="T72" fmla="*/ 582 w 672"/>
                <a:gd name="T73" fmla="*/ 6 h 318"/>
                <a:gd name="T74" fmla="*/ 606 w 672"/>
                <a:gd name="T75" fmla="*/ 12 h 318"/>
                <a:gd name="T76" fmla="*/ 618 w 672"/>
                <a:gd name="T77" fmla="*/ 6 h 318"/>
                <a:gd name="T78" fmla="*/ 624 w 672"/>
                <a:gd name="T79" fmla="*/ 6 h 318"/>
                <a:gd name="T80" fmla="*/ 642 w 672"/>
                <a:gd name="T81" fmla="*/ 0 h 318"/>
                <a:gd name="T82" fmla="*/ 660 w 672"/>
                <a:gd name="T83" fmla="*/ 0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18"/>
                <a:gd name="T128" fmla="*/ 672 w 672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18">
                  <a:moveTo>
                    <a:pt x="0" y="318"/>
                  </a:moveTo>
                  <a:lnTo>
                    <a:pt x="6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6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80" y="318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8"/>
                  </a:lnTo>
                  <a:lnTo>
                    <a:pt x="204" y="318"/>
                  </a:lnTo>
                  <a:lnTo>
                    <a:pt x="210" y="318"/>
                  </a:lnTo>
                  <a:lnTo>
                    <a:pt x="216" y="318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34" y="318"/>
                  </a:lnTo>
                  <a:lnTo>
                    <a:pt x="240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8" y="318"/>
                  </a:lnTo>
                  <a:lnTo>
                    <a:pt x="264" y="318"/>
                  </a:lnTo>
                  <a:lnTo>
                    <a:pt x="270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94" y="312"/>
                  </a:lnTo>
                  <a:lnTo>
                    <a:pt x="300" y="306"/>
                  </a:lnTo>
                  <a:lnTo>
                    <a:pt x="306" y="300"/>
                  </a:lnTo>
                  <a:lnTo>
                    <a:pt x="312" y="294"/>
                  </a:lnTo>
                  <a:lnTo>
                    <a:pt x="312" y="288"/>
                  </a:lnTo>
                  <a:lnTo>
                    <a:pt x="318" y="282"/>
                  </a:lnTo>
                  <a:lnTo>
                    <a:pt x="318" y="276"/>
                  </a:lnTo>
                  <a:lnTo>
                    <a:pt x="324" y="264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0" y="246"/>
                  </a:lnTo>
                  <a:lnTo>
                    <a:pt x="336" y="240"/>
                  </a:lnTo>
                  <a:lnTo>
                    <a:pt x="336" y="228"/>
                  </a:lnTo>
                  <a:lnTo>
                    <a:pt x="342" y="222"/>
                  </a:lnTo>
                  <a:lnTo>
                    <a:pt x="342" y="216"/>
                  </a:lnTo>
                  <a:lnTo>
                    <a:pt x="348" y="210"/>
                  </a:lnTo>
                  <a:lnTo>
                    <a:pt x="354" y="198"/>
                  </a:lnTo>
                  <a:lnTo>
                    <a:pt x="354" y="192"/>
                  </a:lnTo>
                  <a:lnTo>
                    <a:pt x="360" y="186"/>
                  </a:lnTo>
                  <a:lnTo>
                    <a:pt x="360" y="180"/>
                  </a:lnTo>
                  <a:lnTo>
                    <a:pt x="366" y="174"/>
                  </a:lnTo>
                  <a:lnTo>
                    <a:pt x="366" y="168"/>
                  </a:lnTo>
                  <a:lnTo>
                    <a:pt x="378" y="150"/>
                  </a:lnTo>
                  <a:lnTo>
                    <a:pt x="378" y="144"/>
                  </a:lnTo>
                  <a:lnTo>
                    <a:pt x="384" y="138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396" y="126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6" y="84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84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6" y="54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40" y="18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6" y="12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8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4" name="Freeform 576"/>
            <p:cNvSpPr>
              <a:spLocks/>
            </p:cNvSpPr>
            <p:nvPr/>
          </p:nvSpPr>
          <p:spPr bwMode="auto">
            <a:xfrm>
              <a:off x="2752" y="1453"/>
              <a:ext cx="534" cy="36"/>
            </a:xfrm>
            <a:custGeom>
              <a:avLst/>
              <a:gdLst>
                <a:gd name="T0" fmla="*/ 6 w 534"/>
                <a:gd name="T1" fmla="*/ 30 h 36"/>
                <a:gd name="T2" fmla="*/ 18 w 534"/>
                <a:gd name="T3" fmla="*/ 30 h 36"/>
                <a:gd name="T4" fmla="*/ 30 w 534"/>
                <a:gd name="T5" fmla="*/ 30 h 36"/>
                <a:gd name="T6" fmla="*/ 42 w 534"/>
                <a:gd name="T7" fmla="*/ 36 h 36"/>
                <a:gd name="T8" fmla="*/ 54 w 534"/>
                <a:gd name="T9" fmla="*/ 36 h 36"/>
                <a:gd name="T10" fmla="*/ 66 w 534"/>
                <a:gd name="T11" fmla="*/ 36 h 36"/>
                <a:gd name="T12" fmla="*/ 84 w 534"/>
                <a:gd name="T13" fmla="*/ 30 h 36"/>
                <a:gd name="T14" fmla="*/ 84 w 534"/>
                <a:gd name="T15" fmla="*/ 30 h 36"/>
                <a:gd name="T16" fmla="*/ 96 w 534"/>
                <a:gd name="T17" fmla="*/ 30 h 36"/>
                <a:gd name="T18" fmla="*/ 108 w 534"/>
                <a:gd name="T19" fmla="*/ 24 h 36"/>
                <a:gd name="T20" fmla="*/ 120 w 534"/>
                <a:gd name="T21" fmla="*/ 18 h 36"/>
                <a:gd name="T22" fmla="*/ 132 w 534"/>
                <a:gd name="T23" fmla="*/ 18 h 36"/>
                <a:gd name="T24" fmla="*/ 144 w 534"/>
                <a:gd name="T25" fmla="*/ 12 h 36"/>
                <a:gd name="T26" fmla="*/ 156 w 534"/>
                <a:gd name="T27" fmla="*/ 12 h 36"/>
                <a:gd name="T28" fmla="*/ 168 w 534"/>
                <a:gd name="T29" fmla="*/ 6 h 36"/>
                <a:gd name="T30" fmla="*/ 186 w 534"/>
                <a:gd name="T31" fmla="*/ 6 h 36"/>
                <a:gd name="T32" fmla="*/ 186 w 534"/>
                <a:gd name="T33" fmla="*/ 0 h 36"/>
                <a:gd name="T34" fmla="*/ 198 w 534"/>
                <a:gd name="T35" fmla="*/ 0 h 36"/>
                <a:gd name="T36" fmla="*/ 210 w 534"/>
                <a:gd name="T37" fmla="*/ 0 h 36"/>
                <a:gd name="T38" fmla="*/ 222 w 534"/>
                <a:gd name="T39" fmla="*/ 6 h 36"/>
                <a:gd name="T40" fmla="*/ 234 w 534"/>
                <a:gd name="T41" fmla="*/ 6 h 36"/>
                <a:gd name="T42" fmla="*/ 246 w 534"/>
                <a:gd name="T43" fmla="*/ 6 h 36"/>
                <a:gd name="T44" fmla="*/ 258 w 534"/>
                <a:gd name="T45" fmla="*/ 12 h 36"/>
                <a:gd name="T46" fmla="*/ 270 w 534"/>
                <a:gd name="T47" fmla="*/ 12 h 36"/>
                <a:gd name="T48" fmla="*/ 282 w 534"/>
                <a:gd name="T49" fmla="*/ 12 h 36"/>
                <a:gd name="T50" fmla="*/ 288 w 534"/>
                <a:gd name="T51" fmla="*/ 12 h 36"/>
                <a:gd name="T52" fmla="*/ 300 w 534"/>
                <a:gd name="T53" fmla="*/ 18 h 36"/>
                <a:gd name="T54" fmla="*/ 306 w 534"/>
                <a:gd name="T55" fmla="*/ 18 h 36"/>
                <a:gd name="T56" fmla="*/ 318 w 534"/>
                <a:gd name="T57" fmla="*/ 18 h 36"/>
                <a:gd name="T58" fmla="*/ 330 w 534"/>
                <a:gd name="T59" fmla="*/ 18 h 36"/>
                <a:gd name="T60" fmla="*/ 342 w 534"/>
                <a:gd name="T61" fmla="*/ 18 h 36"/>
                <a:gd name="T62" fmla="*/ 354 w 534"/>
                <a:gd name="T63" fmla="*/ 18 h 36"/>
                <a:gd name="T64" fmla="*/ 366 w 534"/>
                <a:gd name="T65" fmla="*/ 18 h 36"/>
                <a:gd name="T66" fmla="*/ 378 w 534"/>
                <a:gd name="T67" fmla="*/ 12 h 36"/>
                <a:gd name="T68" fmla="*/ 390 w 534"/>
                <a:gd name="T69" fmla="*/ 18 h 36"/>
                <a:gd name="T70" fmla="*/ 402 w 534"/>
                <a:gd name="T71" fmla="*/ 18 h 36"/>
                <a:gd name="T72" fmla="*/ 414 w 534"/>
                <a:gd name="T73" fmla="*/ 18 h 36"/>
                <a:gd name="T74" fmla="*/ 426 w 534"/>
                <a:gd name="T75" fmla="*/ 18 h 36"/>
                <a:gd name="T76" fmla="*/ 438 w 534"/>
                <a:gd name="T77" fmla="*/ 12 h 36"/>
                <a:gd name="T78" fmla="*/ 450 w 534"/>
                <a:gd name="T79" fmla="*/ 18 h 36"/>
                <a:gd name="T80" fmla="*/ 462 w 534"/>
                <a:gd name="T81" fmla="*/ 12 h 36"/>
                <a:gd name="T82" fmla="*/ 474 w 534"/>
                <a:gd name="T83" fmla="*/ 12 h 36"/>
                <a:gd name="T84" fmla="*/ 486 w 534"/>
                <a:gd name="T85" fmla="*/ 18 h 36"/>
                <a:gd name="T86" fmla="*/ 498 w 534"/>
                <a:gd name="T87" fmla="*/ 18 h 36"/>
                <a:gd name="T88" fmla="*/ 510 w 534"/>
                <a:gd name="T89" fmla="*/ 18 h 36"/>
                <a:gd name="T90" fmla="*/ 522 w 534"/>
                <a:gd name="T91" fmla="*/ 18 h 36"/>
                <a:gd name="T92" fmla="*/ 534 w 534"/>
                <a:gd name="T93" fmla="*/ 18 h 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4"/>
                <a:gd name="T142" fmla="*/ 0 h 36"/>
                <a:gd name="T143" fmla="*/ 534 w 534"/>
                <a:gd name="T144" fmla="*/ 36 h 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4" h="36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0"/>
                  </a:lnTo>
                  <a:lnTo>
                    <a:pt x="84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94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5" name="Freeform 577"/>
            <p:cNvSpPr>
              <a:spLocks/>
            </p:cNvSpPr>
            <p:nvPr/>
          </p:nvSpPr>
          <p:spPr bwMode="auto">
            <a:xfrm>
              <a:off x="2080" y="1495"/>
              <a:ext cx="708" cy="276"/>
            </a:xfrm>
            <a:custGeom>
              <a:avLst/>
              <a:gdLst>
                <a:gd name="T0" fmla="*/ 12 w 708"/>
                <a:gd name="T1" fmla="*/ 276 h 276"/>
                <a:gd name="T2" fmla="*/ 30 w 708"/>
                <a:gd name="T3" fmla="*/ 276 h 276"/>
                <a:gd name="T4" fmla="*/ 48 w 708"/>
                <a:gd name="T5" fmla="*/ 276 h 276"/>
                <a:gd name="T6" fmla="*/ 66 w 708"/>
                <a:gd name="T7" fmla="*/ 276 h 276"/>
                <a:gd name="T8" fmla="*/ 84 w 708"/>
                <a:gd name="T9" fmla="*/ 276 h 276"/>
                <a:gd name="T10" fmla="*/ 102 w 708"/>
                <a:gd name="T11" fmla="*/ 276 h 276"/>
                <a:gd name="T12" fmla="*/ 120 w 708"/>
                <a:gd name="T13" fmla="*/ 276 h 276"/>
                <a:gd name="T14" fmla="*/ 138 w 708"/>
                <a:gd name="T15" fmla="*/ 276 h 276"/>
                <a:gd name="T16" fmla="*/ 156 w 708"/>
                <a:gd name="T17" fmla="*/ 276 h 276"/>
                <a:gd name="T18" fmla="*/ 174 w 708"/>
                <a:gd name="T19" fmla="*/ 276 h 276"/>
                <a:gd name="T20" fmla="*/ 192 w 708"/>
                <a:gd name="T21" fmla="*/ 276 h 276"/>
                <a:gd name="T22" fmla="*/ 210 w 708"/>
                <a:gd name="T23" fmla="*/ 276 h 276"/>
                <a:gd name="T24" fmla="*/ 228 w 708"/>
                <a:gd name="T25" fmla="*/ 276 h 276"/>
                <a:gd name="T26" fmla="*/ 246 w 708"/>
                <a:gd name="T27" fmla="*/ 276 h 276"/>
                <a:gd name="T28" fmla="*/ 264 w 708"/>
                <a:gd name="T29" fmla="*/ 276 h 276"/>
                <a:gd name="T30" fmla="*/ 282 w 708"/>
                <a:gd name="T31" fmla="*/ 276 h 276"/>
                <a:gd name="T32" fmla="*/ 300 w 708"/>
                <a:gd name="T33" fmla="*/ 276 h 276"/>
                <a:gd name="T34" fmla="*/ 318 w 708"/>
                <a:gd name="T35" fmla="*/ 264 h 276"/>
                <a:gd name="T36" fmla="*/ 336 w 708"/>
                <a:gd name="T37" fmla="*/ 246 h 276"/>
                <a:gd name="T38" fmla="*/ 348 w 708"/>
                <a:gd name="T39" fmla="*/ 228 h 276"/>
                <a:gd name="T40" fmla="*/ 360 w 708"/>
                <a:gd name="T41" fmla="*/ 210 h 276"/>
                <a:gd name="T42" fmla="*/ 366 w 708"/>
                <a:gd name="T43" fmla="*/ 192 h 276"/>
                <a:gd name="T44" fmla="*/ 378 w 708"/>
                <a:gd name="T45" fmla="*/ 168 h 276"/>
                <a:gd name="T46" fmla="*/ 384 w 708"/>
                <a:gd name="T47" fmla="*/ 150 h 276"/>
                <a:gd name="T48" fmla="*/ 396 w 708"/>
                <a:gd name="T49" fmla="*/ 132 h 276"/>
                <a:gd name="T50" fmla="*/ 408 w 708"/>
                <a:gd name="T51" fmla="*/ 114 h 276"/>
                <a:gd name="T52" fmla="*/ 426 w 708"/>
                <a:gd name="T53" fmla="*/ 90 h 276"/>
                <a:gd name="T54" fmla="*/ 444 w 708"/>
                <a:gd name="T55" fmla="*/ 72 h 276"/>
                <a:gd name="T56" fmla="*/ 462 w 708"/>
                <a:gd name="T57" fmla="*/ 66 h 276"/>
                <a:gd name="T58" fmla="*/ 480 w 708"/>
                <a:gd name="T59" fmla="*/ 60 h 276"/>
                <a:gd name="T60" fmla="*/ 498 w 708"/>
                <a:gd name="T61" fmla="*/ 60 h 276"/>
                <a:gd name="T62" fmla="*/ 516 w 708"/>
                <a:gd name="T63" fmla="*/ 54 h 276"/>
                <a:gd name="T64" fmla="*/ 534 w 708"/>
                <a:gd name="T65" fmla="*/ 42 h 276"/>
                <a:gd name="T66" fmla="*/ 552 w 708"/>
                <a:gd name="T67" fmla="*/ 24 h 276"/>
                <a:gd name="T68" fmla="*/ 570 w 708"/>
                <a:gd name="T69" fmla="*/ 6 h 276"/>
                <a:gd name="T70" fmla="*/ 588 w 708"/>
                <a:gd name="T71" fmla="*/ 6 h 276"/>
                <a:gd name="T72" fmla="*/ 606 w 708"/>
                <a:gd name="T73" fmla="*/ 6 h 276"/>
                <a:gd name="T74" fmla="*/ 624 w 708"/>
                <a:gd name="T75" fmla="*/ 6 h 276"/>
                <a:gd name="T76" fmla="*/ 642 w 708"/>
                <a:gd name="T77" fmla="*/ 6 h 276"/>
                <a:gd name="T78" fmla="*/ 660 w 708"/>
                <a:gd name="T79" fmla="*/ 0 h 276"/>
                <a:gd name="T80" fmla="*/ 678 w 708"/>
                <a:gd name="T81" fmla="*/ 0 h 276"/>
                <a:gd name="T82" fmla="*/ 696 w 708"/>
                <a:gd name="T83" fmla="*/ 0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76"/>
                <a:gd name="T128" fmla="*/ 708 w 708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76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64" y="276"/>
                  </a:lnTo>
                  <a:lnTo>
                    <a:pt x="270" y="270"/>
                  </a:lnTo>
                  <a:lnTo>
                    <a:pt x="276" y="276"/>
                  </a:lnTo>
                  <a:lnTo>
                    <a:pt x="282" y="276"/>
                  </a:lnTo>
                  <a:lnTo>
                    <a:pt x="288" y="276"/>
                  </a:lnTo>
                  <a:lnTo>
                    <a:pt x="294" y="270"/>
                  </a:lnTo>
                  <a:lnTo>
                    <a:pt x="300" y="276"/>
                  </a:lnTo>
                  <a:lnTo>
                    <a:pt x="306" y="270"/>
                  </a:lnTo>
                  <a:lnTo>
                    <a:pt x="312" y="270"/>
                  </a:lnTo>
                  <a:lnTo>
                    <a:pt x="318" y="264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2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20" y="102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6" name="Freeform 578"/>
            <p:cNvSpPr>
              <a:spLocks/>
            </p:cNvSpPr>
            <p:nvPr/>
          </p:nvSpPr>
          <p:spPr bwMode="auto">
            <a:xfrm>
              <a:off x="2788" y="1489"/>
              <a:ext cx="498" cy="18"/>
            </a:xfrm>
            <a:custGeom>
              <a:avLst/>
              <a:gdLst>
                <a:gd name="T0" fmla="*/ 6 w 498"/>
                <a:gd name="T1" fmla="*/ 6 h 18"/>
                <a:gd name="T2" fmla="*/ 18 w 498"/>
                <a:gd name="T3" fmla="*/ 12 h 18"/>
                <a:gd name="T4" fmla="*/ 24 w 498"/>
                <a:gd name="T5" fmla="*/ 12 h 18"/>
                <a:gd name="T6" fmla="*/ 36 w 498"/>
                <a:gd name="T7" fmla="*/ 12 h 18"/>
                <a:gd name="T8" fmla="*/ 48 w 498"/>
                <a:gd name="T9" fmla="*/ 12 h 18"/>
                <a:gd name="T10" fmla="*/ 60 w 498"/>
                <a:gd name="T11" fmla="*/ 18 h 18"/>
                <a:gd name="T12" fmla="*/ 72 w 498"/>
                <a:gd name="T13" fmla="*/ 18 h 18"/>
                <a:gd name="T14" fmla="*/ 84 w 498"/>
                <a:gd name="T15" fmla="*/ 12 h 18"/>
                <a:gd name="T16" fmla="*/ 96 w 498"/>
                <a:gd name="T17" fmla="*/ 12 h 18"/>
                <a:gd name="T18" fmla="*/ 108 w 498"/>
                <a:gd name="T19" fmla="*/ 6 h 18"/>
                <a:gd name="T20" fmla="*/ 120 w 498"/>
                <a:gd name="T21" fmla="*/ 6 h 18"/>
                <a:gd name="T22" fmla="*/ 132 w 498"/>
                <a:gd name="T23" fmla="*/ 6 h 18"/>
                <a:gd name="T24" fmla="*/ 144 w 498"/>
                <a:gd name="T25" fmla="*/ 0 h 18"/>
                <a:gd name="T26" fmla="*/ 150 w 498"/>
                <a:gd name="T27" fmla="*/ 0 h 18"/>
                <a:gd name="T28" fmla="*/ 162 w 498"/>
                <a:gd name="T29" fmla="*/ 0 h 18"/>
                <a:gd name="T30" fmla="*/ 174 w 498"/>
                <a:gd name="T31" fmla="*/ 0 h 18"/>
                <a:gd name="T32" fmla="*/ 192 w 498"/>
                <a:gd name="T33" fmla="*/ 6 h 18"/>
                <a:gd name="T34" fmla="*/ 192 w 498"/>
                <a:gd name="T35" fmla="*/ 6 h 18"/>
                <a:gd name="T36" fmla="*/ 204 w 498"/>
                <a:gd name="T37" fmla="*/ 6 h 18"/>
                <a:gd name="T38" fmla="*/ 216 w 498"/>
                <a:gd name="T39" fmla="*/ 6 h 18"/>
                <a:gd name="T40" fmla="*/ 228 w 498"/>
                <a:gd name="T41" fmla="*/ 6 h 18"/>
                <a:gd name="T42" fmla="*/ 240 w 498"/>
                <a:gd name="T43" fmla="*/ 12 h 18"/>
                <a:gd name="T44" fmla="*/ 252 w 498"/>
                <a:gd name="T45" fmla="*/ 12 h 18"/>
                <a:gd name="T46" fmla="*/ 264 w 498"/>
                <a:gd name="T47" fmla="*/ 12 h 18"/>
                <a:gd name="T48" fmla="*/ 276 w 498"/>
                <a:gd name="T49" fmla="*/ 12 h 18"/>
                <a:gd name="T50" fmla="*/ 288 w 498"/>
                <a:gd name="T51" fmla="*/ 18 h 18"/>
                <a:gd name="T52" fmla="*/ 300 w 498"/>
                <a:gd name="T53" fmla="*/ 18 h 18"/>
                <a:gd name="T54" fmla="*/ 312 w 498"/>
                <a:gd name="T55" fmla="*/ 18 h 18"/>
                <a:gd name="T56" fmla="*/ 324 w 498"/>
                <a:gd name="T57" fmla="*/ 18 h 18"/>
                <a:gd name="T58" fmla="*/ 336 w 498"/>
                <a:gd name="T59" fmla="*/ 18 h 18"/>
                <a:gd name="T60" fmla="*/ 348 w 498"/>
                <a:gd name="T61" fmla="*/ 18 h 18"/>
                <a:gd name="T62" fmla="*/ 360 w 498"/>
                <a:gd name="T63" fmla="*/ 12 h 18"/>
                <a:gd name="T64" fmla="*/ 372 w 498"/>
                <a:gd name="T65" fmla="*/ 18 h 18"/>
                <a:gd name="T66" fmla="*/ 384 w 498"/>
                <a:gd name="T67" fmla="*/ 12 h 18"/>
                <a:gd name="T68" fmla="*/ 396 w 498"/>
                <a:gd name="T69" fmla="*/ 12 h 18"/>
                <a:gd name="T70" fmla="*/ 408 w 498"/>
                <a:gd name="T71" fmla="*/ 12 h 18"/>
                <a:gd name="T72" fmla="*/ 420 w 498"/>
                <a:gd name="T73" fmla="*/ 12 h 18"/>
                <a:gd name="T74" fmla="*/ 432 w 498"/>
                <a:gd name="T75" fmla="*/ 12 h 18"/>
                <a:gd name="T76" fmla="*/ 444 w 498"/>
                <a:gd name="T77" fmla="*/ 12 h 18"/>
                <a:gd name="T78" fmla="*/ 456 w 498"/>
                <a:gd name="T79" fmla="*/ 12 h 18"/>
                <a:gd name="T80" fmla="*/ 468 w 498"/>
                <a:gd name="T81" fmla="*/ 18 h 18"/>
                <a:gd name="T82" fmla="*/ 474 w 498"/>
                <a:gd name="T83" fmla="*/ 18 h 18"/>
                <a:gd name="T84" fmla="*/ 486 w 498"/>
                <a:gd name="T85" fmla="*/ 18 h 18"/>
                <a:gd name="T86" fmla="*/ 498 w 498"/>
                <a:gd name="T87" fmla="*/ 12 h 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18"/>
                <a:gd name="T134" fmla="*/ 498 w 498"/>
                <a:gd name="T135" fmla="*/ 18 h 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18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8"/>
                  </a:lnTo>
                  <a:lnTo>
                    <a:pt x="480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7" name="Freeform 579"/>
            <p:cNvSpPr>
              <a:spLocks/>
            </p:cNvSpPr>
            <p:nvPr/>
          </p:nvSpPr>
          <p:spPr bwMode="auto">
            <a:xfrm>
              <a:off x="2080" y="1381"/>
              <a:ext cx="690" cy="360"/>
            </a:xfrm>
            <a:custGeom>
              <a:avLst/>
              <a:gdLst>
                <a:gd name="T0" fmla="*/ 12 w 690"/>
                <a:gd name="T1" fmla="*/ 360 h 360"/>
                <a:gd name="T2" fmla="*/ 30 w 690"/>
                <a:gd name="T3" fmla="*/ 360 h 360"/>
                <a:gd name="T4" fmla="*/ 48 w 690"/>
                <a:gd name="T5" fmla="*/ 360 h 360"/>
                <a:gd name="T6" fmla="*/ 66 w 690"/>
                <a:gd name="T7" fmla="*/ 360 h 360"/>
                <a:gd name="T8" fmla="*/ 84 w 690"/>
                <a:gd name="T9" fmla="*/ 360 h 360"/>
                <a:gd name="T10" fmla="*/ 102 w 690"/>
                <a:gd name="T11" fmla="*/ 360 h 360"/>
                <a:gd name="T12" fmla="*/ 120 w 690"/>
                <a:gd name="T13" fmla="*/ 360 h 360"/>
                <a:gd name="T14" fmla="*/ 138 w 690"/>
                <a:gd name="T15" fmla="*/ 360 h 360"/>
                <a:gd name="T16" fmla="*/ 156 w 690"/>
                <a:gd name="T17" fmla="*/ 360 h 360"/>
                <a:gd name="T18" fmla="*/ 174 w 690"/>
                <a:gd name="T19" fmla="*/ 360 h 360"/>
                <a:gd name="T20" fmla="*/ 192 w 690"/>
                <a:gd name="T21" fmla="*/ 360 h 360"/>
                <a:gd name="T22" fmla="*/ 210 w 690"/>
                <a:gd name="T23" fmla="*/ 360 h 360"/>
                <a:gd name="T24" fmla="*/ 228 w 690"/>
                <a:gd name="T25" fmla="*/ 360 h 360"/>
                <a:gd name="T26" fmla="*/ 246 w 690"/>
                <a:gd name="T27" fmla="*/ 360 h 360"/>
                <a:gd name="T28" fmla="*/ 264 w 690"/>
                <a:gd name="T29" fmla="*/ 360 h 360"/>
                <a:gd name="T30" fmla="*/ 282 w 690"/>
                <a:gd name="T31" fmla="*/ 360 h 360"/>
                <a:gd name="T32" fmla="*/ 300 w 690"/>
                <a:gd name="T33" fmla="*/ 360 h 360"/>
                <a:gd name="T34" fmla="*/ 318 w 690"/>
                <a:gd name="T35" fmla="*/ 354 h 360"/>
                <a:gd name="T36" fmla="*/ 330 w 690"/>
                <a:gd name="T37" fmla="*/ 336 h 360"/>
                <a:gd name="T38" fmla="*/ 342 w 690"/>
                <a:gd name="T39" fmla="*/ 312 h 360"/>
                <a:gd name="T40" fmla="*/ 354 w 690"/>
                <a:gd name="T41" fmla="*/ 288 h 360"/>
                <a:gd name="T42" fmla="*/ 360 w 690"/>
                <a:gd name="T43" fmla="*/ 258 h 360"/>
                <a:gd name="T44" fmla="*/ 372 w 690"/>
                <a:gd name="T45" fmla="*/ 234 h 360"/>
                <a:gd name="T46" fmla="*/ 378 w 690"/>
                <a:gd name="T47" fmla="*/ 210 h 360"/>
                <a:gd name="T48" fmla="*/ 390 w 690"/>
                <a:gd name="T49" fmla="*/ 192 h 360"/>
                <a:gd name="T50" fmla="*/ 402 w 690"/>
                <a:gd name="T51" fmla="*/ 168 h 360"/>
                <a:gd name="T52" fmla="*/ 420 w 690"/>
                <a:gd name="T53" fmla="*/ 144 h 360"/>
                <a:gd name="T54" fmla="*/ 438 w 690"/>
                <a:gd name="T55" fmla="*/ 126 h 360"/>
                <a:gd name="T56" fmla="*/ 456 w 690"/>
                <a:gd name="T57" fmla="*/ 120 h 360"/>
                <a:gd name="T58" fmla="*/ 474 w 690"/>
                <a:gd name="T59" fmla="*/ 114 h 360"/>
                <a:gd name="T60" fmla="*/ 492 w 690"/>
                <a:gd name="T61" fmla="*/ 108 h 360"/>
                <a:gd name="T62" fmla="*/ 510 w 690"/>
                <a:gd name="T63" fmla="*/ 90 h 360"/>
                <a:gd name="T64" fmla="*/ 522 w 690"/>
                <a:gd name="T65" fmla="*/ 72 h 360"/>
                <a:gd name="T66" fmla="*/ 534 w 690"/>
                <a:gd name="T67" fmla="*/ 54 h 360"/>
                <a:gd name="T68" fmla="*/ 552 w 690"/>
                <a:gd name="T69" fmla="*/ 30 h 360"/>
                <a:gd name="T70" fmla="*/ 570 w 690"/>
                <a:gd name="T71" fmla="*/ 24 h 360"/>
                <a:gd name="T72" fmla="*/ 588 w 690"/>
                <a:gd name="T73" fmla="*/ 24 h 360"/>
                <a:gd name="T74" fmla="*/ 606 w 690"/>
                <a:gd name="T75" fmla="*/ 24 h 360"/>
                <a:gd name="T76" fmla="*/ 624 w 690"/>
                <a:gd name="T77" fmla="*/ 12 h 360"/>
                <a:gd name="T78" fmla="*/ 642 w 690"/>
                <a:gd name="T79" fmla="*/ 6 h 360"/>
                <a:gd name="T80" fmla="*/ 660 w 690"/>
                <a:gd name="T81" fmla="*/ 0 h 360"/>
                <a:gd name="T82" fmla="*/ 678 w 690"/>
                <a:gd name="T83" fmla="*/ 0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360"/>
                <a:gd name="T128" fmla="*/ 690 w 690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360">
                  <a:moveTo>
                    <a:pt x="0" y="360"/>
                  </a:moveTo>
                  <a:lnTo>
                    <a:pt x="6" y="360"/>
                  </a:lnTo>
                  <a:lnTo>
                    <a:pt x="12" y="360"/>
                  </a:lnTo>
                  <a:lnTo>
                    <a:pt x="18" y="360"/>
                  </a:lnTo>
                  <a:lnTo>
                    <a:pt x="24" y="360"/>
                  </a:lnTo>
                  <a:lnTo>
                    <a:pt x="30" y="360"/>
                  </a:lnTo>
                  <a:lnTo>
                    <a:pt x="36" y="360"/>
                  </a:lnTo>
                  <a:lnTo>
                    <a:pt x="42" y="360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0"/>
                  </a:lnTo>
                  <a:lnTo>
                    <a:pt x="78" y="360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102" y="360"/>
                  </a:lnTo>
                  <a:lnTo>
                    <a:pt x="108" y="360"/>
                  </a:lnTo>
                  <a:lnTo>
                    <a:pt x="114" y="360"/>
                  </a:lnTo>
                  <a:lnTo>
                    <a:pt x="120" y="360"/>
                  </a:lnTo>
                  <a:lnTo>
                    <a:pt x="126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74" y="360"/>
                  </a:lnTo>
                  <a:lnTo>
                    <a:pt x="180" y="360"/>
                  </a:lnTo>
                  <a:lnTo>
                    <a:pt x="186" y="360"/>
                  </a:lnTo>
                  <a:lnTo>
                    <a:pt x="192" y="360"/>
                  </a:lnTo>
                  <a:lnTo>
                    <a:pt x="198" y="360"/>
                  </a:lnTo>
                  <a:lnTo>
                    <a:pt x="204" y="360"/>
                  </a:lnTo>
                  <a:lnTo>
                    <a:pt x="210" y="360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34" y="360"/>
                  </a:lnTo>
                  <a:lnTo>
                    <a:pt x="240" y="360"/>
                  </a:lnTo>
                  <a:lnTo>
                    <a:pt x="246" y="360"/>
                  </a:lnTo>
                  <a:lnTo>
                    <a:pt x="252" y="360"/>
                  </a:lnTo>
                  <a:lnTo>
                    <a:pt x="258" y="360"/>
                  </a:lnTo>
                  <a:lnTo>
                    <a:pt x="264" y="360"/>
                  </a:lnTo>
                  <a:lnTo>
                    <a:pt x="270" y="360"/>
                  </a:lnTo>
                  <a:lnTo>
                    <a:pt x="276" y="360"/>
                  </a:lnTo>
                  <a:lnTo>
                    <a:pt x="282" y="360"/>
                  </a:lnTo>
                  <a:lnTo>
                    <a:pt x="288" y="360"/>
                  </a:lnTo>
                  <a:lnTo>
                    <a:pt x="294" y="360"/>
                  </a:lnTo>
                  <a:lnTo>
                    <a:pt x="300" y="360"/>
                  </a:lnTo>
                  <a:lnTo>
                    <a:pt x="306" y="360"/>
                  </a:lnTo>
                  <a:lnTo>
                    <a:pt x="312" y="354"/>
                  </a:lnTo>
                  <a:lnTo>
                    <a:pt x="318" y="354"/>
                  </a:lnTo>
                  <a:lnTo>
                    <a:pt x="324" y="348"/>
                  </a:lnTo>
                  <a:lnTo>
                    <a:pt x="330" y="342"/>
                  </a:lnTo>
                  <a:lnTo>
                    <a:pt x="330" y="336"/>
                  </a:lnTo>
                  <a:lnTo>
                    <a:pt x="336" y="330"/>
                  </a:lnTo>
                  <a:lnTo>
                    <a:pt x="336" y="324"/>
                  </a:lnTo>
                  <a:lnTo>
                    <a:pt x="342" y="312"/>
                  </a:lnTo>
                  <a:lnTo>
                    <a:pt x="342" y="306"/>
                  </a:lnTo>
                  <a:lnTo>
                    <a:pt x="348" y="300"/>
                  </a:lnTo>
                  <a:lnTo>
                    <a:pt x="354" y="288"/>
                  </a:lnTo>
                  <a:lnTo>
                    <a:pt x="354" y="282"/>
                  </a:lnTo>
                  <a:lnTo>
                    <a:pt x="360" y="270"/>
                  </a:lnTo>
                  <a:lnTo>
                    <a:pt x="360" y="258"/>
                  </a:lnTo>
                  <a:lnTo>
                    <a:pt x="366" y="252"/>
                  </a:lnTo>
                  <a:lnTo>
                    <a:pt x="366" y="246"/>
                  </a:lnTo>
                  <a:lnTo>
                    <a:pt x="372" y="234"/>
                  </a:lnTo>
                  <a:lnTo>
                    <a:pt x="372" y="228"/>
                  </a:lnTo>
                  <a:lnTo>
                    <a:pt x="378" y="222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0" y="186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6" y="84"/>
                  </a:lnTo>
                  <a:lnTo>
                    <a:pt x="516" y="78"/>
                  </a:lnTo>
                  <a:lnTo>
                    <a:pt x="522" y="72"/>
                  </a:lnTo>
                  <a:lnTo>
                    <a:pt x="528" y="66"/>
                  </a:lnTo>
                  <a:lnTo>
                    <a:pt x="534" y="60"/>
                  </a:lnTo>
                  <a:lnTo>
                    <a:pt x="534" y="54"/>
                  </a:lnTo>
                  <a:lnTo>
                    <a:pt x="540" y="48"/>
                  </a:lnTo>
                  <a:lnTo>
                    <a:pt x="552" y="36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8" name="Freeform 580"/>
            <p:cNvSpPr>
              <a:spLocks/>
            </p:cNvSpPr>
            <p:nvPr/>
          </p:nvSpPr>
          <p:spPr bwMode="auto">
            <a:xfrm>
              <a:off x="2770" y="1369"/>
              <a:ext cx="516" cy="24"/>
            </a:xfrm>
            <a:custGeom>
              <a:avLst/>
              <a:gdLst>
                <a:gd name="T0" fmla="*/ 6 w 516"/>
                <a:gd name="T1" fmla="*/ 18 h 24"/>
                <a:gd name="T2" fmla="*/ 18 w 516"/>
                <a:gd name="T3" fmla="*/ 18 h 24"/>
                <a:gd name="T4" fmla="*/ 30 w 516"/>
                <a:gd name="T5" fmla="*/ 24 h 24"/>
                <a:gd name="T6" fmla="*/ 42 w 516"/>
                <a:gd name="T7" fmla="*/ 24 h 24"/>
                <a:gd name="T8" fmla="*/ 54 w 516"/>
                <a:gd name="T9" fmla="*/ 24 h 24"/>
                <a:gd name="T10" fmla="*/ 66 w 516"/>
                <a:gd name="T11" fmla="*/ 18 h 24"/>
                <a:gd name="T12" fmla="*/ 78 w 516"/>
                <a:gd name="T13" fmla="*/ 18 h 24"/>
                <a:gd name="T14" fmla="*/ 90 w 516"/>
                <a:gd name="T15" fmla="*/ 12 h 24"/>
                <a:gd name="T16" fmla="*/ 102 w 516"/>
                <a:gd name="T17" fmla="*/ 12 h 24"/>
                <a:gd name="T18" fmla="*/ 114 w 516"/>
                <a:gd name="T19" fmla="*/ 6 h 24"/>
                <a:gd name="T20" fmla="*/ 126 w 516"/>
                <a:gd name="T21" fmla="*/ 0 h 24"/>
                <a:gd name="T22" fmla="*/ 138 w 516"/>
                <a:gd name="T23" fmla="*/ 0 h 24"/>
                <a:gd name="T24" fmla="*/ 150 w 516"/>
                <a:gd name="T25" fmla="*/ 0 h 24"/>
                <a:gd name="T26" fmla="*/ 162 w 516"/>
                <a:gd name="T27" fmla="*/ 0 h 24"/>
                <a:gd name="T28" fmla="*/ 174 w 516"/>
                <a:gd name="T29" fmla="*/ 0 h 24"/>
                <a:gd name="T30" fmla="*/ 186 w 516"/>
                <a:gd name="T31" fmla="*/ 0 h 24"/>
                <a:gd name="T32" fmla="*/ 198 w 516"/>
                <a:gd name="T33" fmla="*/ 0 h 24"/>
                <a:gd name="T34" fmla="*/ 210 w 516"/>
                <a:gd name="T35" fmla="*/ 0 h 24"/>
                <a:gd name="T36" fmla="*/ 222 w 516"/>
                <a:gd name="T37" fmla="*/ 0 h 24"/>
                <a:gd name="T38" fmla="*/ 234 w 516"/>
                <a:gd name="T39" fmla="*/ 0 h 24"/>
                <a:gd name="T40" fmla="*/ 246 w 516"/>
                <a:gd name="T41" fmla="*/ 0 h 24"/>
                <a:gd name="T42" fmla="*/ 258 w 516"/>
                <a:gd name="T43" fmla="*/ 0 h 24"/>
                <a:gd name="T44" fmla="*/ 270 w 516"/>
                <a:gd name="T45" fmla="*/ 6 h 24"/>
                <a:gd name="T46" fmla="*/ 282 w 516"/>
                <a:gd name="T47" fmla="*/ 6 h 24"/>
                <a:gd name="T48" fmla="*/ 288 w 516"/>
                <a:gd name="T49" fmla="*/ 6 h 24"/>
                <a:gd name="T50" fmla="*/ 300 w 516"/>
                <a:gd name="T51" fmla="*/ 12 h 24"/>
                <a:gd name="T52" fmla="*/ 312 w 516"/>
                <a:gd name="T53" fmla="*/ 18 h 24"/>
                <a:gd name="T54" fmla="*/ 318 w 516"/>
                <a:gd name="T55" fmla="*/ 18 h 24"/>
                <a:gd name="T56" fmla="*/ 330 w 516"/>
                <a:gd name="T57" fmla="*/ 18 h 24"/>
                <a:gd name="T58" fmla="*/ 342 w 516"/>
                <a:gd name="T59" fmla="*/ 18 h 24"/>
                <a:gd name="T60" fmla="*/ 348 w 516"/>
                <a:gd name="T61" fmla="*/ 18 h 24"/>
                <a:gd name="T62" fmla="*/ 360 w 516"/>
                <a:gd name="T63" fmla="*/ 12 h 24"/>
                <a:gd name="T64" fmla="*/ 372 w 516"/>
                <a:gd name="T65" fmla="*/ 12 h 24"/>
                <a:gd name="T66" fmla="*/ 384 w 516"/>
                <a:gd name="T67" fmla="*/ 12 h 24"/>
                <a:gd name="T68" fmla="*/ 396 w 516"/>
                <a:gd name="T69" fmla="*/ 6 h 24"/>
                <a:gd name="T70" fmla="*/ 408 w 516"/>
                <a:gd name="T71" fmla="*/ 6 h 24"/>
                <a:gd name="T72" fmla="*/ 420 w 516"/>
                <a:gd name="T73" fmla="*/ 6 h 24"/>
                <a:gd name="T74" fmla="*/ 432 w 516"/>
                <a:gd name="T75" fmla="*/ 6 h 24"/>
                <a:gd name="T76" fmla="*/ 444 w 516"/>
                <a:gd name="T77" fmla="*/ 6 h 24"/>
                <a:gd name="T78" fmla="*/ 456 w 516"/>
                <a:gd name="T79" fmla="*/ 6 h 24"/>
                <a:gd name="T80" fmla="*/ 468 w 516"/>
                <a:gd name="T81" fmla="*/ 12 h 24"/>
                <a:gd name="T82" fmla="*/ 480 w 516"/>
                <a:gd name="T83" fmla="*/ 12 h 24"/>
                <a:gd name="T84" fmla="*/ 492 w 516"/>
                <a:gd name="T85" fmla="*/ 12 h 24"/>
                <a:gd name="T86" fmla="*/ 504 w 516"/>
                <a:gd name="T87" fmla="*/ 12 h 24"/>
                <a:gd name="T88" fmla="*/ 516 w 516"/>
                <a:gd name="T89" fmla="*/ 12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24"/>
                <a:gd name="T137" fmla="*/ 516 w 516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24">
                  <a:moveTo>
                    <a:pt x="0" y="12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94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24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54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49" name="Freeform 581"/>
            <p:cNvSpPr>
              <a:spLocks/>
            </p:cNvSpPr>
            <p:nvPr/>
          </p:nvSpPr>
          <p:spPr bwMode="auto">
            <a:xfrm>
              <a:off x="2080" y="1435"/>
              <a:ext cx="726" cy="282"/>
            </a:xfrm>
            <a:custGeom>
              <a:avLst/>
              <a:gdLst>
                <a:gd name="T0" fmla="*/ 12 w 726"/>
                <a:gd name="T1" fmla="*/ 276 h 282"/>
                <a:gd name="T2" fmla="*/ 30 w 726"/>
                <a:gd name="T3" fmla="*/ 276 h 282"/>
                <a:gd name="T4" fmla="*/ 48 w 726"/>
                <a:gd name="T5" fmla="*/ 276 h 282"/>
                <a:gd name="T6" fmla="*/ 66 w 726"/>
                <a:gd name="T7" fmla="*/ 276 h 282"/>
                <a:gd name="T8" fmla="*/ 84 w 726"/>
                <a:gd name="T9" fmla="*/ 276 h 282"/>
                <a:gd name="T10" fmla="*/ 102 w 726"/>
                <a:gd name="T11" fmla="*/ 276 h 282"/>
                <a:gd name="T12" fmla="*/ 120 w 726"/>
                <a:gd name="T13" fmla="*/ 276 h 282"/>
                <a:gd name="T14" fmla="*/ 138 w 726"/>
                <a:gd name="T15" fmla="*/ 276 h 282"/>
                <a:gd name="T16" fmla="*/ 156 w 726"/>
                <a:gd name="T17" fmla="*/ 276 h 282"/>
                <a:gd name="T18" fmla="*/ 174 w 726"/>
                <a:gd name="T19" fmla="*/ 276 h 282"/>
                <a:gd name="T20" fmla="*/ 192 w 726"/>
                <a:gd name="T21" fmla="*/ 276 h 282"/>
                <a:gd name="T22" fmla="*/ 210 w 726"/>
                <a:gd name="T23" fmla="*/ 276 h 282"/>
                <a:gd name="T24" fmla="*/ 228 w 726"/>
                <a:gd name="T25" fmla="*/ 276 h 282"/>
                <a:gd name="T26" fmla="*/ 246 w 726"/>
                <a:gd name="T27" fmla="*/ 276 h 282"/>
                <a:gd name="T28" fmla="*/ 264 w 726"/>
                <a:gd name="T29" fmla="*/ 276 h 282"/>
                <a:gd name="T30" fmla="*/ 282 w 726"/>
                <a:gd name="T31" fmla="*/ 276 h 282"/>
                <a:gd name="T32" fmla="*/ 300 w 726"/>
                <a:gd name="T33" fmla="*/ 276 h 282"/>
                <a:gd name="T34" fmla="*/ 318 w 726"/>
                <a:gd name="T35" fmla="*/ 258 h 282"/>
                <a:gd name="T36" fmla="*/ 342 w 726"/>
                <a:gd name="T37" fmla="*/ 240 h 282"/>
                <a:gd name="T38" fmla="*/ 354 w 726"/>
                <a:gd name="T39" fmla="*/ 222 h 282"/>
                <a:gd name="T40" fmla="*/ 360 w 726"/>
                <a:gd name="T41" fmla="*/ 204 h 282"/>
                <a:gd name="T42" fmla="*/ 378 w 726"/>
                <a:gd name="T43" fmla="*/ 180 h 282"/>
                <a:gd name="T44" fmla="*/ 396 w 726"/>
                <a:gd name="T45" fmla="*/ 156 h 282"/>
                <a:gd name="T46" fmla="*/ 408 w 726"/>
                <a:gd name="T47" fmla="*/ 138 h 282"/>
                <a:gd name="T48" fmla="*/ 426 w 726"/>
                <a:gd name="T49" fmla="*/ 114 h 282"/>
                <a:gd name="T50" fmla="*/ 438 w 726"/>
                <a:gd name="T51" fmla="*/ 96 h 282"/>
                <a:gd name="T52" fmla="*/ 456 w 726"/>
                <a:gd name="T53" fmla="*/ 90 h 282"/>
                <a:gd name="T54" fmla="*/ 474 w 726"/>
                <a:gd name="T55" fmla="*/ 90 h 282"/>
                <a:gd name="T56" fmla="*/ 492 w 726"/>
                <a:gd name="T57" fmla="*/ 84 h 282"/>
                <a:gd name="T58" fmla="*/ 504 w 726"/>
                <a:gd name="T59" fmla="*/ 84 h 282"/>
                <a:gd name="T60" fmla="*/ 522 w 726"/>
                <a:gd name="T61" fmla="*/ 72 h 282"/>
                <a:gd name="T62" fmla="*/ 540 w 726"/>
                <a:gd name="T63" fmla="*/ 66 h 282"/>
                <a:gd name="T64" fmla="*/ 564 w 726"/>
                <a:gd name="T65" fmla="*/ 42 h 282"/>
                <a:gd name="T66" fmla="*/ 576 w 726"/>
                <a:gd name="T67" fmla="*/ 18 h 282"/>
                <a:gd name="T68" fmla="*/ 594 w 726"/>
                <a:gd name="T69" fmla="*/ 6 h 282"/>
                <a:gd name="T70" fmla="*/ 612 w 726"/>
                <a:gd name="T71" fmla="*/ 0 h 282"/>
                <a:gd name="T72" fmla="*/ 624 w 726"/>
                <a:gd name="T73" fmla="*/ 0 h 282"/>
                <a:gd name="T74" fmla="*/ 642 w 726"/>
                <a:gd name="T75" fmla="*/ 0 h 282"/>
                <a:gd name="T76" fmla="*/ 660 w 726"/>
                <a:gd name="T77" fmla="*/ 0 h 282"/>
                <a:gd name="T78" fmla="*/ 678 w 726"/>
                <a:gd name="T79" fmla="*/ 6 h 282"/>
                <a:gd name="T80" fmla="*/ 696 w 726"/>
                <a:gd name="T81" fmla="*/ 18 h 282"/>
                <a:gd name="T82" fmla="*/ 714 w 726"/>
                <a:gd name="T83" fmla="*/ 24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82"/>
                <a:gd name="T128" fmla="*/ 726 w 726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82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82"/>
                  </a:lnTo>
                  <a:lnTo>
                    <a:pt x="66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82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82"/>
                  </a:lnTo>
                  <a:lnTo>
                    <a:pt x="258" y="276"/>
                  </a:lnTo>
                  <a:lnTo>
                    <a:pt x="264" y="276"/>
                  </a:lnTo>
                  <a:lnTo>
                    <a:pt x="270" y="276"/>
                  </a:lnTo>
                  <a:lnTo>
                    <a:pt x="276" y="276"/>
                  </a:lnTo>
                  <a:lnTo>
                    <a:pt x="282" y="276"/>
                  </a:lnTo>
                  <a:lnTo>
                    <a:pt x="288" y="276"/>
                  </a:lnTo>
                  <a:lnTo>
                    <a:pt x="294" y="276"/>
                  </a:lnTo>
                  <a:lnTo>
                    <a:pt x="300" y="276"/>
                  </a:lnTo>
                  <a:lnTo>
                    <a:pt x="306" y="270"/>
                  </a:lnTo>
                  <a:lnTo>
                    <a:pt x="312" y="264"/>
                  </a:lnTo>
                  <a:lnTo>
                    <a:pt x="318" y="258"/>
                  </a:lnTo>
                  <a:lnTo>
                    <a:pt x="324" y="252"/>
                  </a:lnTo>
                  <a:lnTo>
                    <a:pt x="330" y="252"/>
                  </a:lnTo>
                  <a:lnTo>
                    <a:pt x="342" y="240"/>
                  </a:lnTo>
                  <a:lnTo>
                    <a:pt x="342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72" y="192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6" y="156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0"/>
                  </a:lnTo>
                  <a:lnTo>
                    <a:pt x="426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92" y="84"/>
                  </a:lnTo>
                  <a:lnTo>
                    <a:pt x="504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52" y="54"/>
                  </a:lnTo>
                  <a:lnTo>
                    <a:pt x="564" y="42"/>
                  </a:lnTo>
                  <a:lnTo>
                    <a:pt x="564" y="36"/>
                  </a:lnTo>
                  <a:lnTo>
                    <a:pt x="576" y="24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24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24"/>
                  </a:lnTo>
                  <a:lnTo>
                    <a:pt x="720" y="30"/>
                  </a:lnTo>
                  <a:lnTo>
                    <a:pt x="72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0" name="Freeform 582"/>
            <p:cNvSpPr>
              <a:spLocks/>
            </p:cNvSpPr>
            <p:nvPr/>
          </p:nvSpPr>
          <p:spPr bwMode="auto">
            <a:xfrm>
              <a:off x="2806" y="1459"/>
              <a:ext cx="480" cy="18"/>
            </a:xfrm>
            <a:custGeom>
              <a:avLst/>
              <a:gdLst>
                <a:gd name="T0" fmla="*/ 6 w 480"/>
                <a:gd name="T1" fmla="*/ 6 h 18"/>
                <a:gd name="T2" fmla="*/ 18 w 480"/>
                <a:gd name="T3" fmla="*/ 12 h 18"/>
                <a:gd name="T4" fmla="*/ 30 w 480"/>
                <a:gd name="T5" fmla="*/ 18 h 18"/>
                <a:gd name="T6" fmla="*/ 42 w 480"/>
                <a:gd name="T7" fmla="*/ 18 h 18"/>
                <a:gd name="T8" fmla="*/ 54 w 480"/>
                <a:gd name="T9" fmla="*/ 18 h 18"/>
                <a:gd name="T10" fmla="*/ 66 w 480"/>
                <a:gd name="T11" fmla="*/ 18 h 18"/>
                <a:gd name="T12" fmla="*/ 78 w 480"/>
                <a:gd name="T13" fmla="*/ 18 h 18"/>
                <a:gd name="T14" fmla="*/ 90 w 480"/>
                <a:gd name="T15" fmla="*/ 12 h 18"/>
                <a:gd name="T16" fmla="*/ 102 w 480"/>
                <a:gd name="T17" fmla="*/ 12 h 18"/>
                <a:gd name="T18" fmla="*/ 114 w 480"/>
                <a:gd name="T19" fmla="*/ 6 h 18"/>
                <a:gd name="T20" fmla="*/ 126 w 480"/>
                <a:gd name="T21" fmla="*/ 6 h 18"/>
                <a:gd name="T22" fmla="*/ 138 w 480"/>
                <a:gd name="T23" fmla="*/ 0 h 18"/>
                <a:gd name="T24" fmla="*/ 144 w 480"/>
                <a:gd name="T25" fmla="*/ 0 h 18"/>
                <a:gd name="T26" fmla="*/ 156 w 480"/>
                <a:gd name="T27" fmla="*/ 0 h 18"/>
                <a:gd name="T28" fmla="*/ 168 w 480"/>
                <a:gd name="T29" fmla="*/ 0 h 18"/>
                <a:gd name="T30" fmla="*/ 180 w 480"/>
                <a:gd name="T31" fmla="*/ 0 h 18"/>
                <a:gd name="T32" fmla="*/ 192 w 480"/>
                <a:gd name="T33" fmla="*/ 6 h 18"/>
                <a:gd name="T34" fmla="*/ 204 w 480"/>
                <a:gd name="T35" fmla="*/ 6 h 18"/>
                <a:gd name="T36" fmla="*/ 216 w 480"/>
                <a:gd name="T37" fmla="*/ 6 h 18"/>
                <a:gd name="T38" fmla="*/ 234 w 480"/>
                <a:gd name="T39" fmla="*/ 12 h 18"/>
                <a:gd name="T40" fmla="*/ 234 w 480"/>
                <a:gd name="T41" fmla="*/ 12 h 18"/>
                <a:gd name="T42" fmla="*/ 246 w 480"/>
                <a:gd name="T43" fmla="*/ 12 h 18"/>
                <a:gd name="T44" fmla="*/ 258 w 480"/>
                <a:gd name="T45" fmla="*/ 18 h 18"/>
                <a:gd name="T46" fmla="*/ 270 w 480"/>
                <a:gd name="T47" fmla="*/ 18 h 18"/>
                <a:gd name="T48" fmla="*/ 282 w 480"/>
                <a:gd name="T49" fmla="*/ 18 h 18"/>
                <a:gd name="T50" fmla="*/ 294 w 480"/>
                <a:gd name="T51" fmla="*/ 18 h 18"/>
                <a:gd name="T52" fmla="*/ 306 w 480"/>
                <a:gd name="T53" fmla="*/ 18 h 18"/>
                <a:gd name="T54" fmla="*/ 318 w 480"/>
                <a:gd name="T55" fmla="*/ 18 h 18"/>
                <a:gd name="T56" fmla="*/ 330 w 480"/>
                <a:gd name="T57" fmla="*/ 18 h 18"/>
                <a:gd name="T58" fmla="*/ 342 w 480"/>
                <a:gd name="T59" fmla="*/ 18 h 18"/>
                <a:gd name="T60" fmla="*/ 360 w 480"/>
                <a:gd name="T61" fmla="*/ 12 h 18"/>
                <a:gd name="T62" fmla="*/ 360 w 480"/>
                <a:gd name="T63" fmla="*/ 12 h 18"/>
                <a:gd name="T64" fmla="*/ 372 w 480"/>
                <a:gd name="T65" fmla="*/ 12 h 18"/>
                <a:gd name="T66" fmla="*/ 384 w 480"/>
                <a:gd name="T67" fmla="*/ 12 h 18"/>
                <a:gd name="T68" fmla="*/ 396 w 480"/>
                <a:gd name="T69" fmla="*/ 12 h 18"/>
                <a:gd name="T70" fmla="*/ 408 w 480"/>
                <a:gd name="T71" fmla="*/ 12 h 18"/>
                <a:gd name="T72" fmla="*/ 420 w 480"/>
                <a:gd name="T73" fmla="*/ 12 h 18"/>
                <a:gd name="T74" fmla="*/ 432 w 480"/>
                <a:gd name="T75" fmla="*/ 12 h 18"/>
                <a:gd name="T76" fmla="*/ 444 w 480"/>
                <a:gd name="T77" fmla="*/ 12 h 18"/>
                <a:gd name="T78" fmla="*/ 456 w 480"/>
                <a:gd name="T79" fmla="*/ 12 h 18"/>
                <a:gd name="T80" fmla="*/ 468 w 480"/>
                <a:gd name="T81" fmla="*/ 12 h 18"/>
                <a:gd name="T82" fmla="*/ 480 w 480"/>
                <a:gd name="T83" fmla="*/ 12 h 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18"/>
                <a:gd name="T128" fmla="*/ 480 w 480"/>
                <a:gd name="T129" fmla="*/ 18 h 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18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34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1" name="Freeform 583"/>
            <p:cNvSpPr>
              <a:spLocks/>
            </p:cNvSpPr>
            <p:nvPr/>
          </p:nvSpPr>
          <p:spPr bwMode="auto">
            <a:xfrm>
              <a:off x="2080" y="1417"/>
              <a:ext cx="660" cy="270"/>
            </a:xfrm>
            <a:custGeom>
              <a:avLst/>
              <a:gdLst>
                <a:gd name="T0" fmla="*/ 12 w 660"/>
                <a:gd name="T1" fmla="*/ 270 h 270"/>
                <a:gd name="T2" fmla="*/ 24 w 660"/>
                <a:gd name="T3" fmla="*/ 270 h 270"/>
                <a:gd name="T4" fmla="*/ 42 w 660"/>
                <a:gd name="T5" fmla="*/ 264 h 270"/>
                <a:gd name="T6" fmla="*/ 54 w 660"/>
                <a:gd name="T7" fmla="*/ 270 h 270"/>
                <a:gd name="T8" fmla="*/ 72 w 660"/>
                <a:gd name="T9" fmla="*/ 270 h 270"/>
                <a:gd name="T10" fmla="*/ 96 w 660"/>
                <a:gd name="T11" fmla="*/ 270 h 270"/>
                <a:gd name="T12" fmla="*/ 102 w 660"/>
                <a:gd name="T13" fmla="*/ 264 h 270"/>
                <a:gd name="T14" fmla="*/ 120 w 660"/>
                <a:gd name="T15" fmla="*/ 264 h 270"/>
                <a:gd name="T16" fmla="*/ 138 w 660"/>
                <a:gd name="T17" fmla="*/ 264 h 270"/>
                <a:gd name="T18" fmla="*/ 162 w 660"/>
                <a:gd name="T19" fmla="*/ 270 h 270"/>
                <a:gd name="T20" fmla="*/ 168 w 660"/>
                <a:gd name="T21" fmla="*/ 264 h 270"/>
                <a:gd name="T22" fmla="*/ 186 w 660"/>
                <a:gd name="T23" fmla="*/ 264 h 270"/>
                <a:gd name="T24" fmla="*/ 198 w 660"/>
                <a:gd name="T25" fmla="*/ 264 h 270"/>
                <a:gd name="T26" fmla="*/ 216 w 660"/>
                <a:gd name="T27" fmla="*/ 264 h 270"/>
                <a:gd name="T28" fmla="*/ 234 w 660"/>
                <a:gd name="T29" fmla="*/ 270 h 270"/>
                <a:gd name="T30" fmla="*/ 252 w 660"/>
                <a:gd name="T31" fmla="*/ 270 h 270"/>
                <a:gd name="T32" fmla="*/ 264 w 660"/>
                <a:gd name="T33" fmla="*/ 264 h 270"/>
                <a:gd name="T34" fmla="*/ 276 w 660"/>
                <a:gd name="T35" fmla="*/ 270 h 270"/>
                <a:gd name="T36" fmla="*/ 294 w 660"/>
                <a:gd name="T37" fmla="*/ 264 h 270"/>
                <a:gd name="T38" fmla="*/ 312 w 660"/>
                <a:gd name="T39" fmla="*/ 258 h 270"/>
                <a:gd name="T40" fmla="*/ 324 w 660"/>
                <a:gd name="T41" fmla="*/ 234 h 270"/>
                <a:gd name="T42" fmla="*/ 330 w 660"/>
                <a:gd name="T43" fmla="*/ 210 h 270"/>
                <a:gd name="T44" fmla="*/ 342 w 660"/>
                <a:gd name="T45" fmla="*/ 186 h 270"/>
                <a:gd name="T46" fmla="*/ 354 w 660"/>
                <a:gd name="T47" fmla="*/ 168 h 270"/>
                <a:gd name="T48" fmla="*/ 372 w 660"/>
                <a:gd name="T49" fmla="*/ 144 h 270"/>
                <a:gd name="T50" fmla="*/ 384 w 660"/>
                <a:gd name="T51" fmla="*/ 126 h 270"/>
                <a:gd name="T52" fmla="*/ 396 w 660"/>
                <a:gd name="T53" fmla="*/ 108 h 270"/>
                <a:gd name="T54" fmla="*/ 408 w 660"/>
                <a:gd name="T55" fmla="*/ 90 h 270"/>
                <a:gd name="T56" fmla="*/ 420 w 660"/>
                <a:gd name="T57" fmla="*/ 72 h 270"/>
                <a:gd name="T58" fmla="*/ 438 w 660"/>
                <a:gd name="T59" fmla="*/ 54 h 270"/>
                <a:gd name="T60" fmla="*/ 456 w 660"/>
                <a:gd name="T61" fmla="*/ 48 h 270"/>
                <a:gd name="T62" fmla="*/ 468 w 660"/>
                <a:gd name="T63" fmla="*/ 54 h 270"/>
                <a:gd name="T64" fmla="*/ 486 w 660"/>
                <a:gd name="T65" fmla="*/ 60 h 270"/>
                <a:gd name="T66" fmla="*/ 504 w 660"/>
                <a:gd name="T67" fmla="*/ 66 h 270"/>
                <a:gd name="T68" fmla="*/ 522 w 660"/>
                <a:gd name="T69" fmla="*/ 60 h 270"/>
                <a:gd name="T70" fmla="*/ 540 w 660"/>
                <a:gd name="T71" fmla="*/ 48 h 270"/>
                <a:gd name="T72" fmla="*/ 558 w 660"/>
                <a:gd name="T73" fmla="*/ 30 h 270"/>
                <a:gd name="T74" fmla="*/ 576 w 660"/>
                <a:gd name="T75" fmla="*/ 12 h 270"/>
                <a:gd name="T76" fmla="*/ 594 w 660"/>
                <a:gd name="T77" fmla="*/ 6 h 270"/>
                <a:gd name="T78" fmla="*/ 612 w 660"/>
                <a:gd name="T79" fmla="*/ 6 h 270"/>
                <a:gd name="T80" fmla="*/ 630 w 660"/>
                <a:gd name="T81" fmla="*/ 6 h 270"/>
                <a:gd name="T82" fmla="*/ 648 w 660"/>
                <a:gd name="T83" fmla="*/ 6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270"/>
                <a:gd name="T128" fmla="*/ 660 w 660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270">
                  <a:moveTo>
                    <a:pt x="0" y="270"/>
                  </a:moveTo>
                  <a:lnTo>
                    <a:pt x="6" y="264"/>
                  </a:lnTo>
                  <a:lnTo>
                    <a:pt x="12" y="270"/>
                  </a:lnTo>
                  <a:lnTo>
                    <a:pt x="24" y="270"/>
                  </a:lnTo>
                  <a:lnTo>
                    <a:pt x="18" y="270"/>
                  </a:lnTo>
                  <a:lnTo>
                    <a:pt x="24" y="270"/>
                  </a:lnTo>
                  <a:lnTo>
                    <a:pt x="30" y="270"/>
                  </a:lnTo>
                  <a:lnTo>
                    <a:pt x="36" y="270"/>
                  </a:lnTo>
                  <a:lnTo>
                    <a:pt x="42" y="264"/>
                  </a:lnTo>
                  <a:lnTo>
                    <a:pt x="48" y="270"/>
                  </a:lnTo>
                  <a:lnTo>
                    <a:pt x="48" y="264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72" y="270"/>
                  </a:lnTo>
                  <a:lnTo>
                    <a:pt x="78" y="270"/>
                  </a:lnTo>
                  <a:lnTo>
                    <a:pt x="84" y="270"/>
                  </a:lnTo>
                  <a:lnTo>
                    <a:pt x="96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70"/>
                  </a:lnTo>
                  <a:lnTo>
                    <a:pt x="120" y="264"/>
                  </a:lnTo>
                  <a:lnTo>
                    <a:pt x="126" y="270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70"/>
                  </a:lnTo>
                  <a:lnTo>
                    <a:pt x="162" y="270"/>
                  </a:lnTo>
                  <a:lnTo>
                    <a:pt x="156" y="270"/>
                  </a:lnTo>
                  <a:lnTo>
                    <a:pt x="162" y="270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8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70"/>
                  </a:lnTo>
                  <a:lnTo>
                    <a:pt x="210" y="270"/>
                  </a:lnTo>
                  <a:lnTo>
                    <a:pt x="216" y="264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34" y="270"/>
                  </a:lnTo>
                  <a:lnTo>
                    <a:pt x="240" y="264"/>
                  </a:lnTo>
                  <a:lnTo>
                    <a:pt x="246" y="270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6" y="270"/>
                  </a:lnTo>
                  <a:lnTo>
                    <a:pt x="282" y="270"/>
                  </a:lnTo>
                  <a:lnTo>
                    <a:pt x="288" y="270"/>
                  </a:lnTo>
                  <a:lnTo>
                    <a:pt x="294" y="264"/>
                  </a:lnTo>
                  <a:lnTo>
                    <a:pt x="300" y="270"/>
                  </a:lnTo>
                  <a:lnTo>
                    <a:pt x="306" y="264"/>
                  </a:lnTo>
                  <a:lnTo>
                    <a:pt x="312" y="258"/>
                  </a:lnTo>
                  <a:lnTo>
                    <a:pt x="318" y="252"/>
                  </a:lnTo>
                  <a:lnTo>
                    <a:pt x="318" y="246"/>
                  </a:lnTo>
                  <a:lnTo>
                    <a:pt x="324" y="234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198"/>
                  </a:lnTo>
                  <a:lnTo>
                    <a:pt x="336" y="192"/>
                  </a:lnTo>
                  <a:lnTo>
                    <a:pt x="342" y="186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54" y="162"/>
                  </a:lnTo>
                  <a:lnTo>
                    <a:pt x="360" y="156"/>
                  </a:lnTo>
                  <a:lnTo>
                    <a:pt x="372" y="144"/>
                  </a:lnTo>
                  <a:lnTo>
                    <a:pt x="372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6" y="114"/>
                  </a:lnTo>
                  <a:lnTo>
                    <a:pt x="396" y="108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78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54"/>
                  </a:lnTo>
                  <a:lnTo>
                    <a:pt x="462" y="48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48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2" name="Freeform 584"/>
            <p:cNvSpPr>
              <a:spLocks/>
            </p:cNvSpPr>
            <p:nvPr/>
          </p:nvSpPr>
          <p:spPr bwMode="auto">
            <a:xfrm>
              <a:off x="2740" y="1411"/>
              <a:ext cx="546" cy="36"/>
            </a:xfrm>
            <a:custGeom>
              <a:avLst/>
              <a:gdLst>
                <a:gd name="T0" fmla="*/ 6 w 546"/>
                <a:gd name="T1" fmla="*/ 6 h 36"/>
                <a:gd name="T2" fmla="*/ 18 w 546"/>
                <a:gd name="T3" fmla="*/ 6 h 36"/>
                <a:gd name="T4" fmla="*/ 30 w 546"/>
                <a:gd name="T5" fmla="*/ 6 h 36"/>
                <a:gd name="T6" fmla="*/ 42 w 546"/>
                <a:gd name="T7" fmla="*/ 6 h 36"/>
                <a:gd name="T8" fmla="*/ 54 w 546"/>
                <a:gd name="T9" fmla="*/ 12 h 36"/>
                <a:gd name="T10" fmla="*/ 66 w 546"/>
                <a:gd name="T11" fmla="*/ 12 h 36"/>
                <a:gd name="T12" fmla="*/ 78 w 546"/>
                <a:gd name="T13" fmla="*/ 18 h 36"/>
                <a:gd name="T14" fmla="*/ 90 w 546"/>
                <a:gd name="T15" fmla="*/ 24 h 36"/>
                <a:gd name="T16" fmla="*/ 96 w 546"/>
                <a:gd name="T17" fmla="*/ 24 h 36"/>
                <a:gd name="T18" fmla="*/ 108 w 546"/>
                <a:gd name="T19" fmla="*/ 24 h 36"/>
                <a:gd name="T20" fmla="*/ 120 w 546"/>
                <a:gd name="T21" fmla="*/ 18 h 36"/>
                <a:gd name="T22" fmla="*/ 132 w 546"/>
                <a:gd name="T23" fmla="*/ 18 h 36"/>
                <a:gd name="T24" fmla="*/ 144 w 546"/>
                <a:gd name="T25" fmla="*/ 6 h 36"/>
                <a:gd name="T26" fmla="*/ 156 w 546"/>
                <a:gd name="T27" fmla="*/ 6 h 36"/>
                <a:gd name="T28" fmla="*/ 168 w 546"/>
                <a:gd name="T29" fmla="*/ 0 h 36"/>
                <a:gd name="T30" fmla="*/ 180 w 546"/>
                <a:gd name="T31" fmla="*/ 0 h 36"/>
                <a:gd name="T32" fmla="*/ 186 w 546"/>
                <a:gd name="T33" fmla="*/ 0 h 36"/>
                <a:gd name="T34" fmla="*/ 198 w 546"/>
                <a:gd name="T35" fmla="*/ 6 h 36"/>
                <a:gd name="T36" fmla="*/ 210 w 546"/>
                <a:gd name="T37" fmla="*/ 6 h 36"/>
                <a:gd name="T38" fmla="*/ 222 w 546"/>
                <a:gd name="T39" fmla="*/ 6 h 36"/>
                <a:gd name="T40" fmla="*/ 234 w 546"/>
                <a:gd name="T41" fmla="*/ 6 h 36"/>
                <a:gd name="T42" fmla="*/ 246 w 546"/>
                <a:gd name="T43" fmla="*/ 0 h 36"/>
                <a:gd name="T44" fmla="*/ 258 w 546"/>
                <a:gd name="T45" fmla="*/ 0 h 36"/>
                <a:gd name="T46" fmla="*/ 270 w 546"/>
                <a:gd name="T47" fmla="*/ 0 h 36"/>
                <a:gd name="T48" fmla="*/ 282 w 546"/>
                <a:gd name="T49" fmla="*/ 6 h 36"/>
                <a:gd name="T50" fmla="*/ 294 w 546"/>
                <a:gd name="T51" fmla="*/ 6 h 36"/>
                <a:gd name="T52" fmla="*/ 306 w 546"/>
                <a:gd name="T53" fmla="*/ 18 h 36"/>
                <a:gd name="T54" fmla="*/ 318 w 546"/>
                <a:gd name="T55" fmla="*/ 24 h 36"/>
                <a:gd name="T56" fmla="*/ 330 w 546"/>
                <a:gd name="T57" fmla="*/ 30 h 36"/>
                <a:gd name="T58" fmla="*/ 342 w 546"/>
                <a:gd name="T59" fmla="*/ 36 h 36"/>
                <a:gd name="T60" fmla="*/ 354 w 546"/>
                <a:gd name="T61" fmla="*/ 30 h 36"/>
                <a:gd name="T62" fmla="*/ 366 w 546"/>
                <a:gd name="T63" fmla="*/ 30 h 36"/>
                <a:gd name="T64" fmla="*/ 378 w 546"/>
                <a:gd name="T65" fmla="*/ 24 h 36"/>
                <a:gd name="T66" fmla="*/ 390 w 546"/>
                <a:gd name="T67" fmla="*/ 24 h 36"/>
                <a:gd name="T68" fmla="*/ 402 w 546"/>
                <a:gd name="T69" fmla="*/ 18 h 36"/>
                <a:gd name="T70" fmla="*/ 414 w 546"/>
                <a:gd name="T71" fmla="*/ 24 h 36"/>
                <a:gd name="T72" fmla="*/ 420 w 546"/>
                <a:gd name="T73" fmla="*/ 24 h 36"/>
                <a:gd name="T74" fmla="*/ 426 w 546"/>
                <a:gd name="T75" fmla="*/ 24 h 36"/>
                <a:gd name="T76" fmla="*/ 438 w 546"/>
                <a:gd name="T77" fmla="*/ 24 h 36"/>
                <a:gd name="T78" fmla="*/ 450 w 546"/>
                <a:gd name="T79" fmla="*/ 30 h 36"/>
                <a:gd name="T80" fmla="*/ 462 w 546"/>
                <a:gd name="T81" fmla="*/ 30 h 36"/>
                <a:gd name="T82" fmla="*/ 474 w 546"/>
                <a:gd name="T83" fmla="*/ 30 h 36"/>
                <a:gd name="T84" fmla="*/ 486 w 546"/>
                <a:gd name="T85" fmla="*/ 24 h 36"/>
                <a:gd name="T86" fmla="*/ 498 w 546"/>
                <a:gd name="T87" fmla="*/ 18 h 36"/>
                <a:gd name="T88" fmla="*/ 510 w 546"/>
                <a:gd name="T89" fmla="*/ 18 h 36"/>
                <a:gd name="T90" fmla="*/ 522 w 546"/>
                <a:gd name="T91" fmla="*/ 18 h 36"/>
                <a:gd name="T92" fmla="*/ 534 w 546"/>
                <a:gd name="T93" fmla="*/ 18 h 36"/>
                <a:gd name="T94" fmla="*/ 546 w 546"/>
                <a:gd name="T95" fmla="*/ 24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36"/>
                <a:gd name="T146" fmla="*/ 546 w 546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3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24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24"/>
                  </a:lnTo>
                  <a:lnTo>
                    <a:pt x="54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3" name="Freeform 585"/>
            <p:cNvSpPr>
              <a:spLocks/>
            </p:cNvSpPr>
            <p:nvPr/>
          </p:nvSpPr>
          <p:spPr bwMode="auto">
            <a:xfrm>
              <a:off x="2080" y="1429"/>
              <a:ext cx="744" cy="222"/>
            </a:xfrm>
            <a:custGeom>
              <a:avLst/>
              <a:gdLst>
                <a:gd name="T0" fmla="*/ 12 w 744"/>
                <a:gd name="T1" fmla="*/ 222 h 222"/>
                <a:gd name="T2" fmla="*/ 30 w 744"/>
                <a:gd name="T3" fmla="*/ 222 h 222"/>
                <a:gd name="T4" fmla="*/ 48 w 744"/>
                <a:gd name="T5" fmla="*/ 222 h 222"/>
                <a:gd name="T6" fmla="*/ 66 w 744"/>
                <a:gd name="T7" fmla="*/ 222 h 222"/>
                <a:gd name="T8" fmla="*/ 84 w 744"/>
                <a:gd name="T9" fmla="*/ 222 h 222"/>
                <a:gd name="T10" fmla="*/ 102 w 744"/>
                <a:gd name="T11" fmla="*/ 222 h 222"/>
                <a:gd name="T12" fmla="*/ 120 w 744"/>
                <a:gd name="T13" fmla="*/ 222 h 222"/>
                <a:gd name="T14" fmla="*/ 138 w 744"/>
                <a:gd name="T15" fmla="*/ 222 h 222"/>
                <a:gd name="T16" fmla="*/ 156 w 744"/>
                <a:gd name="T17" fmla="*/ 222 h 222"/>
                <a:gd name="T18" fmla="*/ 174 w 744"/>
                <a:gd name="T19" fmla="*/ 222 h 222"/>
                <a:gd name="T20" fmla="*/ 192 w 744"/>
                <a:gd name="T21" fmla="*/ 222 h 222"/>
                <a:gd name="T22" fmla="*/ 210 w 744"/>
                <a:gd name="T23" fmla="*/ 222 h 222"/>
                <a:gd name="T24" fmla="*/ 228 w 744"/>
                <a:gd name="T25" fmla="*/ 222 h 222"/>
                <a:gd name="T26" fmla="*/ 246 w 744"/>
                <a:gd name="T27" fmla="*/ 222 h 222"/>
                <a:gd name="T28" fmla="*/ 264 w 744"/>
                <a:gd name="T29" fmla="*/ 222 h 222"/>
                <a:gd name="T30" fmla="*/ 282 w 744"/>
                <a:gd name="T31" fmla="*/ 222 h 222"/>
                <a:gd name="T32" fmla="*/ 300 w 744"/>
                <a:gd name="T33" fmla="*/ 222 h 222"/>
                <a:gd name="T34" fmla="*/ 318 w 744"/>
                <a:gd name="T35" fmla="*/ 222 h 222"/>
                <a:gd name="T36" fmla="*/ 336 w 744"/>
                <a:gd name="T37" fmla="*/ 216 h 222"/>
                <a:gd name="T38" fmla="*/ 354 w 744"/>
                <a:gd name="T39" fmla="*/ 198 h 222"/>
                <a:gd name="T40" fmla="*/ 372 w 744"/>
                <a:gd name="T41" fmla="*/ 180 h 222"/>
                <a:gd name="T42" fmla="*/ 390 w 744"/>
                <a:gd name="T43" fmla="*/ 174 h 222"/>
                <a:gd name="T44" fmla="*/ 408 w 744"/>
                <a:gd name="T45" fmla="*/ 162 h 222"/>
                <a:gd name="T46" fmla="*/ 432 w 744"/>
                <a:gd name="T47" fmla="*/ 132 h 222"/>
                <a:gd name="T48" fmla="*/ 444 w 744"/>
                <a:gd name="T49" fmla="*/ 126 h 222"/>
                <a:gd name="T50" fmla="*/ 462 w 744"/>
                <a:gd name="T51" fmla="*/ 126 h 222"/>
                <a:gd name="T52" fmla="*/ 480 w 744"/>
                <a:gd name="T53" fmla="*/ 120 h 222"/>
                <a:gd name="T54" fmla="*/ 498 w 744"/>
                <a:gd name="T55" fmla="*/ 114 h 222"/>
                <a:gd name="T56" fmla="*/ 516 w 744"/>
                <a:gd name="T57" fmla="*/ 102 h 222"/>
                <a:gd name="T58" fmla="*/ 534 w 744"/>
                <a:gd name="T59" fmla="*/ 90 h 222"/>
                <a:gd name="T60" fmla="*/ 552 w 744"/>
                <a:gd name="T61" fmla="*/ 72 h 222"/>
                <a:gd name="T62" fmla="*/ 564 w 744"/>
                <a:gd name="T63" fmla="*/ 54 h 222"/>
                <a:gd name="T64" fmla="*/ 576 w 744"/>
                <a:gd name="T65" fmla="*/ 36 h 222"/>
                <a:gd name="T66" fmla="*/ 588 w 744"/>
                <a:gd name="T67" fmla="*/ 24 h 222"/>
                <a:gd name="T68" fmla="*/ 606 w 744"/>
                <a:gd name="T69" fmla="*/ 12 h 222"/>
                <a:gd name="T70" fmla="*/ 624 w 744"/>
                <a:gd name="T71" fmla="*/ 0 h 222"/>
                <a:gd name="T72" fmla="*/ 642 w 744"/>
                <a:gd name="T73" fmla="*/ 0 h 222"/>
                <a:gd name="T74" fmla="*/ 660 w 744"/>
                <a:gd name="T75" fmla="*/ 6 h 222"/>
                <a:gd name="T76" fmla="*/ 678 w 744"/>
                <a:gd name="T77" fmla="*/ 6 h 222"/>
                <a:gd name="T78" fmla="*/ 696 w 744"/>
                <a:gd name="T79" fmla="*/ 12 h 222"/>
                <a:gd name="T80" fmla="*/ 714 w 744"/>
                <a:gd name="T81" fmla="*/ 12 h 222"/>
                <a:gd name="T82" fmla="*/ 732 w 744"/>
                <a:gd name="T83" fmla="*/ 12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222"/>
                <a:gd name="T128" fmla="*/ 744 w 744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60" y="192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32" y="132"/>
                  </a:lnTo>
                  <a:lnTo>
                    <a:pt x="432" y="126"/>
                  </a:lnTo>
                  <a:lnTo>
                    <a:pt x="438" y="126"/>
                  </a:lnTo>
                  <a:lnTo>
                    <a:pt x="444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66"/>
                  </a:lnTo>
                  <a:lnTo>
                    <a:pt x="564" y="60"/>
                  </a:lnTo>
                  <a:lnTo>
                    <a:pt x="564" y="54"/>
                  </a:lnTo>
                  <a:lnTo>
                    <a:pt x="570" y="48"/>
                  </a:lnTo>
                  <a:lnTo>
                    <a:pt x="570" y="42"/>
                  </a:lnTo>
                  <a:lnTo>
                    <a:pt x="576" y="36"/>
                  </a:lnTo>
                  <a:lnTo>
                    <a:pt x="588" y="24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18"/>
                  </a:lnTo>
                  <a:lnTo>
                    <a:pt x="74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4" name="Freeform 586"/>
            <p:cNvSpPr>
              <a:spLocks/>
            </p:cNvSpPr>
            <p:nvPr/>
          </p:nvSpPr>
          <p:spPr bwMode="auto">
            <a:xfrm>
              <a:off x="2824" y="1435"/>
              <a:ext cx="462" cy="18"/>
            </a:xfrm>
            <a:custGeom>
              <a:avLst/>
              <a:gdLst>
                <a:gd name="T0" fmla="*/ 12 w 462"/>
                <a:gd name="T1" fmla="*/ 12 h 18"/>
                <a:gd name="T2" fmla="*/ 12 w 462"/>
                <a:gd name="T3" fmla="*/ 12 h 18"/>
                <a:gd name="T4" fmla="*/ 24 w 462"/>
                <a:gd name="T5" fmla="*/ 12 h 18"/>
                <a:gd name="T6" fmla="*/ 36 w 462"/>
                <a:gd name="T7" fmla="*/ 12 h 18"/>
                <a:gd name="T8" fmla="*/ 48 w 462"/>
                <a:gd name="T9" fmla="*/ 6 h 18"/>
                <a:gd name="T10" fmla="*/ 60 w 462"/>
                <a:gd name="T11" fmla="*/ 6 h 18"/>
                <a:gd name="T12" fmla="*/ 66 w 462"/>
                <a:gd name="T13" fmla="*/ 6 h 18"/>
                <a:gd name="T14" fmla="*/ 78 w 462"/>
                <a:gd name="T15" fmla="*/ 6 h 18"/>
                <a:gd name="T16" fmla="*/ 90 w 462"/>
                <a:gd name="T17" fmla="*/ 12 h 18"/>
                <a:gd name="T18" fmla="*/ 96 w 462"/>
                <a:gd name="T19" fmla="*/ 12 h 18"/>
                <a:gd name="T20" fmla="*/ 108 w 462"/>
                <a:gd name="T21" fmla="*/ 12 h 18"/>
                <a:gd name="T22" fmla="*/ 120 w 462"/>
                <a:gd name="T23" fmla="*/ 12 h 18"/>
                <a:gd name="T24" fmla="*/ 132 w 462"/>
                <a:gd name="T25" fmla="*/ 18 h 18"/>
                <a:gd name="T26" fmla="*/ 144 w 462"/>
                <a:gd name="T27" fmla="*/ 18 h 18"/>
                <a:gd name="T28" fmla="*/ 156 w 462"/>
                <a:gd name="T29" fmla="*/ 18 h 18"/>
                <a:gd name="T30" fmla="*/ 168 w 462"/>
                <a:gd name="T31" fmla="*/ 18 h 18"/>
                <a:gd name="T32" fmla="*/ 180 w 462"/>
                <a:gd name="T33" fmla="*/ 18 h 18"/>
                <a:gd name="T34" fmla="*/ 192 w 462"/>
                <a:gd name="T35" fmla="*/ 18 h 18"/>
                <a:gd name="T36" fmla="*/ 204 w 462"/>
                <a:gd name="T37" fmla="*/ 18 h 18"/>
                <a:gd name="T38" fmla="*/ 216 w 462"/>
                <a:gd name="T39" fmla="*/ 18 h 18"/>
                <a:gd name="T40" fmla="*/ 228 w 462"/>
                <a:gd name="T41" fmla="*/ 18 h 18"/>
                <a:gd name="T42" fmla="*/ 246 w 462"/>
                <a:gd name="T43" fmla="*/ 12 h 18"/>
                <a:gd name="T44" fmla="*/ 246 w 462"/>
                <a:gd name="T45" fmla="*/ 12 h 18"/>
                <a:gd name="T46" fmla="*/ 258 w 462"/>
                <a:gd name="T47" fmla="*/ 12 h 18"/>
                <a:gd name="T48" fmla="*/ 270 w 462"/>
                <a:gd name="T49" fmla="*/ 12 h 18"/>
                <a:gd name="T50" fmla="*/ 282 w 462"/>
                <a:gd name="T51" fmla="*/ 12 h 18"/>
                <a:gd name="T52" fmla="*/ 294 w 462"/>
                <a:gd name="T53" fmla="*/ 6 h 18"/>
                <a:gd name="T54" fmla="*/ 306 w 462"/>
                <a:gd name="T55" fmla="*/ 6 h 18"/>
                <a:gd name="T56" fmla="*/ 318 w 462"/>
                <a:gd name="T57" fmla="*/ 6 h 18"/>
                <a:gd name="T58" fmla="*/ 330 w 462"/>
                <a:gd name="T59" fmla="*/ 6 h 18"/>
                <a:gd name="T60" fmla="*/ 342 w 462"/>
                <a:gd name="T61" fmla="*/ 6 h 18"/>
                <a:gd name="T62" fmla="*/ 354 w 462"/>
                <a:gd name="T63" fmla="*/ 6 h 18"/>
                <a:gd name="T64" fmla="*/ 366 w 462"/>
                <a:gd name="T65" fmla="*/ 6 h 18"/>
                <a:gd name="T66" fmla="*/ 378 w 462"/>
                <a:gd name="T67" fmla="*/ 6 h 18"/>
                <a:gd name="T68" fmla="*/ 390 w 462"/>
                <a:gd name="T69" fmla="*/ 6 h 18"/>
                <a:gd name="T70" fmla="*/ 402 w 462"/>
                <a:gd name="T71" fmla="*/ 6 h 18"/>
                <a:gd name="T72" fmla="*/ 414 w 462"/>
                <a:gd name="T73" fmla="*/ 6 h 18"/>
                <a:gd name="T74" fmla="*/ 420 w 462"/>
                <a:gd name="T75" fmla="*/ 6 h 18"/>
                <a:gd name="T76" fmla="*/ 432 w 462"/>
                <a:gd name="T77" fmla="*/ 6 h 18"/>
                <a:gd name="T78" fmla="*/ 444 w 462"/>
                <a:gd name="T79" fmla="*/ 6 h 18"/>
                <a:gd name="T80" fmla="*/ 456 w 462"/>
                <a:gd name="T81" fmla="*/ 6 h 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62"/>
                <a:gd name="T124" fmla="*/ 0 h 18"/>
                <a:gd name="T125" fmla="*/ 462 w 462"/>
                <a:gd name="T126" fmla="*/ 18 h 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62" h="18">
                  <a:moveTo>
                    <a:pt x="0" y="12"/>
                  </a:moveTo>
                  <a:lnTo>
                    <a:pt x="12" y="12"/>
                  </a:ln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102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6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5" name="Freeform 587"/>
            <p:cNvSpPr>
              <a:spLocks/>
            </p:cNvSpPr>
            <p:nvPr/>
          </p:nvSpPr>
          <p:spPr bwMode="auto">
            <a:xfrm>
              <a:off x="2080" y="1381"/>
              <a:ext cx="714" cy="246"/>
            </a:xfrm>
            <a:custGeom>
              <a:avLst/>
              <a:gdLst>
                <a:gd name="T0" fmla="*/ 12 w 714"/>
                <a:gd name="T1" fmla="*/ 246 h 246"/>
                <a:gd name="T2" fmla="*/ 30 w 714"/>
                <a:gd name="T3" fmla="*/ 246 h 246"/>
                <a:gd name="T4" fmla="*/ 48 w 714"/>
                <a:gd name="T5" fmla="*/ 246 h 246"/>
                <a:gd name="T6" fmla="*/ 66 w 714"/>
                <a:gd name="T7" fmla="*/ 240 h 246"/>
                <a:gd name="T8" fmla="*/ 84 w 714"/>
                <a:gd name="T9" fmla="*/ 246 h 246"/>
                <a:gd name="T10" fmla="*/ 102 w 714"/>
                <a:gd name="T11" fmla="*/ 246 h 246"/>
                <a:gd name="T12" fmla="*/ 120 w 714"/>
                <a:gd name="T13" fmla="*/ 246 h 246"/>
                <a:gd name="T14" fmla="*/ 138 w 714"/>
                <a:gd name="T15" fmla="*/ 246 h 246"/>
                <a:gd name="T16" fmla="*/ 156 w 714"/>
                <a:gd name="T17" fmla="*/ 246 h 246"/>
                <a:gd name="T18" fmla="*/ 174 w 714"/>
                <a:gd name="T19" fmla="*/ 246 h 246"/>
                <a:gd name="T20" fmla="*/ 192 w 714"/>
                <a:gd name="T21" fmla="*/ 246 h 246"/>
                <a:gd name="T22" fmla="*/ 210 w 714"/>
                <a:gd name="T23" fmla="*/ 246 h 246"/>
                <a:gd name="T24" fmla="*/ 228 w 714"/>
                <a:gd name="T25" fmla="*/ 246 h 246"/>
                <a:gd name="T26" fmla="*/ 246 w 714"/>
                <a:gd name="T27" fmla="*/ 246 h 246"/>
                <a:gd name="T28" fmla="*/ 264 w 714"/>
                <a:gd name="T29" fmla="*/ 246 h 246"/>
                <a:gd name="T30" fmla="*/ 282 w 714"/>
                <a:gd name="T31" fmla="*/ 246 h 246"/>
                <a:gd name="T32" fmla="*/ 300 w 714"/>
                <a:gd name="T33" fmla="*/ 246 h 246"/>
                <a:gd name="T34" fmla="*/ 318 w 714"/>
                <a:gd name="T35" fmla="*/ 246 h 246"/>
                <a:gd name="T36" fmla="*/ 336 w 714"/>
                <a:gd name="T37" fmla="*/ 246 h 246"/>
                <a:gd name="T38" fmla="*/ 354 w 714"/>
                <a:gd name="T39" fmla="*/ 234 h 246"/>
                <a:gd name="T40" fmla="*/ 372 w 714"/>
                <a:gd name="T41" fmla="*/ 222 h 246"/>
                <a:gd name="T42" fmla="*/ 396 w 714"/>
                <a:gd name="T43" fmla="*/ 204 h 246"/>
                <a:gd name="T44" fmla="*/ 402 w 714"/>
                <a:gd name="T45" fmla="*/ 180 h 246"/>
                <a:gd name="T46" fmla="*/ 414 w 714"/>
                <a:gd name="T47" fmla="*/ 162 h 246"/>
                <a:gd name="T48" fmla="*/ 426 w 714"/>
                <a:gd name="T49" fmla="*/ 138 h 246"/>
                <a:gd name="T50" fmla="*/ 432 w 714"/>
                <a:gd name="T51" fmla="*/ 120 h 246"/>
                <a:gd name="T52" fmla="*/ 444 w 714"/>
                <a:gd name="T53" fmla="*/ 102 h 246"/>
                <a:gd name="T54" fmla="*/ 450 w 714"/>
                <a:gd name="T55" fmla="*/ 84 h 246"/>
                <a:gd name="T56" fmla="*/ 468 w 714"/>
                <a:gd name="T57" fmla="*/ 66 h 246"/>
                <a:gd name="T58" fmla="*/ 486 w 714"/>
                <a:gd name="T59" fmla="*/ 48 h 246"/>
                <a:gd name="T60" fmla="*/ 504 w 714"/>
                <a:gd name="T61" fmla="*/ 48 h 246"/>
                <a:gd name="T62" fmla="*/ 522 w 714"/>
                <a:gd name="T63" fmla="*/ 42 h 246"/>
                <a:gd name="T64" fmla="*/ 540 w 714"/>
                <a:gd name="T65" fmla="*/ 30 h 246"/>
                <a:gd name="T66" fmla="*/ 558 w 714"/>
                <a:gd name="T67" fmla="*/ 24 h 246"/>
                <a:gd name="T68" fmla="*/ 576 w 714"/>
                <a:gd name="T69" fmla="*/ 6 h 246"/>
                <a:gd name="T70" fmla="*/ 594 w 714"/>
                <a:gd name="T71" fmla="*/ 0 h 246"/>
                <a:gd name="T72" fmla="*/ 612 w 714"/>
                <a:gd name="T73" fmla="*/ 12 h 246"/>
                <a:gd name="T74" fmla="*/ 630 w 714"/>
                <a:gd name="T75" fmla="*/ 18 h 246"/>
                <a:gd name="T76" fmla="*/ 648 w 714"/>
                <a:gd name="T77" fmla="*/ 24 h 246"/>
                <a:gd name="T78" fmla="*/ 666 w 714"/>
                <a:gd name="T79" fmla="*/ 30 h 246"/>
                <a:gd name="T80" fmla="*/ 684 w 714"/>
                <a:gd name="T81" fmla="*/ 36 h 246"/>
                <a:gd name="T82" fmla="*/ 702 w 714"/>
                <a:gd name="T83" fmla="*/ 48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46"/>
                <a:gd name="T128" fmla="*/ 714 w 714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46">
                  <a:moveTo>
                    <a:pt x="0" y="246"/>
                  </a:moveTo>
                  <a:lnTo>
                    <a:pt x="6" y="246"/>
                  </a:lnTo>
                  <a:lnTo>
                    <a:pt x="12" y="246"/>
                  </a:lnTo>
                  <a:lnTo>
                    <a:pt x="18" y="246"/>
                  </a:lnTo>
                  <a:lnTo>
                    <a:pt x="24" y="246"/>
                  </a:lnTo>
                  <a:lnTo>
                    <a:pt x="30" y="246"/>
                  </a:lnTo>
                  <a:lnTo>
                    <a:pt x="36" y="246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6"/>
                  </a:lnTo>
                  <a:lnTo>
                    <a:pt x="66" y="240"/>
                  </a:lnTo>
                  <a:lnTo>
                    <a:pt x="72" y="246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90" y="246"/>
                  </a:lnTo>
                  <a:lnTo>
                    <a:pt x="96" y="246"/>
                  </a:lnTo>
                  <a:lnTo>
                    <a:pt x="102" y="246"/>
                  </a:lnTo>
                  <a:lnTo>
                    <a:pt x="108" y="246"/>
                  </a:lnTo>
                  <a:lnTo>
                    <a:pt x="114" y="246"/>
                  </a:lnTo>
                  <a:lnTo>
                    <a:pt x="120" y="246"/>
                  </a:lnTo>
                  <a:lnTo>
                    <a:pt x="126" y="246"/>
                  </a:lnTo>
                  <a:lnTo>
                    <a:pt x="132" y="246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6" y="246"/>
                  </a:lnTo>
                  <a:lnTo>
                    <a:pt x="192" y="246"/>
                  </a:lnTo>
                  <a:lnTo>
                    <a:pt x="198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6" y="246"/>
                  </a:lnTo>
                  <a:lnTo>
                    <a:pt x="222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52" y="246"/>
                  </a:lnTo>
                  <a:lnTo>
                    <a:pt x="258" y="246"/>
                  </a:lnTo>
                  <a:lnTo>
                    <a:pt x="264" y="246"/>
                  </a:lnTo>
                  <a:lnTo>
                    <a:pt x="270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6" y="246"/>
                  </a:lnTo>
                  <a:lnTo>
                    <a:pt x="312" y="246"/>
                  </a:lnTo>
                  <a:lnTo>
                    <a:pt x="318" y="246"/>
                  </a:lnTo>
                  <a:lnTo>
                    <a:pt x="324" y="246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72" y="222"/>
                  </a:lnTo>
                  <a:lnTo>
                    <a:pt x="378" y="216"/>
                  </a:lnTo>
                  <a:lnTo>
                    <a:pt x="384" y="216"/>
                  </a:lnTo>
                  <a:lnTo>
                    <a:pt x="396" y="204"/>
                  </a:lnTo>
                  <a:lnTo>
                    <a:pt x="396" y="198"/>
                  </a:lnTo>
                  <a:lnTo>
                    <a:pt x="402" y="186"/>
                  </a:lnTo>
                  <a:lnTo>
                    <a:pt x="402" y="180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14" y="162"/>
                  </a:lnTo>
                  <a:lnTo>
                    <a:pt x="420" y="156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26" y="132"/>
                  </a:lnTo>
                  <a:lnTo>
                    <a:pt x="432" y="126"/>
                  </a:lnTo>
                  <a:lnTo>
                    <a:pt x="432" y="120"/>
                  </a:lnTo>
                  <a:lnTo>
                    <a:pt x="438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0" y="84"/>
                  </a:lnTo>
                  <a:lnTo>
                    <a:pt x="462" y="72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42"/>
                  </a:lnTo>
                  <a:lnTo>
                    <a:pt x="696" y="42"/>
                  </a:lnTo>
                  <a:lnTo>
                    <a:pt x="702" y="48"/>
                  </a:lnTo>
                  <a:lnTo>
                    <a:pt x="708" y="48"/>
                  </a:lnTo>
                  <a:lnTo>
                    <a:pt x="714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6" name="Freeform 588"/>
            <p:cNvSpPr>
              <a:spLocks/>
            </p:cNvSpPr>
            <p:nvPr/>
          </p:nvSpPr>
          <p:spPr bwMode="auto">
            <a:xfrm>
              <a:off x="2794" y="1429"/>
              <a:ext cx="492" cy="30"/>
            </a:xfrm>
            <a:custGeom>
              <a:avLst/>
              <a:gdLst>
                <a:gd name="T0" fmla="*/ 6 w 492"/>
                <a:gd name="T1" fmla="*/ 6 h 30"/>
                <a:gd name="T2" fmla="*/ 18 w 492"/>
                <a:gd name="T3" fmla="*/ 6 h 30"/>
                <a:gd name="T4" fmla="*/ 30 w 492"/>
                <a:gd name="T5" fmla="*/ 6 h 30"/>
                <a:gd name="T6" fmla="*/ 42 w 492"/>
                <a:gd name="T7" fmla="*/ 12 h 30"/>
                <a:gd name="T8" fmla="*/ 54 w 492"/>
                <a:gd name="T9" fmla="*/ 12 h 30"/>
                <a:gd name="T10" fmla="*/ 66 w 492"/>
                <a:gd name="T11" fmla="*/ 12 h 30"/>
                <a:gd name="T12" fmla="*/ 78 w 492"/>
                <a:gd name="T13" fmla="*/ 12 h 30"/>
                <a:gd name="T14" fmla="*/ 90 w 492"/>
                <a:gd name="T15" fmla="*/ 12 h 30"/>
                <a:gd name="T16" fmla="*/ 102 w 492"/>
                <a:gd name="T17" fmla="*/ 12 h 30"/>
                <a:gd name="T18" fmla="*/ 114 w 492"/>
                <a:gd name="T19" fmla="*/ 12 h 30"/>
                <a:gd name="T20" fmla="*/ 126 w 492"/>
                <a:gd name="T21" fmla="*/ 12 h 30"/>
                <a:gd name="T22" fmla="*/ 138 w 492"/>
                <a:gd name="T23" fmla="*/ 6 h 30"/>
                <a:gd name="T24" fmla="*/ 150 w 492"/>
                <a:gd name="T25" fmla="*/ 6 h 30"/>
                <a:gd name="T26" fmla="*/ 162 w 492"/>
                <a:gd name="T27" fmla="*/ 0 h 30"/>
                <a:gd name="T28" fmla="*/ 174 w 492"/>
                <a:gd name="T29" fmla="*/ 0 h 30"/>
                <a:gd name="T30" fmla="*/ 186 w 492"/>
                <a:gd name="T31" fmla="*/ 6 h 30"/>
                <a:gd name="T32" fmla="*/ 198 w 492"/>
                <a:gd name="T33" fmla="*/ 6 h 30"/>
                <a:gd name="T34" fmla="*/ 210 w 492"/>
                <a:gd name="T35" fmla="*/ 12 h 30"/>
                <a:gd name="T36" fmla="*/ 222 w 492"/>
                <a:gd name="T37" fmla="*/ 12 h 30"/>
                <a:gd name="T38" fmla="*/ 234 w 492"/>
                <a:gd name="T39" fmla="*/ 12 h 30"/>
                <a:gd name="T40" fmla="*/ 246 w 492"/>
                <a:gd name="T41" fmla="*/ 18 h 30"/>
                <a:gd name="T42" fmla="*/ 258 w 492"/>
                <a:gd name="T43" fmla="*/ 18 h 30"/>
                <a:gd name="T44" fmla="*/ 264 w 492"/>
                <a:gd name="T45" fmla="*/ 18 h 30"/>
                <a:gd name="T46" fmla="*/ 276 w 492"/>
                <a:gd name="T47" fmla="*/ 18 h 30"/>
                <a:gd name="T48" fmla="*/ 288 w 492"/>
                <a:gd name="T49" fmla="*/ 18 h 30"/>
                <a:gd name="T50" fmla="*/ 300 w 492"/>
                <a:gd name="T51" fmla="*/ 18 h 30"/>
                <a:gd name="T52" fmla="*/ 312 w 492"/>
                <a:gd name="T53" fmla="*/ 18 h 30"/>
                <a:gd name="T54" fmla="*/ 324 w 492"/>
                <a:gd name="T55" fmla="*/ 24 h 30"/>
                <a:gd name="T56" fmla="*/ 324 w 492"/>
                <a:gd name="T57" fmla="*/ 24 h 30"/>
                <a:gd name="T58" fmla="*/ 336 w 492"/>
                <a:gd name="T59" fmla="*/ 24 h 30"/>
                <a:gd name="T60" fmla="*/ 348 w 492"/>
                <a:gd name="T61" fmla="*/ 24 h 30"/>
                <a:gd name="T62" fmla="*/ 360 w 492"/>
                <a:gd name="T63" fmla="*/ 24 h 30"/>
                <a:gd name="T64" fmla="*/ 372 w 492"/>
                <a:gd name="T65" fmla="*/ 24 h 30"/>
                <a:gd name="T66" fmla="*/ 384 w 492"/>
                <a:gd name="T67" fmla="*/ 24 h 30"/>
                <a:gd name="T68" fmla="*/ 396 w 492"/>
                <a:gd name="T69" fmla="*/ 24 h 30"/>
                <a:gd name="T70" fmla="*/ 408 w 492"/>
                <a:gd name="T71" fmla="*/ 24 h 30"/>
                <a:gd name="T72" fmla="*/ 420 w 492"/>
                <a:gd name="T73" fmla="*/ 24 h 30"/>
                <a:gd name="T74" fmla="*/ 432 w 492"/>
                <a:gd name="T75" fmla="*/ 30 h 30"/>
                <a:gd name="T76" fmla="*/ 444 w 492"/>
                <a:gd name="T77" fmla="*/ 30 h 30"/>
                <a:gd name="T78" fmla="*/ 456 w 492"/>
                <a:gd name="T79" fmla="*/ 30 h 30"/>
                <a:gd name="T80" fmla="*/ 468 w 492"/>
                <a:gd name="T81" fmla="*/ 30 h 30"/>
                <a:gd name="T82" fmla="*/ 480 w 492"/>
                <a:gd name="T83" fmla="*/ 30 h 30"/>
                <a:gd name="T84" fmla="*/ 486 w 492"/>
                <a:gd name="T85" fmla="*/ 30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30"/>
                <a:gd name="T131" fmla="*/ 492 w 492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30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70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2" y="24"/>
                  </a:lnTo>
                  <a:lnTo>
                    <a:pt x="324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92" y="30"/>
                  </a:lnTo>
                  <a:lnTo>
                    <a:pt x="48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7" name="Freeform 589"/>
            <p:cNvSpPr>
              <a:spLocks/>
            </p:cNvSpPr>
            <p:nvPr/>
          </p:nvSpPr>
          <p:spPr bwMode="auto">
            <a:xfrm>
              <a:off x="2080" y="1375"/>
              <a:ext cx="702" cy="222"/>
            </a:xfrm>
            <a:custGeom>
              <a:avLst/>
              <a:gdLst>
                <a:gd name="T0" fmla="*/ 12 w 702"/>
                <a:gd name="T1" fmla="*/ 222 h 222"/>
                <a:gd name="T2" fmla="*/ 30 w 702"/>
                <a:gd name="T3" fmla="*/ 222 h 222"/>
                <a:gd name="T4" fmla="*/ 48 w 702"/>
                <a:gd name="T5" fmla="*/ 222 h 222"/>
                <a:gd name="T6" fmla="*/ 66 w 702"/>
                <a:gd name="T7" fmla="*/ 222 h 222"/>
                <a:gd name="T8" fmla="*/ 84 w 702"/>
                <a:gd name="T9" fmla="*/ 222 h 222"/>
                <a:gd name="T10" fmla="*/ 102 w 702"/>
                <a:gd name="T11" fmla="*/ 222 h 222"/>
                <a:gd name="T12" fmla="*/ 120 w 702"/>
                <a:gd name="T13" fmla="*/ 222 h 222"/>
                <a:gd name="T14" fmla="*/ 138 w 702"/>
                <a:gd name="T15" fmla="*/ 222 h 222"/>
                <a:gd name="T16" fmla="*/ 156 w 702"/>
                <a:gd name="T17" fmla="*/ 222 h 222"/>
                <a:gd name="T18" fmla="*/ 174 w 702"/>
                <a:gd name="T19" fmla="*/ 222 h 222"/>
                <a:gd name="T20" fmla="*/ 192 w 702"/>
                <a:gd name="T21" fmla="*/ 222 h 222"/>
                <a:gd name="T22" fmla="*/ 210 w 702"/>
                <a:gd name="T23" fmla="*/ 222 h 222"/>
                <a:gd name="T24" fmla="*/ 228 w 702"/>
                <a:gd name="T25" fmla="*/ 222 h 222"/>
                <a:gd name="T26" fmla="*/ 246 w 702"/>
                <a:gd name="T27" fmla="*/ 222 h 222"/>
                <a:gd name="T28" fmla="*/ 264 w 702"/>
                <a:gd name="T29" fmla="*/ 222 h 222"/>
                <a:gd name="T30" fmla="*/ 282 w 702"/>
                <a:gd name="T31" fmla="*/ 222 h 222"/>
                <a:gd name="T32" fmla="*/ 300 w 702"/>
                <a:gd name="T33" fmla="*/ 222 h 222"/>
                <a:gd name="T34" fmla="*/ 318 w 702"/>
                <a:gd name="T35" fmla="*/ 222 h 222"/>
                <a:gd name="T36" fmla="*/ 336 w 702"/>
                <a:gd name="T37" fmla="*/ 210 h 222"/>
                <a:gd name="T38" fmla="*/ 342 w 702"/>
                <a:gd name="T39" fmla="*/ 192 h 222"/>
                <a:gd name="T40" fmla="*/ 360 w 702"/>
                <a:gd name="T41" fmla="*/ 174 h 222"/>
                <a:gd name="T42" fmla="*/ 372 w 702"/>
                <a:gd name="T43" fmla="*/ 156 h 222"/>
                <a:gd name="T44" fmla="*/ 384 w 702"/>
                <a:gd name="T45" fmla="*/ 138 h 222"/>
                <a:gd name="T46" fmla="*/ 396 w 702"/>
                <a:gd name="T47" fmla="*/ 120 h 222"/>
                <a:gd name="T48" fmla="*/ 402 w 702"/>
                <a:gd name="T49" fmla="*/ 90 h 222"/>
                <a:gd name="T50" fmla="*/ 414 w 702"/>
                <a:gd name="T51" fmla="*/ 66 h 222"/>
                <a:gd name="T52" fmla="*/ 426 w 702"/>
                <a:gd name="T53" fmla="*/ 48 h 222"/>
                <a:gd name="T54" fmla="*/ 438 w 702"/>
                <a:gd name="T55" fmla="*/ 30 h 222"/>
                <a:gd name="T56" fmla="*/ 456 w 702"/>
                <a:gd name="T57" fmla="*/ 18 h 222"/>
                <a:gd name="T58" fmla="*/ 474 w 702"/>
                <a:gd name="T59" fmla="*/ 12 h 222"/>
                <a:gd name="T60" fmla="*/ 492 w 702"/>
                <a:gd name="T61" fmla="*/ 12 h 222"/>
                <a:gd name="T62" fmla="*/ 510 w 702"/>
                <a:gd name="T63" fmla="*/ 12 h 222"/>
                <a:gd name="T64" fmla="*/ 528 w 702"/>
                <a:gd name="T65" fmla="*/ 12 h 222"/>
                <a:gd name="T66" fmla="*/ 546 w 702"/>
                <a:gd name="T67" fmla="*/ 12 h 222"/>
                <a:gd name="T68" fmla="*/ 564 w 702"/>
                <a:gd name="T69" fmla="*/ 6 h 222"/>
                <a:gd name="T70" fmla="*/ 582 w 702"/>
                <a:gd name="T71" fmla="*/ 0 h 222"/>
                <a:gd name="T72" fmla="*/ 600 w 702"/>
                <a:gd name="T73" fmla="*/ 0 h 222"/>
                <a:gd name="T74" fmla="*/ 618 w 702"/>
                <a:gd name="T75" fmla="*/ 6 h 222"/>
                <a:gd name="T76" fmla="*/ 636 w 702"/>
                <a:gd name="T77" fmla="*/ 24 h 222"/>
                <a:gd name="T78" fmla="*/ 654 w 702"/>
                <a:gd name="T79" fmla="*/ 36 h 222"/>
                <a:gd name="T80" fmla="*/ 672 w 702"/>
                <a:gd name="T81" fmla="*/ 48 h 222"/>
                <a:gd name="T82" fmla="*/ 690 w 702"/>
                <a:gd name="T83" fmla="*/ 60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22"/>
                <a:gd name="T128" fmla="*/ 702 w 702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6" y="162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0" y="132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396" y="108"/>
                  </a:lnTo>
                  <a:lnTo>
                    <a:pt x="402" y="96"/>
                  </a:lnTo>
                  <a:lnTo>
                    <a:pt x="402" y="90"/>
                  </a:lnTo>
                  <a:lnTo>
                    <a:pt x="408" y="84"/>
                  </a:lnTo>
                  <a:lnTo>
                    <a:pt x="414" y="72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0" y="54"/>
                  </a:lnTo>
                  <a:lnTo>
                    <a:pt x="426" y="48"/>
                  </a:lnTo>
                  <a:lnTo>
                    <a:pt x="426" y="42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30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54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6" y="60"/>
                  </a:lnTo>
                  <a:lnTo>
                    <a:pt x="702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8" name="Freeform 590"/>
            <p:cNvSpPr>
              <a:spLocks/>
            </p:cNvSpPr>
            <p:nvPr/>
          </p:nvSpPr>
          <p:spPr bwMode="auto">
            <a:xfrm>
              <a:off x="2782" y="1387"/>
              <a:ext cx="504" cy="48"/>
            </a:xfrm>
            <a:custGeom>
              <a:avLst/>
              <a:gdLst>
                <a:gd name="T0" fmla="*/ 6 w 504"/>
                <a:gd name="T1" fmla="*/ 48 h 48"/>
                <a:gd name="T2" fmla="*/ 18 w 504"/>
                <a:gd name="T3" fmla="*/ 42 h 48"/>
                <a:gd name="T4" fmla="*/ 30 w 504"/>
                <a:gd name="T5" fmla="*/ 36 h 48"/>
                <a:gd name="T6" fmla="*/ 42 w 504"/>
                <a:gd name="T7" fmla="*/ 30 h 48"/>
                <a:gd name="T8" fmla="*/ 54 w 504"/>
                <a:gd name="T9" fmla="*/ 24 h 48"/>
                <a:gd name="T10" fmla="*/ 66 w 504"/>
                <a:gd name="T11" fmla="*/ 24 h 48"/>
                <a:gd name="T12" fmla="*/ 78 w 504"/>
                <a:gd name="T13" fmla="*/ 18 h 48"/>
                <a:gd name="T14" fmla="*/ 90 w 504"/>
                <a:gd name="T15" fmla="*/ 12 h 48"/>
                <a:gd name="T16" fmla="*/ 102 w 504"/>
                <a:gd name="T17" fmla="*/ 6 h 48"/>
                <a:gd name="T18" fmla="*/ 114 w 504"/>
                <a:gd name="T19" fmla="*/ 6 h 48"/>
                <a:gd name="T20" fmla="*/ 126 w 504"/>
                <a:gd name="T21" fmla="*/ 6 h 48"/>
                <a:gd name="T22" fmla="*/ 138 w 504"/>
                <a:gd name="T23" fmla="*/ 0 h 48"/>
                <a:gd name="T24" fmla="*/ 150 w 504"/>
                <a:gd name="T25" fmla="*/ 0 h 48"/>
                <a:gd name="T26" fmla="*/ 162 w 504"/>
                <a:gd name="T27" fmla="*/ 0 h 48"/>
                <a:gd name="T28" fmla="*/ 174 w 504"/>
                <a:gd name="T29" fmla="*/ 0 h 48"/>
                <a:gd name="T30" fmla="*/ 186 w 504"/>
                <a:gd name="T31" fmla="*/ 6 h 48"/>
                <a:gd name="T32" fmla="*/ 198 w 504"/>
                <a:gd name="T33" fmla="*/ 6 h 48"/>
                <a:gd name="T34" fmla="*/ 210 w 504"/>
                <a:gd name="T35" fmla="*/ 6 h 48"/>
                <a:gd name="T36" fmla="*/ 222 w 504"/>
                <a:gd name="T37" fmla="*/ 12 h 48"/>
                <a:gd name="T38" fmla="*/ 234 w 504"/>
                <a:gd name="T39" fmla="*/ 12 h 48"/>
                <a:gd name="T40" fmla="*/ 246 w 504"/>
                <a:gd name="T41" fmla="*/ 12 h 48"/>
                <a:gd name="T42" fmla="*/ 258 w 504"/>
                <a:gd name="T43" fmla="*/ 18 h 48"/>
                <a:gd name="T44" fmla="*/ 270 w 504"/>
                <a:gd name="T45" fmla="*/ 18 h 48"/>
                <a:gd name="T46" fmla="*/ 282 w 504"/>
                <a:gd name="T47" fmla="*/ 12 h 48"/>
                <a:gd name="T48" fmla="*/ 294 w 504"/>
                <a:gd name="T49" fmla="*/ 18 h 48"/>
                <a:gd name="T50" fmla="*/ 312 w 504"/>
                <a:gd name="T51" fmla="*/ 18 h 48"/>
                <a:gd name="T52" fmla="*/ 312 w 504"/>
                <a:gd name="T53" fmla="*/ 18 h 48"/>
                <a:gd name="T54" fmla="*/ 324 w 504"/>
                <a:gd name="T55" fmla="*/ 18 h 48"/>
                <a:gd name="T56" fmla="*/ 336 w 504"/>
                <a:gd name="T57" fmla="*/ 18 h 48"/>
                <a:gd name="T58" fmla="*/ 348 w 504"/>
                <a:gd name="T59" fmla="*/ 18 h 48"/>
                <a:gd name="T60" fmla="*/ 360 w 504"/>
                <a:gd name="T61" fmla="*/ 18 h 48"/>
                <a:gd name="T62" fmla="*/ 372 w 504"/>
                <a:gd name="T63" fmla="*/ 18 h 48"/>
                <a:gd name="T64" fmla="*/ 384 w 504"/>
                <a:gd name="T65" fmla="*/ 18 h 48"/>
                <a:gd name="T66" fmla="*/ 396 w 504"/>
                <a:gd name="T67" fmla="*/ 18 h 48"/>
                <a:gd name="T68" fmla="*/ 408 w 504"/>
                <a:gd name="T69" fmla="*/ 18 h 48"/>
                <a:gd name="T70" fmla="*/ 420 w 504"/>
                <a:gd name="T71" fmla="*/ 18 h 48"/>
                <a:gd name="T72" fmla="*/ 432 w 504"/>
                <a:gd name="T73" fmla="*/ 18 h 48"/>
                <a:gd name="T74" fmla="*/ 444 w 504"/>
                <a:gd name="T75" fmla="*/ 24 h 48"/>
                <a:gd name="T76" fmla="*/ 456 w 504"/>
                <a:gd name="T77" fmla="*/ 24 h 48"/>
                <a:gd name="T78" fmla="*/ 468 w 504"/>
                <a:gd name="T79" fmla="*/ 24 h 48"/>
                <a:gd name="T80" fmla="*/ 480 w 504"/>
                <a:gd name="T81" fmla="*/ 24 h 48"/>
                <a:gd name="T82" fmla="*/ 492 w 504"/>
                <a:gd name="T83" fmla="*/ 30 h 48"/>
                <a:gd name="T84" fmla="*/ 504 w 504"/>
                <a:gd name="T85" fmla="*/ 30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48"/>
                <a:gd name="T131" fmla="*/ 504 w 504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48">
                  <a:moveTo>
                    <a:pt x="0" y="48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12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59" name="Freeform 591"/>
            <p:cNvSpPr>
              <a:spLocks/>
            </p:cNvSpPr>
            <p:nvPr/>
          </p:nvSpPr>
          <p:spPr bwMode="auto">
            <a:xfrm>
              <a:off x="2080" y="1357"/>
              <a:ext cx="684" cy="216"/>
            </a:xfrm>
            <a:custGeom>
              <a:avLst/>
              <a:gdLst>
                <a:gd name="T0" fmla="*/ 18 w 684"/>
                <a:gd name="T1" fmla="*/ 216 h 216"/>
                <a:gd name="T2" fmla="*/ 24 w 684"/>
                <a:gd name="T3" fmla="*/ 216 h 216"/>
                <a:gd name="T4" fmla="*/ 36 w 684"/>
                <a:gd name="T5" fmla="*/ 210 h 216"/>
                <a:gd name="T6" fmla="*/ 54 w 684"/>
                <a:gd name="T7" fmla="*/ 210 h 216"/>
                <a:gd name="T8" fmla="*/ 66 w 684"/>
                <a:gd name="T9" fmla="*/ 210 h 216"/>
                <a:gd name="T10" fmla="*/ 84 w 684"/>
                <a:gd name="T11" fmla="*/ 210 h 216"/>
                <a:gd name="T12" fmla="*/ 96 w 684"/>
                <a:gd name="T13" fmla="*/ 210 h 216"/>
                <a:gd name="T14" fmla="*/ 108 w 684"/>
                <a:gd name="T15" fmla="*/ 216 h 216"/>
                <a:gd name="T16" fmla="*/ 126 w 684"/>
                <a:gd name="T17" fmla="*/ 216 h 216"/>
                <a:gd name="T18" fmla="*/ 144 w 684"/>
                <a:gd name="T19" fmla="*/ 210 h 216"/>
                <a:gd name="T20" fmla="*/ 162 w 684"/>
                <a:gd name="T21" fmla="*/ 216 h 216"/>
                <a:gd name="T22" fmla="*/ 180 w 684"/>
                <a:gd name="T23" fmla="*/ 210 h 216"/>
                <a:gd name="T24" fmla="*/ 198 w 684"/>
                <a:gd name="T25" fmla="*/ 210 h 216"/>
                <a:gd name="T26" fmla="*/ 216 w 684"/>
                <a:gd name="T27" fmla="*/ 210 h 216"/>
                <a:gd name="T28" fmla="*/ 234 w 684"/>
                <a:gd name="T29" fmla="*/ 210 h 216"/>
                <a:gd name="T30" fmla="*/ 252 w 684"/>
                <a:gd name="T31" fmla="*/ 210 h 216"/>
                <a:gd name="T32" fmla="*/ 270 w 684"/>
                <a:gd name="T33" fmla="*/ 210 h 216"/>
                <a:gd name="T34" fmla="*/ 288 w 684"/>
                <a:gd name="T35" fmla="*/ 210 h 216"/>
                <a:gd name="T36" fmla="*/ 306 w 684"/>
                <a:gd name="T37" fmla="*/ 210 h 216"/>
                <a:gd name="T38" fmla="*/ 324 w 684"/>
                <a:gd name="T39" fmla="*/ 198 h 216"/>
                <a:gd name="T40" fmla="*/ 330 w 684"/>
                <a:gd name="T41" fmla="*/ 180 h 216"/>
                <a:gd name="T42" fmla="*/ 342 w 684"/>
                <a:gd name="T43" fmla="*/ 162 h 216"/>
                <a:gd name="T44" fmla="*/ 354 w 684"/>
                <a:gd name="T45" fmla="*/ 144 h 216"/>
                <a:gd name="T46" fmla="*/ 360 w 684"/>
                <a:gd name="T47" fmla="*/ 120 h 216"/>
                <a:gd name="T48" fmla="*/ 378 w 684"/>
                <a:gd name="T49" fmla="*/ 108 h 216"/>
                <a:gd name="T50" fmla="*/ 396 w 684"/>
                <a:gd name="T51" fmla="*/ 114 h 216"/>
                <a:gd name="T52" fmla="*/ 414 w 684"/>
                <a:gd name="T53" fmla="*/ 102 h 216"/>
                <a:gd name="T54" fmla="*/ 438 w 684"/>
                <a:gd name="T55" fmla="*/ 78 h 216"/>
                <a:gd name="T56" fmla="*/ 456 w 684"/>
                <a:gd name="T57" fmla="*/ 54 h 216"/>
                <a:gd name="T58" fmla="*/ 468 w 684"/>
                <a:gd name="T59" fmla="*/ 42 h 216"/>
                <a:gd name="T60" fmla="*/ 474 w 684"/>
                <a:gd name="T61" fmla="*/ 36 h 216"/>
                <a:gd name="T62" fmla="*/ 492 w 684"/>
                <a:gd name="T63" fmla="*/ 24 h 216"/>
                <a:gd name="T64" fmla="*/ 510 w 684"/>
                <a:gd name="T65" fmla="*/ 12 h 216"/>
                <a:gd name="T66" fmla="*/ 528 w 684"/>
                <a:gd name="T67" fmla="*/ 6 h 216"/>
                <a:gd name="T68" fmla="*/ 546 w 684"/>
                <a:gd name="T69" fmla="*/ 6 h 216"/>
                <a:gd name="T70" fmla="*/ 564 w 684"/>
                <a:gd name="T71" fmla="*/ 6 h 216"/>
                <a:gd name="T72" fmla="*/ 582 w 684"/>
                <a:gd name="T73" fmla="*/ 6 h 216"/>
                <a:gd name="T74" fmla="*/ 600 w 684"/>
                <a:gd name="T75" fmla="*/ 6 h 216"/>
                <a:gd name="T76" fmla="*/ 618 w 684"/>
                <a:gd name="T77" fmla="*/ 0 h 216"/>
                <a:gd name="T78" fmla="*/ 636 w 684"/>
                <a:gd name="T79" fmla="*/ 0 h 216"/>
                <a:gd name="T80" fmla="*/ 654 w 684"/>
                <a:gd name="T81" fmla="*/ 0 h 216"/>
                <a:gd name="T82" fmla="*/ 672 w 684"/>
                <a:gd name="T83" fmla="*/ 0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16"/>
                <a:gd name="T128" fmla="*/ 684 w 684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16">
                  <a:moveTo>
                    <a:pt x="0" y="216"/>
                  </a:moveTo>
                  <a:lnTo>
                    <a:pt x="6" y="216"/>
                  </a:lnTo>
                  <a:lnTo>
                    <a:pt x="18" y="216"/>
                  </a:lnTo>
                  <a:lnTo>
                    <a:pt x="12" y="216"/>
                  </a:lnTo>
                  <a:lnTo>
                    <a:pt x="18" y="210"/>
                  </a:lnTo>
                  <a:lnTo>
                    <a:pt x="24" y="216"/>
                  </a:lnTo>
                  <a:lnTo>
                    <a:pt x="30" y="210"/>
                  </a:lnTo>
                  <a:lnTo>
                    <a:pt x="30" y="216"/>
                  </a:lnTo>
                  <a:lnTo>
                    <a:pt x="36" y="210"/>
                  </a:lnTo>
                  <a:lnTo>
                    <a:pt x="42" y="216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72" y="210"/>
                  </a:lnTo>
                  <a:lnTo>
                    <a:pt x="66" y="210"/>
                  </a:lnTo>
                  <a:lnTo>
                    <a:pt x="72" y="216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6"/>
                  </a:lnTo>
                  <a:lnTo>
                    <a:pt x="96" y="210"/>
                  </a:lnTo>
                  <a:lnTo>
                    <a:pt x="102" y="216"/>
                  </a:lnTo>
                  <a:lnTo>
                    <a:pt x="102" y="210"/>
                  </a:lnTo>
                  <a:lnTo>
                    <a:pt x="108" y="216"/>
                  </a:lnTo>
                  <a:lnTo>
                    <a:pt x="114" y="210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6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6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24" y="192"/>
                  </a:lnTo>
                  <a:lnTo>
                    <a:pt x="330" y="186"/>
                  </a:lnTo>
                  <a:lnTo>
                    <a:pt x="330" y="180"/>
                  </a:lnTo>
                  <a:lnTo>
                    <a:pt x="336" y="174"/>
                  </a:lnTo>
                  <a:lnTo>
                    <a:pt x="336" y="168"/>
                  </a:lnTo>
                  <a:lnTo>
                    <a:pt x="342" y="162"/>
                  </a:lnTo>
                  <a:lnTo>
                    <a:pt x="342" y="156"/>
                  </a:lnTo>
                  <a:lnTo>
                    <a:pt x="348" y="150"/>
                  </a:lnTo>
                  <a:lnTo>
                    <a:pt x="354" y="144"/>
                  </a:lnTo>
                  <a:lnTo>
                    <a:pt x="354" y="132"/>
                  </a:lnTo>
                  <a:lnTo>
                    <a:pt x="360" y="126"/>
                  </a:lnTo>
                  <a:lnTo>
                    <a:pt x="360" y="120"/>
                  </a:lnTo>
                  <a:lnTo>
                    <a:pt x="366" y="114"/>
                  </a:lnTo>
                  <a:lnTo>
                    <a:pt x="372" y="108"/>
                  </a:lnTo>
                  <a:lnTo>
                    <a:pt x="378" y="108"/>
                  </a:lnTo>
                  <a:lnTo>
                    <a:pt x="384" y="108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20" y="96"/>
                  </a:lnTo>
                  <a:lnTo>
                    <a:pt x="426" y="90"/>
                  </a:lnTo>
                  <a:lnTo>
                    <a:pt x="438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6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8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0" name="Freeform 592"/>
            <p:cNvSpPr>
              <a:spLocks/>
            </p:cNvSpPr>
            <p:nvPr/>
          </p:nvSpPr>
          <p:spPr bwMode="auto">
            <a:xfrm>
              <a:off x="2764" y="1357"/>
              <a:ext cx="522" cy="66"/>
            </a:xfrm>
            <a:custGeom>
              <a:avLst/>
              <a:gdLst>
                <a:gd name="T0" fmla="*/ 6 w 522"/>
                <a:gd name="T1" fmla="*/ 6 h 66"/>
                <a:gd name="T2" fmla="*/ 18 w 522"/>
                <a:gd name="T3" fmla="*/ 6 h 66"/>
                <a:gd name="T4" fmla="*/ 30 w 522"/>
                <a:gd name="T5" fmla="*/ 12 h 66"/>
                <a:gd name="T6" fmla="*/ 42 w 522"/>
                <a:gd name="T7" fmla="*/ 24 h 66"/>
                <a:gd name="T8" fmla="*/ 54 w 522"/>
                <a:gd name="T9" fmla="*/ 30 h 66"/>
                <a:gd name="T10" fmla="*/ 66 w 522"/>
                <a:gd name="T11" fmla="*/ 36 h 66"/>
                <a:gd name="T12" fmla="*/ 78 w 522"/>
                <a:gd name="T13" fmla="*/ 42 h 66"/>
                <a:gd name="T14" fmla="*/ 90 w 522"/>
                <a:gd name="T15" fmla="*/ 48 h 66"/>
                <a:gd name="T16" fmla="*/ 102 w 522"/>
                <a:gd name="T17" fmla="*/ 54 h 66"/>
                <a:gd name="T18" fmla="*/ 114 w 522"/>
                <a:gd name="T19" fmla="*/ 54 h 66"/>
                <a:gd name="T20" fmla="*/ 126 w 522"/>
                <a:gd name="T21" fmla="*/ 60 h 66"/>
                <a:gd name="T22" fmla="*/ 138 w 522"/>
                <a:gd name="T23" fmla="*/ 60 h 66"/>
                <a:gd name="T24" fmla="*/ 150 w 522"/>
                <a:gd name="T25" fmla="*/ 60 h 66"/>
                <a:gd name="T26" fmla="*/ 162 w 522"/>
                <a:gd name="T27" fmla="*/ 54 h 66"/>
                <a:gd name="T28" fmla="*/ 168 w 522"/>
                <a:gd name="T29" fmla="*/ 54 h 66"/>
                <a:gd name="T30" fmla="*/ 180 w 522"/>
                <a:gd name="T31" fmla="*/ 54 h 66"/>
                <a:gd name="T32" fmla="*/ 192 w 522"/>
                <a:gd name="T33" fmla="*/ 54 h 66"/>
                <a:gd name="T34" fmla="*/ 204 w 522"/>
                <a:gd name="T35" fmla="*/ 48 h 66"/>
                <a:gd name="T36" fmla="*/ 216 w 522"/>
                <a:gd name="T37" fmla="*/ 48 h 66"/>
                <a:gd name="T38" fmla="*/ 222 w 522"/>
                <a:gd name="T39" fmla="*/ 48 h 66"/>
                <a:gd name="T40" fmla="*/ 234 w 522"/>
                <a:gd name="T41" fmla="*/ 42 h 66"/>
                <a:gd name="T42" fmla="*/ 246 w 522"/>
                <a:gd name="T43" fmla="*/ 42 h 66"/>
                <a:gd name="T44" fmla="*/ 258 w 522"/>
                <a:gd name="T45" fmla="*/ 42 h 66"/>
                <a:gd name="T46" fmla="*/ 270 w 522"/>
                <a:gd name="T47" fmla="*/ 42 h 66"/>
                <a:gd name="T48" fmla="*/ 282 w 522"/>
                <a:gd name="T49" fmla="*/ 48 h 66"/>
                <a:gd name="T50" fmla="*/ 294 w 522"/>
                <a:gd name="T51" fmla="*/ 54 h 66"/>
                <a:gd name="T52" fmla="*/ 306 w 522"/>
                <a:gd name="T53" fmla="*/ 54 h 66"/>
                <a:gd name="T54" fmla="*/ 318 w 522"/>
                <a:gd name="T55" fmla="*/ 60 h 66"/>
                <a:gd name="T56" fmla="*/ 330 w 522"/>
                <a:gd name="T57" fmla="*/ 60 h 66"/>
                <a:gd name="T58" fmla="*/ 342 w 522"/>
                <a:gd name="T59" fmla="*/ 60 h 66"/>
                <a:gd name="T60" fmla="*/ 354 w 522"/>
                <a:gd name="T61" fmla="*/ 60 h 66"/>
                <a:gd name="T62" fmla="*/ 366 w 522"/>
                <a:gd name="T63" fmla="*/ 60 h 66"/>
                <a:gd name="T64" fmla="*/ 378 w 522"/>
                <a:gd name="T65" fmla="*/ 60 h 66"/>
                <a:gd name="T66" fmla="*/ 390 w 522"/>
                <a:gd name="T67" fmla="*/ 60 h 66"/>
                <a:gd name="T68" fmla="*/ 402 w 522"/>
                <a:gd name="T69" fmla="*/ 60 h 66"/>
                <a:gd name="T70" fmla="*/ 414 w 522"/>
                <a:gd name="T71" fmla="*/ 60 h 66"/>
                <a:gd name="T72" fmla="*/ 426 w 522"/>
                <a:gd name="T73" fmla="*/ 60 h 66"/>
                <a:gd name="T74" fmla="*/ 438 w 522"/>
                <a:gd name="T75" fmla="*/ 60 h 66"/>
                <a:gd name="T76" fmla="*/ 450 w 522"/>
                <a:gd name="T77" fmla="*/ 60 h 66"/>
                <a:gd name="T78" fmla="*/ 462 w 522"/>
                <a:gd name="T79" fmla="*/ 66 h 66"/>
                <a:gd name="T80" fmla="*/ 468 w 522"/>
                <a:gd name="T81" fmla="*/ 66 h 66"/>
                <a:gd name="T82" fmla="*/ 480 w 522"/>
                <a:gd name="T83" fmla="*/ 66 h 66"/>
                <a:gd name="T84" fmla="*/ 492 w 522"/>
                <a:gd name="T85" fmla="*/ 66 h 66"/>
                <a:gd name="T86" fmla="*/ 498 w 522"/>
                <a:gd name="T87" fmla="*/ 66 h 66"/>
                <a:gd name="T88" fmla="*/ 510 w 522"/>
                <a:gd name="T89" fmla="*/ 60 h 66"/>
                <a:gd name="T90" fmla="*/ 516 w 522"/>
                <a:gd name="T91" fmla="*/ 60 h 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66"/>
                <a:gd name="T140" fmla="*/ 522 w 522"/>
                <a:gd name="T141" fmla="*/ 66 h 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6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60"/>
                  </a:lnTo>
                  <a:lnTo>
                    <a:pt x="132" y="54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6" y="54"/>
                  </a:lnTo>
                  <a:lnTo>
                    <a:pt x="162" y="54"/>
                  </a:lnTo>
                  <a:lnTo>
                    <a:pt x="174" y="54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54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6" y="48"/>
                  </a:lnTo>
                  <a:lnTo>
                    <a:pt x="228" y="48"/>
                  </a:lnTo>
                  <a:lnTo>
                    <a:pt x="222" y="48"/>
                  </a:lnTo>
                  <a:lnTo>
                    <a:pt x="228" y="42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42"/>
                  </a:lnTo>
                  <a:lnTo>
                    <a:pt x="252" y="42"/>
                  </a:lnTo>
                  <a:lnTo>
                    <a:pt x="258" y="42"/>
                  </a:lnTo>
                  <a:lnTo>
                    <a:pt x="264" y="42"/>
                  </a:lnTo>
                  <a:lnTo>
                    <a:pt x="270" y="42"/>
                  </a:lnTo>
                  <a:lnTo>
                    <a:pt x="276" y="48"/>
                  </a:lnTo>
                  <a:lnTo>
                    <a:pt x="282" y="48"/>
                  </a:lnTo>
                  <a:lnTo>
                    <a:pt x="288" y="48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60"/>
                  </a:lnTo>
                  <a:lnTo>
                    <a:pt x="318" y="60"/>
                  </a:lnTo>
                  <a:lnTo>
                    <a:pt x="324" y="60"/>
                  </a:lnTo>
                  <a:lnTo>
                    <a:pt x="330" y="60"/>
                  </a:lnTo>
                  <a:lnTo>
                    <a:pt x="336" y="60"/>
                  </a:lnTo>
                  <a:lnTo>
                    <a:pt x="342" y="60"/>
                  </a:lnTo>
                  <a:lnTo>
                    <a:pt x="348" y="60"/>
                  </a:lnTo>
                  <a:lnTo>
                    <a:pt x="354" y="60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60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62" y="66"/>
                  </a:lnTo>
                  <a:lnTo>
                    <a:pt x="462" y="60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504" y="66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22" y="60"/>
                  </a:lnTo>
                  <a:lnTo>
                    <a:pt x="516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1" name="Freeform 593"/>
            <p:cNvSpPr>
              <a:spLocks/>
            </p:cNvSpPr>
            <p:nvPr/>
          </p:nvSpPr>
          <p:spPr bwMode="auto">
            <a:xfrm>
              <a:off x="2080" y="1321"/>
              <a:ext cx="756" cy="216"/>
            </a:xfrm>
            <a:custGeom>
              <a:avLst/>
              <a:gdLst>
                <a:gd name="T0" fmla="*/ 12 w 756"/>
                <a:gd name="T1" fmla="*/ 216 h 216"/>
                <a:gd name="T2" fmla="*/ 30 w 756"/>
                <a:gd name="T3" fmla="*/ 216 h 216"/>
                <a:gd name="T4" fmla="*/ 48 w 756"/>
                <a:gd name="T5" fmla="*/ 216 h 216"/>
                <a:gd name="T6" fmla="*/ 66 w 756"/>
                <a:gd name="T7" fmla="*/ 216 h 216"/>
                <a:gd name="T8" fmla="*/ 84 w 756"/>
                <a:gd name="T9" fmla="*/ 216 h 216"/>
                <a:gd name="T10" fmla="*/ 102 w 756"/>
                <a:gd name="T11" fmla="*/ 216 h 216"/>
                <a:gd name="T12" fmla="*/ 120 w 756"/>
                <a:gd name="T13" fmla="*/ 216 h 216"/>
                <a:gd name="T14" fmla="*/ 138 w 756"/>
                <a:gd name="T15" fmla="*/ 216 h 216"/>
                <a:gd name="T16" fmla="*/ 156 w 756"/>
                <a:gd name="T17" fmla="*/ 216 h 216"/>
                <a:gd name="T18" fmla="*/ 174 w 756"/>
                <a:gd name="T19" fmla="*/ 216 h 216"/>
                <a:gd name="T20" fmla="*/ 192 w 756"/>
                <a:gd name="T21" fmla="*/ 216 h 216"/>
                <a:gd name="T22" fmla="*/ 210 w 756"/>
                <a:gd name="T23" fmla="*/ 216 h 216"/>
                <a:gd name="T24" fmla="*/ 228 w 756"/>
                <a:gd name="T25" fmla="*/ 216 h 216"/>
                <a:gd name="T26" fmla="*/ 246 w 756"/>
                <a:gd name="T27" fmla="*/ 216 h 216"/>
                <a:gd name="T28" fmla="*/ 264 w 756"/>
                <a:gd name="T29" fmla="*/ 216 h 216"/>
                <a:gd name="T30" fmla="*/ 282 w 756"/>
                <a:gd name="T31" fmla="*/ 216 h 216"/>
                <a:gd name="T32" fmla="*/ 300 w 756"/>
                <a:gd name="T33" fmla="*/ 216 h 216"/>
                <a:gd name="T34" fmla="*/ 318 w 756"/>
                <a:gd name="T35" fmla="*/ 216 h 216"/>
                <a:gd name="T36" fmla="*/ 336 w 756"/>
                <a:gd name="T37" fmla="*/ 216 h 216"/>
                <a:gd name="T38" fmla="*/ 354 w 756"/>
                <a:gd name="T39" fmla="*/ 210 h 216"/>
                <a:gd name="T40" fmla="*/ 372 w 756"/>
                <a:gd name="T41" fmla="*/ 192 h 216"/>
                <a:gd name="T42" fmla="*/ 390 w 756"/>
                <a:gd name="T43" fmla="*/ 180 h 216"/>
                <a:gd name="T44" fmla="*/ 408 w 756"/>
                <a:gd name="T45" fmla="*/ 174 h 216"/>
                <a:gd name="T46" fmla="*/ 426 w 756"/>
                <a:gd name="T47" fmla="*/ 156 h 216"/>
                <a:gd name="T48" fmla="*/ 444 w 756"/>
                <a:gd name="T49" fmla="*/ 132 h 216"/>
                <a:gd name="T50" fmla="*/ 462 w 756"/>
                <a:gd name="T51" fmla="*/ 120 h 216"/>
                <a:gd name="T52" fmla="*/ 480 w 756"/>
                <a:gd name="T53" fmla="*/ 114 h 216"/>
                <a:gd name="T54" fmla="*/ 498 w 756"/>
                <a:gd name="T55" fmla="*/ 108 h 216"/>
                <a:gd name="T56" fmla="*/ 510 w 756"/>
                <a:gd name="T57" fmla="*/ 108 h 216"/>
                <a:gd name="T58" fmla="*/ 528 w 756"/>
                <a:gd name="T59" fmla="*/ 102 h 216"/>
                <a:gd name="T60" fmla="*/ 546 w 756"/>
                <a:gd name="T61" fmla="*/ 90 h 216"/>
                <a:gd name="T62" fmla="*/ 564 w 756"/>
                <a:gd name="T63" fmla="*/ 90 h 216"/>
                <a:gd name="T64" fmla="*/ 582 w 756"/>
                <a:gd name="T65" fmla="*/ 78 h 216"/>
                <a:gd name="T66" fmla="*/ 606 w 756"/>
                <a:gd name="T67" fmla="*/ 60 h 216"/>
                <a:gd name="T68" fmla="*/ 618 w 756"/>
                <a:gd name="T69" fmla="*/ 36 h 216"/>
                <a:gd name="T70" fmla="*/ 636 w 756"/>
                <a:gd name="T71" fmla="*/ 18 h 216"/>
                <a:gd name="T72" fmla="*/ 654 w 756"/>
                <a:gd name="T73" fmla="*/ 6 h 216"/>
                <a:gd name="T74" fmla="*/ 672 w 756"/>
                <a:gd name="T75" fmla="*/ 0 h 216"/>
                <a:gd name="T76" fmla="*/ 690 w 756"/>
                <a:gd name="T77" fmla="*/ 0 h 216"/>
                <a:gd name="T78" fmla="*/ 708 w 756"/>
                <a:gd name="T79" fmla="*/ 6 h 216"/>
                <a:gd name="T80" fmla="*/ 726 w 756"/>
                <a:gd name="T81" fmla="*/ 24 h 216"/>
                <a:gd name="T82" fmla="*/ 750 w 756"/>
                <a:gd name="T83" fmla="*/ 54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216"/>
                <a:gd name="T128" fmla="*/ 756 w 756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216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12" y="216"/>
                  </a:lnTo>
                  <a:lnTo>
                    <a:pt x="318" y="216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6"/>
                  </a:lnTo>
                  <a:lnTo>
                    <a:pt x="342" y="216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8" y="144"/>
                  </a:lnTo>
                  <a:lnTo>
                    <a:pt x="438" y="138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10" y="108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0"/>
                  </a:lnTo>
                  <a:lnTo>
                    <a:pt x="576" y="84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2"/>
                  </a:lnTo>
                  <a:lnTo>
                    <a:pt x="606" y="60"/>
                  </a:lnTo>
                  <a:lnTo>
                    <a:pt x="606" y="54"/>
                  </a:lnTo>
                  <a:lnTo>
                    <a:pt x="618" y="42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12"/>
                  </a:lnTo>
                  <a:lnTo>
                    <a:pt x="720" y="18"/>
                  </a:lnTo>
                  <a:lnTo>
                    <a:pt x="726" y="24"/>
                  </a:lnTo>
                  <a:lnTo>
                    <a:pt x="738" y="36"/>
                  </a:lnTo>
                  <a:lnTo>
                    <a:pt x="738" y="42"/>
                  </a:lnTo>
                  <a:lnTo>
                    <a:pt x="750" y="54"/>
                  </a:lnTo>
                  <a:lnTo>
                    <a:pt x="750" y="60"/>
                  </a:lnTo>
                  <a:lnTo>
                    <a:pt x="756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2" name="Freeform 594"/>
            <p:cNvSpPr>
              <a:spLocks/>
            </p:cNvSpPr>
            <p:nvPr/>
          </p:nvSpPr>
          <p:spPr bwMode="auto">
            <a:xfrm>
              <a:off x="2836" y="1387"/>
              <a:ext cx="450" cy="42"/>
            </a:xfrm>
            <a:custGeom>
              <a:avLst/>
              <a:gdLst>
                <a:gd name="T0" fmla="*/ 6 w 450"/>
                <a:gd name="T1" fmla="*/ 0 h 42"/>
                <a:gd name="T2" fmla="*/ 18 w 450"/>
                <a:gd name="T3" fmla="*/ 12 h 42"/>
                <a:gd name="T4" fmla="*/ 30 w 450"/>
                <a:gd name="T5" fmla="*/ 24 h 42"/>
                <a:gd name="T6" fmla="*/ 42 w 450"/>
                <a:gd name="T7" fmla="*/ 30 h 42"/>
                <a:gd name="T8" fmla="*/ 54 w 450"/>
                <a:gd name="T9" fmla="*/ 30 h 42"/>
                <a:gd name="T10" fmla="*/ 66 w 450"/>
                <a:gd name="T11" fmla="*/ 30 h 42"/>
                <a:gd name="T12" fmla="*/ 78 w 450"/>
                <a:gd name="T13" fmla="*/ 30 h 42"/>
                <a:gd name="T14" fmla="*/ 90 w 450"/>
                <a:gd name="T15" fmla="*/ 24 h 42"/>
                <a:gd name="T16" fmla="*/ 96 w 450"/>
                <a:gd name="T17" fmla="*/ 24 h 42"/>
                <a:gd name="T18" fmla="*/ 108 w 450"/>
                <a:gd name="T19" fmla="*/ 24 h 42"/>
                <a:gd name="T20" fmla="*/ 120 w 450"/>
                <a:gd name="T21" fmla="*/ 24 h 42"/>
                <a:gd name="T22" fmla="*/ 132 w 450"/>
                <a:gd name="T23" fmla="*/ 24 h 42"/>
                <a:gd name="T24" fmla="*/ 144 w 450"/>
                <a:gd name="T25" fmla="*/ 24 h 42"/>
                <a:gd name="T26" fmla="*/ 156 w 450"/>
                <a:gd name="T27" fmla="*/ 18 h 42"/>
                <a:gd name="T28" fmla="*/ 168 w 450"/>
                <a:gd name="T29" fmla="*/ 18 h 42"/>
                <a:gd name="T30" fmla="*/ 180 w 450"/>
                <a:gd name="T31" fmla="*/ 18 h 42"/>
                <a:gd name="T32" fmla="*/ 192 w 450"/>
                <a:gd name="T33" fmla="*/ 12 h 42"/>
                <a:gd name="T34" fmla="*/ 204 w 450"/>
                <a:gd name="T35" fmla="*/ 12 h 42"/>
                <a:gd name="T36" fmla="*/ 216 w 450"/>
                <a:gd name="T37" fmla="*/ 12 h 42"/>
                <a:gd name="T38" fmla="*/ 228 w 450"/>
                <a:gd name="T39" fmla="*/ 18 h 42"/>
                <a:gd name="T40" fmla="*/ 240 w 450"/>
                <a:gd name="T41" fmla="*/ 18 h 42"/>
                <a:gd name="T42" fmla="*/ 252 w 450"/>
                <a:gd name="T43" fmla="*/ 24 h 42"/>
                <a:gd name="T44" fmla="*/ 264 w 450"/>
                <a:gd name="T45" fmla="*/ 30 h 42"/>
                <a:gd name="T46" fmla="*/ 276 w 450"/>
                <a:gd name="T47" fmla="*/ 30 h 42"/>
                <a:gd name="T48" fmla="*/ 288 w 450"/>
                <a:gd name="T49" fmla="*/ 30 h 42"/>
                <a:gd name="T50" fmla="*/ 300 w 450"/>
                <a:gd name="T51" fmla="*/ 30 h 42"/>
                <a:gd name="T52" fmla="*/ 312 w 450"/>
                <a:gd name="T53" fmla="*/ 36 h 42"/>
                <a:gd name="T54" fmla="*/ 324 w 450"/>
                <a:gd name="T55" fmla="*/ 36 h 42"/>
                <a:gd name="T56" fmla="*/ 336 w 450"/>
                <a:gd name="T57" fmla="*/ 30 h 42"/>
                <a:gd name="T58" fmla="*/ 348 w 450"/>
                <a:gd name="T59" fmla="*/ 36 h 42"/>
                <a:gd name="T60" fmla="*/ 360 w 450"/>
                <a:gd name="T61" fmla="*/ 36 h 42"/>
                <a:gd name="T62" fmla="*/ 372 w 450"/>
                <a:gd name="T63" fmla="*/ 36 h 42"/>
                <a:gd name="T64" fmla="*/ 384 w 450"/>
                <a:gd name="T65" fmla="*/ 36 h 42"/>
                <a:gd name="T66" fmla="*/ 396 w 450"/>
                <a:gd name="T67" fmla="*/ 36 h 42"/>
                <a:gd name="T68" fmla="*/ 408 w 450"/>
                <a:gd name="T69" fmla="*/ 42 h 42"/>
                <a:gd name="T70" fmla="*/ 414 w 450"/>
                <a:gd name="T71" fmla="*/ 42 h 42"/>
                <a:gd name="T72" fmla="*/ 426 w 450"/>
                <a:gd name="T73" fmla="*/ 42 h 42"/>
                <a:gd name="T74" fmla="*/ 438 w 450"/>
                <a:gd name="T75" fmla="*/ 42 h 42"/>
                <a:gd name="T76" fmla="*/ 444 w 450"/>
                <a:gd name="T77" fmla="*/ 42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0"/>
                <a:gd name="T118" fmla="*/ 0 h 42"/>
                <a:gd name="T119" fmla="*/ 450 w 450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0" h="42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24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42"/>
                  </a:lnTo>
                  <a:lnTo>
                    <a:pt x="408" y="36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50" y="42"/>
                  </a:lnTo>
                  <a:lnTo>
                    <a:pt x="44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3" name="Freeform 595"/>
            <p:cNvSpPr>
              <a:spLocks/>
            </p:cNvSpPr>
            <p:nvPr/>
          </p:nvSpPr>
          <p:spPr bwMode="auto">
            <a:xfrm>
              <a:off x="2080" y="1273"/>
              <a:ext cx="726" cy="240"/>
            </a:xfrm>
            <a:custGeom>
              <a:avLst/>
              <a:gdLst>
                <a:gd name="T0" fmla="*/ 12 w 726"/>
                <a:gd name="T1" fmla="*/ 240 h 240"/>
                <a:gd name="T2" fmla="*/ 30 w 726"/>
                <a:gd name="T3" fmla="*/ 240 h 240"/>
                <a:gd name="T4" fmla="*/ 48 w 726"/>
                <a:gd name="T5" fmla="*/ 240 h 240"/>
                <a:gd name="T6" fmla="*/ 66 w 726"/>
                <a:gd name="T7" fmla="*/ 240 h 240"/>
                <a:gd name="T8" fmla="*/ 84 w 726"/>
                <a:gd name="T9" fmla="*/ 240 h 240"/>
                <a:gd name="T10" fmla="*/ 102 w 726"/>
                <a:gd name="T11" fmla="*/ 240 h 240"/>
                <a:gd name="T12" fmla="*/ 120 w 726"/>
                <a:gd name="T13" fmla="*/ 240 h 240"/>
                <a:gd name="T14" fmla="*/ 138 w 726"/>
                <a:gd name="T15" fmla="*/ 240 h 240"/>
                <a:gd name="T16" fmla="*/ 156 w 726"/>
                <a:gd name="T17" fmla="*/ 240 h 240"/>
                <a:gd name="T18" fmla="*/ 174 w 726"/>
                <a:gd name="T19" fmla="*/ 240 h 240"/>
                <a:gd name="T20" fmla="*/ 192 w 726"/>
                <a:gd name="T21" fmla="*/ 240 h 240"/>
                <a:gd name="T22" fmla="*/ 210 w 726"/>
                <a:gd name="T23" fmla="*/ 240 h 240"/>
                <a:gd name="T24" fmla="*/ 228 w 726"/>
                <a:gd name="T25" fmla="*/ 240 h 240"/>
                <a:gd name="T26" fmla="*/ 246 w 726"/>
                <a:gd name="T27" fmla="*/ 240 h 240"/>
                <a:gd name="T28" fmla="*/ 264 w 726"/>
                <a:gd name="T29" fmla="*/ 240 h 240"/>
                <a:gd name="T30" fmla="*/ 282 w 726"/>
                <a:gd name="T31" fmla="*/ 240 h 240"/>
                <a:gd name="T32" fmla="*/ 300 w 726"/>
                <a:gd name="T33" fmla="*/ 240 h 240"/>
                <a:gd name="T34" fmla="*/ 318 w 726"/>
                <a:gd name="T35" fmla="*/ 240 h 240"/>
                <a:gd name="T36" fmla="*/ 336 w 726"/>
                <a:gd name="T37" fmla="*/ 240 h 240"/>
                <a:gd name="T38" fmla="*/ 354 w 726"/>
                <a:gd name="T39" fmla="*/ 234 h 240"/>
                <a:gd name="T40" fmla="*/ 372 w 726"/>
                <a:gd name="T41" fmla="*/ 216 h 240"/>
                <a:gd name="T42" fmla="*/ 390 w 726"/>
                <a:gd name="T43" fmla="*/ 192 h 240"/>
                <a:gd name="T44" fmla="*/ 402 w 726"/>
                <a:gd name="T45" fmla="*/ 174 h 240"/>
                <a:gd name="T46" fmla="*/ 420 w 726"/>
                <a:gd name="T47" fmla="*/ 168 h 240"/>
                <a:gd name="T48" fmla="*/ 438 w 726"/>
                <a:gd name="T49" fmla="*/ 174 h 240"/>
                <a:gd name="T50" fmla="*/ 456 w 726"/>
                <a:gd name="T51" fmla="*/ 174 h 240"/>
                <a:gd name="T52" fmla="*/ 474 w 726"/>
                <a:gd name="T53" fmla="*/ 156 h 240"/>
                <a:gd name="T54" fmla="*/ 492 w 726"/>
                <a:gd name="T55" fmla="*/ 150 h 240"/>
                <a:gd name="T56" fmla="*/ 510 w 726"/>
                <a:gd name="T57" fmla="*/ 132 h 240"/>
                <a:gd name="T58" fmla="*/ 522 w 726"/>
                <a:gd name="T59" fmla="*/ 108 h 240"/>
                <a:gd name="T60" fmla="*/ 534 w 726"/>
                <a:gd name="T61" fmla="*/ 90 h 240"/>
                <a:gd name="T62" fmla="*/ 540 w 726"/>
                <a:gd name="T63" fmla="*/ 66 h 240"/>
                <a:gd name="T64" fmla="*/ 552 w 726"/>
                <a:gd name="T65" fmla="*/ 48 h 240"/>
                <a:gd name="T66" fmla="*/ 570 w 726"/>
                <a:gd name="T67" fmla="*/ 24 h 240"/>
                <a:gd name="T68" fmla="*/ 588 w 726"/>
                <a:gd name="T69" fmla="*/ 12 h 240"/>
                <a:gd name="T70" fmla="*/ 606 w 726"/>
                <a:gd name="T71" fmla="*/ 0 h 240"/>
                <a:gd name="T72" fmla="*/ 624 w 726"/>
                <a:gd name="T73" fmla="*/ 6 h 240"/>
                <a:gd name="T74" fmla="*/ 642 w 726"/>
                <a:gd name="T75" fmla="*/ 12 h 240"/>
                <a:gd name="T76" fmla="*/ 660 w 726"/>
                <a:gd name="T77" fmla="*/ 18 h 240"/>
                <a:gd name="T78" fmla="*/ 678 w 726"/>
                <a:gd name="T79" fmla="*/ 18 h 240"/>
                <a:gd name="T80" fmla="*/ 696 w 726"/>
                <a:gd name="T81" fmla="*/ 18 h 240"/>
                <a:gd name="T82" fmla="*/ 714 w 726"/>
                <a:gd name="T83" fmla="*/ 18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240"/>
                <a:gd name="T128" fmla="*/ 726 w 726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240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40"/>
                  </a:lnTo>
                  <a:lnTo>
                    <a:pt x="264" y="240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40"/>
                  </a:lnTo>
                  <a:lnTo>
                    <a:pt x="336" y="240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90" y="192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68"/>
                  </a:lnTo>
                  <a:lnTo>
                    <a:pt x="426" y="168"/>
                  </a:lnTo>
                  <a:lnTo>
                    <a:pt x="432" y="174"/>
                  </a:lnTo>
                  <a:lnTo>
                    <a:pt x="438" y="174"/>
                  </a:lnTo>
                  <a:lnTo>
                    <a:pt x="444" y="174"/>
                  </a:lnTo>
                  <a:lnTo>
                    <a:pt x="450" y="174"/>
                  </a:lnTo>
                  <a:lnTo>
                    <a:pt x="456" y="174"/>
                  </a:lnTo>
                  <a:lnTo>
                    <a:pt x="462" y="168"/>
                  </a:lnTo>
                  <a:lnTo>
                    <a:pt x="468" y="162"/>
                  </a:lnTo>
                  <a:lnTo>
                    <a:pt x="474" y="156"/>
                  </a:lnTo>
                  <a:lnTo>
                    <a:pt x="480" y="150"/>
                  </a:lnTo>
                  <a:lnTo>
                    <a:pt x="486" y="150"/>
                  </a:lnTo>
                  <a:lnTo>
                    <a:pt x="492" y="150"/>
                  </a:lnTo>
                  <a:lnTo>
                    <a:pt x="498" y="144"/>
                  </a:lnTo>
                  <a:lnTo>
                    <a:pt x="504" y="138"/>
                  </a:lnTo>
                  <a:lnTo>
                    <a:pt x="510" y="132"/>
                  </a:lnTo>
                  <a:lnTo>
                    <a:pt x="510" y="126"/>
                  </a:lnTo>
                  <a:lnTo>
                    <a:pt x="516" y="120"/>
                  </a:lnTo>
                  <a:lnTo>
                    <a:pt x="522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34" y="78"/>
                  </a:lnTo>
                  <a:lnTo>
                    <a:pt x="540" y="72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64" y="36"/>
                  </a:lnTo>
                  <a:lnTo>
                    <a:pt x="564" y="30"/>
                  </a:lnTo>
                  <a:lnTo>
                    <a:pt x="570" y="24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24"/>
                  </a:lnTo>
                  <a:lnTo>
                    <a:pt x="726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4" name="Freeform 596"/>
            <p:cNvSpPr>
              <a:spLocks/>
            </p:cNvSpPr>
            <p:nvPr/>
          </p:nvSpPr>
          <p:spPr bwMode="auto">
            <a:xfrm>
              <a:off x="2806" y="1291"/>
              <a:ext cx="480" cy="42"/>
            </a:xfrm>
            <a:custGeom>
              <a:avLst/>
              <a:gdLst>
                <a:gd name="T0" fmla="*/ 6 w 480"/>
                <a:gd name="T1" fmla="*/ 6 h 42"/>
                <a:gd name="T2" fmla="*/ 18 w 480"/>
                <a:gd name="T3" fmla="*/ 6 h 42"/>
                <a:gd name="T4" fmla="*/ 30 w 480"/>
                <a:gd name="T5" fmla="*/ 12 h 42"/>
                <a:gd name="T6" fmla="*/ 42 w 480"/>
                <a:gd name="T7" fmla="*/ 12 h 42"/>
                <a:gd name="T8" fmla="*/ 54 w 480"/>
                <a:gd name="T9" fmla="*/ 12 h 42"/>
                <a:gd name="T10" fmla="*/ 66 w 480"/>
                <a:gd name="T11" fmla="*/ 12 h 42"/>
                <a:gd name="T12" fmla="*/ 78 w 480"/>
                <a:gd name="T13" fmla="*/ 12 h 42"/>
                <a:gd name="T14" fmla="*/ 90 w 480"/>
                <a:gd name="T15" fmla="*/ 18 h 42"/>
                <a:gd name="T16" fmla="*/ 96 w 480"/>
                <a:gd name="T17" fmla="*/ 18 h 42"/>
                <a:gd name="T18" fmla="*/ 108 w 480"/>
                <a:gd name="T19" fmla="*/ 12 h 42"/>
                <a:gd name="T20" fmla="*/ 120 w 480"/>
                <a:gd name="T21" fmla="*/ 12 h 42"/>
                <a:gd name="T22" fmla="*/ 132 w 480"/>
                <a:gd name="T23" fmla="*/ 6 h 42"/>
                <a:gd name="T24" fmla="*/ 144 w 480"/>
                <a:gd name="T25" fmla="*/ 6 h 42"/>
                <a:gd name="T26" fmla="*/ 156 w 480"/>
                <a:gd name="T27" fmla="*/ 0 h 42"/>
                <a:gd name="T28" fmla="*/ 168 w 480"/>
                <a:gd name="T29" fmla="*/ 0 h 42"/>
                <a:gd name="T30" fmla="*/ 180 w 480"/>
                <a:gd name="T31" fmla="*/ 0 h 42"/>
                <a:gd name="T32" fmla="*/ 192 w 480"/>
                <a:gd name="T33" fmla="*/ 0 h 42"/>
                <a:gd name="T34" fmla="*/ 204 w 480"/>
                <a:gd name="T35" fmla="*/ 0 h 42"/>
                <a:gd name="T36" fmla="*/ 216 w 480"/>
                <a:gd name="T37" fmla="*/ 6 h 42"/>
                <a:gd name="T38" fmla="*/ 228 w 480"/>
                <a:gd name="T39" fmla="*/ 6 h 42"/>
                <a:gd name="T40" fmla="*/ 240 w 480"/>
                <a:gd name="T41" fmla="*/ 12 h 42"/>
                <a:gd name="T42" fmla="*/ 246 w 480"/>
                <a:gd name="T43" fmla="*/ 12 h 42"/>
                <a:gd name="T44" fmla="*/ 258 w 480"/>
                <a:gd name="T45" fmla="*/ 12 h 42"/>
                <a:gd name="T46" fmla="*/ 270 w 480"/>
                <a:gd name="T47" fmla="*/ 18 h 42"/>
                <a:gd name="T48" fmla="*/ 282 w 480"/>
                <a:gd name="T49" fmla="*/ 18 h 42"/>
                <a:gd name="T50" fmla="*/ 300 w 480"/>
                <a:gd name="T51" fmla="*/ 18 h 42"/>
                <a:gd name="T52" fmla="*/ 300 w 480"/>
                <a:gd name="T53" fmla="*/ 24 h 42"/>
                <a:gd name="T54" fmla="*/ 312 w 480"/>
                <a:gd name="T55" fmla="*/ 24 h 42"/>
                <a:gd name="T56" fmla="*/ 324 w 480"/>
                <a:gd name="T57" fmla="*/ 24 h 42"/>
                <a:gd name="T58" fmla="*/ 336 w 480"/>
                <a:gd name="T59" fmla="*/ 24 h 42"/>
                <a:gd name="T60" fmla="*/ 348 w 480"/>
                <a:gd name="T61" fmla="*/ 30 h 42"/>
                <a:gd name="T62" fmla="*/ 354 w 480"/>
                <a:gd name="T63" fmla="*/ 30 h 42"/>
                <a:gd name="T64" fmla="*/ 366 w 480"/>
                <a:gd name="T65" fmla="*/ 30 h 42"/>
                <a:gd name="T66" fmla="*/ 378 w 480"/>
                <a:gd name="T67" fmla="*/ 30 h 42"/>
                <a:gd name="T68" fmla="*/ 390 w 480"/>
                <a:gd name="T69" fmla="*/ 30 h 42"/>
                <a:gd name="T70" fmla="*/ 402 w 480"/>
                <a:gd name="T71" fmla="*/ 30 h 42"/>
                <a:gd name="T72" fmla="*/ 414 w 480"/>
                <a:gd name="T73" fmla="*/ 36 h 42"/>
                <a:gd name="T74" fmla="*/ 420 w 480"/>
                <a:gd name="T75" fmla="*/ 36 h 42"/>
                <a:gd name="T76" fmla="*/ 432 w 480"/>
                <a:gd name="T77" fmla="*/ 36 h 42"/>
                <a:gd name="T78" fmla="*/ 444 w 480"/>
                <a:gd name="T79" fmla="*/ 42 h 42"/>
                <a:gd name="T80" fmla="*/ 456 w 480"/>
                <a:gd name="T81" fmla="*/ 36 h 42"/>
                <a:gd name="T82" fmla="*/ 468 w 480"/>
                <a:gd name="T83" fmla="*/ 36 h 42"/>
                <a:gd name="T84" fmla="*/ 480 w 480"/>
                <a:gd name="T85" fmla="*/ 36 h 4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0"/>
                <a:gd name="T130" fmla="*/ 0 h 42"/>
                <a:gd name="T131" fmla="*/ 480 w 480"/>
                <a:gd name="T132" fmla="*/ 42 h 4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0" h="4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12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300" y="18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30"/>
                  </a:lnTo>
                  <a:lnTo>
                    <a:pt x="360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6"/>
                  </a:lnTo>
                  <a:lnTo>
                    <a:pt x="426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5" name="Freeform 597"/>
            <p:cNvSpPr>
              <a:spLocks/>
            </p:cNvSpPr>
            <p:nvPr/>
          </p:nvSpPr>
          <p:spPr bwMode="auto">
            <a:xfrm>
              <a:off x="2080" y="1273"/>
              <a:ext cx="696" cy="210"/>
            </a:xfrm>
            <a:custGeom>
              <a:avLst/>
              <a:gdLst>
                <a:gd name="T0" fmla="*/ 12 w 696"/>
                <a:gd name="T1" fmla="*/ 210 h 210"/>
                <a:gd name="T2" fmla="*/ 30 w 696"/>
                <a:gd name="T3" fmla="*/ 210 h 210"/>
                <a:gd name="T4" fmla="*/ 48 w 696"/>
                <a:gd name="T5" fmla="*/ 210 h 210"/>
                <a:gd name="T6" fmla="*/ 66 w 696"/>
                <a:gd name="T7" fmla="*/ 210 h 210"/>
                <a:gd name="T8" fmla="*/ 84 w 696"/>
                <a:gd name="T9" fmla="*/ 210 h 210"/>
                <a:gd name="T10" fmla="*/ 102 w 696"/>
                <a:gd name="T11" fmla="*/ 204 h 210"/>
                <a:gd name="T12" fmla="*/ 120 w 696"/>
                <a:gd name="T13" fmla="*/ 210 h 210"/>
                <a:gd name="T14" fmla="*/ 138 w 696"/>
                <a:gd name="T15" fmla="*/ 210 h 210"/>
                <a:gd name="T16" fmla="*/ 156 w 696"/>
                <a:gd name="T17" fmla="*/ 210 h 210"/>
                <a:gd name="T18" fmla="*/ 174 w 696"/>
                <a:gd name="T19" fmla="*/ 210 h 210"/>
                <a:gd name="T20" fmla="*/ 192 w 696"/>
                <a:gd name="T21" fmla="*/ 210 h 210"/>
                <a:gd name="T22" fmla="*/ 210 w 696"/>
                <a:gd name="T23" fmla="*/ 210 h 210"/>
                <a:gd name="T24" fmla="*/ 228 w 696"/>
                <a:gd name="T25" fmla="*/ 210 h 210"/>
                <a:gd name="T26" fmla="*/ 246 w 696"/>
                <a:gd name="T27" fmla="*/ 210 h 210"/>
                <a:gd name="T28" fmla="*/ 264 w 696"/>
                <a:gd name="T29" fmla="*/ 210 h 210"/>
                <a:gd name="T30" fmla="*/ 282 w 696"/>
                <a:gd name="T31" fmla="*/ 210 h 210"/>
                <a:gd name="T32" fmla="*/ 300 w 696"/>
                <a:gd name="T33" fmla="*/ 210 h 210"/>
                <a:gd name="T34" fmla="*/ 318 w 696"/>
                <a:gd name="T35" fmla="*/ 210 h 210"/>
                <a:gd name="T36" fmla="*/ 336 w 696"/>
                <a:gd name="T37" fmla="*/ 210 h 210"/>
                <a:gd name="T38" fmla="*/ 354 w 696"/>
                <a:gd name="T39" fmla="*/ 210 h 210"/>
                <a:gd name="T40" fmla="*/ 366 w 696"/>
                <a:gd name="T41" fmla="*/ 192 h 210"/>
                <a:gd name="T42" fmla="*/ 378 w 696"/>
                <a:gd name="T43" fmla="*/ 168 h 210"/>
                <a:gd name="T44" fmla="*/ 384 w 696"/>
                <a:gd name="T45" fmla="*/ 144 h 210"/>
                <a:gd name="T46" fmla="*/ 396 w 696"/>
                <a:gd name="T47" fmla="*/ 120 h 210"/>
                <a:gd name="T48" fmla="*/ 402 w 696"/>
                <a:gd name="T49" fmla="*/ 96 h 210"/>
                <a:gd name="T50" fmla="*/ 414 w 696"/>
                <a:gd name="T51" fmla="*/ 78 h 210"/>
                <a:gd name="T52" fmla="*/ 432 w 696"/>
                <a:gd name="T53" fmla="*/ 60 h 210"/>
                <a:gd name="T54" fmla="*/ 450 w 696"/>
                <a:gd name="T55" fmla="*/ 48 h 210"/>
                <a:gd name="T56" fmla="*/ 468 w 696"/>
                <a:gd name="T57" fmla="*/ 36 h 210"/>
                <a:gd name="T58" fmla="*/ 486 w 696"/>
                <a:gd name="T59" fmla="*/ 30 h 210"/>
                <a:gd name="T60" fmla="*/ 504 w 696"/>
                <a:gd name="T61" fmla="*/ 36 h 210"/>
                <a:gd name="T62" fmla="*/ 522 w 696"/>
                <a:gd name="T63" fmla="*/ 54 h 210"/>
                <a:gd name="T64" fmla="*/ 540 w 696"/>
                <a:gd name="T65" fmla="*/ 60 h 210"/>
                <a:gd name="T66" fmla="*/ 564 w 696"/>
                <a:gd name="T67" fmla="*/ 42 h 210"/>
                <a:gd name="T68" fmla="*/ 570 w 696"/>
                <a:gd name="T69" fmla="*/ 36 h 210"/>
                <a:gd name="T70" fmla="*/ 588 w 696"/>
                <a:gd name="T71" fmla="*/ 24 h 210"/>
                <a:gd name="T72" fmla="*/ 606 w 696"/>
                <a:gd name="T73" fmla="*/ 0 h 210"/>
                <a:gd name="T74" fmla="*/ 624 w 696"/>
                <a:gd name="T75" fmla="*/ 0 h 210"/>
                <a:gd name="T76" fmla="*/ 636 w 696"/>
                <a:gd name="T77" fmla="*/ 18 h 210"/>
                <a:gd name="T78" fmla="*/ 654 w 696"/>
                <a:gd name="T79" fmla="*/ 36 h 210"/>
                <a:gd name="T80" fmla="*/ 666 w 696"/>
                <a:gd name="T81" fmla="*/ 54 h 210"/>
                <a:gd name="T82" fmla="*/ 684 w 696"/>
                <a:gd name="T83" fmla="*/ 3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10"/>
                <a:gd name="T128" fmla="*/ 696 w 696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04"/>
                  </a:lnTo>
                  <a:lnTo>
                    <a:pt x="108" y="210"/>
                  </a:lnTo>
                  <a:lnTo>
                    <a:pt x="114" y="204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72" y="186"/>
                  </a:lnTo>
                  <a:lnTo>
                    <a:pt x="372" y="180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84" y="150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396" y="108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14" y="78"/>
                  </a:lnTo>
                  <a:lnTo>
                    <a:pt x="426" y="66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2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42"/>
                  </a:lnTo>
                  <a:lnTo>
                    <a:pt x="516" y="48"/>
                  </a:lnTo>
                  <a:lnTo>
                    <a:pt x="522" y="54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54"/>
                  </a:lnTo>
                  <a:lnTo>
                    <a:pt x="564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70" y="36"/>
                  </a:lnTo>
                  <a:lnTo>
                    <a:pt x="576" y="30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600" y="12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54"/>
                  </a:lnTo>
                  <a:lnTo>
                    <a:pt x="672" y="48"/>
                  </a:lnTo>
                  <a:lnTo>
                    <a:pt x="678" y="42"/>
                  </a:lnTo>
                  <a:lnTo>
                    <a:pt x="684" y="36"/>
                  </a:lnTo>
                  <a:lnTo>
                    <a:pt x="696" y="24"/>
                  </a:lnTo>
                  <a:lnTo>
                    <a:pt x="69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6" name="Freeform 598"/>
            <p:cNvSpPr>
              <a:spLocks/>
            </p:cNvSpPr>
            <p:nvPr/>
          </p:nvSpPr>
          <p:spPr bwMode="auto">
            <a:xfrm>
              <a:off x="2776" y="1267"/>
              <a:ext cx="510" cy="48"/>
            </a:xfrm>
            <a:custGeom>
              <a:avLst/>
              <a:gdLst>
                <a:gd name="T0" fmla="*/ 6 w 510"/>
                <a:gd name="T1" fmla="*/ 18 h 48"/>
                <a:gd name="T2" fmla="*/ 18 w 510"/>
                <a:gd name="T3" fmla="*/ 6 h 48"/>
                <a:gd name="T4" fmla="*/ 30 w 510"/>
                <a:gd name="T5" fmla="*/ 6 h 48"/>
                <a:gd name="T6" fmla="*/ 42 w 510"/>
                <a:gd name="T7" fmla="*/ 0 h 48"/>
                <a:gd name="T8" fmla="*/ 60 w 510"/>
                <a:gd name="T9" fmla="*/ 0 h 48"/>
                <a:gd name="T10" fmla="*/ 60 w 510"/>
                <a:gd name="T11" fmla="*/ 0 h 48"/>
                <a:gd name="T12" fmla="*/ 78 w 510"/>
                <a:gd name="T13" fmla="*/ 12 h 48"/>
                <a:gd name="T14" fmla="*/ 84 w 510"/>
                <a:gd name="T15" fmla="*/ 24 h 48"/>
                <a:gd name="T16" fmla="*/ 90 w 510"/>
                <a:gd name="T17" fmla="*/ 36 h 48"/>
                <a:gd name="T18" fmla="*/ 96 w 510"/>
                <a:gd name="T19" fmla="*/ 48 h 48"/>
                <a:gd name="T20" fmla="*/ 114 w 510"/>
                <a:gd name="T21" fmla="*/ 48 h 48"/>
                <a:gd name="T22" fmla="*/ 120 w 510"/>
                <a:gd name="T23" fmla="*/ 36 h 48"/>
                <a:gd name="T24" fmla="*/ 132 w 510"/>
                <a:gd name="T25" fmla="*/ 30 h 48"/>
                <a:gd name="T26" fmla="*/ 144 w 510"/>
                <a:gd name="T27" fmla="*/ 12 h 48"/>
                <a:gd name="T28" fmla="*/ 156 w 510"/>
                <a:gd name="T29" fmla="*/ 6 h 48"/>
                <a:gd name="T30" fmla="*/ 168 w 510"/>
                <a:gd name="T31" fmla="*/ 6 h 48"/>
                <a:gd name="T32" fmla="*/ 180 w 510"/>
                <a:gd name="T33" fmla="*/ 6 h 48"/>
                <a:gd name="T34" fmla="*/ 192 w 510"/>
                <a:gd name="T35" fmla="*/ 12 h 48"/>
                <a:gd name="T36" fmla="*/ 198 w 510"/>
                <a:gd name="T37" fmla="*/ 24 h 48"/>
                <a:gd name="T38" fmla="*/ 210 w 510"/>
                <a:gd name="T39" fmla="*/ 30 h 48"/>
                <a:gd name="T40" fmla="*/ 222 w 510"/>
                <a:gd name="T41" fmla="*/ 30 h 48"/>
                <a:gd name="T42" fmla="*/ 234 w 510"/>
                <a:gd name="T43" fmla="*/ 30 h 48"/>
                <a:gd name="T44" fmla="*/ 240 w 510"/>
                <a:gd name="T45" fmla="*/ 30 h 48"/>
                <a:gd name="T46" fmla="*/ 252 w 510"/>
                <a:gd name="T47" fmla="*/ 30 h 48"/>
                <a:gd name="T48" fmla="*/ 264 w 510"/>
                <a:gd name="T49" fmla="*/ 30 h 48"/>
                <a:gd name="T50" fmla="*/ 276 w 510"/>
                <a:gd name="T51" fmla="*/ 18 h 48"/>
                <a:gd name="T52" fmla="*/ 288 w 510"/>
                <a:gd name="T53" fmla="*/ 18 h 48"/>
                <a:gd name="T54" fmla="*/ 300 w 510"/>
                <a:gd name="T55" fmla="*/ 12 h 48"/>
                <a:gd name="T56" fmla="*/ 312 w 510"/>
                <a:gd name="T57" fmla="*/ 6 h 48"/>
                <a:gd name="T58" fmla="*/ 324 w 510"/>
                <a:gd name="T59" fmla="*/ 12 h 48"/>
                <a:gd name="T60" fmla="*/ 336 w 510"/>
                <a:gd name="T61" fmla="*/ 12 h 48"/>
                <a:gd name="T62" fmla="*/ 348 w 510"/>
                <a:gd name="T63" fmla="*/ 12 h 48"/>
                <a:gd name="T64" fmla="*/ 360 w 510"/>
                <a:gd name="T65" fmla="*/ 18 h 48"/>
                <a:gd name="T66" fmla="*/ 372 w 510"/>
                <a:gd name="T67" fmla="*/ 18 h 48"/>
                <a:gd name="T68" fmla="*/ 384 w 510"/>
                <a:gd name="T69" fmla="*/ 12 h 48"/>
                <a:gd name="T70" fmla="*/ 396 w 510"/>
                <a:gd name="T71" fmla="*/ 12 h 48"/>
                <a:gd name="T72" fmla="*/ 408 w 510"/>
                <a:gd name="T73" fmla="*/ 6 h 48"/>
                <a:gd name="T74" fmla="*/ 420 w 510"/>
                <a:gd name="T75" fmla="*/ 6 h 48"/>
                <a:gd name="T76" fmla="*/ 432 w 510"/>
                <a:gd name="T77" fmla="*/ 0 h 48"/>
                <a:gd name="T78" fmla="*/ 444 w 510"/>
                <a:gd name="T79" fmla="*/ 0 h 48"/>
                <a:gd name="T80" fmla="*/ 456 w 510"/>
                <a:gd name="T81" fmla="*/ 6 h 48"/>
                <a:gd name="T82" fmla="*/ 468 w 510"/>
                <a:gd name="T83" fmla="*/ 6 h 48"/>
                <a:gd name="T84" fmla="*/ 480 w 510"/>
                <a:gd name="T85" fmla="*/ 12 h 48"/>
                <a:gd name="T86" fmla="*/ 492 w 510"/>
                <a:gd name="T87" fmla="*/ 12 h 48"/>
                <a:gd name="T88" fmla="*/ 504 w 510"/>
                <a:gd name="T89" fmla="*/ 6 h 4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48"/>
                <a:gd name="T137" fmla="*/ 510 w 510"/>
                <a:gd name="T138" fmla="*/ 48 h 4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48">
                  <a:moveTo>
                    <a:pt x="0" y="24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60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8" y="12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0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14" y="48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44" y="18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204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24"/>
                  </a:lnTo>
                  <a:lnTo>
                    <a:pt x="240" y="30"/>
                  </a:lnTo>
                  <a:lnTo>
                    <a:pt x="246" y="24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24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7" name="Freeform 599"/>
            <p:cNvSpPr>
              <a:spLocks/>
            </p:cNvSpPr>
            <p:nvPr/>
          </p:nvSpPr>
          <p:spPr bwMode="auto">
            <a:xfrm>
              <a:off x="2080" y="1255"/>
              <a:ext cx="720" cy="198"/>
            </a:xfrm>
            <a:custGeom>
              <a:avLst/>
              <a:gdLst>
                <a:gd name="T0" fmla="*/ 12 w 720"/>
                <a:gd name="T1" fmla="*/ 198 h 198"/>
                <a:gd name="T2" fmla="*/ 30 w 720"/>
                <a:gd name="T3" fmla="*/ 198 h 198"/>
                <a:gd name="T4" fmla="*/ 48 w 720"/>
                <a:gd name="T5" fmla="*/ 198 h 198"/>
                <a:gd name="T6" fmla="*/ 66 w 720"/>
                <a:gd name="T7" fmla="*/ 198 h 198"/>
                <a:gd name="T8" fmla="*/ 84 w 720"/>
                <a:gd name="T9" fmla="*/ 198 h 198"/>
                <a:gd name="T10" fmla="*/ 102 w 720"/>
                <a:gd name="T11" fmla="*/ 198 h 198"/>
                <a:gd name="T12" fmla="*/ 120 w 720"/>
                <a:gd name="T13" fmla="*/ 198 h 198"/>
                <a:gd name="T14" fmla="*/ 138 w 720"/>
                <a:gd name="T15" fmla="*/ 198 h 198"/>
                <a:gd name="T16" fmla="*/ 156 w 720"/>
                <a:gd name="T17" fmla="*/ 198 h 198"/>
                <a:gd name="T18" fmla="*/ 174 w 720"/>
                <a:gd name="T19" fmla="*/ 198 h 198"/>
                <a:gd name="T20" fmla="*/ 192 w 720"/>
                <a:gd name="T21" fmla="*/ 198 h 198"/>
                <a:gd name="T22" fmla="*/ 210 w 720"/>
                <a:gd name="T23" fmla="*/ 198 h 198"/>
                <a:gd name="T24" fmla="*/ 228 w 720"/>
                <a:gd name="T25" fmla="*/ 198 h 198"/>
                <a:gd name="T26" fmla="*/ 246 w 720"/>
                <a:gd name="T27" fmla="*/ 198 h 198"/>
                <a:gd name="T28" fmla="*/ 264 w 720"/>
                <a:gd name="T29" fmla="*/ 198 h 198"/>
                <a:gd name="T30" fmla="*/ 282 w 720"/>
                <a:gd name="T31" fmla="*/ 198 h 198"/>
                <a:gd name="T32" fmla="*/ 300 w 720"/>
                <a:gd name="T33" fmla="*/ 198 h 198"/>
                <a:gd name="T34" fmla="*/ 318 w 720"/>
                <a:gd name="T35" fmla="*/ 198 h 198"/>
                <a:gd name="T36" fmla="*/ 336 w 720"/>
                <a:gd name="T37" fmla="*/ 198 h 198"/>
                <a:gd name="T38" fmla="*/ 354 w 720"/>
                <a:gd name="T39" fmla="*/ 198 h 198"/>
                <a:gd name="T40" fmla="*/ 372 w 720"/>
                <a:gd name="T41" fmla="*/ 198 h 198"/>
                <a:gd name="T42" fmla="*/ 390 w 720"/>
                <a:gd name="T43" fmla="*/ 192 h 198"/>
                <a:gd name="T44" fmla="*/ 402 w 720"/>
                <a:gd name="T45" fmla="*/ 174 h 198"/>
                <a:gd name="T46" fmla="*/ 414 w 720"/>
                <a:gd name="T47" fmla="*/ 156 h 198"/>
                <a:gd name="T48" fmla="*/ 426 w 720"/>
                <a:gd name="T49" fmla="*/ 132 h 198"/>
                <a:gd name="T50" fmla="*/ 432 w 720"/>
                <a:gd name="T51" fmla="*/ 114 h 198"/>
                <a:gd name="T52" fmla="*/ 444 w 720"/>
                <a:gd name="T53" fmla="*/ 96 h 198"/>
                <a:gd name="T54" fmla="*/ 456 w 720"/>
                <a:gd name="T55" fmla="*/ 72 h 198"/>
                <a:gd name="T56" fmla="*/ 474 w 720"/>
                <a:gd name="T57" fmla="*/ 60 h 198"/>
                <a:gd name="T58" fmla="*/ 492 w 720"/>
                <a:gd name="T59" fmla="*/ 48 h 198"/>
                <a:gd name="T60" fmla="*/ 510 w 720"/>
                <a:gd name="T61" fmla="*/ 48 h 198"/>
                <a:gd name="T62" fmla="*/ 528 w 720"/>
                <a:gd name="T63" fmla="*/ 60 h 198"/>
                <a:gd name="T64" fmla="*/ 546 w 720"/>
                <a:gd name="T65" fmla="*/ 60 h 198"/>
                <a:gd name="T66" fmla="*/ 564 w 720"/>
                <a:gd name="T67" fmla="*/ 54 h 198"/>
                <a:gd name="T68" fmla="*/ 582 w 720"/>
                <a:gd name="T69" fmla="*/ 60 h 198"/>
                <a:gd name="T70" fmla="*/ 600 w 720"/>
                <a:gd name="T71" fmla="*/ 60 h 198"/>
                <a:gd name="T72" fmla="*/ 618 w 720"/>
                <a:gd name="T73" fmla="*/ 42 h 198"/>
                <a:gd name="T74" fmla="*/ 636 w 720"/>
                <a:gd name="T75" fmla="*/ 36 h 198"/>
                <a:gd name="T76" fmla="*/ 654 w 720"/>
                <a:gd name="T77" fmla="*/ 42 h 198"/>
                <a:gd name="T78" fmla="*/ 672 w 720"/>
                <a:gd name="T79" fmla="*/ 42 h 198"/>
                <a:gd name="T80" fmla="*/ 690 w 720"/>
                <a:gd name="T81" fmla="*/ 30 h 198"/>
                <a:gd name="T82" fmla="*/ 708 w 720"/>
                <a:gd name="T83" fmla="*/ 12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198"/>
                <a:gd name="T128" fmla="*/ 720 w 720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402" y="180"/>
                  </a:lnTo>
                  <a:lnTo>
                    <a:pt x="402" y="174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32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44" y="90"/>
                  </a:lnTo>
                  <a:lnTo>
                    <a:pt x="456" y="78"/>
                  </a:lnTo>
                  <a:lnTo>
                    <a:pt x="456" y="72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2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2"/>
                  </a:lnTo>
                  <a:lnTo>
                    <a:pt x="672" y="42"/>
                  </a:lnTo>
                  <a:lnTo>
                    <a:pt x="678" y="36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24"/>
                  </a:lnTo>
                  <a:lnTo>
                    <a:pt x="702" y="18"/>
                  </a:lnTo>
                  <a:lnTo>
                    <a:pt x="708" y="12"/>
                  </a:lnTo>
                  <a:lnTo>
                    <a:pt x="714" y="6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8" name="Freeform 600"/>
            <p:cNvSpPr>
              <a:spLocks/>
            </p:cNvSpPr>
            <p:nvPr/>
          </p:nvSpPr>
          <p:spPr bwMode="auto">
            <a:xfrm>
              <a:off x="2800" y="1231"/>
              <a:ext cx="486" cy="24"/>
            </a:xfrm>
            <a:custGeom>
              <a:avLst/>
              <a:gdLst>
                <a:gd name="T0" fmla="*/ 6 w 486"/>
                <a:gd name="T1" fmla="*/ 24 h 24"/>
                <a:gd name="T2" fmla="*/ 18 w 486"/>
                <a:gd name="T3" fmla="*/ 12 h 24"/>
                <a:gd name="T4" fmla="*/ 30 w 486"/>
                <a:gd name="T5" fmla="*/ 6 h 24"/>
                <a:gd name="T6" fmla="*/ 42 w 486"/>
                <a:gd name="T7" fmla="*/ 6 h 24"/>
                <a:gd name="T8" fmla="*/ 54 w 486"/>
                <a:gd name="T9" fmla="*/ 6 h 24"/>
                <a:gd name="T10" fmla="*/ 66 w 486"/>
                <a:gd name="T11" fmla="*/ 6 h 24"/>
                <a:gd name="T12" fmla="*/ 78 w 486"/>
                <a:gd name="T13" fmla="*/ 6 h 24"/>
                <a:gd name="T14" fmla="*/ 90 w 486"/>
                <a:gd name="T15" fmla="*/ 12 h 24"/>
                <a:gd name="T16" fmla="*/ 102 w 486"/>
                <a:gd name="T17" fmla="*/ 12 h 24"/>
                <a:gd name="T18" fmla="*/ 114 w 486"/>
                <a:gd name="T19" fmla="*/ 18 h 24"/>
                <a:gd name="T20" fmla="*/ 126 w 486"/>
                <a:gd name="T21" fmla="*/ 18 h 24"/>
                <a:gd name="T22" fmla="*/ 138 w 486"/>
                <a:gd name="T23" fmla="*/ 12 h 24"/>
                <a:gd name="T24" fmla="*/ 150 w 486"/>
                <a:gd name="T25" fmla="*/ 6 h 24"/>
                <a:gd name="T26" fmla="*/ 162 w 486"/>
                <a:gd name="T27" fmla="*/ 0 h 24"/>
                <a:gd name="T28" fmla="*/ 174 w 486"/>
                <a:gd name="T29" fmla="*/ 6 h 24"/>
                <a:gd name="T30" fmla="*/ 186 w 486"/>
                <a:gd name="T31" fmla="*/ 6 h 24"/>
                <a:gd name="T32" fmla="*/ 198 w 486"/>
                <a:gd name="T33" fmla="*/ 6 h 24"/>
                <a:gd name="T34" fmla="*/ 210 w 486"/>
                <a:gd name="T35" fmla="*/ 6 h 24"/>
                <a:gd name="T36" fmla="*/ 222 w 486"/>
                <a:gd name="T37" fmla="*/ 12 h 24"/>
                <a:gd name="T38" fmla="*/ 234 w 486"/>
                <a:gd name="T39" fmla="*/ 18 h 24"/>
                <a:gd name="T40" fmla="*/ 246 w 486"/>
                <a:gd name="T41" fmla="*/ 18 h 24"/>
                <a:gd name="T42" fmla="*/ 258 w 486"/>
                <a:gd name="T43" fmla="*/ 18 h 24"/>
                <a:gd name="T44" fmla="*/ 270 w 486"/>
                <a:gd name="T45" fmla="*/ 6 h 24"/>
                <a:gd name="T46" fmla="*/ 282 w 486"/>
                <a:gd name="T47" fmla="*/ 0 h 24"/>
                <a:gd name="T48" fmla="*/ 294 w 486"/>
                <a:gd name="T49" fmla="*/ 0 h 24"/>
                <a:gd name="T50" fmla="*/ 306 w 486"/>
                <a:gd name="T51" fmla="*/ 0 h 24"/>
                <a:gd name="T52" fmla="*/ 318 w 486"/>
                <a:gd name="T53" fmla="*/ 6 h 24"/>
                <a:gd name="T54" fmla="*/ 330 w 486"/>
                <a:gd name="T55" fmla="*/ 6 h 24"/>
                <a:gd name="T56" fmla="*/ 342 w 486"/>
                <a:gd name="T57" fmla="*/ 12 h 24"/>
                <a:gd name="T58" fmla="*/ 354 w 486"/>
                <a:gd name="T59" fmla="*/ 12 h 24"/>
                <a:gd name="T60" fmla="*/ 360 w 486"/>
                <a:gd name="T61" fmla="*/ 12 h 24"/>
                <a:gd name="T62" fmla="*/ 372 w 486"/>
                <a:gd name="T63" fmla="*/ 18 h 24"/>
                <a:gd name="T64" fmla="*/ 384 w 486"/>
                <a:gd name="T65" fmla="*/ 18 h 24"/>
                <a:gd name="T66" fmla="*/ 396 w 486"/>
                <a:gd name="T67" fmla="*/ 12 h 24"/>
                <a:gd name="T68" fmla="*/ 408 w 486"/>
                <a:gd name="T69" fmla="*/ 6 h 24"/>
                <a:gd name="T70" fmla="*/ 420 w 486"/>
                <a:gd name="T71" fmla="*/ 6 h 24"/>
                <a:gd name="T72" fmla="*/ 438 w 486"/>
                <a:gd name="T73" fmla="*/ 0 h 24"/>
                <a:gd name="T74" fmla="*/ 438 w 486"/>
                <a:gd name="T75" fmla="*/ 6 h 24"/>
                <a:gd name="T76" fmla="*/ 450 w 486"/>
                <a:gd name="T77" fmla="*/ 6 h 24"/>
                <a:gd name="T78" fmla="*/ 462 w 486"/>
                <a:gd name="T79" fmla="*/ 6 h 24"/>
                <a:gd name="T80" fmla="*/ 474 w 486"/>
                <a:gd name="T81" fmla="*/ 12 h 24"/>
                <a:gd name="T82" fmla="*/ 486 w 486"/>
                <a:gd name="T83" fmla="*/ 18 h 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24"/>
                <a:gd name="T128" fmla="*/ 486 w 486"/>
                <a:gd name="T129" fmla="*/ 24 h 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24">
                  <a:moveTo>
                    <a:pt x="0" y="24"/>
                  </a:moveTo>
                  <a:lnTo>
                    <a:pt x="6" y="24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8" y="0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69" name="Freeform 601"/>
            <p:cNvSpPr>
              <a:spLocks/>
            </p:cNvSpPr>
            <p:nvPr/>
          </p:nvSpPr>
          <p:spPr bwMode="auto">
            <a:xfrm>
              <a:off x="2080" y="1135"/>
              <a:ext cx="702" cy="294"/>
            </a:xfrm>
            <a:custGeom>
              <a:avLst/>
              <a:gdLst>
                <a:gd name="T0" fmla="*/ 6 w 702"/>
                <a:gd name="T1" fmla="*/ 288 h 294"/>
                <a:gd name="T2" fmla="*/ 24 w 702"/>
                <a:gd name="T3" fmla="*/ 288 h 294"/>
                <a:gd name="T4" fmla="*/ 42 w 702"/>
                <a:gd name="T5" fmla="*/ 288 h 294"/>
                <a:gd name="T6" fmla="*/ 60 w 702"/>
                <a:gd name="T7" fmla="*/ 288 h 294"/>
                <a:gd name="T8" fmla="*/ 78 w 702"/>
                <a:gd name="T9" fmla="*/ 288 h 294"/>
                <a:gd name="T10" fmla="*/ 96 w 702"/>
                <a:gd name="T11" fmla="*/ 288 h 294"/>
                <a:gd name="T12" fmla="*/ 114 w 702"/>
                <a:gd name="T13" fmla="*/ 288 h 294"/>
                <a:gd name="T14" fmla="*/ 132 w 702"/>
                <a:gd name="T15" fmla="*/ 288 h 294"/>
                <a:gd name="T16" fmla="*/ 150 w 702"/>
                <a:gd name="T17" fmla="*/ 288 h 294"/>
                <a:gd name="T18" fmla="*/ 168 w 702"/>
                <a:gd name="T19" fmla="*/ 288 h 294"/>
                <a:gd name="T20" fmla="*/ 186 w 702"/>
                <a:gd name="T21" fmla="*/ 288 h 294"/>
                <a:gd name="T22" fmla="*/ 204 w 702"/>
                <a:gd name="T23" fmla="*/ 288 h 294"/>
                <a:gd name="T24" fmla="*/ 222 w 702"/>
                <a:gd name="T25" fmla="*/ 288 h 294"/>
                <a:gd name="T26" fmla="*/ 240 w 702"/>
                <a:gd name="T27" fmla="*/ 288 h 294"/>
                <a:gd name="T28" fmla="*/ 258 w 702"/>
                <a:gd name="T29" fmla="*/ 288 h 294"/>
                <a:gd name="T30" fmla="*/ 276 w 702"/>
                <a:gd name="T31" fmla="*/ 288 h 294"/>
                <a:gd name="T32" fmla="*/ 294 w 702"/>
                <a:gd name="T33" fmla="*/ 288 h 294"/>
                <a:gd name="T34" fmla="*/ 312 w 702"/>
                <a:gd name="T35" fmla="*/ 288 h 294"/>
                <a:gd name="T36" fmla="*/ 330 w 702"/>
                <a:gd name="T37" fmla="*/ 288 h 294"/>
                <a:gd name="T38" fmla="*/ 348 w 702"/>
                <a:gd name="T39" fmla="*/ 288 h 294"/>
                <a:gd name="T40" fmla="*/ 366 w 702"/>
                <a:gd name="T41" fmla="*/ 276 h 294"/>
                <a:gd name="T42" fmla="*/ 378 w 702"/>
                <a:gd name="T43" fmla="*/ 252 h 294"/>
                <a:gd name="T44" fmla="*/ 384 w 702"/>
                <a:gd name="T45" fmla="*/ 228 h 294"/>
                <a:gd name="T46" fmla="*/ 402 w 702"/>
                <a:gd name="T47" fmla="*/ 204 h 294"/>
                <a:gd name="T48" fmla="*/ 420 w 702"/>
                <a:gd name="T49" fmla="*/ 180 h 294"/>
                <a:gd name="T50" fmla="*/ 426 w 702"/>
                <a:gd name="T51" fmla="*/ 156 h 294"/>
                <a:gd name="T52" fmla="*/ 438 w 702"/>
                <a:gd name="T53" fmla="*/ 138 h 294"/>
                <a:gd name="T54" fmla="*/ 456 w 702"/>
                <a:gd name="T55" fmla="*/ 114 h 294"/>
                <a:gd name="T56" fmla="*/ 468 w 702"/>
                <a:gd name="T57" fmla="*/ 102 h 294"/>
                <a:gd name="T58" fmla="*/ 474 w 702"/>
                <a:gd name="T59" fmla="*/ 96 h 294"/>
                <a:gd name="T60" fmla="*/ 492 w 702"/>
                <a:gd name="T61" fmla="*/ 84 h 294"/>
                <a:gd name="T62" fmla="*/ 510 w 702"/>
                <a:gd name="T63" fmla="*/ 84 h 294"/>
                <a:gd name="T64" fmla="*/ 528 w 702"/>
                <a:gd name="T65" fmla="*/ 84 h 294"/>
                <a:gd name="T66" fmla="*/ 546 w 702"/>
                <a:gd name="T67" fmla="*/ 84 h 294"/>
                <a:gd name="T68" fmla="*/ 564 w 702"/>
                <a:gd name="T69" fmla="*/ 66 h 294"/>
                <a:gd name="T70" fmla="*/ 582 w 702"/>
                <a:gd name="T71" fmla="*/ 48 h 294"/>
                <a:gd name="T72" fmla="*/ 600 w 702"/>
                <a:gd name="T73" fmla="*/ 36 h 294"/>
                <a:gd name="T74" fmla="*/ 618 w 702"/>
                <a:gd name="T75" fmla="*/ 24 h 294"/>
                <a:gd name="T76" fmla="*/ 636 w 702"/>
                <a:gd name="T77" fmla="*/ 18 h 294"/>
                <a:gd name="T78" fmla="*/ 654 w 702"/>
                <a:gd name="T79" fmla="*/ 6 h 294"/>
                <a:gd name="T80" fmla="*/ 672 w 702"/>
                <a:gd name="T81" fmla="*/ 0 h 294"/>
                <a:gd name="T82" fmla="*/ 690 w 702"/>
                <a:gd name="T83" fmla="*/ 6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94"/>
                <a:gd name="T128" fmla="*/ 702 w 702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94">
                  <a:moveTo>
                    <a:pt x="0" y="288"/>
                  </a:moveTo>
                  <a:lnTo>
                    <a:pt x="0" y="294"/>
                  </a:lnTo>
                  <a:lnTo>
                    <a:pt x="6" y="288"/>
                  </a:lnTo>
                  <a:lnTo>
                    <a:pt x="12" y="288"/>
                  </a:lnTo>
                  <a:lnTo>
                    <a:pt x="18" y="294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8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8"/>
                  </a:lnTo>
                  <a:lnTo>
                    <a:pt x="294" y="288"/>
                  </a:lnTo>
                  <a:lnTo>
                    <a:pt x="300" y="288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24" y="288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42" y="288"/>
                  </a:lnTo>
                  <a:lnTo>
                    <a:pt x="348" y="288"/>
                  </a:lnTo>
                  <a:lnTo>
                    <a:pt x="354" y="288"/>
                  </a:lnTo>
                  <a:lnTo>
                    <a:pt x="360" y="282"/>
                  </a:lnTo>
                  <a:lnTo>
                    <a:pt x="366" y="276"/>
                  </a:lnTo>
                  <a:lnTo>
                    <a:pt x="372" y="270"/>
                  </a:lnTo>
                  <a:lnTo>
                    <a:pt x="372" y="264"/>
                  </a:lnTo>
                  <a:lnTo>
                    <a:pt x="378" y="252"/>
                  </a:lnTo>
                  <a:lnTo>
                    <a:pt x="378" y="246"/>
                  </a:lnTo>
                  <a:lnTo>
                    <a:pt x="384" y="240"/>
                  </a:lnTo>
                  <a:lnTo>
                    <a:pt x="384" y="228"/>
                  </a:lnTo>
                  <a:lnTo>
                    <a:pt x="390" y="222"/>
                  </a:lnTo>
                  <a:lnTo>
                    <a:pt x="396" y="210"/>
                  </a:lnTo>
                  <a:lnTo>
                    <a:pt x="402" y="204"/>
                  </a:lnTo>
                  <a:lnTo>
                    <a:pt x="402" y="198"/>
                  </a:lnTo>
                  <a:lnTo>
                    <a:pt x="408" y="192"/>
                  </a:lnTo>
                  <a:lnTo>
                    <a:pt x="420" y="180"/>
                  </a:lnTo>
                  <a:lnTo>
                    <a:pt x="420" y="174"/>
                  </a:lnTo>
                  <a:lnTo>
                    <a:pt x="426" y="168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38" y="138"/>
                  </a:lnTo>
                  <a:lnTo>
                    <a:pt x="444" y="132"/>
                  </a:lnTo>
                  <a:lnTo>
                    <a:pt x="444" y="126"/>
                  </a:lnTo>
                  <a:lnTo>
                    <a:pt x="456" y="114"/>
                  </a:lnTo>
                  <a:lnTo>
                    <a:pt x="450" y="114"/>
                  </a:lnTo>
                  <a:lnTo>
                    <a:pt x="456" y="114"/>
                  </a:lnTo>
                  <a:lnTo>
                    <a:pt x="468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92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78"/>
                  </a:lnTo>
                  <a:lnTo>
                    <a:pt x="558" y="72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12"/>
                  </a:lnTo>
                  <a:lnTo>
                    <a:pt x="70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0" name="Freeform 602"/>
            <p:cNvSpPr>
              <a:spLocks/>
            </p:cNvSpPr>
            <p:nvPr/>
          </p:nvSpPr>
          <p:spPr bwMode="auto">
            <a:xfrm>
              <a:off x="2782" y="1147"/>
              <a:ext cx="504" cy="66"/>
            </a:xfrm>
            <a:custGeom>
              <a:avLst/>
              <a:gdLst>
                <a:gd name="T0" fmla="*/ 6 w 504"/>
                <a:gd name="T1" fmla="*/ 6 h 66"/>
                <a:gd name="T2" fmla="*/ 18 w 504"/>
                <a:gd name="T3" fmla="*/ 18 h 66"/>
                <a:gd name="T4" fmla="*/ 30 w 504"/>
                <a:gd name="T5" fmla="*/ 30 h 66"/>
                <a:gd name="T6" fmla="*/ 42 w 504"/>
                <a:gd name="T7" fmla="*/ 42 h 66"/>
                <a:gd name="T8" fmla="*/ 54 w 504"/>
                <a:gd name="T9" fmla="*/ 48 h 66"/>
                <a:gd name="T10" fmla="*/ 66 w 504"/>
                <a:gd name="T11" fmla="*/ 54 h 66"/>
                <a:gd name="T12" fmla="*/ 78 w 504"/>
                <a:gd name="T13" fmla="*/ 60 h 66"/>
                <a:gd name="T14" fmla="*/ 90 w 504"/>
                <a:gd name="T15" fmla="*/ 66 h 66"/>
                <a:gd name="T16" fmla="*/ 102 w 504"/>
                <a:gd name="T17" fmla="*/ 66 h 66"/>
                <a:gd name="T18" fmla="*/ 114 w 504"/>
                <a:gd name="T19" fmla="*/ 66 h 66"/>
                <a:gd name="T20" fmla="*/ 126 w 504"/>
                <a:gd name="T21" fmla="*/ 60 h 66"/>
                <a:gd name="T22" fmla="*/ 138 w 504"/>
                <a:gd name="T23" fmla="*/ 60 h 66"/>
                <a:gd name="T24" fmla="*/ 150 w 504"/>
                <a:gd name="T25" fmla="*/ 54 h 66"/>
                <a:gd name="T26" fmla="*/ 162 w 504"/>
                <a:gd name="T27" fmla="*/ 48 h 66"/>
                <a:gd name="T28" fmla="*/ 174 w 504"/>
                <a:gd name="T29" fmla="*/ 42 h 66"/>
                <a:gd name="T30" fmla="*/ 186 w 504"/>
                <a:gd name="T31" fmla="*/ 36 h 66"/>
                <a:gd name="T32" fmla="*/ 198 w 504"/>
                <a:gd name="T33" fmla="*/ 24 h 66"/>
                <a:gd name="T34" fmla="*/ 210 w 504"/>
                <a:gd name="T35" fmla="*/ 24 h 66"/>
                <a:gd name="T36" fmla="*/ 222 w 504"/>
                <a:gd name="T37" fmla="*/ 18 h 66"/>
                <a:gd name="T38" fmla="*/ 234 w 504"/>
                <a:gd name="T39" fmla="*/ 18 h 66"/>
                <a:gd name="T40" fmla="*/ 246 w 504"/>
                <a:gd name="T41" fmla="*/ 18 h 66"/>
                <a:gd name="T42" fmla="*/ 258 w 504"/>
                <a:gd name="T43" fmla="*/ 18 h 66"/>
                <a:gd name="T44" fmla="*/ 270 w 504"/>
                <a:gd name="T45" fmla="*/ 18 h 66"/>
                <a:gd name="T46" fmla="*/ 282 w 504"/>
                <a:gd name="T47" fmla="*/ 24 h 66"/>
                <a:gd name="T48" fmla="*/ 294 w 504"/>
                <a:gd name="T49" fmla="*/ 24 h 66"/>
                <a:gd name="T50" fmla="*/ 306 w 504"/>
                <a:gd name="T51" fmla="*/ 30 h 66"/>
                <a:gd name="T52" fmla="*/ 318 w 504"/>
                <a:gd name="T53" fmla="*/ 30 h 66"/>
                <a:gd name="T54" fmla="*/ 330 w 504"/>
                <a:gd name="T55" fmla="*/ 36 h 66"/>
                <a:gd name="T56" fmla="*/ 342 w 504"/>
                <a:gd name="T57" fmla="*/ 36 h 66"/>
                <a:gd name="T58" fmla="*/ 354 w 504"/>
                <a:gd name="T59" fmla="*/ 36 h 66"/>
                <a:gd name="T60" fmla="*/ 366 w 504"/>
                <a:gd name="T61" fmla="*/ 36 h 66"/>
                <a:gd name="T62" fmla="*/ 378 w 504"/>
                <a:gd name="T63" fmla="*/ 36 h 66"/>
                <a:gd name="T64" fmla="*/ 390 w 504"/>
                <a:gd name="T65" fmla="*/ 30 h 66"/>
                <a:gd name="T66" fmla="*/ 402 w 504"/>
                <a:gd name="T67" fmla="*/ 30 h 66"/>
                <a:gd name="T68" fmla="*/ 414 w 504"/>
                <a:gd name="T69" fmla="*/ 24 h 66"/>
                <a:gd name="T70" fmla="*/ 426 w 504"/>
                <a:gd name="T71" fmla="*/ 24 h 66"/>
                <a:gd name="T72" fmla="*/ 438 w 504"/>
                <a:gd name="T73" fmla="*/ 18 h 66"/>
                <a:gd name="T74" fmla="*/ 450 w 504"/>
                <a:gd name="T75" fmla="*/ 18 h 66"/>
                <a:gd name="T76" fmla="*/ 462 w 504"/>
                <a:gd name="T77" fmla="*/ 18 h 66"/>
                <a:gd name="T78" fmla="*/ 474 w 504"/>
                <a:gd name="T79" fmla="*/ 18 h 66"/>
                <a:gd name="T80" fmla="*/ 486 w 504"/>
                <a:gd name="T81" fmla="*/ 18 h 66"/>
                <a:gd name="T82" fmla="*/ 498 w 504"/>
                <a:gd name="T83" fmla="*/ 18 h 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04"/>
                <a:gd name="T127" fmla="*/ 0 h 66"/>
                <a:gd name="T128" fmla="*/ 504 w 504"/>
                <a:gd name="T129" fmla="*/ 66 h 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04" h="66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30"/>
                  </a:lnTo>
                  <a:lnTo>
                    <a:pt x="36" y="36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54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66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66"/>
                  </a:lnTo>
                  <a:lnTo>
                    <a:pt x="108" y="66"/>
                  </a:lnTo>
                  <a:lnTo>
                    <a:pt x="114" y="66"/>
                  </a:lnTo>
                  <a:lnTo>
                    <a:pt x="120" y="66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2"/>
                  </a:lnTo>
                  <a:lnTo>
                    <a:pt x="174" y="42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1" name="Freeform 603"/>
            <p:cNvSpPr>
              <a:spLocks/>
            </p:cNvSpPr>
            <p:nvPr/>
          </p:nvSpPr>
          <p:spPr bwMode="auto">
            <a:xfrm>
              <a:off x="2080" y="1165"/>
              <a:ext cx="672" cy="234"/>
            </a:xfrm>
            <a:custGeom>
              <a:avLst/>
              <a:gdLst>
                <a:gd name="T0" fmla="*/ 6 w 672"/>
                <a:gd name="T1" fmla="*/ 234 h 234"/>
                <a:gd name="T2" fmla="*/ 30 w 672"/>
                <a:gd name="T3" fmla="*/ 234 h 234"/>
                <a:gd name="T4" fmla="*/ 36 w 672"/>
                <a:gd name="T5" fmla="*/ 234 h 234"/>
                <a:gd name="T6" fmla="*/ 54 w 672"/>
                <a:gd name="T7" fmla="*/ 234 h 234"/>
                <a:gd name="T8" fmla="*/ 66 w 672"/>
                <a:gd name="T9" fmla="*/ 228 h 234"/>
                <a:gd name="T10" fmla="*/ 84 w 672"/>
                <a:gd name="T11" fmla="*/ 234 h 234"/>
                <a:gd name="T12" fmla="*/ 96 w 672"/>
                <a:gd name="T13" fmla="*/ 234 h 234"/>
                <a:gd name="T14" fmla="*/ 114 w 672"/>
                <a:gd name="T15" fmla="*/ 228 h 234"/>
                <a:gd name="T16" fmla="*/ 132 w 672"/>
                <a:gd name="T17" fmla="*/ 234 h 234"/>
                <a:gd name="T18" fmla="*/ 150 w 672"/>
                <a:gd name="T19" fmla="*/ 234 h 234"/>
                <a:gd name="T20" fmla="*/ 162 w 672"/>
                <a:gd name="T21" fmla="*/ 234 h 234"/>
                <a:gd name="T22" fmla="*/ 180 w 672"/>
                <a:gd name="T23" fmla="*/ 234 h 234"/>
                <a:gd name="T24" fmla="*/ 192 w 672"/>
                <a:gd name="T25" fmla="*/ 234 h 234"/>
                <a:gd name="T26" fmla="*/ 210 w 672"/>
                <a:gd name="T27" fmla="*/ 228 h 234"/>
                <a:gd name="T28" fmla="*/ 216 w 672"/>
                <a:gd name="T29" fmla="*/ 234 h 234"/>
                <a:gd name="T30" fmla="*/ 234 w 672"/>
                <a:gd name="T31" fmla="*/ 228 h 234"/>
                <a:gd name="T32" fmla="*/ 258 w 672"/>
                <a:gd name="T33" fmla="*/ 228 h 234"/>
                <a:gd name="T34" fmla="*/ 264 w 672"/>
                <a:gd name="T35" fmla="*/ 228 h 234"/>
                <a:gd name="T36" fmla="*/ 282 w 672"/>
                <a:gd name="T37" fmla="*/ 228 h 234"/>
                <a:gd name="T38" fmla="*/ 300 w 672"/>
                <a:gd name="T39" fmla="*/ 228 h 234"/>
                <a:gd name="T40" fmla="*/ 318 w 672"/>
                <a:gd name="T41" fmla="*/ 234 h 234"/>
                <a:gd name="T42" fmla="*/ 336 w 672"/>
                <a:gd name="T43" fmla="*/ 228 h 234"/>
                <a:gd name="T44" fmla="*/ 348 w 672"/>
                <a:gd name="T45" fmla="*/ 228 h 234"/>
                <a:gd name="T46" fmla="*/ 366 w 672"/>
                <a:gd name="T47" fmla="*/ 228 h 234"/>
                <a:gd name="T48" fmla="*/ 384 w 672"/>
                <a:gd name="T49" fmla="*/ 204 h 234"/>
                <a:gd name="T50" fmla="*/ 396 w 672"/>
                <a:gd name="T51" fmla="*/ 186 h 234"/>
                <a:gd name="T52" fmla="*/ 414 w 672"/>
                <a:gd name="T53" fmla="*/ 168 h 234"/>
                <a:gd name="T54" fmla="*/ 426 w 672"/>
                <a:gd name="T55" fmla="*/ 156 h 234"/>
                <a:gd name="T56" fmla="*/ 444 w 672"/>
                <a:gd name="T57" fmla="*/ 132 h 234"/>
                <a:gd name="T58" fmla="*/ 450 w 672"/>
                <a:gd name="T59" fmla="*/ 114 h 234"/>
                <a:gd name="T60" fmla="*/ 468 w 672"/>
                <a:gd name="T61" fmla="*/ 102 h 234"/>
                <a:gd name="T62" fmla="*/ 486 w 672"/>
                <a:gd name="T63" fmla="*/ 102 h 234"/>
                <a:gd name="T64" fmla="*/ 498 w 672"/>
                <a:gd name="T65" fmla="*/ 102 h 234"/>
                <a:gd name="T66" fmla="*/ 516 w 672"/>
                <a:gd name="T67" fmla="*/ 102 h 234"/>
                <a:gd name="T68" fmla="*/ 534 w 672"/>
                <a:gd name="T69" fmla="*/ 102 h 234"/>
                <a:gd name="T70" fmla="*/ 552 w 672"/>
                <a:gd name="T71" fmla="*/ 84 h 234"/>
                <a:gd name="T72" fmla="*/ 570 w 672"/>
                <a:gd name="T73" fmla="*/ 66 h 234"/>
                <a:gd name="T74" fmla="*/ 588 w 672"/>
                <a:gd name="T75" fmla="*/ 60 h 234"/>
                <a:gd name="T76" fmla="*/ 606 w 672"/>
                <a:gd name="T77" fmla="*/ 42 h 234"/>
                <a:gd name="T78" fmla="*/ 624 w 672"/>
                <a:gd name="T79" fmla="*/ 18 h 234"/>
                <a:gd name="T80" fmla="*/ 642 w 672"/>
                <a:gd name="T81" fmla="*/ 6 h 234"/>
                <a:gd name="T82" fmla="*/ 660 w 672"/>
                <a:gd name="T83" fmla="*/ 0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234"/>
                <a:gd name="T128" fmla="*/ 672 w 672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234">
                  <a:moveTo>
                    <a:pt x="6" y="234"/>
                  </a:moveTo>
                  <a:lnTo>
                    <a:pt x="0" y="234"/>
                  </a:ln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30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28"/>
                  </a:lnTo>
                  <a:lnTo>
                    <a:pt x="54" y="234"/>
                  </a:lnTo>
                  <a:lnTo>
                    <a:pt x="60" y="228"/>
                  </a:lnTo>
                  <a:lnTo>
                    <a:pt x="72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102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28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62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34"/>
                  </a:lnTo>
                  <a:lnTo>
                    <a:pt x="192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28"/>
                  </a:lnTo>
                  <a:lnTo>
                    <a:pt x="210" y="234"/>
                  </a:lnTo>
                  <a:lnTo>
                    <a:pt x="222" y="234"/>
                  </a:lnTo>
                  <a:lnTo>
                    <a:pt x="216" y="234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8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28"/>
                  </a:lnTo>
                  <a:lnTo>
                    <a:pt x="348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8"/>
                  </a:lnTo>
                  <a:lnTo>
                    <a:pt x="360" y="234"/>
                  </a:lnTo>
                  <a:lnTo>
                    <a:pt x="366" y="228"/>
                  </a:lnTo>
                  <a:lnTo>
                    <a:pt x="372" y="222"/>
                  </a:lnTo>
                  <a:lnTo>
                    <a:pt x="372" y="216"/>
                  </a:lnTo>
                  <a:lnTo>
                    <a:pt x="384" y="204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402" y="180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2" y="144"/>
                  </a:lnTo>
                  <a:lnTo>
                    <a:pt x="444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0" y="114"/>
                  </a:lnTo>
                  <a:lnTo>
                    <a:pt x="456" y="108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102"/>
                  </a:lnTo>
                  <a:lnTo>
                    <a:pt x="498" y="102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96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58" y="78"/>
                  </a:lnTo>
                  <a:lnTo>
                    <a:pt x="564" y="72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8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2" name="Freeform 604"/>
            <p:cNvSpPr>
              <a:spLocks/>
            </p:cNvSpPr>
            <p:nvPr/>
          </p:nvSpPr>
          <p:spPr bwMode="auto">
            <a:xfrm>
              <a:off x="2752" y="1165"/>
              <a:ext cx="534" cy="30"/>
            </a:xfrm>
            <a:custGeom>
              <a:avLst/>
              <a:gdLst>
                <a:gd name="T0" fmla="*/ 6 w 534"/>
                <a:gd name="T1" fmla="*/ 0 h 30"/>
                <a:gd name="T2" fmla="*/ 18 w 534"/>
                <a:gd name="T3" fmla="*/ 0 h 30"/>
                <a:gd name="T4" fmla="*/ 30 w 534"/>
                <a:gd name="T5" fmla="*/ 6 h 30"/>
                <a:gd name="T6" fmla="*/ 42 w 534"/>
                <a:gd name="T7" fmla="*/ 6 h 30"/>
                <a:gd name="T8" fmla="*/ 54 w 534"/>
                <a:gd name="T9" fmla="*/ 12 h 30"/>
                <a:gd name="T10" fmla="*/ 66 w 534"/>
                <a:gd name="T11" fmla="*/ 18 h 30"/>
                <a:gd name="T12" fmla="*/ 78 w 534"/>
                <a:gd name="T13" fmla="*/ 18 h 30"/>
                <a:gd name="T14" fmla="*/ 90 w 534"/>
                <a:gd name="T15" fmla="*/ 18 h 30"/>
                <a:gd name="T16" fmla="*/ 102 w 534"/>
                <a:gd name="T17" fmla="*/ 24 h 30"/>
                <a:gd name="T18" fmla="*/ 114 w 534"/>
                <a:gd name="T19" fmla="*/ 24 h 30"/>
                <a:gd name="T20" fmla="*/ 126 w 534"/>
                <a:gd name="T21" fmla="*/ 24 h 30"/>
                <a:gd name="T22" fmla="*/ 138 w 534"/>
                <a:gd name="T23" fmla="*/ 30 h 30"/>
                <a:gd name="T24" fmla="*/ 150 w 534"/>
                <a:gd name="T25" fmla="*/ 24 h 30"/>
                <a:gd name="T26" fmla="*/ 162 w 534"/>
                <a:gd name="T27" fmla="*/ 30 h 30"/>
                <a:gd name="T28" fmla="*/ 168 w 534"/>
                <a:gd name="T29" fmla="*/ 30 h 30"/>
                <a:gd name="T30" fmla="*/ 180 w 534"/>
                <a:gd name="T31" fmla="*/ 24 h 30"/>
                <a:gd name="T32" fmla="*/ 192 w 534"/>
                <a:gd name="T33" fmla="*/ 24 h 30"/>
                <a:gd name="T34" fmla="*/ 204 w 534"/>
                <a:gd name="T35" fmla="*/ 18 h 30"/>
                <a:gd name="T36" fmla="*/ 216 w 534"/>
                <a:gd name="T37" fmla="*/ 18 h 30"/>
                <a:gd name="T38" fmla="*/ 228 w 534"/>
                <a:gd name="T39" fmla="*/ 12 h 30"/>
                <a:gd name="T40" fmla="*/ 240 w 534"/>
                <a:gd name="T41" fmla="*/ 12 h 30"/>
                <a:gd name="T42" fmla="*/ 252 w 534"/>
                <a:gd name="T43" fmla="*/ 12 h 30"/>
                <a:gd name="T44" fmla="*/ 264 w 534"/>
                <a:gd name="T45" fmla="*/ 12 h 30"/>
                <a:gd name="T46" fmla="*/ 276 w 534"/>
                <a:gd name="T47" fmla="*/ 12 h 30"/>
                <a:gd name="T48" fmla="*/ 288 w 534"/>
                <a:gd name="T49" fmla="*/ 12 h 30"/>
                <a:gd name="T50" fmla="*/ 300 w 534"/>
                <a:gd name="T51" fmla="*/ 18 h 30"/>
                <a:gd name="T52" fmla="*/ 312 w 534"/>
                <a:gd name="T53" fmla="*/ 18 h 30"/>
                <a:gd name="T54" fmla="*/ 324 w 534"/>
                <a:gd name="T55" fmla="*/ 18 h 30"/>
                <a:gd name="T56" fmla="*/ 336 w 534"/>
                <a:gd name="T57" fmla="*/ 18 h 30"/>
                <a:gd name="T58" fmla="*/ 348 w 534"/>
                <a:gd name="T59" fmla="*/ 18 h 30"/>
                <a:gd name="T60" fmla="*/ 354 w 534"/>
                <a:gd name="T61" fmla="*/ 18 h 30"/>
                <a:gd name="T62" fmla="*/ 366 w 534"/>
                <a:gd name="T63" fmla="*/ 24 h 30"/>
                <a:gd name="T64" fmla="*/ 378 w 534"/>
                <a:gd name="T65" fmla="*/ 24 h 30"/>
                <a:gd name="T66" fmla="*/ 390 w 534"/>
                <a:gd name="T67" fmla="*/ 24 h 30"/>
                <a:gd name="T68" fmla="*/ 402 w 534"/>
                <a:gd name="T69" fmla="*/ 24 h 30"/>
                <a:gd name="T70" fmla="*/ 414 w 534"/>
                <a:gd name="T71" fmla="*/ 24 h 30"/>
                <a:gd name="T72" fmla="*/ 426 w 534"/>
                <a:gd name="T73" fmla="*/ 30 h 30"/>
                <a:gd name="T74" fmla="*/ 438 w 534"/>
                <a:gd name="T75" fmla="*/ 30 h 30"/>
                <a:gd name="T76" fmla="*/ 450 w 534"/>
                <a:gd name="T77" fmla="*/ 30 h 30"/>
                <a:gd name="T78" fmla="*/ 462 w 534"/>
                <a:gd name="T79" fmla="*/ 24 h 30"/>
                <a:gd name="T80" fmla="*/ 468 w 534"/>
                <a:gd name="T81" fmla="*/ 24 h 30"/>
                <a:gd name="T82" fmla="*/ 480 w 534"/>
                <a:gd name="T83" fmla="*/ 24 h 30"/>
                <a:gd name="T84" fmla="*/ 498 w 534"/>
                <a:gd name="T85" fmla="*/ 18 h 30"/>
                <a:gd name="T86" fmla="*/ 498 w 534"/>
                <a:gd name="T87" fmla="*/ 18 h 30"/>
                <a:gd name="T88" fmla="*/ 510 w 534"/>
                <a:gd name="T89" fmla="*/ 18 h 30"/>
                <a:gd name="T90" fmla="*/ 522 w 534"/>
                <a:gd name="T91" fmla="*/ 18 h 30"/>
                <a:gd name="T92" fmla="*/ 534 w 534"/>
                <a:gd name="T93" fmla="*/ 18 h 3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34"/>
                <a:gd name="T142" fmla="*/ 0 h 30"/>
                <a:gd name="T143" fmla="*/ 534 w 534"/>
                <a:gd name="T144" fmla="*/ 30 h 3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34" h="3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24"/>
                  </a:lnTo>
                  <a:lnTo>
                    <a:pt x="354" y="18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18"/>
                  </a:lnTo>
                  <a:lnTo>
                    <a:pt x="498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3" name="Freeform 605"/>
            <p:cNvSpPr>
              <a:spLocks/>
            </p:cNvSpPr>
            <p:nvPr/>
          </p:nvSpPr>
          <p:spPr bwMode="auto">
            <a:xfrm>
              <a:off x="2080" y="1177"/>
              <a:ext cx="726" cy="192"/>
            </a:xfrm>
            <a:custGeom>
              <a:avLst/>
              <a:gdLst>
                <a:gd name="T0" fmla="*/ 12 w 726"/>
                <a:gd name="T1" fmla="*/ 192 h 192"/>
                <a:gd name="T2" fmla="*/ 30 w 726"/>
                <a:gd name="T3" fmla="*/ 192 h 192"/>
                <a:gd name="T4" fmla="*/ 48 w 726"/>
                <a:gd name="T5" fmla="*/ 192 h 192"/>
                <a:gd name="T6" fmla="*/ 66 w 726"/>
                <a:gd name="T7" fmla="*/ 192 h 192"/>
                <a:gd name="T8" fmla="*/ 84 w 726"/>
                <a:gd name="T9" fmla="*/ 192 h 192"/>
                <a:gd name="T10" fmla="*/ 102 w 726"/>
                <a:gd name="T11" fmla="*/ 192 h 192"/>
                <a:gd name="T12" fmla="*/ 120 w 726"/>
                <a:gd name="T13" fmla="*/ 192 h 192"/>
                <a:gd name="T14" fmla="*/ 138 w 726"/>
                <a:gd name="T15" fmla="*/ 192 h 192"/>
                <a:gd name="T16" fmla="*/ 156 w 726"/>
                <a:gd name="T17" fmla="*/ 192 h 192"/>
                <a:gd name="T18" fmla="*/ 174 w 726"/>
                <a:gd name="T19" fmla="*/ 192 h 192"/>
                <a:gd name="T20" fmla="*/ 192 w 726"/>
                <a:gd name="T21" fmla="*/ 192 h 192"/>
                <a:gd name="T22" fmla="*/ 210 w 726"/>
                <a:gd name="T23" fmla="*/ 192 h 192"/>
                <a:gd name="T24" fmla="*/ 228 w 726"/>
                <a:gd name="T25" fmla="*/ 192 h 192"/>
                <a:gd name="T26" fmla="*/ 246 w 726"/>
                <a:gd name="T27" fmla="*/ 192 h 192"/>
                <a:gd name="T28" fmla="*/ 264 w 726"/>
                <a:gd name="T29" fmla="*/ 192 h 192"/>
                <a:gd name="T30" fmla="*/ 282 w 726"/>
                <a:gd name="T31" fmla="*/ 192 h 192"/>
                <a:gd name="T32" fmla="*/ 300 w 726"/>
                <a:gd name="T33" fmla="*/ 192 h 192"/>
                <a:gd name="T34" fmla="*/ 318 w 726"/>
                <a:gd name="T35" fmla="*/ 192 h 192"/>
                <a:gd name="T36" fmla="*/ 336 w 726"/>
                <a:gd name="T37" fmla="*/ 192 h 192"/>
                <a:gd name="T38" fmla="*/ 354 w 726"/>
                <a:gd name="T39" fmla="*/ 192 h 192"/>
                <a:gd name="T40" fmla="*/ 372 w 726"/>
                <a:gd name="T41" fmla="*/ 192 h 192"/>
                <a:gd name="T42" fmla="*/ 390 w 726"/>
                <a:gd name="T43" fmla="*/ 174 h 192"/>
                <a:gd name="T44" fmla="*/ 402 w 726"/>
                <a:gd name="T45" fmla="*/ 156 h 192"/>
                <a:gd name="T46" fmla="*/ 420 w 726"/>
                <a:gd name="T47" fmla="*/ 144 h 192"/>
                <a:gd name="T48" fmla="*/ 438 w 726"/>
                <a:gd name="T49" fmla="*/ 126 h 192"/>
                <a:gd name="T50" fmla="*/ 456 w 726"/>
                <a:gd name="T51" fmla="*/ 102 h 192"/>
                <a:gd name="T52" fmla="*/ 462 w 726"/>
                <a:gd name="T53" fmla="*/ 84 h 192"/>
                <a:gd name="T54" fmla="*/ 480 w 726"/>
                <a:gd name="T55" fmla="*/ 78 h 192"/>
                <a:gd name="T56" fmla="*/ 498 w 726"/>
                <a:gd name="T57" fmla="*/ 90 h 192"/>
                <a:gd name="T58" fmla="*/ 516 w 726"/>
                <a:gd name="T59" fmla="*/ 108 h 192"/>
                <a:gd name="T60" fmla="*/ 534 w 726"/>
                <a:gd name="T61" fmla="*/ 120 h 192"/>
                <a:gd name="T62" fmla="*/ 552 w 726"/>
                <a:gd name="T63" fmla="*/ 114 h 192"/>
                <a:gd name="T64" fmla="*/ 564 w 726"/>
                <a:gd name="T65" fmla="*/ 96 h 192"/>
                <a:gd name="T66" fmla="*/ 582 w 726"/>
                <a:gd name="T67" fmla="*/ 78 h 192"/>
                <a:gd name="T68" fmla="*/ 600 w 726"/>
                <a:gd name="T69" fmla="*/ 66 h 192"/>
                <a:gd name="T70" fmla="*/ 618 w 726"/>
                <a:gd name="T71" fmla="*/ 48 h 192"/>
                <a:gd name="T72" fmla="*/ 630 w 726"/>
                <a:gd name="T73" fmla="*/ 30 h 192"/>
                <a:gd name="T74" fmla="*/ 648 w 726"/>
                <a:gd name="T75" fmla="*/ 18 h 192"/>
                <a:gd name="T76" fmla="*/ 666 w 726"/>
                <a:gd name="T77" fmla="*/ 6 h 192"/>
                <a:gd name="T78" fmla="*/ 678 w 726"/>
                <a:gd name="T79" fmla="*/ 6 h 192"/>
                <a:gd name="T80" fmla="*/ 696 w 726"/>
                <a:gd name="T81" fmla="*/ 0 h 192"/>
                <a:gd name="T82" fmla="*/ 714 w 726"/>
                <a:gd name="T83" fmla="*/ 0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92"/>
                <a:gd name="T128" fmla="*/ 726 w 726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2"/>
                  </a:lnTo>
                  <a:lnTo>
                    <a:pt x="402" y="156"/>
                  </a:lnTo>
                  <a:lnTo>
                    <a:pt x="408" y="150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50" y="114"/>
                  </a:lnTo>
                  <a:lnTo>
                    <a:pt x="450" y="108"/>
                  </a:lnTo>
                  <a:lnTo>
                    <a:pt x="456" y="102"/>
                  </a:lnTo>
                  <a:lnTo>
                    <a:pt x="456" y="96"/>
                  </a:lnTo>
                  <a:lnTo>
                    <a:pt x="468" y="84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78"/>
                  </a:lnTo>
                  <a:lnTo>
                    <a:pt x="492" y="84"/>
                  </a:lnTo>
                  <a:lnTo>
                    <a:pt x="498" y="90"/>
                  </a:lnTo>
                  <a:lnTo>
                    <a:pt x="504" y="96"/>
                  </a:lnTo>
                  <a:lnTo>
                    <a:pt x="510" y="102"/>
                  </a:lnTo>
                  <a:lnTo>
                    <a:pt x="516" y="108"/>
                  </a:lnTo>
                  <a:lnTo>
                    <a:pt x="522" y="114"/>
                  </a:lnTo>
                  <a:lnTo>
                    <a:pt x="528" y="114"/>
                  </a:lnTo>
                  <a:lnTo>
                    <a:pt x="534" y="120"/>
                  </a:lnTo>
                  <a:lnTo>
                    <a:pt x="540" y="120"/>
                  </a:lnTo>
                  <a:lnTo>
                    <a:pt x="546" y="120"/>
                  </a:lnTo>
                  <a:lnTo>
                    <a:pt x="552" y="114"/>
                  </a:lnTo>
                  <a:lnTo>
                    <a:pt x="558" y="108"/>
                  </a:lnTo>
                  <a:lnTo>
                    <a:pt x="564" y="102"/>
                  </a:lnTo>
                  <a:lnTo>
                    <a:pt x="564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4" name="Freeform 606"/>
            <p:cNvSpPr>
              <a:spLocks/>
            </p:cNvSpPr>
            <p:nvPr/>
          </p:nvSpPr>
          <p:spPr bwMode="auto">
            <a:xfrm>
              <a:off x="2806" y="1177"/>
              <a:ext cx="480" cy="18"/>
            </a:xfrm>
            <a:custGeom>
              <a:avLst/>
              <a:gdLst>
                <a:gd name="T0" fmla="*/ 6 w 480"/>
                <a:gd name="T1" fmla="*/ 6 h 18"/>
                <a:gd name="T2" fmla="*/ 18 w 480"/>
                <a:gd name="T3" fmla="*/ 6 h 18"/>
                <a:gd name="T4" fmla="*/ 30 w 480"/>
                <a:gd name="T5" fmla="*/ 6 h 18"/>
                <a:gd name="T6" fmla="*/ 42 w 480"/>
                <a:gd name="T7" fmla="*/ 6 h 18"/>
                <a:gd name="T8" fmla="*/ 54 w 480"/>
                <a:gd name="T9" fmla="*/ 12 h 18"/>
                <a:gd name="T10" fmla="*/ 66 w 480"/>
                <a:gd name="T11" fmla="*/ 6 h 18"/>
                <a:gd name="T12" fmla="*/ 78 w 480"/>
                <a:gd name="T13" fmla="*/ 12 h 18"/>
                <a:gd name="T14" fmla="*/ 90 w 480"/>
                <a:gd name="T15" fmla="*/ 12 h 18"/>
                <a:gd name="T16" fmla="*/ 102 w 480"/>
                <a:gd name="T17" fmla="*/ 12 h 18"/>
                <a:gd name="T18" fmla="*/ 114 w 480"/>
                <a:gd name="T19" fmla="*/ 18 h 18"/>
                <a:gd name="T20" fmla="*/ 126 w 480"/>
                <a:gd name="T21" fmla="*/ 12 h 18"/>
                <a:gd name="T22" fmla="*/ 138 w 480"/>
                <a:gd name="T23" fmla="*/ 18 h 18"/>
                <a:gd name="T24" fmla="*/ 144 w 480"/>
                <a:gd name="T25" fmla="*/ 18 h 18"/>
                <a:gd name="T26" fmla="*/ 156 w 480"/>
                <a:gd name="T27" fmla="*/ 12 h 18"/>
                <a:gd name="T28" fmla="*/ 168 w 480"/>
                <a:gd name="T29" fmla="*/ 12 h 18"/>
                <a:gd name="T30" fmla="*/ 180 w 480"/>
                <a:gd name="T31" fmla="*/ 12 h 18"/>
                <a:gd name="T32" fmla="*/ 192 w 480"/>
                <a:gd name="T33" fmla="*/ 6 h 18"/>
                <a:gd name="T34" fmla="*/ 204 w 480"/>
                <a:gd name="T35" fmla="*/ 6 h 18"/>
                <a:gd name="T36" fmla="*/ 216 w 480"/>
                <a:gd name="T37" fmla="*/ 6 h 18"/>
                <a:gd name="T38" fmla="*/ 228 w 480"/>
                <a:gd name="T39" fmla="*/ 6 h 18"/>
                <a:gd name="T40" fmla="*/ 240 w 480"/>
                <a:gd name="T41" fmla="*/ 6 h 18"/>
                <a:gd name="T42" fmla="*/ 252 w 480"/>
                <a:gd name="T43" fmla="*/ 6 h 18"/>
                <a:gd name="T44" fmla="*/ 264 w 480"/>
                <a:gd name="T45" fmla="*/ 6 h 18"/>
                <a:gd name="T46" fmla="*/ 276 w 480"/>
                <a:gd name="T47" fmla="*/ 6 h 18"/>
                <a:gd name="T48" fmla="*/ 288 w 480"/>
                <a:gd name="T49" fmla="*/ 12 h 18"/>
                <a:gd name="T50" fmla="*/ 294 w 480"/>
                <a:gd name="T51" fmla="*/ 12 h 18"/>
                <a:gd name="T52" fmla="*/ 306 w 480"/>
                <a:gd name="T53" fmla="*/ 12 h 18"/>
                <a:gd name="T54" fmla="*/ 318 w 480"/>
                <a:gd name="T55" fmla="*/ 12 h 18"/>
                <a:gd name="T56" fmla="*/ 330 w 480"/>
                <a:gd name="T57" fmla="*/ 18 h 18"/>
                <a:gd name="T58" fmla="*/ 342 w 480"/>
                <a:gd name="T59" fmla="*/ 18 h 18"/>
                <a:gd name="T60" fmla="*/ 354 w 480"/>
                <a:gd name="T61" fmla="*/ 18 h 18"/>
                <a:gd name="T62" fmla="*/ 366 w 480"/>
                <a:gd name="T63" fmla="*/ 18 h 18"/>
                <a:gd name="T64" fmla="*/ 378 w 480"/>
                <a:gd name="T65" fmla="*/ 18 h 18"/>
                <a:gd name="T66" fmla="*/ 390 w 480"/>
                <a:gd name="T67" fmla="*/ 18 h 18"/>
                <a:gd name="T68" fmla="*/ 402 w 480"/>
                <a:gd name="T69" fmla="*/ 18 h 18"/>
                <a:gd name="T70" fmla="*/ 414 w 480"/>
                <a:gd name="T71" fmla="*/ 12 h 18"/>
                <a:gd name="T72" fmla="*/ 426 w 480"/>
                <a:gd name="T73" fmla="*/ 12 h 18"/>
                <a:gd name="T74" fmla="*/ 438 w 480"/>
                <a:gd name="T75" fmla="*/ 12 h 18"/>
                <a:gd name="T76" fmla="*/ 450 w 480"/>
                <a:gd name="T77" fmla="*/ 12 h 18"/>
                <a:gd name="T78" fmla="*/ 462 w 480"/>
                <a:gd name="T79" fmla="*/ 12 h 18"/>
                <a:gd name="T80" fmla="*/ 474 w 480"/>
                <a:gd name="T81" fmla="*/ 12 h 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18"/>
                <a:gd name="T125" fmla="*/ 480 w 480"/>
                <a:gd name="T126" fmla="*/ 18 h 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18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8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5" name="Freeform 607"/>
            <p:cNvSpPr>
              <a:spLocks/>
            </p:cNvSpPr>
            <p:nvPr/>
          </p:nvSpPr>
          <p:spPr bwMode="auto">
            <a:xfrm>
              <a:off x="2080" y="1171"/>
              <a:ext cx="738" cy="168"/>
            </a:xfrm>
            <a:custGeom>
              <a:avLst/>
              <a:gdLst>
                <a:gd name="T0" fmla="*/ 12 w 738"/>
                <a:gd name="T1" fmla="*/ 168 h 168"/>
                <a:gd name="T2" fmla="*/ 30 w 738"/>
                <a:gd name="T3" fmla="*/ 168 h 168"/>
                <a:gd name="T4" fmla="*/ 48 w 738"/>
                <a:gd name="T5" fmla="*/ 168 h 168"/>
                <a:gd name="T6" fmla="*/ 66 w 738"/>
                <a:gd name="T7" fmla="*/ 168 h 168"/>
                <a:gd name="T8" fmla="*/ 84 w 738"/>
                <a:gd name="T9" fmla="*/ 168 h 168"/>
                <a:gd name="T10" fmla="*/ 102 w 738"/>
                <a:gd name="T11" fmla="*/ 168 h 168"/>
                <a:gd name="T12" fmla="*/ 120 w 738"/>
                <a:gd name="T13" fmla="*/ 168 h 168"/>
                <a:gd name="T14" fmla="*/ 138 w 738"/>
                <a:gd name="T15" fmla="*/ 168 h 168"/>
                <a:gd name="T16" fmla="*/ 156 w 738"/>
                <a:gd name="T17" fmla="*/ 168 h 168"/>
                <a:gd name="T18" fmla="*/ 174 w 738"/>
                <a:gd name="T19" fmla="*/ 168 h 168"/>
                <a:gd name="T20" fmla="*/ 192 w 738"/>
                <a:gd name="T21" fmla="*/ 168 h 168"/>
                <a:gd name="T22" fmla="*/ 210 w 738"/>
                <a:gd name="T23" fmla="*/ 168 h 168"/>
                <a:gd name="T24" fmla="*/ 228 w 738"/>
                <a:gd name="T25" fmla="*/ 168 h 168"/>
                <a:gd name="T26" fmla="*/ 246 w 738"/>
                <a:gd name="T27" fmla="*/ 168 h 168"/>
                <a:gd name="T28" fmla="*/ 264 w 738"/>
                <a:gd name="T29" fmla="*/ 168 h 168"/>
                <a:gd name="T30" fmla="*/ 282 w 738"/>
                <a:gd name="T31" fmla="*/ 168 h 168"/>
                <a:gd name="T32" fmla="*/ 300 w 738"/>
                <a:gd name="T33" fmla="*/ 168 h 168"/>
                <a:gd name="T34" fmla="*/ 318 w 738"/>
                <a:gd name="T35" fmla="*/ 168 h 168"/>
                <a:gd name="T36" fmla="*/ 336 w 738"/>
                <a:gd name="T37" fmla="*/ 168 h 168"/>
                <a:gd name="T38" fmla="*/ 354 w 738"/>
                <a:gd name="T39" fmla="*/ 168 h 168"/>
                <a:gd name="T40" fmla="*/ 372 w 738"/>
                <a:gd name="T41" fmla="*/ 168 h 168"/>
                <a:gd name="T42" fmla="*/ 384 w 738"/>
                <a:gd name="T43" fmla="*/ 150 h 168"/>
                <a:gd name="T44" fmla="*/ 402 w 738"/>
                <a:gd name="T45" fmla="*/ 126 h 168"/>
                <a:gd name="T46" fmla="*/ 420 w 738"/>
                <a:gd name="T47" fmla="*/ 114 h 168"/>
                <a:gd name="T48" fmla="*/ 438 w 738"/>
                <a:gd name="T49" fmla="*/ 102 h 168"/>
                <a:gd name="T50" fmla="*/ 450 w 738"/>
                <a:gd name="T51" fmla="*/ 84 h 168"/>
                <a:gd name="T52" fmla="*/ 468 w 738"/>
                <a:gd name="T53" fmla="*/ 72 h 168"/>
                <a:gd name="T54" fmla="*/ 486 w 738"/>
                <a:gd name="T55" fmla="*/ 84 h 168"/>
                <a:gd name="T56" fmla="*/ 504 w 738"/>
                <a:gd name="T57" fmla="*/ 90 h 168"/>
                <a:gd name="T58" fmla="*/ 528 w 738"/>
                <a:gd name="T59" fmla="*/ 90 h 168"/>
                <a:gd name="T60" fmla="*/ 534 w 738"/>
                <a:gd name="T61" fmla="*/ 90 h 168"/>
                <a:gd name="T62" fmla="*/ 552 w 738"/>
                <a:gd name="T63" fmla="*/ 96 h 168"/>
                <a:gd name="T64" fmla="*/ 570 w 738"/>
                <a:gd name="T65" fmla="*/ 84 h 168"/>
                <a:gd name="T66" fmla="*/ 588 w 738"/>
                <a:gd name="T67" fmla="*/ 66 h 168"/>
                <a:gd name="T68" fmla="*/ 606 w 738"/>
                <a:gd name="T69" fmla="*/ 48 h 168"/>
                <a:gd name="T70" fmla="*/ 624 w 738"/>
                <a:gd name="T71" fmla="*/ 36 h 168"/>
                <a:gd name="T72" fmla="*/ 648 w 738"/>
                <a:gd name="T73" fmla="*/ 18 h 168"/>
                <a:gd name="T74" fmla="*/ 654 w 738"/>
                <a:gd name="T75" fmla="*/ 12 h 168"/>
                <a:gd name="T76" fmla="*/ 672 w 738"/>
                <a:gd name="T77" fmla="*/ 0 h 168"/>
                <a:gd name="T78" fmla="*/ 690 w 738"/>
                <a:gd name="T79" fmla="*/ 0 h 168"/>
                <a:gd name="T80" fmla="*/ 708 w 738"/>
                <a:gd name="T81" fmla="*/ 0 h 168"/>
                <a:gd name="T82" fmla="*/ 726 w 738"/>
                <a:gd name="T83" fmla="*/ 6 h 1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68"/>
                <a:gd name="T128" fmla="*/ 738 w 738"/>
                <a:gd name="T129" fmla="*/ 168 h 1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68">
                  <a:moveTo>
                    <a:pt x="0" y="168"/>
                  </a:moveTo>
                  <a:lnTo>
                    <a:pt x="6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72" y="168"/>
                  </a:lnTo>
                  <a:lnTo>
                    <a:pt x="78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2" y="168"/>
                  </a:lnTo>
                  <a:lnTo>
                    <a:pt x="138" y="168"/>
                  </a:lnTo>
                  <a:lnTo>
                    <a:pt x="144" y="168"/>
                  </a:lnTo>
                  <a:lnTo>
                    <a:pt x="150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6" y="168"/>
                  </a:lnTo>
                  <a:lnTo>
                    <a:pt x="192" y="168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84" y="156"/>
                  </a:lnTo>
                  <a:lnTo>
                    <a:pt x="384" y="150"/>
                  </a:lnTo>
                  <a:lnTo>
                    <a:pt x="390" y="144"/>
                  </a:lnTo>
                  <a:lnTo>
                    <a:pt x="396" y="132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78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28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6"/>
                  </a:lnTo>
                  <a:lnTo>
                    <a:pt x="558" y="96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82" y="72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8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12"/>
                  </a:lnTo>
                  <a:lnTo>
                    <a:pt x="73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6" name="Freeform 608"/>
            <p:cNvSpPr>
              <a:spLocks/>
            </p:cNvSpPr>
            <p:nvPr/>
          </p:nvSpPr>
          <p:spPr bwMode="auto">
            <a:xfrm>
              <a:off x="2818" y="1159"/>
              <a:ext cx="468" cy="30"/>
            </a:xfrm>
            <a:custGeom>
              <a:avLst/>
              <a:gdLst>
                <a:gd name="T0" fmla="*/ 6 w 468"/>
                <a:gd name="T1" fmla="*/ 24 h 30"/>
                <a:gd name="T2" fmla="*/ 18 w 468"/>
                <a:gd name="T3" fmla="*/ 30 h 30"/>
                <a:gd name="T4" fmla="*/ 30 w 468"/>
                <a:gd name="T5" fmla="*/ 30 h 30"/>
                <a:gd name="T6" fmla="*/ 42 w 468"/>
                <a:gd name="T7" fmla="*/ 30 h 30"/>
                <a:gd name="T8" fmla="*/ 54 w 468"/>
                <a:gd name="T9" fmla="*/ 30 h 30"/>
                <a:gd name="T10" fmla="*/ 66 w 468"/>
                <a:gd name="T11" fmla="*/ 24 h 30"/>
                <a:gd name="T12" fmla="*/ 78 w 468"/>
                <a:gd name="T13" fmla="*/ 24 h 30"/>
                <a:gd name="T14" fmla="*/ 90 w 468"/>
                <a:gd name="T15" fmla="*/ 18 h 30"/>
                <a:gd name="T16" fmla="*/ 102 w 468"/>
                <a:gd name="T17" fmla="*/ 18 h 30"/>
                <a:gd name="T18" fmla="*/ 114 w 468"/>
                <a:gd name="T19" fmla="*/ 12 h 30"/>
                <a:gd name="T20" fmla="*/ 126 w 468"/>
                <a:gd name="T21" fmla="*/ 12 h 30"/>
                <a:gd name="T22" fmla="*/ 138 w 468"/>
                <a:gd name="T23" fmla="*/ 6 h 30"/>
                <a:gd name="T24" fmla="*/ 150 w 468"/>
                <a:gd name="T25" fmla="*/ 6 h 30"/>
                <a:gd name="T26" fmla="*/ 162 w 468"/>
                <a:gd name="T27" fmla="*/ 6 h 30"/>
                <a:gd name="T28" fmla="*/ 174 w 468"/>
                <a:gd name="T29" fmla="*/ 6 h 30"/>
                <a:gd name="T30" fmla="*/ 186 w 468"/>
                <a:gd name="T31" fmla="*/ 0 h 30"/>
                <a:gd name="T32" fmla="*/ 198 w 468"/>
                <a:gd name="T33" fmla="*/ 0 h 30"/>
                <a:gd name="T34" fmla="*/ 210 w 468"/>
                <a:gd name="T35" fmla="*/ 0 h 30"/>
                <a:gd name="T36" fmla="*/ 222 w 468"/>
                <a:gd name="T37" fmla="*/ 0 h 30"/>
                <a:gd name="T38" fmla="*/ 234 w 468"/>
                <a:gd name="T39" fmla="*/ 0 h 30"/>
                <a:gd name="T40" fmla="*/ 246 w 468"/>
                <a:gd name="T41" fmla="*/ 6 h 30"/>
                <a:gd name="T42" fmla="*/ 264 w 468"/>
                <a:gd name="T43" fmla="*/ 6 h 30"/>
                <a:gd name="T44" fmla="*/ 264 w 468"/>
                <a:gd name="T45" fmla="*/ 6 h 30"/>
                <a:gd name="T46" fmla="*/ 282 w 468"/>
                <a:gd name="T47" fmla="*/ 6 h 30"/>
                <a:gd name="T48" fmla="*/ 282 w 468"/>
                <a:gd name="T49" fmla="*/ 6 h 30"/>
                <a:gd name="T50" fmla="*/ 294 w 468"/>
                <a:gd name="T51" fmla="*/ 6 h 30"/>
                <a:gd name="T52" fmla="*/ 306 w 468"/>
                <a:gd name="T53" fmla="*/ 6 h 30"/>
                <a:gd name="T54" fmla="*/ 318 w 468"/>
                <a:gd name="T55" fmla="*/ 6 h 30"/>
                <a:gd name="T56" fmla="*/ 330 w 468"/>
                <a:gd name="T57" fmla="*/ 6 h 30"/>
                <a:gd name="T58" fmla="*/ 342 w 468"/>
                <a:gd name="T59" fmla="*/ 6 h 30"/>
                <a:gd name="T60" fmla="*/ 354 w 468"/>
                <a:gd name="T61" fmla="*/ 6 h 30"/>
                <a:gd name="T62" fmla="*/ 366 w 468"/>
                <a:gd name="T63" fmla="*/ 6 h 30"/>
                <a:gd name="T64" fmla="*/ 378 w 468"/>
                <a:gd name="T65" fmla="*/ 6 h 30"/>
                <a:gd name="T66" fmla="*/ 390 w 468"/>
                <a:gd name="T67" fmla="*/ 6 h 30"/>
                <a:gd name="T68" fmla="*/ 402 w 468"/>
                <a:gd name="T69" fmla="*/ 6 h 30"/>
                <a:gd name="T70" fmla="*/ 414 w 468"/>
                <a:gd name="T71" fmla="*/ 6 h 30"/>
                <a:gd name="T72" fmla="*/ 426 w 468"/>
                <a:gd name="T73" fmla="*/ 6 h 30"/>
                <a:gd name="T74" fmla="*/ 438 w 468"/>
                <a:gd name="T75" fmla="*/ 6 h 30"/>
                <a:gd name="T76" fmla="*/ 450 w 468"/>
                <a:gd name="T77" fmla="*/ 6 h 30"/>
                <a:gd name="T78" fmla="*/ 462 w 468"/>
                <a:gd name="T79" fmla="*/ 6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30"/>
                <a:gd name="T122" fmla="*/ 468 w 468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30">
                  <a:moveTo>
                    <a:pt x="0" y="24"/>
                  </a:moveTo>
                  <a:lnTo>
                    <a:pt x="6" y="24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64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7" name="Freeform 609"/>
            <p:cNvSpPr>
              <a:spLocks/>
            </p:cNvSpPr>
            <p:nvPr/>
          </p:nvSpPr>
          <p:spPr bwMode="auto">
            <a:xfrm>
              <a:off x="2080" y="1117"/>
              <a:ext cx="744" cy="192"/>
            </a:xfrm>
            <a:custGeom>
              <a:avLst/>
              <a:gdLst>
                <a:gd name="T0" fmla="*/ 12 w 744"/>
                <a:gd name="T1" fmla="*/ 192 h 192"/>
                <a:gd name="T2" fmla="*/ 30 w 744"/>
                <a:gd name="T3" fmla="*/ 192 h 192"/>
                <a:gd name="T4" fmla="*/ 48 w 744"/>
                <a:gd name="T5" fmla="*/ 192 h 192"/>
                <a:gd name="T6" fmla="*/ 66 w 744"/>
                <a:gd name="T7" fmla="*/ 192 h 192"/>
                <a:gd name="T8" fmla="*/ 84 w 744"/>
                <a:gd name="T9" fmla="*/ 192 h 192"/>
                <a:gd name="T10" fmla="*/ 102 w 744"/>
                <a:gd name="T11" fmla="*/ 192 h 192"/>
                <a:gd name="T12" fmla="*/ 120 w 744"/>
                <a:gd name="T13" fmla="*/ 192 h 192"/>
                <a:gd name="T14" fmla="*/ 138 w 744"/>
                <a:gd name="T15" fmla="*/ 192 h 192"/>
                <a:gd name="T16" fmla="*/ 156 w 744"/>
                <a:gd name="T17" fmla="*/ 192 h 192"/>
                <a:gd name="T18" fmla="*/ 174 w 744"/>
                <a:gd name="T19" fmla="*/ 192 h 192"/>
                <a:gd name="T20" fmla="*/ 192 w 744"/>
                <a:gd name="T21" fmla="*/ 192 h 192"/>
                <a:gd name="T22" fmla="*/ 210 w 744"/>
                <a:gd name="T23" fmla="*/ 192 h 192"/>
                <a:gd name="T24" fmla="*/ 228 w 744"/>
                <a:gd name="T25" fmla="*/ 192 h 192"/>
                <a:gd name="T26" fmla="*/ 246 w 744"/>
                <a:gd name="T27" fmla="*/ 192 h 192"/>
                <a:gd name="T28" fmla="*/ 264 w 744"/>
                <a:gd name="T29" fmla="*/ 192 h 192"/>
                <a:gd name="T30" fmla="*/ 282 w 744"/>
                <a:gd name="T31" fmla="*/ 192 h 192"/>
                <a:gd name="T32" fmla="*/ 300 w 744"/>
                <a:gd name="T33" fmla="*/ 192 h 192"/>
                <a:gd name="T34" fmla="*/ 318 w 744"/>
                <a:gd name="T35" fmla="*/ 192 h 192"/>
                <a:gd name="T36" fmla="*/ 336 w 744"/>
                <a:gd name="T37" fmla="*/ 192 h 192"/>
                <a:gd name="T38" fmla="*/ 354 w 744"/>
                <a:gd name="T39" fmla="*/ 192 h 192"/>
                <a:gd name="T40" fmla="*/ 372 w 744"/>
                <a:gd name="T41" fmla="*/ 192 h 192"/>
                <a:gd name="T42" fmla="*/ 390 w 744"/>
                <a:gd name="T43" fmla="*/ 180 h 192"/>
                <a:gd name="T44" fmla="*/ 408 w 744"/>
                <a:gd name="T45" fmla="*/ 156 h 192"/>
                <a:gd name="T46" fmla="*/ 420 w 744"/>
                <a:gd name="T47" fmla="*/ 144 h 192"/>
                <a:gd name="T48" fmla="*/ 432 w 744"/>
                <a:gd name="T49" fmla="*/ 132 h 192"/>
                <a:gd name="T50" fmla="*/ 450 w 744"/>
                <a:gd name="T51" fmla="*/ 132 h 192"/>
                <a:gd name="T52" fmla="*/ 468 w 744"/>
                <a:gd name="T53" fmla="*/ 120 h 192"/>
                <a:gd name="T54" fmla="*/ 486 w 744"/>
                <a:gd name="T55" fmla="*/ 102 h 192"/>
                <a:gd name="T56" fmla="*/ 504 w 744"/>
                <a:gd name="T57" fmla="*/ 90 h 192"/>
                <a:gd name="T58" fmla="*/ 522 w 744"/>
                <a:gd name="T59" fmla="*/ 84 h 192"/>
                <a:gd name="T60" fmla="*/ 540 w 744"/>
                <a:gd name="T61" fmla="*/ 78 h 192"/>
                <a:gd name="T62" fmla="*/ 552 w 744"/>
                <a:gd name="T63" fmla="*/ 72 h 192"/>
                <a:gd name="T64" fmla="*/ 570 w 744"/>
                <a:gd name="T65" fmla="*/ 66 h 192"/>
                <a:gd name="T66" fmla="*/ 588 w 744"/>
                <a:gd name="T67" fmla="*/ 54 h 192"/>
                <a:gd name="T68" fmla="*/ 606 w 744"/>
                <a:gd name="T69" fmla="*/ 42 h 192"/>
                <a:gd name="T70" fmla="*/ 624 w 744"/>
                <a:gd name="T71" fmla="*/ 36 h 192"/>
                <a:gd name="T72" fmla="*/ 642 w 744"/>
                <a:gd name="T73" fmla="*/ 36 h 192"/>
                <a:gd name="T74" fmla="*/ 660 w 744"/>
                <a:gd name="T75" fmla="*/ 24 h 192"/>
                <a:gd name="T76" fmla="*/ 678 w 744"/>
                <a:gd name="T77" fmla="*/ 12 h 192"/>
                <a:gd name="T78" fmla="*/ 696 w 744"/>
                <a:gd name="T79" fmla="*/ 6 h 192"/>
                <a:gd name="T80" fmla="*/ 714 w 744"/>
                <a:gd name="T81" fmla="*/ 0 h 192"/>
                <a:gd name="T82" fmla="*/ 732 w 744"/>
                <a:gd name="T83" fmla="*/ 6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92"/>
                <a:gd name="T128" fmla="*/ 744 w 744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8" y="156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20" y="144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32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8" y="120"/>
                  </a:lnTo>
                  <a:lnTo>
                    <a:pt x="474" y="114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2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72"/>
                  </a:lnTo>
                  <a:lnTo>
                    <a:pt x="570" y="66"/>
                  </a:lnTo>
                  <a:lnTo>
                    <a:pt x="576" y="60"/>
                  </a:lnTo>
                  <a:lnTo>
                    <a:pt x="582" y="54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0" y="48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42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24"/>
                  </a:lnTo>
                  <a:lnTo>
                    <a:pt x="666" y="18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20" y="6"/>
                  </a:lnTo>
                  <a:lnTo>
                    <a:pt x="726" y="0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8" name="Freeform 610"/>
            <p:cNvSpPr>
              <a:spLocks/>
            </p:cNvSpPr>
            <p:nvPr/>
          </p:nvSpPr>
          <p:spPr bwMode="auto">
            <a:xfrm>
              <a:off x="2824" y="1111"/>
              <a:ext cx="462" cy="24"/>
            </a:xfrm>
            <a:custGeom>
              <a:avLst/>
              <a:gdLst>
                <a:gd name="T0" fmla="*/ 6 w 462"/>
                <a:gd name="T1" fmla="*/ 18 h 24"/>
                <a:gd name="T2" fmla="*/ 18 w 462"/>
                <a:gd name="T3" fmla="*/ 18 h 24"/>
                <a:gd name="T4" fmla="*/ 30 w 462"/>
                <a:gd name="T5" fmla="*/ 24 h 24"/>
                <a:gd name="T6" fmla="*/ 42 w 462"/>
                <a:gd name="T7" fmla="*/ 24 h 24"/>
                <a:gd name="T8" fmla="*/ 48 w 462"/>
                <a:gd name="T9" fmla="*/ 24 h 24"/>
                <a:gd name="T10" fmla="*/ 60 w 462"/>
                <a:gd name="T11" fmla="*/ 18 h 24"/>
                <a:gd name="T12" fmla="*/ 72 w 462"/>
                <a:gd name="T13" fmla="*/ 12 h 24"/>
                <a:gd name="T14" fmla="*/ 84 w 462"/>
                <a:gd name="T15" fmla="*/ 12 h 24"/>
                <a:gd name="T16" fmla="*/ 96 w 462"/>
                <a:gd name="T17" fmla="*/ 6 h 24"/>
                <a:gd name="T18" fmla="*/ 108 w 462"/>
                <a:gd name="T19" fmla="*/ 6 h 24"/>
                <a:gd name="T20" fmla="*/ 120 w 462"/>
                <a:gd name="T21" fmla="*/ 0 h 24"/>
                <a:gd name="T22" fmla="*/ 132 w 462"/>
                <a:gd name="T23" fmla="*/ 6 h 24"/>
                <a:gd name="T24" fmla="*/ 144 w 462"/>
                <a:gd name="T25" fmla="*/ 0 h 24"/>
                <a:gd name="T26" fmla="*/ 156 w 462"/>
                <a:gd name="T27" fmla="*/ 0 h 24"/>
                <a:gd name="T28" fmla="*/ 168 w 462"/>
                <a:gd name="T29" fmla="*/ 0 h 24"/>
                <a:gd name="T30" fmla="*/ 180 w 462"/>
                <a:gd name="T31" fmla="*/ 0 h 24"/>
                <a:gd name="T32" fmla="*/ 192 w 462"/>
                <a:gd name="T33" fmla="*/ 0 h 24"/>
                <a:gd name="T34" fmla="*/ 204 w 462"/>
                <a:gd name="T35" fmla="*/ 0 h 24"/>
                <a:gd name="T36" fmla="*/ 216 w 462"/>
                <a:gd name="T37" fmla="*/ 0 h 24"/>
                <a:gd name="T38" fmla="*/ 228 w 462"/>
                <a:gd name="T39" fmla="*/ 0 h 24"/>
                <a:gd name="T40" fmla="*/ 240 w 462"/>
                <a:gd name="T41" fmla="*/ 0 h 24"/>
                <a:gd name="T42" fmla="*/ 252 w 462"/>
                <a:gd name="T43" fmla="*/ 0 h 24"/>
                <a:gd name="T44" fmla="*/ 264 w 462"/>
                <a:gd name="T45" fmla="*/ 0 h 24"/>
                <a:gd name="T46" fmla="*/ 270 w 462"/>
                <a:gd name="T47" fmla="*/ 0 h 24"/>
                <a:gd name="T48" fmla="*/ 282 w 462"/>
                <a:gd name="T49" fmla="*/ 6 h 24"/>
                <a:gd name="T50" fmla="*/ 294 w 462"/>
                <a:gd name="T51" fmla="*/ 6 h 24"/>
                <a:gd name="T52" fmla="*/ 306 w 462"/>
                <a:gd name="T53" fmla="*/ 12 h 24"/>
                <a:gd name="T54" fmla="*/ 318 w 462"/>
                <a:gd name="T55" fmla="*/ 12 h 24"/>
                <a:gd name="T56" fmla="*/ 330 w 462"/>
                <a:gd name="T57" fmla="*/ 12 h 24"/>
                <a:gd name="T58" fmla="*/ 342 w 462"/>
                <a:gd name="T59" fmla="*/ 12 h 24"/>
                <a:gd name="T60" fmla="*/ 354 w 462"/>
                <a:gd name="T61" fmla="*/ 12 h 24"/>
                <a:gd name="T62" fmla="*/ 366 w 462"/>
                <a:gd name="T63" fmla="*/ 6 h 24"/>
                <a:gd name="T64" fmla="*/ 378 w 462"/>
                <a:gd name="T65" fmla="*/ 6 h 24"/>
                <a:gd name="T66" fmla="*/ 390 w 462"/>
                <a:gd name="T67" fmla="*/ 6 h 24"/>
                <a:gd name="T68" fmla="*/ 402 w 462"/>
                <a:gd name="T69" fmla="*/ 6 h 24"/>
                <a:gd name="T70" fmla="*/ 414 w 462"/>
                <a:gd name="T71" fmla="*/ 0 h 24"/>
                <a:gd name="T72" fmla="*/ 426 w 462"/>
                <a:gd name="T73" fmla="*/ 0 h 24"/>
                <a:gd name="T74" fmla="*/ 438 w 462"/>
                <a:gd name="T75" fmla="*/ 0 h 24"/>
                <a:gd name="T76" fmla="*/ 450 w 462"/>
                <a:gd name="T77" fmla="*/ 6 h 24"/>
                <a:gd name="T78" fmla="*/ 462 w 462"/>
                <a:gd name="T79" fmla="*/ 6 h 2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24"/>
                <a:gd name="T122" fmla="*/ 462 w 462"/>
                <a:gd name="T123" fmla="*/ 24 h 2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79" name="Freeform 611"/>
            <p:cNvSpPr>
              <a:spLocks/>
            </p:cNvSpPr>
            <p:nvPr/>
          </p:nvSpPr>
          <p:spPr bwMode="auto">
            <a:xfrm>
              <a:off x="2080" y="1087"/>
              <a:ext cx="726" cy="198"/>
            </a:xfrm>
            <a:custGeom>
              <a:avLst/>
              <a:gdLst>
                <a:gd name="T0" fmla="*/ 12 w 726"/>
                <a:gd name="T1" fmla="*/ 198 h 198"/>
                <a:gd name="T2" fmla="*/ 36 w 726"/>
                <a:gd name="T3" fmla="*/ 192 h 198"/>
                <a:gd name="T4" fmla="*/ 42 w 726"/>
                <a:gd name="T5" fmla="*/ 192 h 198"/>
                <a:gd name="T6" fmla="*/ 60 w 726"/>
                <a:gd name="T7" fmla="*/ 198 h 198"/>
                <a:gd name="T8" fmla="*/ 78 w 726"/>
                <a:gd name="T9" fmla="*/ 192 h 198"/>
                <a:gd name="T10" fmla="*/ 96 w 726"/>
                <a:gd name="T11" fmla="*/ 192 h 198"/>
                <a:gd name="T12" fmla="*/ 114 w 726"/>
                <a:gd name="T13" fmla="*/ 192 h 198"/>
                <a:gd name="T14" fmla="*/ 132 w 726"/>
                <a:gd name="T15" fmla="*/ 192 h 198"/>
                <a:gd name="T16" fmla="*/ 150 w 726"/>
                <a:gd name="T17" fmla="*/ 192 h 198"/>
                <a:gd name="T18" fmla="*/ 168 w 726"/>
                <a:gd name="T19" fmla="*/ 192 h 198"/>
                <a:gd name="T20" fmla="*/ 180 w 726"/>
                <a:gd name="T21" fmla="*/ 192 h 198"/>
                <a:gd name="T22" fmla="*/ 198 w 726"/>
                <a:gd name="T23" fmla="*/ 198 h 198"/>
                <a:gd name="T24" fmla="*/ 216 w 726"/>
                <a:gd name="T25" fmla="*/ 192 h 198"/>
                <a:gd name="T26" fmla="*/ 234 w 726"/>
                <a:gd name="T27" fmla="*/ 192 h 198"/>
                <a:gd name="T28" fmla="*/ 246 w 726"/>
                <a:gd name="T29" fmla="*/ 198 h 198"/>
                <a:gd name="T30" fmla="*/ 270 w 726"/>
                <a:gd name="T31" fmla="*/ 192 h 198"/>
                <a:gd name="T32" fmla="*/ 276 w 726"/>
                <a:gd name="T33" fmla="*/ 192 h 198"/>
                <a:gd name="T34" fmla="*/ 294 w 726"/>
                <a:gd name="T35" fmla="*/ 192 h 198"/>
                <a:gd name="T36" fmla="*/ 312 w 726"/>
                <a:gd name="T37" fmla="*/ 192 h 198"/>
                <a:gd name="T38" fmla="*/ 330 w 726"/>
                <a:gd name="T39" fmla="*/ 192 h 198"/>
                <a:gd name="T40" fmla="*/ 348 w 726"/>
                <a:gd name="T41" fmla="*/ 192 h 198"/>
                <a:gd name="T42" fmla="*/ 366 w 726"/>
                <a:gd name="T43" fmla="*/ 192 h 198"/>
                <a:gd name="T44" fmla="*/ 384 w 726"/>
                <a:gd name="T45" fmla="*/ 186 h 198"/>
                <a:gd name="T46" fmla="*/ 402 w 726"/>
                <a:gd name="T47" fmla="*/ 168 h 198"/>
                <a:gd name="T48" fmla="*/ 420 w 726"/>
                <a:gd name="T49" fmla="*/ 162 h 198"/>
                <a:gd name="T50" fmla="*/ 438 w 726"/>
                <a:gd name="T51" fmla="*/ 150 h 198"/>
                <a:gd name="T52" fmla="*/ 456 w 726"/>
                <a:gd name="T53" fmla="*/ 138 h 198"/>
                <a:gd name="T54" fmla="*/ 474 w 726"/>
                <a:gd name="T55" fmla="*/ 126 h 198"/>
                <a:gd name="T56" fmla="*/ 492 w 726"/>
                <a:gd name="T57" fmla="*/ 108 h 198"/>
                <a:gd name="T58" fmla="*/ 510 w 726"/>
                <a:gd name="T59" fmla="*/ 90 h 198"/>
                <a:gd name="T60" fmla="*/ 528 w 726"/>
                <a:gd name="T61" fmla="*/ 78 h 198"/>
                <a:gd name="T62" fmla="*/ 546 w 726"/>
                <a:gd name="T63" fmla="*/ 78 h 198"/>
                <a:gd name="T64" fmla="*/ 564 w 726"/>
                <a:gd name="T65" fmla="*/ 72 h 198"/>
                <a:gd name="T66" fmla="*/ 588 w 726"/>
                <a:gd name="T67" fmla="*/ 48 h 198"/>
                <a:gd name="T68" fmla="*/ 600 w 726"/>
                <a:gd name="T69" fmla="*/ 36 h 198"/>
                <a:gd name="T70" fmla="*/ 618 w 726"/>
                <a:gd name="T71" fmla="*/ 12 h 198"/>
                <a:gd name="T72" fmla="*/ 630 w 726"/>
                <a:gd name="T73" fmla="*/ 0 h 198"/>
                <a:gd name="T74" fmla="*/ 648 w 726"/>
                <a:gd name="T75" fmla="*/ 0 h 198"/>
                <a:gd name="T76" fmla="*/ 666 w 726"/>
                <a:gd name="T77" fmla="*/ 0 h 198"/>
                <a:gd name="T78" fmla="*/ 684 w 726"/>
                <a:gd name="T79" fmla="*/ 12 h 198"/>
                <a:gd name="T80" fmla="*/ 702 w 726"/>
                <a:gd name="T81" fmla="*/ 18 h 198"/>
                <a:gd name="T82" fmla="*/ 714 w 726"/>
                <a:gd name="T83" fmla="*/ 18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98"/>
                <a:gd name="T128" fmla="*/ 726 w 726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98">
                  <a:moveTo>
                    <a:pt x="0" y="192"/>
                  </a:moveTo>
                  <a:lnTo>
                    <a:pt x="6" y="192"/>
                  </a:lnTo>
                  <a:lnTo>
                    <a:pt x="12" y="198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6" y="192"/>
                  </a:lnTo>
                  <a:lnTo>
                    <a:pt x="30" y="192"/>
                  </a:lnTo>
                  <a:lnTo>
                    <a:pt x="36" y="198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8"/>
                  </a:lnTo>
                  <a:lnTo>
                    <a:pt x="66" y="192"/>
                  </a:lnTo>
                  <a:lnTo>
                    <a:pt x="72" y="198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6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2"/>
                  </a:lnTo>
                  <a:lnTo>
                    <a:pt x="222" y="198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6" y="192"/>
                  </a:lnTo>
                  <a:lnTo>
                    <a:pt x="240" y="192"/>
                  </a:lnTo>
                  <a:lnTo>
                    <a:pt x="246" y="198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70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50"/>
                  </a:lnTo>
                  <a:lnTo>
                    <a:pt x="444" y="144"/>
                  </a:lnTo>
                  <a:lnTo>
                    <a:pt x="450" y="144"/>
                  </a:lnTo>
                  <a:lnTo>
                    <a:pt x="456" y="138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8"/>
                  </a:lnTo>
                  <a:lnTo>
                    <a:pt x="558" y="72"/>
                  </a:lnTo>
                  <a:lnTo>
                    <a:pt x="564" y="72"/>
                  </a:lnTo>
                  <a:lnTo>
                    <a:pt x="570" y="66"/>
                  </a:lnTo>
                  <a:lnTo>
                    <a:pt x="576" y="60"/>
                  </a:lnTo>
                  <a:lnTo>
                    <a:pt x="588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600" y="36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18" y="12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2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0" name="Freeform 612"/>
            <p:cNvSpPr>
              <a:spLocks/>
            </p:cNvSpPr>
            <p:nvPr/>
          </p:nvSpPr>
          <p:spPr bwMode="auto">
            <a:xfrm>
              <a:off x="2806" y="1069"/>
              <a:ext cx="480" cy="30"/>
            </a:xfrm>
            <a:custGeom>
              <a:avLst/>
              <a:gdLst>
                <a:gd name="T0" fmla="*/ 6 w 480"/>
                <a:gd name="T1" fmla="*/ 30 h 30"/>
                <a:gd name="T2" fmla="*/ 18 w 480"/>
                <a:gd name="T3" fmla="*/ 24 h 30"/>
                <a:gd name="T4" fmla="*/ 30 w 480"/>
                <a:gd name="T5" fmla="*/ 24 h 30"/>
                <a:gd name="T6" fmla="*/ 42 w 480"/>
                <a:gd name="T7" fmla="*/ 24 h 30"/>
                <a:gd name="T8" fmla="*/ 54 w 480"/>
                <a:gd name="T9" fmla="*/ 24 h 30"/>
                <a:gd name="T10" fmla="*/ 66 w 480"/>
                <a:gd name="T11" fmla="*/ 24 h 30"/>
                <a:gd name="T12" fmla="*/ 78 w 480"/>
                <a:gd name="T13" fmla="*/ 24 h 30"/>
                <a:gd name="T14" fmla="*/ 90 w 480"/>
                <a:gd name="T15" fmla="*/ 24 h 30"/>
                <a:gd name="T16" fmla="*/ 102 w 480"/>
                <a:gd name="T17" fmla="*/ 18 h 30"/>
                <a:gd name="T18" fmla="*/ 114 w 480"/>
                <a:gd name="T19" fmla="*/ 18 h 30"/>
                <a:gd name="T20" fmla="*/ 126 w 480"/>
                <a:gd name="T21" fmla="*/ 18 h 30"/>
                <a:gd name="T22" fmla="*/ 138 w 480"/>
                <a:gd name="T23" fmla="*/ 12 h 30"/>
                <a:gd name="T24" fmla="*/ 150 w 480"/>
                <a:gd name="T25" fmla="*/ 12 h 30"/>
                <a:gd name="T26" fmla="*/ 162 w 480"/>
                <a:gd name="T27" fmla="*/ 6 h 30"/>
                <a:gd name="T28" fmla="*/ 174 w 480"/>
                <a:gd name="T29" fmla="*/ 0 h 30"/>
                <a:gd name="T30" fmla="*/ 186 w 480"/>
                <a:gd name="T31" fmla="*/ 0 h 30"/>
                <a:gd name="T32" fmla="*/ 198 w 480"/>
                <a:gd name="T33" fmla="*/ 0 h 30"/>
                <a:gd name="T34" fmla="*/ 210 w 480"/>
                <a:gd name="T35" fmla="*/ 0 h 30"/>
                <a:gd name="T36" fmla="*/ 222 w 480"/>
                <a:gd name="T37" fmla="*/ 0 h 30"/>
                <a:gd name="T38" fmla="*/ 234 w 480"/>
                <a:gd name="T39" fmla="*/ 0 h 30"/>
                <a:gd name="T40" fmla="*/ 246 w 480"/>
                <a:gd name="T41" fmla="*/ 0 h 30"/>
                <a:gd name="T42" fmla="*/ 258 w 480"/>
                <a:gd name="T43" fmla="*/ 0 h 30"/>
                <a:gd name="T44" fmla="*/ 270 w 480"/>
                <a:gd name="T45" fmla="*/ 0 h 30"/>
                <a:gd name="T46" fmla="*/ 282 w 480"/>
                <a:gd name="T47" fmla="*/ 0 h 30"/>
                <a:gd name="T48" fmla="*/ 294 w 480"/>
                <a:gd name="T49" fmla="*/ 6 h 30"/>
                <a:gd name="T50" fmla="*/ 306 w 480"/>
                <a:gd name="T51" fmla="*/ 6 h 30"/>
                <a:gd name="T52" fmla="*/ 318 w 480"/>
                <a:gd name="T53" fmla="*/ 6 h 30"/>
                <a:gd name="T54" fmla="*/ 330 w 480"/>
                <a:gd name="T55" fmla="*/ 6 h 30"/>
                <a:gd name="T56" fmla="*/ 342 w 480"/>
                <a:gd name="T57" fmla="*/ 6 h 30"/>
                <a:gd name="T58" fmla="*/ 354 w 480"/>
                <a:gd name="T59" fmla="*/ 6 h 30"/>
                <a:gd name="T60" fmla="*/ 366 w 480"/>
                <a:gd name="T61" fmla="*/ 12 h 30"/>
                <a:gd name="T62" fmla="*/ 378 w 480"/>
                <a:gd name="T63" fmla="*/ 12 h 30"/>
                <a:gd name="T64" fmla="*/ 390 w 480"/>
                <a:gd name="T65" fmla="*/ 12 h 30"/>
                <a:gd name="T66" fmla="*/ 408 w 480"/>
                <a:gd name="T67" fmla="*/ 12 h 30"/>
                <a:gd name="T68" fmla="*/ 408 w 480"/>
                <a:gd name="T69" fmla="*/ 12 h 30"/>
                <a:gd name="T70" fmla="*/ 420 w 480"/>
                <a:gd name="T71" fmla="*/ 12 h 30"/>
                <a:gd name="T72" fmla="*/ 432 w 480"/>
                <a:gd name="T73" fmla="*/ 6 h 30"/>
                <a:gd name="T74" fmla="*/ 444 w 480"/>
                <a:gd name="T75" fmla="*/ 6 h 30"/>
                <a:gd name="T76" fmla="*/ 456 w 480"/>
                <a:gd name="T77" fmla="*/ 6 h 30"/>
                <a:gd name="T78" fmla="*/ 468 w 480"/>
                <a:gd name="T79" fmla="*/ 6 h 30"/>
                <a:gd name="T80" fmla="*/ 480 w 480"/>
                <a:gd name="T81" fmla="*/ 6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0"/>
                <a:gd name="T124" fmla="*/ 0 h 30"/>
                <a:gd name="T125" fmla="*/ 480 w 480"/>
                <a:gd name="T126" fmla="*/ 30 h 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0" h="30">
                  <a:moveTo>
                    <a:pt x="0" y="30"/>
                  </a:moveTo>
                  <a:lnTo>
                    <a:pt x="6" y="30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8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1" name="Freeform 613"/>
            <p:cNvSpPr>
              <a:spLocks/>
            </p:cNvSpPr>
            <p:nvPr/>
          </p:nvSpPr>
          <p:spPr bwMode="auto">
            <a:xfrm>
              <a:off x="2080" y="1159"/>
              <a:ext cx="750" cy="90"/>
            </a:xfrm>
            <a:custGeom>
              <a:avLst/>
              <a:gdLst>
                <a:gd name="T0" fmla="*/ 12 w 750"/>
                <a:gd name="T1" fmla="*/ 90 h 90"/>
                <a:gd name="T2" fmla="*/ 30 w 750"/>
                <a:gd name="T3" fmla="*/ 90 h 90"/>
                <a:gd name="T4" fmla="*/ 48 w 750"/>
                <a:gd name="T5" fmla="*/ 90 h 90"/>
                <a:gd name="T6" fmla="*/ 66 w 750"/>
                <a:gd name="T7" fmla="*/ 90 h 90"/>
                <a:gd name="T8" fmla="*/ 90 w 750"/>
                <a:gd name="T9" fmla="*/ 90 h 90"/>
                <a:gd name="T10" fmla="*/ 96 w 750"/>
                <a:gd name="T11" fmla="*/ 90 h 90"/>
                <a:gd name="T12" fmla="*/ 114 w 750"/>
                <a:gd name="T13" fmla="*/ 90 h 90"/>
                <a:gd name="T14" fmla="*/ 132 w 750"/>
                <a:gd name="T15" fmla="*/ 90 h 90"/>
                <a:gd name="T16" fmla="*/ 150 w 750"/>
                <a:gd name="T17" fmla="*/ 90 h 90"/>
                <a:gd name="T18" fmla="*/ 168 w 750"/>
                <a:gd name="T19" fmla="*/ 90 h 90"/>
                <a:gd name="T20" fmla="*/ 186 w 750"/>
                <a:gd name="T21" fmla="*/ 90 h 90"/>
                <a:gd name="T22" fmla="*/ 204 w 750"/>
                <a:gd name="T23" fmla="*/ 90 h 90"/>
                <a:gd name="T24" fmla="*/ 222 w 750"/>
                <a:gd name="T25" fmla="*/ 90 h 90"/>
                <a:gd name="T26" fmla="*/ 240 w 750"/>
                <a:gd name="T27" fmla="*/ 90 h 90"/>
                <a:gd name="T28" fmla="*/ 258 w 750"/>
                <a:gd name="T29" fmla="*/ 90 h 90"/>
                <a:gd name="T30" fmla="*/ 276 w 750"/>
                <a:gd name="T31" fmla="*/ 90 h 90"/>
                <a:gd name="T32" fmla="*/ 294 w 750"/>
                <a:gd name="T33" fmla="*/ 90 h 90"/>
                <a:gd name="T34" fmla="*/ 312 w 750"/>
                <a:gd name="T35" fmla="*/ 90 h 90"/>
                <a:gd name="T36" fmla="*/ 330 w 750"/>
                <a:gd name="T37" fmla="*/ 90 h 90"/>
                <a:gd name="T38" fmla="*/ 348 w 750"/>
                <a:gd name="T39" fmla="*/ 90 h 90"/>
                <a:gd name="T40" fmla="*/ 366 w 750"/>
                <a:gd name="T41" fmla="*/ 90 h 90"/>
                <a:gd name="T42" fmla="*/ 384 w 750"/>
                <a:gd name="T43" fmla="*/ 90 h 90"/>
                <a:gd name="T44" fmla="*/ 402 w 750"/>
                <a:gd name="T45" fmla="*/ 90 h 90"/>
                <a:gd name="T46" fmla="*/ 420 w 750"/>
                <a:gd name="T47" fmla="*/ 84 h 90"/>
                <a:gd name="T48" fmla="*/ 438 w 750"/>
                <a:gd name="T49" fmla="*/ 72 h 90"/>
                <a:gd name="T50" fmla="*/ 456 w 750"/>
                <a:gd name="T51" fmla="*/ 66 h 90"/>
                <a:gd name="T52" fmla="*/ 474 w 750"/>
                <a:gd name="T53" fmla="*/ 60 h 90"/>
                <a:gd name="T54" fmla="*/ 492 w 750"/>
                <a:gd name="T55" fmla="*/ 66 h 90"/>
                <a:gd name="T56" fmla="*/ 510 w 750"/>
                <a:gd name="T57" fmla="*/ 54 h 90"/>
                <a:gd name="T58" fmla="*/ 528 w 750"/>
                <a:gd name="T59" fmla="*/ 54 h 90"/>
                <a:gd name="T60" fmla="*/ 546 w 750"/>
                <a:gd name="T61" fmla="*/ 54 h 90"/>
                <a:gd name="T62" fmla="*/ 564 w 750"/>
                <a:gd name="T63" fmla="*/ 60 h 90"/>
                <a:gd name="T64" fmla="*/ 582 w 750"/>
                <a:gd name="T65" fmla="*/ 48 h 90"/>
                <a:gd name="T66" fmla="*/ 600 w 750"/>
                <a:gd name="T67" fmla="*/ 36 h 90"/>
                <a:gd name="T68" fmla="*/ 618 w 750"/>
                <a:gd name="T69" fmla="*/ 24 h 90"/>
                <a:gd name="T70" fmla="*/ 630 w 750"/>
                <a:gd name="T71" fmla="*/ 24 h 90"/>
                <a:gd name="T72" fmla="*/ 648 w 750"/>
                <a:gd name="T73" fmla="*/ 24 h 90"/>
                <a:gd name="T74" fmla="*/ 666 w 750"/>
                <a:gd name="T75" fmla="*/ 36 h 90"/>
                <a:gd name="T76" fmla="*/ 684 w 750"/>
                <a:gd name="T77" fmla="*/ 30 h 90"/>
                <a:gd name="T78" fmla="*/ 702 w 750"/>
                <a:gd name="T79" fmla="*/ 24 h 90"/>
                <a:gd name="T80" fmla="*/ 720 w 750"/>
                <a:gd name="T81" fmla="*/ 18 h 90"/>
                <a:gd name="T82" fmla="*/ 738 w 750"/>
                <a:gd name="T83" fmla="*/ 6 h 9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0"/>
                <a:gd name="T127" fmla="*/ 0 h 90"/>
                <a:gd name="T128" fmla="*/ 750 w 750"/>
                <a:gd name="T129" fmla="*/ 90 h 9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0" h="90">
                  <a:moveTo>
                    <a:pt x="0" y="90"/>
                  </a:move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30" y="90"/>
                  </a:lnTo>
                  <a:lnTo>
                    <a:pt x="36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6" y="90"/>
                  </a:lnTo>
                  <a:lnTo>
                    <a:pt x="72" y="90"/>
                  </a:lnTo>
                  <a:lnTo>
                    <a:pt x="78" y="90"/>
                  </a:lnTo>
                  <a:lnTo>
                    <a:pt x="90" y="90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6" y="90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20" y="90"/>
                  </a:lnTo>
                  <a:lnTo>
                    <a:pt x="126" y="90"/>
                  </a:lnTo>
                  <a:lnTo>
                    <a:pt x="132" y="90"/>
                  </a:lnTo>
                  <a:lnTo>
                    <a:pt x="138" y="90"/>
                  </a:lnTo>
                  <a:lnTo>
                    <a:pt x="144" y="90"/>
                  </a:lnTo>
                  <a:lnTo>
                    <a:pt x="150" y="90"/>
                  </a:lnTo>
                  <a:lnTo>
                    <a:pt x="156" y="90"/>
                  </a:lnTo>
                  <a:lnTo>
                    <a:pt x="162" y="90"/>
                  </a:lnTo>
                  <a:lnTo>
                    <a:pt x="168" y="90"/>
                  </a:lnTo>
                  <a:lnTo>
                    <a:pt x="174" y="90"/>
                  </a:lnTo>
                  <a:lnTo>
                    <a:pt x="180" y="90"/>
                  </a:lnTo>
                  <a:lnTo>
                    <a:pt x="186" y="90"/>
                  </a:lnTo>
                  <a:lnTo>
                    <a:pt x="192" y="90"/>
                  </a:lnTo>
                  <a:lnTo>
                    <a:pt x="198" y="90"/>
                  </a:lnTo>
                  <a:lnTo>
                    <a:pt x="204" y="90"/>
                  </a:lnTo>
                  <a:lnTo>
                    <a:pt x="210" y="90"/>
                  </a:lnTo>
                  <a:lnTo>
                    <a:pt x="216" y="90"/>
                  </a:lnTo>
                  <a:lnTo>
                    <a:pt x="222" y="90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64" y="90"/>
                  </a:lnTo>
                  <a:lnTo>
                    <a:pt x="270" y="90"/>
                  </a:lnTo>
                  <a:lnTo>
                    <a:pt x="276" y="90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0"/>
                  </a:lnTo>
                  <a:lnTo>
                    <a:pt x="312" y="90"/>
                  </a:lnTo>
                  <a:lnTo>
                    <a:pt x="318" y="90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6" y="90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54" y="90"/>
                  </a:lnTo>
                  <a:lnTo>
                    <a:pt x="360" y="90"/>
                  </a:lnTo>
                  <a:lnTo>
                    <a:pt x="366" y="90"/>
                  </a:lnTo>
                  <a:lnTo>
                    <a:pt x="372" y="90"/>
                  </a:lnTo>
                  <a:lnTo>
                    <a:pt x="378" y="90"/>
                  </a:lnTo>
                  <a:lnTo>
                    <a:pt x="384" y="90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6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6"/>
                  </a:lnTo>
                  <a:lnTo>
                    <a:pt x="744" y="0"/>
                  </a:lnTo>
                  <a:lnTo>
                    <a:pt x="7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2" name="Freeform 614"/>
            <p:cNvSpPr>
              <a:spLocks/>
            </p:cNvSpPr>
            <p:nvPr/>
          </p:nvSpPr>
          <p:spPr bwMode="auto">
            <a:xfrm>
              <a:off x="2830" y="1117"/>
              <a:ext cx="456" cy="42"/>
            </a:xfrm>
            <a:custGeom>
              <a:avLst/>
              <a:gdLst>
                <a:gd name="T0" fmla="*/ 6 w 456"/>
                <a:gd name="T1" fmla="*/ 36 h 42"/>
                <a:gd name="T2" fmla="*/ 18 w 456"/>
                <a:gd name="T3" fmla="*/ 30 h 42"/>
                <a:gd name="T4" fmla="*/ 30 w 456"/>
                <a:gd name="T5" fmla="*/ 24 h 42"/>
                <a:gd name="T6" fmla="*/ 42 w 456"/>
                <a:gd name="T7" fmla="*/ 12 h 42"/>
                <a:gd name="T8" fmla="*/ 54 w 456"/>
                <a:gd name="T9" fmla="*/ 6 h 42"/>
                <a:gd name="T10" fmla="*/ 66 w 456"/>
                <a:gd name="T11" fmla="*/ 6 h 42"/>
                <a:gd name="T12" fmla="*/ 78 w 456"/>
                <a:gd name="T13" fmla="*/ 6 h 42"/>
                <a:gd name="T14" fmla="*/ 84 w 456"/>
                <a:gd name="T15" fmla="*/ 6 h 42"/>
                <a:gd name="T16" fmla="*/ 96 w 456"/>
                <a:gd name="T17" fmla="*/ 0 h 42"/>
                <a:gd name="T18" fmla="*/ 108 w 456"/>
                <a:gd name="T19" fmla="*/ 0 h 42"/>
                <a:gd name="T20" fmla="*/ 120 w 456"/>
                <a:gd name="T21" fmla="*/ 6 h 42"/>
                <a:gd name="T22" fmla="*/ 132 w 456"/>
                <a:gd name="T23" fmla="*/ 6 h 42"/>
                <a:gd name="T24" fmla="*/ 138 w 456"/>
                <a:gd name="T25" fmla="*/ 6 h 42"/>
                <a:gd name="T26" fmla="*/ 150 w 456"/>
                <a:gd name="T27" fmla="*/ 0 h 42"/>
                <a:gd name="T28" fmla="*/ 162 w 456"/>
                <a:gd name="T29" fmla="*/ 0 h 42"/>
                <a:gd name="T30" fmla="*/ 174 w 456"/>
                <a:gd name="T31" fmla="*/ 0 h 42"/>
                <a:gd name="T32" fmla="*/ 186 w 456"/>
                <a:gd name="T33" fmla="*/ 0 h 42"/>
                <a:gd name="T34" fmla="*/ 198 w 456"/>
                <a:gd name="T35" fmla="*/ 0 h 42"/>
                <a:gd name="T36" fmla="*/ 210 w 456"/>
                <a:gd name="T37" fmla="*/ 0 h 42"/>
                <a:gd name="T38" fmla="*/ 222 w 456"/>
                <a:gd name="T39" fmla="*/ 0 h 42"/>
                <a:gd name="T40" fmla="*/ 234 w 456"/>
                <a:gd name="T41" fmla="*/ 0 h 42"/>
                <a:gd name="T42" fmla="*/ 246 w 456"/>
                <a:gd name="T43" fmla="*/ 0 h 42"/>
                <a:gd name="T44" fmla="*/ 258 w 456"/>
                <a:gd name="T45" fmla="*/ 0 h 42"/>
                <a:gd name="T46" fmla="*/ 270 w 456"/>
                <a:gd name="T47" fmla="*/ 0 h 42"/>
                <a:gd name="T48" fmla="*/ 282 w 456"/>
                <a:gd name="T49" fmla="*/ 0 h 42"/>
                <a:gd name="T50" fmla="*/ 294 w 456"/>
                <a:gd name="T51" fmla="*/ 0 h 42"/>
                <a:gd name="T52" fmla="*/ 306 w 456"/>
                <a:gd name="T53" fmla="*/ 0 h 42"/>
                <a:gd name="T54" fmla="*/ 318 w 456"/>
                <a:gd name="T55" fmla="*/ 0 h 42"/>
                <a:gd name="T56" fmla="*/ 330 w 456"/>
                <a:gd name="T57" fmla="*/ 0 h 42"/>
                <a:gd name="T58" fmla="*/ 342 w 456"/>
                <a:gd name="T59" fmla="*/ 0 h 42"/>
                <a:gd name="T60" fmla="*/ 354 w 456"/>
                <a:gd name="T61" fmla="*/ 0 h 42"/>
                <a:gd name="T62" fmla="*/ 366 w 456"/>
                <a:gd name="T63" fmla="*/ 0 h 42"/>
                <a:gd name="T64" fmla="*/ 378 w 456"/>
                <a:gd name="T65" fmla="*/ 0 h 42"/>
                <a:gd name="T66" fmla="*/ 390 w 456"/>
                <a:gd name="T67" fmla="*/ 0 h 42"/>
                <a:gd name="T68" fmla="*/ 402 w 456"/>
                <a:gd name="T69" fmla="*/ 0 h 42"/>
                <a:gd name="T70" fmla="*/ 414 w 456"/>
                <a:gd name="T71" fmla="*/ 0 h 42"/>
                <a:gd name="T72" fmla="*/ 426 w 456"/>
                <a:gd name="T73" fmla="*/ 0 h 42"/>
                <a:gd name="T74" fmla="*/ 438 w 456"/>
                <a:gd name="T75" fmla="*/ 0 h 42"/>
                <a:gd name="T76" fmla="*/ 450 w 456"/>
                <a:gd name="T77" fmla="*/ 6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6"/>
                <a:gd name="T118" fmla="*/ 0 h 42"/>
                <a:gd name="T119" fmla="*/ 456 w 456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6" h="42">
                  <a:moveTo>
                    <a:pt x="0" y="42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0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3" name="Freeform 615"/>
            <p:cNvSpPr>
              <a:spLocks/>
            </p:cNvSpPr>
            <p:nvPr/>
          </p:nvSpPr>
          <p:spPr bwMode="auto">
            <a:xfrm>
              <a:off x="2080" y="1075"/>
              <a:ext cx="744" cy="150"/>
            </a:xfrm>
            <a:custGeom>
              <a:avLst/>
              <a:gdLst>
                <a:gd name="T0" fmla="*/ 12 w 744"/>
                <a:gd name="T1" fmla="*/ 144 h 150"/>
                <a:gd name="T2" fmla="*/ 30 w 744"/>
                <a:gd name="T3" fmla="*/ 144 h 150"/>
                <a:gd name="T4" fmla="*/ 48 w 744"/>
                <a:gd name="T5" fmla="*/ 150 h 150"/>
                <a:gd name="T6" fmla="*/ 66 w 744"/>
                <a:gd name="T7" fmla="*/ 144 h 150"/>
                <a:gd name="T8" fmla="*/ 84 w 744"/>
                <a:gd name="T9" fmla="*/ 144 h 150"/>
                <a:gd name="T10" fmla="*/ 102 w 744"/>
                <a:gd name="T11" fmla="*/ 144 h 150"/>
                <a:gd name="T12" fmla="*/ 120 w 744"/>
                <a:gd name="T13" fmla="*/ 144 h 150"/>
                <a:gd name="T14" fmla="*/ 138 w 744"/>
                <a:gd name="T15" fmla="*/ 144 h 150"/>
                <a:gd name="T16" fmla="*/ 162 w 744"/>
                <a:gd name="T17" fmla="*/ 144 h 150"/>
                <a:gd name="T18" fmla="*/ 168 w 744"/>
                <a:gd name="T19" fmla="*/ 144 h 150"/>
                <a:gd name="T20" fmla="*/ 186 w 744"/>
                <a:gd name="T21" fmla="*/ 144 h 150"/>
                <a:gd name="T22" fmla="*/ 204 w 744"/>
                <a:gd name="T23" fmla="*/ 144 h 150"/>
                <a:gd name="T24" fmla="*/ 222 w 744"/>
                <a:gd name="T25" fmla="*/ 144 h 150"/>
                <a:gd name="T26" fmla="*/ 240 w 744"/>
                <a:gd name="T27" fmla="*/ 144 h 150"/>
                <a:gd name="T28" fmla="*/ 258 w 744"/>
                <a:gd name="T29" fmla="*/ 144 h 150"/>
                <a:gd name="T30" fmla="*/ 276 w 744"/>
                <a:gd name="T31" fmla="*/ 144 h 150"/>
                <a:gd name="T32" fmla="*/ 294 w 744"/>
                <a:gd name="T33" fmla="*/ 144 h 150"/>
                <a:gd name="T34" fmla="*/ 312 w 744"/>
                <a:gd name="T35" fmla="*/ 144 h 150"/>
                <a:gd name="T36" fmla="*/ 330 w 744"/>
                <a:gd name="T37" fmla="*/ 144 h 150"/>
                <a:gd name="T38" fmla="*/ 348 w 744"/>
                <a:gd name="T39" fmla="*/ 144 h 150"/>
                <a:gd name="T40" fmla="*/ 366 w 744"/>
                <a:gd name="T41" fmla="*/ 144 h 150"/>
                <a:gd name="T42" fmla="*/ 384 w 744"/>
                <a:gd name="T43" fmla="*/ 144 h 150"/>
                <a:gd name="T44" fmla="*/ 402 w 744"/>
                <a:gd name="T45" fmla="*/ 144 h 150"/>
                <a:gd name="T46" fmla="*/ 426 w 744"/>
                <a:gd name="T47" fmla="*/ 126 h 150"/>
                <a:gd name="T48" fmla="*/ 438 w 744"/>
                <a:gd name="T49" fmla="*/ 108 h 150"/>
                <a:gd name="T50" fmla="*/ 456 w 744"/>
                <a:gd name="T51" fmla="*/ 102 h 150"/>
                <a:gd name="T52" fmla="*/ 474 w 744"/>
                <a:gd name="T53" fmla="*/ 102 h 150"/>
                <a:gd name="T54" fmla="*/ 492 w 744"/>
                <a:gd name="T55" fmla="*/ 102 h 150"/>
                <a:gd name="T56" fmla="*/ 510 w 744"/>
                <a:gd name="T57" fmla="*/ 90 h 150"/>
                <a:gd name="T58" fmla="*/ 528 w 744"/>
                <a:gd name="T59" fmla="*/ 78 h 150"/>
                <a:gd name="T60" fmla="*/ 546 w 744"/>
                <a:gd name="T61" fmla="*/ 78 h 150"/>
                <a:gd name="T62" fmla="*/ 564 w 744"/>
                <a:gd name="T63" fmla="*/ 78 h 150"/>
                <a:gd name="T64" fmla="*/ 582 w 744"/>
                <a:gd name="T65" fmla="*/ 78 h 150"/>
                <a:gd name="T66" fmla="*/ 600 w 744"/>
                <a:gd name="T67" fmla="*/ 60 h 150"/>
                <a:gd name="T68" fmla="*/ 612 w 744"/>
                <a:gd name="T69" fmla="*/ 42 h 150"/>
                <a:gd name="T70" fmla="*/ 624 w 744"/>
                <a:gd name="T71" fmla="*/ 24 h 150"/>
                <a:gd name="T72" fmla="*/ 642 w 744"/>
                <a:gd name="T73" fmla="*/ 6 h 150"/>
                <a:gd name="T74" fmla="*/ 660 w 744"/>
                <a:gd name="T75" fmla="*/ 6 h 150"/>
                <a:gd name="T76" fmla="*/ 678 w 744"/>
                <a:gd name="T77" fmla="*/ 6 h 150"/>
                <a:gd name="T78" fmla="*/ 696 w 744"/>
                <a:gd name="T79" fmla="*/ 6 h 150"/>
                <a:gd name="T80" fmla="*/ 714 w 744"/>
                <a:gd name="T81" fmla="*/ 18 h 150"/>
                <a:gd name="T82" fmla="*/ 732 w 744"/>
                <a:gd name="T83" fmla="*/ 18 h 1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50"/>
                <a:gd name="T128" fmla="*/ 744 w 744"/>
                <a:gd name="T129" fmla="*/ 150 h 1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50">
                  <a:moveTo>
                    <a:pt x="0" y="144"/>
                  </a:moveTo>
                  <a:lnTo>
                    <a:pt x="6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30" y="144"/>
                  </a:lnTo>
                  <a:lnTo>
                    <a:pt x="36" y="144"/>
                  </a:lnTo>
                  <a:lnTo>
                    <a:pt x="42" y="144"/>
                  </a:lnTo>
                  <a:lnTo>
                    <a:pt x="48" y="150"/>
                  </a:lnTo>
                  <a:lnTo>
                    <a:pt x="54" y="144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62" y="144"/>
                  </a:lnTo>
                  <a:lnTo>
                    <a:pt x="156" y="144"/>
                  </a:lnTo>
                  <a:lnTo>
                    <a:pt x="162" y="144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80" y="144"/>
                  </a:lnTo>
                  <a:lnTo>
                    <a:pt x="186" y="144"/>
                  </a:lnTo>
                  <a:lnTo>
                    <a:pt x="192" y="144"/>
                  </a:lnTo>
                  <a:lnTo>
                    <a:pt x="198" y="144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6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40" y="144"/>
                  </a:lnTo>
                  <a:lnTo>
                    <a:pt x="246" y="144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6" y="144"/>
                  </a:lnTo>
                  <a:lnTo>
                    <a:pt x="282" y="144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44"/>
                  </a:lnTo>
                  <a:lnTo>
                    <a:pt x="330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6" y="144"/>
                  </a:lnTo>
                  <a:lnTo>
                    <a:pt x="372" y="144"/>
                  </a:lnTo>
                  <a:lnTo>
                    <a:pt x="378" y="144"/>
                  </a:lnTo>
                  <a:lnTo>
                    <a:pt x="384" y="144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26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102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8" y="78"/>
                  </a:lnTo>
                  <a:lnTo>
                    <a:pt x="534" y="78"/>
                  </a:lnTo>
                  <a:lnTo>
                    <a:pt x="540" y="78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600" y="66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2" y="42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8"/>
                  </a:lnTo>
                  <a:lnTo>
                    <a:pt x="720" y="18"/>
                  </a:lnTo>
                  <a:lnTo>
                    <a:pt x="726" y="18"/>
                  </a:lnTo>
                  <a:lnTo>
                    <a:pt x="732" y="18"/>
                  </a:lnTo>
                  <a:lnTo>
                    <a:pt x="738" y="12"/>
                  </a:lnTo>
                  <a:lnTo>
                    <a:pt x="74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4" name="Freeform 616"/>
            <p:cNvSpPr>
              <a:spLocks/>
            </p:cNvSpPr>
            <p:nvPr/>
          </p:nvSpPr>
          <p:spPr bwMode="auto">
            <a:xfrm>
              <a:off x="2824" y="1033"/>
              <a:ext cx="462" cy="54"/>
            </a:xfrm>
            <a:custGeom>
              <a:avLst/>
              <a:gdLst>
                <a:gd name="T0" fmla="*/ 6 w 462"/>
                <a:gd name="T1" fmla="*/ 48 h 54"/>
                <a:gd name="T2" fmla="*/ 18 w 462"/>
                <a:gd name="T3" fmla="*/ 48 h 54"/>
                <a:gd name="T4" fmla="*/ 30 w 462"/>
                <a:gd name="T5" fmla="*/ 42 h 54"/>
                <a:gd name="T6" fmla="*/ 42 w 462"/>
                <a:gd name="T7" fmla="*/ 42 h 54"/>
                <a:gd name="T8" fmla="*/ 54 w 462"/>
                <a:gd name="T9" fmla="*/ 42 h 54"/>
                <a:gd name="T10" fmla="*/ 66 w 462"/>
                <a:gd name="T11" fmla="*/ 42 h 54"/>
                <a:gd name="T12" fmla="*/ 78 w 462"/>
                <a:gd name="T13" fmla="*/ 42 h 54"/>
                <a:gd name="T14" fmla="*/ 90 w 462"/>
                <a:gd name="T15" fmla="*/ 42 h 54"/>
                <a:gd name="T16" fmla="*/ 102 w 462"/>
                <a:gd name="T17" fmla="*/ 42 h 54"/>
                <a:gd name="T18" fmla="*/ 120 w 462"/>
                <a:gd name="T19" fmla="*/ 36 h 54"/>
                <a:gd name="T20" fmla="*/ 120 w 462"/>
                <a:gd name="T21" fmla="*/ 36 h 54"/>
                <a:gd name="T22" fmla="*/ 132 w 462"/>
                <a:gd name="T23" fmla="*/ 30 h 54"/>
                <a:gd name="T24" fmla="*/ 144 w 462"/>
                <a:gd name="T25" fmla="*/ 24 h 54"/>
                <a:gd name="T26" fmla="*/ 156 w 462"/>
                <a:gd name="T27" fmla="*/ 24 h 54"/>
                <a:gd name="T28" fmla="*/ 168 w 462"/>
                <a:gd name="T29" fmla="*/ 12 h 54"/>
                <a:gd name="T30" fmla="*/ 180 w 462"/>
                <a:gd name="T31" fmla="*/ 12 h 54"/>
                <a:gd name="T32" fmla="*/ 192 w 462"/>
                <a:gd name="T33" fmla="*/ 6 h 54"/>
                <a:gd name="T34" fmla="*/ 204 w 462"/>
                <a:gd name="T35" fmla="*/ 6 h 54"/>
                <a:gd name="T36" fmla="*/ 216 w 462"/>
                <a:gd name="T37" fmla="*/ 0 h 54"/>
                <a:gd name="T38" fmla="*/ 228 w 462"/>
                <a:gd name="T39" fmla="*/ 0 h 54"/>
                <a:gd name="T40" fmla="*/ 240 w 462"/>
                <a:gd name="T41" fmla="*/ 0 h 54"/>
                <a:gd name="T42" fmla="*/ 252 w 462"/>
                <a:gd name="T43" fmla="*/ 0 h 54"/>
                <a:gd name="T44" fmla="*/ 270 w 462"/>
                <a:gd name="T45" fmla="*/ 0 h 54"/>
                <a:gd name="T46" fmla="*/ 270 w 462"/>
                <a:gd name="T47" fmla="*/ 0 h 54"/>
                <a:gd name="T48" fmla="*/ 282 w 462"/>
                <a:gd name="T49" fmla="*/ 0 h 54"/>
                <a:gd name="T50" fmla="*/ 294 w 462"/>
                <a:gd name="T51" fmla="*/ 0 h 54"/>
                <a:gd name="T52" fmla="*/ 306 w 462"/>
                <a:gd name="T53" fmla="*/ 6 h 54"/>
                <a:gd name="T54" fmla="*/ 318 w 462"/>
                <a:gd name="T55" fmla="*/ 6 h 54"/>
                <a:gd name="T56" fmla="*/ 330 w 462"/>
                <a:gd name="T57" fmla="*/ 6 h 54"/>
                <a:gd name="T58" fmla="*/ 342 w 462"/>
                <a:gd name="T59" fmla="*/ 6 h 54"/>
                <a:gd name="T60" fmla="*/ 354 w 462"/>
                <a:gd name="T61" fmla="*/ 0 h 54"/>
                <a:gd name="T62" fmla="*/ 366 w 462"/>
                <a:gd name="T63" fmla="*/ 0 h 54"/>
                <a:gd name="T64" fmla="*/ 378 w 462"/>
                <a:gd name="T65" fmla="*/ 0 h 54"/>
                <a:gd name="T66" fmla="*/ 390 w 462"/>
                <a:gd name="T67" fmla="*/ 0 h 54"/>
                <a:gd name="T68" fmla="*/ 402 w 462"/>
                <a:gd name="T69" fmla="*/ 0 h 54"/>
                <a:gd name="T70" fmla="*/ 414 w 462"/>
                <a:gd name="T71" fmla="*/ 0 h 54"/>
                <a:gd name="T72" fmla="*/ 426 w 462"/>
                <a:gd name="T73" fmla="*/ 0 h 54"/>
                <a:gd name="T74" fmla="*/ 438 w 462"/>
                <a:gd name="T75" fmla="*/ 0 h 54"/>
                <a:gd name="T76" fmla="*/ 450 w 462"/>
                <a:gd name="T77" fmla="*/ 0 h 54"/>
                <a:gd name="T78" fmla="*/ 462 w 462"/>
                <a:gd name="T79" fmla="*/ 0 h 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54"/>
                <a:gd name="T122" fmla="*/ 462 w 462"/>
                <a:gd name="T123" fmla="*/ 54 h 5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54">
                  <a:moveTo>
                    <a:pt x="0" y="54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20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70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5" name="Freeform 617"/>
            <p:cNvSpPr>
              <a:spLocks/>
            </p:cNvSpPr>
            <p:nvPr/>
          </p:nvSpPr>
          <p:spPr bwMode="auto">
            <a:xfrm>
              <a:off x="2080" y="1003"/>
              <a:ext cx="684" cy="192"/>
            </a:xfrm>
            <a:custGeom>
              <a:avLst/>
              <a:gdLst>
                <a:gd name="T0" fmla="*/ 6 w 684"/>
                <a:gd name="T1" fmla="*/ 186 h 192"/>
                <a:gd name="T2" fmla="*/ 18 w 684"/>
                <a:gd name="T3" fmla="*/ 192 h 192"/>
                <a:gd name="T4" fmla="*/ 30 w 684"/>
                <a:gd name="T5" fmla="*/ 186 h 192"/>
                <a:gd name="T6" fmla="*/ 48 w 684"/>
                <a:gd name="T7" fmla="*/ 192 h 192"/>
                <a:gd name="T8" fmla="*/ 60 w 684"/>
                <a:gd name="T9" fmla="*/ 192 h 192"/>
                <a:gd name="T10" fmla="*/ 78 w 684"/>
                <a:gd name="T11" fmla="*/ 186 h 192"/>
                <a:gd name="T12" fmla="*/ 90 w 684"/>
                <a:gd name="T13" fmla="*/ 186 h 192"/>
                <a:gd name="T14" fmla="*/ 108 w 684"/>
                <a:gd name="T15" fmla="*/ 186 h 192"/>
                <a:gd name="T16" fmla="*/ 120 w 684"/>
                <a:gd name="T17" fmla="*/ 186 h 192"/>
                <a:gd name="T18" fmla="*/ 132 w 684"/>
                <a:gd name="T19" fmla="*/ 192 h 192"/>
                <a:gd name="T20" fmla="*/ 150 w 684"/>
                <a:gd name="T21" fmla="*/ 186 h 192"/>
                <a:gd name="T22" fmla="*/ 168 w 684"/>
                <a:gd name="T23" fmla="*/ 186 h 192"/>
                <a:gd name="T24" fmla="*/ 186 w 684"/>
                <a:gd name="T25" fmla="*/ 186 h 192"/>
                <a:gd name="T26" fmla="*/ 204 w 684"/>
                <a:gd name="T27" fmla="*/ 186 h 192"/>
                <a:gd name="T28" fmla="*/ 222 w 684"/>
                <a:gd name="T29" fmla="*/ 186 h 192"/>
                <a:gd name="T30" fmla="*/ 240 w 684"/>
                <a:gd name="T31" fmla="*/ 186 h 192"/>
                <a:gd name="T32" fmla="*/ 258 w 684"/>
                <a:gd name="T33" fmla="*/ 186 h 192"/>
                <a:gd name="T34" fmla="*/ 264 w 684"/>
                <a:gd name="T35" fmla="*/ 186 h 192"/>
                <a:gd name="T36" fmla="*/ 282 w 684"/>
                <a:gd name="T37" fmla="*/ 186 h 192"/>
                <a:gd name="T38" fmla="*/ 300 w 684"/>
                <a:gd name="T39" fmla="*/ 186 h 192"/>
                <a:gd name="T40" fmla="*/ 318 w 684"/>
                <a:gd name="T41" fmla="*/ 186 h 192"/>
                <a:gd name="T42" fmla="*/ 336 w 684"/>
                <a:gd name="T43" fmla="*/ 186 h 192"/>
                <a:gd name="T44" fmla="*/ 354 w 684"/>
                <a:gd name="T45" fmla="*/ 186 h 192"/>
                <a:gd name="T46" fmla="*/ 372 w 684"/>
                <a:gd name="T47" fmla="*/ 186 h 192"/>
                <a:gd name="T48" fmla="*/ 390 w 684"/>
                <a:gd name="T49" fmla="*/ 186 h 192"/>
                <a:gd name="T50" fmla="*/ 402 w 684"/>
                <a:gd name="T51" fmla="*/ 168 h 192"/>
                <a:gd name="T52" fmla="*/ 420 w 684"/>
                <a:gd name="T53" fmla="*/ 144 h 192"/>
                <a:gd name="T54" fmla="*/ 438 w 684"/>
                <a:gd name="T55" fmla="*/ 114 h 192"/>
                <a:gd name="T56" fmla="*/ 450 w 684"/>
                <a:gd name="T57" fmla="*/ 96 h 192"/>
                <a:gd name="T58" fmla="*/ 468 w 684"/>
                <a:gd name="T59" fmla="*/ 90 h 192"/>
                <a:gd name="T60" fmla="*/ 486 w 684"/>
                <a:gd name="T61" fmla="*/ 96 h 192"/>
                <a:gd name="T62" fmla="*/ 504 w 684"/>
                <a:gd name="T63" fmla="*/ 96 h 192"/>
                <a:gd name="T64" fmla="*/ 522 w 684"/>
                <a:gd name="T65" fmla="*/ 84 h 192"/>
                <a:gd name="T66" fmla="*/ 540 w 684"/>
                <a:gd name="T67" fmla="*/ 66 h 192"/>
                <a:gd name="T68" fmla="*/ 552 w 684"/>
                <a:gd name="T69" fmla="*/ 48 h 192"/>
                <a:gd name="T70" fmla="*/ 564 w 684"/>
                <a:gd name="T71" fmla="*/ 24 h 192"/>
                <a:gd name="T72" fmla="*/ 582 w 684"/>
                <a:gd name="T73" fmla="*/ 6 h 192"/>
                <a:gd name="T74" fmla="*/ 600 w 684"/>
                <a:gd name="T75" fmla="*/ 0 h 192"/>
                <a:gd name="T76" fmla="*/ 618 w 684"/>
                <a:gd name="T77" fmla="*/ 0 h 192"/>
                <a:gd name="T78" fmla="*/ 636 w 684"/>
                <a:gd name="T79" fmla="*/ 12 h 192"/>
                <a:gd name="T80" fmla="*/ 660 w 684"/>
                <a:gd name="T81" fmla="*/ 36 h 192"/>
                <a:gd name="T82" fmla="*/ 672 w 684"/>
                <a:gd name="T83" fmla="*/ 48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192"/>
                <a:gd name="T128" fmla="*/ 684 w 684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192">
                  <a:moveTo>
                    <a:pt x="6" y="186"/>
                  </a:moveTo>
                  <a:lnTo>
                    <a:pt x="0" y="186"/>
                  </a:lnTo>
                  <a:lnTo>
                    <a:pt x="6" y="186"/>
                  </a:lnTo>
                  <a:lnTo>
                    <a:pt x="12" y="192"/>
                  </a:lnTo>
                  <a:lnTo>
                    <a:pt x="18" y="186"/>
                  </a:lnTo>
                  <a:lnTo>
                    <a:pt x="18" y="192"/>
                  </a:lnTo>
                  <a:lnTo>
                    <a:pt x="24" y="186"/>
                  </a:lnTo>
                  <a:lnTo>
                    <a:pt x="36" y="186"/>
                  </a:lnTo>
                  <a:lnTo>
                    <a:pt x="30" y="186"/>
                  </a:lnTo>
                  <a:lnTo>
                    <a:pt x="36" y="186"/>
                  </a:lnTo>
                  <a:lnTo>
                    <a:pt x="42" y="186"/>
                  </a:lnTo>
                  <a:lnTo>
                    <a:pt x="48" y="192"/>
                  </a:lnTo>
                  <a:lnTo>
                    <a:pt x="48" y="186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6" y="186"/>
                  </a:lnTo>
                  <a:lnTo>
                    <a:pt x="90" y="186"/>
                  </a:lnTo>
                  <a:lnTo>
                    <a:pt x="96" y="192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26" y="186"/>
                  </a:lnTo>
                  <a:lnTo>
                    <a:pt x="120" y="186"/>
                  </a:lnTo>
                  <a:lnTo>
                    <a:pt x="126" y="192"/>
                  </a:lnTo>
                  <a:lnTo>
                    <a:pt x="138" y="192"/>
                  </a:lnTo>
                  <a:lnTo>
                    <a:pt x="132" y="192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50" y="186"/>
                  </a:lnTo>
                  <a:lnTo>
                    <a:pt x="156" y="186"/>
                  </a:lnTo>
                  <a:lnTo>
                    <a:pt x="162" y="186"/>
                  </a:lnTo>
                  <a:lnTo>
                    <a:pt x="168" y="186"/>
                  </a:lnTo>
                  <a:lnTo>
                    <a:pt x="174" y="186"/>
                  </a:lnTo>
                  <a:lnTo>
                    <a:pt x="180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6" y="192"/>
                  </a:lnTo>
                  <a:lnTo>
                    <a:pt x="246" y="186"/>
                  </a:lnTo>
                  <a:lnTo>
                    <a:pt x="258" y="186"/>
                  </a:lnTo>
                  <a:lnTo>
                    <a:pt x="252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70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94" y="186"/>
                  </a:lnTo>
                  <a:lnTo>
                    <a:pt x="300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24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60" y="186"/>
                  </a:lnTo>
                  <a:lnTo>
                    <a:pt x="366" y="186"/>
                  </a:lnTo>
                  <a:lnTo>
                    <a:pt x="372" y="186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20" y="132"/>
                  </a:lnTo>
                  <a:lnTo>
                    <a:pt x="426" y="126"/>
                  </a:lnTo>
                  <a:lnTo>
                    <a:pt x="438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96"/>
                  </a:lnTo>
                  <a:lnTo>
                    <a:pt x="486" y="96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2" y="84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40" y="66"/>
                  </a:lnTo>
                  <a:lnTo>
                    <a:pt x="546" y="60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52" y="42"/>
                  </a:lnTo>
                  <a:lnTo>
                    <a:pt x="564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60" y="36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6" name="Freeform 618"/>
            <p:cNvSpPr>
              <a:spLocks/>
            </p:cNvSpPr>
            <p:nvPr/>
          </p:nvSpPr>
          <p:spPr bwMode="auto">
            <a:xfrm>
              <a:off x="2764" y="1003"/>
              <a:ext cx="522" cy="42"/>
            </a:xfrm>
            <a:custGeom>
              <a:avLst/>
              <a:gdLst>
                <a:gd name="T0" fmla="*/ 6 w 522"/>
                <a:gd name="T1" fmla="*/ 42 h 42"/>
                <a:gd name="T2" fmla="*/ 18 w 522"/>
                <a:gd name="T3" fmla="*/ 36 h 42"/>
                <a:gd name="T4" fmla="*/ 30 w 522"/>
                <a:gd name="T5" fmla="*/ 36 h 42"/>
                <a:gd name="T6" fmla="*/ 42 w 522"/>
                <a:gd name="T7" fmla="*/ 30 h 42"/>
                <a:gd name="T8" fmla="*/ 54 w 522"/>
                <a:gd name="T9" fmla="*/ 24 h 42"/>
                <a:gd name="T10" fmla="*/ 66 w 522"/>
                <a:gd name="T11" fmla="*/ 24 h 42"/>
                <a:gd name="T12" fmla="*/ 72 w 522"/>
                <a:gd name="T13" fmla="*/ 24 h 42"/>
                <a:gd name="T14" fmla="*/ 84 w 522"/>
                <a:gd name="T15" fmla="*/ 18 h 42"/>
                <a:gd name="T16" fmla="*/ 96 w 522"/>
                <a:gd name="T17" fmla="*/ 18 h 42"/>
                <a:gd name="T18" fmla="*/ 108 w 522"/>
                <a:gd name="T19" fmla="*/ 18 h 42"/>
                <a:gd name="T20" fmla="*/ 120 w 522"/>
                <a:gd name="T21" fmla="*/ 24 h 42"/>
                <a:gd name="T22" fmla="*/ 132 w 522"/>
                <a:gd name="T23" fmla="*/ 24 h 42"/>
                <a:gd name="T24" fmla="*/ 150 w 522"/>
                <a:gd name="T25" fmla="*/ 30 h 42"/>
                <a:gd name="T26" fmla="*/ 150 w 522"/>
                <a:gd name="T27" fmla="*/ 30 h 42"/>
                <a:gd name="T28" fmla="*/ 162 w 522"/>
                <a:gd name="T29" fmla="*/ 30 h 42"/>
                <a:gd name="T30" fmla="*/ 174 w 522"/>
                <a:gd name="T31" fmla="*/ 30 h 42"/>
                <a:gd name="T32" fmla="*/ 186 w 522"/>
                <a:gd name="T33" fmla="*/ 30 h 42"/>
                <a:gd name="T34" fmla="*/ 198 w 522"/>
                <a:gd name="T35" fmla="*/ 24 h 42"/>
                <a:gd name="T36" fmla="*/ 210 w 522"/>
                <a:gd name="T37" fmla="*/ 24 h 42"/>
                <a:gd name="T38" fmla="*/ 222 w 522"/>
                <a:gd name="T39" fmla="*/ 18 h 42"/>
                <a:gd name="T40" fmla="*/ 234 w 522"/>
                <a:gd name="T41" fmla="*/ 12 h 42"/>
                <a:gd name="T42" fmla="*/ 246 w 522"/>
                <a:gd name="T43" fmla="*/ 12 h 42"/>
                <a:gd name="T44" fmla="*/ 258 w 522"/>
                <a:gd name="T45" fmla="*/ 6 h 42"/>
                <a:gd name="T46" fmla="*/ 270 w 522"/>
                <a:gd name="T47" fmla="*/ 0 h 42"/>
                <a:gd name="T48" fmla="*/ 288 w 522"/>
                <a:gd name="T49" fmla="*/ 0 h 42"/>
                <a:gd name="T50" fmla="*/ 288 w 522"/>
                <a:gd name="T51" fmla="*/ 0 h 42"/>
                <a:gd name="T52" fmla="*/ 300 w 522"/>
                <a:gd name="T53" fmla="*/ 0 h 42"/>
                <a:gd name="T54" fmla="*/ 318 w 522"/>
                <a:gd name="T55" fmla="*/ 6 h 42"/>
                <a:gd name="T56" fmla="*/ 318 w 522"/>
                <a:gd name="T57" fmla="*/ 6 h 42"/>
                <a:gd name="T58" fmla="*/ 330 w 522"/>
                <a:gd name="T59" fmla="*/ 6 h 42"/>
                <a:gd name="T60" fmla="*/ 342 w 522"/>
                <a:gd name="T61" fmla="*/ 12 h 42"/>
                <a:gd name="T62" fmla="*/ 354 w 522"/>
                <a:gd name="T63" fmla="*/ 12 h 42"/>
                <a:gd name="T64" fmla="*/ 366 w 522"/>
                <a:gd name="T65" fmla="*/ 18 h 42"/>
                <a:gd name="T66" fmla="*/ 378 w 522"/>
                <a:gd name="T67" fmla="*/ 18 h 42"/>
                <a:gd name="T68" fmla="*/ 390 w 522"/>
                <a:gd name="T69" fmla="*/ 18 h 42"/>
                <a:gd name="T70" fmla="*/ 402 w 522"/>
                <a:gd name="T71" fmla="*/ 18 h 42"/>
                <a:gd name="T72" fmla="*/ 414 w 522"/>
                <a:gd name="T73" fmla="*/ 24 h 42"/>
                <a:gd name="T74" fmla="*/ 426 w 522"/>
                <a:gd name="T75" fmla="*/ 24 h 42"/>
                <a:gd name="T76" fmla="*/ 438 w 522"/>
                <a:gd name="T77" fmla="*/ 24 h 42"/>
                <a:gd name="T78" fmla="*/ 450 w 522"/>
                <a:gd name="T79" fmla="*/ 24 h 42"/>
                <a:gd name="T80" fmla="*/ 462 w 522"/>
                <a:gd name="T81" fmla="*/ 24 h 42"/>
                <a:gd name="T82" fmla="*/ 474 w 522"/>
                <a:gd name="T83" fmla="*/ 24 h 42"/>
                <a:gd name="T84" fmla="*/ 486 w 522"/>
                <a:gd name="T85" fmla="*/ 24 h 42"/>
                <a:gd name="T86" fmla="*/ 498 w 522"/>
                <a:gd name="T87" fmla="*/ 24 h 42"/>
                <a:gd name="T88" fmla="*/ 510 w 522"/>
                <a:gd name="T89" fmla="*/ 24 h 42"/>
                <a:gd name="T90" fmla="*/ 522 w 522"/>
                <a:gd name="T91" fmla="*/ 24 h 4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42"/>
                <a:gd name="T140" fmla="*/ 522 w 522"/>
                <a:gd name="T141" fmla="*/ 42 h 4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42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18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30"/>
                  </a:lnTo>
                  <a:lnTo>
                    <a:pt x="150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8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8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7" name="Freeform 619"/>
            <p:cNvSpPr>
              <a:spLocks/>
            </p:cNvSpPr>
            <p:nvPr/>
          </p:nvSpPr>
          <p:spPr bwMode="auto">
            <a:xfrm>
              <a:off x="2080" y="1003"/>
              <a:ext cx="702" cy="156"/>
            </a:xfrm>
            <a:custGeom>
              <a:avLst/>
              <a:gdLst>
                <a:gd name="T0" fmla="*/ 12 w 702"/>
                <a:gd name="T1" fmla="*/ 156 h 156"/>
                <a:gd name="T2" fmla="*/ 24 w 702"/>
                <a:gd name="T3" fmla="*/ 156 h 156"/>
                <a:gd name="T4" fmla="*/ 42 w 702"/>
                <a:gd name="T5" fmla="*/ 150 h 156"/>
                <a:gd name="T6" fmla="*/ 60 w 702"/>
                <a:gd name="T7" fmla="*/ 150 h 156"/>
                <a:gd name="T8" fmla="*/ 78 w 702"/>
                <a:gd name="T9" fmla="*/ 150 h 156"/>
                <a:gd name="T10" fmla="*/ 90 w 702"/>
                <a:gd name="T11" fmla="*/ 150 h 156"/>
                <a:gd name="T12" fmla="*/ 108 w 702"/>
                <a:gd name="T13" fmla="*/ 150 h 156"/>
                <a:gd name="T14" fmla="*/ 126 w 702"/>
                <a:gd name="T15" fmla="*/ 156 h 156"/>
                <a:gd name="T16" fmla="*/ 144 w 702"/>
                <a:gd name="T17" fmla="*/ 156 h 156"/>
                <a:gd name="T18" fmla="*/ 162 w 702"/>
                <a:gd name="T19" fmla="*/ 156 h 156"/>
                <a:gd name="T20" fmla="*/ 180 w 702"/>
                <a:gd name="T21" fmla="*/ 150 h 156"/>
                <a:gd name="T22" fmla="*/ 198 w 702"/>
                <a:gd name="T23" fmla="*/ 156 h 156"/>
                <a:gd name="T24" fmla="*/ 216 w 702"/>
                <a:gd name="T25" fmla="*/ 150 h 156"/>
                <a:gd name="T26" fmla="*/ 228 w 702"/>
                <a:gd name="T27" fmla="*/ 156 h 156"/>
                <a:gd name="T28" fmla="*/ 252 w 702"/>
                <a:gd name="T29" fmla="*/ 156 h 156"/>
                <a:gd name="T30" fmla="*/ 258 w 702"/>
                <a:gd name="T31" fmla="*/ 156 h 156"/>
                <a:gd name="T32" fmla="*/ 276 w 702"/>
                <a:gd name="T33" fmla="*/ 150 h 156"/>
                <a:gd name="T34" fmla="*/ 294 w 702"/>
                <a:gd name="T35" fmla="*/ 156 h 156"/>
                <a:gd name="T36" fmla="*/ 312 w 702"/>
                <a:gd name="T37" fmla="*/ 156 h 156"/>
                <a:gd name="T38" fmla="*/ 324 w 702"/>
                <a:gd name="T39" fmla="*/ 156 h 156"/>
                <a:gd name="T40" fmla="*/ 342 w 702"/>
                <a:gd name="T41" fmla="*/ 150 h 156"/>
                <a:gd name="T42" fmla="*/ 360 w 702"/>
                <a:gd name="T43" fmla="*/ 156 h 156"/>
                <a:gd name="T44" fmla="*/ 378 w 702"/>
                <a:gd name="T45" fmla="*/ 150 h 156"/>
                <a:gd name="T46" fmla="*/ 396 w 702"/>
                <a:gd name="T47" fmla="*/ 150 h 156"/>
                <a:gd name="T48" fmla="*/ 420 w 702"/>
                <a:gd name="T49" fmla="*/ 156 h 156"/>
                <a:gd name="T50" fmla="*/ 432 w 702"/>
                <a:gd name="T51" fmla="*/ 150 h 156"/>
                <a:gd name="T52" fmla="*/ 438 w 702"/>
                <a:gd name="T53" fmla="*/ 144 h 156"/>
                <a:gd name="T54" fmla="*/ 456 w 702"/>
                <a:gd name="T55" fmla="*/ 138 h 156"/>
                <a:gd name="T56" fmla="*/ 474 w 702"/>
                <a:gd name="T57" fmla="*/ 126 h 156"/>
                <a:gd name="T58" fmla="*/ 486 w 702"/>
                <a:gd name="T59" fmla="*/ 108 h 156"/>
                <a:gd name="T60" fmla="*/ 504 w 702"/>
                <a:gd name="T61" fmla="*/ 84 h 156"/>
                <a:gd name="T62" fmla="*/ 516 w 702"/>
                <a:gd name="T63" fmla="*/ 72 h 156"/>
                <a:gd name="T64" fmla="*/ 534 w 702"/>
                <a:gd name="T65" fmla="*/ 54 h 156"/>
                <a:gd name="T66" fmla="*/ 552 w 702"/>
                <a:gd name="T67" fmla="*/ 36 h 156"/>
                <a:gd name="T68" fmla="*/ 570 w 702"/>
                <a:gd name="T69" fmla="*/ 18 h 156"/>
                <a:gd name="T70" fmla="*/ 588 w 702"/>
                <a:gd name="T71" fmla="*/ 6 h 156"/>
                <a:gd name="T72" fmla="*/ 600 w 702"/>
                <a:gd name="T73" fmla="*/ 6 h 156"/>
                <a:gd name="T74" fmla="*/ 618 w 702"/>
                <a:gd name="T75" fmla="*/ 6 h 156"/>
                <a:gd name="T76" fmla="*/ 642 w 702"/>
                <a:gd name="T77" fmla="*/ 24 h 156"/>
                <a:gd name="T78" fmla="*/ 654 w 702"/>
                <a:gd name="T79" fmla="*/ 42 h 156"/>
                <a:gd name="T80" fmla="*/ 672 w 702"/>
                <a:gd name="T81" fmla="*/ 60 h 156"/>
                <a:gd name="T82" fmla="*/ 690 w 702"/>
                <a:gd name="T83" fmla="*/ 54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56"/>
                <a:gd name="T128" fmla="*/ 702 w 702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56">
                  <a:moveTo>
                    <a:pt x="0" y="156"/>
                  </a:moveTo>
                  <a:lnTo>
                    <a:pt x="6" y="150"/>
                  </a:lnTo>
                  <a:lnTo>
                    <a:pt x="12" y="156"/>
                  </a:lnTo>
                  <a:lnTo>
                    <a:pt x="18" y="156"/>
                  </a:lnTo>
                  <a:lnTo>
                    <a:pt x="30" y="156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6" y="156"/>
                  </a:lnTo>
                  <a:lnTo>
                    <a:pt x="42" y="150"/>
                  </a:lnTo>
                  <a:lnTo>
                    <a:pt x="48" y="150"/>
                  </a:lnTo>
                  <a:lnTo>
                    <a:pt x="54" y="150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90" y="150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6"/>
                  </a:lnTo>
                  <a:lnTo>
                    <a:pt x="102" y="156"/>
                  </a:lnTo>
                  <a:lnTo>
                    <a:pt x="108" y="150"/>
                  </a:lnTo>
                  <a:lnTo>
                    <a:pt x="114" y="156"/>
                  </a:lnTo>
                  <a:lnTo>
                    <a:pt x="120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62" y="156"/>
                  </a:lnTo>
                  <a:lnTo>
                    <a:pt x="168" y="150"/>
                  </a:lnTo>
                  <a:lnTo>
                    <a:pt x="174" y="156"/>
                  </a:lnTo>
                  <a:lnTo>
                    <a:pt x="180" y="150"/>
                  </a:lnTo>
                  <a:lnTo>
                    <a:pt x="186" y="150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204" y="150"/>
                  </a:lnTo>
                  <a:lnTo>
                    <a:pt x="210" y="156"/>
                  </a:lnTo>
                  <a:lnTo>
                    <a:pt x="216" y="150"/>
                  </a:lnTo>
                  <a:lnTo>
                    <a:pt x="222" y="156"/>
                  </a:lnTo>
                  <a:lnTo>
                    <a:pt x="228" y="150"/>
                  </a:lnTo>
                  <a:lnTo>
                    <a:pt x="228" y="156"/>
                  </a:lnTo>
                  <a:lnTo>
                    <a:pt x="234" y="150"/>
                  </a:lnTo>
                  <a:lnTo>
                    <a:pt x="240" y="156"/>
                  </a:lnTo>
                  <a:lnTo>
                    <a:pt x="252" y="156"/>
                  </a:lnTo>
                  <a:lnTo>
                    <a:pt x="246" y="156"/>
                  </a:lnTo>
                  <a:lnTo>
                    <a:pt x="252" y="150"/>
                  </a:lnTo>
                  <a:lnTo>
                    <a:pt x="258" y="156"/>
                  </a:lnTo>
                  <a:lnTo>
                    <a:pt x="264" y="150"/>
                  </a:lnTo>
                  <a:lnTo>
                    <a:pt x="270" y="150"/>
                  </a:lnTo>
                  <a:lnTo>
                    <a:pt x="276" y="150"/>
                  </a:lnTo>
                  <a:lnTo>
                    <a:pt x="282" y="150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6" y="156"/>
                  </a:lnTo>
                  <a:lnTo>
                    <a:pt x="312" y="156"/>
                  </a:lnTo>
                  <a:lnTo>
                    <a:pt x="324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30" y="150"/>
                  </a:lnTo>
                  <a:lnTo>
                    <a:pt x="336" y="156"/>
                  </a:lnTo>
                  <a:lnTo>
                    <a:pt x="342" y="150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72" y="156"/>
                  </a:lnTo>
                  <a:lnTo>
                    <a:pt x="378" y="150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20" y="156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32" y="150"/>
                  </a:lnTo>
                  <a:lnTo>
                    <a:pt x="426" y="150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44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0" y="114"/>
                  </a:lnTo>
                  <a:lnTo>
                    <a:pt x="486" y="108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504" y="84"/>
                  </a:lnTo>
                  <a:lnTo>
                    <a:pt x="504" y="78"/>
                  </a:lnTo>
                  <a:lnTo>
                    <a:pt x="510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8" y="60"/>
                  </a:lnTo>
                  <a:lnTo>
                    <a:pt x="534" y="54"/>
                  </a:lnTo>
                  <a:lnTo>
                    <a:pt x="540" y="48"/>
                  </a:lnTo>
                  <a:lnTo>
                    <a:pt x="546" y="42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42" y="24"/>
                  </a:lnTo>
                  <a:lnTo>
                    <a:pt x="642" y="30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54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54"/>
                  </a:lnTo>
                  <a:lnTo>
                    <a:pt x="696" y="54"/>
                  </a:lnTo>
                  <a:lnTo>
                    <a:pt x="70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8" name="Freeform 620"/>
            <p:cNvSpPr>
              <a:spLocks/>
            </p:cNvSpPr>
            <p:nvPr/>
          </p:nvSpPr>
          <p:spPr bwMode="auto">
            <a:xfrm>
              <a:off x="2782" y="985"/>
              <a:ext cx="504" cy="72"/>
            </a:xfrm>
            <a:custGeom>
              <a:avLst/>
              <a:gdLst>
                <a:gd name="T0" fmla="*/ 6 w 504"/>
                <a:gd name="T1" fmla="*/ 66 h 72"/>
                <a:gd name="T2" fmla="*/ 18 w 504"/>
                <a:gd name="T3" fmla="*/ 60 h 72"/>
                <a:gd name="T4" fmla="*/ 30 w 504"/>
                <a:gd name="T5" fmla="*/ 48 h 72"/>
                <a:gd name="T6" fmla="*/ 42 w 504"/>
                <a:gd name="T7" fmla="*/ 36 h 72"/>
                <a:gd name="T8" fmla="*/ 54 w 504"/>
                <a:gd name="T9" fmla="*/ 24 h 72"/>
                <a:gd name="T10" fmla="*/ 66 w 504"/>
                <a:gd name="T11" fmla="*/ 24 h 72"/>
                <a:gd name="T12" fmla="*/ 78 w 504"/>
                <a:gd name="T13" fmla="*/ 24 h 72"/>
                <a:gd name="T14" fmla="*/ 90 w 504"/>
                <a:gd name="T15" fmla="*/ 24 h 72"/>
                <a:gd name="T16" fmla="*/ 102 w 504"/>
                <a:gd name="T17" fmla="*/ 30 h 72"/>
                <a:gd name="T18" fmla="*/ 114 w 504"/>
                <a:gd name="T19" fmla="*/ 30 h 72"/>
                <a:gd name="T20" fmla="*/ 126 w 504"/>
                <a:gd name="T21" fmla="*/ 30 h 72"/>
                <a:gd name="T22" fmla="*/ 138 w 504"/>
                <a:gd name="T23" fmla="*/ 36 h 72"/>
                <a:gd name="T24" fmla="*/ 150 w 504"/>
                <a:gd name="T25" fmla="*/ 36 h 72"/>
                <a:gd name="T26" fmla="*/ 162 w 504"/>
                <a:gd name="T27" fmla="*/ 36 h 72"/>
                <a:gd name="T28" fmla="*/ 174 w 504"/>
                <a:gd name="T29" fmla="*/ 36 h 72"/>
                <a:gd name="T30" fmla="*/ 186 w 504"/>
                <a:gd name="T31" fmla="*/ 30 h 72"/>
                <a:gd name="T32" fmla="*/ 192 w 504"/>
                <a:gd name="T33" fmla="*/ 30 h 72"/>
                <a:gd name="T34" fmla="*/ 204 w 504"/>
                <a:gd name="T35" fmla="*/ 30 h 72"/>
                <a:gd name="T36" fmla="*/ 216 w 504"/>
                <a:gd name="T37" fmla="*/ 24 h 72"/>
                <a:gd name="T38" fmla="*/ 228 w 504"/>
                <a:gd name="T39" fmla="*/ 18 h 72"/>
                <a:gd name="T40" fmla="*/ 240 w 504"/>
                <a:gd name="T41" fmla="*/ 18 h 72"/>
                <a:gd name="T42" fmla="*/ 252 w 504"/>
                <a:gd name="T43" fmla="*/ 12 h 72"/>
                <a:gd name="T44" fmla="*/ 270 w 504"/>
                <a:gd name="T45" fmla="*/ 6 h 72"/>
                <a:gd name="T46" fmla="*/ 270 w 504"/>
                <a:gd name="T47" fmla="*/ 6 h 72"/>
                <a:gd name="T48" fmla="*/ 282 w 504"/>
                <a:gd name="T49" fmla="*/ 6 h 72"/>
                <a:gd name="T50" fmla="*/ 300 w 504"/>
                <a:gd name="T51" fmla="*/ 6 h 72"/>
                <a:gd name="T52" fmla="*/ 300 w 504"/>
                <a:gd name="T53" fmla="*/ 6 h 72"/>
                <a:gd name="T54" fmla="*/ 312 w 504"/>
                <a:gd name="T55" fmla="*/ 6 h 72"/>
                <a:gd name="T56" fmla="*/ 324 w 504"/>
                <a:gd name="T57" fmla="*/ 6 h 72"/>
                <a:gd name="T58" fmla="*/ 330 w 504"/>
                <a:gd name="T59" fmla="*/ 6 h 72"/>
                <a:gd name="T60" fmla="*/ 342 w 504"/>
                <a:gd name="T61" fmla="*/ 6 h 72"/>
                <a:gd name="T62" fmla="*/ 354 w 504"/>
                <a:gd name="T63" fmla="*/ 6 h 72"/>
                <a:gd name="T64" fmla="*/ 366 w 504"/>
                <a:gd name="T65" fmla="*/ 6 h 72"/>
                <a:gd name="T66" fmla="*/ 384 w 504"/>
                <a:gd name="T67" fmla="*/ 12 h 72"/>
                <a:gd name="T68" fmla="*/ 384 w 504"/>
                <a:gd name="T69" fmla="*/ 12 h 72"/>
                <a:gd name="T70" fmla="*/ 396 w 504"/>
                <a:gd name="T71" fmla="*/ 12 h 72"/>
                <a:gd name="T72" fmla="*/ 408 w 504"/>
                <a:gd name="T73" fmla="*/ 12 h 72"/>
                <a:gd name="T74" fmla="*/ 420 w 504"/>
                <a:gd name="T75" fmla="*/ 12 h 72"/>
                <a:gd name="T76" fmla="*/ 432 w 504"/>
                <a:gd name="T77" fmla="*/ 12 h 72"/>
                <a:gd name="T78" fmla="*/ 444 w 504"/>
                <a:gd name="T79" fmla="*/ 6 h 72"/>
                <a:gd name="T80" fmla="*/ 456 w 504"/>
                <a:gd name="T81" fmla="*/ 12 h 72"/>
                <a:gd name="T82" fmla="*/ 456 w 504"/>
                <a:gd name="T83" fmla="*/ 6 h 72"/>
                <a:gd name="T84" fmla="*/ 468 w 504"/>
                <a:gd name="T85" fmla="*/ 6 h 72"/>
                <a:gd name="T86" fmla="*/ 480 w 504"/>
                <a:gd name="T87" fmla="*/ 6 h 72"/>
                <a:gd name="T88" fmla="*/ 492 w 504"/>
                <a:gd name="T89" fmla="*/ 6 h 72"/>
                <a:gd name="T90" fmla="*/ 504 w 504"/>
                <a:gd name="T91" fmla="*/ 6 h 7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04"/>
                <a:gd name="T139" fmla="*/ 0 h 72"/>
                <a:gd name="T140" fmla="*/ 504 w 504"/>
                <a:gd name="T141" fmla="*/ 72 h 7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04" h="72">
                  <a:moveTo>
                    <a:pt x="0" y="72"/>
                  </a:moveTo>
                  <a:lnTo>
                    <a:pt x="6" y="66"/>
                  </a:lnTo>
                  <a:lnTo>
                    <a:pt x="12" y="66"/>
                  </a:lnTo>
                  <a:lnTo>
                    <a:pt x="18" y="60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0"/>
                  </a:lnTo>
                  <a:lnTo>
                    <a:pt x="198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6"/>
                  </a:lnTo>
                  <a:lnTo>
                    <a:pt x="270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300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6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84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44" y="12"/>
                  </a:lnTo>
                  <a:lnTo>
                    <a:pt x="456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89" name="Freeform 621"/>
            <p:cNvSpPr>
              <a:spLocks/>
            </p:cNvSpPr>
            <p:nvPr/>
          </p:nvSpPr>
          <p:spPr bwMode="auto">
            <a:xfrm>
              <a:off x="2080" y="1015"/>
              <a:ext cx="702" cy="120"/>
            </a:xfrm>
            <a:custGeom>
              <a:avLst/>
              <a:gdLst>
                <a:gd name="T0" fmla="*/ 6 w 702"/>
                <a:gd name="T1" fmla="*/ 114 h 120"/>
                <a:gd name="T2" fmla="*/ 24 w 702"/>
                <a:gd name="T3" fmla="*/ 114 h 120"/>
                <a:gd name="T4" fmla="*/ 36 w 702"/>
                <a:gd name="T5" fmla="*/ 120 h 120"/>
                <a:gd name="T6" fmla="*/ 54 w 702"/>
                <a:gd name="T7" fmla="*/ 114 h 120"/>
                <a:gd name="T8" fmla="*/ 72 w 702"/>
                <a:gd name="T9" fmla="*/ 114 h 120"/>
                <a:gd name="T10" fmla="*/ 90 w 702"/>
                <a:gd name="T11" fmla="*/ 114 h 120"/>
                <a:gd name="T12" fmla="*/ 108 w 702"/>
                <a:gd name="T13" fmla="*/ 114 h 120"/>
                <a:gd name="T14" fmla="*/ 126 w 702"/>
                <a:gd name="T15" fmla="*/ 114 h 120"/>
                <a:gd name="T16" fmla="*/ 144 w 702"/>
                <a:gd name="T17" fmla="*/ 114 h 120"/>
                <a:gd name="T18" fmla="*/ 162 w 702"/>
                <a:gd name="T19" fmla="*/ 120 h 120"/>
                <a:gd name="T20" fmla="*/ 180 w 702"/>
                <a:gd name="T21" fmla="*/ 114 h 120"/>
                <a:gd name="T22" fmla="*/ 192 w 702"/>
                <a:gd name="T23" fmla="*/ 114 h 120"/>
                <a:gd name="T24" fmla="*/ 210 w 702"/>
                <a:gd name="T25" fmla="*/ 114 h 120"/>
                <a:gd name="T26" fmla="*/ 228 w 702"/>
                <a:gd name="T27" fmla="*/ 114 h 120"/>
                <a:gd name="T28" fmla="*/ 246 w 702"/>
                <a:gd name="T29" fmla="*/ 114 h 120"/>
                <a:gd name="T30" fmla="*/ 258 w 702"/>
                <a:gd name="T31" fmla="*/ 120 h 120"/>
                <a:gd name="T32" fmla="*/ 270 w 702"/>
                <a:gd name="T33" fmla="*/ 114 h 120"/>
                <a:gd name="T34" fmla="*/ 288 w 702"/>
                <a:gd name="T35" fmla="*/ 114 h 120"/>
                <a:gd name="T36" fmla="*/ 306 w 702"/>
                <a:gd name="T37" fmla="*/ 120 h 120"/>
                <a:gd name="T38" fmla="*/ 324 w 702"/>
                <a:gd name="T39" fmla="*/ 114 h 120"/>
                <a:gd name="T40" fmla="*/ 342 w 702"/>
                <a:gd name="T41" fmla="*/ 114 h 120"/>
                <a:gd name="T42" fmla="*/ 360 w 702"/>
                <a:gd name="T43" fmla="*/ 114 h 120"/>
                <a:gd name="T44" fmla="*/ 378 w 702"/>
                <a:gd name="T45" fmla="*/ 120 h 120"/>
                <a:gd name="T46" fmla="*/ 396 w 702"/>
                <a:gd name="T47" fmla="*/ 114 h 120"/>
                <a:gd name="T48" fmla="*/ 414 w 702"/>
                <a:gd name="T49" fmla="*/ 114 h 120"/>
                <a:gd name="T50" fmla="*/ 432 w 702"/>
                <a:gd name="T51" fmla="*/ 114 h 120"/>
                <a:gd name="T52" fmla="*/ 450 w 702"/>
                <a:gd name="T53" fmla="*/ 108 h 120"/>
                <a:gd name="T54" fmla="*/ 468 w 702"/>
                <a:gd name="T55" fmla="*/ 96 h 120"/>
                <a:gd name="T56" fmla="*/ 486 w 702"/>
                <a:gd name="T57" fmla="*/ 72 h 120"/>
                <a:gd name="T58" fmla="*/ 492 w 702"/>
                <a:gd name="T59" fmla="*/ 54 h 120"/>
                <a:gd name="T60" fmla="*/ 504 w 702"/>
                <a:gd name="T61" fmla="*/ 36 h 120"/>
                <a:gd name="T62" fmla="*/ 516 w 702"/>
                <a:gd name="T63" fmla="*/ 24 h 120"/>
                <a:gd name="T64" fmla="*/ 534 w 702"/>
                <a:gd name="T65" fmla="*/ 18 h 120"/>
                <a:gd name="T66" fmla="*/ 552 w 702"/>
                <a:gd name="T67" fmla="*/ 24 h 120"/>
                <a:gd name="T68" fmla="*/ 564 w 702"/>
                <a:gd name="T69" fmla="*/ 18 h 120"/>
                <a:gd name="T70" fmla="*/ 582 w 702"/>
                <a:gd name="T71" fmla="*/ 18 h 120"/>
                <a:gd name="T72" fmla="*/ 600 w 702"/>
                <a:gd name="T73" fmla="*/ 12 h 120"/>
                <a:gd name="T74" fmla="*/ 618 w 702"/>
                <a:gd name="T75" fmla="*/ 6 h 120"/>
                <a:gd name="T76" fmla="*/ 636 w 702"/>
                <a:gd name="T77" fmla="*/ 0 h 120"/>
                <a:gd name="T78" fmla="*/ 654 w 702"/>
                <a:gd name="T79" fmla="*/ 6 h 120"/>
                <a:gd name="T80" fmla="*/ 672 w 702"/>
                <a:gd name="T81" fmla="*/ 18 h 120"/>
                <a:gd name="T82" fmla="*/ 690 w 702"/>
                <a:gd name="T83" fmla="*/ 12 h 12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20"/>
                <a:gd name="T128" fmla="*/ 702 w 702"/>
                <a:gd name="T129" fmla="*/ 120 h 12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20">
                  <a:moveTo>
                    <a:pt x="0" y="114"/>
                  </a:moveTo>
                  <a:lnTo>
                    <a:pt x="12" y="114"/>
                  </a:lnTo>
                  <a:lnTo>
                    <a:pt x="6" y="114"/>
                  </a:lnTo>
                  <a:lnTo>
                    <a:pt x="12" y="120"/>
                  </a:lnTo>
                  <a:lnTo>
                    <a:pt x="18" y="114"/>
                  </a:lnTo>
                  <a:lnTo>
                    <a:pt x="24" y="114"/>
                  </a:lnTo>
                  <a:lnTo>
                    <a:pt x="30" y="120"/>
                  </a:lnTo>
                  <a:lnTo>
                    <a:pt x="36" y="114"/>
                  </a:lnTo>
                  <a:lnTo>
                    <a:pt x="36" y="120"/>
                  </a:lnTo>
                  <a:lnTo>
                    <a:pt x="42" y="114"/>
                  </a:lnTo>
                  <a:lnTo>
                    <a:pt x="48" y="114"/>
                  </a:lnTo>
                  <a:lnTo>
                    <a:pt x="54" y="114"/>
                  </a:lnTo>
                  <a:lnTo>
                    <a:pt x="60" y="120"/>
                  </a:lnTo>
                  <a:lnTo>
                    <a:pt x="66" y="114"/>
                  </a:lnTo>
                  <a:lnTo>
                    <a:pt x="72" y="114"/>
                  </a:lnTo>
                  <a:lnTo>
                    <a:pt x="78" y="120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14" y="114"/>
                  </a:lnTo>
                  <a:lnTo>
                    <a:pt x="120" y="114"/>
                  </a:lnTo>
                  <a:lnTo>
                    <a:pt x="126" y="114"/>
                  </a:lnTo>
                  <a:lnTo>
                    <a:pt x="132" y="114"/>
                  </a:lnTo>
                  <a:lnTo>
                    <a:pt x="138" y="114"/>
                  </a:lnTo>
                  <a:lnTo>
                    <a:pt x="144" y="114"/>
                  </a:lnTo>
                  <a:lnTo>
                    <a:pt x="150" y="114"/>
                  </a:lnTo>
                  <a:lnTo>
                    <a:pt x="156" y="114"/>
                  </a:lnTo>
                  <a:lnTo>
                    <a:pt x="162" y="120"/>
                  </a:lnTo>
                  <a:lnTo>
                    <a:pt x="168" y="114"/>
                  </a:lnTo>
                  <a:lnTo>
                    <a:pt x="174" y="114"/>
                  </a:lnTo>
                  <a:lnTo>
                    <a:pt x="180" y="114"/>
                  </a:lnTo>
                  <a:lnTo>
                    <a:pt x="192" y="114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8" y="114"/>
                  </a:lnTo>
                  <a:lnTo>
                    <a:pt x="204" y="120"/>
                  </a:lnTo>
                  <a:lnTo>
                    <a:pt x="210" y="114"/>
                  </a:lnTo>
                  <a:lnTo>
                    <a:pt x="216" y="114"/>
                  </a:lnTo>
                  <a:lnTo>
                    <a:pt x="222" y="120"/>
                  </a:lnTo>
                  <a:lnTo>
                    <a:pt x="228" y="114"/>
                  </a:lnTo>
                  <a:lnTo>
                    <a:pt x="234" y="114"/>
                  </a:lnTo>
                  <a:lnTo>
                    <a:pt x="240" y="120"/>
                  </a:lnTo>
                  <a:lnTo>
                    <a:pt x="246" y="114"/>
                  </a:lnTo>
                  <a:lnTo>
                    <a:pt x="258" y="114"/>
                  </a:lnTo>
                  <a:lnTo>
                    <a:pt x="252" y="114"/>
                  </a:lnTo>
                  <a:lnTo>
                    <a:pt x="258" y="120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70" y="114"/>
                  </a:lnTo>
                  <a:lnTo>
                    <a:pt x="276" y="114"/>
                  </a:lnTo>
                  <a:lnTo>
                    <a:pt x="282" y="120"/>
                  </a:lnTo>
                  <a:lnTo>
                    <a:pt x="288" y="114"/>
                  </a:lnTo>
                  <a:lnTo>
                    <a:pt x="294" y="120"/>
                  </a:lnTo>
                  <a:lnTo>
                    <a:pt x="300" y="120"/>
                  </a:lnTo>
                  <a:lnTo>
                    <a:pt x="306" y="120"/>
                  </a:lnTo>
                  <a:lnTo>
                    <a:pt x="312" y="120"/>
                  </a:lnTo>
                  <a:lnTo>
                    <a:pt x="318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44" y="114"/>
                  </a:lnTo>
                  <a:lnTo>
                    <a:pt x="450" y="108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96"/>
                  </a:lnTo>
                  <a:lnTo>
                    <a:pt x="480" y="84"/>
                  </a:lnTo>
                  <a:lnTo>
                    <a:pt x="480" y="78"/>
                  </a:lnTo>
                  <a:lnTo>
                    <a:pt x="486" y="72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6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70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6"/>
                  </a:lnTo>
                  <a:lnTo>
                    <a:pt x="70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0" name="Freeform 622"/>
            <p:cNvSpPr>
              <a:spLocks/>
            </p:cNvSpPr>
            <p:nvPr/>
          </p:nvSpPr>
          <p:spPr bwMode="auto">
            <a:xfrm>
              <a:off x="2782" y="955"/>
              <a:ext cx="504" cy="66"/>
            </a:xfrm>
            <a:custGeom>
              <a:avLst/>
              <a:gdLst>
                <a:gd name="T0" fmla="*/ 6 w 504"/>
                <a:gd name="T1" fmla="*/ 66 h 66"/>
                <a:gd name="T2" fmla="*/ 18 w 504"/>
                <a:gd name="T3" fmla="*/ 66 h 66"/>
                <a:gd name="T4" fmla="*/ 30 w 504"/>
                <a:gd name="T5" fmla="*/ 54 h 66"/>
                <a:gd name="T6" fmla="*/ 42 w 504"/>
                <a:gd name="T7" fmla="*/ 48 h 66"/>
                <a:gd name="T8" fmla="*/ 54 w 504"/>
                <a:gd name="T9" fmla="*/ 42 h 66"/>
                <a:gd name="T10" fmla="*/ 66 w 504"/>
                <a:gd name="T11" fmla="*/ 36 h 66"/>
                <a:gd name="T12" fmla="*/ 78 w 504"/>
                <a:gd name="T13" fmla="*/ 36 h 66"/>
                <a:gd name="T14" fmla="*/ 90 w 504"/>
                <a:gd name="T15" fmla="*/ 30 h 66"/>
                <a:gd name="T16" fmla="*/ 102 w 504"/>
                <a:gd name="T17" fmla="*/ 30 h 66"/>
                <a:gd name="T18" fmla="*/ 114 w 504"/>
                <a:gd name="T19" fmla="*/ 36 h 66"/>
                <a:gd name="T20" fmla="*/ 126 w 504"/>
                <a:gd name="T21" fmla="*/ 36 h 66"/>
                <a:gd name="T22" fmla="*/ 144 w 504"/>
                <a:gd name="T23" fmla="*/ 36 h 66"/>
                <a:gd name="T24" fmla="*/ 144 w 504"/>
                <a:gd name="T25" fmla="*/ 36 h 66"/>
                <a:gd name="T26" fmla="*/ 156 w 504"/>
                <a:gd name="T27" fmla="*/ 36 h 66"/>
                <a:gd name="T28" fmla="*/ 168 w 504"/>
                <a:gd name="T29" fmla="*/ 30 h 66"/>
                <a:gd name="T30" fmla="*/ 180 w 504"/>
                <a:gd name="T31" fmla="*/ 30 h 66"/>
                <a:gd name="T32" fmla="*/ 192 w 504"/>
                <a:gd name="T33" fmla="*/ 24 h 66"/>
                <a:gd name="T34" fmla="*/ 204 w 504"/>
                <a:gd name="T35" fmla="*/ 24 h 66"/>
                <a:gd name="T36" fmla="*/ 216 w 504"/>
                <a:gd name="T37" fmla="*/ 18 h 66"/>
                <a:gd name="T38" fmla="*/ 228 w 504"/>
                <a:gd name="T39" fmla="*/ 12 h 66"/>
                <a:gd name="T40" fmla="*/ 240 w 504"/>
                <a:gd name="T41" fmla="*/ 12 h 66"/>
                <a:gd name="T42" fmla="*/ 252 w 504"/>
                <a:gd name="T43" fmla="*/ 6 h 66"/>
                <a:gd name="T44" fmla="*/ 264 w 504"/>
                <a:gd name="T45" fmla="*/ 0 h 66"/>
                <a:gd name="T46" fmla="*/ 276 w 504"/>
                <a:gd name="T47" fmla="*/ 0 h 66"/>
                <a:gd name="T48" fmla="*/ 288 w 504"/>
                <a:gd name="T49" fmla="*/ 0 h 66"/>
                <a:gd name="T50" fmla="*/ 300 w 504"/>
                <a:gd name="T51" fmla="*/ 0 h 66"/>
                <a:gd name="T52" fmla="*/ 312 w 504"/>
                <a:gd name="T53" fmla="*/ 0 h 66"/>
                <a:gd name="T54" fmla="*/ 324 w 504"/>
                <a:gd name="T55" fmla="*/ 0 h 66"/>
                <a:gd name="T56" fmla="*/ 336 w 504"/>
                <a:gd name="T57" fmla="*/ 0 h 66"/>
                <a:gd name="T58" fmla="*/ 348 w 504"/>
                <a:gd name="T59" fmla="*/ 6 h 66"/>
                <a:gd name="T60" fmla="*/ 360 w 504"/>
                <a:gd name="T61" fmla="*/ 6 h 66"/>
                <a:gd name="T62" fmla="*/ 372 w 504"/>
                <a:gd name="T63" fmla="*/ 6 h 66"/>
                <a:gd name="T64" fmla="*/ 384 w 504"/>
                <a:gd name="T65" fmla="*/ 6 h 66"/>
                <a:gd name="T66" fmla="*/ 396 w 504"/>
                <a:gd name="T67" fmla="*/ 6 h 66"/>
                <a:gd name="T68" fmla="*/ 408 w 504"/>
                <a:gd name="T69" fmla="*/ 6 h 66"/>
                <a:gd name="T70" fmla="*/ 420 w 504"/>
                <a:gd name="T71" fmla="*/ 6 h 66"/>
                <a:gd name="T72" fmla="*/ 432 w 504"/>
                <a:gd name="T73" fmla="*/ 6 h 66"/>
                <a:gd name="T74" fmla="*/ 444 w 504"/>
                <a:gd name="T75" fmla="*/ 6 h 66"/>
                <a:gd name="T76" fmla="*/ 456 w 504"/>
                <a:gd name="T77" fmla="*/ 6 h 66"/>
                <a:gd name="T78" fmla="*/ 468 w 504"/>
                <a:gd name="T79" fmla="*/ 6 h 66"/>
                <a:gd name="T80" fmla="*/ 480 w 504"/>
                <a:gd name="T81" fmla="*/ 6 h 66"/>
                <a:gd name="T82" fmla="*/ 492 w 504"/>
                <a:gd name="T83" fmla="*/ 6 h 66"/>
                <a:gd name="T84" fmla="*/ 504 w 504"/>
                <a:gd name="T85" fmla="*/ 6 h 6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66"/>
                <a:gd name="T131" fmla="*/ 504 w 504"/>
                <a:gd name="T132" fmla="*/ 66 h 6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66">
                  <a:moveTo>
                    <a:pt x="0" y="66"/>
                  </a:moveTo>
                  <a:lnTo>
                    <a:pt x="6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48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44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6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1" name="Freeform 623"/>
            <p:cNvSpPr>
              <a:spLocks/>
            </p:cNvSpPr>
            <p:nvPr/>
          </p:nvSpPr>
          <p:spPr bwMode="auto">
            <a:xfrm>
              <a:off x="2080" y="997"/>
              <a:ext cx="696" cy="102"/>
            </a:xfrm>
            <a:custGeom>
              <a:avLst/>
              <a:gdLst>
                <a:gd name="T0" fmla="*/ 6 w 696"/>
                <a:gd name="T1" fmla="*/ 102 h 102"/>
                <a:gd name="T2" fmla="*/ 18 w 696"/>
                <a:gd name="T3" fmla="*/ 102 h 102"/>
                <a:gd name="T4" fmla="*/ 30 w 696"/>
                <a:gd name="T5" fmla="*/ 102 h 102"/>
                <a:gd name="T6" fmla="*/ 54 w 696"/>
                <a:gd name="T7" fmla="*/ 96 h 102"/>
                <a:gd name="T8" fmla="*/ 60 w 696"/>
                <a:gd name="T9" fmla="*/ 96 h 102"/>
                <a:gd name="T10" fmla="*/ 72 w 696"/>
                <a:gd name="T11" fmla="*/ 96 h 102"/>
                <a:gd name="T12" fmla="*/ 90 w 696"/>
                <a:gd name="T13" fmla="*/ 102 h 102"/>
                <a:gd name="T14" fmla="*/ 108 w 696"/>
                <a:gd name="T15" fmla="*/ 96 h 102"/>
                <a:gd name="T16" fmla="*/ 126 w 696"/>
                <a:gd name="T17" fmla="*/ 96 h 102"/>
                <a:gd name="T18" fmla="*/ 144 w 696"/>
                <a:gd name="T19" fmla="*/ 102 h 102"/>
                <a:gd name="T20" fmla="*/ 162 w 696"/>
                <a:gd name="T21" fmla="*/ 102 h 102"/>
                <a:gd name="T22" fmla="*/ 180 w 696"/>
                <a:gd name="T23" fmla="*/ 102 h 102"/>
                <a:gd name="T24" fmla="*/ 204 w 696"/>
                <a:gd name="T25" fmla="*/ 96 h 102"/>
                <a:gd name="T26" fmla="*/ 210 w 696"/>
                <a:gd name="T27" fmla="*/ 96 h 102"/>
                <a:gd name="T28" fmla="*/ 228 w 696"/>
                <a:gd name="T29" fmla="*/ 102 h 102"/>
                <a:gd name="T30" fmla="*/ 246 w 696"/>
                <a:gd name="T31" fmla="*/ 96 h 102"/>
                <a:gd name="T32" fmla="*/ 264 w 696"/>
                <a:gd name="T33" fmla="*/ 96 h 102"/>
                <a:gd name="T34" fmla="*/ 288 w 696"/>
                <a:gd name="T35" fmla="*/ 102 h 102"/>
                <a:gd name="T36" fmla="*/ 294 w 696"/>
                <a:gd name="T37" fmla="*/ 102 h 102"/>
                <a:gd name="T38" fmla="*/ 312 w 696"/>
                <a:gd name="T39" fmla="*/ 102 h 102"/>
                <a:gd name="T40" fmla="*/ 330 w 696"/>
                <a:gd name="T41" fmla="*/ 96 h 102"/>
                <a:gd name="T42" fmla="*/ 336 w 696"/>
                <a:gd name="T43" fmla="*/ 102 h 102"/>
                <a:gd name="T44" fmla="*/ 354 w 696"/>
                <a:gd name="T45" fmla="*/ 96 h 102"/>
                <a:gd name="T46" fmla="*/ 378 w 696"/>
                <a:gd name="T47" fmla="*/ 102 h 102"/>
                <a:gd name="T48" fmla="*/ 384 w 696"/>
                <a:gd name="T49" fmla="*/ 96 h 102"/>
                <a:gd name="T50" fmla="*/ 396 w 696"/>
                <a:gd name="T51" fmla="*/ 96 h 102"/>
                <a:gd name="T52" fmla="*/ 414 w 696"/>
                <a:gd name="T53" fmla="*/ 96 h 102"/>
                <a:gd name="T54" fmla="*/ 432 w 696"/>
                <a:gd name="T55" fmla="*/ 96 h 102"/>
                <a:gd name="T56" fmla="*/ 450 w 696"/>
                <a:gd name="T57" fmla="*/ 90 h 102"/>
                <a:gd name="T58" fmla="*/ 468 w 696"/>
                <a:gd name="T59" fmla="*/ 78 h 102"/>
                <a:gd name="T60" fmla="*/ 486 w 696"/>
                <a:gd name="T61" fmla="*/ 66 h 102"/>
                <a:gd name="T62" fmla="*/ 504 w 696"/>
                <a:gd name="T63" fmla="*/ 48 h 102"/>
                <a:gd name="T64" fmla="*/ 522 w 696"/>
                <a:gd name="T65" fmla="*/ 42 h 102"/>
                <a:gd name="T66" fmla="*/ 540 w 696"/>
                <a:gd name="T67" fmla="*/ 48 h 102"/>
                <a:gd name="T68" fmla="*/ 558 w 696"/>
                <a:gd name="T69" fmla="*/ 54 h 102"/>
                <a:gd name="T70" fmla="*/ 576 w 696"/>
                <a:gd name="T71" fmla="*/ 48 h 102"/>
                <a:gd name="T72" fmla="*/ 594 w 696"/>
                <a:gd name="T73" fmla="*/ 42 h 102"/>
                <a:gd name="T74" fmla="*/ 612 w 696"/>
                <a:gd name="T75" fmla="*/ 24 h 102"/>
                <a:gd name="T76" fmla="*/ 630 w 696"/>
                <a:gd name="T77" fmla="*/ 6 h 102"/>
                <a:gd name="T78" fmla="*/ 648 w 696"/>
                <a:gd name="T79" fmla="*/ 0 h 102"/>
                <a:gd name="T80" fmla="*/ 666 w 696"/>
                <a:gd name="T81" fmla="*/ 6 h 102"/>
                <a:gd name="T82" fmla="*/ 684 w 696"/>
                <a:gd name="T83" fmla="*/ 12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102"/>
                <a:gd name="T128" fmla="*/ 696 w 696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102">
                  <a:moveTo>
                    <a:pt x="0" y="102"/>
                  </a:moveTo>
                  <a:lnTo>
                    <a:pt x="0" y="96"/>
                  </a:lnTo>
                  <a:lnTo>
                    <a:pt x="6" y="102"/>
                  </a:lnTo>
                  <a:lnTo>
                    <a:pt x="6" y="96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24" y="102"/>
                  </a:lnTo>
                  <a:lnTo>
                    <a:pt x="30" y="96"/>
                  </a:lnTo>
                  <a:lnTo>
                    <a:pt x="30" y="102"/>
                  </a:lnTo>
                  <a:lnTo>
                    <a:pt x="36" y="96"/>
                  </a:lnTo>
                  <a:lnTo>
                    <a:pt x="42" y="96"/>
                  </a:lnTo>
                  <a:lnTo>
                    <a:pt x="54" y="96"/>
                  </a:lnTo>
                  <a:lnTo>
                    <a:pt x="48" y="96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72" y="96"/>
                  </a:lnTo>
                  <a:lnTo>
                    <a:pt x="66" y="96"/>
                  </a:lnTo>
                  <a:lnTo>
                    <a:pt x="72" y="96"/>
                  </a:lnTo>
                  <a:lnTo>
                    <a:pt x="78" y="102"/>
                  </a:lnTo>
                  <a:lnTo>
                    <a:pt x="84" y="96"/>
                  </a:lnTo>
                  <a:lnTo>
                    <a:pt x="90" y="102"/>
                  </a:lnTo>
                  <a:lnTo>
                    <a:pt x="96" y="96"/>
                  </a:lnTo>
                  <a:lnTo>
                    <a:pt x="102" y="102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20" y="102"/>
                  </a:lnTo>
                  <a:lnTo>
                    <a:pt x="126" y="96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80" y="102"/>
                  </a:lnTo>
                  <a:lnTo>
                    <a:pt x="186" y="96"/>
                  </a:lnTo>
                  <a:lnTo>
                    <a:pt x="192" y="96"/>
                  </a:lnTo>
                  <a:lnTo>
                    <a:pt x="204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52" y="102"/>
                  </a:lnTo>
                  <a:lnTo>
                    <a:pt x="258" y="96"/>
                  </a:lnTo>
                  <a:lnTo>
                    <a:pt x="264" y="96"/>
                  </a:lnTo>
                  <a:lnTo>
                    <a:pt x="270" y="96"/>
                  </a:lnTo>
                  <a:lnTo>
                    <a:pt x="276" y="102"/>
                  </a:lnTo>
                  <a:lnTo>
                    <a:pt x="288" y="102"/>
                  </a:lnTo>
                  <a:lnTo>
                    <a:pt x="282" y="102"/>
                  </a:lnTo>
                  <a:lnTo>
                    <a:pt x="288" y="96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30" y="96"/>
                  </a:lnTo>
                  <a:lnTo>
                    <a:pt x="330" y="102"/>
                  </a:lnTo>
                  <a:lnTo>
                    <a:pt x="342" y="102"/>
                  </a:lnTo>
                  <a:lnTo>
                    <a:pt x="336" y="102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6"/>
                  </a:lnTo>
                  <a:lnTo>
                    <a:pt x="360" y="96"/>
                  </a:lnTo>
                  <a:lnTo>
                    <a:pt x="366" y="102"/>
                  </a:lnTo>
                  <a:lnTo>
                    <a:pt x="378" y="102"/>
                  </a:lnTo>
                  <a:lnTo>
                    <a:pt x="372" y="102"/>
                  </a:lnTo>
                  <a:lnTo>
                    <a:pt x="378" y="96"/>
                  </a:lnTo>
                  <a:lnTo>
                    <a:pt x="384" y="96"/>
                  </a:lnTo>
                  <a:lnTo>
                    <a:pt x="396" y="96"/>
                  </a:lnTo>
                  <a:lnTo>
                    <a:pt x="390" y="96"/>
                  </a:lnTo>
                  <a:lnTo>
                    <a:pt x="396" y="96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8"/>
                  </a:lnTo>
                  <a:lnTo>
                    <a:pt x="534" y="48"/>
                  </a:lnTo>
                  <a:lnTo>
                    <a:pt x="540" y="48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2" name="Freeform 624"/>
            <p:cNvSpPr>
              <a:spLocks/>
            </p:cNvSpPr>
            <p:nvPr/>
          </p:nvSpPr>
          <p:spPr bwMode="auto">
            <a:xfrm>
              <a:off x="2776" y="931"/>
              <a:ext cx="510" cy="72"/>
            </a:xfrm>
            <a:custGeom>
              <a:avLst/>
              <a:gdLst>
                <a:gd name="T0" fmla="*/ 6 w 510"/>
                <a:gd name="T1" fmla="*/ 66 h 72"/>
                <a:gd name="T2" fmla="*/ 18 w 510"/>
                <a:gd name="T3" fmla="*/ 66 h 72"/>
                <a:gd name="T4" fmla="*/ 30 w 510"/>
                <a:gd name="T5" fmla="*/ 66 h 72"/>
                <a:gd name="T6" fmla="*/ 42 w 510"/>
                <a:gd name="T7" fmla="*/ 60 h 72"/>
                <a:gd name="T8" fmla="*/ 54 w 510"/>
                <a:gd name="T9" fmla="*/ 54 h 72"/>
                <a:gd name="T10" fmla="*/ 66 w 510"/>
                <a:gd name="T11" fmla="*/ 48 h 72"/>
                <a:gd name="T12" fmla="*/ 78 w 510"/>
                <a:gd name="T13" fmla="*/ 48 h 72"/>
                <a:gd name="T14" fmla="*/ 90 w 510"/>
                <a:gd name="T15" fmla="*/ 42 h 72"/>
                <a:gd name="T16" fmla="*/ 102 w 510"/>
                <a:gd name="T17" fmla="*/ 42 h 72"/>
                <a:gd name="T18" fmla="*/ 114 w 510"/>
                <a:gd name="T19" fmla="*/ 36 h 72"/>
                <a:gd name="T20" fmla="*/ 126 w 510"/>
                <a:gd name="T21" fmla="*/ 36 h 72"/>
                <a:gd name="T22" fmla="*/ 138 w 510"/>
                <a:gd name="T23" fmla="*/ 36 h 72"/>
                <a:gd name="T24" fmla="*/ 156 w 510"/>
                <a:gd name="T25" fmla="*/ 30 h 72"/>
                <a:gd name="T26" fmla="*/ 156 w 510"/>
                <a:gd name="T27" fmla="*/ 30 h 72"/>
                <a:gd name="T28" fmla="*/ 168 w 510"/>
                <a:gd name="T29" fmla="*/ 30 h 72"/>
                <a:gd name="T30" fmla="*/ 180 w 510"/>
                <a:gd name="T31" fmla="*/ 30 h 72"/>
                <a:gd name="T32" fmla="*/ 192 w 510"/>
                <a:gd name="T33" fmla="*/ 24 h 72"/>
                <a:gd name="T34" fmla="*/ 204 w 510"/>
                <a:gd name="T35" fmla="*/ 24 h 72"/>
                <a:gd name="T36" fmla="*/ 216 w 510"/>
                <a:gd name="T37" fmla="*/ 18 h 72"/>
                <a:gd name="T38" fmla="*/ 228 w 510"/>
                <a:gd name="T39" fmla="*/ 12 h 72"/>
                <a:gd name="T40" fmla="*/ 240 w 510"/>
                <a:gd name="T41" fmla="*/ 12 h 72"/>
                <a:gd name="T42" fmla="*/ 252 w 510"/>
                <a:gd name="T43" fmla="*/ 6 h 72"/>
                <a:gd name="T44" fmla="*/ 264 w 510"/>
                <a:gd name="T45" fmla="*/ 6 h 72"/>
                <a:gd name="T46" fmla="*/ 276 w 510"/>
                <a:gd name="T47" fmla="*/ 0 h 72"/>
                <a:gd name="T48" fmla="*/ 288 w 510"/>
                <a:gd name="T49" fmla="*/ 0 h 72"/>
                <a:gd name="T50" fmla="*/ 300 w 510"/>
                <a:gd name="T51" fmla="*/ 0 h 72"/>
                <a:gd name="T52" fmla="*/ 312 w 510"/>
                <a:gd name="T53" fmla="*/ 0 h 72"/>
                <a:gd name="T54" fmla="*/ 324 w 510"/>
                <a:gd name="T55" fmla="*/ 0 h 72"/>
                <a:gd name="T56" fmla="*/ 336 w 510"/>
                <a:gd name="T57" fmla="*/ 6 h 72"/>
                <a:gd name="T58" fmla="*/ 348 w 510"/>
                <a:gd name="T59" fmla="*/ 0 h 72"/>
                <a:gd name="T60" fmla="*/ 360 w 510"/>
                <a:gd name="T61" fmla="*/ 0 h 72"/>
                <a:gd name="T62" fmla="*/ 372 w 510"/>
                <a:gd name="T63" fmla="*/ 0 h 72"/>
                <a:gd name="T64" fmla="*/ 384 w 510"/>
                <a:gd name="T65" fmla="*/ 6 h 72"/>
                <a:gd name="T66" fmla="*/ 396 w 510"/>
                <a:gd name="T67" fmla="*/ 0 h 72"/>
                <a:gd name="T68" fmla="*/ 408 w 510"/>
                <a:gd name="T69" fmla="*/ 0 h 72"/>
                <a:gd name="T70" fmla="*/ 420 w 510"/>
                <a:gd name="T71" fmla="*/ 0 h 72"/>
                <a:gd name="T72" fmla="*/ 432 w 510"/>
                <a:gd name="T73" fmla="*/ 0 h 72"/>
                <a:gd name="T74" fmla="*/ 444 w 510"/>
                <a:gd name="T75" fmla="*/ 0 h 72"/>
                <a:gd name="T76" fmla="*/ 456 w 510"/>
                <a:gd name="T77" fmla="*/ 0 h 72"/>
                <a:gd name="T78" fmla="*/ 468 w 510"/>
                <a:gd name="T79" fmla="*/ 0 h 72"/>
                <a:gd name="T80" fmla="*/ 480 w 510"/>
                <a:gd name="T81" fmla="*/ 0 h 72"/>
                <a:gd name="T82" fmla="*/ 492 w 510"/>
                <a:gd name="T83" fmla="*/ 0 h 72"/>
                <a:gd name="T84" fmla="*/ 504 w 510"/>
                <a:gd name="T85" fmla="*/ 0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72"/>
                <a:gd name="T131" fmla="*/ 510 w 510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72">
                  <a:moveTo>
                    <a:pt x="0" y="72"/>
                  </a:moveTo>
                  <a:lnTo>
                    <a:pt x="6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30" y="66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6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3" name="Freeform 625"/>
            <p:cNvSpPr>
              <a:spLocks/>
            </p:cNvSpPr>
            <p:nvPr/>
          </p:nvSpPr>
          <p:spPr bwMode="auto">
            <a:xfrm>
              <a:off x="2080" y="841"/>
              <a:ext cx="714" cy="234"/>
            </a:xfrm>
            <a:custGeom>
              <a:avLst/>
              <a:gdLst>
                <a:gd name="T0" fmla="*/ 12 w 714"/>
                <a:gd name="T1" fmla="*/ 234 h 234"/>
                <a:gd name="T2" fmla="*/ 30 w 714"/>
                <a:gd name="T3" fmla="*/ 234 h 234"/>
                <a:gd name="T4" fmla="*/ 48 w 714"/>
                <a:gd name="T5" fmla="*/ 234 h 234"/>
                <a:gd name="T6" fmla="*/ 66 w 714"/>
                <a:gd name="T7" fmla="*/ 234 h 234"/>
                <a:gd name="T8" fmla="*/ 84 w 714"/>
                <a:gd name="T9" fmla="*/ 234 h 234"/>
                <a:gd name="T10" fmla="*/ 102 w 714"/>
                <a:gd name="T11" fmla="*/ 234 h 234"/>
                <a:gd name="T12" fmla="*/ 120 w 714"/>
                <a:gd name="T13" fmla="*/ 234 h 234"/>
                <a:gd name="T14" fmla="*/ 138 w 714"/>
                <a:gd name="T15" fmla="*/ 234 h 234"/>
                <a:gd name="T16" fmla="*/ 156 w 714"/>
                <a:gd name="T17" fmla="*/ 234 h 234"/>
                <a:gd name="T18" fmla="*/ 174 w 714"/>
                <a:gd name="T19" fmla="*/ 234 h 234"/>
                <a:gd name="T20" fmla="*/ 192 w 714"/>
                <a:gd name="T21" fmla="*/ 234 h 234"/>
                <a:gd name="T22" fmla="*/ 210 w 714"/>
                <a:gd name="T23" fmla="*/ 234 h 234"/>
                <a:gd name="T24" fmla="*/ 228 w 714"/>
                <a:gd name="T25" fmla="*/ 234 h 234"/>
                <a:gd name="T26" fmla="*/ 246 w 714"/>
                <a:gd name="T27" fmla="*/ 234 h 234"/>
                <a:gd name="T28" fmla="*/ 264 w 714"/>
                <a:gd name="T29" fmla="*/ 234 h 234"/>
                <a:gd name="T30" fmla="*/ 288 w 714"/>
                <a:gd name="T31" fmla="*/ 234 h 234"/>
                <a:gd name="T32" fmla="*/ 294 w 714"/>
                <a:gd name="T33" fmla="*/ 234 h 234"/>
                <a:gd name="T34" fmla="*/ 312 w 714"/>
                <a:gd name="T35" fmla="*/ 234 h 234"/>
                <a:gd name="T36" fmla="*/ 330 w 714"/>
                <a:gd name="T37" fmla="*/ 234 h 234"/>
                <a:gd name="T38" fmla="*/ 342 w 714"/>
                <a:gd name="T39" fmla="*/ 234 h 234"/>
                <a:gd name="T40" fmla="*/ 360 w 714"/>
                <a:gd name="T41" fmla="*/ 234 h 234"/>
                <a:gd name="T42" fmla="*/ 378 w 714"/>
                <a:gd name="T43" fmla="*/ 228 h 234"/>
                <a:gd name="T44" fmla="*/ 396 w 714"/>
                <a:gd name="T45" fmla="*/ 234 h 234"/>
                <a:gd name="T46" fmla="*/ 414 w 714"/>
                <a:gd name="T47" fmla="*/ 234 h 234"/>
                <a:gd name="T48" fmla="*/ 432 w 714"/>
                <a:gd name="T49" fmla="*/ 222 h 234"/>
                <a:gd name="T50" fmla="*/ 444 w 714"/>
                <a:gd name="T51" fmla="*/ 204 h 234"/>
                <a:gd name="T52" fmla="*/ 456 w 714"/>
                <a:gd name="T53" fmla="*/ 180 h 234"/>
                <a:gd name="T54" fmla="*/ 474 w 714"/>
                <a:gd name="T55" fmla="*/ 174 h 234"/>
                <a:gd name="T56" fmla="*/ 486 w 714"/>
                <a:gd name="T57" fmla="*/ 156 h 234"/>
                <a:gd name="T58" fmla="*/ 504 w 714"/>
                <a:gd name="T59" fmla="*/ 150 h 234"/>
                <a:gd name="T60" fmla="*/ 522 w 714"/>
                <a:gd name="T61" fmla="*/ 138 h 234"/>
                <a:gd name="T62" fmla="*/ 534 w 714"/>
                <a:gd name="T63" fmla="*/ 120 h 234"/>
                <a:gd name="T64" fmla="*/ 552 w 714"/>
                <a:gd name="T65" fmla="*/ 102 h 234"/>
                <a:gd name="T66" fmla="*/ 570 w 714"/>
                <a:gd name="T67" fmla="*/ 96 h 234"/>
                <a:gd name="T68" fmla="*/ 588 w 714"/>
                <a:gd name="T69" fmla="*/ 90 h 234"/>
                <a:gd name="T70" fmla="*/ 606 w 714"/>
                <a:gd name="T71" fmla="*/ 84 h 234"/>
                <a:gd name="T72" fmla="*/ 624 w 714"/>
                <a:gd name="T73" fmla="*/ 78 h 234"/>
                <a:gd name="T74" fmla="*/ 642 w 714"/>
                <a:gd name="T75" fmla="*/ 60 h 234"/>
                <a:gd name="T76" fmla="*/ 654 w 714"/>
                <a:gd name="T77" fmla="*/ 42 h 234"/>
                <a:gd name="T78" fmla="*/ 666 w 714"/>
                <a:gd name="T79" fmla="*/ 24 h 234"/>
                <a:gd name="T80" fmla="*/ 684 w 714"/>
                <a:gd name="T81" fmla="*/ 6 h 234"/>
                <a:gd name="T82" fmla="*/ 702 w 714"/>
                <a:gd name="T83" fmla="*/ 0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34"/>
                <a:gd name="T128" fmla="*/ 714 w 714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34">
                  <a:moveTo>
                    <a:pt x="0" y="234"/>
                  </a:move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34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28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8" y="234"/>
                  </a:lnTo>
                  <a:lnTo>
                    <a:pt x="282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8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34"/>
                  </a:lnTo>
                  <a:lnTo>
                    <a:pt x="366" y="234"/>
                  </a:lnTo>
                  <a:lnTo>
                    <a:pt x="372" y="234"/>
                  </a:lnTo>
                  <a:lnTo>
                    <a:pt x="378" y="228"/>
                  </a:lnTo>
                  <a:lnTo>
                    <a:pt x="384" y="234"/>
                  </a:lnTo>
                  <a:lnTo>
                    <a:pt x="390" y="228"/>
                  </a:lnTo>
                  <a:lnTo>
                    <a:pt x="396" y="234"/>
                  </a:lnTo>
                  <a:lnTo>
                    <a:pt x="402" y="234"/>
                  </a:lnTo>
                  <a:lnTo>
                    <a:pt x="408" y="234"/>
                  </a:lnTo>
                  <a:lnTo>
                    <a:pt x="414" y="234"/>
                  </a:lnTo>
                  <a:lnTo>
                    <a:pt x="420" y="234"/>
                  </a:lnTo>
                  <a:lnTo>
                    <a:pt x="426" y="228"/>
                  </a:lnTo>
                  <a:lnTo>
                    <a:pt x="432" y="222"/>
                  </a:lnTo>
                  <a:lnTo>
                    <a:pt x="438" y="216"/>
                  </a:lnTo>
                  <a:lnTo>
                    <a:pt x="438" y="210"/>
                  </a:lnTo>
                  <a:lnTo>
                    <a:pt x="444" y="204"/>
                  </a:lnTo>
                  <a:lnTo>
                    <a:pt x="444" y="198"/>
                  </a:lnTo>
                  <a:lnTo>
                    <a:pt x="456" y="186"/>
                  </a:lnTo>
                  <a:lnTo>
                    <a:pt x="456" y="180"/>
                  </a:lnTo>
                  <a:lnTo>
                    <a:pt x="462" y="180"/>
                  </a:lnTo>
                  <a:lnTo>
                    <a:pt x="468" y="180"/>
                  </a:lnTo>
                  <a:lnTo>
                    <a:pt x="474" y="174"/>
                  </a:lnTo>
                  <a:lnTo>
                    <a:pt x="480" y="168"/>
                  </a:lnTo>
                  <a:lnTo>
                    <a:pt x="486" y="162"/>
                  </a:lnTo>
                  <a:lnTo>
                    <a:pt x="486" y="156"/>
                  </a:lnTo>
                  <a:lnTo>
                    <a:pt x="492" y="150"/>
                  </a:lnTo>
                  <a:lnTo>
                    <a:pt x="498" y="150"/>
                  </a:lnTo>
                  <a:lnTo>
                    <a:pt x="504" y="150"/>
                  </a:lnTo>
                  <a:lnTo>
                    <a:pt x="510" y="144"/>
                  </a:lnTo>
                  <a:lnTo>
                    <a:pt x="516" y="144"/>
                  </a:lnTo>
                  <a:lnTo>
                    <a:pt x="522" y="138"/>
                  </a:lnTo>
                  <a:lnTo>
                    <a:pt x="522" y="132"/>
                  </a:lnTo>
                  <a:lnTo>
                    <a:pt x="528" y="126"/>
                  </a:lnTo>
                  <a:lnTo>
                    <a:pt x="534" y="120"/>
                  </a:lnTo>
                  <a:lnTo>
                    <a:pt x="540" y="114"/>
                  </a:lnTo>
                  <a:lnTo>
                    <a:pt x="546" y="108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0"/>
                  </a:lnTo>
                  <a:lnTo>
                    <a:pt x="588" y="90"/>
                  </a:lnTo>
                  <a:lnTo>
                    <a:pt x="594" y="84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12" y="84"/>
                  </a:lnTo>
                  <a:lnTo>
                    <a:pt x="618" y="78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6" y="66"/>
                  </a:lnTo>
                  <a:lnTo>
                    <a:pt x="642" y="60"/>
                  </a:lnTo>
                  <a:lnTo>
                    <a:pt x="642" y="54"/>
                  </a:lnTo>
                  <a:lnTo>
                    <a:pt x="648" y="48"/>
                  </a:lnTo>
                  <a:lnTo>
                    <a:pt x="654" y="42"/>
                  </a:lnTo>
                  <a:lnTo>
                    <a:pt x="660" y="36"/>
                  </a:lnTo>
                  <a:lnTo>
                    <a:pt x="666" y="30"/>
                  </a:lnTo>
                  <a:lnTo>
                    <a:pt x="666" y="24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4" name="Freeform 626"/>
            <p:cNvSpPr>
              <a:spLocks/>
            </p:cNvSpPr>
            <p:nvPr/>
          </p:nvSpPr>
          <p:spPr bwMode="auto">
            <a:xfrm>
              <a:off x="2794" y="829"/>
              <a:ext cx="492" cy="48"/>
            </a:xfrm>
            <a:custGeom>
              <a:avLst/>
              <a:gdLst>
                <a:gd name="T0" fmla="*/ 6 w 492"/>
                <a:gd name="T1" fmla="*/ 18 h 48"/>
                <a:gd name="T2" fmla="*/ 18 w 492"/>
                <a:gd name="T3" fmla="*/ 18 h 48"/>
                <a:gd name="T4" fmla="*/ 30 w 492"/>
                <a:gd name="T5" fmla="*/ 24 h 48"/>
                <a:gd name="T6" fmla="*/ 42 w 492"/>
                <a:gd name="T7" fmla="*/ 24 h 48"/>
                <a:gd name="T8" fmla="*/ 54 w 492"/>
                <a:gd name="T9" fmla="*/ 24 h 48"/>
                <a:gd name="T10" fmla="*/ 66 w 492"/>
                <a:gd name="T11" fmla="*/ 24 h 48"/>
                <a:gd name="T12" fmla="*/ 78 w 492"/>
                <a:gd name="T13" fmla="*/ 30 h 48"/>
                <a:gd name="T14" fmla="*/ 90 w 492"/>
                <a:gd name="T15" fmla="*/ 36 h 48"/>
                <a:gd name="T16" fmla="*/ 102 w 492"/>
                <a:gd name="T17" fmla="*/ 42 h 48"/>
                <a:gd name="T18" fmla="*/ 114 w 492"/>
                <a:gd name="T19" fmla="*/ 48 h 48"/>
                <a:gd name="T20" fmla="*/ 126 w 492"/>
                <a:gd name="T21" fmla="*/ 48 h 48"/>
                <a:gd name="T22" fmla="*/ 138 w 492"/>
                <a:gd name="T23" fmla="*/ 42 h 48"/>
                <a:gd name="T24" fmla="*/ 150 w 492"/>
                <a:gd name="T25" fmla="*/ 42 h 48"/>
                <a:gd name="T26" fmla="*/ 162 w 492"/>
                <a:gd name="T27" fmla="*/ 36 h 48"/>
                <a:gd name="T28" fmla="*/ 174 w 492"/>
                <a:gd name="T29" fmla="*/ 30 h 48"/>
                <a:gd name="T30" fmla="*/ 186 w 492"/>
                <a:gd name="T31" fmla="*/ 24 h 48"/>
                <a:gd name="T32" fmla="*/ 198 w 492"/>
                <a:gd name="T33" fmla="*/ 18 h 48"/>
                <a:gd name="T34" fmla="*/ 210 w 492"/>
                <a:gd name="T35" fmla="*/ 12 h 48"/>
                <a:gd name="T36" fmla="*/ 222 w 492"/>
                <a:gd name="T37" fmla="*/ 6 h 48"/>
                <a:gd name="T38" fmla="*/ 234 w 492"/>
                <a:gd name="T39" fmla="*/ 6 h 48"/>
                <a:gd name="T40" fmla="*/ 246 w 492"/>
                <a:gd name="T41" fmla="*/ 6 h 48"/>
                <a:gd name="T42" fmla="*/ 258 w 492"/>
                <a:gd name="T43" fmla="*/ 0 h 48"/>
                <a:gd name="T44" fmla="*/ 270 w 492"/>
                <a:gd name="T45" fmla="*/ 0 h 48"/>
                <a:gd name="T46" fmla="*/ 282 w 492"/>
                <a:gd name="T47" fmla="*/ 0 h 48"/>
                <a:gd name="T48" fmla="*/ 294 w 492"/>
                <a:gd name="T49" fmla="*/ 0 h 48"/>
                <a:gd name="T50" fmla="*/ 306 w 492"/>
                <a:gd name="T51" fmla="*/ 0 h 48"/>
                <a:gd name="T52" fmla="*/ 318 w 492"/>
                <a:gd name="T53" fmla="*/ 0 h 48"/>
                <a:gd name="T54" fmla="*/ 330 w 492"/>
                <a:gd name="T55" fmla="*/ 0 h 48"/>
                <a:gd name="T56" fmla="*/ 342 w 492"/>
                <a:gd name="T57" fmla="*/ 6 h 48"/>
                <a:gd name="T58" fmla="*/ 354 w 492"/>
                <a:gd name="T59" fmla="*/ 6 h 48"/>
                <a:gd name="T60" fmla="*/ 366 w 492"/>
                <a:gd name="T61" fmla="*/ 6 h 48"/>
                <a:gd name="T62" fmla="*/ 378 w 492"/>
                <a:gd name="T63" fmla="*/ 6 h 48"/>
                <a:gd name="T64" fmla="*/ 390 w 492"/>
                <a:gd name="T65" fmla="*/ 6 h 48"/>
                <a:gd name="T66" fmla="*/ 402 w 492"/>
                <a:gd name="T67" fmla="*/ 6 h 48"/>
                <a:gd name="T68" fmla="*/ 414 w 492"/>
                <a:gd name="T69" fmla="*/ 6 h 48"/>
                <a:gd name="T70" fmla="*/ 420 w 492"/>
                <a:gd name="T71" fmla="*/ 6 h 48"/>
                <a:gd name="T72" fmla="*/ 432 w 492"/>
                <a:gd name="T73" fmla="*/ 6 h 48"/>
                <a:gd name="T74" fmla="*/ 444 w 492"/>
                <a:gd name="T75" fmla="*/ 0 h 48"/>
                <a:gd name="T76" fmla="*/ 456 w 492"/>
                <a:gd name="T77" fmla="*/ 6 h 48"/>
                <a:gd name="T78" fmla="*/ 468 w 492"/>
                <a:gd name="T79" fmla="*/ 0 h 48"/>
                <a:gd name="T80" fmla="*/ 480 w 492"/>
                <a:gd name="T81" fmla="*/ 0 h 48"/>
                <a:gd name="T82" fmla="*/ 492 w 492"/>
                <a:gd name="T83" fmla="*/ 0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48"/>
                <a:gd name="T128" fmla="*/ 492 w 492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48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6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5" name="Freeform 627"/>
            <p:cNvSpPr>
              <a:spLocks/>
            </p:cNvSpPr>
            <p:nvPr/>
          </p:nvSpPr>
          <p:spPr bwMode="auto">
            <a:xfrm>
              <a:off x="2080" y="865"/>
              <a:ext cx="732" cy="168"/>
            </a:xfrm>
            <a:custGeom>
              <a:avLst/>
              <a:gdLst>
                <a:gd name="T0" fmla="*/ 12 w 732"/>
                <a:gd name="T1" fmla="*/ 168 h 168"/>
                <a:gd name="T2" fmla="*/ 30 w 732"/>
                <a:gd name="T3" fmla="*/ 168 h 168"/>
                <a:gd name="T4" fmla="*/ 48 w 732"/>
                <a:gd name="T5" fmla="*/ 168 h 168"/>
                <a:gd name="T6" fmla="*/ 66 w 732"/>
                <a:gd name="T7" fmla="*/ 168 h 168"/>
                <a:gd name="T8" fmla="*/ 84 w 732"/>
                <a:gd name="T9" fmla="*/ 168 h 168"/>
                <a:gd name="T10" fmla="*/ 102 w 732"/>
                <a:gd name="T11" fmla="*/ 168 h 168"/>
                <a:gd name="T12" fmla="*/ 120 w 732"/>
                <a:gd name="T13" fmla="*/ 168 h 168"/>
                <a:gd name="T14" fmla="*/ 138 w 732"/>
                <a:gd name="T15" fmla="*/ 168 h 168"/>
                <a:gd name="T16" fmla="*/ 156 w 732"/>
                <a:gd name="T17" fmla="*/ 168 h 168"/>
                <a:gd name="T18" fmla="*/ 174 w 732"/>
                <a:gd name="T19" fmla="*/ 168 h 168"/>
                <a:gd name="T20" fmla="*/ 192 w 732"/>
                <a:gd name="T21" fmla="*/ 168 h 168"/>
                <a:gd name="T22" fmla="*/ 210 w 732"/>
                <a:gd name="T23" fmla="*/ 168 h 168"/>
                <a:gd name="T24" fmla="*/ 228 w 732"/>
                <a:gd name="T25" fmla="*/ 168 h 168"/>
                <a:gd name="T26" fmla="*/ 246 w 732"/>
                <a:gd name="T27" fmla="*/ 168 h 168"/>
                <a:gd name="T28" fmla="*/ 264 w 732"/>
                <a:gd name="T29" fmla="*/ 168 h 168"/>
                <a:gd name="T30" fmla="*/ 282 w 732"/>
                <a:gd name="T31" fmla="*/ 168 h 168"/>
                <a:gd name="T32" fmla="*/ 300 w 732"/>
                <a:gd name="T33" fmla="*/ 168 h 168"/>
                <a:gd name="T34" fmla="*/ 318 w 732"/>
                <a:gd name="T35" fmla="*/ 168 h 168"/>
                <a:gd name="T36" fmla="*/ 336 w 732"/>
                <a:gd name="T37" fmla="*/ 168 h 168"/>
                <a:gd name="T38" fmla="*/ 354 w 732"/>
                <a:gd name="T39" fmla="*/ 168 h 168"/>
                <a:gd name="T40" fmla="*/ 372 w 732"/>
                <a:gd name="T41" fmla="*/ 168 h 168"/>
                <a:gd name="T42" fmla="*/ 390 w 732"/>
                <a:gd name="T43" fmla="*/ 168 h 168"/>
                <a:gd name="T44" fmla="*/ 408 w 732"/>
                <a:gd name="T45" fmla="*/ 168 h 168"/>
                <a:gd name="T46" fmla="*/ 426 w 732"/>
                <a:gd name="T47" fmla="*/ 156 h 168"/>
                <a:gd name="T48" fmla="*/ 444 w 732"/>
                <a:gd name="T49" fmla="*/ 138 h 168"/>
                <a:gd name="T50" fmla="*/ 462 w 732"/>
                <a:gd name="T51" fmla="*/ 114 h 168"/>
                <a:gd name="T52" fmla="*/ 480 w 732"/>
                <a:gd name="T53" fmla="*/ 102 h 168"/>
                <a:gd name="T54" fmla="*/ 498 w 732"/>
                <a:gd name="T55" fmla="*/ 96 h 168"/>
                <a:gd name="T56" fmla="*/ 516 w 732"/>
                <a:gd name="T57" fmla="*/ 90 h 168"/>
                <a:gd name="T58" fmla="*/ 534 w 732"/>
                <a:gd name="T59" fmla="*/ 84 h 168"/>
                <a:gd name="T60" fmla="*/ 552 w 732"/>
                <a:gd name="T61" fmla="*/ 90 h 168"/>
                <a:gd name="T62" fmla="*/ 570 w 732"/>
                <a:gd name="T63" fmla="*/ 84 h 168"/>
                <a:gd name="T64" fmla="*/ 582 w 732"/>
                <a:gd name="T65" fmla="*/ 66 h 168"/>
                <a:gd name="T66" fmla="*/ 600 w 732"/>
                <a:gd name="T67" fmla="*/ 42 h 168"/>
                <a:gd name="T68" fmla="*/ 612 w 732"/>
                <a:gd name="T69" fmla="*/ 24 h 168"/>
                <a:gd name="T70" fmla="*/ 630 w 732"/>
                <a:gd name="T71" fmla="*/ 24 h 168"/>
                <a:gd name="T72" fmla="*/ 648 w 732"/>
                <a:gd name="T73" fmla="*/ 36 h 168"/>
                <a:gd name="T74" fmla="*/ 666 w 732"/>
                <a:gd name="T75" fmla="*/ 48 h 168"/>
                <a:gd name="T76" fmla="*/ 684 w 732"/>
                <a:gd name="T77" fmla="*/ 60 h 168"/>
                <a:gd name="T78" fmla="*/ 696 w 732"/>
                <a:gd name="T79" fmla="*/ 42 h 168"/>
                <a:gd name="T80" fmla="*/ 708 w 732"/>
                <a:gd name="T81" fmla="*/ 24 h 168"/>
                <a:gd name="T82" fmla="*/ 720 w 732"/>
                <a:gd name="T83" fmla="*/ 6 h 1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68"/>
                <a:gd name="T128" fmla="*/ 732 w 732"/>
                <a:gd name="T129" fmla="*/ 168 h 1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68">
                  <a:moveTo>
                    <a:pt x="0" y="168"/>
                  </a:moveTo>
                  <a:lnTo>
                    <a:pt x="6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72" y="168"/>
                  </a:lnTo>
                  <a:lnTo>
                    <a:pt x="78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2" y="168"/>
                  </a:lnTo>
                  <a:lnTo>
                    <a:pt x="138" y="168"/>
                  </a:lnTo>
                  <a:lnTo>
                    <a:pt x="144" y="168"/>
                  </a:lnTo>
                  <a:lnTo>
                    <a:pt x="150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6" y="168"/>
                  </a:lnTo>
                  <a:lnTo>
                    <a:pt x="192" y="168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38"/>
                  </a:lnTo>
                  <a:lnTo>
                    <a:pt x="450" y="132"/>
                  </a:lnTo>
                  <a:lnTo>
                    <a:pt x="462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2"/>
                  </a:lnTo>
                  <a:lnTo>
                    <a:pt x="486" y="96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90"/>
                  </a:lnTo>
                  <a:lnTo>
                    <a:pt x="558" y="96"/>
                  </a:lnTo>
                  <a:lnTo>
                    <a:pt x="564" y="90"/>
                  </a:lnTo>
                  <a:lnTo>
                    <a:pt x="570" y="84"/>
                  </a:lnTo>
                  <a:lnTo>
                    <a:pt x="576" y="78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2" y="60"/>
                  </a:lnTo>
                  <a:lnTo>
                    <a:pt x="588" y="54"/>
                  </a:lnTo>
                  <a:lnTo>
                    <a:pt x="600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54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36"/>
                  </a:lnTo>
                  <a:lnTo>
                    <a:pt x="708" y="30"/>
                  </a:lnTo>
                  <a:lnTo>
                    <a:pt x="708" y="24"/>
                  </a:lnTo>
                  <a:lnTo>
                    <a:pt x="714" y="18"/>
                  </a:lnTo>
                  <a:lnTo>
                    <a:pt x="726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6" name="Freeform 628"/>
            <p:cNvSpPr>
              <a:spLocks/>
            </p:cNvSpPr>
            <p:nvPr/>
          </p:nvSpPr>
          <p:spPr bwMode="auto">
            <a:xfrm>
              <a:off x="2812" y="823"/>
              <a:ext cx="474" cy="42"/>
            </a:xfrm>
            <a:custGeom>
              <a:avLst/>
              <a:gdLst>
                <a:gd name="T0" fmla="*/ 6 w 474"/>
                <a:gd name="T1" fmla="*/ 36 h 42"/>
                <a:gd name="T2" fmla="*/ 18 w 474"/>
                <a:gd name="T3" fmla="*/ 36 h 42"/>
                <a:gd name="T4" fmla="*/ 30 w 474"/>
                <a:gd name="T5" fmla="*/ 36 h 42"/>
                <a:gd name="T6" fmla="*/ 42 w 474"/>
                <a:gd name="T7" fmla="*/ 36 h 42"/>
                <a:gd name="T8" fmla="*/ 54 w 474"/>
                <a:gd name="T9" fmla="*/ 36 h 42"/>
                <a:gd name="T10" fmla="*/ 66 w 474"/>
                <a:gd name="T11" fmla="*/ 42 h 42"/>
                <a:gd name="T12" fmla="*/ 78 w 474"/>
                <a:gd name="T13" fmla="*/ 42 h 42"/>
                <a:gd name="T14" fmla="*/ 90 w 474"/>
                <a:gd name="T15" fmla="*/ 42 h 42"/>
                <a:gd name="T16" fmla="*/ 102 w 474"/>
                <a:gd name="T17" fmla="*/ 42 h 42"/>
                <a:gd name="T18" fmla="*/ 114 w 474"/>
                <a:gd name="T19" fmla="*/ 42 h 42"/>
                <a:gd name="T20" fmla="*/ 126 w 474"/>
                <a:gd name="T21" fmla="*/ 42 h 42"/>
                <a:gd name="T22" fmla="*/ 138 w 474"/>
                <a:gd name="T23" fmla="*/ 42 h 42"/>
                <a:gd name="T24" fmla="*/ 150 w 474"/>
                <a:gd name="T25" fmla="*/ 42 h 42"/>
                <a:gd name="T26" fmla="*/ 162 w 474"/>
                <a:gd name="T27" fmla="*/ 42 h 42"/>
                <a:gd name="T28" fmla="*/ 174 w 474"/>
                <a:gd name="T29" fmla="*/ 36 h 42"/>
                <a:gd name="T30" fmla="*/ 186 w 474"/>
                <a:gd name="T31" fmla="*/ 30 h 42"/>
                <a:gd name="T32" fmla="*/ 198 w 474"/>
                <a:gd name="T33" fmla="*/ 30 h 42"/>
                <a:gd name="T34" fmla="*/ 210 w 474"/>
                <a:gd name="T35" fmla="*/ 24 h 42"/>
                <a:gd name="T36" fmla="*/ 222 w 474"/>
                <a:gd name="T37" fmla="*/ 24 h 42"/>
                <a:gd name="T38" fmla="*/ 234 w 474"/>
                <a:gd name="T39" fmla="*/ 12 h 42"/>
                <a:gd name="T40" fmla="*/ 246 w 474"/>
                <a:gd name="T41" fmla="*/ 6 h 42"/>
                <a:gd name="T42" fmla="*/ 258 w 474"/>
                <a:gd name="T43" fmla="*/ 0 h 42"/>
                <a:gd name="T44" fmla="*/ 270 w 474"/>
                <a:gd name="T45" fmla="*/ 0 h 42"/>
                <a:gd name="T46" fmla="*/ 282 w 474"/>
                <a:gd name="T47" fmla="*/ 0 h 42"/>
                <a:gd name="T48" fmla="*/ 294 w 474"/>
                <a:gd name="T49" fmla="*/ 0 h 42"/>
                <a:gd name="T50" fmla="*/ 306 w 474"/>
                <a:gd name="T51" fmla="*/ 6 h 42"/>
                <a:gd name="T52" fmla="*/ 318 w 474"/>
                <a:gd name="T53" fmla="*/ 6 h 42"/>
                <a:gd name="T54" fmla="*/ 330 w 474"/>
                <a:gd name="T55" fmla="*/ 12 h 42"/>
                <a:gd name="T56" fmla="*/ 342 w 474"/>
                <a:gd name="T57" fmla="*/ 12 h 42"/>
                <a:gd name="T58" fmla="*/ 354 w 474"/>
                <a:gd name="T59" fmla="*/ 18 h 42"/>
                <a:gd name="T60" fmla="*/ 366 w 474"/>
                <a:gd name="T61" fmla="*/ 24 h 42"/>
                <a:gd name="T62" fmla="*/ 372 w 474"/>
                <a:gd name="T63" fmla="*/ 24 h 42"/>
                <a:gd name="T64" fmla="*/ 384 w 474"/>
                <a:gd name="T65" fmla="*/ 24 h 42"/>
                <a:gd name="T66" fmla="*/ 396 w 474"/>
                <a:gd name="T67" fmla="*/ 24 h 42"/>
                <a:gd name="T68" fmla="*/ 408 w 474"/>
                <a:gd name="T69" fmla="*/ 24 h 42"/>
                <a:gd name="T70" fmla="*/ 420 w 474"/>
                <a:gd name="T71" fmla="*/ 18 h 42"/>
                <a:gd name="T72" fmla="*/ 432 w 474"/>
                <a:gd name="T73" fmla="*/ 18 h 42"/>
                <a:gd name="T74" fmla="*/ 444 w 474"/>
                <a:gd name="T75" fmla="*/ 18 h 42"/>
                <a:gd name="T76" fmla="*/ 456 w 474"/>
                <a:gd name="T77" fmla="*/ 18 h 42"/>
                <a:gd name="T78" fmla="*/ 468 w 474"/>
                <a:gd name="T79" fmla="*/ 18 h 4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4"/>
                <a:gd name="T121" fmla="*/ 0 h 42"/>
                <a:gd name="T122" fmla="*/ 474 w 474"/>
                <a:gd name="T123" fmla="*/ 42 h 4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4" h="42">
                  <a:moveTo>
                    <a:pt x="0" y="42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2" y="42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8" y="24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7" name="Freeform 629"/>
            <p:cNvSpPr>
              <a:spLocks/>
            </p:cNvSpPr>
            <p:nvPr/>
          </p:nvSpPr>
          <p:spPr bwMode="auto">
            <a:xfrm>
              <a:off x="2080" y="811"/>
              <a:ext cx="702" cy="198"/>
            </a:xfrm>
            <a:custGeom>
              <a:avLst/>
              <a:gdLst>
                <a:gd name="T0" fmla="*/ 12 w 702"/>
                <a:gd name="T1" fmla="*/ 198 h 198"/>
                <a:gd name="T2" fmla="*/ 30 w 702"/>
                <a:gd name="T3" fmla="*/ 198 h 198"/>
                <a:gd name="T4" fmla="*/ 42 w 702"/>
                <a:gd name="T5" fmla="*/ 192 h 198"/>
                <a:gd name="T6" fmla="*/ 60 w 702"/>
                <a:gd name="T7" fmla="*/ 198 h 198"/>
                <a:gd name="T8" fmla="*/ 78 w 702"/>
                <a:gd name="T9" fmla="*/ 198 h 198"/>
                <a:gd name="T10" fmla="*/ 90 w 702"/>
                <a:gd name="T11" fmla="*/ 198 h 198"/>
                <a:gd name="T12" fmla="*/ 108 w 702"/>
                <a:gd name="T13" fmla="*/ 198 h 198"/>
                <a:gd name="T14" fmla="*/ 126 w 702"/>
                <a:gd name="T15" fmla="*/ 192 h 198"/>
                <a:gd name="T16" fmla="*/ 150 w 702"/>
                <a:gd name="T17" fmla="*/ 192 h 198"/>
                <a:gd name="T18" fmla="*/ 156 w 702"/>
                <a:gd name="T19" fmla="*/ 192 h 198"/>
                <a:gd name="T20" fmla="*/ 168 w 702"/>
                <a:gd name="T21" fmla="*/ 198 h 198"/>
                <a:gd name="T22" fmla="*/ 186 w 702"/>
                <a:gd name="T23" fmla="*/ 198 h 198"/>
                <a:gd name="T24" fmla="*/ 204 w 702"/>
                <a:gd name="T25" fmla="*/ 198 h 198"/>
                <a:gd name="T26" fmla="*/ 228 w 702"/>
                <a:gd name="T27" fmla="*/ 192 h 198"/>
                <a:gd name="T28" fmla="*/ 234 w 702"/>
                <a:gd name="T29" fmla="*/ 198 h 198"/>
                <a:gd name="T30" fmla="*/ 252 w 702"/>
                <a:gd name="T31" fmla="*/ 192 h 198"/>
                <a:gd name="T32" fmla="*/ 270 w 702"/>
                <a:gd name="T33" fmla="*/ 192 h 198"/>
                <a:gd name="T34" fmla="*/ 288 w 702"/>
                <a:gd name="T35" fmla="*/ 192 h 198"/>
                <a:gd name="T36" fmla="*/ 300 w 702"/>
                <a:gd name="T37" fmla="*/ 198 h 198"/>
                <a:gd name="T38" fmla="*/ 318 w 702"/>
                <a:gd name="T39" fmla="*/ 198 h 198"/>
                <a:gd name="T40" fmla="*/ 330 w 702"/>
                <a:gd name="T41" fmla="*/ 192 h 198"/>
                <a:gd name="T42" fmla="*/ 348 w 702"/>
                <a:gd name="T43" fmla="*/ 198 h 198"/>
                <a:gd name="T44" fmla="*/ 366 w 702"/>
                <a:gd name="T45" fmla="*/ 198 h 198"/>
                <a:gd name="T46" fmla="*/ 384 w 702"/>
                <a:gd name="T47" fmla="*/ 198 h 198"/>
                <a:gd name="T48" fmla="*/ 402 w 702"/>
                <a:gd name="T49" fmla="*/ 198 h 198"/>
                <a:gd name="T50" fmla="*/ 420 w 702"/>
                <a:gd name="T51" fmla="*/ 198 h 198"/>
                <a:gd name="T52" fmla="*/ 438 w 702"/>
                <a:gd name="T53" fmla="*/ 192 h 198"/>
                <a:gd name="T54" fmla="*/ 456 w 702"/>
                <a:gd name="T55" fmla="*/ 174 h 198"/>
                <a:gd name="T56" fmla="*/ 474 w 702"/>
                <a:gd name="T57" fmla="*/ 162 h 198"/>
                <a:gd name="T58" fmla="*/ 492 w 702"/>
                <a:gd name="T59" fmla="*/ 144 h 198"/>
                <a:gd name="T60" fmla="*/ 510 w 702"/>
                <a:gd name="T61" fmla="*/ 120 h 198"/>
                <a:gd name="T62" fmla="*/ 522 w 702"/>
                <a:gd name="T63" fmla="*/ 102 h 198"/>
                <a:gd name="T64" fmla="*/ 540 w 702"/>
                <a:gd name="T65" fmla="*/ 84 h 198"/>
                <a:gd name="T66" fmla="*/ 558 w 702"/>
                <a:gd name="T67" fmla="*/ 78 h 198"/>
                <a:gd name="T68" fmla="*/ 576 w 702"/>
                <a:gd name="T69" fmla="*/ 78 h 198"/>
                <a:gd name="T70" fmla="*/ 594 w 702"/>
                <a:gd name="T71" fmla="*/ 78 h 198"/>
                <a:gd name="T72" fmla="*/ 612 w 702"/>
                <a:gd name="T73" fmla="*/ 90 h 198"/>
                <a:gd name="T74" fmla="*/ 630 w 702"/>
                <a:gd name="T75" fmla="*/ 72 h 198"/>
                <a:gd name="T76" fmla="*/ 642 w 702"/>
                <a:gd name="T77" fmla="*/ 54 h 198"/>
                <a:gd name="T78" fmla="*/ 660 w 702"/>
                <a:gd name="T79" fmla="*/ 48 h 198"/>
                <a:gd name="T80" fmla="*/ 678 w 702"/>
                <a:gd name="T81" fmla="*/ 30 h 198"/>
                <a:gd name="T82" fmla="*/ 702 w 702"/>
                <a:gd name="T83" fmla="*/ 0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198"/>
                <a:gd name="T128" fmla="*/ 702 w 702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2"/>
                  </a:lnTo>
                  <a:lnTo>
                    <a:pt x="42" y="198"/>
                  </a:lnTo>
                  <a:lnTo>
                    <a:pt x="42" y="192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2"/>
                  </a:lnTo>
                  <a:lnTo>
                    <a:pt x="78" y="198"/>
                  </a:lnTo>
                  <a:lnTo>
                    <a:pt x="78" y="192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2"/>
                  </a:lnTo>
                  <a:lnTo>
                    <a:pt x="132" y="198"/>
                  </a:lnTo>
                  <a:lnTo>
                    <a:pt x="138" y="192"/>
                  </a:lnTo>
                  <a:lnTo>
                    <a:pt x="150" y="192"/>
                  </a:lnTo>
                  <a:lnTo>
                    <a:pt x="144" y="192"/>
                  </a:lnTo>
                  <a:lnTo>
                    <a:pt x="150" y="198"/>
                  </a:lnTo>
                  <a:lnTo>
                    <a:pt x="156" y="192"/>
                  </a:lnTo>
                  <a:lnTo>
                    <a:pt x="162" y="198"/>
                  </a:lnTo>
                  <a:lnTo>
                    <a:pt x="162" y="192"/>
                  </a:lnTo>
                  <a:lnTo>
                    <a:pt x="168" y="198"/>
                  </a:lnTo>
                  <a:lnTo>
                    <a:pt x="174" y="192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2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2"/>
                  </a:lnTo>
                  <a:lnTo>
                    <a:pt x="228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8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8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8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8"/>
                  </a:lnTo>
                  <a:lnTo>
                    <a:pt x="306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8"/>
                  </a:lnTo>
                  <a:lnTo>
                    <a:pt x="420" y="198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2"/>
                  </a:lnTo>
                  <a:lnTo>
                    <a:pt x="444" y="186"/>
                  </a:lnTo>
                  <a:lnTo>
                    <a:pt x="450" y="180"/>
                  </a:lnTo>
                  <a:lnTo>
                    <a:pt x="456" y="174"/>
                  </a:lnTo>
                  <a:lnTo>
                    <a:pt x="462" y="168"/>
                  </a:lnTo>
                  <a:lnTo>
                    <a:pt x="468" y="162"/>
                  </a:lnTo>
                  <a:lnTo>
                    <a:pt x="474" y="162"/>
                  </a:lnTo>
                  <a:lnTo>
                    <a:pt x="480" y="156"/>
                  </a:lnTo>
                  <a:lnTo>
                    <a:pt x="486" y="150"/>
                  </a:lnTo>
                  <a:lnTo>
                    <a:pt x="492" y="144"/>
                  </a:lnTo>
                  <a:lnTo>
                    <a:pt x="498" y="138"/>
                  </a:lnTo>
                  <a:lnTo>
                    <a:pt x="504" y="132"/>
                  </a:lnTo>
                  <a:lnTo>
                    <a:pt x="510" y="120"/>
                  </a:lnTo>
                  <a:lnTo>
                    <a:pt x="516" y="114"/>
                  </a:lnTo>
                  <a:lnTo>
                    <a:pt x="522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8"/>
                  </a:lnTo>
                  <a:lnTo>
                    <a:pt x="594" y="78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12" y="90"/>
                  </a:lnTo>
                  <a:lnTo>
                    <a:pt x="618" y="84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6" y="66"/>
                  </a:lnTo>
                  <a:lnTo>
                    <a:pt x="648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2"/>
                  </a:lnTo>
                  <a:lnTo>
                    <a:pt x="672" y="36"/>
                  </a:lnTo>
                  <a:lnTo>
                    <a:pt x="678" y="30"/>
                  </a:lnTo>
                  <a:lnTo>
                    <a:pt x="690" y="18"/>
                  </a:lnTo>
                  <a:lnTo>
                    <a:pt x="690" y="12"/>
                  </a:lnTo>
                  <a:lnTo>
                    <a:pt x="702" y="0"/>
                  </a:lnTo>
                  <a:lnTo>
                    <a:pt x="696" y="0"/>
                  </a:lnTo>
                  <a:lnTo>
                    <a:pt x="70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8" name="Freeform 630"/>
            <p:cNvSpPr>
              <a:spLocks/>
            </p:cNvSpPr>
            <p:nvPr/>
          </p:nvSpPr>
          <p:spPr bwMode="auto">
            <a:xfrm>
              <a:off x="2782" y="787"/>
              <a:ext cx="504" cy="36"/>
            </a:xfrm>
            <a:custGeom>
              <a:avLst/>
              <a:gdLst>
                <a:gd name="T0" fmla="*/ 6 w 504"/>
                <a:gd name="T1" fmla="*/ 18 h 36"/>
                <a:gd name="T2" fmla="*/ 18 w 504"/>
                <a:gd name="T3" fmla="*/ 6 h 36"/>
                <a:gd name="T4" fmla="*/ 30 w 504"/>
                <a:gd name="T5" fmla="*/ 6 h 36"/>
                <a:gd name="T6" fmla="*/ 42 w 504"/>
                <a:gd name="T7" fmla="*/ 6 h 36"/>
                <a:gd name="T8" fmla="*/ 54 w 504"/>
                <a:gd name="T9" fmla="*/ 6 h 36"/>
                <a:gd name="T10" fmla="*/ 66 w 504"/>
                <a:gd name="T11" fmla="*/ 6 h 36"/>
                <a:gd name="T12" fmla="*/ 78 w 504"/>
                <a:gd name="T13" fmla="*/ 6 h 36"/>
                <a:gd name="T14" fmla="*/ 90 w 504"/>
                <a:gd name="T15" fmla="*/ 12 h 36"/>
                <a:gd name="T16" fmla="*/ 102 w 504"/>
                <a:gd name="T17" fmla="*/ 18 h 36"/>
                <a:gd name="T18" fmla="*/ 114 w 504"/>
                <a:gd name="T19" fmla="*/ 24 h 36"/>
                <a:gd name="T20" fmla="*/ 126 w 504"/>
                <a:gd name="T21" fmla="*/ 24 h 36"/>
                <a:gd name="T22" fmla="*/ 138 w 504"/>
                <a:gd name="T23" fmla="*/ 30 h 36"/>
                <a:gd name="T24" fmla="*/ 150 w 504"/>
                <a:gd name="T25" fmla="*/ 36 h 36"/>
                <a:gd name="T26" fmla="*/ 162 w 504"/>
                <a:gd name="T27" fmla="*/ 36 h 36"/>
                <a:gd name="T28" fmla="*/ 174 w 504"/>
                <a:gd name="T29" fmla="*/ 30 h 36"/>
                <a:gd name="T30" fmla="*/ 186 w 504"/>
                <a:gd name="T31" fmla="*/ 30 h 36"/>
                <a:gd name="T32" fmla="*/ 198 w 504"/>
                <a:gd name="T33" fmla="*/ 30 h 36"/>
                <a:gd name="T34" fmla="*/ 210 w 504"/>
                <a:gd name="T35" fmla="*/ 24 h 36"/>
                <a:gd name="T36" fmla="*/ 222 w 504"/>
                <a:gd name="T37" fmla="*/ 24 h 36"/>
                <a:gd name="T38" fmla="*/ 234 w 504"/>
                <a:gd name="T39" fmla="*/ 18 h 36"/>
                <a:gd name="T40" fmla="*/ 246 w 504"/>
                <a:gd name="T41" fmla="*/ 18 h 36"/>
                <a:gd name="T42" fmla="*/ 258 w 504"/>
                <a:gd name="T43" fmla="*/ 18 h 36"/>
                <a:gd name="T44" fmla="*/ 270 w 504"/>
                <a:gd name="T45" fmla="*/ 12 h 36"/>
                <a:gd name="T46" fmla="*/ 282 w 504"/>
                <a:gd name="T47" fmla="*/ 12 h 36"/>
                <a:gd name="T48" fmla="*/ 294 w 504"/>
                <a:gd name="T49" fmla="*/ 6 h 36"/>
                <a:gd name="T50" fmla="*/ 306 w 504"/>
                <a:gd name="T51" fmla="*/ 6 h 36"/>
                <a:gd name="T52" fmla="*/ 318 w 504"/>
                <a:gd name="T53" fmla="*/ 6 h 36"/>
                <a:gd name="T54" fmla="*/ 330 w 504"/>
                <a:gd name="T55" fmla="*/ 12 h 36"/>
                <a:gd name="T56" fmla="*/ 336 w 504"/>
                <a:gd name="T57" fmla="*/ 12 h 36"/>
                <a:gd name="T58" fmla="*/ 348 w 504"/>
                <a:gd name="T59" fmla="*/ 12 h 36"/>
                <a:gd name="T60" fmla="*/ 360 w 504"/>
                <a:gd name="T61" fmla="*/ 12 h 36"/>
                <a:gd name="T62" fmla="*/ 372 w 504"/>
                <a:gd name="T63" fmla="*/ 12 h 36"/>
                <a:gd name="T64" fmla="*/ 384 w 504"/>
                <a:gd name="T65" fmla="*/ 12 h 36"/>
                <a:gd name="T66" fmla="*/ 396 w 504"/>
                <a:gd name="T67" fmla="*/ 12 h 36"/>
                <a:gd name="T68" fmla="*/ 408 w 504"/>
                <a:gd name="T69" fmla="*/ 12 h 36"/>
                <a:gd name="T70" fmla="*/ 420 w 504"/>
                <a:gd name="T71" fmla="*/ 12 h 36"/>
                <a:gd name="T72" fmla="*/ 432 w 504"/>
                <a:gd name="T73" fmla="*/ 12 h 36"/>
                <a:gd name="T74" fmla="*/ 444 w 504"/>
                <a:gd name="T75" fmla="*/ 18 h 36"/>
                <a:gd name="T76" fmla="*/ 450 w 504"/>
                <a:gd name="T77" fmla="*/ 18 h 36"/>
                <a:gd name="T78" fmla="*/ 462 w 504"/>
                <a:gd name="T79" fmla="*/ 18 h 36"/>
                <a:gd name="T80" fmla="*/ 474 w 504"/>
                <a:gd name="T81" fmla="*/ 18 h 36"/>
                <a:gd name="T82" fmla="*/ 486 w 504"/>
                <a:gd name="T83" fmla="*/ 12 h 36"/>
                <a:gd name="T84" fmla="*/ 498 w 504"/>
                <a:gd name="T85" fmla="*/ 12 h 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36"/>
                <a:gd name="T131" fmla="*/ 504 w 504"/>
                <a:gd name="T132" fmla="*/ 36 h 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36">
                  <a:moveTo>
                    <a:pt x="0" y="24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42" y="12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6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599" name="Freeform 631"/>
            <p:cNvSpPr>
              <a:spLocks/>
            </p:cNvSpPr>
            <p:nvPr/>
          </p:nvSpPr>
          <p:spPr bwMode="auto">
            <a:xfrm>
              <a:off x="2080" y="829"/>
              <a:ext cx="666" cy="150"/>
            </a:xfrm>
            <a:custGeom>
              <a:avLst/>
              <a:gdLst>
                <a:gd name="T0" fmla="*/ 12 w 666"/>
                <a:gd name="T1" fmla="*/ 144 h 150"/>
                <a:gd name="T2" fmla="*/ 30 w 666"/>
                <a:gd name="T3" fmla="*/ 150 h 150"/>
                <a:gd name="T4" fmla="*/ 42 w 666"/>
                <a:gd name="T5" fmla="*/ 150 h 150"/>
                <a:gd name="T6" fmla="*/ 60 w 666"/>
                <a:gd name="T7" fmla="*/ 150 h 150"/>
                <a:gd name="T8" fmla="*/ 78 w 666"/>
                <a:gd name="T9" fmla="*/ 150 h 150"/>
                <a:gd name="T10" fmla="*/ 96 w 666"/>
                <a:gd name="T11" fmla="*/ 150 h 150"/>
                <a:gd name="T12" fmla="*/ 108 w 666"/>
                <a:gd name="T13" fmla="*/ 144 h 150"/>
                <a:gd name="T14" fmla="*/ 120 w 666"/>
                <a:gd name="T15" fmla="*/ 144 h 150"/>
                <a:gd name="T16" fmla="*/ 144 w 666"/>
                <a:gd name="T17" fmla="*/ 150 h 150"/>
                <a:gd name="T18" fmla="*/ 150 w 666"/>
                <a:gd name="T19" fmla="*/ 150 h 150"/>
                <a:gd name="T20" fmla="*/ 168 w 666"/>
                <a:gd name="T21" fmla="*/ 150 h 150"/>
                <a:gd name="T22" fmla="*/ 186 w 666"/>
                <a:gd name="T23" fmla="*/ 150 h 150"/>
                <a:gd name="T24" fmla="*/ 198 w 666"/>
                <a:gd name="T25" fmla="*/ 150 h 150"/>
                <a:gd name="T26" fmla="*/ 210 w 666"/>
                <a:gd name="T27" fmla="*/ 150 h 150"/>
                <a:gd name="T28" fmla="*/ 228 w 666"/>
                <a:gd name="T29" fmla="*/ 150 h 150"/>
                <a:gd name="T30" fmla="*/ 240 w 666"/>
                <a:gd name="T31" fmla="*/ 150 h 150"/>
                <a:gd name="T32" fmla="*/ 252 w 666"/>
                <a:gd name="T33" fmla="*/ 144 h 150"/>
                <a:gd name="T34" fmla="*/ 270 w 666"/>
                <a:gd name="T35" fmla="*/ 150 h 150"/>
                <a:gd name="T36" fmla="*/ 288 w 666"/>
                <a:gd name="T37" fmla="*/ 144 h 150"/>
                <a:gd name="T38" fmla="*/ 312 w 666"/>
                <a:gd name="T39" fmla="*/ 150 h 150"/>
                <a:gd name="T40" fmla="*/ 318 w 666"/>
                <a:gd name="T41" fmla="*/ 150 h 150"/>
                <a:gd name="T42" fmla="*/ 342 w 666"/>
                <a:gd name="T43" fmla="*/ 150 h 150"/>
                <a:gd name="T44" fmla="*/ 348 w 666"/>
                <a:gd name="T45" fmla="*/ 150 h 150"/>
                <a:gd name="T46" fmla="*/ 366 w 666"/>
                <a:gd name="T47" fmla="*/ 150 h 150"/>
                <a:gd name="T48" fmla="*/ 378 w 666"/>
                <a:gd name="T49" fmla="*/ 150 h 150"/>
                <a:gd name="T50" fmla="*/ 396 w 666"/>
                <a:gd name="T51" fmla="*/ 150 h 150"/>
                <a:gd name="T52" fmla="*/ 414 w 666"/>
                <a:gd name="T53" fmla="*/ 150 h 150"/>
                <a:gd name="T54" fmla="*/ 432 w 666"/>
                <a:gd name="T55" fmla="*/ 144 h 150"/>
                <a:gd name="T56" fmla="*/ 450 w 666"/>
                <a:gd name="T57" fmla="*/ 144 h 150"/>
                <a:gd name="T58" fmla="*/ 468 w 666"/>
                <a:gd name="T59" fmla="*/ 138 h 150"/>
                <a:gd name="T60" fmla="*/ 486 w 666"/>
                <a:gd name="T61" fmla="*/ 132 h 150"/>
                <a:gd name="T62" fmla="*/ 510 w 666"/>
                <a:gd name="T63" fmla="*/ 126 h 150"/>
                <a:gd name="T64" fmla="*/ 516 w 666"/>
                <a:gd name="T65" fmla="*/ 120 h 150"/>
                <a:gd name="T66" fmla="*/ 540 w 666"/>
                <a:gd name="T67" fmla="*/ 96 h 150"/>
                <a:gd name="T68" fmla="*/ 546 w 666"/>
                <a:gd name="T69" fmla="*/ 90 h 150"/>
                <a:gd name="T70" fmla="*/ 564 w 666"/>
                <a:gd name="T71" fmla="*/ 90 h 150"/>
                <a:gd name="T72" fmla="*/ 582 w 666"/>
                <a:gd name="T73" fmla="*/ 90 h 150"/>
                <a:gd name="T74" fmla="*/ 600 w 666"/>
                <a:gd name="T75" fmla="*/ 72 h 150"/>
                <a:gd name="T76" fmla="*/ 612 w 666"/>
                <a:gd name="T77" fmla="*/ 54 h 150"/>
                <a:gd name="T78" fmla="*/ 624 w 666"/>
                <a:gd name="T79" fmla="*/ 36 h 150"/>
                <a:gd name="T80" fmla="*/ 636 w 666"/>
                <a:gd name="T81" fmla="*/ 18 h 150"/>
                <a:gd name="T82" fmla="*/ 654 w 666"/>
                <a:gd name="T83" fmla="*/ 0 h 1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150"/>
                <a:gd name="T128" fmla="*/ 666 w 666"/>
                <a:gd name="T129" fmla="*/ 150 h 1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150">
                  <a:moveTo>
                    <a:pt x="0" y="150"/>
                  </a:moveTo>
                  <a:lnTo>
                    <a:pt x="6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24" y="150"/>
                  </a:lnTo>
                  <a:lnTo>
                    <a:pt x="30" y="150"/>
                  </a:lnTo>
                  <a:lnTo>
                    <a:pt x="36" y="150"/>
                  </a:lnTo>
                  <a:lnTo>
                    <a:pt x="48" y="150"/>
                  </a:lnTo>
                  <a:lnTo>
                    <a:pt x="42" y="150"/>
                  </a:lnTo>
                  <a:lnTo>
                    <a:pt x="48" y="150"/>
                  </a:lnTo>
                  <a:lnTo>
                    <a:pt x="54" y="150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90" y="144"/>
                  </a:lnTo>
                  <a:lnTo>
                    <a:pt x="96" y="150"/>
                  </a:lnTo>
                  <a:lnTo>
                    <a:pt x="102" y="144"/>
                  </a:lnTo>
                  <a:lnTo>
                    <a:pt x="102" y="150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26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32" y="150"/>
                  </a:lnTo>
                  <a:lnTo>
                    <a:pt x="144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6" y="144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4" y="150"/>
                  </a:lnTo>
                  <a:lnTo>
                    <a:pt x="180" y="144"/>
                  </a:lnTo>
                  <a:lnTo>
                    <a:pt x="186" y="150"/>
                  </a:lnTo>
                  <a:lnTo>
                    <a:pt x="192" y="150"/>
                  </a:lnTo>
                  <a:lnTo>
                    <a:pt x="198" y="144"/>
                  </a:lnTo>
                  <a:lnTo>
                    <a:pt x="198" y="150"/>
                  </a:lnTo>
                  <a:lnTo>
                    <a:pt x="210" y="150"/>
                  </a:lnTo>
                  <a:lnTo>
                    <a:pt x="204" y="150"/>
                  </a:lnTo>
                  <a:lnTo>
                    <a:pt x="210" y="150"/>
                  </a:lnTo>
                  <a:lnTo>
                    <a:pt x="216" y="150"/>
                  </a:lnTo>
                  <a:lnTo>
                    <a:pt x="222" y="150"/>
                  </a:lnTo>
                  <a:lnTo>
                    <a:pt x="228" y="150"/>
                  </a:lnTo>
                  <a:lnTo>
                    <a:pt x="234" y="150"/>
                  </a:lnTo>
                  <a:lnTo>
                    <a:pt x="246" y="150"/>
                  </a:lnTo>
                  <a:lnTo>
                    <a:pt x="240" y="150"/>
                  </a:lnTo>
                  <a:lnTo>
                    <a:pt x="246" y="144"/>
                  </a:lnTo>
                  <a:lnTo>
                    <a:pt x="252" y="150"/>
                  </a:lnTo>
                  <a:lnTo>
                    <a:pt x="252" y="144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70" y="150"/>
                  </a:lnTo>
                  <a:lnTo>
                    <a:pt x="276" y="150"/>
                  </a:lnTo>
                  <a:lnTo>
                    <a:pt x="282" y="150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300" y="150"/>
                  </a:lnTo>
                  <a:lnTo>
                    <a:pt x="312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8" y="150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42" y="150"/>
                  </a:lnTo>
                  <a:lnTo>
                    <a:pt x="336" y="150"/>
                  </a:lnTo>
                  <a:lnTo>
                    <a:pt x="342" y="144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60" y="150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84" y="150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0"/>
                  </a:lnTo>
                  <a:lnTo>
                    <a:pt x="420" y="150"/>
                  </a:lnTo>
                  <a:lnTo>
                    <a:pt x="426" y="150"/>
                  </a:lnTo>
                  <a:lnTo>
                    <a:pt x="432" y="144"/>
                  </a:lnTo>
                  <a:lnTo>
                    <a:pt x="438" y="150"/>
                  </a:lnTo>
                  <a:lnTo>
                    <a:pt x="444" y="150"/>
                  </a:lnTo>
                  <a:lnTo>
                    <a:pt x="450" y="144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80" y="132"/>
                  </a:lnTo>
                  <a:lnTo>
                    <a:pt x="486" y="132"/>
                  </a:lnTo>
                  <a:lnTo>
                    <a:pt x="492" y="126"/>
                  </a:lnTo>
                  <a:lnTo>
                    <a:pt x="498" y="126"/>
                  </a:lnTo>
                  <a:lnTo>
                    <a:pt x="510" y="126"/>
                  </a:lnTo>
                  <a:lnTo>
                    <a:pt x="504" y="126"/>
                  </a:lnTo>
                  <a:lnTo>
                    <a:pt x="510" y="126"/>
                  </a:lnTo>
                  <a:lnTo>
                    <a:pt x="516" y="120"/>
                  </a:lnTo>
                  <a:lnTo>
                    <a:pt x="522" y="114"/>
                  </a:lnTo>
                  <a:lnTo>
                    <a:pt x="528" y="108"/>
                  </a:lnTo>
                  <a:lnTo>
                    <a:pt x="540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0"/>
                  </a:lnTo>
                  <a:lnTo>
                    <a:pt x="576" y="90"/>
                  </a:lnTo>
                  <a:lnTo>
                    <a:pt x="582" y="90"/>
                  </a:lnTo>
                  <a:lnTo>
                    <a:pt x="588" y="90"/>
                  </a:lnTo>
                  <a:lnTo>
                    <a:pt x="600" y="78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0" name="Freeform 632"/>
            <p:cNvSpPr>
              <a:spLocks/>
            </p:cNvSpPr>
            <p:nvPr/>
          </p:nvSpPr>
          <p:spPr bwMode="auto">
            <a:xfrm>
              <a:off x="2746" y="751"/>
              <a:ext cx="540" cy="78"/>
            </a:xfrm>
            <a:custGeom>
              <a:avLst/>
              <a:gdLst>
                <a:gd name="T0" fmla="*/ 6 w 540"/>
                <a:gd name="T1" fmla="*/ 72 h 78"/>
                <a:gd name="T2" fmla="*/ 24 w 540"/>
                <a:gd name="T3" fmla="*/ 60 h 78"/>
                <a:gd name="T4" fmla="*/ 36 w 540"/>
                <a:gd name="T5" fmla="*/ 42 h 78"/>
                <a:gd name="T6" fmla="*/ 36 w 540"/>
                <a:gd name="T7" fmla="*/ 42 h 78"/>
                <a:gd name="T8" fmla="*/ 42 w 540"/>
                <a:gd name="T9" fmla="*/ 30 h 78"/>
                <a:gd name="T10" fmla="*/ 48 w 540"/>
                <a:gd name="T11" fmla="*/ 18 h 78"/>
                <a:gd name="T12" fmla="*/ 66 w 540"/>
                <a:gd name="T13" fmla="*/ 6 h 78"/>
                <a:gd name="T14" fmla="*/ 66 w 540"/>
                <a:gd name="T15" fmla="*/ 6 h 78"/>
                <a:gd name="T16" fmla="*/ 78 w 540"/>
                <a:gd name="T17" fmla="*/ 0 h 78"/>
                <a:gd name="T18" fmla="*/ 90 w 540"/>
                <a:gd name="T19" fmla="*/ 0 h 78"/>
                <a:gd name="T20" fmla="*/ 102 w 540"/>
                <a:gd name="T21" fmla="*/ 6 h 78"/>
                <a:gd name="T22" fmla="*/ 114 w 540"/>
                <a:gd name="T23" fmla="*/ 6 h 78"/>
                <a:gd name="T24" fmla="*/ 126 w 540"/>
                <a:gd name="T25" fmla="*/ 12 h 78"/>
                <a:gd name="T26" fmla="*/ 138 w 540"/>
                <a:gd name="T27" fmla="*/ 18 h 78"/>
                <a:gd name="T28" fmla="*/ 150 w 540"/>
                <a:gd name="T29" fmla="*/ 18 h 78"/>
                <a:gd name="T30" fmla="*/ 162 w 540"/>
                <a:gd name="T31" fmla="*/ 18 h 78"/>
                <a:gd name="T32" fmla="*/ 174 w 540"/>
                <a:gd name="T33" fmla="*/ 18 h 78"/>
                <a:gd name="T34" fmla="*/ 186 w 540"/>
                <a:gd name="T35" fmla="*/ 12 h 78"/>
                <a:gd name="T36" fmla="*/ 198 w 540"/>
                <a:gd name="T37" fmla="*/ 12 h 78"/>
                <a:gd name="T38" fmla="*/ 210 w 540"/>
                <a:gd name="T39" fmla="*/ 12 h 78"/>
                <a:gd name="T40" fmla="*/ 222 w 540"/>
                <a:gd name="T41" fmla="*/ 12 h 78"/>
                <a:gd name="T42" fmla="*/ 234 w 540"/>
                <a:gd name="T43" fmla="*/ 6 h 78"/>
                <a:gd name="T44" fmla="*/ 246 w 540"/>
                <a:gd name="T45" fmla="*/ 6 h 78"/>
                <a:gd name="T46" fmla="*/ 258 w 540"/>
                <a:gd name="T47" fmla="*/ 6 h 78"/>
                <a:gd name="T48" fmla="*/ 270 w 540"/>
                <a:gd name="T49" fmla="*/ 0 h 78"/>
                <a:gd name="T50" fmla="*/ 282 w 540"/>
                <a:gd name="T51" fmla="*/ 0 h 78"/>
                <a:gd name="T52" fmla="*/ 294 w 540"/>
                <a:gd name="T53" fmla="*/ 0 h 78"/>
                <a:gd name="T54" fmla="*/ 306 w 540"/>
                <a:gd name="T55" fmla="*/ 0 h 78"/>
                <a:gd name="T56" fmla="*/ 318 w 540"/>
                <a:gd name="T57" fmla="*/ 0 h 78"/>
                <a:gd name="T58" fmla="*/ 324 w 540"/>
                <a:gd name="T59" fmla="*/ 0 h 78"/>
                <a:gd name="T60" fmla="*/ 336 w 540"/>
                <a:gd name="T61" fmla="*/ 0 h 78"/>
                <a:gd name="T62" fmla="*/ 348 w 540"/>
                <a:gd name="T63" fmla="*/ 0 h 78"/>
                <a:gd name="T64" fmla="*/ 360 w 540"/>
                <a:gd name="T65" fmla="*/ 0 h 78"/>
                <a:gd name="T66" fmla="*/ 372 w 540"/>
                <a:gd name="T67" fmla="*/ 0 h 78"/>
                <a:gd name="T68" fmla="*/ 384 w 540"/>
                <a:gd name="T69" fmla="*/ 0 h 78"/>
                <a:gd name="T70" fmla="*/ 396 w 540"/>
                <a:gd name="T71" fmla="*/ 0 h 78"/>
                <a:gd name="T72" fmla="*/ 408 w 540"/>
                <a:gd name="T73" fmla="*/ 6 h 78"/>
                <a:gd name="T74" fmla="*/ 420 w 540"/>
                <a:gd name="T75" fmla="*/ 6 h 78"/>
                <a:gd name="T76" fmla="*/ 432 w 540"/>
                <a:gd name="T77" fmla="*/ 6 h 78"/>
                <a:gd name="T78" fmla="*/ 444 w 540"/>
                <a:gd name="T79" fmla="*/ 6 h 78"/>
                <a:gd name="T80" fmla="*/ 456 w 540"/>
                <a:gd name="T81" fmla="*/ 6 h 78"/>
                <a:gd name="T82" fmla="*/ 468 w 540"/>
                <a:gd name="T83" fmla="*/ 6 h 78"/>
                <a:gd name="T84" fmla="*/ 480 w 540"/>
                <a:gd name="T85" fmla="*/ 6 h 78"/>
                <a:gd name="T86" fmla="*/ 492 w 540"/>
                <a:gd name="T87" fmla="*/ 6 h 78"/>
                <a:gd name="T88" fmla="*/ 504 w 540"/>
                <a:gd name="T89" fmla="*/ 0 h 78"/>
                <a:gd name="T90" fmla="*/ 516 w 540"/>
                <a:gd name="T91" fmla="*/ 0 h 78"/>
                <a:gd name="T92" fmla="*/ 528 w 540"/>
                <a:gd name="T93" fmla="*/ 0 h 78"/>
                <a:gd name="T94" fmla="*/ 540 w 540"/>
                <a:gd name="T95" fmla="*/ 0 h 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0"/>
                <a:gd name="T145" fmla="*/ 0 h 78"/>
                <a:gd name="T146" fmla="*/ 540 w 540"/>
                <a:gd name="T147" fmla="*/ 78 h 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0" h="78">
                  <a:moveTo>
                    <a:pt x="0" y="78"/>
                  </a:moveTo>
                  <a:lnTo>
                    <a:pt x="6" y="72"/>
                  </a:lnTo>
                  <a:lnTo>
                    <a:pt x="12" y="72"/>
                  </a:lnTo>
                  <a:lnTo>
                    <a:pt x="24" y="60"/>
                  </a:lnTo>
                  <a:lnTo>
                    <a:pt x="24" y="54"/>
                  </a:lnTo>
                  <a:lnTo>
                    <a:pt x="36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42" y="30"/>
                  </a:lnTo>
                  <a:lnTo>
                    <a:pt x="54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6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30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1" name="Freeform 633"/>
            <p:cNvSpPr>
              <a:spLocks/>
            </p:cNvSpPr>
            <p:nvPr/>
          </p:nvSpPr>
          <p:spPr bwMode="auto">
            <a:xfrm>
              <a:off x="2080" y="763"/>
              <a:ext cx="732" cy="180"/>
            </a:xfrm>
            <a:custGeom>
              <a:avLst/>
              <a:gdLst>
                <a:gd name="T0" fmla="*/ 12 w 732"/>
                <a:gd name="T1" fmla="*/ 180 h 180"/>
                <a:gd name="T2" fmla="*/ 30 w 732"/>
                <a:gd name="T3" fmla="*/ 180 h 180"/>
                <a:gd name="T4" fmla="*/ 48 w 732"/>
                <a:gd name="T5" fmla="*/ 180 h 180"/>
                <a:gd name="T6" fmla="*/ 66 w 732"/>
                <a:gd name="T7" fmla="*/ 180 h 180"/>
                <a:gd name="T8" fmla="*/ 84 w 732"/>
                <a:gd name="T9" fmla="*/ 180 h 180"/>
                <a:gd name="T10" fmla="*/ 102 w 732"/>
                <a:gd name="T11" fmla="*/ 180 h 180"/>
                <a:gd name="T12" fmla="*/ 120 w 732"/>
                <a:gd name="T13" fmla="*/ 180 h 180"/>
                <a:gd name="T14" fmla="*/ 138 w 732"/>
                <a:gd name="T15" fmla="*/ 180 h 180"/>
                <a:gd name="T16" fmla="*/ 156 w 732"/>
                <a:gd name="T17" fmla="*/ 180 h 180"/>
                <a:gd name="T18" fmla="*/ 174 w 732"/>
                <a:gd name="T19" fmla="*/ 180 h 180"/>
                <a:gd name="T20" fmla="*/ 192 w 732"/>
                <a:gd name="T21" fmla="*/ 180 h 180"/>
                <a:gd name="T22" fmla="*/ 210 w 732"/>
                <a:gd name="T23" fmla="*/ 180 h 180"/>
                <a:gd name="T24" fmla="*/ 228 w 732"/>
                <a:gd name="T25" fmla="*/ 180 h 180"/>
                <a:gd name="T26" fmla="*/ 246 w 732"/>
                <a:gd name="T27" fmla="*/ 180 h 180"/>
                <a:gd name="T28" fmla="*/ 264 w 732"/>
                <a:gd name="T29" fmla="*/ 180 h 180"/>
                <a:gd name="T30" fmla="*/ 282 w 732"/>
                <a:gd name="T31" fmla="*/ 180 h 180"/>
                <a:gd name="T32" fmla="*/ 300 w 732"/>
                <a:gd name="T33" fmla="*/ 180 h 180"/>
                <a:gd name="T34" fmla="*/ 318 w 732"/>
                <a:gd name="T35" fmla="*/ 180 h 180"/>
                <a:gd name="T36" fmla="*/ 336 w 732"/>
                <a:gd name="T37" fmla="*/ 180 h 180"/>
                <a:gd name="T38" fmla="*/ 354 w 732"/>
                <a:gd name="T39" fmla="*/ 180 h 180"/>
                <a:gd name="T40" fmla="*/ 372 w 732"/>
                <a:gd name="T41" fmla="*/ 180 h 180"/>
                <a:gd name="T42" fmla="*/ 390 w 732"/>
                <a:gd name="T43" fmla="*/ 180 h 180"/>
                <a:gd name="T44" fmla="*/ 408 w 732"/>
                <a:gd name="T45" fmla="*/ 180 h 180"/>
                <a:gd name="T46" fmla="*/ 426 w 732"/>
                <a:gd name="T47" fmla="*/ 180 h 180"/>
                <a:gd name="T48" fmla="*/ 438 w 732"/>
                <a:gd name="T49" fmla="*/ 174 h 180"/>
                <a:gd name="T50" fmla="*/ 456 w 732"/>
                <a:gd name="T51" fmla="*/ 156 h 180"/>
                <a:gd name="T52" fmla="*/ 468 w 732"/>
                <a:gd name="T53" fmla="*/ 138 h 180"/>
                <a:gd name="T54" fmla="*/ 486 w 732"/>
                <a:gd name="T55" fmla="*/ 114 h 180"/>
                <a:gd name="T56" fmla="*/ 492 w 732"/>
                <a:gd name="T57" fmla="*/ 96 h 180"/>
                <a:gd name="T58" fmla="*/ 510 w 732"/>
                <a:gd name="T59" fmla="*/ 78 h 180"/>
                <a:gd name="T60" fmla="*/ 528 w 732"/>
                <a:gd name="T61" fmla="*/ 72 h 180"/>
                <a:gd name="T62" fmla="*/ 552 w 732"/>
                <a:gd name="T63" fmla="*/ 66 h 180"/>
                <a:gd name="T64" fmla="*/ 558 w 732"/>
                <a:gd name="T65" fmla="*/ 66 h 180"/>
                <a:gd name="T66" fmla="*/ 576 w 732"/>
                <a:gd name="T67" fmla="*/ 54 h 180"/>
                <a:gd name="T68" fmla="*/ 594 w 732"/>
                <a:gd name="T69" fmla="*/ 48 h 180"/>
                <a:gd name="T70" fmla="*/ 612 w 732"/>
                <a:gd name="T71" fmla="*/ 48 h 180"/>
                <a:gd name="T72" fmla="*/ 630 w 732"/>
                <a:gd name="T73" fmla="*/ 30 h 180"/>
                <a:gd name="T74" fmla="*/ 648 w 732"/>
                <a:gd name="T75" fmla="*/ 12 h 180"/>
                <a:gd name="T76" fmla="*/ 666 w 732"/>
                <a:gd name="T77" fmla="*/ 0 h 180"/>
                <a:gd name="T78" fmla="*/ 684 w 732"/>
                <a:gd name="T79" fmla="*/ 6 h 180"/>
                <a:gd name="T80" fmla="*/ 702 w 732"/>
                <a:gd name="T81" fmla="*/ 18 h 180"/>
                <a:gd name="T82" fmla="*/ 720 w 732"/>
                <a:gd name="T83" fmla="*/ 36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180"/>
                <a:gd name="T128" fmla="*/ 732 w 732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20" y="180"/>
                  </a:lnTo>
                  <a:lnTo>
                    <a:pt x="426" y="180"/>
                  </a:lnTo>
                  <a:lnTo>
                    <a:pt x="432" y="174"/>
                  </a:lnTo>
                  <a:lnTo>
                    <a:pt x="432" y="180"/>
                  </a:lnTo>
                  <a:lnTo>
                    <a:pt x="438" y="174"/>
                  </a:lnTo>
                  <a:lnTo>
                    <a:pt x="444" y="168"/>
                  </a:lnTo>
                  <a:lnTo>
                    <a:pt x="450" y="162"/>
                  </a:lnTo>
                  <a:lnTo>
                    <a:pt x="456" y="156"/>
                  </a:lnTo>
                  <a:lnTo>
                    <a:pt x="462" y="150"/>
                  </a:lnTo>
                  <a:lnTo>
                    <a:pt x="462" y="144"/>
                  </a:lnTo>
                  <a:lnTo>
                    <a:pt x="468" y="138"/>
                  </a:lnTo>
                  <a:lnTo>
                    <a:pt x="474" y="132"/>
                  </a:lnTo>
                  <a:lnTo>
                    <a:pt x="474" y="126"/>
                  </a:lnTo>
                  <a:lnTo>
                    <a:pt x="486" y="114"/>
                  </a:lnTo>
                  <a:lnTo>
                    <a:pt x="486" y="108"/>
                  </a:lnTo>
                  <a:lnTo>
                    <a:pt x="492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72"/>
                  </a:lnTo>
                  <a:lnTo>
                    <a:pt x="540" y="66"/>
                  </a:lnTo>
                  <a:lnTo>
                    <a:pt x="552" y="66"/>
                  </a:lnTo>
                  <a:lnTo>
                    <a:pt x="546" y="66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600" y="48"/>
                  </a:lnTo>
                  <a:lnTo>
                    <a:pt x="606" y="48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12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20" y="30"/>
                  </a:lnTo>
                  <a:lnTo>
                    <a:pt x="720" y="36"/>
                  </a:lnTo>
                  <a:lnTo>
                    <a:pt x="726" y="42"/>
                  </a:lnTo>
                  <a:lnTo>
                    <a:pt x="73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2" name="Freeform 634"/>
            <p:cNvSpPr>
              <a:spLocks/>
            </p:cNvSpPr>
            <p:nvPr/>
          </p:nvSpPr>
          <p:spPr bwMode="auto">
            <a:xfrm>
              <a:off x="2812" y="751"/>
              <a:ext cx="474" cy="54"/>
            </a:xfrm>
            <a:custGeom>
              <a:avLst/>
              <a:gdLst>
                <a:gd name="T0" fmla="*/ 6 w 474"/>
                <a:gd name="T1" fmla="*/ 48 h 54"/>
                <a:gd name="T2" fmla="*/ 18 w 474"/>
                <a:gd name="T3" fmla="*/ 36 h 54"/>
                <a:gd name="T4" fmla="*/ 30 w 474"/>
                <a:gd name="T5" fmla="*/ 30 h 54"/>
                <a:gd name="T6" fmla="*/ 42 w 474"/>
                <a:gd name="T7" fmla="*/ 24 h 54"/>
                <a:gd name="T8" fmla="*/ 54 w 474"/>
                <a:gd name="T9" fmla="*/ 24 h 54"/>
                <a:gd name="T10" fmla="*/ 66 w 474"/>
                <a:gd name="T11" fmla="*/ 30 h 54"/>
                <a:gd name="T12" fmla="*/ 78 w 474"/>
                <a:gd name="T13" fmla="*/ 36 h 54"/>
                <a:gd name="T14" fmla="*/ 90 w 474"/>
                <a:gd name="T15" fmla="*/ 36 h 54"/>
                <a:gd name="T16" fmla="*/ 102 w 474"/>
                <a:gd name="T17" fmla="*/ 36 h 54"/>
                <a:gd name="T18" fmla="*/ 114 w 474"/>
                <a:gd name="T19" fmla="*/ 42 h 54"/>
                <a:gd name="T20" fmla="*/ 126 w 474"/>
                <a:gd name="T21" fmla="*/ 48 h 54"/>
                <a:gd name="T22" fmla="*/ 138 w 474"/>
                <a:gd name="T23" fmla="*/ 54 h 54"/>
                <a:gd name="T24" fmla="*/ 150 w 474"/>
                <a:gd name="T25" fmla="*/ 48 h 54"/>
                <a:gd name="T26" fmla="*/ 162 w 474"/>
                <a:gd name="T27" fmla="*/ 30 h 54"/>
                <a:gd name="T28" fmla="*/ 180 w 474"/>
                <a:gd name="T29" fmla="*/ 12 h 54"/>
                <a:gd name="T30" fmla="*/ 186 w 474"/>
                <a:gd name="T31" fmla="*/ 6 h 54"/>
                <a:gd name="T32" fmla="*/ 198 w 474"/>
                <a:gd name="T33" fmla="*/ 0 h 54"/>
                <a:gd name="T34" fmla="*/ 210 w 474"/>
                <a:gd name="T35" fmla="*/ 0 h 54"/>
                <a:gd name="T36" fmla="*/ 222 w 474"/>
                <a:gd name="T37" fmla="*/ 0 h 54"/>
                <a:gd name="T38" fmla="*/ 234 w 474"/>
                <a:gd name="T39" fmla="*/ 6 h 54"/>
                <a:gd name="T40" fmla="*/ 246 w 474"/>
                <a:gd name="T41" fmla="*/ 18 h 54"/>
                <a:gd name="T42" fmla="*/ 258 w 474"/>
                <a:gd name="T43" fmla="*/ 30 h 54"/>
                <a:gd name="T44" fmla="*/ 264 w 474"/>
                <a:gd name="T45" fmla="*/ 30 h 54"/>
                <a:gd name="T46" fmla="*/ 276 w 474"/>
                <a:gd name="T47" fmla="*/ 24 h 54"/>
                <a:gd name="T48" fmla="*/ 288 w 474"/>
                <a:gd name="T49" fmla="*/ 18 h 54"/>
                <a:gd name="T50" fmla="*/ 300 w 474"/>
                <a:gd name="T51" fmla="*/ 12 h 54"/>
                <a:gd name="T52" fmla="*/ 312 w 474"/>
                <a:gd name="T53" fmla="*/ 6 h 54"/>
                <a:gd name="T54" fmla="*/ 324 w 474"/>
                <a:gd name="T55" fmla="*/ 6 h 54"/>
                <a:gd name="T56" fmla="*/ 336 w 474"/>
                <a:gd name="T57" fmla="*/ 12 h 54"/>
                <a:gd name="T58" fmla="*/ 348 w 474"/>
                <a:gd name="T59" fmla="*/ 12 h 54"/>
                <a:gd name="T60" fmla="*/ 360 w 474"/>
                <a:gd name="T61" fmla="*/ 18 h 54"/>
                <a:gd name="T62" fmla="*/ 372 w 474"/>
                <a:gd name="T63" fmla="*/ 30 h 54"/>
                <a:gd name="T64" fmla="*/ 384 w 474"/>
                <a:gd name="T65" fmla="*/ 42 h 54"/>
                <a:gd name="T66" fmla="*/ 396 w 474"/>
                <a:gd name="T67" fmla="*/ 48 h 54"/>
                <a:gd name="T68" fmla="*/ 408 w 474"/>
                <a:gd name="T69" fmla="*/ 42 h 54"/>
                <a:gd name="T70" fmla="*/ 420 w 474"/>
                <a:gd name="T71" fmla="*/ 30 h 54"/>
                <a:gd name="T72" fmla="*/ 432 w 474"/>
                <a:gd name="T73" fmla="*/ 18 h 54"/>
                <a:gd name="T74" fmla="*/ 444 w 474"/>
                <a:gd name="T75" fmla="*/ 12 h 54"/>
                <a:gd name="T76" fmla="*/ 456 w 474"/>
                <a:gd name="T77" fmla="*/ 6 h 54"/>
                <a:gd name="T78" fmla="*/ 468 w 474"/>
                <a:gd name="T79" fmla="*/ 6 h 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4"/>
                <a:gd name="T121" fmla="*/ 0 h 54"/>
                <a:gd name="T122" fmla="*/ 474 w 474"/>
                <a:gd name="T123" fmla="*/ 54 h 5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4" h="54">
                  <a:moveTo>
                    <a:pt x="0" y="54"/>
                  </a:moveTo>
                  <a:lnTo>
                    <a:pt x="6" y="48"/>
                  </a:lnTo>
                  <a:lnTo>
                    <a:pt x="12" y="42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42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62" y="36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80" y="12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24"/>
                  </a:lnTo>
                  <a:lnTo>
                    <a:pt x="258" y="30"/>
                  </a:lnTo>
                  <a:lnTo>
                    <a:pt x="270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24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30"/>
                  </a:lnTo>
                  <a:lnTo>
                    <a:pt x="378" y="36"/>
                  </a:lnTo>
                  <a:lnTo>
                    <a:pt x="384" y="42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3" name="Freeform 635"/>
            <p:cNvSpPr>
              <a:spLocks/>
            </p:cNvSpPr>
            <p:nvPr/>
          </p:nvSpPr>
          <p:spPr bwMode="auto">
            <a:xfrm>
              <a:off x="2080" y="715"/>
              <a:ext cx="636" cy="204"/>
            </a:xfrm>
            <a:custGeom>
              <a:avLst/>
              <a:gdLst>
                <a:gd name="T0" fmla="*/ 6 w 636"/>
                <a:gd name="T1" fmla="*/ 204 h 204"/>
                <a:gd name="T2" fmla="*/ 24 w 636"/>
                <a:gd name="T3" fmla="*/ 204 h 204"/>
                <a:gd name="T4" fmla="*/ 42 w 636"/>
                <a:gd name="T5" fmla="*/ 198 h 204"/>
                <a:gd name="T6" fmla="*/ 60 w 636"/>
                <a:gd name="T7" fmla="*/ 198 h 204"/>
                <a:gd name="T8" fmla="*/ 78 w 636"/>
                <a:gd name="T9" fmla="*/ 204 h 204"/>
                <a:gd name="T10" fmla="*/ 84 w 636"/>
                <a:gd name="T11" fmla="*/ 198 h 204"/>
                <a:gd name="T12" fmla="*/ 96 w 636"/>
                <a:gd name="T13" fmla="*/ 204 h 204"/>
                <a:gd name="T14" fmla="*/ 114 w 636"/>
                <a:gd name="T15" fmla="*/ 198 h 204"/>
                <a:gd name="T16" fmla="*/ 132 w 636"/>
                <a:gd name="T17" fmla="*/ 198 h 204"/>
                <a:gd name="T18" fmla="*/ 150 w 636"/>
                <a:gd name="T19" fmla="*/ 198 h 204"/>
                <a:gd name="T20" fmla="*/ 168 w 636"/>
                <a:gd name="T21" fmla="*/ 198 h 204"/>
                <a:gd name="T22" fmla="*/ 174 w 636"/>
                <a:gd name="T23" fmla="*/ 198 h 204"/>
                <a:gd name="T24" fmla="*/ 198 w 636"/>
                <a:gd name="T25" fmla="*/ 198 h 204"/>
                <a:gd name="T26" fmla="*/ 204 w 636"/>
                <a:gd name="T27" fmla="*/ 198 h 204"/>
                <a:gd name="T28" fmla="*/ 222 w 636"/>
                <a:gd name="T29" fmla="*/ 198 h 204"/>
                <a:gd name="T30" fmla="*/ 240 w 636"/>
                <a:gd name="T31" fmla="*/ 204 h 204"/>
                <a:gd name="T32" fmla="*/ 258 w 636"/>
                <a:gd name="T33" fmla="*/ 198 h 204"/>
                <a:gd name="T34" fmla="*/ 276 w 636"/>
                <a:gd name="T35" fmla="*/ 198 h 204"/>
                <a:gd name="T36" fmla="*/ 294 w 636"/>
                <a:gd name="T37" fmla="*/ 198 h 204"/>
                <a:gd name="T38" fmla="*/ 312 w 636"/>
                <a:gd name="T39" fmla="*/ 204 h 204"/>
                <a:gd name="T40" fmla="*/ 324 w 636"/>
                <a:gd name="T41" fmla="*/ 198 h 204"/>
                <a:gd name="T42" fmla="*/ 336 w 636"/>
                <a:gd name="T43" fmla="*/ 198 h 204"/>
                <a:gd name="T44" fmla="*/ 354 w 636"/>
                <a:gd name="T45" fmla="*/ 198 h 204"/>
                <a:gd name="T46" fmla="*/ 372 w 636"/>
                <a:gd name="T47" fmla="*/ 198 h 204"/>
                <a:gd name="T48" fmla="*/ 390 w 636"/>
                <a:gd name="T49" fmla="*/ 198 h 204"/>
                <a:gd name="T50" fmla="*/ 408 w 636"/>
                <a:gd name="T51" fmla="*/ 198 h 204"/>
                <a:gd name="T52" fmla="*/ 426 w 636"/>
                <a:gd name="T53" fmla="*/ 198 h 204"/>
                <a:gd name="T54" fmla="*/ 444 w 636"/>
                <a:gd name="T55" fmla="*/ 198 h 204"/>
                <a:gd name="T56" fmla="*/ 462 w 636"/>
                <a:gd name="T57" fmla="*/ 204 h 204"/>
                <a:gd name="T58" fmla="*/ 480 w 636"/>
                <a:gd name="T59" fmla="*/ 198 h 204"/>
                <a:gd name="T60" fmla="*/ 492 w 636"/>
                <a:gd name="T61" fmla="*/ 204 h 204"/>
                <a:gd name="T62" fmla="*/ 504 w 636"/>
                <a:gd name="T63" fmla="*/ 198 h 204"/>
                <a:gd name="T64" fmla="*/ 522 w 636"/>
                <a:gd name="T65" fmla="*/ 204 h 204"/>
                <a:gd name="T66" fmla="*/ 540 w 636"/>
                <a:gd name="T67" fmla="*/ 198 h 204"/>
                <a:gd name="T68" fmla="*/ 558 w 636"/>
                <a:gd name="T69" fmla="*/ 198 h 204"/>
                <a:gd name="T70" fmla="*/ 576 w 636"/>
                <a:gd name="T71" fmla="*/ 180 h 204"/>
                <a:gd name="T72" fmla="*/ 582 w 636"/>
                <a:gd name="T73" fmla="*/ 150 h 204"/>
                <a:gd name="T74" fmla="*/ 594 w 636"/>
                <a:gd name="T75" fmla="*/ 120 h 204"/>
                <a:gd name="T76" fmla="*/ 606 w 636"/>
                <a:gd name="T77" fmla="*/ 90 h 204"/>
                <a:gd name="T78" fmla="*/ 612 w 636"/>
                <a:gd name="T79" fmla="*/ 60 h 204"/>
                <a:gd name="T80" fmla="*/ 624 w 636"/>
                <a:gd name="T81" fmla="*/ 36 h 204"/>
                <a:gd name="T82" fmla="*/ 630 w 636"/>
                <a:gd name="T83" fmla="*/ 12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204"/>
                <a:gd name="T128" fmla="*/ 636 w 636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204">
                  <a:moveTo>
                    <a:pt x="6" y="204"/>
                  </a:moveTo>
                  <a:lnTo>
                    <a:pt x="0" y="204"/>
                  </a:lnTo>
                  <a:lnTo>
                    <a:pt x="6" y="204"/>
                  </a:lnTo>
                  <a:lnTo>
                    <a:pt x="12" y="198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198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204"/>
                  </a:lnTo>
                  <a:lnTo>
                    <a:pt x="78" y="198"/>
                  </a:lnTo>
                  <a:lnTo>
                    <a:pt x="84" y="204"/>
                  </a:lnTo>
                  <a:lnTo>
                    <a:pt x="84" y="198"/>
                  </a:lnTo>
                  <a:lnTo>
                    <a:pt x="96" y="198"/>
                  </a:lnTo>
                  <a:lnTo>
                    <a:pt x="90" y="198"/>
                  </a:lnTo>
                  <a:lnTo>
                    <a:pt x="96" y="204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204"/>
                  </a:lnTo>
                  <a:lnTo>
                    <a:pt x="150" y="198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68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8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204"/>
                  </a:lnTo>
                  <a:lnTo>
                    <a:pt x="318" y="198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42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6" y="204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8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32" y="204"/>
                  </a:lnTo>
                  <a:lnTo>
                    <a:pt x="438" y="198"/>
                  </a:lnTo>
                  <a:lnTo>
                    <a:pt x="444" y="198"/>
                  </a:lnTo>
                  <a:lnTo>
                    <a:pt x="450" y="198"/>
                  </a:lnTo>
                  <a:lnTo>
                    <a:pt x="456" y="198"/>
                  </a:lnTo>
                  <a:lnTo>
                    <a:pt x="462" y="204"/>
                  </a:lnTo>
                  <a:lnTo>
                    <a:pt x="468" y="204"/>
                  </a:lnTo>
                  <a:lnTo>
                    <a:pt x="474" y="204"/>
                  </a:lnTo>
                  <a:lnTo>
                    <a:pt x="480" y="198"/>
                  </a:lnTo>
                  <a:lnTo>
                    <a:pt x="486" y="204"/>
                  </a:lnTo>
                  <a:lnTo>
                    <a:pt x="486" y="198"/>
                  </a:lnTo>
                  <a:lnTo>
                    <a:pt x="492" y="204"/>
                  </a:lnTo>
                  <a:lnTo>
                    <a:pt x="504" y="204"/>
                  </a:lnTo>
                  <a:lnTo>
                    <a:pt x="498" y="204"/>
                  </a:lnTo>
                  <a:lnTo>
                    <a:pt x="504" y="198"/>
                  </a:lnTo>
                  <a:lnTo>
                    <a:pt x="510" y="204"/>
                  </a:lnTo>
                  <a:lnTo>
                    <a:pt x="516" y="198"/>
                  </a:lnTo>
                  <a:lnTo>
                    <a:pt x="522" y="204"/>
                  </a:lnTo>
                  <a:lnTo>
                    <a:pt x="528" y="204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52" y="198"/>
                  </a:lnTo>
                  <a:lnTo>
                    <a:pt x="558" y="198"/>
                  </a:lnTo>
                  <a:lnTo>
                    <a:pt x="564" y="192"/>
                  </a:lnTo>
                  <a:lnTo>
                    <a:pt x="570" y="186"/>
                  </a:lnTo>
                  <a:lnTo>
                    <a:pt x="576" y="180"/>
                  </a:lnTo>
                  <a:lnTo>
                    <a:pt x="576" y="168"/>
                  </a:lnTo>
                  <a:lnTo>
                    <a:pt x="582" y="162"/>
                  </a:lnTo>
                  <a:lnTo>
                    <a:pt x="582" y="150"/>
                  </a:lnTo>
                  <a:lnTo>
                    <a:pt x="588" y="144"/>
                  </a:lnTo>
                  <a:lnTo>
                    <a:pt x="594" y="132"/>
                  </a:lnTo>
                  <a:lnTo>
                    <a:pt x="594" y="120"/>
                  </a:lnTo>
                  <a:lnTo>
                    <a:pt x="600" y="108"/>
                  </a:lnTo>
                  <a:lnTo>
                    <a:pt x="600" y="96"/>
                  </a:lnTo>
                  <a:lnTo>
                    <a:pt x="606" y="90"/>
                  </a:lnTo>
                  <a:lnTo>
                    <a:pt x="606" y="78"/>
                  </a:lnTo>
                  <a:lnTo>
                    <a:pt x="612" y="66"/>
                  </a:lnTo>
                  <a:lnTo>
                    <a:pt x="612" y="60"/>
                  </a:lnTo>
                  <a:lnTo>
                    <a:pt x="618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3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4" name="Freeform 636"/>
            <p:cNvSpPr>
              <a:spLocks/>
            </p:cNvSpPr>
            <p:nvPr/>
          </p:nvSpPr>
          <p:spPr bwMode="auto">
            <a:xfrm>
              <a:off x="2716" y="643"/>
              <a:ext cx="570" cy="90"/>
            </a:xfrm>
            <a:custGeom>
              <a:avLst/>
              <a:gdLst>
                <a:gd name="T0" fmla="*/ 6 w 570"/>
                <a:gd name="T1" fmla="*/ 66 h 90"/>
                <a:gd name="T2" fmla="*/ 18 w 570"/>
                <a:gd name="T3" fmla="*/ 60 h 90"/>
                <a:gd name="T4" fmla="*/ 30 w 570"/>
                <a:gd name="T5" fmla="*/ 60 h 90"/>
                <a:gd name="T6" fmla="*/ 36 w 570"/>
                <a:gd name="T7" fmla="*/ 60 h 90"/>
                <a:gd name="T8" fmla="*/ 48 w 570"/>
                <a:gd name="T9" fmla="*/ 66 h 90"/>
                <a:gd name="T10" fmla="*/ 66 w 570"/>
                <a:gd name="T11" fmla="*/ 84 h 90"/>
                <a:gd name="T12" fmla="*/ 66 w 570"/>
                <a:gd name="T13" fmla="*/ 84 h 90"/>
                <a:gd name="T14" fmla="*/ 78 w 570"/>
                <a:gd name="T15" fmla="*/ 90 h 90"/>
                <a:gd name="T16" fmla="*/ 90 w 570"/>
                <a:gd name="T17" fmla="*/ 84 h 90"/>
                <a:gd name="T18" fmla="*/ 102 w 570"/>
                <a:gd name="T19" fmla="*/ 78 h 90"/>
                <a:gd name="T20" fmla="*/ 114 w 570"/>
                <a:gd name="T21" fmla="*/ 66 h 90"/>
                <a:gd name="T22" fmla="*/ 126 w 570"/>
                <a:gd name="T23" fmla="*/ 66 h 90"/>
                <a:gd name="T24" fmla="*/ 138 w 570"/>
                <a:gd name="T25" fmla="*/ 66 h 90"/>
                <a:gd name="T26" fmla="*/ 150 w 570"/>
                <a:gd name="T27" fmla="*/ 66 h 90"/>
                <a:gd name="T28" fmla="*/ 162 w 570"/>
                <a:gd name="T29" fmla="*/ 66 h 90"/>
                <a:gd name="T30" fmla="*/ 174 w 570"/>
                <a:gd name="T31" fmla="*/ 60 h 90"/>
                <a:gd name="T32" fmla="*/ 186 w 570"/>
                <a:gd name="T33" fmla="*/ 60 h 90"/>
                <a:gd name="T34" fmla="*/ 198 w 570"/>
                <a:gd name="T35" fmla="*/ 60 h 90"/>
                <a:gd name="T36" fmla="*/ 210 w 570"/>
                <a:gd name="T37" fmla="*/ 60 h 90"/>
                <a:gd name="T38" fmla="*/ 222 w 570"/>
                <a:gd name="T39" fmla="*/ 54 h 90"/>
                <a:gd name="T40" fmla="*/ 234 w 570"/>
                <a:gd name="T41" fmla="*/ 48 h 90"/>
                <a:gd name="T42" fmla="*/ 246 w 570"/>
                <a:gd name="T43" fmla="*/ 48 h 90"/>
                <a:gd name="T44" fmla="*/ 258 w 570"/>
                <a:gd name="T45" fmla="*/ 36 h 90"/>
                <a:gd name="T46" fmla="*/ 270 w 570"/>
                <a:gd name="T47" fmla="*/ 30 h 90"/>
                <a:gd name="T48" fmla="*/ 282 w 570"/>
                <a:gd name="T49" fmla="*/ 24 h 90"/>
                <a:gd name="T50" fmla="*/ 294 w 570"/>
                <a:gd name="T51" fmla="*/ 18 h 90"/>
                <a:gd name="T52" fmla="*/ 306 w 570"/>
                <a:gd name="T53" fmla="*/ 12 h 90"/>
                <a:gd name="T54" fmla="*/ 318 w 570"/>
                <a:gd name="T55" fmla="*/ 6 h 90"/>
                <a:gd name="T56" fmla="*/ 330 w 570"/>
                <a:gd name="T57" fmla="*/ 0 h 90"/>
                <a:gd name="T58" fmla="*/ 342 w 570"/>
                <a:gd name="T59" fmla="*/ 0 h 90"/>
                <a:gd name="T60" fmla="*/ 354 w 570"/>
                <a:gd name="T61" fmla="*/ 0 h 90"/>
                <a:gd name="T62" fmla="*/ 366 w 570"/>
                <a:gd name="T63" fmla="*/ 0 h 90"/>
                <a:gd name="T64" fmla="*/ 378 w 570"/>
                <a:gd name="T65" fmla="*/ 0 h 90"/>
                <a:gd name="T66" fmla="*/ 390 w 570"/>
                <a:gd name="T67" fmla="*/ 0 h 90"/>
                <a:gd name="T68" fmla="*/ 402 w 570"/>
                <a:gd name="T69" fmla="*/ 6 h 90"/>
                <a:gd name="T70" fmla="*/ 414 w 570"/>
                <a:gd name="T71" fmla="*/ 6 h 90"/>
                <a:gd name="T72" fmla="*/ 426 w 570"/>
                <a:gd name="T73" fmla="*/ 12 h 90"/>
                <a:gd name="T74" fmla="*/ 438 w 570"/>
                <a:gd name="T75" fmla="*/ 12 h 90"/>
                <a:gd name="T76" fmla="*/ 450 w 570"/>
                <a:gd name="T77" fmla="*/ 18 h 90"/>
                <a:gd name="T78" fmla="*/ 462 w 570"/>
                <a:gd name="T79" fmla="*/ 18 h 90"/>
                <a:gd name="T80" fmla="*/ 474 w 570"/>
                <a:gd name="T81" fmla="*/ 24 h 90"/>
                <a:gd name="T82" fmla="*/ 486 w 570"/>
                <a:gd name="T83" fmla="*/ 24 h 90"/>
                <a:gd name="T84" fmla="*/ 498 w 570"/>
                <a:gd name="T85" fmla="*/ 24 h 90"/>
                <a:gd name="T86" fmla="*/ 516 w 570"/>
                <a:gd name="T87" fmla="*/ 18 h 90"/>
                <a:gd name="T88" fmla="*/ 516 w 570"/>
                <a:gd name="T89" fmla="*/ 18 h 90"/>
                <a:gd name="T90" fmla="*/ 528 w 570"/>
                <a:gd name="T91" fmla="*/ 18 h 90"/>
                <a:gd name="T92" fmla="*/ 534 w 570"/>
                <a:gd name="T93" fmla="*/ 18 h 90"/>
                <a:gd name="T94" fmla="*/ 546 w 570"/>
                <a:gd name="T95" fmla="*/ 12 h 90"/>
                <a:gd name="T96" fmla="*/ 558 w 570"/>
                <a:gd name="T97" fmla="*/ 12 h 90"/>
                <a:gd name="T98" fmla="*/ 570 w 570"/>
                <a:gd name="T99" fmla="*/ 6 h 9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70"/>
                <a:gd name="T151" fmla="*/ 0 h 90"/>
                <a:gd name="T152" fmla="*/ 570 w 570"/>
                <a:gd name="T153" fmla="*/ 90 h 9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70" h="90">
                  <a:moveTo>
                    <a:pt x="0" y="72"/>
                  </a:moveTo>
                  <a:lnTo>
                    <a:pt x="6" y="66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24" y="54"/>
                  </a:lnTo>
                  <a:lnTo>
                    <a:pt x="30" y="60"/>
                  </a:lnTo>
                  <a:lnTo>
                    <a:pt x="42" y="60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8" y="66"/>
                  </a:lnTo>
                  <a:lnTo>
                    <a:pt x="54" y="72"/>
                  </a:lnTo>
                  <a:lnTo>
                    <a:pt x="66" y="84"/>
                  </a:lnTo>
                  <a:lnTo>
                    <a:pt x="60" y="84"/>
                  </a:lnTo>
                  <a:lnTo>
                    <a:pt x="66" y="84"/>
                  </a:lnTo>
                  <a:lnTo>
                    <a:pt x="72" y="90"/>
                  </a:lnTo>
                  <a:lnTo>
                    <a:pt x="78" y="90"/>
                  </a:lnTo>
                  <a:lnTo>
                    <a:pt x="84" y="90"/>
                  </a:lnTo>
                  <a:lnTo>
                    <a:pt x="90" y="84"/>
                  </a:lnTo>
                  <a:lnTo>
                    <a:pt x="96" y="78"/>
                  </a:lnTo>
                  <a:lnTo>
                    <a:pt x="102" y="78"/>
                  </a:lnTo>
                  <a:lnTo>
                    <a:pt x="108" y="72"/>
                  </a:lnTo>
                  <a:lnTo>
                    <a:pt x="114" y="66"/>
                  </a:lnTo>
                  <a:lnTo>
                    <a:pt x="120" y="66"/>
                  </a:lnTo>
                  <a:lnTo>
                    <a:pt x="126" y="66"/>
                  </a:lnTo>
                  <a:lnTo>
                    <a:pt x="132" y="66"/>
                  </a:lnTo>
                  <a:lnTo>
                    <a:pt x="138" y="66"/>
                  </a:lnTo>
                  <a:lnTo>
                    <a:pt x="144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74" y="60"/>
                  </a:lnTo>
                  <a:lnTo>
                    <a:pt x="180" y="66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8" y="60"/>
                  </a:lnTo>
                  <a:lnTo>
                    <a:pt x="204" y="60"/>
                  </a:lnTo>
                  <a:lnTo>
                    <a:pt x="210" y="60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8" y="54"/>
                  </a:lnTo>
                  <a:lnTo>
                    <a:pt x="234" y="48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0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18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6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5" name="Freeform 637"/>
            <p:cNvSpPr>
              <a:spLocks/>
            </p:cNvSpPr>
            <p:nvPr/>
          </p:nvSpPr>
          <p:spPr bwMode="auto">
            <a:xfrm>
              <a:off x="2080" y="1843"/>
              <a:ext cx="648" cy="528"/>
            </a:xfrm>
            <a:custGeom>
              <a:avLst/>
              <a:gdLst>
                <a:gd name="T0" fmla="*/ 12 w 648"/>
                <a:gd name="T1" fmla="*/ 528 h 528"/>
                <a:gd name="T2" fmla="*/ 30 w 648"/>
                <a:gd name="T3" fmla="*/ 528 h 528"/>
                <a:gd name="T4" fmla="*/ 48 w 648"/>
                <a:gd name="T5" fmla="*/ 528 h 528"/>
                <a:gd name="T6" fmla="*/ 66 w 648"/>
                <a:gd name="T7" fmla="*/ 528 h 528"/>
                <a:gd name="T8" fmla="*/ 84 w 648"/>
                <a:gd name="T9" fmla="*/ 528 h 528"/>
                <a:gd name="T10" fmla="*/ 102 w 648"/>
                <a:gd name="T11" fmla="*/ 528 h 528"/>
                <a:gd name="T12" fmla="*/ 120 w 648"/>
                <a:gd name="T13" fmla="*/ 522 h 528"/>
                <a:gd name="T14" fmla="*/ 138 w 648"/>
                <a:gd name="T15" fmla="*/ 522 h 528"/>
                <a:gd name="T16" fmla="*/ 156 w 648"/>
                <a:gd name="T17" fmla="*/ 522 h 528"/>
                <a:gd name="T18" fmla="*/ 174 w 648"/>
                <a:gd name="T19" fmla="*/ 516 h 528"/>
                <a:gd name="T20" fmla="*/ 192 w 648"/>
                <a:gd name="T21" fmla="*/ 510 h 528"/>
                <a:gd name="T22" fmla="*/ 216 w 648"/>
                <a:gd name="T23" fmla="*/ 486 h 528"/>
                <a:gd name="T24" fmla="*/ 222 w 648"/>
                <a:gd name="T25" fmla="*/ 462 h 528"/>
                <a:gd name="T26" fmla="*/ 234 w 648"/>
                <a:gd name="T27" fmla="*/ 438 h 528"/>
                <a:gd name="T28" fmla="*/ 246 w 648"/>
                <a:gd name="T29" fmla="*/ 408 h 528"/>
                <a:gd name="T30" fmla="*/ 252 w 648"/>
                <a:gd name="T31" fmla="*/ 384 h 528"/>
                <a:gd name="T32" fmla="*/ 264 w 648"/>
                <a:gd name="T33" fmla="*/ 360 h 528"/>
                <a:gd name="T34" fmla="*/ 270 w 648"/>
                <a:gd name="T35" fmla="*/ 330 h 528"/>
                <a:gd name="T36" fmla="*/ 282 w 648"/>
                <a:gd name="T37" fmla="*/ 300 h 528"/>
                <a:gd name="T38" fmla="*/ 288 w 648"/>
                <a:gd name="T39" fmla="*/ 264 h 528"/>
                <a:gd name="T40" fmla="*/ 300 w 648"/>
                <a:gd name="T41" fmla="*/ 240 h 528"/>
                <a:gd name="T42" fmla="*/ 312 w 648"/>
                <a:gd name="T43" fmla="*/ 216 h 528"/>
                <a:gd name="T44" fmla="*/ 318 w 648"/>
                <a:gd name="T45" fmla="*/ 192 h 528"/>
                <a:gd name="T46" fmla="*/ 330 w 648"/>
                <a:gd name="T47" fmla="*/ 168 h 528"/>
                <a:gd name="T48" fmla="*/ 342 w 648"/>
                <a:gd name="T49" fmla="*/ 144 h 528"/>
                <a:gd name="T50" fmla="*/ 354 w 648"/>
                <a:gd name="T51" fmla="*/ 126 h 528"/>
                <a:gd name="T52" fmla="*/ 366 w 648"/>
                <a:gd name="T53" fmla="*/ 108 h 528"/>
                <a:gd name="T54" fmla="*/ 384 w 648"/>
                <a:gd name="T55" fmla="*/ 96 h 528"/>
                <a:gd name="T56" fmla="*/ 402 w 648"/>
                <a:gd name="T57" fmla="*/ 84 h 528"/>
                <a:gd name="T58" fmla="*/ 420 w 648"/>
                <a:gd name="T59" fmla="*/ 72 h 528"/>
                <a:gd name="T60" fmla="*/ 438 w 648"/>
                <a:gd name="T61" fmla="*/ 54 h 528"/>
                <a:gd name="T62" fmla="*/ 456 w 648"/>
                <a:gd name="T63" fmla="*/ 36 h 528"/>
                <a:gd name="T64" fmla="*/ 474 w 648"/>
                <a:gd name="T65" fmla="*/ 24 h 528"/>
                <a:gd name="T66" fmla="*/ 492 w 648"/>
                <a:gd name="T67" fmla="*/ 12 h 528"/>
                <a:gd name="T68" fmla="*/ 510 w 648"/>
                <a:gd name="T69" fmla="*/ 0 h 528"/>
                <a:gd name="T70" fmla="*/ 528 w 648"/>
                <a:gd name="T71" fmla="*/ 0 h 528"/>
                <a:gd name="T72" fmla="*/ 546 w 648"/>
                <a:gd name="T73" fmla="*/ 0 h 528"/>
                <a:gd name="T74" fmla="*/ 564 w 648"/>
                <a:gd name="T75" fmla="*/ 0 h 528"/>
                <a:gd name="T76" fmla="*/ 582 w 648"/>
                <a:gd name="T77" fmla="*/ 0 h 528"/>
                <a:gd name="T78" fmla="*/ 600 w 648"/>
                <a:gd name="T79" fmla="*/ 0 h 528"/>
                <a:gd name="T80" fmla="*/ 618 w 648"/>
                <a:gd name="T81" fmla="*/ 0 h 528"/>
                <a:gd name="T82" fmla="*/ 636 w 648"/>
                <a:gd name="T83" fmla="*/ 0 h 5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528"/>
                <a:gd name="T128" fmla="*/ 648 w 648"/>
                <a:gd name="T129" fmla="*/ 528 h 5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528">
                  <a:moveTo>
                    <a:pt x="0" y="528"/>
                  </a:moveTo>
                  <a:lnTo>
                    <a:pt x="6" y="528"/>
                  </a:lnTo>
                  <a:lnTo>
                    <a:pt x="12" y="528"/>
                  </a:lnTo>
                  <a:lnTo>
                    <a:pt x="18" y="528"/>
                  </a:lnTo>
                  <a:lnTo>
                    <a:pt x="24" y="528"/>
                  </a:lnTo>
                  <a:lnTo>
                    <a:pt x="30" y="528"/>
                  </a:lnTo>
                  <a:lnTo>
                    <a:pt x="36" y="528"/>
                  </a:lnTo>
                  <a:lnTo>
                    <a:pt x="42" y="528"/>
                  </a:lnTo>
                  <a:lnTo>
                    <a:pt x="48" y="528"/>
                  </a:lnTo>
                  <a:lnTo>
                    <a:pt x="54" y="528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8" y="528"/>
                  </a:lnTo>
                  <a:lnTo>
                    <a:pt x="84" y="528"/>
                  </a:lnTo>
                  <a:lnTo>
                    <a:pt x="90" y="528"/>
                  </a:lnTo>
                  <a:lnTo>
                    <a:pt x="96" y="528"/>
                  </a:lnTo>
                  <a:lnTo>
                    <a:pt x="102" y="528"/>
                  </a:lnTo>
                  <a:lnTo>
                    <a:pt x="108" y="522"/>
                  </a:lnTo>
                  <a:lnTo>
                    <a:pt x="114" y="528"/>
                  </a:lnTo>
                  <a:lnTo>
                    <a:pt x="120" y="522"/>
                  </a:lnTo>
                  <a:lnTo>
                    <a:pt x="126" y="522"/>
                  </a:lnTo>
                  <a:lnTo>
                    <a:pt x="132" y="522"/>
                  </a:lnTo>
                  <a:lnTo>
                    <a:pt x="138" y="522"/>
                  </a:lnTo>
                  <a:lnTo>
                    <a:pt x="144" y="522"/>
                  </a:lnTo>
                  <a:lnTo>
                    <a:pt x="150" y="522"/>
                  </a:lnTo>
                  <a:lnTo>
                    <a:pt x="156" y="522"/>
                  </a:lnTo>
                  <a:lnTo>
                    <a:pt x="162" y="516"/>
                  </a:lnTo>
                  <a:lnTo>
                    <a:pt x="168" y="516"/>
                  </a:lnTo>
                  <a:lnTo>
                    <a:pt x="174" y="516"/>
                  </a:lnTo>
                  <a:lnTo>
                    <a:pt x="180" y="516"/>
                  </a:lnTo>
                  <a:lnTo>
                    <a:pt x="186" y="510"/>
                  </a:lnTo>
                  <a:lnTo>
                    <a:pt x="192" y="510"/>
                  </a:lnTo>
                  <a:lnTo>
                    <a:pt x="198" y="504"/>
                  </a:lnTo>
                  <a:lnTo>
                    <a:pt x="204" y="498"/>
                  </a:lnTo>
                  <a:lnTo>
                    <a:pt x="216" y="486"/>
                  </a:lnTo>
                  <a:lnTo>
                    <a:pt x="216" y="474"/>
                  </a:lnTo>
                  <a:lnTo>
                    <a:pt x="222" y="468"/>
                  </a:lnTo>
                  <a:lnTo>
                    <a:pt x="222" y="462"/>
                  </a:lnTo>
                  <a:lnTo>
                    <a:pt x="228" y="456"/>
                  </a:lnTo>
                  <a:lnTo>
                    <a:pt x="228" y="444"/>
                  </a:lnTo>
                  <a:lnTo>
                    <a:pt x="234" y="438"/>
                  </a:lnTo>
                  <a:lnTo>
                    <a:pt x="240" y="432"/>
                  </a:lnTo>
                  <a:lnTo>
                    <a:pt x="240" y="420"/>
                  </a:lnTo>
                  <a:lnTo>
                    <a:pt x="246" y="408"/>
                  </a:lnTo>
                  <a:lnTo>
                    <a:pt x="246" y="402"/>
                  </a:lnTo>
                  <a:lnTo>
                    <a:pt x="252" y="390"/>
                  </a:lnTo>
                  <a:lnTo>
                    <a:pt x="252" y="384"/>
                  </a:lnTo>
                  <a:lnTo>
                    <a:pt x="258" y="372"/>
                  </a:lnTo>
                  <a:lnTo>
                    <a:pt x="258" y="366"/>
                  </a:lnTo>
                  <a:lnTo>
                    <a:pt x="264" y="360"/>
                  </a:lnTo>
                  <a:lnTo>
                    <a:pt x="264" y="348"/>
                  </a:lnTo>
                  <a:lnTo>
                    <a:pt x="270" y="342"/>
                  </a:lnTo>
                  <a:lnTo>
                    <a:pt x="270" y="330"/>
                  </a:lnTo>
                  <a:lnTo>
                    <a:pt x="276" y="318"/>
                  </a:lnTo>
                  <a:lnTo>
                    <a:pt x="276" y="312"/>
                  </a:lnTo>
                  <a:lnTo>
                    <a:pt x="282" y="300"/>
                  </a:lnTo>
                  <a:lnTo>
                    <a:pt x="282" y="288"/>
                  </a:lnTo>
                  <a:lnTo>
                    <a:pt x="288" y="276"/>
                  </a:lnTo>
                  <a:lnTo>
                    <a:pt x="288" y="264"/>
                  </a:lnTo>
                  <a:lnTo>
                    <a:pt x="294" y="258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6" y="228"/>
                  </a:lnTo>
                  <a:lnTo>
                    <a:pt x="306" y="222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8" y="198"/>
                  </a:lnTo>
                  <a:lnTo>
                    <a:pt x="318" y="192"/>
                  </a:lnTo>
                  <a:lnTo>
                    <a:pt x="324" y="186"/>
                  </a:lnTo>
                  <a:lnTo>
                    <a:pt x="324" y="180"/>
                  </a:lnTo>
                  <a:lnTo>
                    <a:pt x="330" y="168"/>
                  </a:lnTo>
                  <a:lnTo>
                    <a:pt x="336" y="156"/>
                  </a:lnTo>
                  <a:lnTo>
                    <a:pt x="336" y="150"/>
                  </a:lnTo>
                  <a:lnTo>
                    <a:pt x="342" y="144"/>
                  </a:lnTo>
                  <a:lnTo>
                    <a:pt x="342" y="138"/>
                  </a:lnTo>
                  <a:lnTo>
                    <a:pt x="348" y="132"/>
                  </a:lnTo>
                  <a:lnTo>
                    <a:pt x="354" y="126"/>
                  </a:lnTo>
                  <a:lnTo>
                    <a:pt x="354" y="120"/>
                  </a:lnTo>
                  <a:lnTo>
                    <a:pt x="360" y="114"/>
                  </a:lnTo>
                  <a:lnTo>
                    <a:pt x="366" y="108"/>
                  </a:lnTo>
                  <a:lnTo>
                    <a:pt x="372" y="102"/>
                  </a:lnTo>
                  <a:lnTo>
                    <a:pt x="378" y="96"/>
                  </a:lnTo>
                  <a:lnTo>
                    <a:pt x="384" y="96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84"/>
                  </a:lnTo>
                  <a:lnTo>
                    <a:pt x="408" y="78"/>
                  </a:lnTo>
                  <a:lnTo>
                    <a:pt x="414" y="78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6" name="Freeform 638"/>
            <p:cNvSpPr>
              <a:spLocks/>
            </p:cNvSpPr>
            <p:nvPr/>
          </p:nvSpPr>
          <p:spPr bwMode="auto">
            <a:xfrm>
              <a:off x="2728" y="1831"/>
              <a:ext cx="558" cy="12"/>
            </a:xfrm>
            <a:custGeom>
              <a:avLst/>
              <a:gdLst>
                <a:gd name="T0" fmla="*/ 6 w 558"/>
                <a:gd name="T1" fmla="*/ 12 h 12"/>
                <a:gd name="T2" fmla="*/ 18 w 558"/>
                <a:gd name="T3" fmla="*/ 6 h 12"/>
                <a:gd name="T4" fmla="*/ 30 w 558"/>
                <a:gd name="T5" fmla="*/ 6 h 12"/>
                <a:gd name="T6" fmla="*/ 42 w 558"/>
                <a:gd name="T7" fmla="*/ 6 h 12"/>
                <a:gd name="T8" fmla="*/ 54 w 558"/>
                <a:gd name="T9" fmla="*/ 6 h 12"/>
                <a:gd name="T10" fmla="*/ 66 w 558"/>
                <a:gd name="T11" fmla="*/ 6 h 12"/>
                <a:gd name="T12" fmla="*/ 78 w 558"/>
                <a:gd name="T13" fmla="*/ 6 h 12"/>
                <a:gd name="T14" fmla="*/ 90 w 558"/>
                <a:gd name="T15" fmla="*/ 6 h 12"/>
                <a:gd name="T16" fmla="*/ 102 w 558"/>
                <a:gd name="T17" fmla="*/ 6 h 12"/>
                <a:gd name="T18" fmla="*/ 114 w 558"/>
                <a:gd name="T19" fmla="*/ 6 h 12"/>
                <a:gd name="T20" fmla="*/ 126 w 558"/>
                <a:gd name="T21" fmla="*/ 6 h 12"/>
                <a:gd name="T22" fmla="*/ 138 w 558"/>
                <a:gd name="T23" fmla="*/ 6 h 12"/>
                <a:gd name="T24" fmla="*/ 150 w 558"/>
                <a:gd name="T25" fmla="*/ 6 h 12"/>
                <a:gd name="T26" fmla="*/ 162 w 558"/>
                <a:gd name="T27" fmla="*/ 6 h 12"/>
                <a:gd name="T28" fmla="*/ 174 w 558"/>
                <a:gd name="T29" fmla="*/ 6 h 12"/>
                <a:gd name="T30" fmla="*/ 186 w 558"/>
                <a:gd name="T31" fmla="*/ 6 h 12"/>
                <a:gd name="T32" fmla="*/ 198 w 558"/>
                <a:gd name="T33" fmla="*/ 6 h 12"/>
                <a:gd name="T34" fmla="*/ 210 w 558"/>
                <a:gd name="T35" fmla="*/ 6 h 12"/>
                <a:gd name="T36" fmla="*/ 222 w 558"/>
                <a:gd name="T37" fmla="*/ 6 h 12"/>
                <a:gd name="T38" fmla="*/ 234 w 558"/>
                <a:gd name="T39" fmla="*/ 6 h 12"/>
                <a:gd name="T40" fmla="*/ 246 w 558"/>
                <a:gd name="T41" fmla="*/ 6 h 12"/>
                <a:gd name="T42" fmla="*/ 258 w 558"/>
                <a:gd name="T43" fmla="*/ 6 h 12"/>
                <a:gd name="T44" fmla="*/ 270 w 558"/>
                <a:gd name="T45" fmla="*/ 6 h 12"/>
                <a:gd name="T46" fmla="*/ 282 w 558"/>
                <a:gd name="T47" fmla="*/ 6 h 12"/>
                <a:gd name="T48" fmla="*/ 294 w 558"/>
                <a:gd name="T49" fmla="*/ 6 h 12"/>
                <a:gd name="T50" fmla="*/ 306 w 558"/>
                <a:gd name="T51" fmla="*/ 6 h 12"/>
                <a:gd name="T52" fmla="*/ 318 w 558"/>
                <a:gd name="T53" fmla="*/ 6 h 12"/>
                <a:gd name="T54" fmla="*/ 330 w 558"/>
                <a:gd name="T55" fmla="*/ 6 h 12"/>
                <a:gd name="T56" fmla="*/ 342 w 558"/>
                <a:gd name="T57" fmla="*/ 6 h 12"/>
                <a:gd name="T58" fmla="*/ 354 w 558"/>
                <a:gd name="T59" fmla="*/ 6 h 12"/>
                <a:gd name="T60" fmla="*/ 366 w 558"/>
                <a:gd name="T61" fmla="*/ 6 h 12"/>
                <a:gd name="T62" fmla="*/ 378 w 558"/>
                <a:gd name="T63" fmla="*/ 6 h 12"/>
                <a:gd name="T64" fmla="*/ 390 w 558"/>
                <a:gd name="T65" fmla="*/ 6 h 12"/>
                <a:gd name="T66" fmla="*/ 402 w 558"/>
                <a:gd name="T67" fmla="*/ 6 h 12"/>
                <a:gd name="T68" fmla="*/ 414 w 558"/>
                <a:gd name="T69" fmla="*/ 6 h 12"/>
                <a:gd name="T70" fmla="*/ 426 w 558"/>
                <a:gd name="T71" fmla="*/ 6 h 12"/>
                <a:gd name="T72" fmla="*/ 438 w 558"/>
                <a:gd name="T73" fmla="*/ 6 h 12"/>
                <a:gd name="T74" fmla="*/ 450 w 558"/>
                <a:gd name="T75" fmla="*/ 6 h 12"/>
                <a:gd name="T76" fmla="*/ 462 w 558"/>
                <a:gd name="T77" fmla="*/ 6 h 12"/>
                <a:gd name="T78" fmla="*/ 474 w 558"/>
                <a:gd name="T79" fmla="*/ 6 h 12"/>
                <a:gd name="T80" fmla="*/ 486 w 558"/>
                <a:gd name="T81" fmla="*/ 6 h 12"/>
                <a:gd name="T82" fmla="*/ 498 w 558"/>
                <a:gd name="T83" fmla="*/ 6 h 12"/>
                <a:gd name="T84" fmla="*/ 510 w 558"/>
                <a:gd name="T85" fmla="*/ 6 h 12"/>
                <a:gd name="T86" fmla="*/ 522 w 558"/>
                <a:gd name="T87" fmla="*/ 6 h 12"/>
                <a:gd name="T88" fmla="*/ 534 w 558"/>
                <a:gd name="T89" fmla="*/ 6 h 12"/>
                <a:gd name="T90" fmla="*/ 546 w 558"/>
                <a:gd name="T91" fmla="*/ 6 h 12"/>
                <a:gd name="T92" fmla="*/ 558 w 558"/>
                <a:gd name="T93" fmla="*/ 6 h 1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8"/>
                <a:gd name="T142" fmla="*/ 0 h 12"/>
                <a:gd name="T143" fmla="*/ 558 w 558"/>
                <a:gd name="T144" fmla="*/ 12 h 1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8" h="12">
                  <a:moveTo>
                    <a:pt x="0" y="12"/>
                  </a:moveTo>
                  <a:lnTo>
                    <a:pt x="6" y="12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7" name="Freeform 639"/>
            <p:cNvSpPr>
              <a:spLocks/>
            </p:cNvSpPr>
            <p:nvPr/>
          </p:nvSpPr>
          <p:spPr bwMode="auto">
            <a:xfrm>
              <a:off x="2080" y="2011"/>
              <a:ext cx="714" cy="330"/>
            </a:xfrm>
            <a:custGeom>
              <a:avLst/>
              <a:gdLst>
                <a:gd name="T0" fmla="*/ 12 w 714"/>
                <a:gd name="T1" fmla="*/ 324 h 330"/>
                <a:gd name="T2" fmla="*/ 30 w 714"/>
                <a:gd name="T3" fmla="*/ 324 h 330"/>
                <a:gd name="T4" fmla="*/ 48 w 714"/>
                <a:gd name="T5" fmla="*/ 330 h 330"/>
                <a:gd name="T6" fmla="*/ 66 w 714"/>
                <a:gd name="T7" fmla="*/ 324 h 330"/>
                <a:gd name="T8" fmla="*/ 84 w 714"/>
                <a:gd name="T9" fmla="*/ 324 h 330"/>
                <a:gd name="T10" fmla="*/ 102 w 714"/>
                <a:gd name="T11" fmla="*/ 324 h 330"/>
                <a:gd name="T12" fmla="*/ 120 w 714"/>
                <a:gd name="T13" fmla="*/ 324 h 330"/>
                <a:gd name="T14" fmla="*/ 138 w 714"/>
                <a:gd name="T15" fmla="*/ 324 h 330"/>
                <a:gd name="T16" fmla="*/ 144 w 714"/>
                <a:gd name="T17" fmla="*/ 324 h 330"/>
                <a:gd name="T18" fmla="*/ 162 w 714"/>
                <a:gd name="T19" fmla="*/ 324 h 330"/>
                <a:gd name="T20" fmla="*/ 180 w 714"/>
                <a:gd name="T21" fmla="*/ 324 h 330"/>
                <a:gd name="T22" fmla="*/ 198 w 714"/>
                <a:gd name="T23" fmla="*/ 312 h 330"/>
                <a:gd name="T24" fmla="*/ 216 w 714"/>
                <a:gd name="T25" fmla="*/ 300 h 330"/>
                <a:gd name="T26" fmla="*/ 234 w 714"/>
                <a:gd name="T27" fmla="*/ 282 h 330"/>
                <a:gd name="T28" fmla="*/ 252 w 714"/>
                <a:gd name="T29" fmla="*/ 258 h 330"/>
                <a:gd name="T30" fmla="*/ 264 w 714"/>
                <a:gd name="T31" fmla="*/ 240 h 330"/>
                <a:gd name="T32" fmla="*/ 288 w 714"/>
                <a:gd name="T33" fmla="*/ 210 h 330"/>
                <a:gd name="T34" fmla="*/ 300 w 714"/>
                <a:gd name="T35" fmla="*/ 186 h 330"/>
                <a:gd name="T36" fmla="*/ 306 w 714"/>
                <a:gd name="T37" fmla="*/ 168 h 330"/>
                <a:gd name="T38" fmla="*/ 318 w 714"/>
                <a:gd name="T39" fmla="*/ 150 h 330"/>
                <a:gd name="T40" fmla="*/ 336 w 714"/>
                <a:gd name="T41" fmla="*/ 126 h 330"/>
                <a:gd name="T42" fmla="*/ 348 w 714"/>
                <a:gd name="T43" fmla="*/ 120 h 330"/>
                <a:gd name="T44" fmla="*/ 366 w 714"/>
                <a:gd name="T45" fmla="*/ 114 h 330"/>
                <a:gd name="T46" fmla="*/ 384 w 714"/>
                <a:gd name="T47" fmla="*/ 114 h 330"/>
                <a:gd name="T48" fmla="*/ 396 w 714"/>
                <a:gd name="T49" fmla="*/ 114 h 330"/>
                <a:gd name="T50" fmla="*/ 414 w 714"/>
                <a:gd name="T51" fmla="*/ 114 h 330"/>
                <a:gd name="T52" fmla="*/ 432 w 714"/>
                <a:gd name="T53" fmla="*/ 102 h 330"/>
                <a:gd name="T54" fmla="*/ 450 w 714"/>
                <a:gd name="T55" fmla="*/ 90 h 330"/>
                <a:gd name="T56" fmla="*/ 468 w 714"/>
                <a:gd name="T57" fmla="*/ 78 h 330"/>
                <a:gd name="T58" fmla="*/ 486 w 714"/>
                <a:gd name="T59" fmla="*/ 66 h 330"/>
                <a:gd name="T60" fmla="*/ 504 w 714"/>
                <a:gd name="T61" fmla="*/ 54 h 330"/>
                <a:gd name="T62" fmla="*/ 522 w 714"/>
                <a:gd name="T63" fmla="*/ 42 h 330"/>
                <a:gd name="T64" fmla="*/ 540 w 714"/>
                <a:gd name="T65" fmla="*/ 36 h 330"/>
                <a:gd name="T66" fmla="*/ 558 w 714"/>
                <a:gd name="T67" fmla="*/ 24 h 330"/>
                <a:gd name="T68" fmla="*/ 576 w 714"/>
                <a:gd name="T69" fmla="*/ 18 h 330"/>
                <a:gd name="T70" fmla="*/ 594 w 714"/>
                <a:gd name="T71" fmla="*/ 12 h 330"/>
                <a:gd name="T72" fmla="*/ 612 w 714"/>
                <a:gd name="T73" fmla="*/ 6 h 330"/>
                <a:gd name="T74" fmla="*/ 630 w 714"/>
                <a:gd name="T75" fmla="*/ 6 h 330"/>
                <a:gd name="T76" fmla="*/ 648 w 714"/>
                <a:gd name="T77" fmla="*/ 0 h 330"/>
                <a:gd name="T78" fmla="*/ 666 w 714"/>
                <a:gd name="T79" fmla="*/ 0 h 330"/>
                <a:gd name="T80" fmla="*/ 684 w 714"/>
                <a:gd name="T81" fmla="*/ 0 h 330"/>
                <a:gd name="T82" fmla="*/ 702 w 714"/>
                <a:gd name="T83" fmla="*/ 0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330"/>
                <a:gd name="T128" fmla="*/ 714 w 714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330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30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30"/>
                  </a:lnTo>
                  <a:lnTo>
                    <a:pt x="120" y="324"/>
                  </a:lnTo>
                  <a:lnTo>
                    <a:pt x="120" y="330"/>
                  </a:lnTo>
                  <a:lnTo>
                    <a:pt x="126" y="324"/>
                  </a:lnTo>
                  <a:lnTo>
                    <a:pt x="138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2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0"/>
                  </a:lnTo>
                  <a:lnTo>
                    <a:pt x="222" y="294"/>
                  </a:lnTo>
                  <a:lnTo>
                    <a:pt x="228" y="288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52" y="264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64" y="246"/>
                  </a:lnTo>
                  <a:lnTo>
                    <a:pt x="264" y="240"/>
                  </a:lnTo>
                  <a:lnTo>
                    <a:pt x="276" y="228"/>
                  </a:lnTo>
                  <a:lnTo>
                    <a:pt x="276" y="222"/>
                  </a:lnTo>
                  <a:lnTo>
                    <a:pt x="288" y="210"/>
                  </a:lnTo>
                  <a:lnTo>
                    <a:pt x="288" y="204"/>
                  </a:lnTo>
                  <a:lnTo>
                    <a:pt x="294" y="198"/>
                  </a:lnTo>
                  <a:lnTo>
                    <a:pt x="300" y="186"/>
                  </a:lnTo>
                  <a:lnTo>
                    <a:pt x="300" y="180"/>
                  </a:lnTo>
                  <a:lnTo>
                    <a:pt x="306" y="174"/>
                  </a:lnTo>
                  <a:lnTo>
                    <a:pt x="306" y="168"/>
                  </a:lnTo>
                  <a:lnTo>
                    <a:pt x="312" y="162"/>
                  </a:lnTo>
                  <a:lnTo>
                    <a:pt x="312" y="156"/>
                  </a:lnTo>
                  <a:lnTo>
                    <a:pt x="318" y="150"/>
                  </a:lnTo>
                  <a:lnTo>
                    <a:pt x="318" y="144"/>
                  </a:lnTo>
                  <a:lnTo>
                    <a:pt x="324" y="138"/>
                  </a:lnTo>
                  <a:lnTo>
                    <a:pt x="336" y="126"/>
                  </a:lnTo>
                  <a:lnTo>
                    <a:pt x="336" y="120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402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8" name="Freeform 640"/>
            <p:cNvSpPr>
              <a:spLocks/>
            </p:cNvSpPr>
            <p:nvPr/>
          </p:nvSpPr>
          <p:spPr bwMode="auto">
            <a:xfrm>
              <a:off x="2794" y="1963"/>
              <a:ext cx="492" cy="48"/>
            </a:xfrm>
            <a:custGeom>
              <a:avLst/>
              <a:gdLst>
                <a:gd name="T0" fmla="*/ 6 w 492"/>
                <a:gd name="T1" fmla="*/ 42 h 48"/>
                <a:gd name="T2" fmla="*/ 18 w 492"/>
                <a:gd name="T3" fmla="*/ 42 h 48"/>
                <a:gd name="T4" fmla="*/ 30 w 492"/>
                <a:gd name="T5" fmla="*/ 42 h 48"/>
                <a:gd name="T6" fmla="*/ 42 w 492"/>
                <a:gd name="T7" fmla="*/ 42 h 48"/>
                <a:gd name="T8" fmla="*/ 54 w 492"/>
                <a:gd name="T9" fmla="*/ 42 h 48"/>
                <a:gd name="T10" fmla="*/ 66 w 492"/>
                <a:gd name="T11" fmla="*/ 36 h 48"/>
                <a:gd name="T12" fmla="*/ 78 w 492"/>
                <a:gd name="T13" fmla="*/ 36 h 48"/>
                <a:gd name="T14" fmla="*/ 90 w 492"/>
                <a:gd name="T15" fmla="*/ 36 h 48"/>
                <a:gd name="T16" fmla="*/ 102 w 492"/>
                <a:gd name="T17" fmla="*/ 30 h 48"/>
                <a:gd name="T18" fmla="*/ 114 w 492"/>
                <a:gd name="T19" fmla="*/ 30 h 48"/>
                <a:gd name="T20" fmla="*/ 126 w 492"/>
                <a:gd name="T21" fmla="*/ 30 h 48"/>
                <a:gd name="T22" fmla="*/ 138 w 492"/>
                <a:gd name="T23" fmla="*/ 30 h 48"/>
                <a:gd name="T24" fmla="*/ 150 w 492"/>
                <a:gd name="T25" fmla="*/ 30 h 48"/>
                <a:gd name="T26" fmla="*/ 162 w 492"/>
                <a:gd name="T27" fmla="*/ 24 h 48"/>
                <a:gd name="T28" fmla="*/ 174 w 492"/>
                <a:gd name="T29" fmla="*/ 24 h 48"/>
                <a:gd name="T30" fmla="*/ 186 w 492"/>
                <a:gd name="T31" fmla="*/ 24 h 48"/>
                <a:gd name="T32" fmla="*/ 198 w 492"/>
                <a:gd name="T33" fmla="*/ 18 h 48"/>
                <a:gd name="T34" fmla="*/ 204 w 492"/>
                <a:gd name="T35" fmla="*/ 18 h 48"/>
                <a:gd name="T36" fmla="*/ 216 w 492"/>
                <a:gd name="T37" fmla="*/ 18 h 48"/>
                <a:gd name="T38" fmla="*/ 228 w 492"/>
                <a:gd name="T39" fmla="*/ 18 h 48"/>
                <a:gd name="T40" fmla="*/ 240 w 492"/>
                <a:gd name="T41" fmla="*/ 18 h 48"/>
                <a:gd name="T42" fmla="*/ 252 w 492"/>
                <a:gd name="T43" fmla="*/ 18 h 48"/>
                <a:gd name="T44" fmla="*/ 264 w 492"/>
                <a:gd name="T45" fmla="*/ 12 h 48"/>
                <a:gd name="T46" fmla="*/ 270 w 492"/>
                <a:gd name="T47" fmla="*/ 12 h 48"/>
                <a:gd name="T48" fmla="*/ 282 w 492"/>
                <a:gd name="T49" fmla="*/ 12 h 48"/>
                <a:gd name="T50" fmla="*/ 294 w 492"/>
                <a:gd name="T51" fmla="*/ 12 h 48"/>
                <a:gd name="T52" fmla="*/ 306 w 492"/>
                <a:gd name="T53" fmla="*/ 12 h 48"/>
                <a:gd name="T54" fmla="*/ 318 w 492"/>
                <a:gd name="T55" fmla="*/ 6 h 48"/>
                <a:gd name="T56" fmla="*/ 330 w 492"/>
                <a:gd name="T57" fmla="*/ 12 h 48"/>
                <a:gd name="T58" fmla="*/ 342 w 492"/>
                <a:gd name="T59" fmla="*/ 6 h 48"/>
                <a:gd name="T60" fmla="*/ 354 w 492"/>
                <a:gd name="T61" fmla="*/ 12 h 48"/>
                <a:gd name="T62" fmla="*/ 366 w 492"/>
                <a:gd name="T63" fmla="*/ 6 h 48"/>
                <a:gd name="T64" fmla="*/ 378 w 492"/>
                <a:gd name="T65" fmla="*/ 6 h 48"/>
                <a:gd name="T66" fmla="*/ 390 w 492"/>
                <a:gd name="T67" fmla="*/ 6 h 48"/>
                <a:gd name="T68" fmla="*/ 402 w 492"/>
                <a:gd name="T69" fmla="*/ 6 h 48"/>
                <a:gd name="T70" fmla="*/ 414 w 492"/>
                <a:gd name="T71" fmla="*/ 6 h 48"/>
                <a:gd name="T72" fmla="*/ 426 w 492"/>
                <a:gd name="T73" fmla="*/ 6 h 48"/>
                <a:gd name="T74" fmla="*/ 438 w 492"/>
                <a:gd name="T75" fmla="*/ 6 h 48"/>
                <a:gd name="T76" fmla="*/ 450 w 492"/>
                <a:gd name="T77" fmla="*/ 0 h 48"/>
                <a:gd name="T78" fmla="*/ 462 w 492"/>
                <a:gd name="T79" fmla="*/ 0 h 48"/>
                <a:gd name="T80" fmla="*/ 474 w 492"/>
                <a:gd name="T81" fmla="*/ 6 h 48"/>
                <a:gd name="T82" fmla="*/ 486 w 492"/>
                <a:gd name="T83" fmla="*/ 0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48"/>
                <a:gd name="T128" fmla="*/ 492 w 492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48">
                  <a:moveTo>
                    <a:pt x="0" y="48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10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09" name="Freeform 641"/>
            <p:cNvSpPr>
              <a:spLocks/>
            </p:cNvSpPr>
            <p:nvPr/>
          </p:nvSpPr>
          <p:spPr bwMode="auto">
            <a:xfrm>
              <a:off x="2080" y="1951"/>
              <a:ext cx="696" cy="360"/>
            </a:xfrm>
            <a:custGeom>
              <a:avLst/>
              <a:gdLst>
                <a:gd name="T0" fmla="*/ 12 w 696"/>
                <a:gd name="T1" fmla="*/ 354 h 360"/>
                <a:gd name="T2" fmla="*/ 24 w 696"/>
                <a:gd name="T3" fmla="*/ 354 h 360"/>
                <a:gd name="T4" fmla="*/ 42 w 696"/>
                <a:gd name="T5" fmla="*/ 354 h 360"/>
                <a:gd name="T6" fmla="*/ 60 w 696"/>
                <a:gd name="T7" fmla="*/ 354 h 360"/>
                <a:gd name="T8" fmla="*/ 78 w 696"/>
                <a:gd name="T9" fmla="*/ 354 h 360"/>
                <a:gd name="T10" fmla="*/ 96 w 696"/>
                <a:gd name="T11" fmla="*/ 354 h 360"/>
                <a:gd name="T12" fmla="*/ 114 w 696"/>
                <a:gd name="T13" fmla="*/ 354 h 360"/>
                <a:gd name="T14" fmla="*/ 132 w 696"/>
                <a:gd name="T15" fmla="*/ 354 h 360"/>
                <a:gd name="T16" fmla="*/ 144 w 696"/>
                <a:gd name="T17" fmla="*/ 354 h 360"/>
                <a:gd name="T18" fmla="*/ 168 w 696"/>
                <a:gd name="T19" fmla="*/ 354 h 360"/>
                <a:gd name="T20" fmla="*/ 174 w 696"/>
                <a:gd name="T21" fmla="*/ 354 h 360"/>
                <a:gd name="T22" fmla="*/ 192 w 696"/>
                <a:gd name="T23" fmla="*/ 342 h 360"/>
                <a:gd name="T24" fmla="*/ 216 w 696"/>
                <a:gd name="T25" fmla="*/ 306 h 360"/>
                <a:gd name="T26" fmla="*/ 222 w 696"/>
                <a:gd name="T27" fmla="*/ 288 h 360"/>
                <a:gd name="T28" fmla="*/ 240 w 696"/>
                <a:gd name="T29" fmla="*/ 270 h 360"/>
                <a:gd name="T30" fmla="*/ 258 w 696"/>
                <a:gd name="T31" fmla="*/ 258 h 360"/>
                <a:gd name="T32" fmla="*/ 276 w 696"/>
                <a:gd name="T33" fmla="*/ 246 h 360"/>
                <a:gd name="T34" fmla="*/ 294 w 696"/>
                <a:gd name="T35" fmla="*/ 240 h 360"/>
                <a:gd name="T36" fmla="*/ 312 w 696"/>
                <a:gd name="T37" fmla="*/ 228 h 360"/>
                <a:gd name="T38" fmla="*/ 330 w 696"/>
                <a:gd name="T39" fmla="*/ 204 h 360"/>
                <a:gd name="T40" fmla="*/ 342 w 696"/>
                <a:gd name="T41" fmla="*/ 198 h 360"/>
                <a:gd name="T42" fmla="*/ 360 w 696"/>
                <a:gd name="T43" fmla="*/ 192 h 360"/>
                <a:gd name="T44" fmla="*/ 378 w 696"/>
                <a:gd name="T45" fmla="*/ 186 h 360"/>
                <a:gd name="T46" fmla="*/ 396 w 696"/>
                <a:gd name="T47" fmla="*/ 168 h 360"/>
                <a:gd name="T48" fmla="*/ 402 w 696"/>
                <a:gd name="T49" fmla="*/ 150 h 360"/>
                <a:gd name="T50" fmla="*/ 414 w 696"/>
                <a:gd name="T51" fmla="*/ 132 h 360"/>
                <a:gd name="T52" fmla="*/ 426 w 696"/>
                <a:gd name="T53" fmla="*/ 114 h 360"/>
                <a:gd name="T54" fmla="*/ 438 w 696"/>
                <a:gd name="T55" fmla="*/ 90 h 360"/>
                <a:gd name="T56" fmla="*/ 462 w 696"/>
                <a:gd name="T57" fmla="*/ 66 h 360"/>
                <a:gd name="T58" fmla="*/ 468 w 696"/>
                <a:gd name="T59" fmla="*/ 60 h 360"/>
                <a:gd name="T60" fmla="*/ 486 w 696"/>
                <a:gd name="T61" fmla="*/ 48 h 360"/>
                <a:gd name="T62" fmla="*/ 504 w 696"/>
                <a:gd name="T63" fmla="*/ 42 h 360"/>
                <a:gd name="T64" fmla="*/ 522 w 696"/>
                <a:gd name="T65" fmla="*/ 30 h 360"/>
                <a:gd name="T66" fmla="*/ 540 w 696"/>
                <a:gd name="T67" fmla="*/ 24 h 360"/>
                <a:gd name="T68" fmla="*/ 558 w 696"/>
                <a:gd name="T69" fmla="*/ 24 h 360"/>
                <a:gd name="T70" fmla="*/ 576 w 696"/>
                <a:gd name="T71" fmla="*/ 18 h 360"/>
                <a:gd name="T72" fmla="*/ 594 w 696"/>
                <a:gd name="T73" fmla="*/ 18 h 360"/>
                <a:gd name="T74" fmla="*/ 612 w 696"/>
                <a:gd name="T75" fmla="*/ 12 h 360"/>
                <a:gd name="T76" fmla="*/ 630 w 696"/>
                <a:gd name="T77" fmla="*/ 12 h 360"/>
                <a:gd name="T78" fmla="*/ 648 w 696"/>
                <a:gd name="T79" fmla="*/ 6 h 360"/>
                <a:gd name="T80" fmla="*/ 666 w 696"/>
                <a:gd name="T81" fmla="*/ 6 h 360"/>
                <a:gd name="T82" fmla="*/ 684 w 696"/>
                <a:gd name="T83" fmla="*/ 6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60"/>
                <a:gd name="T128" fmla="*/ 696 w 696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60">
                  <a:moveTo>
                    <a:pt x="0" y="354"/>
                  </a:moveTo>
                  <a:lnTo>
                    <a:pt x="6" y="354"/>
                  </a:lnTo>
                  <a:lnTo>
                    <a:pt x="12" y="354"/>
                  </a:lnTo>
                  <a:lnTo>
                    <a:pt x="24" y="354"/>
                  </a:lnTo>
                  <a:lnTo>
                    <a:pt x="18" y="354"/>
                  </a:lnTo>
                  <a:lnTo>
                    <a:pt x="24" y="354"/>
                  </a:lnTo>
                  <a:lnTo>
                    <a:pt x="30" y="354"/>
                  </a:lnTo>
                  <a:lnTo>
                    <a:pt x="36" y="354"/>
                  </a:lnTo>
                  <a:lnTo>
                    <a:pt x="42" y="354"/>
                  </a:lnTo>
                  <a:lnTo>
                    <a:pt x="48" y="354"/>
                  </a:lnTo>
                  <a:lnTo>
                    <a:pt x="54" y="354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72" y="360"/>
                  </a:lnTo>
                  <a:lnTo>
                    <a:pt x="78" y="354"/>
                  </a:lnTo>
                  <a:lnTo>
                    <a:pt x="84" y="360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8" y="354"/>
                  </a:lnTo>
                  <a:lnTo>
                    <a:pt x="114" y="354"/>
                  </a:lnTo>
                  <a:lnTo>
                    <a:pt x="120" y="354"/>
                  </a:lnTo>
                  <a:lnTo>
                    <a:pt x="126" y="354"/>
                  </a:lnTo>
                  <a:lnTo>
                    <a:pt x="132" y="354"/>
                  </a:lnTo>
                  <a:lnTo>
                    <a:pt x="144" y="354"/>
                  </a:lnTo>
                  <a:lnTo>
                    <a:pt x="138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6" y="354"/>
                  </a:lnTo>
                  <a:lnTo>
                    <a:pt x="168" y="354"/>
                  </a:lnTo>
                  <a:lnTo>
                    <a:pt x="162" y="354"/>
                  </a:lnTo>
                  <a:lnTo>
                    <a:pt x="168" y="354"/>
                  </a:lnTo>
                  <a:lnTo>
                    <a:pt x="174" y="354"/>
                  </a:lnTo>
                  <a:lnTo>
                    <a:pt x="180" y="354"/>
                  </a:lnTo>
                  <a:lnTo>
                    <a:pt x="186" y="348"/>
                  </a:lnTo>
                  <a:lnTo>
                    <a:pt x="192" y="342"/>
                  </a:lnTo>
                  <a:lnTo>
                    <a:pt x="204" y="330"/>
                  </a:lnTo>
                  <a:lnTo>
                    <a:pt x="204" y="318"/>
                  </a:lnTo>
                  <a:lnTo>
                    <a:pt x="216" y="306"/>
                  </a:lnTo>
                  <a:lnTo>
                    <a:pt x="216" y="300"/>
                  </a:lnTo>
                  <a:lnTo>
                    <a:pt x="222" y="294"/>
                  </a:lnTo>
                  <a:lnTo>
                    <a:pt x="222" y="288"/>
                  </a:lnTo>
                  <a:lnTo>
                    <a:pt x="228" y="282"/>
                  </a:lnTo>
                  <a:lnTo>
                    <a:pt x="234" y="276"/>
                  </a:lnTo>
                  <a:lnTo>
                    <a:pt x="240" y="270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58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12" y="228"/>
                  </a:lnTo>
                  <a:lnTo>
                    <a:pt x="324" y="216"/>
                  </a:lnTo>
                  <a:lnTo>
                    <a:pt x="324" y="210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86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396" y="162"/>
                  </a:lnTo>
                  <a:lnTo>
                    <a:pt x="402" y="156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0" y="120"/>
                  </a:lnTo>
                  <a:lnTo>
                    <a:pt x="426" y="114"/>
                  </a:lnTo>
                  <a:lnTo>
                    <a:pt x="426" y="108"/>
                  </a:lnTo>
                  <a:lnTo>
                    <a:pt x="438" y="96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0" y="78"/>
                  </a:lnTo>
                  <a:lnTo>
                    <a:pt x="462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0" name="Freeform 642"/>
            <p:cNvSpPr>
              <a:spLocks/>
            </p:cNvSpPr>
            <p:nvPr/>
          </p:nvSpPr>
          <p:spPr bwMode="auto">
            <a:xfrm>
              <a:off x="2776" y="1921"/>
              <a:ext cx="510" cy="30"/>
            </a:xfrm>
            <a:custGeom>
              <a:avLst/>
              <a:gdLst>
                <a:gd name="T0" fmla="*/ 6 w 510"/>
                <a:gd name="T1" fmla="*/ 30 h 30"/>
                <a:gd name="T2" fmla="*/ 18 w 510"/>
                <a:gd name="T3" fmla="*/ 30 h 30"/>
                <a:gd name="T4" fmla="*/ 30 w 510"/>
                <a:gd name="T5" fmla="*/ 30 h 30"/>
                <a:gd name="T6" fmla="*/ 42 w 510"/>
                <a:gd name="T7" fmla="*/ 30 h 30"/>
                <a:gd name="T8" fmla="*/ 54 w 510"/>
                <a:gd name="T9" fmla="*/ 30 h 30"/>
                <a:gd name="T10" fmla="*/ 66 w 510"/>
                <a:gd name="T11" fmla="*/ 30 h 30"/>
                <a:gd name="T12" fmla="*/ 78 w 510"/>
                <a:gd name="T13" fmla="*/ 30 h 30"/>
                <a:gd name="T14" fmla="*/ 90 w 510"/>
                <a:gd name="T15" fmla="*/ 30 h 30"/>
                <a:gd name="T16" fmla="*/ 102 w 510"/>
                <a:gd name="T17" fmla="*/ 30 h 30"/>
                <a:gd name="T18" fmla="*/ 114 w 510"/>
                <a:gd name="T19" fmla="*/ 30 h 30"/>
                <a:gd name="T20" fmla="*/ 126 w 510"/>
                <a:gd name="T21" fmla="*/ 30 h 30"/>
                <a:gd name="T22" fmla="*/ 138 w 510"/>
                <a:gd name="T23" fmla="*/ 30 h 30"/>
                <a:gd name="T24" fmla="*/ 150 w 510"/>
                <a:gd name="T25" fmla="*/ 24 h 30"/>
                <a:gd name="T26" fmla="*/ 162 w 510"/>
                <a:gd name="T27" fmla="*/ 24 h 30"/>
                <a:gd name="T28" fmla="*/ 174 w 510"/>
                <a:gd name="T29" fmla="*/ 24 h 30"/>
                <a:gd name="T30" fmla="*/ 186 w 510"/>
                <a:gd name="T31" fmla="*/ 24 h 30"/>
                <a:gd name="T32" fmla="*/ 198 w 510"/>
                <a:gd name="T33" fmla="*/ 24 h 30"/>
                <a:gd name="T34" fmla="*/ 210 w 510"/>
                <a:gd name="T35" fmla="*/ 18 h 30"/>
                <a:gd name="T36" fmla="*/ 228 w 510"/>
                <a:gd name="T37" fmla="*/ 18 h 30"/>
                <a:gd name="T38" fmla="*/ 228 w 510"/>
                <a:gd name="T39" fmla="*/ 18 h 30"/>
                <a:gd name="T40" fmla="*/ 240 w 510"/>
                <a:gd name="T41" fmla="*/ 18 h 30"/>
                <a:gd name="T42" fmla="*/ 252 w 510"/>
                <a:gd name="T43" fmla="*/ 18 h 30"/>
                <a:gd name="T44" fmla="*/ 264 w 510"/>
                <a:gd name="T45" fmla="*/ 18 h 30"/>
                <a:gd name="T46" fmla="*/ 276 w 510"/>
                <a:gd name="T47" fmla="*/ 18 h 30"/>
                <a:gd name="T48" fmla="*/ 282 w 510"/>
                <a:gd name="T49" fmla="*/ 18 h 30"/>
                <a:gd name="T50" fmla="*/ 294 w 510"/>
                <a:gd name="T51" fmla="*/ 18 h 30"/>
                <a:gd name="T52" fmla="*/ 306 w 510"/>
                <a:gd name="T53" fmla="*/ 12 h 30"/>
                <a:gd name="T54" fmla="*/ 318 w 510"/>
                <a:gd name="T55" fmla="*/ 12 h 30"/>
                <a:gd name="T56" fmla="*/ 330 w 510"/>
                <a:gd name="T57" fmla="*/ 12 h 30"/>
                <a:gd name="T58" fmla="*/ 342 w 510"/>
                <a:gd name="T59" fmla="*/ 12 h 30"/>
                <a:gd name="T60" fmla="*/ 354 w 510"/>
                <a:gd name="T61" fmla="*/ 6 h 30"/>
                <a:gd name="T62" fmla="*/ 366 w 510"/>
                <a:gd name="T63" fmla="*/ 6 h 30"/>
                <a:gd name="T64" fmla="*/ 378 w 510"/>
                <a:gd name="T65" fmla="*/ 6 h 30"/>
                <a:gd name="T66" fmla="*/ 390 w 510"/>
                <a:gd name="T67" fmla="*/ 6 h 30"/>
                <a:gd name="T68" fmla="*/ 402 w 510"/>
                <a:gd name="T69" fmla="*/ 6 h 30"/>
                <a:gd name="T70" fmla="*/ 420 w 510"/>
                <a:gd name="T71" fmla="*/ 6 h 30"/>
                <a:gd name="T72" fmla="*/ 420 w 510"/>
                <a:gd name="T73" fmla="*/ 6 h 30"/>
                <a:gd name="T74" fmla="*/ 432 w 510"/>
                <a:gd name="T75" fmla="*/ 0 h 30"/>
                <a:gd name="T76" fmla="*/ 444 w 510"/>
                <a:gd name="T77" fmla="*/ 0 h 30"/>
                <a:gd name="T78" fmla="*/ 456 w 510"/>
                <a:gd name="T79" fmla="*/ 0 h 30"/>
                <a:gd name="T80" fmla="*/ 468 w 510"/>
                <a:gd name="T81" fmla="*/ 0 h 30"/>
                <a:gd name="T82" fmla="*/ 480 w 510"/>
                <a:gd name="T83" fmla="*/ 0 h 30"/>
                <a:gd name="T84" fmla="*/ 492 w 510"/>
                <a:gd name="T85" fmla="*/ 0 h 30"/>
                <a:gd name="T86" fmla="*/ 504 w 510"/>
                <a:gd name="T87" fmla="*/ 0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30"/>
                <a:gd name="T134" fmla="*/ 510 w 510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3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8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8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1" name="Freeform 643"/>
            <p:cNvSpPr>
              <a:spLocks/>
            </p:cNvSpPr>
            <p:nvPr/>
          </p:nvSpPr>
          <p:spPr bwMode="auto">
            <a:xfrm>
              <a:off x="2080" y="1915"/>
              <a:ext cx="678" cy="366"/>
            </a:xfrm>
            <a:custGeom>
              <a:avLst/>
              <a:gdLst>
                <a:gd name="T0" fmla="*/ 12 w 678"/>
                <a:gd name="T1" fmla="*/ 366 h 366"/>
                <a:gd name="T2" fmla="*/ 30 w 678"/>
                <a:gd name="T3" fmla="*/ 366 h 366"/>
                <a:gd name="T4" fmla="*/ 48 w 678"/>
                <a:gd name="T5" fmla="*/ 366 h 366"/>
                <a:gd name="T6" fmla="*/ 60 w 678"/>
                <a:gd name="T7" fmla="*/ 366 h 366"/>
                <a:gd name="T8" fmla="*/ 78 w 678"/>
                <a:gd name="T9" fmla="*/ 366 h 366"/>
                <a:gd name="T10" fmla="*/ 90 w 678"/>
                <a:gd name="T11" fmla="*/ 366 h 366"/>
                <a:gd name="T12" fmla="*/ 108 w 678"/>
                <a:gd name="T13" fmla="*/ 366 h 366"/>
                <a:gd name="T14" fmla="*/ 126 w 678"/>
                <a:gd name="T15" fmla="*/ 366 h 366"/>
                <a:gd name="T16" fmla="*/ 144 w 678"/>
                <a:gd name="T17" fmla="*/ 366 h 366"/>
                <a:gd name="T18" fmla="*/ 162 w 678"/>
                <a:gd name="T19" fmla="*/ 366 h 366"/>
                <a:gd name="T20" fmla="*/ 180 w 678"/>
                <a:gd name="T21" fmla="*/ 360 h 366"/>
                <a:gd name="T22" fmla="*/ 198 w 678"/>
                <a:gd name="T23" fmla="*/ 342 h 366"/>
                <a:gd name="T24" fmla="*/ 204 w 678"/>
                <a:gd name="T25" fmla="*/ 324 h 366"/>
                <a:gd name="T26" fmla="*/ 216 w 678"/>
                <a:gd name="T27" fmla="*/ 306 h 366"/>
                <a:gd name="T28" fmla="*/ 234 w 678"/>
                <a:gd name="T29" fmla="*/ 282 h 366"/>
                <a:gd name="T30" fmla="*/ 240 w 678"/>
                <a:gd name="T31" fmla="*/ 276 h 366"/>
                <a:gd name="T32" fmla="*/ 258 w 678"/>
                <a:gd name="T33" fmla="*/ 264 h 366"/>
                <a:gd name="T34" fmla="*/ 276 w 678"/>
                <a:gd name="T35" fmla="*/ 246 h 366"/>
                <a:gd name="T36" fmla="*/ 288 w 678"/>
                <a:gd name="T37" fmla="*/ 222 h 366"/>
                <a:gd name="T38" fmla="*/ 300 w 678"/>
                <a:gd name="T39" fmla="*/ 198 h 366"/>
                <a:gd name="T40" fmla="*/ 306 w 678"/>
                <a:gd name="T41" fmla="*/ 168 h 366"/>
                <a:gd name="T42" fmla="*/ 318 w 678"/>
                <a:gd name="T43" fmla="*/ 132 h 366"/>
                <a:gd name="T44" fmla="*/ 324 w 678"/>
                <a:gd name="T45" fmla="*/ 102 h 366"/>
                <a:gd name="T46" fmla="*/ 342 w 678"/>
                <a:gd name="T47" fmla="*/ 78 h 366"/>
                <a:gd name="T48" fmla="*/ 360 w 678"/>
                <a:gd name="T49" fmla="*/ 72 h 366"/>
                <a:gd name="T50" fmla="*/ 378 w 678"/>
                <a:gd name="T51" fmla="*/ 72 h 366"/>
                <a:gd name="T52" fmla="*/ 396 w 678"/>
                <a:gd name="T53" fmla="*/ 72 h 366"/>
                <a:gd name="T54" fmla="*/ 414 w 678"/>
                <a:gd name="T55" fmla="*/ 66 h 366"/>
                <a:gd name="T56" fmla="*/ 438 w 678"/>
                <a:gd name="T57" fmla="*/ 42 h 366"/>
                <a:gd name="T58" fmla="*/ 450 w 678"/>
                <a:gd name="T59" fmla="*/ 24 h 366"/>
                <a:gd name="T60" fmla="*/ 468 w 678"/>
                <a:gd name="T61" fmla="*/ 18 h 366"/>
                <a:gd name="T62" fmla="*/ 486 w 678"/>
                <a:gd name="T63" fmla="*/ 6 h 366"/>
                <a:gd name="T64" fmla="*/ 504 w 678"/>
                <a:gd name="T65" fmla="*/ 6 h 366"/>
                <a:gd name="T66" fmla="*/ 522 w 678"/>
                <a:gd name="T67" fmla="*/ 6 h 366"/>
                <a:gd name="T68" fmla="*/ 540 w 678"/>
                <a:gd name="T69" fmla="*/ 6 h 366"/>
                <a:gd name="T70" fmla="*/ 558 w 678"/>
                <a:gd name="T71" fmla="*/ 6 h 366"/>
                <a:gd name="T72" fmla="*/ 576 w 678"/>
                <a:gd name="T73" fmla="*/ 6 h 366"/>
                <a:gd name="T74" fmla="*/ 594 w 678"/>
                <a:gd name="T75" fmla="*/ 6 h 366"/>
                <a:gd name="T76" fmla="*/ 612 w 678"/>
                <a:gd name="T77" fmla="*/ 12 h 366"/>
                <a:gd name="T78" fmla="*/ 630 w 678"/>
                <a:gd name="T79" fmla="*/ 24 h 366"/>
                <a:gd name="T80" fmla="*/ 648 w 678"/>
                <a:gd name="T81" fmla="*/ 30 h 366"/>
                <a:gd name="T82" fmla="*/ 666 w 678"/>
                <a:gd name="T83" fmla="*/ 36 h 3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366"/>
                <a:gd name="T128" fmla="*/ 678 w 678"/>
                <a:gd name="T129" fmla="*/ 366 h 3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366">
                  <a:moveTo>
                    <a:pt x="0" y="366"/>
                  </a:moveTo>
                  <a:lnTo>
                    <a:pt x="6" y="366"/>
                  </a:lnTo>
                  <a:lnTo>
                    <a:pt x="12" y="366"/>
                  </a:lnTo>
                  <a:lnTo>
                    <a:pt x="18" y="366"/>
                  </a:lnTo>
                  <a:lnTo>
                    <a:pt x="24" y="366"/>
                  </a:lnTo>
                  <a:lnTo>
                    <a:pt x="30" y="366"/>
                  </a:lnTo>
                  <a:lnTo>
                    <a:pt x="36" y="366"/>
                  </a:lnTo>
                  <a:lnTo>
                    <a:pt x="42" y="366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66" y="366"/>
                  </a:lnTo>
                  <a:lnTo>
                    <a:pt x="60" y="366"/>
                  </a:lnTo>
                  <a:lnTo>
                    <a:pt x="66" y="366"/>
                  </a:lnTo>
                  <a:lnTo>
                    <a:pt x="72" y="366"/>
                  </a:lnTo>
                  <a:lnTo>
                    <a:pt x="78" y="366"/>
                  </a:lnTo>
                  <a:lnTo>
                    <a:pt x="90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8" y="366"/>
                  </a:lnTo>
                  <a:lnTo>
                    <a:pt x="114" y="366"/>
                  </a:lnTo>
                  <a:lnTo>
                    <a:pt x="120" y="360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38" y="366"/>
                  </a:lnTo>
                  <a:lnTo>
                    <a:pt x="144" y="366"/>
                  </a:lnTo>
                  <a:lnTo>
                    <a:pt x="150" y="366"/>
                  </a:lnTo>
                  <a:lnTo>
                    <a:pt x="156" y="366"/>
                  </a:lnTo>
                  <a:lnTo>
                    <a:pt x="162" y="366"/>
                  </a:lnTo>
                  <a:lnTo>
                    <a:pt x="168" y="366"/>
                  </a:lnTo>
                  <a:lnTo>
                    <a:pt x="174" y="360"/>
                  </a:lnTo>
                  <a:lnTo>
                    <a:pt x="180" y="360"/>
                  </a:lnTo>
                  <a:lnTo>
                    <a:pt x="186" y="354"/>
                  </a:lnTo>
                  <a:lnTo>
                    <a:pt x="192" y="348"/>
                  </a:lnTo>
                  <a:lnTo>
                    <a:pt x="198" y="342"/>
                  </a:lnTo>
                  <a:lnTo>
                    <a:pt x="198" y="336"/>
                  </a:lnTo>
                  <a:lnTo>
                    <a:pt x="204" y="330"/>
                  </a:lnTo>
                  <a:lnTo>
                    <a:pt x="204" y="324"/>
                  </a:lnTo>
                  <a:lnTo>
                    <a:pt x="210" y="318"/>
                  </a:lnTo>
                  <a:lnTo>
                    <a:pt x="210" y="312"/>
                  </a:lnTo>
                  <a:lnTo>
                    <a:pt x="216" y="306"/>
                  </a:lnTo>
                  <a:lnTo>
                    <a:pt x="216" y="300"/>
                  </a:lnTo>
                  <a:lnTo>
                    <a:pt x="222" y="294"/>
                  </a:lnTo>
                  <a:lnTo>
                    <a:pt x="234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76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76" y="246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8" y="222"/>
                  </a:lnTo>
                  <a:lnTo>
                    <a:pt x="288" y="216"/>
                  </a:lnTo>
                  <a:lnTo>
                    <a:pt x="294" y="210"/>
                  </a:lnTo>
                  <a:lnTo>
                    <a:pt x="300" y="198"/>
                  </a:lnTo>
                  <a:lnTo>
                    <a:pt x="300" y="186"/>
                  </a:lnTo>
                  <a:lnTo>
                    <a:pt x="306" y="180"/>
                  </a:lnTo>
                  <a:lnTo>
                    <a:pt x="306" y="168"/>
                  </a:lnTo>
                  <a:lnTo>
                    <a:pt x="312" y="156"/>
                  </a:lnTo>
                  <a:lnTo>
                    <a:pt x="312" y="144"/>
                  </a:lnTo>
                  <a:lnTo>
                    <a:pt x="318" y="132"/>
                  </a:lnTo>
                  <a:lnTo>
                    <a:pt x="318" y="120"/>
                  </a:lnTo>
                  <a:lnTo>
                    <a:pt x="324" y="108"/>
                  </a:lnTo>
                  <a:lnTo>
                    <a:pt x="324" y="102"/>
                  </a:lnTo>
                  <a:lnTo>
                    <a:pt x="336" y="90"/>
                  </a:lnTo>
                  <a:lnTo>
                    <a:pt x="336" y="84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72" y="72"/>
                  </a:lnTo>
                  <a:lnTo>
                    <a:pt x="378" y="72"/>
                  </a:lnTo>
                  <a:lnTo>
                    <a:pt x="384" y="72"/>
                  </a:lnTo>
                  <a:lnTo>
                    <a:pt x="390" y="78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66"/>
                  </a:lnTo>
                  <a:lnTo>
                    <a:pt x="414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38" y="42"/>
                  </a:lnTo>
                  <a:lnTo>
                    <a:pt x="438" y="36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2" name="Freeform 644"/>
            <p:cNvSpPr>
              <a:spLocks/>
            </p:cNvSpPr>
            <p:nvPr/>
          </p:nvSpPr>
          <p:spPr bwMode="auto">
            <a:xfrm>
              <a:off x="2758" y="1951"/>
              <a:ext cx="528" cy="24"/>
            </a:xfrm>
            <a:custGeom>
              <a:avLst/>
              <a:gdLst>
                <a:gd name="T0" fmla="*/ 6 w 528"/>
                <a:gd name="T1" fmla="*/ 0 h 24"/>
                <a:gd name="T2" fmla="*/ 18 w 528"/>
                <a:gd name="T3" fmla="*/ 6 h 24"/>
                <a:gd name="T4" fmla="*/ 30 w 528"/>
                <a:gd name="T5" fmla="*/ 6 h 24"/>
                <a:gd name="T6" fmla="*/ 42 w 528"/>
                <a:gd name="T7" fmla="*/ 6 h 24"/>
                <a:gd name="T8" fmla="*/ 54 w 528"/>
                <a:gd name="T9" fmla="*/ 6 h 24"/>
                <a:gd name="T10" fmla="*/ 66 w 528"/>
                <a:gd name="T11" fmla="*/ 6 h 24"/>
                <a:gd name="T12" fmla="*/ 78 w 528"/>
                <a:gd name="T13" fmla="*/ 6 h 24"/>
                <a:gd name="T14" fmla="*/ 90 w 528"/>
                <a:gd name="T15" fmla="*/ 6 h 24"/>
                <a:gd name="T16" fmla="*/ 102 w 528"/>
                <a:gd name="T17" fmla="*/ 6 h 24"/>
                <a:gd name="T18" fmla="*/ 114 w 528"/>
                <a:gd name="T19" fmla="*/ 6 h 24"/>
                <a:gd name="T20" fmla="*/ 126 w 528"/>
                <a:gd name="T21" fmla="*/ 6 h 24"/>
                <a:gd name="T22" fmla="*/ 138 w 528"/>
                <a:gd name="T23" fmla="*/ 6 h 24"/>
                <a:gd name="T24" fmla="*/ 150 w 528"/>
                <a:gd name="T25" fmla="*/ 6 h 24"/>
                <a:gd name="T26" fmla="*/ 162 w 528"/>
                <a:gd name="T27" fmla="*/ 6 h 24"/>
                <a:gd name="T28" fmla="*/ 174 w 528"/>
                <a:gd name="T29" fmla="*/ 6 h 24"/>
                <a:gd name="T30" fmla="*/ 186 w 528"/>
                <a:gd name="T31" fmla="*/ 6 h 24"/>
                <a:gd name="T32" fmla="*/ 198 w 528"/>
                <a:gd name="T33" fmla="*/ 6 h 24"/>
                <a:gd name="T34" fmla="*/ 210 w 528"/>
                <a:gd name="T35" fmla="*/ 12 h 24"/>
                <a:gd name="T36" fmla="*/ 222 w 528"/>
                <a:gd name="T37" fmla="*/ 12 h 24"/>
                <a:gd name="T38" fmla="*/ 234 w 528"/>
                <a:gd name="T39" fmla="*/ 12 h 24"/>
                <a:gd name="T40" fmla="*/ 246 w 528"/>
                <a:gd name="T41" fmla="*/ 12 h 24"/>
                <a:gd name="T42" fmla="*/ 252 w 528"/>
                <a:gd name="T43" fmla="*/ 12 h 24"/>
                <a:gd name="T44" fmla="*/ 264 w 528"/>
                <a:gd name="T45" fmla="*/ 18 h 24"/>
                <a:gd name="T46" fmla="*/ 276 w 528"/>
                <a:gd name="T47" fmla="*/ 12 h 24"/>
                <a:gd name="T48" fmla="*/ 282 w 528"/>
                <a:gd name="T49" fmla="*/ 12 h 24"/>
                <a:gd name="T50" fmla="*/ 300 w 528"/>
                <a:gd name="T51" fmla="*/ 18 h 24"/>
                <a:gd name="T52" fmla="*/ 300 w 528"/>
                <a:gd name="T53" fmla="*/ 18 h 24"/>
                <a:gd name="T54" fmla="*/ 312 w 528"/>
                <a:gd name="T55" fmla="*/ 18 h 24"/>
                <a:gd name="T56" fmla="*/ 324 w 528"/>
                <a:gd name="T57" fmla="*/ 18 h 24"/>
                <a:gd name="T58" fmla="*/ 336 w 528"/>
                <a:gd name="T59" fmla="*/ 18 h 24"/>
                <a:gd name="T60" fmla="*/ 348 w 528"/>
                <a:gd name="T61" fmla="*/ 18 h 24"/>
                <a:gd name="T62" fmla="*/ 360 w 528"/>
                <a:gd name="T63" fmla="*/ 18 h 24"/>
                <a:gd name="T64" fmla="*/ 372 w 528"/>
                <a:gd name="T65" fmla="*/ 18 h 24"/>
                <a:gd name="T66" fmla="*/ 384 w 528"/>
                <a:gd name="T67" fmla="*/ 18 h 24"/>
                <a:gd name="T68" fmla="*/ 396 w 528"/>
                <a:gd name="T69" fmla="*/ 24 h 24"/>
                <a:gd name="T70" fmla="*/ 408 w 528"/>
                <a:gd name="T71" fmla="*/ 24 h 24"/>
                <a:gd name="T72" fmla="*/ 420 w 528"/>
                <a:gd name="T73" fmla="*/ 24 h 24"/>
                <a:gd name="T74" fmla="*/ 426 w 528"/>
                <a:gd name="T75" fmla="*/ 24 h 24"/>
                <a:gd name="T76" fmla="*/ 438 w 528"/>
                <a:gd name="T77" fmla="*/ 24 h 24"/>
                <a:gd name="T78" fmla="*/ 450 w 528"/>
                <a:gd name="T79" fmla="*/ 24 h 24"/>
                <a:gd name="T80" fmla="*/ 462 w 528"/>
                <a:gd name="T81" fmla="*/ 24 h 24"/>
                <a:gd name="T82" fmla="*/ 474 w 528"/>
                <a:gd name="T83" fmla="*/ 24 h 24"/>
                <a:gd name="T84" fmla="*/ 486 w 528"/>
                <a:gd name="T85" fmla="*/ 24 h 24"/>
                <a:gd name="T86" fmla="*/ 498 w 528"/>
                <a:gd name="T87" fmla="*/ 24 h 24"/>
                <a:gd name="T88" fmla="*/ 510 w 528"/>
                <a:gd name="T89" fmla="*/ 24 h 24"/>
                <a:gd name="T90" fmla="*/ 522 w 528"/>
                <a:gd name="T91" fmla="*/ 24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8"/>
                <a:gd name="T139" fmla="*/ 0 h 24"/>
                <a:gd name="T140" fmla="*/ 528 w 528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8" h="2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8"/>
                  </a:lnTo>
                  <a:lnTo>
                    <a:pt x="252" y="12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300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32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3" name="Freeform 645"/>
            <p:cNvSpPr>
              <a:spLocks/>
            </p:cNvSpPr>
            <p:nvPr/>
          </p:nvSpPr>
          <p:spPr bwMode="auto">
            <a:xfrm>
              <a:off x="2080" y="1825"/>
              <a:ext cx="642" cy="426"/>
            </a:xfrm>
            <a:custGeom>
              <a:avLst/>
              <a:gdLst>
                <a:gd name="T0" fmla="*/ 12 w 642"/>
                <a:gd name="T1" fmla="*/ 426 h 426"/>
                <a:gd name="T2" fmla="*/ 30 w 642"/>
                <a:gd name="T3" fmla="*/ 426 h 426"/>
                <a:gd name="T4" fmla="*/ 48 w 642"/>
                <a:gd name="T5" fmla="*/ 426 h 426"/>
                <a:gd name="T6" fmla="*/ 66 w 642"/>
                <a:gd name="T7" fmla="*/ 426 h 426"/>
                <a:gd name="T8" fmla="*/ 84 w 642"/>
                <a:gd name="T9" fmla="*/ 426 h 426"/>
                <a:gd name="T10" fmla="*/ 102 w 642"/>
                <a:gd name="T11" fmla="*/ 426 h 426"/>
                <a:gd name="T12" fmla="*/ 120 w 642"/>
                <a:gd name="T13" fmla="*/ 426 h 426"/>
                <a:gd name="T14" fmla="*/ 138 w 642"/>
                <a:gd name="T15" fmla="*/ 426 h 426"/>
                <a:gd name="T16" fmla="*/ 156 w 642"/>
                <a:gd name="T17" fmla="*/ 426 h 426"/>
                <a:gd name="T18" fmla="*/ 174 w 642"/>
                <a:gd name="T19" fmla="*/ 420 h 426"/>
                <a:gd name="T20" fmla="*/ 198 w 642"/>
                <a:gd name="T21" fmla="*/ 396 h 426"/>
                <a:gd name="T22" fmla="*/ 204 w 642"/>
                <a:gd name="T23" fmla="*/ 378 h 426"/>
                <a:gd name="T24" fmla="*/ 222 w 642"/>
                <a:gd name="T25" fmla="*/ 354 h 426"/>
                <a:gd name="T26" fmla="*/ 234 w 642"/>
                <a:gd name="T27" fmla="*/ 336 h 426"/>
                <a:gd name="T28" fmla="*/ 252 w 642"/>
                <a:gd name="T29" fmla="*/ 324 h 426"/>
                <a:gd name="T30" fmla="*/ 270 w 642"/>
                <a:gd name="T31" fmla="*/ 318 h 426"/>
                <a:gd name="T32" fmla="*/ 282 w 642"/>
                <a:gd name="T33" fmla="*/ 300 h 426"/>
                <a:gd name="T34" fmla="*/ 300 w 642"/>
                <a:gd name="T35" fmla="*/ 276 h 426"/>
                <a:gd name="T36" fmla="*/ 306 w 642"/>
                <a:gd name="T37" fmla="*/ 252 h 426"/>
                <a:gd name="T38" fmla="*/ 318 w 642"/>
                <a:gd name="T39" fmla="*/ 228 h 426"/>
                <a:gd name="T40" fmla="*/ 324 w 642"/>
                <a:gd name="T41" fmla="*/ 210 h 426"/>
                <a:gd name="T42" fmla="*/ 336 w 642"/>
                <a:gd name="T43" fmla="*/ 192 h 426"/>
                <a:gd name="T44" fmla="*/ 342 w 642"/>
                <a:gd name="T45" fmla="*/ 174 h 426"/>
                <a:gd name="T46" fmla="*/ 354 w 642"/>
                <a:gd name="T47" fmla="*/ 156 h 426"/>
                <a:gd name="T48" fmla="*/ 366 w 642"/>
                <a:gd name="T49" fmla="*/ 138 h 426"/>
                <a:gd name="T50" fmla="*/ 372 w 642"/>
                <a:gd name="T51" fmla="*/ 114 h 426"/>
                <a:gd name="T52" fmla="*/ 384 w 642"/>
                <a:gd name="T53" fmla="*/ 96 h 426"/>
                <a:gd name="T54" fmla="*/ 390 w 642"/>
                <a:gd name="T55" fmla="*/ 72 h 426"/>
                <a:gd name="T56" fmla="*/ 402 w 642"/>
                <a:gd name="T57" fmla="*/ 54 h 426"/>
                <a:gd name="T58" fmla="*/ 414 w 642"/>
                <a:gd name="T59" fmla="*/ 36 h 426"/>
                <a:gd name="T60" fmla="*/ 432 w 642"/>
                <a:gd name="T61" fmla="*/ 12 h 426"/>
                <a:gd name="T62" fmla="*/ 450 w 642"/>
                <a:gd name="T63" fmla="*/ 0 h 426"/>
                <a:gd name="T64" fmla="*/ 468 w 642"/>
                <a:gd name="T65" fmla="*/ 0 h 426"/>
                <a:gd name="T66" fmla="*/ 486 w 642"/>
                <a:gd name="T67" fmla="*/ 24 h 426"/>
                <a:gd name="T68" fmla="*/ 504 w 642"/>
                <a:gd name="T69" fmla="*/ 36 h 426"/>
                <a:gd name="T70" fmla="*/ 522 w 642"/>
                <a:gd name="T71" fmla="*/ 42 h 426"/>
                <a:gd name="T72" fmla="*/ 540 w 642"/>
                <a:gd name="T73" fmla="*/ 36 h 426"/>
                <a:gd name="T74" fmla="*/ 558 w 642"/>
                <a:gd name="T75" fmla="*/ 30 h 426"/>
                <a:gd name="T76" fmla="*/ 576 w 642"/>
                <a:gd name="T77" fmla="*/ 24 h 426"/>
                <a:gd name="T78" fmla="*/ 594 w 642"/>
                <a:gd name="T79" fmla="*/ 24 h 426"/>
                <a:gd name="T80" fmla="*/ 612 w 642"/>
                <a:gd name="T81" fmla="*/ 36 h 426"/>
                <a:gd name="T82" fmla="*/ 636 w 642"/>
                <a:gd name="T83" fmla="*/ 54 h 4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426"/>
                <a:gd name="T128" fmla="*/ 642 w 642"/>
                <a:gd name="T129" fmla="*/ 426 h 4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426">
                  <a:moveTo>
                    <a:pt x="0" y="426"/>
                  </a:moveTo>
                  <a:lnTo>
                    <a:pt x="6" y="426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24" y="426"/>
                  </a:lnTo>
                  <a:lnTo>
                    <a:pt x="30" y="426"/>
                  </a:lnTo>
                  <a:lnTo>
                    <a:pt x="36" y="426"/>
                  </a:lnTo>
                  <a:lnTo>
                    <a:pt x="42" y="426"/>
                  </a:lnTo>
                  <a:lnTo>
                    <a:pt x="48" y="426"/>
                  </a:lnTo>
                  <a:lnTo>
                    <a:pt x="54" y="426"/>
                  </a:lnTo>
                  <a:lnTo>
                    <a:pt x="60" y="420"/>
                  </a:lnTo>
                  <a:lnTo>
                    <a:pt x="66" y="426"/>
                  </a:lnTo>
                  <a:lnTo>
                    <a:pt x="72" y="426"/>
                  </a:lnTo>
                  <a:lnTo>
                    <a:pt x="78" y="426"/>
                  </a:lnTo>
                  <a:lnTo>
                    <a:pt x="84" y="426"/>
                  </a:lnTo>
                  <a:lnTo>
                    <a:pt x="90" y="426"/>
                  </a:lnTo>
                  <a:lnTo>
                    <a:pt x="96" y="426"/>
                  </a:lnTo>
                  <a:lnTo>
                    <a:pt x="102" y="426"/>
                  </a:lnTo>
                  <a:lnTo>
                    <a:pt x="108" y="426"/>
                  </a:lnTo>
                  <a:lnTo>
                    <a:pt x="114" y="426"/>
                  </a:lnTo>
                  <a:lnTo>
                    <a:pt x="120" y="426"/>
                  </a:lnTo>
                  <a:lnTo>
                    <a:pt x="126" y="426"/>
                  </a:lnTo>
                  <a:lnTo>
                    <a:pt x="132" y="426"/>
                  </a:lnTo>
                  <a:lnTo>
                    <a:pt x="138" y="426"/>
                  </a:lnTo>
                  <a:lnTo>
                    <a:pt x="144" y="426"/>
                  </a:lnTo>
                  <a:lnTo>
                    <a:pt x="150" y="426"/>
                  </a:lnTo>
                  <a:lnTo>
                    <a:pt x="156" y="426"/>
                  </a:lnTo>
                  <a:lnTo>
                    <a:pt x="162" y="426"/>
                  </a:lnTo>
                  <a:lnTo>
                    <a:pt x="168" y="420"/>
                  </a:lnTo>
                  <a:lnTo>
                    <a:pt x="174" y="420"/>
                  </a:lnTo>
                  <a:lnTo>
                    <a:pt x="180" y="414"/>
                  </a:lnTo>
                  <a:lnTo>
                    <a:pt x="186" y="408"/>
                  </a:lnTo>
                  <a:lnTo>
                    <a:pt x="198" y="396"/>
                  </a:lnTo>
                  <a:lnTo>
                    <a:pt x="198" y="390"/>
                  </a:lnTo>
                  <a:lnTo>
                    <a:pt x="204" y="384"/>
                  </a:lnTo>
                  <a:lnTo>
                    <a:pt x="204" y="378"/>
                  </a:lnTo>
                  <a:lnTo>
                    <a:pt x="210" y="372"/>
                  </a:lnTo>
                  <a:lnTo>
                    <a:pt x="210" y="366"/>
                  </a:lnTo>
                  <a:lnTo>
                    <a:pt x="222" y="354"/>
                  </a:lnTo>
                  <a:lnTo>
                    <a:pt x="222" y="348"/>
                  </a:lnTo>
                  <a:lnTo>
                    <a:pt x="228" y="342"/>
                  </a:lnTo>
                  <a:lnTo>
                    <a:pt x="234" y="336"/>
                  </a:lnTo>
                  <a:lnTo>
                    <a:pt x="240" y="330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18"/>
                  </a:lnTo>
                  <a:lnTo>
                    <a:pt x="264" y="318"/>
                  </a:lnTo>
                  <a:lnTo>
                    <a:pt x="270" y="318"/>
                  </a:lnTo>
                  <a:lnTo>
                    <a:pt x="276" y="312"/>
                  </a:lnTo>
                  <a:lnTo>
                    <a:pt x="282" y="312"/>
                  </a:lnTo>
                  <a:lnTo>
                    <a:pt x="282" y="300"/>
                  </a:lnTo>
                  <a:lnTo>
                    <a:pt x="288" y="294"/>
                  </a:lnTo>
                  <a:lnTo>
                    <a:pt x="294" y="282"/>
                  </a:lnTo>
                  <a:lnTo>
                    <a:pt x="300" y="276"/>
                  </a:lnTo>
                  <a:lnTo>
                    <a:pt x="300" y="270"/>
                  </a:lnTo>
                  <a:lnTo>
                    <a:pt x="306" y="258"/>
                  </a:lnTo>
                  <a:lnTo>
                    <a:pt x="306" y="252"/>
                  </a:lnTo>
                  <a:lnTo>
                    <a:pt x="312" y="246"/>
                  </a:lnTo>
                  <a:lnTo>
                    <a:pt x="312" y="240"/>
                  </a:lnTo>
                  <a:lnTo>
                    <a:pt x="318" y="228"/>
                  </a:lnTo>
                  <a:lnTo>
                    <a:pt x="318" y="222"/>
                  </a:lnTo>
                  <a:lnTo>
                    <a:pt x="324" y="216"/>
                  </a:lnTo>
                  <a:lnTo>
                    <a:pt x="324" y="210"/>
                  </a:lnTo>
                  <a:lnTo>
                    <a:pt x="330" y="204"/>
                  </a:lnTo>
                  <a:lnTo>
                    <a:pt x="330" y="198"/>
                  </a:lnTo>
                  <a:lnTo>
                    <a:pt x="336" y="192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0" y="150"/>
                  </a:lnTo>
                  <a:lnTo>
                    <a:pt x="360" y="144"/>
                  </a:lnTo>
                  <a:lnTo>
                    <a:pt x="366" y="138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2" y="114"/>
                  </a:lnTo>
                  <a:lnTo>
                    <a:pt x="378" y="108"/>
                  </a:lnTo>
                  <a:lnTo>
                    <a:pt x="378" y="102"/>
                  </a:lnTo>
                  <a:lnTo>
                    <a:pt x="384" y="96"/>
                  </a:lnTo>
                  <a:lnTo>
                    <a:pt x="384" y="84"/>
                  </a:lnTo>
                  <a:lnTo>
                    <a:pt x="390" y="78"/>
                  </a:lnTo>
                  <a:lnTo>
                    <a:pt x="390" y="72"/>
                  </a:lnTo>
                  <a:lnTo>
                    <a:pt x="396" y="66"/>
                  </a:lnTo>
                  <a:lnTo>
                    <a:pt x="396" y="60"/>
                  </a:lnTo>
                  <a:lnTo>
                    <a:pt x="402" y="54"/>
                  </a:lnTo>
                  <a:lnTo>
                    <a:pt x="402" y="48"/>
                  </a:lnTo>
                  <a:lnTo>
                    <a:pt x="408" y="42"/>
                  </a:lnTo>
                  <a:lnTo>
                    <a:pt x="414" y="36"/>
                  </a:lnTo>
                  <a:lnTo>
                    <a:pt x="426" y="24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6" y="18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6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6" y="54"/>
                  </a:lnTo>
                  <a:lnTo>
                    <a:pt x="636" y="60"/>
                  </a:lnTo>
                  <a:lnTo>
                    <a:pt x="642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4" name="Freeform 646"/>
            <p:cNvSpPr>
              <a:spLocks/>
            </p:cNvSpPr>
            <p:nvPr/>
          </p:nvSpPr>
          <p:spPr bwMode="auto">
            <a:xfrm>
              <a:off x="2722" y="1873"/>
              <a:ext cx="564" cy="36"/>
            </a:xfrm>
            <a:custGeom>
              <a:avLst/>
              <a:gdLst>
                <a:gd name="T0" fmla="*/ 6 w 564"/>
                <a:gd name="T1" fmla="*/ 18 h 36"/>
                <a:gd name="T2" fmla="*/ 18 w 564"/>
                <a:gd name="T3" fmla="*/ 24 h 36"/>
                <a:gd name="T4" fmla="*/ 30 w 564"/>
                <a:gd name="T5" fmla="*/ 30 h 36"/>
                <a:gd name="T6" fmla="*/ 42 w 564"/>
                <a:gd name="T7" fmla="*/ 24 h 36"/>
                <a:gd name="T8" fmla="*/ 54 w 564"/>
                <a:gd name="T9" fmla="*/ 18 h 36"/>
                <a:gd name="T10" fmla="*/ 66 w 564"/>
                <a:gd name="T11" fmla="*/ 12 h 36"/>
                <a:gd name="T12" fmla="*/ 78 w 564"/>
                <a:gd name="T13" fmla="*/ 6 h 36"/>
                <a:gd name="T14" fmla="*/ 90 w 564"/>
                <a:gd name="T15" fmla="*/ 0 h 36"/>
                <a:gd name="T16" fmla="*/ 102 w 564"/>
                <a:gd name="T17" fmla="*/ 0 h 36"/>
                <a:gd name="T18" fmla="*/ 114 w 564"/>
                <a:gd name="T19" fmla="*/ 0 h 36"/>
                <a:gd name="T20" fmla="*/ 126 w 564"/>
                <a:gd name="T21" fmla="*/ 6 h 36"/>
                <a:gd name="T22" fmla="*/ 138 w 564"/>
                <a:gd name="T23" fmla="*/ 12 h 36"/>
                <a:gd name="T24" fmla="*/ 150 w 564"/>
                <a:gd name="T25" fmla="*/ 24 h 36"/>
                <a:gd name="T26" fmla="*/ 162 w 564"/>
                <a:gd name="T27" fmla="*/ 30 h 36"/>
                <a:gd name="T28" fmla="*/ 174 w 564"/>
                <a:gd name="T29" fmla="*/ 30 h 36"/>
                <a:gd name="T30" fmla="*/ 186 w 564"/>
                <a:gd name="T31" fmla="*/ 30 h 36"/>
                <a:gd name="T32" fmla="*/ 198 w 564"/>
                <a:gd name="T33" fmla="*/ 24 h 36"/>
                <a:gd name="T34" fmla="*/ 210 w 564"/>
                <a:gd name="T35" fmla="*/ 18 h 36"/>
                <a:gd name="T36" fmla="*/ 222 w 564"/>
                <a:gd name="T37" fmla="*/ 12 h 36"/>
                <a:gd name="T38" fmla="*/ 234 w 564"/>
                <a:gd name="T39" fmla="*/ 12 h 36"/>
                <a:gd name="T40" fmla="*/ 246 w 564"/>
                <a:gd name="T41" fmla="*/ 6 h 36"/>
                <a:gd name="T42" fmla="*/ 258 w 564"/>
                <a:gd name="T43" fmla="*/ 6 h 36"/>
                <a:gd name="T44" fmla="*/ 270 w 564"/>
                <a:gd name="T45" fmla="*/ 12 h 36"/>
                <a:gd name="T46" fmla="*/ 282 w 564"/>
                <a:gd name="T47" fmla="*/ 18 h 36"/>
                <a:gd name="T48" fmla="*/ 294 w 564"/>
                <a:gd name="T49" fmla="*/ 30 h 36"/>
                <a:gd name="T50" fmla="*/ 306 w 564"/>
                <a:gd name="T51" fmla="*/ 36 h 36"/>
                <a:gd name="T52" fmla="*/ 318 w 564"/>
                <a:gd name="T53" fmla="*/ 36 h 36"/>
                <a:gd name="T54" fmla="*/ 330 w 564"/>
                <a:gd name="T55" fmla="*/ 30 h 36"/>
                <a:gd name="T56" fmla="*/ 342 w 564"/>
                <a:gd name="T57" fmla="*/ 30 h 36"/>
                <a:gd name="T58" fmla="*/ 354 w 564"/>
                <a:gd name="T59" fmla="*/ 24 h 36"/>
                <a:gd name="T60" fmla="*/ 366 w 564"/>
                <a:gd name="T61" fmla="*/ 18 h 36"/>
                <a:gd name="T62" fmla="*/ 378 w 564"/>
                <a:gd name="T63" fmla="*/ 12 h 36"/>
                <a:gd name="T64" fmla="*/ 390 w 564"/>
                <a:gd name="T65" fmla="*/ 12 h 36"/>
                <a:gd name="T66" fmla="*/ 402 w 564"/>
                <a:gd name="T67" fmla="*/ 12 h 36"/>
                <a:gd name="T68" fmla="*/ 414 w 564"/>
                <a:gd name="T69" fmla="*/ 18 h 36"/>
                <a:gd name="T70" fmla="*/ 426 w 564"/>
                <a:gd name="T71" fmla="*/ 24 h 36"/>
                <a:gd name="T72" fmla="*/ 438 w 564"/>
                <a:gd name="T73" fmla="*/ 30 h 36"/>
                <a:gd name="T74" fmla="*/ 450 w 564"/>
                <a:gd name="T75" fmla="*/ 36 h 36"/>
                <a:gd name="T76" fmla="*/ 462 w 564"/>
                <a:gd name="T77" fmla="*/ 36 h 36"/>
                <a:gd name="T78" fmla="*/ 474 w 564"/>
                <a:gd name="T79" fmla="*/ 36 h 36"/>
                <a:gd name="T80" fmla="*/ 486 w 564"/>
                <a:gd name="T81" fmla="*/ 30 h 36"/>
                <a:gd name="T82" fmla="*/ 498 w 564"/>
                <a:gd name="T83" fmla="*/ 24 h 36"/>
                <a:gd name="T84" fmla="*/ 510 w 564"/>
                <a:gd name="T85" fmla="*/ 24 h 36"/>
                <a:gd name="T86" fmla="*/ 522 w 564"/>
                <a:gd name="T87" fmla="*/ 18 h 36"/>
                <a:gd name="T88" fmla="*/ 534 w 564"/>
                <a:gd name="T89" fmla="*/ 12 h 36"/>
                <a:gd name="T90" fmla="*/ 546 w 564"/>
                <a:gd name="T91" fmla="*/ 18 h 36"/>
                <a:gd name="T92" fmla="*/ 558 w 564"/>
                <a:gd name="T93" fmla="*/ 24 h 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64"/>
                <a:gd name="T142" fmla="*/ 0 h 36"/>
                <a:gd name="T143" fmla="*/ 564 w 564"/>
                <a:gd name="T144" fmla="*/ 36 h 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64" h="36">
                  <a:moveTo>
                    <a:pt x="0" y="18"/>
                  </a:moveTo>
                  <a:lnTo>
                    <a:pt x="6" y="18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24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24"/>
                  </a:lnTo>
                  <a:lnTo>
                    <a:pt x="56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5" name="Freeform 647"/>
            <p:cNvSpPr>
              <a:spLocks/>
            </p:cNvSpPr>
            <p:nvPr/>
          </p:nvSpPr>
          <p:spPr bwMode="auto">
            <a:xfrm>
              <a:off x="2080" y="1867"/>
              <a:ext cx="660" cy="366"/>
            </a:xfrm>
            <a:custGeom>
              <a:avLst/>
              <a:gdLst>
                <a:gd name="T0" fmla="*/ 12 w 660"/>
                <a:gd name="T1" fmla="*/ 366 h 366"/>
                <a:gd name="T2" fmla="*/ 30 w 660"/>
                <a:gd name="T3" fmla="*/ 366 h 366"/>
                <a:gd name="T4" fmla="*/ 48 w 660"/>
                <a:gd name="T5" fmla="*/ 366 h 366"/>
                <a:gd name="T6" fmla="*/ 66 w 660"/>
                <a:gd name="T7" fmla="*/ 366 h 366"/>
                <a:gd name="T8" fmla="*/ 84 w 660"/>
                <a:gd name="T9" fmla="*/ 366 h 366"/>
                <a:gd name="T10" fmla="*/ 102 w 660"/>
                <a:gd name="T11" fmla="*/ 366 h 366"/>
                <a:gd name="T12" fmla="*/ 120 w 660"/>
                <a:gd name="T13" fmla="*/ 366 h 366"/>
                <a:gd name="T14" fmla="*/ 138 w 660"/>
                <a:gd name="T15" fmla="*/ 366 h 366"/>
                <a:gd name="T16" fmla="*/ 156 w 660"/>
                <a:gd name="T17" fmla="*/ 366 h 366"/>
                <a:gd name="T18" fmla="*/ 174 w 660"/>
                <a:gd name="T19" fmla="*/ 366 h 366"/>
                <a:gd name="T20" fmla="*/ 192 w 660"/>
                <a:gd name="T21" fmla="*/ 366 h 366"/>
                <a:gd name="T22" fmla="*/ 210 w 660"/>
                <a:gd name="T23" fmla="*/ 366 h 366"/>
                <a:gd name="T24" fmla="*/ 228 w 660"/>
                <a:gd name="T25" fmla="*/ 366 h 366"/>
                <a:gd name="T26" fmla="*/ 246 w 660"/>
                <a:gd name="T27" fmla="*/ 348 h 366"/>
                <a:gd name="T28" fmla="*/ 252 w 660"/>
                <a:gd name="T29" fmla="*/ 324 h 366"/>
                <a:gd name="T30" fmla="*/ 264 w 660"/>
                <a:gd name="T31" fmla="*/ 306 h 366"/>
                <a:gd name="T32" fmla="*/ 270 w 660"/>
                <a:gd name="T33" fmla="*/ 282 h 366"/>
                <a:gd name="T34" fmla="*/ 282 w 660"/>
                <a:gd name="T35" fmla="*/ 264 h 366"/>
                <a:gd name="T36" fmla="*/ 294 w 660"/>
                <a:gd name="T37" fmla="*/ 246 h 366"/>
                <a:gd name="T38" fmla="*/ 306 w 660"/>
                <a:gd name="T39" fmla="*/ 228 h 366"/>
                <a:gd name="T40" fmla="*/ 318 w 660"/>
                <a:gd name="T41" fmla="*/ 210 h 366"/>
                <a:gd name="T42" fmla="*/ 324 w 660"/>
                <a:gd name="T43" fmla="*/ 186 h 366"/>
                <a:gd name="T44" fmla="*/ 336 w 660"/>
                <a:gd name="T45" fmla="*/ 156 h 366"/>
                <a:gd name="T46" fmla="*/ 342 w 660"/>
                <a:gd name="T47" fmla="*/ 126 h 366"/>
                <a:gd name="T48" fmla="*/ 354 w 660"/>
                <a:gd name="T49" fmla="*/ 102 h 366"/>
                <a:gd name="T50" fmla="*/ 366 w 660"/>
                <a:gd name="T51" fmla="*/ 78 h 366"/>
                <a:gd name="T52" fmla="*/ 378 w 660"/>
                <a:gd name="T53" fmla="*/ 60 h 366"/>
                <a:gd name="T54" fmla="*/ 396 w 660"/>
                <a:gd name="T55" fmla="*/ 48 h 366"/>
                <a:gd name="T56" fmla="*/ 414 w 660"/>
                <a:gd name="T57" fmla="*/ 48 h 366"/>
                <a:gd name="T58" fmla="*/ 432 w 660"/>
                <a:gd name="T59" fmla="*/ 48 h 366"/>
                <a:gd name="T60" fmla="*/ 450 w 660"/>
                <a:gd name="T61" fmla="*/ 30 h 366"/>
                <a:gd name="T62" fmla="*/ 468 w 660"/>
                <a:gd name="T63" fmla="*/ 18 h 366"/>
                <a:gd name="T64" fmla="*/ 486 w 660"/>
                <a:gd name="T65" fmla="*/ 6 h 366"/>
                <a:gd name="T66" fmla="*/ 504 w 660"/>
                <a:gd name="T67" fmla="*/ 6 h 366"/>
                <a:gd name="T68" fmla="*/ 522 w 660"/>
                <a:gd name="T69" fmla="*/ 6 h 366"/>
                <a:gd name="T70" fmla="*/ 540 w 660"/>
                <a:gd name="T71" fmla="*/ 0 h 366"/>
                <a:gd name="T72" fmla="*/ 558 w 660"/>
                <a:gd name="T73" fmla="*/ 0 h 366"/>
                <a:gd name="T74" fmla="*/ 576 w 660"/>
                <a:gd name="T75" fmla="*/ 6 h 366"/>
                <a:gd name="T76" fmla="*/ 594 w 660"/>
                <a:gd name="T77" fmla="*/ 12 h 366"/>
                <a:gd name="T78" fmla="*/ 612 w 660"/>
                <a:gd name="T79" fmla="*/ 18 h 366"/>
                <a:gd name="T80" fmla="*/ 630 w 660"/>
                <a:gd name="T81" fmla="*/ 30 h 366"/>
                <a:gd name="T82" fmla="*/ 648 w 660"/>
                <a:gd name="T83" fmla="*/ 36 h 3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66"/>
                <a:gd name="T128" fmla="*/ 660 w 660"/>
                <a:gd name="T129" fmla="*/ 366 h 3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66">
                  <a:moveTo>
                    <a:pt x="0" y="366"/>
                  </a:moveTo>
                  <a:lnTo>
                    <a:pt x="6" y="366"/>
                  </a:lnTo>
                  <a:lnTo>
                    <a:pt x="12" y="366"/>
                  </a:lnTo>
                  <a:lnTo>
                    <a:pt x="18" y="366"/>
                  </a:lnTo>
                  <a:lnTo>
                    <a:pt x="24" y="366"/>
                  </a:lnTo>
                  <a:lnTo>
                    <a:pt x="30" y="366"/>
                  </a:lnTo>
                  <a:lnTo>
                    <a:pt x="36" y="366"/>
                  </a:lnTo>
                  <a:lnTo>
                    <a:pt x="42" y="366"/>
                  </a:lnTo>
                  <a:lnTo>
                    <a:pt x="48" y="366"/>
                  </a:lnTo>
                  <a:lnTo>
                    <a:pt x="54" y="366"/>
                  </a:lnTo>
                  <a:lnTo>
                    <a:pt x="60" y="366"/>
                  </a:lnTo>
                  <a:lnTo>
                    <a:pt x="66" y="366"/>
                  </a:lnTo>
                  <a:lnTo>
                    <a:pt x="72" y="366"/>
                  </a:lnTo>
                  <a:lnTo>
                    <a:pt x="78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6" y="366"/>
                  </a:lnTo>
                  <a:lnTo>
                    <a:pt x="102" y="366"/>
                  </a:lnTo>
                  <a:lnTo>
                    <a:pt x="108" y="366"/>
                  </a:lnTo>
                  <a:lnTo>
                    <a:pt x="114" y="366"/>
                  </a:lnTo>
                  <a:lnTo>
                    <a:pt x="120" y="366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38" y="366"/>
                  </a:lnTo>
                  <a:lnTo>
                    <a:pt x="144" y="366"/>
                  </a:lnTo>
                  <a:lnTo>
                    <a:pt x="150" y="366"/>
                  </a:lnTo>
                  <a:lnTo>
                    <a:pt x="156" y="366"/>
                  </a:lnTo>
                  <a:lnTo>
                    <a:pt x="162" y="366"/>
                  </a:lnTo>
                  <a:lnTo>
                    <a:pt x="168" y="366"/>
                  </a:lnTo>
                  <a:lnTo>
                    <a:pt x="174" y="366"/>
                  </a:lnTo>
                  <a:lnTo>
                    <a:pt x="180" y="366"/>
                  </a:lnTo>
                  <a:lnTo>
                    <a:pt x="186" y="366"/>
                  </a:lnTo>
                  <a:lnTo>
                    <a:pt x="192" y="366"/>
                  </a:lnTo>
                  <a:lnTo>
                    <a:pt x="198" y="366"/>
                  </a:lnTo>
                  <a:lnTo>
                    <a:pt x="204" y="366"/>
                  </a:lnTo>
                  <a:lnTo>
                    <a:pt x="210" y="366"/>
                  </a:lnTo>
                  <a:lnTo>
                    <a:pt x="216" y="366"/>
                  </a:lnTo>
                  <a:lnTo>
                    <a:pt x="222" y="366"/>
                  </a:lnTo>
                  <a:lnTo>
                    <a:pt x="228" y="366"/>
                  </a:lnTo>
                  <a:lnTo>
                    <a:pt x="234" y="360"/>
                  </a:lnTo>
                  <a:lnTo>
                    <a:pt x="240" y="354"/>
                  </a:lnTo>
                  <a:lnTo>
                    <a:pt x="246" y="348"/>
                  </a:lnTo>
                  <a:lnTo>
                    <a:pt x="246" y="336"/>
                  </a:lnTo>
                  <a:lnTo>
                    <a:pt x="252" y="330"/>
                  </a:lnTo>
                  <a:lnTo>
                    <a:pt x="252" y="324"/>
                  </a:lnTo>
                  <a:lnTo>
                    <a:pt x="258" y="318"/>
                  </a:lnTo>
                  <a:lnTo>
                    <a:pt x="258" y="312"/>
                  </a:lnTo>
                  <a:lnTo>
                    <a:pt x="264" y="306"/>
                  </a:lnTo>
                  <a:lnTo>
                    <a:pt x="264" y="294"/>
                  </a:lnTo>
                  <a:lnTo>
                    <a:pt x="270" y="288"/>
                  </a:lnTo>
                  <a:lnTo>
                    <a:pt x="270" y="282"/>
                  </a:lnTo>
                  <a:lnTo>
                    <a:pt x="276" y="276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86"/>
                  </a:lnTo>
                  <a:lnTo>
                    <a:pt x="330" y="174"/>
                  </a:lnTo>
                  <a:lnTo>
                    <a:pt x="330" y="168"/>
                  </a:lnTo>
                  <a:lnTo>
                    <a:pt x="336" y="156"/>
                  </a:lnTo>
                  <a:lnTo>
                    <a:pt x="336" y="144"/>
                  </a:lnTo>
                  <a:lnTo>
                    <a:pt x="342" y="138"/>
                  </a:lnTo>
                  <a:lnTo>
                    <a:pt x="342" y="126"/>
                  </a:lnTo>
                  <a:lnTo>
                    <a:pt x="348" y="120"/>
                  </a:lnTo>
                  <a:lnTo>
                    <a:pt x="354" y="108"/>
                  </a:lnTo>
                  <a:lnTo>
                    <a:pt x="354" y="102"/>
                  </a:lnTo>
                  <a:lnTo>
                    <a:pt x="360" y="96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84" y="54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2"/>
                  </a:lnTo>
                  <a:lnTo>
                    <a:pt x="444" y="36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6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6" name="Freeform 648"/>
            <p:cNvSpPr>
              <a:spLocks/>
            </p:cNvSpPr>
            <p:nvPr/>
          </p:nvSpPr>
          <p:spPr bwMode="auto">
            <a:xfrm>
              <a:off x="2740" y="1897"/>
              <a:ext cx="546" cy="12"/>
            </a:xfrm>
            <a:custGeom>
              <a:avLst/>
              <a:gdLst>
                <a:gd name="T0" fmla="*/ 6 w 546"/>
                <a:gd name="T1" fmla="*/ 6 h 12"/>
                <a:gd name="T2" fmla="*/ 18 w 546"/>
                <a:gd name="T3" fmla="*/ 6 h 12"/>
                <a:gd name="T4" fmla="*/ 30 w 546"/>
                <a:gd name="T5" fmla="*/ 6 h 12"/>
                <a:gd name="T6" fmla="*/ 42 w 546"/>
                <a:gd name="T7" fmla="*/ 0 h 12"/>
                <a:gd name="T8" fmla="*/ 54 w 546"/>
                <a:gd name="T9" fmla="*/ 0 h 12"/>
                <a:gd name="T10" fmla="*/ 66 w 546"/>
                <a:gd name="T11" fmla="*/ 0 h 12"/>
                <a:gd name="T12" fmla="*/ 78 w 546"/>
                <a:gd name="T13" fmla="*/ 0 h 12"/>
                <a:gd name="T14" fmla="*/ 90 w 546"/>
                <a:gd name="T15" fmla="*/ 0 h 12"/>
                <a:gd name="T16" fmla="*/ 102 w 546"/>
                <a:gd name="T17" fmla="*/ 6 h 12"/>
                <a:gd name="T18" fmla="*/ 108 w 546"/>
                <a:gd name="T19" fmla="*/ 6 h 12"/>
                <a:gd name="T20" fmla="*/ 120 w 546"/>
                <a:gd name="T21" fmla="*/ 6 h 12"/>
                <a:gd name="T22" fmla="*/ 132 w 546"/>
                <a:gd name="T23" fmla="*/ 6 h 12"/>
                <a:gd name="T24" fmla="*/ 144 w 546"/>
                <a:gd name="T25" fmla="*/ 6 h 12"/>
                <a:gd name="T26" fmla="*/ 156 w 546"/>
                <a:gd name="T27" fmla="*/ 6 h 12"/>
                <a:gd name="T28" fmla="*/ 168 w 546"/>
                <a:gd name="T29" fmla="*/ 6 h 12"/>
                <a:gd name="T30" fmla="*/ 180 w 546"/>
                <a:gd name="T31" fmla="*/ 0 h 12"/>
                <a:gd name="T32" fmla="*/ 198 w 546"/>
                <a:gd name="T33" fmla="*/ 6 h 12"/>
                <a:gd name="T34" fmla="*/ 198 w 546"/>
                <a:gd name="T35" fmla="*/ 0 h 12"/>
                <a:gd name="T36" fmla="*/ 210 w 546"/>
                <a:gd name="T37" fmla="*/ 6 h 12"/>
                <a:gd name="T38" fmla="*/ 222 w 546"/>
                <a:gd name="T39" fmla="*/ 6 h 12"/>
                <a:gd name="T40" fmla="*/ 234 w 546"/>
                <a:gd name="T41" fmla="*/ 6 h 12"/>
                <a:gd name="T42" fmla="*/ 246 w 546"/>
                <a:gd name="T43" fmla="*/ 6 h 12"/>
                <a:gd name="T44" fmla="*/ 258 w 546"/>
                <a:gd name="T45" fmla="*/ 12 h 12"/>
                <a:gd name="T46" fmla="*/ 270 w 546"/>
                <a:gd name="T47" fmla="*/ 6 h 12"/>
                <a:gd name="T48" fmla="*/ 282 w 546"/>
                <a:gd name="T49" fmla="*/ 6 h 12"/>
                <a:gd name="T50" fmla="*/ 294 w 546"/>
                <a:gd name="T51" fmla="*/ 6 h 12"/>
                <a:gd name="T52" fmla="*/ 306 w 546"/>
                <a:gd name="T53" fmla="*/ 6 h 12"/>
                <a:gd name="T54" fmla="*/ 318 w 546"/>
                <a:gd name="T55" fmla="*/ 6 h 12"/>
                <a:gd name="T56" fmla="*/ 330 w 546"/>
                <a:gd name="T57" fmla="*/ 6 h 12"/>
                <a:gd name="T58" fmla="*/ 342 w 546"/>
                <a:gd name="T59" fmla="*/ 6 h 12"/>
                <a:gd name="T60" fmla="*/ 354 w 546"/>
                <a:gd name="T61" fmla="*/ 6 h 12"/>
                <a:gd name="T62" fmla="*/ 366 w 546"/>
                <a:gd name="T63" fmla="*/ 6 h 12"/>
                <a:gd name="T64" fmla="*/ 372 w 546"/>
                <a:gd name="T65" fmla="*/ 6 h 12"/>
                <a:gd name="T66" fmla="*/ 384 w 546"/>
                <a:gd name="T67" fmla="*/ 12 h 12"/>
                <a:gd name="T68" fmla="*/ 396 w 546"/>
                <a:gd name="T69" fmla="*/ 12 h 12"/>
                <a:gd name="T70" fmla="*/ 408 w 546"/>
                <a:gd name="T71" fmla="*/ 12 h 12"/>
                <a:gd name="T72" fmla="*/ 420 w 546"/>
                <a:gd name="T73" fmla="*/ 12 h 12"/>
                <a:gd name="T74" fmla="*/ 432 w 546"/>
                <a:gd name="T75" fmla="*/ 6 h 12"/>
                <a:gd name="T76" fmla="*/ 438 w 546"/>
                <a:gd name="T77" fmla="*/ 6 h 12"/>
                <a:gd name="T78" fmla="*/ 450 w 546"/>
                <a:gd name="T79" fmla="*/ 6 h 12"/>
                <a:gd name="T80" fmla="*/ 462 w 546"/>
                <a:gd name="T81" fmla="*/ 6 h 12"/>
                <a:gd name="T82" fmla="*/ 474 w 546"/>
                <a:gd name="T83" fmla="*/ 12 h 12"/>
                <a:gd name="T84" fmla="*/ 486 w 546"/>
                <a:gd name="T85" fmla="*/ 12 h 12"/>
                <a:gd name="T86" fmla="*/ 498 w 546"/>
                <a:gd name="T87" fmla="*/ 12 h 12"/>
                <a:gd name="T88" fmla="*/ 510 w 546"/>
                <a:gd name="T89" fmla="*/ 12 h 12"/>
                <a:gd name="T90" fmla="*/ 522 w 546"/>
                <a:gd name="T91" fmla="*/ 12 h 12"/>
                <a:gd name="T92" fmla="*/ 534 w 546"/>
                <a:gd name="T93" fmla="*/ 12 h 12"/>
                <a:gd name="T94" fmla="*/ 546 w 546"/>
                <a:gd name="T95" fmla="*/ 12 h 1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12"/>
                <a:gd name="T146" fmla="*/ 546 w 546"/>
                <a:gd name="T147" fmla="*/ 12 h 1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6"/>
                  </a:lnTo>
                  <a:lnTo>
                    <a:pt x="114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72" y="6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6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7" name="Freeform 649"/>
            <p:cNvSpPr>
              <a:spLocks/>
            </p:cNvSpPr>
            <p:nvPr/>
          </p:nvSpPr>
          <p:spPr bwMode="auto">
            <a:xfrm>
              <a:off x="2080" y="1903"/>
              <a:ext cx="702" cy="300"/>
            </a:xfrm>
            <a:custGeom>
              <a:avLst/>
              <a:gdLst>
                <a:gd name="T0" fmla="*/ 12 w 702"/>
                <a:gd name="T1" fmla="*/ 300 h 300"/>
                <a:gd name="T2" fmla="*/ 30 w 702"/>
                <a:gd name="T3" fmla="*/ 300 h 300"/>
                <a:gd name="T4" fmla="*/ 48 w 702"/>
                <a:gd name="T5" fmla="*/ 300 h 300"/>
                <a:gd name="T6" fmla="*/ 66 w 702"/>
                <a:gd name="T7" fmla="*/ 300 h 300"/>
                <a:gd name="T8" fmla="*/ 84 w 702"/>
                <a:gd name="T9" fmla="*/ 300 h 300"/>
                <a:gd name="T10" fmla="*/ 102 w 702"/>
                <a:gd name="T11" fmla="*/ 300 h 300"/>
                <a:gd name="T12" fmla="*/ 120 w 702"/>
                <a:gd name="T13" fmla="*/ 300 h 300"/>
                <a:gd name="T14" fmla="*/ 138 w 702"/>
                <a:gd name="T15" fmla="*/ 300 h 300"/>
                <a:gd name="T16" fmla="*/ 156 w 702"/>
                <a:gd name="T17" fmla="*/ 300 h 300"/>
                <a:gd name="T18" fmla="*/ 174 w 702"/>
                <a:gd name="T19" fmla="*/ 300 h 300"/>
                <a:gd name="T20" fmla="*/ 192 w 702"/>
                <a:gd name="T21" fmla="*/ 300 h 300"/>
                <a:gd name="T22" fmla="*/ 210 w 702"/>
                <a:gd name="T23" fmla="*/ 300 h 300"/>
                <a:gd name="T24" fmla="*/ 228 w 702"/>
                <a:gd name="T25" fmla="*/ 300 h 300"/>
                <a:gd name="T26" fmla="*/ 246 w 702"/>
                <a:gd name="T27" fmla="*/ 294 h 300"/>
                <a:gd name="T28" fmla="*/ 264 w 702"/>
                <a:gd name="T29" fmla="*/ 270 h 300"/>
                <a:gd name="T30" fmla="*/ 276 w 702"/>
                <a:gd name="T31" fmla="*/ 246 h 300"/>
                <a:gd name="T32" fmla="*/ 282 w 702"/>
                <a:gd name="T33" fmla="*/ 210 h 300"/>
                <a:gd name="T34" fmla="*/ 294 w 702"/>
                <a:gd name="T35" fmla="*/ 168 h 300"/>
                <a:gd name="T36" fmla="*/ 306 w 702"/>
                <a:gd name="T37" fmla="*/ 138 h 300"/>
                <a:gd name="T38" fmla="*/ 312 w 702"/>
                <a:gd name="T39" fmla="*/ 114 h 300"/>
                <a:gd name="T40" fmla="*/ 330 w 702"/>
                <a:gd name="T41" fmla="*/ 90 h 300"/>
                <a:gd name="T42" fmla="*/ 348 w 702"/>
                <a:gd name="T43" fmla="*/ 78 h 300"/>
                <a:gd name="T44" fmla="*/ 366 w 702"/>
                <a:gd name="T45" fmla="*/ 66 h 300"/>
                <a:gd name="T46" fmla="*/ 384 w 702"/>
                <a:gd name="T47" fmla="*/ 54 h 300"/>
                <a:gd name="T48" fmla="*/ 402 w 702"/>
                <a:gd name="T49" fmla="*/ 42 h 300"/>
                <a:gd name="T50" fmla="*/ 420 w 702"/>
                <a:gd name="T51" fmla="*/ 42 h 300"/>
                <a:gd name="T52" fmla="*/ 438 w 702"/>
                <a:gd name="T53" fmla="*/ 24 h 300"/>
                <a:gd name="T54" fmla="*/ 456 w 702"/>
                <a:gd name="T55" fmla="*/ 12 h 300"/>
                <a:gd name="T56" fmla="*/ 480 w 702"/>
                <a:gd name="T57" fmla="*/ 6 h 300"/>
                <a:gd name="T58" fmla="*/ 486 w 702"/>
                <a:gd name="T59" fmla="*/ 0 h 300"/>
                <a:gd name="T60" fmla="*/ 510 w 702"/>
                <a:gd name="T61" fmla="*/ 6 h 300"/>
                <a:gd name="T62" fmla="*/ 516 w 702"/>
                <a:gd name="T63" fmla="*/ 6 h 300"/>
                <a:gd name="T64" fmla="*/ 534 w 702"/>
                <a:gd name="T65" fmla="*/ 18 h 300"/>
                <a:gd name="T66" fmla="*/ 552 w 702"/>
                <a:gd name="T67" fmla="*/ 24 h 300"/>
                <a:gd name="T68" fmla="*/ 570 w 702"/>
                <a:gd name="T69" fmla="*/ 36 h 300"/>
                <a:gd name="T70" fmla="*/ 582 w 702"/>
                <a:gd name="T71" fmla="*/ 36 h 300"/>
                <a:gd name="T72" fmla="*/ 600 w 702"/>
                <a:gd name="T73" fmla="*/ 42 h 300"/>
                <a:gd name="T74" fmla="*/ 618 w 702"/>
                <a:gd name="T75" fmla="*/ 48 h 300"/>
                <a:gd name="T76" fmla="*/ 636 w 702"/>
                <a:gd name="T77" fmla="*/ 54 h 300"/>
                <a:gd name="T78" fmla="*/ 654 w 702"/>
                <a:gd name="T79" fmla="*/ 54 h 300"/>
                <a:gd name="T80" fmla="*/ 672 w 702"/>
                <a:gd name="T81" fmla="*/ 60 h 300"/>
                <a:gd name="T82" fmla="*/ 690 w 702"/>
                <a:gd name="T83" fmla="*/ 60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00"/>
                <a:gd name="T128" fmla="*/ 702 w 702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00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300"/>
                  </a:lnTo>
                  <a:lnTo>
                    <a:pt x="246" y="294"/>
                  </a:lnTo>
                  <a:lnTo>
                    <a:pt x="252" y="288"/>
                  </a:lnTo>
                  <a:lnTo>
                    <a:pt x="264" y="276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2" y="210"/>
                  </a:lnTo>
                  <a:lnTo>
                    <a:pt x="288" y="198"/>
                  </a:lnTo>
                  <a:lnTo>
                    <a:pt x="288" y="186"/>
                  </a:lnTo>
                  <a:lnTo>
                    <a:pt x="294" y="168"/>
                  </a:lnTo>
                  <a:lnTo>
                    <a:pt x="300" y="156"/>
                  </a:lnTo>
                  <a:lnTo>
                    <a:pt x="300" y="144"/>
                  </a:lnTo>
                  <a:lnTo>
                    <a:pt x="306" y="138"/>
                  </a:lnTo>
                  <a:lnTo>
                    <a:pt x="306" y="126"/>
                  </a:lnTo>
                  <a:lnTo>
                    <a:pt x="312" y="120"/>
                  </a:lnTo>
                  <a:lnTo>
                    <a:pt x="312" y="114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90"/>
                  </a:lnTo>
                  <a:lnTo>
                    <a:pt x="336" y="84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2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2"/>
                  </a:lnTo>
                  <a:lnTo>
                    <a:pt x="408" y="48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36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80" y="6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8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0" y="30"/>
                  </a:lnTo>
                  <a:lnTo>
                    <a:pt x="576" y="36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42"/>
                  </a:lnTo>
                  <a:lnTo>
                    <a:pt x="600" y="42"/>
                  </a:lnTo>
                  <a:lnTo>
                    <a:pt x="606" y="48"/>
                  </a:lnTo>
                  <a:lnTo>
                    <a:pt x="612" y="48"/>
                  </a:lnTo>
                  <a:lnTo>
                    <a:pt x="618" y="48"/>
                  </a:lnTo>
                  <a:lnTo>
                    <a:pt x="624" y="48"/>
                  </a:lnTo>
                  <a:lnTo>
                    <a:pt x="630" y="54"/>
                  </a:lnTo>
                  <a:lnTo>
                    <a:pt x="636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0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6" y="60"/>
                  </a:lnTo>
                  <a:lnTo>
                    <a:pt x="702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8" name="Freeform 650"/>
            <p:cNvSpPr>
              <a:spLocks/>
            </p:cNvSpPr>
            <p:nvPr/>
          </p:nvSpPr>
          <p:spPr bwMode="auto">
            <a:xfrm>
              <a:off x="2782" y="1963"/>
              <a:ext cx="504" cy="6"/>
            </a:xfrm>
            <a:custGeom>
              <a:avLst/>
              <a:gdLst>
                <a:gd name="T0" fmla="*/ 6 w 504"/>
                <a:gd name="T1" fmla="*/ 6 h 6"/>
                <a:gd name="T2" fmla="*/ 18 w 504"/>
                <a:gd name="T3" fmla="*/ 0 h 6"/>
                <a:gd name="T4" fmla="*/ 30 w 504"/>
                <a:gd name="T5" fmla="*/ 0 h 6"/>
                <a:gd name="T6" fmla="*/ 42 w 504"/>
                <a:gd name="T7" fmla="*/ 0 h 6"/>
                <a:gd name="T8" fmla="*/ 54 w 504"/>
                <a:gd name="T9" fmla="*/ 0 h 6"/>
                <a:gd name="T10" fmla="*/ 66 w 504"/>
                <a:gd name="T11" fmla="*/ 0 h 6"/>
                <a:gd name="T12" fmla="*/ 78 w 504"/>
                <a:gd name="T13" fmla="*/ 0 h 6"/>
                <a:gd name="T14" fmla="*/ 90 w 504"/>
                <a:gd name="T15" fmla="*/ 0 h 6"/>
                <a:gd name="T16" fmla="*/ 102 w 504"/>
                <a:gd name="T17" fmla="*/ 0 h 6"/>
                <a:gd name="T18" fmla="*/ 114 w 504"/>
                <a:gd name="T19" fmla="*/ 0 h 6"/>
                <a:gd name="T20" fmla="*/ 126 w 504"/>
                <a:gd name="T21" fmla="*/ 0 h 6"/>
                <a:gd name="T22" fmla="*/ 138 w 504"/>
                <a:gd name="T23" fmla="*/ 0 h 6"/>
                <a:gd name="T24" fmla="*/ 150 w 504"/>
                <a:gd name="T25" fmla="*/ 0 h 6"/>
                <a:gd name="T26" fmla="*/ 162 w 504"/>
                <a:gd name="T27" fmla="*/ 0 h 6"/>
                <a:gd name="T28" fmla="*/ 174 w 504"/>
                <a:gd name="T29" fmla="*/ 0 h 6"/>
                <a:gd name="T30" fmla="*/ 186 w 504"/>
                <a:gd name="T31" fmla="*/ 0 h 6"/>
                <a:gd name="T32" fmla="*/ 198 w 504"/>
                <a:gd name="T33" fmla="*/ 0 h 6"/>
                <a:gd name="T34" fmla="*/ 210 w 504"/>
                <a:gd name="T35" fmla="*/ 0 h 6"/>
                <a:gd name="T36" fmla="*/ 222 w 504"/>
                <a:gd name="T37" fmla="*/ 0 h 6"/>
                <a:gd name="T38" fmla="*/ 234 w 504"/>
                <a:gd name="T39" fmla="*/ 0 h 6"/>
                <a:gd name="T40" fmla="*/ 246 w 504"/>
                <a:gd name="T41" fmla="*/ 0 h 6"/>
                <a:gd name="T42" fmla="*/ 258 w 504"/>
                <a:gd name="T43" fmla="*/ 0 h 6"/>
                <a:gd name="T44" fmla="*/ 270 w 504"/>
                <a:gd name="T45" fmla="*/ 0 h 6"/>
                <a:gd name="T46" fmla="*/ 282 w 504"/>
                <a:gd name="T47" fmla="*/ 0 h 6"/>
                <a:gd name="T48" fmla="*/ 300 w 504"/>
                <a:gd name="T49" fmla="*/ 0 h 6"/>
                <a:gd name="T50" fmla="*/ 300 w 504"/>
                <a:gd name="T51" fmla="*/ 0 h 6"/>
                <a:gd name="T52" fmla="*/ 312 w 504"/>
                <a:gd name="T53" fmla="*/ 6 h 6"/>
                <a:gd name="T54" fmla="*/ 324 w 504"/>
                <a:gd name="T55" fmla="*/ 0 h 6"/>
                <a:gd name="T56" fmla="*/ 336 w 504"/>
                <a:gd name="T57" fmla="*/ 0 h 6"/>
                <a:gd name="T58" fmla="*/ 348 w 504"/>
                <a:gd name="T59" fmla="*/ 6 h 6"/>
                <a:gd name="T60" fmla="*/ 360 w 504"/>
                <a:gd name="T61" fmla="*/ 0 h 6"/>
                <a:gd name="T62" fmla="*/ 378 w 504"/>
                <a:gd name="T63" fmla="*/ 6 h 6"/>
                <a:gd name="T64" fmla="*/ 378 w 504"/>
                <a:gd name="T65" fmla="*/ 6 h 6"/>
                <a:gd name="T66" fmla="*/ 390 w 504"/>
                <a:gd name="T67" fmla="*/ 6 h 6"/>
                <a:gd name="T68" fmla="*/ 402 w 504"/>
                <a:gd name="T69" fmla="*/ 6 h 6"/>
                <a:gd name="T70" fmla="*/ 414 w 504"/>
                <a:gd name="T71" fmla="*/ 6 h 6"/>
                <a:gd name="T72" fmla="*/ 426 w 504"/>
                <a:gd name="T73" fmla="*/ 6 h 6"/>
                <a:gd name="T74" fmla="*/ 438 w 504"/>
                <a:gd name="T75" fmla="*/ 6 h 6"/>
                <a:gd name="T76" fmla="*/ 450 w 504"/>
                <a:gd name="T77" fmla="*/ 6 h 6"/>
                <a:gd name="T78" fmla="*/ 462 w 504"/>
                <a:gd name="T79" fmla="*/ 6 h 6"/>
                <a:gd name="T80" fmla="*/ 474 w 504"/>
                <a:gd name="T81" fmla="*/ 6 h 6"/>
                <a:gd name="T82" fmla="*/ 486 w 504"/>
                <a:gd name="T83" fmla="*/ 6 h 6"/>
                <a:gd name="T84" fmla="*/ 498 w 504"/>
                <a:gd name="T85" fmla="*/ 6 h 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6"/>
                <a:gd name="T131" fmla="*/ 504 w 504"/>
                <a:gd name="T132" fmla="*/ 6 h 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6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300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8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19" name="Freeform 651"/>
            <p:cNvSpPr>
              <a:spLocks/>
            </p:cNvSpPr>
            <p:nvPr/>
          </p:nvSpPr>
          <p:spPr bwMode="auto">
            <a:xfrm>
              <a:off x="2080" y="1903"/>
              <a:ext cx="690" cy="270"/>
            </a:xfrm>
            <a:custGeom>
              <a:avLst/>
              <a:gdLst>
                <a:gd name="T0" fmla="*/ 12 w 690"/>
                <a:gd name="T1" fmla="*/ 264 h 270"/>
                <a:gd name="T2" fmla="*/ 30 w 690"/>
                <a:gd name="T3" fmla="*/ 264 h 270"/>
                <a:gd name="T4" fmla="*/ 48 w 690"/>
                <a:gd name="T5" fmla="*/ 264 h 270"/>
                <a:gd name="T6" fmla="*/ 66 w 690"/>
                <a:gd name="T7" fmla="*/ 264 h 270"/>
                <a:gd name="T8" fmla="*/ 78 w 690"/>
                <a:gd name="T9" fmla="*/ 270 h 270"/>
                <a:gd name="T10" fmla="*/ 90 w 690"/>
                <a:gd name="T11" fmla="*/ 270 h 270"/>
                <a:gd name="T12" fmla="*/ 108 w 690"/>
                <a:gd name="T13" fmla="*/ 270 h 270"/>
                <a:gd name="T14" fmla="*/ 126 w 690"/>
                <a:gd name="T15" fmla="*/ 264 h 270"/>
                <a:gd name="T16" fmla="*/ 144 w 690"/>
                <a:gd name="T17" fmla="*/ 270 h 270"/>
                <a:gd name="T18" fmla="*/ 162 w 690"/>
                <a:gd name="T19" fmla="*/ 264 h 270"/>
                <a:gd name="T20" fmla="*/ 180 w 690"/>
                <a:gd name="T21" fmla="*/ 264 h 270"/>
                <a:gd name="T22" fmla="*/ 198 w 690"/>
                <a:gd name="T23" fmla="*/ 264 h 270"/>
                <a:gd name="T24" fmla="*/ 216 w 690"/>
                <a:gd name="T25" fmla="*/ 252 h 270"/>
                <a:gd name="T26" fmla="*/ 234 w 690"/>
                <a:gd name="T27" fmla="*/ 240 h 270"/>
                <a:gd name="T28" fmla="*/ 252 w 690"/>
                <a:gd name="T29" fmla="*/ 222 h 270"/>
                <a:gd name="T30" fmla="*/ 258 w 690"/>
                <a:gd name="T31" fmla="*/ 204 h 270"/>
                <a:gd name="T32" fmla="*/ 276 w 690"/>
                <a:gd name="T33" fmla="*/ 180 h 270"/>
                <a:gd name="T34" fmla="*/ 288 w 690"/>
                <a:gd name="T35" fmla="*/ 168 h 270"/>
                <a:gd name="T36" fmla="*/ 300 w 690"/>
                <a:gd name="T37" fmla="*/ 150 h 270"/>
                <a:gd name="T38" fmla="*/ 312 w 690"/>
                <a:gd name="T39" fmla="*/ 132 h 270"/>
                <a:gd name="T40" fmla="*/ 318 w 690"/>
                <a:gd name="T41" fmla="*/ 114 h 270"/>
                <a:gd name="T42" fmla="*/ 330 w 690"/>
                <a:gd name="T43" fmla="*/ 96 h 270"/>
                <a:gd name="T44" fmla="*/ 348 w 690"/>
                <a:gd name="T45" fmla="*/ 78 h 270"/>
                <a:gd name="T46" fmla="*/ 366 w 690"/>
                <a:gd name="T47" fmla="*/ 72 h 270"/>
                <a:gd name="T48" fmla="*/ 384 w 690"/>
                <a:gd name="T49" fmla="*/ 60 h 270"/>
                <a:gd name="T50" fmla="*/ 402 w 690"/>
                <a:gd name="T51" fmla="*/ 48 h 270"/>
                <a:gd name="T52" fmla="*/ 414 w 690"/>
                <a:gd name="T53" fmla="*/ 48 h 270"/>
                <a:gd name="T54" fmla="*/ 432 w 690"/>
                <a:gd name="T55" fmla="*/ 48 h 270"/>
                <a:gd name="T56" fmla="*/ 450 w 690"/>
                <a:gd name="T57" fmla="*/ 48 h 270"/>
                <a:gd name="T58" fmla="*/ 468 w 690"/>
                <a:gd name="T59" fmla="*/ 48 h 270"/>
                <a:gd name="T60" fmla="*/ 486 w 690"/>
                <a:gd name="T61" fmla="*/ 48 h 270"/>
                <a:gd name="T62" fmla="*/ 504 w 690"/>
                <a:gd name="T63" fmla="*/ 42 h 270"/>
                <a:gd name="T64" fmla="*/ 522 w 690"/>
                <a:gd name="T65" fmla="*/ 24 h 270"/>
                <a:gd name="T66" fmla="*/ 540 w 690"/>
                <a:gd name="T67" fmla="*/ 18 h 270"/>
                <a:gd name="T68" fmla="*/ 558 w 690"/>
                <a:gd name="T69" fmla="*/ 6 h 270"/>
                <a:gd name="T70" fmla="*/ 576 w 690"/>
                <a:gd name="T71" fmla="*/ 0 h 270"/>
                <a:gd name="T72" fmla="*/ 594 w 690"/>
                <a:gd name="T73" fmla="*/ 0 h 270"/>
                <a:gd name="T74" fmla="*/ 606 w 690"/>
                <a:gd name="T75" fmla="*/ 6 h 270"/>
                <a:gd name="T76" fmla="*/ 624 w 690"/>
                <a:gd name="T77" fmla="*/ 6 h 270"/>
                <a:gd name="T78" fmla="*/ 642 w 690"/>
                <a:gd name="T79" fmla="*/ 12 h 270"/>
                <a:gd name="T80" fmla="*/ 660 w 690"/>
                <a:gd name="T81" fmla="*/ 18 h 270"/>
                <a:gd name="T82" fmla="*/ 678 w 690"/>
                <a:gd name="T83" fmla="*/ 18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70"/>
                <a:gd name="T128" fmla="*/ 690 w 690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70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70"/>
                  </a:lnTo>
                  <a:lnTo>
                    <a:pt x="66" y="264"/>
                  </a:lnTo>
                  <a:lnTo>
                    <a:pt x="72" y="270"/>
                  </a:lnTo>
                  <a:lnTo>
                    <a:pt x="72" y="264"/>
                  </a:lnTo>
                  <a:lnTo>
                    <a:pt x="78" y="270"/>
                  </a:lnTo>
                  <a:lnTo>
                    <a:pt x="90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70"/>
                  </a:lnTo>
                  <a:lnTo>
                    <a:pt x="114" y="264"/>
                  </a:lnTo>
                  <a:lnTo>
                    <a:pt x="120" y="270"/>
                  </a:lnTo>
                  <a:lnTo>
                    <a:pt x="126" y="264"/>
                  </a:lnTo>
                  <a:lnTo>
                    <a:pt x="132" y="270"/>
                  </a:lnTo>
                  <a:lnTo>
                    <a:pt x="138" y="264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58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46"/>
                  </a:lnTo>
                  <a:lnTo>
                    <a:pt x="234" y="240"/>
                  </a:lnTo>
                  <a:lnTo>
                    <a:pt x="240" y="234"/>
                  </a:lnTo>
                  <a:lnTo>
                    <a:pt x="246" y="228"/>
                  </a:lnTo>
                  <a:lnTo>
                    <a:pt x="252" y="222"/>
                  </a:lnTo>
                  <a:lnTo>
                    <a:pt x="252" y="216"/>
                  </a:lnTo>
                  <a:lnTo>
                    <a:pt x="258" y="210"/>
                  </a:lnTo>
                  <a:lnTo>
                    <a:pt x="258" y="204"/>
                  </a:lnTo>
                  <a:lnTo>
                    <a:pt x="264" y="198"/>
                  </a:lnTo>
                  <a:lnTo>
                    <a:pt x="264" y="192"/>
                  </a:lnTo>
                  <a:lnTo>
                    <a:pt x="276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8" y="168"/>
                  </a:lnTo>
                  <a:lnTo>
                    <a:pt x="288" y="162"/>
                  </a:lnTo>
                  <a:lnTo>
                    <a:pt x="294" y="156"/>
                  </a:lnTo>
                  <a:lnTo>
                    <a:pt x="300" y="150"/>
                  </a:lnTo>
                  <a:lnTo>
                    <a:pt x="306" y="144"/>
                  </a:lnTo>
                  <a:lnTo>
                    <a:pt x="306" y="138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24" y="108"/>
                  </a:lnTo>
                  <a:lnTo>
                    <a:pt x="330" y="102"/>
                  </a:lnTo>
                  <a:lnTo>
                    <a:pt x="330" y="96"/>
                  </a:lnTo>
                  <a:lnTo>
                    <a:pt x="336" y="90"/>
                  </a:lnTo>
                  <a:lnTo>
                    <a:pt x="342" y="84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72" y="66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20" y="48"/>
                  </a:lnTo>
                  <a:lnTo>
                    <a:pt x="414" y="48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8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6"/>
                  </a:lnTo>
                  <a:lnTo>
                    <a:pt x="612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0" name="Freeform 652"/>
            <p:cNvSpPr>
              <a:spLocks/>
            </p:cNvSpPr>
            <p:nvPr/>
          </p:nvSpPr>
          <p:spPr bwMode="auto">
            <a:xfrm>
              <a:off x="2770" y="1897"/>
              <a:ext cx="516" cy="30"/>
            </a:xfrm>
            <a:custGeom>
              <a:avLst/>
              <a:gdLst>
                <a:gd name="T0" fmla="*/ 6 w 516"/>
                <a:gd name="T1" fmla="*/ 24 h 30"/>
                <a:gd name="T2" fmla="*/ 18 w 516"/>
                <a:gd name="T3" fmla="*/ 24 h 30"/>
                <a:gd name="T4" fmla="*/ 30 w 516"/>
                <a:gd name="T5" fmla="*/ 24 h 30"/>
                <a:gd name="T6" fmla="*/ 48 w 516"/>
                <a:gd name="T7" fmla="*/ 24 h 30"/>
                <a:gd name="T8" fmla="*/ 48 w 516"/>
                <a:gd name="T9" fmla="*/ 18 h 30"/>
                <a:gd name="T10" fmla="*/ 60 w 516"/>
                <a:gd name="T11" fmla="*/ 18 h 30"/>
                <a:gd name="T12" fmla="*/ 72 w 516"/>
                <a:gd name="T13" fmla="*/ 18 h 30"/>
                <a:gd name="T14" fmla="*/ 84 w 516"/>
                <a:gd name="T15" fmla="*/ 18 h 30"/>
                <a:gd name="T16" fmla="*/ 96 w 516"/>
                <a:gd name="T17" fmla="*/ 24 h 30"/>
                <a:gd name="T18" fmla="*/ 108 w 516"/>
                <a:gd name="T19" fmla="*/ 24 h 30"/>
                <a:gd name="T20" fmla="*/ 114 w 516"/>
                <a:gd name="T21" fmla="*/ 24 h 30"/>
                <a:gd name="T22" fmla="*/ 120 w 516"/>
                <a:gd name="T23" fmla="*/ 24 h 30"/>
                <a:gd name="T24" fmla="*/ 132 w 516"/>
                <a:gd name="T25" fmla="*/ 24 h 30"/>
                <a:gd name="T26" fmla="*/ 144 w 516"/>
                <a:gd name="T27" fmla="*/ 24 h 30"/>
                <a:gd name="T28" fmla="*/ 156 w 516"/>
                <a:gd name="T29" fmla="*/ 24 h 30"/>
                <a:gd name="T30" fmla="*/ 168 w 516"/>
                <a:gd name="T31" fmla="*/ 30 h 30"/>
                <a:gd name="T32" fmla="*/ 180 w 516"/>
                <a:gd name="T33" fmla="*/ 30 h 30"/>
                <a:gd name="T34" fmla="*/ 192 w 516"/>
                <a:gd name="T35" fmla="*/ 30 h 30"/>
                <a:gd name="T36" fmla="*/ 204 w 516"/>
                <a:gd name="T37" fmla="*/ 30 h 30"/>
                <a:gd name="T38" fmla="*/ 216 w 516"/>
                <a:gd name="T39" fmla="*/ 30 h 30"/>
                <a:gd name="T40" fmla="*/ 228 w 516"/>
                <a:gd name="T41" fmla="*/ 30 h 30"/>
                <a:gd name="T42" fmla="*/ 240 w 516"/>
                <a:gd name="T43" fmla="*/ 30 h 30"/>
                <a:gd name="T44" fmla="*/ 252 w 516"/>
                <a:gd name="T45" fmla="*/ 30 h 30"/>
                <a:gd name="T46" fmla="*/ 264 w 516"/>
                <a:gd name="T47" fmla="*/ 24 h 30"/>
                <a:gd name="T48" fmla="*/ 276 w 516"/>
                <a:gd name="T49" fmla="*/ 18 h 30"/>
                <a:gd name="T50" fmla="*/ 288 w 516"/>
                <a:gd name="T51" fmla="*/ 12 h 30"/>
                <a:gd name="T52" fmla="*/ 300 w 516"/>
                <a:gd name="T53" fmla="*/ 6 h 30"/>
                <a:gd name="T54" fmla="*/ 312 w 516"/>
                <a:gd name="T55" fmla="*/ 0 h 30"/>
                <a:gd name="T56" fmla="*/ 324 w 516"/>
                <a:gd name="T57" fmla="*/ 0 h 30"/>
                <a:gd name="T58" fmla="*/ 336 w 516"/>
                <a:gd name="T59" fmla="*/ 0 h 30"/>
                <a:gd name="T60" fmla="*/ 348 w 516"/>
                <a:gd name="T61" fmla="*/ 6 h 30"/>
                <a:gd name="T62" fmla="*/ 360 w 516"/>
                <a:gd name="T63" fmla="*/ 6 h 30"/>
                <a:gd name="T64" fmla="*/ 372 w 516"/>
                <a:gd name="T65" fmla="*/ 6 h 30"/>
                <a:gd name="T66" fmla="*/ 384 w 516"/>
                <a:gd name="T67" fmla="*/ 6 h 30"/>
                <a:gd name="T68" fmla="*/ 396 w 516"/>
                <a:gd name="T69" fmla="*/ 6 h 30"/>
                <a:gd name="T70" fmla="*/ 408 w 516"/>
                <a:gd name="T71" fmla="*/ 6 h 30"/>
                <a:gd name="T72" fmla="*/ 420 w 516"/>
                <a:gd name="T73" fmla="*/ 6 h 30"/>
                <a:gd name="T74" fmla="*/ 432 w 516"/>
                <a:gd name="T75" fmla="*/ 6 h 30"/>
                <a:gd name="T76" fmla="*/ 444 w 516"/>
                <a:gd name="T77" fmla="*/ 6 h 30"/>
                <a:gd name="T78" fmla="*/ 456 w 516"/>
                <a:gd name="T79" fmla="*/ 6 h 30"/>
                <a:gd name="T80" fmla="*/ 468 w 516"/>
                <a:gd name="T81" fmla="*/ 6 h 30"/>
                <a:gd name="T82" fmla="*/ 480 w 516"/>
                <a:gd name="T83" fmla="*/ 6 h 30"/>
                <a:gd name="T84" fmla="*/ 492 w 516"/>
                <a:gd name="T85" fmla="*/ 6 h 30"/>
                <a:gd name="T86" fmla="*/ 504 w 516"/>
                <a:gd name="T87" fmla="*/ 6 h 30"/>
                <a:gd name="T88" fmla="*/ 516 w 516"/>
                <a:gd name="T89" fmla="*/ 6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30"/>
                <a:gd name="T137" fmla="*/ 516 w 516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30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8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14" y="24"/>
                  </a:lnTo>
                  <a:lnTo>
                    <a:pt x="126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1" name="Freeform 653"/>
            <p:cNvSpPr>
              <a:spLocks/>
            </p:cNvSpPr>
            <p:nvPr/>
          </p:nvSpPr>
          <p:spPr bwMode="auto">
            <a:xfrm>
              <a:off x="2080" y="1843"/>
              <a:ext cx="696" cy="306"/>
            </a:xfrm>
            <a:custGeom>
              <a:avLst/>
              <a:gdLst>
                <a:gd name="T0" fmla="*/ 12 w 696"/>
                <a:gd name="T1" fmla="*/ 306 h 306"/>
                <a:gd name="T2" fmla="*/ 30 w 696"/>
                <a:gd name="T3" fmla="*/ 306 h 306"/>
                <a:gd name="T4" fmla="*/ 48 w 696"/>
                <a:gd name="T5" fmla="*/ 306 h 306"/>
                <a:gd name="T6" fmla="*/ 66 w 696"/>
                <a:gd name="T7" fmla="*/ 306 h 306"/>
                <a:gd name="T8" fmla="*/ 84 w 696"/>
                <a:gd name="T9" fmla="*/ 306 h 306"/>
                <a:gd name="T10" fmla="*/ 102 w 696"/>
                <a:gd name="T11" fmla="*/ 306 h 306"/>
                <a:gd name="T12" fmla="*/ 120 w 696"/>
                <a:gd name="T13" fmla="*/ 306 h 306"/>
                <a:gd name="T14" fmla="*/ 138 w 696"/>
                <a:gd name="T15" fmla="*/ 306 h 306"/>
                <a:gd name="T16" fmla="*/ 156 w 696"/>
                <a:gd name="T17" fmla="*/ 306 h 306"/>
                <a:gd name="T18" fmla="*/ 174 w 696"/>
                <a:gd name="T19" fmla="*/ 306 h 306"/>
                <a:gd name="T20" fmla="*/ 192 w 696"/>
                <a:gd name="T21" fmla="*/ 306 h 306"/>
                <a:gd name="T22" fmla="*/ 210 w 696"/>
                <a:gd name="T23" fmla="*/ 300 h 306"/>
                <a:gd name="T24" fmla="*/ 228 w 696"/>
                <a:gd name="T25" fmla="*/ 294 h 306"/>
                <a:gd name="T26" fmla="*/ 246 w 696"/>
                <a:gd name="T27" fmla="*/ 288 h 306"/>
                <a:gd name="T28" fmla="*/ 264 w 696"/>
                <a:gd name="T29" fmla="*/ 258 h 306"/>
                <a:gd name="T30" fmla="*/ 276 w 696"/>
                <a:gd name="T31" fmla="*/ 234 h 306"/>
                <a:gd name="T32" fmla="*/ 288 w 696"/>
                <a:gd name="T33" fmla="*/ 204 h 306"/>
                <a:gd name="T34" fmla="*/ 300 w 696"/>
                <a:gd name="T35" fmla="*/ 186 h 306"/>
                <a:gd name="T36" fmla="*/ 306 w 696"/>
                <a:gd name="T37" fmla="*/ 168 h 306"/>
                <a:gd name="T38" fmla="*/ 318 w 696"/>
                <a:gd name="T39" fmla="*/ 150 h 306"/>
                <a:gd name="T40" fmla="*/ 324 w 696"/>
                <a:gd name="T41" fmla="*/ 132 h 306"/>
                <a:gd name="T42" fmla="*/ 336 w 696"/>
                <a:gd name="T43" fmla="*/ 114 h 306"/>
                <a:gd name="T44" fmla="*/ 348 w 696"/>
                <a:gd name="T45" fmla="*/ 102 h 306"/>
                <a:gd name="T46" fmla="*/ 366 w 696"/>
                <a:gd name="T47" fmla="*/ 90 h 306"/>
                <a:gd name="T48" fmla="*/ 384 w 696"/>
                <a:gd name="T49" fmla="*/ 84 h 306"/>
                <a:gd name="T50" fmla="*/ 402 w 696"/>
                <a:gd name="T51" fmla="*/ 78 h 306"/>
                <a:gd name="T52" fmla="*/ 420 w 696"/>
                <a:gd name="T53" fmla="*/ 66 h 306"/>
                <a:gd name="T54" fmla="*/ 438 w 696"/>
                <a:gd name="T55" fmla="*/ 54 h 306"/>
                <a:gd name="T56" fmla="*/ 456 w 696"/>
                <a:gd name="T57" fmla="*/ 36 h 306"/>
                <a:gd name="T58" fmla="*/ 474 w 696"/>
                <a:gd name="T59" fmla="*/ 24 h 306"/>
                <a:gd name="T60" fmla="*/ 492 w 696"/>
                <a:gd name="T61" fmla="*/ 12 h 306"/>
                <a:gd name="T62" fmla="*/ 510 w 696"/>
                <a:gd name="T63" fmla="*/ 12 h 306"/>
                <a:gd name="T64" fmla="*/ 528 w 696"/>
                <a:gd name="T65" fmla="*/ 6 h 306"/>
                <a:gd name="T66" fmla="*/ 546 w 696"/>
                <a:gd name="T67" fmla="*/ 6 h 306"/>
                <a:gd name="T68" fmla="*/ 570 w 696"/>
                <a:gd name="T69" fmla="*/ 0 h 306"/>
                <a:gd name="T70" fmla="*/ 576 w 696"/>
                <a:gd name="T71" fmla="*/ 0 h 306"/>
                <a:gd name="T72" fmla="*/ 594 w 696"/>
                <a:gd name="T73" fmla="*/ 0 h 306"/>
                <a:gd name="T74" fmla="*/ 612 w 696"/>
                <a:gd name="T75" fmla="*/ 0 h 306"/>
                <a:gd name="T76" fmla="*/ 630 w 696"/>
                <a:gd name="T77" fmla="*/ 0 h 306"/>
                <a:gd name="T78" fmla="*/ 648 w 696"/>
                <a:gd name="T79" fmla="*/ 0 h 306"/>
                <a:gd name="T80" fmla="*/ 666 w 696"/>
                <a:gd name="T81" fmla="*/ 0 h 306"/>
                <a:gd name="T82" fmla="*/ 684 w 696"/>
                <a:gd name="T83" fmla="*/ 0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06"/>
                <a:gd name="T128" fmla="*/ 696 w 696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06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88"/>
                  </a:lnTo>
                  <a:lnTo>
                    <a:pt x="258" y="276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70" y="246"/>
                  </a:lnTo>
                  <a:lnTo>
                    <a:pt x="270" y="240"/>
                  </a:lnTo>
                  <a:lnTo>
                    <a:pt x="276" y="234"/>
                  </a:lnTo>
                  <a:lnTo>
                    <a:pt x="276" y="228"/>
                  </a:lnTo>
                  <a:lnTo>
                    <a:pt x="282" y="216"/>
                  </a:lnTo>
                  <a:lnTo>
                    <a:pt x="288" y="204"/>
                  </a:lnTo>
                  <a:lnTo>
                    <a:pt x="288" y="198"/>
                  </a:lnTo>
                  <a:lnTo>
                    <a:pt x="294" y="192"/>
                  </a:lnTo>
                  <a:lnTo>
                    <a:pt x="300" y="186"/>
                  </a:lnTo>
                  <a:lnTo>
                    <a:pt x="300" y="180"/>
                  </a:lnTo>
                  <a:lnTo>
                    <a:pt x="306" y="174"/>
                  </a:lnTo>
                  <a:lnTo>
                    <a:pt x="306" y="168"/>
                  </a:lnTo>
                  <a:lnTo>
                    <a:pt x="312" y="162"/>
                  </a:lnTo>
                  <a:lnTo>
                    <a:pt x="312" y="156"/>
                  </a:lnTo>
                  <a:lnTo>
                    <a:pt x="318" y="150"/>
                  </a:lnTo>
                  <a:lnTo>
                    <a:pt x="318" y="144"/>
                  </a:lnTo>
                  <a:lnTo>
                    <a:pt x="324" y="138"/>
                  </a:lnTo>
                  <a:lnTo>
                    <a:pt x="324" y="132"/>
                  </a:lnTo>
                  <a:lnTo>
                    <a:pt x="330" y="126"/>
                  </a:lnTo>
                  <a:lnTo>
                    <a:pt x="330" y="120"/>
                  </a:lnTo>
                  <a:lnTo>
                    <a:pt x="336" y="114"/>
                  </a:lnTo>
                  <a:lnTo>
                    <a:pt x="348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6" y="90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2" name="Freeform 654"/>
            <p:cNvSpPr>
              <a:spLocks/>
            </p:cNvSpPr>
            <p:nvPr/>
          </p:nvSpPr>
          <p:spPr bwMode="auto">
            <a:xfrm>
              <a:off x="2776" y="1837"/>
              <a:ext cx="510" cy="24"/>
            </a:xfrm>
            <a:custGeom>
              <a:avLst/>
              <a:gdLst>
                <a:gd name="T0" fmla="*/ 6 w 510"/>
                <a:gd name="T1" fmla="*/ 6 h 24"/>
                <a:gd name="T2" fmla="*/ 18 w 510"/>
                <a:gd name="T3" fmla="*/ 6 h 24"/>
                <a:gd name="T4" fmla="*/ 30 w 510"/>
                <a:gd name="T5" fmla="*/ 6 h 24"/>
                <a:gd name="T6" fmla="*/ 42 w 510"/>
                <a:gd name="T7" fmla="*/ 6 h 24"/>
                <a:gd name="T8" fmla="*/ 54 w 510"/>
                <a:gd name="T9" fmla="*/ 6 h 24"/>
                <a:gd name="T10" fmla="*/ 66 w 510"/>
                <a:gd name="T11" fmla="*/ 6 h 24"/>
                <a:gd name="T12" fmla="*/ 84 w 510"/>
                <a:gd name="T13" fmla="*/ 0 h 24"/>
                <a:gd name="T14" fmla="*/ 84 w 510"/>
                <a:gd name="T15" fmla="*/ 0 h 24"/>
                <a:gd name="T16" fmla="*/ 96 w 510"/>
                <a:gd name="T17" fmla="*/ 0 h 24"/>
                <a:gd name="T18" fmla="*/ 108 w 510"/>
                <a:gd name="T19" fmla="*/ 0 h 24"/>
                <a:gd name="T20" fmla="*/ 120 w 510"/>
                <a:gd name="T21" fmla="*/ 0 h 24"/>
                <a:gd name="T22" fmla="*/ 132 w 510"/>
                <a:gd name="T23" fmla="*/ 0 h 24"/>
                <a:gd name="T24" fmla="*/ 144 w 510"/>
                <a:gd name="T25" fmla="*/ 0 h 24"/>
                <a:gd name="T26" fmla="*/ 156 w 510"/>
                <a:gd name="T27" fmla="*/ 6 h 24"/>
                <a:gd name="T28" fmla="*/ 162 w 510"/>
                <a:gd name="T29" fmla="*/ 6 h 24"/>
                <a:gd name="T30" fmla="*/ 174 w 510"/>
                <a:gd name="T31" fmla="*/ 6 h 24"/>
                <a:gd name="T32" fmla="*/ 186 w 510"/>
                <a:gd name="T33" fmla="*/ 6 h 24"/>
                <a:gd name="T34" fmla="*/ 198 w 510"/>
                <a:gd name="T35" fmla="*/ 6 h 24"/>
                <a:gd name="T36" fmla="*/ 210 w 510"/>
                <a:gd name="T37" fmla="*/ 6 h 24"/>
                <a:gd name="T38" fmla="*/ 222 w 510"/>
                <a:gd name="T39" fmla="*/ 12 h 24"/>
                <a:gd name="T40" fmla="*/ 234 w 510"/>
                <a:gd name="T41" fmla="*/ 12 h 24"/>
                <a:gd name="T42" fmla="*/ 246 w 510"/>
                <a:gd name="T43" fmla="*/ 12 h 24"/>
                <a:gd name="T44" fmla="*/ 258 w 510"/>
                <a:gd name="T45" fmla="*/ 12 h 24"/>
                <a:gd name="T46" fmla="*/ 270 w 510"/>
                <a:gd name="T47" fmla="*/ 12 h 24"/>
                <a:gd name="T48" fmla="*/ 282 w 510"/>
                <a:gd name="T49" fmla="*/ 12 h 24"/>
                <a:gd name="T50" fmla="*/ 294 w 510"/>
                <a:gd name="T51" fmla="*/ 12 h 24"/>
                <a:gd name="T52" fmla="*/ 306 w 510"/>
                <a:gd name="T53" fmla="*/ 12 h 24"/>
                <a:gd name="T54" fmla="*/ 318 w 510"/>
                <a:gd name="T55" fmla="*/ 12 h 24"/>
                <a:gd name="T56" fmla="*/ 330 w 510"/>
                <a:gd name="T57" fmla="*/ 12 h 24"/>
                <a:gd name="T58" fmla="*/ 342 w 510"/>
                <a:gd name="T59" fmla="*/ 12 h 24"/>
                <a:gd name="T60" fmla="*/ 354 w 510"/>
                <a:gd name="T61" fmla="*/ 18 h 24"/>
                <a:gd name="T62" fmla="*/ 366 w 510"/>
                <a:gd name="T63" fmla="*/ 18 h 24"/>
                <a:gd name="T64" fmla="*/ 378 w 510"/>
                <a:gd name="T65" fmla="*/ 18 h 24"/>
                <a:gd name="T66" fmla="*/ 390 w 510"/>
                <a:gd name="T67" fmla="*/ 18 h 24"/>
                <a:gd name="T68" fmla="*/ 402 w 510"/>
                <a:gd name="T69" fmla="*/ 18 h 24"/>
                <a:gd name="T70" fmla="*/ 414 w 510"/>
                <a:gd name="T71" fmla="*/ 18 h 24"/>
                <a:gd name="T72" fmla="*/ 426 w 510"/>
                <a:gd name="T73" fmla="*/ 18 h 24"/>
                <a:gd name="T74" fmla="*/ 438 w 510"/>
                <a:gd name="T75" fmla="*/ 18 h 24"/>
                <a:gd name="T76" fmla="*/ 450 w 510"/>
                <a:gd name="T77" fmla="*/ 18 h 24"/>
                <a:gd name="T78" fmla="*/ 468 w 510"/>
                <a:gd name="T79" fmla="*/ 24 h 24"/>
                <a:gd name="T80" fmla="*/ 468 w 510"/>
                <a:gd name="T81" fmla="*/ 24 h 24"/>
                <a:gd name="T82" fmla="*/ 480 w 510"/>
                <a:gd name="T83" fmla="*/ 24 h 24"/>
                <a:gd name="T84" fmla="*/ 492 w 510"/>
                <a:gd name="T85" fmla="*/ 24 h 24"/>
                <a:gd name="T86" fmla="*/ 498 w 510"/>
                <a:gd name="T87" fmla="*/ 24 h 24"/>
                <a:gd name="T88" fmla="*/ 510 w 510"/>
                <a:gd name="T89" fmla="*/ 24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24"/>
                <a:gd name="T137" fmla="*/ 510 w 510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24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84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8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8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504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3" name="Freeform 655"/>
            <p:cNvSpPr>
              <a:spLocks/>
            </p:cNvSpPr>
            <p:nvPr/>
          </p:nvSpPr>
          <p:spPr bwMode="auto">
            <a:xfrm>
              <a:off x="2080" y="1861"/>
              <a:ext cx="714" cy="246"/>
            </a:xfrm>
            <a:custGeom>
              <a:avLst/>
              <a:gdLst>
                <a:gd name="T0" fmla="*/ 12 w 714"/>
                <a:gd name="T1" fmla="*/ 246 h 246"/>
                <a:gd name="T2" fmla="*/ 30 w 714"/>
                <a:gd name="T3" fmla="*/ 246 h 246"/>
                <a:gd name="T4" fmla="*/ 48 w 714"/>
                <a:gd name="T5" fmla="*/ 246 h 246"/>
                <a:gd name="T6" fmla="*/ 66 w 714"/>
                <a:gd name="T7" fmla="*/ 246 h 246"/>
                <a:gd name="T8" fmla="*/ 84 w 714"/>
                <a:gd name="T9" fmla="*/ 246 h 246"/>
                <a:gd name="T10" fmla="*/ 102 w 714"/>
                <a:gd name="T11" fmla="*/ 246 h 246"/>
                <a:gd name="T12" fmla="*/ 120 w 714"/>
                <a:gd name="T13" fmla="*/ 246 h 246"/>
                <a:gd name="T14" fmla="*/ 138 w 714"/>
                <a:gd name="T15" fmla="*/ 246 h 246"/>
                <a:gd name="T16" fmla="*/ 156 w 714"/>
                <a:gd name="T17" fmla="*/ 246 h 246"/>
                <a:gd name="T18" fmla="*/ 174 w 714"/>
                <a:gd name="T19" fmla="*/ 246 h 246"/>
                <a:gd name="T20" fmla="*/ 192 w 714"/>
                <a:gd name="T21" fmla="*/ 246 h 246"/>
                <a:gd name="T22" fmla="*/ 210 w 714"/>
                <a:gd name="T23" fmla="*/ 234 h 246"/>
                <a:gd name="T24" fmla="*/ 228 w 714"/>
                <a:gd name="T25" fmla="*/ 216 h 246"/>
                <a:gd name="T26" fmla="*/ 246 w 714"/>
                <a:gd name="T27" fmla="*/ 204 h 246"/>
                <a:gd name="T28" fmla="*/ 252 w 714"/>
                <a:gd name="T29" fmla="*/ 186 h 246"/>
                <a:gd name="T30" fmla="*/ 264 w 714"/>
                <a:gd name="T31" fmla="*/ 168 h 246"/>
                <a:gd name="T32" fmla="*/ 276 w 714"/>
                <a:gd name="T33" fmla="*/ 144 h 246"/>
                <a:gd name="T34" fmla="*/ 288 w 714"/>
                <a:gd name="T35" fmla="*/ 120 h 246"/>
                <a:gd name="T36" fmla="*/ 306 w 714"/>
                <a:gd name="T37" fmla="*/ 102 h 246"/>
                <a:gd name="T38" fmla="*/ 324 w 714"/>
                <a:gd name="T39" fmla="*/ 90 h 246"/>
                <a:gd name="T40" fmla="*/ 342 w 714"/>
                <a:gd name="T41" fmla="*/ 78 h 246"/>
                <a:gd name="T42" fmla="*/ 360 w 714"/>
                <a:gd name="T43" fmla="*/ 60 h 246"/>
                <a:gd name="T44" fmla="*/ 378 w 714"/>
                <a:gd name="T45" fmla="*/ 42 h 246"/>
                <a:gd name="T46" fmla="*/ 396 w 714"/>
                <a:gd name="T47" fmla="*/ 36 h 246"/>
                <a:gd name="T48" fmla="*/ 414 w 714"/>
                <a:gd name="T49" fmla="*/ 30 h 246"/>
                <a:gd name="T50" fmla="*/ 432 w 714"/>
                <a:gd name="T51" fmla="*/ 30 h 246"/>
                <a:gd name="T52" fmla="*/ 450 w 714"/>
                <a:gd name="T53" fmla="*/ 36 h 246"/>
                <a:gd name="T54" fmla="*/ 468 w 714"/>
                <a:gd name="T55" fmla="*/ 36 h 246"/>
                <a:gd name="T56" fmla="*/ 486 w 714"/>
                <a:gd name="T57" fmla="*/ 30 h 246"/>
                <a:gd name="T58" fmla="*/ 504 w 714"/>
                <a:gd name="T59" fmla="*/ 24 h 246"/>
                <a:gd name="T60" fmla="*/ 522 w 714"/>
                <a:gd name="T61" fmla="*/ 18 h 246"/>
                <a:gd name="T62" fmla="*/ 540 w 714"/>
                <a:gd name="T63" fmla="*/ 12 h 246"/>
                <a:gd name="T64" fmla="*/ 564 w 714"/>
                <a:gd name="T65" fmla="*/ 6 h 246"/>
                <a:gd name="T66" fmla="*/ 570 w 714"/>
                <a:gd name="T67" fmla="*/ 6 h 246"/>
                <a:gd name="T68" fmla="*/ 588 w 714"/>
                <a:gd name="T69" fmla="*/ 0 h 246"/>
                <a:gd name="T70" fmla="*/ 606 w 714"/>
                <a:gd name="T71" fmla="*/ 0 h 246"/>
                <a:gd name="T72" fmla="*/ 624 w 714"/>
                <a:gd name="T73" fmla="*/ 0 h 246"/>
                <a:gd name="T74" fmla="*/ 648 w 714"/>
                <a:gd name="T75" fmla="*/ 0 h 246"/>
                <a:gd name="T76" fmla="*/ 654 w 714"/>
                <a:gd name="T77" fmla="*/ 0 h 246"/>
                <a:gd name="T78" fmla="*/ 666 w 714"/>
                <a:gd name="T79" fmla="*/ 0 h 246"/>
                <a:gd name="T80" fmla="*/ 684 w 714"/>
                <a:gd name="T81" fmla="*/ 0 h 246"/>
                <a:gd name="T82" fmla="*/ 702 w 714"/>
                <a:gd name="T83" fmla="*/ 0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46"/>
                <a:gd name="T128" fmla="*/ 714 w 714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46">
                  <a:moveTo>
                    <a:pt x="0" y="246"/>
                  </a:moveTo>
                  <a:lnTo>
                    <a:pt x="6" y="246"/>
                  </a:lnTo>
                  <a:lnTo>
                    <a:pt x="12" y="246"/>
                  </a:lnTo>
                  <a:lnTo>
                    <a:pt x="18" y="246"/>
                  </a:lnTo>
                  <a:lnTo>
                    <a:pt x="24" y="246"/>
                  </a:lnTo>
                  <a:lnTo>
                    <a:pt x="30" y="246"/>
                  </a:lnTo>
                  <a:lnTo>
                    <a:pt x="36" y="246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6"/>
                  </a:lnTo>
                  <a:lnTo>
                    <a:pt x="66" y="246"/>
                  </a:lnTo>
                  <a:lnTo>
                    <a:pt x="72" y="246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90" y="246"/>
                  </a:lnTo>
                  <a:lnTo>
                    <a:pt x="96" y="246"/>
                  </a:lnTo>
                  <a:lnTo>
                    <a:pt x="102" y="246"/>
                  </a:lnTo>
                  <a:lnTo>
                    <a:pt x="108" y="246"/>
                  </a:lnTo>
                  <a:lnTo>
                    <a:pt x="114" y="246"/>
                  </a:lnTo>
                  <a:lnTo>
                    <a:pt x="120" y="246"/>
                  </a:lnTo>
                  <a:lnTo>
                    <a:pt x="126" y="246"/>
                  </a:lnTo>
                  <a:lnTo>
                    <a:pt x="132" y="246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6" y="246"/>
                  </a:lnTo>
                  <a:lnTo>
                    <a:pt x="192" y="246"/>
                  </a:lnTo>
                  <a:lnTo>
                    <a:pt x="198" y="246"/>
                  </a:lnTo>
                  <a:lnTo>
                    <a:pt x="204" y="240"/>
                  </a:lnTo>
                  <a:lnTo>
                    <a:pt x="210" y="234"/>
                  </a:lnTo>
                  <a:lnTo>
                    <a:pt x="216" y="228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52" y="192"/>
                  </a:lnTo>
                  <a:lnTo>
                    <a:pt x="252" y="186"/>
                  </a:lnTo>
                  <a:lnTo>
                    <a:pt x="258" y="180"/>
                  </a:lnTo>
                  <a:lnTo>
                    <a:pt x="258" y="174"/>
                  </a:lnTo>
                  <a:lnTo>
                    <a:pt x="264" y="168"/>
                  </a:lnTo>
                  <a:lnTo>
                    <a:pt x="264" y="156"/>
                  </a:lnTo>
                  <a:lnTo>
                    <a:pt x="270" y="150"/>
                  </a:lnTo>
                  <a:lnTo>
                    <a:pt x="276" y="144"/>
                  </a:lnTo>
                  <a:lnTo>
                    <a:pt x="276" y="138"/>
                  </a:lnTo>
                  <a:lnTo>
                    <a:pt x="288" y="126"/>
                  </a:lnTo>
                  <a:lnTo>
                    <a:pt x="288" y="120"/>
                  </a:lnTo>
                  <a:lnTo>
                    <a:pt x="294" y="120"/>
                  </a:lnTo>
                  <a:lnTo>
                    <a:pt x="306" y="108"/>
                  </a:lnTo>
                  <a:lnTo>
                    <a:pt x="306" y="102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24" y="90"/>
                  </a:lnTo>
                  <a:lnTo>
                    <a:pt x="330" y="90"/>
                  </a:lnTo>
                  <a:lnTo>
                    <a:pt x="336" y="84"/>
                  </a:lnTo>
                  <a:lnTo>
                    <a:pt x="342" y="78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0"/>
                  </a:lnTo>
                  <a:lnTo>
                    <a:pt x="366" y="54"/>
                  </a:lnTo>
                  <a:lnTo>
                    <a:pt x="372" y="48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64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72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4" name="Freeform 656"/>
            <p:cNvSpPr>
              <a:spLocks/>
            </p:cNvSpPr>
            <p:nvPr/>
          </p:nvSpPr>
          <p:spPr bwMode="auto">
            <a:xfrm>
              <a:off x="2794" y="1855"/>
              <a:ext cx="492" cy="18"/>
            </a:xfrm>
            <a:custGeom>
              <a:avLst/>
              <a:gdLst>
                <a:gd name="T0" fmla="*/ 6 w 492"/>
                <a:gd name="T1" fmla="*/ 6 h 18"/>
                <a:gd name="T2" fmla="*/ 18 w 492"/>
                <a:gd name="T3" fmla="*/ 6 h 18"/>
                <a:gd name="T4" fmla="*/ 30 w 492"/>
                <a:gd name="T5" fmla="*/ 6 h 18"/>
                <a:gd name="T6" fmla="*/ 42 w 492"/>
                <a:gd name="T7" fmla="*/ 0 h 18"/>
                <a:gd name="T8" fmla="*/ 54 w 492"/>
                <a:gd name="T9" fmla="*/ 6 h 18"/>
                <a:gd name="T10" fmla="*/ 66 w 492"/>
                <a:gd name="T11" fmla="*/ 6 h 18"/>
                <a:gd name="T12" fmla="*/ 78 w 492"/>
                <a:gd name="T13" fmla="*/ 0 h 18"/>
                <a:gd name="T14" fmla="*/ 90 w 492"/>
                <a:gd name="T15" fmla="*/ 0 h 18"/>
                <a:gd name="T16" fmla="*/ 102 w 492"/>
                <a:gd name="T17" fmla="*/ 0 h 18"/>
                <a:gd name="T18" fmla="*/ 114 w 492"/>
                <a:gd name="T19" fmla="*/ 0 h 18"/>
                <a:gd name="T20" fmla="*/ 126 w 492"/>
                <a:gd name="T21" fmla="*/ 0 h 18"/>
                <a:gd name="T22" fmla="*/ 138 w 492"/>
                <a:gd name="T23" fmla="*/ 0 h 18"/>
                <a:gd name="T24" fmla="*/ 150 w 492"/>
                <a:gd name="T25" fmla="*/ 0 h 18"/>
                <a:gd name="T26" fmla="*/ 162 w 492"/>
                <a:gd name="T27" fmla="*/ 0 h 18"/>
                <a:gd name="T28" fmla="*/ 174 w 492"/>
                <a:gd name="T29" fmla="*/ 6 h 18"/>
                <a:gd name="T30" fmla="*/ 186 w 492"/>
                <a:gd name="T31" fmla="*/ 6 h 18"/>
                <a:gd name="T32" fmla="*/ 198 w 492"/>
                <a:gd name="T33" fmla="*/ 6 h 18"/>
                <a:gd name="T34" fmla="*/ 210 w 492"/>
                <a:gd name="T35" fmla="*/ 6 h 18"/>
                <a:gd name="T36" fmla="*/ 222 w 492"/>
                <a:gd name="T37" fmla="*/ 6 h 18"/>
                <a:gd name="T38" fmla="*/ 234 w 492"/>
                <a:gd name="T39" fmla="*/ 6 h 18"/>
                <a:gd name="T40" fmla="*/ 246 w 492"/>
                <a:gd name="T41" fmla="*/ 12 h 18"/>
                <a:gd name="T42" fmla="*/ 258 w 492"/>
                <a:gd name="T43" fmla="*/ 12 h 18"/>
                <a:gd name="T44" fmla="*/ 270 w 492"/>
                <a:gd name="T45" fmla="*/ 6 h 18"/>
                <a:gd name="T46" fmla="*/ 276 w 492"/>
                <a:gd name="T47" fmla="*/ 6 h 18"/>
                <a:gd name="T48" fmla="*/ 288 w 492"/>
                <a:gd name="T49" fmla="*/ 12 h 18"/>
                <a:gd name="T50" fmla="*/ 306 w 492"/>
                <a:gd name="T51" fmla="*/ 12 h 18"/>
                <a:gd name="T52" fmla="*/ 306 w 492"/>
                <a:gd name="T53" fmla="*/ 12 h 18"/>
                <a:gd name="T54" fmla="*/ 318 w 492"/>
                <a:gd name="T55" fmla="*/ 12 h 18"/>
                <a:gd name="T56" fmla="*/ 330 w 492"/>
                <a:gd name="T57" fmla="*/ 12 h 18"/>
                <a:gd name="T58" fmla="*/ 342 w 492"/>
                <a:gd name="T59" fmla="*/ 12 h 18"/>
                <a:gd name="T60" fmla="*/ 354 w 492"/>
                <a:gd name="T61" fmla="*/ 12 h 18"/>
                <a:gd name="T62" fmla="*/ 366 w 492"/>
                <a:gd name="T63" fmla="*/ 12 h 18"/>
                <a:gd name="T64" fmla="*/ 378 w 492"/>
                <a:gd name="T65" fmla="*/ 12 h 18"/>
                <a:gd name="T66" fmla="*/ 390 w 492"/>
                <a:gd name="T67" fmla="*/ 12 h 18"/>
                <a:gd name="T68" fmla="*/ 402 w 492"/>
                <a:gd name="T69" fmla="*/ 12 h 18"/>
                <a:gd name="T70" fmla="*/ 414 w 492"/>
                <a:gd name="T71" fmla="*/ 18 h 18"/>
                <a:gd name="T72" fmla="*/ 426 w 492"/>
                <a:gd name="T73" fmla="*/ 18 h 18"/>
                <a:gd name="T74" fmla="*/ 438 w 492"/>
                <a:gd name="T75" fmla="*/ 18 h 18"/>
                <a:gd name="T76" fmla="*/ 450 w 492"/>
                <a:gd name="T77" fmla="*/ 18 h 18"/>
                <a:gd name="T78" fmla="*/ 462 w 492"/>
                <a:gd name="T79" fmla="*/ 18 h 18"/>
                <a:gd name="T80" fmla="*/ 474 w 492"/>
                <a:gd name="T81" fmla="*/ 18 h 18"/>
                <a:gd name="T82" fmla="*/ 486 w 492"/>
                <a:gd name="T83" fmla="*/ 18 h 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18"/>
                <a:gd name="T128" fmla="*/ 492 w 492"/>
                <a:gd name="T129" fmla="*/ 18 h 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18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5" name="Freeform 657"/>
            <p:cNvSpPr>
              <a:spLocks/>
            </p:cNvSpPr>
            <p:nvPr/>
          </p:nvSpPr>
          <p:spPr bwMode="auto">
            <a:xfrm>
              <a:off x="2080" y="1735"/>
              <a:ext cx="684" cy="342"/>
            </a:xfrm>
            <a:custGeom>
              <a:avLst/>
              <a:gdLst>
                <a:gd name="T0" fmla="*/ 12 w 684"/>
                <a:gd name="T1" fmla="*/ 342 h 342"/>
                <a:gd name="T2" fmla="*/ 30 w 684"/>
                <a:gd name="T3" fmla="*/ 342 h 342"/>
                <a:gd name="T4" fmla="*/ 48 w 684"/>
                <a:gd name="T5" fmla="*/ 342 h 342"/>
                <a:gd name="T6" fmla="*/ 66 w 684"/>
                <a:gd name="T7" fmla="*/ 342 h 342"/>
                <a:gd name="T8" fmla="*/ 84 w 684"/>
                <a:gd name="T9" fmla="*/ 342 h 342"/>
                <a:gd name="T10" fmla="*/ 102 w 684"/>
                <a:gd name="T11" fmla="*/ 342 h 342"/>
                <a:gd name="T12" fmla="*/ 120 w 684"/>
                <a:gd name="T13" fmla="*/ 342 h 342"/>
                <a:gd name="T14" fmla="*/ 138 w 684"/>
                <a:gd name="T15" fmla="*/ 342 h 342"/>
                <a:gd name="T16" fmla="*/ 156 w 684"/>
                <a:gd name="T17" fmla="*/ 342 h 342"/>
                <a:gd name="T18" fmla="*/ 174 w 684"/>
                <a:gd name="T19" fmla="*/ 342 h 342"/>
                <a:gd name="T20" fmla="*/ 192 w 684"/>
                <a:gd name="T21" fmla="*/ 342 h 342"/>
                <a:gd name="T22" fmla="*/ 210 w 684"/>
                <a:gd name="T23" fmla="*/ 342 h 342"/>
                <a:gd name="T24" fmla="*/ 228 w 684"/>
                <a:gd name="T25" fmla="*/ 324 h 342"/>
                <a:gd name="T26" fmla="*/ 240 w 684"/>
                <a:gd name="T27" fmla="*/ 294 h 342"/>
                <a:gd name="T28" fmla="*/ 246 w 684"/>
                <a:gd name="T29" fmla="*/ 264 h 342"/>
                <a:gd name="T30" fmla="*/ 258 w 684"/>
                <a:gd name="T31" fmla="*/ 240 h 342"/>
                <a:gd name="T32" fmla="*/ 270 w 684"/>
                <a:gd name="T33" fmla="*/ 216 h 342"/>
                <a:gd name="T34" fmla="*/ 288 w 684"/>
                <a:gd name="T35" fmla="*/ 216 h 342"/>
                <a:gd name="T36" fmla="*/ 306 w 684"/>
                <a:gd name="T37" fmla="*/ 210 h 342"/>
                <a:gd name="T38" fmla="*/ 324 w 684"/>
                <a:gd name="T39" fmla="*/ 192 h 342"/>
                <a:gd name="T40" fmla="*/ 342 w 684"/>
                <a:gd name="T41" fmla="*/ 180 h 342"/>
                <a:gd name="T42" fmla="*/ 354 w 684"/>
                <a:gd name="T43" fmla="*/ 162 h 342"/>
                <a:gd name="T44" fmla="*/ 360 w 684"/>
                <a:gd name="T45" fmla="*/ 132 h 342"/>
                <a:gd name="T46" fmla="*/ 372 w 684"/>
                <a:gd name="T47" fmla="*/ 102 h 342"/>
                <a:gd name="T48" fmla="*/ 378 w 684"/>
                <a:gd name="T49" fmla="*/ 84 h 342"/>
                <a:gd name="T50" fmla="*/ 396 w 684"/>
                <a:gd name="T51" fmla="*/ 66 h 342"/>
                <a:gd name="T52" fmla="*/ 414 w 684"/>
                <a:gd name="T53" fmla="*/ 72 h 342"/>
                <a:gd name="T54" fmla="*/ 432 w 684"/>
                <a:gd name="T55" fmla="*/ 84 h 342"/>
                <a:gd name="T56" fmla="*/ 450 w 684"/>
                <a:gd name="T57" fmla="*/ 90 h 342"/>
                <a:gd name="T58" fmla="*/ 468 w 684"/>
                <a:gd name="T59" fmla="*/ 84 h 342"/>
                <a:gd name="T60" fmla="*/ 480 w 684"/>
                <a:gd name="T61" fmla="*/ 66 h 342"/>
                <a:gd name="T62" fmla="*/ 504 w 684"/>
                <a:gd name="T63" fmla="*/ 42 h 342"/>
                <a:gd name="T64" fmla="*/ 516 w 684"/>
                <a:gd name="T65" fmla="*/ 30 h 342"/>
                <a:gd name="T66" fmla="*/ 534 w 684"/>
                <a:gd name="T67" fmla="*/ 18 h 342"/>
                <a:gd name="T68" fmla="*/ 552 w 684"/>
                <a:gd name="T69" fmla="*/ 12 h 342"/>
                <a:gd name="T70" fmla="*/ 570 w 684"/>
                <a:gd name="T71" fmla="*/ 6 h 342"/>
                <a:gd name="T72" fmla="*/ 588 w 684"/>
                <a:gd name="T73" fmla="*/ 0 h 342"/>
                <a:gd name="T74" fmla="*/ 606 w 684"/>
                <a:gd name="T75" fmla="*/ 6 h 342"/>
                <a:gd name="T76" fmla="*/ 618 w 684"/>
                <a:gd name="T77" fmla="*/ 6 h 342"/>
                <a:gd name="T78" fmla="*/ 636 w 684"/>
                <a:gd name="T79" fmla="*/ 18 h 342"/>
                <a:gd name="T80" fmla="*/ 654 w 684"/>
                <a:gd name="T81" fmla="*/ 30 h 342"/>
                <a:gd name="T82" fmla="*/ 672 w 684"/>
                <a:gd name="T83" fmla="*/ 36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42"/>
                <a:gd name="T128" fmla="*/ 684 w 684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42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36"/>
                  </a:lnTo>
                  <a:lnTo>
                    <a:pt x="222" y="330"/>
                  </a:lnTo>
                  <a:lnTo>
                    <a:pt x="228" y="324"/>
                  </a:lnTo>
                  <a:lnTo>
                    <a:pt x="228" y="312"/>
                  </a:lnTo>
                  <a:lnTo>
                    <a:pt x="234" y="306"/>
                  </a:lnTo>
                  <a:lnTo>
                    <a:pt x="240" y="294"/>
                  </a:lnTo>
                  <a:lnTo>
                    <a:pt x="240" y="282"/>
                  </a:lnTo>
                  <a:lnTo>
                    <a:pt x="246" y="276"/>
                  </a:lnTo>
                  <a:lnTo>
                    <a:pt x="246" y="264"/>
                  </a:lnTo>
                  <a:lnTo>
                    <a:pt x="252" y="252"/>
                  </a:lnTo>
                  <a:lnTo>
                    <a:pt x="252" y="246"/>
                  </a:lnTo>
                  <a:lnTo>
                    <a:pt x="258" y="240"/>
                  </a:lnTo>
                  <a:lnTo>
                    <a:pt x="258" y="234"/>
                  </a:lnTo>
                  <a:lnTo>
                    <a:pt x="270" y="222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8" y="216"/>
                  </a:lnTo>
                  <a:lnTo>
                    <a:pt x="294" y="210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24" y="198"/>
                  </a:lnTo>
                  <a:lnTo>
                    <a:pt x="324" y="192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0"/>
                  </a:lnTo>
                  <a:lnTo>
                    <a:pt x="360" y="144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14"/>
                  </a:lnTo>
                  <a:lnTo>
                    <a:pt x="372" y="102"/>
                  </a:lnTo>
                  <a:lnTo>
                    <a:pt x="372" y="96"/>
                  </a:lnTo>
                  <a:lnTo>
                    <a:pt x="378" y="90"/>
                  </a:lnTo>
                  <a:lnTo>
                    <a:pt x="378" y="84"/>
                  </a:lnTo>
                  <a:lnTo>
                    <a:pt x="390" y="72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66"/>
                  </a:lnTo>
                  <a:lnTo>
                    <a:pt x="408" y="66"/>
                  </a:lnTo>
                  <a:lnTo>
                    <a:pt x="414" y="72"/>
                  </a:lnTo>
                  <a:lnTo>
                    <a:pt x="420" y="78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90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504" y="42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8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6" name="Freeform 658"/>
            <p:cNvSpPr>
              <a:spLocks/>
            </p:cNvSpPr>
            <p:nvPr/>
          </p:nvSpPr>
          <p:spPr bwMode="auto">
            <a:xfrm>
              <a:off x="2764" y="1747"/>
              <a:ext cx="522" cy="30"/>
            </a:xfrm>
            <a:custGeom>
              <a:avLst/>
              <a:gdLst>
                <a:gd name="T0" fmla="*/ 6 w 522"/>
                <a:gd name="T1" fmla="*/ 24 h 30"/>
                <a:gd name="T2" fmla="*/ 18 w 522"/>
                <a:gd name="T3" fmla="*/ 24 h 30"/>
                <a:gd name="T4" fmla="*/ 30 w 522"/>
                <a:gd name="T5" fmla="*/ 18 h 30"/>
                <a:gd name="T6" fmla="*/ 42 w 522"/>
                <a:gd name="T7" fmla="*/ 12 h 30"/>
                <a:gd name="T8" fmla="*/ 54 w 522"/>
                <a:gd name="T9" fmla="*/ 6 h 30"/>
                <a:gd name="T10" fmla="*/ 66 w 522"/>
                <a:gd name="T11" fmla="*/ 6 h 30"/>
                <a:gd name="T12" fmla="*/ 72 w 522"/>
                <a:gd name="T13" fmla="*/ 6 h 30"/>
                <a:gd name="T14" fmla="*/ 84 w 522"/>
                <a:gd name="T15" fmla="*/ 12 h 30"/>
                <a:gd name="T16" fmla="*/ 96 w 522"/>
                <a:gd name="T17" fmla="*/ 12 h 30"/>
                <a:gd name="T18" fmla="*/ 108 w 522"/>
                <a:gd name="T19" fmla="*/ 6 h 30"/>
                <a:gd name="T20" fmla="*/ 120 w 522"/>
                <a:gd name="T21" fmla="*/ 6 h 30"/>
                <a:gd name="T22" fmla="*/ 132 w 522"/>
                <a:gd name="T23" fmla="*/ 6 h 30"/>
                <a:gd name="T24" fmla="*/ 144 w 522"/>
                <a:gd name="T25" fmla="*/ 0 h 30"/>
                <a:gd name="T26" fmla="*/ 156 w 522"/>
                <a:gd name="T27" fmla="*/ 0 h 30"/>
                <a:gd name="T28" fmla="*/ 168 w 522"/>
                <a:gd name="T29" fmla="*/ 0 h 30"/>
                <a:gd name="T30" fmla="*/ 180 w 522"/>
                <a:gd name="T31" fmla="*/ 0 h 30"/>
                <a:gd name="T32" fmla="*/ 192 w 522"/>
                <a:gd name="T33" fmla="*/ 6 h 30"/>
                <a:gd name="T34" fmla="*/ 204 w 522"/>
                <a:gd name="T35" fmla="*/ 6 h 30"/>
                <a:gd name="T36" fmla="*/ 216 w 522"/>
                <a:gd name="T37" fmla="*/ 6 h 30"/>
                <a:gd name="T38" fmla="*/ 228 w 522"/>
                <a:gd name="T39" fmla="*/ 6 h 30"/>
                <a:gd name="T40" fmla="*/ 240 w 522"/>
                <a:gd name="T41" fmla="*/ 6 h 30"/>
                <a:gd name="T42" fmla="*/ 252 w 522"/>
                <a:gd name="T43" fmla="*/ 0 h 30"/>
                <a:gd name="T44" fmla="*/ 264 w 522"/>
                <a:gd name="T45" fmla="*/ 0 h 30"/>
                <a:gd name="T46" fmla="*/ 276 w 522"/>
                <a:gd name="T47" fmla="*/ 0 h 30"/>
                <a:gd name="T48" fmla="*/ 288 w 522"/>
                <a:gd name="T49" fmla="*/ 6 h 30"/>
                <a:gd name="T50" fmla="*/ 300 w 522"/>
                <a:gd name="T51" fmla="*/ 0 h 30"/>
                <a:gd name="T52" fmla="*/ 312 w 522"/>
                <a:gd name="T53" fmla="*/ 6 h 30"/>
                <a:gd name="T54" fmla="*/ 324 w 522"/>
                <a:gd name="T55" fmla="*/ 6 h 30"/>
                <a:gd name="T56" fmla="*/ 336 w 522"/>
                <a:gd name="T57" fmla="*/ 6 h 30"/>
                <a:gd name="T58" fmla="*/ 348 w 522"/>
                <a:gd name="T59" fmla="*/ 6 h 30"/>
                <a:gd name="T60" fmla="*/ 360 w 522"/>
                <a:gd name="T61" fmla="*/ 6 h 30"/>
                <a:gd name="T62" fmla="*/ 372 w 522"/>
                <a:gd name="T63" fmla="*/ 6 h 30"/>
                <a:gd name="T64" fmla="*/ 384 w 522"/>
                <a:gd name="T65" fmla="*/ 6 h 30"/>
                <a:gd name="T66" fmla="*/ 396 w 522"/>
                <a:gd name="T67" fmla="*/ 6 h 30"/>
                <a:gd name="T68" fmla="*/ 408 w 522"/>
                <a:gd name="T69" fmla="*/ 6 h 30"/>
                <a:gd name="T70" fmla="*/ 420 w 522"/>
                <a:gd name="T71" fmla="*/ 12 h 30"/>
                <a:gd name="T72" fmla="*/ 432 w 522"/>
                <a:gd name="T73" fmla="*/ 12 h 30"/>
                <a:gd name="T74" fmla="*/ 450 w 522"/>
                <a:gd name="T75" fmla="*/ 12 h 30"/>
                <a:gd name="T76" fmla="*/ 450 w 522"/>
                <a:gd name="T77" fmla="*/ 6 h 30"/>
                <a:gd name="T78" fmla="*/ 468 w 522"/>
                <a:gd name="T79" fmla="*/ 6 h 30"/>
                <a:gd name="T80" fmla="*/ 468 w 522"/>
                <a:gd name="T81" fmla="*/ 6 h 30"/>
                <a:gd name="T82" fmla="*/ 480 w 522"/>
                <a:gd name="T83" fmla="*/ 6 h 30"/>
                <a:gd name="T84" fmla="*/ 492 w 522"/>
                <a:gd name="T85" fmla="*/ 12 h 30"/>
                <a:gd name="T86" fmla="*/ 504 w 522"/>
                <a:gd name="T87" fmla="*/ 12 h 30"/>
                <a:gd name="T88" fmla="*/ 516 w 522"/>
                <a:gd name="T89" fmla="*/ 18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30"/>
                <a:gd name="T137" fmla="*/ 522 w 522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30">
                  <a:moveTo>
                    <a:pt x="0" y="30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50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8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7" name="Freeform 659"/>
            <p:cNvSpPr>
              <a:spLocks/>
            </p:cNvSpPr>
            <p:nvPr/>
          </p:nvSpPr>
          <p:spPr bwMode="auto">
            <a:xfrm>
              <a:off x="2080" y="1795"/>
              <a:ext cx="684" cy="258"/>
            </a:xfrm>
            <a:custGeom>
              <a:avLst/>
              <a:gdLst>
                <a:gd name="T0" fmla="*/ 12 w 684"/>
                <a:gd name="T1" fmla="*/ 252 h 258"/>
                <a:gd name="T2" fmla="*/ 30 w 684"/>
                <a:gd name="T3" fmla="*/ 258 h 258"/>
                <a:gd name="T4" fmla="*/ 42 w 684"/>
                <a:gd name="T5" fmla="*/ 252 h 258"/>
                <a:gd name="T6" fmla="*/ 60 w 684"/>
                <a:gd name="T7" fmla="*/ 252 h 258"/>
                <a:gd name="T8" fmla="*/ 78 w 684"/>
                <a:gd name="T9" fmla="*/ 258 h 258"/>
                <a:gd name="T10" fmla="*/ 96 w 684"/>
                <a:gd name="T11" fmla="*/ 258 h 258"/>
                <a:gd name="T12" fmla="*/ 114 w 684"/>
                <a:gd name="T13" fmla="*/ 258 h 258"/>
                <a:gd name="T14" fmla="*/ 132 w 684"/>
                <a:gd name="T15" fmla="*/ 258 h 258"/>
                <a:gd name="T16" fmla="*/ 150 w 684"/>
                <a:gd name="T17" fmla="*/ 258 h 258"/>
                <a:gd name="T18" fmla="*/ 168 w 684"/>
                <a:gd name="T19" fmla="*/ 258 h 258"/>
                <a:gd name="T20" fmla="*/ 186 w 684"/>
                <a:gd name="T21" fmla="*/ 258 h 258"/>
                <a:gd name="T22" fmla="*/ 204 w 684"/>
                <a:gd name="T23" fmla="*/ 258 h 258"/>
                <a:gd name="T24" fmla="*/ 222 w 684"/>
                <a:gd name="T25" fmla="*/ 240 h 258"/>
                <a:gd name="T26" fmla="*/ 234 w 684"/>
                <a:gd name="T27" fmla="*/ 216 h 258"/>
                <a:gd name="T28" fmla="*/ 246 w 684"/>
                <a:gd name="T29" fmla="*/ 192 h 258"/>
                <a:gd name="T30" fmla="*/ 252 w 684"/>
                <a:gd name="T31" fmla="*/ 174 h 258"/>
                <a:gd name="T32" fmla="*/ 270 w 684"/>
                <a:gd name="T33" fmla="*/ 144 h 258"/>
                <a:gd name="T34" fmla="*/ 282 w 684"/>
                <a:gd name="T35" fmla="*/ 126 h 258"/>
                <a:gd name="T36" fmla="*/ 300 w 684"/>
                <a:gd name="T37" fmla="*/ 126 h 258"/>
                <a:gd name="T38" fmla="*/ 318 w 684"/>
                <a:gd name="T39" fmla="*/ 132 h 258"/>
                <a:gd name="T40" fmla="*/ 330 w 684"/>
                <a:gd name="T41" fmla="*/ 114 h 258"/>
                <a:gd name="T42" fmla="*/ 336 w 684"/>
                <a:gd name="T43" fmla="*/ 84 h 258"/>
                <a:gd name="T44" fmla="*/ 348 w 684"/>
                <a:gd name="T45" fmla="*/ 54 h 258"/>
                <a:gd name="T46" fmla="*/ 360 w 684"/>
                <a:gd name="T47" fmla="*/ 30 h 258"/>
                <a:gd name="T48" fmla="*/ 372 w 684"/>
                <a:gd name="T49" fmla="*/ 6 h 258"/>
                <a:gd name="T50" fmla="*/ 390 w 684"/>
                <a:gd name="T51" fmla="*/ 6 h 258"/>
                <a:gd name="T52" fmla="*/ 408 w 684"/>
                <a:gd name="T53" fmla="*/ 12 h 258"/>
                <a:gd name="T54" fmla="*/ 426 w 684"/>
                <a:gd name="T55" fmla="*/ 12 h 258"/>
                <a:gd name="T56" fmla="*/ 444 w 684"/>
                <a:gd name="T57" fmla="*/ 18 h 258"/>
                <a:gd name="T58" fmla="*/ 462 w 684"/>
                <a:gd name="T59" fmla="*/ 12 h 258"/>
                <a:gd name="T60" fmla="*/ 480 w 684"/>
                <a:gd name="T61" fmla="*/ 6 h 258"/>
                <a:gd name="T62" fmla="*/ 498 w 684"/>
                <a:gd name="T63" fmla="*/ 0 h 258"/>
                <a:gd name="T64" fmla="*/ 516 w 684"/>
                <a:gd name="T65" fmla="*/ 6 h 258"/>
                <a:gd name="T66" fmla="*/ 540 w 684"/>
                <a:gd name="T67" fmla="*/ 12 h 258"/>
                <a:gd name="T68" fmla="*/ 546 w 684"/>
                <a:gd name="T69" fmla="*/ 18 h 258"/>
                <a:gd name="T70" fmla="*/ 564 w 684"/>
                <a:gd name="T71" fmla="*/ 30 h 258"/>
                <a:gd name="T72" fmla="*/ 582 w 684"/>
                <a:gd name="T73" fmla="*/ 36 h 258"/>
                <a:gd name="T74" fmla="*/ 600 w 684"/>
                <a:gd name="T75" fmla="*/ 36 h 258"/>
                <a:gd name="T76" fmla="*/ 618 w 684"/>
                <a:gd name="T77" fmla="*/ 36 h 258"/>
                <a:gd name="T78" fmla="*/ 636 w 684"/>
                <a:gd name="T79" fmla="*/ 42 h 258"/>
                <a:gd name="T80" fmla="*/ 654 w 684"/>
                <a:gd name="T81" fmla="*/ 48 h 258"/>
                <a:gd name="T82" fmla="*/ 672 w 684"/>
                <a:gd name="T83" fmla="*/ 54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58"/>
                <a:gd name="T128" fmla="*/ 684 w 684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58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8"/>
                  </a:lnTo>
                  <a:lnTo>
                    <a:pt x="24" y="252"/>
                  </a:lnTo>
                  <a:lnTo>
                    <a:pt x="30" y="258"/>
                  </a:lnTo>
                  <a:lnTo>
                    <a:pt x="36" y="252"/>
                  </a:lnTo>
                  <a:lnTo>
                    <a:pt x="48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8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2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2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2"/>
                  </a:lnTo>
                  <a:lnTo>
                    <a:pt x="132" y="258"/>
                  </a:lnTo>
                  <a:lnTo>
                    <a:pt x="138" y="252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2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2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16" y="246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28" y="222"/>
                  </a:lnTo>
                  <a:lnTo>
                    <a:pt x="234" y="216"/>
                  </a:lnTo>
                  <a:lnTo>
                    <a:pt x="240" y="210"/>
                  </a:lnTo>
                  <a:lnTo>
                    <a:pt x="240" y="198"/>
                  </a:lnTo>
                  <a:lnTo>
                    <a:pt x="246" y="192"/>
                  </a:lnTo>
                  <a:lnTo>
                    <a:pt x="246" y="186"/>
                  </a:lnTo>
                  <a:lnTo>
                    <a:pt x="252" y="180"/>
                  </a:lnTo>
                  <a:lnTo>
                    <a:pt x="252" y="174"/>
                  </a:lnTo>
                  <a:lnTo>
                    <a:pt x="258" y="162"/>
                  </a:lnTo>
                  <a:lnTo>
                    <a:pt x="258" y="156"/>
                  </a:lnTo>
                  <a:lnTo>
                    <a:pt x="270" y="144"/>
                  </a:lnTo>
                  <a:lnTo>
                    <a:pt x="270" y="138"/>
                  </a:lnTo>
                  <a:lnTo>
                    <a:pt x="276" y="132"/>
                  </a:lnTo>
                  <a:lnTo>
                    <a:pt x="282" y="126"/>
                  </a:lnTo>
                  <a:lnTo>
                    <a:pt x="288" y="126"/>
                  </a:lnTo>
                  <a:lnTo>
                    <a:pt x="294" y="126"/>
                  </a:lnTo>
                  <a:lnTo>
                    <a:pt x="300" y="126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8" y="132"/>
                  </a:lnTo>
                  <a:lnTo>
                    <a:pt x="324" y="126"/>
                  </a:lnTo>
                  <a:lnTo>
                    <a:pt x="324" y="120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6" y="96"/>
                  </a:lnTo>
                  <a:lnTo>
                    <a:pt x="336" y="84"/>
                  </a:lnTo>
                  <a:lnTo>
                    <a:pt x="342" y="72"/>
                  </a:lnTo>
                  <a:lnTo>
                    <a:pt x="342" y="66"/>
                  </a:lnTo>
                  <a:lnTo>
                    <a:pt x="348" y="54"/>
                  </a:lnTo>
                  <a:lnTo>
                    <a:pt x="354" y="48"/>
                  </a:lnTo>
                  <a:lnTo>
                    <a:pt x="354" y="36"/>
                  </a:lnTo>
                  <a:lnTo>
                    <a:pt x="360" y="30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40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6" y="30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60"/>
                  </a:lnTo>
                  <a:lnTo>
                    <a:pt x="684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8" name="Freeform 660"/>
            <p:cNvSpPr>
              <a:spLocks/>
            </p:cNvSpPr>
            <p:nvPr/>
          </p:nvSpPr>
          <p:spPr bwMode="auto">
            <a:xfrm>
              <a:off x="2764" y="1849"/>
              <a:ext cx="522" cy="12"/>
            </a:xfrm>
            <a:custGeom>
              <a:avLst/>
              <a:gdLst>
                <a:gd name="T0" fmla="*/ 6 w 522"/>
                <a:gd name="T1" fmla="*/ 6 h 12"/>
                <a:gd name="T2" fmla="*/ 18 w 522"/>
                <a:gd name="T3" fmla="*/ 12 h 12"/>
                <a:gd name="T4" fmla="*/ 30 w 522"/>
                <a:gd name="T5" fmla="*/ 12 h 12"/>
                <a:gd name="T6" fmla="*/ 42 w 522"/>
                <a:gd name="T7" fmla="*/ 6 h 12"/>
                <a:gd name="T8" fmla="*/ 54 w 522"/>
                <a:gd name="T9" fmla="*/ 6 h 12"/>
                <a:gd name="T10" fmla="*/ 66 w 522"/>
                <a:gd name="T11" fmla="*/ 0 h 12"/>
                <a:gd name="T12" fmla="*/ 78 w 522"/>
                <a:gd name="T13" fmla="*/ 0 h 12"/>
                <a:gd name="T14" fmla="*/ 90 w 522"/>
                <a:gd name="T15" fmla="*/ 0 h 12"/>
                <a:gd name="T16" fmla="*/ 102 w 522"/>
                <a:gd name="T17" fmla="*/ 0 h 12"/>
                <a:gd name="T18" fmla="*/ 114 w 522"/>
                <a:gd name="T19" fmla="*/ 0 h 12"/>
                <a:gd name="T20" fmla="*/ 126 w 522"/>
                <a:gd name="T21" fmla="*/ 6 h 12"/>
                <a:gd name="T22" fmla="*/ 132 w 522"/>
                <a:gd name="T23" fmla="*/ 6 h 12"/>
                <a:gd name="T24" fmla="*/ 144 w 522"/>
                <a:gd name="T25" fmla="*/ 6 h 12"/>
                <a:gd name="T26" fmla="*/ 156 w 522"/>
                <a:gd name="T27" fmla="*/ 6 h 12"/>
                <a:gd name="T28" fmla="*/ 168 w 522"/>
                <a:gd name="T29" fmla="*/ 6 h 12"/>
                <a:gd name="T30" fmla="*/ 180 w 522"/>
                <a:gd name="T31" fmla="*/ 6 h 12"/>
                <a:gd name="T32" fmla="*/ 192 w 522"/>
                <a:gd name="T33" fmla="*/ 6 h 12"/>
                <a:gd name="T34" fmla="*/ 204 w 522"/>
                <a:gd name="T35" fmla="*/ 6 h 12"/>
                <a:gd name="T36" fmla="*/ 216 w 522"/>
                <a:gd name="T37" fmla="*/ 0 h 12"/>
                <a:gd name="T38" fmla="*/ 228 w 522"/>
                <a:gd name="T39" fmla="*/ 0 h 12"/>
                <a:gd name="T40" fmla="*/ 240 w 522"/>
                <a:gd name="T41" fmla="*/ 0 h 12"/>
                <a:gd name="T42" fmla="*/ 246 w 522"/>
                <a:gd name="T43" fmla="*/ 0 h 12"/>
                <a:gd name="T44" fmla="*/ 258 w 522"/>
                <a:gd name="T45" fmla="*/ 6 h 12"/>
                <a:gd name="T46" fmla="*/ 270 w 522"/>
                <a:gd name="T47" fmla="*/ 6 h 12"/>
                <a:gd name="T48" fmla="*/ 282 w 522"/>
                <a:gd name="T49" fmla="*/ 12 h 12"/>
                <a:gd name="T50" fmla="*/ 294 w 522"/>
                <a:gd name="T51" fmla="*/ 12 h 12"/>
                <a:gd name="T52" fmla="*/ 306 w 522"/>
                <a:gd name="T53" fmla="*/ 12 h 12"/>
                <a:gd name="T54" fmla="*/ 318 w 522"/>
                <a:gd name="T55" fmla="*/ 6 h 12"/>
                <a:gd name="T56" fmla="*/ 324 w 522"/>
                <a:gd name="T57" fmla="*/ 6 h 12"/>
                <a:gd name="T58" fmla="*/ 336 w 522"/>
                <a:gd name="T59" fmla="*/ 6 h 12"/>
                <a:gd name="T60" fmla="*/ 348 w 522"/>
                <a:gd name="T61" fmla="*/ 6 h 12"/>
                <a:gd name="T62" fmla="*/ 360 w 522"/>
                <a:gd name="T63" fmla="*/ 6 h 12"/>
                <a:gd name="T64" fmla="*/ 372 w 522"/>
                <a:gd name="T65" fmla="*/ 6 h 12"/>
                <a:gd name="T66" fmla="*/ 384 w 522"/>
                <a:gd name="T67" fmla="*/ 6 h 12"/>
                <a:gd name="T68" fmla="*/ 396 w 522"/>
                <a:gd name="T69" fmla="*/ 6 h 12"/>
                <a:gd name="T70" fmla="*/ 408 w 522"/>
                <a:gd name="T71" fmla="*/ 6 h 12"/>
                <a:gd name="T72" fmla="*/ 420 w 522"/>
                <a:gd name="T73" fmla="*/ 12 h 12"/>
                <a:gd name="T74" fmla="*/ 432 w 522"/>
                <a:gd name="T75" fmla="*/ 12 h 12"/>
                <a:gd name="T76" fmla="*/ 444 w 522"/>
                <a:gd name="T77" fmla="*/ 12 h 12"/>
                <a:gd name="T78" fmla="*/ 456 w 522"/>
                <a:gd name="T79" fmla="*/ 12 h 12"/>
                <a:gd name="T80" fmla="*/ 468 w 522"/>
                <a:gd name="T81" fmla="*/ 6 h 12"/>
                <a:gd name="T82" fmla="*/ 474 w 522"/>
                <a:gd name="T83" fmla="*/ 6 h 12"/>
                <a:gd name="T84" fmla="*/ 486 w 522"/>
                <a:gd name="T85" fmla="*/ 6 h 12"/>
                <a:gd name="T86" fmla="*/ 504 w 522"/>
                <a:gd name="T87" fmla="*/ 6 h 12"/>
                <a:gd name="T88" fmla="*/ 504 w 522"/>
                <a:gd name="T89" fmla="*/ 12 h 12"/>
                <a:gd name="T90" fmla="*/ 516 w 522"/>
                <a:gd name="T91" fmla="*/ 12 h 12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12"/>
                <a:gd name="T140" fmla="*/ 522 w 522"/>
                <a:gd name="T141" fmla="*/ 12 h 12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30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504" y="6"/>
                  </a:lnTo>
                  <a:lnTo>
                    <a:pt x="498" y="6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29" name="Freeform 661"/>
            <p:cNvSpPr>
              <a:spLocks/>
            </p:cNvSpPr>
            <p:nvPr/>
          </p:nvSpPr>
          <p:spPr bwMode="auto">
            <a:xfrm>
              <a:off x="2080" y="1741"/>
              <a:ext cx="660" cy="282"/>
            </a:xfrm>
            <a:custGeom>
              <a:avLst/>
              <a:gdLst>
                <a:gd name="T0" fmla="*/ 12 w 660"/>
                <a:gd name="T1" fmla="*/ 276 h 282"/>
                <a:gd name="T2" fmla="*/ 24 w 660"/>
                <a:gd name="T3" fmla="*/ 282 h 282"/>
                <a:gd name="T4" fmla="*/ 36 w 660"/>
                <a:gd name="T5" fmla="*/ 282 h 282"/>
                <a:gd name="T6" fmla="*/ 54 w 660"/>
                <a:gd name="T7" fmla="*/ 282 h 282"/>
                <a:gd name="T8" fmla="*/ 72 w 660"/>
                <a:gd name="T9" fmla="*/ 282 h 282"/>
                <a:gd name="T10" fmla="*/ 90 w 660"/>
                <a:gd name="T11" fmla="*/ 282 h 282"/>
                <a:gd name="T12" fmla="*/ 102 w 660"/>
                <a:gd name="T13" fmla="*/ 282 h 282"/>
                <a:gd name="T14" fmla="*/ 120 w 660"/>
                <a:gd name="T15" fmla="*/ 282 h 282"/>
                <a:gd name="T16" fmla="*/ 138 w 660"/>
                <a:gd name="T17" fmla="*/ 282 h 282"/>
                <a:gd name="T18" fmla="*/ 156 w 660"/>
                <a:gd name="T19" fmla="*/ 276 h 282"/>
                <a:gd name="T20" fmla="*/ 174 w 660"/>
                <a:gd name="T21" fmla="*/ 282 h 282"/>
                <a:gd name="T22" fmla="*/ 192 w 660"/>
                <a:gd name="T23" fmla="*/ 282 h 282"/>
                <a:gd name="T24" fmla="*/ 210 w 660"/>
                <a:gd name="T25" fmla="*/ 282 h 282"/>
                <a:gd name="T26" fmla="*/ 228 w 660"/>
                <a:gd name="T27" fmla="*/ 276 h 282"/>
                <a:gd name="T28" fmla="*/ 240 w 660"/>
                <a:gd name="T29" fmla="*/ 258 h 282"/>
                <a:gd name="T30" fmla="*/ 252 w 660"/>
                <a:gd name="T31" fmla="*/ 234 h 282"/>
                <a:gd name="T32" fmla="*/ 258 w 660"/>
                <a:gd name="T33" fmla="*/ 204 h 282"/>
                <a:gd name="T34" fmla="*/ 270 w 660"/>
                <a:gd name="T35" fmla="*/ 180 h 282"/>
                <a:gd name="T36" fmla="*/ 282 w 660"/>
                <a:gd name="T37" fmla="*/ 156 h 282"/>
                <a:gd name="T38" fmla="*/ 294 w 660"/>
                <a:gd name="T39" fmla="*/ 144 h 282"/>
                <a:gd name="T40" fmla="*/ 312 w 660"/>
                <a:gd name="T41" fmla="*/ 132 h 282"/>
                <a:gd name="T42" fmla="*/ 324 w 660"/>
                <a:gd name="T43" fmla="*/ 120 h 282"/>
                <a:gd name="T44" fmla="*/ 342 w 660"/>
                <a:gd name="T45" fmla="*/ 108 h 282"/>
                <a:gd name="T46" fmla="*/ 354 w 660"/>
                <a:gd name="T47" fmla="*/ 90 h 282"/>
                <a:gd name="T48" fmla="*/ 360 w 660"/>
                <a:gd name="T49" fmla="*/ 66 h 282"/>
                <a:gd name="T50" fmla="*/ 372 w 660"/>
                <a:gd name="T51" fmla="*/ 48 h 282"/>
                <a:gd name="T52" fmla="*/ 384 w 660"/>
                <a:gd name="T53" fmla="*/ 36 h 282"/>
                <a:gd name="T54" fmla="*/ 402 w 660"/>
                <a:gd name="T55" fmla="*/ 24 h 282"/>
                <a:gd name="T56" fmla="*/ 420 w 660"/>
                <a:gd name="T57" fmla="*/ 24 h 282"/>
                <a:gd name="T58" fmla="*/ 438 w 660"/>
                <a:gd name="T59" fmla="*/ 24 h 282"/>
                <a:gd name="T60" fmla="*/ 456 w 660"/>
                <a:gd name="T61" fmla="*/ 18 h 282"/>
                <a:gd name="T62" fmla="*/ 474 w 660"/>
                <a:gd name="T63" fmla="*/ 12 h 282"/>
                <a:gd name="T64" fmla="*/ 492 w 660"/>
                <a:gd name="T65" fmla="*/ 0 h 282"/>
                <a:gd name="T66" fmla="*/ 504 w 660"/>
                <a:gd name="T67" fmla="*/ 0 h 282"/>
                <a:gd name="T68" fmla="*/ 522 w 660"/>
                <a:gd name="T69" fmla="*/ 12 h 282"/>
                <a:gd name="T70" fmla="*/ 540 w 660"/>
                <a:gd name="T71" fmla="*/ 18 h 282"/>
                <a:gd name="T72" fmla="*/ 558 w 660"/>
                <a:gd name="T73" fmla="*/ 24 h 282"/>
                <a:gd name="T74" fmla="*/ 576 w 660"/>
                <a:gd name="T75" fmla="*/ 36 h 282"/>
                <a:gd name="T76" fmla="*/ 594 w 660"/>
                <a:gd name="T77" fmla="*/ 48 h 282"/>
                <a:gd name="T78" fmla="*/ 612 w 660"/>
                <a:gd name="T79" fmla="*/ 60 h 282"/>
                <a:gd name="T80" fmla="*/ 630 w 660"/>
                <a:gd name="T81" fmla="*/ 66 h 282"/>
                <a:gd name="T82" fmla="*/ 648 w 660"/>
                <a:gd name="T83" fmla="*/ 66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282"/>
                <a:gd name="T128" fmla="*/ 660 w 660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282">
                  <a:moveTo>
                    <a:pt x="0" y="282"/>
                  </a:moveTo>
                  <a:lnTo>
                    <a:pt x="6" y="282"/>
                  </a:lnTo>
                  <a:lnTo>
                    <a:pt x="12" y="276"/>
                  </a:lnTo>
                  <a:lnTo>
                    <a:pt x="18" y="282"/>
                  </a:lnTo>
                  <a:lnTo>
                    <a:pt x="30" y="282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42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76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102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76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76"/>
                  </a:lnTo>
                  <a:lnTo>
                    <a:pt x="234" y="270"/>
                  </a:lnTo>
                  <a:lnTo>
                    <a:pt x="240" y="264"/>
                  </a:lnTo>
                  <a:lnTo>
                    <a:pt x="240" y="258"/>
                  </a:lnTo>
                  <a:lnTo>
                    <a:pt x="246" y="246"/>
                  </a:lnTo>
                  <a:lnTo>
                    <a:pt x="246" y="240"/>
                  </a:lnTo>
                  <a:lnTo>
                    <a:pt x="252" y="234"/>
                  </a:lnTo>
                  <a:lnTo>
                    <a:pt x="252" y="222"/>
                  </a:lnTo>
                  <a:lnTo>
                    <a:pt x="258" y="216"/>
                  </a:lnTo>
                  <a:lnTo>
                    <a:pt x="258" y="204"/>
                  </a:lnTo>
                  <a:lnTo>
                    <a:pt x="264" y="198"/>
                  </a:lnTo>
                  <a:lnTo>
                    <a:pt x="264" y="186"/>
                  </a:lnTo>
                  <a:lnTo>
                    <a:pt x="270" y="180"/>
                  </a:lnTo>
                  <a:lnTo>
                    <a:pt x="270" y="174"/>
                  </a:lnTo>
                  <a:lnTo>
                    <a:pt x="282" y="162"/>
                  </a:lnTo>
                  <a:lnTo>
                    <a:pt x="282" y="156"/>
                  </a:lnTo>
                  <a:lnTo>
                    <a:pt x="294" y="144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300" y="138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8" y="132"/>
                  </a:lnTo>
                  <a:lnTo>
                    <a:pt x="330" y="120"/>
                  </a:lnTo>
                  <a:lnTo>
                    <a:pt x="324" y="120"/>
                  </a:lnTo>
                  <a:lnTo>
                    <a:pt x="330" y="120"/>
                  </a:lnTo>
                  <a:lnTo>
                    <a:pt x="336" y="114"/>
                  </a:lnTo>
                  <a:lnTo>
                    <a:pt x="342" y="108"/>
                  </a:lnTo>
                  <a:lnTo>
                    <a:pt x="342" y="102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54" y="84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6" y="60"/>
                  </a:lnTo>
                  <a:lnTo>
                    <a:pt x="366" y="54"/>
                  </a:lnTo>
                  <a:lnTo>
                    <a:pt x="372" y="48"/>
                  </a:lnTo>
                  <a:lnTo>
                    <a:pt x="384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0"/>
                  </a:lnTo>
                  <a:lnTo>
                    <a:pt x="504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48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66"/>
                  </a:lnTo>
                  <a:lnTo>
                    <a:pt x="636" y="66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54" y="66"/>
                  </a:lnTo>
                  <a:lnTo>
                    <a:pt x="660" y="7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0" name="Freeform 662"/>
            <p:cNvSpPr>
              <a:spLocks/>
            </p:cNvSpPr>
            <p:nvPr/>
          </p:nvSpPr>
          <p:spPr bwMode="auto">
            <a:xfrm>
              <a:off x="2740" y="1813"/>
              <a:ext cx="546" cy="36"/>
            </a:xfrm>
            <a:custGeom>
              <a:avLst/>
              <a:gdLst>
                <a:gd name="T0" fmla="*/ 6 w 546"/>
                <a:gd name="T1" fmla="*/ 0 h 36"/>
                <a:gd name="T2" fmla="*/ 18 w 546"/>
                <a:gd name="T3" fmla="*/ 0 h 36"/>
                <a:gd name="T4" fmla="*/ 30 w 546"/>
                <a:gd name="T5" fmla="*/ 6 h 36"/>
                <a:gd name="T6" fmla="*/ 42 w 546"/>
                <a:gd name="T7" fmla="*/ 12 h 36"/>
                <a:gd name="T8" fmla="*/ 54 w 546"/>
                <a:gd name="T9" fmla="*/ 18 h 36"/>
                <a:gd name="T10" fmla="*/ 66 w 546"/>
                <a:gd name="T11" fmla="*/ 18 h 36"/>
                <a:gd name="T12" fmla="*/ 78 w 546"/>
                <a:gd name="T13" fmla="*/ 18 h 36"/>
                <a:gd name="T14" fmla="*/ 90 w 546"/>
                <a:gd name="T15" fmla="*/ 24 h 36"/>
                <a:gd name="T16" fmla="*/ 102 w 546"/>
                <a:gd name="T17" fmla="*/ 18 h 36"/>
                <a:gd name="T18" fmla="*/ 114 w 546"/>
                <a:gd name="T19" fmla="*/ 18 h 36"/>
                <a:gd name="T20" fmla="*/ 126 w 546"/>
                <a:gd name="T21" fmla="*/ 12 h 36"/>
                <a:gd name="T22" fmla="*/ 138 w 546"/>
                <a:gd name="T23" fmla="*/ 12 h 36"/>
                <a:gd name="T24" fmla="*/ 150 w 546"/>
                <a:gd name="T25" fmla="*/ 6 h 36"/>
                <a:gd name="T26" fmla="*/ 162 w 546"/>
                <a:gd name="T27" fmla="*/ 6 h 36"/>
                <a:gd name="T28" fmla="*/ 174 w 546"/>
                <a:gd name="T29" fmla="*/ 6 h 36"/>
                <a:gd name="T30" fmla="*/ 186 w 546"/>
                <a:gd name="T31" fmla="*/ 12 h 36"/>
                <a:gd name="T32" fmla="*/ 198 w 546"/>
                <a:gd name="T33" fmla="*/ 12 h 36"/>
                <a:gd name="T34" fmla="*/ 210 w 546"/>
                <a:gd name="T35" fmla="*/ 18 h 36"/>
                <a:gd name="T36" fmla="*/ 222 w 546"/>
                <a:gd name="T37" fmla="*/ 18 h 36"/>
                <a:gd name="T38" fmla="*/ 234 w 546"/>
                <a:gd name="T39" fmla="*/ 24 h 36"/>
                <a:gd name="T40" fmla="*/ 240 w 546"/>
                <a:gd name="T41" fmla="*/ 24 h 36"/>
                <a:gd name="T42" fmla="*/ 246 w 546"/>
                <a:gd name="T43" fmla="*/ 24 h 36"/>
                <a:gd name="T44" fmla="*/ 258 w 546"/>
                <a:gd name="T45" fmla="*/ 18 h 36"/>
                <a:gd name="T46" fmla="*/ 270 w 546"/>
                <a:gd name="T47" fmla="*/ 18 h 36"/>
                <a:gd name="T48" fmla="*/ 282 w 546"/>
                <a:gd name="T49" fmla="*/ 18 h 36"/>
                <a:gd name="T50" fmla="*/ 294 w 546"/>
                <a:gd name="T51" fmla="*/ 18 h 36"/>
                <a:gd name="T52" fmla="*/ 306 w 546"/>
                <a:gd name="T53" fmla="*/ 18 h 36"/>
                <a:gd name="T54" fmla="*/ 318 w 546"/>
                <a:gd name="T55" fmla="*/ 18 h 36"/>
                <a:gd name="T56" fmla="*/ 330 w 546"/>
                <a:gd name="T57" fmla="*/ 18 h 36"/>
                <a:gd name="T58" fmla="*/ 342 w 546"/>
                <a:gd name="T59" fmla="*/ 18 h 36"/>
                <a:gd name="T60" fmla="*/ 354 w 546"/>
                <a:gd name="T61" fmla="*/ 24 h 36"/>
                <a:gd name="T62" fmla="*/ 366 w 546"/>
                <a:gd name="T63" fmla="*/ 24 h 36"/>
                <a:gd name="T64" fmla="*/ 378 w 546"/>
                <a:gd name="T65" fmla="*/ 30 h 36"/>
                <a:gd name="T66" fmla="*/ 390 w 546"/>
                <a:gd name="T67" fmla="*/ 30 h 36"/>
                <a:gd name="T68" fmla="*/ 402 w 546"/>
                <a:gd name="T69" fmla="*/ 30 h 36"/>
                <a:gd name="T70" fmla="*/ 414 w 546"/>
                <a:gd name="T71" fmla="*/ 30 h 36"/>
                <a:gd name="T72" fmla="*/ 426 w 546"/>
                <a:gd name="T73" fmla="*/ 24 h 36"/>
                <a:gd name="T74" fmla="*/ 438 w 546"/>
                <a:gd name="T75" fmla="*/ 24 h 36"/>
                <a:gd name="T76" fmla="*/ 450 w 546"/>
                <a:gd name="T77" fmla="*/ 24 h 36"/>
                <a:gd name="T78" fmla="*/ 462 w 546"/>
                <a:gd name="T79" fmla="*/ 24 h 36"/>
                <a:gd name="T80" fmla="*/ 474 w 546"/>
                <a:gd name="T81" fmla="*/ 24 h 36"/>
                <a:gd name="T82" fmla="*/ 486 w 546"/>
                <a:gd name="T83" fmla="*/ 24 h 36"/>
                <a:gd name="T84" fmla="*/ 498 w 546"/>
                <a:gd name="T85" fmla="*/ 30 h 36"/>
                <a:gd name="T86" fmla="*/ 510 w 546"/>
                <a:gd name="T87" fmla="*/ 30 h 36"/>
                <a:gd name="T88" fmla="*/ 522 w 546"/>
                <a:gd name="T89" fmla="*/ 36 h 36"/>
                <a:gd name="T90" fmla="*/ 534 w 546"/>
                <a:gd name="T91" fmla="*/ 36 h 36"/>
                <a:gd name="T92" fmla="*/ 546 w 546"/>
                <a:gd name="T93" fmla="*/ 36 h 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6"/>
                <a:gd name="T142" fmla="*/ 0 h 36"/>
                <a:gd name="T143" fmla="*/ 546 w 546"/>
                <a:gd name="T144" fmla="*/ 36 h 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6" h="3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0" y="24"/>
                  </a:lnTo>
                  <a:lnTo>
                    <a:pt x="252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1" name="Freeform 663"/>
            <p:cNvSpPr>
              <a:spLocks/>
            </p:cNvSpPr>
            <p:nvPr/>
          </p:nvSpPr>
          <p:spPr bwMode="auto">
            <a:xfrm>
              <a:off x="2080" y="1741"/>
              <a:ext cx="666" cy="258"/>
            </a:xfrm>
            <a:custGeom>
              <a:avLst/>
              <a:gdLst>
                <a:gd name="T0" fmla="*/ 12 w 666"/>
                <a:gd name="T1" fmla="*/ 258 h 258"/>
                <a:gd name="T2" fmla="*/ 30 w 666"/>
                <a:gd name="T3" fmla="*/ 258 h 258"/>
                <a:gd name="T4" fmla="*/ 48 w 666"/>
                <a:gd name="T5" fmla="*/ 258 h 258"/>
                <a:gd name="T6" fmla="*/ 66 w 666"/>
                <a:gd name="T7" fmla="*/ 258 h 258"/>
                <a:gd name="T8" fmla="*/ 78 w 666"/>
                <a:gd name="T9" fmla="*/ 258 h 258"/>
                <a:gd name="T10" fmla="*/ 96 w 666"/>
                <a:gd name="T11" fmla="*/ 258 h 258"/>
                <a:gd name="T12" fmla="*/ 114 w 666"/>
                <a:gd name="T13" fmla="*/ 258 h 258"/>
                <a:gd name="T14" fmla="*/ 132 w 666"/>
                <a:gd name="T15" fmla="*/ 258 h 258"/>
                <a:gd name="T16" fmla="*/ 150 w 666"/>
                <a:gd name="T17" fmla="*/ 258 h 258"/>
                <a:gd name="T18" fmla="*/ 168 w 666"/>
                <a:gd name="T19" fmla="*/ 258 h 258"/>
                <a:gd name="T20" fmla="*/ 186 w 666"/>
                <a:gd name="T21" fmla="*/ 258 h 258"/>
                <a:gd name="T22" fmla="*/ 204 w 666"/>
                <a:gd name="T23" fmla="*/ 258 h 258"/>
                <a:gd name="T24" fmla="*/ 222 w 666"/>
                <a:gd name="T25" fmla="*/ 258 h 258"/>
                <a:gd name="T26" fmla="*/ 240 w 666"/>
                <a:gd name="T27" fmla="*/ 246 h 258"/>
                <a:gd name="T28" fmla="*/ 252 w 666"/>
                <a:gd name="T29" fmla="*/ 228 h 258"/>
                <a:gd name="T30" fmla="*/ 258 w 666"/>
                <a:gd name="T31" fmla="*/ 210 h 258"/>
                <a:gd name="T32" fmla="*/ 282 w 666"/>
                <a:gd name="T33" fmla="*/ 186 h 258"/>
                <a:gd name="T34" fmla="*/ 288 w 666"/>
                <a:gd name="T35" fmla="*/ 180 h 258"/>
                <a:gd name="T36" fmla="*/ 306 w 666"/>
                <a:gd name="T37" fmla="*/ 180 h 258"/>
                <a:gd name="T38" fmla="*/ 318 w 666"/>
                <a:gd name="T39" fmla="*/ 162 h 258"/>
                <a:gd name="T40" fmla="*/ 330 w 666"/>
                <a:gd name="T41" fmla="*/ 144 h 258"/>
                <a:gd name="T42" fmla="*/ 336 w 666"/>
                <a:gd name="T43" fmla="*/ 126 h 258"/>
                <a:gd name="T44" fmla="*/ 348 w 666"/>
                <a:gd name="T45" fmla="*/ 108 h 258"/>
                <a:gd name="T46" fmla="*/ 360 w 666"/>
                <a:gd name="T47" fmla="*/ 90 h 258"/>
                <a:gd name="T48" fmla="*/ 366 w 666"/>
                <a:gd name="T49" fmla="*/ 66 h 258"/>
                <a:gd name="T50" fmla="*/ 378 w 666"/>
                <a:gd name="T51" fmla="*/ 48 h 258"/>
                <a:gd name="T52" fmla="*/ 384 w 666"/>
                <a:gd name="T53" fmla="*/ 30 h 258"/>
                <a:gd name="T54" fmla="*/ 402 w 666"/>
                <a:gd name="T55" fmla="*/ 24 h 258"/>
                <a:gd name="T56" fmla="*/ 420 w 666"/>
                <a:gd name="T57" fmla="*/ 30 h 258"/>
                <a:gd name="T58" fmla="*/ 438 w 666"/>
                <a:gd name="T59" fmla="*/ 42 h 258"/>
                <a:gd name="T60" fmla="*/ 456 w 666"/>
                <a:gd name="T61" fmla="*/ 48 h 258"/>
                <a:gd name="T62" fmla="*/ 474 w 666"/>
                <a:gd name="T63" fmla="*/ 48 h 258"/>
                <a:gd name="T64" fmla="*/ 492 w 666"/>
                <a:gd name="T65" fmla="*/ 42 h 258"/>
                <a:gd name="T66" fmla="*/ 510 w 666"/>
                <a:gd name="T67" fmla="*/ 30 h 258"/>
                <a:gd name="T68" fmla="*/ 528 w 666"/>
                <a:gd name="T69" fmla="*/ 18 h 258"/>
                <a:gd name="T70" fmla="*/ 546 w 666"/>
                <a:gd name="T71" fmla="*/ 6 h 258"/>
                <a:gd name="T72" fmla="*/ 564 w 666"/>
                <a:gd name="T73" fmla="*/ 6 h 258"/>
                <a:gd name="T74" fmla="*/ 582 w 666"/>
                <a:gd name="T75" fmla="*/ 24 h 258"/>
                <a:gd name="T76" fmla="*/ 600 w 666"/>
                <a:gd name="T77" fmla="*/ 36 h 258"/>
                <a:gd name="T78" fmla="*/ 618 w 666"/>
                <a:gd name="T79" fmla="*/ 42 h 258"/>
                <a:gd name="T80" fmla="*/ 636 w 666"/>
                <a:gd name="T81" fmla="*/ 42 h 258"/>
                <a:gd name="T82" fmla="*/ 654 w 666"/>
                <a:gd name="T83" fmla="*/ 42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258"/>
                <a:gd name="T128" fmla="*/ 666 w 666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258">
                  <a:moveTo>
                    <a:pt x="0" y="258"/>
                  </a:moveTo>
                  <a:lnTo>
                    <a:pt x="6" y="258"/>
                  </a:lnTo>
                  <a:lnTo>
                    <a:pt x="12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84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46" y="234"/>
                  </a:lnTo>
                  <a:lnTo>
                    <a:pt x="252" y="228"/>
                  </a:lnTo>
                  <a:lnTo>
                    <a:pt x="252" y="222"/>
                  </a:lnTo>
                  <a:lnTo>
                    <a:pt x="258" y="216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70" y="198"/>
                  </a:lnTo>
                  <a:lnTo>
                    <a:pt x="282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74"/>
                  </a:lnTo>
                  <a:lnTo>
                    <a:pt x="318" y="168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0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36" y="132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08"/>
                  </a:lnTo>
                  <a:lnTo>
                    <a:pt x="354" y="102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66" y="66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78" y="42"/>
                  </a:lnTo>
                  <a:lnTo>
                    <a:pt x="384" y="36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6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2" name="Freeform 664"/>
            <p:cNvSpPr>
              <a:spLocks/>
            </p:cNvSpPr>
            <p:nvPr/>
          </p:nvSpPr>
          <p:spPr bwMode="auto">
            <a:xfrm>
              <a:off x="2746" y="1789"/>
              <a:ext cx="540" cy="30"/>
            </a:xfrm>
            <a:custGeom>
              <a:avLst/>
              <a:gdLst>
                <a:gd name="T0" fmla="*/ 6 w 540"/>
                <a:gd name="T1" fmla="*/ 0 h 30"/>
                <a:gd name="T2" fmla="*/ 18 w 540"/>
                <a:gd name="T3" fmla="*/ 6 h 30"/>
                <a:gd name="T4" fmla="*/ 30 w 540"/>
                <a:gd name="T5" fmla="*/ 12 h 30"/>
                <a:gd name="T6" fmla="*/ 42 w 540"/>
                <a:gd name="T7" fmla="*/ 18 h 30"/>
                <a:gd name="T8" fmla="*/ 54 w 540"/>
                <a:gd name="T9" fmla="*/ 18 h 30"/>
                <a:gd name="T10" fmla="*/ 66 w 540"/>
                <a:gd name="T11" fmla="*/ 18 h 30"/>
                <a:gd name="T12" fmla="*/ 78 w 540"/>
                <a:gd name="T13" fmla="*/ 18 h 30"/>
                <a:gd name="T14" fmla="*/ 90 w 540"/>
                <a:gd name="T15" fmla="*/ 18 h 30"/>
                <a:gd name="T16" fmla="*/ 102 w 540"/>
                <a:gd name="T17" fmla="*/ 18 h 30"/>
                <a:gd name="T18" fmla="*/ 114 w 540"/>
                <a:gd name="T19" fmla="*/ 18 h 30"/>
                <a:gd name="T20" fmla="*/ 120 w 540"/>
                <a:gd name="T21" fmla="*/ 18 h 30"/>
                <a:gd name="T22" fmla="*/ 132 w 540"/>
                <a:gd name="T23" fmla="*/ 12 h 30"/>
                <a:gd name="T24" fmla="*/ 144 w 540"/>
                <a:gd name="T25" fmla="*/ 12 h 30"/>
                <a:gd name="T26" fmla="*/ 156 w 540"/>
                <a:gd name="T27" fmla="*/ 12 h 30"/>
                <a:gd name="T28" fmla="*/ 168 w 540"/>
                <a:gd name="T29" fmla="*/ 12 h 30"/>
                <a:gd name="T30" fmla="*/ 174 w 540"/>
                <a:gd name="T31" fmla="*/ 12 h 30"/>
                <a:gd name="T32" fmla="*/ 186 w 540"/>
                <a:gd name="T33" fmla="*/ 12 h 30"/>
                <a:gd name="T34" fmla="*/ 204 w 540"/>
                <a:gd name="T35" fmla="*/ 12 h 30"/>
                <a:gd name="T36" fmla="*/ 204 w 540"/>
                <a:gd name="T37" fmla="*/ 18 h 30"/>
                <a:gd name="T38" fmla="*/ 216 w 540"/>
                <a:gd name="T39" fmla="*/ 18 h 30"/>
                <a:gd name="T40" fmla="*/ 228 w 540"/>
                <a:gd name="T41" fmla="*/ 18 h 30"/>
                <a:gd name="T42" fmla="*/ 240 w 540"/>
                <a:gd name="T43" fmla="*/ 18 h 30"/>
                <a:gd name="T44" fmla="*/ 252 w 540"/>
                <a:gd name="T45" fmla="*/ 24 h 30"/>
                <a:gd name="T46" fmla="*/ 264 w 540"/>
                <a:gd name="T47" fmla="*/ 24 h 30"/>
                <a:gd name="T48" fmla="*/ 276 w 540"/>
                <a:gd name="T49" fmla="*/ 24 h 30"/>
                <a:gd name="T50" fmla="*/ 288 w 540"/>
                <a:gd name="T51" fmla="*/ 24 h 30"/>
                <a:gd name="T52" fmla="*/ 300 w 540"/>
                <a:gd name="T53" fmla="*/ 24 h 30"/>
                <a:gd name="T54" fmla="*/ 312 w 540"/>
                <a:gd name="T55" fmla="*/ 30 h 30"/>
                <a:gd name="T56" fmla="*/ 324 w 540"/>
                <a:gd name="T57" fmla="*/ 30 h 30"/>
                <a:gd name="T58" fmla="*/ 336 w 540"/>
                <a:gd name="T59" fmla="*/ 30 h 30"/>
                <a:gd name="T60" fmla="*/ 348 w 540"/>
                <a:gd name="T61" fmla="*/ 30 h 30"/>
                <a:gd name="T62" fmla="*/ 360 w 540"/>
                <a:gd name="T63" fmla="*/ 30 h 30"/>
                <a:gd name="T64" fmla="*/ 372 w 540"/>
                <a:gd name="T65" fmla="*/ 30 h 30"/>
                <a:gd name="T66" fmla="*/ 384 w 540"/>
                <a:gd name="T67" fmla="*/ 24 h 30"/>
                <a:gd name="T68" fmla="*/ 396 w 540"/>
                <a:gd name="T69" fmla="*/ 30 h 30"/>
                <a:gd name="T70" fmla="*/ 408 w 540"/>
                <a:gd name="T71" fmla="*/ 24 h 30"/>
                <a:gd name="T72" fmla="*/ 420 w 540"/>
                <a:gd name="T73" fmla="*/ 24 h 30"/>
                <a:gd name="T74" fmla="*/ 426 w 540"/>
                <a:gd name="T75" fmla="*/ 24 h 30"/>
                <a:gd name="T76" fmla="*/ 432 w 540"/>
                <a:gd name="T77" fmla="*/ 24 h 30"/>
                <a:gd name="T78" fmla="*/ 444 w 540"/>
                <a:gd name="T79" fmla="*/ 30 h 30"/>
                <a:gd name="T80" fmla="*/ 456 w 540"/>
                <a:gd name="T81" fmla="*/ 30 h 30"/>
                <a:gd name="T82" fmla="*/ 462 w 540"/>
                <a:gd name="T83" fmla="*/ 30 h 30"/>
                <a:gd name="T84" fmla="*/ 474 w 540"/>
                <a:gd name="T85" fmla="*/ 30 h 30"/>
                <a:gd name="T86" fmla="*/ 486 w 540"/>
                <a:gd name="T87" fmla="*/ 30 h 30"/>
                <a:gd name="T88" fmla="*/ 504 w 540"/>
                <a:gd name="T89" fmla="*/ 30 h 30"/>
                <a:gd name="T90" fmla="*/ 504 w 540"/>
                <a:gd name="T91" fmla="*/ 30 h 30"/>
                <a:gd name="T92" fmla="*/ 516 w 540"/>
                <a:gd name="T93" fmla="*/ 30 h 30"/>
                <a:gd name="T94" fmla="*/ 528 w 540"/>
                <a:gd name="T95" fmla="*/ 30 h 30"/>
                <a:gd name="T96" fmla="*/ 540 w 540"/>
                <a:gd name="T97" fmla="*/ 24 h 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40"/>
                <a:gd name="T148" fmla="*/ 0 h 30"/>
                <a:gd name="T149" fmla="*/ 540 w 540"/>
                <a:gd name="T150" fmla="*/ 30 h 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40" h="3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80" y="12"/>
                  </a:lnTo>
                  <a:lnTo>
                    <a:pt x="174" y="12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204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30"/>
                  </a:lnTo>
                  <a:lnTo>
                    <a:pt x="318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30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2" y="24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8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504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24"/>
                  </a:lnTo>
                  <a:lnTo>
                    <a:pt x="54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3" name="Freeform 665"/>
            <p:cNvSpPr>
              <a:spLocks/>
            </p:cNvSpPr>
            <p:nvPr/>
          </p:nvSpPr>
          <p:spPr bwMode="auto">
            <a:xfrm>
              <a:off x="2080" y="1675"/>
              <a:ext cx="696" cy="300"/>
            </a:xfrm>
            <a:custGeom>
              <a:avLst/>
              <a:gdLst>
                <a:gd name="T0" fmla="*/ 12 w 696"/>
                <a:gd name="T1" fmla="*/ 294 h 300"/>
                <a:gd name="T2" fmla="*/ 30 w 696"/>
                <a:gd name="T3" fmla="*/ 294 h 300"/>
                <a:gd name="T4" fmla="*/ 48 w 696"/>
                <a:gd name="T5" fmla="*/ 294 h 300"/>
                <a:gd name="T6" fmla="*/ 66 w 696"/>
                <a:gd name="T7" fmla="*/ 294 h 300"/>
                <a:gd name="T8" fmla="*/ 84 w 696"/>
                <a:gd name="T9" fmla="*/ 294 h 300"/>
                <a:gd name="T10" fmla="*/ 102 w 696"/>
                <a:gd name="T11" fmla="*/ 294 h 300"/>
                <a:gd name="T12" fmla="*/ 120 w 696"/>
                <a:gd name="T13" fmla="*/ 294 h 300"/>
                <a:gd name="T14" fmla="*/ 138 w 696"/>
                <a:gd name="T15" fmla="*/ 294 h 300"/>
                <a:gd name="T16" fmla="*/ 156 w 696"/>
                <a:gd name="T17" fmla="*/ 294 h 300"/>
                <a:gd name="T18" fmla="*/ 174 w 696"/>
                <a:gd name="T19" fmla="*/ 294 h 300"/>
                <a:gd name="T20" fmla="*/ 186 w 696"/>
                <a:gd name="T21" fmla="*/ 294 h 300"/>
                <a:gd name="T22" fmla="*/ 210 w 696"/>
                <a:gd name="T23" fmla="*/ 294 h 300"/>
                <a:gd name="T24" fmla="*/ 216 w 696"/>
                <a:gd name="T25" fmla="*/ 294 h 300"/>
                <a:gd name="T26" fmla="*/ 234 w 696"/>
                <a:gd name="T27" fmla="*/ 294 h 300"/>
                <a:gd name="T28" fmla="*/ 252 w 696"/>
                <a:gd name="T29" fmla="*/ 294 h 300"/>
                <a:gd name="T30" fmla="*/ 270 w 696"/>
                <a:gd name="T31" fmla="*/ 300 h 300"/>
                <a:gd name="T32" fmla="*/ 288 w 696"/>
                <a:gd name="T33" fmla="*/ 294 h 300"/>
                <a:gd name="T34" fmla="*/ 306 w 696"/>
                <a:gd name="T35" fmla="*/ 288 h 300"/>
                <a:gd name="T36" fmla="*/ 324 w 696"/>
                <a:gd name="T37" fmla="*/ 264 h 300"/>
                <a:gd name="T38" fmla="*/ 336 w 696"/>
                <a:gd name="T39" fmla="*/ 246 h 300"/>
                <a:gd name="T40" fmla="*/ 342 w 696"/>
                <a:gd name="T41" fmla="*/ 222 h 300"/>
                <a:gd name="T42" fmla="*/ 354 w 696"/>
                <a:gd name="T43" fmla="*/ 204 h 300"/>
                <a:gd name="T44" fmla="*/ 366 w 696"/>
                <a:gd name="T45" fmla="*/ 186 h 300"/>
                <a:gd name="T46" fmla="*/ 378 w 696"/>
                <a:gd name="T47" fmla="*/ 162 h 300"/>
                <a:gd name="T48" fmla="*/ 396 w 696"/>
                <a:gd name="T49" fmla="*/ 138 h 300"/>
                <a:gd name="T50" fmla="*/ 420 w 696"/>
                <a:gd name="T51" fmla="*/ 120 h 300"/>
                <a:gd name="T52" fmla="*/ 438 w 696"/>
                <a:gd name="T53" fmla="*/ 96 h 300"/>
                <a:gd name="T54" fmla="*/ 450 w 696"/>
                <a:gd name="T55" fmla="*/ 78 h 300"/>
                <a:gd name="T56" fmla="*/ 462 w 696"/>
                <a:gd name="T57" fmla="*/ 60 h 300"/>
                <a:gd name="T58" fmla="*/ 480 w 696"/>
                <a:gd name="T59" fmla="*/ 42 h 300"/>
                <a:gd name="T60" fmla="*/ 498 w 696"/>
                <a:gd name="T61" fmla="*/ 30 h 300"/>
                <a:gd name="T62" fmla="*/ 516 w 696"/>
                <a:gd name="T63" fmla="*/ 18 h 300"/>
                <a:gd name="T64" fmla="*/ 534 w 696"/>
                <a:gd name="T65" fmla="*/ 12 h 300"/>
                <a:gd name="T66" fmla="*/ 552 w 696"/>
                <a:gd name="T67" fmla="*/ 0 h 300"/>
                <a:gd name="T68" fmla="*/ 564 w 696"/>
                <a:gd name="T69" fmla="*/ 0 h 300"/>
                <a:gd name="T70" fmla="*/ 582 w 696"/>
                <a:gd name="T71" fmla="*/ 0 h 300"/>
                <a:gd name="T72" fmla="*/ 600 w 696"/>
                <a:gd name="T73" fmla="*/ 12 h 300"/>
                <a:gd name="T74" fmla="*/ 618 w 696"/>
                <a:gd name="T75" fmla="*/ 24 h 300"/>
                <a:gd name="T76" fmla="*/ 630 w 696"/>
                <a:gd name="T77" fmla="*/ 42 h 300"/>
                <a:gd name="T78" fmla="*/ 648 w 696"/>
                <a:gd name="T79" fmla="*/ 54 h 300"/>
                <a:gd name="T80" fmla="*/ 666 w 696"/>
                <a:gd name="T81" fmla="*/ 66 h 300"/>
                <a:gd name="T82" fmla="*/ 684 w 696"/>
                <a:gd name="T83" fmla="*/ 78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00"/>
                <a:gd name="T128" fmla="*/ 696 w 696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00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6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10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300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70" y="300"/>
                  </a:lnTo>
                  <a:lnTo>
                    <a:pt x="276" y="294"/>
                  </a:lnTo>
                  <a:lnTo>
                    <a:pt x="282" y="294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0" y="294"/>
                  </a:lnTo>
                  <a:lnTo>
                    <a:pt x="306" y="288"/>
                  </a:lnTo>
                  <a:lnTo>
                    <a:pt x="312" y="282"/>
                  </a:lnTo>
                  <a:lnTo>
                    <a:pt x="324" y="270"/>
                  </a:lnTo>
                  <a:lnTo>
                    <a:pt x="324" y="264"/>
                  </a:lnTo>
                  <a:lnTo>
                    <a:pt x="330" y="258"/>
                  </a:lnTo>
                  <a:lnTo>
                    <a:pt x="330" y="252"/>
                  </a:lnTo>
                  <a:lnTo>
                    <a:pt x="336" y="246"/>
                  </a:lnTo>
                  <a:lnTo>
                    <a:pt x="336" y="240"/>
                  </a:lnTo>
                  <a:lnTo>
                    <a:pt x="342" y="228"/>
                  </a:lnTo>
                  <a:lnTo>
                    <a:pt x="342" y="222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54" y="204"/>
                  </a:lnTo>
                  <a:lnTo>
                    <a:pt x="360" y="198"/>
                  </a:lnTo>
                  <a:lnTo>
                    <a:pt x="360" y="192"/>
                  </a:lnTo>
                  <a:lnTo>
                    <a:pt x="366" y="186"/>
                  </a:lnTo>
                  <a:lnTo>
                    <a:pt x="366" y="180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90" y="150"/>
                  </a:lnTo>
                  <a:lnTo>
                    <a:pt x="390" y="144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8" y="96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56" y="66"/>
                  </a:lnTo>
                  <a:lnTo>
                    <a:pt x="462" y="60"/>
                  </a:lnTo>
                  <a:lnTo>
                    <a:pt x="468" y="54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36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70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6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8"/>
                  </a:lnTo>
                  <a:lnTo>
                    <a:pt x="648" y="54"/>
                  </a:lnTo>
                  <a:lnTo>
                    <a:pt x="654" y="60"/>
                  </a:lnTo>
                  <a:lnTo>
                    <a:pt x="660" y="66"/>
                  </a:lnTo>
                  <a:lnTo>
                    <a:pt x="666" y="66"/>
                  </a:lnTo>
                  <a:lnTo>
                    <a:pt x="672" y="72"/>
                  </a:lnTo>
                  <a:lnTo>
                    <a:pt x="678" y="78"/>
                  </a:lnTo>
                  <a:lnTo>
                    <a:pt x="684" y="78"/>
                  </a:lnTo>
                  <a:lnTo>
                    <a:pt x="690" y="84"/>
                  </a:lnTo>
                  <a:lnTo>
                    <a:pt x="696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4" name="Freeform 666"/>
            <p:cNvSpPr>
              <a:spLocks/>
            </p:cNvSpPr>
            <p:nvPr/>
          </p:nvSpPr>
          <p:spPr bwMode="auto">
            <a:xfrm>
              <a:off x="2776" y="1759"/>
              <a:ext cx="510" cy="24"/>
            </a:xfrm>
            <a:custGeom>
              <a:avLst/>
              <a:gdLst>
                <a:gd name="T0" fmla="*/ 6 w 510"/>
                <a:gd name="T1" fmla="*/ 6 h 24"/>
                <a:gd name="T2" fmla="*/ 12 w 510"/>
                <a:gd name="T3" fmla="*/ 6 h 24"/>
                <a:gd name="T4" fmla="*/ 24 w 510"/>
                <a:gd name="T5" fmla="*/ 12 h 24"/>
                <a:gd name="T6" fmla="*/ 30 w 510"/>
                <a:gd name="T7" fmla="*/ 12 h 24"/>
                <a:gd name="T8" fmla="*/ 42 w 510"/>
                <a:gd name="T9" fmla="*/ 12 h 24"/>
                <a:gd name="T10" fmla="*/ 54 w 510"/>
                <a:gd name="T11" fmla="*/ 12 h 24"/>
                <a:gd name="T12" fmla="*/ 66 w 510"/>
                <a:gd name="T13" fmla="*/ 12 h 24"/>
                <a:gd name="T14" fmla="*/ 78 w 510"/>
                <a:gd name="T15" fmla="*/ 12 h 24"/>
                <a:gd name="T16" fmla="*/ 90 w 510"/>
                <a:gd name="T17" fmla="*/ 12 h 24"/>
                <a:gd name="T18" fmla="*/ 102 w 510"/>
                <a:gd name="T19" fmla="*/ 12 h 24"/>
                <a:gd name="T20" fmla="*/ 114 w 510"/>
                <a:gd name="T21" fmla="*/ 6 h 24"/>
                <a:gd name="T22" fmla="*/ 126 w 510"/>
                <a:gd name="T23" fmla="*/ 6 h 24"/>
                <a:gd name="T24" fmla="*/ 138 w 510"/>
                <a:gd name="T25" fmla="*/ 0 h 24"/>
                <a:gd name="T26" fmla="*/ 150 w 510"/>
                <a:gd name="T27" fmla="*/ 0 h 24"/>
                <a:gd name="T28" fmla="*/ 162 w 510"/>
                <a:gd name="T29" fmla="*/ 6 h 24"/>
                <a:gd name="T30" fmla="*/ 174 w 510"/>
                <a:gd name="T31" fmla="*/ 6 h 24"/>
                <a:gd name="T32" fmla="*/ 186 w 510"/>
                <a:gd name="T33" fmla="*/ 6 h 24"/>
                <a:gd name="T34" fmla="*/ 198 w 510"/>
                <a:gd name="T35" fmla="*/ 6 h 24"/>
                <a:gd name="T36" fmla="*/ 210 w 510"/>
                <a:gd name="T37" fmla="*/ 12 h 24"/>
                <a:gd name="T38" fmla="*/ 222 w 510"/>
                <a:gd name="T39" fmla="*/ 12 h 24"/>
                <a:gd name="T40" fmla="*/ 234 w 510"/>
                <a:gd name="T41" fmla="*/ 12 h 24"/>
                <a:gd name="T42" fmla="*/ 246 w 510"/>
                <a:gd name="T43" fmla="*/ 18 h 24"/>
                <a:gd name="T44" fmla="*/ 258 w 510"/>
                <a:gd name="T45" fmla="*/ 18 h 24"/>
                <a:gd name="T46" fmla="*/ 270 w 510"/>
                <a:gd name="T47" fmla="*/ 18 h 24"/>
                <a:gd name="T48" fmla="*/ 282 w 510"/>
                <a:gd name="T49" fmla="*/ 18 h 24"/>
                <a:gd name="T50" fmla="*/ 294 w 510"/>
                <a:gd name="T51" fmla="*/ 18 h 24"/>
                <a:gd name="T52" fmla="*/ 306 w 510"/>
                <a:gd name="T53" fmla="*/ 18 h 24"/>
                <a:gd name="T54" fmla="*/ 318 w 510"/>
                <a:gd name="T55" fmla="*/ 18 h 24"/>
                <a:gd name="T56" fmla="*/ 330 w 510"/>
                <a:gd name="T57" fmla="*/ 18 h 24"/>
                <a:gd name="T58" fmla="*/ 342 w 510"/>
                <a:gd name="T59" fmla="*/ 18 h 24"/>
                <a:gd name="T60" fmla="*/ 354 w 510"/>
                <a:gd name="T61" fmla="*/ 18 h 24"/>
                <a:gd name="T62" fmla="*/ 366 w 510"/>
                <a:gd name="T63" fmla="*/ 18 h 24"/>
                <a:gd name="T64" fmla="*/ 378 w 510"/>
                <a:gd name="T65" fmla="*/ 18 h 24"/>
                <a:gd name="T66" fmla="*/ 390 w 510"/>
                <a:gd name="T67" fmla="*/ 24 h 24"/>
                <a:gd name="T68" fmla="*/ 402 w 510"/>
                <a:gd name="T69" fmla="*/ 18 h 24"/>
                <a:gd name="T70" fmla="*/ 414 w 510"/>
                <a:gd name="T71" fmla="*/ 18 h 24"/>
                <a:gd name="T72" fmla="*/ 426 w 510"/>
                <a:gd name="T73" fmla="*/ 24 h 24"/>
                <a:gd name="T74" fmla="*/ 438 w 510"/>
                <a:gd name="T75" fmla="*/ 24 h 24"/>
                <a:gd name="T76" fmla="*/ 444 w 510"/>
                <a:gd name="T77" fmla="*/ 24 h 24"/>
                <a:gd name="T78" fmla="*/ 456 w 510"/>
                <a:gd name="T79" fmla="*/ 24 h 24"/>
                <a:gd name="T80" fmla="*/ 474 w 510"/>
                <a:gd name="T81" fmla="*/ 24 h 24"/>
                <a:gd name="T82" fmla="*/ 474 w 510"/>
                <a:gd name="T83" fmla="*/ 24 h 24"/>
                <a:gd name="T84" fmla="*/ 486 w 510"/>
                <a:gd name="T85" fmla="*/ 24 h 24"/>
                <a:gd name="T86" fmla="*/ 498 w 510"/>
                <a:gd name="T87" fmla="*/ 24 h 24"/>
                <a:gd name="T88" fmla="*/ 510 w 510"/>
                <a:gd name="T89" fmla="*/ 24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0"/>
                <a:gd name="T136" fmla="*/ 0 h 24"/>
                <a:gd name="T137" fmla="*/ 510 w 510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0" h="24">
                  <a:moveTo>
                    <a:pt x="0" y="0"/>
                  </a:moveTo>
                  <a:lnTo>
                    <a:pt x="6" y="6"/>
                  </a:lnTo>
                  <a:lnTo>
                    <a:pt x="18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6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8" y="24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50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74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5" name="Freeform 667"/>
            <p:cNvSpPr>
              <a:spLocks/>
            </p:cNvSpPr>
            <p:nvPr/>
          </p:nvSpPr>
          <p:spPr bwMode="auto">
            <a:xfrm>
              <a:off x="2080" y="1651"/>
              <a:ext cx="678" cy="288"/>
            </a:xfrm>
            <a:custGeom>
              <a:avLst/>
              <a:gdLst>
                <a:gd name="T0" fmla="*/ 12 w 678"/>
                <a:gd name="T1" fmla="*/ 282 h 288"/>
                <a:gd name="T2" fmla="*/ 18 w 678"/>
                <a:gd name="T3" fmla="*/ 282 h 288"/>
                <a:gd name="T4" fmla="*/ 30 w 678"/>
                <a:gd name="T5" fmla="*/ 288 h 288"/>
                <a:gd name="T6" fmla="*/ 42 w 678"/>
                <a:gd name="T7" fmla="*/ 282 h 288"/>
                <a:gd name="T8" fmla="*/ 60 w 678"/>
                <a:gd name="T9" fmla="*/ 282 h 288"/>
                <a:gd name="T10" fmla="*/ 72 w 678"/>
                <a:gd name="T11" fmla="*/ 288 h 288"/>
                <a:gd name="T12" fmla="*/ 90 w 678"/>
                <a:gd name="T13" fmla="*/ 282 h 288"/>
                <a:gd name="T14" fmla="*/ 102 w 678"/>
                <a:gd name="T15" fmla="*/ 282 h 288"/>
                <a:gd name="T16" fmla="*/ 120 w 678"/>
                <a:gd name="T17" fmla="*/ 282 h 288"/>
                <a:gd name="T18" fmla="*/ 132 w 678"/>
                <a:gd name="T19" fmla="*/ 288 h 288"/>
                <a:gd name="T20" fmla="*/ 150 w 678"/>
                <a:gd name="T21" fmla="*/ 282 h 288"/>
                <a:gd name="T22" fmla="*/ 168 w 678"/>
                <a:gd name="T23" fmla="*/ 282 h 288"/>
                <a:gd name="T24" fmla="*/ 186 w 678"/>
                <a:gd name="T25" fmla="*/ 282 h 288"/>
                <a:gd name="T26" fmla="*/ 198 w 678"/>
                <a:gd name="T27" fmla="*/ 282 h 288"/>
                <a:gd name="T28" fmla="*/ 216 w 678"/>
                <a:gd name="T29" fmla="*/ 282 h 288"/>
                <a:gd name="T30" fmla="*/ 234 w 678"/>
                <a:gd name="T31" fmla="*/ 282 h 288"/>
                <a:gd name="T32" fmla="*/ 252 w 678"/>
                <a:gd name="T33" fmla="*/ 276 h 288"/>
                <a:gd name="T34" fmla="*/ 258 w 678"/>
                <a:gd name="T35" fmla="*/ 258 h 288"/>
                <a:gd name="T36" fmla="*/ 270 w 678"/>
                <a:gd name="T37" fmla="*/ 240 h 288"/>
                <a:gd name="T38" fmla="*/ 282 w 678"/>
                <a:gd name="T39" fmla="*/ 216 h 288"/>
                <a:gd name="T40" fmla="*/ 300 w 678"/>
                <a:gd name="T41" fmla="*/ 204 h 288"/>
                <a:gd name="T42" fmla="*/ 318 w 678"/>
                <a:gd name="T43" fmla="*/ 210 h 288"/>
                <a:gd name="T44" fmla="*/ 336 w 678"/>
                <a:gd name="T45" fmla="*/ 210 h 288"/>
                <a:gd name="T46" fmla="*/ 354 w 678"/>
                <a:gd name="T47" fmla="*/ 198 h 288"/>
                <a:gd name="T48" fmla="*/ 366 w 678"/>
                <a:gd name="T49" fmla="*/ 168 h 288"/>
                <a:gd name="T50" fmla="*/ 384 w 678"/>
                <a:gd name="T51" fmla="*/ 144 h 288"/>
                <a:gd name="T52" fmla="*/ 396 w 678"/>
                <a:gd name="T53" fmla="*/ 120 h 288"/>
                <a:gd name="T54" fmla="*/ 414 w 678"/>
                <a:gd name="T55" fmla="*/ 108 h 288"/>
                <a:gd name="T56" fmla="*/ 432 w 678"/>
                <a:gd name="T57" fmla="*/ 102 h 288"/>
                <a:gd name="T58" fmla="*/ 450 w 678"/>
                <a:gd name="T59" fmla="*/ 96 h 288"/>
                <a:gd name="T60" fmla="*/ 468 w 678"/>
                <a:gd name="T61" fmla="*/ 90 h 288"/>
                <a:gd name="T62" fmla="*/ 486 w 678"/>
                <a:gd name="T63" fmla="*/ 84 h 288"/>
                <a:gd name="T64" fmla="*/ 504 w 678"/>
                <a:gd name="T65" fmla="*/ 66 h 288"/>
                <a:gd name="T66" fmla="*/ 522 w 678"/>
                <a:gd name="T67" fmla="*/ 54 h 288"/>
                <a:gd name="T68" fmla="*/ 540 w 678"/>
                <a:gd name="T69" fmla="*/ 36 h 288"/>
                <a:gd name="T70" fmla="*/ 558 w 678"/>
                <a:gd name="T71" fmla="*/ 30 h 288"/>
                <a:gd name="T72" fmla="*/ 576 w 678"/>
                <a:gd name="T73" fmla="*/ 24 h 288"/>
                <a:gd name="T74" fmla="*/ 594 w 678"/>
                <a:gd name="T75" fmla="*/ 18 h 288"/>
                <a:gd name="T76" fmla="*/ 612 w 678"/>
                <a:gd name="T77" fmla="*/ 12 h 288"/>
                <a:gd name="T78" fmla="*/ 630 w 678"/>
                <a:gd name="T79" fmla="*/ 6 h 288"/>
                <a:gd name="T80" fmla="*/ 648 w 678"/>
                <a:gd name="T81" fmla="*/ 0 h 288"/>
                <a:gd name="T82" fmla="*/ 666 w 678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88"/>
                <a:gd name="T128" fmla="*/ 678 w 678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88">
                  <a:moveTo>
                    <a:pt x="0" y="288"/>
                  </a:moveTo>
                  <a:lnTo>
                    <a:pt x="0" y="282"/>
                  </a:lnTo>
                  <a:lnTo>
                    <a:pt x="12" y="282"/>
                  </a:ln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24" y="288"/>
                  </a:lnTo>
                  <a:lnTo>
                    <a:pt x="24" y="282"/>
                  </a:lnTo>
                  <a:lnTo>
                    <a:pt x="30" y="288"/>
                  </a:lnTo>
                  <a:lnTo>
                    <a:pt x="36" y="282"/>
                  </a:lnTo>
                  <a:lnTo>
                    <a:pt x="36" y="288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8"/>
                  </a:lnTo>
                  <a:lnTo>
                    <a:pt x="60" y="282"/>
                  </a:lnTo>
                  <a:lnTo>
                    <a:pt x="72" y="282"/>
                  </a:lnTo>
                  <a:lnTo>
                    <a:pt x="66" y="282"/>
                  </a:lnTo>
                  <a:lnTo>
                    <a:pt x="72" y="288"/>
                  </a:lnTo>
                  <a:lnTo>
                    <a:pt x="78" y="282"/>
                  </a:lnTo>
                  <a:lnTo>
                    <a:pt x="84" y="288"/>
                  </a:lnTo>
                  <a:lnTo>
                    <a:pt x="90" y="282"/>
                  </a:lnTo>
                  <a:lnTo>
                    <a:pt x="102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8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32" y="282"/>
                  </a:lnTo>
                  <a:lnTo>
                    <a:pt x="126" y="282"/>
                  </a:lnTo>
                  <a:lnTo>
                    <a:pt x="132" y="288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8" y="282"/>
                  </a:lnTo>
                  <a:lnTo>
                    <a:pt x="192" y="282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76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52"/>
                  </a:lnTo>
                  <a:lnTo>
                    <a:pt x="264" y="246"/>
                  </a:lnTo>
                  <a:lnTo>
                    <a:pt x="270" y="240"/>
                  </a:lnTo>
                  <a:lnTo>
                    <a:pt x="270" y="234"/>
                  </a:lnTo>
                  <a:lnTo>
                    <a:pt x="282" y="222"/>
                  </a:lnTo>
                  <a:lnTo>
                    <a:pt x="282" y="216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04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6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54" y="192"/>
                  </a:lnTo>
                  <a:lnTo>
                    <a:pt x="366" y="180"/>
                  </a:lnTo>
                  <a:lnTo>
                    <a:pt x="366" y="168"/>
                  </a:lnTo>
                  <a:lnTo>
                    <a:pt x="372" y="162"/>
                  </a:lnTo>
                  <a:lnTo>
                    <a:pt x="372" y="156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8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6" name="Freeform 668"/>
            <p:cNvSpPr>
              <a:spLocks/>
            </p:cNvSpPr>
            <p:nvPr/>
          </p:nvSpPr>
          <p:spPr bwMode="auto">
            <a:xfrm>
              <a:off x="2758" y="1645"/>
              <a:ext cx="528" cy="42"/>
            </a:xfrm>
            <a:custGeom>
              <a:avLst/>
              <a:gdLst>
                <a:gd name="T0" fmla="*/ 6 w 528"/>
                <a:gd name="T1" fmla="*/ 0 h 42"/>
                <a:gd name="T2" fmla="*/ 18 w 528"/>
                <a:gd name="T3" fmla="*/ 0 h 42"/>
                <a:gd name="T4" fmla="*/ 30 w 528"/>
                <a:gd name="T5" fmla="*/ 0 h 42"/>
                <a:gd name="T6" fmla="*/ 36 w 528"/>
                <a:gd name="T7" fmla="*/ 0 h 42"/>
                <a:gd name="T8" fmla="*/ 48 w 528"/>
                <a:gd name="T9" fmla="*/ 0 h 42"/>
                <a:gd name="T10" fmla="*/ 60 w 528"/>
                <a:gd name="T11" fmla="*/ 0 h 42"/>
                <a:gd name="T12" fmla="*/ 72 w 528"/>
                <a:gd name="T13" fmla="*/ 0 h 42"/>
                <a:gd name="T14" fmla="*/ 84 w 528"/>
                <a:gd name="T15" fmla="*/ 0 h 42"/>
                <a:gd name="T16" fmla="*/ 96 w 528"/>
                <a:gd name="T17" fmla="*/ 6 h 42"/>
                <a:gd name="T18" fmla="*/ 108 w 528"/>
                <a:gd name="T19" fmla="*/ 6 h 42"/>
                <a:gd name="T20" fmla="*/ 120 w 528"/>
                <a:gd name="T21" fmla="*/ 12 h 42"/>
                <a:gd name="T22" fmla="*/ 132 w 528"/>
                <a:gd name="T23" fmla="*/ 12 h 42"/>
                <a:gd name="T24" fmla="*/ 144 w 528"/>
                <a:gd name="T25" fmla="*/ 12 h 42"/>
                <a:gd name="T26" fmla="*/ 156 w 528"/>
                <a:gd name="T27" fmla="*/ 12 h 42"/>
                <a:gd name="T28" fmla="*/ 168 w 528"/>
                <a:gd name="T29" fmla="*/ 12 h 42"/>
                <a:gd name="T30" fmla="*/ 180 w 528"/>
                <a:gd name="T31" fmla="*/ 12 h 42"/>
                <a:gd name="T32" fmla="*/ 192 w 528"/>
                <a:gd name="T33" fmla="*/ 12 h 42"/>
                <a:gd name="T34" fmla="*/ 204 w 528"/>
                <a:gd name="T35" fmla="*/ 18 h 42"/>
                <a:gd name="T36" fmla="*/ 216 w 528"/>
                <a:gd name="T37" fmla="*/ 18 h 42"/>
                <a:gd name="T38" fmla="*/ 228 w 528"/>
                <a:gd name="T39" fmla="*/ 18 h 42"/>
                <a:gd name="T40" fmla="*/ 240 w 528"/>
                <a:gd name="T41" fmla="*/ 18 h 42"/>
                <a:gd name="T42" fmla="*/ 252 w 528"/>
                <a:gd name="T43" fmla="*/ 24 h 42"/>
                <a:gd name="T44" fmla="*/ 264 w 528"/>
                <a:gd name="T45" fmla="*/ 24 h 42"/>
                <a:gd name="T46" fmla="*/ 276 w 528"/>
                <a:gd name="T47" fmla="*/ 24 h 42"/>
                <a:gd name="T48" fmla="*/ 288 w 528"/>
                <a:gd name="T49" fmla="*/ 24 h 42"/>
                <a:gd name="T50" fmla="*/ 300 w 528"/>
                <a:gd name="T51" fmla="*/ 24 h 42"/>
                <a:gd name="T52" fmla="*/ 312 w 528"/>
                <a:gd name="T53" fmla="*/ 24 h 42"/>
                <a:gd name="T54" fmla="*/ 324 w 528"/>
                <a:gd name="T55" fmla="*/ 30 h 42"/>
                <a:gd name="T56" fmla="*/ 336 w 528"/>
                <a:gd name="T57" fmla="*/ 30 h 42"/>
                <a:gd name="T58" fmla="*/ 348 w 528"/>
                <a:gd name="T59" fmla="*/ 36 h 42"/>
                <a:gd name="T60" fmla="*/ 360 w 528"/>
                <a:gd name="T61" fmla="*/ 36 h 42"/>
                <a:gd name="T62" fmla="*/ 372 w 528"/>
                <a:gd name="T63" fmla="*/ 36 h 42"/>
                <a:gd name="T64" fmla="*/ 384 w 528"/>
                <a:gd name="T65" fmla="*/ 36 h 42"/>
                <a:gd name="T66" fmla="*/ 396 w 528"/>
                <a:gd name="T67" fmla="*/ 36 h 42"/>
                <a:gd name="T68" fmla="*/ 408 w 528"/>
                <a:gd name="T69" fmla="*/ 36 h 42"/>
                <a:gd name="T70" fmla="*/ 420 w 528"/>
                <a:gd name="T71" fmla="*/ 36 h 42"/>
                <a:gd name="T72" fmla="*/ 432 w 528"/>
                <a:gd name="T73" fmla="*/ 36 h 42"/>
                <a:gd name="T74" fmla="*/ 444 w 528"/>
                <a:gd name="T75" fmla="*/ 36 h 42"/>
                <a:gd name="T76" fmla="*/ 456 w 528"/>
                <a:gd name="T77" fmla="*/ 36 h 42"/>
                <a:gd name="T78" fmla="*/ 468 w 528"/>
                <a:gd name="T79" fmla="*/ 36 h 42"/>
                <a:gd name="T80" fmla="*/ 480 w 528"/>
                <a:gd name="T81" fmla="*/ 42 h 42"/>
                <a:gd name="T82" fmla="*/ 492 w 528"/>
                <a:gd name="T83" fmla="*/ 42 h 42"/>
                <a:gd name="T84" fmla="*/ 504 w 528"/>
                <a:gd name="T85" fmla="*/ 42 h 42"/>
                <a:gd name="T86" fmla="*/ 516 w 528"/>
                <a:gd name="T87" fmla="*/ 42 h 42"/>
                <a:gd name="T88" fmla="*/ 528 w 528"/>
                <a:gd name="T89" fmla="*/ 42 h 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42"/>
                <a:gd name="T137" fmla="*/ 528 w 528"/>
                <a:gd name="T138" fmla="*/ 42 h 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42">
                  <a:moveTo>
                    <a:pt x="0" y="6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24"/>
                  </a:lnTo>
                  <a:lnTo>
                    <a:pt x="258" y="18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0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7" name="Freeform 669"/>
            <p:cNvSpPr>
              <a:spLocks/>
            </p:cNvSpPr>
            <p:nvPr/>
          </p:nvSpPr>
          <p:spPr bwMode="auto">
            <a:xfrm>
              <a:off x="2080" y="1609"/>
              <a:ext cx="708" cy="306"/>
            </a:xfrm>
            <a:custGeom>
              <a:avLst/>
              <a:gdLst>
                <a:gd name="T0" fmla="*/ 12 w 708"/>
                <a:gd name="T1" fmla="*/ 300 h 306"/>
                <a:gd name="T2" fmla="*/ 30 w 708"/>
                <a:gd name="T3" fmla="*/ 300 h 306"/>
                <a:gd name="T4" fmla="*/ 48 w 708"/>
                <a:gd name="T5" fmla="*/ 300 h 306"/>
                <a:gd name="T6" fmla="*/ 66 w 708"/>
                <a:gd name="T7" fmla="*/ 300 h 306"/>
                <a:gd name="T8" fmla="*/ 84 w 708"/>
                <a:gd name="T9" fmla="*/ 300 h 306"/>
                <a:gd name="T10" fmla="*/ 102 w 708"/>
                <a:gd name="T11" fmla="*/ 300 h 306"/>
                <a:gd name="T12" fmla="*/ 120 w 708"/>
                <a:gd name="T13" fmla="*/ 300 h 306"/>
                <a:gd name="T14" fmla="*/ 138 w 708"/>
                <a:gd name="T15" fmla="*/ 300 h 306"/>
                <a:gd name="T16" fmla="*/ 156 w 708"/>
                <a:gd name="T17" fmla="*/ 300 h 306"/>
                <a:gd name="T18" fmla="*/ 174 w 708"/>
                <a:gd name="T19" fmla="*/ 300 h 306"/>
                <a:gd name="T20" fmla="*/ 192 w 708"/>
                <a:gd name="T21" fmla="*/ 300 h 306"/>
                <a:gd name="T22" fmla="*/ 210 w 708"/>
                <a:gd name="T23" fmla="*/ 300 h 306"/>
                <a:gd name="T24" fmla="*/ 228 w 708"/>
                <a:gd name="T25" fmla="*/ 300 h 306"/>
                <a:gd name="T26" fmla="*/ 246 w 708"/>
                <a:gd name="T27" fmla="*/ 288 h 306"/>
                <a:gd name="T28" fmla="*/ 258 w 708"/>
                <a:gd name="T29" fmla="*/ 270 h 306"/>
                <a:gd name="T30" fmla="*/ 276 w 708"/>
                <a:gd name="T31" fmla="*/ 252 h 306"/>
                <a:gd name="T32" fmla="*/ 294 w 708"/>
                <a:gd name="T33" fmla="*/ 246 h 306"/>
                <a:gd name="T34" fmla="*/ 312 w 708"/>
                <a:gd name="T35" fmla="*/ 240 h 306"/>
                <a:gd name="T36" fmla="*/ 330 w 708"/>
                <a:gd name="T37" fmla="*/ 246 h 306"/>
                <a:gd name="T38" fmla="*/ 348 w 708"/>
                <a:gd name="T39" fmla="*/ 234 h 306"/>
                <a:gd name="T40" fmla="*/ 360 w 708"/>
                <a:gd name="T41" fmla="*/ 210 h 306"/>
                <a:gd name="T42" fmla="*/ 366 w 708"/>
                <a:gd name="T43" fmla="*/ 186 h 306"/>
                <a:gd name="T44" fmla="*/ 378 w 708"/>
                <a:gd name="T45" fmla="*/ 168 h 306"/>
                <a:gd name="T46" fmla="*/ 390 w 708"/>
                <a:gd name="T47" fmla="*/ 144 h 306"/>
                <a:gd name="T48" fmla="*/ 408 w 708"/>
                <a:gd name="T49" fmla="*/ 126 h 306"/>
                <a:gd name="T50" fmla="*/ 426 w 708"/>
                <a:gd name="T51" fmla="*/ 120 h 306"/>
                <a:gd name="T52" fmla="*/ 444 w 708"/>
                <a:gd name="T53" fmla="*/ 114 h 306"/>
                <a:gd name="T54" fmla="*/ 462 w 708"/>
                <a:gd name="T55" fmla="*/ 114 h 306"/>
                <a:gd name="T56" fmla="*/ 480 w 708"/>
                <a:gd name="T57" fmla="*/ 108 h 306"/>
                <a:gd name="T58" fmla="*/ 498 w 708"/>
                <a:gd name="T59" fmla="*/ 96 h 306"/>
                <a:gd name="T60" fmla="*/ 510 w 708"/>
                <a:gd name="T61" fmla="*/ 78 h 306"/>
                <a:gd name="T62" fmla="*/ 528 w 708"/>
                <a:gd name="T63" fmla="*/ 48 h 306"/>
                <a:gd name="T64" fmla="*/ 546 w 708"/>
                <a:gd name="T65" fmla="*/ 30 h 306"/>
                <a:gd name="T66" fmla="*/ 564 w 708"/>
                <a:gd name="T67" fmla="*/ 18 h 306"/>
                <a:gd name="T68" fmla="*/ 576 w 708"/>
                <a:gd name="T69" fmla="*/ 18 h 306"/>
                <a:gd name="T70" fmla="*/ 594 w 708"/>
                <a:gd name="T71" fmla="*/ 12 h 306"/>
                <a:gd name="T72" fmla="*/ 612 w 708"/>
                <a:gd name="T73" fmla="*/ 12 h 306"/>
                <a:gd name="T74" fmla="*/ 630 w 708"/>
                <a:gd name="T75" fmla="*/ 6 h 306"/>
                <a:gd name="T76" fmla="*/ 648 w 708"/>
                <a:gd name="T77" fmla="*/ 6 h 306"/>
                <a:gd name="T78" fmla="*/ 672 w 708"/>
                <a:gd name="T79" fmla="*/ 6 h 306"/>
                <a:gd name="T80" fmla="*/ 678 w 708"/>
                <a:gd name="T81" fmla="*/ 0 h 306"/>
                <a:gd name="T82" fmla="*/ 696 w 708"/>
                <a:gd name="T83" fmla="*/ 0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306"/>
                <a:gd name="T128" fmla="*/ 708 w 708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306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6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300"/>
                  </a:lnTo>
                  <a:lnTo>
                    <a:pt x="240" y="294"/>
                  </a:lnTo>
                  <a:lnTo>
                    <a:pt x="246" y="288"/>
                  </a:lnTo>
                  <a:lnTo>
                    <a:pt x="252" y="282"/>
                  </a:lnTo>
                  <a:lnTo>
                    <a:pt x="258" y="276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82" y="246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60" y="210"/>
                  </a:lnTo>
                  <a:lnTo>
                    <a:pt x="360" y="204"/>
                  </a:lnTo>
                  <a:lnTo>
                    <a:pt x="366" y="198"/>
                  </a:lnTo>
                  <a:lnTo>
                    <a:pt x="366" y="186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78" y="162"/>
                  </a:lnTo>
                  <a:lnTo>
                    <a:pt x="390" y="150"/>
                  </a:lnTo>
                  <a:lnTo>
                    <a:pt x="390" y="144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6" y="120"/>
                  </a:lnTo>
                  <a:lnTo>
                    <a:pt x="432" y="120"/>
                  </a:lnTo>
                  <a:lnTo>
                    <a:pt x="438" y="120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0" y="108"/>
                  </a:lnTo>
                  <a:lnTo>
                    <a:pt x="486" y="108"/>
                  </a:lnTo>
                  <a:lnTo>
                    <a:pt x="492" y="102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0" y="78"/>
                  </a:lnTo>
                  <a:lnTo>
                    <a:pt x="522" y="66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72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8" name="Freeform 670"/>
            <p:cNvSpPr>
              <a:spLocks/>
            </p:cNvSpPr>
            <p:nvPr/>
          </p:nvSpPr>
          <p:spPr bwMode="auto">
            <a:xfrm>
              <a:off x="2788" y="1597"/>
              <a:ext cx="498" cy="18"/>
            </a:xfrm>
            <a:custGeom>
              <a:avLst/>
              <a:gdLst>
                <a:gd name="T0" fmla="*/ 6 w 498"/>
                <a:gd name="T1" fmla="*/ 12 h 18"/>
                <a:gd name="T2" fmla="*/ 18 w 498"/>
                <a:gd name="T3" fmla="*/ 12 h 18"/>
                <a:gd name="T4" fmla="*/ 24 w 498"/>
                <a:gd name="T5" fmla="*/ 12 h 18"/>
                <a:gd name="T6" fmla="*/ 36 w 498"/>
                <a:gd name="T7" fmla="*/ 12 h 18"/>
                <a:gd name="T8" fmla="*/ 48 w 498"/>
                <a:gd name="T9" fmla="*/ 12 h 18"/>
                <a:gd name="T10" fmla="*/ 60 w 498"/>
                <a:gd name="T11" fmla="*/ 12 h 18"/>
                <a:gd name="T12" fmla="*/ 72 w 498"/>
                <a:gd name="T13" fmla="*/ 12 h 18"/>
                <a:gd name="T14" fmla="*/ 84 w 498"/>
                <a:gd name="T15" fmla="*/ 12 h 18"/>
                <a:gd name="T16" fmla="*/ 102 w 498"/>
                <a:gd name="T17" fmla="*/ 12 h 18"/>
                <a:gd name="T18" fmla="*/ 102 w 498"/>
                <a:gd name="T19" fmla="*/ 12 h 18"/>
                <a:gd name="T20" fmla="*/ 114 w 498"/>
                <a:gd name="T21" fmla="*/ 12 h 18"/>
                <a:gd name="T22" fmla="*/ 126 w 498"/>
                <a:gd name="T23" fmla="*/ 18 h 18"/>
                <a:gd name="T24" fmla="*/ 138 w 498"/>
                <a:gd name="T25" fmla="*/ 12 h 18"/>
                <a:gd name="T26" fmla="*/ 150 w 498"/>
                <a:gd name="T27" fmla="*/ 12 h 18"/>
                <a:gd name="T28" fmla="*/ 162 w 498"/>
                <a:gd name="T29" fmla="*/ 12 h 18"/>
                <a:gd name="T30" fmla="*/ 174 w 498"/>
                <a:gd name="T31" fmla="*/ 12 h 18"/>
                <a:gd name="T32" fmla="*/ 186 w 498"/>
                <a:gd name="T33" fmla="*/ 6 h 18"/>
                <a:gd name="T34" fmla="*/ 198 w 498"/>
                <a:gd name="T35" fmla="*/ 6 h 18"/>
                <a:gd name="T36" fmla="*/ 210 w 498"/>
                <a:gd name="T37" fmla="*/ 6 h 18"/>
                <a:gd name="T38" fmla="*/ 222 w 498"/>
                <a:gd name="T39" fmla="*/ 6 h 18"/>
                <a:gd name="T40" fmla="*/ 234 w 498"/>
                <a:gd name="T41" fmla="*/ 6 h 18"/>
                <a:gd name="T42" fmla="*/ 246 w 498"/>
                <a:gd name="T43" fmla="*/ 6 h 18"/>
                <a:gd name="T44" fmla="*/ 258 w 498"/>
                <a:gd name="T45" fmla="*/ 6 h 18"/>
                <a:gd name="T46" fmla="*/ 270 w 498"/>
                <a:gd name="T47" fmla="*/ 6 h 18"/>
                <a:gd name="T48" fmla="*/ 282 w 498"/>
                <a:gd name="T49" fmla="*/ 6 h 18"/>
                <a:gd name="T50" fmla="*/ 294 w 498"/>
                <a:gd name="T51" fmla="*/ 6 h 18"/>
                <a:gd name="T52" fmla="*/ 306 w 498"/>
                <a:gd name="T53" fmla="*/ 6 h 18"/>
                <a:gd name="T54" fmla="*/ 318 w 498"/>
                <a:gd name="T55" fmla="*/ 6 h 18"/>
                <a:gd name="T56" fmla="*/ 330 w 498"/>
                <a:gd name="T57" fmla="*/ 6 h 18"/>
                <a:gd name="T58" fmla="*/ 342 w 498"/>
                <a:gd name="T59" fmla="*/ 6 h 18"/>
                <a:gd name="T60" fmla="*/ 354 w 498"/>
                <a:gd name="T61" fmla="*/ 6 h 18"/>
                <a:gd name="T62" fmla="*/ 366 w 498"/>
                <a:gd name="T63" fmla="*/ 0 h 18"/>
                <a:gd name="T64" fmla="*/ 378 w 498"/>
                <a:gd name="T65" fmla="*/ 6 h 18"/>
                <a:gd name="T66" fmla="*/ 390 w 498"/>
                <a:gd name="T67" fmla="*/ 6 h 18"/>
                <a:gd name="T68" fmla="*/ 402 w 498"/>
                <a:gd name="T69" fmla="*/ 0 h 18"/>
                <a:gd name="T70" fmla="*/ 414 w 498"/>
                <a:gd name="T71" fmla="*/ 0 h 18"/>
                <a:gd name="T72" fmla="*/ 426 w 498"/>
                <a:gd name="T73" fmla="*/ 0 h 18"/>
                <a:gd name="T74" fmla="*/ 432 w 498"/>
                <a:gd name="T75" fmla="*/ 0 h 18"/>
                <a:gd name="T76" fmla="*/ 444 w 498"/>
                <a:gd name="T77" fmla="*/ 0 h 18"/>
                <a:gd name="T78" fmla="*/ 456 w 498"/>
                <a:gd name="T79" fmla="*/ 0 h 18"/>
                <a:gd name="T80" fmla="*/ 468 w 498"/>
                <a:gd name="T81" fmla="*/ 0 h 18"/>
                <a:gd name="T82" fmla="*/ 480 w 498"/>
                <a:gd name="T83" fmla="*/ 0 h 18"/>
                <a:gd name="T84" fmla="*/ 492 w 498"/>
                <a:gd name="T85" fmla="*/ 0 h 1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18"/>
                <a:gd name="T131" fmla="*/ 498 w 498"/>
                <a:gd name="T132" fmla="*/ 18 h 1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1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102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6"/>
                  </a:lnTo>
                  <a:lnTo>
                    <a:pt x="414" y="0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6"/>
                  </a:lnTo>
                  <a:lnTo>
                    <a:pt x="432" y="0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39" name="Freeform 671"/>
            <p:cNvSpPr>
              <a:spLocks/>
            </p:cNvSpPr>
            <p:nvPr/>
          </p:nvSpPr>
          <p:spPr bwMode="auto">
            <a:xfrm>
              <a:off x="2080" y="1579"/>
              <a:ext cx="696" cy="306"/>
            </a:xfrm>
            <a:custGeom>
              <a:avLst/>
              <a:gdLst>
                <a:gd name="T0" fmla="*/ 12 w 696"/>
                <a:gd name="T1" fmla="*/ 306 h 306"/>
                <a:gd name="T2" fmla="*/ 30 w 696"/>
                <a:gd name="T3" fmla="*/ 306 h 306"/>
                <a:gd name="T4" fmla="*/ 48 w 696"/>
                <a:gd name="T5" fmla="*/ 306 h 306"/>
                <a:gd name="T6" fmla="*/ 66 w 696"/>
                <a:gd name="T7" fmla="*/ 306 h 306"/>
                <a:gd name="T8" fmla="*/ 84 w 696"/>
                <a:gd name="T9" fmla="*/ 306 h 306"/>
                <a:gd name="T10" fmla="*/ 102 w 696"/>
                <a:gd name="T11" fmla="*/ 306 h 306"/>
                <a:gd name="T12" fmla="*/ 120 w 696"/>
                <a:gd name="T13" fmla="*/ 306 h 306"/>
                <a:gd name="T14" fmla="*/ 138 w 696"/>
                <a:gd name="T15" fmla="*/ 306 h 306"/>
                <a:gd name="T16" fmla="*/ 156 w 696"/>
                <a:gd name="T17" fmla="*/ 306 h 306"/>
                <a:gd name="T18" fmla="*/ 174 w 696"/>
                <a:gd name="T19" fmla="*/ 306 h 306"/>
                <a:gd name="T20" fmla="*/ 186 w 696"/>
                <a:gd name="T21" fmla="*/ 306 h 306"/>
                <a:gd name="T22" fmla="*/ 204 w 696"/>
                <a:gd name="T23" fmla="*/ 306 h 306"/>
                <a:gd name="T24" fmla="*/ 222 w 696"/>
                <a:gd name="T25" fmla="*/ 306 h 306"/>
                <a:gd name="T26" fmla="*/ 240 w 696"/>
                <a:gd name="T27" fmla="*/ 306 h 306"/>
                <a:gd name="T28" fmla="*/ 258 w 696"/>
                <a:gd name="T29" fmla="*/ 306 h 306"/>
                <a:gd name="T30" fmla="*/ 276 w 696"/>
                <a:gd name="T31" fmla="*/ 306 h 306"/>
                <a:gd name="T32" fmla="*/ 294 w 696"/>
                <a:gd name="T33" fmla="*/ 288 h 306"/>
                <a:gd name="T34" fmla="*/ 312 w 696"/>
                <a:gd name="T35" fmla="*/ 264 h 306"/>
                <a:gd name="T36" fmla="*/ 324 w 696"/>
                <a:gd name="T37" fmla="*/ 246 h 306"/>
                <a:gd name="T38" fmla="*/ 330 w 696"/>
                <a:gd name="T39" fmla="*/ 222 h 306"/>
                <a:gd name="T40" fmla="*/ 342 w 696"/>
                <a:gd name="T41" fmla="*/ 204 h 306"/>
                <a:gd name="T42" fmla="*/ 354 w 696"/>
                <a:gd name="T43" fmla="*/ 186 h 306"/>
                <a:gd name="T44" fmla="*/ 360 w 696"/>
                <a:gd name="T45" fmla="*/ 168 h 306"/>
                <a:gd name="T46" fmla="*/ 372 w 696"/>
                <a:gd name="T47" fmla="*/ 150 h 306"/>
                <a:gd name="T48" fmla="*/ 384 w 696"/>
                <a:gd name="T49" fmla="*/ 132 h 306"/>
                <a:gd name="T50" fmla="*/ 402 w 696"/>
                <a:gd name="T51" fmla="*/ 120 h 306"/>
                <a:gd name="T52" fmla="*/ 414 w 696"/>
                <a:gd name="T53" fmla="*/ 120 h 306"/>
                <a:gd name="T54" fmla="*/ 432 w 696"/>
                <a:gd name="T55" fmla="*/ 114 h 306"/>
                <a:gd name="T56" fmla="*/ 450 w 696"/>
                <a:gd name="T57" fmla="*/ 114 h 306"/>
                <a:gd name="T58" fmla="*/ 468 w 696"/>
                <a:gd name="T59" fmla="*/ 108 h 306"/>
                <a:gd name="T60" fmla="*/ 486 w 696"/>
                <a:gd name="T61" fmla="*/ 102 h 306"/>
                <a:gd name="T62" fmla="*/ 504 w 696"/>
                <a:gd name="T63" fmla="*/ 84 h 306"/>
                <a:gd name="T64" fmla="*/ 522 w 696"/>
                <a:gd name="T65" fmla="*/ 72 h 306"/>
                <a:gd name="T66" fmla="*/ 540 w 696"/>
                <a:gd name="T67" fmla="*/ 54 h 306"/>
                <a:gd name="T68" fmla="*/ 558 w 696"/>
                <a:gd name="T69" fmla="*/ 36 h 306"/>
                <a:gd name="T70" fmla="*/ 576 w 696"/>
                <a:gd name="T71" fmla="*/ 30 h 306"/>
                <a:gd name="T72" fmla="*/ 594 w 696"/>
                <a:gd name="T73" fmla="*/ 24 h 306"/>
                <a:gd name="T74" fmla="*/ 612 w 696"/>
                <a:gd name="T75" fmla="*/ 18 h 306"/>
                <a:gd name="T76" fmla="*/ 630 w 696"/>
                <a:gd name="T77" fmla="*/ 18 h 306"/>
                <a:gd name="T78" fmla="*/ 648 w 696"/>
                <a:gd name="T79" fmla="*/ 12 h 306"/>
                <a:gd name="T80" fmla="*/ 666 w 696"/>
                <a:gd name="T81" fmla="*/ 6 h 306"/>
                <a:gd name="T82" fmla="*/ 684 w 696"/>
                <a:gd name="T83" fmla="*/ 0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06"/>
                <a:gd name="T128" fmla="*/ 696 w 696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06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92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6"/>
                  </a:lnTo>
                  <a:lnTo>
                    <a:pt x="240" y="306"/>
                  </a:lnTo>
                  <a:lnTo>
                    <a:pt x="246" y="306"/>
                  </a:lnTo>
                  <a:lnTo>
                    <a:pt x="252" y="306"/>
                  </a:lnTo>
                  <a:lnTo>
                    <a:pt x="258" y="306"/>
                  </a:lnTo>
                  <a:lnTo>
                    <a:pt x="264" y="306"/>
                  </a:lnTo>
                  <a:lnTo>
                    <a:pt x="270" y="306"/>
                  </a:lnTo>
                  <a:lnTo>
                    <a:pt x="276" y="306"/>
                  </a:lnTo>
                  <a:lnTo>
                    <a:pt x="282" y="300"/>
                  </a:lnTo>
                  <a:lnTo>
                    <a:pt x="288" y="294"/>
                  </a:lnTo>
                  <a:lnTo>
                    <a:pt x="294" y="288"/>
                  </a:lnTo>
                  <a:lnTo>
                    <a:pt x="306" y="276"/>
                  </a:lnTo>
                  <a:lnTo>
                    <a:pt x="306" y="270"/>
                  </a:lnTo>
                  <a:lnTo>
                    <a:pt x="312" y="264"/>
                  </a:lnTo>
                  <a:lnTo>
                    <a:pt x="318" y="258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34"/>
                  </a:lnTo>
                  <a:lnTo>
                    <a:pt x="330" y="228"/>
                  </a:lnTo>
                  <a:lnTo>
                    <a:pt x="330" y="222"/>
                  </a:lnTo>
                  <a:lnTo>
                    <a:pt x="336" y="216"/>
                  </a:lnTo>
                  <a:lnTo>
                    <a:pt x="336" y="210"/>
                  </a:lnTo>
                  <a:lnTo>
                    <a:pt x="342" y="204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86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6" y="162"/>
                  </a:lnTo>
                  <a:lnTo>
                    <a:pt x="366" y="156"/>
                  </a:lnTo>
                  <a:lnTo>
                    <a:pt x="372" y="150"/>
                  </a:lnTo>
                  <a:lnTo>
                    <a:pt x="372" y="144"/>
                  </a:lnTo>
                  <a:lnTo>
                    <a:pt x="378" y="138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396" y="126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14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08"/>
                  </a:lnTo>
                  <a:lnTo>
                    <a:pt x="462" y="108"/>
                  </a:lnTo>
                  <a:lnTo>
                    <a:pt x="468" y="108"/>
                  </a:lnTo>
                  <a:lnTo>
                    <a:pt x="474" y="108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84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22" y="72"/>
                  </a:lnTo>
                  <a:lnTo>
                    <a:pt x="528" y="66"/>
                  </a:lnTo>
                  <a:lnTo>
                    <a:pt x="534" y="60"/>
                  </a:lnTo>
                  <a:lnTo>
                    <a:pt x="540" y="54"/>
                  </a:lnTo>
                  <a:lnTo>
                    <a:pt x="546" y="48"/>
                  </a:lnTo>
                  <a:lnTo>
                    <a:pt x="552" y="42"/>
                  </a:lnTo>
                  <a:lnTo>
                    <a:pt x="558" y="36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0" name="Freeform 672"/>
            <p:cNvSpPr>
              <a:spLocks/>
            </p:cNvSpPr>
            <p:nvPr/>
          </p:nvSpPr>
          <p:spPr bwMode="auto">
            <a:xfrm>
              <a:off x="2776" y="1555"/>
              <a:ext cx="510" cy="24"/>
            </a:xfrm>
            <a:custGeom>
              <a:avLst/>
              <a:gdLst>
                <a:gd name="T0" fmla="*/ 6 w 510"/>
                <a:gd name="T1" fmla="*/ 24 h 24"/>
                <a:gd name="T2" fmla="*/ 18 w 510"/>
                <a:gd name="T3" fmla="*/ 18 h 24"/>
                <a:gd name="T4" fmla="*/ 30 w 510"/>
                <a:gd name="T5" fmla="*/ 18 h 24"/>
                <a:gd name="T6" fmla="*/ 42 w 510"/>
                <a:gd name="T7" fmla="*/ 18 h 24"/>
                <a:gd name="T8" fmla="*/ 54 w 510"/>
                <a:gd name="T9" fmla="*/ 12 h 24"/>
                <a:gd name="T10" fmla="*/ 66 w 510"/>
                <a:gd name="T11" fmla="*/ 12 h 24"/>
                <a:gd name="T12" fmla="*/ 78 w 510"/>
                <a:gd name="T13" fmla="*/ 12 h 24"/>
                <a:gd name="T14" fmla="*/ 84 w 510"/>
                <a:gd name="T15" fmla="*/ 12 h 24"/>
                <a:gd name="T16" fmla="*/ 96 w 510"/>
                <a:gd name="T17" fmla="*/ 12 h 24"/>
                <a:gd name="T18" fmla="*/ 108 w 510"/>
                <a:gd name="T19" fmla="*/ 12 h 24"/>
                <a:gd name="T20" fmla="*/ 120 w 510"/>
                <a:gd name="T21" fmla="*/ 12 h 24"/>
                <a:gd name="T22" fmla="*/ 132 w 510"/>
                <a:gd name="T23" fmla="*/ 12 h 24"/>
                <a:gd name="T24" fmla="*/ 144 w 510"/>
                <a:gd name="T25" fmla="*/ 12 h 24"/>
                <a:gd name="T26" fmla="*/ 156 w 510"/>
                <a:gd name="T27" fmla="*/ 6 h 24"/>
                <a:gd name="T28" fmla="*/ 168 w 510"/>
                <a:gd name="T29" fmla="*/ 6 h 24"/>
                <a:gd name="T30" fmla="*/ 180 w 510"/>
                <a:gd name="T31" fmla="*/ 6 h 24"/>
                <a:gd name="T32" fmla="*/ 192 w 510"/>
                <a:gd name="T33" fmla="*/ 6 h 24"/>
                <a:gd name="T34" fmla="*/ 204 w 510"/>
                <a:gd name="T35" fmla="*/ 6 h 24"/>
                <a:gd name="T36" fmla="*/ 216 w 510"/>
                <a:gd name="T37" fmla="*/ 6 h 24"/>
                <a:gd name="T38" fmla="*/ 228 w 510"/>
                <a:gd name="T39" fmla="*/ 6 h 24"/>
                <a:gd name="T40" fmla="*/ 240 w 510"/>
                <a:gd name="T41" fmla="*/ 6 h 24"/>
                <a:gd name="T42" fmla="*/ 252 w 510"/>
                <a:gd name="T43" fmla="*/ 6 h 24"/>
                <a:gd name="T44" fmla="*/ 264 w 510"/>
                <a:gd name="T45" fmla="*/ 6 h 24"/>
                <a:gd name="T46" fmla="*/ 276 w 510"/>
                <a:gd name="T47" fmla="*/ 6 h 24"/>
                <a:gd name="T48" fmla="*/ 288 w 510"/>
                <a:gd name="T49" fmla="*/ 6 h 24"/>
                <a:gd name="T50" fmla="*/ 300 w 510"/>
                <a:gd name="T51" fmla="*/ 6 h 24"/>
                <a:gd name="T52" fmla="*/ 312 w 510"/>
                <a:gd name="T53" fmla="*/ 6 h 24"/>
                <a:gd name="T54" fmla="*/ 324 w 510"/>
                <a:gd name="T55" fmla="*/ 0 h 24"/>
                <a:gd name="T56" fmla="*/ 336 w 510"/>
                <a:gd name="T57" fmla="*/ 0 h 24"/>
                <a:gd name="T58" fmla="*/ 348 w 510"/>
                <a:gd name="T59" fmla="*/ 0 h 24"/>
                <a:gd name="T60" fmla="*/ 360 w 510"/>
                <a:gd name="T61" fmla="*/ 0 h 24"/>
                <a:gd name="T62" fmla="*/ 372 w 510"/>
                <a:gd name="T63" fmla="*/ 0 h 24"/>
                <a:gd name="T64" fmla="*/ 384 w 510"/>
                <a:gd name="T65" fmla="*/ 0 h 24"/>
                <a:gd name="T66" fmla="*/ 396 w 510"/>
                <a:gd name="T67" fmla="*/ 0 h 24"/>
                <a:gd name="T68" fmla="*/ 408 w 510"/>
                <a:gd name="T69" fmla="*/ 0 h 24"/>
                <a:gd name="T70" fmla="*/ 420 w 510"/>
                <a:gd name="T71" fmla="*/ 0 h 24"/>
                <a:gd name="T72" fmla="*/ 432 w 510"/>
                <a:gd name="T73" fmla="*/ 0 h 24"/>
                <a:gd name="T74" fmla="*/ 444 w 510"/>
                <a:gd name="T75" fmla="*/ 0 h 24"/>
                <a:gd name="T76" fmla="*/ 456 w 510"/>
                <a:gd name="T77" fmla="*/ 0 h 24"/>
                <a:gd name="T78" fmla="*/ 468 w 510"/>
                <a:gd name="T79" fmla="*/ 0 h 24"/>
                <a:gd name="T80" fmla="*/ 480 w 510"/>
                <a:gd name="T81" fmla="*/ 0 h 24"/>
                <a:gd name="T82" fmla="*/ 492 w 510"/>
                <a:gd name="T83" fmla="*/ 0 h 24"/>
                <a:gd name="T84" fmla="*/ 504 w 510"/>
                <a:gd name="T85" fmla="*/ 0 h 2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24"/>
                <a:gd name="T131" fmla="*/ 510 w 510"/>
                <a:gd name="T132" fmla="*/ 24 h 2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2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90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1" name="Freeform 673"/>
            <p:cNvSpPr>
              <a:spLocks/>
            </p:cNvSpPr>
            <p:nvPr/>
          </p:nvSpPr>
          <p:spPr bwMode="auto">
            <a:xfrm>
              <a:off x="2080" y="1495"/>
              <a:ext cx="642" cy="366"/>
            </a:xfrm>
            <a:custGeom>
              <a:avLst/>
              <a:gdLst>
                <a:gd name="T0" fmla="*/ 12 w 642"/>
                <a:gd name="T1" fmla="*/ 366 h 366"/>
                <a:gd name="T2" fmla="*/ 30 w 642"/>
                <a:gd name="T3" fmla="*/ 366 h 366"/>
                <a:gd name="T4" fmla="*/ 42 w 642"/>
                <a:gd name="T5" fmla="*/ 360 h 366"/>
                <a:gd name="T6" fmla="*/ 60 w 642"/>
                <a:gd name="T7" fmla="*/ 360 h 366"/>
                <a:gd name="T8" fmla="*/ 72 w 642"/>
                <a:gd name="T9" fmla="*/ 360 h 366"/>
                <a:gd name="T10" fmla="*/ 90 w 642"/>
                <a:gd name="T11" fmla="*/ 366 h 366"/>
                <a:gd name="T12" fmla="*/ 108 w 642"/>
                <a:gd name="T13" fmla="*/ 360 h 366"/>
                <a:gd name="T14" fmla="*/ 132 w 642"/>
                <a:gd name="T15" fmla="*/ 360 h 366"/>
                <a:gd name="T16" fmla="*/ 138 w 642"/>
                <a:gd name="T17" fmla="*/ 360 h 366"/>
                <a:gd name="T18" fmla="*/ 156 w 642"/>
                <a:gd name="T19" fmla="*/ 360 h 366"/>
                <a:gd name="T20" fmla="*/ 168 w 642"/>
                <a:gd name="T21" fmla="*/ 360 h 366"/>
                <a:gd name="T22" fmla="*/ 186 w 642"/>
                <a:gd name="T23" fmla="*/ 360 h 366"/>
                <a:gd name="T24" fmla="*/ 204 w 642"/>
                <a:gd name="T25" fmla="*/ 360 h 366"/>
                <a:gd name="T26" fmla="*/ 216 w 642"/>
                <a:gd name="T27" fmla="*/ 366 h 366"/>
                <a:gd name="T28" fmla="*/ 234 w 642"/>
                <a:gd name="T29" fmla="*/ 360 h 366"/>
                <a:gd name="T30" fmla="*/ 246 w 642"/>
                <a:gd name="T31" fmla="*/ 366 h 366"/>
                <a:gd name="T32" fmla="*/ 264 w 642"/>
                <a:gd name="T33" fmla="*/ 360 h 366"/>
                <a:gd name="T34" fmla="*/ 282 w 642"/>
                <a:gd name="T35" fmla="*/ 360 h 366"/>
                <a:gd name="T36" fmla="*/ 300 w 642"/>
                <a:gd name="T37" fmla="*/ 360 h 366"/>
                <a:gd name="T38" fmla="*/ 318 w 642"/>
                <a:gd name="T39" fmla="*/ 348 h 366"/>
                <a:gd name="T40" fmla="*/ 330 w 642"/>
                <a:gd name="T41" fmla="*/ 330 h 366"/>
                <a:gd name="T42" fmla="*/ 336 w 642"/>
                <a:gd name="T43" fmla="*/ 306 h 366"/>
                <a:gd name="T44" fmla="*/ 348 w 642"/>
                <a:gd name="T45" fmla="*/ 276 h 366"/>
                <a:gd name="T46" fmla="*/ 360 w 642"/>
                <a:gd name="T47" fmla="*/ 252 h 366"/>
                <a:gd name="T48" fmla="*/ 366 w 642"/>
                <a:gd name="T49" fmla="*/ 222 h 366"/>
                <a:gd name="T50" fmla="*/ 378 w 642"/>
                <a:gd name="T51" fmla="*/ 198 h 366"/>
                <a:gd name="T52" fmla="*/ 390 w 642"/>
                <a:gd name="T53" fmla="*/ 168 h 366"/>
                <a:gd name="T54" fmla="*/ 402 w 642"/>
                <a:gd name="T55" fmla="*/ 150 h 366"/>
                <a:gd name="T56" fmla="*/ 414 w 642"/>
                <a:gd name="T57" fmla="*/ 132 h 366"/>
                <a:gd name="T58" fmla="*/ 420 w 642"/>
                <a:gd name="T59" fmla="*/ 114 h 366"/>
                <a:gd name="T60" fmla="*/ 438 w 642"/>
                <a:gd name="T61" fmla="*/ 90 h 366"/>
                <a:gd name="T62" fmla="*/ 450 w 642"/>
                <a:gd name="T63" fmla="*/ 78 h 366"/>
                <a:gd name="T64" fmla="*/ 468 w 642"/>
                <a:gd name="T65" fmla="*/ 66 h 366"/>
                <a:gd name="T66" fmla="*/ 486 w 642"/>
                <a:gd name="T67" fmla="*/ 54 h 366"/>
                <a:gd name="T68" fmla="*/ 510 w 642"/>
                <a:gd name="T69" fmla="*/ 36 h 366"/>
                <a:gd name="T70" fmla="*/ 522 w 642"/>
                <a:gd name="T71" fmla="*/ 18 h 366"/>
                <a:gd name="T72" fmla="*/ 540 w 642"/>
                <a:gd name="T73" fmla="*/ 6 h 366"/>
                <a:gd name="T74" fmla="*/ 558 w 642"/>
                <a:gd name="T75" fmla="*/ 6 h 366"/>
                <a:gd name="T76" fmla="*/ 576 w 642"/>
                <a:gd name="T77" fmla="*/ 18 h 366"/>
                <a:gd name="T78" fmla="*/ 594 w 642"/>
                <a:gd name="T79" fmla="*/ 24 h 366"/>
                <a:gd name="T80" fmla="*/ 612 w 642"/>
                <a:gd name="T81" fmla="*/ 18 h 366"/>
                <a:gd name="T82" fmla="*/ 630 w 642"/>
                <a:gd name="T83" fmla="*/ 6 h 3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366"/>
                <a:gd name="T128" fmla="*/ 642 w 642"/>
                <a:gd name="T129" fmla="*/ 366 h 3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366">
                  <a:moveTo>
                    <a:pt x="0" y="360"/>
                  </a:moveTo>
                  <a:lnTo>
                    <a:pt x="6" y="366"/>
                  </a:lnTo>
                  <a:lnTo>
                    <a:pt x="12" y="366"/>
                  </a:lnTo>
                  <a:lnTo>
                    <a:pt x="18" y="366"/>
                  </a:lnTo>
                  <a:lnTo>
                    <a:pt x="24" y="360"/>
                  </a:lnTo>
                  <a:lnTo>
                    <a:pt x="30" y="366"/>
                  </a:lnTo>
                  <a:lnTo>
                    <a:pt x="36" y="360"/>
                  </a:lnTo>
                  <a:lnTo>
                    <a:pt x="36" y="366"/>
                  </a:lnTo>
                  <a:lnTo>
                    <a:pt x="42" y="360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6"/>
                  </a:lnTo>
                  <a:lnTo>
                    <a:pt x="72" y="360"/>
                  </a:lnTo>
                  <a:lnTo>
                    <a:pt x="78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6" y="360"/>
                  </a:lnTo>
                  <a:lnTo>
                    <a:pt x="102" y="366"/>
                  </a:lnTo>
                  <a:lnTo>
                    <a:pt x="108" y="360"/>
                  </a:lnTo>
                  <a:lnTo>
                    <a:pt x="114" y="360"/>
                  </a:lnTo>
                  <a:lnTo>
                    <a:pt x="120" y="360"/>
                  </a:lnTo>
                  <a:lnTo>
                    <a:pt x="132" y="360"/>
                  </a:lnTo>
                  <a:lnTo>
                    <a:pt x="126" y="360"/>
                  </a:lnTo>
                  <a:lnTo>
                    <a:pt x="132" y="366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8" y="360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74" y="360"/>
                  </a:lnTo>
                  <a:lnTo>
                    <a:pt x="180" y="360"/>
                  </a:lnTo>
                  <a:lnTo>
                    <a:pt x="186" y="360"/>
                  </a:lnTo>
                  <a:lnTo>
                    <a:pt x="192" y="360"/>
                  </a:lnTo>
                  <a:lnTo>
                    <a:pt x="198" y="366"/>
                  </a:lnTo>
                  <a:lnTo>
                    <a:pt x="204" y="360"/>
                  </a:lnTo>
                  <a:lnTo>
                    <a:pt x="210" y="366"/>
                  </a:lnTo>
                  <a:lnTo>
                    <a:pt x="210" y="360"/>
                  </a:lnTo>
                  <a:lnTo>
                    <a:pt x="216" y="366"/>
                  </a:lnTo>
                  <a:lnTo>
                    <a:pt x="222" y="366"/>
                  </a:lnTo>
                  <a:lnTo>
                    <a:pt x="228" y="360"/>
                  </a:lnTo>
                  <a:lnTo>
                    <a:pt x="234" y="360"/>
                  </a:lnTo>
                  <a:lnTo>
                    <a:pt x="246" y="360"/>
                  </a:lnTo>
                  <a:lnTo>
                    <a:pt x="240" y="360"/>
                  </a:lnTo>
                  <a:lnTo>
                    <a:pt x="246" y="366"/>
                  </a:lnTo>
                  <a:lnTo>
                    <a:pt x="252" y="360"/>
                  </a:lnTo>
                  <a:lnTo>
                    <a:pt x="258" y="360"/>
                  </a:lnTo>
                  <a:lnTo>
                    <a:pt x="264" y="360"/>
                  </a:lnTo>
                  <a:lnTo>
                    <a:pt x="270" y="360"/>
                  </a:lnTo>
                  <a:lnTo>
                    <a:pt x="276" y="360"/>
                  </a:lnTo>
                  <a:lnTo>
                    <a:pt x="282" y="360"/>
                  </a:lnTo>
                  <a:lnTo>
                    <a:pt x="288" y="360"/>
                  </a:lnTo>
                  <a:lnTo>
                    <a:pt x="294" y="360"/>
                  </a:lnTo>
                  <a:lnTo>
                    <a:pt x="300" y="360"/>
                  </a:lnTo>
                  <a:lnTo>
                    <a:pt x="306" y="360"/>
                  </a:lnTo>
                  <a:lnTo>
                    <a:pt x="312" y="354"/>
                  </a:lnTo>
                  <a:lnTo>
                    <a:pt x="318" y="348"/>
                  </a:lnTo>
                  <a:lnTo>
                    <a:pt x="324" y="342"/>
                  </a:lnTo>
                  <a:lnTo>
                    <a:pt x="324" y="336"/>
                  </a:lnTo>
                  <a:lnTo>
                    <a:pt x="330" y="330"/>
                  </a:lnTo>
                  <a:lnTo>
                    <a:pt x="330" y="324"/>
                  </a:lnTo>
                  <a:lnTo>
                    <a:pt x="336" y="312"/>
                  </a:lnTo>
                  <a:lnTo>
                    <a:pt x="336" y="306"/>
                  </a:lnTo>
                  <a:lnTo>
                    <a:pt x="342" y="294"/>
                  </a:lnTo>
                  <a:lnTo>
                    <a:pt x="342" y="282"/>
                  </a:lnTo>
                  <a:lnTo>
                    <a:pt x="348" y="276"/>
                  </a:lnTo>
                  <a:lnTo>
                    <a:pt x="354" y="264"/>
                  </a:lnTo>
                  <a:lnTo>
                    <a:pt x="354" y="258"/>
                  </a:lnTo>
                  <a:lnTo>
                    <a:pt x="360" y="252"/>
                  </a:lnTo>
                  <a:lnTo>
                    <a:pt x="360" y="240"/>
                  </a:lnTo>
                  <a:lnTo>
                    <a:pt x="366" y="234"/>
                  </a:lnTo>
                  <a:lnTo>
                    <a:pt x="366" y="222"/>
                  </a:lnTo>
                  <a:lnTo>
                    <a:pt x="372" y="210"/>
                  </a:lnTo>
                  <a:lnTo>
                    <a:pt x="372" y="204"/>
                  </a:lnTo>
                  <a:lnTo>
                    <a:pt x="378" y="198"/>
                  </a:lnTo>
                  <a:lnTo>
                    <a:pt x="378" y="192"/>
                  </a:lnTo>
                  <a:lnTo>
                    <a:pt x="390" y="174"/>
                  </a:lnTo>
                  <a:lnTo>
                    <a:pt x="390" y="168"/>
                  </a:lnTo>
                  <a:lnTo>
                    <a:pt x="396" y="162"/>
                  </a:lnTo>
                  <a:lnTo>
                    <a:pt x="396" y="156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26" y="102"/>
                  </a:lnTo>
                  <a:lnTo>
                    <a:pt x="438" y="90"/>
                  </a:lnTo>
                  <a:lnTo>
                    <a:pt x="438" y="84"/>
                  </a:lnTo>
                  <a:lnTo>
                    <a:pt x="444" y="84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10" y="36"/>
                  </a:lnTo>
                  <a:lnTo>
                    <a:pt x="510" y="30"/>
                  </a:lnTo>
                  <a:lnTo>
                    <a:pt x="516" y="24"/>
                  </a:lnTo>
                  <a:lnTo>
                    <a:pt x="522" y="18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2" name="Freeform 674"/>
            <p:cNvSpPr>
              <a:spLocks/>
            </p:cNvSpPr>
            <p:nvPr/>
          </p:nvSpPr>
          <p:spPr bwMode="auto">
            <a:xfrm>
              <a:off x="2722" y="1459"/>
              <a:ext cx="564" cy="120"/>
            </a:xfrm>
            <a:custGeom>
              <a:avLst/>
              <a:gdLst>
                <a:gd name="T0" fmla="*/ 6 w 564"/>
                <a:gd name="T1" fmla="*/ 36 h 120"/>
                <a:gd name="T2" fmla="*/ 18 w 564"/>
                <a:gd name="T3" fmla="*/ 24 h 120"/>
                <a:gd name="T4" fmla="*/ 30 w 564"/>
                <a:gd name="T5" fmla="*/ 18 h 120"/>
                <a:gd name="T6" fmla="*/ 42 w 564"/>
                <a:gd name="T7" fmla="*/ 6 h 120"/>
                <a:gd name="T8" fmla="*/ 54 w 564"/>
                <a:gd name="T9" fmla="*/ 0 h 120"/>
                <a:gd name="T10" fmla="*/ 66 w 564"/>
                <a:gd name="T11" fmla="*/ 0 h 120"/>
                <a:gd name="T12" fmla="*/ 78 w 564"/>
                <a:gd name="T13" fmla="*/ 6 h 120"/>
                <a:gd name="T14" fmla="*/ 90 w 564"/>
                <a:gd name="T15" fmla="*/ 6 h 120"/>
                <a:gd name="T16" fmla="*/ 102 w 564"/>
                <a:gd name="T17" fmla="*/ 12 h 120"/>
                <a:gd name="T18" fmla="*/ 108 w 564"/>
                <a:gd name="T19" fmla="*/ 12 h 120"/>
                <a:gd name="T20" fmla="*/ 120 w 564"/>
                <a:gd name="T21" fmla="*/ 6 h 120"/>
                <a:gd name="T22" fmla="*/ 132 w 564"/>
                <a:gd name="T23" fmla="*/ 0 h 120"/>
                <a:gd name="T24" fmla="*/ 144 w 564"/>
                <a:gd name="T25" fmla="*/ 0 h 120"/>
                <a:gd name="T26" fmla="*/ 156 w 564"/>
                <a:gd name="T27" fmla="*/ 6 h 120"/>
                <a:gd name="T28" fmla="*/ 174 w 564"/>
                <a:gd name="T29" fmla="*/ 30 h 120"/>
                <a:gd name="T30" fmla="*/ 180 w 564"/>
                <a:gd name="T31" fmla="*/ 36 h 120"/>
                <a:gd name="T32" fmla="*/ 192 w 564"/>
                <a:gd name="T33" fmla="*/ 36 h 120"/>
                <a:gd name="T34" fmla="*/ 204 w 564"/>
                <a:gd name="T35" fmla="*/ 30 h 120"/>
                <a:gd name="T36" fmla="*/ 216 w 564"/>
                <a:gd name="T37" fmla="*/ 24 h 120"/>
                <a:gd name="T38" fmla="*/ 228 w 564"/>
                <a:gd name="T39" fmla="*/ 30 h 120"/>
                <a:gd name="T40" fmla="*/ 240 w 564"/>
                <a:gd name="T41" fmla="*/ 42 h 120"/>
                <a:gd name="T42" fmla="*/ 252 w 564"/>
                <a:gd name="T43" fmla="*/ 54 h 120"/>
                <a:gd name="T44" fmla="*/ 258 w 564"/>
                <a:gd name="T45" fmla="*/ 66 h 120"/>
                <a:gd name="T46" fmla="*/ 270 w 564"/>
                <a:gd name="T47" fmla="*/ 78 h 120"/>
                <a:gd name="T48" fmla="*/ 282 w 564"/>
                <a:gd name="T49" fmla="*/ 90 h 120"/>
                <a:gd name="T50" fmla="*/ 300 w 564"/>
                <a:gd name="T51" fmla="*/ 108 h 120"/>
                <a:gd name="T52" fmla="*/ 300 w 564"/>
                <a:gd name="T53" fmla="*/ 108 h 120"/>
                <a:gd name="T54" fmla="*/ 312 w 564"/>
                <a:gd name="T55" fmla="*/ 114 h 120"/>
                <a:gd name="T56" fmla="*/ 324 w 564"/>
                <a:gd name="T57" fmla="*/ 96 h 120"/>
                <a:gd name="T58" fmla="*/ 336 w 564"/>
                <a:gd name="T59" fmla="*/ 84 h 120"/>
                <a:gd name="T60" fmla="*/ 348 w 564"/>
                <a:gd name="T61" fmla="*/ 84 h 120"/>
                <a:gd name="T62" fmla="*/ 360 w 564"/>
                <a:gd name="T63" fmla="*/ 96 h 120"/>
                <a:gd name="T64" fmla="*/ 372 w 564"/>
                <a:gd name="T65" fmla="*/ 108 h 120"/>
                <a:gd name="T66" fmla="*/ 384 w 564"/>
                <a:gd name="T67" fmla="*/ 114 h 120"/>
                <a:gd name="T68" fmla="*/ 396 w 564"/>
                <a:gd name="T69" fmla="*/ 114 h 120"/>
                <a:gd name="T70" fmla="*/ 408 w 564"/>
                <a:gd name="T71" fmla="*/ 120 h 120"/>
                <a:gd name="T72" fmla="*/ 420 w 564"/>
                <a:gd name="T73" fmla="*/ 120 h 120"/>
                <a:gd name="T74" fmla="*/ 432 w 564"/>
                <a:gd name="T75" fmla="*/ 114 h 120"/>
                <a:gd name="T76" fmla="*/ 444 w 564"/>
                <a:gd name="T77" fmla="*/ 102 h 120"/>
                <a:gd name="T78" fmla="*/ 456 w 564"/>
                <a:gd name="T79" fmla="*/ 90 h 120"/>
                <a:gd name="T80" fmla="*/ 468 w 564"/>
                <a:gd name="T81" fmla="*/ 90 h 120"/>
                <a:gd name="T82" fmla="*/ 480 w 564"/>
                <a:gd name="T83" fmla="*/ 96 h 120"/>
                <a:gd name="T84" fmla="*/ 492 w 564"/>
                <a:gd name="T85" fmla="*/ 108 h 120"/>
                <a:gd name="T86" fmla="*/ 504 w 564"/>
                <a:gd name="T87" fmla="*/ 108 h 120"/>
                <a:gd name="T88" fmla="*/ 516 w 564"/>
                <a:gd name="T89" fmla="*/ 108 h 120"/>
                <a:gd name="T90" fmla="*/ 528 w 564"/>
                <a:gd name="T91" fmla="*/ 102 h 120"/>
                <a:gd name="T92" fmla="*/ 540 w 564"/>
                <a:gd name="T93" fmla="*/ 102 h 120"/>
                <a:gd name="T94" fmla="*/ 552 w 564"/>
                <a:gd name="T95" fmla="*/ 96 h 120"/>
                <a:gd name="T96" fmla="*/ 564 w 564"/>
                <a:gd name="T97" fmla="*/ 84 h 12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64"/>
                <a:gd name="T148" fmla="*/ 0 h 120"/>
                <a:gd name="T149" fmla="*/ 564 w 564"/>
                <a:gd name="T150" fmla="*/ 120 h 12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64" h="120">
                  <a:moveTo>
                    <a:pt x="0" y="36"/>
                  </a:moveTo>
                  <a:lnTo>
                    <a:pt x="6" y="36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18"/>
                  </a:lnTo>
                  <a:lnTo>
                    <a:pt x="174" y="30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42"/>
                  </a:lnTo>
                  <a:lnTo>
                    <a:pt x="246" y="48"/>
                  </a:lnTo>
                  <a:lnTo>
                    <a:pt x="252" y="54"/>
                  </a:lnTo>
                  <a:lnTo>
                    <a:pt x="252" y="60"/>
                  </a:lnTo>
                  <a:lnTo>
                    <a:pt x="258" y="66"/>
                  </a:lnTo>
                  <a:lnTo>
                    <a:pt x="264" y="72"/>
                  </a:lnTo>
                  <a:lnTo>
                    <a:pt x="270" y="78"/>
                  </a:lnTo>
                  <a:lnTo>
                    <a:pt x="276" y="84"/>
                  </a:lnTo>
                  <a:lnTo>
                    <a:pt x="282" y="90"/>
                  </a:lnTo>
                  <a:lnTo>
                    <a:pt x="288" y="96"/>
                  </a:lnTo>
                  <a:lnTo>
                    <a:pt x="300" y="108"/>
                  </a:lnTo>
                  <a:lnTo>
                    <a:pt x="294" y="108"/>
                  </a:lnTo>
                  <a:lnTo>
                    <a:pt x="300" y="108"/>
                  </a:lnTo>
                  <a:lnTo>
                    <a:pt x="306" y="114"/>
                  </a:lnTo>
                  <a:lnTo>
                    <a:pt x="312" y="114"/>
                  </a:lnTo>
                  <a:lnTo>
                    <a:pt x="324" y="102"/>
                  </a:lnTo>
                  <a:lnTo>
                    <a:pt x="324" y="96"/>
                  </a:lnTo>
                  <a:lnTo>
                    <a:pt x="330" y="90"/>
                  </a:lnTo>
                  <a:lnTo>
                    <a:pt x="336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54" y="90"/>
                  </a:lnTo>
                  <a:lnTo>
                    <a:pt x="360" y="96"/>
                  </a:lnTo>
                  <a:lnTo>
                    <a:pt x="366" y="102"/>
                  </a:lnTo>
                  <a:lnTo>
                    <a:pt x="372" y="108"/>
                  </a:lnTo>
                  <a:lnTo>
                    <a:pt x="378" y="108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20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20" y="120"/>
                  </a:lnTo>
                  <a:lnTo>
                    <a:pt x="426" y="114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102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8"/>
                  </a:lnTo>
                  <a:lnTo>
                    <a:pt x="522" y="108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96"/>
                  </a:lnTo>
                  <a:lnTo>
                    <a:pt x="552" y="96"/>
                  </a:lnTo>
                  <a:lnTo>
                    <a:pt x="558" y="90"/>
                  </a:lnTo>
                  <a:lnTo>
                    <a:pt x="564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3" name="Freeform 675"/>
            <p:cNvSpPr>
              <a:spLocks/>
            </p:cNvSpPr>
            <p:nvPr/>
          </p:nvSpPr>
          <p:spPr bwMode="auto">
            <a:xfrm>
              <a:off x="2080" y="1501"/>
              <a:ext cx="660" cy="330"/>
            </a:xfrm>
            <a:custGeom>
              <a:avLst/>
              <a:gdLst>
                <a:gd name="T0" fmla="*/ 12 w 660"/>
                <a:gd name="T1" fmla="*/ 330 h 330"/>
                <a:gd name="T2" fmla="*/ 30 w 660"/>
                <a:gd name="T3" fmla="*/ 330 h 330"/>
                <a:gd name="T4" fmla="*/ 48 w 660"/>
                <a:gd name="T5" fmla="*/ 330 h 330"/>
                <a:gd name="T6" fmla="*/ 66 w 660"/>
                <a:gd name="T7" fmla="*/ 330 h 330"/>
                <a:gd name="T8" fmla="*/ 84 w 660"/>
                <a:gd name="T9" fmla="*/ 330 h 330"/>
                <a:gd name="T10" fmla="*/ 102 w 660"/>
                <a:gd name="T11" fmla="*/ 330 h 330"/>
                <a:gd name="T12" fmla="*/ 120 w 660"/>
                <a:gd name="T13" fmla="*/ 330 h 330"/>
                <a:gd name="T14" fmla="*/ 138 w 660"/>
                <a:gd name="T15" fmla="*/ 330 h 330"/>
                <a:gd name="T16" fmla="*/ 162 w 660"/>
                <a:gd name="T17" fmla="*/ 330 h 330"/>
                <a:gd name="T18" fmla="*/ 168 w 660"/>
                <a:gd name="T19" fmla="*/ 330 h 330"/>
                <a:gd name="T20" fmla="*/ 186 w 660"/>
                <a:gd name="T21" fmla="*/ 324 h 330"/>
                <a:gd name="T22" fmla="*/ 204 w 660"/>
                <a:gd name="T23" fmla="*/ 330 h 330"/>
                <a:gd name="T24" fmla="*/ 222 w 660"/>
                <a:gd name="T25" fmla="*/ 330 h 330"/>
                <a:gd name="T26" fmla="*/ 240 w 660"/>
                <a:gd name="T27" fmla="*/ 330 h 330"/>
                <a:gd name="T28" fmla="*/ 258 w 660"/>
                <a:gd name="T29" fmla="*/ 330 h 330"/>
                <a:gd name="T30" fmla="*/ 270 w 660"/>
                <a:gd name="T31" fmla="*/ 324 h 330"/>
                <a:gd name="T32" fmla="*/ 288 w 660"/>
                <a:gd name="T33" fmla="*/ 306 h 330"/>
                <a:gd name="T34" fmla="*/ 300 w 660"/>
                <a:gd name="T35" fmla="*/ 288 h 330"/>
                <a:gd name="T36" fmla="*/ 318 w 660"/>
                <a:gd name="T37" fmla="*/ 264 h 330"/>
                <a:gd name="T38" fmla="*/ 336 w 660"/>
                <a:gd name="T39" fmla="*/ 252 h 330"/>
                <a:gd name="T40" fmla="*/ 342 w 660"/>
                <a:gd name="T41" fmla="*/ 228 h 330"/>
                <a:gd name="T42" fmla="*/ 354 w 660"/>
                <a:gd name="T43" fmla="*/ 216 h 330"/>
                <a:gd name="T44" fmla="*/ 372 w 660"/>
                <a:gd name="T45" fmla="*/ 198 h 330"/>
                <a:gd name="T46" fmla="*/ 384 w 660"/>
                <a:gd name="T47" fmla="*/ 180 h 330"/>
                <a:gd name="T48" fmla="*/ 390 w 660"/>
                <a:gd name="T49" fmla="*/ 162 h 330"/>
                <a:gd name="T50" fmla="*/ 402 w 660"/>
                <a:gd name="T51" fmla="*/ 138 h 330"/>
                <a:gd name="T52" fmla="*/ 414 w 660"/>
                <a:gd name="T53" fmla="*/ 120 h 330"/>
                <a:gd name="T54" fmla="*/ 420 w 660"/>
                <a:gd name="T55" fmla="*/ 96 h 330"/>
                <a:gd name="T56" fmla="*/ 432 w 660"/>
                <a:gd name="T57" fmla="*/ 72 h 330"/>
                <a:gd name="T58" fmla="*/ 438 w 660"/>
                <a:gd name="T59" fmla="*/ 48 h 330"/>
                <a:gd name="T60" fmla="*/ 450 w 660"/>
                <a:gd name="T61" fmla="*/ 30 h 330"/>
                <a:gd name="T62" fmla="*/ 468 w 660"/>
                <a:gd name="T63" fmla="*/ 12 h 330"/>
                <a:gd name="T64" fmla="*/ 486 w 660"/>
                <a:gd name="T65" fmla="*/ 0 h 330"/>
                <a:gd name="T66" fmla="*/ 504 w 660"/>
                <a:gd name="T67" fmla="*/ 0 h 330"/>
                <a:gd name="T68" fmla="*/ 522 w 660"/>
                <a:gd name="T69" fmla="*/ 6 h 330"/>
                <a:gd name="T70" fmla="*/ 540 w 660"/>
                <a:gd name="T71" fmla="*/ 6 h 330"/>
                <a:gd name="T72" fmla="*/ 558 w 660"/>
                <a:gd name="T73" fmla="*/ 6 h 330"/>
                <a:gd name="T74" fmla="*/ 576 w 660"/>
                <a:gd name="T75" fmla="*/ 6 h 330"/>
                <a:gd name="T76" fmla="*/ 594 w 660"/>
                <a:gd name="T77" fmla="*/ 12 h 330"/>
                <a:gd name="T78" fmla="*/ 612 w 660"/>
                <a:gd name="T79" fmla="*/ 30 h 330"/>
                <a:gd name="T80" fmla="*/ 630 w 660"/>
                <a:gd name="T81" fmla="*/ 36 h 330"/>
                <a:gd name="T82" fmla="*/ 648 w 660"/>
                <a:gd name="T83" fmla="*/ 36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30"/>
                <a:gd name="T128" fmla="*/ 660 w 660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24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62" y="330"/>
                  </a:lnTo>
                  <a:lnTo>
                    <a:pt x="156" y="330"/>
                  </a:lnTo>
                  <a:lnTo>
                    <a:pt x="162" y="324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24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30"/>
                  </a:lnTo>
                  <a:lnTo>
                    <a:pt x="246" y="330"/>
                  </a:lnTo>
                  <a:lnTo>
                    <a:pt x="252" y="330"/>
                  </a:lnTo>
                  <a:lnTo>
                    <a:pt x="258" y="330"/>
                  </a:lnTo>
                  <a:lnTo>
                    <a:pt x="270" y="330"/>
                  </a:lnTo>
                  <a:lnTo>
                    <a:pt x="264" y="330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88" y="312"/>
                  </a:lnTo>
                  <a:lnTo>
                    <a:pt x="288" y="306"/>
                  </a:lnTo>
                  <a:lnTo>
                    <a:pt x="294" y="300"/>
                  </a:lnTo>
                  <a:lnTo>
                    <a:pt x="300" y="294"/>
                  </a:lnTo>
                  <a:lnTo>
                    <a:pt x="300" y="288"/>
                  </a:lnTo>
                  <a:lnTo>
                    <a:pt x="312" y="276"/>
                  </a:lnTo>
                  <a:lnTo>
                    <a:pt x="312" y="270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2" y="138"/>
                  </a:lnTo>
                  <a:lnTo>
                    <a:pt x="402" y="132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0" y="96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2" y="66"/>
                  </a:lnTo>
                  <a:lnTo>
                    <a:pt x="438" y="60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0" y="30"/>
                  </a:lnTo>
                  <a:lnTo>
                    <a:pt x="462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0"/>
                  </a:lnTo>
                  <a:lnTo>
                    <a:pt x="66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4" name="Freeform 676"/>
            <p:cNvSpPr>
              <a:spLocks/>
            </p:cNvSpPr>
            <p:nvPr/>
          </p:nvSpPr>
          <p:spPr bwMode="auto">
            <a:xfrm>
              <a:off x="2740" y="1513"/>
              <a:ext cx="546" cy="24"/>
            </a:xfrm>
            <a:custGeom>
              <a:avLst/>
              <a:gdLst>
                <a:gd name="T0" fmla="*/ 6 w 546"/>
                <a:gd name="T1" fmla="*/ 18 h 24"/>
                <a:gd name="T2" fmla="*/ 18 w 546"/>
                <a:gd name="T3" fmla="*/ 18 h 24"/>
                <a:gd name="T4" fmla="*/ 36 w 546"/>
                <a:gd name="T5" fmla="*/ 12 h 24"/>
                <a:gd name="T6" fmla="*/ 36 w 546"/>
                <a:gd name="T7" fmla="*/ 12 h 24"/>
                <a:gd name="T8" fmla="*/ 48 w 546"/>
                <a:gd name="T9" fmla="*/ 12 h 24"/>
                <a:gd name="T10" fmla="*/ 60 w 546"/>
                <a:gd name="T11" fmla="*/ 12 h 24"/>
                <a:gd name="T12" fmla="*/ 72 w 546"/>
                <a:gd name="T13" fmla="*/ 6 h 24"/>
                <a:gd name="T14" fmla="*/ 84 w 546"/>
                <a:gd name="T15" fmla="*/ 6 h 24"/>
                <a:gd name="T16" fmla="*/ 96 w 546"/>
                <a:gd name="T17" fmla="*/ 6 h 24"/>
                <a:gd name="T18" fmla="*/ 108 w 546"/>
                <a:gd name="T19" fmla="*/ 6 h 24"/>
                <a:gd name="T20" fmla="*/ 114 w 546"/>
                <a:gd name="T21" fmla="*/ 6 h 24"/>
                <a:gd name="T22" fmla="*/ 126 w 546"/>
                <a:gd name="T23" fmla="*/ 0 h 24"/>
                <a:gd name="T24" fmla="*/ 138 w 546"/>
                <a:gd name="T25" fmla="*/ 0 h 24"/>
                <a:gd name="T26" fmla="*/ 150 w 546"/>
                <a:gd name="T27" fmla="*/ 0 h 24"/>
                <a:gd name="T28" fmla="*/ 162 w 546"/>
                <a:gd name="T29" fmla="*/ 0 h 24"/>
                <a:gd name="T30" fmla="*/ 174 w 546"/>
                <a:gd name="T31" fmla="*/ 0 h 24"/>
                <a:gd name="T32" fmla="*/ 186 w 546"/>
                <a:gd name="T33" fmla="*/ 0 h 24"/>
                <a:gd name="T34" fmla="*/ 198 w 546"/>
                <a:gd name="T35" fmla="*/ 0 h 24"/>
                <a:gd name="T36" fmla="*/ 210 w 546"/>
                <a:gd name="T37" fmla="*/ 0 h 24"/>
                <a:gd name="T38" fmla="*/ 222 w 546"/>
                <a:gd name="T39" fmla="*/ 0 h 24"/>
                <a:gd name="T40" fmla="*/ 234 w 546"/>
                <a:gd name="T41" fmla="*/ 0 h 24"/>
                <a:gd name="T42" fmla="*/ 246 w 546"/>
                <a:gd name="T43" fmla="*/ 0 h 24"/>
                <a:gd name="T44" fmla="*/ 258 w 546"/>
                <a:gd name="T45" fmla="*/ 0 h 24"/>
                <a:gd name="T46" fmla="*/ 270 w 546"/>
                <a:gd name="T47" fmla="*/ 6 h 24"/>
                <a:gd name="T48" fmla="*/ 282 w 546"/>
                <a:gd name="T49" fmla="*/ 6 h 24"/>
                <a:gd name="T50" fmla="*/ 294 w 546"/>
                <a:gd name="T51" fmla="*/ 6 h 24"/>
                <a:gd name="T52" fmla="*/ 306 w 546"/>
                <a:gd name="T53" fmla="*/ 12 h 24"/>
                <a:gd name="T54" fmla="*/ 318 w 546"/>
                <a:gd name="T55" fmla="*/ 12 h 24"/>
                <a:gd name="T56" fmla="*/ 330 w 546"/>
                <a:gd name="T57" fmla="*/ 12 h 24"/>
                <a:gd name="T58" fmla="*/ 342 w 546"/>
                <a:gd name="T59" fmla="*/ 12 h 24"/>
                <a:gd name="T60" fmla="*/ 354 w 546"/>
                <a:gd name="T61" fmla="*/ 12 h 24"/>
                <a:gd name="T62" fmla="*/ 366 w 546"/>
                <a:gd name="T63" fmla="*/ 18 h 24"/>
                <a:gd name="T64" fmla="*/ 378 w 546"/>
                <a:gd name="T65" fmla="*/ 18 h 24"/>
                <a:gd name="T66" fmla="*/ 390 w 546"/>
                <a:gd name="T67" fmla="*/ 18 h 24"/>
                <a:gd name="T68" fmla="*/ 402 w 546"/>
                <a:gd name="T69" fmla="*/ 18 h 24"/>
                <a:gd name="T70" fmla="*/ 414 w 546"/>
                <a:gd name="T71" fmla="*/ 18 h 24"/>
                <a:gd name="T72" fmla="*/ 426 w 546"/>
                <a:gd name="T73" fmla="*/ 24 h 24"/>
                <a:gd name="T74" fmla="*/ 432 w 546"/>
                <a:gd name="T75" fmla="*/ 24 h 24"/>
                <a:gd name="T76" fmla="*/ 444 w 546"/>
                <a:gd name="T77" fmla="*/ 24 h 24"/>
                <a:gd name="T78" fmla="*/ 456 w 546"/>
                <a:gd name="T79" fmla="*/ 24 h 24"/>
                <a:gd name="T80" fmla="*/ 468 w 546"/>
                <a:gd name="T81" fmla="*/ 24 h 24"/>
                <a:gd name="T82" fmla="*/ 480 w 546"/>
                <a:gd name="T83" fmla="*/ 24 h 24"/>
                <a:gd name="T84" fmla="*/ 492 w 546"/>
                <a:gd name="T85" fmla="*/ 24 h 24"/>
                <a:gd name="T86" fmla="*/ 504 w 546"/>
                <a:gd name="T87" fmla="*/ 24 h 24"/>
                <a:gd name="T88" fmla="*/ 516 w 546"/>
                <a:gd name="T89" fmla="*/ 24 h 24"/>
                <a:gd name="T90" fmla="*/ 534 w 546"/>
                <a:gd name="T91" fmla="*/ 24 h 24"/>
                <a:gd name="T92" fmla="*/ 534 w 546"/>
                <a:gd name="T93" fmla="*/ 24 h 24"/>
                <a:gd name="T94" fmla="*/ 546 w 546"/>
                <a:gd name="T95" fmla="*/ 18 h 2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24"/>
                <a:gd name="T146" fmla="*/ 546 w 546"/>
                <a:gd name="T147" fmla="*/ 24 h 2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6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8" y="6"/>
                  </a:lnTo>
                  <a:lnTo>
                    <a:pt x="114" y="0"/>
                  </a:lnTo>
                  <a:lnTo>
                    <a:pt x="114" y="6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34" y="24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5" name="Freeform 677"/>
            <p:cNvSpPr>
              <a:spLocks/>
            </p:cNvSpPr>
            <p:nvPr/>
          </p:nvSpPr>
          <p:spPr bwMode="auto">
            <a:xfrm>
              <a:off x="2080" y="1489"/>
              <a:ext cx="654" cy="312"/>
            </a:xfrm>
            <a:custGeom>
              <a:avLst/>
              <a:gdLst>
                <a:gd name="T0" fmla="*/ 12 w 654"/>
                <a:gd name="T1" fmla="*/ 306 h 312"/>
                <a:gd name="T2" fmla="*/ 30 w 654"/>
                <a:gd name="T3" fmla="*/ 312 h 312"/>
                <a:gd name="T4" fmla="*/ 48 w 654"/>
                <a:gd name="T5" fmla="*/ 312 h 312"/>
                <a:gd name="T6" fmla="*/ 66 w 654"/>
                <a:gd name="T7" fmla="*/ 312 h 312"/>
                <a:gd name="T8" fmla="*/ 90 w 654"/>
                <a:gd name="T9" fmla="*/ 312 h 312"/>
                <a:gd name="T10" fmla="*/ 96 w 654"/>
                <a:gd name="T11" fmla="*/ 312 h 312"/>
                <a:gd name="T12" fmla="*/ 114 w 654"/>
                <a:gd name="T13" fmla="*/ 312 h 312"/>
                <a:gd name="T14" fmla="*/ 132 w 654"/>
                <a:gd name="T15" fmla="*/ 312 h 312"/>
                <a:gd name="T16" fmla="*/ 150 w 654"/>
                <a:gd name="T17" fmla="*/ 312 h 312"/>
                <a:gd name="T18" fmla="*/ 168 w 654"/>
                <a:gd name="T19" fmla="*/ 312 h 312"/>
                <a:gd name="T20" fmla="*/ 186 w 654"/>
                <a:gd name="T21" fmla="*/ 312 h 312"/>
                <a:gd name="T22" fmla="*/ 198 w 654"/>
                <a:gd name="T23" fmla="*/ 312 h 312"/>
                <a:gd name="T24" fmla="*/ 210 w 654"/>
                <a:gd name="T25" fmla="*/ 312 h 312"/>
                <a:gd name="T26" fmla="*/ 228 w 654"/>
                <a:gd name="T27" fmla="*/ 312 h 312"/>
                <a:gd name="T28" fmla="*/ 246 w 654"/>
                <a:gd name="T29" fmla="*/ 312 h 312"/>
                <a:gd name="T30" fmla="*/ 264 w 654"/>
                <a:gd name="T31" fmla="*/ 312 h 312"/>
                <a:gd name="T32" fmla="*/ 282 w 654"/>
                <a:gd name="T33" fmla="*/ 312 h 312"/>
                <a:gd name="T34" fmla="*/ 300 w 654"/>
                <a:gd name="T35" fmla="*/ 306 h 312"/>
                <a:gd name="T36" fmla="*/ 312 w 654"/>
                <a:gd name="T37" fmla="*/ 288 h 312"/>
                <a:gd name="T38" fmla="*/ 318 w 654"/>
                <a:gd name="T39" fmla="*/ 258 h 312"/>
                <a:gd name="T40" fmla="*/ 330 w 654"/>
                <a:gd name="T41" fmla="*/ 234 h 312"/>
                <a:gd name="T42" fmla="*/ 336 w 654"/>
                <a:gd name="T43" fmla="*/ 216 h 312"/>
                <a:gd name="T44" fmla="*/ 354 w 654"/>
                <a:gd name="T45" fmla="*/ 192 h 312"/>
                <a:gd name="T46" fmla="*/ 360 w 654"/>
                <a:gd name="T47" fmla="*/ 168 h 312"/>
                <a:gd name="T48" fmla="*/ 372 w 654"/>
                <a:gd name="T49" fmla="*/ 150 h 312"/>
                <a:gd name="T50" fmla="*/ 384 w 654"/>
                <a:gd name="T51" fmla="*/ 132 h 312"/>
                <a:gd name="T52" fmla="*/ 402 w 654"/>
                <a:gd name="T53" fmla="*/ 120 h 312"/>
                <a:gd name="T54" fmla="*/ 420 w 654"/>
                <a:gd name="T55" fmla="*/ 108 h 312"/>
                <a:gd name="T56" fmla="*/ 438 w 654"/>
                <a:gd name="T57" fmla="*/ 102 h 312"/>
                <a:gd name="T58" fmla="*/ 456 w 654"/>
                <a:gd name="T59" fmla="*/ 102 h 312"/>
                <a:gd name="T60" fmla="*/ 474 w 654"/>
                <a:gd name="T61" fmla="*/ 102 h 312"/>
                <a:gd name="T62" fmla="*/ 492 w 654"/>
                <a:gd name="T63" fmla="*/ 84 h 312"/>
                <a:gd name="T64" fmla="*/ 504 w 654"/>
                <a:gd name="T65" fmla="*/ 66 h 312"/>
                <a:gd name="T66" fmla="*/ 516 w 654"/>
                <a:gd name="T67" fmla="*/ 48 h 312"/>
                <a:gd name="T68" fmla="*/ 528 w 654"/>
                <a:gd name="T69" fmla="*/ 36 h 312"/>
                <a:gd name="T70" fmla="*/ 540 w 654"/>
                <a:gd name="T71" fmla="*/ 24 h 312"/>
                <a:gd name="T72" fmla="*/ 558 w 654"/>
                <a:gd name="T73" fmla="*/ 6 h 312"/>
                <a:gd name="T74" fmla="*/ 576 w 654"/>
                <a:gd name="T75" fmla="*/ 0 h 312"/>
                <a:gd name="T76" fmla="*/ 594 w 654"/>
                <a:gd name="T77" fmla="*/ 6 h 312"/>
                <a:gd name="T78" fmla="*/ 612 w 654"/>
                <a:gd name="T79" fmla="*/ 6 h 312"/>
                <a:gd name="T80" fmla="*/ 624 w 654"/>
                <a:gd name="T81" fmla="*/ 6 h 312"/>
                <a:gd name="T82" fmla="*/ 642 w 654"/>
                <a:gd name="T83" fmla="*/ 0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312"/>
                <a:gd name="T128" fmla="*/ 654 w 654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312">
                  <a:moveTo>
                    <a:pt x="0" y="312"/>
                  </a:moveTo>
                  <a:lnTo>
                    <a:pt x="6" y="312"/>
                  </a:lnTo>
                  <a:lnTo>
                    <a:pt x="12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90" y="312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102" y="312"/>
                  </a:lnTo>
                  <a:lnTo>
                    <a:pt x="108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50" y="312"/>
                  </a:lnTo>
                  <a:lnTo>
                    <a:pt x="156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86" y="312"/>
                  </a:lnTo>
                  <a:lnTo>
                    <a:pt x="192" y="312"/>
                  </a:lnTo>
                  <a:lnTo>
                    <a:pt x="204" y="312"/>
                  </a:lnTo>
                  <a:lnTo>
                    <a:pt x="198" y="312"/>
                  </a:lnTo>
                  <a:lnTo>
                    <a:pt x="204" y="312"/>
                  </a:lnTo>
                  <a:lnTo>
                    <a:pt x="216" y="312"/>
                  </a:lnTo>
                  <a:lnTo>
                    <a:pt x="210" y="312"/>
                  </a:lnTo>
                  <a:lnTo>
                    <a:pt x="216" y="312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34" y="312"/>
                  </a:lnTo>
                  <a:lnTo>
                    <a:pt x="240" y="306"/>
                  </a:lnTo>
                  <a:lnTo>
                    <a:pt x="246" y="312"/>
                  </a:lnTo>
                  <a:lnTo>
                    <a:pt x="252" y="312"/>
                  </a:lnTo>
                  <a:lnTo>
                    <a:pt x="258" y="312"/>
                  </a:lnTo>
                  <a:lnTo>
                    <a:pt x="264" y="312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82" y="312"/>
                  </a:lnTo>
                  <a:lnTo>
                    <a:pt x="288" y="312"/>
                  </a:lnTo>
                  <a:lnTo>
                    <a:pt x="294" y="312"/>
                  </a:lnTo>
                  <a:lnTo>
                    <a:pt x="300" y="306"/>
                  </a:lnTo>
                  <a:lnTo>
                    <a:pt x="306" y="300"/>
                  </a:lnTo>
                  <a:lnTo>
                    <a:pt x="306" y="294"/>
                  </a:lnTo>
                  <a:lnTo>
                    <a:pt x="312" y="288"/>
                  </a:lnTo>
                  <a:lnTo>
                    <a:pt x="312" y="276"/>
                  </a:lnTo>
                  <a:lnTo>
                    <a:pt x="318" y="270"/>
                  </a:lnTo>
                  <a:lnTo>
                    <a:pt x="318" y="258"/>
                  </a:lnTo>
                  <a:lnTo>
                    <a:pt x="324" y="252"/>
                  </a:lnTo>
                  <a:lnTo>
                    <a:pt x="324" y="240"/>
                  </a:lnTo>
                  <a:lnTo>
                    <a:pt x="330" y="234"/>
                  </a:lnTo>
                  <a:lnTo>
                    <a:pt x="330" y="228"/>
                  </a:lnTo>
                  <a:lnTo>
                    <a:pt x="336" y="222"/>
                  </a:lnTo>
                  <a:lnTo>
                    <a:pt x="336" y="216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74"/>
                  </a:lnTo>
                  <a:lnTo>
                    <a:pt x="360" y="168"/>
                  </a:lnTo>
                  <a:lnTo>
                    <a:pt x="366" y="162"/>
                  </a:lnTo>
                  <a:lnTo>
                    <a:pt x="366" y="156"/>
                  </a:lnTo>
                  <a:lnTo>
                    <a:pt x="372" y="150"/>
                  </a:lnTo>
                  <a:lnTo>
                    <a:pt x="372" y="144"/>
                  </a:lnTo>
                  <a:lnTo>
                    <a:pt x="378" y="138"/>
                  </a:lnTo>
                  <a:lnTo>
                    <a:pt x="384" y="132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92" y="84"/>
                  </a:lnTo>
                  <a:lnTo>
                    <a:pt x="498" y="78"/>
                  </a:lnTo>
                  <a:lnTo>
                    <a:pt x="504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16" y="48"/>
                  </a:lnTo>
                  <a:lnTo>
                    <a:pt x="528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40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6" name="Freeform 678"/>
            <p:cNvSpPr>
              <a:spLocks/>
            </p:cNvSpPr>
            <p:nvPr/>
          </p:nvSpPr>
          <p:spPr bwMode="auto">
            <a:xfrm>
              <a:off x="2734" y="1483"/>
              <a:ext cx="552" cy="30"/>
            </a:xfrm>
            <a:custGeom>
              <a:avLst/>
              <a:gdLst>
                <a:gd name="T0" fmla="*/ 6 w 552"/>
                <a:gd name="T1" fmla="*/ 6 h 30"/>
                <a:gd name="T2" fmla="*/ 18 w 552"/>
                <a:gd name="T3" fmla="*/ 12 h 30"/>
                <a:gd name="T4" fmla="*/ 30 w 552"/>
                <a:gd name="T5" fmla="*/ 18 h 30"/>
                <a:gd name="T6" fmla="*/ 42 w 552"/>
                <a:gd name="T7" fmla="*/ 24 h 30"/>
                <a:gd name="T8" fmla="*/ 54 w 552"/>
                <a:gd name="T9" fmla="*/ 24 h 30"/>
                <a:gd name="T10" fmla="*/ 66 w 552"/>
                <a:gd name="T11" fmla="*/ 30 h 30"/>
                <a:gd name="T12" fmla="*/ 78 w 552"/>
                <a:gd name="T13" fmla="*/ 30 h 30"/>
                <a:gd name="T14" fmla="*/ 90 w 552"/>
                <a:gd name="T15" fmla="*/ 30 h 30"/>
                <a:gd name="T16" fmla="*/ 102 w 552"/>
                <a:gd name="T17" fmla="*/ 30 h 30"/>
                <a:gd name="T18" fmla="*/ 114 w 552"/>
                <a:gd name="T19" fmla="*/ 24 h 30"/>
                <a:gd name="T20" fmla="*/ 126 w 552"/>
                <a:gd name="T21" fmla="*/ 24 h 30"/>
                <a:gd name="T22" fmla="*/ 138 w 552"/>
                <a:gd name="T23" fmla="*/ 24 h 30"/>
                <a:gd name="T24" fmla="*/ 150 w 552"/>
                <a:gd name="T25" fmla="*/ 18 h 30"/>
                <a:gd name="T26" fmla="*/ 162 w 552"/>
                <a:gd name="T27" fmla="*/ 18 h 30"/>
                <a:gd name="T28" fmla="*/ 174 w 552"/>
                <a:gd name="T29" fmla="*/ 12 h 30"/>
                <a:gd name="T30" fmla="*/ 186 w 552"/>
                <a:gd name="T31" fmla="*/ 6 h 30"/>
                <a:gd name="T32" fmla="*/ 192 w 552"/>
                <a:gd name="T33" fmla="*/ 6 h 30"/>
                <a:gd name="T34" fmla="*/ 204 w 552"/>
                <a:gd name="T35" fmla="*/ 6 h 30"/>
                <a:gd name="T36" fmla="*/ 216 w 552"/>
                <a:gd name="T37" fmla="*/ 0 h 30"/>
                <a:gd name="T38" fmla="*/ 228 w 552"/>
                <a:gd name="T39" fmla="*/ 0 h 30"/>
                <a:gd name="T40" fmla="*/ 240 w 552"/>
                <a:gd name="T41" fmla="*/ 0 h 30"/>
                <a:gd name="T42" fmla="*/ 252 w 552"/>
                <a:gd name="T43" fmla="*/ 0 h 30"/>
                <a:gd name="T44" fmla="*/ 264 w 552"/>
                <a:gd name="T45" fmla="*/ 6 h 30"/>
                <a:gd name="T46" fmla="*/ 276 w 552"/>
                <a:gd name="T47" fmla="*/ 12 h 30"/>
                <a:gd name="T48" fmla="*/ 288 w 552"/>
                <a:gd name="T49" fmla="*/ 12 h 30"/>
                <a:gd name="T50" fmla="*/ 300 w 552"/>
                <a:gd name="T51" fmla="*/ 18 h 30"/>
                <a:gd name="T52" fmla="*/ 312 w 552"/>
                <a:gd name="T53" fmla="*/ 18 h 30"/>
                <a:gd name="T54" fmla="*/ 324 w 552"/>
                <a:gd name="T55" fmla="*/ 24 h 30"/>
                <a:gd name="T56" fmla="*/ 336 w 552"/>
                <a:gd name="T57" fmla="*/ 24 h 30"/>
                <a:gd name="T58" fmla="*/ 348 w 552"/>
                <a:gd name="T59" fmla="*/ 24 h 30"/>
                <a:gd name="T60" fmla="*/ 360 w 552"/>
                <a:gd name="T61" fmla="*/ 24 h 30"/>
                <a:gd name="T62" fmla="*/ 372 w 552"/>
                <a:gd name="T63" fmla="*/ 24 h 30"/>
                <a:gd name="T64" fmla="*/ 384 w 552"/>
                <a:gd name="T65" fmla="*/ 18 h 30"/>
                <a:gd name="T66" fmla="*/ 396 w 552"/>
                <a:gd name="T67" fmla="*/ 18 h 30"/>
                <a:gd name="T68" fmla="*/ 408 w 552"/>
                <a:gd name="T69" fmla="*/ 18 h 30"/>
                <a:gd name="T70" fmla="*/ 420 w 552"/>
                <a:gd name="T71" fmla="*/ 18 h 30"/>
                <a:gd name="T72" fmla="*/ 432 w 552"/>
                <a:gd name="T73" fmla="*/ 18 h 30"/>
                <a:gd name="T74" fmla="*/ 444 w 552"/>
                <a:gd name="T75" fmla="*/ 18 h 30"/>
                <a:gd name="T76" fmla="*/ 456 w 552"/>
                <a:gd name="T77" fmla="*/ 18 h 30"/>
                <a:gd name="T78" fmla="*/ 468 w 552"/>
                <a:gd name="T79" fmla="*/ 18 h 30"/>
                <a:gd name="T80" fmla="*/ 480 w 552"/>
                <a:gd name="T81" fmla="*/ 18 h 30"/>
                <a:gd name="T82" fmla="*/ 492 w 552"/>
                <a:gd name="T83" fmla="*/ 18 h 30"/>
                <a:gd name="T84" fmla="*/ 504 w 552"/>
                <a:gd name="T85" fmla="*/ 18 h 30"/>
                <a:gd name="T86" fmla="*/ 516 w 552"/>
                <a:gd name="T87" fmla="*/ 18 h 30"/>
                <a:gd name="T88" fmla="*/ 528 w 552"/>
                <a:gd name="T89" fmla="*/ 18 h 30"/>
                <a:gd name="T90" fmla="*/ 540 w 552"/>
                <a:gd name="T91" fmla="*/ 18 h 30"/>
                <a:gd name="T92" fmla="*/ 552 w 552"/>
                <a:gd name="T93" fmla="*/ 18 h 3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2"/>
                <a:gd name="T142" fmla="*/ 0 h 30"/>
                <a:gd name="T143" fmla="*/ 552 w 552"/>
                <a:gd name="T144" fmla="*/ 30 h 3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2" h="30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8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7" name="Freeform 679"/>
            <p:cNvSpPr>
              <a:spLocks/>
            </p:cNvSpPr>
            <p:nvPr/>
          </p:nvSpPr>
          <p:spPr bwMode="auto">
            <a:xfrm>
              <a:off x="2080" y="1483"/>
              <a:ext cx="690" cy="288"/>
            </a:xfrm>
            <a:custGeom>
              <a:avLst/>
              <a:gdLst>
                <a:gd name="T0" fmla="*/ 12 w 690"/>
                <a:gd name="T1" fmla="*/ 288 h 288"/>
                <a:gd name="T2" fmla="*/ 30 w 690"/>
                <a:gd name="T3" fmla="*/ 288 h 288"/>
                <a:gd name="T4" fmla="*/ 48 w 690"/>
                <a:gd name="T5" fmla="*/ 288 h 288"/>
                <a:gd name="T6" fmla="*/ 66 w 690"/>
                <a:gd name="T7" fmla="*/ 288 h 288"/>
                <a:gd name="T8" fmla="*/ 84 w 690"/>
                <a:gd name="T9" fmla="*/ 288 h 288"/>
                <a:gd name="T10" fmla="*/ 102 w 690"/>
                <a:gd name="T11" fmla="*/ 288 h 288"/>
                <a:gd name="T12" fmla="*/ 120 w 690"/>
                <a:gd name="T13" fmla="*/ 288 h 288"/>
                <a:gd name="T14" fmla="*/ 138 w 690"/>
                <a:gd name="T15" fmla="*/ 288 h 288"/>
                <a:gd name="T16" fmla="*/ 156 w 690"/>
                <a:gd name="T17" fmla="*/ 288 h 288"/>
                <a:gd name="T18" fmla="*/ 174 w 690"/>
                <a:gd name="T19" fmla="*/ 288 h 288"/>
                <a:gd name="T20" fmla="*/ 192 w 690"/>
                <a:gd name="T21" fmla="*/ 288 h 288"/>
                <a:gd name="T22" fmla="*/ 210 w 690"/>
                <a:gd name="T23" fmla="*/ 288 h 288"/>
                <a:gd name="T24" fmla="*/ 228 w 690"/>
                <a:gd name="T25" fmla="*/ 288 h 288"/>
                <a:gd name="T26" fmla="*/ 246 w 690"/>
                <a:gd name="T27" fmla="*/ 288 h 288"/>
                <a:gd name="T28" fmla="*/ 264 w 690"/>
                <a:gd name="T29" fmla="*/ 288 h 288"/>
                <a:gd name="T30" fmla="*/ 282 w 690"/>
                <a:gd name="T31" fmla="*/ 288 h 288"/>
                <a:gd name="T32" fmla="*/ 300 w 690"/>
                <a:gd name="T33" fmla="*/ 282 h 288"/>
                <a:gd name="T34" fmla="*/ 312 w 690"/>
                <a:gd name="T35" fmla="*/ 264 h 288"/>
                <a:gd name="T36" fmla="*/ 318 w 690"/>
                <a:gd name="T37" fmla="*/ 240 h 288"/>
                <a:gd name="T38" fmla="*/ 330 w 690"/>
                <a:gd name="T39" fmla="*/ 222 h 288"/>
                <a:gd name="T40" fmla="*/ 336 w 690"/>
                <a:gd name="T41" fmla="*/ 198 h 288"/>
                <a:gd name="T42" fmla="*/ 348 w 690"/>
                <a:gd name="T43" fmla="*/ 174 h 288"/>
                <a:gd name="T44" fmla="*/ 360 w 690"/>
                <a:gd name="T45" fmla="*/ 150 h 288"/>
                <a:gd name="T46" fmla="*/ 366 w 690"/>
                <a:gd name="T47" fmla="*/ 126 h 288"/>
                <a:gd name="T48" fmla="*/ 378 w 690"/>
                <a:gd name="T49" fmla="*/ 114 h 288"/>
                <a:gd name="T50" fmla="*/ 396 w 690"/>
                <a:gd name="T51" fmla="*/ 114 h 288"/>
                <a:gd name="T52" fmla="*/ 414 w 690"/>
                <a:gd name="T53" fmla="*/ 108 h 288"/>
                <a:gd name="T54" fmla="*/ 432 w 690"/>
                <a:gd name="T55" fmla="*/ 102 h 288"/>
                <a:gd name="T56" fmla="*/ 450 w 690"/>
                <a:gd name="T57" fmla="*/ 90 h 288"/>
                <a:gd name="T58" fmla="*/ 468 w 690"/>
                <a:gd name="T59" fmla="*/ 78 h 288"/>
                <a:gd name="T60" fmla="*/ 486 w 690"/>
                <a:gd name="T61" fmla="*/ 60 h 288"/>
                <a:gd name="T62" fmla="*/ 504 w 690"/>
                <a:gd name="T63" fmla="*/ 48 h 288"/>
                <a:gd name="T64" fmla="*/ 522 w 690"/>
                <a:gd name="T65" fmla="*/ 42 h 288"/>
                <a:gd name="T66" fmla="*/ 540 w 690"/>
                <a:gd name="T67" fmla="*/ 30 h 288"/>
                <a:gd name="T68" fmla="*/ 564 w 690"/>
                <a:gd name="T69" fmla="*/ 6 h 288"/>
                <a:gd name="T70" fmla="*/ 570 w 690"/>
                <a:gd name="T71" fmla="*/ 0 h 288"/>
                <a:gd name="T72" fmla="*/ 588 w 690"/>
                <a:gd name="T73" fmla="*/ 12 h 288"/>
                <a:gd name="T74" fmla="*/ 612 w 690"/>
                <a:gd name="T75" fmla="*/ 36 h 288"/>
                <a:gd name="T76" fmla="*/ 624 w 690"/>
                <a:gd name="T77" fmla="*/ 42 h 288"/>
                <a:gd name="T78" fmla="*/ 642 w 690"/>
                <a:gd name="T79" fmla="*/ 42 h 288"/>
                <a:gd name="T80" fmla="*/ 660 w 690"/>
                <a:gd name="T81" fmla="*/ 30 h 288"/>
                <a:gd name="T82" fmla="*/ 678 w 690"/>
                <a:gd name="T83" fmla="*/ 24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88"/>
                <a:gd name="T128" fmla="*/ 690 w 690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88">
                  <a:moveTo>
                    <a:pt x="0" y="288"/>
                  </a:moveTo>
                  <a:lnTo>
                    <a:pt x="6" y="288"/>
                  </a:lnTo>
                  <a:lnTo>
                    <a:pt x="12" y="288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8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8"/>
                  </a:lnTo>
                  <a:lnTo>
                    <a:pt x="294" y="288"/>
                  </a:lnTo>
                  <a:lnTo>
                    <a:pt x="300" y="282"/>
                  </a:lnTo>
                  <a:lnTo>
                    <a:pt x="306" y="276"/>
                  </a:lnTo>
                  <a:lnTo>
                    <a:pt x="306" y="270"/>
                  </a:lnTo>
                  <a:lnTo>
                    <a:pt x="312" y="264"/>
                  </a:lnTo>
                  <a:lnTo>
                    <a:pt x="312" y="258"/>
                  </a:lnTo>
                  <a:lnTo>
                    <a:pt x="318" y="252"/>
                  </a:lnTo>
                  <a:lnTo>
                    <a:pt x="318" y="240"/>
                  </a:lnTo>
                  <a:lnTo>
                    <a:pt x="324" y="234"/>
                  </a:lnTo>
                  <a:lnTo>
                    <a:pt x="324" y="228"/>
                  </a:lnTo>
                  <a:lnTo>
                    <a:pt x="330" y="222"/>
                  </a:lnTo>
                  <a:lnTo>
                    <a:pt x="330" y="210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86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8"/>
                  </a:lnTo>
                  <a:lnTo>
                    <a:pt x="354" y="156"/>
                  </a:lnTo>
                  <a:lnTo>
                    <a:pt x="360" y="150"/>
                  </a:lnTo>
                  <a:lnTo>
                    <a:pt x="360" y="138"/>
                  </a:lnTo>
                  <a:lnTo>
                    <a:pt x="366" y="132"/>
                  </a:lnTo>
                  <a:lnTo>
                    <a:pt x="366" y="126"/>
                  </a:lnTo>
                  <a:lnTo>
                    <a:pt x="378" y="114"/>
                  </a:lnTo>
                  <a:lnTo>
                    <a:pt x="372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8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0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64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12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36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18"/>
                  </a:lnTo>
                  <a:lnTo>
                    <a:pt x="69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8" name="Freeform 680"/>
            <p:cNvSpPr>
              <a:spLocks/>
            </p:cNvSpPr>
            <p:nvPr/>
          </p:nvSpPr>
          <p:spPr bwMode="auto">
            <a:xfrm>
              <a:off x="2770" y="1453"/>
              <a:ext cx="516" cy="60"/>
            </a:xfrm>
            <a:custGeom>
              <a:avLst/>
              <a:gdLst>
                <a:gd name="T0" fmla="*/ 6 w 516"/>
                <a:gd name="T1" fmla="*/ 36 h 60"/>
                <a:gd name="T2" fmla="*/ 18 w 516"/>
                <a:gd name="T3" fmla="*/ 24 h 60"/>
                <a:gd name="T4" fmla="*/ 30 w 516"/>
                <a:gd name="T5" fmla="*/ 24 h 60"/>
                <a:gd name="T6" fmla="*/ 42 w 516"/>
                <a:gd name="T7" fmla="*/ 24 h 60"/>
                <a:gd name="T8" fmla="*/ 54 w 516"/>
                <a:gd name="T9" fmla="*/ 18 h 60"/>
                <a:gd name="T10" fmla="*/ 66 w 516"/>
                <a:gd name="T11" fmla="*/ 24 h 60"/>
                <a:gd name="T12" fmla="*/ 78 w 516"/>
                <a:gd name="T13" fmla="*/ 24 h 60"/>
                <a:gd name="T14" fmla="*/ 90 w 516"/>
                <a:gd name="T15" fmla="*/ 30 h 60"/>
                <a:gd name="T16" fmla="*/ 102 w 516"/>
                <a:gd name="T17" fmla="*/ 30 h 60"/>
                <a:gd name="T18" fmla="*/ 114 w 516"/>
                <a:gd name="T19" fmla="*/ 24 h 60"/>
                <a:gd name="T20" fmla="*/ 126 w 516"/>
                <a:gd name="T21" fmla="*/ 18 h 60"/>
                <a:gd name="T22" fmla="*/ 138 w 516"/>
                <a:gd name="T23" fmla="*/ 6 h 60"/>
                <a:gd name="T24" fmla="*/ 150 w 516"/>
                <a:gd name="T25" fmla="*/ 6 h 60"/>
                <a:gd name="T26" fmla="*/ 162 w 516"/>
                <a:gd name="T27" fmla="*/ 0 h 60"/>
                <a:gd name="T28" fmla="*/ 174 w 516"/>
                <a:gd name="T29" fmla="*/ 6 h 60"/>
                <a:gd name="T30" fmla="*/ 186 w 516"/>
                <a:gd name="T31" fmla="*/ 12 h 60"/>
                <a:gd name="T32" fmla="*/ 198 w 516"/>
                <a:gd name="T33" fmla="*/ 12 h 60"/>
                <a:gd name="T34" fmla="*/ 210 w 516"/>
                <a:gd name="T35" fmla="*/ 18 h 60"/>
                <a:gd name="T36" fmla="*/ 222 w 516"/>
                <a:gd name="T37" fmla="*/ 30 h 60"/>
                <a:gd name="T38" fmla="*/ 228 w 516"/>
                <a:gd name="T39" fmla="*/ 30 h 60"/>
                <a:gd name="T40" fmla="*/ 240 w 516"/>
                <a:gd name="T41" fmla="*/ 30 h 60"/>
                <a:gd name="T42" fmla="*/ 252 w 516"/>
                <a:gd name="T43" fmla="*/ 30 h 60"/>
                <a:gd name="T44" fmla="*/ 264 w 516"/>
                <a:gd name="T45" fmla="*/ 24 h 60"/>
                <a:gd name="T46" fmla="*/ 276 w 516"/>
                <a:gd name="T47" fmla="*/ 18 h 60"/>
                <a:gd name="T48" fmla="*/ 288 w 516"/>
                <a:gd name="T49" fmla="*/ 12 h 60"/>
                <a:gd name="T50" fmla="*/ 300 w 516"/>
                <a:gd name="T51" fmla="*/ 12 h 60"/>
                <a:gd name="T52" fmla="*/ 312 w 516"/>
                <a:gd name="T53" fmla="*/ 18 h 60"/>
                <a:gd name="T54" fmla="*/ 324 w 516"/>
                <a:gd name="T55" fmla="*/ 18 h 60"/>
                <a:gd name="T56" fmla="*/ 336 w 516"/>
                <a:gd name="T57" fmla="*/ 24 h 60"/>
                <a:gd name="T58" fmla="*/ 348 w 516"/>
                <a:gd name="T59" fmla="*/ 30 h 60"/>
                <a:gd name="T60" fmla="*/ 360 w 516"/>
                <a:gd name="T61" fmla="*/ 36 h 60"/>
                <a:gd name="T62" fmla="*/ 372 w 516"/>
                <a:gd name="T63" fmla="*/ 42 h 60"/>
                <a:gd name="T64" fmla="*/ 384 w 516"/>
                <a:gd name="T65" fmla="*/ 42 h 60"/>
                <a:gd name="T66" fmla="*/ 396 w 516"/>
                <a:gd name="T67" fmla="*/ 42 h 60"/>
                <a:gd name="T68" fmla="*/ 408 w 516"/>
                <a:gd name="T69" fmla="*/ 42 h 60"/>
                <a:gd name="T70" fmla="*/ 420 w 516"/>
                <a:gd name="T71" fmla="*/ 36 h 60"/>
                <a:gd name="T72" fmla="*/ 432 w 516"/>
                <a:gd name="T73" fmla="*/ 36 h 60"/>
                <a:gd name="T74" fmla="*/ 450 w 516"/>
                <a:gd name="T75" fmla="*/ 36 h 60"/>
                <a:gd name="T76" fmla="*/ 450 w 516"/>
                <a:gd name="T77" fmla="*/ 36 h 60"/>
                <a:gd name="T78" fmla="*/ 462 w 516"/>
                <a:gd name="T79" fmla="*/ 36 h 60"/>
                <a:gd name="T80" fmla="*/ 474 w 516"/>
                <a:gd name="T81" fmla="*/ 42 h 60"/>
                <a:gd name="T82" fmla="*/ 486 w 516"/>
                <a:gd name="T83" fmla="*/ 48 h 60"/>
                <a:gd name="T84" fmla="*/ 498 w 516"/>
                <a:gd name="T85" fmla="*/ 54 h 60"/>
                <a:gd name="T86" fmla="*/ 510 w 516"/>
                <a:gd name="T87" fmla="*/ 60 h 6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60"/>
                <a:gd name="T134" fmla="*/ 516 w 516"/>
                <a:gd name="T135" fmla="*/ 60 h 6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60">
                  <a:moveTo>
                    <a:pt x="0" y="42"/>
                  </a:moveTo>
                  <a:lnTo>
                    <a:pt x="6" y="36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24"/>
                  </a:lnTo>
                  <a:lnTo>
                    <a:pt x="222" y="30"/>
                  </a:lnTo>
                  <a:lnTo>
                    <a:pt x="234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50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60"/>
                  </a:lnTo>
                  <a:lnTo>
                    <a:pt x="516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649" name="Freeform 681"/>
            <p:cNvSpPr>
              <a:spLocks/>
            </p:cNvSpPr>
            <p:nvPr/>
          </p:nvSpPr>
          <p:spPr bwMode="auto">
            <a:xfrm>
              <a:off x="2080" y="1381"/>
              <a:ext cx="684" cy="366"/>
            </a:xfrm>
            <a:custGeom>
              <a:avLst/>
              <a:gdLst>
                <a:gd name="T0" fmla="*/ 12 w 684"/>
                <a:gd name="T1" fmla="*/ 360 h 366"/>
                <a:gd name="T2" fmla="*/ 30 w 684"/>
                <a:gd name="T3" fmla="*/ 360 h 366"/>
                <a:gd name="T4" fmla="*/ 48 w 684"/>
                <a:gd name="T5" fmla="*/ 360 h 366"/>
                <a:gd name="T6" fmla="*/ 66 w 684"/>
                <a:gd name="T7" fmla="*/ 360 h 366"/>
                <a:gd name="T8" fmla="*/ 78 w 684"/>
                <a:gd name="T9" fmla="*/ 360 h 366"/>
                <a:gd name="T10" fmla="*/ 96 w 684"/>
                <a:gd name="T11" fmla="*/ 360 h 366"/>
                <a:gd name="T12" fmla="*/ 114 w 684"/>
                <a:gd name="T13" fmla="*/ 360 h 366"/>
                <a:gd name="T14" fmla="*/ 132 w 684"/>
                <a:gd name="T15" fmla="*/ 360 h 366"/>
                <a:gd name="T16" fmla="*/ 150 w 684"/>
                <a:gd name="T17" fmla="*/ 360 h 366"/>
                <a:gd name="T18" fmla="*/ 168 w 684"/>
                <a:gd name="T19" fmla="*/ 360 h 366"/>
                <a:gd name="T20" fmla="*/ 186 w 684"/>
                <a:gd name="T21" fmla="*/ 360 h 366"/>
                <a:gd name="T22" fmla="*/ 204 w 684"/>
                <a:gd name="T23" fmla="*/ 360 h 366"/>
                <a:gd name="T24" fmla="*/ 222 w 684"/>
                <a:gd name="T25" fmla="*/ 360 h 366"/>
                <a:gd name="T26" fmla="*/ 240 w 684"/>
                <a:gd name="T27" fmla="*/ 360 h 366"/>
                <a:gd name="T28" fmla="*/ 258 w 684"/>
                <a:gd name="T29" fmla="*/ 360 h 366"/>
                <a:gd name="T30" fmla="*/ 276 w 684"/>
                <a:gd name="T31" fmla="*/ 360 h 366"/>
                <a:gd name="T32" fmla="*/ 294 w 684"/>
                <a:gd name="T33" fmla="*/ 360 h 366"/>
                <a:gd name="T34" fmla="*/ 312 w 684"/>
                <a:gd name="T35" fmla="*/ 348 h 366"/>
                <a:gd name="T36" fmla="*/ 330 w 684"/>
                <a:gd name="T37" fmla="*/ 330 h 366"/>
                <a:gd name="T38" fmla="*/ 348 w 684"/>
                <a:gd name="T39" fmla="*/ 306 h 366"/>
                <a:gd name="T40" fmla="*/ 360 w 684"/>
                <a:gd name="T41" fmla="*/ 288 h 366"/>
                <a:gd name="T42" fmla="*/ 372 w 684"/>
                <a:gd name="T43" fmla="*/ 264 h 366"/>
                <a:gd name="T44" fmla="*/ 378 w 684"/>
                <a:gd name="T45" fmla="*/ 246 h 366"/>
                <a:gd name="T46" fmla="*/ 390 w 684"/>
                <a:gd name="T47" fmla="*/ 222 h 366"/>
                <a:gd name="T48" fmla="*/ 396 w 684"/>
                <a:gd name="T49" fmla="*/ 204 h 366"/>
                <a:gd name="T50" fmla="*/ 408 w 684"/>
                <a:gd name="T51" fmla="*/ 186 h 366"/>
                <a:gd name="T52" fmla="*/ 420 w 684"/>
                <a:gd name="T53" fmla="*/ 168 h 366"/>
                <a:gd name="T54" fmla="*/ 432 w 684"/>
                <a:gd name="T55" fmla="*/ 138 h 366"/>
                <a:gd name="T56" fmla="*/ 450 w 684"/>
                <a:gd name="T57" fmla="*/ 120 h 366"/>
                <a:gd name="T58" fmla="*/ 468 w 684"/>
                <a:gd name="T59" fmla="*/ 114 h 366"/>
                <a:gd name="T60" fmla="*/ 486 w 684"/>
                <a:gd name="T61" fmla="*/ 102 h 366"/>
                <a:gd name="T62" fmla="*/ 504 w 684"/>
                <a:gd name="T63" fmla="*/ 90 h 366"/>
                <a:gd name="T64" fmla="*/ 516 w 684"/>
                <a:gd name="T65" fmla="*/ 72 h 366"/>
                <a:gd name="T66" fmla="*/ 528 w 684"/>
                <a:gd name="T67" fmla="*/ 54 h 366"/>
                <a:gd name="T68" fmla="*/ 546 w 684"/>
                <a:gd name="T69" fmla="*/ 30 h 366"/>
                <a:gd name="T70" fmla="*/ 564 w 684"/>
                <a:gd name="T71" fmla="*/ 12 h 366"/>
                <a:gd name="T72" fmla="*/ 582 w 684"/>
                <a:gd name="T73" fmla="*/ 18 h 366"/>
                <a:gd name="T74" fmla="*/ 600 w 684"/>
                <a:gd name="T75" fmla="*/ 18 h 366"/>
                <a:gd name="T76" fmla="*/ 618 w 684"/>
                <a:gd name="T77" fmla="*/ 12 h 366"/>
                <a:gd name="T78" fmla="*/ 636 w 684"/>
                <a:gd name="T79" fmla="*/ 6 h 366"/>
                <a:gd name="T80" fmla="*/ 654 w 684"/>
                <a:gd name="T81" fmla="*/ 0 h 366"/>
                <a:gd name="T82" fmla="*/ 672 w 684"/>
                <a:gd name="T83" fmla="*/ 0 h 36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66"/>
                <a:gd name="T128" fmla="*/ 684 w 684"/>
                <a:gd name="T129" fmla="*/ 366 h 36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66">
                  <a:moveTo>
                    <a:pt x="0" y="360"/>
                  </a:moveTo>
                  <a:lnTo>
                    <a:pt x="6" y="360"/>
                  </a:lnTo>
                  <a:lnTo>
                    <a:pt x="12" y="360"/>
                  </a:lnTo>
                  <a:lnTo>
                    <a:pt x="18" y="360"/>
                  </a:lnTo>
                  <a:lnTo>
                    <a:pt x="24" y="360"/>
                  </a:lnTo>
                  <a:lnTo>
                    <a:pt x="30" y="360"/>
                  </a:lnTo>
                  <a:lnTo>
                    <a:pt x="36" y="360"/>
                  </a:lnTo>
                  <a:lnTo>
                    <a:pt x="42" y="360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0"/>
                  </a:lnTo>
                  <a:lnTo>
                    <a:pt x="84" y="360"/>
                  </a:lnTo>
                  <a:lnTo>
                    <a:pt x="78" y="360"/>
                  </a:lnTo>
                  <a:lnTo>
                    <a:pt x="84" y="366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102" y="360"/>
                  </a:lnTo>
                  <a:lnTo>
                    <a:pt x="108" y="360"/>
                  </a:lnTo>
                  <a:lnTo>
                    <a:pt x="114" y="360"/>
                  </a:lnTo>
                  <a:lnTo>
                    <a:pt x="120" y="360"/>
                  </a:lnTo>
                  <a:lnTo>
                    <a:pt x="126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74" y="360"/>
                  </a:lnTo>
                  <a:lnTo>
                    <a:pt x="180" y="360"/>
                  </a:lnTo>
                  <a:lnTo>
                    <a:pt x="186" y="360"/>
                  </a:lnTo>
                  <a:lnTo>
                    <a:pt x="192" y="360"/>
                  </a:lnTo>
                  <a:lnTo>
                    <a:pt x="198" y="360"/>
                  </a:lnTo>
                  <a:lnTo>
                    <a:pt x="204" y="360"/>
                  </a:lnTo>
                  <a:lnTo>
                    <a:pt x="210" y="360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34" y="360"/>
                  </a:lnTo>
                  <a:lnTo>
                    <a:pt x="240" y="360"/>
                  </a:lnTo>
                  <a:lnTo>
                    <a:pt x="246" y="360"/>
                  </a:lnTo>
                  <a:lnTo>
                    <a:pt x="252" y="360"/>
                  </a:lnTo>
                  <a:lnTo>
                    <a:pt x="258" y="360"/>
                  </a:lnTo>
                  <a:lnTo>
                    <a:pt x="264" y="360"/>
                  </a:lnTo>
                  <a:lnTo>
                    <a:pt x="270" y="360"/>
                  </a:lnTo>
                  <a:lnTo>
                    <a:pt x="276" y="360"/>
                  </a:lnTo>
                  <a:lnTo>
                    <a:pt x="282" y="360"/>
                  </a:lnTo>
                  <a:lnTo>
                    <a:pt x="288" y="360"/>
                  </a:lnTo>
                  <a:lnTo>
                    <a:pt x="294" y="360"/>
                  </a:lnTo>
                  <a:lnTo>
                    <a:pt x="300" y="360"/>
                  </a:lnTo>
                  <a:lnTo>
                    <a:pt x="306" y="354"/>
                  </a:lnTo>
                  <a:lnTo>
                    <a:pt x="312" y="348"/>
                  </a:lnTo>
                  <a:lnTo>
                    <a:pt x="318" y="342"/>
                  </a:lnTo>
                  <a:lnTo>
                    <a:pt x="324" y="336"/>
                  </a:lnTo>
                  <a:lnTo>
                    <a:pt x="330" y="330"/>
                  </a:lnTo>
                  <a:lnTo>
                    <a:pt x="342" y="318"/>
                  </a:lnTo>
                  <a:lnTo>
                    <a:pt x="342" y="312"/>
                  </a:lnTo>
                  <a:lnTo>
                    <a:pt x="348" y="306"/>
                  </a:lnTo>
                  <a:lnTo>
                    <a:pt x="354" y="300"/>
                  </a:lnTo>
                  <a:lnTo>
                    <a:pt x="354" y="294"/>
                  </a:lnTo>
                  <a:lnTo>
                    <a:pt x="360" y="288"/>
                  </a:lnTo>
                  <a:lnTo>
                    <a:pt x="366" y="276"/>
                  </a:lnTo>
                  <a:lnTo>
                    <a:pt x="366" y="270"/>
                  </a:lnTo>
                  <a:lnTo>
                    <a:pt x="372" y="264"/>
                  </a:lnTo>
                  <a:lnTo>
                    <a:pt x="372" y="258"/>
                  </a:lnTo>
                  <a:lnTo>
                    <a:pt x="378" y="252"/>
                  </a:lnTo>
                  <a:lnTo>
                    <a:pt x="378" y="246"/>
                  </a:lnTo>
                  <a:lnTo>
                    <a:pt x="384" y="234"/>
                  </a:lnTo>
                  <a:lnTo>
                    <a:pt x="384" y="228"/>
                  </a:lnTo>
                  <a:lnTo>
                    <a:pt x="390" y="222"/>
                  </a:lnTo>
                  <a:lnTo>
                    <a:pt x="390" y="216"/>
                  </a:lnTo>
                  <a:lnTo>
                    <a:pt x="396" y="210"/>
                  </a:lnTo>
                  <a:lnTo>
                    <a:pt x="396" y="204"/>
                  </a:lnTo>
                  <a:lnTo>
                    <a:pt x="402" y="198"/>
                  </a:lnTo>
                  <a:lnTo>
                    <a:pt x="402" y="192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0" y="162"/>
                  </a:lnTo>
                  <a:lnTo>
                    <a:pt x="432" y="150"/>
                  </a:lnTo>
                  <a:lnTo>
                    <a:pt x="432" y="138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92" y="102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40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6881" name="Group 682"/>
          <p:cNvGrpSpPr>
            <a:grpSpLocks/>
          </p:cNvGrpSpPr>
          <p:nvPr/>
        </p:nvGrpSpPr>
        <p:grpSpPr bwMode="auto">
          <a:xfrm>
            <a:off x="2741613" y="1011238"/>
            <a:ext cx="1379537" cy="2743200"/>
            <a:chOff x="2080" y="637"/>
            <a:chExt cx="1206" cy="1728"/>
          </a:xfrm>
        </p:grpSpPr>
        <p:sp>
          <p:nvSpPr>
            <p:cNvPr id="77250" name="Freeform 683"/>
            <p:cNvSpPr>
              <a:spLocks/>
            </p:cNvSpPr>
            <p:nvPr/>
          </p:nvSpPr>
          <p:spPr bwMode="auto">
            <a:xfrm>
              <a:off x="2764" y="1381"/>
              <a:ext cx="522" cy="42"/>
            </a:xfrm>
            <a:custGeom>
              <a:avLst/>
              <a:gdLst>
                <a:gd name="T0" fmla="*/ 6 w 522"/>
                <a:gd name="T1" fmla="*/ 6 h 42"/>
                <a:gd name="T2" fmla="*/ 18 w 522"/>
                <a:gd name="T3" fmla="*/ 6 h 42"/>
                <a:gd name="T4" fmla="*/ 30 w 522"/>
                <a:gd name="T5" fmla="*/ 12 h 42"/>
                <a:gd name="T6" fmla="*/ 42 w 522"/>
                <a:gd name="T7" fmla="*/ 18 h 42"/>
                <a:gd name="T8" fmla="*/ 48 w 522"/>
                <a:gd name="T9" fmla="*/ 18 h 42"/>
                <a:gd name="T10" fmla="*/ 60 w 522"/>
                <a:gd name="T11" fmla="*/ 18 h 42"/>
                <a:gd name="T12" fmla="*/ 72 w 522"/>
                <a:gd name="T13" fmla="*/ 24 h 42"/>
                <a:gd name="T14" fmla="*/ 84 w 522"/>
                <a:gd name="T15" fmla="*/ 24 h 42"/>
                <a:gd name="T16" fmla="*/ 96 w 522"/>
                <a:gd name="T17" fmla="*/ 24 h 42"/>
                <a:gd name="T18" fmla="*/ 108 w 522"/>
                <a:gd name="T19" fmla="*/ 24 h 42"/>
                <a:gd name="T20" fmla="*/ 120 w 522"/>
                <a:gd name="T21" fmla="*/ 18 h 42"/>
                <a:gd name="T22" fmla="*/ 132 w 522"/>
                <a:gd name="T23" fmla="*/ 12 h 42"/>
                <a:gd name="T24" fmla="*/ 144 w 522"/>
                <a:gd name="T25" fmla="*/ 6 h 42"/>
                <a:gd name="T26" fmla="*/ 156 w 522"/>
                <a:gd name="T27" fmla="*/ 0 h 42"/>
                <a:gd name="T28" fmla="*/ 168 w 522"/>
                <a:gd name="T29" fmla="*/ 0 h 42"/>
                <a:gd name="T30" fmla="*/ 180 w 522"/>
                <a:gd name="T31" fmla="*/ 0 h 42"/>
                <a:gd name="T32" fmla="*/ 192 w 522"/>
                <a:gd name="T33" fmla="*/ 6 h 42"/>
                <a:gd name="T34" fmla="*/ 204 w 522"/>
                <a:gd name="T35" fmla="*/ 6 h 42"/>
                <a:gd name="T36" fmla="*/ 216 w 522"/>
                <a:gd name="T37" fmla="*/ 12 h 42"/>
                <a:gd name="T38" fmla="*/ 228 w 522"/>
                <a:gd name="T39" fmla="*/ 12 h 42"/>
                <a:gd name="T40" fmla="*/ 240 w 522"/>
                <a:gd name="T41" fmla="*/ 18 h 42"/>
                <a:gd name="T42" fmla="*/ 258 w 522"/>
                <a:gd name="T43" fmla="*/ 24 h 42"/>
                <a:gd name="T44" fmla="*/ 258 w 522"/>
                <a:gd name="T45" fmla="*/ 24 h 42"/>
                <a:gd name="T46" fmla="*/ 270 w 522"/>
                <a:gd name="T47" fmla="*/ 24 h 42"/>
                <a:gd name="T48" fmla="*/ 282 w 522"/>
                <a:gd name="T49" fmla="*/ 30 h 42"/>
                <a:gd name="T50" fmla="*/ 294 w 522"/>
                <a:gd name="T51" fmla="*/ 30 h 42"/>
                <a:gd name="T52" fmla="*/ 306 w 522"/>
                <a:gd name="T53" fmla="*/ 30 h 42"/>
                <a:gd name="T54" fmla="*/ 318 w 522"/>
                <a:gd name="T55" fmla="*/ 30 h 42"/>
                <a:gd name="T56" fmla="*/ 330 w 522"/>
                <a:gd name="T57" fmla="*/ 30 h 42"/>
                <a:gd name="T58" fmla="*/ 342 w 522"/>
                <a:gd name="T59" fmla="*/ 36 h 42"/>
                <a:gd name="T60" fmla="*/ 354 w 522"/>
                <a:gd name="T61" fmla="*/ 36 h 42"/>
                <a:gd name="T62" fmla="*/ 366 w 522"/>
                <a:gd name="T63" fmla="*/ 36 h 42"/>
                <a:gd name="T64" fmla="*/ 378 w 522"/>
                <a:gd name="T65" fmla="*/ 36 h 42"/>
                <a:gd name="T66" fmla="*/ 390 w 522"/>
                <a:gd name="T67" fmla="*/ 36 h 42"/>
                <a:gd name="T68" fmla="*/ 402 w 522"/>
                <a:gd name="T69" fmla="*/ 36 h 42"/>
                <a:gd name="T70" fmla="*/ 414 w 522"/>
                <a:gd name="T71" fmla="*/ 36 h 42"/>
                <a:gd name="T72" fmla="*/ 426 w 522"/>
                <a:gd name="T73" fmla="*/ 36 h 42"/>
                <a:gd name="T74" fmla="*/ 438 w 522"/>
                <a:gd name="T75" fmla="*/ 30 h 42"/>
                <a:gd name="T76" fmla="*/ 450 w 522"/>
                <a:gd name="T77" fmla="*/ 36 h 42"/>
                <a:gd name="T78" fmla="*/ 462 w 522"/>
                <a:gd name="T79" fmla="*/ 30 h 42"/>
                <a:gd name="T80" fmla="*/ 474 w 522"/>
                <a:gd name="T81" fmla="*/ 30 h 42"/>
                <a:gd name="T82" fmla="*/ 486 w 522"/>
                <a:gd name="T83" fmla="*/ 36 h 42"/>
                <a:gd name="T84" fmla="*/ 492 w 522"/>
                <a:gd name="T85" fmla="*/ 36 h 42"/>
                <a:gd name="T86" fmla="*/ 504 w 522"/>
                <a:gd name="T87" fmla="*/ 36 h 42"/>
                <a:gd name="T88" fmla="*/ 516 w 522"/>
                <a:gd name="T89" fmla="*/ 42 h 4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42"/>
                <a:gd name="T137" fmla="*/ 522 w 522"/>
                <a:gd name="T138" fmla="*/ 42 h 4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4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24"/>
                  </a:lnTo>
                  <a:lnTo>
                    <a:pt x="258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30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6"/>
                  </a:lnTo>
                  <a:lnTo>
                    <a:pt x="486" y="30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42"/>
                  </a:lnTo>
                  <a:lnTo>
                    <a:pt x="52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1" name="Freeform 684"/>
            <p:cNvSpPr>
              <a:spLocks/>
            </p:cNvSpPr>
            <p:nvPr/>
          </p:nvSpPr>
          <p:spPr bwMode="auto">
            <a:xfrm>
              <a:off x="2080" y="1417"/>
              <a:ext cx="660" cy="300"/>
            </a:xfrm>
            <a:custGeom>
              <a:avLst/>
              <a:gdLst>
                <a:gd name="T0" fmla="*/ 6 w 660"/>
                <a:gd name="T1" fmla="*/ 294 h 300"/>
                <a:gd name="T2" fmla="*/ 24 w 660"/>
                <a:gd name="T3" fmla="*/ 300 h 300"/>
                <a:gd name="T4" fmla="*/ 42 w 660"/>
                <a:gd name="T5" fmla="*/ 300 h 300"/>
                <a:gd name="T6" fmla="*/ 60 w 660"/>
                <a:gd name="T7" fmla="*/ 294 h 300"/>
                <a:gd name="T8" fmla="*/ 78 w 660"/>
                <a:gd name="T9" fmla="*/ 294 h 300"/>
                <a:gd name="T10" fmla="*/ 90 w 660"/>
                <a:gd name="T11" fmla="*/ 294 h 300"/>
                <a:gd name="T12" fmla="*/ 102 w 660"/>
                <a:gd name="T13" fmla="*/ 294 h 300"/>
                <a:gd name="T14" fmla="*/ 120 w 660"/>
                <a:gd name="T15" fmla="*/ 294 h 300"/>
                <a:gd name="T16" fmla="*/ 132 w 660"/>
                <a:gd name="T17" fmla="*/ 294 h 300"/>
                <a:gd name="T18" fmla="*/ 144 w 660"/>
                <a:gd name="T19" fmla="*/ 300 h 300"/>
                <a:gd name="T20" fmla="*/ 162 w 660"/>
                <a:gd name="T21" fmla="*/ 300 h 300"/>
                <a:gd name="T22" fmla="*/ 174 w 660"/>
                <a:gd name="T23" fmla="*/ 294 h 300"/>
                <a:gd name="T24" fmla="*/ 192 w 660"/>
                <a:gd name="T25" fmla="*/ 294 h 300"/>
                <a:gd name="T26" fmla="*/ 204 w 660"/>
                <a:gd name="T27" fmla="*/ 294 h 300"/>
                <a:gd name="T28" fmla="*/ 222 w 660"/>
                <a:gd name="T29" fmla="*/ 300 h 300"/>
                <a:gd name="T30" fmla="*/ 240 w 660"/>
                <a:gd name="T31" fmla="*/ 294 h 300"/>
                <a:gd name="T32" fmla="*/ 258 w 660"/>
                <a:gd name="T33" fmla="*/ 294 h 300"/>
                <a:gd name="T34" fmla="*/ 270 w 660"/>
                <a:gd name="T35" fmla="*/ 294 h 300"/>
                <a:gd name="T36" fmla="*/ 288 w 660"/>
                <a:gd name="T37" fmla="*/ 294 h 300"/>
                <a:gd name="T38" fmla="*/ 306 w 660"/>
                <a:gd name="T39" fmla="*/ 294 h 300"/>
                <a:gd name="T40" fmla="*/ 324 w 660"/>
                <a:gd name="T41" fmla="*/ 288 h 300"/>
                <a:gd name="T42" fmla="*/ 342 w 660"/>
                <a:gd name="T43" fmla="*/ 270 h 300"/>
                <a:gd name="T44" fmla="*/ 354 w 660"/>
                <a:gd name="T45" fmla="*/ 246 h 300"/>
                <a:gd name="T46" fmla="*/ 360 w 660"/>
                <a:gd name="T47" fmla="*/ 222 h 300"/>
                <a:gd name="T48" fmla="*/ 378 w 660"/>
                <a:gd name="T49" fmla="*/ 204 h 300"/>
                <a:gd name="T50" fmla="*/ 396 w 660"/>
                <a:gd name="T51" fmla="*/ 186 h 300"/>
                <a:gd name="T52" fmla="*/ 408 w 660"/>
                <a:gd name="T53" fmla="*/ 168 h 300"/>
                <a:gd name="T54" fmla="*/ 420 w 660"/>
                <a:gd name="T55" fmla="*/ 144 h 300"/>
                <a:gd name="T56" fmla="*/ 426 w 660"/>
                <a:gd name="T57" fmla="*/ 126 h 300"/>
                <a:gd name="T58" fmla="*/ 438 w 660"/>
                <a:gd name="T59" fmla="*/ 108 h 300"/>
                <a:gd name="T60" fmla="*/ 456 w 660"/>
                <a:gd name="T61" fmla="*/ 96 h 300"/>
                <a:gd name="T62" fmla="*/ 474 w 660"/>
                <a:gd name="T63" fmla="*/ 96 h 300"/>
                <a:gd name="T64" fmla="*/ 492 w 660"/>
                <a:gd name="T65" fmla="*/ 96 h 300"/>
                <a:gd name="T66" fmla="*/ 510 w 660"/>
                <a:gd name="T67" fmla="*/ 90 h 300"/>
                <a:gd name="T68" fmla="*/ 522 w 660"/>
                <a:gd name="T69" fmla="*/ 90 h 300"/>
                <a:gd name="T70" fmla="*/ 540 w 660"/>
                <a:gd name="T71" fmla="*/ 84 h 300"/>
                <a:gd name="T72" fmla="*/ 558 w 660"/>
                <a:gd name="T73" fmla="*/ 66 h 300"/>
                <a:gd name="T74" fmla="*/ 576 w 660"/>
                <a:gd name="T75" fmla="*/ 42 h 300"/>
                <a:gd name="T76" fmla="*/ 594 w 660"/>
                <a:gd name="T77" fmla="*/ 36 h 300"/>
                <a:gd name="T78" fmla="*/ 612 w 660"/>
                <a:gd name="T79" fmla="*/ 18 h 300"/>
                <a:gd name="T80" fmla="*/ 630 w 660"/>
                <a:gd name="T81" fmla="*/ 12 h 300"/>
                <a:gd name="T82" fmla="*/ 648 w 660"/>
                <a:gd name="T83" fmla="*/ 6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00"/>
                <a:gd name="T128" fmla="*/ 660 w 660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00">
                  <a:moveTo>
                    <a:pt x="6" y="294"/>
                  </a:moveTo>
                  <a:lnTo>
                    <a:pt x="0" y="294"/>
                  </a:ln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300"/>
                  </a:lnTo>
                  <a:lnTo>
                    <a:pt x="30" y="294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294"/>
                  </a:lnTo>
                  <a:lnTo>
                    <a:pt x="54" y="300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90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8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300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300"/>
                  </a:lnTo>
                  <a:lnTo>
                    <a:pt x="132" y="294"/>
                  </a:lnTo>
                  <a:lnTo>
                    <a:pt x="138" y="300"/>
                  </a:lnTo>
                  <a:lnTo>
                    <a:pt x="138" y="294"/>
                  </a:lnTo>
                  <a:lnTo>
                    <a:pt x="144" y="300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300"/>
                  </a:lnTo>
                  <a:lnTo>
                    <a:pt x="168" y="294"/>
                  </a:lnTo>
                  <a:lnTo>
                    <a:pt x="168" y="300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10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300"/>
                  </a:lnTo>
                  <a:lnTo>
                    <a:pt x="228" y="300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94"/>
                  </a:lnTo>
                  <a:lnTo>
                    <a:pt x="270" y="294"/>
                  </a:lnTo>
                  <a:lnTo>
                    <a:pt x="264" y="294"/>
                  </a:lnTo>
                  <a:lnTo>
                    <a:pt x="270" y="294"/>
                  </a:lnTo>
                  <a:lnTo>
                    <a:pt x="276" y="300"/>
                  </a:lnTo>
                  <a:lnTo>
                    <a:pt x="282" y="294"/>
                  </a:lnTo>
                  <a:lnTo>
                    <a:pt x="288" y="294"/>
                  </a:lnTo>
                  <a:lnTo>
                    <a:pt x="294" y="294"/>
                  </a:lnTo>
                  <a:lnTo>
                    <a:pt x="300" y="294"/>
                  </a:lnTo>
                  <a:lnTo>
                    <a:pt x="306" y="294"/>
                  </a:lnTo>
                  <a:lnTo>
                    <a:pt x="318" y="294"/>
                  </a:lnTo>
                  <a:lnTo>
                    <a:pt x="318" y="288"/>
                  </a:lnTo>
                  <a:lnTo>
                    <a:pt x="324" y="288"/>
                  </a:lnTo>
                  <a:lnTo>
                    <a:pt x="330" y="282"/>
                  </a:lnTo>
                  <a:lnTo>
                    <a:pt x="336" y="276"/>
                  </a:lnTo>
                  <a:lnTo>
                    <a:pt x="342" y="270"/>
                  </a:lnTo>
                  <a:lnTo>
                    <a:pt x="342" y="258"/>
                  </a:lnTo>
                  <a:lnTo>
                    <a:pt x="348" y="252"/>
                  </a:lnTo>
                  <a:lnTo>
                    <a:pt x="354" y="246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0" y="222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402" y="180"/>
                  </a:lnTo>
                  <a:lnTo>
                    <a:pt x="402" y="174"/>
                  </a:lnTo>
                  <a:lnTo>
                    <a:pt x="408" y="168"/>
                  </a:lnTo>
                  <a:lnTo>
                    <a:pt x="414" y="156"/>
                  </a:lnTo>
                  <a:lnTo>
                    <a:pt x="414" y="150"/>
                  </a:lnTo>
                  <a:lnTo>
                    <a:pt x="420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26" y="126"/>
                  </a:lnTo>
                  <a:lnTo>
                    <a:pt x="432" y="120"/>
                  </a:lnTo>
                  <a:lnTo>
                    <a:pt x="432" y="114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0" y="96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66"/>
                  </a:lnTo>
                  <a:lnTo>
                    <a:pt x="570" y="54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8" y="36"/>
                  </a:lnTo>
                  <a:lnTo>
                    <a:pt x="594" y="36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2" name="Freeform 685"/>
            <p:cNvSpPr>
              <a:spLocks/>
            </p:cNvSpPr>
            <p:nvPr/>
          </p:nvSpPr>
          <p:spPr bwMode="auto">
            <a:xfrm>
              <a:off x="2740" y="1423"/>
              <a:ext cx="546" cy="36"/>
            </a:xfrm>
            <a:custGeom>
              <a:avLst/>
              <a:gdLst>
                <a:gd name="T0" fmla="*/ 6 w 546"/>
                <a:gd name="T1" fmla="*/ 0 h 36"/>
                <a:gd name="T2" fmla="*/ 18 w 546"/>
                <a:gd name="T3" fmla="*/ 0 h 36"/>
                <a:gd name="T4" fmla="*/ 30 w 546"/>
                <a:gd name="T5" fmla="*/ 6 h 36"/>
                <a:gd name="T6" fmla="*/ 42 w 546"/>
                <a:gd name="T7" fmla="*/ 12 h 36"/>
                <a:gd name="T8" fmla="*/ 54 w 546"/>
                <a:gd name="T9" fmla="*/ 18 h 36"/>
                <a:gd name="T10" fmla="*/ 66 w 546"/>
                <a:gd name="T11" fmla="*/ 24 h 36"/>
                <a:gd name="T12" fmla="*/ 78 w 546"/>
                <a:gd name="T13" fmla="*/ 24 h 36"/>
                <a:gd name="T14" fmla="*/ 90 w 546"/>
                <a:gd name="T15" fmla="*/ 30 h 36"/>
                <a:gd name="T16" fmla="*/ 102 w 546"/>
                <a:gd name="T17" fmla="*/ 30 h 36"/>
                <a:gd name="T18" fmla="*/ 114 w 546"/>
                <a:gd name="T19" fmla="*/ 36 h 36"/>
                <a:gd name="T20" fmla="*/ 126 w 546"/>
                <a:gd name="T21" fmla="*/ 30 h 36"/>
                <a:gd name="T22" fmla="*/ 138 w 546"/>
                <a:gd name="T23" fmla="*/ 24 h 36"/>
                <a:gd name="T24" fmla="*/ 150 w 546"/>
                <a:gd name="T25" fmla="*/ 18 h 36"/>
                <a:gd name="T26" fmla="*/ 162 w 546"/>
                <a:gd name="T27" fmla="*/ 12 h 36"/>
                <a:gd name="T28" fmla="*/ 174 w 546"/>
                <a:gd name="T29" fmla="*/ 6 h 36"/>
                <a:gd name="T30" fmla="*/ 186 w 546"/>
                <a:gd name="T31" fmla="*/ 6 h 36"/>
                <a:gd name="T32" fmla="*/ 198 w 546"/>
                <a:gd name="T33" fmla="*/ 0 h 36"/>
                <a:gd name="T34" fmla="*/ 210 w 546"/>
                <a:gd name="T35" fmla="*/ 0 h 36"/>
                <a:gd name="T36" fmla="*/ 222 w 546"/>
                <a:gd name="T37" fmla="*/ 0 h 36"/>
                <a:gd name="T38" fmla="*/ 234 w 546"/>
                <a:gd name="T39" fmla="*/ 6 h 36"/>
                <a:gd name="T40" fmla="*/ 246 w 546"/>
                <a:gd name="T41" fmla="*/ 6 h 36"/>
                <a:gd name="T42" fmla="*/ 258 w 546"/>
                <a:gd name="T43" fmla="*/ 6 h 36"/>
                <a:gd name="T44" fmla="*/ 276 w 546"/>
                <a:gd name="T45" fmla="*/ 6 h 36"/>
                <a:gd name="T46" fmla="*/ 276 w 546"/>
                <a:gd name="T47" fmla="*/ 12 h 36"/>
                <a:gd name="T48" fmla="*/ 288 w 546"/>
                <a:gd name="T49" fmla="*/ 12 h 36"/>
                <a:gd name="T50" fmla="*/ 300 w 546"/>
                <a:gd name="T51" fmla="*/ 12 h 36"/>
                <a:gd name="T52" fmla="*/ 312 w 546"/>
                <a:gd name="T53" fmla="*/ 12 h 36"/>
                <a:gd name="T54" fmla="*/ 324 w 546"/>
                <a:gd name="T55" fmla="*/ 18 h 36"/>
                <a:gd name="T56" fmla="*/ 336 w 546"/>
                <a:gd name="T57" fmla="*/ 18 h 36"/>
                <a:gd name="T58" fmla="*/ 348 w 546"/>
                <a:gd name="T59" fmla="*/ 18 h 36"/>
                <a:gd name="T60" fmla="*/ 360 w 546"/>
                <a:gd name="T61" fmla="*/ 18 h 36"/>
                <a:gd name="T62" fmla="*/ 372 w 546"/>
                <a:gd name="T63" fmla="*/ 18 h 36"/>
                <a:gd name="T64" fmla="*/ 384 w 546"/>
                <a:gd name="T65" fmla="*/ 18 h 36"/>
                <a:gd name="T66" fmla="*/ 396 w 546"/>
                <a:gd name="T67" fmla="*/ 18 h 36"/>
                <a:gd name="T68" fmla="*/ 408 w 546"/>
                <a:gd name="T69" fmla="*/ 18 h 36"/>
                <a:gd name="T70" fmla="*/ 420 w 546"/>
                <a:gd name="T71" fmla="*/ 18 h 36"/>
                <a:gd name="T72" fmla="*/ 432 w 546"/>
                <a:gd name="T73" fmla="*/ 12 h 36"/>
                <a:gd name="T74" fmla="*/ 444 w 546"/>
                <a:gd name="T75" fmla="*/ 12 h 36"/>
                <a:gd name="T76" fmla="*/ 456 w 546"/>
                <a:gd name="T77" fmla="*/ 12 h 36"/>
                <a:gd name="T78" fmla="*/ 468 w 546"/>
                <a:gd name="T79" fmla="*/ 12 h 36"/>
                <a:gd name="T80" fmla="*/ 480 w 546"/>
                <a:gd name="T81" fmla="*/ 6 h 36"/>
                <a:gd name="T82" fmla="*/ 492 w 546"/>
                <a:gd name="T83" fmla="*/ 6 h 36"/>
                <a:gd name="T84" fmla="*/ 504 w 546"/>
                <a:gd name="T85" fmla="*/ 6 h 36"/>
                <a:gd name="T86" fmla="*/ 516 w 546"/>
                <a:gd name="T87" fmla="*/ 6 h 36"/>
                <a:gd name="T88" fmla="*/ 528 w 546"/>
                <a:gd name="T89" fmla="*/ 12 h 36"/>
                <a:gd name="T90" fmla="*/ 540 w 546"/>
                <a:gd name="T91" fmla="*/ 12 h 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46"/>
                <a:gd name="T139" fmla="*/ 0 h 36"/>
                <a:gd name="T140" fmla="*/ 546 w 546"/>
                <a:gd name="T141" fmla="*/ 36 h 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46" h="3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6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6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3" name="Freeform 686"/>
            <p:cNvSpPr>
              <a:spLocks/>
            </p:cNvSpPr>
            <p:nvPr/>
          </p:nvSpPr>
          <p:spPr bwMode="auto">
            <a:xfrm>
              <a:off x="2080" y="1423"/>
              <a:ext cx="654" cy="264"/>
            </a:xfrm>
            <a:custGeom>
              <a:avLst/>
              <a:gdLst>
                <a:gd name="T0" fmla="*/ 12 w 654"/>
                <a:gd name="T1" fmla="*/ 258 h 264"/>
                <a:gd name="T2" fmla="*/ 24 w 654"/>
                <a:gd name="T3" fmla="*/ 258 h 264"/>
                <a:gd name="T4" fmla="*/ 42 w 654"/>
                <a:gd name="T5" fmla="*/ 264 h 264"/>
                <a:gd name="T6" fmla="*/ 60 w 654"/>
                <a:gd name="T7" fmla="*/ 258 h 264"/>
                <a:gd name="T8" fmla="*/ 78 w 654"/>
                <a:gd name="T9" fmla="*/ 258 h 264"/>
                <a:gd name="T10" fmla="*/ 96 w 654"/>
                <a:gd name="T11" fmla="*/ 258 h 264"/>
                <a:gd name="T12" fmla="*/ 114 w 654"/>
                <a:gd name="T13" fmla="*/ 258 h 264"/>
                <a:gd name="T14" fmla="*/ 126 w 654"/>
                <a:gd name="T15" fmla="*/ 258 h 264"/>
                <a:gd name="T16" fmla="*/ 144 w 654"/>
                <a:gd name="T17" fmla="*/ 258 h 264"/>
                <a:gd name="T18" fmla="*/ 162 w 654"/>
                <a:gd name="T19" fmla="*/ 258 h 264"/>
                <a:gd name="T20" fmla="*/ 180 w 654"/>
                <a:gd name="T21" fmla="*/ 258 h 264"/>
                <a:gd name="T22" fmla="*/ 198 w 654"/>
                <a:gd name="T23" fmla="*/ 258 h 264"/>
                <a:gd name="T24" fmla="*/ 216 w 654"/>
                <a:gd name="T25" fmla="*/ 258 h 264"/>
                <a:gd name="T26" fmla="*/ 234 w 654"/>
                <a:gd name="T27" fmla="*/ 264 h 264"/>
                <a:gd name="T28" fmla="*/ 252 w 654"/>
                <a:gd name="T29" fmla="*/ 264 h 264"/>
                <a:gd name="T30" fmla="*/ 264 w 654"/>
                <a:gd name="T31" fmla="*/ 264 h 264"/>
                <a:gd name="T32" fmla="*/ 282 w 654"/>
                <a:gd name="T33" fmla="*/ 258 h 264"/>
                <a:gd name="T34" fmla="*/ 294 w 654"/>
                <a:gd name="T35" fmla="*/ 240 h 264"/>
                <a:gd name="T36" fmla="*/ 312 w 654"/>
                <a:gd name="T37" fmla="*/ 216 h 264"/>
                <a:gd name="T38" fmla="*/ 318 w 654"/>
                <a:gd name="T39" fmla="*/ 198 h 264"/>
                <a:gd name="T40" fmla="*/ 330 w 654"/>
                <a:gd name="T41" fmla="*/ 180 h 264"/>
                <a:gd name="T42" fmla="*/ 336 w 654"/>
                <a:gd name="T43" fmla="*/ 162 h 264"/>
                <a:gd name="T44" fmla="*/ 348 w 654"/>
                <a:gd name="T45" fmla="*/ 138 h 264"/>
                <a:gd name="T46" fmla="*/ 360 w 654"/>
                <a:gd name="T47" fmla="*/ 120 h 264"/>
                <a:gd name="T48" fmla="*/ 372 w 654"/>
                <a:gd name="T49" fmla="*/ 102 h 264"/>
                <a:gd name="T50" fmla="*/ 390 w 654"/>
                <a:gd name="T51" fmla="*/ 96 h 264"/>
                <a:gd name="T52" fmla="*/ 408 w 654"/>
                <a:gd name="T53" fmla="*/ 84 h 264"/>
                <a:gd name="T54" fmla="*/ 414 w 654"/>
                <a:gd name="T55" fmla="*/ 78 h 264"/>
                <a:gd name="T56" fmla="*/ 420 w 654"/>
                <a:gd name="T57" fmla="*/ 60 h 264"/>
                <a:gd name="T58" fmla="*/ 432 w 654"/>
                <a:gd name="T59" fmla="*/ 42 h 264"/>
                <a:gd name="T60" fmla="*/ 444 w 654"/>
                <a:gd name="T61" fmla="*/ 24 h 264"/>
                <a:gd name="T62" fmla="*/ 462 w 654"/>
                <a:gd name="T63" fmla="*/ 12 h 264"/>
                <a:gd name="T64" fmla="*/ 480 w 654"/>
                <a:gd name="T65" fmla="*/ 6 h 264"/>
                <a:gd name="T66" fmla="*/ 498 w 654"/>
                <a:gd name="T67" fmla="*/ 18 h 264"/>
                <a:gd name="T68" fmla="*/ 516 w 654"/>
                <a:gd name="T69" fmla="*/ 30 h 264"/>
                <a:gd name="T70" fmla="*/ 534 w 654"/>
                <a:gd name="T71" fmla="*/ 30 h 264"/>
                <a:gd name="T72" fmla="*/ 552 w 654"/>
                <a:gd name="T73" fmla="*/ 24 h 264"/>
                <a:gd name="T74" fmla="*/ 570 w 654"/>
                <a:gd name="T75" fmla="*/ 12 h 264"/>
                <a:gd name="T76" fmla="*/ 588 w 654"/>
                <a:gd name="T77" fmla="*/ 6 h 264"/>
                <a:gd name="T78" fmla="*/ 606 w 654"/>
                <a:gd name="T79" fmla="*/ 0 h 264"/>
                <a:gd name="T80" fmla="*/ 624 w 654"/>
                <a:gd name="T81" fmla="*/ 12 h 264"/>
                <a:gd name="T82" fmla="*/ 642 w 654"/>
                <a:gd name="T83" fmla="*/ 24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264"/>
                <a:gd name="T128" fmla="*/ 654 w 654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264">
                  <a:moveTo>
                    <a:pt x="0" y="264"/>
                  </a:moveTo>
                  <a:lnTo>
                    <a:pt x="6" y="264"/>
                  </a:lnTo>
                  <a:lnTo>
                    <a:pt x="12" y="258"/>
                  </a:lnTo>
                  <a:lnTo>
                    <a:pt x="24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64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64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8"/>
                  </a:lnTo>
                  <a:lnTo>
                    <a:pt x="126" y="258"/>
                  </a:lnTo>
                  <a:lnTo>
                    <a:pt x="120" y="258"/>
                  </a:lnTo>
                  <a:lnTo>
                    <a:pt x="126" y="258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6" y="264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8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64"/>
                  </a:lnTo>
                  <a:lnTo>
                    <a:pt x="198" y="258"/>
                  </a:lnTo>
                  <a:lnTo>
                    <a:pt x="204" y="258"/>
                  </a:lnTo>
                  <a:lnTo>
                    <a:pt x="210" y="264"/>
                  </a:lnTo>
                  <a:lnTo>
                    <a:pt x="216" y="258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64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52" y="264"/>
                  </a:lnTo>
                  <a:lnTo>
                    <a:pt x="252" y="258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58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0" y="228"/>
                  </a:lnTo>
                  <a:lnTo>
                    <a:pt x="312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0" y="174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42" y="156"/>
                  </a:lnTo>
                  <a:lnTo>
                    <a:pt x="342" y="150"/>
                  </a:lnTo>
                  <a:lnTo>
                    <a:pt x="348" y="138"/>
                  </a:lnTo>
                  <a:lnTo>
                    <a:pt x="354" y="132"/>
                  </a:lnTo>
                  <a:lnTo>
                    <a:pt x="354" y="126"/>
                  </a:lnTo>
                  <a:lnTo>
                    <a:pt x="360" y="120"/>
                  </a:lnTo>
                  <a:lnTo>
                    <a:pt x="360" y="114"/>
                  </a:lnTo>
                  <a:lnTo>
                    <a:pt x="366" y="108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90" y="96"/>
                  </a:lnTo>
                  <a:lnTo>
                    <a:pt x="390" y="102"/>
                  </a:lnTo>
                  <a:lnTo>
                    <a:pt x="396" y="96"/>
                  </a:lnTo>
                  <a:lnTo>
                    <a:pt x="408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78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2" y="36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30"/>
                  </a:lnTo>
                  <a:lnTo>
                    <a:pt x="65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4" name="Freeform 687"/>
            <p:cNvSpPr>
              <a:spLocks/>
            </p:cNvSpPr>
            <p:nvPr/>
          </p:nvSpPr>
          <p:spPr bwMode="auto">
            <a:xfrm>
              <a:off x="2734" y="1405"/>
              <a:ext cx="552" cy="54"/>
            </a:xfrm>
            <a:custGeom>
              <a:avLst/>
              <a:gdLst>
                <a:gd name="T0" fmla="*/ 6 w 552"/>
                <a:gd name="T1" fmla="*/ 48 h 54"/>
                <a:gd name="T2" fmla="*/ 18 w 552"/>
                <a:gd name="T3" fmla="*/ 54 h 54"/>
                <a:gd name="T4" fmla="*/ 30 w 552"/>
                <a:gd name="T5" fmla="*/ 48 h 54"/>
                <a:gd name="T6" fmla="*/ 42 w 552"/>
                <a:gd name="T7" fmla="*/ 48 h 54"/>
                <a:gd name="T8" fmla="*/ 54 w 552"/>
                <a:gd name="T9" fmla="*/ 48 h 54"/>
                <a:gd name="T10" fmla="*/ 66 w 552"/>
                <a:gd name="T11" fmla="*/ 48 h 54"/>
                <a:gd name="T12" fmla="*/ 72 w 552"/>
                <a:gd name="T13" fmla="*/ 48 h 54"/>
                <a:gd name="T14" fmla="*/ 84 w 552"/>
                <a:gd name="T15" fmla="*/ 42 h 54"/>
                <a:gd name="T16" fmla="*/ 96 w 552"/>
                <a:gd name="T17" fmla="*/ 42 h 54"/>
                <a:gd name="T18" fmla="*/ 108 w 552"/>
                <a:gd name="T19" fmla="*/ 36 h 54"/>
                <a:gd name="T20" fmla="*/ 120 w 552"/>
                <a:gd name="T21" fmla="*/ 36 h 54"/>
                <a:gd name="T22" fmla="*/ 132 w 552"/>
                <a:gd name="T23" fmla="*/ 30 h 54"/>
                <a:gd name="T24" fmla="*/ 144 w 552"/>
                <a:gd name="T25" fmla="*/ 30 h 54"/>
                <a:gd name="T26" fmla="*/ 156 w 552"/>
                <a:gd name="T27" fmla="*/ 24 h 54"/>
                <a:gd name="T28" fmla="*/ 168 w 552"/>
                <a:gd name="T29" fmla="*/ 24 h 54"/>
                <a:gd name="T30" fmla="*/ 180 w 552"/>
                <a:gd name="T31" fmla="*/ 18 h 54"/>
                <a:gd name="T32" fmla="*/ 192 w 552"/>
                <a:gd name="T33" fmla="*/ 12 h 54"/>
                <a:gd name="T34" fmla="*/ 204 w 552"/>
                <a:gd name="T35" fmla="*/ 12 h 54"/>
                <a:gd name="T36" fmla="*/ 216 w 552"/>
                <a:gd name="T37" fmla="*/ 6 h 54"/>
                <a:gd name="T38" fmla="*/ 228 w 552"/>
                <a:gd name="T39" fmla="*/ 0 h 54"/>
                <a:gd name="T40" fmla="*/ 234 w 552"/>
                <a:gd name="T41" fmla="*/ 0 h 54"/>
                <a:gd name="T42" fmla="*/ 246 w 552"/>
                <a:gd name="T43" fmla="*/ 0 h 54"/>
                <a:gd name="T44" fmla="*/ 258 w 552"/>
                <a:gd name="T45" fmla="*/ 0 h 54"/>
                <a:gd name="T46" fmla="*/ 270 w 552"/>
                <a:gd name="T47" fmla="*/ 0 h 54"/>
                <a:gd name="T48" fmla="*/ 282 w 552"/>
                <a:gd name="T49" fmla="*/ 0 h 54"/>
                <a:gd name="T50" fmla="*/ 294 w 552"/>
                <a:gd name="T51" fmla="*/ 0 h 54"/>
                <a:gd name="T52" fmla="*/ 306 w 552"/>
                <a:gd name="T53" fmla="*/ 6 h 54"/>
                <a:gd name="T54" fmla="*/ 318 w 552"/>
                <a:gd name="T55" fmla="*/ 6 h 54"/>
                <a:gd name="T56" fmla="*/ 330 w 552"/>
                <a:gd name="T57" fmla="*/ 12 h 54"/>
                <a:gd name="T58" fmla="*/ 342 w 552"/>
                <a:gd name="T59" fmla="*/ 12 h 54"/>
                <a:gd name="T60" fmla="*/ 354 w 552"/>
                <a:gd name="T61" fmla="*/ 18 h 54"/>
                <a:gd name="T62" fmla="*/ 366 w 552"/>
                <a:gd name="T63" fmla="*/ 24 h 54"/>
                <a:gd name="T64" fmla="*/ 378 w 552"/>
                <a:gd name="T65" fmla="*/ 24 h 54"/>
                <a:gd name="T66" fmla="*/ 390 w 552"/>
                <a:gd name="T67" fmla="*/ 24 h 54"/>
                <a:gd name="T68" fmla="*/ 402 w 552"/>
                <a:gd name="T69" fmla="*/ 24 h 54"/>
                <a:gd name="T70" fmla="*/ 414 w 552"/>
                <a:gd name="T71" fmla="*/ 24 h 54"/>
                <a:gd name="T72" fmla="*/ 426 w 552"/>
                <a:gd name="T73" fmla="*/ 24 h 54"/>
                <a:gd name="T74" fmla="*/ 438 w 552"/>
                <a:gd name="T75" fmla="*/ 24 h 54"/>
                <a:gd name="T76" fmla="*/ 450 w 552"/>
                <a:gd name="T77" fmla="*/ 24 h 54"/>
                <a:gd name="T78" fmla="*/ 462 w 552"/>
                <a:gd name="T79" fmla="*/ 24 h 54"/>
                <a:gd name="T80" fmla="*/ 474 w 552"/>
                <a:gd name="T81" fmla="*/ 18 h 54"/>
                <a:gd name="T82" fmla="*/ 486 w 552"/>
                <a:gd name="T83" fmla="*/ 18 h 54"/>
                <a:gd name="T84" fmla="*/ 498 w 552"/>
                <a:gd name="T85" fmla="*/ 18 h 54"/>
                <a:gd name="T86" fmla="*/ 510 w 552"/>
                <a:gd name="T87" fmla="*/ 18 h 54"/>
                <a:gd name="T88" fmla="*/ 522 w 552"/>
                <a:gd name="T89" fmla="*/ 18 h 54"/>
                <a:gd name="T90" fmla="*/ 534 w 552"/>
                <a:gd name="T91" fmla="*/ 18 h 54"/>
                <a:gd name="T92" fmla="*/ 546 w 552"/>
                <a:gd name="T93" fmla="*/ 24 h 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2"/>
                <a:gd name="T142" fmla="*/ 0 h 54"/>
                <a:gd name="T143" fmla="*/ 552 w 552"/>
                <a:gd name="T144" fmla="*/ 54 h 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2" h="54">
                  <a:moveTo>
                    <a:pt x="0" y="48"/>
                  </a:moveTo>
                  <a:lnTo>
                    <a:pt x="6" y="48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2"/>
                  </a:lnTo>
                  <a:lnTo>
                    <a:pt x="72" y="48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40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24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5" name="Freeform 688"/>
            <p:cNvSpPr>
              <a:spLocks/>
            </p:cNvSpPr>
            <p:nvPr/>
          </p:nvSpPr>
          <p:spPr bwMode="auto">
            <a:xfrm>
              <a:off x="2080" y="1375"/>
              <a:ext cx="708" cy="282"/>
            </a:xfrm>
            <a:custGeom>
              <a:avLst/>
              <a:gdLst>
                <a:gd name="T0" fmla="*/ 12 w 708"/>
                <a:gd name="T1" fmla="*/ 282 h 282"/>
                <a:gd name="T2" fmla="*/ 30 w 708"/>
                <a:gd name="T3" fmla="*/ 282 h 282"/>
                <a:gd name="T4" fmla="*/ 48 w 708"/>
                <a:gd name="T5" fmla="*/ 282 h 282"/>
                <a:gd name="T6" fmla="*/ 66 w 708"/>
                <a:gd name="T7" fmla="*/ 282 h 282"/>
                <a:gd name="T8" fmla="*/ 84 w 708"/>
                <a:gd name="T9" fmla="*/ 282 h 282"/>
                <a:gd name="T10" fmla="*/ 102 w 708"/>
                <a:gd name="T11" fmla="*/ 282 h 282"/>
                <a:gd name="T12" fmla="*/ 120 w 708"/>
                <a:gd name="T13" fmla="*/ 282 h 282"/>
                <a:gd name="T14" fmla="*/ 138 w 708"/>
                <a:gd name="T15" fmla="*/ 282 h 282"/>
                <a:gd name="T16" fmla="*/ 156 w 708"/>
                <a:gd name="T17" fmla="*/ 282 h 282"/>
                <a:gd name="T18" fmla="*/ 174 w 708"/>
                <a:gd name="T19" fmla="*/ 282 h 282"/>
                <a:gd name="T20" fmla="*/ 186 w 708"/>
                <a:gd name="T21" fmla="*/ 282 h 282"/>
                <a:gd name="T22" fmla="*/ 204 w 708"/>
                <a:gd name="T23" fmla="*/ 282 h 282"/>
                <a:gd name="T24" fmla="*/ 216 w 708"/>
                <a:gd name="T25" fmla="*/ 282 h 282"/>
                <a:gd name="T26" fmla="*/ 234 w 708"/>
                <a:gd name="T27" fmla="*/ 282 h 282"/>
                <a:gd name="T28" fmla="*/ 252 w 708"/>
                <a:gd name="T29" fmla="*/ 276 h 282"/>
                <a:gd name="T30" fmla="*/ 270 w 708"/>
                <a:gd name="T31" fmla="*/ 282 h 282"/>
                <a:gd name="T32" fmla="*/ 282 w 708"/>
                <a:gd name="T33" fmla="*/ 282 h 282"/>
                <a:gd name="T34" fmla="*/ 300 w 708"/>
                <a:gd name="T35" fmla="*/ 282 h 282"/>
                <a:gd name="T36" fmla="*/ 324 w 708"/>
                <a:gd name="T37" fmla="*/ 276 h 282"/>
                <a:gd name="T38" fmla="*/ 330 w 708"/>
                <a:gd name="T39" fmla="*/ 258 h 282"/>
                <a:gd name="T40" fmla="*/ 342 w 708"/>
                <a:gd name="T41" fmla="*/ 240 h 282"/>
                <a:gd name="T42" fmla="*/ 360 w 708"/>
                <a:gd name="T43" fmla="*/ 222 h 282"/>
                <a:gd name="T44" fmla="*/ 378 w 708"/>
                <a:gd name="T45" fmla="*/ 204 h 282"/>
                <a:gd name="T46" fmla="*/ 396 w 708"/>
                <a:gd name="T47" fmla="*/ 192 h 282"/>
                <a:gd name="T48" fmla="*/ 414 w 708"/>
                <a:gd name="T49" fmla="*/ 180 h 282"/>
                <a:gd name="T50" fmla="*/ 426 w 708"/>
                <a:gd name="T51" fmla="*/ 162 h 282"/>
                <a:gd name="T52" fmla="*/ 450 w 708"/>
                <a:gd name="T53" fmla="*/ 156 h 282"/>
                <a:gd name="T54" fmla="*/ 456 w 708"/>
                <a:gd name="T55" fmla="*/ 156 h 282"/>
                <a:gd name="T56" fmla="*/ 474 w 708"/>
                <a:gd name="T57" fmla="*/ 150 h 282"/>
                <a:gd name="T58" fmla="*/ 492 w 708"/>
                <a:gd name="T59" fmla="*/ 132 h 282"/>
                <a:gd name="T60" fmla="*/ 510 w 708"/>
                <a:gd name="T61" fmla="*/ 120 h 282"/>
                <a:gd name="T62" fmla="*/ 528 w 708"/>
                <a:gd name="T63" fmla="*/ 108 h 282"/>
                <a:gd name="T64" fmla="*/ 540 w 708"/>
                <a:gd name="T65" fmla="*/ 96 h 282"/>
                <a:gd name="T66" fmla="*/ 558 w 708"/>
                <a:gd name="T67" fmla="*/ 72 h 282"/>
                <a:gd name="T68" fmla="*/ 576 w 708"/>
                <a:gd name="T69" fmla="*/ 54 h 282"/>
                <a:gd name="T70" fmla="*/ 588 w 708"/>
                <a:gd name="T71" fmla="*/ 42 h 282"/>
                <a:gd name="T72" fmla="*/ 606 w 708"/>
                <a:gd name="T73" fmla="*/ 24 h 282"/>
                <a:gd name="T74" fmla="*/ 624 w 708"/>
                <a:gd name="T75" fmla="*/ 12 h 282"/>
                <a:gd name="T76" fmla="*/ 642 w 708"/>
                <a:gd name="T77" fmla="*/ 6 h 282"/>
                <a:gd name="T78" fmla="*/ 660 w 708"/>
                <a:gd name="T79" fmla="*/ 0 h 282"/>
                <a:gd name="T80" fmla="*/ 678 w 708"/>
                <a:gd name="T81" fmla="*/ 6 h 282"/>
                <a:gd name="T82" fmla="*/ 696 w 708"/>
                <a:gd name="T83" fmla="*/ 12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82"/>
                <a:gd name="T128" fmla="*/ 708 w 708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82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76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6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76"/>
                  </a:lnTo>
                  <a:lnTo>
                    <a:pt x="198" y="282"/>
                  </a:lnTo>
                  <a:lnTo>
                    <a:pt x="204" y="282"/>
                  </a:lnTo>
                  <a:lnTo>
                    <a:pt x="216" y="282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6" y="282"/>
                  </a:lnTo>
                  <a:lnTo>
                    <a:pt x="252" y="276"/>
                  </a:lnTo>
                  <a:lnTo>
                    <a:pt x="258" y="282"/>
                  </a:lnTo>
                  <a:lnTo>
                    <a:pt x="264" y="282"/>
                  </a:lnTo>
                  <a:lnTo>
                    <a:pt x="270" y="282"/>
                  </a:lnTo>
                  <a:lnTo>
                    <a:pt x="282" y="282"/>
                  </a:lnTo>
                  <a:lnTo>
                    <a:pt x="276" y="282"/>
                  </a:lnTo>
                  <a:lnTo>
                    <a:pt x="282" y="282"/>
                  </a:lnTo>
                  <a:lnTo>
                    <a:pt x="288" y="282"/>
                  </a:lnTo>
                  <a:lnTo>
                    <a:pt x="294" y="282"/>
                  </a:lnTo>
                  <a:lnTo>
                    <a:pt x="300" y="282"/>
                  </a:lnTo>
                  <a:lnTo>
                    <a:pt x="306" y="282"/>
                  </a:lnTo>
                  <a:lnTo>
                    <a:pt x="312" y="276"/>
                  </a:lnTo>
                  <a:lnTo>
                    <a:pt x="324" y="276"/>
                  </a:lnTo>
                  <a:lnTo>
                    <a:pt x="324" y="270"/>
                  </a:lnTo>
                  <a:lnTo>
                    <a:pt x="330" y="264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60" y="222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32" y="156"/>
                  </a:lnTo>
                  <a:lnTo>
                    <a:pt x="438" y="156"/>
                  </a:lnTo>
                  <a:lnTo>
                    <a:pt x="450" y="156"/>
                  </a:lnTo>
                  <a:lnTo>
                    <a:pt x="444" y="156"/>
                  </a:lnTo>
                  <a:lnTo>
                    <a:pt x="450" y="156"/>
                  </a:lnTo>
                  <a:lnTo>
                    <a:pt x="456" y="156"/>
                  </a:lnTo>
                  <a:lnTo>
                    <a:pt x="462" y="150"/>
                  </a:lnTo>
                  <a:lnTo>
                    <a:pt x="468" y="150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504" y="126"/>
                  </a:lnTo>
                  <a:lnTo>
                    <a:pt x="510" y="120"/>
                  </a:lnTo>
                  <a:lnTo>
                    <a:pt x="516" y="114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40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52" y="84"/>
                  </a:lnTo>
                  <a:lnTo>
                    <a:pt x="552" y="78"/>
                  </a:lnTo>
                  <a:lnTo>
                    <a:pt x="558" y="72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88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8"/>
                  </a:lnTo>
                  <a:lnTo>
                    <a:pt x="70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6" name="Freeform 689"/>
            <p:cNvSpPr>
              <a:spLocks/>
            </p:cNvSpPr>
            <p:nvPr/>
          </p:nvSpPr>
          <p:spPr bwMode="auto">
            <a:xfrm>
              <a:off x="2788" y="1399"/>
              <a:ext cx="498" cy="24"/>
            </a:xfrm>
            <a:custGeom>
              <a:avLst/>
              <a:gdLst>
                <a:gd name="T0" fmla="*/ 6 w 498"/>
                <a:gd name="T1" fmla="*/ 0 h 24"/>
                <a:gd name="T2" fmla="*/ 18 w 498"/>
                <a:gd name="T3" fmla="*/ 6 h 24"/>
                <a:gd name="T4" fmla="*/ 30 w 498"/>
                <a:gd name="T5" fmla="*/ 12 h 24"/>
                <a:gd name="T6" fmla="*/ 42 w 498"/>
                <a:gd name="T7" fmla="*/ 18 h 24"/>
                <a:gd name="T8" fmla="*/ 54 w 498"/>
                <a:gd name="T9" fmla="*/ 18 h 24"/>
                <a:gd name="T10" fmla="*/ 66 w 498"/>
                <a:gd name="T11" fmla="*/ 18 h 24"/>
                <a:gd name="T12" fmla="*/ 78 w 498"/>
                <a:gd name="T13" fmla="*/ 18 h 24"/>
                <a:gd name="T14" fmla="*/ 84 w 498"/>
                <a:gd name="T15" fmla="*/ 18 h 24"/>
                <a:gd name="T16" fmla="*/ 90 w 498"/>
                <a:gd name="T17" fmla="*/ 18 h 24"/>
                <a:gd name="T18" fmla="*/ 102 w 498"/>
                <a:gd name="T19" fmla="*/ 18 h 24"/>
                <a:gd name="T20" fmla="*/ 114 w 498"/>
                <a:gd name="T21" fmla="*/ 12 h 24"/>
                <a:gd name="T22" fmla="*/ 126 w 498"/>
                <a:gd name="T23" fmla="*/ 12 h 24"/>
                <a:gd name="T24" fmla="*/ 138 w 498"/>
                <a:gd name="T25" fmla="*/ 6 h 24"/>
                <a:gd name="T26" fmla="*/ 150 w 498"/>
                <a:gd name="T27" fmla="*/ 6 h 24"/>
                <a:gd name="T28" fmla="*/ 162 w 498"/>
                <a:gd name="T29" fmla="*/ 0 h 24"/>
                <a:gd name="T30" fmla="*/ 174 w 498"/>
                <a:gd name="T31" fmla="*/ 0 h 24"/>
                <a:gd name="T32" fmla="*/ 186 w 498"/>
                <a:gd name="T33" fmla="*/ 0 h 24"/>
                <a:gd name="T34" fmla="*/ 204 w 498"/>
                <a:gd name="T35" fmla="*/ 0 h 24"/>
                <a:gd name="T36" fmla="*/ 204 w 498"/>
                <a:gd name="T37" fmla="*/ 0 h 24"/>
                <a:gd name="T38" fmla="*/ 216 w 498"/>
                <a:gd name="T39" fmla="*/ 0 h 24"/>
                <a:gd name="T40" fmla="*/ 228 w 498"/>
                <a:gd name="T41" fmla="*/ 0 h 24"/>
                <a:gd name="T42" fmla="*/ 240 w 498"/>
                <a:gd name="T43" fmla="*/ 6 h 24"/>
                <a:gd name="T44" fmla="*/ 252 w 498"/>
                <a:gd name="T45" fmla="*/ 6 h 24"/>
                <a:gd name="T46" fmla="*/ 264 w 498"/>
                <a:gd name="T47" fmla="*/ 12 h 24"/>
                <a:gd name="T48" fmla="*/ 270 w 498"/>
                <a:gd name="T49" fmla="*/ 12 h 24"/>
                <a:gd name="T50" fmla="*/ 282 w 498"/>
                <a:gd name="T51" fmla="*/ 12 h 24"/>
                <a:gd name="T52" fmla="*/ 294 w 498"/>
                <a:gd name="T53" fmla="*/ 18 h 24"/>
                <a:gd name="T54" fmla="*/ 306 w 498"/>
                <a:gd name="T55" fmla="*/ 18 h 24"/>
                <a:gd name="T56" fmla="*/ 318 w 498"/>
                <a:gd name="T57" fmla="*/ 18 h 24"/>
                <a:gd name="T58" fmla="*/ 330 w 498"/>
                <a:gd name="T59" fmla="*/ 18 h 24"/>
                <a:gd name="T60" fmla="*/ 342 w 498"/>
                <a:gd name="T61" fmla="*/ 18 h 24"/>
                <a:gd name="T62" fmla="*/ 354 w 498"/>
                <a:gd name="T63" fmla="*/ 18 h 24"/>
                <a:gd name="T64" fmla="*/ 366 w 498"/>
                <a:gd name="T65" fmla="*/ 18 h 24"/>
                <a:gd name="T66" fmla="*/ 378 w 498"/>
                <a:gd name="T67" fmla="*/ 18 h 24"/>
                <a:gd name="T68" fmla="*/ 390 w 498"/>
                <a:gd name="T69" fmla="*/ 18 h 24"/>
                <a:gd name="T70" fmla="*/ 402 w 498"/>
                <a:gd name="T71" fmla="*/ 18 h 24"/>
                <a:gd name="T72" fmla="*/ 414 w 498"/>
                <a:gd name="T73" fmla="*/ 18 h 24"/>
                <a:gd name="T74" fmla="*/ 426 w 498"/>
                <a:gd name="T75" fmla="*/ 18 h 24"/>
                <a:gd name="T76" fmla="*/ 438 w 498"/>
                <a:gd name="T77" fmla="*/ 18 h 24"/>
                <a:gd name="T78" fmla="*/ 450 w 498"/>
                <a:gd name="T79" fmla="*/ 18 h 24"/>
                <a:gd name="T80" fmla="*/ 462 w 498"/>
                <a:gd name="T81" fmla="*/ 24 h 24"/>
                <a:gd name="T82" fmla="*/ 474 w 498"/>
                <a:gd name="T83" fmla="*/ 18 h 24"/>
                <a:gd name="T84" fmla="*/ 486 w 498"/>
                <a:gd name="T85" fmla="*/ 24 h 24"/>
                <a:gd name="T86" fmla="*/ 498 w 498"/>
                <a:gd name="T87" fmla="*/ 24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24"/>
                <a:gd name="T134" fmla="*/ 498 w 498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2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78" y="24"/>
                  </a:lnTo>
                  <a:lnTo>
                    <a:pt x="84" y="18"/>
                  </a:lnTo>
                  <a:lnTo>
                    <a:pt x="96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204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24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7" name="Freeform 690"/>
            <p:cNvSpPr>
              <a:spLocks/>
            </p:cNvSpPr>
            <p:nvPr/>
          </p:nvSpPr>
          <p:spPr bwMode="auto">
            <a:xfrm>
              <a:off x="2080" y="1381"/>
              <a:ext cx="684" cy="246"/>
            </a:xfrm>
            <a:custGeom>
              <a:avLst/>
              <a:gdLst>
                <a:gd name="T0" fmla="*/ 12 w 684"/>
                <a:gd name="T1" fmla="*/ 246 h 246"/>
                <a:gd name="T2" fmla="*/ 30 w 684"/>
                <a:gd name="T3" fmla="*/ 240 h 246"/>
                <a:gd name="T4" fmla="*/ 42 w 684"/>
                <a:gd name="T5" fmla="*/ 246 h 246"/>
                <a:gd name="T6" fmla="*/ 60 w 684"/>
                <a:gd name="T7" fmla="*/ 246 h 246"/>
                <a:gd name="T8" fmla="*/ 78 w 684"/>
                <a:gd name="T9" fmla="*/ 246 h 246"/>
                <a:gd name="T10" fmla="*/ 96 w 684"/>
                <a:gd name="T11" fmla="*/ 246 h 246"/>
                <a:gd name="T12" fmla="*/ 114 w 684"/>
                <a:gd name="T13" fmla="*/ 246 h 246"/>
                <a:gd name="T14" fmla="*/ 132 w 684"/>
                <a:gd name="T15" fmla="*/ 246 h 246"/>
                <a:gd name="T16" fmla="*/ 150 w 684"/>
                <a:gd name="T17" fmla="*/ 246 h 246"/>
                <a:gd name="T18" fmla="*/ 168 w 684"/>
                <a:gd name="T19" fmla="*/ 246 h 246"/>
                <a:gd name="T20" fmla="*/ 186 w 684"/>
                <a:gd name="T21" fmla="*/ 246 h 246"/>
                <a:gd name="T22" fmla="*/ 204 w 684"/>
                <a:gd name="T23" fmla="*/ 246 h 246"/>
                <a:gd name="T24" fmla="*/ 222 w 684"/>
                <a:gd name="T25" fmla="*/ 246 h 246"/>
                <a:gd name="T26" fmla="*/ 240 w 684"/>
                <a:gd name="T27" fmla="*/ 246 h 246"/>
                <a:gd name="T28" fmla="*/ 258 w 684"/>
                <a:gd name="T29" fmla="*/ 246 h 246"/>
                <a:gd name="T30" fmla="*/ 276 w 684"/>
                <a:gd name="T31" fmla="*/ 246 h 246"/>
                <a:gd name="T32" fmla="*/ 294 w 684"/>
                <a:gd name="T33" fmla="*/ 246 h 246"/>
                <a:gd name="T34" fmla="*/ 312 w 684"/>
                <a:gd name="T35" fmla="*/ 246 h 246"/>
                <a:gd name="T36" fmla="*/ 330 w 684"/>
                <a:gd name="T37" fmla="*/ 240 h 246"/>
                <a:gd name="T38" fmla="*/ 336 w 684"/>
                <a:gd name="T39" fmla="*/ 222 h 246"/>
                <a:gd name="T40" fmla="*/ 348 w 684"/>
                <a:gd name="T41" fmla="*/ 198 h 246"/>
                <a:gd name="T42" fmla="*/ 360 w 684"/>
                <a:gd name="T43" fmla="*/ 180 h 246"/>
                <a:gd name="T44" fmla="*/ 366 w 684"/>
                <a:gd name="T45" fmla="*/ 162 h 246"/>
                <a:gd name="T46" fmla="*/ 378 w 684"/>
                <a:gd name="T47" fmla="*/ 144 h 246"/>
                <a:gd name="T48" fmla="*/ 384 w 684"/>
                <a:gd name="T49" fmla="*/ 126 h 246"/>
                <a:gd name="T50" fmla="*/ 396 w 684"/>
                <a:gd name="T51" fmla="*/ 108 h 246"/>
                <a:gd name="T52" fmla="*/ 414 w 684"/>
                <a:gd name="T53" fmla="*/ 90 h 246"/>
                <a:gd name="T54" fmla="*/ 432 w 684"/>
                <a:gd name="T55" fmla="*/ 66 h 246"/>
                <a:gd name="T56" fmla="*/ 444 w 684"/>
                <a:gd name="T57" fmla="*/ 48 h 246"/>
                <a:gd name="T58" fmla="*/ 462 w 684"/>
                <a:gd name="T59" fmla="*/ 24 h 246"/>
                <a:gd name="T60" fmla="*/ 480 w 684"/>
                <a:gd name="T61" fmla="*/ 12 h 246"/>
                <a:gd name="T62" fmla="*/ 498 w 684"/>
                <a:gd name="T63" fmla="*/ 0 h 246"/>
                <a:gd name="T64" fmla="*/ 516 w 684"/>
                <a:gd name="T65" fmla="*/ 0 h 246"/>
                <a:gd name="T66" fmla="*/ 534 w 684"/>
                <a:gd name="T67" fmla="*/ 6 h 246"/>
                <a:gd name="T68" fmla="*/ 552 w 684"/>
                <a:gd name="T69" fmla="*/ 12 h 246"/>
                <a:gd name="T70" fmla="*/ 570 w 684"/>
                <a:gd name="T71" fmla="*/ 12 h 246"/>
                <a:gd name="T72" fmla="*/ 582 w 684"/>
                <a:gd name="T73" fmla="*/ 12 h 246"/>
                <a:gd name="T74" fmla="*/ 600 w 684"/>
                <a:gd name="T75" fmla="*/ 18 h 246"/>
                <a:gd name="T76" fmla="*/ 618 w 684"/>
                <a:gd name="T77" fmla="*/ 30 h 246"/>
                <a:gd name="T78" fmla="*/ 636 w 684"/>
                <a:gd name="T79" fmla="*/ 54 h 246"/>
                <a:gd name="T80" fmla="*/ 654 w 684"/>
                <a:gd name="T81" fmla="*/ 66 h 246"/>
                <a:gd name="T82" fmla="*/ 672 w 684"/>
                <a:gd name="T83" fmla="*/ 72 h 24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46"/>
                <a:gd name="T128" fmla="*/ 684 w 684"/>
                <a:gd name="T129" fmla="*/ 246 h 24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46">
                  <a:moveTo>
                    <a:pt x="0" y="246"/>
                  </a:moveTo>
                  <a:lnTo>
                    <a:pt x="6" y="246"/>
                  </a:lnTo>
                  <a:lnTo>
                    <a:pt x="12" y="246"/>
                  </a:lnTo>
                  <a:lnTo>
                    <a:pt x="18" y="246"/>
                  </a:lnTo>
                  <a:lnTo>
                    <a:pt x="24" y="246"/>
                  </a:lnTo>
                  <a:lnTo>
                    <a:pt x="30" y="240"/>
                  </a:lnTo>
                  <a:lnTo>
                    <a:pt x="42" y="240"/>
                  </a:lnTo>
                  <a:lnTo>
                    <a:pt x="36" y="240"/>
                  </a:lnTo>
                  <a:lnTo>
                    <a:pt x="42" y="246"/>
                  </a:lnTo>
                  <a:lnTo>
                    <a:pt x="48" y="246"/>
                  </a:lnTo>
                  <a:lnTo>
                    <a:pt x="54" y="246"/>
                  </a:lnTo>
                  <a:lnTo>
                    <a:pt x="60" y="246"/>
                  </a:lnTo>
                  <a:lnTo>
                    <a:pt x="66" y="246"/>
                  </a:lnTo>
                  <a:lnTo>
                    <a:pt x="72" y="246"/>
                  </a:lnTo>
                  <a:lnTo>
                    <a:pt x="78" y="246"/>
                  </a:lnTo>
                  <a:lnTo>
                    <a:pt x="84" y="246"/>
                  </a:lnTo>
                  <a:lnTo>
                    <a:pt x="90" y="246"/>
                  </a:lnTo>
                  <a:lnTo>
                    <a:pt x="96" y="246"/>
                  </a:lnTo>
                  <a:lnTo>
                    <a:pt x="102" y="246"/>
                  </a:lnTo>
                  <a:lnTo>
                    <a:pt x="108" y="246"/>
                  </a:lnTo>
                  <a:lnTo>
                    <a:pt x="114" y="246"/>
                  </a:lnTo>
                  <a:lnTo>
                    <a:pt x="120" y="246"/>
                  </a:lnTo>
                  <a:lnTo>
                    <a:pt x="126" y="246"/>
                  </a:lnTo>
                  <a:lnTo>
                    <a:pt x="132" y="246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50" y="246"/>
                  </a:lnTo>
                  <a:lnTo>
                    <a:pt x="156" y="246"/>
                  </a:lnTo>
                  <a:lnTo>
                    <a:pt x="162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6" y="246"/>
                  </a:lnTo>
                  <a:lnTo>
                    <a:pt x="192" y="246"/>
                  </a:lnTo>
                  <a:lnTo>
                    <a:pt x="198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6" y="246"/>
                  </a:lnTo>
                  <a:lnTo>
                    <a:pt x="222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52" y="246"/>
                  </a:lnTo>
                  <a:lnTo>
                    <a:pt x="258" y="246"/>
                  </a:lnTo>
                  <a:lnTo>
                    <a:pt x="264" y="246"/>
                  </a:lnTo>
                  <a:lnTo>
                    <a:pt x="270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88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6" y="246"/>
                  </a:lnTo>
                  <a:lnTo>
                    <a:pt x="312" y="246"/>
                  </a:lnTo>
                  <a:lnTo>
                    <a:pt x="318" y="246"/>
                  </a:lnTo>
                  <a:lnTo>
                    <a:pt x="324" y="246"/>
                  </a:lnTo>
                  <a:lnTo>
                    <a:pt x="330" y="240"/>
                  </a:lnTo>
                  <a:lnTo>
                    <a:pt x="330" y="234"/>
                  </a:lnTo>
                  <a:lnTo>
                    <a:pt x="336" y="228"/>
                  </a:lnTo>
                  <a:lnTo>
                    <a:pt x="336" y="222"/>
                  </a:lnTo>
                  <a:lnTo>
                    <a:pt x="342" y="216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0" y="174"/>
                  </a:lnTo>
                  <a:lnTo>
                    <a:pt x="366" y="168"/>
                  </a:lnTo>
                  <a:lnTo>
                    <a:pt x="366" y="162"/>
                  </a:lnTo>
                  <a:lnTo>
                    <a:pt x="372" y="156"/>
                  </a:lnTo>
                  <a:lnTo>
                    <a:pt x="372" y="150"/>
                  </a:lnTo>
                  <a:lnTo>
                    <a:pt x="378" y="144"/>
                  </a:lnTo>
                  <a:lnTo>
                    <a:pt x="378" y="138"/>
                  </a:lnTo>
                  <a:lnTo>
                    <a:pt x="384" y="132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6" y="114"/>
                  </a:lnTo>
                  <a:lnTo>
                    <a:pt x="396" y="108"/>
                  </a:lnTo>
                  <a:lnTo>
                    <a:pt x="402" y="102"/>
                  </a:lnTo>
                  <a:lnTo>
                    <a:pt x="408" y="96"/>
                  </a:lnTo>
                  <a:lnTo>
                    <a:pt x="414" y="90"/>
                  </a:lnTo>
                  <a:lnTo>
                    <a:pt x="426" y="78"/>
                  </a:lnTo>
                  <a:lnTo>
                    <a:pt x="426" y="72"/>
                  </a:lnTo>
                  <a:lnTo>
                    <a:pt x="432" y="66"/>
                  </a:lnTo>
                  <a:lnTo>
                    <a:pt x="438" y="60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6" y="36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8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30" y="42"/>
                  </a:lnTo>
                  <a:lnTo>
                    <a:pt x="630" y="48"/>
                  </a:lnTo>
                  <a:lnTo>
                    <a:pt x="636" y="54"/>
                  </a:lnTo>
                  <a:lnTo>
                    <a:pt x="642" y="60"/>
                  </a:lnTo>
                  <a:lnTo>
                    <a:pt x="648" y="66"/>
                  </a:lnTo>
                  <a:lnTo>
                    <a:pt x="654" y="66"/>
                  </a:lnTo>
                  <a:lnTo>
                    <a:pt x="660" y="72"/>
                  </a:lnTo>
                  <a:lnTo>
                    <a:pt x="666" y="72"/>
                  </a:lnTo>
                  <a:lnTo>
                    <a:pt x="672" y="72"/>
                  </a:lnTo>
                  <a:lnTo>
                    <a:pt x="678" y="72"/>
                  </a:lnTo>
                  <a:lnTo>
                    <a:pt x="68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8" name="Freeform 691"/>
            <p:cNvSpPr>
              <a:spLocks/>
            </p:cNvSpPr>
            <p:nvPr/>
          </p:nvSpPr>
          <p:spPr bwMode="auto">
            <a:xfrm>
              <a:off x="2764" y="1429"/>
              <a:ext cx="522" cy="24"/>
            </a:xfrm>
            <a:custGeom>
              <a:avLst/>
              <a:gdLst>
                <a:gd name="T0" fmla="*/ 6 w 522"/>
                <a:gd name="T1" fmla="*/ 18 h 24"/>
                <a:gd name="T2" fmla="*/ 18 w 522"/>
                <a:gd name="T3" fmla="*/ 18 h 24"/>
                <a:gd name="T4" fmla="*/ 30 w 522"/>
                <a:gd name="T5" fmla="*/ 18 h 24"/>
                <a:gd name="T6" fmla="*/ 42 w 522"/>
                <a:gd name="T7" fmla="*/ 12 h 24"/>
                <a:gd name="T8" fmla="*/ 54 w 522"/>
                <a:gd name="T9" fmla="*/ 12 h 24"/>
                <a:gd name="T10" fmla="*/ 66 w 522"/>
                <a:gd name="T11" fmla="*/ 6 h 24"/>
                <a:gd name="T12" fmla="*/ 72 w 522"/>
                <a:gd name="T13" fmla="*/ 6 h 24"/>
                <a:gd name="T14" fmla="*/ 84 w 522"/>
                <a:gd name="T15" fmla="*/ 6 h 24"/>
                <a:gd name="T16" fmla="*/ 96 w 522"/>
                <a:gd name="T17" fmla="*/ 6 h 24"/>
                <a:gd name="T18" fmla="*/ 108 w 522"/>
                <a:gd name="T19" fmla="*/ 0 h 24"/>
                <a:gd name="T20" fmla="*/ 120 w 522"/>
                <a:gd name="T21" fmla="*/ 0 h 24"/>
                <a:gd name="T22" fmla="*/ 132 w 522"/>
                <a:gd name="T23" fmla="*/ 0 h 24"/>
                <a:gd name="T24" fmla="*/ 144 w 522"/>
                <a:gd name="T25" fmla="*/ 0 h 24"/>
                <a:gd name="T26" fmla="*/ 156 w 522"/>
                <a:gd name="T27" fmla="*/ 6 h 24"/>
                <a:gd name="T28" fmla="*/ 168 w 522"/>
                <a:gd name="T29" fmla="*/ 6 h 24"/>
                <a:gd name="T30" fmla="*/ 180 w 522"/>
                <a:gd name="T31" fmla="*/ 6 h 24"/>
                <a:gd name="T32" fmla="*/ 192 w 522"/>
                <a:gd name="T33" fmla="*/ 0 h 24"/>
                <a:gd name="T34" fmla="*/ 204 w 522"/>
                <a:gd name="T35" fmla="*/ 0 h 24"/>
                <a:gd name="T36" fmla="*/ 216 w 522"/>
                <a:gd name="T37" fmla="*/ 0 h 24"/>
                <a:gd name="T38" fmla="*/ 228 w 522"/>
                <a:gd name="T39" fmla="*/ 0 h 24"/>
                <a:gd name="T40" fmla="*/ 246 w 522"/>
                <a:gd name="T41" fmla="*/ 0 h 24"/>
                <a:gd name="T42" fmla="*/ 246 w 522"/>
                <a:gd name="T43" fmla="*/ 6 h 24"/>
                <a:gd name="T44" fmla="*/ 258 w 522"/>
                <a:gd name="T45" fmla="*/ 6 h 24"/>
                <a:gd name="T46" fmla="*/ 270 w 522"/>
                <a:gd name="T47" fmla="*/ 6 h 24"/>
                <a:gd name="T48" fmla="*/ 282 w 522"/>
                <a:gd name="T49" fmla="*/ 12 h 24"/>
                <a:gd name="T50" fmla="*/ 294 w 522"/>
                <a:gd name="T51" fmla="*/ 12 h 24"/>
                <a:gd name="T52" fmla="*/ 306 w 522"/>
                <a:gd name="T53" fmla="*/ 12 h 24"/>
                <a:gd name="T54" fmla="*/ 318 w 522"/>
                <a:gd name="T55" fmla="*/ 12 h 24"/>
                <a:gd name="T56" fmla="*/ 330 w 522"/>
                <a:gd name="T57" fmla="*/ 12 h 24"/>
                <a:gd name="T58" fmla="*/ 342 w 522"/>
                <a:gd name="T59" fmla="*/ 12 h 24"/>
                <a:gd name="T60" fmla="*/ 354 w 522"/>
                <a:gd name="T61" fmla="*/ 12 h 24"/>
                <a:gd name="T62" fmla="*/ 366 w 522"/>
                <a:gd name="T63" fmla="*/ 12 h 24"/>
                <a:gd name="T64" fmla="*/ 378 w 522"/>
                <a:gd name="T65" fmla="*/ 12 h 24"/>
                <a:gd name="T66" fmla="*/ 390 w 522"/>
                <a:gd name="T67" fmla="*/ 18 h 24"/>
                <a:gd name="T68" fmla="*/ 402 w 522"/>
                <a:gd name="T69" fmla="*/ 18 h 24"/>
                <a:gd name="T70" fmla="*/ 408 w 522"/>
                <a:gd name="T71" fmla="*/ 18 h 24"/>
                <a:gd name="T72" fmla="*/ 414 w 522"/>
                <a:gd name="T73" fmla="*/ 18 h 24"/>
                <a:gd name="T74" fmla="*/ 426 w 522"/>
                <a:gd name="T75" fmla="*/ 18 h 24"/>
                <a:gd name="T76" fmla="*/ 432 w 522"/>
                <a:gd name="T77" fmla="*/ 18 h 24"/>
                <a:gd name="T78" fmla="*/ 444 w 522"/>
                <a:gd name="T79" fmla="*/ 12 h 24"/>
                <a:gd name="T80" fmla="*/ 456 w 522"/>
                <a:gd name="T81" fmla="*/ 18 h 24"/>
                <a:gd name="T82" fmla="*/ 468 w 522"/>
                <a:gd name="T83" fmla="*/ 18 h 24"/>
                <a:gd name="T84" fmla="*/ 480 w 522"/>
                <a:gd name="T85" fmla="*/ 18 h 24"/>
                <a:gd name="T86" fmla="*/ 492 w 522"/>
                <a:gd name="T87" fmla="*/ 24 h 24"/>
                <a:gd name="T88" fmla="*/ 504 w 522"/>
                <a:gd name="T89" fmla="*/ 24 h 24"/>
                <a:gd name="T90" fmla="*/ 516 w 522"/>
                <a:gd name="T91" fmla="*/ 24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24"/>
                <a:gd name="T140" fmla="*/ 522 w 522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24">
                  <a:moveTo>
                    <a:pt x="0" y="18"/>
                  </a:move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8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6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2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59" name="Freeform 692"/>
            <p:cNvSpPr>
              <a:spLocks/>
            </p:cNvSpPr>
            <p:nvPr/>
          </p:nvSpPr>
          <p:spPr bwMode="auto">
            <a:xfrm>
              <a:off x="2080" y="1285"/>
              <a:ext cx="642" cy="312"/>
            </a:xfrm>
            <a:custGeom>
              <a:avLst/>
              <a:gdLst>
                <a:gd name="T0" fmla="*/ 12 w 642"/>
                <a:gd name="T1" fmla="*/ 312 h 312"/>
                <a:gd name="T2" fmla="*/ 30 w 642"/>
                <a:gd name="T3" fmla="*/ 312 h 312"/>
                <a:gd name="T4" fmla="*/ 48 w 642"/>
                <a:gd name="T5" fmla="*/ 312 h 312"/>
                <a:gd name="T6" fmla="*/ 66 w 642"/>
                <a:gd name="T7" fmla="*/ 312 h 312"/>
                <a:gd name="T8" fmla="*/ 84 w 642"/>
                <a:gd name="T9" fmla="*/ 312 h 312"/>
                <a:gd name="T10" fmla="*/ 102 w 642"/>
                <a:gd name="T11" fmla="*/ 312 h 312"/>
                <a:gd name="T12" fmla="*/ 120 w 642"/>
                <a:gd name="T13" fmla="*/ 312 h 312"/>
                <a:gd name="T14" fmla="*/ 138 w 642"/>
                <a:gd name="T15" fmla="*/ 312 h 312"/>
                <a:gd name="T16" fmla="*/ 156 w 642"/>
                <a:gd name="T17" fmla="*/ 312 h 312"/>
                <a:gd name="T18" fmla="*/ 174 w 642"/>
                <a:gd name="T19" fmla="*/ 312 h 312"/>
                <a:gd name="T20" fmla="*/ 186 w 642"/>
                <a:gd name="T21" fmla="*/ 312 h 312"/>
                <a:gd name="T22" fmla="*/ 204 w 642"/>
                <a:gd name="T23" fmla="*/ 312 h 312"/>
                <a:gd name="T24" fmla="*/ 222 w 642"/>
                <a:gd name="T25" fmla="*/ 312 h 312"/>
                <a:gd name="T26" fmla="*/ 240 w 642"/>
                <a:gd name="T27" fmla="*/ 312 h 312"/>
                <a:gd name="T28" fmla="*/ 258 w 642"/>
                <a:gd name="T29" fmla="*/ 312 h 312"/>
                <a:gd name="T30" fmla="*/ 276 w 642"/>
                <a:gd name="T31" fmla="*/ 312 h 312"/>
                <a:gd name="T32" fmla="*/ 294 w 642"/>
                <a:gd name="T33" fmla="*/ 312 h 312"/>
                <a:gd name="T34" fmla="*/ 312 w 642"/>
                <a:gd name="T35" fmla="*/ 312 h 312"/>
                <a:gd name="T36" fmla="*/ 330 w 642"/>
                <a:gd name="T37" fmla="*/ 312 h 312"/>
                <a:gd name="T38" fmla="*/ 342 w 642"/>
                <a:gd name="T39" fmla="*/ 294 h 312"/>
                <a:gd name="T40" fmla="*/ 354 w 642"/>
                <a:gd name="T41" fmla="*/ 282 h 312"/>
                <a:gd name="T42" fmla="*/ 366 w 642"/>
                <a:gd name="T43" fmla="*/ 264 h 312"/>
                <a:gd name="T44" fmla="*/ 372 w 642"/>
                <a:gd name="T45" fmla="*/ 246 h 312"/>
                <a:gd name="T46" fmla="*/ 384 w 642"/>
                <a:gd name="T47" fmla="*/ 222 h 312"/>
                <a:gd name="T48" fmla="*/ 390 w 642"/>
                <a:gd name="T49" fmla="*/ 198 h 312"/>
                <a:gd name="T50" fmla="*/ 408 w 642"/>
                <a:gd name="T51" fmla="*/ 174 h 312"/>
                <a:gd name="T52" fmla="*/ 414 w 642"/>
                <a:gd name="T53" fmla="*/ 168 h 312"/>
                <a:gd name="T54" fmla="*/ 432 w 642"/>
                <a:gd name="T55" fmla="*/ 162 h 312"/>
                <a:gd name="T56" fmla="*/ 450 w 642"/>
                <a:gd name="T57" fmla="*/ 150 h 312"/>
                <a:gd name="T58" fmla="*/ 462 w 642"/>
                <a:gd name="T59" fmla="*/ 126 h 312"/>
                <a:gd name="T60" fmla="*/ 474 w 642"/>
                <a:gd name="T61" fmla="*/ 108 h 312"/>
                <a:gd name="T62" fmla="*/ 480 w 642"/>
                <a:gd name="T63" fmla="*/ 90 h 312"/>
                <a:gd name="T64" fmla="*/ 492 w 642"/>
                <a:gd name="T65" fmla="*/ 72 h 312"/>
                <a:gd name="T66" fmla="*/ 510 w 642"/>
                <a:gd name="T67" fmla="*/ 48 h 312"/>
                <a:gd name="T68" fmla="*/ 522 w 642"/>
                <a:gd name="T69" fmla="*/ 30 h 312"/>
                <a:gd name="T70" fmla="*/ 540 w 642"/>
                <a:gd name="T71" fmla="*/ 18 h 312"/>
                <a:gd name="T72" fmla="*/ 558 w 642"/>
                <a:gd name="T73" fmla="*/ 6 h 312"/>
                <a:gd name="T74" fmla="*/ 576 w 642"/>
                <a:gd name="T75" fmla="*/ 0 h 312"/>
                <a:gd name="T76" fmla="*/ 594 w 642"/>
                <a:gd name="T77" fmla="*/ 6 h 312"/>
                <a:gd name="T78" fmla="*/ 606 w 642"/>
                <a:gd name="T79" fmla="*/ 18 h 312"/>
                <a:gd name="T80" fmla="*/ 618 w 642"/>
                <a:gd name="T81" fmla="*/ 36 h 312"/>
                <a:gd name="T82" fmla="*/ 630 w 642"/>
                <a:gd name="T83" fmla="*/ 54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312"/>
                <a:gd name="T128" fmla="*/ 642 w 642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312">
                  <a:moveTo>
                    <a:pt x="0" y="312"/>
                  </a:moveTo>
                  <a:lnTo>
                    <a:pt x="6" y="312"/>
                  </a:lnTo>
                  <a:lnTo>
                    <a:pt x="12" y="312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84" y="312"/>
                  </a:lnTo>
                  <a:lnTo>
                    <a:pt x="90" y="312"/>
                  </a:lnTo>
                  <a:lnTo>
                    <a:pt x="96" y="312"/>
                  </a:lnTo>
                  <a:lnTo>
                    <a:pt x="102" y="312"/>
                  </a:lnTo>
                  <a:lnTo>
                    <a:pt x="108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50" y="312"/>
                  </a:lnTo>
                  <a:lnTo>
                    <a:pt x="156" y="312"/>
                  </a:lnTo>
                  <a:lnTo>
                    <a:pt x="162" y="312"/>
                  </a:lnTo>
                  <a:lnTo>
                    <a:pt x="168" y="312"/>
                  </a:lnTo>
                  <a:lnTo>
                    <a:pt x="174" y="312"/>
                  </a:lnTo>
                  <a:lnTo>
                    <a:pt x="180" y="312"/>
                  </a:lnTo>
                  <a:lnTo>
                    <a:pt x="192" y="312"/>
                  </a:lnTo>
                  <a:lnTo>
                    <a:pt x="186" y="312"/>
                  </a:lnTo>
                  <a:lnTo>
                    <a:pt x="192" y="312"/>
                  </a:lnTo>
                  <a:lnTo>
                    <a:pt x="198" y="312"/>
                  </a:lnTo>
                  <a:lnTo>
                    <a:pt x="204" y="312"/>
                  </a:lnTo>
                  <a:lnTo>
                    <a:pt x="210" y="312"/>
                  </a:lnTo>
                  <a:lnTo>
                    <a:pt x="216" y="312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34" y="312"/>
                  </a:lnTo>
                  <a:lnTo>
                    <a:pt x="240" y="312"/>
                  </a:lnTo>
                  <a:lnTo>
                    <a:pt x="246" y="312"/>
                  </a:lnTo>
                  <a:lnTo>
                    <a:pt x="252" y="312"/>
                  </a:lnTo>
                  <a:lnTo>
                    <a:pt x="258" y="312"/>
                  </a:lnTo>
                  <a:lnTo>
                    <a:pt x="264" y="312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82" y="312"/>
                  </a:lnTo>
                  <a:lnTo>
                    <a:pt x="288" y="312"/>
                  </a:lnTo>
                  <a:lnTo>
                    <a:pt x="294" y="312"/>
                  </a:lnTo>
                  <a:lnTo>
                    <a:pt x="300" y="312"/>
                  </a:lnTo>
                  <a:lnTo>
                    <a:pt x="306" y="312"/>
                  </a:lnTo>
                  <a:lnTo>
                    <a:pt x="312" y="312"/>
                  </a:lnTo>
                  <a:lnTo>
                    <a:pt x="318" y="312"/>
                  </a:lnTo>
                  <a:lnTo>
                    <a:pt x="324" y="312"/>
                  </a:lnTo>
                  <a:lnTo>
                    <a:pt x="330" y="312"/>
                  </a:lnTo>
                  <a:lnTo>
                    <a:pt x="336" y="306"/>
                  </a:lnTo>
                  <a:lnTo>
                    <a:pt x="348" y="294"/>
                  </a:lnTo>
                  <a:lnTo>
                    <a:pt x="342" y="294"/>
                  </a:lnTo>
                  <a:lnTo>
                    <a:pt x="348" y="294"/>
                  </a:lnTo>
                  <a:lnTo>
                    <a:pt x="354" y="288"/>
                  </a:lnTo>
                  <a:lnTo>
                    <a:pt x="354" y="282"/>
                  </a:lnTo>
                  <a:lnTo>
                    <a:pt x="360" y="276"/>
                  </a:lnTo>
                  <a:lnTo>
                    <a:pt x="360" y="270"/>
                  </a:lnTo>
                  <a:lnTo>
                    <a:pt x="366" y="264"/>
                  </a:lnTo>
                  <a:lnTo>
                    <a:pt x="366" y="258"/>
                  </a:lnTo>
                  <a:lnTo>
                    <a:pt x="372" y="252"/>
                  </a:lnTo>
                  <a:lnTo>
                    <a:pt x="372" y="246"/>
                  </a:lnTo>
                  <a:lnTo>
                    <a:pt x="378" y="240"/>
                  </a:lnTo>
                  <a:lnTo>
                    <a:pt x="378" y="228"/>
                  </a:lnTo>
                  <a:lnTo>
                    <a:pt x="384" y="222"/>
                  </a:lnTo>
                  <a:lnTo>
                    <a:pt x="384" y="216"/>
                  </a:lnTo>
                  <a:lnTo>
                    <a:pt x="390" y="204"/>
                  </a:lnTo>
                  <a:lnTo>
                    <a:pt x="390" y="198"/>
                  </a:lnTo>
                  <a:lnTo>
                    <a:pt x="396" y="192"/>
                  </a:lnTo>
                  <a:lnTo>
                    <a:pt x="396" y="186"/>
                  </a:lnTo>
                  <a:lnTo>
                    <a:pt x="408" y="174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8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56" y="138"/>
                  </a:lnTo>
                  <a:lnTo>
                    <a:pt x="462" y="126"/>
                  </a:lnTo>
                  <a:lnTo>
                    <a:pt x="462" y="120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0" y="90"/>
                  </a:lnTo>
                  <a:lnTo>
                    <a:pt x="486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2" y="66"/>
                  </a:lnTo>
                  <a:lnTo>
                    <a:pt x="498" y="60"/>
                  </a:lnTo>
                  <a:lnTo>
                    <a:pt x="510" y="48"/>
                  </a:lnTo>
                  <a:lnTo>
                    <a:pt x="510" y="42"/>
                  </a:lnTo>
                  <a:lnTo>
                    <a:pt x="516" y="36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24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24" y="48"/>
                  </a:lnTo>
                  <a:lnTo>
                    <a:pt x="630" y="54"/>
                  </a:lnTo>
                  <a:lnTo>
                    <a:pt x="642" y="66"/>
                  </a:lnTo>
                  <a:lnTo>
                    <a:pt x="636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0" name="Freeform 693"/>
            <p:cNvSpPr>
              <a:spLocks/>
            </p:cNvSpPr>
            <p:nvPr/>
          </p:nvSpPr>
          <p:spPr bwMode="auto">
            <a:xfrm>
              <a:off x="2716" y="1285"/>
              <a:ext cx="570" cy="72"/>
            </a:xfrm>
            <a:custGeom>
              <a:avLst/>
              <a:gdLst>
                <a:gd name="T0" fmla="*/ 6 w 570"/>
                <a:gd name="T1" fmla="*/ 66 h 72"/>
                <a:gd name="T2" fmla="*/ 18 w 570"/>
                <a:gd name="T3" fmla="*/ 66 h 72"/>
                <a:gd name="T4" fmla="*/ 30 w 570"/>
                <a:gd name="T5" fmla="*/ 54 h 72"/>
                <a:gd name="T6" fmla="*/ 42 w 570"/>
                <a:gd name="T7" fmla="*/ 48 h 72"/>
                <a:gd name="T8" fmla="*/ 54 w 570"/>
                <a:gd name="T9" fmla="*/ 48 h 72"/>
                <a:gd name="T10" fmla="*/ 66 w 570"/>
                <a:gd name="T11" fmla="*/ 48 h 72"/>
                <a:gd name="T12" fmla="*/ 78 w 570"/>
                <a:gd name="T13" fmla="*/ 48 h 72"/>
                <a:gd name="T14" fmla="*/ 90 w 570"/>
                <a:gd name="T15" fmla="*/ 48 h 72"/>
                <a:gd name="T16" fmla="*/ 102 w 570"/>
                <a:gd name="T17" fmla="*/ 48 h 72"/>
                <a:gd name="T18" fmla="*/ 114 w 570"/>
                <a:gd name="T19" fmla="*/ 48 h 72"/>
                <a:gd name="T20" fmla="*/ 126 w 570"/>
                <a:gd name="T21" fmla="*/ 42 h 72"/>
                <a:gd name="T22" fmla="*/ 138 w 570"/>
                <a:gd name="T23" fmla="*/ 42 h 72"/>
                <a:gd name="T24" fmla="*/ 150 w 570"/>
                <a:gd name="T25" fmla="*/ 36 h 72"/>
                <a:gd name="T26" fmla="*/ 162 w 570"/>
                <a:gd name="T27" fmla="*/ 30 h 72"/>
                <a:gd name="T28" fmla="*/ 174 w 570"/>
                <a:gd name="T29" fmla="*/ 18 h 72"/>
                <a:gd name="T30" fmla="*/ 186 w 570"/>
                <a:gd name="T31" fmla="*/ 18 h 72"/>
                <a:gd name="T32" fmla="*/ 198 w 570"/>
                <a:gd name="T33" fmla="*/ 12 h 72"/>
                <a:gd name="T34" fmla="*/ 210 w 570"/>
                <a:gd name="T35" fmla="*/ 12 h 72"/>
                <a:gd name="T36" fmla="*/ 222 w 570"/>
                <a:gd name="T37" fmla="*/ 6 h 72"/>
                <a:gd name="T38" fmla="*/ 234 w 570"/>
                <a:gd name="T39" fmla="*/ 6 h 72"/>
                <a:gd name="T40" fmla="*/ 246 w 570"/>
                <a:gd name="T41" fmla="*/ 0 h 72"/>
                <a:gd name="T42" fmla="*/ 252 w 570"/>
                <a:gd name="T43" fmla="*/ 0 h 72"/>
                <a:gd name="T44" fmla="*/ 264 w 570"/>
                <a:gd name="T45" fmla="*/ 0 h 72"/>
                <a:gd name="T46" fmla="*/ 276 w 570"/>
                <a:gd name="T47" fmla="*/ 0 h 72"/>
                <a:gd name="T48" fmla="*/ 288 w 570"/>
                <a:gd name="T49" fmla="*/ 6 h 72"/>
                <a:gd name="T50" fmla="*/ 300 w 570"/>
                <a:gd name="T51" fmla="*/ 12 h 72"/>
                <a:gd name="T52" fmla="*/ 318 w 570"/>
                <a:gd name="T53" fmla="*/ 12 h 72"/>
                <a:gd name="T54" fmla="*/ 324 w 570"/>
                <a:gd name="T55" fmla="*/ 18 h 72"/>
                <a:gd name="T56" fmla="*/ 336 w 570"/>
                <a:gd name="T57" fmla="*/ 24 h 72"/>
                <a:gd name="T58" fmla="*/ 348 w 570"/>
                <a:gd name="T59" fmla="*/ 30 h 72"/>
                <a:gd name="T60" fmla="*/ 360 w 570"/>
                <a:gd name="T61" fmla="*/ 36 h 72"/>
                <a:gd name="T62" fmla="*/ 372 w 570"/>
                <a:gd name="T63" fmla="*/ 36 h 72"/>
                <a:gd name="T64" fmla="*/ 384 w 570"/>
                <a:gd name="T65" fmla="*/ 36 h 72"/>
                <a:gd name="T66" fmla="*/ 396 w 570"/>
                <a:gd name="T67" fmla="*/ 30 h 72"/>
                <a:gd name="T68" fmla="*/ 408 w 570"/>
                <a:gd name="T69" fmla="*/ 30 h 72"/>
                <a:gd name="T70" fmla="*/ 420 w 570"/>
                <a:gd name="T71" fmla="*/ 24 h 72"/>
                <a:gd name="T72" fmla="*/ 432 w 570"/>
                <a:gd name="T73" fmla="*/ 18 h 72"/>
                <a:gd name="T74" fmla="*/ 444 w 570"/>
                <a:gd name="T75" fmla="*/ 18 h 72"/>
                <a:gd name="T76" fmla="*/ 456 w 570"/>
                <a:gd name="T77" fmla="*/ 18 h 72"/>
                <a:gd name="T78" fmla="*/ 468 w 570"/>
                <a:gd name="T79" fmla="*/ 18 h 72"/>
                <a:gd name="T80" fmla="*/ 480 w 570"/>
                <a:gd name="T81" fmla="*/ 18 h 72"/>
                <a:gd name="T82" fmla="*/ 492 w 570"/>
                <a:gd name="T83" fmla="*/ 24 h 72"/>
                <a:gd name="T84" fmla="*/ 504 w 570"/>
                <a:gd name="T85" fmla="*/ 24 h 72"/>
                <a:gd name="T86" fmla="*/ 516 w 570"/>
                <a:gd name="T87" fmla="*/ 30 h 72"/>
                <a:gd name="T88" fmla="*/ 528 w 570"/>
                <a:gd name="T89" fmla="*/ 30 h 72"/>
                <a:gd name="T90" fmla="*/ 540 w 570"/>
                <a:gd name="T91" fmla="*/ 30 h 72"/>
                <a:gd name="T92" fmla="*/ 552 w 570"/>
                <a:gd name="T93" fmla="*/ 30 h 72"/>
                <a:gd name="T94" fmla="*/ 564 w 570"/>
                <a:gd name="T95" fmla="*/ 30 h 7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70"/>
                <a:gd name="T145" fmla="*/ 0 h 72"/>
                <a:gd name="T146" fmla="*/ 570 w 570"/>
                <a:gd name="T147" fmla="*/ 72 h 7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70" h="72">
                  <a:moveTo>
                    <a:pt x="0" y="66"/>
                  </a:moveTo>
                  <a:lnTo>
                    <a:pt x="6" y="66"/>
                  </a:lnTo>
                  <a:lnTo>
                    <a:pt x="12" y="72"/>
                  </a:lnTo>
                  <a:lnTo>
                    <a:pt x="18" y="66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24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1" name="Freeform 694"/>
            <p:cNvSpPr>
              <a:spLocks/>
            </p:cNvSpPr>
            <p:nvPr/>
          </p:nvSpPr>
          <p:spPr bwMode="auto">
            <a:xfrm>
              <a:off x="2080" y="1363"/>
              <a:ext cx="708" cy="198"/>
            </a:xfrm>
            <a:custGeom>
              <a:avLst/>
              <a:gdLst>
                <a:gd name="T0" fmla="*/ 12 w 708"/>
                <a:gd name="T1" fmla="*/ 198 h 198"/>
                <a:gd name="T2" fmla="*/ 30 w 708"/>
                <a:gd name="T3" fmla="*/ 198 h 198"/>
                <a:gd name="T4" fmla="*/ 48 w 708"/>
                <a:gd name="T5" fmla="*/ 198 h 198"/>
                <a:gd name="T6" fmla="*/ 66 w 708"/>
                <a:gd name="T7" fmla="*/ 198 h 198"/>
                <a:gd name="T8" fmla="*/ 84 w 708"/>
                <a:gd name="T9" fmla="*/ 198 h 198"/>
                <a:gd name="T10" fmla="*/ 102 w 708"/>
                <a:gd name="T11" fmla="*/ 198 h 198"/>
                <a:gd name="T12" fmla="*/ 120 w 708"/>
                <a:gd name="T13" fmla="*/ 198 h 198"/>
                <a:gd name="T14" fmla="*/ 138 w 708"/>
                <a:gd name="T15" fmla="*/ 198 h 198"/>
                <a:gd name="T16" fmla="*/ 156 w 708"/>
                <a:gd name="T17" fmla="*/ 198 h 198"/>
                <a:gd name="T18" fmla="*/ 174 w 708"/>
                <a:gd name="T19" fmla="*/ 198 h 198"/>
                <a:gd name="T20" fmla="*/ 192 w 708"/>
                <a:gd name="T21" fmla="*/ 198 h 198"/>
                <a:gd name="T22" fmla="*/ 210 w 708"/>
                <a:gd name="T23" fmla="*/ 198 h 198"/>
                <a:gd name="T24" fmla="*/ 228 w 708"/>
                <a:gd name="T25" fmla="*/ 198 h 198"/>
                <a:gd name="T26" fmla="*/ 246 w 708"/>
                <a:gd name="T27" fmla="*/ 198 h 198"/>
                <a:gd name="T28" fmla="*/ 264 w 708"/>
                <a:gd name="T29" fmla="*/ 198 h 198"/>
                <a:gd name="T30" fmla="*/ 282 w 708"/>
                <a:gd name="T31" fmla="*/ 198 h 198"/>
                <a:gd name="T32" fmla="*/ 300 w 708"/>
                <a:gd name="T33" fmla="*/ 198 h 198"/>
                <a:gd name="T34" fmla="*/ 318 w 708"/>
                <a:gd name="T35" fmla="*/ 198 h 198"/>
                <a:gd name="T36" fmla="*/ 336 w 708"/>
                <a:gd name="T37" fmla="*/ 198 h 198"/>
                <a:gd name="T38" fmla="*/ 354 w 708"/>
                <a:gd name="T39" fmla="*/ 180 h 198"/>
                <a:gd name="T40" fmla="*/ 372 w 708"/>
                <a:gd name="T41" fmla="*/ 168 h 198"/>
                <a:gd name="T42" fmla="*/ 390 w 708"/>
                <a:gd name="T43" fmla="*/ 156 h 198"/>
                <a:gd name="T44" fmla="*/ 402 w 708"/>
                <a:gd name="T45" fmla="*/ 144 h 198"/>
                <a:gd name="T46" fmla="*/ 414 w 708"/>
                <a:gd name="T47" fmla="*/ 126 h 198"/>
                <a:gd name="T48" fmla="*/ 426 w 708"/>
                <a:gd name="T49" fmla="*/ 108 h 198"/>
                <a:gd name="T50" fmla="*/ 432 w 708"/>
                <a:gd name="T51" fmla="*/ 90 h 198"/>
                <a:gd name="T52" fmla="*/ 444 w 708"/>
                <a:gd name="T53" fmla="*/ 66 h 198"/>
                <a:gd name="T54" fmla="*/ 450 w 708"/>
                <a:gd name="T55" fmla="*/ 48 h 198"/>
                <a:gd name="T56" fmla="*/ 462 w 708"/>
                <a:gd name="T57" fmla="*/ 30 h 198"/>
                <a:gd name="T58" fmla="*/ 480 w 708"/>
                <a:gd name="T59" fmla="*/ 12 h 198"/>
                <a:gd name="T60" fmla="*/ 498 w 708"/>
                <a:gd name="T61" fmla="*/ 18 h 198"/>
                <a:gd name="T62" fmla="*/ 516 w 708"/>
                <a:gd name="T63" fmla="*/ 18 h 198"/>
                <a:gd name="T64" fmla="*/ 534 w 708"/>
                <a:gd name="T65" fmla="*/ 6 h 198"/>
                <a:gd name="T66" fmla="*/ 552 w 708"/>
                <a:gd name="T67" fmla="*/ 0 h 198"/>
                <a:gd name="T68" fmla="*/ 570 w 708"/>
                <a:gd name="T69" fmla="*/ 0 h 198"/>
                <a:gd name="T70" fmla="*/ 588 w 708"/>
                <a:gd name="T71" fmla="*/ 0 h 198"/>
                <a:gd name="T72" fmla="*/ 606 w 708"/>
                <a:gd name="T73" fmla="*/ 6 h 198"/>
                <a:gd name="T74" fmla="*/ 624 w 708"/>
                <a:gd name="T75" fmla="*/ 12 h 198"/>
                <a:gd name="T76" fmla="*/ 642 w 708"/>
                <a:gd name="T77" fmla="*/ 24 h 198"/>
                <a:gd name="T78" fmla="*/ 660 w 708"/>
                <a:gd name="T79" fmla="*/ 30 h 198"/>
                <a:gd name="T80" fmla="*/ 678 w 708"/>
                <a:gd name="T81" fmla="*/ 36 h 198"/>
                <a:gd name="T82" fmla="*/ 696 w 708"/>
                <a:gd name="T83" fmla="*/ 36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198"/>
                <a:gd name="T128" fmla="*/ 708 w 708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84" y="162"/>
                  </a:lnTo>
                  <a:lnTo>
                    <a:pt x="390" y="156"/>
                  </a:lnTo>
                  <a:lnTo>
                    <a:pt x="396" y="156"/>
                  </a:lnTo>
                  <a:lnTo>
                    <a:pt x="408" y="144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2" y="90"/>
                  </a:lnTo>
                  <a:lnTo>
                    <a:pt x="438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50" y="54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56" y="36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2" name="Freeform 695"/>
            <p:cNvSpPr>
              <a:spLocks/>
            </p:cNvSpPr>
            <p:nvPr/>
          </p:nvSpPr>
          <p:spPr bwMode="auto">
            <a:xfrm>
              <a:off x="2788" y="1405"/>
              <a:ext cx="498" cy="18"/>
            </a:xfrm>
            <a:custGeom>
              <a:avLst/>
              <a:gdLst>
                <a:gd name="T0" fmla="*/ 6 w 498"/>
                <a:gd name="T1" fmla="*/ 0 h 18"/>
                <a:gd name="T2" fmla="*/ 18 w 498"/>
                <a:gd name="T3" fmla="*/ 0 h 18"/>
                <a:gd name="T4" fmla="*/ 30 w 498"/>
                <a:gd name="T5" fmla="*/ 6 h 18"/>
                <a:gd name="T6" fmla="*/ 42 w 498"/>
                <a:gd name="T7" fmla="*/ 6 h 18"/>
                <a:gd name="T8" fmla="*/ 54 w 498"/>
                <a:gd name="T9" fmla="*/ 12 h 18"/>
                <a:gd name="T10" fmla="*/ 66 w 498"/>
                <a:gd name="T11" fmla="*/ 12 h 18"/>
                <a:gd name="T12" fmla="*/ 78 w 498"/>
                <a:gd name="T13" fmla="*/ 12 h 18"/>
                <a:gd name="T14" fmla="*/ 90 w 498"/>
                <a:gd name="T15" fmla="*/ 18 h 18"/>
                <a:gd name="T16" fmla="*/ 102 w 498"/>
                <a:gd name="T17" fmla="*/ 12 h 18"/>
                <a:gd name="T18" fmla="*/ 114 w 498"/>
                <a:gd name="T19" fmla="*/ 12 h 18"/>
                <a:gd name="T20" fmla="*/ 126 w 498"/>
                <a:gd name="T21" fmla="*/ 12 h 18"/>
                <a:gd name="T22" fmla="*/ 138 w 498"/>
                <a:gd name="T23" fmla="*/ 12 h 18"/>
                <a:gd name="T24" fmla="*/ 156 w 498"/>
                <a:gd name="T25" fmla="*/ 12 h 18"/>
                <a:gd name="T26" fmla="*/ 156 w 498"/>
                <a:gd name="T27" fmla="*/ 6 h 18"/>
                <a:gd name="T28" fmla="*/ 168 w 498"/>
                <a:gd name="T29" fmla="*/ 6 h 18"/>
                <a:gd name="T30" fmla="*/ 180 w 498"/>
                <a:gd name="T31" fmla="*/ 6 h 18"/>
                <a:gd name="T32" fmla="*/ 192 w 498"/>
                <a:gd name="T33" fmla="*/ 6 h 18"/>
                <a:gd name="T34" fmla="*/ 204 w 498"/>
                <a:gd name="T35" fmla="*/ 6 h 18"/>
                <a:gd name="T36" fmla="*/ 216 w 498"/>
                <a:gd name="T37" fmla="*/ 6 h 18"/>
                <a:gd name="T38" fmla="*/ 228 w 498"/>
                <a:gd name="T39" fmla="*/ 6 h 18"/>
                <a:gd name="T40" fmla="*/ 240 w 498"/>
                <a:gd name="T41" fmla="*/ 6 h 18"/>
                <a:gd name="T42" fmla="*/ 252 w 498"/>
                <a:gd name="T43" fmla="*/ 6 h 18"/>
                <a:gd name="T44" fmla="*/ 264 w 498"/>
                <a:gd name="T45" fmla="*/ 6 h 18"/>
                <a:gd name="T46" fmla="*/ 276 w 498"/>
                <a:gd name="T47" fmla="*/ 12 h 18"/>
                <a:gd name="T48" fmla="*/ 288 w 498"/>
                <a:gd name="T49" fmla="*/ 12 h 18"/>
                <a:gd name="T50" fmla="*/ 300 w 498"/>
                <a:gd name="T51" fmla="*/ 12 h 18"/>
                <a:gd name="T52" fmla="*/ 312 w 498"/>
                <a:gd name="T53" fmla="*/ 12 h 18"/>
                <a:gd name="T54" fmla="*/ 324 w 498"/>
                <a:gd name="T55" fmla="*/ 12 h 18"/>
                <a:gd name="T56" fmla="*/ 342 w 498"/>
                <a:gd name="T57" fmla="*/ 18 h 18"/>
                <a:gd name="T58" fmla="*/ 342 w 498"/>
                <a:gd name="T59" fmla="*/ 18 h 18"/>
                <a:gd name="T60" fmla="*/ 354 w 498"/>
                <a:gd name="T61" fmla="*/ 18 h 18"/>
                <a:gd name="T62" fmla="*/ 366 w 498"/>
                <a:gd name="T63" fmla="*/ 18 h 18"/>
                <a:gd name="T64" fmla="*/ 378 w 498"/>
                <a:gd name="T65" fmla="*/ 18 h 18"/>
                <a:gd name="T66" fmla="*/ 396 w 498"/>
                <a:gd name="T67" fmla="*/ 12 h 18"/>
                <a:gd name="T68" fmla="*/ 396 w 498"/>
                <a:gd name="T69" fmla="*/ 18 h 18"/>
                <a:gd name="T70" fmla="*/ 408 w 498"/>
                <a:gd name="T71" fmla="*/ 12 h 18"/>
                <a:gd name="T72" fmla="*/ 420 w 498"/>
                <a:gd name="T73" fmla="*/ 18 h 18"/>
                <a:gd name="T74" fmla="*/ 432 w 498"/>
                <a:gd name="T75" fmla="*/ 18 h 18"/>
                <a:gd name="T76" fmla="*/ 438 w 498"/>
                <a:gd name="T77" fmla="*/ 18 h 18"/>
                <a:gd name="T78" fmla="*/ 450 w 498"/>
                <a:gd name="T79" fmla="*/ 18 h 18"/>
                <a:gd name="T80" fmla="*/ 462 w 498"/>
                <a:gd name="T81" fmla="*/ 18 h 18"/>
                <a:gd name="T82" fmla="*/ 474 w 498"/>
                <a:gd name="T83" fmla="*/ 18 h 18"/>
                <a:gd name="T84" fmla="*/ 486 w 498"/>
                <a:gd name="T85" fmla="*/ 18 h 18"/>
                <a:gd name="T86" fmla="*/ 498 w 498"/>
                <a:gd name="T87" fmla="*/ 18 h 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18"/>
                <a:gd name="T134" fmla="*/ 498 w 498"/>
                <a:gd name="T135" fmla="*/ 18 h 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1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6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42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6" y="12"/>
                  </a:lnTo>
                  <a:lnTo>
                    <a:pt x="390" y="12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44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3" name="Freeform 696"/>
            <p:cNvSpPr>
              <a:spLocks/>
            </p:cNvSpPr>
            <p:nvPr/>
          </p:nvSpPr>
          <p:spPr bwMode="auto">
            <a:xfrm>
              <a:off x="2080" y="1303"/>
              <a:ext cx="702" cy="240"/>
            </a:xfrm>
            <a:custGeom>
              <a:avLst/>
              <a:gdLst>
                <a:gd name="T0" fmla="*/ 12 w 702"/>
                <a:gd name="T1" fmla="*/ 240 h 240"/>
                <a:gd name="T2" fmla="*/ 30 w 702"/>
                <a:gd name="T3" fmla="*/ 234 h 240"/>
                <a:gd name="T4" fmla="*/ 48 w 702"/>
                <a:gd name="T5" fmla="*/ 234 h 240"/>
                <a:gd name="T6" fmla="*/ 72 w 702"/>
                <a:gd name="T7" fmla="*/ 234 h 240"/>
                <a:gd name="T8" fmla="*/ 78 w 702"/>
                <a:gd name="T9" fmla="*/ 240 h 240"/>
                <a:gd name="T10" fmla="*/ 96 w 702"/>
                <a:gd name="T11" fmla="*/ 240 h 240"/>
                <a:gd name="T12" fmla="*/ 114 w 702"/>
                <a:gd name="T13" fmla="*/ 240 h 240"/>
                <a:gd name="T14" fmla="*/ 132 w 702"/>
                <a:gd name="T15" fmla="*/ 240 h 240"/>
                <a:gd name="T16" fmla="*/ 150 w 702"/>
                <a:gd name="T17" fmla="*/ 240 h 240"/>
                <a:gd name="T18" fmla="*/ 168 w 702"/>
                <a:gd name="T19" fmla="*/ 240 h 240"/>
                <a:gd name="T20" fmla="*/ 186 w 702"/>
                <a:gd name="T21" fmla="*/ 240 h 240"/>
                <a:gd name="T22" fmla="*/ 204 w 702"/>
                <a:gd name="T23" fmla="*/ 234 h 240"/>
                <a:gd name="T24" fmla="*/ 216 w 702"/>
                <a:gd name="T25" fmla="*/ 234 h 240"/>
                <a:gd name="T26" fmla="*/ 234 w 702"/>
                <a:gd name="T27" fmla="*/ 240 h 240"/>
                <a:gd name="T28" fmla="*/ 252 w 702"/>
                <a:gd name="T29" fmla="*/ 240 h 240"/>
                <a:gd name="T30" fmla="*/ 264 w 702"/>
                <a:gd name="T31" fmla="*/ 234 h 240"/>
                <a:gd name="T32" fmla="*/ 276 w 702"/>
                <a:gd name="T33" fmla="*/ 234 h 240"/>
                <a:gd name="T34" fmla="*/ 294 w 702"/>
                <a:gd name="T35" fmla="*/ 234 h 240"/>
                <a:gd name="T36" fmla="*/ 300 w 702"/>
                <a:gd name="T37" fmla="*/ 234 h 240"/>
                <a:gd name="T38" fmla="*/ 318 w 702"/>
                <a:gd name="T39" fmla="*/ 234 h 240"/>
                <a:gd name="T40" fmla="*/ 336 w 702"/>
                <a:gd name="T41" fmla="*/ 216 h 240"/>
                <a:gd name="T42" fmla="*/ 348 w 702"/>
                <a:gd name="T43" fmla="*/ 186 h 240"/>
                <a:gd name="T44" fmla="*/ 360 w 702"/>
                <a:gd name="T45" fmla="*/ 162 h 240"/>
                <a:gd name="T46" fmla="*/ 366 w 702"/>
                <a:gd name="T47" fmla="*/ 144 h 240"/>
                <a:gd name="T48" fmla="*/ 384 w 702"/>
                <a:gd name="T49" fmla="*/ 126 h 240"/>
                <a:gd name="T50" fmla="*/ 402 w 702"/>
                <a:gd name="T51" fmla="*/ 114 h 240"/>
                <a:gd name="T52" fmla="*/ 420 w 702"/>
                <a:gd name="T53" fmla="*/ 96 h 240"/>
                <a:gd name="T54" fmla="*/ 432 w 702"/>
                <a:gd name="T55" fmla="*/ 84 h 240"/>
                <a:gd name="T56" fmla="*/ 450 w 702"/>
                <a:gd name="T57" fmla="*/ 78 h 240"/>
                <a:gd name="T58" fmla="*/ 468 w 702"/>
                <a:gd name="T59" fmla="*/ 78 h 240"/>
                <a:gd name="T60" fmla="*/ 486 w 702"/>
                <a:gd name="T61" fmla="*/ 66 h 240"/>
                <a:gd name="T62" fmla="*/ 504 w 702"/>
                <a:gd name="T63" fmla="*/ 66 h 240"/>
                <a:gd name="T64" fmla="*/ 522 w 702"/>
                <a:gd name="T65" fmla="*/ 66 h 240"/>
                <a:gd name="T66" fmla="*/ 540 w 702"/>
                <a:gd name="T67" fmla="*/ 60 h 240"/>
                <a:gd name="T68" fmla="*/ 558 w 702"/>
                <a:gd name="T69" fmla="*/ 48 h 240"/>
                <a:gd name="T70" fmla="*/ 576 w 702"/>
                <a:gd name="T71" fmla="*/ 36 h 240"/>
                <a:gd name="T72" fmla="*/ 594 w 702"/>
                <a:gd name="T73" fmla="*/ 24 h 240"/>
                <a:gd name="T74" fmla="*/ 612 w 702"/>
                <a:gd name="T75" fmla="*/ 12 h 240"/>
                <a:gd name="T76" fmla="*/ 630 w 702"/>
                <a:gd name="T77" fmla="*/ 0 h 240"/>
                <a:gd name="T78" fmla="*/ 648 w 702"/>
                <a:gd name="T79" fmla="*/ 6 h 240"/>
                <a:gd name="T80" fmla="*/ 666 w 702"/>
                <a:gd name="T81" fmla="*/ 12 h 240"/>
                <a:gd name="T82" fmla="*/ 684 w 702"/>
                <a:gd name="T83" fmla="*/ 18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40"/>
                <a:gd name="T128" fmla="*/ 702 w 702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40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34"/>
                  </a:lnTo>
                  <a:lnTo>
                    <a:pt x="24" y="240"/>
                  </a:lnTo>
                  <a:lnTo>
                    <a:pt x="30" y="234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34"/>
                  </a:lnTo>
                  <a:lnTo>
                    <a:pt x="54" y="240"/>
                  </a:lnTo>
                  <a:lnTo>
                    <a:pt x="60" y="234"/>
                  </a:lnTo>
                  <a:lnTo>
                    <a:pt x="72" y="234"/>
                  </a:lnTo>
                  <a:lnTo>
                    <a:pt x="66" y="234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34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34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34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34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64" y="240"/>
                  </a:lnTo>
                  <a:lnTo>
                    <a:pt x="258" y="240"/>
                  </a:lnTo>
                  <a:lnTo>
                    <a:pt x="264" y="234"/>
                  </a:lnTo>
                  <a:lnTo>
                    <a:pt x="276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94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6" y="222"/>
                  </a:lnTo>
                  <a:lnTo>
                    <a:pt x="336" y="216"/>
                  </a:lnTo>
                  <a:lnTo>
                    <a:pt x="342" y="210"/>
                  </a:lnTo>
                  <a:lnTo>
                    <a:pt x="342" y="198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54" y="174"/>
                  </a:lnTo>
                  <a:lnTo>
                    <a:pt x="360" y="162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66" y="144"/>
                  </a:lnTo>
                  <a:lnTo>
                    <a:pt x="372" y="138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20" y="102"/>
                  </a:lnTo>
                  <a:lnTo>
                    <a:pt x="420" y="96"/>
                  </a:lnTo>
                  <a:lnTo>
                    <a:pt x="432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54"/>
                  </a:lnTo>
                  <a:lnTo>
                    <a:pt x="558" y="48"/>
                  </a:lnTo>
                  <a:lnTo>
                    <a:pt x="564" y="48"/>
                  </a:lnTo>
                  <a:lnTo>
                    <a:pt x="570" y="42"/>
                  </a:lnTo>
                  <a:lnTo>
                    <a:pt x="576" y="36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70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4" name="Freeform 697"/>
            <p:cNvSpPr>
              <a:spLocks/>
            </p:cNvSpPr>
            <p:nvPr/>
          </p:nvSpPr>
          <p:spPr bwMode="auto">
            <a:xfrm>
              <a:off x="2776" y="1291"/>
              <a:ext cx="510" cy="42"/>
            </a:xfrm>
            <a:custGeom>
              <a:avLst/>
              <a:gdLst>
                <a:gd name="T0" fmla="*/ 0 w 510"/>
                <a:gd name="T1" fmla="*/ 30 h 42"/>
                <a:gd name="T2" fmla="*/ 12 w 510"/>
                <a:gd name="T3" fmla="*/ 24 h 42"/>
                <a:gd name="T4" fmla="*/ 24 w 510"/>
                <a:gd name="T5" fmla="*/ 24 h 42"/>
                <a:gd name="T6" fmla="*/ 36 w 510"/>
                <a:gd name="T7" fmla="*/ 30 h 42"/>
                <a:gd name="T8" fmla="*/ 48 w 510"/>
                <a:gd name="T9" fmla="*/ 30 h 42"/>
                <a:gd name="T10" fmla="*/ 60 w 510"/>
                <a:gd name="T11" fmla="*/ 36 h 42"/>
                <a:gd name="T12" fmla="*/ 72 w 510"/>
                <a:gd name="T13" fmla="*/ 42 h 42"/>
                <a:gd name="T14" fmla="*/ 84 w 510"/>
                <a:gd name="T15" fmla="*/ 42 h 42"/>
                <a:gd name="T16" fmla="*/ 102 w 510"/>
                <a:gd name="T17" fmla="*/ 42 h 42"/>
                <a:gd name="T18" fmla="*/ 102 w 510"/>
                <a:gd name="T19" fmla="*/ 42 h 42"/>
                <a:gd name="T20" fmla="*/ 114 w 510"/>
                <a:gd name="T21" fmla="*/ 42 h 42"/>
                <a:gd name="T22" fmla="*/ 126 w 510"/>
                <a:gd name="T23" fmla="*/ 36 h 42"/>
                <a:gd name="T24" fmla="*/ 138 w 510"/>
                <a:gd name="T25" fmla="*/ 30 h 42"/>
                <a:gd name="T26" fmla="*/ 150 w 510"/>
                <a:gd name="T27" fmla="*/ 24 h 42"/>
                <a:gd name="T28" fmla="*/ 162 w 510"/>
                <a:gd name="T29" fmla="*/ 18 h 42"/>
                <a:gd name="T30" fmla="*/ 174 w 510"/>
                <a:gd name="T31" fmla="*/ 12 h 42"/>
                <a:gd name="T32" fmla="*/ 186 w 510"/>
                <a:gd name="T33" fmla="*/ 12 h 42"/>
                <a:gd name="T34" fmla="*/ 198 w 510"/>
                <a:gd name="T35" fmla="*/ 6 h 42"/>
                <a:gd name="T36" fmla="*/ 210 w 510"/>
                <a:gd name="T37" fmla="*/ 0 h 42"/>
                <a:gd name="T38" fmla="*/ 222 w 510"/>
                <a:gd name="T39" fmla="*/ 0 h 42"/>
                <a:gd name="T40" fmla="*/ 234 w 510"/>
                <a:gd name="T41" fmla="*/ 0 h 42"/>
                <a:gd name="T42" fmla="*/ 246 w 510"/>
                <a:gd name="T43" fmla="*/ 0 h 42"/>
                <a:gd name="T44" fmla="*/ 258 w 510"/>
                <a:gd name="T45" fmla="*/ 0 h 42"/>
                <a:gd name="T46" fmla="*/ 270 w 510"/>
                <a:gd name="T47" fmla="*/ 0 h 42"/>
                <a:gd name="T48" fmla="*/ 282 w 510"/>
                <a:gd name="T49" fmla="*/ 6 h 42"/>
                <a:gd name="T50" fmla="*/ 294 w 510"/>
                <a:gd name="T51" fmla="*/ 6 h 42"/>
                <a:gd name="T52" fmla="*/ 306 w 510"/>
                <a:gd name="T53" fmla="*/ 12 h 42"/>
                <a:gd name="T54" fmla="*/ 318 w 510"/>
                <a:gd name="T55" fmla="*/ 12 h 42"/>
                <a:gd name="T56" fmla="*/ 330 w 510"/>
                <a:gd name="T57" fmla="*/ 18 h 42"/>
                <a:gd name="T58" fmla="*/ 342 w 510"/>
                <a:gd name="T59" fmla="*/ 18 h 42"/>
                <a:gd name="T60" fmla="*/ 354 w 510"/>
                <a:gd name="T61" fmla="*/ 24 h 42"/>
                <a:gd name="T62" fmla="*/ 366 w 510"/>
                <a:gd name="T63" fmla="*/ 24 h 42"/>
                <a:gd name="T64" fmla="*/ 378 w 510"/>
                <a:gd name="T65" fmla="*/ 24 h 42"/>
                <a:gd name="T66" fmla="*/ 390 w 510"/>
                <a:gd name="T67" fmla="*/ 24 h 42"/>
                <a:gd name="T68" fmla="*/ 402 w 510"/>
                <a:gd name="T69" fmla="*/ 24 h 42"/>
                <a:gd name="T70" fmla="*/ 414 w 510"/>
                <a:gd name="T71" fmla="*/ 24 h 42"/>
                <a:gd name="T72" fmla="*/ 426 w 510"/>
                <a:gd name="T73" fmla="*/ 24 h 42"/>
                <a:gd name="T74" fmla="*/ 438 w 510"/>
                <a:gd name="T75" fmla="*/ 24 h 42"/>
                <a:gd name="T76" fmla="*/ 450 w 510"/>
                <a:gd name="T77" fmla="*/ 24 h 42"/>
                <a:gd name="T78" fmla="*/ 462 w 510"/>
                <a:gd name="T79" fmla="*/ 24 h 42"/>
                <a:gd name="T80" fmla="*/ 474 w 510"/>
                <a:gd name="T81" fmla="*/ 24 h 42"/>
                <a:gd name="T82" fmla="*/ 486 w 510"/>
                <a:gd name="T83" fmla="*/ 24 h 42"/>
                <a:gd name="T84" fmla="*/ 498 w 510"/>
                <a:gd name="T85" fmla="*/ 30 h 42"/>
                <a:gd name="T86" fmla="*/ 510 w 510"/>
                <a:gd name="T87" fmla="*/ 30 h 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42"/>
                <a:gd name="T134" fmla="*/ 510 w 510"/>
                <a:gd name="T135" fmla="*/ 42 h 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42">
                  <a:moveTo>
                    <a:pt x="6" y="30"/>
                  </a:moveTo>
                  <a:lnTo>
                    <a:pt x="0" y="30"/>
                  </a:lnTo>
                  <a:lnTo>
                    <a:pt x="6" y="30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102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24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5" name="Freeform 698"/>
            <p:cNvSpPr>
              <a:spLocks/>
            </p:cNvSpPr>
            <p:nvPr/>
          </p:nvSpPr>
          <p:spPr bwMode="auto">
            <a:xfrm>
              <a:off x="2080" y="1291"/>
              <a:ext cx="714" cy="222"/>
            </a:xfrm>
            <a:custGeom>
              <a:avLst/>
              <a:gdLst>
                <a:gd name="T0" fmla="*/ 12 w 714"/>
                <a:gd name="T1" fmla="*/ 222 h 222"/>
                <a:gd name="T2" fmla="*/ 30 w 714"/>
                <a:gd name="T3" fmla="*/ 222 h 222"/>
                <a:gd name="T4" fmla="*/ 48 w 714"/>
                <a:gd name="T5" fmla="*/ 222 h 222"/>
                <a:gd name="T6" fmla="*/ 66 w 714"/>
                <a:gd name="T7" fmla="*/ 222 h 222"/>
                <a:gd name="T8" fmla="*/ 84 w 714"/>
                <a:gd name="T9" fmla="*/ 222 h 222"/>
                <a:gd name="T10" fmla="*/ 102 w 714"/>
                <a:gd name="T11" fmla="*/ 222 h 222"/>
                <a:gd name="T12" fmla="*/ 120 w 714"/>
                <a:gd name="T13" fmla="*/ 222 h 222"/>
                <a:gd name="T14" fmla="*/ 138 w 714"/>
                <a:gd name="T15" fmla="*/ 222 h 222"/>
                <a:gd name="T16" fmla="*/ 156 w 714"/>
                <a:gd name="T17" fmla="*/ 222 h 222"/>
                <a:gd name="T18" fmla="*/ 174 w 714"/>
                <a:gd name="T19" fmla="*/ 222 h 222"/>
                <a:gd name="T20" fmla="*/ 192 w 714"/>
                <a:gd name="T21" fmla="*/ 216 h 222"/>
                <a:gd name="T22" fmla="*/ 210 w 714"/>
                <a:gd name="T23" fmla="*/ 222 h 222"/>
                <a:gd name="T24" fmla="*/ 228 w 714"/>
                <a:gd name="T25" fmla="*/ 222 h 222"/>
                <a:gd name="T26" fmla="*/ 246 w 714"/>
                <a:gd name="T27" fmla="*/ 222 h 222"/>
                <a:gd name="T28" fmla="*/ 264 w 714"/>
                <a:gd name="T29" fmla="*/ 222 h 222"/>
                <a:gd name="T30" fmla="*/ 282 w 714"/>
                <a:gd name="T31" fmla="*/ 222 h 222"/>
                <a:gd name="T32" fmla="*/ 300 w 714"/>
                <a:gd name="T33" fmla="*/ 222 h 222"/>
                <a:gd name="T34" fmla="*/ 318 w 714"/>
                <a:gd name="T35" fmla="*/ 216 h 222"/>
                <a:gd name="T36" fmla="*/ 336 w 714"/>
                <a:gd name="T37" fmla="*/ 222 h 222"/>
                <a:gd name="T38" fmla="*/ 354 w 714"/>
                <a:gd name="T39" fmla="*/ 216 h 222"/>
                <a:gd name="T40" fmla="*/ 372 w 714"/>
                <a:gd name="T41" fmla="*/ 198 h 222"/>
                <a:gd name="T42" fmla="*/ 378 w 714"/>
                <a:gd name="T43" fmla="*/ 180 h 222"/>
                <a:gd name="T44" fmla="*/ 390 w 714"/>
                <a:gd name="T45" fmla="*/ 162 h 222"/>
                <a:gd name="T46" fmla="*/ 402 w 714"/>
                <a:gd name="T47" fmla="*/ 150 h 222"/>
                <a:gd name="T48" fmla="*/ 420 w 714"/>
                <a:gd name="T49" fmla="*/ 138 h 222"/>
                <a:gd name="T50" fmla="*/ 426 w 714"/>
                <a:gd name="T51" fmla="*/ 120 h 222"/>
                <a:gd name="T52" fmla="*/ 438 w 714"/>
                <a:gd name="T53" fmla="*/ 102 h 222"/>
                <a:gd name="T54" fmla="*/ 450 w 714"/>
                <a:gd name="T55" fmla="*/ 78 h 222"/>
                <a:gd name="T56" fmla="*/ 468 w 714"/>
                <a:gd name="T57" fmla="*/ 78 h 222"/>
                <a:gd name="T58" fmla="*/ 486 w 714"/>
                <a:gd name="T59" fmla="*/ 84 h 222"/>
                <a:gd name="T60" fmla="*/ 504 w 714"/>
                <a:gd name="T61" fmla="*/ 90 h 222"/>
                <a:gd name="T62" fmla="*/ 522 w 714"/>
                <a:gd name="T63" fmla="*/ 78 h 222"/>
                <a:gd name="T64" fmla="*/ 546 w 714"/>
                <a:gd name="T65" fmla="*/ 60 h 222"/>
                <a:gd name="T66" fmla="*/ 558 w 714"/>
                <a:gd name="T67" fmla="*/ 36 h 222"/>
                <a:gd name="T68" fmla="*/ 576 w 714"/>
                <a:gd name="T69" fmla="*/ 18 h 222"/>
                <a:gd name="T70" fmla="*/ 594 w 714"/>
                <a:gd name="T71" fmla="*/ 6 h 222"/>
                <a:gd name="T72" fmla="*/ 612 w 714"/>
                <a:gd name="T73" fmla="*/ 0 h 222"/>
                <a:gd name="T74" fmla="*/ 630 w 714"/>
                <a:gd name="T75" fmla="*/ 0 h 222"/>
                <a:gd name="T76" fmla="*/ 648 w 714"/>
                <a:gd name="T77" fmla="*/ 0 h 222"/>
                <a:gd name="T78" fmla="*/ 666 w 714"/>
                <a:gd name="T79" fmla="*/ 0 h 222"/>
                <a:gd name="T80" fmla="*/ 684 w 714"/>
                <a:gd name="T81" fmla="*/ 0 h 222"/>
                <a:gd name="T82" fmla="*/ 702 w 714"/>
                <a:gd name="T83" fmla="*/ 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22"/>
                <a:gd name="T128" fmla="*/ 714 w 714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16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16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402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0" y="132"/>
                  </a:lnTo>
                  <a:lnTo>
                    <a:pt x="426" y="126"/>
                  </a:lnTo>
                  <a:lnTo>
                    <a:pt x="426" y="120"/>
                  </a:lnTo>
                  <a:lnTo>
                    <a:pt x="432" y="114"/>
                  </a:lnTo>
                  <a:lnTo>
                    <a:pt x="432" y="108"/>
                  </a:lnTo>
                  <a:lnTo>
                    <a:pt x="438" y="102"/>
                  </a:lnTo>
                  <a:lnTo>
                    <a:pt x="438" y="96"/>
                  </a:lnTo>
                  <a:lnTo>
                    <a:pt x="450" y="84"/>
                  </a:lnTo>
                  <a:lnTo>
                    <a:pt x="450" y="78"/>
                  </a:lnTo>
                  <a:lnTo>
                    <a:pt x="456" y="78"/>
                  </a:lnTo>
                  <a:lnTo>
                    <a:pt x="462" y="72"/>
                  </a:lnTo>
                  <a:lnTo>
                    <a:pt x="468" y="78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6" y="84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46" y="60"/>
                  </a:lnTo>
                  <a:lnTo>
                    <a:pt x="546" y="54"/>
                  </a:lnTo>
                  <a:lnTo>
                    <a:pt x="558" y="42"/>
                  </a:lnTo>
                  <a:lnTo>
                    <a:pt x="558" y="36"/>
                  </a:lnTo>
                  <a:lnTo>
                    <a:pt x="564" y="30"/>
                  </a:lnTo>
                  <a:lnTo>
                    <a:pt x="570" y="24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6" name="Freeform 699"/>
            <p:cNvSpPr>
              <a:spLocks/>
            </p:cNvSpPr>
            <p:nvPr/>
          </p:nvSpPr>
          <p:spPr bwMode="auto">
            <a:xfrm>
              <a:off x="2794" y="1285"/>
              <a:ext cx="492" cy="54"/>
            </a:xfrm>
            <a:custGeom>
              <a:avLst/>
              <a:gdLst>
                <a:gd name="T0" fmla="*/ 6 w 492"/>
                <a:gd name="T1" fmla="*/ 12 h 54"/>
                <a:gd name="T2" fmla="*/ 18 w 492"/>
                <a:gd name="T3" fmla="*/ 18 h 54"/>
                <a:gd name="T4" fmla="*/ 30 w 492"/>
                <a:gd name="T5" fmla="*/ 18 h 54"/>
                <a:gd name="T6" fmla="*/ 42 w 492"/>
                <a:gd name="T7" fmla="*/ 30 h 54"/>
                <a:gd name="T8" fmla="*/ 54 w 492"/>
                <a:gd name="T9" fmla="*/ 36 h 54"/>
                <a:gd name="T10" fmla="*/ 66 w 492"/>
                <a:gd name="T11" fmla="*/ 42 h 54"/>
                <a:gd name="T12" fmla="*/ 78 w 492"/>
                <a:gd name="T13" fmla="*/ 48 h 54"/>
                <a:gd name="T14" fmla="*/ 90 w 492"/>
                <a:gd name="T15" fmla="*/ 54 h 54"/>
                <a:gd name="T16" fmla="*/ 102 w 492"/>
                <a:gd name="T17" fmla="*/ 48 h 54"/>
                <a:gd name="T18" fmla="*/ 114 w 492"/>
                <a:gd name="T19" fmla="*/ 48 h 54"/>
                <a:gd name="T20" fmla="*/ 126 w 492"/>
                <a:gd name="T21" fmla="*/ 42 h 54"/>
                <a:gd name="T22" fmla="*/ 138 w 492"/>
                <a:gd name="T23" fmla="*/ 36 h 54"/>
                <a:gd name="T24" fmla="*/ 150 w 492"/>
                <a:gd name="T25" fmla="*/ 24 h 54"/>
                <a:gd name="T26" fmla="*/ 162 w 492"/>
                <a:gd name="T27" fmla="*/ 18 h 54"/>
                <a:gd name="T28" fmla="*/ 174 w 492"/>
                <a:gd name="T29" fmla="*/ 12 h 54"/>
                <a:gd name="T30" fmla="*/ 186 w 492"/>
                <a:gd name="T31" fmla="*/ 6 h 54"/>
                <a:gd name="T32" fmla="*/ 198 w 492"/>
                <a:gd name="T33" fmla="*/ 6 h 54"/>
                <a:gd name="T34" fmla="*/ 210 w 492"/>
                <a:gd name="T35" fmla="*/ 6 h 54"/>
                <a:gd name="T36" fmla="*/ 222 w 492"/>
                <a:gd name="T37" fmla="*/ 0 h 54"/>
                <a:gd name="T38" fmla="*/ 234 w 492"/>
                <a:gd name="T39" fmla="*/ 0 h 54"/>
                <a:gd name="T40" fmla="*/ 240 w 492"/>
                <a:gd name="T41" fmla="*/ 0 h 54"/>
                <a:gd name="T42" fmla="*/ 252 w 492"/>
                <a:gd name="T43" fmla="*/ 6 h 54"/>
                <a:gd name="T44" fmla="*/ 264 w 492"/>
                <a:gd name="T45" fmla="*/ 6 h 54"/>
                <a:gd name="T46" fmla="*/ 276 w 492"/>
                <a:gd name="T47" fmla="*/ 6 h 54"/>
                <a:gd name="T48" fmla="*/ 288 w 492"/>
                <a:gd name="T49" fmla="*/ 6 h 54"/>
                <a:gd name="T50" fmla="*/ 300 w 492"/>
                <a:gd name="T51" fmla="*/ 12 h 54"/>
                <a:gd name="T52" fmla="*/ 312 w 492"/>
                <a:gd name="T53" fmla="*/ 12 h 54"/>
                <a:gd name="T54" fmla="*/ 324 w 492"/>
                <a:gd name="T55" fmla="*/ 12 h 54"/>
                <a:gd name="T56" fmla="*/ 336 w 492"/>
                <a:gd name="T57" fmla="*/ 12 h 54"/>
                <a:gd name="T58" fmla="*/ 348 w 492"/>
                <a:gd name="T59" fmla="*/ 12 h 54"/>
                <a:gd name="T60" fmla="*/ 360 w 492"/>
                <a:gd name="T61" fmla="*/ 12 h 54"/>
                <a:gd name="T62" fmla="*/ 372 w 492"/>
                <a:gd name="T63" fmla="*/ 12 h 54"/>
                <a:gd name="T64" fmla="*/ 384 w 492"/>
                <a:gd name="T65" fmla="*/ 12 h 54"/>
                <a:gd name="T66" fmla="*/ 396 w 492"/>
                <a:gd name="T67" fmla="*/ 12 h 54"/>
                <a:gd name="T68" fmla="*/ 408 w 492"/>
                <a:gd name="T69" fmla="*/ 12 h 54"/>
                <a:gd name="T70" fmla="*/ 420 w 492"/>
                <a:gd name="T71" fmla="*/ 12 h 54"/>
                <a:gd name="T72" fmla="*/ 432 w 492"/>
                <a:gd name="T73" fmla="*/ 12 h 54"/>
                <a:gd name="T74" fmla="*/ 444 w 492"/>
                <a:gd name="T75" fmla="*/ 12 h 54"/>
                <a:gd name="T76" fmla="*/ 456 w 492"/>
                <a:gd name="T77" fmla="*/ 12 h 54"/>
                <a:gd name="T78" fmla="*/ 468 w 492"/>
                <a:gd name="T79" fmla="*/ 12 h 54"/>
                <a:gd name="T80" fmla="*/ 480 w 492"/>
                <a:gd name="T81" fmla="*/ 12 h 54"/>
                <a:gd name="T82" fmla="*/ 492 w 492"/>
                <a:gd name="T83" fmla="*/ 12 h 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54"/>
                <a:gd name="T128" fmla="*/ 492 w 492"/>
                <a:gd name="T129" fmla="*/ 54 h 5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54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54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7" name="Freeform 700"/>
            <p:cNvSpPr>
              <a:spLocks/>
            </p:cNvSpPr>
            <p:nvPr/>
          </p:nvSpPr>
          <p:spPr bwMode="auto">
            <a:xfrm>
              <a:off x="2080" y="1279"/>
              <a:ext cx="732" cy="204"/>
            </a:xfrm>
            <a:custGeom>
              <a:avLst/>
              <a:gdLst>
                <a:gd name="T0" fmla="*/ 6 w 732"/>
                <a:gd name="T1" fmla="*/ 204 h 204"/>
                <a:gd name="T2" fmla="*/ 24 w 732"/>
                <a:gd name="T3" fmla="*/ 204 h 204"/>
                <a:gd name="T4" fmla="*/ 42 w 732"/>
                <a:gd name="T5" fmla="*/ 198 h 204"/>
                <a:gd name="T6" fmla="*/ 60 w 732"/>
                <a:gd name="T7" fmla="*/ 204 h 204"/>
                <a:gd name="T8" fmla="*/ 78 w 732"/>
                <a:gd name="T9" fmla="*/ 204 h 204"/>
                <a:gd name="T10" fmla="*/ 96 w 732"/>
                <a:gd name="T11" fmla="*/ 204 h 204"/>
                <a:gd name="T12" fmla="*/ 114 w 732"/>
                <a:gd name="T13" fmla="*/ 204 h 204"/>
                <a:gd name="T14" fmla="*/ 132 w 732"/>
                <a:gd name="T15" fmla="*/ 204 h 204"/>
                <a:gd name="T16" fmla="*/ 150 w 732"/>
                <a:gd name="T17" fmla="*/ 198 h 204"/>
                <a:gd name="T18" fmla="*/ 168 w 732"/>
                <a:gd name="T19" fmla="*/ 204 h 204"/>
                <a:gd name="T20" fmla="*/ 186 w 732"/>
                <a:gd name="T21" fmla="*/ 198 h 204"/>
                <a:gd name="T22" fmla="*/ 204 w 732"/>
                <a:gd name="T23" fmla="*/ 204 h 204"/>
                <a:gd name="T24" fmla="*/ 222 w 732"/>
                <a:gd name="T25" fmla="*/ 198 h 204"/>
                <a:gd name="T26" fmla="*/ 240 w 732"/>
                <a:gd name="T27" fmla="*/ 204 h 204"/>
                <a:gd name="T28" fmla="*/ 252 w 732"/>
                <a:gd name="T29" fmla="*/ 198 h 204"/>
                <a:gd name="T30" fmla="*/ 270 w 732"/>
                <a:gd name="T31" fmla="*/ 204 h 204"/>
                <a:gd name="T32" fmla="*/ 294 w 732"/>
                <a:gd name="T33" fmla="*/ 204 h 204"/>
                <a:gd name="T34" fmla="*/ 306 w 732"/>
                <a:gd name="T35" fmla="*/ 204 h 204"/>
                <a:gd name="T36" fmla="*/ 312 w 732"/>
                <a:gd name="T37" fmla="*/ 204 h 204"/>
                <a:gd name="T38" fmla="*/ 330 w 732"/>
                <a:gd name="T39" fmla="*/ 204 h 204"/>
                <a:gd name="T40" fmla="*/ 348 w 732"/>
                <a:gd name="T41" fmla="*/ 204 h 204"/>
                <a:gd name="T42" fmla="*/ 366 w 732"/>
                <a:gd name="T43" fmla="*/ 192 h 204"/>
                <a:gd name="T44" fmla="*/ 378 w 732"/>
                <a:gd name="T45" fmla="*/ 180 h 204"/>
                <a:gd name="T46" fmla="*/ 396 w 732"/>
                <a:gd name="T47" fmla="*/ 168 h 204"/>
                <a:gd name="T48" fmla="*/ 414 w 732"/>
                <a:gd name="T49" fmla="*/ 156 h 204"/>
                <a:gd name="T50" fmla="*/ 438 w 732"/>
                <a:gd name="T51" fmla="*/ 132 h 204"/>
                <a:gd name="T52" fmla="*/ 450 w 732"/>
                <a:gd name="T53" fmla="*/ 114 h 204"/>
                <a:gd name="T54" fmla="*/ 468 w 732"/>
                <a:gd name="T55" fmla="*/ 96 h 204"/>
                <a:gd name="T56" fmla="*/ 486 w 732"/>
                <a:gd name="T57" fmla="*/ 78 h 204"/>
                <a:gd name="T58" fmla="*/ 504 w 732"/>
                <a:gd name="T59" fmla="*/ 66 h 204"/>
                <a:gd name="T60" fmla="*/ 522 w 732"/>
                <a:gd name="T61" fmla="*/ 66 h 204"/>
                <a:gd name="T62" fmla="*/ 540 w 732"/>
                <a:gd name="T63" fmla="*/ 60 h 204"/>
                <a:gd name="T64" fmla="*/ 558 w 732"/>
                <a:gd name="T65" fmla="*/ 60 h 204"/>
                <a:gd name="T66" fmla="*/ 576 w 732"/>
                <a:gd name="T67" fmla="*/ 42 h 204"/>
                <a:gd name="T68" fmla="*/ 594 w 732"/>
                <a:gd name="T69" fmla="*/ 30 h 204"/>
                <a:gd name="T70" fmla="*/ 612 w 732"/>
                <a:gd name="T71" fmla="*/ 6 h 204"/>
                <a:gd name="T72" fmla="*/ 630 w 732"/>
                <a:gd name="T73" fmla="*/ 0 h 204"/>
                <a:gd name="T74" fmla="*/ 648 w 732"/>
                <a:gd name="T75" fmla="*/ 6 h 204"/>
                <a:gd name="T76" fmla="*/ 666 w 732"/>
                <a:gd name="T77" fmla="*/ 12 h 204"/>
                <a:gd name="T78" fmla="*/ 684 w 732"/>
                <a:gd name="T79" fmla="*/ 12 h 204"/>
                <a:gd name="T80" fmla="*/ 702 w 732"/>
                <a:gd name="T81" fmla="*/ 6 h 204"/>
                <a:gd name="T82" fmla="*/ 720 w 732"/>
                <a:gd name="T83" fmla="*/ 6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04"/>
                <a:gd name="T128" fmla="*/ 732 w 732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04">
                  <a:moveTo>
                    <a:pt x="0" y="204"/>
                  </a:moveTo>
                  <a:lnTo>
                    <a:pt x="12" y="204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198"/>
                  </a:lnTo>
                  <a:lnTo>
                    <a:pt x="36" y="204"/>
                  </a:lnTo>
                  <a:lnTo>
                    <a:pt x="42" y="198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198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198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0" y="198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198"/>
                  </a:lnTo>
                  <a:lnTo>
                    <a:pt x="192" y="204"/>
                  </a:lnTo>
                  <a:lnTo>
                    <a:pt x="198" y="198"/>
                  </a:lnTo>
                  <a:lnTo>
                    <a:pt x="204" y="204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198"/>
                  </a:lnTo>
                  <a:lnTo>
                    <a:pt x="252" y="204"/>
                  </a:lnTo>
                  <a:lnTo>
                    <a:pt x="252" y="198"/>
                  </a:lnTo>
                  <a:lnTo>
                    <a:pt x="258" y="204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2" y="204"/>
                  </a:lnTo>
                  <a:lnTo>
                    <a:pt x="294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6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8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6" y="144"/>
                  </a:lnTo>
                  <a:lnTo>
                    <a:pt x="438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14"/>
                  </a:lnTo>
                  <a:lnTo>
                    <a:pt x="462" y="102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0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54"/>
                  </a:lnTo>
                  <a:lnTo>
                    <a:pt x="570" y="48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6" y="18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12"/>
                  </a:lnTo>
                  <a:lnTo>
                    <a:pt x="73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8" name="Freeform 701"/>
            <p:cNvSpPr>
              <a:spLocks/>
            </p:cNvSpPr>
            <p:nvPr/>
          </p:nvSpPr>
          <p:spPr bwMode="auto">
            <a:xfrm>
              <a:off x="2812" y="1267"/>
              <a:ext cx="474" cy="36"/>
            </a:xfrm>
            <a:custGeom>
              <a:avLst/>
              <a:gdLst>
                <a:gd name="T0" fmla="*/ 6 w 474"/>
                <a:gd name="T1" fmla="*/ 30 h 36"/>
                <a:gd name="T2" fmla="*/ 18 w 474"/>
                <a:gd name="T3" fmla="*/ 36 h 36"/>
                <a:gd name="T4" fmla="*/ 30 w 474"/>
                <a:gd name="T5" fmla="*/ 36 h 36"/>
                <a:gd name="T6" fmla="*/ 42 w 474"/>
                <a:gd name="T7" fmla="*/ 36 h 36"/>
                <a:gd name="T8" fmla="*/ 54 w 474"/>
                <a:gd name="T9" fmla="*/ 30 h 36"/>
                <a:gd name="T10" fmla="*/ 66 w 474"/>
                <a:gd name="T11" fmla="*/ 24 h 36"/>
                <a:gd name="T12" fmla="*/ 78 w 474"/>
                <a:gd name="T13" fmla="*/ 18 h 36"/>
                <a:gd name="T14" fmla="*/ 90 w 474"/>
                <a:gd name="T15" fmla="*/ 18 h 36"/>
                <a:gd name="T16" fmla="*/ 102 w 474"/>
                <a:gd name="T17" fmla="*/ 18 h 36"/>
                <a:gd name="T18" fmla="*/ 114 w 474"/>
                <a:gd name="T19" fmla="*/ 12 h 36"/>
                <a:gd name="T20" fmla="*/ 126 w 474"/>
                <a:gd name="T21" fmla="*/ 18 h 36"/>
                <a:gd name="T22" fmla="*/ 138 w 474"/>
                <a:gd name="T23" fmla="*/ 24 h 36"/>
                <a:gd name="T24" fmla="*/ 150 w 474"/>
                <a:gd name="T25" fmla="*/ 18 h 36"/>
                <a:gd name="T26" fmla="*/ 162 w 474"/>
                <a:gd name="T27" fmla="*/ 12 h 36"/>
                <a:gd name="T28" fmla="*/ 174 w 474"/>
                <a:gd name="T29" fmla="*/ 6 h 36"/>
                <a:gd name="T30" fmla="*/ 186 w 474"/>
                <a:gd name="T31" fmla="*/ 0 h 36"/>
                <a:gd name="T32" fmla="*/ 198 w 474"/>
                <a:gd name="T33" fmla="*/ 6 h 36"/>
                <a:gd name="T34" fmla="*/ 210 w 474"/>
                <a:gd name="T35" fmla="*/ 6 h 36"/>
                <a:gd name="T36" fmla="*/ 222 w 474"/>
                <a:gd name="T37" fmla="*/ 6 h 36"/>
                <a:gd name="T38" fmla="*/ 234 w 474"/>
                <a:gd name="T39" fmla="*/ 6 h 36"/>
                <a:gd name="T40" fmla="*/ 246 w 474"/>
                <a:gd name="T41" fmla="*/ 6 h 36"/>
                <a:gd name="T42" fmla="*/ 258 w 474"/>
                <a:gd name="T43" fmla="*/ 6 h 36"/>
                <a:gd name="T44" fmla="*/ 270 w 474"/>
                <a:gd name="T45" fmla="*/ 18 h 36"/>
                <a:gd name="T46" fmla="*/ 282 w 474"/>
                <a:gd name="T47" fmla="*/ 24 h 36"/>
                <a:gd name="T48" fmla="*/ 288 w 474"/>
                <a:gd name="T49" fmla="*/ 24 h 36"/>
                <a:gd name="T50" fmla="*/ 294 w 474"/>
                <a:gd name="T51" fmla="*/ 24 h 36"/>
                <a:gd name="T52" fmla="*/ 306 w 474"/>
                <a:gd name="T53" fmla="*/ 18 h 36"/>
                <a:gd name="T54" fmla="*/ 318 w 474"/>
                <a:gd name="T55" fmla="*/ 18 h 36"/>
                <a:gd name="T56" fmla="*/ 330 w 474"/>
                <a:gd name="T57" fmla="*/ 18 h 36"/>
                <a:gd name="T58" fmla="*/ 342 w 474"/>
                <a:gd name="T59" fmla="*/ 12 h 36"/>
                <a:gd name="T60" fmla="*/ 354 w 474"/>
                <a:gd name="T61" fmla="*/ 6 h 36"/>
                <a:gd name="T62" fmla="*/ 366 w 474"/>
                <a:gd name="T63" fmla="*/ 6 h 36"/>
                <a:gd name="T64" fmla="*/ 378 w 474"/>
                <a:gd name="T65" fmla="*/ 6 h 36"/>
                <a:gd name="T66" fmla="*/ 390 w 474"/>
                <a:gd name="T67" fmla="*/ 6 h 36"/>
                <a:gd name="T68" fmla="*/ 402 w 474"/>
                <a:gd name="T69" fmla="*/ 6 h 36"/>
                <a:gd name="T70" fmla="*/ 414 w 474"/>
                <a:gd name="T71" fmla="*/ 18 h 36"/>
                <a:gd name="T72" fmla="*/ 426 w 474"/>
                <a:gd name="T73" fmla="*/ 18 h 36"/>
                <a:gd name="T74" fmla="*/ 438 w 474"/>
                <a:gd name="T75" fmla="*/ 18 h 36"/>
                <a:gd name="T76" fmla="*/ 450 w 474"/>
                <a:gd name="T77" fmla="*/ 12 h 36"/>
                <a:gd name="T78" fmla="*/ 462 w 474"/>
                <a:gd name="T79" fmla="*/ 12 h 36"/>
                <a:gd name="T80" fmla="*/ 474 w 474"/>
                <a:gd name="T81" fmla="*/ 12 h 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36"/>
                <a:gd name="T125" fmla="*/ 474 w 474"/>
                <a:gd name="T126" fmla="*/ 36 h 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36">
                  <a:moveTo>
                    <a:pt x="0" y="24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24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88" y="24"/>
                  </a:lnTo>
                  <a:lnTo>
                    <a:pt x="300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69" name="Freeform 702"/>
            <p:cNvSpPr>
              <a:spLocks/>
            </p:cNvSpPr>
            <p:nvPr/>
          </p:nvSpPr>
          <p:spPr bwMode="auto">
            <a:xfrm>
              <a:off x="2080" y="1249"/>
              <a:ext cx="690" cy="204"/>
            </a:xfrm>
            <a:custGeom>
              <a:avLst/>
              <a:gdLst>
                <a:gd name="T0" fmla="*/ 6 w 690"/>
                <a:gd name="T1" fmla="*/ 204 h 204"/>
                <a:gd name="T2" fmla="*/ 24 w 690"/>
                <a:gd name="T3" fmla="*/ 198 h 204"/>
                <a:gd name="T4" fmla="*/ 36 w 690"/>
                <a:gd name="T5" fmla="*/ 204 h 204"/>
                <a:gd name="T6" fmla="*/ 54 w 690"/>
                <a:gd name="T7" fmla="*/ 198 h 204"/>
                <a:gd name="T8" fmla="*/ 72 w 690"/>
                <a:gd name="T9" fmla="*/ 204 h 204"/>
                <a:gd name="T10" fmla="*/ 90 w 690"/>
                <a:gd name="T11" fmla="*/ 204 h 204"/>
                <a:gd name="T12" fmla="*/ 108 w 690"/>
                <a:gd name="T13" fmla="*/ 204 h 204"/>
                <a:gd name="T14" fmla="*/ 126 w 690"/>
                <a:gd name="T15" fmla="*/ 204 h 204"/>
                <a:gd name="T16" fmla="*/ 144 w 690"/>
                <a:gd name="T17" fmla="*/ 204 h 204"/>
                <a:gd name="T18" fmla="*/ 156 w 690"/>
                <a:gd name="T19" fmla="*/ 198 h 204"/>
                <a:gd name="T20" fmla="*/ 174 w 690"/>
                <a:gd name="T21" fmla="*/ 204 h 204"/>
                <a:gd name="T22" fmla="*/ 186 w 690"/>
                <a:gd name="T23" fmla="*/ 198 h 204"/>
                <a:gd name="T24" fmla="*/ 204 w 690"/>
                <a:gd name="T25" fmla="*/ 198 h 204"/>
                <a:gd name="T26" fmla="*/ 222 w 690"/>
                <a:gd name="T27" fmla="*/ 204 h 204"/>
                <a:gd name="T28" fmla="*/ 240 w 690"/>
                <a:gd name="T29" fmla="*/ 204 h 204"/>
                <a:gd name="T30" fmla="*/ 258 w 690"/>
                <a:gd name="T31" fmla="*/ 198 h 204"/>
                <a:gd name="T32" fmla="*/ 276 w 690"/>
                <a:gd name="T33" fmla="*/ 204 h 204"/>
                <a:gd name="T34" fmla="*/ 288 w 690"/>
                <a:gd name="T35" fmla="*/ 198 h 204"/>
                <a:gd name="T36" fmla="*/ 306 w 690"/>
                <a:gd name="T37" fmla="*/ 204 h 204"/>
                <a:gd name="T38" fmla="*/ 330 w 690"/>
                <a:gd name="T39" fmla="*/ 204 h 204"/>
                <a:gd name="T40" fmla="*/ 336 w 690"/>
                <a:gd name="T41" fmla="*/ 198 h 204"/>
                <a:gd name="T42" fmla="*/ 342 w 690"/>
                <a:gd name="T43" fmla="*/ 180 h 204"/>
                <a:gd name="T44" fmla="*/ 354 w 690"/>
                <a:gd name="T45" fmla="*/ 156 h 204"/>
                <a:gd name="T46" fmla="*/ 372 w 690"/>
                <a:gd name="T47" fmla="*/ 126 h 204"/>
                <a:gd name="T48" fmla="*/ 378 w 690"/>
                <a:gd name="T49" fmla="*/ 120 h 204"/>
                <a:gd name="T50" fmla="*/ 396 w 690"/>
                <a:gd name="T51" fmla="*/ 126 h 204"/>
                <a:gd name="T52" fmla="*/ 414 w 690"/>
                <a:gd name="T53" fmla="*/ 132 h 204"/>
                <a:gd name="T54" fmla="*/ 432 w 690"/>
                <a:gd name="T55" fmla="*/ 126 h 204"/>
                <a:gd name="T56" fmla="*/ 450 w 690"/>
                <a:gd name="T57" fmla="*/ 120 h 204"/>
                <a:gd name="T58" fmla="*/ 468 w 690"/>
                <a:gd name="T59" fmla="*/ 114 h 204"/>
                <a:gd name="T60" fmla="*/ 486 w 690"/>
                <a:gd name="T61" fmla="*/ 90 h 204"/>
                <a:gd name="T62" fmla="*/ 504 w 690"/>
                <a:gd name="T63" fmla="*/ 72 h 204"/>
                <a:gd name="T64" fmla="*/ 522 w 690"/>
                <a:gd name="T65" fmla="*/ 60 h 204"/>
                <a:gd name="T66" fmla="*/ 540 w 690"/>
                <a:gd name="T67" fmla="*/ 54 h 204"/>
                <a:gd name="T68" fmla="*/ 558 w 690"/>
                <a:gd name="T69" fmla="*/ 42 h 204"/>
                <a:gd name="T70" fmla="*/ 576 w 690"/>
                <a:gd name="T71" fmla="*/ 36 h 204"/>
                <a:gd name="T72" fmla="*/ 594 w 690"/>
                <a:gd name="T73" fmla="*/ 18 h 204"/>
                <a:gd name="T74" fmla="*/ 612 w 690"/>
                <a:gd name="T75" fmla="*/ 0 h 204"/>
                <a:gd name="T76" fmla="*/ 630 w 690"/>
                <a:gd name="T77" fmla="*/ 0 h 204"/>
                <a:gd name="T78" fmla="*/ 642 w 690"/>
                <a:gd name="T79" fmla="*/ 0 h 204"/>
                <a:gd name="T80" fmla="*/ 660 w 690"/>
                <a:gd name="T81" fmla="*/ 6 h 204"/>
                <a:gd name="T82" fmla="*/ 678 w 690"/>
                <a:gd name="T83" fmla="*/ 24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04"/>
                <a:gd name="T128" fmla="*/ 690 w 690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04">
                  <a:moveTo>
                    <a:pt x="0" y="204"/>
                  </a:moveTo>
                  <a:lnTo>
                    <a:pt x="12" y="204"/>
                  </a:ln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198"/>
                  </a:lnTo>
                  <a:lnTo>
                    <a:pt x="30" y="204"/>
                  </a:lnTo>
                  <a:lnTo>
                    <a:pt x="42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198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198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198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198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04"/>
                  </a:lnTo>
                  <a:lnTo>
                    <a:pt x="156" y="204"/>
                  </a:lnTo>
                  <a:lnTo>
                    <a:pt x="150" y="204"/>
                  </a:lnTo>
                  <a:lnTo>
                    <a:pt x="156" y="198"/>
                  </a:lnTo>
                  <a:lnTo>
                    <a:pt x="162" y="204"/>
                  </a:lnTo>
                  <a:lnTo>
                    <a:pt x="168" y="198"/>
                  </a:lnTo>
                  <a:lnTo>
                    <a:pt x="174" y="204"/>
                  </a:lnTo>
                  <a:lnTo>
                    <a:pt x="186" y="204"/>
                  </a:lnTo>
                  <a:lnTo>
                    <a:pt x="180" y="204"/>
                  </a:lnTo>
                  <a:lnTo>
                    <a:pt x="186" y="198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88" y="204"/>
                  </a:lnTo>
                  <a:lnTo>
                    <a:pt x="282" y="204"/>
                  </a:lnTo>
                  <a:lnTo>
                    <a:pt x="288" y="198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30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198"/>
                  </a:lnTo>
                  <a:lnTo>
                    <a:pt x="336" y="192"/>
                  </a:lnTo>
                  <a:lnTo>
                    <a:pt x="342" y="186"/>
                  </a:lnTo>
                  <a:lnTo>
                    <a:pt x="342" y="180"/>
                  </a:lnTo>
                  <a:lnTo>
                    <a:pt x="348" y="174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72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8" y="120"/>
                  </a:lnTo>
                  <a:lnTo>
                    <a:pt x="384" y="126"/>
                  </a:lnTo>
                  <a:lnTo>
                    <a:pt x="390" y="120"/>
                  </a:lnTo>
                  <a:lnTo>
                    <a:pt x="396" y="126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26" y="132"/>
                  </a:lnTo>
                  <a:lnTo>
                    <a:pt x="432" y="126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80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92" y="84"/>
                  </a:lnTo>
                  <a:lnTo>
                    <a:pt x="498" y="78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48"/>
                  </a:lnTo>
                  <a:lnTo>
                    <a:pt x="552" y="48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30"/>
                  </a:lnTo>
                  <a:lnTo>
                    <a:pt x="588" y="24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8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0" name="Freeform 703"/>
            <p:cNvSpPr>
              <a:spLocks/>
            </p:cNvSpPr>
            <p:nvPr/>
          </p:nvSpPr>
          <p:spPr bwMode="auto">
            <a:xfrm>
              <a:off x="2770" y="1261"/>
              <a:ext cx="516" cy="18"/>
            </a:xfrm>
            <a:custGeom>
              <a:avLst/>
              <a:gdLst>
                <a:gd name="T0" fmla="*/ 12 w 516"/>
                <a:gd name="T1" fmla="*/ 18 h 18"/>
                <a:gd name="T2" fmla="*/ 12 w 516"/>
                <a:gd name="T3" fmla="*/ 18 h 18"/>
                <a:gd name="T4" fmla="*/ 18 w 516"/>
                <a:gd name="T5" fmla="*/ 18 h 18"/>
                <a:gd name="T6" fmla="*/ 30 w 516"/>
                <a:gd name="T7" fmla="*/ 18 h 18"/>
                <a:gd name="T8" fmla="*/ 42 w 516"/>
                <a:gd name="T9" fmla="*/ 12 h 18"/>
                <a:gd name="T10" fmla="*/ 54 w 516"/>
                <a:gd name="T11" fmla="*/ 12 h 18"/>
                <a:gd name="T12" fmla="*/ 66 w 516"/>
                <a:gd name="T13" fmla="*/ 12 h 18"/>
                <a:gd name="T14" fmla="*/ 78 w 516"/>
                <a:gd name="T15" fmla="*/ 6 h 18"/>
                <a:gd name="T16" fmla="*/ 90 w 516"/>
                <a:gd name="T17" fmla="*/ 6 h 18"/>
                <a:gd name="T18" fmla="*/ 102 w 516"/>
                <a:gd name="T19" fmla="*/ 6 h 18"/>
                <a:gd name="T20" fmla="*/ 114 w 516"/>
                <a:gd name="T21" fmla="*/ 6 h 18"/>
                <a:gd name="T22" fmla="*/ 126 w 516"/>
                <a:gd name="T23" fmla="*/ 6 h 18"/>
                <a:gd name="T24" fmla="*/ 138 w 516"/>
                <a:gd name="T25" fmla="*/ 6 h 18"/>
                <a:gd name="T26" fmla="*/ 150 w 516"/>
                <a:gd name="T27" fmla="*/ 12 h 18"/>
                <a:gd name="T28" fmla="*/ 162 w 516"/>
                <a:gd name="T29" fmla="*/ 12 h 18"/>
                <a:gd name="T30" fmla="*/ 174 w 516"/>
                <a:gd name="T31" fmla="*/ 18 h 18"/>
                <a:gd name="T32" fmla="*/ 186 w 516"/>
                <a:gd name="T33" fmla="*/ 12 h 18"/>
                <a:gd name="T34" fmla="*/ 198 w 516"/>
                <a:gd name="T35" fmla="*/ 12 h 18"/>
                <a:gd name="T36" fmla="*/ 210 w 516"/>
                <a:gd name="T37" fmla="*/ 12 h 18"/>
                <a:gd name="T38" fmla="*/ 222 w 516"/>
                <a:gd name="T39" fmla="*/ 6 h 18"/>
                <a:gd name="T40" fmla="*/ 234 w 516"/>
                <a:gd name="T41" fmla="*/ 6 h 18"/>
                <a:gd name="T42" fmla="*/ 246 w 516"/>
                <a:gd name="T43" fmla="*/ 6 h 18"/>
                <a:gd name="T44" fmla="*/ 258 w 516"/>
                <a:gd name="T45" fmla="*/ 6 h 18"/>
                <a:gd name="T46" fmla="*/ 270 w 516"/>
                <a:gd name="T47" fmla="*/ 6 h 18"/>
                <a:gd name="T48" fmla="*/ 282 w 516"/>
                <a:gd name="T49" fmla="*/ 12 h 18"/>
                <a:gd name="T50" fmla="*/ 294 w 516"/>
                <a:gd name="T51" fmla="*/ 12 h 18"/>
                <a:gd name="T52" fmla="*/ 306 w 516"/>
                <a:gd name="T53" fmla="*/ 12 h 18"/>
                <a:gd name="T54" fmla="*/ 318 w 516"/>
                <a:gd name="T55" fmla="*/ 6 h 18"/>
                <a:gd name="T56" fmla="*/ 330 w 516"/>
                <a:gd name="T57" fmla="*/ 6 h 18"/>
                <a:gd name="T58" fmla="*/ 342 w 516"/>
                <a:gd name="T59" fmla="*/ 0 h 18"/>
                <a:gd name="T60" fmla="*/ 354 w 516"/>
                <a:gd name="T61" fmla="*/ 0 h 18"/>
                <a:gd name="T62" fmla="*/ 366 w 516"/>
                <a:gd name="T63" fmla="*/ 0 h 18"/>
                <a:gd name="T64" fmla="*/ 378 w 516"/>
                <a:gd name="T65" fmla="*/ 0 h 18"/>
                <a:gd name="T66" fmla="*/ 390 w 516"/>
                <a:gd name="T67" fmla="*/ 6 h 18"/>
                <a:gd name="T68" fmla="*/ 402 w 516"/>
                <a:gd name="T69" fmla="*/ 6 h 18"/>
                <a:gd name="T70" fmla="*/ 414 w 516"/>
                <a:gd name="T71" fmla="*/ 12 h 18"/>
                <a:gd name="T72" fmla="*/ 426 w 516"/>
                <a:gd name="T73" fmla="*/ 12 h 18"/>
                <a:gd name="T74" fmla="*/ 438 w 516"/>
                <a:gd name="T75" fmla="*/ 12 h 18"/>
                <a:gd name="T76" fmla="*/ 450 w 516"/>
                <a:gd name="T77" fmla="*/ 12 h 18"/>
                <a:gd name="T78" fmla="*/ 462 w 516"/>
                <a:gd name="T79" fmla="*/ 6 h 18"/>
                <a:gd name="T80" fmla="*/ 474 w 516"/>
                <a:gd name="T81" fmla="*/ 6 h 18"/>
                <a:gd name="T82" fmla="*/ 486 w 516"/>
                <a:gd name="T83" fmla="*/ 6 h 18"/>
                <a:gd name="T84" fmla="*/ 498 w 516"/>
                <a:gd name="T85" fmla="*/ 6 h 18"/>
                <a:gd name="T86" fmla="*/ 510 w 516"/>
                <a:gd name="T87" fmla="*/ 6 h 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6"/>
                <a:gd name="T133" fmla="*/ 0 h 18"/>
                <a:gd name="T134" fmla="*/ 516 w 516"/>
                <a:gd name="T135" fmla="*/ 18 h 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6" h="18">
                  <a:moveTo>
                    <a:pt x="0" y="18"/>
                  </a:moveTo>
                  <a:lnTo>
                    <a:pt x="12" y="18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24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1" name="Freeform 704"/>
            <p:cNvSpPr>
              <a:spLocks/>
            </p:cNvSpPr>
            <p:nvPr/>
          </p:nvSpPr>
          <p:spPr bwMode="auto">
            <a:xfrm>
              <a:off x="2080" y="1135"/>
              <a:ext cx="660" cy="294"/>
            </a:xfrm>
            <a:custGeom>
              <a:avLst/>
              <a:gdLst>
                <a:gd name="T0" fmla="*/ 12 w 660"/>
                <a:gd name="T1" fmla="*/ 288 h 294"/>
                <a:gd name="T2" fmla="*/ 30 w 660"/>
                <a:gd name="T3" fmla="*/ 288 h 294"/>
                <a:gd name="T4" fmla="*/ 42 w 660"/>
                <a:gd name="T5" fmla="*/ 288 h 294"/>
                <a:gd name="T6" fmla="*/ 60 w 660"/>
                <a:gd name="T7" fmla="*/ 288 h 294"/>
                <a:gd name="T8" fmla="*/ 78 w 660"/>
                <a:gd name="T9" fmla="*/ 288 h 294"/>
                <a:gd name="T10" fmla="*/ 96 w 660"/>
                <a:gd name="T11" fmla="*/ 288 h 294"/>
                <a:gd name="T12" fmla="*/ 108 w 660"/>
                <a:gd name="T13" fmla="*/ 288 h 294"/>
                <a:gd name="T14" fmla="*/ 126 w 660"/>
                <a:gd name="T15" fmla="*/ 288 h 294"/>
                <a:gd name="T16" fmla="*/ 144 w 660"/>
                <a:gd name="T17" fmla="*/ 288 h 294"/>
                <a:gd name="T18" fmla="*/ 162 w 660"/>
                <a:gd name="T19" fmla="*/ 288 h 294"/>
                <a:gd name="T20" fmla="*/ 180 w 660"/>
                <a:gd name="T21" fmla="*/ 288 h 294"/>
                <a:gd name="T22" fmla="*/ 198 w 660"/>
                <a:gd name="T23" fmla="*/ 288 h 294"/>
                <a:gd name="T24" fmla="*/ 216 w 660"/>
                <a:gd name="T25" fmla="*/ 288 h 294"/>
                <a:gd name="T26" fmla="*/ 234 w 660"/>
                <a:gd name="T27" fmla="*/ 288 h 294"/>
                <a:gd name="T28" fmla="*/ 252 w 660"/>
                <a:gd name="T29" fmla="*/ 288 h 294"/>
                <a:gd name="T30" fmla="*/ 270 w 660"/>
                <a:gd name="T31" fmla="*/ 288 h 294"/>
                <a:gd name="T32" fmla="*/ 288 w 660"/>
                <a:gd name="T33" fmla="*/ 288 h 294"/>
                <a:gd name="T34" fmla="*/ 306 w 660"/>
                <a:gd name="T35" fmla="*/ 288 h 294"/>
                <a:gd name="T36" fmla="*/ 324 w 660"/>
                <a:gd name="T37" fmla="*/ 294 h 294"/>
                <a:gd name="T38" fmla="*/ 342 w 660"/>
                <a:gd name="T39" fmla="*/ 294 h 294"/>
                <a:gd name="T40" fmla="*/ 354 w 660"/>
                <a:gd name="T41" fmla="*/ 288 h 294"/>
                <a:gd name="T42" fmla="*/ 378 w 660"/>
                <a:gd name="T43" fmla="*/ 264 h 294"/>
                <a:gd name="T44" fmla="*/ 390 w 660"/>
                <a:gd name="T45" fmla="*/ 252 h 294"/>
                <a:gd name="T46" fmla="*/ 408 w 660"/>
                <a:gd name="T47" fmla="*/ 240 h 294"/>
                <a:gd name="T48" fmla="*/ 420 w 660"/>
                <a:gd name="T49" fmla="*/ 222 h 294"/>
                <a:gd name="T50" fmla="*/ 426 w 660"/>
                <a:gd name="T51" fmla="*/ 198 h 294"/>
                <a:gd name="T52" fmla="*/ 438 w 660"/>
                <a:gd name="T53" fmla="*/ 174 h 294"/>
                <a:gd name="T54" fmla="*/ 444 w 660"/>
                <a:gd name="T55" fmla="*/ 156 h 294"/>
                <a:gd name="T56" fmla="*/ 456 w 660"/>
                <a:gd name="T57" fmla="*/ 138 h 294"/>
                <a:gd name="T58" fmla="*/ 462 w 660"/>
                <a:gd name="T59" fmla="*/ 120 h 294"/>
                <a:gd name="T60" fmla="*/ 480 w 660"/>
                <a:gd name="T61" fmla="*/ 96 h 294"/>
                <a:gd name="T62" fmla="*/ 498 w 660"/>
                <a:gd name="T63" fmla="*/ 90 h 294"/>
                <a:gd name="T64" fmla="*/ 516 w 660"/>
                <a:gd name="T65" fmla="*/ 102 h 294"/>
                <a:gd name="T66" fmla="*/ 528 w 660"/>
                <a:gd name="T67" fmla="*/ 114 h 294"/>
                <a:gd name="T68" fmla="*/ 540 w 660"/>
                <a:gd name="T69" fmla="*/ 126 h 294"/>
                <a:gd name="T70" fmla="*/ 558 w 660"/>
                <a:gd name="T71" fmla="*/ 126 h 294"/>
                <a:gd name="T72" fmla="*/ 582 w 660"/>
                <a:gd name="T73" fmla="*/ 102 h 294"/>
                <a:gd name="T74" fmla="*/ 594 w 660"/>
                <a:gd name="T75" fmla="*/ 84 h 294"/>
                <a:gd name="T76" fmla="*/ 606 w 660"/>
                <a:gd name="T77" fmla="*/ 66 h 294"/>
                <a:gd name="T78" fmla="*/ 612 w 660"/>
                <a:gd name="T79" fmla="*/ 48 h 294"/>
                <a:gd name="T80" fmla="*/ 636 w 660"/>
                <a:gd name="T81" fmla="*/ 18 h 294"/>
                <a:gd name="T82" fmla="*/ 648 w 660"/>
                <a:gd name="T83" fmla="*/ 6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294"/>
                <a:gd name="T128" fmla="*/ 660 w 660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294">
                  <a:moveTo>
                    <a:pt x="0" y="288"/>
                  </a:moveTo>
                  <a:lnTo>
                    <a:pt x="6" y="288"/>
                  </a:lnTo>
                  <a:lnTo>
                    <a:pt x="12" y="288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42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14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94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8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8"/>
                  </a:lnTo>
                  <a:lnTo>
                    <a:pt x="294" y="288"/>
                  </a:lnTo>
                  <a:lnTo>
                    <a:pt x="300" y="288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24" y="294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42" y="294"/>
                  </a:lnTo>
                  <a:lnTo>
                    <a:pt x="348" y="288"/>
                  </a:lnTo>
                  <a:lnTo>
                    <a:pt x="354" y="294"/>
                  </a:lnTo>
                  <a:lnTo>
                    <a:pt x="354" y="288"/>
                  </a:lnTo>
                  <a:lnTo>
                    <a:pt x="360" y="282"/>
                  </a:lnTo>
                  <a:lnTo>
                    <a:pt x="366" y="276"/>
                  </a:lnTo>
                  <a:lnTo>
                    <a:pt x="378" y="264"/>
                  </a:lnTo>
                  <a:lnTo>
                    <a:pt x="378" y="258"/>
                  </a:lnTo>
                  <a:lnTo>
                    <a:pt x="384" y="258"/>
                  </a:lnTo>
                  <a:lnTo>
                    <a:pt x="390" y="252"/>
                  </a:lnTo>
                  <a:lnTo>
                    <a:pt x="396" y="246"/>
                  </a:lnTo>
                  <a:lnTo>
                    <a:pt x="402" y="240"/>
                  </a:lnTo>
                  <a:lnTo>
                    <a:pt x="408" y="240"/>
                  </a:lnTo>
                  <a:lnTo>
                    <a:pt x="414" y="234"/>
                  </a:lnTo>
                  <a:lnTo>
                    <a:pt x="414" y="228"/>
                  </a:lnTo>
                  <a:lnTo>
                    <a:pt x="420" y="222"/>
                  </a:lnTo>
                  <a:lnTo>
                    <a:pt x="420" y="216"/>
                  </a:lnTo>
                  <a:lnTo>
                    <a:pt x="426" y="204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2" y="180"/>
                  </a:lnTo>
                  <a:lnTo>
                    <a:pt x="438" y="174"/>
                  </a:lnTo>
                  <a:lnTo>
                    <a:pt x="438" y="168"/>
                  </a:lnTo>
                  <a:lnTo>
                    <a:pt x="444" y="162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0" y="144"/>
                  </a:lnTo>
                  <a:lnTo>
                    <a:pt x="456" y="138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2" y="120"/>
                  </a:lnTo>
                  <a:lnTo>
                    <a:pt x="468" y="114"/>
                  </a:lnTo>
                  <a:lnTo>
                    <a:pt x="480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96"/>
                  </a:lnTo>
                  <a:lnTo>
                    <a:pt x="516" y="102"/>
                  </a:lnTo>
                  <a:lnTo>
                    <a:pt x="528" y="114"/>
                  </a:lnTo>
                  <a:lnTo>
                    <a:pt x="522" y="114"/>
                  </a:lnTo>
                  <a:lnTo>
                    <a:pt x="528" y="114"/>
                  </a:lnTo>
                  <a:lnTo>
                    <a:pt x="540" y="126"/>
                  </a:lnTo>
                  <a:lnTo>
                    <a:pt x="534" y="126"/>
                  </a:lnTo>
                  <a:lnTo>
                    <a:pt x="540" y="126"/>
                  </a:lnTo>
                  <a:lnTo>
                    <a:pt x="546" y="132"/>
                  </a:lnTo>
                  <a:lnTo>
                    <a:pt x="552" y="132"/>
                  </a:lnTo>
                  <a:lnTo>
                    <a:pt x="558" y="126"/>
                  </a:lnTo>
                  <a:lnTo>
                    <a:pt x="564" y="120"/>
                  </a:lnTo>
                  <a:lnTo>
                    <a:pt x="570" y="114"/>
                  </a:lnTo>
                  <a:lnTo>
                    <a:pt x="582" y="102"/>
                  </a:lnTo>
                  <a:lnTo>
                    <a:pt x="582" y="96"/>
                  </a:lnTo>
                  <a:lnTo>
                    <a:pt x="588" y="90"/>
                  </a:lnTo>
                  <a:lnTo>
                    <a:pt x="594" y="84"/>
                  </a:lnTo>
                  <a:lnTo>
                    <a:pt x="594" y="78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2" y="48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6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2" name="Freeform 705"/>
            <p:cNvSpPr>
              <a:spLocks/>
            </p:cNvSpPr>
            <p:nvPr/>
          </p:nvSpPr>
          <p:spPr bwMode="auto">
            <a:xfrm>
              <a:off x="2740" y="1129"/>
              <a:ext cx="546" cy="78"/>
            </a:xfrm>
            <a:custGeom>
              <a:avLst/>
              <a:gdLst>
                <a:gd name="T0" fmla="*/ 6 w 546"/>
                <a:gd name="T1" fmla="*/ 0 h 78"/>
                <a:gd name="T2" fmla="*/ 18 w 546"/>
                <a:gd name="T3" fmla="*/ 6 h 78"/>
                <a:gd name="T4" fmla="*/ 30 w 546"/>
                <a:gd name="T5" fmla="*/ 12 h 78"/>
                <a:gd name="T6" fmla="*/ 42 w 546"/>
                <a:gd name="T7" fmla="*/ 24 h 78"/>
                <a:gd name="T8" fmla="*/ 54 w 546"/>
                <a:gd name="T9" fmla="*/ 36 h 78"/>
                <a:gd name="T10" fmla="*/ 66 w 546"/>
                <a:gd name="T11" fmla="*/ 42 h 78"/>
                <a:gd name="T12" fmla="*/ 78 w 546"/>
                <a:gd name="T13" fmla="*/ 54 h 78"/>
                <a:gd name="T14" fmla="*/ 90 w 546"/>
                <a:gd name="T15" fmla="*/ 60 h 78"/>
                <a:gd name="T16" fmla="*/ 102 w 546"/>
                <a:gd name="T17" fmla="*/ 60 h 78"/>
                <a:gd name="T18" fmla="*/ 114 w 546"/>
                <a:gd name="T19" fmla="*/ 66 h 78"/>
                <a:gd name="T20" fmla="*/ 126 w 546"/>
                <a:gd name="T21" fmla="*/ 72 h 78"/>
                <a:gd name="T22" fmla="*/ 138 w 546"/>
                <a:gd name="T23" fmla="*/ 78 h 78"/>
                <a:gd name="T24" fmla="*/ 150 w 546"/>
                <a:gd name="T25" fmla="*/ 78 h 78"/>
                <a:gd name="T26" fmla="*/ 162 w 546"/>
                <a:gd name="T27" fmla="*/ 78 h 78"/>
                <a:gd name="T28" fmla="*/ 174 w 546"/>
                <a:gd name="T29" fmla="*/ 78 h 78"/>
                <a:gd name="T30" fmla="*/ 186 w 546"/>
                <a:gd name="T31" fmla="*/ 78 h 78"/>
                <a:gd name="T32" fmla="*/ 198 w 546"/>
                <a:gd name="T33" fmla="*/ 72 h 78"/>
                <a:gd name="T34" fmla="*/ 210 w 546"/>
                <a:gd name="T35" fmla="*/ 60 h 78"/>
                <a:gd name="T36" fmla="*/ 222 w 546"/>
                <a:gd name="T37" fmla="*/ 60 h 78"/>
                <a:gd name="T38" fmla="*/ 234 w 546"/>
                <a:gd name="T39" fmla="*/ 48 h 78"/>
                <a:gd name="T40" fmla="*/ 252 w 546"/>
                <a:gd name="T41" fmla="*/ 48 h 78"/>
                <a:gd name="T42" fmla="*/ 252 w 546"/>
                <a:gd name="T43" fmla="*/ 42 h 78"/>
                <a:gd name="T44" fmla="*/ 264 w 546"/>
                <a:gd name="T45" fmla="*/ 42 h 78"/>
                <a:gd name="T46" fmla="*/ 276 w 546"/>
                <a:gd name="T47" fmla="*/ 48 h 78"/>
                <a:gd name="T48" fmla="*/ 288 w 546"/>
                <a:gd name="T49" fmla="*/ 48 h 78"/>
                <a:gd name="T50" fmla="*/ 300 w 546"/>
                <a:gd name="T51" fmla="*/ 54 h 78"/>
                <a:gd name="T52" fmla="*/ 312 w 546"/>
                <a:gd name="T53" fmla="*/ 60 h 78"/>
                <a:gd name="T54" fmla="*/ 324 w 546"/>
                <a:gd name="T55" fmla="*/ 66 h 78"/>
                <a:gd name="T56" fmla="*/ 336 w 546"/>
                <a:gd name="T57" fmla="*/ 72 h 78"/>
                <a:gd name="T58" fmla="*/ 348 w 546"/>
                <a:gd name="T59" fmla="*/ 72 h 78"/>
                <a:gd name="T60" fmla="*/ 360 w 546"/>
                <a:gd name="T61" fmla="*/ 72 h 78"/>
                <a:gd name="T62" fmla="*/ 372 w 546"/>
                <a:gd name="T63" fmla="*/ 72 h 78"/>
                <a:gd name="T64" fmla="*/ 384 w 546"/>
                <a:gd name="T65" fmla="*/ 72 h 78"/>
                <a:gd name="T66" fmla="*/ 396 w 546"/>
                <a:gd name="T67" fmla="*/ 72 h 78"/>
                <a:gd name="T68" fmla="*/ 408 w 546"/>
                <a:gd name="T69" fmla="*/ 72 h 78"/>
                <a:gd name="T70" fmla="*/ 420 w 546"/>
                <a:gd name="T71" fmla="*/ 66 h 78"/>
                <a:gd name="T72" fmla="*/ 432 w 546"/>
                <a:gd name="T73" fmla="*/ 72 h 78"/>
                <a:gd name="T74" fmla="*/ 444 w 546"/>
                <a:gd name="T75" fmla="*/ 72 h 78"/>
                <a:gd name="T76" fmla="*/ 456 w 546"/>
                <a:gd name="T77" fmla="*/ 72 h 78"/>
                <a:gd name="T78" fmla="*/ 468 w 546"/>
                <a:gd name="T79" fmla="*/ 72 h 78"/>
                <a:gd name="T80" fmla="*/ 480 w 546"/>
                <a:gd name="T81" fmla="*/ 72 h 78"/>
                <a:gd name="T82" fmla="*/ 492 w 546"/>
                <a:gd name="T83" fmla="*/ 72 h 78"/>
                <a:gd name="T84" fmla="*/ 504 w 546"/>
                <a:gd name="T85" fmla="*/ 72 h 78"/>
                <a:gd name="T86" fmla="*/ 516 w 546"/>
                <a:gd name="T87" fmla="*/ 72 h 78"/>
                <a:gd name="T88" fmla="*/ 528 w 546"/>
                <a:gd name="T89" fmla="*/ 66 h 78"/>
                <a:gd name="T90" fmla="*/ 534 w 546"/>
                <a:gd name="T91" fmla="*/ 66 h 78"/>
                <a:gd name="T92" fmla="*/ 546 w 546"/>
                <a:gd name="T93" fmla="*/ 66 h 7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6"/>
                <a:gd name="T142" fmla="*/ 0 h 78"/>
                <a:gd name="T143" fmla="*/ 546 w 546"/>
                <a:gd name="T144" fmla="*/ 78 h 7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6" h="78">
                  <a:moveTo>
                    <a:pt x="0" y="6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8"/>
                  </a:lnTo>
                  <a:lnTo>
                    <a:pt x="78" y="54"/>
                  </a:lnTo>
                  <a:lnTo>
                    <a:pt x="84" y="54"/>
                  </a:lnTo>
                  <a:lnTo>
                    <a:pt x="90" y="60"/>
                  </a:lnTo>
                  <a:lnTo>
                    <a:pt x="96" y="60"/>
                  </a:lnTo>
                  <a:lnTo>
                    <a:pt x="102" y="60"/>
                  </a:lnTo>
                  <a:lnTo>
                    <a:pt x="108" y="66"/>
                  </a:lnTo>
                  <a:lnTo>
                    <a:pt x="114" y="66"/>
                  </a:lnTo>
                  <a:lnTo>
                    <a:pt x="120" y="72"/>
                  </a:lnTo>
                  <a:lnTo>
                    <a:pt x="126" y="72"/>
                  </a:lnTo>
                  <a:lnTo>
                    <a:pt x="132" y="72"/>
                  </a:lnTo>
                  <a:lnTo>
                    <a:pt x="138" y="78"/>
                  </a:lnTo>
                  <a:lnTo>
                    <a:pt x="144" y="78"/>
                  </a:lnTo>
                  <a:lnTo>
                    <a:pt x="150" y="78"/>
                  </a:lnTo>
                  <a:lnTo>
                    <a:pt x="156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204" y="66"/>
                  </a:lnTo>
                  <a:lnTo>
                    <a:pt x="210" y="60"/>
                  </a:lnTo>
                  <a:lnTo>
                    <a:pt x="216" y="60"/>
                  </a:lnTo>
                  <a:lnTo>
                    <a:pt x="222" y="60"/>
                  </a:lnTo>
                  <a:lnTo>
                    <a:pt x="228" y="54"/>
                  </a:lnTo>
                  <a:lnTo>
                    <a:pt x="234" y="48"/>
                  </a:lnTo>
                  <a:lnTo>
                    <a:pt x="240" y="48"/>
                  </a:lnTo>
                  <a:lnTo>
                    <a:pt x="252" y="48"/>
                  </a:lnTo>
                  <a:lnTo>
                    <a:pt x="246" y="48"/>
                  </a:lnTo>
                  <a:lnTo>
                    <a:pt x="252" y="42"/>
                  </a:lnTo>
                  <a:lnTo>
                    <a:pt x="258" y="42"/>
                  </a:lnTo>
                  <a:lnTo>
                    <a:pt x="264" y="42"/>
                  </a:lnTo>
                  <a:lnTo>
                    <a:pt x="270" y="42"/>
                  </a:lnTo>
                  <a:lnTo>
                    <a:pt x="276" y="48"/>
                  </a:lnTo>
                  <a:lnTo>
                    <a:pt x="282" y="48"/>
                  </a:lnTo>
                  <a:lnTo>
                    <a:pt x="288" y="48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8" y="66"/>
                  </a:lnTo>
                  <a:lnTo>
                    <a:pt x="324" y="66"/>
                  </a:lnTo>
                  <a:lnTo>
                    <a:pt x="330" y="66"/>
                  </a:lnTo>
                  <a:lnTo>
                    <a:pt x="336" y="72"/>
                  </a:lnTo>
                  <a:lnTo>
                    <a:pt x="342" y="72"/>
                  </a:lnTo>
                  <a:lnTo>
                    <a:pt x="348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72" y="72"/>
                  </a:lnTo>
                  <a:lnTo>
                    <a:pt x="378" y="72"/>
                  </a:lnTo>
                  <a:lnTo>
                    <a:pt x="384" y="72"/>
                  </a:lnTo>
                  <a:lnTo>
                    <a:pt x="390" y="72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66"/>
                  </a:lnTo>
                  <a:lnTo>
                    <a:pt x="420" y="66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72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40" y="66"/>
                  </a:lnTo>
                  <a:lnTo>
                    <a:pt x="534" y="66"/>
                  </a:lnTo>
                  <a:lnTo>
                    <a:pt x="540" y="66"/>
                  </a:lnTo>
                  <a:lnTo>
                    <a:pt x="546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3" name="Freeform 706"/>
            <p:cNvSpPr>
              <a:spLocks/>
            </p:cNvSpPr>
            <p:nvPr/>
          </p:nvSpPr>
          <p:spPr bwMode="auto">
            <a:xfrm>
              <a:off x="2080" y="1159"/>
              <a:ext cx="696" cy="240"/>
            </a:xfrm>
            <a:custGeom>
              <a:avLst/>
              <a:gdLst>
                <a:gd name="T0" fmla="*/ 12 w 696"/>
                <a:gd name="T1" fmla="*/ 240 h 240"/>
                <a:gd name="T2" fmla="*/ 30 w 696"/>
                <a:gd name="T3" fmla="*/ 240 h 240"/>
                <a:gd name="T4" fmla="*/ 48 w 696"/>
                <a:gd name="T5" fmla="*/ 240 h 240"/>
                <a:gd name="T6" fmla="*/ 66 w 696"/>
                <a:gd name="T7" fmla="*/ 240 h 240"/>
                <a:gd name="T8" fmla="*/ 84 w 696"/>
                <a:gd name="T9" fmla="*/ 234 h 240"/>
                <a:gd name="T10" fmla="*/ 102 w 696"/>
                <a:gd name="T11" fmla="*/ 234 h 240"/>
                <a:gd name="T12" fmla="*/ 120 w 696"/>
                <a:gd name="T13" fmla="*/ 240 h 240"/>
                <a:gd name="T14" fmla="*/ 138 w 696"/>
                <a:gd name="T15" fmla="*/ 240 h 240"/>
                <a:gd name="T16" fmla="*/ 150 w 696"/>
                <a:gd name="T17" fmla="*/ 240 h 240"/>
                <a:gd name="T18" fmla="*/ 168 w 696"/>
                <a:gd name="T19" fmla="*/ 240 h 240"/>
                <a:gd name="T20" fmla="*/ 192 w 696"/>
                <a:gd name="T21" fmla="*/ 240 h 240"/>
                <a:gd name="T22" fmla="*/ 198 w 696"/>
                <a:gd name="T23" fmla="*/ 240 h 240"/>
                <a:gd name="T24" fmla="*/ 210 w 696"/>
                <a:gd name="T25" fmla="*/ 240 h 240"/>
                <a:gd name="T26" fmla="*/ 228 w 696"/>
                <a:gd name="T27" fmla="*/ 234 h 240"/>
                <a:gd name="T28" fmla="*/ 252 w 696"/>
                <a:gd name="T29" fmla="*/ 234 h 240"/>
                <a:gd name="T30" fmla="*/ 258 w 696"/>
                <a:gd name="T31" fmla="*/ 240 h 240"/>
                <a:gd name="T32" fmla="*/ 282 w 696"/>
                <a:gd name="T33" fmla="*/ 234 h 240"/>
                <a:gd name="T34" fmla="*/ 288 w 696"/>
                <a:gd name="T35" fmla="*/ 234 h 240"/>
                <a:gd name="T36" fmla="*/ 306 w 696"/>
                <a:gd name="T37" fmla="*/ 240 h 240"/>
                <a:gd name="T38" fmla="*/ 324 w 696"/>
                <a:gd name="T39" fmla="*/ 240 h 240"/>
                <a:gd name="T40" fmla="*/ 342 w 696"/>
                <a:gd name="T41" fmla="*/ 234 h 240"/>
                <a:gd name="T42" fmla="*/ 360 w 696"/>
                <a:gd name="T43" fmla="*/ 228 h 240"/>
                <a:gd name="T44" fmla="*/ 372 w 696"/>
                <a:gd name="T45" fmla="*/ 210 h 240"/>
                <a:gd name="T46" fmla="*/ 384 w 696"/>
                <a:gd name="T47" fmla="*/ 192 h 240"/>
                <a:gd name="T48" fmla="*/ 402 w 696"/>
                <a:gd name="T49" fmla="*/ 186 h 240"/>
                <a:gd name="T50" fmla="*/ 420 w 696"/>
                <a:gd name="T51" fmla="*/ 180 h 240"/>
                <a:gd name="T52" fmla="*/ 432 w 696"/>
                <a:gd name="T53" fmla="*/ 162 h 240"/>
                <a:gd name="T54" fmla="*/ 438 w 696"/>
                <a:gd name="T55" fmla="*/ 138 h 240"/>
                <a:gd name="T56" fmla="*/ 456 w 696"/>
                <a:gd name="T57" fmla="*/ 114 h 240"/>
                <a:gd name="T58" fmla="*/ 474 w 696"/>
                <a:gd name="T59" fmla="*/ 96 h 240"/>
                <a:gd name="T60" fmla="*/ 492 w 696"/>
                <a:gd name="T61" fmla="*/ 90 h 240"/>
                <a:gd name="T62" fmla="*/ 510 w 696"/>
                <a:gd name="T63" fmla="*/ 78 h 240"/>
                <a:gd name="T64" fmla="*/ 528 w 696"/>
                <a:gd name="T65" fmla="*/ 72 h 240"/>
                <a:gd name="T66" fmla="*/ 546 w 696"/>
                <a:gd name="T67" fmla="*/ 54 h 240"/>
                <a:gd name="T68" fmla="*/ 558 w 696"/>
                <a:gd name="T69" fmla="*/ 30 h 240"/>
                <a:gd name="T70" fmla="*/ 576 w 696"/>
                <a:gd name="T71" fmla="*/ 6 h 240"/>
                <a:gd name="T72" fmla="*/ 594 w 696"/>
                <a:gd name="T73" fmla="*/ 0 h 240"/>
                <a:gd name="T74" fmla="*/ 612 w 696"/>
                <a:gd name="T75" fmla="*/ 6 h 240"/>
                <a:gd name="T76" fmla="*/ 630 w 696"/>
                <a:gd name="T77" fmla="*/ 18 h 240"/>
                <a:gd name="T78" fmla="*/ 648 w 696"/>
                <a:gd name="T79" fmla="*/ 24 h 240"/>
                <a:gd name="T80" fmla="*/ 666 w 696"/>
                <a:gd name="T81" fmla="*/ 18 h 240"/>
                <a:gd name="T82" fmla="*/ 684 w 696"/>
                <a:gd name="T83" fmla="*/ 12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40"/>
                <a:gd name="T128" fmla="*/ 696 w 696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40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40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34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34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50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40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92" y="240"/>
                  </a:lnTo>
                  <a:lnTo>
                    <a:pt x="186" y="240"/>
                  </a:lnTo>
                  <a:lnTo>
                    <a:pt x="192" y="234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34"/>
                  </a:lnTo>
                  <a:lnTo>
                    <a:pt x="210" y="240"/>
                  </a:lnTo>
                  <a:lnTo>
                    <a:pt x="216" y="234"/>
                  </a:lnTo>
                  <a:lnTo>
                    <a:pt x="222" y="240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0" y="234"/>
                  </a:lnTo>
                  <a:lnTo>
                    <a:pt x="252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40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82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40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72" y="216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90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86"/>
                  </a:lnTo>
                  <a:lnTo>
                    <a:pt x="408" y="186"/>
                  </a:lnTo>
                  <a:lnTo>
                    <a:pt x="414" y="180"/>
                  </a:lnTo>
                  <a:lnTo>
                    <a:pt x="420" y="180"/>
                  </a:lnTo>
                  <a:lnTo>
                    <a:pt x="426" y="174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38" y="138"/>
                  </a:lnTo>
                  <a:lnTo>
                    <a:pt x="444" y="132"/>
                  </a:lnTo>
                  <a:lnTo>
                    <a:pt x="456" y="120"/>
                  </a:lnTo>
                  <a:lnTo>
                    <a:pt x="456" y="114"/>
                  </a:lnTo>
                  <a:lnTo>
                    <a:pt x="462" y="108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92" y="90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22" y="72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6" y="54"/>
                  </a:lnTo>
                  <a:lnTo>
                    <a:pt x="552" y="48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70" y="18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24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4" name="Freeform 707"/>
            <p:cNvSpPr>
              <a:spLocks/>
            </p:cNvSpPr>
            <p:nvPr/>
          </p:nvSpPr>
          <p:spPr bwMode="auto">
            <a:xfrm>
              <a:off x="2776" y="1135"/>
              <a:ext cx="510" cy="30"/>
            </a:xfrm>
            <a:custGeom>
              <a:avLst/>
              <a:gdLst>
                <a:gd name="T0" fmla="*/ 6 w 510"/>
                <a:gd name="T1" fmla="*/ 24 h 30"/>
                <a:gd name="T2" fmla="*/ 18 w 510"/>
                <a:gd name="T3" fmla="*/ 24 h 30"/>
                <a:gd name="T4" fmla="*/ 30 w 510"/>
                <a:gd name="T5" fmla="*/ 18 h 30"/>
                <a:gd name="T6" fmla="*/ 42 w 510"/>
                <a:gd name="T7" fmla="*/ 18 h 30"/>
                <a:gd name="T8" fmla="*/ 54 w 510"/>
                <a:gd name="T9" fmla="*/ 18 h 30"/>
                <a:gd name="T10" fmla="*/ 66 w 510"/>
                <a:gd name="T11" fmla="*/ 18 h 30"/>
                <a:gd name="T12" fmla="*/ 84 w 510"/>
                <a:gd name="T13" fmla="*/ 12 h 30"/>
                <a:gd name="T14" fmla="*/ 84 w 510"/>
                <a:gd name="T15" fmla="*/ 12 h 30"/>
                <a:gd name="T16" fmla="*/ 96 w 510"/>
                <a:gd name="T17" fmla="*/ 12 h 30"/>
                <a:gd name="T18" fmla="*/ 108 w 510"/>
                <a:gd name="T19" fmla="*/ 12 h 30"/>
                <a:gd name="T20" fmla="*/ 120 w 510"/>
                <a:gd name="T21" fmla="*/ 6 h 30"/>
                <a:gd name="T22" fmla="*/ 132 w 510"/>
                <a:gd name="T23" fmla="*/ 6 h 30"/>
                <a:gd name="T24" fmla="*/ 144 w 510"/>
                <a:gd name="T25" fmla="*/ 0 h 30"/>
                <a:gd name="T26" fmla="*/ 156 w 510"/>
                <a:gd name="T27" fmla="*/ 0 h 30"/>
                <a:gd name="T28" fmla="*/ 168 w 510"/>
                <a:gd name="T29" fmla="*/ 0 h 30"/>
                <a:gd name="T30" fmla="*/ 180 w 510"/>
                <a:gd name="T31" fmla="*/ 0 h 30"/>
                <a:gd name="T32" fmla="*/ 192 w 510"/>
                <a:gd name="T33" fmla="*/ 0 h 30"/>
                <a:gd name="T34" fmla="*/ 204 w 510"/>
                <a:gd name="T35" fmla="*/ 0 h 30"/>
                <a:gd name="T36" fmla="*/ 216 w 510"/>
                <a:gd name="T37" fmla="*/ 0 h 30"/>
                <a:gd name="T38" fmla="*/ 228 w 510"/>
                <a:gd name="T39" fmla="*/ 0 h 30"/>
                <a:gd name="T40" fmla="*/ 240 w 510"/>
                <a:gd name="T41" fmla="*/ 0 h 30"/>
                <a:gd name="T42" fmla="*/ 252 w 510"/>
                <a:gd name="T43" fmla="*/ 6 h 30"/>
                <a:gd name="T44" fmla="*/ 264 w 510"/>
                <a:gd name="T45" fmla="*/ 6 h 30"/>
                <a:gd name="T46" fmla="*/ 276 w 510"/>
                <a:gd name="T47" fmla="*/ 6 h 30"/>
                <a:gd name="T48" fmla="*/ 288 w 510"/>
                <a:gd name="T49" fmla="*/ 6 h 30"/>
                <a:gd name="T50" fmla="*/ 306 w 510"/>
                <a:gd name="T51" fmla="*/ 6 h 30"/>
                <a:gd name="T52" fmla="*/ 306 w 510"/>
                <a:gd name="T53" fmla="*/ 6 h 30"/>
                <a:gd name="T54" fmla="*/ 318 w 510"/>
                <a:gd name="T55" fmla="*/ 12 h 30"/>
                <a:gd name="T56" fmla="*/ 330 w 510"/>
                <a:gd name="T57" fmla="*/ 12 h 30"/>
                <a:gd name="T58" fmla="*/ 342 w 510"/>
                <a:gd name="T59" fmla="*/ 12 h 30"/>
                <a:gd name="T60" fmla="*/ 354 w 510"/>
                <a:gd name="T61" fmla="*/ 12 h 30"/>
                <a:gd name="T62" fmla="*/ 366 w 510"/>
                <a:gd name="T63" fmla="*/ 12 h 30"/>
                <a:gd name="T64" fmla="*/ 378 w 510"/>
                <a:gd name="T65" fmla="*/ 12 h 30"/>
                <a:gd name="T66" fmla="*/ 390 w 510"/>
                <a:gd name="T67" fmla="*/ 18 h 30"/>
                <a:gd name="T68" fmla="*/ 402 w 510"/>
                <a:gd name="T69" fmla="*/ 18 h 30"/>
                <a:gd name="T70" fmla="*/ 408 w 510"/>
                <a:gd name="T71" fmla="*/ 18 h 30"/>
                <a:gd name="T72" fmla="*/ 420 w 510"/>
                <a:gd name="T73" fmla="*/ 18 h 30"/>
                <a:gd name="T74" fmla="*/ 432 w 510"/>
                <a:gd name="T75" fmla="*/ 18 h 30"/>
                <a:gd name="T76" fmla="*/ 444 w 510"/>
                <a:gd name="T77" fmla="*/ 18 h 30"/>
                <a:gd name="T78" fmla="*/ 456 w 510"/>
                <a:gd name="T79" fmla="*/ 18 h 30"/>
                <a:gd name="T80" fmla="*/ 468 w 510"/>
                <a:gd name="T81" fmla="*/ 18 h 30"/>
                <a:gd name="T82" fmla="*/ 480 w 510"/>
                <a:gd name="T83" fmla="*/ 18 h 30"/>
                <a:gd name="T84" fmla="*/ 492 w 510"/>
                <a:gd name="T85" fmla="*/ 18 h 30"/>
                <a:gd name="T86" fmla="*/ 504 w 510"/>
                <a:gd name="T87" fmla="*/ 18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30"/>
                <a:gd name="T134" fmla="*/ 510 w 510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30">
                  <a:moveTo>
                    <a:pt x="0" y="30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6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14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5" name="Freeform 708"/>
            <p:cNvSpPr>
              <a:spLocks/>
            </p:cNvSpPr>
            <p:nvPr/>
          </p:nvSpPr>
          <p:spPr bwMode="auto">
            <a:xfrm>
              <a:off x="2080" y="1075"/>
              <a:ext cx="690" cy="288"/>
            </a:xfrm>
            <a:custGeom>
              <a:avLst/>
              <a:gdLst>
                <a:gd name="T0" fmla="*/ 12 w 690"/>
                <a:gd name="T1" fmla="*/ 288 h 288"/>
                <a:gd name="T2" fmla="*/ 30 w 690"/>
                <a:gd name="T3" fmla="*/ 288 h 288"/>
                <a:gd name="T4" fmla="*/ 48 w 690"/>
                <a:gd name="T5" fmla="*/ 288 h 288"/>
                <a:gd name="T6" fmla="*/ 66 w 690"/>
                <a:gd name="T7" fmla="*/ 288 h 288"/>
                <a:gd name="T8" fmla="*/ 84 w 690"/>
                <a:gd name="T9" fmla="*/ 288 h 288"/>
                <a:gd name="T10" fmla="*/ 102 w 690"/>
                <a:gd name="T11" fmla="*/ 288 h 288"/>
                <a:gd name="T12" fmla="*/ 120 w 690"/>
                <a:gd name="T13" fmla="*/ 288 h 288"/>
                <a:gd name="T14" fmla="*/ 138 w 690"/>
                <a:gd name="T15" fmla="*/ 288 h 288"/>
                <a:gd name="T16" fmla="*/ 156 w 690"/>
                <a:gd name="T17" fmla="*/ 288 h 288"/>
                <a:gd name="T18" fmla="*/ 174 w 690"/>
                <a:gd name="T19" fmla="*/ 288 h 288"/>
                <a:gd name="T20" fmla="*/ 192 w 690"/>
                <a:gd name="T21" fmla="*/ 288 h 288"/>
                <a:gd name="T22" fmla="*/ 210 w 690"/>
                <a:gd name="T23" fmla="*/ 288 h 288"/>
                <a:gd name="T24" fmla="*/ 228 w 690"/>
                <a:gd name="T25" fmla="*/ 288 h 288"/>
                <a:gd name="T26" fmla="*/ 246 w 690"/>
                <a:gd name="T27" fmla="*/ 288 h 288"/>
                <a:gd name="T28" fmla="*/ 264 w 690"/>
                <a:gd name="T29" fmla="*/ 288 h 288"/>
                <a:gd name="T30" fmla="*/ 282 w 690"/>
                <a:gd name="T31" fmla="*/ 288 h 288"/>
                <a:gd name="T32" fmla="*/ 300 w 690"/>
                <a:gd name="T33" fmla="*/ 288 h 288"/>
                <a:gd name="T34" fmla="*/ 318 w 690"/>
                <a:gd name="T35" fmla="*/ 288 h 288"/>
                <a:gd name="T36" fmla="*/ 336 w 690"/>
                <a:gd name="T37" fmla="*/ 288 h 288"/>
                <a:gd name="T38" fmla="*/ 354 w 690"/>
                <a:gd name="T39" fmla="*/ 282 h 288"/>
                <a:gd name="T40" fmla="*/ 372 w 690"/>
                <a:gd name="T41" fmla="*/ 264 h 288"/>
                <a:gd name="T42" fmla="*/ 384 w 690"/>
                <a:gd name="T43" fmla="*/ 246 h 288"/>
                <a:gd name="T44" fmla="*/ 390 w 690"/>
                <a:gd name="T45" fmla="*/ 228 h 288"/>
                <a:gd name="T46" fmla="*/ 402 w 690"/>
                <a:gd name="T47" fmla="*/ 210 h 288"/>
                <a:gd name="T48" fmla="*/ 426 w 690"/>
                <a:gd name="T49" fmla="*/ 186 h 288"/>
                <a:gd name="T50" fmla="*/ 438 w 690"/>
                <a:gd name="T51" fmla="*/ 180 h 288"/>
                <a:gd name="T52" fmla="*/ 456 w 690"/>
                <a:gd name="T53" fmla="*/ 162 h 288"/>
                <a:gd name="T54" fmla="*/ 462 w 690"/>
                <a:gd name="T55" fmla="*/ 144 h 288"/>
                <a:gd name="T56" fmla="*/ 474 w 690"/>
                <a:gd name="T57" fmla="*/ 126 h 288"/>
                <a:gd name="T58" fmla="*/ 492 w 690"/>
                <a:gd name="T59" fmla="*/ 114 h 288"/>
                <a:gd name="T60" fmla="*/ 510 w 690"/>
                <a:gd name="T61" fmla="*/ 108 h 288"/>
                <a:gd name="T62" fmla="*/ 528 w 690"/>
                <a:gd name="T63" fmla="*/ 108 h 288"/>
                <a:gd name="T64" fmla="*/ 546 w 690"/>
                <a:gd name="T65" fmla="*/ 120 h 288"/>
                <a:gd name="T66" fmla="*/ 564 w 690"/>
                <a:gd name="T67" fmla="*/ 132 h 288"/>
                <a:gd name="T68" fmla="*/ 576 w 690"/>
                <a:gd name="T69" fmla="*/ 120 h 288"/>
                <a:gd name="T70" fmla="*/ 594 w 690"/>
                <a:gd name="T71" fmla="*/ 102 h 288"/>
                <a:gd name="T72" fmla="*/ 600 w 690"/>
                <a:gd name="T73" fmla="*/ 84 h 288"/>
                <a:gd name="T74" fmla="*/ 618 w 690"/>
                <a:gd name="T75" fmla="*/ 60 h 288"/>
                <a:gd name="T76" fmla="*/ 624 w 690"/>
                <a:gd name="T77" fmla="*/ 42 h 288"/>
                <a:gd name="T78" fmla="*/ 642 w 690"/>
                <a:gd name="T79" fmla="*/ 18 h 288"/>
                <a:gd name="T80" fmla="*/ 660 w 690"/>
                <a:gd name="T81" fmla="*/ 6 h 288"/>
                <a:gd name="T82" fmla="*/ 678 w 690"/>
                <a:gd name="T83" fmla="*/ 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88"/>
                <a:gd name="T128" fmla="*/ 690 w 690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88">
                  <a:moveTo>
                    <a:pt x="0" y="288"/>
                  </a:moveTo>
                  <a:lnTo>
                    <a:pt x="6" y="288"/>
                  </a:lnTo>
                  <a:lnTo>
                    <a:pt x="12" y="288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8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8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8"/>
                  </a:lnTo>
                  <a:lnTo>
                    <a:pt x="294" y="288"/>
                  </a:lnTo>
                  <a:lnTo>
                    <a:pt x="300" y="288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24" y="288"/>
                  </a:lnTo>
                  <a:lnTo>
                    <a:pt x="330" y="288"/>
                  </a:lnTo>
                  <a:lnTo>
                    <a:pt x="336" y="288"/>
                  </a:lnTo>
                  <a:lnTo>
                    <a:pt x="342" y="288"/>
                  </a:lnTo>
                  <a:lnTo>
                    <a:pt x="348" y="288"/>
                  </a:lnTo>
                  <a:lnTo>
                    <a:pt x="354" y="282"/>
                  </a:lnTo>
                  <a:lnTo>
                    <a:pt x="360" y="276"/>
                  </a:lnTo>
                  <a:lnTo>
                    <a:pt x="366" y="270"/>
                  </a:lnTo>
                  <a:lnTo>
                    <a:pt x="372" y="264"/>
                  </a:lnTo>
                  <a:lnTo>
                    <a:pt x="378" y="258"/>
                  </a:lnTo>
                  <a:lnTo>
                    <a:pt x="378" y="252"/>
                  </a:lnTo>
                  <a:lnTo>
                    <a:pt x="384" y="246"/>
                  </a:lnTo>
                  <a:lnTo>
                    <a:pt x="384" y="240"/>
                  </a:lnTo>
                  <a:lnTo>
                    <a:pt x="390" y="234"/>
                  </a:lnTo>
                  <a:lnTo>
                    <a:pt x="390" y="228"/>
                  </a:lnTo>
                  <a:lnTo>
                    <a:pt x="396" y="222"/>
                  </a:lnTo>
                  <a:lnTo>
                    <a:pt x="396" y="216"/>
                  </a:lnTo>
                  <a:lnTo>
                    <a:pt x="402" y="210"/>
                  </a:lnTo>
                  <a:lnTo>
                    <a:pt x="408" y="204"/>
                  </a:lnTo>
                  <a:lnTo>
                    <a:pt x="414" y="198"/>
                  </a:lnTo>
                  <a:lnTo>
                    <a:pt x="426" y="186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74"/>
                  </a:lnTo>
                  <a:lnTo>
                    <a:pt x="450" y="168"/>
                  </a:lnTo>
                  <a:lnTo>
                    <a:pt x="456" y="162"/>
                  </a:lnTo>
                  <a:lnTo>
                    <a:pt x="456" y="156"/>
                  </a:lnTo>
                  <a:lnTo>
                    <a:pt x="462" y="150"/>
                  </a:lnTo>
                  <a:lnTo>
                    <a:pt x="462" y="144"/>
                  </a:lnTo>
                  <a:lnTo>
                    <a:pt x="468" y="138"/>
                  </a:lnTo>
                  <a:lnTo>
                    <a:pt x="474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8"/>
                  </a:lnTo>
                  <a:lnTo>
                    <a:pt x="516" y="108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34" y="114"/>
                  </a:lnTo>
                  <a:lnTo>
                    <a:pt x="540" y="114"/>
                  </a:lnTo>
                  <a:lnTo>
                    <a:pt x="546" y="120"/>
                  </a:lnTo>
                  <a:lnTo>
                    <a:pt x="552" y="126"/>
                  </a:lnTo>
                  <a:lnTo>
                    <a:pt x="558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6" y="126"/>
                  </a:lnTo>
                  <a:lnTo>
                    <a:pt x="576" y="120"/>
                  </a:lnTo>
                  <a:lnTo>
                    <a:pt x="582" y="114"/>
                  </a:lnTo>
                  <a:lnTo>
                    <a:pt x="588" y="108"/>
                  </a:lnTo>
                  <a:lnTo>
                    <a:pt x="594" y="102"/>
                  </a:lnTo>
                  <a:lnTo>
                    <a:pt x="594" y="96"/>
                  </a:lnTo>
                  <a:lnTo>
                    <a:pt x="600" y="90"/>
                  </a:lnTo>
                  <a:lnTo>
                    <a:pt x="600" y="84"/>
                  </a:lnTo>
                  <a:lnTo>
                    <a:pt x="612" y="72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18" y="54"/>
                  </a:lnTo>
                  <a:lnTo>
                    <a:pt x="624" y="48"/>
                  </a:lnTo>
                  <a:lnTo>
                    <a:pt x="624" y="42"/>
                  </a:lnTo>
                  <a:lnTo>
                    <a:pt x="636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6" name="Freeform 709"/>
            <p:cNvSpPr>
              <a:spLocks/>
            </p:cNvSpPr>
            <p:nvPr/>
          </p:nvSpPr>
          <p:spPr bwMode="auto">
            <a:xfrm>
              <a:off x="2770" y="1081"/>
              <a:ext cx="516" cy="60"/>
            </a:xfrm>
            <a:custGeom>
              <a:avLst/>
              <a:gdLst>
                <a:gd name="T0" fmla="*/ 6 w 516"/>
                <a:gd name="T1" fmla="*/ 0 h 60"/>
                <a:gd name="T2" fmla="*/ 18 w 516"/>
                <a:gd name="T3" fmla="*/ 6 h 60"/>
                <a:gd name="T4" fmla="*/ 30 w 516"/>
                <a:gd name="T5" fmla="*/ 18 h 60"/>
                <a:gd name="T6" fmla="*/ 42 w 516"/>
                <a:gd name="T7" fmla="*/ 24 h 60"/>
                <a:gd name="T8" fmla="*/ 54 w 516"/>
                <a:gd name="T9" fmla="*/ 36 h 60"/>
                <a:gd name="T10" fmla="*/ 66 w 516"/>
                <a:gd name="T11" fmla="*/ 42 h 60"/>
                <a:gd name="T12" fmla="*/ 78 w 516"/>
                <a:gd name="T13" fmla="*/ 48 h 60"/>
                <a:gd name="T14" fmla="*/ 90 w 516"/>
                <a:gd name="T15" fmla="*/ 48 h 60"/>
                <a:gd name="T16" fmla="*/ 102 w 516"/>
                <a:gd name="T17" fmla="*/ 54 h 60"/>
                <a:gd name="T18" fmla="*/ 114 w 516"/>
                <a:gd name="T19" fmla="*/ 54 h 60"/>
                <a:gd name="T20" fmla="*/ 126 w 516"/>
                <a:gd name="T21" fmla="*/ 54 h 60"/>
                <a:gd name="T22" fmla="*/ 138 w 516"/>
                <a:gd name="T23" fmla="*/ 54 h 60"/>
                <a:gd name="T24" fmla="*/ 150 w 516"/>
                <a:gd name="T25" fmla="*/ 54 h 60"/>
                <a:gd name="T26" fmla="*/ 162 w 516"/>
                <a:gd name="T27" fmla="*/ 48 h 60"/>
                <a:gd name="T28" fmla="*/ 174 w 516"/>
                <a:gd name="T29" fmla="*/ 48 h 60"/>
                <a:gd name="T30" fmla="*/ 186 w 516"/>
                <a:gd name="T31" fmla="*/ 48 h 60"/>
                <a:gd name="T32" fmla="*/ 198 w 516"/>
                <a:gd name="T33" fmla="*/ 42 h 60"/>
                <a:gd name="T34" fmla="*/ 210 w 516"/>
                <a:gd name="T35" fmla="*/ 42 h 60"/>
                <a:gd name="T36" fmla="*/ 222 w 516"/>
                <a:gd name="T37" fmla="*/ 42 h 60"/>
                <a:gd name="T38" fmla="*/ 234 w 516"/>
                <a:gd name="T39" fmla="*/ 42 h 60"/>
                <a:gd name="T40" fmla="*/ 246 w 516"/>
                <a:gd name="T41" fmla="*/ 42 h 60"/>
                <a:gd name="T42" fmla="*/ 258 w 516"/>
                <a:gd name="T43" fmla="*/ 42 h 60"/>
                <a:gd name="T44" fmla="*/ 270 w 516"/>
                <a:gd name="T45" fmla="*/ 48 h 60"/>
                <a:gd name="T46" fmla="*/ 270 w 516"/>
                <a:gd name="T47" fmla="*/ 48 h 60"/>
                <a:gd name="T48" fmla="*/ 282 w 516"/>
                <a:gd name="T49" fmla="*/ 48 h 60"/>
                <a:gd name="T50" fmla="*/ 294 w 516"/>
                <a:gd name="T51" fmla="*/ 54 h 60"/>
                <a:gd name="T52" fmla="*/ 300 w 516"/>
                <a:gd name="T53" fmla="*/ 54 h 60"/>
                <a:gd name="T54" fmla="*/ 312 w 516"/>
                <a:gd name="T55" fmla="*/ 54 h 60"/>
                <a:gd name="T56" fmla="*/ 324 w 516"/>
                <a:gd name="T57" fmla="*/ 54 h 60"/>
                <a:gd name="T58" fmla="*/ 336 w 516"/>
                <a:gd name="T59" fmla="*/ 54 h 60"/>
                <a:gd name="T60" fmla="*/ 348 w 516"/>
                <a:gd name="T61" fmla="*/ 60 h 60"/>
                <a:gd name="T62" fmla="*/ 360 w 516"/>
                <a:gd name="T63" fmla="*/ 60 h 60"/>
                <a:gd name="T64" fmla="*/ 372 w 516"/>
                <a:gd name="T65" fmla="*/ 60 h 60"/>
                <a:gd name="T66" fmla="*/ 384 w 516"/>
                <a:gd name="T67" fmla="*/ 60 h 60"/>
                <a:gd name="T68" fmla="*/ 396 w 516"/>
                <a:gd name="T69" fmla="*/ 60 h 60"/>
                <a:gd name="T70" fmla="*/ 408 w 516"/>
                <a:gd name="T71" fmla="*/ 60 h 60"/>
                <a:gd name="T72" fmla="*/ 420 w 516"/>
                <a:gd name="T73" fmla="*/ 60 h 60"/>
                <a:gd name="T74" fmla="*/ 432 w 516"/>
                <a:gd name="T75" fmla="*/ 54 h 60"/>
                <a:gd name="T76" fmla="*/ 444 w 516"/>
                <a:gd name="T77" fmla="*/ 54 h 60"/>
                <a:gd name="T78" fmla="*/ 456 w 516"/>
                <a:gd name="T79" fmla="*/ 54 h 60"/>
                <a:gd name="T80" fmla="*/ 474 w 516"/>
                <a:gd name="T81" fmla="*/ 60 h 60"/>
                <a:gd name="T82" fmla="*/ 474 w 516"/>
                <a:gd name="T83" fmla="*/ 54 h 60"/>
                <a:gd name="T84" fmla="*/ 486 w 516"/>
                <a:gd name="T85" fmla="*/ 60 h 60"/>
                <a:gd name="T86" fmla="*/ 498 w 516"/>
                <a:gd name="T87" fmla="*/ 60 h 60"/>
                <a:gd name="T88" fmla="*/ 510 w 516"/>
                <a:gd name="T89" fmla="*/ 54 h 6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60"/>
                <a:gd name="T137" fmla="*/ 516 w 516"/>
                <a:gd name="T138" fmla="*/ 60 h 6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60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30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42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6" y="48"/>
                  </a:lnTo>
                  <a:lnTo>
                    <a:pt x="192" y="48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8" y="42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42"/>
                  </a:lnTo>
                  <a:lnTo>
                    <a:pt x="252" y="48"/>
                  </a:lnTo>
                  <a:lnTo>
                    <a:pt x="258" y="42"/>
                  </a:lnTo>
                  <a:lnTo>
                    <a:pt x="258" y="48"/>
                  </a:lnTo>
                  <a:lnTo>
                    <a:pt x="270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6" y="48"/>
                  </a:lnTo>
                  <a:lnTo>
                    <a:pt x="282" y="48"/>
                  </a:lnTo>
                  <a:lnTo>
                    <a:pt x="288" y="48"/>
                  </a:lnTo>
                  <a:lnTo>
                    <a:pt x="294" y="54"/>
                  </a:lnTo>
                  <a:lnTo>
                    <a:pt x="294" y="48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6" y="54"/>
                  </a:lnTo>
                  <a:lnTo>
                    <a:pt x="342" y="54"/>
                  </a:lnTo>
                  <a:lnTo>
                    <a:pt x="348" y="60"/>
                  </a:lnTo>
                  <a:lnTo>
                    <a:pt x="354" y="60"/>
                  </a:lnTo>
                  <a:lnTo>
                    <a:pt x="360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60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60"/>
                  </a:lnTo>
                  <a:lnTo>
                    <a:pt x="474" y="60"/>
                  </a:lnTo>
                  <a:lnTo>
                    <a:pt x="468" y="60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7" name="Freeform 710"/>
            <p:cNvSpPr>
              <a:spLocks/>
            </p:cNvSpPr>
            <p:nvPr/>
          </p:nvSpPr>
          <p:spPr bwMode="auto">
            <a:xfrm>
              <a:off x="2080" y="1129"/>
              <a:ext cx="738" cy="216"/>
            </a:xfrm>
            <a:custGeom>
              <a:avLst/>
              <a:gdLst>
                <a:gd name="T0" fmla="*/ 12 w 738"/>
                <a:gd name="T1" fmla="*/ 210 h 216"/>
                <a:gd name="T2" fmla="*/ 30 w 738"/>
                <a:gd name="T3" fmla="*/ 210 h 216"/>
                <a:gd name="T4" fmla="*/ 48 w 738"/>
                <a:gd name="T5" fmla="*/ 210 h 216"/>
                <a:gd name="T6" fmla="*/ 66 w 738"/>
                <a:gd name="T7" fmla="*/ 210 h 216"/>
                <a:gd name="T8" fmla="*/ 84 w 738"/>
                <a:gd name="T9" fmla="*/ 216 h 216"/>
                <a:gd name="T10" fmla="*/ 102 w 738"/>
                <a:gd name="T11" fmla="*/ 210 h 216"/>
                <a:gd name="T12" fmla="*/ 120 w 738"/>
                <a:gd name="T13" fmla="*/ 210 h 216"/>
                <a:gd name="T14" fmla="*/ 138 w 738"/>
                <a:gd name="T15" fmla="*/ 210 h 216"/>
                <a:gd name="T16" fmla="*/ 156 w 738"/>
                <a:gd name="T17" fmla="*/ 210 h 216"/>
                <a:gd name="T18" fmla="*/ 174 w 738"/>
                <a:gd name="T19" fmla="*/ 210 h 216"/>
                <a:gd name="T20" fmla="*/ 192 w 738"/>
                <a:gd name="T21" fmla="*/ 210 h 216"/>
                <a:gd name="T22" fmla="*/ 210 w 738"/>
                <a:gd name="T23" fmla="*/ 210 h 216"/>
                <a:gd name="T24" fmla="*/ 228 w 738"/>
                <a:gd name="T25" fmla="*/ 210 h 216"/>
                <a:gd name="T26" fmla="*/ 246 w 738"/>
                <a:gd name="T27" fmla="*/ 210 h 216"/>
                <a:gd name="T28" fmla="*/ 264 w 738"/>
                <a:gd name="T29" fmla="*/ 210 h 216"/>
                <a:gd name="T30" fmla="*/ 282 w 738"/>
                <a:gd name="T31" fmla="*/ 210 h 216"/>
                <a:gd name="T32" fmla="*/ 300 w 738"/>
                <a:gd name="T33" fmla="*/ 210 h 216"/>
                <a:gd name="T34" fmla="*/ 318 w 738"/>
                <a:gd name="T35" fmla="*/ 210 h 216"/>
                <a:gd name="T36" fmla="*/ 336 w 738"/>
                <a:gd name="T37" fmla="*/ 210 h 216"/>
                <a:gd name="T38" fmla="*/ 354 w 738"/>
                <a:gd name="T39" fmla="*/ 210 h 216"/>
                <a:gd name="T40" fmla="*/ 372 w 738"/>
                <a:gd name="T41" fmla="*/ 210 h 216"/>
                <a:gd name="T42" fmla="*/ 390 w 738"/>
                <a:gd name="T43" fmla="*/ 192 h 216"/>
                <a:gd name="T44" fmla="*/ 402 w 738"/>
                <a:gd name="T45" fmla="*/ 168 h 216"/>
                <a:gd name="T46" fmla="*/ 420 w 738"/>
                <a:gd name="T47" fmla="*/ 156 h 216"/>
                <a:gd name="T48" fmla="*/ 438 w 738"/>
                <a:gd name="T49" fmla="*/ 144 h 216"/>
                <a:gd name="T50" fmla="*/ 462 w 738"/>
                <a:gd name="T51" fmla="*/ 120 h 216"/>
                <a:gd name="T52" fmla="*/ 468 w 738"/>
                <a:gd name="T53" fmla="*/ 114 h 216"/>
                <a:gd name="T54" fmla="*/ 486 w 738"/>
                <a:gd name="T55" fmla="*/ 120 h 216"/>
                <a:gd name="T56" fmla="*/ 504 w 738"/>
                <a:gd name="T57" fmla="*/ 126 h 216"/>
                <a:gd name="T58" fmla="*/ 522 w 738"/>
                <a:gd name="T59" fmla="*/ 138 h 216"/>
                <a:gd name="T60" fmla="*/ 540 w 738"/>
                <a:gd name="T61" fmla="*/ 150 h 216"/>
                <a:gd name="T62" fmla="*/ 558 w 738"/>
                <a:gd name="T63" fmla="*/ 138 h 216"/>
                <a:gd name="T64" fmla="*/ 570 w 738"/>
                <a:gd name="T65" fmla="*/ 120 h 216"/>
                <a:gd name="T66" fmla="*/ 588 w 738"/>
                <a:gd name="T67" fmla="*/ 96 h 216"/>
                <a:gd name="T68" fmla="*/ 606 w 738"/>
                <a:gd name="T69" fmla="*/ 78 h 216"/>
                <a:gd name="T70" fmla="*/ 618 w 738"/>
                <a:gd name="T71" fmla="*/ 60 h 216"/>
                <a:gd name="T72" fmla="*/ 642 w 738"/>
                <a:gd name="T73" fmla="*/ 30 h 216"/>
                <a:gd name="T74" fmla="*/ 654 w 738"/>
                <a:gd name="T75" fmla="*/ 18 h 216"/>
                <a:gd name="T76" fmla="*/ 672 w 738"/>
                <a:gd name="T77" fmla="*/ 6 h 216"/>
                <a:gd name="T78" fmla="*/ 690 w 738"/>
                <a:gd name="T79" fmla="*/ 6 h 216"/>
                <a:gd name="T80" fmla="*/ 708 w 738"/>
                <a:gd name="T81" fmla="*/ 6 h 216"/>
                <a:gd name="T82" fmla="*/ 726 w 738"/>
                <a:gd name="T83" fmla="*/ 12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16"/>
                <a:gd name="T128" fmla="*/ 738 w 738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16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6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84" y="198"/>
                  </a:lnTo>
                  <a:lnTo>
                    <a:pt x="390" y="192"/>
                  </a:lnTo>
                  <a:lnTo>
                    <a:pt x="390" y="186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50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38"/>
                  </a:lnTo>
                  <a:lnTo>
                    <a:pt x="450" y="132"/>
                  </a:lnTo>
                  <a:lnTo>
                    <a:pt x="462" y="120"/>
                  </a:lnTo>
                  <a:lnTo>
                    <a:pt x="456" y="120"/>
                  </a:lnTo>
                  <a:lnTo>
                    <a:pt x="462" y="120"/>
                  </a:lnTo>
                  <a:lnTo>
                    <a:pt x="468" y="114"/>
                  </a:lnTo>
                  <a:lnTo>
                    <a:pt x="474" y="114"/>
                  </a:lnTo>
                  <a:lnTo>
                    <a:pt x="480" y="114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26"/>
                  </a:lnTo>
                  <a:lnTo>
                    <a:pt x="504" y="126"/>
                  </a:lnTo>
                  <a:lnTo>
                    <a:pt x="510" y="132"/>
                  </a:lnTo>
                  <a:lnTo>
                    <a:pt x="516" y="138"/>
                  </a:lnTo>
                  <a:lnTo>
                    <a:pt x="522" y="138"/>
                  </a:lnTo>
                  <a:lnTo>
                    <a:pt x="528" y="144"/>
                  </a:lnTo>
                  <a:lnTo>
                    <a:pt x="534" y="144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52" y="144"/>
                  </a:lnTo>
                  <a:lnTo>
                    <a:pt x="558" y="138"/>
                  </a:lnTo>
                  <a:lnTo>
                    <a:pt x="564" y="132"/>
                  </a:lnTo>
                  <a:lnTo>
                    <a:pt x="570" y="126"/>
                  </a:lnTo>
                  <a:lnTo>
                    <a:pt x="570" y="120"/>
                  </a:lnTo>
                  <a:lnTo>
                    <a:pt x="582" y="108"/>
                  </a:lnTo>
                  <a:lnTo>
                    <a:pt x="582" y="102"/>
                  </a:lnTo>
                  <a:lnTo>
                    <a:pt x="588" y="96"/>
                  </a:lnTo>
                  <a:lnTo>
                    <a:pt x="594" y="90"/>
                  </a:lnTo>
                  <a:lnTo>
                    <a:pt x="600" y="84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30" y="48"/>
                  </a:lnTo>
                  <a:lnTo>
                    <a:pt x="630" y="42"/>
                  </a:lnTo>
                  <a:lnTo>
                    <a:pt x="642" y="30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8" name="Freeform 711"/>
            <p:cNvSpPr>
              <a:spLocks/>
            </p:cNvSpPr>
            <p:nvPr/>
          </p:nvSpPr>
          <p:spPr bwMode="auto">
            <a:xfrm>
              <a:off x="2818" y="1147"/>
              <a:ext cx="468" cy="24"/>
            </a:xfrm>
            <a:custGeom>
              <a:avLst/>
              <a:gdLst>
                <a:gd name="T0" fmla="*/ 6 w 468"/>
                <a:gd name="T1" fmla="*/ 0 h 24"/>
                <a:gd name="T2" fmla="*/ 18 w 468"/>
                <a:gd name="T3" fmla="*/ 6 h 24"/>
                <a:gd name="T4" fmla="*/ 30 w 468"/>
                <a:gd name="T5" fmla="*/ 6 h 24"/>
                <a:gd name="T6" fmla="*/ 42 w 468"/>
                <a:gd name="T7" fmla="*/ 18 h 24"/>
                <a:gd name="T8" fmla="*/ 54 w 468"/>
                <a:gd name="T9" fmla="*/ 24 h 24"/>
                <a:gd name="T10" fmla="*/ 66 w 468"/>
                <a:gd name="T11" fmla="*/ 24 h 24"/>
                <a:gd name="T12" fmla="*/ 78 w 468"/>
                <a:gd name="T13" fmla="*/ 24 h 24"/>
                <a:gd name="T14" fmla="*/ 90 w 468"/>
                <a:gd name="T15" fmla="*/ 24 h 24"/>
                <a:gd name="T16" fmla="*/ 102 w 468"/>
                <a:gd name="T17" fmla="*/ 18 h 24"/>
                <a:gd name="T18" fmla="*/ 114 w 468"/>
                <a:gd name="T19" fmla="*/ 18 h 24"/>
                <a:gd name="T20" fmla="*/ 126 w 468"/>
                <a:gd name="T21" fmla="*/ 12 h 24"/>
                <a:gd name="T22" fmla="*/ 138 w 468"/>
                <a:gd name="T23" fmla="*/ 12 h 24"/>
                <a:gd name="T24" fmla="*/ 150 w 468"/>
                <a:gd name="T25" fmla="*/ 6 h 24"/>
                <a:gd name="T26" fmla="*/ 162 w 468"/>
                <a:gd name="T27" fmla="*/ 6 h 24"/>
                <a:gd name="T28" fmla="*/ 174 w 468"/>
                <a:gd name="T29" fmla="*/ 0 h 24"/>
                <a:gd name="T30" fmla="*/ 186 w 468"/>
                <a:gd name="T31" fmla="*/ 0 h 24"/>
                <a:gd name="T32" fmla="*/ 198 w 468"/>
                <a:gd name="T33" fmla="*/ 0 h 24"/>
                <a:gd name="T34" fmla="*/ 210 w 468"/>
                <a:gd name="T35" fmla="*/ 0 h 24"/>
                <a:gd name="T36" fmla="*/ 222 w 468"/>
                <a:gd name="T37" fmla="*/ 0 h 24"/>
                <a:gd name="T38" fmla="*/ 234 w 468"/>
                <a:gd name="T39" fmla="*/ 0 h 24"/>
                <a:gd name="T40" fmla="*/ 246 w 468"/>
                <a:gd name="T41" fmla="*/ 0 h 24"/>
                <a:gd name="T42" fmla="*/ 258 w 468"/>
                <a:gd name="T43" fmla="*/ 6 h 24"/>
                <a:gd name="T44" fmla="*/ 270 w 468"/>
                <a:gd name="T45" fmla="*/ 0 h 24"/>
                <a:gd name="T46" fmla="*/ 282 w 468"/>
                <a:gd name="T47" fmla="*/ 6 h 24"/>
                <a:gd name="T48" fmla="*/ 294 w 468"/>
                <a:gd name="T49" fmla="*/ 6 h 24"/>
                <a:gd name="T50" fmla="*/ 306 w 468"/>
                <a:gd name="T51" fmla="*/ 6 h 24"/>
                <a:gd name="T52" fmla="*/ 318 w 468"/>
                <a:gd name="T53" fmla="*/ 6 h 24"/>
                <a:gd name="T54" fmla="*/ 330 w 468"/>
                <a:gd name="T55" fmla="*/ 6 h 24"/>
                <a:gd name="T56" fmla="*/ 342 w 468"/>
                <a:gd name="T57" fmla="*/ 6 h 24"/>
                <a:gd name="T58" fmla="*/ 354 w 468"/>
                <a:gd name="T59" fmla="*/ 6 h 24"/>
                <a:gd name="T60" fmla="*/ 366 w 468"/>
                <a:gd name="T61" fmla="*/ 6 h 24"/>
                <a:gd name="T62" fmla="*/ 378 w 468"/>
                <a:gd name="T63" fmla="*/ 6 h 24"/>
                <a:gd name="T64" fmla="*/ 390 w 468"/>
                <a:gd name="T65" fmla="*/ 0 h 24"/>
                <a:gd name="T66" fmla="*/ 402 w 468"/>
                <a:gd name="T67" fmla="*/ 0 h 24"/>
                <a:gd name="T68" fmla="*/ 414 w 468"/>
                <a:gd name="T69" fmla="*/ 0 h 24"/>
                <a:gd name="T70" fmla="*/ 426 w 468"/>
                <a:gd name="T71" fmla="*/ 0 h 24"/>
                <a:gd name="T72" fmla="*/ 438 w 468"/>
                <a:gd name="T73" fmla="*/ 0 h 24"/>
                <a:gd name="T74" fmla="*/ 450 w 468"/>
                <a:gd name="T75" fmla="*/ 0 h 24"/>
                <a:gd name="T76" fmla="*/ 462 w 468"/>
                <a:gd name="T77" fmla="*/ 0 h 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8"/>
                <a:gd name="T118" fmla="*/ 0 h 24"/>
                <a:gd name="T119" fmla="*/ 468 w 468"/>
                <a:gd name="T120" fmla="*/ 24 h 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8" h="2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79" name="Freeform 712"/>
            <p:cNvSpPr>
              <a:spLocks/>
            </p:cNvSpPr>
            <p:nvPr/>
          </p:nvSpPr>
          <p:spPr bwMode="auto">
            <a:xfrm>
              <a:off x="2080" y="1135"/>
              <a:ext cx="738" cy="174"/>
            </a:xfrm>
            <a:custGeom>
              <a:avLst/>
              <a:gdLst>
                <a:gd name="T0" fmla="*/ 12 w 738"/>
                <a:gd name="T1" fmla="*/ 174 h 174"/>
                <a:gd name="T2" fmla="*/ 30 w 738"/>
                <a:gd name="T3" fmla="*/ 174 h 174"/>
                <a:gd name="T4" fmla="*/ 48 w 738"/>
                <a:gd name="T5" fmla="*/ 174 h 174"/>
                <a:gd name="T6" fmla="*/ 66 w 738"/>
                <a:gd name="T7" fmla="*/ 174 h 174"/>
                <a:gd name="T8" fmla="*/ 84 w 738"/>
                <a:gd name="T9" fmla="*/ 174 h 174"/>
                <a:gd name="T10" fmla="*/ 102 w 738"/>
                <a:gd name="T11" fmla="*/ 174 h 174"/>
                <a:gd name="T12" fmla="*/ 120 w 738"/>
                <a:gd name="T13" fmla="*/ 174 h 174"/>
                <a:gd name="T14" fmla="*/ 138 w 738"/>
                <a:gd name="T15" fmla="*/ 174 h 174"/>
                <a:gd name="T16" fmla="*/ 156 w 738"/>
                <a:gd name="T17" fmla="*/ 174 h 174"/>
                <a:gd name="T18" fmla="*/ 174 w 738"/>
                <a:gd name="T19" fmla="*/ 174 h 174"/>
                <a:gd name="T20" fmla="*/ 192 w 738"/>
                <a:gd name="T21" fmla="*/ 174 h 174"/>
                <a:gd name="T22" fmla="*/ 210 w 738"/>
                <a:gd name="T23" fmla="*/ 174 h 174"/>
                <a:gd name="T24" fmla="*/ 228 w 738"/>
                <a:gd name="T25" fmla="*/ 174 h 174"/>
                <a:gd name="T26" fmla="*/ 246 w 738"/>
                <a:gd name="T27" fmla="*/ 174 h 174"/>
                <a:gd name="T28" fmla="*/ 264 w 738"/>
                <a:gd name="T29" fmla="*/ 174 h 174"/>
                <a:gd name="T30" fmla="*/ 282 w 738"/>
                <a:gd name="T31" fmla="*/ 174 h 174"/>
                <a:gd name="T32" fmla="*/ 300 w 738"/>
                <a:gd name="T33" fmla="*/ 174 h 174"/>
                <a:gd name="T34" fmla="*/ 318 w 738"/>
                <a:gd name="T35" fmla="*/ 174 h 174"/>
                <a:gd name="T36" fmla="*/ 336 w 738"/>
                <a:gd name="T37" fmla="*/ 174 h 174"/>
                <a:gd name="T38" fmla="*/ 354 w 738"/>
                <a:gd name="T39" fmla="*/ 174 h 174"/>
                <a:gd name="T40" fmla="*/ 372 w 738"/>
                <a:gd name="T41" fmla="*/ 174 h 174"/>
                <a:gd name="T42" fmla="*/ 390 w 738"/>
                <a:gd name="T43" fmla="*/ 174 h 174"/>
                <a:gd name="T44" fmla="*/ 408 w 738"/>
                <a:gd name="T45" fmla="*/ 156 h 174"/>
                <a:gd name="T46" fmla="*/ 426 w 738"/>
                <a:gd name="T47" fmla="*/ 132 h 174"/>
                <a:gd name="T48" fmla="*/ 444 w 738"/>
                <a:gd name="T49" fmla="*/ 126 h 174"/>
                <a:gd name="T50" fmla="*/ 462 w 738"/>
                <a:gd name="T51" fmla="*/ 120 h 174"/>
                <a:gd name="T52" fmla="*/ 474 w 738"/>
                <a:gd name="T53" fmla="*/ 102 h 174"/>
                <a:gd name="T54" fmla="*/ 486 w 738"/>
                <a:gd name="T55" fmla="*/ 84 h 174"/>
                <a:gd name="T56" fmla="*/ 498 w 738"/>
                <a:gd name="T57" fmla="*/ 66 h 174"/>
                <a:gd name="T58" fmla="*/ 516 w 738"/>
                <a:gd name="T59" fmla="*/ 60 h 174"/>
                <a:gd name="T60" fmla="*/ 534 w 738"/>
                <a:gd name="T61" fmla="*/ 60 h 174"/>
                <a:gd name="T62" fmla="*/ 552 w 738"/>
                <a:gd name="T63" fmla="*/ 72 h 174"/>
                <a:gd name="T64" fmla="*/ 570 w 738"/>
                <a:gd name="T65" fmla="*/ 78 h 174"/>
                <a:gd name="T66" fmla="*/ 588 w 738"/>
                <a:gd name="T67" fmla="*/ 72 h 174"/>
                <a:gd name="T68" fmla="*/ 606 w 738"/>
                <a:gd name="T69" fmla="*/ 54 h 174"/>
                <a:gd name="T70" fmla="*/ 624 w 738"/>
                <a:gd name="T71" fmla="*/ 30 h 174"/>
                <a:gd name="T72" fmla="*/ 636 w 738"/>
                <a:gd name="T73" fmla="*/ 12 h 174"/>
                <a:gd name="T74" fmla="*/ 654 w 738"/>
                <a:gd name="T75" fmla="*/ 0 h 174"/>
                <a:gd name="T76" fmla="*/ 672 w 738"/>
                <a:gd name="T77" fmla="*/ 0 h 174"/>
                <a:gd name="T78" fmla="*/ 690 w 738"/>
                <a:gd name="T79" fmla="*/ 6 h 174"/>
                <a:gd name="T80" fmla="*/ 708 w 738"/>
                <a:gd name="T81" fmla="*/ 6 h 174"/>
                <a:gd name="T82" fmla="*/ 726 w 738"/>
                <a:gd name="T83" fmla="*/ 6 h 1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74"/>
                <a:gd name="T128" fmla="*/ 738 w 738"/>
                <a:gd name="T129" fmla="*/ 174 h 1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74">
                  <a:moveTo>
                    <a:pt x="0" y="174"/>
                  </a:moveTo>
                  <a:lnTo>
                    <a:pt x="6" y="174"/>
                  </a:lnTo>
                  <a:lnTo>
                    <a:pt x="12" y="174"/>
                  </a:lnTo>
                  <a:lnTo>
                    <a:pt x="18" y="174"/>
                  </a:lnTo>
                  <a:lnTo>
                    <a:pt x="24" y="174"/>
                  </a:lnTo>
                  <a:lnTo>
                    <a:pt x="30" y="174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8" y="174"/>
                  </a:lnTo>
                  <a:lnTo>
                    <a:pt x="114" y="174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50" y="174"/>
                  </a:lnTo>
                  <a:lnTo>
                    <a:pt x="156" y="174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22" y="174"/>
                  </a:lnTo>
                  <a:lnTo>
                    <a:pt x="228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24" y="174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2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2"/>
                  </a:lnTo>
                  <a:lnTo>
                    <a:pt x="408" y="156"/>
                  </a:lnTo>
                  <a:lnTo>
                    <a:pt x="420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0" y="90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6"/>
                  </a:lnTo>
                  <a:lnTo>
                    <a:pt x="546" y="66"/>
                  </a:lnTo>
                  <a:lnTo>
                    <a:pt x="552" y="72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8"/>
                  </a:lnTo>
                  <a:lnTo>
                    <a:pt x="582" y="78"/>
                  </a:lnTo>
                  <a:lnTo>
                    <a:pt x="588" y="72"/>
                  </a:lnTo>
                  <a:lnTo>
                    <a:pt x="594" y="72"/>
                  </a:lnTo>
                  <a:lnTo>
                    <a:pt x="606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42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0" name="Freeform 713"/>
            <p:cNvSpPr>
              <a:spLocks/>
            </p:cNvSpPr>
            <p:nvPr/>
          </p:nvSpPr>
          <p:spPr bwMode="auto">
            <a:xfrm>
              <a:off x="2818" y="1093"/>
              <a:ext cx="468" cy="54"/>
            </a:xfrm>
            <a:custGeom>
              <a:avLst/>
              <a:gdLst>
                <a:gd name="T0" fmla="*/ 6 w 468"/>
                <a:gd name="T1" fmla="*/ 42 h 54"/>
                <a:gd name="T2" fmla="*/ 12 w 468"/>
                <a:gd name="T3" fmla="*/ 42 h 54"/>
                <a:gd name="T4" fmla="*/ 24 w 468"/>
                <a:gd name="T5" fmla="*/ 48 h 54"/>
                <a:gd name="T6" fmla="*/ 36 w 468"/>
                <a:gd name="T7" fmla="*/ 48 h 54"/>
                <a:gd name="T8" fmla="*/ 48 w 468"/>
                <a:gd name="T9" fmla="*/ 54 h 54"/>
                <a:gd name="T10" fmla="*/ 60 w 468"/>
                <a:gd name="T11" fmla="*/ 48 h 54"/>
                <a:gd name="T12" fmla="*/ 72 w 468"/>
                <a:gd name="T13" fmla="*/ 48 h 54"/>
                <a:gd name="T14" fmla="*/ 84 w 468"/>
                <a:gd name="T15" fmla="*/ 42 h 54"/>
                <a:gd name="T16" fmla="*/ 96 w 468"/>
                <a:gd name="T17" fmla="*/ 36 h 54"/>
                <a:gd name="T18" fmla="*/ 108 w 468"/>
                <a:gd name="T19" fmla="*/ 30 h 54"/>
                <a:gd name="T20" fmla="*/ 120 w 468"/>
                <a:gd name="T21" fmla="*/ 24 h 54"/>
                <a:gd name="T22" fmla="*/ 138 w 468"/>
                <a:gd name="T23" fmla="*/ 18 h 54"/>
                <a:gd name="T24" fmla="*/ 138 w 468"/>
                <a:gd name="T25" fmla="*/ 18 h 54"/>
                <a:gd name="T26" fmla="*/ 150 w 468"/>
                <a:gd name="T27" fmla="*/ 12 h 54"/>
                <a:gd name="T28" fmla="*/ 162 w 468"/>
                <a:gd name="T29" fmla="*/ 6 h 54"/>
                <a:gd name="T30" fmla="*/ 174 w 468"/>
                <a:gd name="T31" fmla="*/ 6 h 54"/>
                <a:gd name="T32" fmla="*/ 186 w 468"/>
                <a:gd name="T33" fmla="*/ 0 h 54"/>
                <a:gd name="T34" fmla="*/ 198 w 468"/>
                <a:gd name="T35" fmla="*/ 0 h 54"/>
                <a:gd name="T36" fmla="*/ 210 w 468"/>
                <a:gd name="T37" fmla="*/ 0 h 54"/>
                <a:gd name="T38" fmla="*/ 222 w 468"/>
                <a:gd name="T39" fmla="*/ 0 h 54"/>
                <a:gd name="T40" fmla="*/ 234 w 468"/>
                <a:gd name="T41" fmla="*/ 0 h 54"/>
                <a:gd name="T42" fmla="*/ 246 w 468"/>
                <a:gd name="T43" fmla="*/ 0 h 54"/>
                <a:gd name="T44" fmla="*/ 258 w 468"/>
                <a:gd name="T45" fmla="*/ 0 h 54"/>
                <a:gd name="T46" fmla="*/ 270 w 468"/>
                <a:gd name="T47" fmla="*/ 0 h 54"/>
                <a:gd name="T48" fmla="*/ 282 w 468"/>
                <a:gd name="T49" fmla="*/ 6 h 54"/>
                <a:gd name="T50" fmla="*/ 294 w 468"/>
                <a:gd name="T51" fmla="*/ 6 h 54"/>
                <a:gd name="T52" fmla="*/ 306 w 468"/>
                <a:gd name="T53" fmla="*/ 6 h 54"/>
                <a:gd name="T54" fmla="*/ 318 w 468"/>
                <a:gd name="T55" fmla="*/ 12 h 54"/>
                <a:gd name="T56" fmla="*/ 330 w 468"/>
                <a:gd name="T57" fmla="*/ 12 h 54"/>
                <a:gd name="T58" fmla="*/ 342 w 468"/>
                <a:gd name="T59" fmla="*/ 12 h 54"/>
                <a:gd name="T60" fmla="*/ 354 w 468"/>
                <a:gd name="T61" fmla="*/ 12 h 54"/>
                <a:gd name="T62" fmla="*/ 366 w 468"/>
                <a:gd name="T63" fmla="*/ 12 h 54"/>
                <a:gd name="T64" fmla="*/ 378 w 468"/>
                <a:gd name="T65" fmla="*/ 12 h 54"/>
                <a:gd name="T66" fmla="*/ 390 w 468"/>
                <a:gd name="T67" fmla="*/ 12 h 54"/>
                <a:gd name="T68" fmla="*/ 402 w 468"/>
                <a:gd name="T69" fmla="*/ 12 h 54"/>
                <a:gd name="T70" fmla="*/ 420 w 468"/>
                <a:gd name="T71" fmla="*/ 6 h 54"/>
                <a:gd name="T72" fmla="*/ 420 w 468"/>
                <a:gd name="T73" fmla="*/ 6 h 54"/>
                <a:gd name="T74" fmla="*/ 432 w 468"/>
                <a:gd name="T75" fmla="*/ 6 h 54"/>
                <a:gd name="T76" fmla="*/ 444 w 468"/>
                <a:gd name="T77" fmla="*/ 6 h 54"/>
                <a:gd name="T78" fmla="*/ 456 w 468"/>
                <a:gd name="T79" fmla="*/ 6 h 54"/>
                <a:gd name="T80" fmla="*/ 468 w 468"/>
                <a:gd name="T81" fmla="*/ 6 h 5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68"/>
                <a:gd name="T124" fmla="*/ 0 h 54"/>
                <a:gd name="T125" fmla="*/ 468 w 468"/>
                <a:gd name="T126" fmla="*/ 54 h 5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68" h="54">
                  <a:moveTo>
                    <a:pt x="0" y="48"/>
                  </a:moveTo>
                  <a:lnTo>
                    <a:pt x="6" y="42"/>
                  </a:lnTo>
                  <a:lnTo>
                    <a:pt x="12" y="48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8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20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1" name="Freeform 714"/>
            <p:cNvSpPr>
              <a:spLocks/>
            </p:cNvSpPr>
            <p:nvPr/>
          </p:nvSpPr>
          <p:spPr bwMode="auto">
            <a:xfrm>
              <a:off x="2080" y="1111"/>
              <a:ext cx="744" cy="174"/>
            </a:xfrm>
            <a:custGeom>
              <a:avLst/>
              <a:gdLst>
                <a:gd name="T0" fmla="*/ 12 w 744"/>
                <a:gd name="T1" fmla="*/ 168 h 174"/>
                <a:gd name="T2" fmla="*/ 30 w 744"/>
                <a:gd name="T3" fmla="*/ 168 h 174"/>
                <a:gd name="T4" fmla="*/ 48 w 744"/>
                <a:gd name="T5" fmla="*/ 174 h 174"/>
                <a:gd name="T6" fmla="*/ 66 w 744"/>
                <a:gd name="T7" fmla="*/ 168 h 174"/>
                <a:gd name="T8" fmla="*/ 84 w 744"/>
                <a:gd name="T9" fmla="*/ 168 h 174"/>
                <a:gd name="T10" fmla="*/ 102 w 744"/>
                <a:gd name="T11" fmla="*/ 168 h 174"/>
                <a:gd name="T12" fmla="*/ 120 w 744"/>
                <a:gd name="T13" fmla="*/ 168 h 174"/>
                <a:gd name="T14" fmla="*/ 138 w 744"/>
                <a:gd name="T15" fmla="*/ 168 h 174"/>
                <a:gd name="T16" fmla="*/ 150 w 744"/>
                <a:gd name="T17" fmla="*/ 168 h 174"/>
                <a:gd name="T18" fmla="*/ 168 w 744"/>
                <a:gd name="T19" fmla="*/ 168 h 174"/>
                <a:gd name="T20" fmla="*/ 186 w 744"/>
                <a:gd name="T21" fmla="*/ 168 h 174"/>
                <a:gd name="T22" fmla="*/ 204 w 744"/>
                <a:gd name="T23" fmla="*/ 168 h 174"/>
                <a:gd name="T24" fmla="*/ 222 w 744"/>
                <a:gd name="T25" fmla="*/ 168 h 174"/>
                <a:gd name="T26" fmla="*/ 240 w 744"/>
                <a:gd name="T27" fmla="*/ 168 h 174"/>
                <a:gd name="T28" fmla="*/ 258 w 744"/>
                <a:gd name="T29" fmla="*/ 168 h 174"/>
                <a:gd name="T30" fmla="*/ 276 w 744"/>
                <a:gd name="T31" fmla="*/ 168 h 174"/>
                <a:gd name="T32" fmla="*/ 294 w 744"/>
                <a:gd name="T33" fmla="*/ 168 h 174"/>
                <a:gd name="T34" fmla="*/ 312 w 744"/>
                <a:gd name="T35" fmla="*/ 168 h 174"/>
                <a:gd name="T36" fmla="*/ 330 w 744"/>
                <a:gd name="T37" fmla="*/ 168 h 174"/>
                <a:gd name="T38" fmla="*/ 348 w 744"/>
                <a:gd name="T39" fmla="*/ 168 h 174"/>
                <a:gd name="T40" fmla="*/ 366 w 744"/>
                <a:gd name="T41" fmla="*/ 168 h 174"/>
                <a:gd name="T42" fmla="*/ 384 w 744"/>
                <a:gd name="T43" fmla="*/ 168 h 174"/>
                <a:gd name="T44" fmla="*/ 408 w 744"/>
                <a:gd name="T45" fmla="*/ 156 h 174"/>
                <a:gd name="T46" fmla="*/ 414 w 744"/>
                <a:gd name="T47" fmla="*/ 156 h 174"/>
                <a:gd name="T48" fmla="*/ 432 w 744"/>
                <a:gd name="T49" fmla="*/ 144 h 174"/>
                <a:gd name="T50" fmla="*/ 450 w 744"/>
                <a:gd name="T51" fmla="*/ 132 h 174"/>
                <a:gd name="T52" fmla="*/ 468 w 744"/>
                <a:gd name="T53" fmla="*/ 126 h 174"/>
                <a:gd name="T54" fmla="*/ 486 w 744"/>
                <a:gd name="T55" fmla="*/ 120 h 174"/>
                <a:gd name="T56" fmla="*/ 504 w 744"/>
                <a:gd name="T57" fmla="*/ 108 h 174"/>
                <a:gd name="T58" fmla="*/ 522 w 744"/>
                <a:gd name="T59" fmla="*/ 96 h 174"/>
                <a:gd name="T60" fmla="*/ 540 w 744"/>
                <a:gd name="T61" fmla="*/ 90 h 174"/>
                <a:gd name="T62" fmla="*/ 558 w 744"/>
                <a:gd name="T63" fmla="*/ 84 h 174"/>
                <a:gd name="T64" fmla="*/ 576 w 744"/>
                <a:gd name="T65" fmla="*/ 66 h 174"/>
                <a:gd name="T66" fmla="*/ 594 w 744"/>
                <a:gd name="T67" fmla="*/ 48 h 174"/>
                <a:gd name="T68" fmla="*/ 606 w 744"/>
                <a:gd name="T69" fmla="*/ 30 h 174"/>
                <a:gd name="T70" fmla="*/ 624 w 744"/>
                <a:gd name="T71" fmla="*/ 6 h 174"/>
                <a:gd name="T72" fmla="*/ 642 w 744"/>
                <a:gd name="T73" fmla="*/ 6 h 174"/>
                <a:gd name="T74" fmla="*/ 660 w 744"/>
                <a:gd name="T75" fmla="*/ 0 h 174"/>
                <a:gd name="T76" fmla="*/ 678 w 744"/>
                <a:gd name="T77" fmla="*/ 0 h 174"/>
                <a:gd name="T78" fmla="*/ 696 w 744"/>
                <a:gd name="T79" fmla="*/ 18 h 174"/>
                <a:gd name="T80" fmla="*/ 714 w 744"/>
                <a:gd name="T81" fmla="*/ 18 h 174"/>
                <a:gd name="T82" fmla="*/ 732 w 744"/>
                <a:gd name="T83" fmla="*/ 12 h 1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74"/>
                <a:gd name="T128" fmla="*/ 744 w 744"/>
                <a:gd name="T129" fmla="*/ 174 h 1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74">
                  <a:moveTo>
                    <a:pt x="0" y="168"/>
                  </a:moveTo>
                  <a:lnTo>
                    <a:pt x="6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8" y="174"/>
                  </a:lnTo>
                  <a:lnTo>
                    <a:pt x="54" y="174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72" y="168"/>
                  </a:lnTo>
                  <a:lnTo>
                    <a:pt x="78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102" y="168"/>
                  </a:lnTo>
                  <a:lnTo>
                    <a:pt x="108" y="174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2" y="168"/>
                  </a:lnTo>
                  <a:lnTo>
                    <a:pt x="138" y="168"/>
                  </a:lnTo>
                  <a:lnTo>
                    <a:pt x="144" y="168"/>
                  </a:lnTo>
                  <a:lnTo>
                    <a:pt x="156" y="168"/>
                  </a:lnTo>
                  <a:lnTo>
                    <a:pt x="150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6" y="168"/>
                  </a:lnTo>
                  <a:lnTo>
                    <a:pt x="192" y="168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8" y="156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6" y="144"/>
                  </a:lnTo>
                  <a:lnTo>
                    <a:pt x="432" y="144"/>
                  </a:lnTo>
                  <a:lnTo>
                    <a:pt x="438" y="138"/>
                  </a:lnTo>
                  <a:lnTo>
                    <a:pt x="444" y="138"/>
                  </a:lnTo>
                  <a:lnTo>
                    <a:pt x="450" y="132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84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8" y="18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6"/>
                  </a:lnTo>
                  <a:lnTo>
                    <a:pt x="74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2" name="Freeform 715"/>
            <p:cNvSpPr>
              <a:spLocks/>
            </p:cNvSpPr>
            <p:nvPr/>
          </p:nvSpPr>
          <p:spPr bwMode="auto">
            <a:xfrm>
              <a:off x="2824" y="1081"/>
              <a:ext cx="462" cy="36"/>
            </a:xfrm>
            <a:custGeom>
              <a:avLst/>
              <a:gdLst>
                <a:gd name="T0" fmla="*/ 6 w 462"/>
                <a:gd name="T1" fmla="*/ 36 h 36"/>
                <a:gd name="T2" fmla="*/ 18 w 462"/>
                <a:gd name="T3" fmla="*/ 36 h 36"/>
                <a:gd name="T4" fmla="*/ 30 w 462"/>
                <a:gd name="T5" fmla="*/ 36 h 36"/>
                <a:gd name="T6" fmla="*/ 42 w 462"/>
                <a:gd name="T7" fmla="*/ 36 h 36"/>
                <a:gd name="T8" fmla="*/ 54 w 462"/>
                <a:gd name="T9" fmla="*/ 30 h 36"/>
                <a:gd name="T10" fmla="*/ 66 w 462"/>
                <a:gd name="T11" fmla="*/ 30 h 36"/>
                <a:gd name="T12" fmla="*/ 78 w 462"/>
                <a:gd name="T13" fmla="*/ 24 h 36"/>
                <a:gd name="T14" fmla="*/ 90 w 462"/>
                <a:gd name="T15" fmla="*/ 24 h 36"/>
                <a:gd name="T16" fmla="*/ 102 w 462"/>
                <a:gd name="T17" fmla="*/ 18 h 36"/>
                <a:gd name="T18" fmla="*/ 114 w 462"/>
                <a:gd name="T19" fmla="*/ 18 h 36"/>
                <a:gd name="T20" fmla="*/ 126 w 462"/>
                <a:gd name="T21" fmla="*/ 12 h 36"/>
                <a:gd name="T22" fmla="*/ 138 w 462"/>
                <a:gd name="T23" fmla="*/ 6 h 36"/>
                <a:gd name="T24" fmla="*/ 150 w 462"/>
                <a:gd name="T25" fmla="*/ 6 h 36"/>
                <a:gd name="T26" fmla="*/ 162 w 462"/>
                <a:gd name="T27" fmla="*/ 6 h 36"/>
                <a:gd name="T28" fmla="*/ 174 w 462"/>
                <a:gd name="T29" fmla="*/ 0 h 36"/>
                <a:gd name="T30" fmla="*/ 186 w 462"/>
                <a:gd name="T31" fmla="*/ 0 h 36"/>
                <a:gd name="T32" fmla="*/ 198 w 462"/>
                <a:gd name="T33" fmla="*/ 0 h 36"/>
                <a:gd name="T34" fmla="*/ 210 w 462"/>
                <a:gd name="T35" fmla="*/ 0 h 36"/>
                <a:gd name="T36" fmla="*/ 222 w 462"/>
                <a:gd name="T37" fmla="*/ 0 h 36"/>
                <a:gd name="T38" fmla="*/ 234 w 462"/>
                <a:gd name="T39" fmla="*/ 0 h 36"/>
                <a:gd name="T40" fmla="*/ 246 w 462"/>
                <a:gd name="T41" fmla="*/ 0 h 36"/>
                <a:gd name="T42" fmla="*/ 258 w 462"/>
                <a:gd name="T43" fmla="*/ 0 h 36"/>
                <a:gd name="T44" fmla="*/ 270 w 462"/>
                <a:gd name="T45" fmla="*/ 6 h 36"/>
                <a:gd name="T46" fmla="*/ 282 w 462"/>
                <a:gd name="T47" fmla="*/ 6 h 36"/>
                <a:gd name="T48" fmla="*/ 294 w 462"/>
                <a:gd name="T49" fmla="*/ 12 h 36"/>
                <a:gd name="T50" fmla="*/ 300 w 462"/>
                <a:gd name="T51" fmla="*/ 12 h 36"/>
                <a:gd name="T52" fmla="*/ 312 w 462"/>
                <a:gd name="T53" fmla="*/ 12 h 36"/>
                <a:gd name="T54" fmla="*/ 324 w 462"/>
                <a:gd name="T55" fmla="*/ 12 h 36"/>
                <a:gd name="T56" fmla="*/ 336 w 462"/>
                <a:gd name="T57" fmla="*/ 12 h 36"/>
                <a:gd name="T58" fmla="*/ 348 w 462"/>
                <a:gd name="T59" fmla="*/ 12 h 36"/>
                <a:gd name="T60" fmla="*/ 360 w 462"/>
                <a:gd name="T61" fmla="*/ 12 h 36"/>
                <a:gd name="T62" fmla="*/ 372 w 462"/>
                <a:gd name="T63" fmla="*/ 12 h 36"/>
                <a:gd name="T64" fmla="*/ 384 w 462"/>
                <a:gd name="T65" fmla="*/ 12 h 36"/>
                <a:gd name="T66" fmla="*/ 396 w 462"/>
                <a:gd name="T67" fmla="*/ 12 h 36"/>
                <a:gd name="T68" fmla="*/ 408 w 462"/>
                <a:gd name="T69" fmla="*/ 12 h 36"/>
                <a:gd name="T70" fmla="*/ 420 w 462"/>
                <a:gd name="T71" fmla="*/ 12 h 36"/>
                <a:gd name="T72" fmla="*/ 432 w 462"/>
                <a:gd name="T73" fmla="*/ 12 h 36"/>
                <a:gd name="T74" fmla="*/ 438 w 462"/>
                <a:gd name="T75" fmla="*/ 12 h 36"/>
                <a:gd name="T76" fmla="*/ 450 w 462"/>
                <a:gd name="T77" fmla="*/ 6 h 36"/>
                <a:gd name="T78" fmla="*/ 462 w 462"/>
                <a:gd name="T79" fmla="*/ 12 h 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36"/>
                <a:gd name="T122" fmla="*/ 462 w 462"/>
                <a:gd name="T123" fmla="*/ 36 h 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36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44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3" name="Freeform 716"/>
            <p:cNvSpPr>
              <a:spLocks/>
            </p:cNvSpPr>
            <p:nvPr/>
          </p:nvSpPr>
          <p:spPr bwMode="auto">
            <a:xfrm>
              <a:off x="2080" y="1111"/>
              <a:ext cx="750" cy="138"/>
            </a:xfrm>
            <a:custGeom>
              <a:avLst/>
              <a:gdLst>
                <a:gd name="T0" fmla="*/ 12 w 750"/>
                <a:gd name="T1" fmla="*/ 138 h 138"/>
                <a:gd name="T2" fmla="*/ 30 w 750"/>
                <a:gd name="T3" fmla="*/ 138 h 138"/>
                <a:gd name="T4" fmla="*/ 48 w 750"/>
                <a:gd name="T5" fmla="*/ 138 h 138"/>
                <a:gd name="T6" fmla="*/ 66 w 750"/>
                <a:gd name="T7" fmla="*/ 138 h 138"/>
                <a:gd name="T8" fmla="*/ 84 w 750"/>
                <a:gd name="T9" fmla="*/ 138 h 138"/>
                <a:gd name="T10" fmla="*/ 102 w 750"/>
                <a:gd name="T11" fmla="*/ 138 h 138"/>
                <a:gd name="T12" fmla="*/ 120 w 750"/>
                <a:gd name="T13" fmla="*/ 138 h 138"/>
                <a:gd name="T14" fmla="*/ 138 w 750"/>
                <a:gd name="T15" fmla="*/ 138 h 138"/>
                <a:gd name="T16" fmla="*/ 156 w 750"/>
                <a:gd name="T17" fmla="*/ 138 h 138"/>
                <a:gd name="T18" fmla="*/ 174 w 750"/>
                <a:gd name="T19" fmla="*/ 138 h 138"/>
                <a:gd name="T20" fmla="*/ 192 w 750"/>
                <a:gd name="T21" fmla="*/ 138 h 138"/>
                <a:gd name="T22" fmla="*/ 210 w 750"/>
                <a:gd name="T23" fmla="*/ 138 h 138"/>
                <a:gd name="T24" fmla="*/ 228 w 750"/>
                <a:gd name="T25" fmla="*/ 138 h 138"/>
                <a:gd name="T26" fmla="*/ 246 w 750"/>
                <a:gd name="T27" fmla="*/ 138 h 138"/>
                <a:gd name="T28" fmla="*/ 264 w 750"/>
                <a:gd name="T29" fmla="*/ 138 h 138"/>
                <a:gd name="T30" fmla="*/ 282 w 750"/>
                <a:gd name="T31" fmla="*/ 138 h 138"/>
                <a:gd name="T32" fmla="*/ 300 w 750"/>
                <a:gd name="T33" fmla="*/ 138 h 138"/>
                <a:gd name="T34" fmla="*/ 318 w 750"/>
                <a:gd name="T35" fmla="*/ 138 h 138"/>
                <a:gd name="T36" fmla="*/ 336 w 750"/>
                <a:gd name="T37" fmla="*/ 138 h 138"/>
                <a:gd name="T38" fmla="*/ 354 w 750"/>
                <a:gd name="T39" fmla="*/ 138 h 138"/>
                <a:gd name="T40" fmla="*/ 372 w 750"/>
                <a:gd name="T41" fmla="*/ 138 h 138"/>
                <a:gd name="T42" fmla="*/ 390 w 750"/>
                <a:gd name="T43" fmla="*/ 138 h 138"/>
                <a:gd name="T44" fmla="*/ 408 w 750"/>
                <a:gd name="T45" fmla="*/ 138 h 138"/>
                <a:gd name="T46" fmla="*/ 426 w 750"/>
                <a:gd name="T47" fmla="*/ 138 h 138"/>
                <a:gd name="T48" fmla="*/ 444 w 750"/>
                <a:gd name="T49" fmla="*/ 138 h 138"/>
                <a:gd name="T50" fmla="*/ 462 w 750"/>
                <a:gd name="T51" fmla="*/ 132 h 138"/>
                <a:gd name="T52" fmla="*/ 480 w 750"/>
                <a:gd name="T53" fmla="*/ 126 h 138"/>
                <a:gd name="T54" fmla="*/ 498 w 750"/>
                <a:gd name="T55" fmla="*/ 114 h 138"/>
                <a:gd name="T56" fmla="*/ 516 w 750"/>
                <a:gd name="T57" fmla="*/ 102 h 138"/>
                <a:gd name="T58" fmla="*/ 534 w 750"/>
                <a:gd name="T59" fmla="*/ 102 h 138"/>
                <a:gd name="T60" fmla="*/ 552 w 750"/>
                <a:gd name="T61" fmla="*/ 96 h 138"/>
                <a:gd name="T62" fmla="*/ 570 w 750"/>
                <a:gd name="T63" fmla="*/ 72 h 138"/>
                <a:gd name="T64" fmla="*/ 588 w 750"/>
                <a:gd name="T65" fmla="*/ 48 h 138"/>
                <a:gd name="T66" fmla="*/ 600 w 750"/>
                <a:gd name="T67" fmla="*/ 36 h 138"/>
                <a:gd name="T68" fmla="*/ 612 w 750"/>
                <a:gd name="T69" fmla="*/ 12 h 138"/>
                <a:gd name="T70" fmla="*/ 630 w 750"/>
                <a:gd name="T71" fmla="*/ 0 h 138"/>
                <a:gd name="T72" fmla="*/ 648 w 750"/>
                <a:gd name="T73" fmla="*/ 12 h 138"/>
                <a:gd name="T74" fmla="*/ 666 w 750"/>
                <a:gd name="T75" fmla="*/ 30 h 138"/>
                <a:gd name="T76" fmla="*/ 684 w 750"/>
                <a:gd name="T77" fmla="*/ 30 h 138"/>
                <a:gd name="T78" fmla="*/ 702 w 750"/>
                <a:gd name="T79" fmla="*/ 36 h 138"/>
                <a:gd name="T80" fmla="*/ 720 w 750"/>
                <a:gd name="T81" fmla="*/ 42 h 138"/>
                <a:gd name="T82" fmla="*/ 738 w 750"/>
                <a:gd name="T83" fmla="*/ 42 h 1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0"/>
                <a:gd name="T127" fmla="*/ 0 h 138"/>
                <a:gd name="T128" fmla="*/ 750 w 750"/>
                <a:gd name="T129" fmla="*/ 138 h 13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0" h="138">
                  <a:moveTo>
                    <a:pt x="0" y="138"/>
                  </a:moveTo>
                  <a:lnTo>
                    <a:pt x="6" y="138"/>
                  </a:lnTo>
                  <a:lnTo>
                    <a:pt x="12" y="138"/>
                  </a:lnTo>
                  <a:lnTo>
                    <a:pt x="18" y="138"/>
                  </a:lnTo>
                  <a:lnTo>
                    <a:pt x="24" y="138"/>
                  </a:lnTo>
                  <a:lnTo>
                    <a:pt x="30" y="138"/>
                  </a:lnTo>
                  <a:lnTo>
                    <a:pt x="36" y="138"/>
                  </a:lnTo>
                  <a:lnTo>
                    <a:pt x="42" y="138"/>
                  </a:lnTo>
                  <a:lnTo>
                    <a:pt x="48" y="138"/>
                  </a:lnTo>
                  <a:lnTo>
                    <a:pt x="54" y="138"/>
                  </a:lnTo>
                  <a:lnTo>
                    <a:pt x="60" y="138"/>
                  </a:lnTo>
                  <a:lnTo>
                    <a:pt x="66" y="138"/>
                  </a:lnTo>
                  <a:lnTo>
                    <a:pt x="72" y="138"/>
                  </a:lnTo>
                  <a:lnTo>
                    <a:pt x="78" y="138"/>
                  </a:lnTo>
                  <a:lnTo>
                    <a:pt x="84" y="138"/>
                  </a:lnTo>
                  <a:lnTo>
                    <a:pt x="90" y="138"/>
                  </a:lnTo>
                  <a:lnTo>
                    <a:pt x="96" y="138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32" y="138"/>
                  </a:lnTo>
                  <a:lnTo>
                    <a:pt x="138" y="138"/>
                  </a:lnTo>
                  <a:lnTo>
                    <a:pt x="144" y="138"/>
                  </a:lnTo>
                  <a:lnTo>
                    <a:pt x="150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74" y="138"/>
                  </a:lnTo>
                  <a:lnTo>
                    <a:pt x="180" y="138"/>
                  </a:lnTo>
                  <a:lnTo>
                    <a:pt x="186" y="138"/>
                  </a:lnTo>
                  <a:lnTo>
                    <a:pt x="192" y="138"/>
                  </a:lnTo>
                  <a:lnTo>
                    <a:pt x="198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8" y="138"/>
                  </a:lnTo>
                  <a:lnTo>
                    <a:pt x="234" y="138"/>
                  </a:lnTo>
                  <a:lnTo>
                    <a:pt x="240" y="138"/>
                  </a:lnTo>
                  <a:lnTo>
                    <a:pt x="246" y="138"/>
                  </a:lnTo>
                  <a:lnTo>
                    <a:pt x="252" y="138"/>
                  </a:lnTo>
                  <a:lnTo>
                    <a:pt x="258" y="138"/>
                  </a:lnTo>
                  <a:lnTo>
                    <a:pt x="264" y="138"/>
                  </a:lnTo>
                  <a:lnTo>
                    <a:pt x="270" y="138"/>
                  </a:lnTo>
                  <a:lnTo>
                    <a:pt x="276" y="138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12" y="138"/>
                  </a:lnTo>
                  <a:lnTo>
                    <a:pt x="318" y="138"/>
                  </a:lnTo>
                  <a:lnTo>
                    <a:pt x="324" y="138"/>
                  </a:lnTo>
                  <a:lnTo>
                    <a:pt x="330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60" y="138"/>
                  </a:lnTo>
                  <a:lnTo>
                    <a:pt x="366" y="138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38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8"/>
                  </a:lnTo>
                  <a:lnTo>
                    <a:pt x="420" y="138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6" y="96"/>
                  </a:lnTo>
                  <a:lnTo>
                    <a:pt x="552" y="96"/>
                  </a:lnTo>
                  <a:lnTo>
                    <a:pt x="564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76" y="60"/>
                  </a:lnTo>
                  <a:lnTo>
                    <a:pt x="588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600" y="36"/>
                  </a:lnTo>
                  <a:lnTo>
                    <a:pt x="600" y="30"/>
                  </a:lnTo>
                  <a:lnTo>
                    <a:pt x="612" y="18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0"/>
                  </a:lnTo>
                  <a:lnTo>
                    <a:pt x="696" y="30"/>
                  </a:lnTo>
                  <a:lnTo>
                    <a:pt x="702" y="36"/>
                  </a:lnTo>
                  <a:lnTo>
                    <a:pt x="708" y="36"/>
                  </a:lnTo>
                  <a:lnTo>
                    <a:pt x="714" y="36"/>
                  </a:lnTo>
                  <a:lnTo>
                    <a:pt x="720" y="42"/>
                  </a:lnTo>
                  <a:lnTo>
                    <a:pt x="726" y="42"/>
                  </a:lnTo>
                  <a:lnTo>
                    <a:pt x="732" y="42"/>
                  </a:lnTo>
                  <a:lnTo>
                    <a:pt x="738" y="42"/>
                  </a:lnTo>
                  <a:lnTo>
                    <a:pt x="744" y="42"/>
                  </a:lnTo>
                  <a:lnTo>
                    <a:pt x="75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4" name="Freeform 717"/>
            <p:cNvSpPr>
              <a:spLocks/>
            </p:cNvSpPr>
            <p:nvPr/>
          </p:nvSpPr>
          <p:spPr bwMode="auto">
            <a:xfrm>
              <a:off x="2830" y="1087"/>
              <a:ext cx="456" cy="60"/>
            </a:xfrm>
            <a:custGeom>
              <a:avLst/>
              <a:gdLst>
                <a:gd name="T0" fmla="*/ 6 w 456"/>
                <a:gd name="T1" fmla="*/ 60 h 60"/>
                <a:gd name="T2" fmla="*/ 18 w 456"/>
                <a:gd name="T3" fmla="*/ 54 h 60"/>
                <a:gd name="T4" fmla="*/ 30 w 456"/>
                <a:gd name="T5" fmla="*/ 48 h 60"/>
                <a:gd name="T6" fmla="*/ 42 w 456"/>
                <a:gd name="T7" fmla="*/ 42 h 60"/>
                <a:gd name="T8" fmla="*/ 54 w 456"/>
                <a:gd name="T9" fmla="*/ 36 h 60"/>
                <a:gd name="T10" fmla="*/ 66 w 456"/>
                <a:gd name="T11" fmla="*/ 24 h 60"/>
                <a:gd name="T12" fmla="*/ 78 w 456"/>
                <a:gd name="T13" fmla="*/ 18 h 60"/>
                <a:gd name="T14" fmla="*/ 90 w 456"/>
                <a:gd name="T15" fmla="*/ 18 h 60"/>
                <a:gd name="T16" fmla="*/ 102 w 456"/>
                <a:gd name="T17" fmla="*/ 12 h 60"/>
                <a:gd name="T18" fmla="*/ 114 w 456"/>
                <a:gd name="T19" fmla="*/ 6 h 60"/>
                <a:gd name="T20" fmla="*/ 126 w 456"/>
                <a:gd name="T21" fmla="*/ 6 h 60"/>
                <a:gd name="T22" fmla="*/ 138 w 456"/>
                <a:gd name="T23" fmla="*/ 6 h 60"/>
                <a:gd name="T24" fmla="*/ 150 w 456"/>
                <a:gd name="T25" fmla="*/ 0 h 60"/>
                <a:gd name="T26" fmla="*/ 162 w 456"/>
                <a:gd name="T27" fmla="*/ 0 h 60"/>
                <a:gd name="T28" fmla="*/ 180 w 456"/>
                <a:gd name="T29" fmla="*/ 0 h 60"/>
                <a:gd name="T30" fmla="*/ 180 w 456"/>
                <a:gd name="T31" fmla="*/ 0 h 60"/>
                <a:gd name="T32" fmla="*/ 192 w 456"/>
                <a:gd name="T33" fmla="*/ 0 h 60"/>
                <a:gd name="T34" fmla="*/ 204 w 456"/>
                <a:gd name="T35" fmla="*/ 0 h 60"/>
                <a:gd name="T36" fmla="*/ 216 w 456"/>
                <a:gd name="T37" fmla="*/ 0 h 60"/>
                <a:gd name="T38" fmla="*/ 228 w 456"/>
                <a:gd name="T39" fmla="*/ 0 h 60"/>
                <a:gd name="T40" fmla="*/ 240 w 456"/>
                <a:gd name="T41" fmla="*/ 0 h 60"/>
                <a:gd name="T42" fmla="*/ 246 w 456"/>
                <a:gd name="T43" fmla="*/ 0 h 60"/>
                <a:gd name="T44" fmla="*/ 258 w 456"/>
                <a:gd name="T45" fmla="*/ 6 h 60"/>
                <a:gd name="T46" fmla="*/ 270 w 456"/>
                <a:gd name="T47" fmla="*/ 6 h 60"/>
                <a:gd name="T48" fmla="*/ 282 w 456"/>
                <a:gd name="T49" fmla="*/ 6 h 60"/>
                <a:gd name="T50" fmla="*/ 294 w 456"/>
                <a:gd name="T51" fmla="*/ 6 h 60"/>
                <a:gd name="T52" fmla="*/ 306 w 456"/>
                <a:gd name="T53" fmla="*/ 6 h 60"/>
                <a:gd name="T54" fmla="*/ 318 w 456"/>
                <a:gd name="T55" fmla="*/ 6 h 60"/>
                <a:gd name="T56" fmla="*/ 330 w 456"/>
                <a:gd name="T57" fmla="*/ 6 h 60"/>
                <a:gd name="T58" fmla="*/ 342 w 456"/>
                <a:gd name="T59" fmla="*/ 12 h 60"/>
                <a:gd name="T60" fmla="*/ 354 w 456"/>
                <a:gd name="T61" fmla="*/ 12 h 60"/>
                <a:gd name="T62" fmla="*/ 366 w 456"/>
                <a:gd name="T63" fmla="*/ 12 h 60"/>
                <a:gd name="T64" fmla="*/ 378 w 456"/>
                <a:gd name="T65" fmla="*/ 12 h 60"/>
                <a:gd name="T66" fmla="*/ 390 w 456"/>
                <a:gd name="T67" fmla="*/ 12 h 60"/>
                <a:gd name="T68" fmla="*/ 402 w 456"/>
                <a:gd name="T69" fmla="*/ 12 h 60"/>
                <a:gd name="T70" fmla="*/ 414 w 456"/>
                <a:gd name="T71" fmla="*/ 12 h 60"/>
                <a:gd name="T72" fmla="*/ 426 w 456"/>
                <a:gd name="T73" fmla="*/ 12 h 60"/>
                <a:gd name="T74" fmla="*/ 438 w 456"/>
                <a:gd name="T75" fmla="*/ 12 h 60"/>
                <a:gd name="T76" fmla="*/ 450 w 456"/>
                <a:gd name="T77" fmla="*/ 12 h 6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6"/>
                <a:gd name="T118" fmla="*/ 0 h 60"/>
                <a:gd name="T119" fmla="*/ 456 w 456"/>
                <a:gd name="T120" fmla="*/ 60 h 6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6" h="60">
                  <a:moveTo>
                    <a:pt x="0" y="60"/>
                  </a:moveTo>
                  <a:lnTo>
                    <a:pt x="6" y="60"/>
                  </a:lnTo>
                  <a:lnTo>
                    <a:pt x="12" y="60"/>
                  </a:lnTo>
                  <a:lnTo>
                    <a:pt x="18" y="54"/>
                  </a:lnTo>
                  <a:lnTo>
                    <a:pt x="24" y="54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5" name="Freeform 718"/>
            <p:cNvSpPr>
              <a:spLocks/>
            </p:cNvSpPr>
            <p:nvPr/>
          </p:nvSpPr>
          <p:spPr bwMode="auto">
            <a:xfrm>
              <a:off x="2080" y="1063"/>
              <a:ext cx="756" cy="156"/>
            </a:xfrm>
            <a:custGeom>
              <a:avLst/>
              <a:gdLst>
                <a:gd name="T0" fmla="*/ 12 w 756"/>
                <a:gd name="T1" fmla="*/ 156 h 156"/>
                <a:gd name="T2" fmla="*/ 30 w 756"/>
                <a:gd name="T3" fmla="*/ 156 h 156"/>
                <a:gd name="T4" fmla="*/ 48 w 756"/>
                <a:gd name="T5" fmla="*/ 156 h 156"/>
                <a:gd name="T6" fmla="*/ 66 w 756"/>
                <a:gd name="T7" fmla="*/ 156 h 156"/>
                <a:gd name="T8" fmla="*/ 84 w 756"/>
                <a:gd name="T9" fmla="*/ 156 h 156"/>
                <a:gd name="T10" fmla="*/ 102 w 756"/>
                <a:gd name="T11" fmla="*/ 156 h 156"/>
                <a:gd name="T12" fmla="*/ 120 w 756"/>
                <a:gd name="T13" fmla="*/ 156 h 156"/>
                <a:gd name="T14" fmla="*/ 138 w 756"/>
                <a:gd name="T15" fmla="*/ 156 h 156"/>
                <a:gd name="T16" fmla="*/ 156 w 756"/>
                <a:gd name="T17" fmla="*/ 156 h 156"/>
                <a:gd name="T18" fmla="*/ 174 w 756"/>
                <a:gd name="T19" fmla="*/ 156 h 156"/>
                <a:gd name="T20" fmla="*/ 192 w 756"/>
                <a:gd name="T21" fmla="*/ 156 h 156"/>
                <a:gd name="T22" fmla="*/ 210 w 756"/>
                <a:gd name="T23" fmla="*/ 156 h 156"/>
                <a:gd name="T24" fmla="*/ 228 w 756"/>
                <a:gd name="T25" fmla="*/ 156 h 156"/>
                <a:gd name="T26" fmla="*/ 246 w 756"/>
                <a:gd name="T27" fmla="*/ 156 h 156"/>
                <a:gd name="T28" fmla="*/ 264 w 756"/>
                <a:gd name="T29" fmla="*/ 156 h 156"/>
                <a:gd name="T30" fmla="*/ 282 w 756"/>
                <a:gd name="T31" fmla="*/ 156 h 156"/>
                <a:gd name="T32" fmla="*/ 300 w 756"/>
                <a:gd name="T33" fmla="*/ 156 h 156"/>
                <a:gd name="T34" fmla="*/ 318 w 756"/>
                <a:gd name="T35" fmla="*/ 156 h 156"/>
                <a:gd name="T36" fmla="*/ 336 w 756"/>
                <a:gd name="T37" fmla="*/ 156 h 156"/>
                <a:gd name="T38" fmla="*/ 354 w 756"/>
                <a:gd name="T39" fmla="*/ 156 h 156"/>
                <a:gd name="T40" fmla="*/ 372 w 756"/>
                <a:gd name="T41" fmla="*/ 156 h 156"/>
                <a:gd name="T42" fmla="*/ 390 w 756"/>
                <a:gd name="T43" fmla="*/ 156 h 156"/>
                <a:gd name="T44" fmla="*/ 408 w 756"/>
                <a:gd name="T45" fmla="*/ 150 h 156"/>
                <a:gd name="T46" fmla="*/ 426 w 756"/>
                <a:gd name="T47" fmla="*/ 132 h 156"/>
                <a:gd name="T48" fmla="*/ 444 w 756"/>
                <a:gd name="T49" fmla="*/ 120 h 156"/>
                <a:gd name="T50" fmla="*/ 462 w 756"/>
                <a:gd name="T51" fmla="*/ 96 h 156"/>
                <a:gd name="T52" fmla="*/ 480 w 756"/>
                <a:gd name="T53" fmla="*/ 96 h 156"/>
                <a:gd name="T54" fmla="*/ 498 w 756"/>
                <a:gd name="T55" fmla="*/ 96 h 156"/>
                <a:gd name="T56" fmla="*/ 516 w 756"/>
                <a:gd name="T57" fmla="*/ 72 h 156"/>
                <a:gd name="T58" fmla="*/ 534 w 756"/>
                <a:gd name="T59" fmla="*/ 60 h 156"/>
                <a:gd name="T60" fmla="*/ 552 w 756"/>
                <a:gd name="T61" fmla="*/ 66 h 156"/>
                <a:gd name="T62" fmla="*/ 570 w 756"/>
                <a:gd name="T63" fmla="*/ 66 h 156"/>
                <a:gd name="T64" fmla="*/ 588 w 756"/>
                <a:gd name="T65" fmla="*/ 48 h 156"/>
                <a:gd name="T66" fmla="*/ 606 w 756"/>
                <a:gd name="T67" fmla="*/ 30 h 156"/>
                <a:gd name="T68" fmla="*/ 618 w 756"/>
                <a:gd name="T69" fmla="*/ 12 h 156"/>
                <a:gd name="T70" fmla="*/ 636 w 756"/>
                <a:gd name="T71" fmla="*/ 0 h 156"/>
                <a:gd name="T72" fmla="*/ 654 w 756"/>
                <a:gd name="T73" fmla="*/ 6 h 156"/>
                <a:gd name="T74" fmla="*/ 672 w 756"/>
                <a:gd name="T75" fmla="*/ 12 h 156"/>
                <a:gd name="T76" fmla="*/ 690 w 756"/>
                <a:gd name="T77" fmla="*/ 18 h 156"/>
                <a:gd name="T78" fmla="*/ 708 w 756"/>
                <a:gd name="T79" fmla="*/ 24 h 156"/>
                <a:gd name="T80" fmla="*/ 726 w 756"/>
                <a:gd name="T81" fmla="*/ 12 h 156"/>
                <a:gd name="T82" fmla="*/ 744 w 756"/>
                <a:gd name="T83" fmla="*/ 6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56"/>
                <a:gd name="T128" fmla="*/ 756 w 756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56">
                  <a:moveTo>
                    <a:pt x="0" y="156"/>
                  </a:moveTo>
                  <a:lnTo>
                    <a:pt x="6" y="156"/>
                  </a:lnTo>
                  <a:lnTo>
                    <a:pt x="12" y="156"/>
                  </a:lnTo>
                  <a:lnTo>
                    <a:pt x="18" y="156"/>
                  </a:lnTo>
                  <a:lnTo>
                    <a:pt x="24" y="156"/>
                  </a:lnTo>
                  <a:lnTo>
                    <a:pt x="30" y="156"/>
                  </a:lnTo>
                  <a:lnTo>
                    <a:pt x="36" y="156"/>
                  </a:lnTo>
                  <a:lnTo>
                    <a:pt x="42" y="156"/>
                  </a:lnTo>
                  <a:lnTo>
                    <a:pt x="48" y="156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6" y="156"/>
                  </a:lnTo>
                  <a:lnTo>
                    <a:pt x="72" y="156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90" y="156"/>
                  </a:lnTo>
                  <a:lnTo>
                    <a:pt x="96" y="156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14" y="156"/>
                  </a:lnTo>
                  <a:lnTo>
                    <a:pt x="120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62" y="156"/>
                  </a:lnTo>
                  <a:lnTo>
                    <a:pt x="168" y="156"/>
                  </a:lnTo>
                  <a:lnTo>
                    <a:pt x="174" y="156"/>
                  </a:lnTo>
                  <a:lnTo>
                    <a:pt x="180" y="156"/>
                  </a:lnTo>
                  <a:lnTo>
                    <a:pt x="186" y="156"/>
                  </a:lnTo>
                  <a:lnTo>
                    <a:pt x="192" y="156"/>
                  </a:lnTo>
                  <a:lnTo>
                    <a:pt x="198" y="156"/>
                  </a:lnTo>
                  <a:lnTo>
                    <a:pt x="204" y="156"/>
                  </a:lnTo>
                  <a:lnTo>
                    <a:pt x="210" y="156"/>
                  </a:lnTo>
                  <a:lnTo>
                    <a:pt x="216" y="156"/>
                  </a:lnTo>
                  <a:lnTo>
                    <a:pt x="222" y="156"/>
                  </a:lnTo>
                  <a:lnTo>
                    <a:pt x="228" y="156"/>
                  </a:lnTo>
                  <a:lnTo>
                    <a:pt x="234" y="156"/>
                  </a:lnTo>
                  <a:lnTo>
                    <a:pt x="240" y="156"/>
                  </a:lnTo>
                  <a:lnTo>
                    <a:pt x="246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64" y="156"/>
                  </a:lnTo>
                  <a:lnTo>
                    <a:pt x="270" y="156"/>
                  </a:lnTo>
                  <a:lnTo>
                    <a:pt x="276" y="156"/>
                  </a:lnTo>
                  <a:lnTo>
                    <a:pt x="282" y="156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300" y="156"/>
                  </a:lnTo>
                  <a:lnTo>
                    <a:pt x="306" y="156"/>
                  </a:lnTo>
                  <a:lnTo>
                    <a:pt x="312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60" y="156"/>
                  </a:lnTo>
                  <a:lnTo>
                    <a:pt x="366" y="156"/>
                  </a:lnTo>
                  <a:lnTo>
                    <a:pt x="372" y="156"/>
                  </a:lnTo>
                  <a:lnTo>
                    <a:pt x="378" y="156"/>
                  </a:lnTo>
                  <a:lnTo>
                    <a:pt x="384" y="156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0"/>
                  </a:lnTo>
                  <a:lnTo>
                    <a:pt x="456" y="108"/>
                  </a:lnTo>
                  <a:lnTo>
                    <a:pt x="456" y="102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10" y="84"/>
                  </a:lnTo>
                  <a:lnTo>
                    <a:pt x="510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76" y="60"/>
                  </a:lnTo>
                  <a:lnTo>
                    <a:pt x="582" y="54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24"/>
                  </a:lnTo>
                  <a:lnTo>
                    <a:pt x="714" y="24"/>
                  </a:lnTo>
                  <a:lnTo>
                    <a:pt x="720" y="18"/>
                  </a:lnTo>
                  <a:lnTo>
                    <a:pt x="726" y="12"/>
                  </a:lnTo>
                  <a:lnTo>
                    <a:pt x="732" y="12"/>
                  </a:lnTo>
                  <a:lnTo>
                    <a:pt x="738" y="6"/>
                  </a:lnTo>
                  <a:lnTo>
                    <a:pt x="744" y="6"/>
                  </a:lnTo>
                  <a:lnTo>
                    <a:pt x="750" y="0"/>
                  </a:lnTo>
                  <a:lnTo>
                    <a:pt x="75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6" name="Freeform 719"/>
            <p:cNvSpPr>
              <a:spLocks/>
            </p:cNvSpPr>
            <p:nvPr/>
          </p:nvSpPr>
          <p:spPr bwMode="auto">
            <a:xfrm>
              <a:off x="2836" y="1021"/>
              <a:ext cx="450" cy="42"/>
            </a:xfrm>
            <a:custGeom>
              <a:avLst/>
              <a:gdLst>
                <a:gd name="T0" fmla="*/ 6 w 450"/>
                <a:gd name="T1" fmla="*/ 42 h 42"/>
                <a:gd name="T2" fmla="*/ 18 w 450"/>
                <a:gd name="T3" fmla="*/ 36 h 42"/>
                <a:gd name="T4" fmla="*/ 30 w 450"/>
                <a:gd name="T5" fmla="*/ 36 h 42"/>
                <a:gd name="T6" fmla="*/ 42 w 450"/>
                <a:gd name="T7" fmla="*/ 36 h 42"/>
                <a:gd name="T8" fmla="*/ 54 w 450"/>
                <a:gd name="T9" fmla="*/ 36 h 42"/>
                <a:gd name="T10" fmla="*/ 66 w 450"/>
                <a:gd name="T11" fmla="*/ 30 h 42"/>
                <a:gd name="T12" fmla="*/ 72 w 450"/>
                <a:gd name="T13" fmla="*/ 30 h 42"/>
                <a:gd name="T14" fmla="*/ 84 w 450"/>
                <a:gd name="T15" fmla="*/ 30 h 42"/>
                <a:gd name="T16" fmla="*/ 96 w 450"/>
                <a:gd name="T17" fmla="*/ 30 h 42"/>
                <a:gd name="T18" fmla="*/ 108 w 450"/>
                <a:gd name="T19" fmla="*/ 24 h 42"/>
                <a:gd name="T20" fmla="*/ 114 w 450"/>
                <a:gd name="T21" fmla="*/ 24 h 42"/>
                <a:gd name="T22" fmla="*/ 126 w 450"/>
                <a:gd name="T23" fmla="*/ 18 h 42"/>
                <a:gd name="T24" fmla="*/ 138 w 450"/>
                <a:gd name="T25" fmla="*/ 12 h 42"/>
                <a:gd name="T26" fmla="*/ 150 w 450"/>
                <a:gd name="T27" fmla="*/ 6 h 42"/>
                <a:gd name="T28" fmla="*/ 162 w 450"/>
                <a:gd name="T29" fmla="*/ 6 h 42"/>
                <a:gd name="T30" fmla="*/ 174 w 450"/>
                <a:gd name="T31" fmla="*/ 6 h 42"/>
                <a:gd name="T32" fmla="*/ 186 w 450"/>
                <a:gd name="T33" fmla="*/ 0 h 42"/>
                <a:gd name="T34" fmla="*/ 198 w 450"/>
                <a:gd name="T35" fmla="*/ 0 h 42"/>
                <a:gd name="T36" fmla="*/ 210 w 450"/>
                <a:gd name="T37" fmla="*/ 0 h 42"/>
                <a:gd name="T38" fmla="*/ 222 w 450"/>
                <a:gd name="T39" fmla="*/ 0 h 42"/>
                <a:gd name="T40" fmla="*/ 234 w 450"/>
                <a:gd name="T41" fmla="*/ 0 h 42"/>
                <a:gd name="T42" fmla="*/ 246 w 450"/>
                <a:gd name="T43" fmla="*/ 0 h 42"/>
                <a:gd name="T44" fmla="*/ 258 w 450"/>
                <a:gd name="T45" fmla="*/ 0 h 42"/>
                <a:gd name="T46" fmla="*/ 270 w 450"/>
                <a:gd name="T47" fmla="*/ 0 h 42"/>
                <a:gd name="T48" fmla="*/ 282 w 450"/>
                <a:gd name="T49" fmla="*/ 0 h 42"/>
                <a:gd name="T50" fmla="*/ 294 w 450"/>
                <a:gd name="T51" fmla="*/ 6 h 42"/>
                <a:gd name="T52" fmla="*/ 306 w 450"/>
                <a:gd name="T53" fmla="*/ 12 h 42"/>
                <a:gd name="T54" fmla="*/ 312 w 450"/>
                <a:gd name="T55" fmla="*/ 12 h 42"/>
                <a:gd name="T56" fmla="*/ 324 w 450"/>
                <a:gd name="T57" fmla="*/ 12 h 42"/>
                <a:gd name="T58" fmla="*/ 336 w 450"/>
                <a:gd name="T59" fmla="*/ 6 h 42"/>
                <a:gd name="T60" fmla="*/ 348 w 450"/>
                <a:gd name="T61" fmla="*/ 6 h 42"/>
                <a:gd name="T62" fmla="*/ 360 w 450"/>
                <a:gd name="T63" fmla="*/ 6 h 42"/>
                <a:gd name="T64" fmla="*/ 372 w 450"/>
                <a:gd name="T65" fmla="*/ 6 h 42"/>
                <a:gd name="T66" fmla="*/ 384 w 450"/>
                <a:gd name="T67" fmla="*/ 6 h 42"/>
                <a:gd name="T68" fmla="*/ 396 w 450"/>
                <a:gd name="T69" fmla="*/ 6 h 42"/>
                <a:gd name="T70" fmla="*/ 408 w 450"/>
                <a:gd name="T71" fmla="*/ 0 h 42"/>
                <a:gd name="T72" fmla="*/ 420 w 450"/>
                <a:gd name="T73" fmla="*/ 6 h 42"/>
                <a:gd name="T74" fmla="*/ 432 w 450"/>
                <a:gd name="T75" fmla="*/ 0 h 42"/>
                <a:gd name="T76" fmla="*/ 444 w 450"/>
                <a:gd name="T77" fmla="*/ 0 h 4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0"/>
                <a:gd name="T118" fmla="*/ 0 h 42"/>
                <a:gd name="T119" fmla="*/ 450 w 450"/>
                <a:gd name="T120" fmla="*/ 42 h 4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0" h="42">
                  <a:moveTo>
                    <a:pt x="0" y="42"/>
                  </a:moveTo>
                  <a:lnTo>
                    <a:pt x="6" y="42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0"/>
                  </a:lnTo>
                  <a:lnTo>
                    <a:pt x="78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7" name="Freeform 720"/>
            <p:cNvSpPr>
              <a:spLocks/>
            </p:cNvSpPr>
            <p:nvPr/>
          </p:nvSpPr>
          <p:spPr bwMode="auto">
            <a:xfrm>
              <a:off x="2080" y="1015"/>
              <a:ext cx="726" cy="180"/>
            </a:xfrm>
            <a:custGeom>
              <a:avLst/>
              <a:gdLst>
                <a:gd name="T0" fmla="*/ 6 w 726"/>
                <a:gd name="T1" fmla="*/ 174 h 180"/>
                <a:gd name="T2" fmla="*/ 18 w 726"/>
                <a:gd name="T3" fmla="*/ 174 h 180"/>
                <a:gd name="T4" fmla="*/ 30 w 726"/>
                <a:gd name="T5" fmla="*/ 174 h 180"/>
                <a:gd name="T6" fmla="*/ 48 w 726"/>
                <a:gd name="T7" fmla="*/ 174 h 180"/>
                <a:gd name="T8" fmla="*/ 66 w 726"/>
                <a:gd name="T9" fmla="*/ 174 h 180"/>
                <a:gd name="T10" fmla="*/ 84 w 726"/>
                <a:gd name="T11" fmla="*/ 174 h 180"/>
                <a:gd name="T12" fmla="*/ 102 w 726"/>
                <a:gd name="T13" fmla="*/ 174 h 180"/>
                <a:gd name="T14" fmla="*/ 120 w 726"/>
                <a:gd name="T15" fmla="*/ 174 h 180"/>
                <a:gd name="T16" fmla="*/ 138 w 726"/>
                <a:gd name="T17" fmla="*/ 174 h 180"/>
                <a:gd name="T18" fmla="*/ 156 w 726"/>
                <a:gd name="T19" fmla="*/ 180 h 180"/>
                <a:gd name="T20" fmla="*/ 174 w 726"/>
                <a:gd name="T21" fmla="*/ 174 h 180"/>
                <a:gd name="T22" fmla="*/ 192 w 726"/>
                <a:gd name="T23" fmla="*/ 174 h 180"/>
                <a:gd name="T24" fmla="*/ 210 w 726"/>
                <a:gd name="T25" fmla="*/ 174 h 180"/>
                <a:gd name="T26" fmla="*/ 228 w 726"/>
                <a:gd name="T27" fmla="*/ 174 h 180"/>
                <a:gd name="T28" fmla="*/ 246 w 726"/>
                <a:gd name="T29" fmla="*/ 174 h 180"/>
                <a:gd name="T30" fmla="*/ 258 w 726"/>
                <a:gd name="T31" fmla="*/ 174 h 180"/>
                <a:gd name="T32" fmla="*/ 276 w 726"/>
                <a:gd name="T33" fmla="*/ 174 h 180"/>
                <a:gd name="T34" fmla="*/ 294 w 726"/>
                <a:gd name="T35" fmla="*/ 174 h 180"/>
                <a:gd name="T36" fmla="*/ 312 w 726"/>
                <a:gd name="T37" fmla="*/ 174 h 180"/>
                <a:gd name="T38" fmla="*/ 330 w 726"/>
                <a:gd name="T39" fmla="*/ 174 h 180"/>
                <a:gd name="T40" fmla="*/ 342 w 726"/>
                <a:gd name="T41" fmla="*/ 174 h 180"/>
                <a:gd name="T42" fmla="*/ 360 w 726"/>
                <a:gd name="T43" fmla="*/ 174 h 180"/>
                <a:gd name="T44" fmla="*/ 378 w 726"/>
                <a:gd name="T45" fmla="*/ 174 h 180"/>
                <a:gd name="T46" fmla="*/ 396 w 726"/>
                <a:gd name="T47" fmla="*/ 174 h 180"/>
                <a:gd name="T48" fmla="*/ 414 w 726"/>
                <a:gd name="T49" fmla="*/ 162 h 180"/>
                <a:gd name="T50" fmla="*/ 432 w 726"/>
                <a:gd name="T51" fmla="*/ 156 h 180"/>
                <a:gd name="T52" fmla="*/ 450 w 726"/>
                <a:gd name="T53" fmla="*/ 150 h 180"/>
                <a:gd name="T54" fmla="*/ 468 w 726"/>
                <a:gd name="T55" fmla="*/ 150 h 180"/>
                <a:gd name="T56" fmla="*/ 486 w 726"/>
                <a:gd name="T57" fmla="*/ 150 h 180"/>
                <a:gd name="T58" fmla="*/ 498 w 726"/>
                <a:gd name="T59" fmla="*/ 138 h 180"/>
                <a:gd name="T60" fmla="*/ 516 w 726"/>
                <a:gd name="T61" fmla="*/ 126 h 180"/>
                <a:gd name="T62" fmla="*/ 534 w 726"/>
                <a:gd name="T63" fmla="*/ 120 h 180"/>
                <a:gd name="T64" fmla="*/ 552 w 726"/>
                <a:gd name="T65" fmla="*/ 114 h 180"/>
                <a:gd name="T66" fmla="*/ 570 w 726"/>
                <a:gd name="T67" fmla="*/ 102 h 180"/>
                <a:gd name="T68" fmla="*/ 588 w 726"/>
                <a:gd name="T69" fmla="*/ 90 h 180"/>
                <a:gd name="T70" fmla="*/ 606 w 726"/>
                <a:gd name="T71" fmla="*/ 72 h 180"/>
                <a:gd name="T72" fmla="*/ 624 w 726"/>
                <a:gd name="T73" fmla="*/ 60 h 180"/>
                <a:gd name="T74" fmla="*/ 642 w 726"/>
                <a:gd name="T75" fmla="*/ 48 h 180"/>
                <a:gd name="T76" fmla="*/ 660 w 726"/>
                <a:gd name="T77" fmla="*/ 42 h 180"/>
                <a:gd name="T78" fmla="*/ 678 w 726"/>
                <a:gd name="T79" fmla="*/ 24 h 180"/>
                <a:gd name="T80" fmla="*/ 696 w 726"/>
                <a:gd name="T81" fmla="*/ 6 h 180"/>
                <a:gd name="T82" fmla="*/ 714 w 726"/>
                <a:gd name="T83" fmla="*/ 6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180"/>
                <a:gd name="T128" fmla="*/ 726 w 72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180">
                  <a:moveTo>
                    <a:pt x="6" y="180"/>
                  </a:moveTo>
                  <a:lnTo>
                    <a:pt x="0" y="180"/>
                  </a:lnTo>
                  <a:lnTo>
                    <a:pt x="6" y="174"/>
                  </a:lnTo>
                  <a:lnTo>
                    <a:pt x="12" y="174"/>
                  </a:lnTo>
                  <a:lnTo>
                    <a:pt x="24" y="174"/>
                  </a:lnTo>
                  <a:lnTo>
                    <a:pt x="18" y="174"/>
                  </a:lnTo>
                  <a:lnTo>
                    <a:pt x="24" y="174"/>
                  </a:lnTo>
                  <a:lnTo>
                    <a:pt x="36" y="174"/>
                  </a:lnTo>
                  <a:lnTo>
                    <a:pt x="30" y="174"/>
                  </a:lnTo>
                  <a:lnTo>
                    <a:pt x="36" y="174"/>
                  </a:lnTo>
                  <a:lnTo>
                    <a:pt x="42" y="174"/>
                  </a:lnTo>
                  <a:lnTo>
                    <a:pt x="48" y="174"/>
                  </a:lnTo>
                  <a:lnTo>
                    <a:pt x="54" y="180"/>
                  </a:lnTo>
                  <a:lnTo>
                    <a:pt x="60" y="174"/>
                  </a:lnTo>
                  <a:lnTo>
                    <a:pt x="66" y="174"/>
                  </a:lnTo>
                  <a:lnTo>
                    <a:pt x="72" y="174"/>
                  </a:lnTo>
                  <a:lnTo>
                    <a:pt x="78" y="174"/>
                  </a:lnTo>
                  <a:lnTo>
                    <a:pt x="84" y="174"/>
                  </a:lnTo>
                  <a:lnTo>
                    <a:pt x="90" y="180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8" y="174"/>
                  </a:lnTo>
                  <a:lnTo>
                    <a:pt x="114" y="174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8" y="174"/>
                  </a:lnTo>
                  <a:lnTo>
                    <a:pt x="144" y="174"/>
                  </a:lnTo>
                  <a:lnTo>
                    <a:pt x="150" y="174"/>
                  </a:lnTo>
                  <a:lnTo>
                    <a:pt x="156" y="180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22" y="180"/>
                  </a:lnTo>
                  <a:lnTo>
                    <a:pt x="228" y="174"/>
                  </a:lnTo>
                  <a:lnTo>
                    <a:pt x="234" y="174"/>
                  </a:lnTo>
                  <a:lnTo>
                    <a:pt x="240" y="174"/>
                  </a:lnTo>
                  <a:lnTo>
                    <a:pt x="246" y="174"/>
                  </a:lnTo>
                  <a:lnTo>
                    <a:pt x="252" y="174"/>
                  </a:lnTo>
                  <a:lnTo>
                    <a:pt x="264" y="174"/>
                  </a:lnTo>
                  <a:lnTo>
                    <a:pt x="258" y="174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82" y="174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24" y="174"/>
                  </a:lnTo>
                  <a:lnTo>
                    <a:pt x="330" y="174"/>
                  </a:lnTo>
                  <a:lnTo>
                    <a:pt x="336" y="174"/>
                  </a:lnTo>
                  <a:lnTo>
                    <a:pt x="348" y="174"/>
                  </a:lnTo>
                  <a:lnTo>
                    <a:pt x="342" y="174"/>
                  </a:lnTo>
                  <a:lnTo>
                    <a:pt x="348" y="174"/>
                  </a:lnTo>
                  <a:lnTo>
                    <a:pt x="354" y="174"/>
                  </a:lnTo>
                  <a:lnTo>
                    <a:pt x="360" y="174"/>
                  </a:lnTo>
                  <a:lnTo>
                    <a:pt x="366" y="174"/>
                  </a:lnTo>
                  <a:lnTo>
                    <a:pt x="372" y="174"/>
                  </a:lnTo>
                  <a:lnTo>
                    <a:pt x="378" y="174"/>
                  </a:lnTo>
                  <a:lnTo>
                    <a:pt x="384" y="174"/>
                  </a:lnTo>
                  <a:lnTo>
                    <a:pt x="390" y="174"/>
                  </a:lnTo>
                  <a:lnTo>
                    <a:pt x="396" y="174"/>
                  </a:lnTo>
                  <a:lnTo>
                    <a:pt x="402" y="174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44" y="150"/>
                  </a:lnTo>
                  <a:lnTo>
                    <a:pt x="450" y="150"/>
                  </a:lnTo>
                  <a:lnTo>
                    <a:pt x="456" y="150"/>
                  </a:lnTo>
                  <a:lnTo>
                    <a:pt x="462" y="150"/>
                  </a:lnTo>
                  <a:lnTo>
                    <a:pt x="468" y="150"/>
                  </a:lnTo>
                  <a:lnTo>
                    <a:pt x="474" y="150"/>
                  </a:lnTo>
                  <a:lnTo>
                    <a:pt x="480" y="150"/>
                  </a:lnTo>
                  <a:lnTo>
                    <a:pt x="486" y="150"/>
                  </a:lnTo>
                  <a:lnTo>
                    <a:pt x="492" y="150"/>
                  </a:lnTo>
                  <a:lnTo>
                    <a:pt x="504" y="138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10" y="132"/>
                  </a:lnTo>
                  <a:lnTo>
                    <a:pt x="516" y="126"/>
                  </a:lnTo>
                  <a:lnTo>
                    <a:pt x="522" y="126"/>
                  </a:lnTo>
                  <a:lnTo>
                    <a:pt x="528" y="126"/>
                  </a:lnTo>
                  <a:lnTo>
                    <a:pt x="534" y="120"/>
                  </a:lnTo>
                  <a:lnTo>
                    <a:pt x="540" y="120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8" y="108"/>
                  </a:lnTo>
                  <a:lnTo>
                    <a:pt x="564" y="102"/>
                  </a:lnTo>
                  <a:lnTo>
                    <a:pt x="570" y="102"/>
                  </a:lnTo>
                  <a:lnTo>
                    <a:pt x="576" y="96"/>
                  </a:lnTo>
                  <a:lnTo>
                    <a:pt x="582" y="90"/>
                  </a:lnTo>
                  <a:lnTo>
                    <a:pt x="588" y="90"/>
                  </a:lnTo>
                  <a:lnTo>
                    <a:pt x="594" y="84"/>
                  </a:lnTo>
                  <a:lnTo>
                    <a:pt x="600" y="78"/>
                  </a:lnTo>
                  <a:lnTo>
                    <a:pt x="606" y="72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54"/>
                  </a:lnTo>
                  <a:lnTo>
                    <a:pt x="636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42"/>
                  </a:lnTo>
                  <a:lnTo>
                    <a:pt x="666" y="36"/>
                  </a:lnTo>
                  <a:lnTo>
                    <a:pt x="672" y="30"/>
                  </a:lnTo>
                  <a:lnTo>
                    <a:pt x="678" y="24"/>
                  </a:lnTo>
                  <a:lnTo>
                    <a:pt x="684" y="18"/>
                  </a:lnTo>
                  <a:lnTo>
                    <a:pt x="690" y="12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0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8" name="Freeform 721"/>
            <p:cNvSpPr>
              <a:spLocks/>
            </p:cNvSpPr>
            <p:nvPr/>
          </p:nvSpPr>
          <p:spPr bwMode="auto">
            <a:xfrm>
              <a:off x="2806" y="1015"/>
              <a:ext cx="480" cy="42"/>
            </a:xfrm>
            <a:custGeom>
              <a:avLst/>
              <a:gdLst>
                <a:gd name="T0" fmla="*/ 6 w 480"/>
                <a:gd name="T1" fmla="*/ 6 h 42"/>
                <a:gd name="T2" fmla="*/ 18 w 480"/>
                <a:gd name="T3" fmla="*/ 6 h 42"/>
                <a:gd name="T4" fmla="*/ 30 w 480"/>
                <a:gd name="T5" fmla="*/ 12 h 42"/>
                <a:gd name="T6" fmla="*/ 42 w 480"/>
                <a:gd name="T7" fmla="*/ 18 h 42"/>
                <a:gd name="T8" fmla="*/ 54 w 480"/>
                <a:gd name="T9" fmla="*/ 24 h 42"/>
                <a:gd name="T10" fmla="*/ 66 w 480"/>
                <a:gd name="T11" fmla="*/ 24 h 42"/>
                <a:gd name="T12" fmla="*/ 78 w 480"/>
                <a:gd name="T13" fmla="*/ 30 h 42"/>
                <a:gd name="T14" fmla="*/ 90 w 480"/>
                <a:gd name="T15" fmla="*/ 36 h 42"/>
                <a:gd name="T16" fmla="*/ 102 w 480"/>
                <a:gd name="T17" fmla="*/ 36 h 42"/>
                <a:gd name="T18" fmla="*/ 114 w 480"/>
                <a:gd name="T19" fmla="*/ 42 h 42"/>
                <a:gd name="T20" fmla="*/ 126 w 480"/>
                <a:gd name="T21" fmla="*/ 42 h 42"/>
                <a:gd name="T22" fmla="*/ 138 w 480"/>
                <a:gd name="T23" fmla="*/ 42 h 42"/>
                <a:gd name="T24" fmla="*/ 150 w 480"/>
                <a:gd name="T25" fmla="*/ 36 h 42"/>
                <a:gd name="T26" fmla="*/ 162 w 480"/>
                <a:gd name="T27" fmla="*/ 36 h 42"/>
                <a:gd name="T28" fmla="*/ 174 w 480"/>
                <a:gd name="T29" fmla="*/ 30 h 42"/>
                <a:gd name="T30" fmla="*/ 186 w 480"/>
                <a:gd name="T31" fmla="*/ 24 h 42"/>
                <a:gd name="T32" fmla="*/ 198 w 480"/>
                <a:gd name="T33" fmla="*/ 24 h 42"/>
                <a:gd name="T34" fmla="*/ 210 w 480"/>
                <a:gd name="T35" fmla="*/ 18 h 42"/>
                <a:gd name="T36" fmla="*/ 222 w 480"/>
                <a:gd name="T37" fmla="*/ 12 h 42"/>
                <a:gd name="T38" fmla="*/ 234 w 480"/>
                <a:gd name="T39" fmla="*/ 12 h 42"/>
                <a:gd name="T40" fmla="*/ 246 w 480"/>
                <a:gd name="T41" fmla="*/ 6 h 42"/>
                <a:gd name="T42" fmla="*/ 258 w 480"/>
                <a:gd name="T43" fmla="*/ 6 h 42"/>
                <a:gd name="T44" fmla="*/ 270 w 480"/>
                <a:gd name="T45" fmla="*/ 6 h 42"/>
                <a:gd name="T46" fmla="*/ 282 w 480"/>
                <a:gd name="T47" fmla="*/ 6 h 42"/>
                <a:gd name="T48" fmla="*/ 294 w 480"/>
                <a:gd name="T49" fmla="*/ 12 h 42"/>
                <a:gd name="T50" fmla="*/ 306 w 480"/>
                <a:gd name="T51" fmla="*/ 12 h 42"/>
                <a:gd name="T52" fmla="*/ 318 w 480"/>
                <a:gd name="T53" fmla="*/ 18 h 42"/>
                <a:gd name="T54" fmla="*/ 324 w 480"/>
                <a:gd name="T55" fmla="*/ 18 h 42"/>
                <a:gd name="T56" fmla="*/ 336 w 480"/>
                <a:gd name="T57" fmla="*/ 18 h 42"/>
                <a:gd name="T58" fmla="*/ 348 w 480"/>
                <a:gd name="T59" fmla="*/ 18 h 42"/>
                <a:gd name="T60" fmla="*/ 360 w 480"/>
                <a:gd name="T61" fmla="*/ 18 h 42"/>
                <a:gd name="T62" fmla="*/ 372 w 480"/>
                <a:gd name="T63" fmla="*/ 18 h 42"/>
                <a:gd name="T64" fmla="*/ 384 w 480"/>
                <a:gd name="T65" fmla="*/ 18 h 42"/>
                <a:gd name="T66" fmla="*/ 396 w 480"/>
                <a:gd name="T67" fmla="*/ 24 h 42"/>
                <a:gd name="T68" fmla="*/ 408 w 480"/>
                <a:gd name="T69" fmla="*/ 24 h 42"/>
                <a:gd name="T70" fmla="*/ 420 w 480"/>
                <a:gd name="T71" fmla="*/ 24 h 42"/>
                <a:gd name="T72" fmla="*/ 426 w 480"/>
                <a:gd name="T73" fmla="*/ 24 h 42"/>
                <a:gd name="T74" fmla="*/ 432 w 480"/>
                <a:gd name="T75" fmla="*/ 24 h 42"/>
                <a:gd name="T76" fmla="*/ 444 w 480"/>
                <a:gd name="T77" fmla="*/ 18 h 42"/>
                <a:gd name="T78" fmla="*/ 456 w 480"/>
                <a:gd name="T79" fmla="*/ 18 h 42"/>
                <a:gd name="T80" fmla="*/ 468 w 480"/>
                <a:gd name="T81" fmla="*/ 18 h 42"/>
                <a:gd name="T82" fmla="*/ 480 w 480"/>
                <a:gd name="T83" fmla="*/ 18 h 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42"/>
                <a:gd name="T128" fmla="*/ 480 w 480"/>
                <a:gd name="T129" fmla="*/ 42 h 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42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30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24"/>
                  </a:lnTo>
                  <a:lnTo>
                    <a:pt x="372" y="18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89" name="Freeform 722"/>
            <p:cNvSpPr>
              <a:spLocks/>
            </p:cNvSpPr>
            <p:nvPr/>
          </p:nvSpPr>
          <p:spPr bwMode="auto">
            <a:xfrm>
              <a:off x="2080" y="1081"/>
              <a:ext cx="744" cy="78"/>
            </a:xfrm>
            <a:custGeom>
              <a:avLst/>
              <a:gdLst>
                <a:gd name="T0" fmla="*/ 12 w 744"/>
                <a:gd name="T1" fmla="*/ 78 h 78"/>
                <a:gd name="T2" fmla="*/ 30 w 744"/>
                <a:gd name="T3" fmla="*/ 78 h 78"/>
                <a:gd name="T4" fmla="*/ 48 w 744"/>
                <a:gd name="T5" fmla="*/ 72 h 78"/>
                <a:gd name="T6" fmla="*/ 66 w 744"/>
                <a:gd name="T7" fmla="*/ 78 h 78"/>
                <a:gd name="T8" fmla="*/ 84 w 744"/>
                <a:gd name="T9" fmla="*/ 78 h 78"/>
                <a:gd name="T10" fmla="*/ 102 w 744"/>
                <a:gd name="T11" fmla="*/ 78 h 78"/>
                <a:gd name="T12" fmla="*/ 120 w 744"/>
                <a:gd name="T13" fmla="*/ 78 h 78"/>
                <a:gd name="T14" fmla="*/ 138 w 744"/>
                <a:gd name="T15" fmla="*/ 78 h 78"/>
                <a:gd name="T16" fmla="*/ 156 w 744"/>
                <a:gd name="T17" fmla="*/ 78 h 78"/>
                <a:gd name="T18" fmla="*/ 168 w 744"/>
                <a:gd name="T19" fmla="*/ 78 h 78"/>
                <a:gd name="T20" fmla="*/ 186 w 744"/>
                <a:gd name="T21" fmla="*/ 78 h 78"/>
                <a:gd name="T22" fmla="*/ 204 w 744"/>
                <a:gd name="T23" fmla="*/ 78 h 78"/>
                <a:gd name="T24" fmla="*/ 222 w 744"/>
                <a:gd name="T25" fmla="*/ 78 h 78"/>
                <a:gd name="T26" fmla="*/ 240 w 744"/>
                <a:gd name="T27" fmla="*/ 78 h 78"/>
                <a:gd name="T28" fmla="*/ 258 w 744"/>
                <a:gd name="T29" fmla="*/ 78 h 78"/>
                <a:gd name="T30" fmla="*/ 276 w 744"/>
                <a:gd name="T31" fmla="*/ 78 h 78"/>
                <a:gd name="T32" fmla="*/ 294 w 744"/>
                <a:gd name="T33" fmla="*/ 78 h 78"/>
                <a:gd name="T34" fmla="*/ 312 w 744"/>
                <a:gd name="T35" fmla="*/ 78 h 78"/>
                <a:gd name="T36" fmla="*/ 336 w 744"/>
                <a:gd name="T37" fmla="*/ 78 h 78"/>
                <a:gd name="T38" fmla="*/ 342 w 744"/>
                <a:gd name="T39" fmla="*/ 78 h 78"/>
                <a:gd name="T40" fmla="*/ 360 w 744"/>
                <a:gd name="T41" fmla="*/ 78 h 78"/>
                <a:gd name="T42" fmla="*/ 378 w 744"/>
                <a:gd name="T43" fmla="*/ 78 h 78"/>
                <a:gd name="T44" fmla="*/ 396 w 744"/>
                <a:gd name="T45" fmla="*/ 78 h 78"/>
                <a:gd name="T46" fmla="*/ 414 w 744"/>
                <a:gd name="T47" fmla="*/ 72 h 78"/>
                <a:gd name="T48" fmla="*/ 432 w 744"/>
                <a:gd name="T49" fmla="*/ 60 h 78"/>
                <a:gd name="T50" fmla="*/ 450 w 744"/>
                <a:gd name="T51" fmla="*/ 48 h 78"/>
                <a:gd name="T52" fmla="*/ 468 w 744"/>
                <a:gd name="T53" fmla="*/ 42 h 78"/>
                <a:gd name="T54" fmla="*/ 486 w 744"/>
                <a:gd name="T55" fmla="*/ 30 h 78"/>
                <a:gd name="T56" fmla="*/ 504 w 744"/>
                <a:gd name="T57" fmla="*/ 24 h 78"/>
                <a:gd name="T58" fmla="*/ 522 w 744"/>
                <a:gd name="T59" fmla="*/ 30 h 78"/>
                <a:gd name="T60" fmla="*/ 540 w 744"/>
                <a:gd name="T61" fmla="*/ 36 h 78"/>
                <a:gd name="T62" fmla="*/ 558 w 744"/>
                <a:gd name="T63" fmla="*/ 42 h 78"/>
                <a:gd name="T64" fmla="*/ 576 w 744"/>
                <a:gd name="T65" fmla="*/ 48 h 78"/>
                <a:gd name="T66" fmla="*/ 594 w 744"/>
                <a:gd name="T67" fmla="*/ 54 h 78"/>
                <a:gd name="T68" fmla="*/ 606 w 744"/>
                <a:gd name="T69" fmla="*/ 54 h 78"/>
                <a:gd name="T70" fmla="*/ 624 w 744"/>
                <a:gd name="T71" fmla="*/ 48 h 78"/>
                <a:gd name="T72" fmla="*/ 642 w 744"/>
                <a:gd name="T73" fmla="*/ 48 h 78"/>
                <a:gd name="T74" fmla="*/ 660 w 744"/>
                <a:gd name="T75" fmla="*/ 48 h 78"/>
                <a:gd name="T76" fmla="*/ 678 w 744"/>
                <a:gd name="T77" fmla="*/ 48 h 78"/>
                <a:gd name="T78" fmla="*/ 696 w 744"/>
                <a:gd name="T79" fmla="*/ 54 h 78"/>
                <a:gd name="T80" fmla="*/ 714 w 744"/>
                <a:gd name="T81" fmla="*/ 42 h 78"/>
                <a:gd name="T82" fmla="*/ 732 w 744"/>
                <a:gd name="T83" fmla="*/ 18 h 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78"/>
                <a:gd name="T128" fmla="*/ 744 w 744"/>
                <a:gd name="T129" fmla="*/ 78 h 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78">
                  <a:moveTo>
                    <a:pt x="0" y="78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8" y="72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102" y="78"/>
                  </a:lnTo>
                  <a:lnTo>
                    <a:pt x="108" y="78"/>
                  </a:lnTo>
                  <a:lnTo>
                    <a:pt x="114" y="78"/>
                  </a:lnTo>
                  <a:lnTo>
                    <a:pt x="120" y="78"/>
                  </a:lnTo>
                  <a:lnTo>
                    <a:pt x="126" y="78"/>
                  </a:lnTo>
                  <a:lnTo>
                    <a:pt x="132" y="78"/>
                  </a:lnTo>
                  <a:lnTo>
                    <a:pt x="138" y="78"/>
                  </a:lnTo>
                  <a:lnTo>
                    <a:pt x="144" y="78"/>
                  </a:lnTo>
                  <a:lnTo>
                    <a:pt x="150" y="78"/>
                  </a:lnTo>
                  <a:lnTo>
                    <a:pt x="156" y="78"/>
                  </a:lnTo>
                  <a:lnTo>
                    <a:pt x="168" y="78"/>
                  </a:lnTo>
                  <a:lnTo>
                    <a:pt x="162" y="78"/>
                  </a:lnTo>
                  <a:lnTo>
                    <a:pt x="168" y="78"/>
                  </a:lnTo>
                  <a:lnTo>
                    <a:pt x="174" y="78"/>
                  </a:lnTo>
                  <a:lnTo>
                    <a:pt x="180" y="78"/>
                  </a:lnTo>
                  <a:lnTo>
                    <a:pt x="186" y="78"/>
                  </a:lnTo>
                  <a:lnTo>
                    <a:pt x="192" y="78"/>
                  </a:lnTo>
                  <a:lnTo>
                    <a:pt x="198" y="78"/>
                  </a:lnTo>
                  <a:lnTo>
                    <a:pt x="204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22" y="78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6" y="78"/>
                  </a:lnTo>
                  <a:lnTo>
                    <a:pt x="252" y="78"/>
                  </a:lnTo>
                  <a:lnTo>
                    <a:pt x="258" y="78"/>
                  </a:lnTo>
                  <a:lnTo>
                    <a:pt x="264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8" y="78"/>
                  </a:lnTo>
                  <a:lnTo>
                    <a:pt x="294" y="78"/>
                  </a:lnTo>
                  <a:lnTo>
                    <a:pt x="300" y="78"/>
                  </a:lnTo>
                  <a:lnTo>
                    <a:pt x="306" y="78"/>
                  </a:lnTo>
                  <a:lnTo>
                    <a:pt x="312" y="78"/>
                  </a:lnTo>
                  <a:lnTo>
                    <a:pt x="318" y="78"/>
                  </a:lnTo>
                  <a:lnTo>
                    <a:pt x="324" y="78"/>
                  </a:lnTo>
                  <a:lnTo>
                    <a:pt x="336" y="78"/>
                  </a:lnTo>
                  <a:lnTo>
                    <a:pt x="330" y="78"/>
                  </a:lnTo>
                  <a:lnTo>
                    <a:pt x="336" y="78"/>
                  </a:lnTo>
                  <a:lnTo>
                    <a:pt x="342" y="78"/>
                  </a:lnTo>
                  <a:lnTo>
                    <a:pt x="348" y="78"/>
                  </a:lnTo>
                  <a:lnTo>
                    <a:pt x="354" y="72"/>
                  </a:lnTo>
                  <a:lnTo>
                    <a:pt x="360" y="78"/>
                  </a:lnTo>
                  <a:lnTo>
                    <a:pt x="366" y="78"/>
                  </a:lnTo>
                  <a:lnTo>
                    <a:pt x="372" y="78"/>
                  </a:lnTo>
                  <a:lnTo>
                    <a:pt x="378" y="78"/>
                  </a:lnTo>
                  <a:lnTo>
                    <a:pt x="384" y="78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0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54"/>
                  </a:lnTo>
                  <a:lnTo>
                    <a:pt x="606" y="54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8" y="54"/>
                  </a:lnTo>
                  <a:lnTo>
                    <a:pt x="624" y="48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48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90" y="54"/>
                  </a:lnTo>
                  <a:lnTo>
                    <a:pt x="696" y="54"/>
                  </a:lnTo>
                  <a:lnTo>
                    <a:pt x="702" y="54"/>
                  </a:lnTo>
                  <a:lnTo>
                    <a:pt x="708" y="48"/>
                  </a:lnTo>
                  <a:lnTo>
                    <a:pt x="714" y="42"/>
                  </a:lnTo>
                  <a:lnTo>
                    <a:pt x="720" y="36"/>
                  </a:lnTo>
                  <a:lnTo>
                    <a:pt x="732" y="24"/>
                  </a:lnTo>
                  <a:lnTo>
                    <a:pt x="732" y="18"/>
                  </a:lnTo>
                  <a:lnTo>
                    <a:pt x="744" y="6"/>
                  </a:lnTo>
                  <a:lnTo>
                    <a:pt x="7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0" name="Freeform 723"/>
            <p:cNvSpPr>
              <a:spLocks/>
            </p:cNvSpPr>
            <p:nvPr/>
          </p:nvSpPr>
          <p:spPr bwMode="auto">
            <a:xfrm>
              <a:off x="2824" y="1045"/>
              <a:ext cx="462" cy="42"/>
            </a:xfrm>
            <a:custGeom>
              <a:avLst/>
              <a:gdLst>
                <a:gd name="T0" fmla="*/ 6 w 462"/>
                <a:gd name="T1" fmla="*/ 30 h 42"/>
                <a:gd name="T2" fmla="*/ 18 w 462"/>
                <a:gd name="T3" fmla="*/ 30 h 42"/>
                <a:gd name="T4" fmla="*/ 30 w 462"/>
                <a:gd name="T5" fmla="*/ 24 h 42"/>
                <a:gd name="T6" fmla="*/ 42 w 462"/>
                <a:gd name="T7" fmla="*/ 30 h 42"/>
                <a:gd name="T8" fmla="*/ 54 w 462"/>
                <a:gd name="T9" fmla="*/ 30 h 42"/>
                <a:gd name="T10" fmla="*/ 66 w 462"/>
                <a:gd name="T11" fmla="*/ 36 h 42"/>
                <a:gd name="T12" fmla="*/ 78 w 462"/>
                <a:gd name="T13" fmla="*/ 36 h 42"/>
                <a:gd name="T14" fmla="*/ 90 w 462"/>
                <a:gd name="T15" fmla="*/ 42 h 42"/>
                <a:gd name="T16" fmla="*/ 102 w 462"/>
                <a:gd name="T17" fmla="*/ 42 h 42"/>
                <a:gd name="T18" fmla="*/ 114 w 462"/>
                <a:gd name="T19" fmla="*/ 36 h 42"/>
                <a:gd name="T20" fmla="*/ 126 w 462"/>
                <a:gd name="T21" fmla="*/ 36 h 42"/>
                <a:gd name="T22" fmla="*/ 138 w 462"/>
                <a:gd name="T23" fmla="*/ 36 h 42"/>
                <a:gd name="T24" fmla="*/ 150 w 462"/>
                <a:gd name="T25" fmla="*/ 30 h 42"/>
                <a:gd name="T26" fmla="*/ 162 w 462"/>
                <a:gd name="T27" fmla="*/ 30 h 42"/>
                <a:gd name="T28" fmla="*/ 174 w 462"/>
                <a:gd name="T29" fmla="*/ 24 h 42"/>
                <a:gd name="T30" fmla="*/ 186 w 462"/>
                <a:gd name="T31" fmla="*/ 24 h 42"/>
                <a:gd name="T32" fmla="*/ 198 w 462"/>
                <a:gd name="T33" fmla="*/ 18 h 42"/>
                <a:gd name="T34" fmla="*/ 210 w 462"/>
                <a:gd name="T35" fmla="*/ 18 h 42"/>
                <a:gd name="T36" fmla="*/ 222 w 462"/>
                <a:gd name="T37" fmla="*/ 12 h 42"/>
                <a:gd name="T38" fmla="*/ 234 w 462"/>
                <a:gd name="T39" fmla="*/ 12 h 42"/>
                <a:gd name="T40" fmla="*/ 246 w 462"/>
                <a:gd name="T41" fmla="*/ 6 h 42"/>
                <a:gd name="T42" fmla="*/ 258 w 462"/>
                <a:gd name="T43" fmla="*/ 6 h 42"/>
                <a:gd name="T44" fmla="*/ 264 w 462"/>
                <a:gd name="T45" fmla="*/ 6 h 42"/>
                <a:gd name="T46" fmla="*/ 270 w 462"/>
                <a:gd name="T47" fmla="*/ 6 h 42"/>
                <a:gd name="T48" fmla="*/ 282 w 462"/>
                <a:gd name="T49" fmla="*/ 0 h 42"/>
                <a:gd name="T50" fmla="*/ 294 w 462"/>
                <a:gd name="T51" fmla="*/ 0 h 42"/>
                <a:gd name="T52" fmla="*/ 306 w 462"/>
                <a:gd name="T53" fmla="*/ 0 h 42"/>
                <a:gd name="T54" fmla="*/ 318 w 462"/>
                <a:gd name="T55" fmla="*/ 0 h 42"/>
                <a:gd name="T56" fmla="*/ 330 w 462"/>
                <a:gd name="T57" fmla="*/ 0 h 42"/>
                <a:gd name="T58" fmla="*/ 342 w 462"/>
                <a:gd name="T59" fmla="*/ 0 h 42"/>
                <a:gd name="T60" fmla="*/ 354 w 462"/>
                <a:gd name="T61" fmla="*/ 0 h 42"/>
                <a:gd name="T62" fmla="*/ 366 w 462"/>
                <a:gd name="T63" fmla="*/ 6 h 42"/>
                <a:gd name="T64" fmla="*/ 378 w 462"/>
                <a:gd name="T65" fmla="*/ 6 h 42"/>
                <a:gd name="T66" fmla="*/ 390 w 462"/>
                <a:gd name="T67" fmla="*/ 6 h 42"/>
                <a:gd name="T68" fmla="*/ 402 w 462"/>
                <a:gd name="T69" fmla="*/ 6 h 42"/>
                <a:gd name="T70" fmla="*/ 414 w 462"/>
                <a:gd name="T71" fmla="*/ 6 h 42"/>
                <a:gd name="T72" fmla="*/ 426 w 462"/>
                <a:gd name="T73" fmla="*/ 6 h 42"/>
                <a:gd name="T74" fmla="*/ 438 w 462"/>
                <a:gd name="T75" fmla="*/ 6 h 42"/>
                <a:gd name="T76" fmla="*/ 450 w 462"/>
                <a:gd name="T77" fmla="*/ 6 h 42"/>
                <a:gd name="T78" fmla="*/ 462 w 462"/>
                <a:gd name="T79" fmla="*/ 6 h 4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42"/>
                <a:gd name="T122" fmla="*/ 462 w 462"/>
                <a:gd name="T123" fmla="*/ 42 h 4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42">
                  <a:moveTo>
                    <a:pt x="0" y="36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24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6"/>
                  </a:lnTo>
                  <a:lnTo>
                    <a:pt x="66" y="36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64" y="6"/>
                  </a:lnTo>
                  <a:lnTo>
                    <a:pt x="276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1" name="Freeform 724"/>
            <p:cNvSpPr>
              <a:spLocks/>
            </p:cNvSpPr>
            <p:nvPr/>
          </p:nvSpPr>
          <p:spPr bwMode="auto">
            <a:xfrm>
              <a:off x="2080" y="1027"/>
              <a:ext cx="756" cy="108"/>
            </a:xfrm>
            <a:custGeom>
              <a:avLst/>
              <a:gdLst>
                <a:gd name="T0" fmla="*/ 6 w 756"/>
                <a:gd name="T1" fmla="*/ 102 h 108"/>
                <a:gd name="T2" fmla="*/ 24 w 756"/>
                <a:gd name="T3" fmla="*/ 102 h 108"/>
                <a:gd name="T4" fmla="*/ 42 w 756"/>
                <a:gd name="T5" fmla="*/ 102 h 108"/>
                <a:gd name="T6" fmla="*/ 60 w 756"/>
                <a:gd name="T7" fmla="*/ 102 h 108"/>
                <a:gd name="T8" fmla="*/ 78 w 756"/>
                <a:gd name="T9" fmla="*/ 102 h 108"/>
                <a:gd name="T10" fmla="*/ 96 w 756"/>
                <a:gd name="T11" fmla="*/ 102 h 108"/>
                <a:gd name="T12" fmla="*/ 114 w 756"/>
                <a:gd name="T13" fmla="*/ 102 h 108"/>
                <a:gd name="T14" fmla="*/ 132 w 756"/>
                <a:gd name="T15" fmla="*/ 102 h 108"/>
                <a:gd name="T16" fmla="*/ 150 w 756"/>
                <a:gd name="T17" fmla="*/ 102 h 108"/>
                <a:gd name="T18" fmla="*/ 168 w 756"/>
                <a:gd name="T19" fmla="*/ 102 h 108"/>
                <a:gd name="T20" fmla="*/ 186 w 756"/>
                <a:gd name="T21" fmla="*/ 102 h 108"/>
                <a:gd name="T22" fmla="*/ 204 w 756"/>
                <a:gd name="T23" fmla="*/ 102 h 108"/>
                <a:gd name="T24" fmla="*/ 222 w 756"/>
                <a:gd name="T25" fmla="*/ 102 h 108"/>
                <a:gd name="T26" fmla="*/ 240 w 756"/>
                <a:gd name="T27" fmla="*/ 102 h 108"/>
                <a:gd name="T28" fmla="*/ 258 w 756"/>
                <a:gd name="T29" fmla="*/ 102 h 108"/>
                <a:gd name="T30" fmla="*/ 276 w 756"/>
                <a:gd name="T31" fmla="*/ 102 h 108"/>
                <a:gd name="T32" fmla="*/ 294 w 756"/>
                <a:gd name="T33" fmla="*/ 102 h 108"/>
                <a:gd name="T34" fmla="*/ 312 w 756"/>
                <a:gd name="T35" fmla="*/ 102 h 108"/>
                <a:gd name="T36" fmla="*/ 330 w 756"/>
                <a:gd name="T37" fmla="*/ 102 h 108"/>
                <a:gd name="T38" fmla="*/ 348 w 756"/>
                <a:gd name="T39" fmla="*/ 102 h 108"/>
                <a:gd name="T40" fmla="*/ 366 w 756"/>
                <a:gd name="T41" fmla="*/ 102 h 108"/>
                <a:gd name="T42" fmla="*/ 384 w 756"/>
                <a:gd name="T43" fmla="*/ 102 h 108"/>
                <a:gd name="T44" fmla="*/ 402 w 756"/>
                <a:gd name="T45" fmla="*/ 102 h 108"/>
                <a:gd name="T46" fmla="*/ 420 w 756"/>
                <a:gd name="T47" fmla="*/ 102 h 108"/>
                <a:gd name="T48" fmla="*/ 438 w 756"/>
                <a:gd name="T49" fmla="*/ 90 h 108"/>
                <a:gd name="T50" fmla="*/ 462 w 756"/>
                <a:gd name="T51" fmla="*/ 66 h 108"/>
                <a:gd name="T52" fmla="*/ 474 w 756"/>
                <a:gd name="T53" fmla="*/ 48 h 108"/>
                <a:gd name="T54" fmla="*/ 492 w 756"/>
                <a:gd name="T55" fmla="*/ 36 h 108"/>
                <a:gd name="T56" fmla="*/ 510 w 756"/>
                <a:gd name="T57" fmla="*/ 18 h 108"/>
                <a:gd name="T58" fmla="*/ 528 w 756"/>
                <a:gd name="T59" fmla="*/ 12 h 108"/>
                <a:gd name="T60" fmla="*/ 546 w 756"/>
                <a:gd name="T61" fmla="*/ 12 h 108"/>
                <a:gd name="T62" fmla="*/ 564 w 756"/>
                <a:gd name="T63" fmla="*/ 12 h 108"/>
                <a:gd name="T64" fmla="*/ 582 w 756"/>
                <a:gd name="T65" fmla="*/ 6 h 108"/>
                <a:gd name="T66" fmla="*/ 600 w 756"/>
                <a:gd name="T67" fmla="*/ 0 h 108"/>
                <a:gd name="T68" fmla="*/ 618 w 756"/>
                <a:gd name="T69" fmla="*/ 0 h 108"/>
                <a:gd name="T70" fmla="*/ 636 w 756"/>
                <a:gd name="T71" fmla="*/ 0 h 108"/>
                <a:gd name="T72" fmla="*/ 654 w 756"/>
                <a:gd name="T73" fmla="*/ 0 h 108"/>
                <a:gd name="T74" fmla="*/ 672 w 756"/>
                <a:gd name="T75" fmla="*/ 12 h 108"/>
                <a:gd name="T76" fmla="*/ 690 w 756"/>
                <a:gd name="T77" fmla="*/ 24 h 108"/>
                <a:gd name="T78" fmla="*/ 708 w 756"/>
                <a:gd name="T79" fmla="*/ 24 h 108"/>
                <a:gd name="T80" fmla="*/ 726 w 756"/>
                <a:gd name="T81" fmla="*/ 24 h 108"/>
                <a:gd name="T82" fmla="*/ 744 w 756"/>
                <a:gd name="T83" fmla="*/ 6 h 10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08"/>
                <a:gd name="T128" fmla="*/ 756 w 756"/>
                <a:gd name="T129" fmla="*/ 108 h 10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08">
                  <a:moveTo>
                    <a:pt x="0" y="102"/>
                  </a:moveTo>
                  <a:lnTo>
                    <a:pt x="0" y="108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24" y="102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54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84" y="102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8" y="102"/>
                  </a:lnTo>
                  <a:lnTo>
                    <a:pt x="174" y="102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0" y="78"/>
                  </a:lnTo>
                  <a:lnTo>
                    <a:pt x="462" y="66"/>
                  </a:lnTo>
                  <a:lnTo>
                    <a:pt x="462" y="60"/>
                  </a:lnTo>
                  <a:lnTo>
                    <a:pt x="468" y="54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36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24"/>
                  </a:lnTo>
                  <a:lnTo>
                    <a:pt x="720" y="24"/>
                  </a:lnTo>
                  <a:lnTo>
                    <a:pt x="726" y="24"/>
                  </a:lnTo>
                  <a:lnTo>
                    <a:pt x="732" y="18"/>
                  </a:lnTo>
                  <a:lnTo>
                    <a:pt x="738" y="12"/>
                  </a:lnTo>
                  <a:lnTo>
                    <a:pt x="744" y="6"/>
                  </a:lnTo>
                  <a:lnTo>
                    <a:pt x="750" y="0"/>
                  </a:lnTo>
                  <a:lnTo>
                    <a:pt x="75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2" name="Freeform 725"/>
            <p:cNvSpPr>
              <a:spLocks/>
            </p:cNvSpPr>
            <p:nvPr/>
          </p:nvSpPr>
          <p:spPr bwMode="auto">
            <a:xfrm>
              <a:off x="2836" y="985"/>
              <a:ext cx="450" cy="42"/>
            </a:xfrm>
            <a:custGeom>
              <a:avLst/>
              <a:gdLst>
                <a:gd name="T0" fmla="*/ 6 w 450"/>
                <a:gd name="T1" fmla="*/ 36 h 42"/>
                <a:gd name="T2" fmla="*/ 18 w 450"/>
                <a:gd name="T3" fmla="*/ 30 h 42"/>
                <a:gd name="T4" fmla="*/ 30 w 450"/>
                <a:gd name="T5" fmla="*/ 30 h 42"/>
                <a:gd name="T6" fmla="*/ 42 w 450"/>
                <a:gd name="T7" fmla="*/ 24 h 42"/>
                <a:gd name="T8" fmla="*/ 54 w 450"/>
                <a:gd name="T9" fmla="*/ 24 h 42"/>
                <a:gd name="T10" fmla="*/ 66 w 450"/>
                <a:gd name="T11" fmla="*/ 24 h 42"/>
                <a:gd name="T12" fmla="*/ 78 w 450"/>
                <a:gd name="T13" fmla="*/ 24 h 42"/>
                <a:gd name="T14" fmla="*/ 90 w 450"/>
                <a:gd name="T15" fmla="*/ 24 h 42"/>
                <a:gd name="T16" fmla="*/ 102 w 450"/>
                <a:gd name="T17" fmla="*/ 24 h 42"/>
                <a:gd name="T18" fmla="*/ 114 w 450"/>
                <a:gd name="T19" fmla="*/ 24 h 42"/>
                <a:gd name="T20" fmla="*/ 126 w 450"/>
                <a:gd name="T21" fmla="*/ 24 h 42"/>
                <a:gd name="T22" fmla="*/ 138 w 450"/>
                <a:gd name="T23" fmla="*/ 18 h 42"/>
                <a:gd name="T24" fmla="*/ 150 w 450"/>
                <a:gd name="T25" fmla="*/ 18 h 42"/>
                <a:gd name="T26" fmla="*/ 162 w 450"/>
                <a:gd name="T27" fmla="*/ 18 h 42"/>
                <a:gd name="T28" fmla="*/ 174 w 450"/>
                <a:gd name="T29" fmla="*/ 12 h 42"/>
                <a:gd name="T30" fmla="*/ 186 w 450"/>
                <a:gd name="T31" fmla="*/ 12 h 42"/>
                <a:gd name="T32" fmla="*/ 198 w 450"/>
                <a:gd name="T33" fmla="*/ 6 h 42"/>
                <a:gd name="T34" fmla="*/ 210 w 450"/>
                <a:gd name="T35" fmla="*/ 6 h 42"/>
                <a:gd name="T36" fmla="*/ 222 w 450"/>
                <a:gd name="T37" fmla="*/ 0 h 42"/>
                <a:gd name="T38" fmla="*/ 234 w 450"/>
                <a:gd name="T39" fmla="*/ 0 h 42"/>
                <a:gd name="T40" fmla="*/ 246 w 450"/>
                <a:gd name="T41" fmla="*/ 0 h 42"/>
                <a:gd name="T42" fmla="*/ 258 w 450"/>
                <a:gd name="T43" fmla="*/ 0 h 42"/>
                <a:gd name="T44" fmla="*/ 270 w 450"/>
                <a:gd name="T45" fmla="*/ 0 h 42"/>
                <a:gd name="T46" fmla="*/ 282 w 450"/>
                <a:gd name="T47" fmla="*/ 0 h 42"/>
                <a:gd name="T48" fmla="*/ 294 w 450"/>
                <a:gd name="T49" fmla="*/ 0 h 42"/>
                <a:gd name="T50" fmla="*/ 306 w 450"/>
                <a:gd name="T51" fmla="*/ 0 h 42"/>
                <a:gd name="T52" fmla="*/ 318 w 450"/>
                <a:gd name="T53" fmla="*/ 0 h 42"/>
                <a:gd name="T54" fmla="*/ 330 w 450"/>
                <a:gd name="T55" fmla="*/ 0 h 42"/>
                <a:gd name="T56" fmla="*/ 342 w 450"/>
                <a:gd name="T57" fmla="*/ 0 h 42"/>
                <a:gd name="T58" fmla="*/ 354 w 450"/>
                <a:gd name="T59" fmla="*/ 0 h 42"/>
                <a:gd name="T60" fmla="*/ 366 w 450"/>
                <a:gd name="T61" fmla="*/ 0 h 42"/>
                <a:gd name="T62" fmla="*/ 378 w 450"/>
                <a:gd name="T63" fmla="*/ 0 h 42"/>
                <a:gd name="T64" fmla="*/ 390 w 450"/>
                <a:gd name="T65" fmla="*/ 0 h 42"/>
                <a:gd name="T66" fmla="*/ 402 w 450"/>
                <a:gd name="T67" fmla="*/ 0 h 42"/>
                <a:gd name="T68" fmla="*/ 414 w 450"/>
                <a:gd name="T69" fmla="*/ 0 h 42"/>
                <a:gd name="T70" fmla="*/ 426 w 450"/>
                <a:gd name="T71" fmla="*/ 0 h 42"/>
                <a:gd name="T72" fmla="*/ 438 w 450"/>
                <a:gd name="T73" fmla="*/ 0 h 42"/>
                <a:gd name="T74" fmla="*/ 450 w 450"/>
                <a:gd name="T75" fmla="*/ 0 h 4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50"/>
                <a:gd name="T115" fmla="*/ 0 h 42"/>
                <a:gd name="T116" fmla="*/ 450 w 450"/>
                <a:gd name="T117" fmla="*/ 42 h 4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50" h="42">
                  <a:moveTo>
                    <a:pt x="0" y="42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18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3" name="Freeform 726"/>
            <p:cNvSpPr>
              <a:spLocks/>
            </p:cNvSpPr>
            <p:nvPr/>
          </p:nvSpPr>
          <p:spPr bwMode="auto">
            <a:xfrm>
              <a:off x="2080" y="985"/>
              <a:ext cx="714" cy="114"/>
            </a:xfrm>
            <a:custGeom>
              <a:avLst/>
              <a:gdLst>
                <a:gd name="T0" fmla="*/ 12 w 714"/>
                <a:gd name="T1" fmla="*/ 114 h 114"/>
                <a:gd name="T2" fmla="*/ 30 w 714"/>
                <a:gd name="T3" fmla="*/ 114 h 114"/>
                <a:gd name="T4" fmla="*/ 48 w 714"/>
                <a:gd name="T5" fmla="*/ 114 h 114"/>
                <a:gd name="T6" fmla="*/ 66 w 714"/>
                <a:gd name="T7" fmla="*/ 114 h 114"/>
                <a:gd name="T8" fmla="*/ 84 w 714"/>
                <a:gd name="T9" fmla="*/ 114 h 114"/>
                <a:gd name="T10" fmla="*/ 96 w 714"/>
                <a:gd name="T11" fmla="*/ 114 h 114"/>
                <a:gd name="T12" fmla="*/ 114 w 714"/>
                <a:gd name="T13" fmla="*/ 114 h 114"/>
                <a:gd name="T14" fmla="*/ 138 w 714"/>
                <a:gd name="T15" fmla="*/ 114 h 114"/>
                <a:gd name="T16" fmla="*/ 144 w 714"/>
                <a:gd name="T17" fmla="*/ 114 h 114"/>
                <a:gd name="T18" fmla="*/ 162 w 714"/>
                <a:gd name="T19" fmla="*/ 114 h 114"/>
                <a:gd name="T20" fmla="*/ 186 w 714"/>
                <a:gd name="T21" fmla="*/ 108 h 114"/>
                <a:gd name="T22" fmla="*/ 192 w 714"/>
                <a:gd name="T23" fmla="*/ 114 h 114"/>
                <a:gd name="T24" fmla="*/ 210 w 714"/>
                <a:gd name="T25" fmla="*/ 108 h 114"/>
                <a:gd name="T26" fmla="*/ 222 w 714"/>
                <a:gd name="T27" fmla="*/ 114 h 114"/>
                <a:gd name="T28" fmla="*/ 240 w 714"/>
                <a:gd name="T29" fmla="*/ 114 h 114"/>
                <a:gd name="T30" fmla="*/ 258 w 714"/>
                <a:gd name="T31" fmla="*/ 114 h 114"/>
                <a:gd name="T32" fmla="*/ 276 w 714"/>
                <a:gd name="T33" fmla="*/ 114 h 114"/>
                <a:gd name="T34" fmla="*/ 282 w 714"/>
                <a:gd name="T35" fmla="*/ 114 h 114"/>
                <a:gd name="T36" fmla="*/ 300 w 714"/>
                <a:gd name="T37" fmla="*/ 108 h 114"/>
                <a:gd name="T38" fmla="*/ 312 w 714"/>
                <a:gd name="T39" fmla="*/ 114 h 114"/>
                <a:gd name="T40" fmla="*/ 330 w 714"/>
                <a:gd name="T41" fmla="*/ 108 h 114"/>
                <a:gd name="T42" fmla="*/ 348 w 714"/>
                <a:gd name="T43" fmla="*/ 108 h 114"/>
                <a:gd name="T44" fmla="*/ 366 w 714"/>
                <a:gd name="T45" fmla="*/ 114 h 114"/>
                <a:gd name="T46" fmla="*/ 384 w 714"/>
                <a:gd name="T47" fmla="*/ 108 h 114"/>
                <a:gd name="T48" fmla="*/ 402 w 714"/>
                <a:gd name="T49" fmla="*/ 114 h 114"/>
                <a:gd name="T50" fmla="*/ 420 w 714"/>
                <a:gd name="T51" fmla="*/ 108 h 114"/>
                <a:gd name="T52" fmla="*/ 438 w 714"/>
                <a:gd name="T53" fmla="*/ 108 h 114"/>
                <a:gd name="T54" fmla="*/ 456 w 714"/>
                <a:gd name="T55" fmla="*/ 90 h 114"/>
                <a:gd name="T56" fmla="*/ 474 w 714"/>
                <a:gd name="T57" fmla="*/ 78 h 114"/>
                <a:gd name="T58" fmla="*/ 492 w 714"/>
                <a:gd name="T59" fmla="*/ 60 h 114"/>
                <a:gd name="T60" fmla="*/ 510 w 714"/>
                <a:gd name="T61" fmla="*/ 54 h 114"/>
                <a:gd name="T62" fmla="*/ 528 w 714"/>
                <a:gd name="T63" fmla="*/ 54 h 114"/>
                <a:gd name="T64" fmla="*/ 546 w 714"/>
                <a:gd name="T65" fmla="*/ 60 h 114"/>
                <a:gd name="T66" fmla="*/ 564 w 714"/>
                <a:gd name="T67" fmla="*/ 66 h 114"/>
                <a:gd name="T68" fmla="*/ 582 w 714"/>
                <a:gd name="T69" fmla="*/ 66 h 114"/>
                <a:gd name="T70" fmla="*/ 600 w 714"/>
                <a:gd name="T71" fmla="*/ 54 h 114"/>
                <a:gd name="T72" fmla="*/ 618 w 714"/>
                <a:gd name="T73" fmla="*/ 36 h 114"/>
                <a:gd name="T74" fmla="*/ 630 w 714"/>
                <a:gd name="T75" fmla="*/ 12 h 114"/>
                <a:gd name="T76" fmla="*/ 648 w 714"/>
                <a:gd name="T77" fmla="*/ 0 h 114"/>
                <a:gd name="T78" fmla="*/ 666 w 714"/>
                <a:gd name="T79" fmla="*/ 12 h 114"/>
                <a:gd name="T80" fmla="*/ 684 w 714"/>
                <a:gd name="T81" fmla="*/ 24 h 114"/>
                <a:gd name="T82" fmla="*/ 702 w 714"/>
                <a:gd name="T83" fmla="*/ 24 h 1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14"/>
                <a:gd name="T128" fmla="*/ 714 w 714"/>
                <a:gd name="T129" fmla="*/ 114 h 1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14">
                  <a:moveTo>
                    <a:pt x="0" y="114"/>
                  </a:moveTo>
                  <a:lnTo>
                    <a:pt x="6" y="114"/>
                  </a:lnTo>
                  <a:lnTo>
                    <a:pt x="12" y="114"/>
                  </a:lnTo>
                  <a:lnTo>
                    <a:pt x="18" y="114"/>
                  </a:lnTo>
                  <a:lnTo>
                    <a:pt x="24" y="114"/>
                  </a:lnTo>
                  <a:lnTo>
                    <a:pt x="30" y="114"/>
                  </a:lnTo>
                  <a:lnTo>
                    <a:pt x="36" y="114"/>
                  </a:lnTo>
                  <a:lnTo>
                    <a:pt x="42" y="114"/>
                  </a:lnTo>
                  <a:lnTo>
                    <a:pt x="48" y="114"/>
                  </a:lnTo>
                  <a:lnTo>
                    <a:pt x="54" y="114"/>
                  </a:lnTo>
                  <a:lnTo>
                    <a:pt x="60" y="114"/>
                  </a:lnTo>
                  <a:lnTo>
                    <a:pt x="66" y="114"/>
                  </a:lnTo>
                  <a:lnTo>
                    <a:pt x="72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96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102" y="114"/>
                  </a:lnTo>
                  <a:lnTo>
                    <a:pt x="108" y="114"/>
                  </a:lnTo>
                  <a:lnTo>
                    <a:pt x="114" y="114"/>
                  </a:lnTo>
                  <a:lnTo>
                    <a:pt x="120" y="114"/>
                  </a:lnTo>
                  <a:lnTo>
                    <a:pt x="126" y="114"/>
                  </a:lnTo>
                  <a:lnTo>
                    <a:pt x="138" y="114"/>
                  </a:lnTo>
                  <a:lnTo>
                    <a:pt x="132" y="114"/>
                  </a:lnTo>
                  <a:lnTo>
                    <a:pt x="138" y="108"/>
                  </a:lnTo>
                  <a:lnTo>
                    <a:pt x="144" y="114"/>
                  </a:lnTo>
                  <a:lnTo>
                    <a:pt x="150" y="114"/>
                  </a:lnTo>
                  <a:lnTo>
                    <a:pt x="156" y="108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74" y="108"/>
                  </a:lnTo>
                  <a:lnTo>
                    <a:pt x="186" y="108"/>
                  </a:lnTo>
                  <a:lnTo>
                    <a:pt x="180" y="108"/>
                  </a:lnTo>
                  <a:lnTo>
                    <a:pt x="186" y="114"/>
                  </a:lnTo>
                  <a:lnTo>
                    <a:pt x="192" y="114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10" y="108"/>
                  </a:lnTo>
                  <a:lnTo>
                    <a:pt x="216" y="114"/>
                  </a:lnTo>
                  <a:lnTo>
                    <a:pt x="222" y="108"/>
                  </a:lnTo>
                  <a:lnTo>
                    <a:pt x="222" y="114"/>
                  </a:lnTo>
                  <a:lnTo>
                    <a:pt x="228" y="108"/>
                  </a:lnTo>
                  <a:lnTo>
                    <a:pt x="234" y="114"/>
                  </a:lnTo>
                  <a:lnTo>
                    <a:pt x="240" y="114"/>
                  </a:lnTo>
                  <a:lnTo>
                    <a:pt x="246" y="114"/>
                  </a:lnTo>
                  <a:lnTo>
                    <a:pt x="252" y="108"/>
                  </a:lnTo>
                  <a:lnTo>
                    <a:pt x="258" y="114"/>
                  </a:lnTo>
                  <a:lnTo>
                    <a:pt x="258" y="108"/>
                  </a:lnTo>
                  <a:lnTo>
                    <a:pt x="264" y="114"/>
                  </a:lnTo>
                  <a:lnTo>
                    <a:pt x="276" y="114"/>
                  </a:lnTo>
                  <a:lnTo>
                    <a:pt x="270" y="114"/>
                  </a:lnTo>
                  <a:lnTo>
                    <a:pt x="276" y="114"/>
                  </a:lnTo>
                  <a:lnTo>
                    <a:pt x="282" y="114"/>
                  </a:lnTo>
                  <a:lnTo>
                    <a:pt x="288" y="114"/>
                  </a:lnTo>
                  <a:lnTo>
                    <a:pt x="294" y="114"/>
                  </a:lnTo>
                  <a:lnTo>
                    <a:pt x="300" y="108"/>
                  </a:lnTo>
                  <a:lnTo>
                    <a:pt x="312" y="108"/>
                  </a:lnTo>
                  <a:lnTo>
                    <a:pt x="306" y="108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6" y="114"/>
                  </a:lnTo>
                  <a:lnTo>
                    <a:pt x="342" y="108"/>
                  </a:lnTo>
                  <a:lnTo>
                    <a:pt x="348" y="108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08"/>
                  </a:lnTo>
                  <a:lnTo>
                    <a:pt x="378" y="114"/>
                  </a:lnTo>
                  <a:lnTo>
                    <a:pt x="384" y="108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14" y="108"/>
                  </a:lnTo>
                  <a:lnTo>
                    <a:pt x="420" y="108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8" y="108"/>
                  </a:lnTo>
                  <a:lnTo>
                    <a:pt x="444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84"/>
                  </a:lnTo>
                  <a:lnTo>
                    <a:pt x="474" y="78"/>
                  </a:lnTo>
                  <a:lnTo>
                    <a:pt x="480" y="72"/>
                  </a:lnTo>
                  <a:lnTo>
                    <a:pt x="486" y="66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72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18" y="36"/>
                  </a:lnTo>
                  <a:lnTo>
                    <a:pt x="618" y="30"/>
                  </a:lnTo>
                  <a:lnTo>
                    <a:pt x="630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4" name="Freeform 727"/>
            <p:cNvSpPr>
              <a:spLocks/>
            </p:cNvSpPr>
            <p:nvPr/>
          </p:nvSpPr>
          <p:spPr bwMode="auto">
            <a:xfrm>
              <a:off x="2794" y="925"/>
              <a:ext cx="492" cy="78"/>
            </a:xfrm>
            <a:custGeom>
              <a:avLst/>
              <a:gdLst>
                <a:gd name="T0" fmla="*/ 6 w 492"/>
                <a:gd name="T1" fmla="*/ 72 h 78"/>
                <a:gd name="T2" fmla="*/ 12 w 492"/>
                <a:gd name="T3" fmla="*/ 72 h 78"/>
                <a:gd name="T4" fmla="*/ 24 w 492"/>
                <a:gd name="T5" fmla="*/ 66 h 78"/>
                <a:gd name="T6" fmla="*/ 36 w 492"/>
                <a:gd name="T7" fmla="*/ 60 h 78"/>
                <a:gd name="T8" fmla="*/ 48 w 492"/>
                <a:gd name="T9" fmla="*/ 60 h 78"/>
                <a:gd name="T10" fmla="*/ 60 w 492"/>
                <a:gd name="T11" fmla="*/ 54 h 78"/>
                <a:gd name="T12" fmla="*/ 72 w 492"/>
                <a:gd name="T13" fmla="*/ 48 h 78"/>
                <a:gd name="T14" fmla="*/ 84 w 492"/>
                <a:gd name="T15" fmla="*/ 42 h 78"/>
                <a:gd name="T16" fmla="*/ 96 w 492"/>
                <a:gd name="T17" fmla="*/ 42 h 78"/>
                <a:gd name="T18" fmla="*/ 108 w 492"/>
                <a:gd name="T19" fmla="*/ 42 h 78"/>
                <a:gd name="T20" fmla="*/ 114 w 492"/>
                <a:gd name="T21" fmla="*/ 42 h 78"/>
                <a:gd name="T22" fmla="*/ 126 w 492"/>
                <a:gd name="T23" fmla="*/ 36 h 78"/>
                <a:gd name="T24" fmla="*/ 138 w 492"/>
                <a:gd name="T25" fmla="*/ 36 h 78"/>
                <a:gd name="T26" fmla="*/ 150 w 492"/>
                <a:gd name="T27" fmla="*/ 36 h 78"/>
                <a:gd name="T28" fmla="*/ 162 w 492"/>
                <a:gd name="T29" fmla="*/ 36 h 78"/>
                <a:gd name="T30" fmla="*/ 174 w 492"/>
                <a:gd name="T31" fmla="*/ 36 h 78"/>
                <a:gd name="T32" fmla="*/ 186 w 492"/>
                <a:gd name="T33" fmla="*/ 30 h 78"/>
                <a:gd name="T34" fmla="*/ 198 w 492"/>
                <a:gd name="T35" fmla="*/ 24 h 78"/>
                <a:gd name="T36" fmla="*/ 210 w 492"/>
                <a:gd name="T37" fmla="*/ 24 h 78"/>
                <a:gd name="T38" fmla="*/ 222 w 492"/>
                <a:gd name="T39" fmla="*/ 18 h 78"/>
                <a:gd name="T40" fmla="*/ 234 w 492"/>
                <a:gd name="T41" fmla="*/ 12 h 78"/>
                <a:gd name="T42" fmla="*/ 246 w 492"/>
                <a:gd name="T43" fmla="*/ 12 h 78"/>
                <a:gd name="T44" fmla="*/ 258 w 492"/>
                <a:gd name="T45" fmla="*/ 6 h 78"/>
                <a:gd name="T46" fmla="*/ 270 w 492"/>
                <a:gd name="T47" fmla="*/ 6 h 78"/>
                <a:gd name="T48" fmla="*/ 276 w 492"/>
                <a:gd name="T49" fmla="*/ 6 h 78"/>
                <a:gd name="T50" fmla="*/ 288 w 492"/>
                <a:gd name="T51" fmla="*/ 0 h 78"/>
                <a:gd name="T52" fmla="*/ 300 w 492"/>
                <a:gd name="T53" fmla="*/ 6 h 78"/>
                <a:gd name="T54" fmla="*/ 312 w 492"/>
                <a:gd name="T55" fmla="*/ 6 h 78"/>
                <a:gd name="T56" fmla="*/ 324 w 492"/>
                <a:gd name="T57" fmla="*/ 6 h 78"/>
                <a:gd name="T58" fmla="*/ 336 w 492"/>
                <a:gd name="T59" fmla="*/ 12 h 78"/>
                <a:gd name="T60" fmla="*/ 348 w 492"/>
                <a:gd name="T61" fmla="*/ 12 h 78"/>
                <a:gd name="T62" fmla="*/ 360 w 492"/>
                <a:gd name="T63" fmla="*/ 12 h 78"/>
                <a:gd name="T64" fmla="*/ 372 w 492"/>
                <a:gd name="T65" fmla="*/ 12 h 78"/>
                <a:gd name="T66" fmla="*/ 384 w 492"/>
                <a:gd name="T67" fmla="*/ 12 h 78"/>
                <a:gd name="T68" fmla="*/ 396 w 492"/>
                <a:gd name="T69" fmla="*/ 12 h 78"/>
                <a:gd name="T70" fmla="*/ 408 w 492"/>
                <a:gd name="T71" fmla="*/ 12 h 78"/>
                <a:gd name="T72" fmla="*/ 420 w 492"/>
                <a:gd name="T73" fmla="*/ 12 h 78"/>
                <a:gd name="T74" fmla="*/ 432 w 492"/>
                <a:gd name="T75" fmla="*/ 12 h 78"/>
                <a:gd name="T76" fmla="*/ 444 w 492"/>
                <a:gd name="T77" fmla="*/ 12 h 78"/>
                <a:gd name="T78" fmla="*/ 456 w 492"/>
                <a:gd name="T79" fmla="*/ 12 h 78"/>
                <a:gd name="T80" fmla="*/ 468 w 492"/>
                <a:gd name="T81" fmla="*/ 12 h 78"/>
                <a:gd name="T82" fmla="*/ 480 w 492"/>
                <a:gd name="T83" fmla="*/ 12 h 78"/>
                <a:gd name="T84" fmla="*/ 492 w 492"/>
                <a:gd name="T85" fmla="*/ 12 h 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78"/>
                <a:gd name="T131" fmla="*/ 492 w 492"/>
                <a:gd name="T132" fmla="*/ 78 h 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78">
                  <a:moveTo>
                    <a:pt x="0" y="78"/>
                  </a:moveTo>
                  <a:lnTo>
                    <a:pt x="6" y="72"/>
                  </a:lnTo>
                  <a:lnTo>
                    <a:pt x="6" y="78"/>
                  </a:lnTo>
                  <a:lnTo>
                    <a:pt x="12" y="72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30" y="66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20" y="42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5" name="Freeform 728"/>
            <p:cNvSpPr>
              <a:spLocks/>
            </p:cNvSpPr>
            <p:nvPr/>
          </p:nvSpPr>
          <p:spPr bwMode="auto">
            <a:xfrm>
              <a:off x="2080" y="859"/>
              <a:ext cx="678" cy="210"/>
            </a:xfrm>
            <a:custGeom>
              <a:avLst/>
              <a:gdLst>
                <a:gd name="T0" fmla="*/ 12 w 678"/>
                <a:gd name="T1" fmla="*/ 204 h 210"/>
                <a:gd name="T2" fmla="*/ 30 w 678"/>
                <a:gd name="T3" fmla="*/ 210 h 210"/>
                <a:gd name="T4" fmla="*/ 48 w 678"/>
                <a:gd name="T5" fmla="*/ 204 h 210"/>
                <a:gd name="T6" fmla="*/ 66 w 678"/>
                <a:gd name="T7" fmla="*/ 210 h 210"/>
                <a:gd name="T8" fmla="*/ 84 w 678"/>
                <a:gd name="T9" fmla="*/ 210 h 210"/>
                <a:gd name="T10" fmla="*/ 102 w 678"/>
                <a:gd name="T11" fmla="*/ 204 h 210"/>
                <a:gd name="T12" fmla="*/ 120 w 678"/>
                <a:gd name="T13" fmla="*/ 210 h 210"/>
                <a:gd name="T14" fmla="*/ 132 w 678"/>
                <a:gd name="T15" fmla="*/ 204 h 210"/>
                <a:gd name="T16" fmla="*/ 150 w 678"/>
                <a:gd name="T17" fmla="*/ 204 h 210"/>
                <a:gd name="T18" fmla="*/ 168 w 678"/>
                <a:gd name="T19" fmla="*/ 210 h 210"/>
                <a:gd name="T20" fmla="*/ 186 w 678"/>
                <a:gd name="T21" fmla="*/ 204 h 210"/>
                <a:gd name="T22" fmla="*/ 204 w 678"/>
                <a:gd name="T23" fmla="*/ 204 h 210"/>
                <a:gd name="T24" fmla="*/ 222 w 678"/>
                <a:gd name="T25" fmla="*/ 204 h 210"/>
                <a:gd name="T26" fmla="*/ 240 w 678"/>
                <a:gd name="T27" fmla="*/ 210 h 210"/>
                <a:gd name="T28" fmla="*/ 252 w 678"/>
                <a:gd name="T29" fmla="*/ 210 h 210"/>
                <a:gd name="T30" fmla="*/ 270 w 678"/>
                <a:gd name="T31" fmla="*/ 210 h 210"/>
                <a:gd name="T32" fmla="*/ 288 w 678"/>
                <a:gd name="T33" fmla="*/ 210 h 210"/>
                <a:gd name="T34" fmla="*/ 306 w 678"/>
                <a:gd name="T35" fmla="*/ 210 h 210"/>
                <a:gd name="T36" fmla="*/ 324 w 678"/>
                <a:gd name="T37" fmla="*/ 210 h 210"/>
                <a:gd name="T38" fmla="*/ 342 w 678"/>
                <a:gd name="T39" fmla="*/ 204 h 210"/>
                <a:gd name="T40" fmla="*/ 360 w 678"/>
                <a:gd name="T41" fmla="*/ 204 h 210"/>
                <a:gd name="T42" fmla="*/ 372 w 678"/>
                <a:gd name="T43" fmla="*/ 204 h 210"/>
                <a:gd name="T44" fmla="*/ 378 w 678"/>
                <a:gd name="T45" fmla="*/ 204 h 210"/>
                <a:gd name="T46" fmla="*/ 390 w 678"/>
                <a:gd name="T47" fmla="*/ 210 h 210"/>
                <a:gd name="T48" fmla="*/ 408 w 678"/>
                <a:gd name="T49" fmla="*/ 204 h 210"/>
                <a:gd name="T50" fmla="*/ 426 w 678"/>
                <a:gd name="T51" fmla="*/ 198 h 210"/>
                <a:gd name="T52" fmla="*/ 444 w 678"/>
                <a:gd name="T53" fmla="*/ 180 h 210"/>
                <a:gd name="T54" fmla="*/ 456 w 678"/>
                <a:gd name="T55" fmla="*/ 162 h 210"/>
                <a:gd name="T56" fmla="*/ 462 w 678"/>
                <a:gd name="T57" fmla="*/ 138 h 210"/>
                <a:gd name="T58" fmla="*/ 474 w 678"/>
                <a:gd name="T59" fmla="*/ 120 h 210"/>
                <a:gd name="T60" fmla="*/ 486 w 678"/>
                <a:gd name="T61" fmla="*/ 102 h 210"/>
                <a:gd name="T62" fmla="*/ 492 w 678"/>
                <a:gd name="T63" fmla="*/ 84 h 210"/>
                <a:gd name="T64" fmla="*/ 510 w 678"/>
                <a:gd name="T65" fmla="*/ 60 h 210"/>
                <a:gd name="T66" fmla="*/ 528 w 678"/>
                <a:gd name="T67" fmla="*/ 48 h 210"/>
                <a:gd name="T68" fmla="*/ 546 w 678"/>
                <a:gd name="T69" fmla="*/ 24 h 210"/>
                <a:gd name="T70" fmla="*/ 564 w 678"/>
                <a:gd name="T71" fmla="*/ 12 h 210"/>
                <a:gd name="T72" fmla="*/ 582 w 678"/>
                <a:gd name="T73" fmla="*/ 30 h 210"/>
                <a:gd name="T74" fmla="*/ 600 w 678"/>
                <a:gd name="T75" fmla="*/ 48 h 210"/>
                <a:gd name="T76" fmla="*/ 618 w 678"/>
                <a:gd name="T77" fmla="*/ 42 h 210"/>
                <a:gd name="T78" fmla="*/ 636 w 678"/>
                <a:gd name="T79" fmla="*/ 24 h 210"/>
                <a:gd name="T80" fmla="*/ 654 w 678"/>
                <a:gd name="T81" fmla="*/ 18 h 210"/>
                <a:gd name="T82" fmla="*/ 666 w 678"/>
                <a:gd name="T83" fmla="*/ 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10"/>
                <a:gd name="T128" fmla="*/ 678 w 67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10">
                  <a:moveTo>
                    <a:pt x="0" y="204"/>
                  </a:moveTo>
                  <a:lnTo>
                    <a:pt x="6" y="210"/>
                  </a:lnTo>
                  <a:lnTo>
                    <a:pt x="12" y="204"/>
                  </a:lnTo>
                  <a:lnTo>
                    <a:pt x="18" y="210"/>
                  </a:lnTo>
                  <a:lnTo>
                    <a:pt x="24" y="204"/>
                  </a:lnTo>
                  <a:lnTo>
                    <a:pt x="30" y="210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04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04"/>
                  </a:lnTo>
                  <a:lnTo>
                    <a:pt x="138" y="204"/>
                  </a:lnTo>
                  <a:lnTo>
                    <a:pt x="132" y="204"/>
                  </a:lnTo>
                  <a:lnTo>
                    <a:pt x="138" y="210"/>
                  </a:lnTo>
                  <a:lnTo>
                    <a:pt x="144" y="204"/>
                  </a:lnTo>
                  <a:lnTo>
                    <a:pt x="150" y="204"/>
                  </a:lnTo>
                  <a:lnTo>
                    <a:pt x="156" y="210"/>
                  </a:lnTo>
                  <a:lnTo>
                    <a:pt x="162" y="204"/>
                  </a:lnTo>
                  <a:lnTo>
                    <a:pt x="168" y="210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10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10"/>
                  </a:lnTo>
                  <a:lnTo>
                    <a:pt x="252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04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04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60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72" y="204"/>
                  </a:lnTo>
                  <a:lnTo>
                    <a:pt x="366" y="204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84" y="210"/>
                  </a:lnTo>
                  <a:lnTo>
                    <a:pt x="390" y="204"/>
                  </a:lnTo>
                  <a:lnTo>
                    <a:pt x="390" y="210"/>
                  </a:lnTo>
                  <a:lnTo>
                    <a:pt x="396" y="204"/>
                  </a:lnTo>
                  <a:lnTo>
                    <a:pt x="402" y="210"/>
                  </a:lnTo>
                  <a:lnTo>
                    <a:pt x="408" y="204"/>
                  </a:lnTo>
                  <a:lnTo>
                    <a:pt x="414" y="210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44" y="180"/>
                  </a:lnTo>
                  <a:lnTo>
                    <a:pt x="450" y="174"/>
                  </a:lnTo>
                  <a:lnTo>
                    <a:pt x="450" y="168"/>
                  </a:lnTo>
                  <a:lnTo>
                    <a:pt x="456" y="162"/>
                  </a:lnTo>
                  <a:lnTo>
                    <a:pt x="456" y="150"/>
                  </a:lnTo>
                  <a:lnTo>
                    <a:pt x="462" y="144"/>
                  </a:lnTo>
                  <a:lnTo>
                    <a:pt x="462" y="138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86" y="96"/>
                  </a:lnTo>
                  <a:lnTo>
                    <a:pt x="492" y="90"/>
                  </a:lnTo>
                  <a:lnTo>
                    <a:pt x="492" y="84"/>
                  </a:lnTo>
                  <a:lnTo>
                    <a:pt x="498" y="78"/>
                  </a:lnTo>
                  <a:lnTo>
                    <a:pt x="510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6" y="30"/>
                  </a:lnTo>
                  <a:lnTo>
                    <a:pt x="546" y="24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6"/>
                  </a:lnTo>
                  <a:lnTo>
                    <a:pt x="594" y="42"/>
                  </a:lnTo>
                  <a:lnTo>
                    <a:pt x="600" y="48"/>
                  </a:lnTo>
                  <a:lnTo>
                    <a:pt x="606" y="48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6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6" name="Freeform 729"/>
            <p:cNvSpPr>
              <a:spLocks/>
            </p:cNvSpPr>
            <p:nvPr/>
          </p:nvSpPr>
          <p:spPr bwMode="auto">
            <a:xfrm>
              <a:off x="2758" y="817"/>
              <a:ext cx="528" cy="78"/>
            </a:xfrm>
            <a:custGeom>
              <a:avLst/>
              <a:gdLst>
                <a:gd name="T0" fmla="*/ 6 w 528"/>
                <a:gd name="T1" fmla="*/ 42 h 78"/>
                <a:gd name="T2" fmla="*/ 18 w 528"/>
                <a:gd name="T3" fmla="*/ 42 h 78"/>
                <a:gd name="T4" fmla="*/ 30 w 528"/>
                <a:gd name="T5" fmla="*/ 54 h 78"/>
                <a:gd name="T6" fmla="*/ 42 w 528"/>
                <a:gd name="T7" fmla="*/ 66 h 78"/>
                <a:gd name="T8" fmla="*/ 48 w 528"/>
                <a:gd name="T9" fmla="*/ 78 h 78"/>
                <a:gd name="T10" fmla="*/ 60 w 528"/>
                <a:gd name="T11" fmla="*/ 72 h 78"/>
                <a:gd name="T12" fmla="*/ 72 w 528"/>
                <a:gd name="T13" fmla="*/ 60 h 78"/>
                <a:gd name="T14" fmla="*/ 84 w 528"/>
                <a:gd name="T15" fmla="*/ 54 h 78"/>
                <a:gd name="T16" fmla="*/ 96 w 528"/>
                <a:gd name="T17" fmla="*/ 48 h 78"/>
                <a:gd name="T18" fmla="*/ 108 w 528"/>
                <a:gd name="T19" fmla="*/ 42 h 78"/>
                <a:gd name="T20" fmla="*/ 120 w 528"/>
                <a:gd name="T21" fmla="*/ 42 h 78"/>
                <a:gd name="T22" fmla="*/ 126 w 528"/>
                <a:gd name="T23" fmla="*/ 42 h 78"/>
                <a:gd name="T24" fmla="*/ 138 w 528"/>
                <a:gd name="T25" fmla="*/ 36 h 78"/>
                <a:gd name="T26" fmla="*/ 150 w 528"/>
                <a:gd name="T27" fmla="*/ 36 h 78"/>
                <a:gd name="T28" fmla="*/ 162 w 528"/>
                <a:gd name="T29" fmla="*/ 36 h 78"/>
                <a:gd name="T30" fmla="*/ 174 w 528"/>
                <a:gd name="T31" fmla="*/ 30 h 78"/>
                <a:gd name="T32" fmla="*/ 186 w 528"/>
                <a:gd name="T33" fmla="*/ 24 h 78"/>
                <a:gd name="T34" fmla="*/ 198 w 528"/>
                <a:gd name="T35" fmla="*/ 24 h 78"/>
                <a:gd name="T36" fmla="*/ 210 w 528"/>
                <a:gd name="T37" fmla="*/ 18 h 78"/>
                <a:gd name="T38" fmla="*/ 222 w 528"/>
                <a:gd name="T39" fmla="*/ 12 h 78"/>
                <a:gd name="T40" fmla="*/ 234 w 528"/>
                <a:gd name="T41" fmla="*/ 12 h 78"/>
                <a:gd name="T42" fmla="*/ 246 w 528"/>
                <a:gd name="T43" fmla="*/ 6 h 78"/>
                <a:gd name="T44" fmla="*/ 258 w 528"/>
                <a:gd name="T45" fmla="*/ 6 h 78"/>
                <a:gd name="T46" fmla="*/ 270 w 528"/>
                <a:gd name="T47" fmla="*/ 6 h 78"/>
                <a:gd name="T48" fmla="*/ 282 w 528"/>
                <a:gd name="T49" fmla="*/ 6 h 78"/>
                <a:gd name="T50" fmla="*/ 294 w 528"/>
                <a:gd name="T51" fmla="*/ 6 h 78"/>
                <a:gd name="T52" fmla="*/ 306 w 528"/>
                <a:gd name="T53" fmla="*/ 6 h 78"/>
                <a:gd name="T54" fmla="*/ 318 w 528"/>
                <a:gd name="T55" fmla="*/ 6 h 78"/>
                <a:gd name="T56" fmla="*/ 330 w 528"/>
                <a:gd name="T57" fmla="*/ 6 h 78"/>
                <a:gd name="T58" fmla="*/ 342 w 528"/>
                <a:gd name="T59" fmla="*/ 6 h 78"/>
                <a:gd name="T60" fmla="*/ 354 w 528"/>
                <a:gd name="T61" fmla="*/ 6 h 78"/>
                <a:gd name="T62" fmla="*/ 366 w 528"/>
                <a:gd name="T63" fmla="*/ 12 h 78"/>
                <a:gd name="T64" fmla="*/ 378 w 528"/>
                <a:gd name="T65" fmla="*/ 12 h 78"/>
                <a:gd name="T66" fmla="*/ 390 w 528"/>
                <a:gd name="T67" fmla="*/ 12 h 78"/>
                <a:gd name="T68" fmla="*/ 402 w 528"/>
                <a:gd name="T69" fmla="*/ 12 h 78"/>
                <a:gd name="T70" fmla="*/ 414 w 528"/>
                <a:gd name="T71" fmla="*/ 18 h 78"/>
                <a:gd name="T72" fmla="*/ 426 w 528"/>
                <a:gd name="T73" fmla="*/ 18 h 78"/>
                <a:gd name="T74" fmla="*/ 438 w 528"/>
                <a:gd name="T75" fmla="*/ 18 h 78"/>
                <a:gd name="T76" fmla="*/ 450 w 528"/>
                <a:gd name="T77" fmla="*/ 24 h 78"/>
                <a:gd name="T78" fmla="*/ 456 w 528"/>
                <a:gd name="T79" fmla="*/ 24 h 78"/>
                <a:gd name="T80" fmla="*/ 474 w 528"/>
                <a:gd name="T81" fmla="*/ 24 h 78"/>
                <a:gd name="T82" fmla="*/ 474 w 528"/>
                <a:gd name="T83" fmla="*/ 24 h 78"/>
                <a:gd name="T84" fmla="*/ 492 w 528"/>
                <a:gd name="T85" fmla="*/ 24 h 78"/>
                <a:gd name="T86" fmla="*/ 492 w 528"/>
                <a:gd name="T87" fmla="*/ 24 h 78"/>
                <a:gd name="T88" fmla="*/ 504 w 528"/>
                <a:gd name="T89" fmla="*/ 24 h 78"/>
                <a:gd name="T90" fmla="*/ 516 w 528"/>
                <a:gd name="T91" fmla="*/ 18 h 78"/>
                <a:gd name="T92" fmla="*/ 528 w 528"/>
                <a:gd name="T93" fmla="*/ 24 h 7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8"/>
                <a:gd name="T142" fmla="*/ 0 h 78"/>
                <a:gd name="T143" fmla="*/ 528 w 528"/>
                <a:gd name="T144" fmla="*/ 78 h 7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8" h="78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8"/>
                  </a:lnTo>
                  <a:lnTo>
                    <a:pt x="30" y="54"/>
                  </a:lnTo>
                  <a:lnTo>
                    <a:pt x="36" y="60"/>
                  </a:lnTo>
                  <a:lnTo>
                    <a:pt x="42" y="66"/>
                  </a:lnTo>
                  <a:lnTo>
                    <a:pt x="42" y="72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2"/>
                  </a:lnTo>
                  <a:lnTo>
                    <a:pt x="66" y="66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54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36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24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74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92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24"/>
                  </a:lnTo>
                  <a:lnTo>
                    <a:pt x="52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7" name="Freeform 730"/>
            <p:cNvSpPr>
              <a:spLocks/>
            </p:cNvSpPr>
            <p:nvPr/>
          </p:nvSpPr>
          <p:spPr bwMode="auto">
            <a:xfrm>
              <a:off x="2080" y="901"/>
              <a:ext cx="738" cy="132"/>
            </a:xfrm>
            <a:custGeom>
              <a:avLst/>
              <a:gdLst>
                <a:gd name="T0" fmla="*/ 12 w 738"/>
                <a:gd name="T1" fmla="*/ 132 h 132"/>
                <a:gd name="T2" fmla="*/ 30 w 738"/>
                <a:gd name="T3" fmla="*/ 132 h 132"/>
                <a:gd name="T4" fmla="*/ 48 w 738"/>
                <a:gd name="T5" fmla="*/ 132 h 132"/>
                <a:gd name="T6" fmla="*/ 66 w 738"/>
                <a:gd name="T7" fmla="*/ 132 h 132"/>
                <a:gd name="T8" fmla="*/ 84 w 738"/>
                <a:gd name="T9" fmla="*/ 132 h 132"/>
                <a:gd name="T10" fmla="*/ 102 w 738"/>
                <a:gd name="T11" fmla="*/ 126 h 132"/>
                <a:gd name="T12" fmla="*/ 120 w 738"/>
                <a:gd name="T13" fmla="*/ 126 h 132"/>
                <a:gd name="T14" fmla="*/ 138 w 738"/>
                <a:gd name="T15" fmla="*/ 126 h 132"/>
                <a:gd name="T16" fmla="*/ 156 w 738"/>
                <a:gd name="T17" fmla="*/ 132 h 132"/>
                <a:gd name="T18" fmla="*/ 174 w 738"/>
                <a:gd name="T19" fmla="*/ 132 h 132"/>
                <a:gd name="T20" fmla="*/ 192 w 738"/>
                <a:gd name="T21" fmla="*/ 126 h 132"/>
                <a:gd name="T22" fmla="*/ 210 w 738"/>
                <a:gd name="T23" fmla="*/ 132 h 132"/>
                <a:gd name="T24" fmla="*/ 222 w 738"/>
                <a:gd name="T25" fmla="*/ 132 h 132"/>
                <a:gd name="T26" fmla="*/ 240 w 738"/>
                <a:gd name="T27" fmla="*/ 132 h 132"/>
                <a:gd name="T28" fmla="*/ 258 w 738"/>
                <a:gd name="T29" fmla="*/ 132 h 132"/>
                <a:gd name="T30" fmla="*/ 276 w 738"/>
                <a:gd name="T31" fmla="*/ 132 h 132"/>
                <a:gd name="T32" fmla="*/ 294 w 738"/>
                <a:gd name="T33" fmla="*/ 132 h 132"/>
                <a:gd name="T34" fmla="*/ 312 w 738"/>
                <a:gd name="T35" fmla="*/ 132 h 132"/>
                <a:gd name="T36" fmla="*/ 330 w 738"/>
                <a:gd name="T37" fmla="*/ 132 h 132"/>
                <a:gd name="T38" fmla="*/ 348 w 738"/>
                <a:gd name="T39" fmla="*/ 132 h 132"/>
                <a:gd name="T40" fmla="*/ 366 w 738"/>
                <a:gd name="T41" fmla="*/ 132 h 132"/>
                <a:gd name="T42" fmla="*/ 384 w 738"/>
                <a:gd name="T43" fmla="*/ 126 h 132"/>
                <a:gd name="T44" fmla="*/ 402 w 738"/>
                <a:gd name="T45" fmla="*/ 132 h 132"/>
                <a:gd name="T46" fmla="*/ 420 w 738"/>
                <a:gd name="T47" fmla="*/ 132 h 132"/>
                <a:gd name="T48" fmla="*/ 438 w 738"/>
                <a:gd name="T49" fmla="*/ 126 h 132"/>
                <a:gd name="T50" fmla="*/ 456 w 738"/>
                <a:gd name="T51" fmla="*/ 114 h 132"/>
                <a:gd name="T52" fmla="*/ 474 w 738"/>
                <a:gd name="T53" fmla="*/ 108 h 132"/>
                <a:gd name="T54" fmla="*/ 492 w 738"/>
                <a:gd name="T55" fmla="*/ 108 h 132"/>
                <a:gd name="T56" fmla="*/ 510 w 738"/>
                <a:gd name="T57" fmla="*/ 90 h 132"/>
                <a:gd name="T58" fmla="*/ 528 w 738"/>
                <a:gd name="T59" fmla="*/ 84 h 132"/>
                <a:gd name="T60" fmla="*/ 546 w 738"/>
                <a:gd name="T61" fmla="*/ 90 h 132"/>
                <a:gd name="T62" fmla="*/ 564 w 738"/>
                <a:gd name="T63" fmla="*/ 78 h 132"/>
                <a:gd name="T64" fmla="*/ 576 w 738"/>
                <a:gd name="T65" fmla="*/ 60 h 132"/>
                <a:gd name="T66" fmla="*/ 588 w 738"/>
                <a:gd name="T67" fmla="*/ 42 h 132"/>
                <a:gd name="T68" fmla="*/ 606 w 738"/>
                <a:gd name="T69" fmla="*/ 18 h 132"/>
                <a:gd name="T70" fmla="*/ 624 w 738"/>
                <a:gd name="T71" fmla="*/ 18 h 132"/>
                <a:gd name="T72" fmla="*/ 642 w 738"/>
                <a:gd name="T73" fmla="*/ 30 h 132"/>
                <a:gd name="T74" fmla="*/ 660 w 738"/>
                <a:gd name="T75" fmla="*/ 42 h 132"/>
                <a:gd name="T76" fmla="*/ 678 w 738"/>
                <a:gd name="T77" fmla="*/ 54 h 132"/>
                <a:gd name="T78" fmla="*/ 696 w 738"/>
                <a:gd name="T79" fmla="*/ 48 h 132"/>
                <a:gd name="T80" fmla="*/ 708 w 738"/>
                <a:gd name="T81" fmla="*/ 30 h 132"/>
                <a:gd name="T82" fmla="*/ 726 w 738"/>
                <a:gd name="T83" fmla="*/ 6 h 1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32"/>
                <a:gd name="T128" fmla="*/ 738 w 738"/>
                <a:gd name="T129" fmla="*/ 132 h 1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32">
                  <a:moveTo>
                    <a:pt x="0" y="132"/>
                  </a:moveTo>
                  <a:lnTo>
                    <a:pt x="6" y="132"/>
                  </a:lnTo>
                  <a:lnTo>
                    <a:pt x="12" y="132"/>
                  </a:lnTo>
                  <a:lnTo>
                    <a:pt x="18" y="132"/>
                  </a:lnTo>
                  <a:lnTo>
                    <a:pt x="24" y="132"/>
                  </a:lnTo>
                  <a:lnTo>
                    <a:pt x="30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54" y="132"/>
                  </a:lnTo>
                  <a:lnTo>
                    <a:pt x="60" y="132"/>
                  </a:lnTo>
                  <a:lnTo>
                    <a:pt x="66" y="132"/>
                  </a:lnTo>
                  <a:lnTo>
                    <a:pt x="72" y="126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90" y="132"/>
                  </a:lnTo>
                  <a:lnTo>
                    <a:pt x="96" y="132"/>
                  </a:lnTo>
                  <a:lnTo>
                    <a:pt x="102" y="126"/>
                  </a:lnTo>
                  <a:lnTo>
                    <a:pt x="108" y="132"/>
                  </a:lnTo>
                  <a:lnTo>
                    <a:pt x="114" y="126"/>
                  </a:lnTo>
                  <a:lnTo>
                    <a:pt x="120" y="126"/>
                  </a:lnTo>
                  <a:lnTo>
                    <a:pt x="126" y="132"/>
                  </a:lnTo>
                  <a:lnTo>
                    <a:pt x="132" y="126"/>
                  </a:lnTo>
                  <a:lnTo>
                    <a:pt x="138" y="126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2"/>
                  </a:lnTo>
                  <a:lnTo>
                    <a:pt x="192" y="126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10" y="132"/>
                  </a:lnTo>
                  <a:lnTo>
                    <a:pt x="222" y="132"/>
                  </a:lnTo>
                  <a:lnTo>
                    <a:pt x="216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34" y="126"/>
                  </a:lnTo>
                  <a:lnTo>
                    <a:pt x="240" y="132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8" y="132"/>
                  </a:lnTo>
                  <a:lnTo>
                    <a:pt x="264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26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8" y="132"/>
                  </a:lnTo>
                  <a:lnTo>
                    <a:pt x="324" y="132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26"/>
                  </a:lnTo>
                  <a:lnTo>
                    <a:pt x="348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26"/>
                  </a:lnTo>
                  <a:lnTo>
                    <a:pt x="378" y="132"/>
                  </a:lnTo>
                  <a:lnTo>
                    <a:pt x="384" y="126"/>
                  </a:lnTo>
                  <a:lnTo>
                    <a:pt x="390" y="126"/>
                  </a:lnTo>
                  <a:lnTo>
                    <a:pt x="396" y="132"/>
                  </a:lnTo>
                  <a:lnTo>
                    <a:pt x="402" y="132"/>
                  </a:lnTo>
                  <a:lnTo>
                    <a:pt x="408" y="132"/>
                  </a:lnTo>
                  <a:lnTo>
                    <a:pt x="414" y="132"/>
                  </a:lnTo>
                  <a:lnTo>
                    <a:pt x="420" y="132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8"/>
                  </a:lnTo>
                  <a:lnTo>
                    <a:pt x="486" y="108"/>
                  </a:lnTo>
                  <a:lnTo>
                    <a:pt x="492" y="108"/>
                  </a:lnTo>
                  <a:lnTo>
                    <a:pt x="498" y="102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84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0" y="66"/>
                  </a:lnTo>
                  <a:lnTo>
                    <a:pt x="576" y="60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606" y="24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42"/>
                  </a:lnTo>
                  <a:lnTo>
                    <a:pt x="666" y="42"/>
                  </a:lnTo>
                  <a:lnTo>
                    <a:pt x="672" y="48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54"/>
                  </a:lnTo>
                  <a:lnTo>
                    <a:pt x="696" y="48"/>
                  </a:lnTo>
                  <a:lnTo>
                    <a:pt x="702" y="42"/>
                  </a:lnTo>
                  <a:lnTo>
                    <a:pt x="708" y="36"/>
                  </a:lnTo>
                  <a:lnTo>
                    <a:pt x="708" y="30"/>
                  </a:lnTo>
                  <a:lnTo>
                    <a:pt x="714" y="24"/>
                  </a:lnTo>
                  <a:lnTo>
                    <a:pt x="726" y="12"/>
                  </a:lnTo>
                  <a:lnTo>
                    <a:pt x="726" y="6"/>
                  </a:lnTo>
                  <a:lnTo>
                    <a:pt x="732" y="0"/>
                  </a:lnTo>
                  <a:lnTo>
                    <a:pt x="73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8" name="Freeform 731"/>
            <p:cNvSpPr>
              <a:spLocks/>
            </p:cNvSpPr>
            <p:nvPr/>
          </p:nvSpPr>
          <p:spPr bwMode="auto">
            <a:xfrm>
              <a:off x="2818" y="847"/>
              <a:ext cx="468" cy="54"/>
            </a:xfrm>
            <a:custGeom>
              <a:avLst/>
              <a:gdLst>
                <a:gd name="T0" fmla="*/ 6 w 468"/>
                <a:gd name="T1" fmla="*/ 48 h 54"/>
                <a:gd name="T2" fmla="*/ 18 w 468"/>
                <a:gd name="T3" fmla="*/ 48 h 54"/>
                <a:gd name="T4" fmla="*/ 30 w 468"/>
                <a:gd name="T5" fmla="*/ 42 h 54"/>
                <a:gd name="T6" fmla="*/ 42 w 468"/>
                <a:gd name="T7" fmla="*/ 42 h 54"/>
                <a:gd name="T8" fmla="*/ 54 w 468"/>
                <a:gd name="T9" fmla="*/ 42 h 54"/>
                <a:gd name="T10" fmla="*/ 66 w 468"/>
                <a:gd name="T11" fmla="*/ 42 h 54"/>
                <a:gd name="T12" fmla="*/ 78 w 468"/>
                <a:gd name="T13" fmla="*/ 42 h 54"/>
                <a:gd name="T14" fmla="*/ 90 w 468"/>
                <a:gd name="T15" fmla="*/ 36 h 54"/>
                <a:gd name="T16" fmla="*/ 102 w 468"/>
                <a:gd name="T17" fmla="*/ 36 h 54"/>
                <a:gd name="T18" fmla="*/ 114 w 468"/>
                <a:gd name="T19" fmla="*/ 42 h 54"/>
                <a:gd name="T20" fmla="*/ 126 w 468"/>
                <a:gd name="T21" fmla="*/ 42 h 54"/>
                <a:gd name="T22" fmla="*/ 138 w 468"/>
                <a:gd name="T23" fmla="*/ 36 h 54"/>
                <a:gd name="T24" fmla="*/ 150 w 468"/>
                <a:gd name="T25" fmla="*/ 36 h 54"/>
                <a:gd name="T26" fmla="*/ 162 w 468"/>
                <a:gd name="T27" fmla="*/ 36 h 54"/>
                <a:gd name="T28" fmla="*/ 174 w 468"/>
                <a:gd name="T29" fmla="*/ 30 h 54"/>
                <a:gd name="T30" fmla="*/ 186 w 468"/>
                <a:gd name="T31" fmla="*/ 24 h 54"/>
                <a:gd name="T32" fmla="*/ 198 w 468"/>
                <a:gd name="T33" fmla="*/ 18 h 54"/>
                <a:gd name="T34" fmla="*/ 210 w 468"/>
                <a:gd name="T35" fmla="*/ 18 h 54"/>
                <a:gd name="T36" fmla="*/ 222 w 468"/>
                <a:gd name="T37" fmla="*/ 12 h 54"/>
                <a:gd name="T38" fmla="*/ 234 w 468"/>
                <a:gd name="T39" fmla="*/ 6 h 54"/>
                <a:gd name="T40" fmla="*/ 246 w 468"/>
                <a:gd name="T41" fmla="*/ 6 h 54"/>
                <a:gd name="T42" fmla="*/ 258 w 468"/>
                <a:gd name="T43" fmla="*/ 0 h 54"/>
                <a:gd name="T44" fmla="*/ 270 w 468"/>
                <a:gd name="T45" fmla="*/ 0 h 54"/>
                <a:gd name="T46" fmla="*/ 282 w 468"/>
                <a:gd name="T47" fmla="*/ 0 h 54"/>
                <a:gd name="T48" fmla="*/ 294 w 468"/>
                <a:gd name="T49" fmla="*/ 0 h 54"/>
                <a:gd name="T50" fmla="*/ 306 w 468"/>
                <a:gd name="T51" fmla="*/ 0 h 54"/>
                <a:gd name="T52" fmla="*/ 318 w 468"/>
                <a:gd name="T53" fmla="*/ 6 h 54"/>
                <a:gd name="T54" fmla="*/ 330 w 468"/>
                <a:gd name="T55" fmla="*/ 6 h 54"/>
                <a:gd name="T56" fmla="*/ 342 w 468"/>
                <a:gd name="T57" fmla="*/ 6 h 54"/>
                <a:gd name="T58" fmla="*/ 354 w 468"/>
                <a:gd name="T59" fmla="*/ 12 h 54"/>
                <a:gd name="T60" fmla="*/ 366 w 468"/>
                <a:gd name="T61" fmla="*/ 12 h 54"/>
                <a:gd name="T62" fmla="*/ 378 w 468"/>
                <a:gd name="T63" fmla="*/ 12 h 54"/>
                <a:gd name="T64" fmla="*/ 390 w 468"/>
                <a:gd name="T65" fmla="*/ 12 h 54"/>
                <a:gd name="T66" fmla="*/ 402 w 468"/>
                <a:gd name="T67" fmla="*/ 12 h 54"/>
                <a:gd name="T68" fmla="*/ 420 w 468"/>
                <a:gd name="T69" fmla="*/ 12 h 54"/>
                <a:gd name="T70" fmla="*/ 420 w 468"/>
                <a:gd name="T71" fmla="*/ 12 h 54"/>
                <a:gd name="T72" fmla="*/ 432 w 468"/>
                <a:gd name="T73" fmla="*/ 12 h 54"/>
                <a:gd name="T74" fmla="*/ 444 w 468"/>
                <a:gd name="T75" fmla="*/ 12 h 54"/>
                <a:gd name="T76" fmla="*/ 456 w 468"/>
                <a:gd name="T77" fmla="*/ 12 h 54"/>
                <a:gd name="T78" fmla="*/ 468 w 468"/>
                <a:gd name="T79" fmla="*/ 12 h 5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54"/>
                <a:gd name="T122" fmla="*/ 468 w 468"/>
                <a:gd name="T123" fmla="*/ 54 h 5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54">
                  <a:moveTo>
                    <a:pt x="0" y="54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2"/>
                  </a:lnTo>
                  <a:lnTo>
                    <a:pt x="36" y="48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20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299" name="Freeform 732"/>
            <p:cNvSpPr>
              <a:spLocks/>
            </p:cNvSpPr>
            <p:nvPr/>
          </p:nvSpPr>
          <p:spPr bwMode="auto">
            <a:xfrm>
              <a:off x="2080" y="841"/>
              <a:ext cx="654" cy="168"/>
            </a:xfrm>
            <a:custGeom>
              <a:avLst/>
              <a:gdLst>
                <a:gd name="T0" fmla="*/ 18 w 654"/>
                <a:gd name="T1" fmla="*/ 168 h 168"/>
                <a:gd name="T2" fmla="*/ 24 w 654"/>
                <a:gd name="T3" fmla="*/ 162 h 168"/>
                <a:gd name="T4" fmla="*/ 48 w 654"/>
                <a:gd name="T5" fmla="*/ 162 h 168"/>
                <a:gd name="T6" fmla="*/ 54 w 654"/>
                <a:gd name="T7" fmla="*/ 162 h 168"/>
                <a:gd name="T8" fmla="*/ 66 w 654"/>
                <a:gd name="T9" fmla="*/ 162 h 168"/>
                <a:gd name="T10" fmla="*/ 84 w 654"/>
                <a:gd name="T11" fmla="*/ 162 h 168"/>
                <a:gd name="T12" fmla="*/ 102 w 654"/>
                <a:gd name="T13" fmla="*/ 162 h 168"/>
                <a:gd name="T14" fmla="*/ 114 w 654"/>
                <a:gd name="T15" fmla="*/ 162 h 168"/>
                <a:gd name="T16" fmla="*/ 132 w 654"/>
                <a:gd name="T17" fmla="*/ 162 h 168"/>
                <a:gd name="T18" fmla="*/ 150 w 654"/>
                <a:gd name="T19" fmla="*/ 162 h 168"/>
                <a:gd name="T20" fmla="*/ 162 w 654"/>
                <a:gd name="T21" fmla="*/ 168 h 168"/>
                <a:gd name="T22" fmla="*/ 174 w 654"/>
                <a:gd name="T23" fmla="*/ 162 h 168"/>
                <a:gd name="T24" fmla="*/ 198 w 654"/>
                <a:gd name="T25" fmla="*/ 162 h 168"/>
                <a:gd name="T26" fmla="*/ 204 w 654"/>
                <a:gd name="T27" fmla="*/ 168 h 168"/>
                <a:gd name="T28" fmla="*/ 222 w 654"/>
                <a:gd name="T29" fmla="*/ 168 h 168"/>
                <a:gd name="T30" fmla="*/ 234 w 654"/>
                <a:gd name="T31" fmla="*/ 168 h 168"/>
                <a:gd name="T32" fmla="*/ 246 w 654"/>
                <a:gd name="T33" fmla="*/ 162 h 168"/>
                <a:gd name="T34" fmla="*/ 264 w 654"/>
                <a:gd name="T35" fmla="*/ 162 h 168"/>
                <a:gd name="T36" fmla="*/ 282 w 654"/>
                <a:gd name="T37" fmla="*/ 162 h 168"/>
                <a:gd name="T38" fmla="*/ 300 w 654"/>
                <a:gd name="T39" fmla="*/ 162 h 168"/>
                <a:gd name="T40" fmla="*/ 318 w 654"/>
                <a:gd name="T41" fmla="*/ 162 h 168"/>
                <a:gd name="T42" fmla="*/ 336 w 654"/>
                <a:gd name="T43" fmla="*/ 162 h 168"/>
                <a:gd name="T44" fmla="*/ 360 w 654"/>
                <a:gd name="T45" fmla="*/ 162 h 168"/>
                <a:gd name="T46" fmla="*/ 366 w 654"/>
                <a:gd name="T47" fmla="*/ 162 h 168"/>
                <a:gd name="T48" fmla="*/ 384 w 654"/>
                <a:gd name="T49" fmla="*/ 162 h 168"/>
                <a:gd name="T50" fmla="*/ 402 w 654"/>
                <a:gd name="T51" fmla="*/ 162 h 168"/>
                <a:gd name="T52" fmla="*/ 420 w 654"/>
                <a:gd name="T53" fmla="*/ 162 h 168"/>
                <a:gd name="T54" fmla="*/ 438 w 654"/>
                <a:gd name="T55" fmla="*/ 162 h 168"/>
                <a:gd name="T56" fmla="*/ 456 w 654"/>
                <a:gd name="T57" fmla="*/ 162 h 168"/>
                <a:gd name="T58" fmla="*/ 474 w 654"/>
                <a:gd name="T59" fmla="*/ 150 h 168"/>
                <a:gd name="T60" fmla="*/ 492 w 654"/>
                <a:gd name="T61" fmla="*/ 138 h 168"/>
                <a:gd name="T62" fmla="*/ 510 w 654"/>
                <a:gd name="T63" fmla="*/ 138 h 168"/>
                <a:gd name="T64" fmla="*/ 528 w 654"/>
                <a:gd name="T65" fmla="*/ 132 h 168"/>
                <a:gd name="T66" fmla="*/ 540 w 654"/>
                <a:gd name="T67" fmla="*/ 114 h 168"/>
                <a:gd name="T68" fmla="*/ 552 w 654"/>
                <a:gd name="T69" fmla="*/ 96 h 168"/>
                <a:gd name="T70" fmla="*/ 570 w 654"/>
                <a:gd name="T71" fmla="*/ 96 h 168"/>
                <a:gd name="T72" fmla="*/ 588 w 654"/>
                <a:gd name="T73" fmla="*/ 96 h 168"/>
                <a:gd name="T74" fmla="*/ 606 w 654"/>
                <a:gd name="T75" fmla="*/ 84 h 168"/>
                <a:gd name="T76" fmla="*/ 618 w 654"/>
                <a:gd name="T77" fmla="*/ 66 h 168"/>
                <a:gd name="T78" fmla="*/ 624 w 654"/>
                <a:gd name="T79" fmla="*/ 48 h 168"/>
                <a:gd name="T80" fmla="*/ 636 w 654"/>
                <a:gd name="T81" fmla="*/ 30 h 168"/>
                <a:gd name="T82" fmla="*/ 642 w 654"/>
                <a:gd name="T83" fmla="*/ 12 h 1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168"/>
                <a:gd name="T128" fmla="*/ 654 w 654"/>
                <a:gd name="T129" fmla="*/ 168 h 1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168">
                  <a:moveTo>
                    <a:pt x="0" y="168"/>
                  </a:moveTo>
                  <a:lnTo>
                    <a:pt x="6" y="168"/>
                  </a:lnTo>
                  <a:lnTo>
                    <a:pt x="18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24" y="162"/>
                  </a:lnTo>
                  <a:lnTo>
                    <a:pt x="30" y="162"/>
                  </a:lnTo>
                  <a:lnTo>
                    <a:pt x="36" y="162"/>
                  </a:lnTo>
                  <a:lnTo>
                    <a:pt x="48" y="162"/>
                  </a:lnTo>
                  <a:lnTo>
                    <a:pt x="42" y="162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60" y="162"/>
                  </a:lnTo>
                  <a:lnTo>
                    <a:pt x="72" y="162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62"/>
                  </a:lnTo>
                  <a:lnTo>
                    <a:pt x="84" y="162"/>
                  </a:lnTo>
                  <a:lnTo>
                    <a:pt x="90" y="162"/>
                  </a:lnTo>
                  <a:lnTo>
                    <a:pt x="96" y="168"/>
                  </a:lnTo>
                  <a:lnTo>
                    <a:pt x="102" y="162"/>
                  </a:lnTo>
                  <a:lnTo>
                    <a:pt x="114" y="162"/>
                  </a:lnTo>
                  <a:lnTo>
                    <a:pt x="108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32" y="162"/>
                  </a:lnTo>
                  <a:lnTo>
                    <a:pt x="138" y="162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62" y="162"/>
                  </a:lnTo>
                  <a:lnTo>
                    <a:pt x="156" y="162"/>
                  </a:lnTo>
                  <a:lnTo>
                    <a:pt x="162" y="168"/>
                  </a:lnTo>
                  <a:lnTo>
                    <a:pt x="168" y="162"/>
                  </a:lnTo>
                  <a:lnTo>
                    <a:pt x="168" y="168"/>
                  </a:lnTo>
                  <a:lnTo>
                    <a:pt x="174" y="162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8" y="162"/>
                  </a:lnTo>
                  <a:lnTo>
                    <a:pt x="192" y="162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8"/>
                  </a:lnTo>
                  <a:lnTo>
                    <a:pt x="234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2"/>
                  </a:lnTo>
                  <a:lnTo>
                    <a:pt x="252" y="162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24" y="168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42" y="162"/>
                  </a:lnTo>
                  <a:lnTo>
                    <a:pt x="348" y="162"/>
                  </a:lnTo>
                  <a:lnTo>
                    <a:pt x="360" y="162"/>
                  </a:lnTo>
                  <a:lnTo>
                    <a:pt x="354" y="162"/>
                  </a:lnTo>
                  <a:lnTo>
                    <a:pt x="360" y="162"/>
                  </a:lnTo>
                  <a:lnTo>
                    <a:pt x="366" y="162"/>
                  </a:lnTo>
                  <a:lnTo>
                    <a:pt x="372" y="162"/>
                  </a:lnTo>
                  <a:lnTo>
                    <a:pt x="378" y="162"/>
                  </a:lnTo>
                  <a:lnTo>
                    <a:pt x="384" y="162"/>
                  </a:lnTo>
                  <a:lnTo>
                    <a:pt x="390" y="162"/>
                  </a:lnTo>
                  <a:lnTo>
                    <a:pt x="396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0" y="162"/>
                  </a:lnTo>
                  <a:lnTo>
                    <a:pt x="456" y="162"/>
                  </a:lnTo>
                  <a:lnTo>
                    <a:pt x="462" y="156"/>
                  </a:lnTo>
                  <a:lnTo>
                    <a:pt x="468" y="150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10" y="138"/>
                  </a:lnTo>
                  <a:lnTo>
                    <a:pt x="516" y="138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34" y="126"/>
                  </a:lnTo>
                  <a:lnTo>
                    <a:pt x="534" y="120"/>
                  </a:lnTo>
                  <a:lnTo>
                    <a:pt x="540" y="114"/>
                  </a:lnTo>
                  <a:lnTo>
                    <a:pt x="546" y="108"/>
                  </a:lnTo>
                  <a:lnTo>
                    <a:pt x="558" y="96"/>
                  </a:lnTo>
                  <a:lnTo>
                    <a:pt x="552" y="96"/>
                  </a:lnTo>
                  <a:lnTo>
                    <a:pt x="558" y="96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94" y="96"/>
                  </a:lnTo>
                  <a:lnTo>
                    <a:pt x="600" y="90"/>
                  </a:lnTo>
                  <a:lnTo>
                    <a:pt x="606" y="84"/>
                  </a:lnTo>
                  <a:lnTo>
                    <a:pt x="612" y="78"/>
                  </a:lnTo>
                  <a:lnTo>
                    <a:pt x="612" y="72"/>
                  </a:lnTo>
                  <a:lnTo>
                    <a:pt x="618" y="66"/>
                  </a:lnTo>
                  <a:lnTo>
                    <a:pt x="618" y="60"/>
                  </a:lnTo>
                  <a:lnTo>
                    <a:pt x="624" y="54"/>
                  </a:lnTo>
                  <a:lnTo>
                    <a:pt x="624" y="48"/>
                  </a:lnTo>
                  <a:lnTo>
                    <a:pt x="630" y="42"/>
                  </a:lnTo>
                  <a:lnTo>
                    <a:pt x="630" y="36"/>
                  </a:lnTo>
                  <a:lnTo>
                    <a:pt x="636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2" y="12"/>
                  </a:lnTo>
                  <a:lnTo>
                    <a:pt x="648" y="6"/>
                  </a:lnTo>
                  <a:lnTo>
                    <a:pt x="65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0" name="Freeform 733"/>
            <p:cNvSpPr>
              <a:spLocks/>
            </p:cNvSpPr>
            <p:nvPr/>
          </p:nvSpPr>
          <p:spPr bwMode="auto">
            <a:xfrm>
              <a:off x="2734" y="745"/>
              <a:ext cx="552" cy="96"/>
            </a:xfrm>
            <a:custGeom>
              <a:avLst/>
              <a:gdLst>
                <a:gd name="T0" fmla="*/ 6 w 552"/>
                <a:gd name="T1" fmla="*/ 90 h 96"/>
                <a:gd name="T2" fmla="*/ 18 w 552"/>
                <a:gd name="T3" fmla="*/ 84 h 96"/>
                <a:gd name="T4" fmla="*/ 30 w 552"/>
                <a:gd name="T5" fmla="*/ 72 h 96"/>
                <a:gd name="T6" fmla="*/ 42 w 552"/>
                <a:gd name="T7" fmla="*/ 66 h 96"/>
                <a:gd name="T8" fmla="*/ 54 w 552"/>
                <a:gd name="T9" fmla="*/ 54 h 96"/>
                <a:gd name="T10" fmla="*/ 66 w 552"/>
                <a:gd name="T11" fmla="*/ 42 h 96"/>
                <a:gd name="T12" fmla="*/ 78 w 552"/>
                <a:gd name="T13" fmla="*/ 30 h 96"/>
                <a:gd name="T14" fmla="*/ 90 w 552"/>
                <a:gd name="T15" fmla="*/ 30 h 96"/>
                <a:gd name="T16" fmla="*/ 102 w 552"/>
                <a:gd name="T17" fmla="*/ 30 h 96"/>
                <a:gd name="T18" fmla="*/ 114 w 552"/>
                <a:gd name="T19" fmla="*/ 30 h 96"/>
                <a:gd name="T20" fmla="*/ 126 w 552"/>
                <a:gd name="T21" fmla="*/ 36 h 96"/>
                <a:gd name="T22" fmla="*/ 138 w 552"/>
                <a:gd name="T23" fmla="*/ 42 h 96"/>
                <a:gd name="T24" fmla="*/ 150 w 552"/>
                <a:gd name="T25" fmla="*/ 42 h 96"/>
                <a:gd name="T26" fmla="*/ 162 w 552"/>
                <a:gd name="T27" fmla="*/ 48 h 96"/>
                <a:gd name="T28" fmla="*/ 174 w 552"/>
                <a:gd name="T29" fmla="*/ 54 h 96"/>
                <a:gd name="T30" fmla="*/ 186 w 552"/>
                <a:gd name="T31" fmla="*/ 54 h 96"/>
                <a:gd name="T32" fmla="*/ 198 w 552"/>
                <a:gd name="T33" fmla="*/ 54 h 96"/>
                <a:gd name="T34" fmla="*/ 210 w 552"/>
                <a:gd name="T35" fmla="*/ 48 h 96"/>
                <a:gd name="T36" fmla="*/ 222 w 552"/>
                <a:gd name="T37" fmla="*/ 48 h 96"/>
                <a:gd name="T38" fmla="*/ 234 w 552"/>
                <a:gd name="T39" fmla="*/ 42 h 96"/>
                <a:gd name="T40" fmla="*/ 246 w 552"/>
                <a:gd name="T41" fmla="*/ 42 h 96"/>
                <a:gd name="T42" fmla="*/ 258 w 552"/>
                <a:gd name="T43" fmla="*/ 36 h 96"/>
                <a:gd name="T44" fmla="*/ 270 w 552"/>
                <a:gd name="T45" fmla="*/ 30 h 96"/>
                <a:gd name="T46" fmla="*/ 282 w 552"/>
                <a:gd name="T47" fmla="*/ 24 h 96"/>
                <a:gd name="T48" fmla="*/ 294 w 552"/>
                <a:gd name="T49" fmla="*/ 18 h 96"/>
                <a:gd name="T50" fmla="*/ 306 w 552"/>
                <a:gd name="T51" fmla="*/ 12 h 96"/>
                <a:gd name="T52" fmla="*/ 318 w 552"/>
                <a:gd name="T53" fmla="*/ 12 h 96"/>
                <a:gd name="T54" fmla="*/ 330 w 552"/>
                <a:gd name="T55" fmla="*/ 6 h 96"/>
                <a:gd name="T56" fmla="*/ 342 w 552"/>
                <a:gd name="T57" fmla="*/ 6 h 96"/>
                <a:gd name="T58" fmla="*/ 354 w 552"/>
                <a:gd name="T59" fmla="*/ 6 h 96"/>
                <a:gd name="T60" fmla="*/ 366 w 552"/>
                <a:gd name="T61" fmla="*/ 6 h 96"/>
                <a:gd name="T62" fmla="*/ 378 w 552"/>
                <a:gd name="T63" fmla="*/ 6 h 96"/>
                <a:gd name="T64" fmla="*/ 390 w 552"/>
                <a:gd name="T65" fmla="*/ 12 h 96"/>
                <a:gd name="T66" fmla="*/ 402 w 552"/>
                <a:gd name="T67" fmla="*/ 12 h 96"/>
                <a:gd name="T68" fmla="*/ 414 w 552"/>
                <a:gd name="T69" fmla="*/ 12 h 96"/>
                <a:gd name="T70" fmla="*/ 426 w 552"/>
                <a:gd name="T71" fmla="*/ 18 h 96"/>
                <a:gd name="T72" fmla="*/ 438 w 552"/>
                <a:gd name="T73" fmla="*/ 18 h 96"/>
                <a:gd name="T74" fmla="*/ 450 w 552"/>
                <a:gd name="T75" fmla="*/ 18 h 96"/>
                <a:gd name="T76" fmla="*/ 462 w 552"/>
                <a:gd name="T77" fmla="*/ 18 h 96"/>
                <a:gd name="T78" fmla="*/ 474 w 552"/>
                <a:gd name="T79" fmla="*/ 12 h 96"/>
                <a:gd name="T80" fmla="*/ 486 w 552"/>
                <a:gd name="T81" fmla="*/ 12 h 96"/>
                <a:gd name="T82" fmla="*/ 498 w 552"/>
                <a:gd name="T83" fmla="*/ 6 h 96"/>
                <a:gd name="T84" fmla="*/ 510 w 552"/>
                <a:gd name="T85" fmla="*/ 6 h 96"/>
                <a:gd name="T86" fmla="*/ 522 w 552"/>
                <a:gd name="T87" fmla="*/ 0 h 96"/>
                <a:gd name="T88" fmla="*/ 534 w 552"/>
                <a:gd name="T89" fmla="*/ 0 h 96"/>
                <a:gd name="T90" fmla="*/ 546 w 552"/>
                <a:gd name="T91" fmla="*/ 0 h 9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52"/>
                <a:gd name="T139" fmla="*/ 0 h 96"/>
                <a:gd name="T140" fmla="*/ 552 w 552"/>
                <a:gd name="T141" fmla="*/ 96 h 9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52" h="96">
                  <a:moveTo>
                    <a:pt x="0" y="96"/>
                  </a:moveTo>
                  <a:lnTo>
                    <a:pt x="6" y="90"/>
                  </a:lnTo>
                  <a:lnTo>
                    <a:pt x="12" y="90"/>
                  </a:lnTo>
                  <a:lnTo>
                    <a:pt x="18" y="84"/>
                  </a:lnTo>
                  <a:lnTo>
                    <a:pt x="24" y="78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60"/>
                  </a:lnTo>
                  <a:lnTo>
                    <a:pt x="54" y="54"/>
                  </a:lnTo>
                  <a:lnTo>
                    <a:pt x="60" y="48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42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54"/>
                  </a:lnTo>
                  <a:lnTo>
                    <a:pt x="174" y="54"/>
                  </a:lnTo>
                  <a:lnTo>
                    <a:pt x="180" y="54"/>
                  </a:lnTo>
                  <a:lnTo>
                    <a:pt x="186" y="54"/>
                  </a:lnTo>
                  <a:lnTo>
                    <a:pt x="192" y="54"/>
                  </a:lnTo>
                  <a:lnTo>
                    <a:pt x="198" y="54"/>
                  </a:lnTo>
                  <a:lnTo>
                    <a:pt x="204" y="54"/>
                  </a:lnTo>
                  <a:lnTo>
                    <a:pt x="210" y="48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42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2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1" name="Freeform 734"/>
            <p:cNvSpPr>
              <a:spLocks/>
            </p:cNvSpPr>
            <p:nvPr/>
          </p:nvSpPr>
          <p:spPr bwMode="auto">
            <a:xfrm>
              <a:off x="2080" y="787"/>
              <a:ext cx="738" cy="180"/>
            </a:xfrm>
            <a:custGeom>
              <a:avLst/>
              <a:gdLst>
                <a:gd name="T0" fmla="*/ 12 w 738"/>
                <a:gd name="T1" fmla="*/ 180 h 180"/>
                <a:gd name="T2" fmla="*/ 30 w 738"/>
                <a:gd name="T3" fmla="*/ 180 h 180"/>
                <a:gd name="T4" fmla="*/ 48 w 738"/>
                <a:gd name="T5" fmla="*/ 180 h 180"/>
                <a:gd name="T6" fmla="*/ 66 w 738"/>
                <a:gd name="T7" fmla="*/ 180 h 180"/>
                <a:gd name="T8" fmla="*/ 84 w 738"/>
                <a:gd name="T9" fmla="*/ 180 h 180"/>
                <a:gd name="T10" fmla="*/ 102 w 738"/>
                <a:gd name="T11" fmla="*/ 180 h 180"/>
                <a:gd name="T12" fmla="*/ 120 w 738"/>
                <a:gd name="T13" fmla="*/ 180 h 180"/>
                <a:gd name="T14" fmla="*/ 138 w 738"/>
                <a:gd name="T15" fmla="*/ 180 h 180"/>
                <a:gd name="T16" fmla="*/ 156 w 738"/>
                <a:gd name="T17" fmla="*/ 180 h 180"/>
                <a:gd name="T18" fmla="*/ 174 w 738"/>
                <a:gd name="T19" fmla="*/ 180 h 180"/>
                <a:gd name="T20" fmla="*/ 192 w 738"/>
                <a:gd name="T21" fmla="*/ 180 h 180"/>
                <a:gd name="T22" fmla="*/ 210 w 738"/>
                <a:gd name="T23" fmla="*/ 180 h 180"/>
                <a:gd name="T24" fmla="*/ 228 w 738"/>
                <a:gd name="T25" fmla="*/ 180 h 180"/>
                <a:gd name="T26" fmla="*/ 252 w 738"/>
                <a:gd name="T27" fmla="*/ 180 h 180"/>
                <a:gd name="T28" fmla="*/ 258 w 738"/>
                <a:gd name="T29" fmla="*/ 180 h 180"/>
                <a:gd name="T30" fmla="*/ 276 w 738"/>
                <a:gd name="T31" fmla="*/ 180 h 180"/>
                <a:gd name="T32" fmla="*/ 294 w 738"/>
                <a:gd name="T33" fmla="*/ 180 h 180"/>
                <a:gd name="T34" fmla="*/ 312 w 738"/>
                <a:gd name="T35" fmla="*/ 180 h 180"/>
                <a:gd name="T36" fmla="*/ 330 w 738"/>
                <a:gd name="T37" fmla="*/ 180 h 180"/>
                <a:gd name="T38" fmla="*/ 348 w 738"/>
                <a:gd name="T39" fmla="*/ 180 h 180"/>
                <a:gd name="T40" fmla="*/ 366 w 738"/>
                <a:gd name="T41" fmla="*/ 180 h 180"/>
                <a:gd name="T42" fmla="*/ 384 w 738"/>
                <a:gd name="T43" fmla="*/ 180 h 180"/>
                <a:gd name="T44" fmla="*/ 402 w 738"/>
                <a:gd name="T45" fmla="*/ 180 h 180"/>
                <a:gd name="T46" fmla="*/ 420 w 738"/>
                <a:gd name="T47" fmla="*/ 180 h 180"/>
                <a:gd name="T48" fmla="*/ 438 w 738"/>
                <a:gd name="T49" fmla="*/ 180 h 180"/>
                <a:gd name="T50" fmla="*/ 456 w 738"/>
                <a:gd name="T51" fmla="*/ 180 h 180"/>
                <a:gd name="T52" fmla="*/ 474 w 738"/>
                <a:gd name="T53" fmla="*/ 174 h 180"/>
                <a:gd name="T54" fmla="*/ 492 w 738"/>
                <a:gd name="T55" fmla="*/ 162 h 180"/>
                <a:gd name="T56" fmla="*/ 510 w 738"/>
                <a:gd name="T57" fmla="*/ 150 h 180"/>
                <a:gd name="T58" fmla="*/ 528 w 738"/>
                <a:gd name="T59" fmla="*/ 144 h 180"/>
                <a:gd name="T60" fmla="*/ 546 w 738"/>
                <a:gd name="T61" fmla="*/ 138 h 180"/>
                <a:gd name="T62" fmla="*/ 564 w 738"/>
                <a:gd name="T63" fmla="*/ 138 h 180"/>
                <a:gd name="T64" fmla="*/ 582 w 738"/>
                <a:gd name="T65" fmla="*/ 132 h 180"/>
                <a:gd name="T66" fmla="*/ 594 w 738"/>
                <a:gd name="T67" fmla="*/ 120 h 180"/>
                <a:gd name="T68" fmla="*/ 612 w 738"/>
                <a:gd name="T69" fmla="*/ 96 h 180"/>
                <a:gd name="T70" fmla="*/ 630 w 738"/>
                <a:gd name="T71" fmla="*/ 72 h 180"/>
                <a:gd name="T72" fmla="*/ 642 w 738"/>
                <a:gd name="T73" fmla="*/ 60 h 180"/>
                <a:gd name="T74" fmla="*/ 660 w 738"/>
                <a:gd name="T75" fmla="*/ 54 h 180"/>
                <a:gd name="T76" fmla="*/ 684 w 738"/>
                <a:gd name="T77" fmla="*/ 54 h 180"/>
                <a:gd name="T78" fmla="*/ 690 w 738"/>
                <a:gd name="T79" fmla="*/ 48 h 180"/>
                <a:gd name="T80" fmla="*/ 714 w 738"/>
                <a:gd name="T81" fmla="*/ 30 h 180"/>
                <a:gd name="T82" fmla="*/ 726 w 738"/>
                <a:gd name="T83" fmla="*/ 12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80"/>
                <a:gd name="T128" fmla="*/ 738 w 738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52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20" y="180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50" y="180"/>
                  </a:lnTo>
                  <a:lnTo>
                    <a:pt x="456" y="180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74"/>
                  </a:lnTo>
                  <a:lnTo>
                    <a:pt x="480" y="168"/>
                  </a:lnTo>
                  <a:lnTo>
                    <a:pt x="486" y="162"/>
                  </a:lnTo>
                  <a:lnTo>
                    <a:pt x="492" y="162"/>
                  </a:lnTo>
                  <a:lnTo>
                    <a:pt x="498" y="156"/>
                  </a:lnTo>
                  <a:lnTo>
                    <a:pt x="504" y="156"/>
                  </a:lnTo>
                  <a:lnTo>
                    <a:pt x="510" y="150"/>
                  </a:lnTo>
                  <a:lnTo>
                    <a:pt x="516" y="150"/>
                  </a:lnTo>
                  <a:lnTo>
                    <a:pt x="522" y="150"/>
                  </a:lnTo>
                  <a:lnTo>
                    <a:pt x="528" y="144"/>
                  </a:lnTo>
                  <a:lnTo>
                    <a:pt x="534" y="144"/>
                  </a:lnTo>
                  <a:lnTo>
                    <a:pt x="540" y="138"/>
                  </a:lnTo>
                  <a:lnTo>
                    <a:pt x="546" y="138"/>
                  </a:lnTo>
                  <a:lnTo>
                    <a:pt x="552" y="138"/>
                  </a:lnTo>
                  <a:lnTo>
                    <a:pt x="558" y="138"/>
                  </a:lnTo>
                  <a:lnTo>
                    <a:pt x="564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82" y="132"/>
                  </a:lnTo>
                  <a:lnTo>
                    <a:pt x="588" y="132"/>
                  </a:lnTo>
                  <a:lnTo>
                    <a:pt x="594" y="126"/>
                  </a:lnTo>
                  <a:lnTo>
                    <a:pt x="594" y="120"/>
                  </a:lnTo>
                  <a:lnTo>
                    <a:pt x="600" y="114"/>
                  </a:lnTo>
                  <a:lnTo>
                    <a:pt x="600" y="108"/>
                  </a:lnTo>
                  <a:lnTo>
                    <a:pt x="612" y="96"/>
                  </a:lnTo>
                  <a:lnTo>
                    <a:pt x="612" y="90"/>
                  </a:lnTo>
                  <a:lnTo>
                    <a:pt x="618" y="84"/>
                  </a:lnTo>
                  <a:lnTo>
                    <a:pt x="630" y="72"/>
                  </a:lnTo>
                  <a:lnTo>
                    <a:pt x="630" y="66"/>
                  </a:lnTo>
                  <a:lnTo>
                    <a:pt x="636" y="60"/>
                  </a:lnTo>
                  <a:lnTo>
                    <a:pt x="642" y="60"/>
                  </a:lnTo>
                  <a:lnTo>
                    <a:pt x="648" y="60"/>
                  </a:lnTo>
                  <a:lnTo>
                    <a:pt x="654" y="54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54"/>
                  </a:lnTo>
                  <a:lnTo>
                    <a:pt x="684" y="54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14" y="30"/>
                  </a:lnTo>
                  <a:lnTo>
                    <a:pt x="714" y="24"/>
                  </a:lnTo>
                  <a:lnTo>
                    <a:pt x="720" y="18"/>
                  </a:lnTo>
                  <a:lnTo>
                    <a:pt x="726" y="12"/>
                  </a:lnTo>
                  <a:lnTo>
                    <a:pt x="732" y="6"/>
                  </a:lnTo>
                  <a:lnTo>
                    <a:pt x="73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2" name="Freeform 735"/>
            <p:cNvSpPr>
              <a:spLocks/>
            </p:cNvSpPr>
            <p:nvPr/>
          </p:nvSpPr>
          <p:spPr bwMode="auto">
            <a:xfrm>
              <a:off x="2818" y="745"/>
              <a:ext cx="468" cy="42"/>
            </a:xfrm>
            <a:custGeom>
              <a:avLst/>
              <a:gdLst>
                <a:gd name="T0" fmla="*/ 6 w 468"/>
                <a:gd name="T1" fmla="*/ 36 h 42"/>
                <a:gd name="T2" fmla="*/ 18 w 468"/>
                <a:gd name="T3" fmla="*/ 30 h 42"/>
                <a:gd name="T4" fmla="*/ 30 w 468"/>
                <a:gd name="T5" fmla="*/ 30 h 42"/>
                <a:gd name="T6" fmla="*/ 42 w 468"/>
                <a:gd name="T7" fmla="*/ 30 h 42"/>
                <a:gd name="T8" fmla="*/ 54 w 468"/>
                <a:gd name="T9" fmla="*/ 30 h 42"/>
                <a:gd name="T10" fmla="*/ 66 w 468"/>
                <a:gd name="T11" fmla="*/ 30 h 42"/>
                <a:gd name="T12" fmla="*/ 78 w 468"/>
                <a:gd name="T13" fmla="*/ 30 h 42"/>
                <a:gd name="T14" fmla="*/ 90 w 468"/>
                <a:gd name="T15" fmla="*/ 30 h 42"/>
                <a:gd name="T16" fmla="*/ 102 w 468"/>
                <a:gd name="T17" fmla="*/ 24 h 42"/>
                <a:gd name="T18" fmla="*/ 114 w 468"/>
                <a:gd name="T19" fmla="*/ 24 h 42"/>
                <a:gd name="T20" fmla="*/ 126 w 468"/>
                <a:gd name="T21" fmla="*/ 24 h 42"/>
                <a:gd name="T22" fmla="*/ 138 w 468"/>
                <a:gd name="T23" fmla="*/ 18 h 42"/>
                <a:gd name="T24" fmla="*/ 150 w 468"/>
                <a:gd name="T25" fmla="*/ 18 h 42"/>
                <a:gd name="T26" fmla="*/ 162 w 468"/>
                <a:gd name="T27" fmla="*/ 18 h 42"/>
                <a:gd name="T28" fmla="*/ 174 w 468"/>
                <a:gd name="T29" fmla="*/ 18 h 42"/>
                <a:gd name="T30" fmla="*/ 186 w 468"/>
                <a:gd name="T31" fmla="*/ 12 h 42"/>
                <a:gd name="T32" fmla="*/ 198 w 468"/>
                <a:gd name="T33" fmla="*/ 6 h 42"/>
                <a:gd name="T34" fmla="*/ 210 w 468"/>
                <a:gd name="T35" fmla="*/ 6 h 42"/>
                <a:gd name="T36" fmla="*/ 222 w 468"/>
                <a:gd name="T37" fmla="*/ 6 h 42"/>
                <a:gd name="T38" fmla="*/ 234 w 468"/>
                <a:gd name="T39" fmla="*/ 6 h 42"/>
                <a:gd name="T40" fmla="*/ 246 w 468"/>
                <a:gd name="T41" fmla="*/ 0 h 42"/>
                <a:gd name="T42" fmla="*/ 258 w 468"/>
                <a:gd name="T43" fmla="*/ 6 h 42"/>
                <a:gd name="T44" fmla="*/ 270 w 468"/>
                <a:gd name="T45" fmla="*/ 0 h 42"/>
                <a:gd name="T46" fmla="*/ 282 w 468"/>
                <a:gd name="T47" fmla="*/ 6 h 42"/>
                <a:gd name="T48" fmla="*/ 294 w 468"/>
                <a:gd name="T49" fmla="*/ 6 h 42"/>
                <a:gd name="T50" fmla="*/ 306 w 468"/>
                <a:gd name="T51" fmla="*/ 6 h 42"/>
                <a:gd name="T52" fmla="*/ 318 w 468"/>
                <a:gd name="T53" fmla="*/ 6 h 42"/>
                <a:gd name="T54" fmla="*/ 330 w 468"/>
                <a:gd name="T55" fmla="*/ 6 h 42"/>
                <a:gd name="T56" fmla="*/ 342 w 468"/>
                <a:gd name="T57" fmla="*/ 6 h 42"/>
                <a:gd name="T58" fmla="*/ 354 w 468"/>
                <a:gd name="T59" fmla="*/ 12 h 42"/>
                <a:gd name="T60" fmla="*/ 366 w 468"/>
                <a:gd name="T61" fmla="*/ 12 h 42"/>
                <a:gd name="T62" fmla="*/ 378 w 468"/>
                <a:gd name="T63" fmla="*/ 12 h 42"/>
                <a:gd name="T64" fmla="*/ 396 w 468"/>
                <a:gd name="T65" fmla="*/ 12 h 42"/>
                <a:gd name="T66" fmla="*/ 396 w 468"/>
                <a:gd name="T67" fmla="*/ 6 h 42"/>
                <a:gd name="T68" fmla="*/ 408 w 468"/>
                <a:gd name="T69" fmla="*/ 12 h 42"/>
                <a:gd name="T70" fmla="*/ 420 w 468"/>
                <a:gd name="T71" fmla="*/ 12 h 42"/>
                <a:gd name="T72" fmla="*/ 432 w 468"/>
                <a:gd name="T73" fmla="*/ 12 h 42"/>
                <a:gd name="T74" fmla="*/ 444 w 468"/>
                <a:gd name="T75" fmla="*/ 12 h 42"/>
                <a:gd name="T76" fmla="*/ 456 w 468"/>
                <a:gd name="T77" fmla="*/ 6 h 42"/>
                <a:gd name="T78" fmla="*/ 468 w 468"/>
                <a:gd name="T79" fmla="*/ 6 h 4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42"/>
                <a:gd name="T122" fmla="*/ 468 w 468"/>
                <a:gd name="T123" fmla="*/ 42 h 4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42">
                  <a:moveTo>
                    <a:pt x="0" y="42"/>
                  </a:moveTo>
                  <a:lnTo>
                    <a:pt x="6" y="36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6" y="12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3" name="Freeform 736"/>
            <p:cNvSpPr>
              <a:spLocks/>
            </p:cNvSpPr>
            <p:nvPr/>
          </p:nvSpPr>
          <p:spPr bwMode="auto">
            <a:xfrm>
              <a:off x="2080" y="739"/>
              <a:ext cx="732" cy="204"/>
            </a:xfrm>
            <a:custGeom>
              <a:avLst/>
              <a:gdLst>
                <a:gd name="T0" fmla="*/ 12 w 732"/>
                <a:gd name="T1" fmla="*/ 198 h 204"/>
                <a:gd name="T2" fmla="*/ 30 w 732"/>
                <a:gd name="T3" fmla="*/ 198 h 204"/>
                <a:gd name="T4" fmla="*/ 48 w 732"/>
                <a:gd name="T5" fmla="*/ 198 h 204"/>
                <a:gd name="T6" fmla="*/ 66 w 732"/>
                <a:gd name="T7" fmla="*/ 198 h 204"/>
                <a:gd name="T8" fmla="*/ 84 w 732"/>
                <a:gd name="T9" fmla="*/ 198 h 204"/>
                <a:gd name="T10" fmla="*/ 102 w 732"/>
                <a:gd name="T11" fmla="*/ 198 h 204"/>
                <a:gd name="T12" fmla="*/ 120 w 732"/>
                <a:gd name="T13" fmla="*/ 198 h 204"/>
                <a:gd name="T14" fmla="*/ 138 w 732"/>
                <a:gd name="T15" fmla="*/ 198 h 204"/>
                <a:gd name="T16" fmla="*/ 156 w 732"/>
                <a:gd name="T17" fmla="*/ 198 h 204"/>
                <a:gd name="T18" fmla="*/ 174 w 732"/>
                <a:gd name="T19" fmla="*/ 198 h 204"/>
                <a:gd name="T20" fmla="*/ 192 w 732"/>
                <a:gd name="T21" fmla="*/ 198 h 204"/>
                <a:gd name="T22" fmla="*/ 210 w 732"/>
                <a:gd name="T23" fmla="*/ 198 h 204"/>
                <a:gd name="T24" fmla="*/ 228 w 732"/>
                <a:gd name="T25" fmla="*/ 198 h 204"/>
                <a:gd name="T26" fmla="*/ 246 w 732"/>
                <a:gd name="T27" fmla="*/ 198 h 204"/>
                <a:gd name="T28" fmla="*/ 264 w 732"/>
                <a:gd name="T29" fmla="*/ 198 h 204"/>
                <a:gd name="T30" fmla="*/ 282 w 732"/>
                <a:gd name="T31" fmla="*/ 198 h 204"/>
                <a:gd name="T32" fmla="*/ 300 w 732"/>
                <a:gd name="T33" fmla="*/ 198 h 204"/>
                <a:gd name="T34" fmla="*/ 318 w 732"/>
                <a:gd name="T35" fmla="*/ 198 h 204"/>
                <a:gd name="T36" fmla="*/ 336 w 732"/>
                <a:gd name="T37" fmla="*/ 198 h 204"/>
                <a:gd name="T38" fmla="*/ 354 w 732"/>
                <a:gd name="T39" fmla="*/ 198 h 204"/>
                <a:gd name="T40" fmla="*/ 372 w 732"/>
                <a:gd name="T41" fmla="*/ 198 h 204"/>
                <a:gd name="T42" fmla="*/ 390 w 732"/>
                <a:gd name="T43" fmla="*/ 198 h 204"/>
                <a:gd name="T44" fmla="*/ 408 w 732"/>
                <a:gd name="T45" fmla="*/ 198 h 204"/>
                <a:gd name="T46" fmla="*/ 432 w 732"/>
                <a:gd name="T47" fmla="*/ 198 h 204"/>
                <a:gd name="T48" fmla="*/ 438 w 732"/>
                <a:gd name="T49" fmla="*/ 198 h 204"/>
                <a:gd name="T50" fmla="*/ 456 w 732"/>
                <a:gd name="T51" fmla="*/ 198 h 204"/>
                <a:gd name="T52" fmla="*/ 474 w 732"/>
                <a:gd name="T53" fmla="*/ 198 h 204"/>
                <a:gd name="T54" fmla="*/ 492 w 732"/>
                <a:gd name="T55" fmla="*/ 192 h 204"/>
                <a:gd name="T56" fmla="*/ 510 w 732"/>
                <a:gd name="T57" fmla="*/ 174 h 204"/>
                <a:gd name="T58" fmla="*/ 528 w 732"/>
                <a:gd name="T59" fmla="*/ 156 h 204"/>
                <a:gd name="T60" fmla="*/ 546 w 732"/>
                <a:gd name="T61" fmla="*/ 138 h 204"/>
                <a:gd name="T62" fmla="*/ 552 w 732"/>
                <a:gd name="T63" fmla="*/ 120 h 204"/>
                <a:gd name="T64" fmla="*/ 564 w 732"/>
                <a:gd name="T65" fmla="*/ 102 h 204"/>
                <a:gd name="T66" fmla="*/ 576 w 732"/>
                <a:gd name="T67" fmla="*/ 78 h 204"/>
                <a:gd name="T68" fmla="*/ 594 w 732"/>
                <a:gd name="T69" fmla="*/ 66 h 204"/>
                <a:gd name="T70" fmla="*/ 612 w 732"/>
                <a:gd name="T71" fmla="*/ 42 h 204"/>
                <a:gd name="T72" fmla="*/ 636 w 732"/>
                <a:gd name="T73" fmla="*/ 12 h 204"/>
                <a:gd name="T74" fmla="*/ 648 w 732"/>
                <a:gd name="T75" fmla="*/ 0 h 204"/>
                <a:gd name="T76" fmla="*/ 666 w 732"/>
                <a:gd name="T77" fmla="*/ 6 h 204"/>
                <a:gd name="T78" fmla="*/ 684 w 732"/>
                <a:gd name="T79" fmla="*/ 18 h 204"/>
                <a:gd name="T80" fmla="*/ 702 w 732"/>
                <a:gd name="T81" fmla="*/ 30 h 204"/>
                <a:gd name="T82" fmla="*/ 720 w 732"/>
                <a:gd name="T83" fmla="*/ 54 h 2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04"/>
                <a:gd name="T128" fmla="*/ 732 w 732"/>
                <a:gd name="T129" fmla="*/ 204 h 20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04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6" y="198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8"/>
                  </a:lnTo>
                  <a:lnTo>
                    <a:pt x="420" y="198"/>
                  </a:lnTo>
                  <a:lnTo>
                    <a:pt x="432" y="198"/>
                  </a:lnTo>
                  <a:lnTo>
                    <a:pt x="426" y="198"/>
                  </a:lnTo>
                  <a:lnTo>
                    <a:pt x="432" y="198"/>
                  </a:lnTo>
                  <a:lnTo>
                    <a:pt x="438" y="198"/>
                  </a:lnTo>
                  <a:lnTo>
                    <a:pt x="444" y="198"/>
                  </a:lnTo>
                  <a:lnTo>
                    <a:pt x="450" y="204"/>
                  </a:lnTo>
                  <a:lnTo>
                    <a:pt x="456" y="198"/>
                  </a:lnTo>
                  <a:lnTo>
                    <a:pt x="462" y="198"/>
                  </a:lnTo>
                  <a:lnTo>
                    <a:pt x="468" y="198"/>
                  </a:lnTo>
                  <a:lnTo>
                    <a:pt x="474" y="198"/>
                  </a:lnTo>
                  <a:lnTo>
                    <a:pt x="480" y="192"/>
                  </a:lnTo>
                  <a:lnTo>
                    <a:pt x="486" y="192"/>
                  </a:lnTo>
                  <a:lnTo>
                    <a:pt x="492" y="192"/>
                  </a:lnTo>
                  <a:lnTo>
                    <a:pt x="498" y="186"/>
                  </a:lnTo>
                  <a:lnTo>
                    <a:pt x="504" y="180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2" y="162"/>
                  </a:lnTo>
                  <a:lnTo>
                    <a:pt x="528" y="156"/>
                  </a:lnTo>
                  <a:lnTo>
                    <a:pt x="534" y="150"/>
                  </a:lnTo>
                  <a:lnTo>
                    <a:pt x="540" y="144"/>
                  </a:lnTo>
                  <a:lnTo>
                    <a:pt x="546" y="138"/>
                  </a:lnTo>
                  <a:lnTo>
                    <a:pt x="546" y="132"/>
                  </a:lnTo>
                  <a:lnTo>
                    <a:pt x="552" y="126"/>
                  </a:lnTo>
                  <a:lnTo>
                    <a:pt x="552" y="120"/>
                  </a:lnTo>
                  <a:lnTo>
                    <a:pt x="558" y="114"/>
                  </a:lnTo>
                  <a:lnTo>
                    <a:pt x="558" y="108"/>
                  </a:lnTo>
                  <a:lnTo>
                    <a:pt x="564" y="102"/>
                  </a:lnTo>
                  <a:lnTo>
                    <a:pt x="564" y="96"/>
                  </a:lnTo>
                  <a:lnTo>
                    <a:pt x="576" y="84"/>
                  </a:lnTo>
                  <a:lnTo>
                    <a:pt x="576" y="78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12" y="48"/>
                  </a:lnTo>
                  <a:lnTo>
                    <a:pt x="612" y="42"/>
                  </a:lnTo>
                  <a:lnTo>
                    <a:pt x="624" y="30"/>
                  </a:lnTo>
                  <a:lnTo>
                    <a:pt x="624" y="24"/>
                  </a:lnTo>
                  <a:lnTo>
                    <a:pt x="636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12"/>
                  </a:lnTo>
                  <a:lnTo>
                    <a:pt x="684" y="18"/>
                  </a:lnTo>
                  <a:lnTo>
                    <a:pt x="690" y="24"/>
                  </a:lnTo>
                  <a:lnTo>
                    <a:pt x="696" y="30"/>
                  </a:lnTo>
                  <a:lnTo>
                    <a:pt x="702" y="30"/>
                  </a:lnTo>
                  <a:lnTo>
                    <a:pt x="708" y="36"/>
                  </a:lnTo>
                  <a:lnTo>
                    <a:pt x="720" y="48"/>
                  </a:lnTo>
                  <a:lnTo>
                    <a:pt x="720" y="54"/>
                  </a:lnTo>
                  <a:lnTo>
                    <a:pt x="726" y="54"/>
                  </a:lnTo>
                  <a:lnTo>
                    <a:pt x="732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4" name="Freeform 737"/>
            <p:cNvSpPr>
              <a:spLocks/>
            </p:cNvSpPr>
            <p:nvPr/>
          </p:nvSpPr>
          <p:spPr bwMode="auto">
            <a:xfrm>
              <a:off x="2812" y="757"/>
              <a:ext cx="474" cy="48"/>
            </a:xfrm>
            <a:custGeom>
              <a:avLst/>
              <a:gdLst>
                <a:gd name="T0" fmla="*/ 6 w 474"/>
                <a:gd name="T1" fmla="*/ 48 h 48"/>
                <a:gd name="T2" fmla="*/ 18 w 474"/>
                <a:gd name="T3" fmla="*/ 42 h 48"/>
                <a:gd name="T4" fmla="*/ 30 w 474"/>
                <a:gd name="T5" fmla="*/ 36 h 48"/>
                <a:gd name="T6" fmla="*/ 42 w 474"/>
                <a:gd name="T7" fmla="*/ 30 h 48"/>
                <a:gd name="T8" fmla="*/ 54 w 474"/>
                <a:gd name="T9" fmla="*/ 18 h 48"/>
                <a:gd name="T10" fmla="*/ 66 w 474"/>
                <a:gd name="T11" fmla="*/ 12 h 48"/>
                <a:gd name="T12" fmla="*/ 78 w 474"/>
                <a:gd name="T13" fmla="*/ 12 h 48"/>
                <a:gd name="T14" fmla="*/ 90 w 474"/>
                <a:gd name="T15" fmla="*/ 12 h 48"/>
                <a:gd name="T16" fmla="*/ 102 w 474"/>
                <a:gd name="T17" fmla="*/ 12 h 48"/>
                <a:gd name="T18" fmla="*/ 114 w 474"/>
                <a:gd name="T19" fmla="*/ 12 h 48"/>
                <a:gd name="T20" fmla="*/ 126 w 474"/>
                <a:gd name="T21" fmla="*/ 18 h 48"/>
                <a:gd name="T22" fmla="*/ 138 w 474"/>
                <a:gd name="T23" fmla="*/ 30 h 48"/>
                <a:gd name="T24" fmla="*/ 150 w 474"/>
                <a:gd name="T25" fmla="*/ 36 h 48"/>
                <a:gd name="T26" fmla="*/ 162 w 474"/>
                <a:gd name="T27" fmla="*/ 48 h 48"/>
                <a:gd name="T28" fmla="*/ 174 w 474"/>
                <a:gd name="T29" fmla="*/ 42 h 48"/>
                <a:gd name="T30" fmla="*/ 186 w 474"/>
                <a:gd name="T31" fmla="*/ 36 h 48"/>
                <a:gd name="T32" fmla="*/ 198 w 474"/>
                <a:gd name="T33" fmla="*/ 30 h 48"/>
                <a:gd name="T34" fmla="*/ 210 w 474"/>
                <a:gd name="T35" fmla="*/ 24 h 48"/>
                <a:gd name="T36" fmla="*/ 222 w 474"/>
                <a:gd name="T37" fmla="*/ 18 h 48"/>
                <a:gd name="T38" fmla="*/ 234 w 474"/>
                <a:gd name="T39" fmla="*/ 18 h 48"/>
                <a:gd name="T40" fmla="*/ 246 w 474"/>
                <a:gd name="T41" fmla="*/ 18 h 48"/>
                <a:gd name="T42" fmla="*/ 258 w 474"/>
                <a:gd name="T43" fmla="*/ 30 h 48"/>
                <a:gd name="T44" fmla="*/ 270 w 474"/>
                <a:gd name="T45" fmla="*/ 36 h 48"/>
                <a:gd name="T46" fmla="*/ 282 w 474"/>
                <a:gd name="T47" fmla="*/ 48 h 48"/>
                <a:gd name="T48" fmla="*/ 294 w 474"/>
                <a:gd name="T49" fmla="*/ 36 h 48"/>
                <a:gd name="T50" fmla="*/ 306 w 474"/>
                <a:gd name="T51" fmla="*/ 24 h 48"/>
                <a:gd name="T52" fmla="*/ 318 w 474"/>
                <a:gd name="T53" fmla="*/ 12 h 48"/>
                <a:gd name="T54" fmla="*/ 330 w 474"/>
                <a:gd name="T55" fmla="*/ 12 h 48"/>
                <a:gd name="T56" fmla="*/ 342 w 474"/>
                <a:gd name="T57" fmla="*/ 6 h 48"/>
                <a:gd name="T58" fmla="*/ 354 w 474"/>
                <a:gd name="T59" fmla="*/ 6 h 48"/>
                <a:gd name="T60" fmla="*/ 366 w 474"/>
                <a:gd name="T61" fmla="*/ 0 h 48"/>
                <a:gd name="T62" fmla="*/ 378 w 474"/>
                <a:gd name="T63" fmla="*/ 6 h 48"/>
                <a:gd name="T64" fmla="*/ 390 w 474"/>
                <a:gd name="T65" fmla="*/ 12 h 48"/>
                <a:gd name="T66" fmla="*/ 402 w 474"/>
                <a:gd name="T67" fmla="*/ 30 h 48"/>
                <a:gd name="T68" fmla="*/ 414 w 474"/>
                <a:gd name="T69" fmla="*/ 36 h 48"/>
                <a:gd name="T70" fmla="*/ 420 w 474"/>
                <a:gd name="T71" fmla="*/ 36 h 48"/>
                <a:gd name="T72" fmla="*/ 432 w 474"/>
                <a:gd name="T73" fmla="*/ 24 h 48"/>
                <a:gd name="T74" fmla="*/ 444 w 474"/>
                <a:gd name="T75" fmla="*/ 18 h 48"/>
                <a:gd name="T76" fmla="*/ 456 w 474"/>
                <a:gd name="T77" fmla="*/ 6 h 48"/>
                <a:gd name="T78" fmla="*/ 468 w 474"/>
                <a:gd name="T79" fmla="*/ 0 h 4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74"/>
                <a:gd name="T121" fmla="*/ 0 h 48"/>
                <a:gd name="T122" fmla="*/ 474 w 474"/>
                <a:gd name="T123" fmla="*/ 48 h 4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74" h="48">
                  <a:moveTo>
                    <a:pt x="0" y="42"/>
                  </a:moveTo>
                  <a:lnTo>
                    <a:pt x="6" y="48"/>
                  </a:lnTo>
                  <a:lnTo>
                    <a:pt x="12" y="48"/>
                  </a:lnTo>
                  <a:lnTo>
                    <a:pt x="18" y="42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24"/>
                  </a:lnTo>
                  <a:lnTo>
                    <a:pt x="138" y="30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42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36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24"/>
                  </a:lnTo>
                  <a:lnTo>
                    <a:pt x="258" y="30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42"/>
                  </a:lnTo>
                  <a:lnTo>
                    <a:pt x="282" y="48"/>
                  </a:lnTo>
                  <a:lnTo>
                    <a:pt x="288" y="42"/>
                  </a:lnTo>
                  <a:lnTo>
                    <a:pt x="294" y="36"/>
                  </a:lnTo>
                  <a:lnTo>
                    <a:pt x="300" y="30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402" y="24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6"/>
                  </a:lnTo>
                  <a:lnTo>
                    <a:pt x="420" y="30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5" name="Freeform 738"/>
            <p:cNvSpPr>
              <a:spLocks/>
            </p:cNvSpPr>
            <p:nvPr/>
          </p:nvSpPr>
          <p:spPr bwMode="auto">
            <a:xfrm>
              <a:off x="2080" y="691"/>
              <a:ext cx="702" cy="222"/>
            </a:xfrm>
            <a:custGeom>
              <a:avLst/>
              <a:gdLst>
                <a:gd name="T0" fmla="*/ 12 w 702"/>
                <a:gd name="T1" fmla="*/ 222 h 222"/>
                <a:gd name="T2" fmla="*/ 30 w 702"/>
                <a:gd name="T3" fmla="*/ 222 h 222"/>
                <a:gd name="T4" fmla="*/ 42 w 702"/>
                <a:gd name="T5" fmla="*/ 216 h 222"/>
                <a:gd name="T6" fmla="*/ 60 w 702"/>
                <a:gd name="T7" fmla="*/ 216 h 222"/>
                <a:gd name="T8" fmla="*/ 78 w 702"/>
                <a:gd name="T9" fmla="*/ 222 h 222"/>
                <a:gd name="T10" fmla="*/ 96 w 702"/>
                <a:gd name="T11" fmla="*/ 216 h 222"/>
                <a:gd name="T12" fmla="*/ 114 w 702"/>
                <a:gd name="T13" fmla="*/ 216 h 222"/>
                <a:gd name="T14" fmla="*/ 132 w 702"/>
                <a:gd name="T15" fmla="*/ 222 h 222"/>
                <a:gd name="T16" fmla="*/ 150 w 702"/>
                <a:gd name="T17" fmla="*/ 222 h 222"/>
                <a:gd name="T18" fmla="*/ 168 w 702"/>
                <a:gd name="T19" fmla="*/ 222 h 222"/>
                <a:gd name="T20" fmla="*/ 186 w 702"/>
                <a:gd name="T21" fmla="*/ 222 h 222"/>
                <a:gd name="T22" fmla="*/ 204 w 702"/>
                <a:gd name="T23" fmla="*/ 222 h 222"/>
                <a:gd name="T24" fmla="*/ 222 w 702"/>
                <a:gd name="T25" fmla="*/ 222 h 222"/>
                <a:gd name="T26" fmla="*/ 240 w 702"/>
                <a:gd name="T27" fmla="*/ 222 h 222"/>
                <a:gd name="T28" fmla="*/ 258 w 702"/>
                <a:gd name="T29" fmla="*/ 222 h 222"/>
                <a:gd name="T30" fmla="*/ 276 w 702"/>
                <a:gd name="T31" fmla="*/ 222 h 222"/>
                <a:gd name="T32" fmla="*/ 294 w 702"/>
                <a:gd name="T33" fmla="*/ 222 h 222"/>
                <a:gd name="T34" fmla="*/ 312 w 702"/>
                <a:gd name="T35" fmla="*/ 222 h 222"/>
                <a:gd name="T36" fmla="*/ 330 w 702"/>
                <a:gd name="T37" fmla="*/ 222 h 222"/>
                <a:gd name="T38" fmla="*/ 348 w 702"/>
                <a:gd name="T39" fmla="*/ 222 h 222"/>
                <a:gd name="T40" fmla="*/ 366 w 702"/>
                <a:gd name="T41" fmla="*/ 222 h 222"/>
                <a:gd name="T42" fmla="*/ 384 w 702"/>
                <a:gd name="T43" fmla="*/ 222 h 222"/>
                <a:gd name="T44" fmla="*/ 402 w 702"/>
                <a:gd name="T45" fmla="*/ 222 h 222"/>
                <a:gd name="T46" fmla="*/ 420 w 702"/>
                <a:gd name="T47" fmla="*/ 222 h 222"/>
                <a:gd name="T48" fmla="*/ 438 w 702"/>
                <a:gd name="T49" fmla="*/ 222 h 222"/>
                <a:gd name="T50" fmla="*/ 456 w 702"/>
                <a:gd name="T51" fmla="*/ 222 h 222"/>
                <a:gd name="T52" fmla="*/ 474 w 702"/>
                <a:gd name="T53" fmla="*/ 222 h 222"/>
                <a:gd name="T54" fmla="*/ 492 w 702"/>
                <a:gd name="T55" fmla="*/ 222 h 222"/>
                <a:gd name="T56" fmla="*/ 510 w 702"/>
                <a:gd name="T57" fmla="*/ 216 h 222"/>
                <a:gd name="T58" fmla="*/ 528 w 702"/>
                <a:gd name="T59" fmla="*/ 204 h 222"/>
                <a:gd name="T60" fmla="*/ 546 w 702"/>
                <a:gd name="T61" fmla="*/ 180 h 222"/>
                <a:gd name="T62" fmla="*/ 552 w 702"/>
                <a:gd name="T63" fmla="*/ 162 h 222"/>
                <a:gd name="T64" fmla="*/ 576 w 702"/>
                <a:gd name="T65" fmla="*/ 132 h 222"/>
                <a:gd name="T66" fmla="*/ 582 w 702"/>
                <a:gd name="T67" fmla="*/ 108 h 222"/>
                <a:gd name="T68" fmla="*/ 594 w 702"/>
                <a:gd name="T69" fmla="*/ 78 h 222"/>
                <a:gd name="T70" fmla="*/ 606 w 702"/>
                <a:gd name="T71" fmla="*/ 54 h 222"/>
                <a:gd name="T72" fmla="*/ 612 w 702"/>
                <a:gd name="T73" fmla="*/ 30 h 222"/>
                <a:gd name="T74" fmla="*/ 624 w 702"/>
                <a:gd name="T75" fmla="*/ 12 h 222"/>
                <a:gd name="T76" fmla="*/ 642 w 702"/>
                <a:gd name="T77" fmla="*/ 0 h 222"/>
                <a:gd name="T78" fmla="*/ 660 w 702"/>
                <a:gd name="T79" fmla="*/ 6 h 222"/>
                <a:gd name="T80" fmla="*/ 678 w 702"/>
                <a:gd name="T81" fmla="*/ 18 h 222"/>
                <a:gd name="T82" fmla="*/ 690 w 702"/>
                <a:gd name="T83" fmla="*/ 3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22"/>
                <a:gd name="T128" fmla="*/ 702 w 702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16"/>
                  </a:lnTo>
                  <a:lnTo>
                    <a:pt x="48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22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22"/>
                  </a:lnTo>
                  <a:lnTo>
                    <a:pt x="114" y="216"/>
                  </a:lnTo>
                  <a:lnTo>
                    <a:pt x="120" y="222"/>
                  </a:lnTo>
                  <a:lnTo>
                    <a:pt x="126" y="216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16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22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84" y="222"/>
                  </a:lnTo>
                  <a:lnTo>
                    <a:pt x="390" y="222"/>
                  </a:lnTo>
                  <a:lnTo>
                    <a:pt x="396" y="222"/>
                  </a:lnTo>
                  <a:lnTo>
                    <a:pt x="402" y="222"/>
                  </a:lnTo>
                  <a:lnTo>
                    <a:pt x="408" y="222"/>
                  </a:lnTo>
                  <a:lnTo>
                    <a:pt x="414" y="222"/>
                  </a:lnTo>
                  <a:lnTo>
                    <a:pt x="420" y="222"/>
                  </a:lnTo>
                  <a:lnTo>
                    <a:pt x="426" y="222"/>
                  </a:lnTo>
                  <a:lnTo>
                    <a:pt x="432" y="222"/>
                  </a:lnTo>
                  <a:lnTo>
                    <a:pt x="438" y="222"/>
                  </a:lnTo>
                  <a:lnTo>
                    <a:pt x="444" y="222"/>
                  </a:lnTo>
                  <a:lnTo>
                    <a:pt x="450" y="222"/>
                  </a:lnTo>
                  <a:lnTo>
                    <a:pt x="456" y="222"/>
                  </a:lnTo>
                  <a:lnTo>
                    <a:pt x="462" y="222"/>
                  </a:lnTo>
                  <a:lnTo>
                    <a:pt x="468" y="222"/>
                  </a:lnTo>
                  <a:lnTo>
                    <a:pt x="474" y="222"/>
                  </a:lnTo>
                  <a:lnTo>
                    <a:pt x="480" y="222"/>
                  </a:lnTo>
                  <a:lnTo>
                    <a:pt x="486" y="222"/>
                  </a:lnTo>
                  <a:lnTo>
                    <a:pt x="492" y="222"/>
                  </a:lnTo>
                  <a:lnTo>
                    <a:pt x="498" y="216"/>
                  </a:lnTo>
                  <a:lnTo>
                    <a:pt x="504" y="216"/>
                  </a:lnTo>
                  <a:lnTo>
                    <a:pt x="510" y="216"/>
                  </a:lnTo>
                  <a:lnTo>
                    <a:pt x="516" y="210"/>
                  </a:lnTo>
                  <a:lnTo>
                    <a:pt x="522" y="204"/>
                  </a:lnTo>
                  <a:lnTo>
                    <a:pt x="528" y="204"/>
                  </a:lnTo>
                  <a:lnTo>
                    <a:pt x="540" y="192"/>
                  </a:lnTo>
                  <a:lnTo>
                    <a:pt x="540" y="186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64" y="150"/>
                  </a:lnTo>
                  <a:lnTo>
                    <a:pt x="564" y="144"/>
                  </a:lnTo>
                  <a:lnTo>
                    <a:pt x="576" y="132"/>
                  </a:lnTo>
                  <a:lnTo>
                    <a:pt x="576" y="120"/>
                  </a:lnTo>
                  <a:lnTo>
                    <a:pt x="582" y="114"/>
                  </a:lnTo>
                  <a:lnTo>
                    <a:pt x="582" y="108"/>
                  </a:lnTo>
                  <a:lnTo>
                    <a:pt x="588" y="96"/>
                  </a:lnTo>
                  <a:lnTo>
                    <a:pt x="594" y="90"/>
                  </a:lnTo>
                  <a:lnTo>
                    <a:pt x="594" y="78"/>
                  </a:lnTo>
                  <a:lnTo>
                    <a:pt x="600" y="66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6" y="36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70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6" name="Freeform 739"/>
            <p:cNvSpPr>
              <a:spLocks/>
            </p:cNvSpPr>
            <p:nvPr/>
          </p:nvSpPr>
          <p:spPr bwMode="auto">
            <a:xfrm>
              <a:off x="2782" y="655"/>
              <a:ext cx="504" cy="78"/>
            </a:xfrm>
            <a:custGeom>
              <a:avLst/>
              <a:gdLst>
                <a:gd name="T0" fmla="*/ 6 w 504"/>
                <a:gd name="T1" fmla="*/ 78 h 78"/>
                <a:gd name="T2" fmla="*/ 18 w 504"/>
                <a:gd name="T3" fmla="*/ 72 h 78"/>
                <a:gd name="T4" fmla="*/ 30 w 504"/>
                <a:gd name="T5" fmla="*/ 66 h 78"/>
                <a:gd name="T6" fmla="*/ 42 w 504"/>
                <a:gd name="T7" fmla="*/ 66 h 78"/>
                <a:gd name="T8" fmla="*/ 54 w 504"/>
                <a:gd name="T9" fmla="*/ 60 h 78"/>
                <a:gd name="T10" fmla="*/ 66 w 504"/>
                <a:gd name="T11" fmla="*/ 54 h 78"/>
                <a:gd name="T12" fmla="*/ 78 w 504"/>
                <a:gd name="T13" fmla="*/ 48 h 78"/>
                <a:gd name="T14" fmla="*/ 90 w 504"/>
                <a:gd name="T15" fmla="*/ 48 h 78"/>
                <a:gd name="T16" fmla="*/ 102 w 504"/>
                <a:gd name="T17" fmla="*/ 42 h 78"/>
                <a:gd name="T18" fmla="*/ 114 w 504"/>
                <a:gd name="T19" fmla="*/ 42 h 78"/>
                <a:gd name="T20" fmla="*/ 126 w 504"/>
                <a:gd name="T21" fmla="*/ 42 h 78"/>
                <a:gd name="T22" fmla="*/ 138 w 504"/>
                <a:gd name="T23" fmla="*/ 36 h 78"/>
                <a:gd name="T24" fmla="*/ 150 w 504"/>
                <a:gd name="T25" fmla="*/ 36 h 78"/>
                <a:gd name="T26" fmla="*/ 162 w 504"/>
                <a:gd name="T27" fmla="*/ 36 h 78"/>
                <a:gd name="T28" fmla="*/ 180 w 504"/>
                <a:gd name="T29" fmla="*/ 30 h 78"/>
                <a:gd name="T30" fmla="*/ 180 w 504"/>
                <a:gd name="T31" fmla="*/ 30 h 78"/>
                <a:gd name="T32" fmla="*/ 192 w 504"/>
                <a:gd name="T33" fmla="*/ 30 h 78"/>
                <a:gd name="T34" fmla="*/ 204 w 504"/>
                <a:gd name="T35" fmla="*/ 24 h 78"/>
                <a:gd name="T36" fmla="*/ 216 w 504"/>
                <a:gd name="T37" fmla="*/ 18 h 78"/>
                <a:gd name="T38" fmla="*/ 228 w 504"/>
                <a:gd name="T39" fmla="*/ 12 h 78"/>
                <a:gd name="T40" fmla="*/ 240 w 504"/>
                <a:gd name="T41" fmla="*/ 12 h 78"/>
                <a:gd name="T42" fmla="*/ 252 w 504"/>
                <a:gd name="T43" fmla="*/ 6 h 78"/>
                <a:gd name="T44" fmla="*/ 264 w 504"/>
                <a:gd name="T45" fmla="*/ 6 h 78"/>
                <a:gd name="T46" fmla="*/ 276 w 504"/>
                <a:gd name="T47" fmla="*/ 0 h 78"/>
                <a:gd name="T48" fmla="*/ 288 w 504"/>
                <a:gd name="T49" fmla="*/ 0 h 78"/>
                <a:gd name="T50" fmla="*/ 300 w 504"/>
                <a:gd name="T51" fmla="*/ 6 h 78"/>
                <a:gd name="T52" fmla="*/ 312 w 504"/>
                <a:gd name="T53" fmla="*/ 0 h 78"/>
                <a:gd name="T54" fmla="*/ 324 w 504"/>
                <a:gd name="T55" fmla="*/ 6 h 78"/>
                <a:gd name="T56" fmla="*/ 336 w 504"/>
                <a:gd name="T57" fmla="*/ 6 h 78"/>
                <a:gd name="T58" fmla="*/ 348 w 504"/>
                <a:gd name="T59" fmla="*/ 12 h 78"/>
                <a:gd name="T60" fmla="*/ 360 w 504"/>
                <a:gd name="T61" fmla="*/ 12 h 78"/>
                <a:gd name="T62" fmla="*/ 372 w 504"/>
                <a:gd name="T63" fmla="*/ 12 h 78"/>
                <a:gd name="T64" fmla="*/ 384 w 504"/>
                <a:gd name="T65" fmla="*/ 12 h 78"/>
                <a:gd name="T66" fmla="*/ 396 w 504"/>
                <a:gd name="T67" fmla="*/ 12 h 78"/>
                <a:gd name="T68" fmla="*/ 408 w 504"/>
                <a:gd name="T69" fmla="*/ 12 h 78"/>
                <a:gd name="T70" fmla="*/ 420 w 504"/>
                <a:gd name="T71" fmla="*/ 18 h 78"/>
                <a:gd name="T72" fmla="*/ 432 w 504"/>
                <a:gd name="T73" fmla="*/ 18 h 78"/>
                <a:gd name="T74" fmla="*/ 444 w 504"/>
                <a:gd name="T75" fmla="*/ 18 h 78"/>
                <a:gd name="T76" fmla="*/ 456 w 504"/>
                <a:gd name="T77" fmla="*/ 18 h 78"/>
                <a:gd name="T78" fmla="*/ 468 w 504"/>
                <a:gd name="T79" fmla="*/ 12 h 78"/>
                <a:gd name="T80" fmla="*/ 480 w 504"/>
                <a:gd name="T81" fmla="*/ 12 h 78"/>
                <a:gd name="T82" fmla="*/ 492 w 504"/>
                <a:gd name="T83" fmla="*/ 12 h 78"/>
                <a:gd name="T84" fmla="*/ 504 w 504"/>
                <a:gd name="T85" fmla="*/ 12 h 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78"/>
                <a:gd name="T131" fmla="*/ 504 w 504"/>
                <a:gd name="T132" fmla="*/ 78 h 7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78">
                  <a:moveTo>
                    <a:pt x="0" y="78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30" y="66"/>
                  </a:lnTo>
                  <a:lnTo>
                    <a:pt x="36" y="66"/>
                  </a:lnTo>
                  <a:lnTo>
                    <a:pt x="42" y="66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54"/>
                  </a:lnTo>
                  <a:lnTo>
                    <a:pt x="72" y="54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6" y="42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80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7" name="Freeform 740"/>
            <p:cNvSpPr>
              <a:spLocks/>
            </p:cNvSpPr>
            <p:nvPr/>
          </p:nvSpPr>
          <p:spPr bwMode="auto">
            <a:xfrm>
              <a:off x="2080" y="1849"/>
              <a:ext cx="642" cy="516"/>
            </a:xfrm>
            <a:custGeom>
              <a:avLst/>
              <a:gdLst>
                <a:gd name="T0" fmla="*/ 12 w 642"/>
                <a:gd name="T1" fmla="*/ 516 h 516"/>
                <a:gd name="T2" fmla="*/ 24 w 642"/>
                <a:gd name="T3" fmla="*/ 516 h 516"/>
                <a:gd name="T4" fmla="*/ 42 w 642"/>
                <a:gd name="T5" fmla="*/ 516 h 516"/>
                <a:gd name="T6" fmla="*/ 60 w 642"/>
                <a:gd name="T7" fmla="*/ 516 h 516"/>
                <a:gd name="T8" fmla="*/ 78 w 642"/>
                <a:gd name="T9" fmla="*/ 516 h 516"/>
                <a:gd name="T10" fmla="*/ 96 w 642"/>
                <a:gd name="T11" fmla="*/ 516 h 516"/>
                <a:gd name="T12" fmla="*/ 114 w 642"/>
                <a:gd name="T13" fmla="*/ 516 h 516"/>
                <a:gd name="T14" fmla="*/ 132 w 642"/>
                <a:gd name="T15" fmla="*/ 516 h 516"/>
                <a:gd name="T16" fmla="*/ 150 w 642"/>
                <a:gd name="T17" fmla="*/ 510 h 516"/>
                <a:gd name="T18" fmla="*/ 168 w 642"/>
                <a:gd name="T19" fmla="*/ 504 h 516"/>
                <a:gd name="T20" fmla="*/ 186 w 642"/>
                <a:gd name="T21" fmla="*/ 498 h 516"/>
                <a:gd name="T22" fmla="*/ 204 w 642"/>
                <a:gd name="T23" fmla="*/ 480 h 516"/>
                <a:gd name="T24" fmla="*/ 210 w 642"/>
                <a:gd name="T25" fmla="*/ 456 h 516"/>
                <a:gd name="T26" fmla="*/ 222 w 642"/>
                <a:gd name="T27" fmla="*/ 426 h 516"/>
                <a:gd name="T28" fmla="*/ 228 w 642"/>
                <a:gd name="T29" fmla="*/ 396 h 516"/>
                <a:gd name="T30" fmla="*/ 240 w 642"/>
                <a:gd name="T31" fmla="*/ 360 h 516"/>
                <a:gd name="T32" fmla="*/ 252 w 642"/>
                <a:gd name="T33" fmla="*/ 336 h 516"/>
                <a:gd name="T34" fmla="*/ 258 w 642"/>
                <a:gd name="T35" fmla="*/ 312 h 516"/>
                <a:gd name="T36" fmla="*/ 270 w 642"/>
                <a:gd name="T37" fmla="*/ 282 h 516"/>
                <a:gd name="T38" fmla="*/ 276 w 642"/>
                <a:gd name="T39" fmla="*/ 258 h 516"/>
                <a:gd name="T40" fmla="*/ 288 w 642"/>
                <a:gd name="T41" fmla="*/ 240 h 516"/>
                <a:gd name="T42" fmla="*/ 300 w 642"/>
                <a:gd name="T43" fmla="*/ 216 h 516"/>
                <a:gd name="T44" fmla="*/ 306 w 642"/>
                <a:gd name="T45" fmla="*/ 198 h 516"/>
                <a:gd name="T46" fmla="*/ 318 w 642"/>
                <a:gd name="T47" fmla="*/ 180 h 516"/>
                <a:gd name="T48" fmla="*/ 330 w 642"/>
                <a:gd name="T49" fmla="*/ 162 h 516"/>
                <a:gd name="T50" fmla="*/ 342 w 642"/>
                <a:gd name="T51" fmla="*/ 138 h 516"/>
                <a:gd name="T52" fmla="*/ 360 w 642"/>
                <a:gd name="T53" fmla="*/ 126 h 516"/>
                <a:gd name="T54" fmla="*/ 378 w 642"/>
                <a:gd name="T55" fmla="*/ 114 h 516"/>
                <a:gd name="T56" fmla="*/ 396 w 642"/>
                <a:gd name="T57" fmla="*/ 108 h 516"/>
                <a:gd name="T58" fmla="*/ 414 w 642"/>
                <a:gd name="T59" fmla="*/ 102 h 516"/>
                <a:gd name="T60" fmla="*/ 432 w 642"/>
                <a:gd name="T61" fmla="*/ 96 h 516"/>
                <a:gd name="T62" fmla="*/ 450 w 642"/>
                <a:gd name="T63" fmla="*/ 84 h 516"/>
                <a:gd name="T64" fmla="*/ 468 w 642"/>
                <a:gd name="T65" fmla="*/ 72 h 516"/>
                <a:gd name="T66" fmla="*/ 486 w 642"/>
                <a:gd name="T67" fmla="*/ 60 h 516"/>
                <a:gd name="T68" fmla="*/ 504 w 642"/>
                <a:gd name="T69" fmla="*/ 48 h 516"/>
                <a:gd name="T70" fmla="*/ 522 w 642"/>
                <a:gd name="T71" fmla="*/ 42 h 516"/>
                <a:gd name="T72" fmla="*/ 540 w 642"/>
                <a:gd name="T73" fmla="*/ 36 h 516"/>
                <a:gd name="T74" fmla="*/ 558 w 642"/>
                <a:gd name="T75" fmla="*/ 30 h 516"/>
                <a:gd name="T76" fmla="*/ 576 w 642"/>
                <a:gd name="T77" fmla="*/ 24 h 516"/>
                <a:gd name="T78" fmla="*/ 594 w 642"/>
                <a:gd name="T79" fmla="*/ 18 h 516"/>
                <a:gd name="T80" fmla="*/ 612 w 642"/>
                <a:gd name="T81" fmla="*/ 6 h 516"/>
                <a:gd name="T82" fmla="*/ 630 w 642"/>
                <a:gd name="T83" fmla="*/ 0 h 5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2"/>
                <a:gd name="T127" fmla="*/ 0 h 516"/>
                <a:gd name="T128" fmla="*/ 642 w 642"/>
                <a:gd name="T129" fmla="*/ 516 h 5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2" h="516">
                  <a:moveTo>
                    <a:pt x="0" y="516"/>
                  </a:moveTo>
                  <a:lnTo>
                    <a:pt x="6" y="516"/>
                  </a:lnTo>
                  <a:lnTo>
                    <a:pt x="12" y="516"/>
                  </a:lnTo>
                  <a:lnTo>
                    <a:pt x="18" y="516"/>
                  </a:lnTo>
                  <a:lnTo>
                    <a:pt x="30" y="516"/>
                  </a:lnTo>
                  <a:lnTo>
                    <a:pt x="24" y="516"/>
                  </a:lnTo>
                  <a:lnTo>
                    <a:pt x="30" y="516"/>
                  </a:lnTo>
                  <a:lnTo>
                    <a:pt x="36" y="516"/>
                  </a:lnTo>
                  <a:lnTo>
                    <a:pt x="42" y="516"/>
                  </a:lnTo>
                  <a:lnTo>
                    <a:pt x="48" y="516"/>
                  </a:lnTo>
                  <a:lnTo>
                    <a:pt x="54" y="516"/>
                  </a:lnTo>
                  <a:lnTo>
                    <a:pt x="60" y="516"/>
                  </a:lnTo>
                  <a:lnTo>
                    <a:pt x="66" y="516"/>
                  </a:lnTo>
                  <a:lnTo>
                    <a:pt x="72" y="516"/>
                  </a:lnTo>
                  <a:lnTo>
                    <a:pt x="78" y="516"/>
                  </a:lnTo>
                  <a:lnTo>
                    <a:pt x="84" y="516"/>
                  </a:lnTo>
                  <a:lnTo>
                    <a:pt x="90" y="516"/>
                  </a:lnTo>
                  <a:lnTo>
                    <a:pt x="96" y="516"/>
                  </a:lnTo>
                  <a:lnTo>
                    <a:pt x="102" y="516"/>
                  </a:lnTo>
                  <a:lnTo>
                    <a:pt x="108" y="516"/>
                  </a:lnTo>
                  <a:lnTo>
                    <a:pt x="114" y="516"/>
                  </a:lnTo>
                  <a:lnTo>
                    <a:pt x="120" y="516"/>
                  </a:lnTo>
                  <a:lnTo>
                    <a:pt x="126" y="516"/>
                  </a:lnTo>
                  <a:lnTo>
                    <a:pt x="132" y="516"/>
                  </a:lnTo>
                  <a:lnTo>
                    <a:pt x="138" y="510"/>
                  </a:lnTo>
                  <a:lnTo>
                    <a:pt x="144" y="510"/>
                  </a:lnTo>
                  <a:lnTo>
                    <a:pt x="150" y="510"/>
                  </a:lnTo>
                  <a:lnTo>
                    <a:pt x="156" y="510"/>
                  </a:lnTo>
                  <a:lnTo>
                    <a:pt x="162" y="504"/>
                  </a:lnTo>
                  <a:lnTo>
                    <a:pt x="168" y="504"/>
                  </a:lnTo>
                  <a:lnTo>
                    <a:pt x="174" y="504"/>
                  </a:lnTo>
                  <a:lnTo>
                    <a:pt x="180" y="504"/>
                  </a:lnTo>
                  <a:lnTo>
                    <a:pt x="186" y="498"/>
                  </a:lnTo>
                  <a:lnTo>
                    <a:pt x="192" y="492"/>
                  </a:lnTo>
                  <a:lnTo>
                    <a:pt x="198" y="486"/>
                  </a:lnTo>
                  <a:lnTo>
                    <a:pt x="204" y="480"/>
                  </a:lnTo>
                  <a:lnTo>
                    <a:pt x="204" y="474"/>
                  </a:lnTo>
                  <a:lnTo>
                    <a:pt x="210" y="462"/>
                  </a:lnTo>
                  <a:lnTo>
                    <a:pt x="210" y="456"/>
                  </a:lnTo>
                  <a:lnTo>
                    <a:pt x="216" y="444"/>
                  </a:lnTo>
                  <a:lnTo>
                    <a:pt x="216" y="438"/>
                  </a:lnTo>
                  <a:lnTo>
                    <a:pt x="222" y="426"/>
                  </a:lnTo>
                  <a:lnTo>
                    <a:pt x="222" y="414"/>
                  </a:lnTo>
                  <a:lnTo>
                    <a:pt x="228" y="402"/>
                  </a:lnTo>
                  <a:lnTo>
                    <a:pt x="228" y="396"/>
                  </a:lnTo>
                  <a:lnTo>
                    <a:pt x="234" y="384"/>
                  </a:lnTo>
                  <a:lnTo>
                    <a:pt x="240" y="372"/>
                  </a:lnTo>
                  <a:lnTo>
                    <a:pt x="240" y="360"/>
                  </a:lnTo>
                  <a:lnTo>
                    <a:pt x="246" y="354"/>
                  </a:lnTo>
                  <a:lnTo>
                    <a:pt x="246" y="348"/>
                  </a:lnTo>
                  <a:lnTo>
                    <a:pt x="252" y="336"/>
                  </a:lnTo>
                  <a:lnTo>
                    <a:pt x="252" y="330"/>
                  </a:lnTo>
                  <a:lnTo>
                    <a:pt x="258" y="318"/>
                  </a:lnTo>
                  <a:lnTo>
                    <a:pt x="258" y="312"/>
                  </a:lnTo>
                  <a:lnTo>
                    <a:pt x="264" y="306"/>
                  </a:lnTo>
                  <a:lnTo>
                    <a:pt x="264" y="294"/>
                  </a:lnTo>
                  <a:lnTo>
                    <a:pt x="270" y="282"/>
                  </a:lnTo>
                  <a:lnTo>
                    <a:pt x="270" y="276"/>
                  </a:lnTo>
                  <a:lnTo>
                    <a:pt x="276" y="270"/>
                  </a:lnTo>
                  <a:lnTo>
                    <a:pt x="276" y="258"/>
                  </a:lnTo>
                  <a:lnTo>
                    <a:pt x="282" y="252"/>
                  </a:lnTo>
                  <a:lnTo>
                    <a:pt x="282" y="246"/>
                  </a:lnTo>
                  <a:lnTo>
                    <a:pt x="288" y="240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0" y="210"/>
                  </a:lnTo>
                  <a:lnTo>
                    <a:pt x="306" y="204"/>
                  </a:lnTo>
                  <a:lnTo>
                    <a:pt x="306" y="198"/>
                  </a:lnTo>
                  <a:lnTo>
                    <a:pt x="312" y="192"/>
                  </a:lnTo>
                  <a:lnTo>
                    <a:pt x="312" y="186"/>
                  </a:lnTo>
                  <a:lnTo>
                    <a:pt x="318" y="180"/>
                  </a:lnTo>
                  <a:lnTo>
                    <a:pt x="318" y="174"/>
                  </a:lnTo>
                  <a:lnTo>
                    <a:pt x="324" y="168"/>
                  </a:lnTo>
                  <a:lnTo>
                    <a:pt x="330" y="162"/>
                  </a:lnTo>
                  <a:lnTo>
                    <a:pt x="330" y="156"/>
                  </a:lnTo>
                  <a:lnTo>
                    <a:pt x="342" y="144"/>
                  </a:lnTo>
                  <a:lnTo>
                    <a:pt x="342" y="138"/>
                  </a:lnTo>
                  <a:lnTo>
                    <a:pt x="348" y="132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6" y="120"/>
                  </a:lnTo>
                  <a:lnTo>
                    <a:pt x="372" y="120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90" y="114"/>
                  </a:lnTo>
                  <a:lnTo>
                    <a:pt x="396" y="108"/>
                  </a:lnTo>
                  <a:lnTo>
                    <a:pt x="402" y="108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8" y="90"/>
                  </a:lnTo>
                  <a:lnTo>
                    <a:pt x="444" y="90"/>
                  </a:lnTo>
                  <a:lnTo>
                    <a:pt x="450" y="84"/>
                  </a:lnTo>
                  <a:lnTo>
                    <a:pt x="456" y="84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8" name="Freeform 741"/>
            <p:cNvSpPr>
              <a:spLocks/>
            </p:cNvSpPr>
            <p:nvPr/>
          </p:nvSpPr>
          <p:spPr bwMode="auto">
            <a:xfrm>
              <a:off x="2722" y="1765"/>
              <a:ext cx="564" cy="84"/>
            </a:xfrm>
            <a:custGeom>
              <a:avLst/>
              <a:gdLst>
                <a:gd name="T0" fmla="*/ 6 w 564"/>
                <a:gd name="T1" fmla="*/ 78 h 84"/>
                <a:gd name="T2" fmla="*/ 18 w 564"/>
                <a:gd name="T3" fmla="*/ 78 h 84"/>
                <a:gd name="T4" fmla="*/ 30 w 564"/>
                <a:gd name="T5" fmla="*/ 72 h 84"/>
                <a:gd name="T6" fmla="*/ 42 w 564"/>
                <a:gd name="T7" fmla="*/ 66 h 84"/>
                <a:gd name="T8" fmla="*/ 54 w 564"/>
                <a:gd name="T9" fmla="*/ 60 h 84"/>
                <a:gd name="T10" fmla="*/ 66 w 564"/>
                <a:gd name="T11" fmla="*/ 60 h 84"/>
                <a:gd name="T12" fmla="*/ 78 w 564"/>
                <a:gd name="T13" fmla="*/ 60 h 84"/>
                <a:gd name="T14" fmla="*/ 84 w 564"/>
                <a:gd name="T15" fmla="*/ 60 h 84"/>
                <a:gd name="T16" fmla="*/ 96 w 564"/>
                <a:gd name="T17" fmla="*/ 54 h 84"/>
                <a:gd name="T18" fmla="*/ 108 w 564"/>
                <a:gd name="T19" fmla="*/ 54 h 84"/>
                <a:gd name="T20" fmla="*/ 120 w 564"/>
                <a:gd name="T21" fmla="*/ 54 h 84"/>
                <a:gd name="T22" fmla="*/ 132 w 564"/>
                <a:gd name="T23" fmla="*/ 48 h 84"/>
                <a:gd name="T24" fmla="*/ 144 w 564"/>
                <a:gd name="T25" fmla="*/ 48 h 84"/>
                <a:gd name="T26" fmla="*/ 156 w 564"/>
                <a:gd name="T27" fmla="*/ 48 h 84"/>
                <a:gd name="T28" fmla="*/ 168 w 564"/>
                <a:gd name="T29" fmla="*/ 48 h 84"/>
                <a:gd name="T30" fmla="*/ 174 w 564"/>
                <a:gd name="T31" fmla="*/ 48 h 84"/>
                <a:gd name="T32" fmla="*/ 186 w 564"/>
                <a:gd name="T33" fmla="*/ 42 h 84"/>
                <a:gd name="T34" fmla="*/ 198 w 564"/>
                <a:gd name="T35" fmla="*/ 42 h 84"/>
                <a:gd name="T36" fmla="*/ 210 w 564"/>
                <a:gd name="T37" fmla="*/ 42 h 84"/>
                <a:gd name="T38" fmla="*/ 228 w 564"/>
                <a:gd name="T39" fmla="*/ 36 h 84"/>
                <a:gd name="T40" fmla="*/ 228 w 564"/>
                <a:gd name="T41" fmla="*/ 36 h 84"/>
                <a:gd name="T42" fmla="*/ 240 w 564"/>
                <a:gd name="T43" fmla="*/ 36 h 84"/>
                <a:gd name="T44" fmla="*/ 252 w 564"/>
                <a:gd name="T45" fmla="*/ 36 h 84"/>
                <a:gd name="T46" fmla="*/ 264 w 564"/>
                <a:gd name="T47" fmla="*/ 36 h 84"/>
                <a:gd name="T48" fmla="*/ 276 w 564"/>
                <a:gd name="T49" fmla="*/ 36 h 84"/>
                <a:gd name="T50" fmla="*/ 288 w 564"/>
                <a:gd name="T51" fmla="*/ 36 h 84"/>
                <a:gd name="T52" fmla="*/ 300 w 564"/>
                <a:gd name="T53" fmla="*/ 36 h 84"/>
                <a:gd name="T54" fmla="*/ 312 w 564"/>
                <a:gd name="T55" fmla="*/ 30 h 84"/>
                <a:gd name="T56" fmla="*/ 330 w 564"/>
                <a:gd name="T57" fmla="*/ 36 h 84"/>
                <a:gd name="T58" fmla="*/ 330 w 564"/>
                <a:gd name="T59" fmla="*/ 30 h 84"/>
                <a:gd name="T60" fmla="*/ 336 w 564"/>
                <a:gd name="T61" fmla="*/ 30 h 84"/>
                <a:gd name="T62" fmla="*/ 348 w 564"/>
                <a:gd name="T63" fmla="*/ 30 h 84"/>
                <a:gd name="T64" fmla="*/ 360 w 564"/>
                <a:gd name="T65" fmla="*/ 30 h 84"/>
                <a:gd name="T66" fmla="*/ 372 w 564"/>
                <a:gd name="T67" fmla="*/ 24 h 84"/>
                <a:gd name="T68" fmla="*/ 384 w 564"/>
                <a:gd name="T69" fmla="*/ 30 h 84"/>
                <a:gd name="T70" fmla="*/ 396 w 564"/>
                <a:gd name="T71" fmla="*/ 24 h 84"/>
                <a:gd name="T72" fmla="*/ 408 w 564"/>
                <a:gd name="T73" fmla="*/ 24 h 84"/>
                <a:gd name="T74" fmla="*/ 420 w 564"/>
                <a:gd name="T75" fmla="*/ 24 h 84"/>
                <a:gd name="T76" fmla="*/ 432 w 564"/>
                <a:gd name="T77" fmla="*/ 24 h 84"/>
                <a:gd name="T78" fmla="*/ 444 w 564"/>
                <a:gd name="T79" fmla="*/ 24 h 84"/>
                <a:gd name="T80" fmla="*/ 456 w 564"/>
                <a:gd name="T81" fmla="*/ 24 h 84"/>
                <a:gd name="T82" fmla="*/ 468 w 564"/>
                <a:gd name="T83" fmla="*/ 24 h 84"/>
                <a:gd name="T84" fmla="*/ 480 w 564"/>
                <a:gd name="T85" fmla="*/ 24 h 84"/>
                <a:gd name="T86" fmla="*/ 492 w 564"/>
                <a:gd name="T87" fmla="*/ 24 h 84"/>
                <a:gd name="T88" fmla="*/ 504 w 564"/>
                <a:gd name="T89" fmla="*/ 24 h 84"/>
                <a:gd name="T90" fmla="*/ 516 w 564"/>
                <a:gd name="T91" fmla="*/ 12 h 84"/>
                <a:gd name="T92" fmla="*/ 528 w 564"/>
                <a:gd name="T93" fmla="*/ 6 h 84"/>
                <a:gd name="T94" fmla="*/ 540 w 564"/>
                <a:gd name="T95" fmla="*/ 0 h 84"/>
                <a:gd name="T96" fmla="*/ 552 w 564"/>
                <a:gd name="T97" fmla="*/ 0 h 84"/>
                <a:gd name="T98" fmla="*/ 564 w 564"/>
                <a:gd name="T99" fmla="*/ 0 h 8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64"/>
                <a:gd name="T151" fmla="*/ 0 h 84"/>
                <a:gd name="T152" fmla="*/ 564 w 564"/>
                <a:gd name="T153" fmla="*/ 84 h 8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64" h="84">
                  <a:moveTo>
                    <a:pt x="0" y="84"/>
                  </a:moveTo>
                  <a:lnTo>
                    <a:pt x="6" y="78"/>
                  </a:lnTo>
                  <a:lnTo>
                    <a:pt x="12" y="78"/>
                  </a:lnTo>
                  <a:lnTo>
                    <a:pt x="18" y="78"/>
                  </a:lnTo>
                  <a:lnTo>
                    <a:pt x="24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42" y="66"/>
                  </a:lnTo>
                  <a:lnTo>
                    <a:pt x="48" y="66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54"/>
                  </a:lnTo>
                  <a:lnTo>
                    <a:pt x="84" y="60"/>
                  </a:lnTo>
                  <a:lnTo>
                    <a:pt x="90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48"/>
                  </a:lnTo>
                  <a:lnTo>
                    <a:pt x="120" y="54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2"/>
                  </a:lnTo>
                  <a:lnTo>
                    <a:pt x="174" y="48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42"/>
                  </a:lnTo>
                  <a:lnTo>
                    <a:pt x="198" y="42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36"/>
                  </a:lnTo>
                  <a:lnTo>
                    <a:pt x="228" y="36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30"/>
                  </a:lnTo>
                  <a:lnTo>
                    <a:pt x="318" y="36"/>
                  </a:lnTo>
                  <a:lnTo>
                    <a:pt x="330" y="36"/>
                  </a:lnTo>
                  <a:lnTo>
                    <a:pt x="324" y="36"/>
                  </a:lnTo>
                  <a:lnTo>
                    <a:pt x="330" y="30"/>
                  </a:lnTo>
                  <a:lnTo>
                    <a:pt x="342" y="30"/>
                  </a:lnTo>
                  <a:lnTo>
                    <a:pt x="336" y="30"/>
                  </a:lnTo>
                  <a:lnTo>
                    <a:pt x="342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24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18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09" name="Freeform 742"/>
            <p:cNvSpPr>
              <a:spLocks/>
            </p:cNvSpPr>
            <p:nvPr/>
          </p:nvSpPr>
          <p:spPr bwMode="auto">
            <a:xfrm>
              <a:off x="2080" y="1957"/>
              <a:ext cx="726" cy="378"/>
            </a:xfrm>
            <a:custGeom>
              <a:avLst/>
              <a:gdLst>
                <a:gd name="T0" fmla="*/ 12 w 726"/>
                <a:gd name="T1" fmla="*/ 378 h 378"/>
                <a:gd name="T2" fmla="*/ 30 w 726"/>
                <a:gd name="T3" fmla="*/ 378 h 378"/>
                <a:gd name="T4" fmla="*/ 48 w 726"/>
                <a:gd name="T5" fmla="*/ 378 h 378"/>
                <a:gd name="T6" fmla="*/ 66 w 726"/>
                <a:gd name="T7" fmla="*/ 378 h 378"/>
                <a:gd name="T8" fmla="*/ 84 w 726"/>
                <a:gd name="T9" fmla="*/ 378 h 378"/>
                <a:gd name="T10" fmla="*/ 102 w 726"/>
                <a:gd name="T11" fmla="*/ 378 h 378"/>
                <a:gd name="T12" fmla="*/ 120 w 726"/>
                <a:gd name="T13" fmla="*/ 378 h 378"/>
                <a:gd name="T14" fmla="*/ 138 w 726"/>
                <a:gd name="T15" fmla="*/ 378 h 378"/>
                <a:gd name="T16" fmla="*/ 156 w 726"/>
                <a:gd name="T17" fmla="*/ 378 h 378"/>
                <a:gd name="T18" fmla="*/ 174 w 726"/>
                <a:gd name="T19" fmla="*/ 378 h 378"/>
                <a:gd name="T20" fmla="*/ 192 w 726"/>
                <a:gd name="T21" fmla="*/ 372 h 378"/>
                <a:gd name="T22" fmla="*/ 210 w 726"/>
                <a:gd name="T23" fmla="*/ 360 h 378"/>
                <a:gd name="T24" fmla="*/ 228 w 726"/>
                <a:gd name="T25" fmla="*/ 336 h 378"/>
                <a:gd name="T26" fmla="*/ 240 w 726"/>
                <a:gd name="T27" fmla="*/ 318 h 378"/>
                <a:gd name="T28" fmla="*/ 258 w 726"/>
                <a:gd name="T29" fmla="*/ 294 h 378"/>
                <a:gd name="T30" fmla="*/ 276 w 726"/>
                <a:gd name="T31" fmla="*/ 270 h 378"/>
                <a:gd name="T32" fmla="*/ 288 w 726"/>
                <a:gd name="T33" fmla="*/ 252 h 378"/>
                <a:gd name="T34" fmla="*/ 300 w 726"/>
                <a:gd name="T35" fmla="*/ 240 h 378"/>
                <a:gd name="T36" fmla="*/ 312 w 726"/>
                <a:gd name="T37" fmla="*/ 222 h 378"/>
                <a:gd name="T38" fmla="*/ 318 w 726"/>
                <a:gd name="T39" fmla="*/ 204 h 378"/>
                <a:gd name="T40" fmla="*/ 336 w 726"/>
                <a:gd name="T41" fmla="*/ 186 h 378"/>
                <a:gd name="T42" fmla="*/ 354 w 726"/>
                <a:gd name="T43" fmla="*/ 180 h 378"/>
                <a:gd name="T44" fmla="*/ 372 w 726"/>
                <a:gd name="T45" fmla="*/ 180 h 378"/>
                <a:gd name="T46" fmla="*/ 390 w 726"/>
                <a:gd name="T47" fmla="*/ 180 h 378"/>
                <a:gd name="T48" fmla="*/ 408 w 726"/>
                <a:gd name="T49" fmla="*/ 174 h 378"/>
                <a:gd name="T50" fmla="*/ 426 w 726"/>
                <a:gd name="T51" fmla="*/ 168 h 378"/>
                <a:gd name="T52" fmla="*/ 444 w 726"/>
                <a:gd name="T53" fmla="*/ 150 h 378"/>
                <a:gd name="T54" fmla="*/ 462 w 726"/>
                <a:gd name="T55" fmla="*/ 138 h 378"/>
                <a:gd name="T56" fmla="*/ 480 w 726"/>
                <a:gd name="T57" fmla="*/ 132 h 378"/>
                <a:gd name="T58" fmla="*/ 498 w 726"/>
                <a:gd name="T59" fmla="*/ 114 h 378"/>
                <a:gd name="T60" fmla="*/ 516 w 726"/>
                <a:gd name="T61" fmla="*/ 96 h 378"/>
                <a:gd name="T62" fmla="*/ 534 w 726"/>
                <a:gd name="T63" fmla="*/ 84 h 378"/>
                <a:gd name="T64" fmla="*/ 552 w 726"/>
                <a:gd name="T65" fmla="*/ 72 h 378"/>
                <a:gd name="T66" fmla="*/ 570 w 726"/>
                <a:gd name="T67" fmla="*/ 60 h 378"/>
                <a:gd name="T68" fmla="*/ 588 w 726"/>
                <a:gd name="T69" fmla="*/ 48 h 378"/>
                <a:gd name="T70" fmla="*/ 606 w 726"/>
                <a:gd name="T71" fmla="*/ 36 h 378"/>
                <a:gd name="T72" fmla="*/ 624 w 726"/>
                <a:gd name="T73" fmla="*/ 30 h 378"/>
                <a:gd name="T74" fmla="*/ 642 w 726"/>
                <a:gd name="T75" fmla="*/ 24 h 378"/>
                <a:gd name="T76" fmla="*/ 660 w 726"/>
                <a:gd name="T77" fmla="*/ 18 h 378"/>
                <a:gd name="T78" fmla="*/ 678 w 726"/>
                <a:gd name="T79" fmla="*/ 12 h 378"/>
                <a:gd name="T80" fmla="*/ 696 w 726"/>
                <a:gd name="T81" fmla="*/ 6 h 378"/>
                <a:gd name="T82" fmla="*/ 714 w 726"/>
                <a:gd name="T83" fmla="*/ 6 h 3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378"/>
                <a:gd name="T128" fmla="*/ 726 w 726"/>
                <a:gd name="T129" fmla="*/ 378 h 3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378">
                  <a:moveTo>
                    <a:pt x="0" y="378"/>
                  </a:moveTo>
                  <a:lnTo>
                    <a:pt x="6" y="378"/>
                  </a:lnTo>
                  <a:lnTo>
                    <a:pt x="12" y="378"/>
                  </a:lnTo>
                  <a:lnTo>
                    <a:pt x="18" y="378"/>
                  </a:lnTo>
                  <a:lnTo>
                    <a:pt x="24" y="378"/>
                  </a:lnTo>
                  <a:lnTo>
                    <a:pt x="30" y="378"/>
                  </a:lnTo>
                  <a:lnTo>
                    <a:pt x="36" y="378"/>
                  </a:lnTo>
                  <a:lnTo>
                    <a:pt x="42" y="378"/>
                  </a:lnTo>
                  <a:lnTo>
                    <a:pt x="48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90" y="378"/>
                  </a:lnTo>
                  <a:lnTo>
                    <a:pt x="96" y="378"/>
                  </a:lnTo>
                  <a:lnTo>
                    <a:pt x="102" y="378"/>
                  </a:lnTo>
                  <a:lnTo>
                    <a:pt x="108" y="378"/>
                  </a:lnTo>
                  <a:lnTo>
                    <a:pt x="114" y="378"/>
                  </a:lnTo>
                  <a:lnTo>
                    <a:pt x="120" y="378"/>
                  </a:lnTo>
                  <a:lnTo>
                    <a:pt x="126" y="378"/>
                  </a:lnTo>
                  <a:lnTo>
                    <a:pt x="132" y="378"/>
                  </a:lnTo>
                  <a:lnTo>
                    <a:pt x="138" y="378"/>
                  </a:lnTo>
                  <a:lnTo>
                    <a:pt x="144" y="378"/>
                  </a:lnTo>
                  <a:lnTo>
                    <a:pt x="150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80" y="378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8" y="366"/>
                  </a:lnTo>
                  <a:lnTo>
                    <a:pt x="204" y="360"/>
                  </a:lnTo>
                  <a:lnTo>
                    <a:pt x="210" y="360"/>
                  </a:lnTo>
                  <a:lnTo>
                    <a:pt x="222" y="348"/>
                  </a:lnTo>
                  <a:lnTo>
                    <a:pt x="222" y="342"/>
                  </a:lnTo>
                  <a:lnTo>
                    <a:pt x="228" y="336"/>
                  </a:lnTo>
                  <a:lnTo>
                    <a:pt x="228" y="330"/>
                  </a:lnTo>
                  <a:lnTo>
                    <a:pt x="234" y="324"/>
                  </a:lnTo>
                  <a:lnTo>
                    <a:pt x="240" y="318"/>
                  </a:lnTo>
                  <a:lnTo>
                    <a:pt x="252" y="306"/>
                  </a:lnTo>
                  <a:lnTo>
                    <a:pt x="252" y="300"/>
                  </a:lnTo>
                  <a:lnTo>
                    <a:pt x="258" y="294"/>
                  </a:lnTo>
                  <a:lnTo>
                    <a:pt x="270" y="282"/>
                  </a:lnTo>
                  <a:lnTo>
                    <a:pt x="270" y="276"/>
                  </a:lnTo>
                  <a:lnTo>
                    <a:pt x="276" y="270"/>
                  </a:lnTo>
                  <a:lnTo>
                    <a:pt x="282" y="264"/>
                  </a:lnTo>
                  <a:lnTo>
                    <a:pt x="294" y="252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0" y="240"/>
                  </a:lnTo>
                  <a:lnTo>
                    <a:pt x="306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18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6" y="186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8" y="156"/>
                  </a:lnTo>
                  <a:lnTo>
                    <a:pt x="444" y="150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74" y="132"/>
                  </a:lnTo>
                  <a:lnTo>
                    <a:pt x="480" y="132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72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54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0" name="Freeform 743"/>
            <p:cNvSpPr>
              <a:spLocks/>
            </p:cNvSpPr>
            <p:nvPr/>
          </p:nvSpPr>
          <p:spPr bwMode="auto">
            <a:xfrm>
              <a:off x="2806" y="1885"/>
              <a:ext cx="480" cy="72"/>
            </a:xfrm>
            <a:custGeom>
              <a:avLst/>
              <a:gdLst>
                <a:gd name="T0" fmla="*/ 6 w 480"/>
                <a:gd name="T1" fmla="*/ 72 h 72"/>
                <a:gd name="T2" fmla="*/ 18 w 480"/>
                <a:gd name="T3" fmla="*/ 66 h 72"/>
                <a:gd name="T4" fmla="*/ 30 w 480"/>
                <a:gd name="T5" fmla="*/ 60 h 72"/>
                <a:gd name="T6" fmla="*/ 42 w 480"/>
                <a:gd name="T7" fmla="*/ 54 h 72"/>
                <a:gd name="T8" fmla="*/ 54 w 480"/>
                <a:gd name="T9" fmla="*/ 54 h 72"/>
                <a:gd name="T10" fmla="*/ 66 w 480"/>
                <a:gd name="T11" fmla="*/ 54 h 72"/>
                <a:gd name="T12" fmla="*/ 72 w 480"/>
                <a:gd name="T13" fmla="*/ 54 h 72"/>
                <a:gd name="T14" fmla="*/ 84 w 480"/>
                <a:gd name="T15" fmla="*/ 48 h 72"/>
                <a:gd name="T16" fmla="*/ 96 w 480"/>
                <a:gd name="T17" fmla="*/ 48 h 72"/>
                <a:gd name="T18" fmla="*/ 102 w 480"/>
                <a:gd name="T19" fmla="*/ 48 h 72"/>
                <a:gd name="T20" fmla="*/ 114 w 480"/>
                <a:gd name="T21" fmla="*/ 42 h 72"/>
                <a:gd name="T22" fmla="*/ 126 w 480"/>
                <a:gd name="T23" fmla="*/ 36 h 72"/>
                <a:gd name="T24" fmla="*/ 144 w 480"/>
                <a:gd name="T25" fmla="*/ 30 h 72"/>
                <a:gd name="T26" fmla="*/ 144 w 480"/>
                <a:gd name="T27" fmla="*/ 30 h 72"/>
                <a:gd name="T28" fmla="*/ 156 w 480"/>
                <a:gd name="T29" fmla="*/ 30 h 72"/>
                <a:gd name="T30" fmla="*/ 168 w 480"/>
                <a:gd name="T31" fmla="*/ 30 h 72"/>
                <a:gd name="T32" fmla="*/ 180 w 480"/>
                <a:gd name="T33" fmla="*/ 24 h 72"/>
                <a:gd name="T34" fmla="*/ 192 w 480"/>
                <a:gd name="T35" fmla="*/ 18 h 72"/>
                <a:gd name="T36" fmla="*/ 204 w 480"/>
                <a:gd name="T37" fmla="*/ 18 h 72"/>
                <a:gd name="T38" fmla="*/ 216 w 480"/>
                <a:gd name="T39" fmla="*/ 18 h 72"/>
                <a:gd name="T40" fmla="*/ 228 w 480"/>
                <a:gd name="T41" fmla="*/ 18 h 72"/>
                <a:gd name="T42" fmla="*/ 240 w 480"/>
                <a:gd name="T43" fmla="*/ 24 h 72"/>
                <a:gd name="T44" fmla="*/ 252 w 480"/>
                <a:gd name="T45" fmla="*/ 18 h 72"/>
                <a:gd name="T46" fmla="*/ 264 w 480"/>
                <a:gd name="T47" fmla="*/ 18 h 72"/>
                <a:gd name="T48" fmla="*/ 276 w 480"/>
                <a:gd name="T49" fmla="*/ 18 h 72"/>
                <a:gd name="T50" fmla="*/ 282 w 480"/>
                <a:gd name="T51" fmla="*/ 18 h 72"/>
                <a:gd name="T52" fmla="*/ 294 w 480"/>
                <a:gd name="T53" fmla="*/ 12 h 72"/>
                <a:gd name="T54" fmla="*/ 312 w 480"/>
                <a:gd name="T55" fmla="*/ 12 h 72"/>
                <a:gd name="T56" fmla="*/ 312 w 480"/>
                <a:gd name="T57" fmla="*/ 12 h 72"/>
                <a:gd name="T58" fmla="*/ 324 w 480"/>
                <a:gd name="T59" fmla="*/ 12 h 72"/>
                <a:gd name="T60" fmla="*/ 336 w 480"/>
                <a:gd name="T61" fmla="*/ 12 h 72"/>
                <a:gd name="T62" fmla="*/ 348 w 480"/>
                <a:gd name="T63" fmla="*/ 6 h 72"/>
                <a:gd name="T64" fmla="*/ 360 w 480"/>
                <a:gd name="T65" fmla="*/ 6 h 72"/>
                <a:gd name="T66" fmla="*/ 372 w 480"/>
                <a:gd name="T67" fmla="*/ 6 h 72"/>
                <a:gd name="T68" fmla="*/ 384 w 480"/>
                <a:gd name="T69" fmla="*/ 6 h 72"/>
                <a:gd name="T70" fmla="*/ 396 w 480"/>
                <a:gd name="T71" fmla="*/ 12 h 72"/>
                <a:gd name="T72" fmla="*/ 408 w 480"/>
                <a:gd name="T73" fmla="*/ 12 h 72"/>
                <a:gd name="T74" fmla="*/ 420 w 480"/>
                <a:gd name="T75" fmla="*/ 6 h 72"/>
                <a:gd name="T76" fmla="*/ 432 w 480"/>
                <a:gd name="T77" fmla="*/ 6 h 72"/>
                <a:gd name="T78" fmla="*/ 444 w 480"/>
                <a:gd name="T79" fmla="*/ 6 h 72"/>
                <a:gd name="T80" fmla="*/ 456 w 480"/>
                <a:gd name="T81" fmla="*/ 0 h 72"/>
                <a:gd name="T82" fmla="*/ 468 w 480"/>
                <a:gd name="T83" fmla="*/ 6 h 72"/>
                <a:gd name="T84" fmla="*/ 480 w 480"/>
                <a:gd name="T85" fmla="*/ 6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0"/>
                <a:gd name="T130" fmla="*/ 0 h 72"/>
                <a:gd name="T131" fmla="*/ 480 w 480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0" h="72">
                  <a:moveTo>
                    <a:pt x="0" y="72"/>
                  </a:moveTo>
                  <a:lnTo>
                    <a:pt x="6" y="72"/>
                  </a:lnTo>
                  <a:lnTo>
                    <a:pt x="12" y="72"/>
                  </a:lnTo>
                  <a:lnTo>
                    <a:pt x="18" y="66"/>
                  </a:lnTo>
                  <a:lnTo>
                    <a:pt x="24" y="60"/>
                  </a:lnTo>
                  <a:lnTo>
                    <a:pt x="30" y="60"/>
                  </a:lnTo>
                  <a:lnTo>
                    <a:pt x="36" y="60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48"/>
                  </a:lnTo>
                  <a:lnTo>
                    <a:pt x="66" y="54"/>
                  </a:lnTo>
                  <a:lnTo>
                    <a:pt x="72" y="48"/>
                  </a:lnTo>
                  <a:lnTo>
                    <a:pt x="72" y="54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42"/>
                  </a:lnTo>
                  <a:lnTo>
                    <a:pt x="102" y="48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0"/>
                  </a:lnTo>
                  <a:lnTo>
                    <a:pt x="144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24"/>
                  </a:lnTo>
                  <a:lnTo>
                    <a:pt x="246" y="24"/>
                  </a:lnTo>
                  <a:lnTo>
                    <a:pt x="252" y="18"/>
                  </a:lnTo>
                  <a:lnTo>
                    <a:pt x="258" y="24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2" y="18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12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1" name="Freeform 744"/>
            <p:cNvSpPr>
              <a:spLocks/>
            </p:cNvSpPr>
            <p:nvPr/>
          </p:nvSpPr>
          <p:spPr bwMode="auto">
            <a:xfrm>
              <a:off x="2080" y="1975"/>
              <a:ext cx="696" cy="330"/>
            </a:xfrm>
            <a:custGeom>
              <a:avLst/>
              <a:gdLst>
                <a:gd name="T0" fmla="*/ 12 w 696"/>
                <a:gd name="T1" fmla="*/ 330 h 330"/>
                <a:gd name="T2" fmla="*/ 30 w 696"/>
                <a:gd name="T3" fmla="*/ 330 h 330"/>
                <a:gd name="T4" fmla="*/ 48 w 696"/>
                <a:gd name="T5" fmla="*/ 330 h 330"/>
                <a:gd name="T6" fmla="*/ 66 w 696"/>
                <a:gd name="T7" fmla="*/ 330 h 330"/>
                <a:gd name="T8" fmla="*/ 84 w 696"/>
                <a:gd name="T9" fmla="*/ 330 h 330"/>
                <a:gd name="T10" fmla="*/ 102 w 696"/>
                <a:gd name="T11" fmla="*/ 330 h 330"/>
                <a:gd name="T12" fmla="*/ 120 w 696"/>
                <a:gd name="T13" fmla="*/ 330 h 330"/>
                <a:gd name="T14" fmla="*/ 138 w 696"/>
                <a:gd name="T15" fmla="*/ 330 h 330"/>
                <a:gd name="T16" fmla="*/ 156 w 696"/>
                <a:gd name="T17" fmla="*/ 330 h 330"/>
                <a:gd name="T18" fmla="*/ 174 w 696"/>
                <a:gd name="T19" fmla="*/ 330 h 330"/>
                <a:gd name="T20" fmla="*/ 192 w 696"/>
                <a:gd name="T21" fmla="*/ 318 h 330"/>
                <a:gd name="T22" fmla="*/ 204 w 696"/>
                <a:gd name="T23" fmla="*/ 300 h 330"/>
                <a:gd name="T24" fmla="*/ 216 w 696"/>
                <a:gd name="T25" fmla="*/ 282 h 330"/>
                <a:gd name="T26" fmla="*/ 222 w 696"/>
                <a:gd name="T27" fmla="*/ 264 h 330"/>
                <a:gd name="T28" fmla="*/ 240 w 696"/>
                <a:gd name="T29" fmla="*/ 246 h 330"/>
                <a:gd name="T30" fmla="*/ 258 w 696"/>
                <a:gd name="T31" fmla="*/ 234 h 330"/>
                <a:gd name="T32" fmla="*/ 270 w 696"/>
                <a:gd name="T33" fmla="*/ 222 h 330"/>
                <a:gd name="T34" fmla="*/ 282 w 696"/>
                <a:gd name="T35" fmla="*/ 204 h 330"/>
                <a:gd name="T36" fmla="*/ 294 w 696"/>
                <a:gd name="T37" fmla="*/ 186 h 330"/>
                <a:gd name="T38" fmla="*/ 306 w 696"/>
                <a:gd name="T39" fmla="*/ 168 h 330"/>
                <a:gd name="T40" fmla="*/ 318 w 696"/>
                <a:gd name="T41" fmla="*/ 150 h 330"/>
                <a:gd name="T42" fmla="*/ 330 w 696"/>
                <a:gd name="T43" fmla="*/ 126 h 330"/>
                <a:gd name="T44" fmla="*/ 348 w 696"/>
                <a:gd name="T45" fmla="*/ 114 h 330"/>
                <a:gd name="T46" fmla="*/ 366 w 696"/>
                <a:gd name="T47" fmla="*/ 114 h 330"/>
                <a:gd name="T48" fmla="*/ 384 w 696"/>
                <a:gd name="T49" fmla="*/ 102 h 330"/>
                <a:gd name="T50" fmla="*/ 396 w 696"/>
                <a:gd name="T51" fmla="*/ 90 h 330"/>
                <a:gd name="T52" fmla="*/ 414 w 696"/>
                <a:gd name="T53" fmla="*/ 72 h 330"/>
                <a:gd name="T54" fmla="*/ 432 w 696"/>
                <a:gd name="T55" fmla="*/ 48 h 330"/>
                <a:gd name="T56" fmla="*/ 450 w 696"/>
                <a:gd name="T57" fmla="*/ 36 h 330"/>
                <a:gd name="T58" fmla="*/ 468 w 696"/>
                <a:gd name="T59" fmla="*/ 24 h 330"/>
                <a:gd name="T60" fmla="*/ 486 w 696"/>
                <a:gd name="T61" fmla="*/ 18 h 330"/>
                <a:gd name="T62" fmla="*/ 504 w 696"/>
                <a:gd name="T63" fmla="*/ 12 h 330"/>
                <a:gd name="T64" fmla="*/ 522 w 696"/>
                <a:gd name="T65" fmla="*/ 6 h 330"/>
                <a:gd name="T66" fmla="*/ 540 w 696"/>
                <a:gd name="T67" fmla="*/ 6 h 330"/>
                <a:gd name="T68" fmla="*/ 558 w 696"/>
                <a:gd name="T69" fmla="*/ 6 h 330"/>
                <a:gd name="T70" fmla="*/ 576 w 696"/>
                <a:gd name="T71" fmla="*/ 0 h 330"/>
                <a:gd name="T72" fmla="*/ 594 w 696"/>
                <a:gd name="T73" fmla="*/ 0 h 330"/>
                <a:gd name="T74" fmla="*/ 612 w 696"/>
                <a:gd name="T75" fmla="*/ 0 h 330"/>
                <a:gd name="T76" fmla="*/ 630 w 696"/>
                <a:gd name="T77" fmla="*/ 0 h 330"/>
                <a:gd name="T78" fmla="*/ 648 w 696"/>
                <a:gd name="T79" fmla="*/ 0 h 330"/>
                <a:gd name="T80" fmla="*/ 666 w 696"/>
                <a:gd name="T81" fmla="*/ 0 h 330"/>
                <a:gd name="T82" fmla="*/ 684 w 696"/>
                <a:gd name="T83" fmla="*/ 0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30"/>
                <a:gd name="T128" fmla="*/ 696 w 696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18"/>
                  </a:lnTo>
                  <a:lnTo>
                    <a:pt x="198" y="312"/>
                  </a:lnTo>
                  <a:lnTo>
                    <a:pt x="204" y="306"/>
                  </a:lnTo>
                  <a:lnTo>
                    <a:pt x="204" y="300"/>
                  </a:lnTo>
                  <a:lnTo>
                    <a:pt x="210" y="294"/>
                  </a:lnTo>
                  <a:lnTo>
                    <a:pt x="210" y="288"/>
                  </a:lnTo>
                  <a:lnTo>
                    <a:pt x="216" y="282"/>
                  </a:lnTo>
                  <a:lnTo>
                    <a:pt x="216" y="276"/>
                  </a:lnTo>
                  <a:lnTo>
                    <a:pt x="222" y="270"/>
                  </a:lnTo>
                  <a:lnTo>
                    <a:pt x="222" y="264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70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8" y="198"/>
                  </a:lnTo>
                  <a:lnTo>
                    <a:pt x="288" y="192"/>
                  </a:lnTo>
                  <a:lnTo>
                    <a:pt x="294" y="186"/>
                  </a:lnTo>
                  <a:lnTo>
                    <a:pt x="300" y="180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62"/>
                  </a:lnTo>
                  <a:lnTo>
                    <a:pt x="312" y="156"/>
                  </a:lnTo>
                  <a:lnTo>
                    <a:pt x="318" y="150"/>
                  </a:lnTo>
                  <a:lnTo>
                    <a:pt x="318" y="144"/>
                  </a:lnTo>
                  <a:lnTo>
                    <a:pt x="330" y="132"/>
                  </a:lnTo>
                  <a:lnTo>
                    <a:pt x="330" y="126"/>
                  </a:lnTo>
                  <a:lnTo>
                    <a:pt x="336" y="120"/>
                  </a:lnTo>
                  <a:lnTo>
                    <a:pt x="342" y="114"/>
                  </a:lnTo>
                  <a:lnTo>
                    <a:pt x="348" y="114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08"/>
                  </a:lnTo>
                  <a:lnTo>
                    <a:pt x="378" y="108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96"/>
                  </a:lnTo>
                  <a:lnTo>
                    <a:pt x="396" y="90"/>
                  </a:lnTo>
                  <a:lnTo>
                    <a:pt x="402" y="84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6" y="60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2" name="Freeform 745"/>
            <p:cNvSpPr>
              <a:spLocks/>
            </p:cNvSpPr>
            <p:nvPr/>
          </p:nvSpPr>
          <p:spPr bwMode="auto">
            <a:xfrm>
              <a:off x="2776" y="1963"/>
              <a:ext cx="510" cy="12"/>
            </a:xfrm>
            <a:custGeom>
              <a:avLst/>
              <a:gdLst>
                <a:gd name="T0" fmla="*/ 6 w 510"/>
                <a:gd name="T1" fmla="*/ 12 h 12"/>
                <a:gd name="T2" fmla="*/ 18 w 510"/>
                <a:gd name="T3" fmla="*/ 12 h 12"/>
                <a:gd name="T4" fmla="*/ 30 w 510"/>
                <a:gd name="T5" fmla="*/ 12 h 12"/>
                <a:gd name="T6" fmla="*/ 42 w 510"/>
                <a:gd name="T7" fmla="*/ 12 h 12"/>
                <a:gd name="T8" fmla="*/ 54 w 510"/>
                <a:gd name="T9" fmla="*/ 12 h 12"/>
                <a:gd name="T10" fmla="*/ 66 w 510"/>
                <a:gd name="T11" fmla="*/ 12 h 12"/>
                <a:gd name="T12" fmla="*/ 78 w 510"/>
                <a:gd name="T13" fmla="*/ 12 h 12"/>
                <a:gd name="T14" fmla="*/ 90 w 510"/>
                <a:gd name="T15" fmla="*/ 12 h 12"/>
                <a:gd name="T16" fmla="*/ 102 w 510"/>
                <a:gd name="T17" fmla="*/ 12 h 12"/>
                <a:gd name="T18" fmla="*/ 114 w 510"/>
                <a:gd name="T19" fmla="*/ 12 h 12"/>
                <a:gd name="T20" fmla="*/ 126 w 510"/>
                <a:gd name="T21" fmla="*/ 12 h 12"/>
                <a:gd name="T22" fmla="*/ 138 w 510"/>
                <a:gd name="T23" fmla="*/ 12 h 12"/>
                <a:gd name="T24" fmla="*/ 150 w 510"/>
                <a:gd name="T25" fmla="*/ 12 h 12"/>
                <a:gd name="T26" fmla="*/ 162 w 510"/>
                <a:gd name="T27" fmla="*/ 6 h 12"/>
                <a:gd name="T28" fmla="*/ 174 w 510"/>
                <a:gd name="T29" fmla="*/ 12 h 12"/>
                <a:gd name="T30" fmla="*/ 186 w 510"/>
                <a:gd name="T31" fmla="*/ 12 h 12"/>
                <a:gd name="T32" fmla="*/ 198 w 510"/>
                <a:gd name="T33" fmla="*/ 12 h 12"/>
                <a:gd name="T34" fmla="*/ 204 w 510"/>
                <a:gd name="T35" fmla="*/ 12 h 12"/>
                <a:gd name="T36" fmla="*/ 216 w 510"/>
                <a:gd name="T37" fmla="*/ 6 h 12"/>
                <a:gd name="T38" fmla="*/ 228 w 510"/>
                <a:gd name="T39" fmla="*/ 6 h 12"/>
                <a:gd name="T40" fmla="*/ 240 w 510"/>
                <a:gd name="T41" fmla="*/ 6 h 12"/>
                <a:gd name="T42" fmla="*/ 252 w 510"/>
                <a:gd name="T43" fmla="*/ 6 h 12"/>
                <a:gd name="T44" fmla="*/ 258 w 510"/>
                <a:gd name="T45" fmla="*/ 6 h 12"/>
                <a:gd name="T46" fmla="*/ 270 w 510"/>
                <a:gd name="T47" fmla="*/ 6 h 12"/>
                <a:gd name="T48" fmla="*/ 282 w 510"/>
                <a:gd name="T49" fmla="*/ 6 h 12"/>
                <a:gd name="T50" fmla="*/ 294 w 510"/>
                <a:gd name="T51" fmla="*/ 6 h 12"/>
                <a:gd name="T52" fmla="*/ 306 w 510"/>
                <a:gd name="T53" fmla="*/ 6 h 12"/>
                <a:gd name="T54" fmla="*/ 318 w 510"/>
                <a:gd name="T55" fmla="*/ 6 h 12"/>
                <a:gd name="T56" fmla="*/ 330 w 510"/>
                <a:gd name="T57" fmla="*/ 6 h 12"/>
                <a:gd name="T58" fmla="*/ 342 w 510"/>
                <a:gd name="T59" fmla="*/ 6 h 12"/>
                <a:gd name="T60" fmla="*/ 354 w 510"/>
                <a:gd name="T61" fmla="*/ 6 h 12"/>
                <a:gd name="T62" fmla="*/ 366 w 510"/>
                <a:gd name="T63" fmla="*/ 6 h 12"/>
                <a:gd name="T64" fmla="*/ 378 w 510"/>
                <a:gd name="T65" fmla="*/ 6 h 12"/>
                <a:gd name="T66" fmla="*/ 390 w 510"/>
                <a:gd name="T67" fmla="*/ 0 h 12"/>
                <a:gd name="T68" fmla="*/ 402 w 510"/>
                <a:gd name="T69" fmla="*/ 0 h 12"/>
                <a:gd name="T70" fmla="*/ 414 w 510"/>
                <a:gd name="T71" fmla="*/ 6 h 12"/>
                <a:gd name="T72" fmla="*/ 426 w 510"/>
                <a:gd name="T73" fmla="*/ 6 h 12"/>
                <a:gd name="T74" fmla="*/ 432 w 510"/>
                <a:gd name="T75" fmla="*/ 6 h 12"/>
                <a:gd name="T76" fmla="*/ 444 w 510"/>
                <a:gd name="T77" fmla="*/ 0 h 12"/>
                <a:gd name="T78" fmla="*/ 456 w 510"/>
                <a:gd name="T79" fmla="*/ 0 h 12"/>
                <a:gd name="T80" fmla="*/ 468 w 510"/>
                <a:gd name="T81" fmla="*/ 0 h 12"/>
                <a:gd name="T82" fmla="*/ 480 w 510"/>
                <a:gd name="T83" fmla="*/ 0 h 12"/>
                <a:gd name="T84" fmla="*/ 492 w 510"/>
                <a:gd name="T85" fmla="*/ 0 h 12"/>
                <a:gd name="T86" fmla="*/ 504 w 510"/>
                <a:gd name="T87" fmla="*/ 0 h 1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12"/>
                <a:gd name="T134" fmla="*/ 510 w 510"/>
                <a:gd name="T135" fmla="*/ 12 h 1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12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64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2" y="0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3" name="Freeform 746"/>
            <p:cNvSpPr>
              <a:spLocks/>
            </p:cNvSpPr>
            <p:nvPr/>
          </p:nvSpPr>
          <p:spPr bwMode="auto">
            <a:xfrm>
              <a:off x="2080" y="1909"/>
              <a:ext cx="684" cy="372"/>
            </a:xfrm>
            <a:custGeom>
              <a:avLst/>
              <a:gdLst>
                <a:gd name="T0" fmla="*/ 12 w 684"/>
                <a:gd name="T1" fmla="*/ 372 h 372"/>
                <a:gd name="T2" fmla="*/ 30 w 684"/>
                <a:gd name="T3" fmla="*/ 372 h 372"/>
                <a:gd name="T4" fmla="*/ 48 w 684"/>
                <a:gd name="T5" fmla="*/ 372 h 372"/>
                <a:gd name="T6" fmla="*/ 66 w 684"/>
                <a:gd name="T7" fmla="*/ 372 h 372"/>
                <a:gd name="T8" fmla="*/ 84 w 684"/>
                <a:gd name="T9" fmla="*/ 372 h 372"/>
                <a:gd name="T10" fmla="*/ 102 w 684"/>
                <a:gd name="T11" fmla="*/ 372 h 372"/>
                <a:gd name="T12" fmla="*/ 120 w 684"/>
                <a:gd name="T13" fmla="*/ 372 h 372"/>
                <a:gd name="T14" fmla="*/ 138 w 684"/>
                <a:gd name="T15" fmla="*/ 372 h 372"/>
                <a:gd name="T16" fmla="*/ 156 w 684"/>
                <a:gd name="T17" fmla="*/ 372 h 372"/>
                <a:gd name="T18" fmla="*/ 174 w 684"/>
                <a:gd name="T19" fmla="*/ 372 h 372"/>
                <a:gd name="T20" fmla="*/ 192 w 684"/>
                <a:gd name="T21" fmla="*/ 354 h 372"/>
                <a:gd name="T22" fmla="*/ 204 w 684"/>
                <a:gd name="T23" fmla="*/ 336 h 372"/>
                <a:gd name="T24" fmla="*/ 216 w 684"/>
                <a:gd name="T25" fmla="*/ 318 h 372"/>
                <a:gd name="T26" fmla="*/ 222 w 684"/>
                <a:gd name="T27" fmla="*/ 300 h 372"/>
                <a:gd name="T28" fmla="*/ 240 w 684"/>
                <a:gd name="T29" fmla="*/ 282 h 372"/>
                <a:gd name="T30" fmla="*/ 258 w 684"/>
                <a:gd name="T31" fmla="*/ 270 h 372"/>
                <a:gd name="T32" fmla="*/ 276 w 684"/>
                <a:gd name="T33" fmla="*/ 258 h 372"/>
                <a:gd name="T34" fmla="*/ 282 w 684"/>
                <a:gd name="T35" fmla="*/ 240 h 372"/>
                <a:gd name="T36" fmla="*/ 294 w 684"/>
                <a:gd name="T37" fmla="*/ 210 h 372"/>
                <a:gd name="T38" fmla="*/ 306 w 684"/>
                <a:gd name="T39" fmla="*/ 174 h 372"/>
                <a:gd name="T40" fmla="*/ 312 w 684"/>
                <a:gd name="T41" fmla="*/ 144 h 372"/>
                <a:gd name="T42" fmla="*/ 324 w 684"/>
                <a:gd name="T43" fmla="*/ 120 h 372"/>
                <a:gd name="T44" fmla="*/ 342 w 684"/>
                <a:gd name="T45" fmla="*/ 96 h 372"/>
                <a:gd name="T46" fmla="*/ 354 w 684"/>
                <a:gd name="T47" fmla="*/ 84 h 372"/>
                <a:gd name="T48" fmla="*/ 372 w 684"/>
                <a:gd name="T49" fmla="*/ 78 h 372"/>
                <a:gd name="T50" fmla="*/ 390 w 684"/>
                <a:gd name="T51" fmla="*/ 66 h 372"/>
                <a:gd name="T52" fmla="*/ 408 w 684"/>
                <a:gd name="T53" fmla="*/ 48 h 372"/>
                <a:gd name="T54" fmla="*/ 426 w 684"/>
                <a:gd name="T55" fmla="*/ 30 h 372"/>
                <a:gd name="T56" fmla="*/ 438 w 684"/>
                <a:gd name="T57" fmla="*/ 18 h 372"/>
                <a:gd name="T58" fmla="*/ 456 w 684"/>
                <a:gd name="T59" fmla="*/ 6 h 372"/>
                <a:gd name="T60" fmla="*/ 474 w 684"/>
                <a:gd name="T61" fmla="*/ 0 h 372"/>
                <a:gd name="T62" fmla="*/ 492 w 684"/>
                <a:gd name="T63" fmla="*/ 0 h 372"/>
                <a:gd name="T64" fmla="*/ 510 w 684"/>
                <a:gd name="T65" fmla="*/ 0 h 372"/>
                <a:gd name="T66" fmla="*/ 528 w 684"/>
                <a:gd name="T67" fmla="*/ 0 h 372"/>
                <a:gd name="T68" fmla="*/ 546 w 684"/>
                <a:gd name="T69" fmla="*/ 0 h 372"/>
                <a:gd name="T70" fmla="*/ 564 w 684"/>
                <a:gd name="T71" fmla="*/ 0 h 372"/>
                <a:gd name="T72" fmla="*/ 582 w 684"/>
                <a:gd name="T73" fmla="*/ 6 h 372"/>
                <a:gd name="T74" fmla="*/ 600 w 684"/>
                <a:gd name="T75" fmla="*/ 12 h 372"/>
                <a:gd name="T76" fmla="*/ 618 w 684"/>
                <a:gd name="T77" fmla="*/ 18 h 372"/>
                <a:gd name="T78" fmla="*/ 636 w 684"/>
                <a:gd name="T79" fmla="*/ 30 h 372"/>
                <a:gd name="T80" fmla="*/ 654 w 684"/>
                <a:gd name="T81" fmla="*/ 36 h 372"/>
                <a:gd name="T82" fmla="*/ 672 w 684"/>
                <a:gd name="T83" fmla="*/ 42 h 3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72"/>
                <a:gd name="T128" fmla="*/ 684 w 684"/>
                <a:gd name="T129" fmla="*/ 372 h 3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72">
                  <a:moveTo>
                    <a:pt x="0" y="372"/>
                  </a:moveTo>
                  <a:lnTo>
                    <a:pt x="6" y="372"/>
                  </a:lnTo>
                  <a:lnTo>
                    <a:pt x="12" y="372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2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66"/>
                  </a:lnTo>
                  <a:lnTo>
                    <a:pt x="186" y="360"/>
                  </a:lnTo>
                  <a:lnTo>
                    <a:pt x="192" y="354"/>
                  </a:lnTo>
                  <a:lnTo>
                    <a:pt x="198" y="348"/>
                  </a:lnTo>
                  <a:lnTo>
                    <a:pt x="198" y="342"/>
                  </a:lnTo>
                  <a:lnTo>
                    <a:pt x="204" y="336"/>
                  </a:lnTo>
                  <a:lnTo>
                    <a:pt x="210" y="330"/>
                  </a:lnTo>
                  <a:lnTo>
                    <a:pt x="210" y="324"/>
                  </a:lnTo>
                  <a:lnTo>
                    <a:pt x="216" y="318"/>
                  </a:lnTo>
                  <a:lnTo>
                    <a:pt x="216" y="312"/>
                  </a:lnTo>
                  <a:lnTo>
                    <a:pt x="222" y="306"/>
                  </a:lnTo>
                  <a:lnTo>
                    <a:pt x="222" y="300"/>
                  </a:lnTo>
                  <a:lnTo>
                    <a:pt x="228" y="294"/>
                  </a:lnTo>
                  <a:lnTo>
                    <a:pt x="234" y="288"/>
                  </a:lnTo>
                  <a:lnTo>
                    <a:pt x="240" y="282"/>
                  </a:lnTo>
                  <a:lnTo>
                    <a:pt x="246" y="276"/>
                  </a:lnTo>
                  <a:lnTo>
                    <a:pt x="252" y="270"/>
                  </a:lnTo>
                  <a:lnTo>
                    <a:pt x="258" y="270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58"/>
                  </a:lnTo>
                  <a:lnTo>
                    <a:pt x="276" y="252"/>
                  </a:lnTo>
                  <a:lnTo>
                    <a:pt x="282" y="246"/>
                  </a:lnTo>
                  <a:lnTo>
                    <a:pt x="282" y="240"/>
                  </a:lnTo>
                  <a:lnTo>
                    <a:pt x="288" y="228"/>
                  </a:lnTo>
                  <a:lnTo>
                    <a:pt x="288" y="222"/>
                  </a:lnTo>
                  <a:lnTo>
                    <a:pt x="294" y="210"/>
                  </a:lnTo>
                  <a:lnTo>
                    <a:pt x="300" y="198"/>
                  </a:lnTo>
                  <a:lnTo>
                    <a:pt x="300" y="186"/>
                  </a:lnTo>
                  <a:lnTo>
                    <a:pt x="306" y="174"/>
                  </a:lnTo>
                  <a:lnTo>
                    <a:pt x="306" y="168"/>
                  </a:lnTo>
                  <a:lnTo>
                    <a:pt x="312" y="156"/>
                  </a:lnTo>
                  <a:lnTo>
                    <a:pt x="312" y="144"/>
                  </a:lnTo>
                  <a:lnTo>
                    <a:pt x="318" y="132"/>
                  </a:lnTo>
                  <a:lnTo>
                    <a:pt x="318" y="126"/>
                  </a:lnTo>
                  <a:lnTo>
                    <a:pt x="324" y="120"/>
                  </a:lnTo>
                  <a:lnTo>
                    <a:pt x="324" y="114"/>
                  </a:lnTo>
                  <a:lnTo>
                    <a:pt x="330" y="108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72" y="78"/>
                  </a:lnTo>
                  <a:lnTo>
                    <a:pt x="378" y="78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402" y="54"/>
                  </a:lnTo>
                  <a:lnTo>
                    <a:pt x="408" y="48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8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4" name="Freeform 747"/>
            <p:cNvSpPr>
              <a:spLocks/>
            </p:cNvSpPr>
            <p:nvPr/>
          </p:nvSpPr>
          <p:spPr bwMode="auto">
            <a:xfrm>
              <a:off x="2764" y="1951"/>
              <a:ext cx="522" cy="24"/>
            </a:xfrm>
            <a:custGeom>
              <a:avLst/>
              <a:gdLst>
                <a:gd name="T0" fmla="*/ 6 w 522"/>
                <a:gd name="T1" fmla="*/ 0 h 24"/>
                <a:gd name="T2" fmla="*/ 18 w 522"/>
                <a:gd name="T3" fmla="*/ 0 h 24"/>
                <a:gd name="T4" fmla="*/ 30 w 522"/>
                <a:gd name="T5" fmla="*/ 6 h 24"/>
                <a:gd name="T6" fmla="*/ 42 w 522"/>
                <a:gd name="T7" fmla="*/ 6 h 24"/>
                <a:gd name="T8" fmla="*/ 54 w 522"/>
                <a:gd name="T9" fmla="*/ 6 h 24"/>
                <a:gd name="T10" fmla="*/ 66 w 522"/>
                <a:gd name="T11" fmla="*/ 6 h 24"/>
                <a:gd name="T12" fmla="*/ 78 w 522"/>
                <a:gd name="T13" fmla="*/ 6 h 24"/>
                <a:gd name="T14" fmla="*/ 90 w 522"/>
                <a:gd name="T15" fmla="*/ 6 h 24"/>
                <a:gd name="T16" fmla="*/ 102 w 522"/>
                <a:gd name="T17" fmla="*/ 6 h 24"/>
                <a:gd name="T18" fmla="*/ 114 w 522"/>
                <a:gd name="T19" fmla="*/ 6 h 24"/>
                <a:gd name="T20" fmla="*/ 126 w 522"/>
                <a:gd name="T21" fmla="*/ 6 h 24"/>
                <a:gd name="T22" fmla="*/ 138 w 522"/>
                <a:gd name="T23" fmla="*/ 6 h 24"/>
                <a:gd name="T24" fmla="*/ 150 w 522"/>
                <a:gd name="T25" fmla="*/ 6 h 24"/>
                <a:gd name="T26" fmla="*/ 162 w 522"/>
                <a:gd name="T27" fmla="*/ 6 h 24"/>
                <a:gd name="T28" fmla="*/ 174 w 522"/>
                <a:gd name="T29" fmla="*/ 12 h 24"/>
                <a:gd name="T30" fmla="*/ 180 w 522"/>
                <a:gd name="T31" fmla="*/ 12 h 24"/>
                <a:gd name="T32" fmla="*/ 192 w 522"/>
                <a:gd name="T33" fmla="*/ 12 h 24"/>
                <a:gd name="T34" fmla="*/ 204 w 522"/>
                <a:gd name="T35" fmla="*/ 12 h 24"/>
                <a:gd name="T36" fmla="*/ 216 w 522"/>
                <a:gd name="T37" fmla="*/ 12 h 24"/>
                <a:gd name="T38" fmla="*/ 228 w 522"/>
                <a:gd name="T39" fmla="*/ 12 h 24"/>
                <a:gd name="T40" fmla="*/ 240 w 522"/>
                <a:gd name="T41" fmla="*/ 12 h 24"/>
                <a:gd name="T42" fmla="*/ 252 w 522"/>
                <a:gd name="T43" fmla="*/ 12 h 24"/>
                <a:gd name="T44" fmla="*/ 264 w 522"/>
                <a:gd name="T45" fmla="*/ 12 h 24"/>
                <a:gd name="T46" fmla="*/ 276 w 522"/>
                <a:gd name="T47" fmla="*/ 18 h 24"/>
                <a:gd name="T48" fmla="*/ 288 w 522"/>
                <a:gd name="T49" fmla="*/ 18 h 24"/>
                <a:gd name="T50" fmla="*/ 300 w 522"/>
                <a:gd name="T51" fmla="*/ 18 h 24"/>
                <a:gd name="T52" fmla="*/ 312 w 522"/>
                <a:gd name="T53" fmla="*/ 18 h 24"/>
                <a:gd name="T54" fmla="*/ 324 w 522"/>
                <a:gd name="T55" fmla="*/ 18 h 24"/>
                <a:gd name="T56" fmla="*/ 336 w 522"/>
                <a:gd name="T57" fmla="*/ 18 h 24"/>
                <a:gd name="T58" fmla="*/ 348 w 522"/>
                <a:gd name="T59" fmla="*/ 18 h 24"/>
                <a:gd name="T60" fmla="*/ 360 w 522"/>
                <a:gd name="T61" fmla="*/ 18 h 24"/>
                <a:gd name="T62" fmla="*/ 372 w 522"/>
                <a:gd name="T63" fmla="*/ 18 h 24"/>
                <a:gd name="T64" fmla="*/ 390 w 522"/>
                <a:gd name="T65" fmla="*/ 18 h 24"/>
                <a:gd name="T66" fmla="*/ 390 w 522"/>
                <a:gd name="T67" fmla="*/ 18 h 24"/>
                <a:gd name="T68" fmla="*/ 402 w 522"/>
                <a:gd name="T69" fmla="*/ 18 h 24"/>
                <a:gd name="T70" fmla="*/ 414 w 522"/>
                <a:gd name="T71" fmla="*/ 24 h 24"/>
                <a:gd name="T72" fmla="*/ 426 w 522"/>
                <a:gd name="T73" fmla="*/ 24 h 24"/>
                <a:gd name="T74" fmla="*/ 438 w 522"/>
                <a:gd name="T75" fmla="*/ 24 h 24"/>
                <a:gd name="T76" fmla="*/ 450 w 522"/>
                <a:gd name="T77" fmla="*/ 24 h 24"/>
                <a:gd name="T78" fmla="*/ 456 w 522"/>
                <a:gd name="T79" fmla="*/ 24 h 24"/>
                <a:gd name="T80" fmla="*/ 468 w 522"/>
                <a:gd name="T81" fmla="*/ 24 h 24"/>
                <a:gd name="T82" fmla="*/ 480 w 522"/>
                <a:gd name="T83" fmla="*/ 24 h 24"/>
                <a:gd name="T84" fmla="*/ 492 w 522"/>
                <a:gd name="T85" fmla="*/ 24 h 24"/>
                <a:gd name="T86" fmla="*/ 504 w 522"/>
                <a:gd name="T87" fmla="*/ 24 h 24"/>
                <a:gd name="T88" fmla="*/ 516 w 522"/>
                <a:gd name="T89" fmla="*/ 24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24"/>
                <a:gd name="T137" fmla="*/ 522 w 522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24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6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90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62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5" name="Freeform 748"/>
            <p:cNvSpPr>
              <a:spLocks/>
            </p:cNvSpPr>
            <p:nvPr/>
          </p:nvSpPr>
          <p:spPr bwMode="auto">
            <a:xfrm>
              <a:off x="2080" y="1837"/>
              <a:ext cx="636" cy="414"/>
            </a:xfrm>
            <a:custGeom>
              <a:avLst/>
              <a:gdLst>
                <a:gd name="T0" fmla="*/ 12 w 636"/>
                <a:gd name="T1" fmla="*/ 414 h 414"/>
                <a:gd name="T2" fmla="*/ 30 w 636"/>
                <a:gd name="T3" fmla="*/ 414 h 414"/>
                <a:gd name="T4" fmla="*/ 48 w 636"/>
                <a:gd name="T5" fmla="*/ 414 h 414"/>
                <a:gd name="T6" fmla="*/ 66 w 636"/>
                <a:gd name="T7" fmla="*/ 414 h 414"/>
                <a:gd name="T8" fmla="*/ 84 w 636"/>
                <a:gd name="T9" fmla="*/ 414 h 414"/>
                <a:gd name="T10" fmla="*/ 102 w 636"/>
                <a:gd name="T11" fmla="*/ 414 h 414"/>
                <a:gd name="T12" fmla="*/ 120 w 636"/>
                <a:gd name="T13" fmla="*/ 414 h 414"/>
                <a:gd name="T14" fmla="*/ 138 w 636"/>
                <a:gd name="T15" fmla="*/ 414 h 414"/>
                <a:gd name="T16" fmla="*/ 156 w 636"/>
                <a:gd name="T17" fmla="*/ 414 h 414"/>
                <a:gd name="T18" fmla="*/ 174 w 636"/>
                <a:gd name="T19" fmla="*/ 414 h 414"/>
                <a:gd name="T20" fmla="*/ 192 w 636"/>
                <a:gd name="T21" fmla="*/ 402 h 414"/>
                <a:gd name="T22" fmla="*/ 210 w 636"/>
                <a:gd name="T23" fmla="*/ 378 h 414"/>
                <a:gd name="T24" fmla="*/ 228 w 636"/>
                <a:gd name="T25" fmla="*/ 354 h 414"/>
                <a:gd name="T26" fmla="*/ 246 w 636"/>
                <a:gd name="T27" fmla="*/ 342 h 414"/>
                <a:gd name="T28" fmla="*/ 264 w 636"/>
                <a:gd name="T29" fmla="*/ 336 h 414"/>
                <a:gd name="T30" fmla="*/ 282 w 636"/>
                <a:gd name="T31" fmla="*/ 312 h 414"/>
                <a:gd name="T32" fmla="*/ 294 w 636"/>
                <a:gd name="T33" fmla="*/ 288 h 414"/>
                <a:gd name="T34" fmla="*/ 306 w 636"/>
                <a:gd name="T35" fmla="*/ 264 h 414"/>
                <a:gd name="T36" fmla="*/ 312 w 636"/>
                <a:gd name="T37" fmla="*/ 246 h 414"/>
                <a:gd name="T38" fmla="*/ 324 w 636"/>
                <a:gd name="T39" fmla="*/ 228 h 414"/>
                <a:gd name="T40" fmla="*/ 330 w 636"/>
                <a:gd name="T41" fmla="*/ 210 h 414"/>
                <a:gd name="T42" fmla="*/ 342 w 636"/>
                <a:gd name="T43" fmla="*/ 192 h 414"/>
                <a:gd name="T44" fmla="*/ 354 w 636"/>
                <a:gd name="T45" fmla="*/ 174 h 414"/>
                <a:gd name="T46" fmla="*/ 360 w 636"/>
                <a:gd name="T47" fmla="*/ 156 h 414"/>
                <a:gd name="T48" fmla="*/ 372 w 636"/>
                <a:gd name="T49" fmla="*/ 138 h 414"/>
                <a:gd name="T50" fmla="*/ 378 w 636"/>
                <a:gd name="T51" fmla="*/ 120 h 414"/>
                <a:gd name="T52" fmla="*/ 390 w 636"/>
                <a:gd name="T53" fmla="*/ 102 h 414"/>
                <a:gd name="T54" fmla="*/ 396 w 636"/>
                <a:gd name="T55" fmla="*/ 84 h 414"/>
                <a:gd name="T56" fmla="*/ 408 w 636"/>
                <a:gd name="T57" fmla="*/ 66 h 414"/>
                <a:gd name="T58" fmla="*/ 420 w 636"/>
                <a:gd name="T59" fmla="*/ 48 h 414"/>
                <a:gd name="T60" fmla="*/ 432 w 636"/>
                <a:gd name="T61" fmla="*/ 24 h 414"/>
                <a:gd name="T62" fmla="*/ 450 w 636"/>
                <a:gd name="T63" fmla="*/ 6 h 414"/>
                <a:gd name="T64" fmla="*/ 468 w 636"/>
                <a:gd name="T65" fmla="*/ 0 h 414"/>
                <a:gd name="T66" fmla="*/ 486 w 636"/>
                <a:gd name="T67" fmla="*/ 12 h 414"/>
                <a:gd name="T68" fmla="*/ 504 w 636"/>
                <a:gd name="T69" fmla="*/ 24 h 414"/>
                <a:gd name="T70" fmla="*/ 522 w 636"/>
                <a:gd name="T71" fmla="*/ 24 h 414"/>
                <a:gd name="T72" fmla="*/ 540 w 636"/>
                <a:gd name="T73" fmla="*/ 18 h 414"/>
                <a:gd name="T74" fmla="*/ 558 w 636"/>
                <a:gd name="T75" fmla="*/ 12 h 414"/>
                <a:gd name="T76" fmla="*/ 576 w 636"/>
                <a:gd name="T77" fmla="*/ 12 h 414"/>
                <a:gd name="T78" fmla="*/ 588 w 636"/>
                <a:gd name="T79" fmla="*/ 12 h 414"/>
                <a:gd name="T80" fmla="*/ 606 w 636"/>
                <a:gd name="T81" fmla="*/ 18 h 414"/>
                <a:gd name="T82" fmla="*/ 624 w 636"/>
                <a:gd name="T83" fmla="*/ 36 h 41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6"/>
                <a:gd name="T127" fmla="*/ 0 h 414"/>
                <a:gd name="T128" fmla="*/ 636 w 636"/>
                <a:gd name="T129" fmla="*/ 414 h 41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6" h="414">
                  <a:moveTo>
                    <a:pt x="0" y="414"/>
                  </a:moveTo>
                  <a:lnTo>
                    <a:pt x="6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24" y="414"/>
                  </a:lnTo>
                  <a:lnTo>
                    <a:pt x="30" y="414"/>
                  </a:lnTo>
                  <a:lnTo>
                    <a:pt x="36" y="414"/>
                  </a:lnTo>
                  <a:lnTo>
                    <a:pt x="42" y="414"/>
                  </a:lnTo>
                  <a:lnTo>
                    <a:pt x="48" y="414"/>
                  </a:lnTo>
                  <a:lnTo>
                    <a:pt x="54" y="414"/>
                  </a:lnTo>
                  <a:lnTo>
                    <a:pt x="60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8" y="414"/>
                  </a:lnTo>
                  <a:lnTo>
                    <a:pt x="84" y="414"/>
                  </a:lnTo>
                  <a:lnTo>
                    <a:pt x="90" y="414"/>
                  </a:lnTo>
                  <a:lnTo>
                    <a:pt x="96" y="414"/>
                  </a:lnTo>
                  <a:lnTo>
                    <a:pt x="102" y="414"/>
                  </a:lnTo>
                  <a:lnTo>
                    <a:pt x="108" y="414"/>
                  </a:lnTo>
                  <a:lnTo>
                    <a:pt x="114" y="414"/>
                  </a:lnTo>
                  <a:lnTo>
                    <a:pt x="120" y="414"/>
                  </a:lnTo>
                  <a:lnTo>
                    <a:pt x="126" y="414"/>
                  </a:lnTo>
                  <a:lnTo>
                    <a:pt x="132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6" y="414"/>
                  </a:lnTo>
                  <a:lnTo>
                    <a:pt x="162" y="414"/>
                  </a:lnTo>
                  <a:lnTo>
                    <a:pt x="168" y="414"/>
                  </a:lnTo>
                  <a:lnTo>
                    <a:pt x="174" y="414"/>
                  </a:lnTo>
                  <a:lnTo>
                    <a:pt x="180" y="414"/>
                  </a:lnTo>
                  <a:lnTo>
                    <a:pt x="186" y="408"/>
                  </a:lnTo>
                  <a:lnTo>
                    <a:pt x="192" y="402"/>
                  </a:lnTo>
                  <a:lnTo>
                    <a:pt x="204" y="390"/>
                  </a:lnTo>
                  <a:lnTo>
                    <a:pt x="204" y="384"/>
                  </a:lnTo>
                  <a:lnTo>
                    <a:pt x="210" y="378"/>
                  </a:lnTo>
                  <a:lnTo>
                    <a:pt x="216" y="372"/>
                  </a:lnTo>
                  <a:lnTo>
                    <a:pt x="228" y="360"/>
                  </a:lnTo>
                  <a:lnTo>
                    <a:pt x="228" y="354"/>
                  </a:lnTo>
                  <a:lnTo>
                    <a:pt x="234" y="354"/>
                  </a:lnTo>
                  <a:lnTo>
                    <a:pt x="240" y="348"/>
                  </a:lnTo>
                  <a:lnTo>
                    <a:pt x="246" y="342"/>
                  </a:lnTo>
                  <a:lnTo>
                    <a:pt x="252" y="336"/>
                  </a:lnTo>
                  <a:lnTo>
                    <a:pt x="258" y="336"/>
                  </a:lnTo>
                  <a:lnTo>
                    <a:pt x="264" y="336"/>
                  </a:lnTo>
                  <a:lnTo>
                    <a:pt x="270" y="330"/>
                  </a:lnTo>
                  <a:lnTo>
                    <a:pt x="282" y="318"/>
                  </a:lnTo>
                  <a:lnTo>
                    <a:pt x="282" y="312"/>
                  </a:lnTo>
                  <a:lnTo>
                    <a:pt x="288" y="306"/>
                  </a:lnTo>
                  <a:lnTo>
                    <a:pt x="288" y="294"/>
                  </a:lnTo>
                  <a:lnTo>
                    <a:pt x="294" y="288"/>
                  </a:lnTo>
                  <a:lnTo>
                    <a:pt x="300" y="282"/>
                  </a:lnTo>
                  <a:lnTo>
                    <a:pt x="300" y="276"/>
                  </a:lnTo>
                  <a:lnTo>
                    <a:pt x="306" y="264"/>
                  </a:lnTo>
                  <a:lnTo>
                    <a:pt x="306" y="258"/>
                  </a:lnTo>
                  <a:lnTo>
                    <a:pt x="312" y="252"/>
                  </a:lnTo>
                  <a:lnTo>
                    <a:pt x="312" y="246"/>
                  </a:lnTo>
                  <a:lnTo>
                    <a:pt x="318" y="240"/>
                  </a:lnTo>
                  <a:lnTo>
                    <a:pt x="318" y="234"/>
                  </a:lnTo>
                  <a:lnTo>
                    <a:pt x="324" y="228"/>
                  </a:lnTo>
                  <a:lnTo>
                    <a:pt x="324" y="222"/>
                  </a:lnTo>
                  <a:lnTo>
                    <a:pt x="330" y="216"/>
                  </a:lnTo>
                  <a:lnTo>
                    <a:pt x="330" y="210"/>
                  </a:lnTo>
                  <a:lnTo>
                    <a:pt x="336" y="204"/>
                  </a:lnTo>
                  <a:lnTo>
                    <a:pt x="336" y="198"/>
                  </a:lnTo>
                  <a:lnTo>
                    <a:pt x="342" y="192"/>
                  </a:lnTo>
                  <a:lnTo>
                    <a:pt x="342" y="186"/>
                  </a:lnTo>
                  <a:lnTo>
                    <a:pt x="348" y="180"/>
                  </a:lnTo>
                  <a:lnTo>
                    <a:pt x="354" y="174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66" y="144"/>
                  </a:lnTo>
                  <a:lnTo>
                    <a:pt x="372" y="138"/>
                  </a:lnTo>
                  <a:lnTo>
                    <a:pt x="372" y="132"/>
                  </a:lnTo>
                  <a:lnTo>
                    <a:pt x="378" y="126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84" y="108"/>
                  </a:lnTo>
                  <a:lnTo>
                    <a:pt x="390" y="102"/>
                  </a:lnTo>
                  <a:lnTo>
                    <a:pt x="390" y="96"/>
                  </a:lnTo>
                  <a:lnTo>
                    <a:pt x="396" y="90"/>
                  </a:lnTo>
                  <a:lnTo>
                    <a:pt x="396" y="84"/>
                  </a:lnTo>
                  <a:lnTo>
                    <a:pt x="402" y="78"/>
                  </a:lnTo>
                  <a:lnTo>
                    <a:pt x="402" y="72"/>
                  </a:lnTo>
                  <a:lnTo>
                    <a:pt x="408" y="66"/>
                  </a:lnTo>
                  <a:lnTo>
                    <a:pt x="414" y="60"/>
                  </a:lnTo>
                  <a:lnTo>
                    <a:pt x="414" y="54"/>
                  </a:lnTo>
                  <a:lnTo>
                    <a:pt x="420" y="48"/>
                  </a:lnTo>
                  <a:lnTo>
                    <a:pt x="420" y="42"/>
                  </a:lnTo>
                  <a:lnTo>
                    <a:pt x="432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6"/>
                  </a:lnTo>
                  <a:lnTo>
                    <a:pt x="486" y="12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8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24" y="36"/>
                  </a:lnTo>
                  <a:lnTo>
                    <a:pt x="630" y="42"/>
                  </a:lnTo>
                  <a:lnTo>
                    <a:pt x="636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6" name="Freeform 749"/>
            <p:cNvSpPr>
              <a:spLocks/>
            </p:cNvSpPr>
            <p:nvPr/>
          </p:nvSpPr>
          <p:spPr bwMode="auto">
            <a:xfrm>
              <a:off x="2716" y="1879"/>
              <a:ext cx="570" cy="48"/>
            </a:xfrm>
            <a:custGeom>
              <a:avLst/>
              <a:gdLst>
                <a:gd name="T0" fmla="*/ 6 w 570"/>
                <a:gd name="T1" fmla="*/ 6 h 48"/>
                <a:gd name="T2" fmla="*/ 18 w 570"/>
                <a:gd name="T3" fmla="*/ 12 h 48"/>
                <a:gd name="T4" fmla="*/ 30 w 570"/>
                <a:gd name="T5" fmla="*/ 18 h 48"/>
                <a:gd name="T6" fmla="*/ 42 w 570"/>
                <a:gd name="T7" fmla="*/ 18 h 48"/>
                <a:gd name="T8" fmla="*/ 54 w 570"/>
                <a:gd name="T9" fmla="*/ 12 h 48"/>
                <a:gd name="T10" fmla="*/ 66 w 570"/>
                <a:gd name="T11" fmla="*/ 12 h 48"/>
                <a:gd name="T12" fmla="*/ 78 w 570"/>
                <a:gd name="T13" fmla="*/ 6 h 48"/>
                <a:gd name="T14" fmla="*/ 90 w 570"/>
                <a:gd name="T15" fmla="*/ 6 h 48"/>
                <a:gd name="T16" fmla="*/ 102 w 570"/>
                <a:gd name="T17" fmla="*/ 0 h 48"/>
                <a:gd name="T18" fmla="*/ 114 w 570"/>
                <a:gd name="T19" fmla="*/ 6 h 48"/>
                <a:gd name="T20" fmla="*/ 126 w 570"/>
                <a:gd name="T21" fmla="*/ 6 h 48"/>
                <a:gd name="T22" fmla="*/ 138 w 570"/>
                <a:gd name="T23" fmla="*/ 18 h 48"/>
                <a:gd name="T24" fmla="*/ 150 w 570"/>
                <a:gd name="T25" fmla="*/ 24 h 48"/>
                <a:gd name="T26" fmla="*/ 162 w 570"/>
                <a:gd name="T27" fmla="*/ 24 h 48"/>
                <a:gd name="T28" fmla="*/ 174 w 570"/>
                <a:gd name="T29" fmla="*/ 24 h 48"/>
                <a:gd name="T30" fmla="*/ 186 w 570"/>
                <a:gd name="T31" fmla="*/ 30 h 48"/>
                <a:gd name="T32" fmla="*/ 198 w 570"/>
                <a:gd name="T33" fmla="*/ 24 h 48"/>
                <a:gd name="T34" fmla="*/ 210 w 570"/>
                <a:gd name="T35" fmla="*/ 24 h 48"/>
                <a:gd name="T36" fmla="*/ 222 w 570"/>
                <a:gd name="T37" fmla="*/ 18 h 48"/>
                <a:gd name="T38" fmla="*/ 234 w 570"/>
                <a:gd name="T39" fmla="*/ 18 h 48"/>
                <a:gd name="T40" fmla="*/ 246 w 570"/>
                <a:gd name="T41" fmla="*/ 18 h 48"/>
                <a:gd name="T42" fmla="*/ 258 w 570"/>
                <a:gd name="T43" fmla="*/ 18 h 48"/>
                <a:gd name="T44" fmla="*/ 270 w 570"/>
                <a:gd name="T45" fmla="*/ 24 h 48"/>
                <a:gd name="T46" fmla="*/ 282 w 570"/>
                <a:gd name="T47" fmla="*/ 30 h 48"/>
                <a:gd name="T48" fmla="*/ 294 w 570"/>
                <a:gd name="T49" fmla="*/ 36 h 48"/>
                <a:gd name="T50" fmla="*/ 306 w 570"/>
                <a:gd name="T51" fmla="*/ 36 h 48"/>
                <a:gd name="T52" fmla="*/ 318 w 570"/>
                <a:gd name="T53" fmla="*/ 36 h 48"/>
                <a:gd name="T54" fmla="*/ 330 w 570"/>
                <a:gd name="T55" fmla="*/ 36 h 48"/>
                <a:gd name="T56" fmla="*/ 348 w 570"/>
                <a:gd name="T57" fmla="*/ 36 h 48"/>
                <a:gd name="T58" fmla="*/ 348 w 570"/>
                <a:gd name="T59" fmla="*/ 30 h 48"/>
                <a:gd name="T60" fmla="*/ 360 w 570"/>
                <a:gd name="T61" fmla="*/ 30 h 48"/>
                <a:gd name="T62" fmla="*/ 372 w 570"/>
                <a:gd name="T63" fmla="*/ 30 h 48"/>
                <a:gd name="T64" fmla="*/ 384 w 570"/>
                <a:gd name="T65" fmla="*/ 24 h 48"/>
                <a:gd name="T66" fmla="*/ 396 w 570"/>
                <a:gd name="T67" fmla="*/ 30 h 48"/>
                <a:gd name="T68" fmla="*/ 396 w 570"/>
                <a:gd name="T69" fmla="*/ 30 h 48"/>
                <a:gd name="T70" fmla="*/ 408 w 570"/>
                <a:gd name="T71" fmla="*/ 36 h 48"/>
                <a:gd name="T72" fmla="*/ 420 w 570"/>
                <a:gd name="T73" fmla="*/ 42 h 48"/>
                <a:gd name="T74" fmla="*/ 432 w 570"/>
                <a:gd name="T75" fmla="*/ 42 h 48"/>
                <a:gd name="T76" fmla="*/ 444 w 570"/>
                <a:gd name="T77" fmla="*/ 42 h 48"/>
                <a:gd name="T78" fmla="*/ 456 w 570"/>
                <a:gd name="T79" fmla="*/ 42 h 48"/>
                <a:gd name="T80" fmla="*/ 468 w 570"/>
                <a:gd name="T81" fmla="*/ 42 h 48"/>
                <a:gd name="T82" fmla="*/ 480 w 570"/>
                <a:gd name="T83" fmla="*/ 42 h 48"/>
                <a:gd name="T84" fmla="*/ 492 w 570"/>
                <a:gd name="T85" fmla="*/ 36 h 48"/>
                <a:gd name="T86" fmla="*/ 504 w 570"/>
                <a:gd name="T87" fmla="*/ 36 h 48"/>
                <a:gd name="T88" fmla="*/ 516 w 570"/>
                <a:gd name="T89" fmla="*/ 36 h 48"/>
                <a:gd name="T90" fmla="*/ 528 w 570"/>
                <a:gd name="T91" fmla="*/ 36 h 48"/>
                <a:gd name="T92" fmla="*/ 540 w 570"/>
                <a:gd name="T93" fmla="*/ 42 h 48"/>
                <a:gd name="T94" fmla="*/ 552 w 570"/>
                <a:gd name="T95" fmla="*/ 48 h 48"/>
                <a:gd name="T96" fmla="*/ 564 w 570"/>
                <a:gd name="T97" fmla="*/ 48 h 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70"/>
                <a:gd name="T148" fmla="*/ 0 h 48"/>
                <a:gd name="T149" fmla="*/ 570 w 570"/>
                <a:gd name="T150" fmla="*/ 48 h 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70" h="48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8" y="36"/>
                  </a:lnTo>
                  <a:lnTo>
                    <a:pt x="342" y="36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24"/>
                  </a:lnTo>
                  <a:lnTo>
                    <a:pt x="384" y="30"/>
                  </a:lnTo>
                  <a:lnTo>
                    <a:pt x="396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42"/>
                  </a:lnTo>
                  <a:lnTo>
                    <a:pt x="486" y="36"/>
                  </a:lnTo>
                  <a:lnTo>
                    <a:pt x="492" y="36"/>
                  </a:lnTo>
                  <a:lnTo>
                    <a:pt x="498" y="36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6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8"/>
                  </a:lnTo>
                  <a:lnTo>
                    <a:pt x="558" y="48"/>
                  </a:lnTo>
                  <a:lnTo>
                    <a:pt x="564" y="48"/>
                  </a:lnTo>
                  <a:lnTo>
                    <a:pt x="570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7" name="Freeform 750"/>
            <p:cNvSpPr>
              <a:spLocks/>
            </p:cNvSpPr>
            <p:nvPr/>
          </p:nvSpPr>
          <p:spPr bwMode="auto">
            <a:xfrm>
              <a:off x="2080" y="1933"/>
              <a:ext cx="684" cy="300"/>
            </a:xfrm>
            <a:custGeom>
              <a:avLst/>
              <a:gdLst>
                <a:gd name="T0" fmla="*/ 12 w 684"/>
                <a:gd name="T1" fmla="*/ 300 h 300"/>
                <a:gd name="T2" fmla="*/ 30 w 684"/>
                <a:gd name="T3" fmla="*/ 300 h 300"/>
                <a:gd name="T4" fmla="*/ 48 w 684"/>
                <a:gd name="T5" fmla="*/ 300 h 300"/>
                <a:gd name="T6" fmla="*/ 66 w 684"/>
                <a:gd name="T7" fmla="*/ 300 h 300"/>
                <a:gd name="T8" fmla="*/ 84 w 684"/>
                <a:gd name="T9" fmla="*/ 300 h 300"/>
                <a:gd name="T10" fmla="*/ 102 w 684"/>
                <a:gd name="T11" fmla="*/ 300 h 300"/>
                <a:gd name="T12" fmla="*/ 120 w 684"/>
                <a:gd name="T13" fmla="*/ 300 h 300"/>
                <a:gd name="T14" fmla="*/ 138 w 684"/>
                <a:gd name="T15" fmla="*/ 300 h 300"/>
                <a:gd name="T16" fmla="*/ 156 w 684"/>
                <a:gd name="T17" fmla="*/ 300 h 300"/>
                <a:gd name="T18" fmla="*/ 174 w 684"/>
                <a:gd name="T19" fmla="*/ 300 h 300"/>
                <a:gd name="T20" fmla="*/ 192 w 684"/>
                <a:gd name="T21" fmla="*/ 300 h 300"/>
                <a:gd name="T22" fmla="*/ 210 w 684"/>
                <a:gd name="T23" fmla="*/ 300 h 300"/>
                <a:gd name="T24" fmla="*/ 228 w 684"/>
                <a:gd name="T25" fmla="*/ 276 h 300"/>
                <a:gd name="T26" fmla="*/ 240 w 684"/>
                <a:gd name="T27" fmla="*/ 258 h 300"/>
                <a:gd name="T28" fmla="*/ 246 w 684"/>
                <a:gd name="T29" fmla="*/ 240 h 300"/>
                <a:gd name="T30" fmla="*/ 258 w 684"/>
                <a:gd name="T31" fmla="*/ 216 h 300"/>
                <a:gd name="T32" fmla="*/ 264 w 684"/>
                <a:gd name="T33" fmla="*/ 198 h 300"/>
                <a:gd name="T34" fmla="*/ 276 w 684"/>
                <a:gd name="T35" fmla="*/ 180 h 300"/>
                <a:gd name="T36" fmla="*/ 282 w 684"/>
                <a:gd name="T37" fmla="*/ 150 h 300"/>
                <a:gd name="T38" fmla="*/ 294 w 684"/>
                <a:gd name="T39" fmla="*/ 120 h 300"/>
                <a:gd name="T40" fmla="*/ 306 w 684"/>
                <a:gd name="T41" fmla="*/ 102 h 300"/>
                <a:gd name="T42" fmla="*/ 318 w 684"/>
                <a:gd name="T43" fmla="*/ 84 h 300"/>
                <a:gd name="T44" fmla="*/ 336 w 684"/>
                <a:gd name="T45" fmla="*/ 72 h 300"/>
                <a:gd name="T46" fmla="*/ 354 w 684"/>
                <a:gd name="T47" fmla="*/ 66 h 300"/>
                <a:gd name="T48" fmla="*/ 372 w 684"/>
                <a:gd name="T49" fmla="*/ 54 h 300"/>
                <a:gd name="T50" fmla="*/ 390 w 684"/>
                <a:gd name="T51" fmla="*/ 30 h 300"/>
                <a:gd name="T52" fmla="*/ 408 w 684"/>
                <a:gd name="T53" fmla="*/ 18 h 300"/>
                <a:gd name="T54" fmla="*/ 426 w 684"/>
                <a:gd name="T55" fmla="*/ 6 h 300"/>
                <a:gd name="T56" fmla="*/ 444 w 684"/>
                <a:gd name="T57" fmla="*/ 0 h 300"/>
                <a:gd name="T58" fmla="*/ 462 w 684"/>
                <a:gd name="T59" fmla="*/ 6 h 300"/>
                <a:gd name="T60" fmla="*/ 480 w 684"/>
                <a:gd name="T61" fmla="*/ 12 h 300"/>
                <a:gd name="T62" fmla="*/ 498 w 684"/>
                <a:gd name="T63" fmla="*/ 18 h 300"/>
                <a:gd name="T64" fmla="*/ 516 w 684"/>
                <a:gd name="T65" fmla="*/ 24 h 300"/>
                <a:gd name="T66" fmla="*/ 534 w 684"/>
                <a:gd name="T67" fmla="*/ 30 h 300"/>
                <a:gd name="T68" fmla="*/ 552 w 684"/>
                <a:gd name="T69" fmla="*/ 36 h 300"/>
                <a:gd name="T70" fmla="*/ 564 w 684"/>
                <a:gd name="T71" fmla="*/ 36 h 300"/>
                <a:gd name="T72" fmla="*/ 582 w 684"/>
                <a:gd name="T73" fmla="*/ 36 h 300"/>
                <a:gd name="T74" fmla="*/ 600 w 684"/>
                <a:gd name="T75" fmla="*/ 42 h 300"/>
                <a:gd name="T76" fmla="*/ 618 w 684"/>
                <a:gd name="T77" fmla="*/ 48 h 300"/>
                <a:gd name="T78" fmla="*/ 636 w 684"/>
                <a:gd name="T79" fmla="*/ 60 h 300"/>
                <a:gd name="T80" fmla="*/ 654 w 684"/>
                <a:gd name="T81" fmla="*/ 72 h 300"/>
                <a:gd name="T82" fmla="*/ 672 w 684"/>
                <a:gd name="T83" fmla="*/ 78 h 30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00"/>
                <a:gd name="T128" fmla="*/ 684 w 684"/>
                <a:gd name="T129" fmla="*/ 300 h 30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00">
                  <a:moveTo>
                    <a:pt x="0" y="300"/>
                  </a:moveTo>
                  <a:lnTo>
                    <a:pt x="6" y="300"/>
                  </a:lnTo>
                  <a:lnTo>
                    <a:pt x="12" y="300"/>
                  </a:lnTo>
                  <a:lnTo>
                    <a:pt x="18" y="300"/>
                  </a:lnTo>
                  <a:lnTo>
                    <a:pt x="24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54" y="300"/>
                  </a:lnTo>
                  <a:lnTo>
                    <a:pt x="60" y="300"/>
                  </a:lnTo>
                  <a:lnTo>
                    <a:pt x="66" y="300"/>
                  </a:lnTo>
                  <a:lnTo>
                    <a:pt x="72" y="300"/>
                  </a:lnTo>
                  <a:lnTo>
                    <a:pt x="78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102" y="300"/>
                  </a:lnTo>
                  <a:lnTo>
                    <a:pt x="108" y="300"/>
                  </a:lnTo>
                  <a:lnTo>
                    <a:pt x="114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62" y="300"/>
                  </a:lnTo>
                  <a:lnTo>
                    <a:pt x="168" y="300"/>
                  </a:lnTo>
                  <a:lnTo>
                    <a:pt x="174" y="300"/>
                  </a:lnTo>
                  <a:lnTo>
                    <a:pt x="180" y="300"/>
                  </a:lnTo>
                  <a:lnTo>
                    <a:pt x="186" y="300"/>
                  </a:lnTo>
                  <a:lnTo>
                    <a:pt x="192" y="300"/>
                  </a:lnTo>
                  <a:lnTo>
                    <a:pt x="198" y="300"/>
                  </a:lnTo>
                  <a:lnTo>
                    <a:pt x="204" y="300"/>
                  </a:lnTo>
                  <a:lnTo>
                    <a:pt x="210" y="300"/>
                  </a:lnTo>
                  <a:lnTo>
                    <a:pt x="216" y="294"/>
                  </a:lnTo>
                  <a:lnTo>
                    <a:pt x="216" y="288"/>
                  </a:lnTo>
                  <a:lnTo>
                    <a:pt x="228" y="276"/>
                  </a:lnTo>
                  <a:lnTo>
                    <a:pt x="228" y="270"/>
                  </a:lnTo>
                  <a:lnTo>
                    <a:pt x="234" y="264"/>
                  </a:lnTo>
                  <a:lnTo>
                    <a:pt x="240" y="258"/>
                  </a:lnTo>
                  <a:lnTo>
                    <a:pt x="240" y="252"/>
                  </a:lnTo>
                  <a:lnTo>
                    <a:pt x="246" y="246"/>
                  </a:lnTo>
                  <a:lnTo>
                    <a:pt x="246" y="240"/>
                  </a:lnTo>
                  <a:lnTo>
                    <a:pt x="252" y="228"/>
                  </a:lnTo>
                  <a:lnTo>
                    <a:pt x="252" y="222"/>
                  </a:lnTo>
                  <a:lnTo>
                    <a:pt x="258" y="216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64" y="198"/>
                  </a:lnTo>
                  <a:lnTo>
                    <a:pt x="270" y="192"/>
                  </a:lnTo>
                  <a:lnTo>
                    <a:pt x="270" y="186"/>
                  </a:lnTo>
                  <a:lnTo>
                    <a:pt x="276" y="180"/>
                  </a:lnTo>
                  <a:lnTo>
                    <a:pt x="276" y="168"/>
                  </a:lnTo>
                  <a:lnTo>
                    <a:pt x="282" y="162"/>
                  </a:lnTo>
                  <a:lnTo>
                    <a:pt x="282" y="150"/>
                  </a:lnTo>
                  <a:lnTo>
                    <a:pt x="288" y="144"/>
                  </a:lnTo>
                  <a:lnTo>
                    <a:pt x="288" y="132"/>
                  </a:lnTo>
                  <a:lnTo>
                    <a:pt x="294" y="120"/>
                  </a:lnTo>
                  <a:lnTo>
                    <a:pt x="300" y="114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06" y="96"/>
                  </a:lnTo>
                  <a:lnTo>
                    <a:pt x="312" y="90"/>
                  </a:lnTo>
                  <a:lnTo>
                    <a:pt x="318" y="84"/>
                  </a:lnTo>
                  <a:lnTo>
                    <a:pt x="324" y="78"/>
                  </a:lnTo>
                  <a:lnTo>
                    <a:pt x="330" y="78"/>
                  </a:lnTo>
                  <a:lnTo>
                    <a:pt x="336" y="72"/>
                  </a:lnTo>
                  <a:lnTo>
                    <a:pt x="342" y="72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6" y="60"/>
                  </a:lnTo>
                  <a:lnTo>
                    <a:pt x="372" y="54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0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6"/>
                  </a:lnTo>
                  <a:lnTo>
                    <a:pt x="552" y="30"/>
                  </a:lnTo>
                  <a:lnTo>
                    <a:pt x="558" y="36"/>
                  </a:lnTo>
                  <a:lnTo>
                    <a:pt x="564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6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8"/>
                  </a:lnTo>
                  <a:lnTo>
                    <a:pt x="624" y="54"/>
                  </a:lnTo>
                  <a:lnTo>
                    <a:pt x="630" y="60"/>
                  </a:lnTo>
                  <a:lnTo>
                    <a:pt x="636" y="60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54" y="72"/>
                  </a:lnTo>
                  <a:lnTo>
                    <a:pt x="660" y="78"/>
                  </a:lnTo>
                  <a:lnTo>
                    <a:pt x="666" y="78"/>
                  </a:lnTo>
                  <a:lnTo>
                    <a:pt x="672" y="78"/>
                  </a:lnTo>
                  <a:lnTo>
                    <a:pt x="678" y="84"/>
                  </a:lnTo>
                  <a:lnTo>
                    <a:pt x="684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8" name="Freeform 751"/>
            <p:cNvSpPr>
              <a:spLocks/>
            </p:cNvSpPr>
            <p:nvPr/>
          </p:nvSpPr>
          <p:spPr bwMode="auto">
            <a:xfrm>
              <a:off x="2764" y="2017"/>
              <a:ext cx="522" cy="12"/>
            </a:xfrm>
            <a:custGeom>
              <a:avLst/>
              <a:gdLst>
                <a:gd name="T0" fmla="*/ 6 w 522"/>
                <a:gd name="T1" fmla="*/ 0 h 12"/>
                <a:gd name="T2" fmla="*/ 18 w 522"/>
                <a:gd name="T3" fmla="*/ 6 h 12"/>
                <a:gd name="T4" fmla="*/ 30 w 522"/>
                <a:gd name="T5" fmla="*/ 6 h 12"/>
                <a:gd name="T6" fmla="*/ 42 w 522"/>
                <a:gd name="T7" fmla="*/ 0 h 12"/>
                <a:gd name="T8" fmla="*/ 54 w 522"/>
                <a:gd name="T9" fmla="*/ 0 h 12"/>
                <a:gd name="T10" fmla="*/ 72 w 522"/>
                <a:gd name="T11" fmla="*/ 0 h 12"/>
                <a:gd name="T12" fmla="*/ 72 w 522"/>
                <a:gd name="T13" fmla="*/ 0 h 12"/>
                <a:gd name="T14" fmla="*/ 84 w 522"/>
                <a:gd name="T15" fmla="*/ 0 h 12"/>
                <a:gd name="T16" fmla="*/ 96 w 522"/>
                <a:gd name="T17" fmla="*/ 0 h 12"/>
                <a:gd name="T18" fmla="*/ 108 w 522"/>
                <a:gd name="T19" fmla="*/ 6 h 12"/>
                <a:gd name="T20" fmla="*/ 120 w 522"/>
                <a:gd name="T21" fmla="*/ 6 h 12"/>
                <a:gd name="T22" fmla="*/ 132 w 522"/>
                <a:gd name="T23" fmla="*/ 6 h 12"/>
                <a:gd name="T24" fmla="*/ 144 w 522"/>
                <a:gd name="T25" fmla="*/ 6 h 12"/>
                <a:gd name="T26" fmla="*/ 156 w 522"/>
                <a:gd name="T27" fmla="*/ 6 h 12"/>
                <a:gd name="T28" fmla="*/ 168 w 522"/>
                <a:gd name="T29" fmla="*/ 12 h 12"/>
                <a:gd name="T30" fmla="*/ 180 w 522"/>
                <a:gd name="T31" fmla="*/ 6 h 12"/>
                <a:gd name="T32" fmla="*/ 192 w 522"/>
                <a:gd name="T33" fmla="*/ 6 h 12"/>
                <a:gd name="T34" fmla="*/ 198 w 522"/>
                <a:gd name="T35" fmla="*/ 6 h 12"/>
                <a:gd name="T36" fmla="*/ 210 w 522"/>
                <a:gd name="T37" fmla="*/ 6 h 12"/>
                <a:gd name="T38" fmla="*/ 222 w 522"/>
                <a:gd name="T39" fmla="*/ 6 h 12"/>
                <a:gd name="T40" fmla="*/ 234 w 522"/>
                <a:gd name="T41" fmla="*/ 6 h 12"/>
                <a:gd name="T42" fmla="*/ 246 w 522"/>
                <a:gd name="T43" fmla="*/ 6 h 12"/>
                <a:gd name="T44" fmla="*/ 258 w 522"/>
                <a:gd name="T45" fmla="*/ 6 h 12"/>
                <a:gd name="T46" fmla="*/ 270 w 522"/>
                <a:gd name="T47" fmla="*/ 6 h 12"/>
                <a:gd name="T48" fmla="*/ 282 w 522"/>
                <a:gd name="T49" fmla="*/ 6 h 12"/>
                <a:gd name="T50" fmla="*/ 294 w 522"/>
                <a:gd name="T51" fmla="*/ 6 h 12"/>
                <a:gd name="T52" fmla="*/ 306 w 522"/>
                <a:gd name="T53" fmla="*/ 6 h 12"/>
                <a:gd name="T54" fmla="*/ 318 w 522"/>
                <a:gd name="T55" fmla="*/ 6 h 12"/>
                <a:gd name="T56" fmla="*/ 330 w 522"/>
                <a:gd name="T57" fmla="*/ 6 h 12"/>
                <a:gd name="T58" fmla="*/ 342 w 522"/>
                <a:gd name="T59" fmla="*/ 6 h 12"/>
                <a:gd name="T60" fmla="*/ 354 w 522"/>
                <a:gd name="T61" fmla="*/ 6 h 12"/>
                <a:gd name="T62" fmla="*/ 366 w 522"/>
                <a:gd name="T63" fmla="*/ 6 h 12"/>
                <a:gd name="T64" fmla="*/ 378 w 522"/>
                <a:gd name="T65" fmla="*/ 6 h 12"/>
                <a:gd name="T66" fmla="*/ 390 w 522"/>
                <a:gd name="T67" fmla="*/ 6 h 12"/>
                <a:gd name="T68" fmla="*/ 402 w 522"/>
                <a:gd name="T69" fmla="*/ 6 h 12"/>
                <a:gd name="T70" fmla="*/ 414 w 522"/>
                <a:gd name="T71" fmla="*/ 6 h 12"/>
                <a:gd name="T72" fmla="*/ 426 w 522"/>
                <a:gd name="T73" fmla="*/ 6 h 12"/>
                <a:gd name="T74" fmla="*/ 438 w 522"/>
                <a:gd name="T75" fmla="*/ 6 h 12"/>
                <a:gd name="T76" fmla="*/ 450 w 522"/>
                <a:gd name="T77" fmla="*/ 6 h 12"/>
                <a:gd name="T78" fmla="*/ 462 w 522"/>
                <a:gd name="T79" fmla="*/ 6 h 12"/>
                <a:gd name="T80" fmla="*/ 474 w 522"/>
                <a:gd name="T81" fmla="*/ 6 h 12"/>
                <a:gd name="T82" fmla="*/ 486 w 522"/>
                <a:gd name="T83" fmla="*/ 6 h 12"/>
                <a:gd name="T84" fmla="*/ 498 w 522"/>
                <a:gd name="T85" fmla="*/ 6 h 12"/>
                <a:gd name="T86" fmla="*/ 504 w 522"/>
                <a:gd name="T87" fmla="*/ 6 h 12"/>
                <a:gd name="T88" fmla="*/ 516 w 522"/>
                <a:gd name="T89" fmla="*/ 6 h 1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12"/>
                <a:gd name="T137" fmla="*/ 522 w 522"/>
                <a:gd name="T138" fmla="*/ 12 h 1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12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19" name="Freeform 752"/>
            <p:cNvSpPr>
              <a:spLocks/>
            </p:cNvSpPr>
            <p:nvPr/>
          </p:nvSpPr>
          <p:spPr bwMode="auto">
            <a:xfrm>
              <a:off x="2080" y="1897"/>
              <a:ext cx="702" cy="306"/>
            </a:xfrm>
            <a:custGeom>
              <a:avLst/>
              <a:gdLst>
                <a:gd name="T0" fmla="*/ 12 w 702"/>
                <a:gd name="T1" fmla="*/ 306 h 306"/>
                <a:gd name="T2" fmla="*/ 30 w 702"/>
                <a:gd name="T3" fmla="*/ 306 h 306"/>
                <a:gd name="T4" fmla="*/ 48 w 702"/>
                <a:gd name="T5" fmla="*/ 306 h 306"/>
                <a:gd name="T6" fmla="*/ 66 w 702"/>
                <a:gd name="T7" fmla="*/ 306 h 306"/>
                <a:gd name="T8" fmla="*/ 84 w 702"/>
                <a:gd name="T9" fmla="*/ 306 h 306"/>
                <a:gd name="T10" fmla="*/ 102 w 702"/>
                <a:gd name="T11" fmla="*/ 306 h 306"/>
                <a:gd name="T12" fmla="*/ 120 w 702"/>
                <a:gd name="T13" fmla="*/ 306 h 306"/>
                <a:gd name="T14" fmla="*/ 138 w 702"/>
                <a:gd name="T15" fmla="*/ 306 h 306"/>
                <a:gd name="T16" fmla="*/ 156 w 702"/>
                <a:gd name="T17" fmla="*/ 306 h 306"/>
                <a:gd name="T18" fmla="*/ 174 w 702"/>
                <a:gd name="T19" fmla="*/ 306 h 306"/>
                <a:gd name="T20" fmla="*/ 192 w 702"/>
                <a:gd name="T21" fmla="*/ 306 h 306"/>
                <a:gd name="T22" fmla="*/ 210 w 702"/>
                <a:gd name="T23" fmla="*/ 306 h 306"/>
                <a:gd name="T24" fmla="*/ 228 w 702"/>
                <a:gd name="T25" fmla="*/ 306 h 306"/>
                <a:gd name="T26" fmla="*/ 246 w 702"/>
                <a:gd name="T27" fmla="*/ 294 h 306"/>
                <a:gd name="T28" fmla="*/ 264 w 702"/>
                <a:gd name="T29" fmla="*/ 264 h 306"/>
                <a:gd name="T30" fmla="*/ 270 w 702"/>
                <a:gd name="T31" fmla="*/ 228 h 306"/>
                <a:gd name="T32" fmla="*/ 282 w 702"/>
                <a:gd name="T33" fmla="*/ 192 h 306"/>
                <a:gd name="T34" fmla="*/ 288 w 702"/>
                <a:gd name="T35" fmla="*/ 156 h 306"/>
                <a:gd name="T36" fmla="*/ 300 w 702"/>
                <a:gd name="T37" fmla="*/ 126 h 306"/>
                <a:gd name="T38" fmla="*/ 312 w 702"/>
                <a:gd name="T39" fmla="*/ 108 h 306"/>
                <a:gd name="T40" fmla="*/ 324 w 702"/>
                <a:gd name="T41" fmla="*/ 84 h 306"/>
                <a:gd name="T42" fmla="*/ 348 w 702"/>
                <a:gd name="T43" fmla="*/ 54 h 306"/>
                <a:gd name="T44" fmla="*/ 354 w 702"/>
                <a:gd name="T45" fmla="*/ 48 h 306"/>
                <a:gd name="T46" fmla="*/ 372 w 702"/>
                <a:gd name="T47" fmla="*/ 30 h 306"/>
                <a:gd name="T48" fmla="*/ 390 w 702"/>
                <a:gd name="T49" fmla="*/ 30 h 306"/>
                <a:gd name="T50" fmla="*/ 408 w 702"/>
                <a:gd name="T51" fmla="*/ 24 h 306"/>
                <a:gd name="T52" fmla="*/ 426 w 702"/>
                <a:gd name="T53" fmla="*/ 18 h 306"/>
                <a:gd name="T54" fmla="*/ 444 w 702"/>
                <a:gd name="T55" fmla="*/ 6 h 306"/>
                <a:gd name="T56" fmla="*/ 462 w 702"/>
                <a:gd name="T57" fmla="*/ 0 h 306"/>
                <a:gd name="T58" fmla="*/ 480 w 702"/>
                <a:gd name="T59" fmla="*/ 0 h 306"/>
                <a:gd name="T60" fmla="*/ 498 w 702"/>
                <a:gd name="T61" fmla="*/ 6 h 306"/>
                <a:gd name="T62" fmla="*/ 516 w 702"/>
                <a:gd name="T63" fmla="*/ 12 h 306"/>
                <a:gd name="T64" fmla="*/ 534 w 702"/>
                <a:gd name="T65" fmla="*/ 18 h 306"/>
                <a:gd name="T66" fmla="*/ 552 w 702"/>
                <a:gd name="T67" fmla="*/ 18 h 306"/>
                <a:gd name="T68" fmla="*/ 570 w 702"/>
                <a:gd name="T69" fmla="*/ 18 h 306"/>
                <a:gd name="T70" fmla="*/ 588 w 702"/>
                <a:gd name="T71" fmla="*/ 18 h 306"/>
                <a:gd name="T72" fmla="*/ 606 w 702"/>
                <a:gd name="T73" fmla="*/ 24 h 306"/>
                <a:gd name="T74" fmla="*/ 618 w 702"/>
                <a:gd name="T75" fmla="*/ 24 h 306"/>
                <a:gd name="T76" fmla="*/ 636 w 702"/>
                <a:gd name="T77" fmla="*/ 36 h 306"/>
                <a:gd name="T78" fmla="*/ 654 w 702"/>
                <a:gd name="T79" fmla="*/ 42 h 306"/>
                <a:gd name="T80" fmla="*/ 672 w 702"/>
                <a:gd name="T81" fmla="*/ 48 h 306"/>
                <a:gd name="T82" fmla="*/ 690 w 702"/>
                <a:gd name="T83" fmla="*/ 48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06"/>
                <a:gd name="T128" fmla="*/ 702 w 702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06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6"/>
                  </a:lnTo>
                  <a:lnTo>
                    <a:pt x="222" y="306"/>
                  </a:lnTo>
                  <a:lnTo>
                    <a:pt x="228" y="306"/>
                  </a:lnTo>
                  <a:lnTo>
                    <a:pt x="234" y="306"/>
                  </a:lnTo>
                  <a:lnTo>
                    <a:pt x="240" y="300"/>
                  </a:lnTo>
                  <a:lnTo>
                    <a:pt x="246" y="294"/>
                  </a:lnTo>
                  <a:lnTo>
                    <a:pt x="258" y="282"/>
                  </a:lnTo>
                  <a:lnTo>
                    <a:pt x="258" y="276"/>
                  </a:lnTo>
                  <a:lnTo>
                    <a:pt x="264" y="264"/>
                  </a:lnTo>
                  <a:lnTo>
                    <a:pt x="264" y="252"/>
                  </a:lnTo>
                  <a:lnTo>
                    <a:pt x="270" y="240"/>
                  </a:lnTo>
                  <a:lnTo>
                    <a:pt x="270" y="228"/>
                  </a:lnTo>
                  <a:lnTo>
                    <a:pt x="276" y="216"/>
                  </a:lnTo>
                  <a:lnTo>
                    <a:pt x="276" y="204"/>
                  </a:lnTo>
                  <a:lnTo>
                    <a:pt x="282" y="192"/>
                  </a:lnTo>
                  <a:lnTo>
                    <a:pt x="282" y="180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94" y="144"/>
                  </a:lnTo>
                  <a:lnTo>
                    <a:pt x="300" y="132"/>
                  </a:lnTo>
                  <a:lnTo>
                    <a:pt x="300" y="126"/>
                  </a:lnTo>
                  <a:lnTo>
                    <a:pt x="306" y="120"/>
                  </a:lnTo>
                  <a:lnTo>
                    <a:pt x="306" y="114"/>
                  </a:lnTo>
                  <a:lnTo>
                    <a:pt x="312" y="108"/>
                  </a:lnTo>
                  <a:lnTo>
                    <a:pt x="312" y="102"/>
                  </a:lnTo>
                  <a:lnTo>
                    <a:pt x="324" y="90"/>
                  </a:lnTo>
                  <a:lnTo>
                    <a:pt x="324" y="84"/>
                  </a:lnTo>
                  <a:lnTo>
                    <a:pt x="336" y="72"/>
                  </a:lnTo>
                  <a:lnTo>
                    <a:pt x="336" y="66"/>
                  </a:lnTo>
                  <a:lnTo>
                    <a:pt x="348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54" y="48"/>
                  </a:lnTo>
                  <a:lnTo>
                    <a:pt x="360" y="42"/>
                  </a:lnTo>
                  <a:lnTo>
                    <a:pt x="366" y="36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54"/>
                  </a:lnTo>
                  <a:lnTo>
                    <a:pt x="690" y="48"/>
                  </a:lnTo>
                  <a:lnTo>
                    <a:pt x="696" y="48"/>
                  </a:lnTo>
                  <a:lnTo>
                    <a:pt x="70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0" name="Freeform 753"/>
            <p:cNvSpPr>
              <a:spLocks/>
            </p:cNvSpPr>
            <p:nvPr/>
          </p:nvSpPr>
          <p:spPr bwMode="auto">
            <a:xfrm>
              <a:off x="2782" y="1933"/>
              <a:ext cx="504" cy="18"/>
            </a:xfrm>
            <a:custGeom>
              <a:avLst/>
              <a:gdLst>
                <a:gd name="T0" fmla="*/ 6 w 504"/>
                <a:gd name="T1" fmla="*/ 12 h 18"/>
                <a:gd name="T2" fmla="*/ 18 w 504"/>
                <a:gd name="T3" fmla="*/ 12 h 18"/>
                <a:gd name="T4" fmla="*/ 30 w 504"/>
                <a:gd name="T5" fmla="*/ 12 h 18"/>
                <a:gd name="T6" fmla="*/ 42 w 504"/>
                <a:gd name="T7" fmla="*/ 12 h 18"/>
                <a:gd name="T8" fmla="*/ 54 w 504"/>
                <a:gd name="T9" fmla="*/ 12 h 18"/>
                <a:gd name="T10" fmla="*/ 66 w 504"/>
                <a:gd name="T11" fmla="*/ 6 h 18"/>
                <a:gd name="T12" fmla="*/ 84 w 504"/>
                <a:gd name="T13" fmla="*/ 6 h 18"/>
                <a:gd name="T14" fmla="*/ 84 w 504"/>
                <a:gd name="T15" fmla="*/ 6 h 18"/>
                <a:gd name="T16" fmla="*/ 96 w 504"/>
                <a:gd name="T17" fmla="*/ 6 h 18"/>
                <a:gd name="T18" fmla="*/ 108 w 504"/>
                <a:gd name="T19" fmla="*/ 6 h 18"/>
                <a:gd name="T20" fmla="*/ 120 w 504"/>
                <a:gd name="T21" fmla="*/ 6 h 18"/>
                <a:gd name="T22" fmla="*/ 132 w 504"/>
                <a:gd name="T23" fmla="*/ 6 h 18"/>
                <a:gd name="T24" fmla="*/ 144 w 504"/>
                <a:gd name="T25" fmla="*/ 6 h 18"/>
                <a:gd name="T26" fmla="*/ 156 w 504"/>
                <a:gd name="T27" fmla="*/ 6 h 18"/>
                <a:gd name="T28" fmla="*/ 168 w 504"/>
                <a:gd name="T29" fmla="*/ 6 h 18"/>
                <a:gd name="T30" fmla="*/ 180 w 504"/>
                <a:gd name="T31" fmla="*/ 6 h 18"/>
                <a:gd name="T32" fmla="*/ 192 w 504"/>
                <a:gd name="T33" fmla="*/ 6 h 18"/>
                <a:gd name="T34" fmla="*/ 204 w 504"/>
                <a:gd name="T35" fmla="*/ 6 h 18"/>
                <a:gd name="T36" fmla="*/ 216 w 504"/>
                <a:gd name="T37" fmla="*/ 6 h 18"/>
                <a:gd name="T38" fmla="*/ 234 w 504"/>
                <a:gd name="T39" fmla="*/ 6 h 18"/>
                <a:gd name="T40" fmla="*/ 234 w 504"/>
                <a:gd name="T41" fmla="*/ 6 h 18"/>
                <a:gd name="T42" fmla="*/ 246 w 504"/>
                <a:gd name="T43" fmla="*/ 6 h 18"/>
                <a:gd name="T44" fmla="*/ 258 w 504"/>
                <a:gd name="T45" fmla="*/ 6 h 18"/>
                <a:gd name="T46" fmla="*/ 270 w 504"/>
                <a:gd name="T47" fmla="*/ 6 h 18"/>
                <a:gd name="T48" fmla="*/ 282 w 504"/>
                <a:gd name="T49" fmla="*/ 6 h 18"/>
                <a:gd name="T50" fmla="*/ 294 w 504"/>
                <a:gd name="T51" fmla="*/ 6 h 18"/>
                <a:gd name="T52" fmla="*/ 306 w 504"/>
                <a:gd name="T53" fmla="*/ 6 h 18"/>
                <a:gd name="T54" fmla="*/ 318 w 504"/>
                <a:gd name="T55" fmla="*/ 6 h 18"/>
                <a:gd name="T56" fmla="*/ 330 w 504"/>
                <a:gd name="T57" fmla="*/ 6 h 18"/>
                <a:gd name="T58" fmla="*/ 342 w 504"/>
                <a:gd name="T59" fmla="*/ 6 h 18"/>
                <a:gd name="T60" fmla="*/ 354 w 504"/>
                <a:gd name="T61" fmla="*/ 6 h 18"/>
                <a:gd name="T62" fmla="*/ 366 w 504"/>
                <a:gd name="T63" fmla="*/ 6 h 18"/>
                <a:gd name="T64" fmla="*/ 378 w 504"/>
                <a:gd name="T65" fmla="*/ 6 h 18"/>
                <a:gd name="T66" fmla="*/ 390 w 504"/>
                <a:gd name="T67" fmla="*/ 12 h 18"/>
                <a:gd name="T68" fmla="*/ 402 w 504"/>
                <a:gd name="T69" fmla="*/ 6 h 18"/>
                <a:gd name="T70" fmla="*/ 414 w 504"/>
                <a:gd name="T71" fmla="*/ 12 h 18"/>
                <a:gd name="T72" fmla="*/ 426 w 504"/>
                <a:gd name="T73" fmla="*/ 12 h 18"/>
                <a:gd name="T74" fmla="*/ 438 w 504"/>
                <a:gd name="T75" fmla="*/ 12 h 18"/>
                <a:gd name="T76" fmla="*/ 450 w 504"/>
                <a:gd name="T77" fmla="*/ 12 h 18"/>
                <a:gd name="T78" fmla="*/ 462 w 504"/>
                <a:gd name="T79" fmla="*/ 12 h 18"/>
                <a:gd name="T80" fmla="*/ 474 w 504"/>
                <a:gd name="T81" fmla="*/ 12 h 18"/>
                <a:gd name="T82" fmla="*/ 486 w 504"/>
                <a:gd name="T83" fmla="*/ 12 h 18"/>
                <a:gd name="T84" fmla="*/ 498 w 504"/>
                <a:gd name="T85" fmla="*/ 12 h 1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18"/>
                <a:gd name="T131" fmla="*/ 504 w 504"/>
                <a:gd name="T132" fmla="*/ 18 h 1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18">
                  <a:moveTo>
                    <a:pt x="0" y="18"/>
                  </a:moveTo>
                  <a:lnTo>
                    <a:pt x="6" y="12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6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84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34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1" name="Freeform 754"/>
            <p:cNvSpPr>
              <a:spLocks/>
            </p:cNvSpPr>
            <p:nvPr/>
          </p:nvSpPr>
          <p:spPr bwMode="auto">
            <a:xfrm>
              <a:off x="2080" y="1909"/>
              <a:ext cx="684" cy="264"/>
            </a:xfrm>
            <a:custGeom>
              <a:avLst/>
              <a:gdLst>
                <a:gd name="T0" fmla="*/ 12 w 684"/>
                <a:gd name="T1" fmla="*/ 264 h 264"/>
                <a:gd name="T2" fmla="*/ 30 w 684"/>
                <a:gd name="T3" fmla="*/ 264 h 264"/>
                <a:gd name="T4" fmla="*/ 48 w 684"/>
                <a:gd name="T5" fmla="*/ 264 h 264"/>
                <a:gd name="T6" fmla="*/ 66 w 684"/>
                <a:gd name="T7" fmla="*/ 264 h 264"/>
                <a:gd name="T8" fmla="*/ 84 w 684"/>
                <a:gd name="T9" fmla="*/ 264 h 264"/>
                <a:gd name="T10" fmla="*/ 102 w 684"/>
                <a:gd name="T11" fmla="*/ 264 h 264"/>
                <a:gd name="T12" fmla="*/ 120 w 684"/>
                <a:gd name="T13" fmla="*/ 264 h 264"/>
                <a:gd name="T14" fmla="*/ 138 w 684"/>
                <a:gd name="T15" fmla="*/ 264 h 264"/>
                <a:gd name="T16" fmla="*/ 156 w 684"/>
                <a:gd name="T17" fmla="*/ 264 h 264"/>
                <a:gd name="T18" fmla="*/ 174 w 684"/>
                <a:gd name="T19" fmla="*/ 264 h 264"/>
                <a:gd name="T20" fmla="*/ 192 w 684"/>
                <a:gd name="T21" fmla="*/ 264 h 264"/>
                <a:gd name="T22" fmla="*/ 210 w 684"/>
                <a:gd name="T23" fmla="*/ 258 h 264"/>
                <a:gd name="T24" fmla="*/ 234 w 684"/>
                <a:gd name="T25" fmla="*/ 240 h 264"/>
                <a:gd name="T26" fmla="*/ 240 w 684"/>
                <a:gd name="T27" fmla="*/ 234 h 264"/>
                <a:gd name="T28" fmla="*/ 252 w 684"/>
                <a:gd name="T29" fmla="*/ 216 h 264"/>
                <a:gd name="T30" fmla="*/ 258 w 684"/>
                <a:gd name="T31" fmla="*/ 198 h 264"/>
                <a:gd name="T32" fmla="*/ 270 w 684"/>
                <a:gd name="T33" fmla="*/ 174 h 264"/>
                <a:gd name="T34" fmla="*/ 276 w 684"/>
                <a:gd name="T35" fmla="*/ 156 h 264"/>
                <a:gd name="T36" fmla="*/ 288 w 684"/>
                <a:gd name="T37" fmla="*/ 132 h 264"/>
                <a:gd name="T38" fmla="*/ 300 w 684"/>
                <a:gd name="T39" fmla="*/ 108 h 264"/>
                <a:gd name="T40" fmla="*/ 312 w 684"/>
                <a:gd name="T41" fmla="*/ 90 h 264"/>
                <a:gd name="T42" fmla="*/ 330 w 684"/>
                <a:gd name="T43" fmla="*/ 66 h 264"/>
                <a:gd name="T44" fmla="*/ 342 w 684"/>
                <a:gd name="T45" fmla="*/ 54 h 264"/>
                <a:gd name="T46" fmla="*/ 360 w 684"/>
                <a:gd name="T47" fmla="*/ 42 h 264"/>
                <a:gd name="T48" fmla="*/ 378 w 684"/>
                <a:gd name="T49" fmla="*/ 42 h 264"/>
                <a:gd name="T50" fmla="*/ 396 w 684"/>
                <a:gd name="T51" fmla="*/ 30 h 264"/>
                <a:gd name="T52" fmla="*/ 414 w 684"/>
                <a:gd name="T53" fmla="*/ 30 h 264"/>
                <a:gd name="T54" fmla="*/ 432 w 684"/>
                <a:gd name="T55" fmla="*/ 24 h 264"/>
                <a:gd name="T56" fmla="*/ 450 w 684"/>
                <a:gd name="T57" fmla="*/ 30 h 264"/>
                <a:gd name="T58" fmla="*/ 468 w 684"/>
                <a:gd name="T59" fmla="*/ 30 h 264"/>
                <a:gd name="T60" fmla="*/ 480 w 684"/>
                <a:gd name="T61" fmla="*/ 24 h 264"/>
                <a:gd name="T62" fmla="*/ 498 w 684"/>
                <a:gd name="T63" fmla="*/ 18 h 264"/>
                <a:gd name="T64" fmla="*/ 516 w 684"/>
                <a:gd name="T65" fmla="*/ 6 h 264"/>
                <a:gd name="T66" fmla="*/ 534 w 684"/>
                <a:gd name="T67" fmla="*/ 0 h 264"/>
                <a:gd name="T68" fmla="*/ 552 w 684"/>
                <a:gd name="T69" fmla="*/ 0 h 264"/>
                <a:gd name="T70" fmla="*/ 570 w 684"/>
                <a:gd name="T71" fmla="*/ 0 h 264"/>
                <a:gd name="T72" fmla="*/ 588 w 684"/>
                <a:gd name="T73" fmla="*/ 0 h 264"/>
                <a:gd name="T74" fmla="*/ 606 w 684"/>
                <a:gd name="T75" fmla="*/ 0 h 264"/>
                <a:gd name="T76" fmla="*/ 624 w 684"/>
                <a:gd name="T77" fmla="*/ 6 h 264"/>
                <a:gd name="T78" fmla="*/ 636 w 684"/>
                <a:gd name="T79" fmla="*/ 12 h 264"/>
                <a:gd name="T80" fmla="*/ 654 w 684"/>
                <a:gd name="T81" fmla="*/ 12 h 264"/>
                <a:gd name="T82" fmla="*/ 672 w 684"/>
                <a:gd name="T83" fmla="*/ 12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264"/>
                <a:gd name="T128" fmla="*/ 684 w 684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58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34" y="240"/>
                  </a:lnTo>
                  <a:lnTo>
                    <a:pt x="228" y="240"/>
                  </a:lnTo>
                  <a:lnTo>
                    <a:pt x="234" y="240"/>
                  </a:lnTo>
                  <a:lnTo>
                    <a:pt x="240" y="234"/>
                  </a:lnTo>
                  <a:lnTo>
                    <a:pt x="246" y="228"/>
                  </a:lnTo>
                  <a:lnTo>
                    <a:pt x="246" y="222"/>
                  </a:lnTo>
                  <a:lnTo>
                    <a:pt x="252" y="216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58" y="198"/>
                  </a:lnTo>
                  <a:lnTo>
                    <a:pt x="264" y="192"/>
                  </a:lnTo>
                  <a:lnTo>
                    <a:pt x="264" y="186"/>
                  </a:lnTo>
                  <a:lnTo>
                    <a:pt x="270" y="174"/>
                  </a:lnTo>
                  <a:lnTo>
                    <a:pt x="270" y="168"/>
                  </a:lnTo>
                  <a:lnTo>
                    <a:pt x="276" y="162"/>
                  </a:lnTo>
                  <a:lnTo>
                    <a:pt x="276" y="156"/>
                  </a:lnTo>
                  <a:lnTo>
                    <a:pt x="282" y="144"/>
                  </a:lnTo>
                  <a:lnTo>
                    <a:pt x="282" y="138"/>
                  </a:lnTo>
                  <a:lnTo>
                    <a:pt x="288" y="132"/>
                  </a:lnTo>
                  <a:lnTo>
                    <a:pt x="288" y="126"/>
                  </a:lnTo>
                  <a:lnTo>
                    <a:pt x="294" y="114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06" y="96"/>
                  </a:lnTo>
                  <a:lnTo>
                    <a:pt x="312" y="90"/>
                  </a:lnTo>
                  <a:lnTo>
                    <a:pt x="312" y="84"/>
                  </a:lnTo>
                  <a:lnTo>
                    <a:pt x="318" y="78"/>
                  </a:lnTo>
                  <a:lnTo>
                    <a:pt x="330" y="66"/>
                  </a:lnTo>
                  <a:lnTo>
                    <a:pt x="330" y="60"/>
                  </a:lnTo>
                  <a:lnTo>
                    <a:pt x="336" y="60"/>
                  </a:lnTo>
                  <a:lnTo>
                    <a:pt x="342" y="54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6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42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2" name="Freeform 755"/>
            <p:cNvSpPr>
              <a:spLocks/>
            </p:cNvSpPr>
            <p:nvPr/>
          </p:nvSpPr>
          <p:spPr bwMode="auto">
            <a:xfrm>
              <a:off x="2764" y="1879"/>
              <a:ext cx="522" cy="48"/>
            </a:xfrm>
            <a:custGeom>
              <a:avLst/>
              <a:gdLst>
                <a:gd name="T0" fmla="*/ 6 w 522"/>
                <a:gd name="T1" fmla="*/ 36 h 48"/>
                <a:gd name="T2" fmla="*/ 12 w 522"/>
                <a:gd name="T3" fmla="*/ 36 h 48"/>
                <a:gd name="T4" fmla="*/ 24 w 522"/>
                <a:gd name="T5" fmla="*/ 42 h 48"/>
                <a:gd name="T6" fmla="*/ 36 w 522"/>
                <a:gd name="T7" fmla="*/ 42 h 48"/>
                <a:gd name="T8" fmla="*/ 48 w 522"/>
                <a:gd name="T9" fmla="*/ 36 h 48"/>
                <a:gd name="T10" fmla="*/ 60 w 522"/>
                <a:gd name="T11" fmla="*/ 30 h 48"/>
                <a:gd name="T12" fmla="*/ 66 w 522"/>
                <a:gd name="T13" fmla="*/ 30 h 48"/>
                <a:gd name="T14" fmla="*/ 78 w 522"/>
                <a:gd name="T15" fmla="*/ 30 h 48"/>
                <a:gd name="T16" fmla="*/ 90 w 522"/>
                <a:gd name="T17" fmla="*/ 30 h 48"/>
                <a:gd name="T18" fmla="*/ 102 w 522"/>
                <a:gd name="T19" fmla="*/ 30 h 48"/>
                <a:gd name="T20" fmla="*/ 114 w 522"/>
                <a:gd name="T21" fmla="*/ 30 h 48"/>
                <a:gd name="T22" fmla="*/ 132 w 522"/>
                <a:gd name="T23" fmla="*/ 30 h 48"/>
                <a:gd name="T24" fmla="*/ 132 w 522"/>
                <a:gd name="T25" fmla="*/ 30 h 48"/>
                <a:gd name="T26" fmla="*/ 144 w 522"/>
                <a:gd name="T27" fmla="*/ 30 h 48"/>
                <a:gd name="T28" fmla="*/ 156 w 522"/>
                <a:gd name="T29" fmla="*/ 30 h 48"/>
                <a:gd name="T30" fmla="*/ 168 w 522"/>
                <a:gd name="T31" fmla="*/ 36 h 48"/>
                <a:gd name="T32" fmla="*/ 180 w 522"/>
                <a:gd name="T33" fmla="*/ 36 h 48"/>
                <a:gd name="T34" fmla="*/ 192 w 522"/>
                <a:gd name="T35" fmla="*/ 36 h 48"/>
                <a:gd name="T36" fmla="*/ 204 w 522"/>
                <a:gd name="T37" fmla="*/ 42 h 48"/>
                <a:gd name="T38" fmla="*/ 216 w 522"/>
                <a:gd name="T39" fmla="*/ 42 h 48"/>
                <a:gd name="T40" fmla="*/ 228 w 522"/>
                <a:gd name="T41" fmla="*/ 42 h 48"/>
                <a:gd name="T42" fmla="*/ 240 w 522"/>
                <a:gd name="T43" fmla="*/ 42 h 48"/>
                <a:gd name="T44" fmla="*/ 252 w 522"/>
                <a:gd name="T45" fmla="*/ 48 h 48"/>
                <a:gd name="T46" fmla="*/ 264 w 522"/>
                <a:gd name="T47" fmla="*/ 48 h 48"/>
                <a:gd name="T48" fmla="*/ 276 w 522"/>
                <a:gd name="T49" fmla="*/ 48 h 48"/>
                <a:gd name="T50" fmla="*/ 288 w 522"/>
                <a:gd name="T51" fmla="*/ 48 h 48"/>
                <a:gd name="T52" fmla="*/ 300 w 522"/>
                <a:gd name="T53" fmla="*/ 42 h 48"/>
                <a:gd name="T54" fmla="*/ 312 w 522"/>
                <a:gd name="T55" fmla="*/ 30 h 48"/>
                <a:gd name="T56" fmla="*/ 330 w 522"/>
                <a:gd name="T57" fmla="*/ 18 h 48"/>
                <a:gd name="T58" fmla="*/ 336 w 522"/>
                <a:gd name="T59" fmla="*/ 6 h 48"/>
                <a:gd name="T60" fmla="*/ 348 w 522"/>
                <a:gd name="T61" fmla="*/ 0 h 48"/>
                <a:gd name="T62" fmla="*/ 360 w 522"/>
                <a:gd name="T63" fmla="*/ 0 h 48"/>
                <a:gd name="T64" fmla="*/ 372 w 522"/>
                <a:gd name="T65" fmla="*/ 6 h 48"/>
                <a:gd name="T66" fmla="*/ 384 w 522"/>
                <a:gd name="T67" fmla="*/ 6 h 48"/>
                <a:gd name="T68" fmla="*/ 396 w 522"/>
                <a:gd name="T69" fmla="*/ 12 h 48"/>
                <a:gd name="T70" fmla="*/ 408 w 522"/>
                <a:gd name="T71" fmla="*/ 18 h 48"/>
                <a:gd name="T72" fmla="*/ 420 w 522"/>
                <a:gd name="T73" fmla="*/ 18 h 48"/>
                <a:gd name="T74" fmla="*/ 432 w 522"/>
                <a:gd name="T75" fmla="*/ 24 h 48"/>
                <a:gd name="T76" fmla="*/ 444 w 522"/>
                <a:gd name="T77" fmla="*/ 24 h 48"/>
                <a:gd name="T78" fmla="*/ 456 w 522"/>
                <a:gd name="T79" fmla="*/ 30 h 48"/>
                <a:gd name="T80" fmla="*/ 462 w 522"/>
                <a:gd name="T81" fmla="*/ 30 h 48"/>
                <a:gd name="T82" fmla="*/ 474 w 522"/>
                <a:gd name="T83" fmla="*/ 30 h 48"/>
                <a:gd name="T84" fmla="*/ 486 w 522"/>
                <a:gd name="T85" fmla="*/ 24 h 48"/>
                <a:gd name="T86" fmla="*/ 486 w 522"/>
                <a:gd name="T87" fmla="*/ 30 h 48"/>
                <a:gd name="T88" fmla="*/ 498 w 522"/>
                <a:gd name="T89" fmla="*/ 24 h 48"/>
                <a:gd name="T90" fmla="*/ 510 w 522"/>
                <a:gd name="T91" fmla="*/ 24 h 48"/>
                <a:gd name="T92" fmla="*/ 522 w 522"/>
                <a:gd name="T93" fmla="*/ 18 h 4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22"/>
                <a:gd name="T142" fmla="*/ 0 h 48"/>
                <a:gd name="T143" fmla="*/ 522 w 522"/>
                <a:gd name="T144" fmla="*/ 48 h 4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22" h="48">
                  <a:moveTo>
                    <a:pt x="0" y="42"/>
                  </a:moveTo>
                  <a:lnTo>
                    <a:pt x="6" y="36"/>
                  </a:lnTo>
                  <a:lnTo>
                    <a:pt x="6" y="42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42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72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32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6" y="42"/>
                  </a:lnTo>
                  <a:lnTo>
                    <a:pt x="222" y="42"/>
                  </a:lnTo>
                  <a:lnTo>
                    <a:pt x="228" y="42"/>
                  </a:lnTo>
                  <a:lnTo>
                    <a:pt x="234" y="42"/>
                  </a:lnTo>
                  <a:lnTo>
                    <a:pt x="240" y="42"/>
                  </a:lnTo>
                  <a:lnTo>
                    <a:pt x="246" y="48"/>
                  </a:lnTo>
                  <a:lnTo>
                    <a:pt x="252" y="48"/>
                  </a:lnTo>
                  <a:lnTo>
                    <a:pt x="258" y="48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6" y="48"/>
                  </a:lnTo>
                  <a:lnTo>
                    <a:pt x="282" y="48"/>
                  </a:lnTo>
                  <a:lnTo>
                    <a:pt x="288" y="48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36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30" y="18"/>
                  </a:lnTo>
                  <a:lnTo>
                    <a:pt x="330" y="12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30"/>
                  </a:lnTo>
                  <a:lnTo>
                    <a:pt x="468" y="30"/>
                  </a:lnTo>
                  <a:lnTo>
                    <a:pt x="462" y="30"/>
                  </a:lnTo>
                  <a:lnTo>
                    <a:pt x="468" y="24"/>
                  </a:lnTo>
                  <a:lnTo>
                    <a:pt x="474" y="30"/>
                  </a:lnTo>
                  <a:lnTo>
                    <a:pt x="474" y="24"/>
                  </a:lnTo>
                  <a:lnTo>
                    <a:pt x="486" y="24"/>
                  </a:lnTo>
                  <a:lnTo>
                    <a:pt x="480" y="24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3" name="Freeform 756"/>
            <p:cNvSpPr>
              <a:spLocks/>
            </p:cNvSpPr>
            <p:nvPr/>
          </p:nvSpPr>
          <p:spPr bwMode="auto">
            <a:xfrm>
              <a:off x="2080" y="1831"/>
              <a:ext cx="732" cy="306"/>
            </a:xfrm>
            <a:custGeom>
              <a:avLst/>
              <a:gdLst>
                <a:gd name="T0" fmla="*/ 12 w 732"/>
                <a:gd name="T1" fmla="*/ 306 h 306"/>
                <a:gd name="T2" fmla="*/ 30 w 732"/>
                <a:gd name="T3" fmla="*/ 306 h 306"/>
                <a:gd name="T4" fmla="*/ 48 w 732"/>
                <a:gd name="T5" fmla="*/ 306 h 306"/>
                <a:gd name="T6" fmla="*/ 66 w 732"/>
                <a:gd name="T7" fmla="*/ 306 h 306"/>
                <a:gd name="T8" fmla="*/ 84 w 732"/>
                <a:gd name="T9" fmla="*/ 306 h 306"/>
                <a:gd name="T10" fmla="*/ 102 w 732"/>
                <a:gd name="T11" fmla="*/ 306 h 306"/>
                <a:gd name="T12" fmla="*/ 120 w 732"/>
                <a:gd name="T13" fmla="*/ 306 h 306"/>
                <a:gd name="T14" fmla="*/ 138 w 732"/>
                <a:gd name="T15" fmla="*/ 306 h 306"/>
                <a:gd name="T16" fmla="*/ 156 w 732"/>
                <a:gd name="T17" fmla="*/ 306 h 306"/>
                <a:gd name="T18" fmla="*/ 174 w 732"/>
                <a:gd name="T19" fmla="*/ 306 h 306"/>
                <a:gd name="T20" fmla="*/ 192 w 732"/>
                <a:gd name="T21" fmla="*/ 306 h 306"/>
                <a:gd name="T22" fmla="*/ 210 w 732"/>
                <a:gd name="T23" fmla="*/ 288 h 306"/>
                <a:gd name="T24" fmla="*/ 222 w 732"/>
                <a:gd name="T25" fmla="*/ 264 h 306"/>
                <a:gd name="T26" fmla="*/ 234 w 732"/>
                <a:gd name="T27" fmla="*/ 240 h 306"/>
                <a:gd name="T28" fmla="*/ 252 w 732"/>
                <a:gd name="T29" fmla="*/ 216 h 306"/>
                <a:gd name="T30" fmla="*/ 264 w 732"/>
                <a:gd name="T31" fmla="*/ 198 h 306"/>
                <a:gd name="T32" fmla="*/ 282 w 732"/>
                <a:gd name="T33" fmla="*/ 186 h 306"/>
                <a:gd name="T34" fmla="*/ 306 w 732"/>
                <a:gd name="T35" fmla="*/ 162 h 306"/>
                <a:gd name="T36" fmla="*/ 324 w 732"/>
                <a:gd name="T37" fmla="*/ 138 h 306"/>
                <a:gd name="T38" fmla="*/ 342 w 732"/>
                <a:gd name="T39" fmla="*/ 114 h 306"/>
                <a:gd name="T40" fmla="*/ 354 w 732"/>
                <a:gd name="T41" fmla="*/ 96 h 306"/>
                <a:gd name="T42" fmla="*/ 372 w 732"/>
                <a:gd name="T43" fmla="*/ 84 h 306"/>
                <a:gd name="T44" fmla="*/ 390 w 732"/>
                <a:gd name="T45" fmla="*/ 84 h 306"/>
                <a:gd name="T46" fmla="*/ 408 w 732"/>
                <a:gd name="T47" fmla="*/ 78 h 306"/>
                <a:gd name="T48" fmla="*/ 426 w 732"/>
                <a:gd name="T49" fmla="*/ 78 h 306"/>
                <a:gd name="T50" fmla="*/ 444 w 732"/>
                <a:gd name="T51" fmla="*/ 66 h 306"/>
                <a:gd name="T52" fmla="*/ 462 w 732"/>
                <a:gd name="T53" fmla="*/ 54 h 306"/>
                <a:gd name="T54" fmla="*/ 480 w 732"/>
                <a:gd name="T55" fmla="*/ 42 h 306"/>
                <a:gd name="T56" fmla="*/ 498 w 732"/>
                <a:gd name="T57" fmla="*/ 30 h 306"/>
                <a:gd name="T58" fmla="*/ 516 w 732"/>
                <a:gd name="T59" fmla="*/ 24 h 306"/>
                <a:gd name="T60" fmla="*/ 534 w 732"/>
                <a:gd name="T61" fmla="*/ 18 h 306"/>
                <a:gd name="T62" fmla="*/ 552 w 732"/>
                <a:gd name="T63" fmla="*/ 12 h 306"/>
                <a:gd name="T64" fmla="*/ 570 w 732"/>
                <a:gd name="T65" fmla="*/ 12 h 306"/>
                <a:gd name="T66" fmla="*/ 588 w 732"/>
                <a:gd name="T67" fmla="*/ 12 h 306"/>
                <a:gd name="T68" fmla="*/ 600 w 732"/>
                <a:gd name="T69" fmla="*/ 6 h 306"/>
                <a:gd name="T70" fmla="*/ 612 w 732"/>
                <a:gd name="T71" fmla="*/ 6 h 306"/>
                <a:gd name="T72" fmla="*/ 630 w 732"/>
                <a:gd name="T73" fmla="*/ 6 h 306"/>
                <a:gd name="T74" fmla="*/ 648 w 732"/>
                <a:gd name="T75" fmla="*/ 6 h 306"/>
                <a:gd name="T76" fmla="*/ 666 w 732"/>
                <a:gd name="T77" fmla="*/ 6 h 306"/>
                <a:gd name="T78" fmla="*/ 684 w 732"/>
                <a:gd name="T79" fmla="*/ 6 h 306"/>
                <a:gd name="T80" fmla="*/ 702 w 732"/>
                <a:gd name="T81" fmla="*/ 6 h 306"/>
                <a:gd name="T82" fmla="*/ 720 w 732"/>
                <a:gd name="T83" fmla="*/ 6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306"/>
                <a:gd name="T128" fmla="*/ 732 w 732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306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0"/>
                  </a:lnTo>
                  <a:lnTo>
                    <a:pt x="204" y="294"/>
                  </a:lnTo>
                  <a:lnTo>
                    <a:pt x="210" y="288"/>
                  </a:lnTo>
                  <a:lnTo>
                    <a:pt x="210" y="282"/>
                  </a:lnTo>
                  <a:lnTo>
                    <a:pt x="216" y="276"/>
                  </a:lnTo>
                  <a:lnTo>
                    <a:pt x="222" y="264"/>
                  </a:lnTo>
                  <a:lnTo>
                    <a:pt x="228" y="252"/>
                  </a:lnTo>
                  <a:lnTo>
                    <a:pt x="228" y="246"/>
                  </a:lnTo>
                  <a:lnTo>
                    <a:pt x="234" y="240"/>
                  </a:lnTo>
                  <a:lnTo>
                    <a:pt x="240" y="234"/>
                  </a:lnTo>
                  <a:lnTo>
                    <a:pt x="240" y="228"/>
                  </a:lnTo>
                  <a:lnTo>
                    <a:pt x="252" y="216"/>
                  </a:lnTo>
                  <a:lnTo>
                    <a:pt x="252" y="210"/>
                  </a:lnTo>
                  <a:lnTo>
                    <a:pt x="258" y="204"/>
                  </a:lnTo>
                  <a:lnTo>
                    <a:pt x="264" y="198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94" y="174"/>
                  </a:lnTo>
                  <a:lnTo>
                    <a:pt x="306" y="162"/>
                  </a:lnTo>
                  <a:lnTo>
                    <a:pt x="306" y="156"/>
                  </a:lnTo>
                  <a:lnTo>
                    <a:pt x="312" y="150"/>
                  </a:lnTo>
                  <a:lnTo>
                    <a:pt x="324" y="138"/>
                  </a:lnTo>
                  <a:lnTo>
                    <a:pt x="324" y="132"/>
                  </a:lnTo>
                  <a:lnTo>
                    <a:pt x="330" y="126"/>
                  </a:lnTo>
                  <a:lnTo>
                    <a:pt x="342" y="114"/>
                  </a:lnTo>
                  <a:lnTo>
                    <a:pt x="342" y="108"/>
                  </a:lnTo>
                  <a:lnTo>
                    <a:pt x="348" y="102"/>
                  </a:lnTo>
                  <a:lnTo>
                    <a:pt x="354" y="96"/>
                  </a:lnTo>
                  <a:lnTo>
                    <a:pt x="360" y="90"/>
                  </a:lnTo>
                  <a:lnTo>
                    <a:pt x="366" y="90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8"/>
                  </a:lnTo>
                  <a:lnTo>
                    <a:pt x="420" y="78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36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6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8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4" name="Freeform 757"/>
            <p:cNvSpPr>
              <a:spLocks/>
            </p:cNvSpPr>
            <p:nvPr/>
          </p:nvSpPr>
          <p:spPr bwMode="auto">
            <a:xfrm>
              <a:off x="2812" y="1825"/>
              <a:ext cx="474" cy="18"/>
            </a:xfrm>
            <a:custGeom>
              <a:avLst/>
              <a:gdLst>
                <a:gd name="T0" fmla="*/ 6 w 474"/>
                <a:gd name="T1" fmla="*/ 6 h 18"/>
                <a:gd name="T2" fmla="*/ 18 w 474"/>
                <a:gd name="T3" fmla="*/ 6 h 18"/>
                <a:gd name="T4" fmla="*/ 30 w 474"/>
                <a:gd name="T5" fmla="*/ 6 h 18"/>
                <a:gd name="T6" fmla="*/ 42 w 474"/>
                <a:gd name="T7" fmla="*/ 6 h 18"/>
                <a:gd name="T8" fmla="*/ 54 w 474"/>
                <a:gd name="T9" fmla="*/ 6 h 18"/>
                <a:gd name="T10" fmla="*/ 66 w 474"/>
                <a:gd name="T11" fmla="*/ 0 h 18"/>
                <a:gd name="T12" fmla="*/ 78 w 474"/>
                <a:gd name="T13" fmla="*/ 0 h 18"/>
                <a:gd name="T14" fmla="*/ 90 w 474"/>
                <a:gd name="T15" fmla="*/ 0 h 18"/>
                <a:gd name="T16" fmla="*/ 102 w 474"/>
                <a:gd name="T17" fmla="*/ 0 h 18"/>
                <a:gd name="T18" fmla="*/ 114 w 474"/>
                <a:gd name="T19" fmla="*/ 0 h 18"/>
                <a:gd name="T20" fmla="*/ 132 w 474"/>
                <a:gd name="T21" fmla="*/ 0 h 18"/>
                <a:gd name="T22" fmla="*/ 132 w 474"/>
                <a:gd name="T23" fmla="*/ 0 h 18"/>
                <a:gd name="T24" fmla="*/ 144 w 474"/>
                <a:gd name="T25" fmla="*/ 0 h 18"/>
                <a:gd name="T26" fmla="*/ 156 w 474"/>
                <a:gd name="T27" fmla="*/ 0 h 18"/>
                <a:gd name="T28" fmla="*/ 168 w 474"/>
                <a:gd name="T29" fmla="*/ 6 h 18"/>
                <a:gd name="T30" fmla="*/ 186 w 474"/>
                <a:gd name="T31" fmla="*/ 6 h 18"/>
                <a:gd name="T32" fmla="*/ 186 w 474"/>
                <a:gd name="T33" fmla="*/ 6 h 18"/>
                <a:gd name="T34" fmla="*/ 198 w 474"/>
                <a:gd name="T35" fmla="*/ 6 h 18"/>
                <a:gd name="T36" fmla="*/ 210 w 474"/>
                <a:gd name="T37" fmla="*/ 6 h 18"/>
                <a:gd name="T38" fmla="*/ 222 w 474"/>
                <a:gd name="T39" fmla="*/ 6 h 18"/>
                <a:gd name="T40" fmla="*/ 234 w 474"/>
                <a:gd name="T41" fmla="*/ 6 h 18"/>
                <a:gd name="T42" fmla="*/ 246 w 474"/>
                <a:gd name="T43" fmla="*/ 6 h 18"/>
                <a:gd name="T44" fmla="*/ 258 w 474"/>
                <a:gd name="T45" fmla="*/ 6 h 18"/>
                <a:gd name="T46" fmla="*/ 270 w 474"/>
                <a:gd name="T47" fmla="*/ 6 h 18"/>
                <a:gd name="T48" fmla="*/ 282 w 474"/>
                <a:gd name="T49" fmla="*/ 6 h 18"/>
                <a:gd name="T50" fmla="*/ 294 w 474"/>
                <a:gd name="T51" fmla="*/ 6 h 18"/>
                <a:gd name="T52" fmla="*/ 306 w 474"/>
                <a:gd name="T53" fmla="*/ 6 h 18"/>
                <a:gd name="T54" fmla="*/ 318 w 474"/>
                <a:gd name="T55" fmla="*/ 6 h 18"/>
                <a:gd name="T56" fmla="*/ 330 w 474"/>
                <a:gd name="T57" fmla="*/ 6 h 18"/>
                <a:gd name="T58" fmla="*/ 342 w 474"/>
                <a:gd name="T59" fmla="*/ 12 h 18"/>
                <a:gd name="T60" fmla="*/ 354 w 474"/>
                <a:gd name="T61" fmla="*/ 6 h 18"/>
                <a:gd name="T62" fmla="*/ 366 w 474"/>
                <a:gd name="T63" fmla="*/ 6 h 18"/>
                <a:gd name="T64" fmla="*/ 378 w 474"/>
                <a:gd name="T65" fmla="*/ 12 h 18"/>
                <a:gd name="T66" fmla="*/ 390 w 474"/>
                <a:gd name="T67" fmla="*/ 12 h 18"/>
                <a:gd name="T68" fmla="*/ 402 w 474"/>
                <a:gd name="T69" fmla="*/ 12 h 18"/>
                <a:gd name="T70" fmla="*/ 414 w 474"/>
                <a:gd name="T71" fmla="*/ 12 h 18"/>
                <a:gd name="T72" fmla="*/ 426 w 474"/>
                <a:gd name="T73" fmla="*/ 12 h 18"/>
                <a:gd name="T74" fmla="*/ 438 w 474"/>
                <a:gd name="T75" fmla="*/ 12 h 18"/>
                <a:gd name="T76" fmla="*/ 450 w 474"/>
                <a:gd name="T77" fmla="*/ 12 h 18"/>
                <a:gd name="T78" fmla="*/ 468 w 474"/>
                <a:gd name="T79" fmla="*/ 12 h 18"/>
                <a:gd name="T80" fmla="*/ 468 w 474"/>
                <a:gd name="T81" fmla="*/ 12 h 1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18"/>
                <a:gd name="T125" fmla="*/ 474 w 474"/>
                <a:gd name="T126" fmla="*/ 18 h 1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18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32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6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8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5" name="Freeform 758"/>
            <p:cNvSpPr>
              <a:spLocks/>
            </p:cNvSpPr>
            <p:nvPr/>
          </p:nvSpPr>
          <p:spPr bwMode="auto">
            <a:xfrm>
              <a:off x="2080" y="1891"/>
              <a:ext cx="714" cy="216"/>
            </a:xfrm>
            <a:custGeom>
              <a:avLst/>
              <a:gdLst>
                <a:gd name="T0" fmla="*/ 12 w 714"/>
                <a:gd name="T1" fmla="*/ 216 h 216"/>
                <a:gd name="T2" fmla="*/ 30 w 714"/>
                <a:gd name="T3" fmla="*/ 216 h 216"/>
                <a:gd name="T4" fmla="*/ 48 w 714"/>
                <a:gd name="T5" fmla="*/ 216 h 216"/>
                <a:gd name="T6" fmla="*/ 66 w 714"/>
                <a:gd name="T7" fmla="*/ 216 h 216"/>
                <a:gd name="T8" fmla="*/ 84 w 714"/>
                <a:gd name="T9" fmla="*/ 216 h 216"/>
                <a:gd name="T10" fmla="*/ 102 w 714"/>
                <a:gd name="T11" fmla="*/ 216 h 216"/>
                <a:gd name="T12" fmla="*/ 120 w 714"/>
                <a:gd name="T13" fmla="*/ 216 h 216"/>
                <a:gd name="T14" fmla="*/ 138 w 714"/>
                <a:gd name="T15" fmla="*/ 216 h 216"/>
                <a:gd name="T16" fmla="*/ 156 w 714"/>
                <a:gd name="T17" fmla="*/ 216 h 216"/>
                <a:gd name="T18" fmla="*/ 174 w 714"/>
                <a:gd name="T19" fmla="*/ 216 h 216"/>
                <a:gd name="T20" fmla="*/ 192 w 714"/>
                <a:gd name="T21" fmla="*/ 216 h 216"/>
                <a:gd name="T22" fmla="*/ 210 w 714"/>
                <a:gd name="T23" fmla="*/ 216 h 216"/>
                <a:gd name="T24" fmla="*/ 228 w 714"/>
                <a:gd name="T25" fmla="*/ 216 h 216"/>
                <a:gd name="T26" fmla="*/ 252 w 714"/>
                <a:gd name="T27" fmla="*/ 204 h 216"/>
                <a:gd name="T28" fmla="*/ 258 w 714"/>
                <a:gd name="T29" fmla="*/ 186 h 216"/>
                <a:gd name="T30" fmla="*/ 270 w 714"/>
                <a:gd name="T31" fmla="*/ 168 h 216"/>
                <a:gd name="T32" fmla="*/ 282 w 714"/>
                <a:gd name="T33" fmla="*/ 144 h 216"/>
                <a:gd name="T34" fmla="*/ 288 w 714"/>
                <a:gd name="T35" fmla="*/ 126 h 216"/>
                <a:gd name="T36" fmla="*/ 306 w 714"/>
                <a:gd name="T37" fmla="*/ 108 h 216"/>
                <a:gd name="T38" fmla="*/ 318 w 714"/>
                <a:gd name="T39" fmla="*/ 90 h 216"/>
                <a:gd name="T40" fmla="*/ 336 w 714"/>
                <a:gd name="T41" fmla="*/ 72 h 216"/>
                <a:gd name="T42" fmla="*/ 354 w 714"/>
                <a:gd name="T43" fmla="*/ 54 h 216"/>
                <a:gd name="T44" fmla="*/ 372 w 714"/>
                <a:gd name="T45" fmla="*/ 30 h 216"/>
                <a:gd name="T46" fmla="*/ 390 w 714"/>
                <a:gd name="T47" fmla="*/ 18 h 216"/>
                <a:gd name="T48" fmla="*/ 408 w 714"/>
                <a:gd name="T49" fmla="*/ 18 h 216"/>
                <a:gd name="T50" fmla="*/ 426 w 714"/>
                <a:gd name="T51" fmla="*/ 18 h 216"/>
                <a:gd name="T52" fmla="*/ 444 w 714"/>
                <a:gd name="T53" fmla="*/ 12 h 216"/>
                <a:gd name="T54" fmla="*/ 462 w 714"/>
                <a:gd name="T55" fmla="*/ 12 h 216"/>
                <a:gd name="T56" fmla="*/ 480 w 714"/>
                <a:gd name="T57" fmla="*/ 12 h 216"/>
                <a:gd name="T58" fmla="*/ 498 w 714"/>
                <a:gd name="T59" fmla="*/ 6 h 216"/>
                <a:gd name="T60" fmla="*/ 516 w 714"/>
                <a:gd name="T61" fmla="*/ 0 h 216"/>
                <a:gd name="T62" fmla="*/ 534 w 714"/>
                <a:gd name="T63" fmla="*/ 0 h 216"/>
                <a:gd name="T64" fmla="*/ 552 w 714"/>
                <a:gd name="T65" fmla="*/ 0 h 216"/>
                <a:gd name="T66" fmla="*/ 570 w 714"/>
                <a:gd name="T67" fmla="*/ 0 h 216"/>
                <a:gd name="T68" fmla="*/ 588 w 714"/>
                <a:gd name="T69" fmla="*/ 0 h 216"/>
                <a:gd name="T70" fmla="*/ 606 w 714"/>
                <a:gd name="T71" fmla="*/ 0 h 216"/>
                <a:gd name="T72" fmla="*/ 624 w 714"/>
                <a:gd name="T73" fmla="*/ 0 h 216"/>
                <a:gd name="T74" fmla="*/ 636 w 714"/>
                <a:gd name="T75" fmla="*/ 6 h 216"/>
                <a:gd name="T76" fmla="*/ 654 w 714"/>
                <a:gd name="T77" fmla="*/ 0 h 216"/>
                <a:gd name="T78" fmla="*/ 678 w 714"/>
                <a:gd name="T79" fmla="*/ 6 h 216"/>
                <a:gd name="T80" fmla="*/ 684 w 714"/>
                <a:gd name="T81" fmla="*/ 6 h 216"/>
                <a:gd name="T82" fmla="*/ 702 w 714"/>
                <a:gd name="T83" fmla="*/ 0 h 21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16"/>
                <a:gd name="T128" fmla="*/ 714 w 714"/>
                <a:gd name="T129" fmla="*/ 216 h 21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16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16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52" y="204"/>
                  </a:lnTo>
                  <a:lnTo>
                    <a:pt x="252" y="198"/>
                  </a:lnTo>
                  <a:lnTo>
                    <a:pt x="258" y="192"/>
                  </a:lnTo>
                  <a:lnTo>
                    <a:pt x="258" y="186"/>
                  </a:lnTo>
                  <a:lnTo>
                    <a:pt x="264" y="180"/>
                  </a:lnTo>
                  <a:lnTo>
                    <a:pt x="264" y="174"/>
                  </a:lnTo>
                  <a:lnTo>
                    <a:pt x="270" y="168"/>
                  </a:lnTo>
                  <a:lnTo>
                    <a:pt x="270" y="156"/>
                  </a:lnTo>
                  <a:lnTo>
                    <a:pt x="276" y="150"/>
                  </a:lnTo>
                  <a:lnTo>
                    <a:pt x="282" y="144"/>
                  </a:lnTo>
                  <a:lnTo>
                    <a:pt x="282" y="138"/>
                  </a:lnTo>
                  <a:lnTo>
                    <a:pt x="294" y="126"/>
                  </a:lnTo>
                  <a:lnTo>
                    <a:pt x="288" y="126"/>
                  </a:lnTo>
                  <a:lnTo>
                    <a:pt x="294" y="126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102"/>
                  </a:lnTo>
                  <a:lnTo>
                    <a:pt x="312" y="96"/>
                  </a:lnTo>
                  <a:lnTo>
                    <a:pt x="318" y="90"/>
                  </a:lnTo>
                  <a:lnTo>
                    <a:pt x="324" y="84"/>
                  </a:lnTo>
                  <a:lnTo>
                    <a:pt x="330" y="78"/>
                  </a:lnTo>
                  <a:lnTo>
                    <a:pt x="336" y="72"/>
                  </a:lnTo>
                  <a:lnTo>
                    <a:pt x="342" y="66"/>
                  </a:lnTo>
                  <a:lnTo>
                    <a:pt x="348" y="60"/>
                  </a:lnTo>
                  <a:lnTo>
                    <a:pt x="354" y="54"/>
                  </a:lnTo>
                  <a:lnTo>
                    <a:pt x="366" y="42"/>
                  </a:lnTo>
                  <a:lnTo>
                    <a:pt x="366" y="36"/>
                  </a:lnTo>
                  <a:lnTo>
                    <a:pt x="372" y="30"/>
                  </a:lnTo>
                  <a:lnTo>
                    <a:pt x="378" y="24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0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0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6"/>
                  </a:lnTo>
                  <a:lnTo>
                    <a:pt x="678" y="6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14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6" name="Freeform 759"/>
            <p:cNvSpPr>
              <a:spLocks/>
            </p:cNvSpPr>
            <p:nvPr/>
          </p:nvSpPr>
          <p:spPr bwMode="auto">
            <a:xfrm>
              <a:off x="2788" y="1879"/>
              <a:ext cx="498" cy="18"/>
            </a:xfrm>
            <a:custGeom>
              <a:avLst/>
              <a:gdLst>
                <a:gd name="T0" fmla="*/ 6 w 498"/>
                <a:gd name="T1" fmla="*/ 12 h 18"/>
                <a:gd name="T2" fmla="*/ 18 w 498"/>
                <a:gd name="T3" fmla="*/ 12 h 18"/>
                <a:gd name="T4" fmla="*/ 30 w 498"/>
                <a:gd name="T5" fmla="*/ 12 h 18"/>
                <a:gd name="T6" fmla="*/ 42 w 498"/>
                <a:gd name="T7" fmla="*/ 6 h 18"/>
                <a:gd name="T8" fmla="*/ 54 w 498"/>
                <a:gd name="T9" fmla="*/ 6 h 18"/>
                <a:gd name="T10" fmla="*/ 66 w 498"/>
                <a:gd name="T11" fmla="*/ 6 h 18"/>
                <a:gd name="T12" fmla="*/ 78 w 498"/>
                <a:gd name="T13" fmla="*/ 6 h 18"/>
                <a:gd name="T14" fmla="*/ 84 w 498"/>
                <a:gd name="T15" fmla="*/ 6 h 18"/>
                <a:gd name="T16" fmla="*/ 96 w 498"/>
                <a:gd name="T17" fmla="*/ 6 h 18"/>
                <a:gd name="T18" fmla="*/ 114 w 498"/>
                <a:gd name="T19" fmla="*/ 6 h 18"/>
                <a:gd name="T20" fmla="*/ 114 w 498"/>
                <a:gd name="T21" fmla="*/ 6 h 18"/>
                <a:gd name="T22" fmla="*/ 126 w 498"/>
                <a:gd name="T23" fmla="*/ 0 h 18"/>
                <a:gd name="T24" fmla="*/ 138 w 498"/>
                <a:gd name="T25" fmla="*/ 0 h 18"/>
                <a:gd name="T26" fmla="*/ 150 w 498"/>
                <a:gd name="T27" fmla="*/ 0 h 18"/>
                <a:gd name="T28" fmla="*/ 162 w 498"/>
                <a:gd name="T29" fmla="*/ 6 h 18"/>
                <a:gd name="T30" fmla="*/ 174 w 498"/>
                <a:gd name="T31" fmla="*/ 6 h 18"/>
                <a:gd name="T32" fmla="*/ 186 w 498"/>
                <a:gd name="T33" fmla="*/ 6 h 18"/>
                <a:gd name="T34" fmla="*/ 198 w 498"/>
                <a:gd name="T35" fmla="*/ 12 h 18"/>
                <a:gd name="T36" fmla="*/ 204 w 498"/>
                <a:gd name="T37" fmla="*/ 12 h 18"/>
                <a:gd name="T38" fmla="*/ 216 w 498"/>
                <a:gd name="T39" fmla="*/ 12 h 18"/>
                <a:gd name="T40" fmla="*/ 228 w 498"/>
                <a:gd name="T41" fmla="*/ 6 h 18"/>
                <a:gd name="T42" fmla="*/ 240 w 498"/>
                <a:gd name="T43" fmla="*/ 6 h 18"/>
                <a:gd name="T44" fmla="*/ 252 w 498"/>
                <a:gd name="T45" fmla="*/ 6 h 18"/>
                <a:gd name="T46" fmla="*/ 264 w 498"/>
                <a:gd name="T47" fmla="*/ 6 h 18"/>
                <a:gd name="T48" fmla="*/ 270 w 498"/>
                <a:gd name="T49" fmla="*/ 6 h 18"/>
                <a:gd name="T50" fmla="*/ 282 w 498"/>
                <a:gd name="T51" fmla="*/ 6 h 18"/>
                <a:gd name="T52" fmla="*/ 294 w 498"/>
                <a:gd name="T53" fmla="*/ 6 h 18"/>
                <a:gd name="T54" fmla="*/ 306 w 498"/>
                <a:gd name="T55" fmla="*/ 6 h 18"/>
                <a:gd name="T56" fmla="*/ 318 w 498"/>
                <a:gd name="T57" fmla="*/ 6 h 18"/>
                <a:gd name="T58" fmla="*/ 330 w 498"/>
                <a:gd name="T59" fmla="*/ 6 h 18"/>
                <a:gd name="T60" fmla="*/ 342 w 498"/>
                <a:gd name="T61" fmla="*/ 6 h 18"/>
                <a:gd name="T62" fmla="*/ 354 w 498"/>
                <a:gd name="T63" fmla="*/ 6 h 18"/>
                <a:gd name="T64" fmla="*/ 366 w 498"/>
                <a:gd name="T65" fmla="*/ 6 h 18"/>
                <a:gd name="T66" fmla="*/ 378 w 498"/>
                <a:gd name="T67" fmla="*/ 12 h 18"/>
                <a:gd name="T68" fmla="*/ 390 w 498"/>
                <a:gd name="T69" fmla="*/ 6 h 18"/>
                <a:gd name="T70" fmla="*/ 402 w 498"/>
                <a:gd name="T71" fmla="*/ 12 h 18"/>
                <a:gd name="T72" fmla="*/ 414 w 498"/>
                <a:gd name="T73" fmla="*/ 6 h 18"/>
                <a:gd name="T74" fmla="*/ 426 w 498"/>
                <a:gd name="T75" fmla="*/ 6 h 18"/>
                <a:gd name="T76" fmla="*/ 438 w 498"/>
                <a:gd name="T77" fmla="*/ 12 h 18"/>
                <a:gd name="T78" fmla="*/ 450 w 498"/>
                <a:gd name="T79" fmla="*/ 12 h 18"/>
                <a:gd name="T80" fmla="*/ 462 w 498"/>
                <a:gd name="T81" fmla="*/ 12 h 18"/>
                <a:gd name="T82" fmla="*/ 474 w 498"/>
                <a:gd name="T83" fmla="*/ 12 h 18"/>
                <a:gd name="T84" fmla="*/ 486 w 498"/>
                <a:gd name="T85" fmla="*/ 18 h 18"/>
                <a:gd name="T86" fmla="*/ 498 w 498"/>
                <a:gd name="T87" fmla="*/ 12 h 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18"/>
                <a:gd name="T134" fmla="*/ 498 w 498"/>
                <a:gd name="T135" fmla="*/ 18 h 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18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90" y="6"/>
                  </a:lnTo>
                  <a:lnTo>
                    <a:pt x="84" y="6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14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10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6" y="6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7" name="Freeform 760"/>
            <p:cNvSpPr>
              <a:spLocks/>
            </p:cNvSpPr>
            <p:nvPr/>
          </p:nvSpPr>
          <p:spPr bwMode="auto">
            <a:xfrm>
              <a:off x="2080" y="1777"/>
              <a:ext cx="684" cy="306"/>
            </a:xfrm>
            <a:custGeom>
              <a:avLst/>
              <a:gdLst>
                <a:gd name="T0" fmla="*/ 12 w 684"/>
                <a:gd name="T1" fmla="*/ 306 h 306"/>
                <a:gd name="T2" fmla="*/ 30 w 684"/>
                <a:gd name="T3" fmla="*/ 306 h 306"/>
                <a:gd name="T4" fmla="*/ 48 w 684"/>
                <a:gd name="T5" fmla="*/ 306 h 306"/>
                <a:gd name="T6" fmla="*/ 66 w 684"/>
                <a:gd name="T7" fmla="*/ 306 h 306"/>
                <a:gd name="T8" fmla="*/ 84 w 684"/>
                <a:gd name="T9" fmla="*/ 306 h 306"/>
                <a:gd name="T10" fmla="*/ 102 w 684"/>
                <a:gd name="T11" fmla="*/ 306 h 306"/>
                <a:gd name="T12" fmla="*/ 120 w 684"/>
                <a:gd name="T13" fmla="*/ 306 h 306"/>
                <a:gd name="T14" fmla="*/ 138 w 684"/>
                <a:gd name="T15" fmla="*/ 306 h 306"/>
                <a:gd name="T16" fmla="*/ 156 w 684"/>
                <a:gd name="T17" fmla="*/ 306 h 306"/>
                <a:gd name="T18" fmla="*/ 174 w 684"/>
                <a:gd name="T19" fmla="*/ 306 h 306"/>
                <a:gd name="T20" fmla="*/ 192 w 684"/>
                <a:gd name="T21" fmla="*/ 306 h 306"/>
                <a:gd name="T22" fmla="*/ 210 w 684"/>
                <a:gd name="T23" fmla="*/ 306 h 306"/>
                <a:gd name="T24" fmla="*/ 228 w 684"/>
                <a:gd name="T25" fmla="*/ 294 h 306"/>
                <a:gd name="T26" fmla="*/ 240 w 684"/>
                <a:gd name="T27" fmla="*/ 294 h 306"/>
                <a:gd name="T28" fmla="*/ 258 w 684"/>
                <a:gd name="T29" fmla="*/ 276 h 306"/>
                <a:gd name="T30" fmla="*/ 270 w 684"/>
                <a:gd name="T31" fmla="*/ 258 h 306"/>
                <a:gd name="T32" fmla="*/ 282 w 684"/>
                <a:gd name="T33" fmla="*/ 240 h 306"/>
                <a:gd name="T34" fmla="*/ 294 w 684"/>
                <a:gd name="T35" fmla="*/ 222 h 306"/>
                <a:gd name="T36" fmla="*/ 312 w 684"/>
                <a:gd name="T37" fmla="*/ 210 h 306"/>
                <a:gd name="T38" fmla="*/ 330 w 684"/>
                <a:gd name="T39" fmla="*/ 186 h 306"/>
                <a:gd name="T40" fmla="*/ 336 w 684"/>
                <a:gd name="T41" fmla="*/ 162 h 306"/>
                <a:gd name="T42" fmla="*/ 348 w 684"/>
                <a:gd name="T43" fmla="*/ 126 h 306"/>
                <a:gd name="T44" fmla="*/ 360 w 684"/>
                <a:gd name="T45" fmla="*/ 96 h 306"/>
                <a:gd name="T46" fmla="*/ 366 w 684"/>
                <a:gd name="T47" fmla="*/ 66 h 306"/>
                <a:gd name="T48" fmla="*/ 378 w 684"/>
                <a:gd name="T49" fmla="*/ 48 h 306"/>
                <a:gd name="T50" fmla="*/ 390 w 684"/>
                <a:gd name="T51" fmla="*/ 30 h 306"/>
                <a:gd name="T52" fmla="*/ 408 w 684"/>
                <a:gd name="T53" fmla="*/ 24 h 306"/>
                <a:gd name="T54" fmla="*/ 426 w 684"/>
                <a:gd name="T55" fmla="*/ 24 h 306"/>
                <a:gd name="T56" fmla="*/ 444 w 684"/>
                <a:gd name="T57" fmla="*/ 30 h 306"/>
                <a:gd name="T58" fmla="*/ 462 w 684"/>
                <a:gd name="T59" fmla="*/ 24 h 306"/>
                <a:gd name="T60" fmla="*/ 480 w 684"/>
                <a:gd name="T61" fmla="*/ 12 h 306"/>
                <a:gd name="T62" fmla="*/ 498 w 684"/>
                <a:gd name="T63" fmla="*/ 0 h 306"/>
                <a:gd name="T64" fmla="*/ 516 w 684"/>
                <a:gd name="T65" fmla="*/ 0 h 306"/>
                <a:gd name="T66" fmla="*/ 534 w 684"/>
                <a:gd name="T67" fmla="*/ 0 h 306"/>
                <a:gd name="T68" fmla="*/ 552 w 684"/>
                <a:gd name="T69" fmla="*/ 6 h 306"/>
                <a:gd name="T70" fmla="*/ 570 w 684"/>
                <a:gd name="T71" fmla="*/ 6 h 306"/>
                <a:gd name="T72" fmla="*/ 588 w 684"/>
                <a:gd name="T73" fmla="*/ 12 h 306"/>
                <a:gd name="T74" fmla="*/ 606 w 684"/>
                <a:gd name="T75" fmla="*/ 12 h 306"/>
                <a:gd name="T76" fmla="*/ 624 w 684"/>
                <a:gd name="T77" fmla="*/ 18 h 306"/>
                <a:gd name="T78" fmla="*/ 642 w 684"/>
                <a:gd name="T79" fmla="*/ 12 h 306"/>
                <a:gd name="T80" fmla="*/ 660 w 684"/>
                <a:gd name="T81" fmla="*/ 18 h 306"/>
                <a:gd name="T82" fmla="*/ 672 w 684"/>
                <a:gd name="T83" fmla="*/ 18 h 30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06"/>
                <a:gd name="T128" fmla="*/ 684 w 684"/>
                <a:gd name="T129" fmla="*/ 306 h 30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06">
                  <a:moveTo>
                    <a:pt x="0" y="306"/>
                  </a:move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06"/>
                  </a:lnTo>
                  <a:lnTo>
                    <a:pt x="66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06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06"/>
                  </a:lnTo>
                  <a:lnTo>
                    <a:pt x="216" y="300"/>
                  </a:lnTo>
                  <a:lnTo>
                    <a:pt x="222" y="300"/>
                  </a:lnTo>
                  <a:lnTo>
                    <a:pt x="228" y="294"/>
                  </a:lnTo>
                  <a:lnTo>
                    <a:pt x="228" y="300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88"/>
                  </a:lnTo>
                  <a:lnTo>
                    <a:pt x="252" y="282"/>
                  </a:lnTo>
                  <a:lnTo>
                    <a:pt x="258" y="276"/>
                  </a:lnTo>
                  <a:lnTo>
                    <a:pt x="264" y="270"/>
                  </a:lnTo>
                  <a:lnTo>
                    <a:pt x="270" y="264"/>
                  </a:lnTo>
                  <a:lnTo>
                    <a:pt x="270" y="258"/>
                  </a:lnTo>
                  <a:lnTo>
                    <a:pt x="276" y="252"/>
                  </a:lnTo>
                  <a:lnTo>
                    <a:pt x="276" y="246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12" y="210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30" y="186"/>
                  </a:lnTo>
                  <a:lnTo>
                    <a:pt x="330" y="180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42" y="150"/>
                  </a:lnTo>
                  <a:lnTo>
                    <a:pt x="342" y="138"/>
                  </a:lnTo>
                  <a:lnTo>
                    <a:pt x="348" y="126"/>
                  </a:lnTo>
                  <a:lnTo>
                    <a:pt x="354" y="114"/>
                  </a:lnTo>
                  <a:lnTo>
                    <a:pt x="354" y="102"/>
                  </a:lnTo>
                  <a:lnTo>
                    <a:pt x="360" y="96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66" y="66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78" y="42"/>
                  </a:lnTo>
                  <a:lnTo>
                    <a:pt x="384" y="36"/>
                  </a:lnTo>
                  <a:lnTo>
                    <a:pt x="390" y="30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2" y="18"/>
                  </a:lnTo>
                  <a:lnTo>
                    <a:pt x="678" y="24"/>
                  </a:lnTo>
                  <a:lnTo>
                    <a:pt x="68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8" name="Freeform 761"/>
            <p:cNvSpPr>
              <a:spLocks/>
            </p:cNvSpPr>
            <p:nvPr/>
          </p:nvSpPr>
          <p:spPr bwMode="auto">
            <a:xfrm>
              <a:off x="2764" y="1795"/>
              <a:ext cx="522" cy="24"/>
            </a:xfrm>
            <a:custGeom>
              <a:avLst/>
              <a:gdLst>
                <a:gd name="T0" fmla="*/ 6 w 522"/>
                <a:gd name="T1" fmla="*/ 6 h 24"/>
                <a:gd name="T2" fmla="*/ 18 w 522"/>
                <a:gd name="T3" fmla="*/ 6 h 24"/>
                <a:gd name="T4" fmla="*/ 30 w 522"/>
                <a:gd name="T5" fmla="*/ 6 h 24"/>
                <a:gd name="T6" fmla="*/ 42 w 522"/>
                <a:gd name="T7" fmla="*/ 6 h 24"/>
                <a:gd name="T8" fmla="*/ 54 w 522"/>
                <a:gd name="T9" fmla="*/ 6 h 24"/>
                <a:gd name="T10" fmla="*/ 72 w 522"/>
                <a:gd name="T11" fmla="*/ 0 h 24"/>
                <a:gd name="T12" fmla="*/ 72 w 522"/>
                <a:gd name="T13" fmla="*/ 0 h 24"/>
                <a:gd name="T14" fmla="*/ 84 w 522"/>
                <a:gd name="T15" fmla="*/ 0 h 24"/>
                <a:gd name="T16" fmla="*/ 96 w 522"/>
                <a:gd name="T17" fmla="*/ 0 h 24"/>
                <a:gd name="T18" fmla="*/ 108 w 522"/>
                <a:gd name="T19" fmla="*/ 0 h 24"/>
                <a:gd name="T20" fmla="*/ 120 w 522"/>
                <a:gd name="T21" fmla="*/ 0 h 24"/>
                <a:gd name="T22" fmla="*/ 132 w 522"/>
                <a:gd name="T23" fmla="*/ 6 h 24"/>
                <a:gd name="T24" fmla="*/ 144 w 522"/>
                <a:gd name="T25" fmla="*/ 6 h 24"/>
                <a:gd name="T26" fmla="*/ 156 w 522"/>
                <a:gd name="T27" fmla="*/ 0 h 24"/>
                <a:gd name="T28" fmla="*/ 162 w 522"/>
                <a:gd name="T29" fmla="*/ 0 h 24"/>
                <a:gd name="T30" fmla="*/ 174 w 522"/>
                <a:gd name="T31" fmla="*/ 0 h 24"/>
                <a:gd name="T32" fmla="*/ 186 w 522"/>
                <a:gd name="T33" fmla="*/ 0 h 24"/>
                <a:gd name="T34" fmla="*/ 198 w 522"/>
                <a:gd name="T35" fmla="*/ 0 h 24"/>
                <a:gd name="T36" fmla="*/ 210 w 522"/>
                <a:gd name="T37" fmla="*/ 0 h 24"/>
                <a:gd name="T38" fmla="*/ 222 w 522"/>
                <a:gd name="T39" fmla="*/ 0 h 24"/>
                <a:gd name="T40" fmla="*/ 234 w 522"/>
                <a:gd name="T41" fmla="*/ 0 h 24"/>
                <a:gd name="T42" fmla="*/ 246 w 522"/>
                <a:gd name="T43" fmla="*/ 0 h 24"/>
                <a:gd name="T44" fmla="*/ 258 w 522"/>
                <a:gd name="T45" fmla="*/ 6 h 24"/>
                <a:gd name="T46" fmla="*/ 270 w 522"/>
                <a:gd name="T47" fmla="*/ 6 h 24"/>
                <a:gd name="T48" fmla="*/ 282 w 522"/>
                <a:gd name="T49" fmla="*/ 6 h 24"/>
                <a:gd name="T50" fmla="*/ 294 w 522"/>
                <a:gd name="T51" fmla="*/ 6 h 24"/>
                <a:gd name="T52" fmla="*/ 306 w 522"/>
                <a:gd name="T53" fmla="*/ 6 h 24"/>
                <a:gd name="T54" fmla="*/ 318 w 522"/>
                <a:gd name="T55" fmla="*/ 6 h 24"/>
                <a:gd name="T56" fmla="*/ 336 w 522"/>
                <a:gd name="T57" fmla="*/ 0 h 24"/>
                <a:gd name="T58" fmla="*/ 336 w 522"/>
                <a:gd name="T59" fmla="*/ 0 h 24"/>
                <a:gd name="T60" fmla="*/ 348 w 522"/>
                <a:gd name="T61" fmla="*/ 6 h 24"/>
                <a:gd name="T62" fmla="*/ 360 w 522"/>
                <a:gd name="T63" fmla="*/ 6 h 24"/>
                <a:gd name="T64" fmla="*/ 372 w 522"/>
                <a:gd name="T65" fmla="*/ 12 h 24"/>
                <a:gd name="T66" fmla="*/ 384 w 522"/>
                <a:gd name="T67" fmla="*/ 12 h 24"/>
                <a:gd name="T68" fmla="*/ 402 w 522"/>
                <a:gd name="T69" fmla="*/ 12 h 24"/>
                <a:gd name="T70" fmla="*/ 402 w 522"/>
                <a:gd name="T71" fmla="*/ 18 h 24"/>
                <a:gd name="T72" fmla="*/ 414 w 522"/>
                <a:gd name="T73" fmla="*/ 12 h 24"/>
                <a:gd name="T74" fmla="*/ 426 w 522"/>
                <a:gd name="T75" fmla="*/ 12 h 24"/>
                <a:gd name="T76" fmla="*/ 438 w 522"/>
                <a:gd name="T77" fmla="*/ 12 h 24"/>
                <a:gd name="T78" fmla="*/ 450 w 522"/>
                <a:gd name="T79" fmla="*/ 12 h 24"/>
                <a:gd name="T80" fmla="*/ 462 w 522"/>
                <a:gd name="T81" fmla="*/ 12 h 24"/>
                <a:gd name="T82" fmla="*/ 474 w 522"/>
                <a:gd name="T83" fmla="*/ 18 h 24"/>
                <a:gd name="T84" fmla="*/ 486 w 522"/>
                <a:gd name="T85" fmla="*/ 18 h 24"/>
                <a:gd name="T86" fmla="*/ 498 w 522"/>
                <a:gd name="T87" fmla="*/ 24 h 24"/>
                <a:gd name="T88" fmla="*/ 510 w 522"/>
                <a:gd name="T89" fmla="*/ 24 h 24"/>
                <a:gd name="T90" fmla="*/ 522 w 522"/>
                <a:gd name="T91" fmla="*/ 24 h 2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22"/>
                <a:gd name="T139" fmla="*/ 0 h 24"/>
                <a:gd name="T140" fmla="*/ 522 w 522"/>
                <a:gd name="T141" fmla="*/ 24 h 2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22" h="24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6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402" y="12"/>
                  </a:lnTo>
                  <a:lnTo>
                    <a:pt x="396" y="12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29" name="Freeform 762"/>
            <p:cNvSpPr>
              <a:spLocks/>
            </p:cNvSpPr>
            <p:nvPr/>
          </p:nvSpPr>
          <p:spPr bwMode="auto">
            <a:xfrm>
              <a:off x="2080" y="1777"/>
              <a:ext cx="654" cy="288"/>
            </a:xfrm>
            <a:custGeom>
              <a:avLst/>
              <a:gdLst>
                <a:gd name="T0" fmla="*/ 12 w 654"/>
                <a:gd name="T1" fmla="*/ 282 h 288"/>
                <a:gd name="T2" fmla="*/ 30 w 654"/>
                <a:gd name="T3" fmla="*/ 288 h 288"/>
                <a:gd name="T4" fmla="*/ 42 w 654"/>
                <a:gd name="T5" fmla="*/ 288 h 288"/>
                <a:gd name="T6" fmla="*/ 60 w 654"/>
                <a:gd name="T7" fmla="*/ 282 h 288"/>
                <a:gd name="T8" fmla="*/ 78 w 654"/>
                <a:gd name="T9" fmla="*/ 288 h 288"/>
                <a:gd name="T10" fmla="*/ 90 w 654"/>
                <a:gd name="T11" fmla="*/ 288 h 288"/>
                <a:gd name="T12" fmla="*/ 108 w 654"/>
                <a:gd name="T13" fmla="*/ 282 h 288"/>
                <a:gd name="T14" fmla="*/ 126 w 654"/>
                <a:gd name="T15" fmla="*/ 288 h 288"/>
                <a:gd name="T16" fmla="*/ 144 w 654"/>
                <a:gd name="T17" fmla="*/ 288 h 288"/>
                <a:gd name="T18" fmla="*/ 156 w 654"/>
                <a:gd name="T19" fmla="*/ 282 h 288"/>
                <a:gd name="T20" fmla="*/ 168 w 654"/>
                <a:gd name="T21" fmla="*/ 288 h 288"/>
                <a:gd name="T22" fmla="*/ 186 w 654"/>
                <a:gd name="T23" fmla="*/ 288 h 288"/>
                <a:gd name="T24" fmla="*/ 204 w 654"/>
                <a:gd name="T25" fmla="*/ 288 h 288"/>
                <a:gd name="T26" fmla="*/ 222 w 654"/>
                <a:gd name="T27" fmla="*/ 288 h 288"/>
                <a:gd name="T28" fmla="*/ 234 w 654"/>
                <a:gd name="T29" fmla="*/ 288 h 288"/>
                <a:gd name="T30" fmla="*/ 252 w 654"/>
                <a:gd name="T31" fmla="*/ 270 h 288"/>
                <a:gd name="T32" fmla="*/ 264 w 654"/>
                <a:gd name="T33" fmla="*/ 252 h 288"/>
                <a:gd name="T34" fmla="*/ 276 w 654"/>
                <a:gd name="T35" fmla="*/ 234 h 288"/>
                <a:gd name="T36" fmla="*/ 294 w 654"/>
                <a:gd name="T37" fmla="*/ 216 h 288"/>
                <a:gd name="T38" fmla="*/ 306 w 654"/>
                <a:gd name="T39" fmla="*/ 198 h 288"/>
                <a:gd name="T40" fmla="*/ 318 w 654"/>
                <a:gd name="T41" fmla="*/ 174 h 288"/>
                <a:gd name="T42" fmla="*/ 324 w 654"/>
                <a:gd name="T43" fmla="*/ 144 h 288"/>
                <a:gd name="T44" fmla="*/ 336 w 654"/>
                <a:gd name="T45" fmla="*/ 114 h 288"/>
                <a:gd name="T46" fmla="*/ 342 w 654"/>
                <a:gd name="T47" fmla="*/ 84 h 288"/>
                <a:gd name="T48" fmla="*/ 354 w 654"/>
                <a:gd name="T49" fmla="*/ 54 h 288"/>
                <a:gd name="T50" fmla="*/ 366 w 654"/>
                <a:gd name="T51" fmla="*/ 36 h 288"/>
                <a:gd name="T52" fmla="*/ 384 w 654"/>
                <a:gd name="T53" fmla="*/ 30 h 288"/>
                <a:gd name="T54" fmla="*/ 408 w 654"/>
                <a:gd name="T55" fmla="*/ 30 h 288"/>
                <a:gd name="T56" fmla="*/ 414 w 654"/>
                <a:gd name="T57" fmla="*/ 30 h 288"/>
                <a:gd name="T58" fmla="*/ 432 w 654"/>
                <a:gd name="T59" fmla="*/ 18 h 288"/>
                <a:gd name="T60" fmla="*/ 450 w 654"/>
                <a:gd name="T61" fmla="*/ 6 h 288"/>
                <a:gd name="T62" fmla="*/ 468 w 654"/>
                <a:gd name="T63" fmla="*/ 6 h 288"/>
                <a:gd name="T64" fmla="*/ 486 w 654"/>
                <a:gd name="T65" fmla="*/ 6 h 288"/>
                <a:gd name="T66" fmla="*/ 504 w 654"/>
                <a:gd name="T67" fmla="*/ 6 h 288"/>
                <a:gd name="T68" fmla="*/ 516 w 654"/>
                <a:gd name="T69" fmla="*/ 6 h 288"/>
                <a:gd name="T70" fmla="*/ 534 w 654"/>
                <a:gd name="T71" fmla="*/ 6 h 288"/>
                <a:gd name="T72" fmla="*/ 552 w 654"/>
                <a:gd name="T73" fmla="*/ 6 h 288"/>
                <a:gd name="T74" fmla="*/ 570 w 654"/>
                <a:gd name="T75" fmla="*/ 12 h 288"/>
                <a:gd name="T76" fmla="*/ 588 w 654"/>
                <a:gd name="T77" fmla="*/ 18 h 288"/>
                <a:gd name="T78" fmla="*/ 606 w 654"/>
                <a:gd name="T79" fmla="*/ 24 h 288"/>
                <a:gd name="T80" fmla="*/ 624 w 654"/>
                <a:gd name="T81" fmla="*/ 42 h 288"/>
                <a:gd name="T82" fmla="*/ 642 w 654"/>
                <a:gd name="T83" fmla="*/ 60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288"/>
                <a:gd name="T128" fmla="*/ 654 w 654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288">
                  <a:moveTo>
                    <a:pt x="0" y="288"/>
                  </a:moveTo>
                  <a:lnTo>
                    <a:pt x="6" y="288"/>
                  </a:lnTo>
                  <a:lnTo>
                    <a:pt x="12" y="282"/>
                  </a:lnTo>
                  <a:lnTo>
                    <a:pt x="18" y="288"/>
                  </a:lnTo>
                  <a:lnTo>
                    <a:pt x="24" y="288"/>
                  </a:lnTo>
                  <a:lnTo>
                    <a:pt x="30" y="288"/>
                  </a:lnTo>
                  <a:lnTo>
                    <a:pt x="42" y="288"/>
                  </a:lnTo>
                  <a:lnTo>
                    <a:pt x="36" y="288"/>
                  </a:lnTo>
                  <a:lnTo>
                    <a:pt x="42" y="288"/>
                  </a:lnTo>
                  <a:lnTo>
                    <a:pt x="48" y="288"/>
                  </a:lnTo>
                  <a:lnTo>
                    <a:pt x="54" y="288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6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2"/>
                  </a:lnTo>
                  <a:lnTo>
                    <a:pt x="114" y="288"/>
                  </a:lnTo>
                  <a:lnTo>
                    <a:pt x="120" y="282"/>
                  </a:lnTo>
                  <a:lnTo>
                    <a:pt x="126" y="288"/>
                  </a:lnTo>
                  <a:lnTo>
                    <a:pt x="132" y="288"/>
                  </a:lnTo>
                  <a:lnTo>
                    <a:pt x="138" y="282"/>
                  </a:lnTo>
                  <a:lnTo>
                    <a:pt x="144" y="288"/>
                  </a:lnTo>
                  <a:lnTo>
                    <a:pt x="156" y="288"/>
                  </a:lnTo>
                  <a:lnTo>
                    <a:pt x="150" y="288"/>
                  </a:lnTo>
                  <a:lnTo>
                    <a:pt x="156" y="282"/>
                  </a:lnTo>
                  <a:lnTo>
                    <a:pt x="162" y="288"/>
                  </a:lnTo>
                  <a:lnTo>
                    <a:pt x="174" y="288"/>
                  </a:lnTo>
                  <a:lnTo>
                    <a:pt x="168" y="288"/>
                  </a:lnTo>
                  <a:lnTo>
                    <a:pt x="174" y="288"/>
                  </a:lnTo>
                  <a:lnTo>
                    <a:pt x="180" y="282"/>
                  </a:lnTo>
                  <a:lnTo>
                    <a:pt x="186" y="288"/>
                  </a:lnTo>
                  <a:lnTo>
                    <a:pt x="192" y="282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10" y="282"/>
                  </a:lnTo>
                  <a:lnTo>
                    <a:pt x="216" y="288"/>
                  </a:lnTo>
                  <a:lnTo>
                    <a:pt x="222" y="288"/>
                  </a:lnTo>
                  <a:lnTo>
                    <a:pt x="234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2"/>
                  </a:lnTo>
                  <a:lnTo>
                    <a:pt x="246" y="276"/>
                  </a:lnTo>
                  <a:lnTo>
                    <a:pt x="252" y="270"/>
                  </a:lnTo>
                  <a:lnTo>
                    <a:pt x="258" y="264"/>
                  </a:lnTo>
                  <a:lnTo>
                    <a:pt x="258" y="258"/>
                  </a:lnTo>
                  <a:lnTo>
                    <a:pt x="264" y="252"/>
                  </a:lnTo>
                  <a:lnTo>
                    <a:pt x="264" y="246"/>
                  </a:lnTo>
                  <a:lnTo>
                    <a:pt x="270" y="240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8" y="222"/>
                  </a:lnTo>
                  <a:lnTo>
                    <a:pt x="294" y="216"/>
                  </a:lnTo>
                  <a:lnTo>
                    <a:pt x="300" y="210"/>
                  </a:lnTo>
                  <a:lnTo>
                    <a:pt x="306" y="204"/>
                  </a:lnTo>
                  <a:lnTo>
                    <a:pt x="306" y="198"/>
                  </a:lnTo>
                  <a:lnTo>
                    <a:pt x="312" y="192"/>
                  </a:lnTo>
                  <a:lnTo>
                    <a:pt x="312" y="186"/>
                  </a:lnTo>
                  <a:lnTo>
                    <a:pt x="318" y="174"/>
                  </a:lnTo>
                  <a:lnTo>
                    <a:pt x="318" y="162"/>
                  </a:lnTo>
                  <a:lnTo>
                    <a:pt x="324" y="150"/>
                  </a:lnTo>
                  <a:lnTo>
                    <a:pt x="324" y="144"/>
                  </a:lnTo>
                  <a:lnTo>
                    <a:pt x="330" y="132"/>
                  </a:lnTo>
                  <a:lnTo>
                    <a:pt x="330" y="120"/>
                  </a:lnTo>
                  <a:lnTo>
                    <a:pt x="336" y="114"/>
                  </a:lnTo>
                  <a:lnTo>
                    <a:pt x="336" y="102"/>
                  </a:lnTo>
                  <a:lnTo>
                    <a:pt x="342" y="90"/>
                  </a:lnTo>
                  <a:lnTo>
                    <a:pt x="342" y="84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54" y="54"/>
                  </a:lnTo>
                  <a:lnTo>
                    <a:pt x="360" y="48"/>
                  </a:lnTo>
                  <a:lnTo>
                    <a:pt x="360" y="42"/>
                  </a:lnTo>
                  <a:lnTo>
                    <a:pt x="366" y="36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408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42"/>
                  </a:lnTo>
                  <a:lnTo>
                    <a:pt x="630" y="48"/>
                  </a:lnTo>
                  <a:lnTo>
                    <a:pt x="636" y="54"/>
                  </a:lnTo>
                  <a:lnTo>
                    <a:pt x="642" y="60"/>
                  </a:lnTo>
                  <a:lnTo>
                    <a:pt x="648" y="60"/>
                  </a:lnTo>
                  <a:lnTo>
                    <a:pt x="65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0" name="Freeform 763"/>
            <p:cNvSpPr>
              <a:spLocks/>
            </p:cNvSpPr>
            <p:nvPr/>
          </p:nvSpPr>
          <p:spPr bwMode="auto">
            <a:xfrm>
              <a:off x="2734" y="1843"/>
              <a:ext cx="552" cy="24"/>
            </a:xfrm>
            <a:custGeom>
              <a:avLst/>
              <a:gdLst>
                <a:gd name="T0" fmla="*/ 6 w 552"/>
                <a:gd name="T1" fmla="*/ 6 h 24"/>
                <a:gd name="T2" fmla="*/ 18 w 552"/>
                <a:gd name="T3" fmla="*/ 12 h 24"/>
                <a:gd name="T4" fmla="*/ 30 w 552"/>
                <a:gd name="T5" fmla="*/ 18 h 24"/>
                <a:gd name="T6" fmla="*/ 42 w 552"/>
                <a:gd name="T7" fmla="*/ 24 h 24"/>
                <a:gd name="T8" fmla="*/ 54 w 552"/>
                <a:gd name="T9" fmla="*/ 24 h 24"/>
                <a:gd name="T10" fmla="*/ 66 w 552"/>
                <a:gd name="T11" fmla="*/ 24 h 24"/>
                <a:gd name="T12" fmla="*/ 78 w 552"/>
                <a:gd name="T13" fmla="*/ 24 h 24"/>
                <a:gd name="T14" fmla="*/ 84 w 552"/>
                <a:gd name="T15" fmla="*/ 24 h 24"/>
                <a:gd name="T16" fmla="*/ 96 w 552"/>
                <a:gd name="T17" fmla="*/ 18 h 24"/>
                <a:gd name="T18" fmla="*/ 108 w 552"/>
                <a:gd name="T19" fmla="*/ 18 h 24"/>
                <a:gd name="T20" fmla="*/ 120 w 552"/>
                <a:gd name="T21" fmla="*/ 18 h 24"/>
                <a:gd name="T22" fmla="*/ 132 w 552"/>
                <a:gd name="T23" fmla="*/ 18 h 24"/>
                <a:gd name="T24" fmla="*/ 144 w 552"/>
                <a:gd name="T25" fmla="*/ 12 h 24"/>
                <a:gd name="T26" fmla="*/ 156 w 552"/>
                <a:gd name="T27" fmla="*/ 12 h 24"/>
                <a:gd name="T28" fmla="*/ 168 w 552"/>
                <a:gd name="T29" fmla="*/ 12 h 24"/>
                <a:gd name="T30" fmla="*/ 180 w 552"/>
                <a:gd name="T31" fmla="*/ 12 h 24"/>
                <a:gd name="T32" fmla="*/ 192 w 552"/>
                <a:gd name="T33" fmla="*/ 12 h 24"/>
                <a:gd name="T34" fmla="*/ 204 w 552"/>
                <a:gd name="T35" fmla="*/ 6 h 24"/>
                <a:gd name="T36" fmla="*/ 216 w 552"/>
                <a:gd name="T37" fmla="*/ 6 h 24"/>
                <a:gd name="T38" fmla="*/ 228 w 552"/>
                <a:gd name="T39" fmla="*/ 6 h 24"/>
                <a:gd name="T40" fmla="*/ 240 w 552"/>
                <a:gd name="T41" fmla="*/ 6 h 24"/>
                <a:gd name="T42" fmla="*/ 252 w 552"/>
                <a:gd name="T43" fmla="*/ 12 h 24"/>
                <a:gd name="T44" fmla="*/ 264 w 552"/>
                <a:gd name="T45" fmla="*/ 12 h 24"/>
                <a:gd name="T46" fmla="*/ 276 w 552"/>
                <a:gd name="T47" fmla="*/ 12 h 24"/>
                <a:gd name="T48" fmla="*/ 288 w 552"/>
                <a:gd name="T49" fmla="*/ 12 h 24"/>
                <a:gd name="T50" fmla="*/ 300 w 552"/>
                <a:gd name="T51" fmla="*/ 12 h 24"/>
                <a:gd name="T52" fmla="*/ 306 w 552"/>
                <a:gd name="T53" fmla="*/ 12 h 24"/>
                <a:gd name="T54" fmla="*/ 318 w 552"/>
                <a:gd name="T55" fmla="*/ 12 h 24"/>
                <a:gd name="T56" fmla="*/ 330 w 552"/>
                <a:gd name="T57" fmla="*/ 12 h 24"/>
                <a:gd name="T58" fmla="*/ 342 w 552"/>
                <a:gd name="T59" fmla="*/ 12 h 24"/>
                <a:gd name="T60" fmla="*/ 354 w 552"/>
                <a:gd name="T61" fmla="*/ 12 h 24"/>
                <a:gd name="T62" fmla="*/ 366 w 552"/>
                <a:gd name="T63" fmla="*/ 12 h 24"/>
                <a:gd name="T64" fmla="*/ 378 w 552"/>
                <a:gd name="T65" fmla="*/ 12 h 24"/>
                <a:gd name="T66" fmla="*/ 390 w 552"/>
                <a:gd name="T67" fmla="*/ 12 h 24"/>
                <a:gd name="T68" fmla="*/ 402 w 552"/>
                <a:gd name="T69" fmla="*/ 12 h 24"/>
                <a:gd name="T70" fmla="*/ 414 w 552"/>
                <a:gd name="T71" fmla="*/ 12 h 24"/>
                <a:gd name="T72" fmla="*/ 426 w 552"/>
                <a:gd name="T73" fmla="*/ 12 h 24"/>
                <a:gd name="T74" fmla="*/ 438 w 552"/>
                <a:gd name="T75" fmla="*/ 12 h 24"/>
                <a:gd name="T76" fmla="*/ 450 w 552"/>
                <a:gd name="T77" fmla="*/ 12 h 24"/>
                <a:gd name="T78" fmla="*/ 462 w 552"/>
                <a:gd name="T79" fmla="*/ 12 h 24"/>
                <a:gd name="T80" fmla="*/ 474 w 552"/>
                <a:gd name="T81" fmla="*/ 12 h 24"/>
                <a:gd name="T82" fmla="*/ 486 w 552"/>
                <a:gd name="T83" fmla="*/ 12 h 24"/>
                <a:gd name="T84" fmla="*/ 498 w 552"/>
                <a:gd name="T85" fmla="*/ 12 h 24"/>
                <a:gd name="T86" fmla="*/ 510 w 552"/>
                <a:gd name="T87" fmla="*/ 12 h 24"/>
                <a:gd name="T88" fmla="*/ 522 w 552"/>
                <a:gd name="T89" fmla="*/ 12 h 24"/>
                <a:gd name="T90" fmla="*/ 534 w 552"/>
                <a:gd name="T91" fmla="*/ 12 h 24"/>
                <a:gd name="T92" fmla="*/ 546 w 552"/>
                <a:gd name="T93" fmla="*/ 12 h 2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52"/>
                <a:gd name="T142" fmla="*/ 0 h 24"/>
                <a:gd name="T143" fmla="*/ 552 w 552"/>
                <a:gd name="T144" fmla="*/ 24 h 2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52" h="24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18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12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1" name="Freeform 764"/>
            <p:cNvSpPr>
              <a:spLocks/>
            </p:cNvSpPr>
            <p:nvPr/>
          </p:nvSpPr>
          <p:spPr bwMode="auto">
            <a:xfrm>
              <a:off x="2080" y="1777"/>
              <a:ext cx="702" cy="252"/>
            </a:xfrm>
            <a:custGeom>
              <a:avLst/>
              <a:gdLst>
                <a:gd name="T0" fmla="*/ 12 w 702"/>
                <a:gd name="T1" fmla="*/ 252 h 252"/>
                <a:gd name="T2" fmla="*/ 30 w 702"/>
                <a:gd name="T3" fmla="*/ 252 h 252"/>
                <a:gd name="T4" fmla="*/ 48 w 702"/>
                <a:gd name="T5" fmla="*/ 252 h 252"/>
                <a:gd name="T6" fmla="*/ 66 w 702"/>
                <a:gd name="T7" fmla="*/ 252 h 252"/>
                <a:gd name="T8" fmla="*/ 84 w 702"/>
                <a:gd name="T9" fmla="*/ 252 h 252"/>
                <a:gd name="T10" fmla="*/ 102 w 702"/>
                <a:gd name="T11" fmla="*/ 252 h 252"/>
                <a:gd name="T12" fmla="*/ 120 w 702"/>
                <a:gd name="T13" fmla="*/ 252 h 252"/>
                <a:gd name="T14" fmla="*/ 138 w 702"/>
                <a:gd name="T15" fmla="*/ 252 h 252"/>
                <a:gd name="T16" fmla="*/ 156 w 702"/>
                <a:gd name="T17" fmla="*/ 252 h 252"/>
                <a:gd name="T18" fmla="*/ 174 w 702"/>
                <a:gd name="T19" fmla="*/ 252 h 252"/>
                <a:gd name="T20" fmla="*/ 192 w 702"/>
                <a:gd name="T21" fmla="*/ 252 h 252"/>
                <a:gd name="T22" fmla="*/ 210 w 702"/>
                <a:gd name="T23" fmla="*/ 252 h 252"/>
                <a:gd name="T24" fmla="*/ 228 w 702"/>
                <a:gd name="T25" fmla="*/ 252 h 252"/>
                <a:gd name="T26" fmla="*/ 246 w 702"/>
                <a:gd name="T27" fmla="*/ 252 h 252"/>
                <a:gd name="T28" fmla="*/ 264 w 702"/>
                <a:gd name="T29" fmla="*/ 252 h 252"/>
                <a:gd name="T30" fmla="*/ 282 w 702"/>
                <a:gd name="T31" fmla="*/ 240 h 252"/>
                <a:gd name="T32" fmla="*/ 294 w 702"/>
                <a:gd name="T33" fmla="*/ 222 h 252"/>
                <a:gd name="T34" fmla="*/ 306 w 702"/>
                <a:gd name="T35" fmla="*/ 198 h 252"/>
                <a:gd name="T36" fmla="*/ 312 w 702"/>
                <a:gd name="T37" fmla="*/ 180 h 252"/>
                <a:gd name="T38" fmla="*/ 324 w 702"/>
                <a:gd name="T39" fmla="*/ 162 h 252"/>
                <a:gd name="T40" fmla="*/ 330 w 702"/>
                <a:gd name="T41" fmla="*/ 144 h 252"/>
                <a:gd name="T42" fmla="*/ 342 w 702"/>
                <a:gd name="T43" fmla="*/ 120 h 252"/>
                <a:gd name="T44" fmla="*/ 354 w 702"/>
                <a:gd name="T45" fmla="*/ 102 h 252"/>
                <a:gd name="T46" fmla="*/ 366 w 702"/>
                <a:gd name="T47" fmla="*/ 78 h 252"/>
                <a:gd name="T48" fmla="*/ 384 w 702"/>
                <a:gd name="T49" fmla="*/ 60 h 252"/>
                <a:gd name="T50" fmla="*/ 402 w 702"/>
                <a:gd name="T51" fmla="*/ 48 h 252"/>
                <a:gd name="T52" fmla="*/ 420 w 702"/>
                <a:gd name="T53" fmla="*/ 36 h 252"/>
                <a:gd name="T54" fmla="*/ 438 w 702"/>
                <a:gd name="T55" fmla="*/ 18 h 252"/>
                <a:gd name="T56" fmla="*/ 456 w 702"/>
                <a:gd name="T57" fmla="*/ 6 h 252"/>
                <a:gd name="T58" fmla="*/ 474 w 702"/>
                <a:gd name="T59" fmla="*/ 0 h 252"/>
                <a:gd name="T60" fmla="*/ 492 w 702"/>
                <a:gd name="T61" fmla="*/ 6 h 252"/>
                <a:gd name="T62" fmla="*/ 510 w 702"/>
                <a:gd name="T63" fmla="*/ 18 h 252"/>
                <a:gd name="T64" fmla="*/ 528 w 702"/>
                <a:gd name="T65" fmla="*/ 24 h 252"/>
                <a:gd name="T66" fmla="*/ 546 w 702"/>
                <a:gd name="T67" fmla="*/ 24 h 252"/>
                <a:gd name="T68" fmla="*/ 564 w 702"/>
                <a:gd name="T69" fmla="*/ 24 h 252"/>
                <a:gd name="T70" fmla="*/ 582 w 702"/>
                <a:gd name="T71" fmla="*/ 30 h 252"/>
                <a:gd name="T72" fmla="*/ 600 w 702"/>
                <a:gd name="T73" fmla="*/ 36 h 252"/>
                <a:gd name="T74" fmla="*/ 618 w 702"/>
                <a:gd name="T75" fmla="*/ 42 h 252"/>
                <a:gd name="T76" fmla="*/ 636 w 702"/>
                <a:gd name="T77" fmla="*/ 48 h 252"/>
                <a:gd name="T78" fmla="*/ 654 w 702"/>
                <a:gd name="T79" fmla="*/ 54 h 252"/>
                <a:gd name="T80" fmla="*/ 672 w 702"/>
                <a:gd name="T81" fmla="*/ 60 h 252"/>
                <a:gd name="T82" fmla="*/ 690 w 702"/>
                <a:gd name="T83" fmla="*/ 60 h 2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52"/>
                <a:gd name="T128" fmla="*/ 702 w 702"/>
                <a:gd name="T129" fmla="*/ 252 h 2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52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6" y="252"/>
                  </a:lnTo>
                  <a:lnTo>
                    <a:pt x="132" y="252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74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6" y="252"/>
                  </a:lnTo>
                  <a:lnTo>
                    <a:pt x="252" y="252"/>
                  </a:lnTo>
                  <a:lnTo>
                    <a:pt x="258" y="252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82" y="240"/>
                  </a:lnTo>
                  <a:lnTo>
                    <a:pt x="288" y="234"/>
                  </a:lnTo>
                  <a:lnTo>
                    <a:pt x="288" y="228"/>
                  </a:lnTo>
                  <a:lnTo>
                    <a:pt x="294" y="222"/>
                  </a:lnTo>
                  <a:lnTo>
                    <a:pt x="300" y="216"/>
                  </a:lnTo>
                  <a:lnTo>
                    <a:pt x="300" y="210"/>
                  </a:lnTo>
                  <a:lnTo>
                    <a:pt x="306" y="198"/>
                  </a:lnTo>
                  <a:lnTo>
                    <a:pt x="306" y="192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24" y="162"/>
                  </a:lnTo>
                  <a:lnTo>
                    <a:pt x="324" y="156"/>
                  </a:lnTo>
                  <a:lnTo>
                    <a:pt x="330" y="150"/>
                  </a:lnTo>
                  <a:lnTo>
                    <a:pt x="330" y="144"/>
                  </a:lnTo>
                  <a:lnTo>
                    <a:pt x="336" y="132"/>
                  </a:lnTo>
                  <a:lnTo>
                    <a:pt x="336" y="126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08"/>
                  </a:lnTo>
                  <a:lnTo>
                    <a:pt x="354" y="102"/>
                  </a:lnTo>
                  <a:lnTo>
                    <a:pt x="354" y="96"/>
                  </a:lnTo>
                  <a:lnTo>
                    <a:pt x="366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8" y="66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12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8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54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6" y="66"/>
                  </a:lnTo>
                  <a:lnTo>
                    <a:pt x="702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2" name="Freeform 765"/>
            <p:cNvSpPr>
              <a:spLocks/>
            </p:cNvSpPr>
            <p:nvPr/>
          </p:nvSpPr>
          <p:spPr bwMode="auto">
            <a:xfrm>
              <a:off x="2782" y="1843"/>
              <a:ext cx="504" cy="30"/>
            </a:xfrm>
            <a:custGeom>
              <a:avLst/>
              <a:gdLst>
                <a:gd name="T0" fmla="*/ 6 w 504"/>
                <a:gd name="T1" fmla="*/ 6 h 30"/>
                <a:gd name="T2" fmla="*/ 18 w 504"/>
                <a:gd name="T3" fmla="*/ 6 h 30"/>
                <a:gd name="T4" fmla="*/ 30 w 504"/>
                <a:gd name="T5" fmla="*/ 12 h 30"/>
                <a:gd name="T6" fmla="*/ 42 w 504"/>
                <a:gd name="T7" fmla="*/ 12 h 30"/>
                <a:gd name="T8" fmla="*/ 54 w 504"/>
                <a:gd name="T9" fmla="*/ 18 h 30"/>
                <a:gd name="T10" fmla="*/ 66 w 504"/>
                <a:gd name="T11" fmla="*/ 18 h 30"/>
                <a:gd name="T12" fmla="*/ 72 w 504"/>
                <a:gd name="T13" fmla="*/ 18 h 30"/>
                <a:gd name="T14" fmla="*/ 84 w 504"/>
                <a:gd name="T15" fmla="*/ 12 h 30"/>
                <a:gd name="T16" fmla="*/ 96 w 504"/>
                <a:gd name="T17" fmla="*/ 12 h 30"/>
                <a:gd name="T18" fmla="*/ 108 w 504"/>
                <a:gd name="T19" fmla="*/ 12 h 30"/>
                <a:gd name="T20" fmla="*/ 114 w 504"/>
                <a:gd name="T21" fmla="*/ 12 h 30"/>
                <a:gd name="T22" fmla="*/ 126 w 504"/>
                <a:gd name="T23" fmla="*/ 6 h 30"/>
                <a:gd name="T24" fmla="*/ 138 w 504"/>
                <a:gd name="T25" fmla="*/ 6 h 30"/>
                <a:gd name="T26" fmla="*/ 150 w 504"/>
                <a:gd name="T27" fmla="*/ 6 h 30"/>
                <a:gd name="T28" fmla="*/ 162 w 504"/>
                <a:gd name="T29" fmla="*/ 6 h 30"/>
                <a:gd name="T30" fmla="*/ 174 w 504"/>
                <a:gd name="T31" fmla="*/ 12 h 30"/>
                <a:gd name="T32" fmla="*/ 186 w 504"/>
                <a:gd name="T33" fmla="*/ 12 h 30"/>
                <a:gd name="T34" fmla="*/ 198 w 504"/>
                <a:gd name="T35" fmla="*/ 12 h 30"/>
                <a:gd name="T36" fmla="*/ 210 w 504"/>
                <a:gd name="T37" fmla="*/ 12 h 30"/>
                <a:gd name="T38" fmla="*/ 222 w 504"/>
                <a:gd name="T39" fmla="*/ 12 h 30"/>
                <a:gd name="T40" fmla="*/ 234 w 504"/>
                <a:gd name="T41" fmla="*/ 12 h 30"/>
                <a:gd name="T42" fmla="*/ 246 w 504"/>
                <a:gd name="T43" fmla="*/ 12 h 30"/>
                <a:gd name="T44" fmla="*/ 258 w 504"/>
                <a:gd name="T45" fmla="*/ 12 h 30"/>
                <a:gd name="T46" fmla="*/ 270 w 504"/>
                <a:gd name="T47" fmla="*/ 12 h 30"/>
                <a:gd name="T48" fmla="*/ 282 w 504"/>
                <a:gd name="T49" fmla="*/ 12 h 30"/>
                <a:gd name="T50" fmla="*/ 294 w 504"/>
                <a:gd name="T51" fmla="*/ 18 h 30"/>
                <a:gd name="T52" fmla="*/ 306 w 504"/>
                <a:gd name="T53" fmla="*/ 18 h 30"/>
                <a:gd name="T54" fmla="*/ 318 w 504"/>
                <a:gd name="T55" fmla="*/ 18 h 30"/>
                <a:gd name="T56" fmla="*/ 330 w 504"/>
                <a:gd name="T57" fmla="*/ 24 h 30"/>
                <a:gd name="T58" fmla="*/ 342 w 504"/>
                <a:gd name="T59" fmla="*/ 24 h 30"/>
                <a:gd name="T60" fmla="*/ 354 w 504"/>
                <a:gd name="T61" fmla="*/ 24 h 30"/>
                <a:gd name="T62" fmla="*/ 366 w 504"/>
                <a:gd name="T63" fmla="*/ 24 h 30"/>
                <a:gd name="T64" fmla="*/ 378 w 504"/>
                <a:gd name="T65" fmla="*/ 24 h 30"/>
                <a:gd name="T66" fmla="*/ 390 w 504"/>
                <a:gd name="T67" fmla="*/ 24 h 30"/>
                <a:gd name="T68" fmla="*/ 396 w 504"/>
                <a:gd name="T69" fmla="*/ 24 h 30"/>
                <a:gd name="T70" fmla="*/ 408 w 504"/>
                <a:gd name="T71" fmla="*/ 18 h 30"/>
                <a:gd name="T72" fmla="*/ 420 w 504"/>
                <a:gd name="T73" fmla="*/ 24 h 30"/>
                <a:gd name="T74" fmla="*/ 432 w 504"/>
                <a:gd name="T75" fmla="*/ 24 h 30"/>
                <a:gd name="T76" fmla="*/ 444 w 504"/>
                <a:gd name="T77" fmla="*/ 24 h 30"/>
                <a:gd name="T78" fmla="*/ 456 w 504"/>
                <a:gd name="T79" fmla="*/ 24 h 30"/>
                <a:gd name="T80" fmla="*/ 468 w 504"/>
                <a:gd name="T81" fmla="*/ 24 h 30"/>
                <a:gd name="T82" fmla="*/ 480 w 504"/>
                <a:gd name="T83" fmla="*/ 30 h 30"/>
                <a:gd name="T84" fmla="*/ 492 w 504"/>
                <a:gd name="T85" fmla="*/ 30 h 30"/>
                <a:gd name="T86" fmla="*/ 504 w 504"/>
                <a:gd name="T87" fmla="*/ 30 h 3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04"/>
                <a:gd name="T133" fmla="*/ 0 h 30"/>
                <a:gd name="T134" fmla="*/ 504 w 504"/>
                <a:gd name="T135" fmla="*/ 30 h 3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04" h="30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8" y="18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20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18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3" name="Freeform 766"/>
            <p:cNvSpPr>
              <a:spLocks/>
            </p:cNvSpPr>
            <p:nvPr/>
          </p:nvSpPr>
          <p:spPr bwMode="auto">
            <a:xfrm>
              <a:off x="2080" y="1627"/>
              <a:ext cx="666" cy="372"/>
            </a:xfrm>
            <a:custGeom>
              <a:avLst/>
              <a:gdLst>
                <a:gd name="T0" fmla="*/ 12 w 666"/>
                <a:gd name="T1" fmla="*/ 372 h 372"/>
                <a:gd name="T2" fmla="*/ 30 w 666"/>
                <a:gd name="T3" fmla="*/ 372 h 372"/>
                <a:gd name="T4" fmla="*/ 48 w 666"/>
                <a:gd name="T5" fmla="*/ 372 h 372"/>
                <a:gd name="T6" fmla="*/ 66 w 666"/>
                <a:gd name="T7" fmla="*/ 372 h 372"/>
                <a:gd name="T8" fmla="*/ 84 w 666"/>
                <a:gd name="T9" fmla="*/ 372 h 372"/>
                <a:gd name="T10" fmla="*/ 102 w 666"/>
                <a:gd name="T11" fmla="*/ 372 h 372"/>
                <a:gd name="T12" fmla="*/ 120 w 666"/>
                <a:gd name="T13" fmla="*/ 372 h 372"/>
                <a:gd name="T14" fmla="*/ 138 w 666"/>
                <a:gd name="T15" fmla="*/ 372 h 372"/>
                <a:gd name="T16" fmla="*/ 156 w 666"/>
                <a:gd name="T17" fmla="*/ 372 h 372"/>
                <a:gd name="T18" fmla="*/ 174 w 666"/>
                <a:gd name="T19" fmla="*/ 372 h 372"/>
                <a:gd name="T20" fmla="*/ 192 w 666"/>
                <a:gd name="T21" fmla="*/ 372 h 372"/>
                <a:gd name="T22" fmla="*/ 210 w 666"/>
                <a:gd name="T23" fmla="*/ 372 h 372"/>
                <a:gd name="T24" fmla="*/ 228 w 666"/>
                <a:gd name="T25" fmla="*/ 372 h 372"/>
                <a:gd name="T26" fmla="*/ 246 w 666"/>
                <a:gd name="T27" fmla="*/ 366 h 372"/>
                <a:gd name="T28" fmla="*/ 252 w 666"/>
                <a:gd name="T29" fmla="*/ 342 h 372"/>
                <a:gd name="T30" fmla="*/ 264 w 666"/>
                <a:gd name="T31" fmla="*/ 318 h 372"/>
                <a:gd name="T32" fmla="*/ 270 w 666"/>
                <a:gd name="T33" fmla="*/ 300 h 372"/>
                <a:gd name="T34" fmla="*/ 294 w 666"/>
                <a:gd name="T35" fmla="*/ 270 h 372"/>
                <a:gd name="T36" fmla="*/ 300 w 666"/>
                <a:gd name="T37" fmla="*/ 264 h 372"/>
                <a:gd name="T38" fmla="*/ 306 w 666"/>
                <a:gd name="T39" fmla="*/ 240 h 372"/>
                <a:gd name="T40" fmla="*/ 318 w 666"/>
                <a:gd name="T41" fmla="*/ 216 h 372"/>
                <a:gd name="T42" fmla="*/ 324 w 666"/>
                <a:gd name="T43" fmla="*/ 198 h 372"/>
                <a:gd name="T44" fmla="*/ 336 w 666"/>
                <a:gd name="T45" fmla="*/ 180 h 372"/>
                <a:gd name="T46" fmla="*/ 342 w 666"/>
                <a:gd name="T47" fmla="*/ 162 h 372"/>
                <a:gd name="T48" fmla="*/ 354 w 666"/>
                <a:gd name="T49" fmla="*/ 144 h 372"/>
                <a:gd name="T50" fmla="*/ 366 w 666"/>
                <a:gd name="T51" fmla="*/ 126 h 372"/>
                <a:gd name="T52" fmla="*/ 384 w 666"/>
                <a:gd name="T53" fmla="*/ 102 h 372"/>
                <a:gd name="T54" fmla="*/ 402 w 666"/>
                <a:gd name="T55" fmla="*/ 84 h 372"/>
                <a:gd name="T56" fmla="*/ 420 w 666"/>
                <a:gd name="T57" fmla="*/ 72 h 372"/>
                <a:gd name="T58" fmla="*/ 438 w 666"/>
                <a:gd name="T59" fmla="*/ 60 h 372"/>
                <a:gd name="T60" fmla="*/ 456 w 666"/>
                <a:gd name="T61" fmla="*/ 42 h 372"/>
                <a:gd name="T62" fmla="*/ 474 w 666"/>
                <a:gd name="T63" fmla="*/ 36 h 372"/>
                <a:gd name="T64" fmla="*/ 492 w 666"/>
                <a:gd name="T65" fmla="*/ 18 h 372"/>
                <a:gd name="T66" fmla="*/ 510 w 666"/>
                <a:gd name="T67" fmla="*/ 6 h 372"/>
                <a:gd name="T68" fmla="*/ 528 w 666"/>
                <a:gd name="T69" fmla="*/ 0 h 372"/>
                <a:gd name="T70" fmla="*/ 546 w 666"/>
                <a:gd name="T71" fmla="*/ 6 h 372"/>
                <a:gd name="T72" fmla="*/ 564 w 666"/>
                <a:gd name="T73" fmla="*/ 24 h 372"/>
                <a:gd name="T74" fmla="*/ 582 w 666"/>
                <a:gd name="T75" fmla="*/ 42 h 372"/>
                <a:gd name="T76" fmla="*/ 600 w 666"/>
                <a:gd name="T77" fmla="*/ 42 h 372"/>
                <a:gd name="T78" fmla="*/ 618 w 666"/>
                <a:gd name="T79" fmla="*/ 36 h 372"/>
                <a:gd name="T80" fmla="*/ 636 w 666"/>
                <a:gd name="T81" fmla="*/ 42 h 372"/>
                <a:gd name="T82" fmla="*/ 654 w 666"/>
                <a:gd name="T83" fmla="*/ 48 h 3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72"/>
                <a:gd name="T128" fmla="*/ 666 w 666"/>
                <a:gd name="T129" fmla="*/ 372 h 3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72">
                  <a:moveTo>
                    <a:pt x="0" y="372"/>
                  </a:moveTo>
                  <a:lnTo>
                    <a:pt x="6" y="372"/>
                  </a:lnTo>
                  <a:lnTo>
                    <a:pt x="12" y="372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2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8" y="372"/>
                  </a:lnTo>
                  <a:lnTo>
                    <a:pt x="204" y="372"/>
                  </a:lnTo>
                  <a:lnTo>
                    <a:pt x="210" y="372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8" y="372"/>
                  </a:lnTo>
                  <a:lnTo>
                    <a:pt x="234" y="372"/>
                  </a:lnTo>
                  <a:lnTo>
                    <a:pt x="240" y="372"/>
                  </a:lnTo>
                  <a:lnTo>
                    <a:pt x="246" y="366"/>
                  </a:lnTo>
                  <a:lnTo>
                    <a:pt x="246" y="360"/>
                  </a:lnTo>
                  <a:lnTo>
                    <a:pt x="252" y="348"/>
                  </a:lnTo>
                  <a:lnTo>
                    <a:pt x="252" y="342"/>
                  </a:lnTo>
                  <a:lnTo>
                    <a:pt x="258" y="336"/>
                  </a:lnTo>
                  <a:lnTo>
                    <a:pt x="258" y="324"/>
                  </a:lnTo>
                  <a:lnTo>
                    <a:pt x="264" y="318"/>
                  </a:lnTo>
                  <a:lnTo>
                    <a:pt x="264" y="312"/>
                  </a:lnTo>
                  <a:lnTo>
                    <a:pt x="270" y="306"/>
                  </a:lnTo>
                  <a:lnTo>
                    <a:pt x="270" y="300"/>
                  </a:lnTo>
                  <a:lnTo>
                    <a:pt x="282" y="288"/>
                  </a:lnTo>
                  <a:lnTo>
                    <a:pt x="282" y="282"/>
                  </a:lnTo>
                  <a:lnTo>
                    <a:pt x="294" y="270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300" y="264"/>
                  </a:lnTo>
                  <a:lnTo>
                    <a:pt x="300" y="258"/>
                  </a:lnTo>
                  <a:lnTo>
                    <a:pt x="306" y="246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2" y="162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60" y="138"/>
                  </a:lnTo>
                  <a:lnTo>
                    <a:pt x="366" y="132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84" y="108"/>
                  </a:lnTo>
                  <a:lnTo>
                    <a:pt x="384" y="102"/>
                  </a:lnTo>
                  <a:lnTo>
                    <a:pt x="390" y="96"/>
                  </a:lnTo>
                  <a:lnTo>
                    <a:pt x="396" y="90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78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6"/>
                  </a:lnTo>
                  <a:lnTo>
                    <a:pt x="438" y="60"/>
                  </a:lnTo>
                  <a:lnTo>
                    <a:pt x="444" y="54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2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30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42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8"/>
                  </a:lnTo>
                  <a:lnTo>
                    <a:pt x="660" y="54"/>
                  </a:lnTo>
                  <a:lnTo>
                    <a:pt x="666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4" name="Freeform 767"/>
            <p:cNvSpPr>
              <a:spLocks/>
            </p:cNvSpPr>
            <p:nvPr/>
          </p:nvSpPr>
          <p:spPr bwMode="auto">
            <a:xfrm>
              <a:off x="2746" y="1681"/>
              <a:ext cx="540" cy="30"/>
            </a:xfrm>
            <a:custGeom>
              <a:avLst/>
              <a:gdLst>
                <a:gd name="T0" fmla="*/ 6 w 540"/>
                <a:gd name="T1" fmla="*/ 6 h 30"/>
                <a:gd name="T2" fmla="*/ 18 w 540"/>
                <a:gd name="T3" fmla="*/ 18 h 30"/>
                <a:gd name="T4" fmla="*/ 30 w 540"/>
                <a:gd name="T5" fmla="*/ 18 h 30"/>
                <a:gd name="T6" fmla="*/ 42 w 540"/>
                <a:gd name="T7" fmla="*/ 24 h 30"/>
                <a:gd name="T8" fmla="*/ 54 w 540"/>
                <a:gd name="T9" fmla="*/ 24 h 30"/>
                <a:gd name="T10" fmla="*/ 66 w 540"/>
                <a:gd name="T11" fmla="*/ 24 h 30"/>
                <a:gd name="T12" fmla="*/ 78 w 540"/>
                <a:gd name="T13" fmla="*/ 18 h 30"/>
                <a:gd name="T14" fmla="*/ 90 w 540"/>
                <a:gd name="T15" fmla="*/ 18 h 30"/>
                <a:gd name="T16" fmla="*/ 102 w 540"/>
                <a:gd name="T17" fmla="*/ 18 h 30"/>
                <a:gd name="T18" fmla="*/ 114 w 540"/>
                <a:gd name="T19" fmla="*/ 12 h 30"/>
                <a:gd name="T20" fmla="*/ 126 w 540"/>
                <a:gd name="T21" fmla="*/ 12 h 30"/>
                <a:gd name="T22" fmla="*/ 138 w 540"/>
                <a:gd name="T23" fmla="*/ 6 h 30"/>
                <a:gd name="T24" fmla="*/ 150 w 540"/>
                <a:gd name="T25" fmla="*/ 6 h 30"/>
                <a:gd name="T26" fmla="*/ 162 w 540"/>
                <a:gd name="T27" fmla="*/ 6 h 30"/>
                <a:gd name="T28" fmla="*/ 174 w 540"/>
                <a:gd name="T29" fmla="*/ 6 h 30"/>
                <a:gd name="T30" fmla="*/ 186 w 540"/>
                <a:gd name="T31" fmla="*/ 6 h 30"/>
                <a:gd name="T32" fmla="*/ 198 w 540"/>
                <a:gd name="T33" fmla="*/ 6 h 30"/>
                <a:gd name="T34" fmla="*/ 210 w 540"/>
                <a:gd name="T35" fmla="*/ 6 h 30"/>
                <a:gd name="T36" fmla="*/ 222 w 540"/>
                <a:gd name="T37" fmla="*/ 6 h 30"/>
                <a:gd name="T38" fmla="*/ 234 w 540"/>
                <a:gd name="T39" fmla="*/ 12 h 30"/>
                <a:gd name="T40" fmla="*/ 246 w 540"/>
                <a:gd name="T41" fmla="*/ 12 h 30"/>
                <a:gd name="T42" fmla="*/ 258 w 540"/>
                <a:gd name="T43" fmla="*/ 18 h 30"/>
                <a:gd name="T44" fmla="*/ 270 w 540"/>
                <a:gd name="T45" fmla="*/ 18 h 30"/>
                <a:gd name="T46" fmla="*/ 282 w 540"/>
                <a:gd name="T47" fmla="*/ 18 h 30"/>
                <a:gd name="T48" fmla="*/ 294 w 540"/>
                <a:gd name="T49" fmla="*/ 18 h 30"/>
                <a:gd name="T50" fmla="*/ 306 w 540"/>
                <a:gd name="T51" fmla="*/ 24 h 30"/>
                <a:gd name="T52" fmla="*/ 318 w 540"/>
                <a:gd name="T53" fmla="*/ 24 h 30"/>
                <a:gd name="T54" fmla="*/ 330 w 540"/>
                <a:gd name="T55" fmla="*/ 24 h 30"/>
                <a:gd name="T56" fmla="*/ 342 w 540"/>
                <a:gd name="T57" fmla="*/ 24 h 30"/>
                <a:gd name="T58" fmla="*/ 354 w 540"/>
                <a:gd name="T59" fmla="*/ 24 h 30"/>
                <a:gd name="T60" fmla="*/ 366 w 540"/>
                <a:gd name="T61" fmla="*/ 24 h 30"/>
                <a:gd name="T62" fmla="*/ 378 w 540"/>
                <a:gd name="T63" fmla="*/ 24 h 30"/>
                <a:gd name="T64" fmla="*/ 390 w 540"/>
                <a:gd name="T65" fmla="*/ 24 h 30"/>
                <a:gd name="T66" fmla="*/ 402 w 540"/>
                <a:gd name="T67" fmla="*/ 24 h 30"/>
                <a:gd name="T68" fmla="*/ 414 w 540"/>
                <a:gd name="T69" fmla="*/ 24 h 30"/>
                <a:gd name="T70" fmla="*/ 426 w 540"/>
                <a:gd name="T71" fmla="*/ 24 h 30"/>
                <a:gd name="T72" fmla="*/ 438 w 540"/>
                <a:gd name="T73" fmla="*/ 24 h 30"/>
                <a:gd name="T74" fmla="*/ 450 w 540"/>
                <a:gd name="T75" fmla="*/ 24 h 30"/>
                <a:gd name="T76" fmla="*/ 462 w 540"/>
                <a:gd name="T77" fmla="*/ 24 h 30"/>
                <a:gd name="T78" fmla="*/ 474 w 540"/>
                <a:gd name="T79" fmla="*/ 24 h 30"/>
                <a:gd name="T80" fmla="*/ 486 w 540"/>
                <a:gd name="T81" fmla="*/ 24 h 30"/>
                <a:gd name="T82" fmla="*/ 498 w 540"/>
                <a:gd name="T83" fmla="*/ 24 h 30"/>
                <a:gd name="T84" fmla="*/ 510 w 540"/>
                <a:gd name="T85" fmla="*/ 24 h 30"/>
                <a:gd name="T86" fmla="*/ 522 w 540"/>
                <a:gd name="T87" fmla="*/ 30 h 30"/>
                <a:gd name="T88" fmla="*/ 540 w 540"/>
                <a:gd name="T89" fmla="*/ 30 h 3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40"/>
                <a:gd name="T136" fmla="*/ 0 h 30"/>
                <a:gd name="T137" fmla="*/ 540 w 540"/>
                <a:gd name="T138" fmla="*/ 30 h 30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40" h="30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40" y="30"/>
                  </a:lnTo>
                  <a:lnTo>
                    <a:pt x="53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5" name="Freeform 768"/>
            <p:cNvSpPr>
              <a:spLocks/>
            </p:cNvSpPr>
            <p:nvPr/>
          </p:nvSpPr>
          <p:spPr bwMode="auto">
            <a:xfrm>
              <a:off x="2080" y="1693"/>
              <a:ext cx="690" cy="276"/>
            </a:xfrm>
            <a:custGeom>
              <a:avLst/>
              <a:gdLst>
                <a:gd name="T0" fmla="*/ 12 w 690"/>
                <a:gd name="T1" fmla="*/ 270 h 276"/>
                <a:gd name="T2" fmla="*/ 30 w 690"/>
                <a:gd name="T3" fmla="*/ 270 h 276"/>
                <a:gd name="T4" fmla="*/ 48 w 690"/>
                <a:gd name="T5" fmla="*/ 270 h 276"/>
                <a:gd name="T6" fmla="*/ 66 w 690"/>
                <a:gd name="T7" fmla="*/ 276 h 276"/>
                <a:gd name="T8" fmla="*/ 84 w 690"/>
                <a:gd name="T9" fmla="*/ 270 h 276"/>
                <a:gd name="T10" fmla="*/ 102 w 690"/>
                <a:gd name="T11" fmla="*/ 276 h 276"/>
                <a:gd name="T12" fmla="*/ 120 w 690"/>
                <a:gd name="T13" fmla="*/ 270 h 276"/>
                <a:gd name="T14" fmla="*/ 138 w 690"/>
                <a:gd name="T15" fmla="*/ 270 h 276"/>
                <a:gd name="T16" fmla="*/ 156 w 690"/>
                <a:gd name="T17" fmla="*/ 270 h 276"/>
                <a:gd name="T18" fmla="*/ 174 w 690"/>
                <a:gd name="T19" fmla="*/ 276 h 276"/>
                <a:gd name="T20" fmla="*/ 192 w 690"/>
                <a:gd name="T21" fmla="*/ 270 h 276"/>
                <a:gd name="T22" fmla="*/ 210 w 690"/>
                <a:gd name="T23" fmla="*/ 276 h 276"/>
                <a:gd name="T24" fmla="*/ 228 w 690"/>
                <a:gd name="T25" fmla="*/ 264 h 276"/>
                <a:gd name="T26" fmla="*/ 240 w 690"/>
                <a:gd name="T27" fmla="*/ 246 h 276"/>
                <a:gd name="T28" fmla="*/ 246 w 690"/>
                <a:gd name="T29" fmla="*/ 216 h 276"/>
                <a:gd name="T30" fmla="*/ 258 w 690"/>
                <a:gd name="T31" fmla="*/ 192 h 276"/>
                <a:gd name="T32" fmla="*/ 264 w 690"/>
                <a:gd name="T33" fmla="*/ 168 h 276"/>
                <a:gd name="T34" fmla="*/ 282 w 690"/>
                <a:gd name="T35" fmla="*/ 144 h 276"/>
                <a:gd name="T36" fmla="*/ 300 w 690"/>
                <a:gd name="T37" fmla="*/ 150 h 276"/>
                <a:gd name="T38" fmla="*/ 318 w 690"/>
                <a:gd name="T39" fmla="*/ 162 h 276"/>
                <a:gd name="T40" fmla="*/ 330 w 690"/>
                <a:gd name="T41" fmla="*/ 150 h 276"/>
                <a:gd name="T42" fmla="*/ 342 w 690"/>
                <a:gd name="T43" fmla="*/ 132 h 276"/>
                <a:gd name="T44" fmla="*/ 354 w 690"/>
                <a:gd name="T45" fmla="*/ 114 h 276"/>
                <a:gd name="T46" fmla="*/ 360 w 690"/>
                <a:gd name="T47" fmla="*/ 96 h 276"/>
                <a:gd name="T48" fmla="*/ 378 w 690"/>
                <a:gd name="T49" fmla="*/ 72 h 276"/>
                <a:gd name="T50" fmla="*/ 396 w 690"/>
                <a:gd name="T51" fmla="*/ 60 h 276"/>
                <a:gd name="T52" fmla="*/ 414 w 690"/>
                <a:gd name="T53" fmla="*/ 60 h 276"/>
                <a:gd name="T54" fmla="*/ 432 w 690"/>
                <a:gd name="T55" fmla="*/ 60 h 276"/>
                <a:gd name="T56" fmla="*/ 450 w 690"/>
                <a:gd name="T57" fmla="*/ 60 h 276"/>
                <a:gd name="T58" fmla="*/ 468 w 690"/>
                <a:gd name="T59" fmla="*/ 66 h 276"/>
                <a:gd name="T60" fmla="*/ 486 w 690"/>
                <a:gd name="T61" fmla="*/ 66 h 276"/>
                <a:gd name="T62" fmla="*/ 504 w 690"/>
                <a:gd name="T63" fmla="*/ 66 h 276"/>
                <a:gd name="T64" fmla="*/ 522 w 690"/>
                <a:gd name="T65" fmla="*/ 54 h 276"/>
                <a:gd name="T66" fmla="*/ 540 w 690"/>
                <a:gd name="T67" fmla="*/ 42 h 276"/>
                <a:gd name="T68" fmla="*/ 564 w 690"/>
                <a:gd name="T69" fmla="*/ 18 h 276"/>
                <a:gd name="T70" fmla="*/ 570 w 690"/>
                <a:gd name="T71" fmla="*/ 12 h 276"/>
                <a:gd name="T72" fmla="*/ 588 w 690"/>
                <a:gd name="T73" fmla="*/ 6 h 276"/>
                <a:gd name="T74" fmla="*/ 606 w 690"/>
                <a:gd name="T75" fmla="*/ 0 h 276"/>
                <a:gd name="T76" fmla="*/ 624 w 690"/>
                <a:gd name="T77" fmla="*/ 6 h 276"/>
                <a:gd name="T78" fmla="*/ 642 w 690"/>
                <a:gd name="T79" fmla="*/ 12 h 276"/>
                <a:gd name="T80" fmla="*/ 660 w 690"/>
                <a:gd name="T81" fmla="*/ 18 h 276"/>
                <a:gd name="T82" fmla="*/ 678 w 690"/>
                <a:gd name="T83" fmla="*/ 24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76"/>
                <a:gd name="T128" fmla="*/ 690 w 690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76">
                  <a:moveTo>
                    <a:pt x="0" y="270"/>
                  </a:moveTo>
                  <a:lnTo>
                    <a:pt x="6" y="276"/>
                  </a:lnTo>
                  <a:lnTo>
                    <a:pt x="12" y="270"/>
                  </a:lnTo>
                  <a:lnTo>
                    <a:pt x="18" y="270"/>
                  </a:lnTo>
                  <a:lnTo>
                    <a:pt x="24" y="270"/>
                  </a:lnTo>
                  <a:lnTo>
                    <a:pt x="30" y="270"/>
                  </a:lnTo>
                  <a:lnTo>
                    <a:pt x="36" y="270"/>
                  </a:lnTo>
                  <a:lnTo>
                    <a:pt x="42" y="270"/>
                  </a:lnTo>
                  <a:lnTo>
                    <a:pt x="48" y="270"/>
                  </a:lnTo>
                  <a:lnTo>
                    <a:pt x="54" y="276"/>
                  </a:lnTo>
                  <a:lnTo>
                    <a:pt x="60" y="270"/>
                  </a:lnTo>
                  <a:lnTo>
                    <a:pt x="66" y="276"/>
                  </a:lnTo>
                  <a:lnTo>
                    <a:pt x="72" y="270"/>
                  </a:lnTo>
                  <a:lnTo>
                    <a:pt x="78" y="276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62" y="276"/>
                  </a:lnTo>
                  <a:lnTo>
                    <a:pt x="168" y="270"/>
                  </a:lnTo>
                  <a:lnTo>
                    <a:pt x="174" y="276"/>
                  </a:lnTo>
                  <a:lnTo>
                    <a:pt x="180" y="270"/>
                  </a:lnTo>
                  <a:lnTo>
                    <a:pt x="186" y="276"/>
                  </a:lnTo>
                  <a:lnTo>
                    <a:pt x="192" y="270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0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40" y="246"/>
                  </a:lnTo>
                  <a:lnTo>
                    <a:pt x="240" y="240"/>
                  </a:lnTo>
                  <a:lnTo>
                    <a:pt x="246" y="228"/>
                  </a:lnTo>
                  <a:lnTo>
                    <a:pt x="246" y="216"/>
                  </a:lnTo>
                  <a:lnTo>
                    <a:pt x="252" y="210"/>
                  </a:lnTo>
                  <a:lnTo>
                    <a:pt x="252" y="198"/>
                  </a:lnTo>
                  <a:lnTo>
                    <a:pt x="258" y="192"/>
                  </a:lnTo>
                  <a:lnTo>
                    <a:pt x="258" y="180"/>
                  </a:lnTo>
                  <a:lnTo>
                    <a:pt x="264" y="174"/>
                  </a:lnTo>
                  <a:lnTo>
                    <a:pt x="264" y="168"/>
                  </a:lnTo>
                  <a:lnTo>
                    <a:pt x="276" y="150"/>
                  </a:lnTo>
                  <a:lnTo>
                    <a:pt x="276" y="144"/>
                  </a:lnTo>
                  <a:lnTo>
                    <a:pt x="282" y="144"/>
                  </a:lnTo>
                  <a:lnTo>
                    <a:pt x="288" y="144"/>
                  </a:lnTo>
                  <a:lnTo>
                    <a:pt x="294" y="150"/>
                  </a:lnTo>
                  <a:lnTo>
                    <a:pt x="300" y="150"/>
                  </a:lnTo>
                  <a:lnTo>
                    <a:pt x="306" y="156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24" y="162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6" y="144"/>
                  </a:lnTo>
                  <a:lnTo>
                    <a:pt x="336" y="138"/>
                  </a:lnTo>
                  <a:lnTo>
                    <a:pt x="342" y="132"/>
                  </a:lnTo>
                  <a:lnTo>
                    <a:pt x="342" y="126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54" y="108"/>
                  </a:lnTo>
                  <a:lnTo>
                    <a:pt x="360" y="102"/>
                  </a:lnTo>
                  <a:lnTo>
                    <a:pt x="360" y="96"/>
                  </a:lnTo>
                  <a:lnTo>
                    <a:pt x="366" y="90"/>
                  </a:lnTo>
                  <a:lnTo>
                    <a:pt x="378" y="78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90" y="66"/>
                  </a:lnTo>
                  <a:lnTo>
                    <a:pt x="396" y="60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0" y="60"/>
                  </a:lnTo>
                  <a:lnTo>
                    <a:pt x="426" y="60"/>
                  </a:lnTo>
                  <a:lnTo>
                    <a:pt x="432" y="60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64" y="18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6" name="Freeform 769"/>
            <p:cNvSpPr>
              <a:spLocks/>
            </p:cNvSpPr>
            <p:nvPr/>
          </p:nvSpPr>
          <p:spPr bwMode="auto">
            <a:xfrm>
              <a:off x="2770" y="1669"/>
              <a:ext cx="516" cy="54"/>
            </a:xfrm>
            <a:custGeom>
              <a:avLst/>
              <a:gdLst>
                <a:gd name="T0" fmla="*/ 6 w 516"/>
                <a:gd name="T1" fmla="*/ 54 h 54"/>
                <a:gd name="T2" fmla="*/ 18 w 516"/>
                <a:gd name="T3" fmla="*/ 48 h 54"/>
                <a:gd name="T4" fmla="*/ 30 w 516"/>
                <a:gd name="T5" fmla="*/ 48 h 54"/>
                <a:gd name="T6" fmla="*/ 48 w 516"/>
                <a:gd name="T7" fmla="*/ 42 h 54"/>
                <a:gd name="T8" fmla="*/ 48 w 516"/>
                <a:gd name="T9" fmla="*/ 42 h 54"/>
                <a:gd name="T10" fmla="*/ 60 w 516"/>
                <a:gd name="T11" fmla="*/ 42 h 54"/>
                <a:gd name="T12" fmla="*/ 72 w 516"/>
                <a:gd name="T13" fmla="*/ 36 h 54"/>
                <a:gd name="T14" fmla="*/ 84 w 516"/>
                <a:gd name="T15" fmla="*/ 36 h 54"/>
                <a:gd name="T16" fmla="*/ 96 w 516"/>
                <a:gd name="T17" fmla="*/ 36 h 54"/>
                <a:gd name="T18" fmla="*/ 108 w 516"/>
                <a:gd name="T19" fmla="*/ 36 h 54"/>
                <a:gd name="T20" fmla="*/ 120 w 516"/>
                <a:gd name="T21" fmla="*/ 36 h 54"/>
                <a:gd name="T22" fmla="*/ 132 w 516"/>
                <a:gd name="T23" fmla="*/ 30 h 54"/>
                <a:gd name="T24" fmla="*/ 144 w 516"/>
                <a:gd name="T25" fmla="*/ 30 h 54"/>
                <a:gd name="T26" fmla="*/ 156 w 516"/>
                <a:gd name="T27" fmla="*/ 24 h 54"/>
                <a:gd name="T28" fmla="*/ 168 w 516"/>
                <a:gd name="T29" fmla="*/ 24 h 54"/>
                <a:gd name="T30" fmla="*/ 180 w 516"/>
                <a:gd name="T31" fmla="*/ 18 h 54"/>
                <a:gd name="T32" fmla="*/ 192 w 516"/>
                <a:gd name="T33" fmla="*/ 18 h 54"/>
                <a:gd name="T34" fmla="*/ 204 w 516"/>
                <a:gd name="T35" fmla="*/ 18 h 54"/>
                <a:gd name="T36" fmla="*/ 216 w 516"/>
                <a:gd name="T37" fmla="*/ 18 h 54"/>
                <a:gd name="T38" fmla="*/ 228 w 516"/>
                <a:gd name="T39" fmla="*/ 18 h 54"/>
                <a:gd name="T40" fmla="*/ 240 w 516"/>
                <a:gd name="T41" fmla="*/ 18 h 54"/>
                <a:gd name="T42" fmla="*/ 252 w 516"/>
                <a:gd name="T43" fmla="*/ 18 h 54"/>
                <a:gd name="T44" fmla="*/ 264 w 516"/>
                <a:gd name="T45" fmla="*/ 18 h 54"/>
                <a:gd name="T46" fmla="*/ 276 w 516"/>
                <a:gd name="T47" fmla="*/ 18 h 54"/>
                <a:gd name="T48" fmla="*/ 288 w 516"/>
                <a:gd name="T49" fmla="*/ 18 h 54"/>
                <a:gd name="T50" fmla="*/ 300 w 516"/>
                <a:gd name="T51" fmla="*/ 18 h 54"/>
                <a:gd name="T52" fmla="*/ 312 w 516"/>
                <a:gd name="T53" fmla="*/ 18 h 54"/>
                <a:gd name="T54" fmla="*/ 324 w 516"/>
                <a:gd name="T55" fmla="*/ 12 h 54"/>
                <a:gd name="T56" fmla="*/ 336 w 516"/>
                <a:gd name="T57" fmla="*/ 12 h 54"/>
                <a:gd name="T58" fmla="*/ 348 w 516"/>
                <a:gd name="T59" fmla="*/ 12 h 54"/>
                <a:gd name="T60" fmla="*/ 360 w 516"/>
                <a:gd name="T61" fmla="*/ 12 h 54"/>
                <a:gd name="T62" fmla="*/ 366 w 516"/>
                <a:gd name="T63" fmla="*/ 12 h 54"/>
                <a:gd name="T64" fmla="*/ 378 w 516"/>
                <a:gd name="T65" fmla="*/ 6 h 54"/>
                <a:gd name="T66" fmla="*/ 384 w 516"/>
                <a:gd name="T67" fmla="*/ 6 h 54"/>
                <a:gd name="T68" fmla="*/ 396 w 516"/>
                <a:gd name="T69" fmla="*/ 6 h 54"/>
                <a:gd name="T70" fmla="*/ 408 w 516"/>
                <a:gd name="T71" fmla="*/ 6 h 54"/>
                <a:gd name="T72" fmla="*/ 420 w 516"/>
                <a:gd name="T73" fmla="*/ 6 h 54"/>
                <a:gd name="T74" fmla="*/ 432 w 516"/>
                <a:gd name="T75" fmla="*/ 6 h 54"/>
                <a:gd name="T76" fmla="*/ 444 w 516"/>
                <a:gd name="T77" fmla="*/ 6 h 54"/>
                <a:gd name="T78" fmla="*/ 456 w 516"/>
                <a:gd name="T79" fmla="*/ 0 h 54"/>
                <a:gd name="T80" fmla="*/ 468 w 516"/>
                <a:gd name="T81" fmla="*/ 0 h 54"/>
                <a:gd name="T82" fmla="*/ 480 w 516"/>
                <a:gd name="T83" fmla="*/ 0 h 54"/>
                <a:gd name="T84" fmla="*/ 492 w 516"/>
                <a:gd name="T85" fmla="*/ 0 h 54"/>
                <a:gd name="T86" fmla="*/ 504 w 516"/>
                <a:gd name="T87" fmla="*/ 0 h 54"/>
                <a:gd name="T88" fmla="*/ 516 w 516"/>
                <a:gd name="T89" fmla="*/ 0 h 5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16"/>
                <a:gd name="T136" fmla="*/ 0 h 54"/>
                <a:gd name="T137" fmla="*/ 516 w 516"/>
                <a:gd name="T138" fmla="*/ 54 h 5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16" h="54">
                  <a:moveTo>
                    <a:pt x="0" y="48"/>
                  </a:moveTo>
                  <a:lnTo>
                    <a:pt x="6" y="54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24" y="48"/>
                  </a:lnTo>
                  <a:lnTo>
                    <a:pt x="30" y="48"/>
                  </a:lnTo>
                  <a:lnTo>
                    <a:pt x="36" y="42"/>
                  </a:lnTo>
                  <a:lnTo>
                    <a:pt x="48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0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72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7" name="Freeform 770"/>
            <p:cNvSpPr>
              <a:spLocks/>
            </p:cNvSpPr>
            <p:nvPr/>
          </p:nvSpPr>
          <p:spPr bwMode="auto">
            <a:xfrm>
              <a:off x="2080" y="1687"/>
              <a:ext cx="708" cy="258"/>
            </a:xfrm>
            <a:custGeom>
              <a:avLst/>
              <a:gdLst>
                <a:gd name="T0" fmla="*/ 12 w 708"/>
                <a:gd name="T1" fmla="*/ 252 h 258"/>
                <a:gd name="T2" fmla="*/ 30 w 708"/>
                <a:gd name="T3" fmla="*/ 252 h 258"/>
                <a:gd name="T4" fmla="*/ 48 w 708"/>
                <a:gd name="T5" fmla="*/ 252 h 258"/>
                <a:gd name="T6" fmla="*/ 66 w 708"/>
                <a:gd name="T7" fmla="*/ 252 h 258"/>
                <a:gd name="T8" fmla="*/ 84 w 708"/>
                <a:gd name="T9" fmla="*/ 252 h 258"/>
                <a:gd name="T10" fmla="*/ 102 w 708"/>
                <a:gd name="T11" fmla="*/ 252 h 258"/>
                <a:gd name="T12" fmla="*/ 120 w 708"/>
                <a:gd name="T13" fmla="*/ 252 h 258"/>
                <a:gd name="T14" fmla="*/ 138 w 708"/>
                <a:gd name="T15" fmla="*/ 252 h 258"/>
                <a:gd name="T16" fmla="*/ 156 w 708"/>
                <a:gd name="T17" fmla="*/ 252 h 258"/>
                <a:gd name="T18" fmla="*/ 174 w 708"/>
                <a:gd name="T19" fmla="*/ 252 h 258"/>
                <a:gd name="T20" fmla="*/ 192 w 708"/>
                <a:gd name="T21" fmla="*/ 252 h 258"/>
                <a:gd name="T22" fmla="*/ 210 w 708"/>
                <a:gd name="T23" fmla="*/ 258 h 258"/>
                <a:gd name="T24" fmla="*/ 228 w 708"/>
                <a:gd name="T25" fmla="*/ 252 h 258"/>
                <a:gd name="T26" fmla="*/ 246 w 708"/>
                <a:gd name="T27" fmla="*/ 252 h 258"/>
                <a:gd name="T28" fmla="*/ 264 w 708"/>
                <a:gd name="T29" fmla="*/ 246 h 258"/>
                <a:gd name="T30" fmla="*/ 276 w 708"/>
                <a:gd name="T31" fmla="*/ 228 h 258"/>
                <a:gd name="T32" fmla="*/ 288 w 708"/>
                <a:gd name="T33" fmla="*/ 210 h 258"/>
                <a:gd name="T34" fmla="*/ 306 w 708"/>
                <a:gd name="T35" fmla="*/ 198 h 258"/>
                <a:gd name="T36" fmla="*/ 312 w 708"/>
                <a:gd name="T37" fmla="*/ 180 h 258"/>
                <a:gd name="T38" fmla="*/ 324 w 708"/>
                <a:gd name="T39" fmla="*/ 162 h 258"/>
                <a:gd name="T40" fmla="*/ 330 w 708"/>
                <a:gd name="T41" fmla="*/ 138 h 258"/>
                <a:gd name="T42" fmla="*/ 342 w 708"/>
                <a:gd name="T43" fmla="*/ 120 h 258"/>
                <a:gd name="T44" fmla="*/ 366 w 708"/>
                <a:gd name="T45" fmla="*/ 102 h 258"/>
                <a:gd name="T46" fmla="*/ 378 w 708"/>
                <a:gd name="T47" fmla="*/ 84 h 258"/>
                <a:gd name="T48" fmla="*/ 396 w 708"/>
                <a:gd name="T49" fmla="*/ 78 h 258"/>
                <a:gd name="T50" fmla="*/ 414 w 708"/>
                <a:gd name="T51" fmla="*/ 72 h 258"/>
                <a:gd name="T52" fmla="*/ 432 w 708"/>
                <a:gd name="T53" fmla="*/ 66 h 258"/>
                <a:gd name="T54" fmla="*/ 450 w 708"/>
                <a:gd name="T55" fmla="*/ 66 h 258"/>
                <a:gd name="T56" fmla="*/ 468 w 708"/>
                <a:gd name="T57" fmla="*/ 66 h 258"/>
                <a:gd name="T58" fmla="*/ 486 w 708"/>
                <a:gd name="T59" fmla="*/ 60 h 258"/>
                <a:gd name="T60" fmla="*/ 504 w 708"/>
                <a:gd name="T61" fmla="*/ 54 h 258"/>
                <a:gd name="T62" fmla="*/ 522 w 708"/>
                <a:gd name="T63" fmla="*/ 48 h 258"/>
                <a:gd name="T64" fmla="*/ 540 w 708"/>
                <a:gd name="T65" fmla="*/ 36 h 258"/>
                <a:gd name="T66" fmla="*/ 558 w 708"/>
                <a:gd name="T67" fmla="*/ 24 h 258"/>
                <a:gd name="T68" fmla="*/ 576 w 708"/>
                <a:gd name="T69" fmla="*/ 12 h 258"/>
                <a:gd name="T70" fmla="*/ 594 w 708"/>
                <a:gd name="T71" fmla="*/ 6 h 258"/>
                <a:gd name="T72" fmla="*/ 612 w 708"/>
                <a:gd name="T73" fmla="*/ 6 h 258"/>
                <a:gd name="T74" fmla="*/ 630 w 708"/>
                <a:gd name="T75" fmla="*/ 0 h 258"/>
                <a:gd name="T76" fmla="*/ 648 w 708"/>
                <a:gd name="T77" fmla="*/ 0 h 258"/>
                <a:gd name="T78" fmla="*/ 666 w 708"/>
                <a:gd name="T79" fmla="*/ 0 h 258"/>
                <a:gd name="T80" fmla="*/ 678 w 708"/>
                <a:gd name="T81" fmla="*/ 6 h 258"/>
                <a:gd name="T82" fmla="*/ 696 w 708"/>
                <a:gd name="T83" fmla="*/ 12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58"/>
                <a:gd name="T128" fmla="*/ 708 w 708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58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6" y="252"/>
                  </a:lnTo>
                  <a:lnTo>
                    <a:pt x="132" y="252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74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58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6" y="252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64" y="246"/>
                  </a:lnTo>
                  <a:lnTo>
                    <a:pt x="270" y="240"/>
                  </a:lnTo>
                  <a:lnTo>
                    <a:pt x="276" y="234"/>
                  </a:lnTo>
                  <a:lnTo>
                    <a:pt x="276" y="228"/>
                  </a:lnTo>
                  <a:lnTo>
                    <a:pt x="282" y="222"/>
                  </a:lnTo>
                  <a:lnTo>
                    <a:pt x="294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04"/>
                  </a:lnTo>
                  <a:lnTo>
                    <a:pt x="306" y="198"/>
                  </a:lnTo>
                  <a:lnTo>
                    <a:pt x="306" y="192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8" y="174"/>
                  </a:lnTo>
                  <a:lnTo>
                    <a:pt x="318" y="168"/>
                  </a:lnTo>
                  <a:lnTo>
                    <a:pt x="324" y="162"/>
                  </a:lnTo>
                  <a:lnTo>
                    <a:pt x="324" y="156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36" y="132"/>
                  </a:lnTo>
                  <a:lnTo>
                    <a:pt x="348" y="120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66" y="102"/>
                  </a:lnTo>
                  <a:lnTo>
                    <a:pt x="366" y="96"/>
                  </a:lnTo>
                  <a:lnTo>
                    <a:pt x="372" y="90"/>
                  </a:lnTo>
                  <a:lnTo>
                    <a:pt x="378" y="84"/>
                  </a:lnTo>
                  <a:lnTo>
                    <a:pt x="384" y="78"/>
                  </a:lnTo>
                  <a:lnTo>
                    <a:pt x="390" y="78"/>
                  </a:lnTo>
                  <a:lnTo>
                    <a:pt x="396" y="78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32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6"/>
                  </a:lnTo>
                  <a:lnTo>
                    <a:pt x="462" y="66"/>
                  </a:lnTo>
                  <a:lnTo>
                    <a:pt x="468" y="66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8" name="Freeform 771"/>
            <p:cNvSpPr>
              <a:spLocks/>
            </p:cNvSpPr>
            <p:nvPr/>
          </p:nvSpPr>
          <p:spPr bwMode="auto">
            <a:xfrm>
              <a:off x="2788" y="1693"/>
              <a:ext cx="498" cy="6"/>
            </a:xfrm>
            <a:custGeom>
              <a:avLst/>
              <a:gdLst>
                <a:gd name="T0" fmla="*/ 6 w 498"/>
                <a:gd name="T1" fmla="*/ 6 h 6"/>
                <a:gd name="T2" fmla="*/ 18 w 498"/>
                <a:gd name="T3" fmla="*/ 6 h 6"/>
                <a:gd name="T4" fmla="*/ 30 w 498"/>
                <a:gd name="T5" fmla="*/ 6 h 6"/>
                <a:gd name="T6" fmla="*/ 42 w 498"/>
                <a:gd name="T7" fmla="*/ 6 h 6"/>
                <a:gd name="T8" fmla="*/ 54 w 498"/>
                <a:gd name="T9" fmla="*/ 6 h 6"/>
                <a:gd name="T10" fmla="*/ 66 w 498"/>
                <a:gd name="T11" fmla="*/ 0 h 6"/>
                <a:gd name="T12" fmla="*/ 78 w 498"/>
                <a:gd name="T13" fmla="*/ 0 h 6"/>
                <a:gd name="T14" fmla="*/ 90 w 498"/>
                <a:gd name="T15" fmla="*/ 0 h 6"/>
                <a:gd name="T16" fmla="*/ 102 w 498"/>
                <a:gd name="T17" fmla="*/ 0 h 6"/>
                <a:gd name="T18" fmla="*/ 114 w 498"/>
                <a:gd name="T19" fmla="*/ 0 h 6"/>
                <a:gd name="T20" fmla="*/ 126 w 498"/>
                <a:gd name="T21" fmla="*/ 0 h 6"/>
                <a:gd name="T22" fmla="*/ 138 w 498"/>
                <a:gd name="T23" fmla="*/ 0 h 6"/>
                <a:gd name="T24" fmla="*/ 150 w 498"/>
                <a:gd name="T25" fmla="*/ 6 h 6"/>
                <a:gd name="T26" fmla="*/ 162 w 498"/>
                <a:gd name="T27" fmla="*/ 0 h 6"/>
                <a:gd name="T28" fmla="*/ 174 w 498"/>
                <a:gd name="T29" fmla="*/ 0 h 6"/>
                <a:gd name="T30" fmla="*/ 186 w 498"/>
                <a:gd name="T31" fmla="*/ 0 h 6"/>
                <a:gd name="T32" fmla="*/ 198 w 498"/>
                <a:gd name="T33" fmla="*/ 0 h 6"/>
                <a:gd name="T34" fmla="*/ 210 w 498"/>
                <a:gd name="T35" fmla="*/ 0 h 6"/>
                <a:gd name="T36" fmla="*/ 216 w 498"/>
                <a:gd name="T37" fmla="*/ 0 h 6"/>
                <a:gd name="T38" fmla="*/ 228 w 498"/>
                <a:gd name="T39" fmla="*/ 6 h 6"/>
                <a:gd name="T40" fmla="*/ 240 w 498"/>
                <a:gd name="T41" fmla="*/ 6 h 6"/>
                <a:gd name="T42" fmla="*/ 252 w 498"/>
                <a:gd name="T43" fmla="*/ 6 h 6"/>
                <a:gd name="T44" fmla="*/ 264 w 498"/>
                <a:gd name="T45" fmla="*/ 6 h 6"/>
                <a:gd name="T46" fmla="*/ 276 w 498"/>
                <a:gd name="T47" fmla="*/ 6 h 6"/>
                <a:gd name="T48" fmla="*/ 288 w 498"/>
                <a:gd name="T49" fmla="*/ 6 h 6"/>
                <a:gd name="T50" fmla="*/ 300 w 498"/>
                <a:gd name="T51" fmla="*/ 6 h 6"/>
                <a:gd name="T52" fmla="*/ 312 w 498"/>
                <a:gd name="T53" fmla="*/ 0 h 6"/>
                <a:gd name="T54" fmla="*/ 324 w 498"/>
                <a:gd name="T55" fmla="*/ 0 h 6"/>
                <a:gd name="T56" fmla="*/ 336 w 498"/>
                <a:gd name="T57" fmla="*/ 0 h 6"/>
                <a:gd name="T58" fmla="*/ 348 w 498"/>
                <a:gd name="T59" fmla="*/ 0 h 6"/>
                <a:gd name="T60" fmla="*/ 360 w 498"/>
                <a:gd name="T61" fmla="*/ 0 h 6"/>
                <a:gd name="T62" fmla="*/ 372 w 498"/>
                <a:gd name="T63" fmla="*/ 0 h 6"/>
                <a:gd name="T64" fmla="*/ 384 w 498"/>
                <a:gd name="T65" fmla="*/ 0 h 6"/>
                <a:gd name="T66" fmla="*/ 396 w 498"/>
                <a:gd name="T67" fmla="*/ 0 h 6"/>
                <a:gd name="T68" fmla="*/ 408 w 498"/>
                <a:gd name="T69" fmla="*/ 0 h 6"/>
                <a:gd name="T70" fmla="*/ 420 w 498"/>
                <a:gd name="T71" fmla="*/ 0 h 6"/>
                <a:gd name="T72" fmla="*/ 432 w 498"/>
                <a:gd name="T73" fmla="*/ 0 h 6"/>
                <a:gd name="T74" fmla="*/ 444 w 498"/>
                <a:gd name="T75" fmla="*/ 0 h 6"/>
                <a:gd name="T76" fmla="*/ 456 w 498"/>
                <a:gd name="T77" fmla="*/ 0 h 6"/>
                <a:gd name="T78" fmla="*/ 468 w 498"/>
                <a:gd name="T79" fmla="*/ 0 h 6"/>
                <a:gd name="T80" fmla="*/ 486 w 498"/>
                <a:gd name="T81" fmla="*/ 0 h 6"/>
                <a:gd name="T82" fmla="*/ 486 w 498"/>
                <a:gd name="T83" fmla="*/ 0 h 6"/>
                <a:gd name="T84" fmla="*/ 498 w 498"/>
                <a:gd name="T85" fmla="*/ 0 h 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6"/>
                <a:gd name="T131" fmla="*/ 498 w 498"/>
                <a:gd name="T132" fmla="*/ 6 h 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6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0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6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39" name="Freeform 772"/>
            <p:cNvSpPr>
              <a:spLocks/>
            </p:cNvSpPr>
            <p:nvPr/>
          </p:nvSpPr>
          <p:spPr bwMode="auto">
            <a:xfrm>
              <a:off x="2080" y="1645"/>
              <a:ext cx="732" cy="264"/>
            </a:xfrm>
            <a:custGeom>
              <a:avLst/>
              <a:gdLst>
                <a:gd name="T0" fmla="*/ 12 w 732"/>
                <a:gd name="T1" fmla="*/ 264 h 264"/>
                <a:gd name="T2" fmla="*/ 30 w 732"/>
                <a:gd name="T3" fmla="*/ 264 h 264"/>
                <a:gd name="T4" fmla="*/ 48 w 732"/>
                <a:gd name="T5" fmla="*/ 264 h 264"/>
                <a:gd name="T6" fmla="*/ 66 w 732"/>
                <a:gd name="T7" fmla="*/ 264 h 264"/>
                <a:gd name="T8" fmla="*/ 84 w 732"/>
                <a:gd name="T9" fmla="*/ 264 h 264"/>
                <a:gd name="T10" fmla="*/ 102 w 732"/>
                <a:gd name="T11" fmla="*/ 264 h 264"/>
                <a:gd name="T12" fmla="*/ 120 w 732"/>
                <a:gd name="T13" fmla="*/ 264 h 264"/>
                <a:gd name="T14" fmla="*/ 138 w 732"/>
                <a:gd name="T15" fmla="*/ 264 h 264"/>
                <a:gd name="T16" fmla="*/ 156 w 732"/>
                <a:gd name="T17" fmla="*/ 264 h 264"/>
                <a:gd name="T18" fmla="*/ 174 w 732"/>
                <a:gd name="T19" fmla="*/ 264 h 264"/>
                <a:gd name="T20" fmla="*/ 192 w 732"/>
                <a:gd name="T21" fmla="*/ 264 h 264"/>
                <a:gd name="T22" fmla="*/ 210 w 732"/>
                <a:gd name="T23" fmla="*/ 264 h 264"/>
                <a:gd name="T24" fmla="*/ 228 w 732"/>
                <a:gd name="T25" fmla="*/ 264 h 264"/>
                <a:gd name="T26" fmla="*/ 246 w 732"/>
                <a:gd name="T27" fmla="*/ 264 h 264"/>
                <a:gd name="T28" fmla="*/ 264 w 732"/>
                <a:gd name="T29" fmla="*/ 258 h 264"/>
                <a:gd name="T30" fmla="*/ 288 w 732"/>
                <a:gd name="T31" fmla="*/ 240 h 264"/>
                <a:gd name="T32" fmla="*/ 300 w 732"/>
                <a:gd name="T33" fmla="*/ 228 h 264"/>
                <a:gd name="T34" fmla="*/ 318 w 732"/>
                <a:gd name="T35" fmla="*/ 210 h 264"/>
                <a:gd name="T36" fmla="*/ 330 w 732"/>
                <a:gd name="T37" fmla="*/ 192 h 264"/>
                <a:gd name="T38" fmla="*/ 342 w 732"/>
                <a:gd name="T39" fmla="*/ 174 h 264"/>
                <a:gd name="T40" fmla="*/ 354 w 732"/>
                <a:gd name="T41" fmla="*/ 150 h 264"/>
                <a:gd name="T42" fmla="*/ 366 w 732"/>
                <a:gd name="T43" fmla="*/ 126 h 264"/>
                <a:gd name="T44" fmla="*/ 384 w 732"/>
                <a:gd name="T45" fmla="*/ 102 h 264"/>
                <a:gd name="T46" fmla="*/ 396 w 732"/>
                <a:gd name="T47" fmla="*/ 90 h 264"/>
                <a:gd name="T48" fmla="*/ 414 w 732"/>
                <a:gd name="T49" fmla="*/ 84 h 264"/>
                <a:gd name="T50" fmla="*/ 432 w 732"/>
                <a:gd name="T51" fmla="*/ 78 h 264"/>
                <a:gd name="T52" fmla="*/ 450 w 732"/>
                <a:gd name="T53" fmla="*/ 78 h 264"/>
                <a:gd name="T54" fmla="*/ 468 w 732"/>
                <a:gd name="T55" fmla="*/ 72 h 264"/>
                <a:gd name="T56" fmla="*/ 486 w 732"/>
                <a:gd name="T57" fmla="*/ 60 h 264"/>
                <a:gd name="T58" fmla="*/ 504 w 732"/>
                <a:gd name="T59" fmla="*/ 42 h 264"/>
                <a:gd name="T60" fmla="*/ 522 w 732"/>
                <a:gd name="T61" fmla="*/ 18 h 264"/>
                <a:gd name="T62" fmla="*/ 540 w 732"/>
                <a:gd name="T63" fmla="*/ 6 h 264"/>
                <a:gd name="T64" fmla="*/ 558 w 732"/>
                <a:gd name="T65" fmla="*/ 0 h 264"/>
                <a:gd name="T66" fmla="*/ 576 w 732"/>
                <a:gd name="T67" fmla="*/ 6 h 264"/>
                <a:gd name="T68" fmla="*/ 594 w 732"/>
                <a:gd name="T69" fmla="*/ 6 h 264"/>
                <a:gd name="T70" fmla="*/ 612 w 732"/>
                <a:gd name="T71" fmla="*/ 18 h 264"/>
                <a:gd name="T72" fmla="*/ 630 w 732"/>
                <a:gd name="T73" fmla="*/ 18 h 264"/>
                <a:gd name="T74" fmla="*/ 648 w 732"/>
                <a:gd name="T75" fmla="*/ 18 h 264"/>
                <a:gd name="T76" fmla="*/ 666 w 732"/>
                <a:gd name="T77" fmla="*/ 12 h 264"/>
                <a:gd name="T78" fmla="*/ 684 w 732"/>
                <a:gd name="T79" fmla="*/ 12 h 264"/>
                <a:gd name="T80" fmla="*/ 702 w 732"/>
                <a:gd name="T81" fmla="*/ 6 h 264"/>
                <a:gd name="T82" fmla="*/ 720 w 732"/>
                <a:gd name="T83" fmla="*/ 0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2"/>
                <a:gd name="T127" fmla="*/ 0 h 264"/>
                <a:gd name="T128" fmla="*/ 732 w 732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2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76" y="258"/>
                  </a:lnTo>
                  <a:lnTo>
                    <a:pt x="276" y="252"/>
                  </a:lnTo>
                  <a:lnTo>
                    <a:pt x="288" y="240"/>
                  </a:lnTo>
                  <a:lnTo>
                    <a:pt x="288" y="234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22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0" y="192"/>
                  </a:lnTo>
                  <a:lnTo>
                    <a:pt x="336" y="186"/>
                  </a:lnTo>
                  <a:lnTo>
                    <a:pt x="336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0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66" y="126"/>
                  </a:lnTo>
                  <a:lnTo>
                    <a:pt x="372" y="120"/>
                  </a:lnTo>
                  <a:lnTo>
                    <a:pt x="372" y="114"/>
                  </a:lnTo>
                  <a:lnTo>
                    <a:pt x="384" y="102"/>
                  </a:lnTo>
                  <a:lnTo>
                    <a:pt x="384" y="96"/>
                  </a:lnTo>
                  <a:lnTo>
                    <a:pt x="390" y="96"/>
                  </a:lnTo>
                  <a:lnTo>
                    <a:pt x="396" y="90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22" y="24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18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3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0" name="Freeform 773"/>
            <p:cNvSpPr>
              <a:spLocks/>
            </p:cNvSpPr>
            <p:nvPr/>
          </p:nvSpPr>
          <p:spPr bwMode="auto">
            <a:xfrm>
              <a:off x="2812" y="1645"/>
              <a:ext cx="474" cy="12"/>
            </a:xfrm>
            <a:custGeom>
              <a:avLst/>
              <a:gdLst>
                <a:gd name="T0" fmla="*/ 12 w 474"/>
                <a:gd name="T1" fmla="*/ 0 h 12"/>
                <a:gd name="T2" fmla="*/ 12 w 474"/>
                <a:gd name="T3" fmla="*/ 0 h 12"/>
                <a:gd name="T4" fmla="*/ 24 w 474"/>
                <a:gd name="T5" fmla="*/ 0 h 12"/>
                <a:gd name="T6" fmla="*/ 36 w 474"/>
                <a:gd name="T7" fmla="*/ 0 h 12"/>
                <a:gd name="T8" fmla="*/ 48 w 474"/>
                <a:gd name="T9" fmla="*/ 0 h 12"/>
                <a:gd name="T10" fmla="*/ 60 w 474"/>
                <a:gd name="T11" fmla="*/ 0 h 12"/>
                <a:gd name="T12" fmla="*/ 72 w 474"/>
                <a:gd name="T13" fmla="*/ 0 h 12"/>
                <a:gd name="T14" fmla="*/ 84 w 474"/>
                <a:gd name="T15" fmla="*/ 0 h 12"/>
                <a:gd name="T16" fmla="*/ 96 w 474"/>
                <a:gd name="T17" fmla="*/ 0 h 12"/>
                <a:gd name="T18" fmla="*/ 108 w 474"/>
                <a:gd name="T19" fmla="*/ 0 h 12"/>
                <a:gd name="T20" fmla="*/ 120 w 474"/>
                <a:gd name="T21" fmla="*/ 0 h 12"/>
                <a:gd name="T22" fmla="*/ 132 w 474"/>
                <a:gd name="T23" fmla="*/ 0 h 12"/>
                <a:gd name="T24" fmla="*/ 144 w 474"/>
                <a:gd name="T25" fmla="*/ 0 h 12"/>
                <a:gd name="T26" fmla="*/ 156 w 474"/>
                <a:gd name="T27" fmla="*/ 0 h 12"/>
                <a:gd name="T28" fmla="*/ 168 w 474"/>
                <a:gd name="T29" fmla="*/ 0 h 12"/>
                <a:gd name="T30" fmla="*/ 180 w 474"/>
                <a:gd name="T31" fmla="*/ 6 h 12"/>
                <a:gd name="T32" fmla="*/ 192 w 474"/>
                <a:gd name="T33" fmla="*/ 6 h 12"/>
                <a:gd name="T34" fmla="*/ 204 w 474"/>
                <a:gd name="T35" fmla="*/ 6 h 12"/>
                <a:gd name="T36" fmla="*/ 216 w 474"/>
                <a:gd name="T37" fmla="*/ 6 h 12"/>
                <a:gd name="T38" fmla="*/ 228 w 474"/>
                <a:gd name="T39" fmla="*/ 6 h 12"/>
                <a:gd name="T40" fmla="*/ 240 w 474"/>
                <a:gd name="T41" fmla="*/ 6 h 12"/>
                <a:gd name="T42" fmla="*/ 252 w 474"/>
                <a:gd name="T43" fmla="*/ 6 h 12"/>
                <a:gd name="T44" fmla="*/ 264 w 474"/>
                <a:gd name="T45" fmla="*/ 6 h 12"/>
                <a:gd name="T46" fmla="*/ 276 w 474"/>
                <a:gd name="T47" fmla="*/ 6 h 12"/>
                <a:gd name="T48" fmla="*/ 288 w 474"/>
                <a:gd name="T49" fmla="*/ 6 h 12"/>
                <a:gd name="T50" fmla="*/ 300 w 474"/>
                <a:gd name="T51" fmla="*/ 6 h 12"/>
                <a:gd name="T52" fmla="*/ 312 w 474"/>
                <a:gd name="T53" fmla="*/ 6 h 12"/>
                <a:gd name="T54" fmla="*/ 324 w 474"/>
                <a:gd name="T55" fmla="*/ 12 h 12"/>
                <a:gd name="T56" fmla="*/ 336 w 474"/>
                <a:gd name="T57" fmla="*/ 12 h 12"/>
                <a:gd name="T58" fmla="*/ 348 w 474"/>
                <a:gd name="T59" fmla="*/ 12 h 12"/>
                <a:gd name="T60" fmla="*/ 360 w 474"/>
                <a:gd name="T61" fmla="*/ 12 h 12"/>
                <a:gd name="T62" fmla="*/ 366 w 474"/>
                <a:gd name="T63" fmla="*/ 12 h 12"/>
                <a:gd name="T64" fmla="*/ 378 w 474"/>
                <a:gd name="T65" fmla="*/ 6 h 12"/>
                <a:gd name="T66" fmla="*/ 390 w 474"/>
                <a:gd name="T67" fmla="*/ 6 h 12"/>
                <a:gd name="T68" fmla="*/ 402 w 474"/>
                <a:gd name="T69" fmla="*/ 6 h 12"/>
                <a:gd name="T70" fmla="*/ 414 w 474"/>
                <a:gd name="T71" fmla="*/ 6 h 12"/>
                <a:gd name="T72" fmla="*/ 426 w 474"/>
                <a:gd name="T73" fmla="*/ 6 h 12"/>
                <a:gd name="T74" fmla="*/ 438 w 474"/>
                <a:gd name="T75" fmla="*/ 6 h 12"/>
                <a:gd name="T76" fmla="*/ 450 w 474"/>
                <a:gd name="T77" fmla="*/ 6 h 12"/>
                <a:gd name="T78" fmla="*/ 462 w 474"/>
                <a:gd name="T79" fmla="*/ 6 h 12"/>
                <a:gd name="T80" fmla="*/ 474 w 474"/>
                <a:gd name="T81" fmla="*/ 6 h 1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74"/>
                <a:gd name="T124" fmla="*/ 0 h 12"/>
                <a:gd name="T125" fmla="*/ 474 w 474"/>
                <a:gd name="T126" fmla="*/ 12 h 1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74" h="12">
                  <a:moveTo>
                    <a:pt x="0" y="0"/>
                  </a:moveTo>
                  <a:lnTo>
                    <a:pt x="12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72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1" name="Freeform 774"/>
            <p:cNvSpPr>
              <a:spLocks/>
            </p:cNvSpPr>
            <p:nvPr/>
          </p:nvSpPr>
          <p:spPr bwMode="auto">
            <a:xfrm>
              <a:off x="2080" y="1555"/>
              <a:ext cx="714" cy="324"/>
            </a:xfrm>
            <a:custGeom>
              <a:avLst/>
              <a:gdLst>
                <a:gd name="T0" fmla="*/ 12 w 714"/>
                <a:gd name="T1" fmla="*/ 324 h 324"/>
                <a:gd name="T2" fmla="*/ 30 w 714"/>
                <a:gd name="T3" fmla="*/ 324 h 324"/>
                <a:gd name="T4" fmla="*/ 48 w 714"/>
                <a:gd name="T5" fmla="*/ 324 h 324"/>
                <a:gd name="T6" fmla="*/ 66 w 714"/>
                <a:gd name="T7" fmla="*/ 324 h 324"/>
                <a:gd name="T8" fmla="*/ 84 w 714"/>
                <a:gd name="T9" fmla="*/ 324 h 324"/>
                <a:gd name="T10" fmla="*/ 102 w 714"/>
                <a:gd name="T11" fmla="*/ 324 h 324"/>
                <a:gd name="T12" fmla="*/ 120 w 714"/>
                <a:gd name="T13" fmla="*/ 324 h 324"/>
                <a:gd name="T14" fmla="*/ 138 w 714"/>
                <a:gd name="T15" fmla="*/ 324 h 324"/>
                <a:gd name="T16" fmla="*/ 156 w 714"/>
                <a:gd name="T17" fmla="*/ 324 h 324"/>
                <a:gd name="T18" fmla="*/ 174 w 714"/>
                <a:gd name="T19" fmla="*/ 324 h 324"/>
                <a:gd name="T20" fmla="*/ 192 w 714"/>
                <a:gd name="T21" fmla="*/ 324 h 324"/>
                <a:gd name="T22" fmla="*/ 210 w 714"/>
                <a:gd name="T23" fmla="*/ 324 h 324"/>
                <a:gd name="T24" fmla="*/ 228 w 714"/>
                <a:gd name="T25" fmla="*/ 324 h 324"/>
                <a:gd name="T26" fmla="*/ 246 w 714"/>
                <a:gd name="T27" fmla="*/ 318 h 324"/>
                <a:gd name="T28" fmla="*/ 252 w 714"/>
                <a:gd name="T29" fmla="*/ 294 h 324"/>
                <a:gd name="T30" fmla="*/ 270 w 714"/>
                <a:gd name="T31" fmla="*/ 270 h 324"/>
                <a:gd name="T32" fmla="*/ 288 w 714"/>
                <a:gd name="T33" fmla="*/ 252 h 324"/>
                <a:gd name="T34" fmla="*/ 306 w 714"/>
                <a:gd name="T35" fmla="*/ 246 h 324"/>
                <a:gd name="T36" fmla="*/ 324 w 714"/>
                <a:gd name="T37" fmla="*/ 228 h 324"/>
                <a:gd name="T38" fmla="*/ 342 w 714"/>
                <a:gd name="T39" fmla="*/ 216 h 324"/>
                <a:gd name="T40" fmla="*/ 360 w 714"/>
                <a:gd name="T41" fmla="*/ 198 h 324"/>
                <a:gd name="T42" fmla="*/ 366 w 714"/>
                <a:gd name="T43" fmla="*/ 180 h 324"/>
                <a:gd name="T44" fmla="*/ 378 w 714"/>
                <a:gd name="T45" fmla="*/ 156 h 324"/>
                <a:gd name="T46" fmla="*/ 384 w 714"/>
                <a:gd name="T47" fmla="*/ 138 h 324"/>
                <a:gd name="T48" fmla="*/ 402 w 714"/>
                <a:gd name="T49" fmla="*/ 114 h 324"/>
                <a:gd name="T50" fmla="*/ 426 w 714"/>
                <a:gd name="T51" fmla="*/ 96 h 324"/>
                <a:gd name="T52" fmla="*/ 438 w 714"/>
                <a:gd name="T53" fmla="*/ 78 h 324"/>
                <a:gd name="T54" fmla="*/ 462 w 714"/>
                <a:gd name="T55" fmla="*/ 54 h 324"/>
                <a:gd name="T56" fmla="*/ 474 w 714"/>
                <a:gd name="T57" fmla="*/ 42 h 324"/>
                <a:gd name="T58" fmla="*/ 492 w 714"/>
                <a:gd name="T59" fmla="*/ 24 h 324"/>
                <a:gd name="T60" fmla="*/ 504 w 714"/>
                <a:gd name="T61" fmla="*/ 12 h 324"/>
                <a:gd name="T62" fmla="*/ 522 w 714"/>
                <a:gd name="T63" fmla="*/ 6 h 324"/>
                <a:gd name="T64" fmla="*/ 540 w 714"/>
                <a:gd name="T65" fmla="*/ 12 h 324"/>
                <a:gd name="T66" fmla="*/ 558 w 714"/>
                <a:gd name="T67" fmla="*/ 18 h 324"/>
                <a:gd name="T68" fmla="*/ 576 w 714"/>
                <a:gd name="T69" fmla="*/ 30 h 324"/>
                <a:gd name="T70" fmla="*/ 594 w 714"/>
                <a:gd name="T71" fmla="*/ 30 h 324"/>
                <a:gd name="T72" fmla="*/ 612 w 714"/>
                <a:gd name="T73" fmla="*/ 30 h 324"/>
                <a:gd name="T74" fmla="*/ 630 w 714"/>
                <a:gd name="T75" fmla="*/ 30 h 324"/>
                <a:gd name="T76" fmla="*/ 648 w 714"/>
                <a:gd name="T77" fmla="*/ 30 h 324"/>
                <a:gd name="T78" fmla="*/ 666 w 714"/>
                <a:gd name="T79" fmla="*/ 24 h 324"/>
                <a:gd name="T80" fmla="*/ 684 w 714"/>
                <a:gd name="T81" fmla="*/ 12 h 324"/>
                <a:gd name="T82" fmla="*/ 702 w 714"/>
                <a:gd name="T83" fmla="*/ 0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324"/>
                <a:gd name="T128" fmla="*/ 714 w 714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324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18"/>
                  </a:lnTo>
                  <a:lnTo>
                    <a:pt x="246" y="312"/>
                  </a:lnTo>
                  <a:lnTo>
                    <a:pt x="252" y="306"/>
                  </a:lnTo>
                  <a:lnTo>
                    <a:pt x="252" y="294"/>
                  </a:lnTo>
                  <a:lnTo>
                    <a:pt x="258" y="288"/>
                  </a:lnTo>
                  <a:lnTo>
                    <a:pt x="264" y="276"/>
                  </a:lnTo>
                  <a:lnTo>
                    <a:pt x="270" y="270"/>
                  </a:lnTo>
                  <a:lnTo>
                    <a:pt x="276" y="264"/>
                  </a:lnTo>
                  <a:lnTo>
                    <a:pt x="282" y="258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46"/>
                  </a:lnTo>
                  <a:lnTo>
                    <a:pt x="306" y="246"/>
                  </a:lnTo>
                  <a:lnTo>
                    <a:pt x="312" y="240"/>
                  </a:lnTo>
                  <a:lnTo>
                    <a:pt x="318" y="234"/>
                  </a:lnTo>
                  <a:lnTo>
                    <a:pt x="324" y="228"/>
                  </a:lnTo>
                  <a:lnTo>
                    <a:pt x="330" y="222"/>
                  </a:lnTo>
                  <a:lnTo>
                    <a:pt x="336" y="216"/>
                  </a:lnTo>
                  <a:lnTo>
                    <a:pt x="342" y="216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60" y="198"/>
                  </a:lnTo>
                  <a:lnTo>
                    <a:pt x="360" y="192"/>
                  </a:lnTo>
                  <a:lnTo>
                    <a:pt x="366" y="186"/>
                  </a:lnTo>
                  <a:lnTo>
                    <a:pt x="366" y="180"/>
                  </a:lnTo>
                  <a:lnTo>
                    <a:pt x="372" y="168"/>
                  </a:lnTo>
                  <a:lnTo>
                    <a:pt x="372" y="162"/>
                  </a:lnTo>
                  <a:lnTo>
                    <a:pt x="378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14" y="108"/>
                  </a:lnTo>
                  <a:lnTo>
                    <a:pt x="426" y="96"/>
                  </a:lnTo>
                  <a:lnTo>
                    <a:pt x="426" y="90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2"/>
                  </a:lnTo>
                  <a:lnTo>
                    <a:pt x="450" y="66"/>
                  </a:lnTo>
                  <a:lnTo>
                    <a:pt x="462" y="54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2"/>
                  </a:lnTo>
                  <a:lnTo>
                    <a:pt x="486" y="30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504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12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24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30"/>
                  </a:lnTo>
                  <a:lnTo>
                    <a:pt x="648" y="30"/>
                  </a:lnTo>
                  <a:lnTo>
                    <a:pt x="654" y="30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12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2" name="Freeform 775"/>
            <p:cNvSpPr>
              <a:spLocks/>
            </p:cNvSpPr>
            <p:nvPr/>
          </p:nvSpPr>
          <p:spPr bwMode="auto">
            <a:xfrm>
              <a:off x="2794" y="1525"/>
              <a:ext cx="492" cy="30"/>
            </a:xfrm>
            <a:custGeom>
              <a:avLst/>
              <a:gdLst>
                <a:gd name="T0" fmla="*/ 6 w 492"/>
                <a:gd name="T1" fmla="*/ 30 h 30"/>
                <a:gd name="T2" fmla="*/ 12 w 492"/>
                <a:gd name="T3" fmla="*/ 30 h 30"/>
                <a:gd name="T4" fmla="*/ 24 w 492"/>
                <a:gd name="T5" fmla="*/ 24 h 30"/>
                <a:gd name="T6" fmla="*/ 36 w 492"/>
                <a:gd name="T7" fmla="*/ 18 h 30"/>
                <a:gd name="T8" fmla="*/ 48 w 492"/>
                <a:gd name="T9" fmla="*/ 18 h 30"/>
                <a:gd name="T10" fmla="*/ 60 w 492"/>
                <a:gd name="T11" fmla="*/ 12 h 30"/>
                <a:gd name="T12" fmla="*/ 72 w 492"/>
                <a:gd name="T13" fmla="*/ 12 h 30"/>
                <a:gd name="T14" fmla="*/ 84 w 492"/>
                <a:gd name="T15" fmla="*/ 12 h 30"/>
                <a:gd name="T16" fmla="*/ 96 w 492"/>
                <a:gd name="T17" fmla="*/ 12 h 30"/>
                <a:gd name="T18" fmla="*/ 108 w 492"/>
                <a:gd name="T19" fmla="*/ 12 h 30"/>
                <a:gd name="T20" fmla="*/ 120 w 492"/>
                <a:gd name="T21" fmla="*/ 12 h 30"/>
                <a:gd name="T22" fmla="*/ 132 w 492"/>
                <a:gd name="T23" fmla="*/ 12 h 30"/>
                <a:gd name="T24" fmla="*/ 144 w 492"/>
                <a:gd name="T25" fmla="*/ 6 h 30"/>
                <a:gd name="T26" fmla="*/ 156 w 492"/>
                <a:gd name="T27" fmla="*/ 6 h 30"/>
                <a:gd name="T28" fmla="*/ 168 w 492"/>
                <a:gd name="T29" fmla="*/ 6 h 30"/>
                <a:gd name="T30" fmla="*/ 180 w 492"/>
                <a:gd name="T31" fmla="*/ 12 h 30"/>
                <a:gd name="T32" fmla="*/ 192 w 492"/>
                <a:gd name="T33" fmla="*/ 12 h 30"/>
                <a:gd name="T34" fmla="*/ 204 w 492"/>
                <a:gd name="T35" fmla="*/ 6 h 30"/>
                <a:gd name="T36" fmla="*/ 216 w 492"/>
                <a:gd name="T37" fmla="*/ 6 h 30"/>
                <a:gd name="T38" fmla="*/ 228 w 492"/>
                <a:gd name="T39" fmla="*/ 6 h 30"/>
                <a:gd name="T40" fmla="*/ 240 w 492"/>
                <a:gd name="T41" fmla="*/ 6 h 30"/>
                <a:gd name="T42" fmla="*/ 252 w 492"/>
                <a:gd name="T43" fmla="*/ 6 h 30"/>
                <a:gd name="T44" fmla="*/ 264 w 492"/>
                <a:gd name="T45" fmla="*/ 6 h 30"/>
                <a:gd name="T46" fmla="*/ 276 w 492"/>
                <a:gd name="T47" fmla="*/ 6 h 30"/>
                <a:gd name="T48" fmla="*/ 288 w 492"/>
                <a:gd name="T49" fmla="*/ 6 h 30"/>
                <a:gd name="T50" fmla="*/ 300 w 492"/>
                <a:gd name="T51" fmla="*/ 6 h 30"/>
                <a:gd name="T52" fmla="*/ 312 w 492"/>
                <a:gd name="T53" fmla="*/ 6 h 30"/>
                <a:gd name="T54" fmla="*/ 324 w 492"/>
                <a:gd name="T55" fmla="*/ 6 h 30"/>
                <a:gd name="T56" fmla="*/ 336 w 492"/>
                <a:gd name="T57" fmla="*/ 6 h 30"/>
                <a:gd name="T58" fmla="*/ 348 w 492"/>
                <a:gd name="T59" fmla="*/ 6 h 30"/>
                <a:gd name="T60" fmla="*/ 360 w 492"/>
                <a:gd name="T61" fmla="*/ 6 h 30"/>
                <a:gd name="T62" fmla="*/ 372 w 492"/>
                <a:gd name="T63" fmla="*/ 0 h 30"/>
                <a:gd name="T64" fmla="*/ 384 w 492"/>
                <a:gd name="T65" fmla="*/ 0 h 30"/>
                <a:gd name="T66" fmla="*/ 396 w 492"/>
                <a:gd name="T67" fmla="*/ 0 h 30"/>
                <a:gd name="T68" fmla="*/ 408 w 492"/>
                <a:gd name="T69" fmla="*/ 0 h 30"/>
                <a:gd name="T70" fmla="*/ 420 w 492"/>
                <a:gd name="T71" fmla="*/ 0 h 30"/>
                <a:gd name="T72" fmla="*/ 438 w 492"/>
                <a:gd name="T73" fmla="*/ 6 h 30"/>
                <a:gd name="T74" fmla="*/ 438 w 492"/>
                <a:gd name="T75" fmla="*/ 6 h 30"/>
                <a:gd name="T76" fmla="*/ 450 w 492"/>
                <a:gd name="T77" fmla="*/ 6 h 30"/>
                <a:gd name="T78" fmla="*/ 462 w 492"/>
                <a:gd name="T79" fmla="*/ 0 h 30"/>
                <a:gd name="T80" fmla="*/ 468 w 492"/>
                <a:gd name="T81" fmla="*/ 0 h 30"/>
                <a:gd name="T82" fmla="*/ 480 w 492"/>
                <a:gd name="T83" fmla="*/ 0 h 30"/>
                <a:gd name="T84" fmla="*/ 492 w 492"/>
                <a:gd name="T85" fmla="*/ 0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30"/>
                <a:gd name="T131" fmla="*/ 492 w 492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30">
                  <a:moveTo>
                    <a:pt x="0" y="30"/>
                  </a:moveTo>
                  <a:lnTo>
                    <a:pt x="6" y="30"/>
                  </a:lnTo>
                  <a:lnTo>
                    <a:pt x="12" y="24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8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74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3" name="Freeform 776"/>
            <p:cNvSpPr>
              <a:spLocks/>
            </p:cNvSpPr>
            <p:nvPr/>
          </p:nvSpPr>
          <p:spPr bwMode="auto">
            <a:xfrm>
              <a:off x="2080" y="1483"/>
              <a:ext cx="660" cy="372"/>
            </a:xfrm>
            <a:custGeom>
              <a:avLst/>
              <a:gdLst>
                <a:gd name="T0" fmla="*/ 12 w 660"/>
                <a:gd name="T1" fmla="*/ 366 h 372"/>
                <a:gd name="T2" fmla="*/ 30 w 660"/>
                <a:gd name="T3" fmla="*/ 372 h 372"/>
                <a:gd name="T4" fmla="*/ 48 w 660"/>
                <a:gd name="T5" fmla="*/ 372 h 372"/>
                <a:gd name="T6" fmla="*/ 66 w 660"/>
                <a:gd name="T7" fmla="*/ 372 h 372"/>
                <a:gd name="T8" fmla="*/ 84 w 660"/>
                <a:gd name="T9" fmla="*/ 372 h 372"/>
                <a:gd name="T10" fmla="*/ 102 w 660"/>
                <a:gd name="T11" fmla="*/ 372 h 372"/>
                <a:gd name="T12" fmla="*/ 120 w 660"/>
                <a:gd name="T13" fmla="*/ 372 h 372"/>
                <a:gd name="T14" fmla="*/ 138 w 660"/>
                <a:gd name="T15" fmla="*/ 372 h 372"/>
                <a:gd name="T16" fmla="*/ 156 w 660"/>
                <a:gd name="T17" fmla="*/ 372 h 372"/>
                <a:gd name="T18" fmla="*/ 174 w 660"/>
                <a:gd name="T19" fmla="*/ 372 h 372"/>
                <a:gd name="T20" fmla="*/ 192 w 660"/>
                <a:gd name="T21" fmla="*/ 372 h 372"/>
                <a:gd name="T22" fmla="*/ 210 w 660"/>
                <a:gd name="T23" fmla="*/ 372 h 372"/>
                <a:gd name="T24" fmla="*/ 228 w 660"/>
                <a:gd name="T25" fmla="*/ 372 h 372"/>
                <a:gd name="T26" fmla="*/ 246 w 660"/>
                <a:gd name="T27" fmla="*/ 372 h 372"/>
                <a:gd name="T28" fmla="*/ 264 w 660"/>
                <a:gd name="T29" fmla="*/ 366 h 372"/>
                <a:gd name="T30" fmla="*/ 282 w 660"/>
                <a:gd name="T31" fmla="*/ 360 h 372"/>
                <a:gd name="T32" fmla="*/ 300 w 660"/>
                <a:gd name="T33" fmla="*/ 354 h 372"/>
                <a:gd name="T34" fmla="*/ 312 w 660"/>
                <a:gd name="T35" fmla="*/ 342 h 372"/>
                <a:gd name="T36" fmla="*/ 324 w 660"/>
                <a:gd name="T37" fmla="*/ 324 h 372"/>
                <a:gd name="T38" fmla="*/ 336 w 660"/>
                <a:gd name="T39" fmla="*/ 306 h 372"/>
                <a:gd name="T40" fmla="*/ 342 w 660"/>
                <a:gd name="T41" fmla="*/ 288 h 372"/>
                <a:gd name="T42" fmla="*/ 354 w 660"/>
                <a:gd name="T43" fmla="*/ 270 h 372"/>
                <a:gd name="T44" fmla="*/ 366 w 660"/>
                <a:gd name="T45" fmla="*/ 240 h 372"/>
                <a:gd name="T46" fmla="*/ 372 w 660"/>
                <a:gd name="T47" fmla="*/ 216 h 372"/>
                <a:gd name="T48" fmla="*/ 384 w 660"/>
                <a:gd name="T49" fmla="*/ 198 h 372"/>
                <a:gd name="T50" fmla="*/ 390 w 660"/>
                <a:gd name="T51" fmla="*/ 180 h 372"/>
                <a:gd name="T52" fmla="*/ 402 w 660"/>
                <a:gd name="T53" fmla="*/ 162 h 372"/>
                <a:gd name="T54" fmla="*/ 426 w 660"/>
                <a:gd name="T55" fmla="*/ 144 h 372"/>
                <a:gd name="T56" fmla="*/ 438 w 660"/>
                <a:gd name="T57" fmla="*/ 126 h 372"/>
                <a:gd name="T58" fmla="*/ 456 w 660"/>
                <a:gd name="T59" fmla="*/ 132 h 372"/>
                <a:gd name="T60" fmla="*/ 474 w 660"/>
                <a:gd name="T61" fmla="*/ 138 h 372"/>
                <a:gd name="T62" fmla="*/ 492 w 660"/>
                <a:gd name="T63" fmla="*/ 132 h 372"/>
                <a:gd name="T64" fmla="*/ 510 w 660"/>
                <a:gd name="T65" fmla="*/ 120 h 372"/>
                <a:gd name="T66" fmla="*/ 522 w 660"/>
                <a:gd name="T67" fmla="*/ 102 h 372"/>
                <a:gd name="T68" fmla="*/ 534 w 660"/>
                <a:gd name="T69" fmla="*/ 84 h 372"/>
                <a:gd name="T70" fmla="*/ 546 w 660"/>
                <a:gd name="T71" fmla="*/ 66 h 372"/>
                <a:gd name="T72" fmla="*/ 564 w 660"/>
                <a:gd name="T73" fmla="*/ 54 h 372"/>
                <a:gd name="T74" fmla="*/ 582 w 660"/>
                <a:gd name="T75" fmla="*/ 48 h 372"/>
                <a:gd name="T76" fmla="*/ 600 w 660"/>
                <a:gd name="T77" fmla="*/ 36 h 372"/>
                <a:gd name="T78" fmla="*/ 618 w 660"/>
                <a:gd name="T79" fmla="*/ 18 h 372"/>
                <a:gd name="T80" fmla="*/ 636 w 660"/>
                <a:gd name="T81" fmla="*/ 6 h 372"/>
                <a:gd name="T82" fmla="*/ 654 w 660"/>
                <a:gd name="T83" fmla="*/ 0 h 3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72"/>
                <a:gd name="T128" fmla="*/ 660 w 660"/>
                <a:gd name="T129" fmla="*/ 372 h 3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72">
                  <a:moveTo>
                    <a:pt x="0" y="372"/>
                  </a:moveTo>
                  <a:lnTo>
                    <a:pt x="6" y="372"/>
                  </a:lnTo>
                  <a:lnTo>
                    <a:pt x="12" y="366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2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8" y="372"/>
                  </a:lnTo>
                  <a:lnTo>
                    <a:pt x="204" y="372"/>
                  </a:lnTo>
                  <a:lnTo>
                    <a:pt x="210" y="372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8" y="372"/>
                  </a:lnTo>
                  <a:lnTo>
                    <a:pt x="234" y="372"/>
                  </a:lnTo>
                  <a:lnTo>
                    <a:pt x="240" y="372"/>
                  </a:lnTo>
                  <a:lnTo>
                    <a:pt x="246" y="372"/>
                  </a:lnTo>
                  <a:lnTo>
                    <a:pt x="252" y="372"/>
                  </a:lnTo>
                  <a:lnTo>
                    <a:pt x="258" y="372"/>
                  </a:lnTo>
                  <a:lnTo>
                    <a:pt x="264" y="366"/>
                  </a:lnTo>
                  <a:lnTo>
                    <a:pt x="270" y="366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8" y="360"/>
                  </a:lnTo>
                  <a:lnTo>
                    <a:pt x="294" y="360"/>
                  </a:lnTo>
                  <a:lnTo>
                    <a:pt x="300" y="354"/>
                  </a:lnTo>
                  <a:lnTo>
                    <a:pt x="306" y="354"/>
                  </a:lnTo>
                  <a:lnTo>
                    <a:pt x="312" y="348"/>
                  </a:lnTo>
                  <a:lnTo>
                    <a:pt x="312" y="342"/>
                  </a:lnTo>
                  <a:lnTo>
                    <a:pt x="318" y="336"/>
                  </a:lnTo>
                  <a:lnTo>
                    <a:pt x="324" y="330"/>
                  </a:lnTo>
                  <a:lnTo>
                    <a:pt x="324" y="324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6" y="306"/>
                  </a:lnTo>
                  <a:lnTo>
                    <a:pt x="336" y="300"/>
                  </a:lnTo>
                  <a:lnTo>
                    <a:pt x="342" y="294"/>
                  </a:lnTo>
                  <a:lnTo>
                    <a:pt x="342" y="288"/>
                  </a:lnTo>
                  <a:lnTo>
                    <a:pt x="348" y="282"/>
                  </a:lnTo>
                  <a:lnTo>
                    <a:pt x="354" y="276"/>
                  </a:lnTo>
                  <a:lnTo>
                    <a:pt x="354" y="270"/>
                  </a:lnTo>
                  <a:lnTo>
                    <a:pt x="360" y="258"/>
                  </a:lnTo>
                  <a:lnTo>
                    <a:pt x="360" y="252"/>
                  </a:lnTo>
                  <a:lnTo>
                    <a:pt x="366" y="240"/>
                  </a:lnTo>
                  <a:lnTo>
                    <a:pt x="366" y="234"/>
                  </a:lnTo>
                  <a:lnTo>
                    <a:pt x="372" y="222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78" y="204"/>
                  </a:lnTo>
                  <a:lnTo>
                    <a:pt x="384" y="198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0" y="180"/>
                  </a:lnTo>
                  <a:lnTo>
                    <a:pt x="396" y="174"/>
                  </a:lnTo>
                  <a:lnTo>
                    <a:pt x="408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26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32"/>
                  </a:lnTo>
                  <a:lnTo>
                    <a:pt x="450" y="132"/>
                  </a:lnTo>
                  <a:lnTo>
                    <a:pt x="456" y="132"/>
                  </a:lnTo>
                  <a:lnTo>
                    <a:pt x="462" y="132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504" y="126"/>
                  </a:lnTo>
                  <a:lnTo>
                    <a:pt x="510" y="120"/>
                  </a:lnTo>
                  <a:lnTo>
                    <a:pt x="516" y="114"/>
                  </a:lnTo>
                  <a:lnTo>
                    <a:pt x="522" y="108"/>
                  </a:lnTo>
                  <a:lnTo>
                    <a:pt x="522" y="102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34" y="84"/>
                  </a:lnTo>
                  <a:lnTo>
                    <a:pt x="540" y="78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36"/>
                  </a:lnTo>
                  <a:lnTo>
                    <a:pt x="606" y="30"/>
                  </a:lnTo>
                  <a:lnTo>
                    <a:pt x="612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4" name="Freeform 777"/>
            <p:cNvSpPr>
              <a:spLocks/>
            </p:cNvSpPr>
            <p:nvPr/>
          </p:nvSpPr>
          <p:spPr bwMode="auto">
            <a:xfrm>
              <a:off x="2740" y="1459"/>
              <a:ext cx="546" cy="30"/>
            </a:xfrm>
            <a:custGeom>
              <a:avLst/>
              <a:gdLst>
                <a:gd name="T0" fmla="*/ 6 w 546"/>
                <a:gd name="T1" fmla="*/ 30 h 30"/>
                <a:gd name="T2" fmla="*/ 18 w 546"/>
                <a:gd name="T3" fmla="*/ 24 h 30"/>
                <a:gd name="T4" fmla="*/ 30 w 546"/>
                <a:gd name="T5" fmla="*/ 24 h 30"/>
                <a:gd name="T6" fmla="*/ 42 w 546"/>
                <a:gd name="T7" fmla="*/ 24 h 30"/>
                <a:gd name="T8" fmla="*/ 54 w 546"/>
                <a:gd name="T9" fmla="*/ 18 h 30"/>
                <a:gd name="T10" fmla="*/ 66 w 546"/>
                <a:gd name="T11" fmla="*/ 12 h 30"/>
                <a:gd name="T12" fmla="*/ 78 w 546"/>
                <a:gd name="T13" fmla="*/ 12 h 30"/>
                <a:gd name="T14" fmla="*/ 90 w 546"/>
                <a:gd name="T15" fmla="*/ 12 h 30"/>
                <a:gd name="T16" fmla="*/ 102 w 546"/>
                <a:gd name="T17" fmla="*/ 12 h 30"/>
                <a:gd name="T18" fmla="*/ 114 w 546"/>
                <a:gd name="T19" fmla="*/ 12 h 30"/>
                <a:gd name="T20" fmla="*/ 126 w 546"/>
                <a:gd name="T21" fmla="*/ 12 h 30"/>
                <a:gd name="T22" fmla="*/ 132 w 546"/>
                <a:gd name="T23" fmla="*/ 12 h 30"/>
                <a:gd name="T24" fmla="*/ 144 w 546"/>
                <a:gd name="T25" fmla="*/ 12 h 30"/>
                <a:gd name="T26" fmla="*/ 156 w 546"/>
                <a:gd name="T27" fmla="*/ 12 h 30"/>
                <a:gd name="T28" fmla="*/ 168 w 546"/>
                <a:gd name="T29" fmla="*/ 6 h 30"/>
                <a:gd name="T30" fmla="*/ 180 w 546"/>
                <a:gd name="T31" fmla="*/ 6 h 30"/>
                <a:gd name="T32" fmla="*/ 192 w 546"/>
                <a:gd name="T33" fmla="*/ 6 h 30"/>
                <a:gd name="T34" fmla="*/ 204 w 546"/>
                <a:gd name="T35" fmla="*/ 12 h 30"/>
                <a:gd name="T36" fmla="*/ 216 w 546"/>
                <a:gd name="T37" fmla="*/ 12 h 30"/>
                <a:gd name="T38" fmla="*/ 228 w 546"/>
                <a:gd name="T39" fmla="*/ 18 h 30"/>
                <a:gd name="T40" fmla="*/ 240 w 546"/>
                <a:gd name="T41" fmla="*/ 12 h 30"/>
                <a:gd name="T42" fmla="*/ 252 w 546"/>
                <a:gd name="T43" fmla="*/ 6 h 30"/>
                <a:gd name="T44" fmla="*/ 264 w 546"/>
                <a:gd name="T45" fmla="*/ 6 h 30"/>
                <a:gd name="T46" fmla="*/ 276 w 546"/>
                <a:gd name="T47" fmla="*/ 6 h 30"/>
                <a:gd name="T48" fmla="*/ 288 w 546"/>
                <a:gd name="T49" fmla="*/ 6 h 30"/>
                <a:gd name="T50" fmla="*/ 300 w 546"/>
                <a:gd name="T51" fmla="*/ 6 h 30"/>
                <a:gd name="T52" fmla="*/ 312 w 546"/>
                <a:gd name="T53" fmla="*/ 12 h 30"/>
                <a:gd name="T54" fmla="*/ 324 w 546"/>
                <a:gd name="T55" fmla="*/ 12 h 30"/>
                <a:gd name="T56" fmla="*/ 336 w 546"/>
                <a:gd name="T57" fmla="*/ 18 h 30"/>
                <a:gd name="T58" fmla="*/ 348 w 546"/>
                <a:gd name="T59" fmla="*/ 18 h 30"/>
                <a:gd name="T60" fmla="*/ 360 w 546"/>
                <a:gd name="T61" fmla="*/ 12 h 30"/>
                <a:gd name="T62" fmla="*/ 372 w 546"/>
                <a:gd name="T63" fmla="*/ 6 h 30"/>
                <a:gd name="T64" fmla="*/ 384 w 546"/>
                <a:gd name="T65" fmla="*/ 6 h 30"/>
                <a:gd name="T66" fmla="*/ 396 w 546"/>
                <a:gd name="T67" fmla="*/ 6 h 30"/>
                <a:gd name="T68" fmla="*/ 408 w 546"/>
                <a:gd name="T69" fmla="*/ 6 h 30"/>
                <a:gd name="T70" fmla="*/ 420 w 546"/>
                <a:gd name="T71" fmla="*/ 12 h 30"/>
                <a:gd name="T72" fmla="*/ 432 w 546"/>
                <a:gd name="T73" fmla="*/ 12 h 30"/>
                <a:gd name="T74" fmla="*/ 444 w 546"/>
                <a:gd name="T75" fmla="*/ 12 h 30"/>
                <a:gd name="T76" fmla="*/ 456 w 546"/>
                <a:gd name="T77" fmla="*/ 12 h 30"/>
                <a:gd name="T78" fmla="*/ 468 w 546"/>
                <a:gd name="T79" fmla="*/ 6 h 30"/>
                <a:gd name="T80" fmla="*/ 480 w 546"/>
                <a:gd name="T81" fmla="*/ 6 h 30"/>
                <a:gd name="T82" fmla="*/ 492 w 546"/>
                <a:gd name="T83" fmla="*/ 0 h 30"/>
                <a:gd name="T84" fmla="*/ 510 w 546"/>
                <a:gd name="T85" fmla="*/ 6 h 30"/>
                <a:gd name="T86" fmla="*/ 510 w 546"/>
                <a:gd name="T87" fmla="*/ 6 h 30"/>
                <a:gd name="T88" fmla="*/ 522 w 546"/>
                <a:gd name="T89" fmla="*/ 6 h 30"/>
                <a:gd name="T90" fmla="*/ 534 w 546"/>
                <a:gd name="T91" fmla="*/ 12 h 30"/>
                <a:gd name="T92" fmla="*/ 546 w 546"/>
                <a:gd name="T93" fmla="*/ 12 h 3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46"/>
                <a:gd name="T142" fmla="*/ 0 h 30"/>
                <a:gd name="T143" fmla="*/ 546 w 546"/>
                <a:gd name="T144" fmla="*/ 30 h 3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46" h="30">
                  <a:moveTo>
                    <a:pt x="0" y="24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8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8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6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10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5" name="Freeform 778"/>
            <p:cNvSpPr>
              <a:spLocks/>
            </p:cNvSpPr>
            <p:nvPr/>
          </p:nvSpPr>
          <p:spPr bwMode="auto">
            <a:xfrm>
              <a:off x="2080" y="1495"/>
              <a:ext cx="660" cy="336"/>
            </a:xfrm>
            <a:custGeom>
              <a:avLst/>
              <a:gdLst>
                <a:gd name="T0" fmla="*/ 6 w 660"/>
                <a:gd name="T1" fmla="*/ 330 h 336"/>
                <a:gd name="T2" fmla="*/ 24 w 660"/>
                <a:gd name="T3" fmla="*/ 336 h 336"/>
                <a:gd name="T4" fmla="*/ 42 w 660"/>
                <a:gd name="T5" fmla="*/ 330 h 336"/>
                <a:gd name="T6" fmla="*/ 66 w 660"/>
                <a:gd name="T7" fmla="*/ 330 h 336"/>
                <a:gd name="T8" fmla="*/ 72 w 660"/>
                <a:gd name="T9" fmla="*/ 330 h 336"/>
                <a:gd name="T10" fmla="*/ 90 w 660"/>
                <a:gd name="T11" fmla="*/ 330 h 336"/>
                <a:gd name="T12" fmla="*/ 108 w 660"/>
                <a:gd name="T13" fmla="*/ 330 h 336"/>
                <a:gd name="T14" fmla="*/ 126 w 660"/>
                <a:gd name="T15" fmla="*/ 330 h 336"/>
                <a:gd name="T16" fmla="*/ 144 w 660"/>
                <a:gd name="T17" fmla="*/ 336 h 336"/>
                <a:gd name="T18" fmla="*/ 156 w 660"/>
                <a:gd name="T19" fmla="*/ 336 h 336"/>
                <a:gd name="T20" fmla="*/ 174 w 660"/>
                <a:gd name="T21" fmla="*/ 330 h 336"/>
                <a:gd name="T22" fmla="*/ 192 w 660"/>
                <a:gd name="T23" fmla="*/ 330 h 336"/>
                <a:gd name="T24" fmla="*/ 210 w 660"/>
                <a:gd name="T25" fmla="*/ 330 h 336"/>
                <a:gd name="T26" fmla="*/ 222 w 660"/>
                <a:gd name="T27" fmla="*/ 330 h 336"/>
                <a:gd name="T28" fmla="*/ 240 w 660"/>
                <a:gd name="T29" fmla="*/ 330 h 336"/>
                <a:gd name="T30" fmla="*/ 252 w 660"/>
                <a:gd name="T31" fmla="*/ 336 h 336"/>
                <a:gd name="T32" fmla="*/ 270 w 660"/>
                <a:gd name="T33" fmla="*/ 330 h 336"/>
                <a:gd name="T34" fmla="*/ 288 w 660"/>
                <a:gd name="T35" fmla="*/ 330 h 336"/>
                <a:gd name="T36" fmla="*/ 306 w 660"/>
                <a:gd name="T37" fmla="*/ 324 h 336"/>
                <a:gd name="T38" fmla="*/ 318 w 660"/>
                <a:gd name="T39" fmla="*/ 306 h 336"/>
                <a:gd name="T40" fmla="*/ 330 w 660"/>
                <a:gd name="T41" fmla="*/ 282 h 336"/>
                <a:gd name="T42" fmla="*/ 336 w 660"/>
                <a:gd name="T43" fmla="*/ 258 h 336"/>
                <a:gd name="T44" fmla="*/ 348 w 660"/>
                <a:gd name="T45" fmla="*/ 228 h 336"/>
                <a:gd name="T46" fmla="*/ 360 w 660"/>
                <a:gd name="T47" fmla="*/ 204 h 336"/>
                <a:gd name="T48" fmla="*/ 366 w 660"/>
                <a:gd name="T49" fmla="*/ 180 h 336"/>
                <a:gd name="T50" fmla="*/ 378 w 660"/>
                <a:gd name="T51" fmla="*/ 162 h 336"/>
                <a:gd name="T52" fmla="*/ 396 w 660"/>
                <a:gd name="T53" fmla="*/ 138 h 336"/>
                <a:gd name="T54" fmla="*/ 408 w 660"/>
                <a:gd name="T55" fmla="*/ 120 h 336"/>
                <a:gd name="T56" fmla="*/ 426 w 660"/>
                <a:gd name="T57" fmla="*/ 102 h 336"/>
                <a:gd name="T58" fmla="*/ 444 w 660"/>
                <a:gd name="T59" fmla="*/ 96 h 336"/>
                <a:gd name="T60" fmla="*/ 462 w 660"/>
                <a:gd name="T61" fmla="*/ 90 h 336"/>
                <a:gd name="T62" fmla="*/ 480 w 660"/>
                <a:gd name="T63" fmla="*/ 90 h 336"/>
                <a:gd name="T64" fmla="*/ 498 w 660"/>
                <a:gd name="T65" fmla="*/ 72 h 336"/>
                <a:gd name="T66" fmla="*/ 516 w 660"/>
                <a:gd name="T67" fmla="*/ 54 h 336"/>
                <a:gd name="T68" fmla="*/ 528 w 660"/>
                <a:gd name="T69" fmla="*/ 36 h 336"/>
                <a:gd name="T70" fmla="*/ 546 w 660"/>
                <a:gd name="T71" fmla="*/ 18 h 336"/>
                <a:gd name="T72" fmla="*/ 564 w 660"/>
                <a:gd name="T73" fmla="*/ 12 h 336"/>
                <a:gd name="T74" fmla="*/ 582 w 660"/>
                <a:gd name="T75" fmla="*/ 18 h 336"/>
                <a:gd name="T76" fmla="*/ 600 w 660"/>
                <a:gd name="T77" fmla="*/ 18 h 336"/>
                <a:gd name="T78" fmla="*/ 618 w 660"/>
                <a:gd name="T79" fmla="*/ 12 h 336"/>
                <a:gd name="T80" fmla="*/ 636 w 660"/>
                <a:gd name="T81" fmla="*/ 6 h 336"/>
                <a:gd name="T82" fmla="*/ 660 w 660"/>
                <a:gd name="T83" fmla="*/ 0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36"/>
                <a:gd name="T128" fmla="*/ 660 w 660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36">
                  <a:moveTo>
                    <a:pt x="0" y="330"/>
                  </a:moveTo>
                  <a:lnTo>
                    <a:pt x="0" y="336"/>
                  </a:ln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6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6"/>
                  </a:lnTo>
                  <a:lnTo>
                    <a:pt x="54" y="330"/>
                  </a:lnTo>
                  <a:lnTo>
                    <a:pt x="66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6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6"/>
                  </a:lnTo>
                  <a:lnTo>
                    <a:pt x="138" y="330"/>
                  </a:lnTo>
                  <a:lnTo>
                    <a:pt x="144" y="336"/>
                  </a:lnTo>
                  <a:lnTo>
                    <a:pt x="156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62" y="336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6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6"/>
                  </a:lnTo>
                  <a:lnTo>
                    <a:pt x="222" y="330"/>
                  </a:lnTo>
                  <a:lnTo>
                    <a:pt x="228" y="336"/>
                  </a:lnTo>
                  <a:lnTo>
                    <a:pt x="234" y="336"/>
                  </a:lnTo>
                  <a:lnTo>
                    <a:pt x="240" y="330"/>
                  </a:lnTo>
                  <a:lnTo>
                    <a:pt x="252" y="330"/>
                  </a:lnTo>
                  <a:lnTo>
                    <a:pt x="246" y="330"/>
                  </a:lnTo>
                  <a:lnTo>
                    <a:pt x="252" y="336"/>
                  </a:lnTo>
                  <a:lnTo>
                    <a:pt x="258" y="330"/>
                  </a:lnTo>
                  <a:lnTo>
                    <a:pt x="264" y="330"/>
                  </a:lnTo>
                  <a:lnTo>
                    <a:pt x="270" y="330"/>
                  </a:lnTo>
                  <a:lnTo>
                    <a:pt x="276" y="330"/>
                  </a:lnTo>
                  <a:lnTo>
                    <a:pt x="282" y="330"/>
                  </a:lnTo>
                  <a:lnTo>
                    <a:pt x="288" y="330"/>
                  </a:lnTo>
                  <a:lnTo>
                    <a:pt x="294" y="330"/>
                  </a:lnTo>
                  <a:lnTo>
                    <a:pt x="300" y="330"/>
                  </a:lnTo>
                  <a:lnTo>
                    <a:pt x="306" y="324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18" y="306"/>
                  </a:lnTo>
                  <a:lnTo>
                    <a:pt x="324" y="300"/>
                  </a:lnTo>
                  <a:lnTo>
                    <a:pt x="324" y="294"/>
                  </a:lnTo>
                  <a:lnTo>
                    <a:pt x="330" y="282"/>
                  </a:lnTo>
                  <a:lnTo>
                    <a:pt x="330" y="276"/>
                  </a:lnTo>
                  <a:lnTo>
                    <a:pt x="336" y="270"/>
                  </a:lnTo>
                  <a:lnTo>
                    <a:pt x="336" y="258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86"/>
                  </a:lnTo>
                  <a:lnTo>
                    <a:pt x="366" y="180"/>
                  </a:lnTo>
                  <a:lnTo>
                    <a:pt x="372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84" y="150"/>
                  </a:lnTo>
                  <a:lnTo>
                    <a:pt x="396" y="138"/>
                  </a:lnTo>
                  <a:lnTo>
                    <a:pt x="396" y="132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6" y="102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90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498" y="72"/>
                  </a:lnTo>
                  <a:lnTo>
                    <a:pt x="504" y="66"/>
                  </a:lnTo>
                  <a:lnTo>
                    <a:pt x="510" y="60"/>
                  </a:lnTo>
                  <a:lnTo>
                    <a:pt x="516" y="54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40" y="24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54" y="0"/>
                  </a:lnTo>
                  <a:lnTo>
                    <a:pt x="660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6" name="Freeform 779"/>
            <p:cNvSpPr>
              <a:spLocks/>
            </p:cNvSpPr>
            <p:nvPr/>
          </p:nvSpPr>
          <p:spPr bwMode="auto">
            <a:xfrm>
              <a:off x="2740" y="1483"/>
              <a:ext cx="546" cy="18"/>
            </a:xfrm>
            <a:custGeom>
              <a:avLst/>
              <a:gdLst>
                <a:gd name="T0" fmla="*/ 6 w 546"/>
                <a:gd name="T1" fmla="*/ 12 h 18"/>
                <a:gd name="T2" fmla="*/ 18 w 546"/>
                <a:gd name="T3" fmla="*/ 12 h 18"/>
                <a:gd name="T4" fmla="*/ 30 w 546"/>
                <a:gd name="T5" fmla="*/ 12 h 18"/>
                <a:gd name="T6" fmla="*/ 42 w 546"/>
                <a:gd name="T7" fmla="*/ 12 h 18"/>
                <a:gd name="T8" fmla="*/ 54 w 546"/>
                <a:gd name="T9" fmla="*/ 12 h 18"/>
                <a:gd name="T10" fmla="*/ 66 w 546"/>
                <a:gd name="T11" fmla="*/ 18 h 18"/>
                <a:gd name="T12" fmla="*/ 72 w 546"/>
                <a:gd name="T13" fmla="*/ 18 h 18"/>
                <a:gd name="T14" fmla="*/ 78 w 546"/>
                <a:gd name="T15" fmla="*/ 18 h 18"/>
                <a:gd name="T16" fmla="*/ 90 w 546"/>
                <a:gd name="T17" fmla="*/ 12 h 18"/>
                <a:gd name="T18" fmla="*/ 102 w 546"/>
                <a:gd name="T19" fmla="*/ 12 h 18"/>
                <a:gd name="T20" fmla="*/ 114 w 546"/>
                <a:gd name="T21" fmla="*/ 6 h 18"/>
                <a:gd name="T22" fmla="*/ 126 w 546"/>
                <a:gd name="T23" fmla="*/ 6 h 18"/>
                <a:gd name="T24" fmla="*/ 138 w 546"/>
                <a:gd name="T25" fmla="*/ 0 h 18"/>
                <a:gd name="T26" fmla="*/ 144 w 546"/>
                <a:gd name="T27" fmla="*/ 0 h 18"/>
                <a:gd name="T28" fmla="*/ 156 w 546"/>
                <a:gd name="T29" fmla="*/ 0 h 18"/>
                <a:gd name="T30" fmla="*/ 168 w 546"/>
                <a:gd name="T31" fmla="*/ 0 h 18"/>
                <a:gd name="T32" fmla="*/ 180 w 546"/>
                <a:gd name="T33" fmla="*/ 0 h 18"/>
                <a:gd name="T34" fmla="*/ 192 w 546"/>
                <a:gd name="T35" fmla="*/ 0 h 18"/>
                <a:gd name="T36" fmla="*/ 204 w 546"/>
                <a:gd name="T37" fmla="*/ 0 h 18"/>
                <a:gd name="T38" fmla="*/ 216 w 546"/>
                <a:gd name="T39" fmla="*/ 0 h 18"/>
                <a:gd name="T40" fmla="*/ 228 w 546"/>
                <a:gd name="T41" fmla="*/ 0 h 18"/>
                <a:gd name="T42" fmla="*/ 240 w 546"/>
                <a:gd name="T43" fmla="*/ 0 h 18"/>
                <a:gd name="T44" fmla="*/ 252 w 546"/>
                <a:gd name="T45" fmla="*/ 0 h 18"/>
                <a:gd name="T46" fmla="*/ 264 w 546"/>
                <a:gd name="T47" fmla="*/ 0 h 18"/>
                <a:gd name="T48" fmla="*/ 276 w 546"/>
                <a:gd name="T49" fmla="*/ 0 h 18"/>
                <a:gd name="T50" fmla="*/ 288 w 546"/>
                <a:gd name="T51" fmla="*/ 0 h 18"/>
                <a:gd name="T52" fmla="*/ 300 w 546"/>
                <a:gd name="T53" fmla="*/ 6 h 18"/>
                <a:gd name="T54" fmla="*/ 312 w 546"/>
                <a:gd name="T55" fmla="*/ 6 h 18"/>
                <a:gd name="T56" fmla="*/ 324 w 546"/>
                <a:gd name="T57" fmla="*/ 6 h 18"/>
                <a:gd name="T58" fmla="*/ 336 w 546"/>
                <a:gd name="T59" fmla="*/ 6 h 18"/>
                <a:gd name="T60" fmla="*/ 348 w 546"/>
                <a:gd name="T61" fmla="*/ 6 h 18"/>
                <a:gd name="T62" fmla="*/ 360 w 546"/>
                <a:gd name="T63" fmla="*/ 6 h 18"/>
                <a:gd name="T64" fmla="*/ 372 w 546"/>
                <a:gd name="T65" fmla="*/ 6 h 18"/>
                <a:gd name="T66" fmla="*/ 384 w 546"/>
                <a:gd name="T67" fmla="*/ 6 h 18"/>
                <a:gd name="T68" fmla="*/ 396 w 546"/>
                <a:gd name="T69" fmla="*/ 6 h 18"/>
                <a:gd name="T70" fmla="*/ 408 w 546"/>
                <a:gd name="T71" fmla="*/ 6 h 18"/>
                <a:gd name="T72" fmla="*/ 420 w 546"/>
                <a:gd name="T73" fmla="*/ 6 h 18"/>
                <a:gd name="T74" fmla="*/ 432 w 546"/>
                <a:gd name="T75" fmla="*/ 6 h 18"/>
                <a:gd name="T76" fmla="*/ 444 w 546"/>
                <a:gd name="T77" fmla="*/ 6 h 18"/>
                <a:gd name="T78" fmla="*/ 456 w 546"/>
                <a:gd name="T79" fmla="*/ 6 h 18"/>
                <a:gd name="T80" fmla="*/ 468 w 546"/>
                <a:gd name="T81" fmla="*/ 6 h 18"/>
                <a:gd name="T82" fmla="*/ 480 w 546"/>
                <a:gd name="T83" fmla="*/ 6 h 18"/>
                <a:gd name="T84" fmla="*/ 486 w 546"/>
                <a:gd name="T85" fmla="*/ 6 h 18"/>
                <a:gd name="T86" fmla="*/ 504 w 546"/>
                <a:gd name="T87" fmla="*/ 12 h 18"/>
                <a:gd name="T88" fmla="*/ 504 w 546"/>
                <a:gd name="T89" fmla="*/ 12 h 18"/>
                <a:gd name="T90" fmla="*/ 516 w 546"/>
                <a:gd name="T91" fmla="*/ 6 h 18"/>
                <a:gd name="T92" fmla="*/ 528 w 546"/>
                <a:gd name="T93" fmla="*/ 12 h 18"/>
                <a:gd name="T94" fmla="*/ 540 w 546"/>
                <a:gd name="T95" fmla="*/ 12 h 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18"/>
                <a:gd name="T146" fmla="*/ 546 w 546"/>
                <a:gd name="T147" fmla="*/ 18 h 1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18">
                  <a:moveTo>
                    <a:pt x="0" y="18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92" y="6"/>
                  </a:lnTo>
                  <a:lnTo>
                    <a:pt x="486" y="6"/>
                  </a:lnTo>
                  <a:lnTo>
                    <a:pt x="492" y="12"/>
                  </a:lnTo>
                  <a:lnTo>
                    <a:pt x="504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7" name="Freeform 780"/>
            <p:cNvSpPr>
              <a:spLocks/>
            </p:cNvSpPr>
            <p:nvPr/>
          </p:nvSpPr>
          <p:spPr bwMode="auto">
            <a:xfrm>
              <a:off x="2080" y="1471"/>
              <a:ext cx="660" cy="330"/>
            </a:xfrm>
            <a:custGeom>
              <a:avLst/>
              <a:gdLst>
                <a:gd name="T0" fmla="*/ 12 w 660"/>
                <a:gd name="T1" fmla="*/ 330 h 330"/>
                <a:gd name="T2" fmla="*/ 30 w 660"/>
                <a:gd name="T3" fmla="*/ 330 h 330"/>
                <a:gd name="T4" fmla="*/ 48 w 660"/>
                <a:gd name="T5" fmla="*/ 330 h 330"/>
                <a:gd name="T6" fmla="*/ 66 w 660"/>
                <a:gd name="T7" fmla="*/ 330 h 330"/>
                <a:gd name="T8" fmla="*/ 90 w 660"/>
                <a:gd name="T9" fmla="*/ 330 h 330"/>
                <a:gd name="T10" fmla="*/ 96 w 660"/>
                <a:gd name="T11" fmla="*/ 330 h 330"/>
                <a:gd name="T12" fmla="*/ 114 w 660"/>
                <a:gd name="T13" fmla="*/ 330 h 330"/>
                <a:gd name="T14" fmla="*/ 138 w 660"/>
                <a:gd name="T15" fmla="*/ 330 h 330"/>
                <a:gd name="T16" fmla="*/ 144 w 660"/>
                <a:gd name="T17" fmla="*/ 330 h 330"/>
                <a:gd name="T18" fmla="*/ 162 w 660"/>
                <a:gd name="T19" fmla="*/ 330 h 330"/>
                <a:gd name="T20" fmla="*/ 180 w 660"/>
                <a:gd name="T21" fmla="*/ 330 h 330"/>
                <a:gd name="T22" fmla="*/ 198 w 660"/>
                <a:gd name="T23" fmla="*/ 330 h 330"/>
                <a:gd name="T24" fmla="*/ 210 w 660"/>
                <a:gd name="T25" fmla="*/ 330 h 330"/>
                <a:gd name="T26" fmla="*/ 228 w 660"/>
                <a:gd name="T27" fmla="*/ 330 h 330"/>
                <a:gd name="T28" fmla="*/ 246 w 660"/>
                <a:gd name="T29" fmla="*/ 330 h 330"/>
                <a:gd name="T30" fmla="*/ 264 w 660"/>
                <a:gd name="T31" fmla="*/ 330 h 330"/>
                <a:gd name="T32" fmla="*/ 282 w 660"/>
                <a:gd name="T33" fmla="*/ 330 h 330"/>
                <a:gd name="T34" fmla="*/ 300 w 660"/>
                <a:gd name="T35" fmla="*/ 318 h 330"/>
                <a:gd name="T36" fmla="*/ 312 w 660"/>
                <a:gd name="T37" fmla="*/ 294 h 330"/>
                <a:gd name="T38" fmla="*/ 318 w 660"/>
                <a:gd name="T39" fmla="*/ 270 h 330"/>
                <a:gd name="T40" fmla="*/ 330 w 660"/>
                <a:gd name="T41" fmla="*/ 252 h 330"/>
                <a:gd name="T42" fmla="*/ 336 w 660"/>
                <a:gd name="T43" fmla="*/ 234 h 330"/>
                <a:gd name="T44" fmla="*/ 348 w 660"/>
                <a:gd name="T45" fmla="*/ 216 h 330"/>
                <a:gd name="T46" fmla="*/ 360 w 660"/>
                <a:gd name="T47" fmla="*/ 198 h 330"/>
                <a:gd name="T48" fmla="*/ 372 w 660"/>
                <a:gd name="T49" fmla="*/ 174 h 330"/>
                <a:gd name="T50" fmla="*/ 378 w 660"/>
                <a:gd name="T51" fmla="*/ 156 h 330"/>
                <a:gd name="T52" fmla="*/ 396 w 660"/>
                <a:gd name="T53" fmla="*/ 132 h 330"/>
                <a:gd name="T54" fmla="*/ 414 w 660"/>
                <a:gd name="T55" fmla="*/ 120 h 330"/>
                <a:gd name="T56" fmla="*/ 432 w 660"/>
                <a:gd name="T57" fmla="*/ 102 h 330"/>
                <a:gd name="T58" fmla="*/ 450 w 660"/>
                <a:gd name="T59" fmla="*/ 96 h 330"/>
                <a:gd name="T60" fmla="*/ 468 w 660"/>
                <a:gd name="T61" fmla="*/ 78 h 330"/>
                <a:gd name="T62" fmla="*/ 480 w 660"/>
                <a:gd name="T63" fmla="*/ 60 h 330"/>
                <a:gd name="T64" fmla="*/ 492 w 660"/>
                <a:gd name="T65" fmla="*/ 42 h 330"/>
                <a:gd name="T66" fmla="*/ 504 w 660"/>
                <a:gd name="T67" fmla="*/ 24 h 330"/>
                <a:gd name="T68" fmla="*/ 522 w 660"/>
                <a:gd name="T69" fmla="*/ 12 h 330"/>
                <a:gd name="T70" fmla="*/ 540 w 660"/>
                <a:gd name="T71" fmla="*/ 0 h 330"/>
                <a:gd name="T72" fmla="*/ 558 w 660"/>
                <a:gd name="T73" fmla="*/ 0 h 330"/>
                <a:gd name="T74" fmla="*/ 576 w 660"/>
                <a:gd name="T75" fmla="*/ 0 h 330"/>
                <a:gd name="T76" fmla="*/ 594 w 660"/>
                <a:gd name="T77" fmla="*/ 12 h 330"/>
                <a:gd name="T78" fmla="*/ 612 w 660"/>
                <a:gd name="T79" fmla="*/ 24 h 330"/>
                <a:gd name="T80" fmla="*/ 630 w 660"/>
                <a:gd name="T81" fmla="*/ 24 h 330"/>
                <a:gd name="T82" fmla="*/ 648 w 660"/>
                <a:gd name="T83" fmla="*/ 18 h 33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330"/>
                <a:gd name="T128" fmla="*/ 660 w 660"/>
                <a:gd name="T129" fmla="*/ 330 h 33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330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24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90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8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10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40" y="330"/>
                  </a:lnTo>
                  <a:lnTo>
                    <a:pt x="246" y="330"/>
                  </a:lnTo>
                  <a:lnTo>
                    <a:pt x="252" y="324"/>
                  </a:lnTo>
                  <a:lnTo>
                    <a:pt x="258" y="330"/>
                  </a:lnTo>
                  <a:lnTo>
                    <a:pt x="264" y="330"/>
                  </a:lnTo>
                  <a:lnTo>
                    <a:pt x="270" y="330"/>
                  </a:lnTo>
                  <a:lnTo>
                    <a:pt x="276" y="330"/>
                  </a:lnTo>
                  <a:lnTo>
                    <a:pt x="282" y="330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18"/>
                  </a:lnTo>
                  <a:lnTo>
                    <a:pt x="306" y="306"/>
                  </a:lnTo>
                  <a:lnTo>
                    <a:pt x="306" y="300"/>
                  </a:lnTo>
                  <a:lnTo>
                    <a:pt x="312" y="294"/>
                  </a:lnTo>
                  <a:lnTo>
                    <a:pt x="312" y="282"/>
                  </a:lnTo>
                  <a:lnTo>
                    <a:pt x="318" y="276"/>
                  </a:lnTo>
                  <a:lnTo>
                    <a:pt x="318" y="270"/>
                  </a:lnTo>
                  <a:lnTo>
                    <a:pt x="324" y="264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0" y="246"/>
                  </a:lnTo>
                  <a:lnTo>
                    <a:pt x="336" y="240"/>
                  </a:lnTo>
                  <a:lnTo>
                    <a:pt x="336" y="234"/>
                  </a:lnTo>
                  <a:lnTo>
                    <a:pt x="342" y="228"/>
                  </a:lnTo>
                  <a:lnTo>
                    <a:pt x="342" y="222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92"/>
                  </a:lnTo>
                  <a:lnTo>
                    <a:pt x="366" y="180"/>
                  </a:lnTo>
                  <a:lnTo>
                    <a:pt x="372" y="174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32"/>
                  </a:lnTo>
                  <a:lnTo>
                    <a:pt x="402" y="126"/>
                  </a:lnTo>
                  <a:lnTo>
                    <a:pt x="408" y="126"/>
                  </a:lnTo>
                  <a:lnTo>
                    <a:pt x="414" y="120"/>
                  </a:lnTo>
                  <a:lnTo>
                    <a:pt x="420" y="114"/>
                  </a:lnTo>
                  <a:lnTo>
                    <a:pt x="426" y="108"/>
                  </a:lnTo>
                  <a:lnTo>
                    <a:pt x="432" y="102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2" y="42"/>
                  </a:lnTo>
                  <a:lnTo>
                    <a:pt x="498" y="36"/>
                  </a:lnTo>
                  <a:lnTo>
                    <a:pt x="510" y="24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6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8" name="Freeform 781"/>
            <p:cNvSpPr>
              <a:spLocks/>
            </p:cNvSpPr>
            <p:nvPr/>
          </p:nvSpPr>
          <p:spPr bwMode="auto">
            <a:xfrm>
              <a:off x="2740" y="1447"/>
              <a:ext cx="546" cy="42"/>
            </a:xfrm>
            <a:custGeom>
              <a:avLst/>
              <a:gdLst>
                <a:gd name="T0" fmla="*/ 6 w 546"/>
                <a:gd name="T1" fmla="*/ 36 h 42"/>
                <a:gd name="T2" fmla="*/ 18 w 546"/>
                <a:gd name="T3" fmla="*/ 36 h 42"/>
                <a:gd name="T4" fmla="*/ 30 w 546"/>
                <a:gd name="T5" fmla="*/ 36 h 42"/>
                <a:gd name="T6" fmla="*/ 42 w 546"/>
                <a:gd name="T7" fmla="*/ 36 h 42"/>
                <a:gd name="T8" fmla="*/ 60 w 546"/>
                <a:gd name="T9" fmla="*/ 36 h 42"/>
                <a:gd name="T10" fmla="*/ 60 w 546"/>
                <a:gd name="T11" fmla="*/ 42 h 42"/>
                <a:gd name="T12" fmla="*/ 72 w 546"/>
                <a:gd name="T13" fmla="*/ 42 h 42"/>
                <a:gd name="T14" fmla="*/ 84 w 546"/>
                <a:gd name="T15" fmla="*/ 36 h 42"/>
                <a:gd name="T16" fmla="*/ 90 w 546"/>
                <a:gd name="T17" fmla="*/ 36 h 42"/>
                <a:gd name="T18" fmla="*/ 102 w 546"/>
                <a:gd name="T19" fmla="*/ 36 h 42"/>
                <a:gd name="T20" fmla="*/ 114 w 546"/>
                <a:gd name="T21" fmla="*/ 30 h 42"/>
                <a:gd name="T22" fmla="*/ 126 w 546"/>
                <a:gd name="T23" fmla="*/ 24 h 42"/>
                <a:gd name="T24" fmla="*/ 138 w 546"/>
                <a:gd name="T25" fmla="*/ 18 h 42"/>
                <a:gd name="T26" fmla="*/ 150 w 546"/>
                <a:gd name="T27" fmla="*/ 12 h 42"/>
                <a:gd name="T28" fmla="*/ 162 w 546"/>
                <a:gd name="T29" fmla="*/ 6 h 42"/>
                <a:gd name="T30" fmla="*/ 174 w 546"/>
                <a:gd name="T31" fmla="*/ 6 h 42"/>
                <a:gd name="T32" fmla="*/ 186 w 546"/>
                <a:gd name="T33" fmla="*/ 0 h 42"/>
                <a:gd name="T34" fmla="*/ 198 w 546"/>
                <a:gd name="T35" fmla="*/ 0 h 42"/>
                <a:gd name="T36" fmla="*/ 204 w 546"/>
                <a:gd name="T37" fmla="*/ 0 h 42"/>
                <a:gd name="T38" fmla="*/ 216 w 546"/>
                <a:gd name="T39" fmla="*/ 6 h 42"/>
                <a:gd name="T40" fmla="*/ 228 w 546"/>
                <a:gd name="T41" fmla="*/ 6 h 42"/>
                <a:gd name="T42" fmla="*/ 240 w 546"/>
                <a:gd name="T43" fmla="*/ 6 h 42"/>
                <a:gd name="T44" fmla="*/ 252 w 546"/>
                <a:gd name="T45" fmla="*/ 6 h 42"/>
                <a:gd name="T46" fmla="*/ 264 w 546"/>
                <a:gd name="T47" fmla="*/ 6 h 42"/>
                <a:gd name="T48" fmla="*/ 276 w 546"/>
                <a:gd name="T49" fmla="*/ 12 h 42"/>
                <a:gd name="T50" fmla="*/ 288 w 546"/>
                <a:gd name="T51" fmla="*/ 12 h 42"/>
                <a:gd name="T52" fmla="*/ 300 w 546"/>
                <a:gd name="T53" fmla="*/ 12 h 42"/>
                <a:gd name="T54" fmla="*/ 312 w 546"/>
                <a:gd name="T55" fmla="*/ 12 h 42"/>
                <a:gd name="T56" fmla="*/ 324 w 546"/>
                <a:gd name="T57" fmla="*/ 12 h 42"/>
                <a:gd name="T58" fmla="*/ 336 w 546"/>
                <a:gd name="T59" fmla="*/ 12 h 42"/>
                <a:gd name="T60" fmla="*/ 348 w 546"/>
                <a:gd name="T61" fmla="*/ 18 h 42"/>
                <a:gd name="T62" fmla="*/ 354 w 546"/>
                <a:gd name="T63" fmla="*/ 18 h 42"/>
                <a:gd name="T64" fmla="*/ 366 w 546"/>
                <a:gd name="T65" fmla="*/ 18 h 42"/>
                <a:gd name="T66" fmla="*/ 378 w 546"/>
                <a:gd name="T67" fmla="*/ 18 h 42"/>
                <a:gd name="T68" fmla="*/ 390 w 546"/>
                <a:gd name="T69" fmla="*/ 18 h 42"/>
                <a:gd name="T70" fmla="*/ 402 w 546"/>
                <a:gd name="T71" fmla="*/ 18 h 42"/>
                <a:gd name="T72" fmla="*/ 414 w 546"/>
                <a:gd name="T73" fmla="*/ 18 h 42"/>
                <a:gd name="T74" fmla="*/ 426 w 546"/>
                <a:gd name="T75" fmla="*/ 12 h 42"/>
                <a:gd name="T76" fmla="*/ 432 w 546"/>
                <a:gd name="T77" fmla="*/ 12 h 42"/>
                <a:gd name="T78" fmla="*/ 444 w 546"/>
                <a:gd name="T79" fmla="*/ 12 h 42"/>
                <a:gd name="T80" fmla="*/ 456 w 546"/>
                <a:gd name="T81" fmla="*/ 12 h 42"/>
                <a:gd name="T82" fmla="*/ 468 w 546"/>
                <a:gd name="T83" fmla="*/ 12 h 42"/>
                <a:gd name="T84" fmla="*/ 480 w 546"/>
                <a:gd name="T85" fmla="*/ 12 h 42"/>
                <a:gd name="T86" fmla="*/ 492 w 546"/>
                <a:gd name="T87" fmla="*/ 12 h 42"/>
                <a:gd name="T88" fmla="*/ 504 w 546"/>
                <a:gd name="T89" fmla="*/ 18 h 42"/>
                <a:gd name="T90" fmla="*/ 516 w 546"/>
                <a:gd name="T91" fmla="*/ 18 h 42"/>
                <a:gd name="T92" fmla="*/ 528 w 546"/>
                <a:gd name="T93" fmla="*/ 18 h 42"/>
                <a:gd name="T94" fmla="*/ 540 w 546"/>
                <a:gd name="T95" fmla="*/ 18 h 4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6"/>
                <a:gd name="T145" fmla="*/ 0 h 42"/>
                <a:gd name="T146" fmla="*/ 546 w 546"/>
                <a:gd name="T147" fmla="*/ 42 h 4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6" h="42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60" y="36"/>
                  </a:lnTo>
                  <a:lnTo>
                    <a:pt x="54" y="36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36"/>
                  </a:lnTo>
                  <a:lnTo>
                    <a:pt x="84" y="42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04" y="0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8"/>
                  </a:lnTo>
                  <a:lnTo>
                    <a:pt x="360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2"/>
                  </a:lnTo>
                  <a:lnTo>
                    <a:pt x="438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49" name="Freeform 782"/>
            <p:cNvSpPr>
              <a:spLocks/>
            </p:cNvSpPr>
            <p:nvPr/>
          </p:nvSpPr>
          <p:spPr bwMode="auto">
            <a:xfrm>
              <a:off x="2080" y="1447"/>
              <a:ext cx="672" cy="324"/>
            </a:xfrm>
            <a:custGeom>
              <a:avLst/>
              <a:gdLst>
                <a:gd name="T0" fmla="*/ 12 w 672"/>
                <a:gd name="T1" fmla="*/ 324 h 324"/>
                <a:gd name="T2" fmla="*/ 30 w 672"/>
                <a:gd name="T3" fmla="*/ 324 h 324"/>
                <a:gd name="T4" fmla="*/ 48 w 672"/>
                <a:gd name="T5" fmla="*/ 324 h 324"/>
                <a:gd name="T6" fmla="*/ 66 w 672"/>
                <a:gd name="T7" fmla="*/ 324 h 324"/>
                <a:gd name="T8" fmla="*/ 84 w 672"/>
                <a:gd name="T9" fmla="*/ 324 h 324"/>
                <a:gd name="T10" fmla="*/ 102 w 672"/>
                <a:gd name="T11" fmla="*/ 324 h 324"/>
                <a:gd name="T12" fmla="*/ 120 w 672"/>
                <a:gd name="T13" fmla="*/ 324 h 324"/>
                <a:gd name="T14" fmla="*/ 138 w 672"/>
                <a:gd name="T15" fmla="*/ 324 h 324"/>
                <a:gd name="T16" fmla="*/ 156 w 672"/>
                <a:gd name="T17" fmla="*/ 324 h 324"/>
                <a:gd name="T18" fmla="*/ 174 w 672"/>
                <a:gd name="T19" fmla="*/ 324 h 324"/>
                <a:gd name="T20" fmla="*/ 192 w 672"/>
                <a:gd name="T21" fmla="*/ 324 h 324"/>
                <a:gd name="T22" fmla="*/ 210 w 672"/>
                <a:gd name="T23" fmla="*/ 324 h 324"/>
                <a:gd name="T24" fmla="*/ 228 w 672"/>
                <a:gd name="T25" fmla="*/ 324 h 324"/>
                <a:gd name="T26" fmla="*/ 246 w 672"/>
                <a:gd name="T27" fmla="*/ 324 h 324"/>
                <a:gd name="T28" fmla="*/ 264 w 672"/>
                <a:gd name="T29" fmla="*/ 324 h 324"/>
                <a:gd name="T30" fmla="*/ 282 w 672"/>
                <a:gd name="T31" fmla="*/ 324 h 324"/>
                <a:gd name="T32" fmla="*/ 300 w 672"/>
                <a:gd name="T33" fmla="*/ 324 h 324"/>
                <a:gd name="T34" fmla="*/ 312 w 672"/>
                <a:gd name="T35" fmla="*/ 306 h 324"/>
                <a:gd name="T36" fmla="*/ 324 w 672"/>
                <a:gd name="T37" fmla="*/ 282 h 324"/>
                <a:gd name="T38" fmla="*/ 330 w 672"/>
                <a:gd name="T39" fmla="*/ 264 h 324"/>
                <a:gd name="T40" fmla="*/ 342 w 672"/>
                <a:gd name="T41" fmla="*/ 234 h 324"/>
                <a:gd name="T42" fmla="*/ 354 w 672"/>
                <a:gd name="T43" fmla="*/ 210 h 324"/>
                <a:gd name="T44" fmla="*/ 360 w 672"/>
                <a:gd name="T45" fmla="*/ 186 h 324"/>
                <a:gd name="T46" fmla="*/ 372 w 672"/>
                <a:gd name="T47" fmla="*/ 162 h 324"/>
                <a:gd name="T48" fmla="*/ 384 w 672"/>
                <a:gd name="T49" fmla="*/ 144 h 324"/>
                <a:gd name="T50" fmla="*/ 396 w 672"/>
                <a:gd name="T51" fmla="*/ 126 h 324"/>
                <a:gd name="T52" fmla="*/ 408 w 672"/>
                <a:gd name="T53" fmla="*/ 108 h 324"/>
                <a:gd name="T54" fmla="*/ 426 w 672"/>
                <a:gd name="T55" fmla="*/ 96 h 324"/>
                <a:gd name="T56" fmla="*/ 444 w 672"/>
                <a:gd name="T57" fmla="*/ 84 h 324"/>
                <a:gd name="T58" fmla="*/ 462 w 672"/>
                <a:gd name="T59" fmla="*/ 72 h 324"/>
                <a:gd name="T60" fmla="*/ 480 w 672"/>
                <a:gd name="T61" fmla="*/ 60 h 324"/>
                <a:gd name="T62" fmla="*/ 498 w 672"/>
                <a:gd name="T63" fmla="*/ 36 h 324"/>
                <a:gd name="T64" fmla="*/ 516 w 672"/>
                <a:gd name="T65" fmla="*/ 18 h 324"/>
                <a:gd name="T66" fmla="*/ 534 w 672"/>
                <a:gd name="T67" fmla="*/ 6 h 324"/>
                <a:gd name="T68" fmla="*/ 552 w 672"/>
                <a:gd name="T69" fmla="*/ 0 h 324"/>
                <a:gd name="T70" fmla="*/ 570 w 672"/>
                <a:gd name="T71" fmla="*/ 12 h 324"/>
                <a:gd name="T72" fmla="*/ 576 w 672"/>
                <a:gd name="T73" fmla="*/ 30 h 324"/>
                <a:gd name="T74" fmla="*/ 588 w 672"/>
                <a:gd name="T75" fmla="*/ 48 h 324"/>
                <a:gd name="T76" fmla="*/ 606 w 672"/>
                <a:gd name="T77" fmla="*/ 60 h 324"/>
                <a:gd name="T78" fmla="*/ 624 w 672"/>
                <a:gd name="T79" fmla="*/ 60 h 324"/>
                <a:gd name="T80" fmla="*/ 642 w 672"/>
                <a:gd name="T81" fmla="*/ 60 h 324"/>
                <a:gd name="T82" fmla="*/ 660 w 672"/>
                <a:gd name="T83" fmla="*/ 54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2"/>
                <a:gd name="T127" fmla="*/ 0 h 324"/>
                <a:gd name="T128" fmla="*/ 672 w 672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2" h="324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82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12" y="312"/>
                  </a:lnTo>
                  <a:lnTo>
                    <a:pt x="312" y="306"/>
                  </a:lnTo>
                  <a:lnTo>
                    <a:pt x="318" y="300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24" y="276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6" y="252"/>
                  </a:lnTo>
                  <a:lnTo>
                    <a:pt x="336" y="246"/>
                  </a:lnTo>
                  <a:lnTo>
                    <a:pt x="342" y="234"/>
                  </a:lnTo>
                  <a:lnTo>
                    <a:pt x="342" y="228"/>
                  </a:lnTo>
                  <a:lnTo>
                    <a:pt x="348" y="216"/>
                  </a:lnTo>
                  <a:lnTo>
                    <a:pt x="354" y="210"/>
                  </a:lnTo>
                  <a:lnTo>
                    <a:pt x="354" y="198"/>
                  </a:lnTo>
                  <a:lnTo>
                    <a:pt x="360" y="192"/>
                  </a:lnTo>
                  <a:lnTo>
                    <a:pt x="360" y="186"/>
                  </a:lnTo>
                  <a:lnTo>
                    <a:pt x="366" y="180"/>
                  </a:lnTo>
                  <a:lnTo>
                    <a:pt x="366" y="168"/>
                  </a:lnTo>
                  <a:lnTo>
                    <a:pt x="372" y="162"/>
                  </a:lnTo>
                  <a:lnTo>
                    <a:pt x="378" y="156"/>
                  </a:lnTo>
                  <a:lnTo>
                    <a:pt x="378" y="150"/>
                  </a:lnTo>
                  <a:lnTo>
                    <a:pt x="384" y="144"/>
                  </a:lnTo>
                  <a:lnTo>
                    <a:pt x="384" y="138"/>
                  </a:lnTo>
                  <a:lnTo>
                    <a:pt x="390" y="132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14"/>
                  </a:lnTo>
                  <a:lnTo>
                    <a:pt x="408" y="108"/>
                  </a:lnTo>
                  <a:lnTo>
                    <a:pt x="414" y="102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8" y="42"/>
                  </a:lnTo>
                  <a:lnTo>
                    <a:pt x="498" y="36"/>
                  </a:lnTo>
                  <a:lnTo>
                    <a:pt x="504" y="30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12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76" y="30"/>
                  </a:lnTo>
                  <a:lnTo>
                    <a:pt x="582" y="36"/>
                  </a:lnTo>
                  <a:lnTo>
                    <a:pt x="582" y="42"/>
                  </a:lnTo>
                  <a:lnTo>
                    <a:pt x="588" y="48"/>
                  </a:lnTo>
                  <a:lnTo>
                    <a:pt x="594" y="54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60"/>
                  </a:lnTo>
                  <a:lnTo>
                    <a:pt x="636" y="60"/>
                  </a:lnTo>
                  <a:lnTo>
                    <a:pt x="642" y="60"/>
                  </a:lnTo>
                  <a:lnTo>
                    <a:pt x="648" y="60"/>
                  </a:lnTo>
                  <a:lnTo>
                    <a:pt x="654" y="54"/>
                  </a:lnTo>
                  <a:lnTo>
                    <a:pt x="660" y="54"/>
                  </a:lnTo>
                  <a:lnTo>
                    <a:pt x="666" y="54"/>
                  </a:lnTo>
                  <a:lnTo>
                    <a:pt x="672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0" name="Freeform 783"/>
            <p:cNvSpPr>
              <a:spLocks/>
            </p:cNvSpPr>
            <p:nvPr/>
          </p:nvSpPr>
          <p:spPr bwMode="auto">
            <a:xfrm>
              <a:off x="2752" y="1471"/>
              <a:ext cx="534" cy="60"/>
            </a:xfrm>
            <a:custGeom>
              <a:avLst/>
              <a:gdLst>
                <a:gd name="T0" fmla="*/ 6 w 534"/>
                <a:gd name="T1" fmla="*/ 30 h 60"/>
                <a:gd name="T2" fmla="*/ 18 w 534"/>
                <a:gd name="T3" fmla="*/ 24 h 60"/>
                <a:gd name="T4" fmla="*/ 30 w 534"/>
                <a:gd name="T5" fmla="*/ 24 h 60"/>
                <a:gd name="T6" fmla="*/ 42 w 534"/>
                <a:gd name="T7" fmla="*/ 12 h 60"/>
                <a:gd name="T8" fmla="*/ 54 w 534"/>
                <a:gd name="T9" fmla="*/ 6 h 60"/>
                <a:gd name="T10" fmla="*/ 66 w 534"/>
                <a:gd name="T11" fmla="*/ 0 h 60"/>
                <a:gd name="T12" fmla="*/ 78 w 534"/>
                <a:gd name="T13" fmla="*/ 0 h 60"/>
                <a:gd name="T14" fmla="*/ 90 w 534"/>
                <a:gd name="T15" fmla="*/ 6 h 60"/>
                <a:gd name="T16" fmla="*/ 102 w 534"/>
                <a:gd name="T17" fmla="*/ 12 h 60"/>
                <a:gd name="T18" fmla="*/ 114 w 534"/>
                <a:gd name="T19" fmla="*/ 18 h 60"/>
                <a:gd name="T20" fmla="*/ 126 w 534"/>
                <a:gd name="T21" fmla="*/ 18 h 60"/>
                <a:gd name="T22" fmla="*/ 138 w 534"/>
                <a:gd name="T23" fmla="*/ 18 h 60"/>
                <a:gd name="T24" fmla="*/ 150 w 534"/>
                <a:gd name="T25" fmla="*/ 18 h 60"/>
                <a:gd name="T26" fmla="*/ 162 w 534"/>
                <a:gd name="T27" fmla="*/ 18 h 60"/>
                <a:gd name="T28" fmla="*/ 174 w 534"/>
                <a:gd name="T29" fmla="*/ 18 h 60"/>
                <a:gd name="T30" fmla="*/ 186 w 534"/>
                <a:gd name="T31" fmla="*/ 12 h 60"/>
                <a:gd name="T32" fmla="*/ 198 w 534"/>
                <a:gd name="T33" fmla="*/ 12 h 60"/>
                <a:gd name="T34" fmla="*/ 210 w 534"/>
                <a:gd name="T35" fmla="*/ 12 h 60"/>
                <a:gd name="T36" fmla="*/ 222 w 534"/>
                <a:gd name="T37" fmla="*/ 18 h 60"/>
                <a:gd name="T38" fmla="*/ 234 w 534"/>
                <a:gd name="T39" fmla="*/ 24 h 60"/>
                <a:gd name="T40" fmla="*/ 246 w 534"/>
                <a:gd name="T41" fmla="*/ 36 h 60"/>
                <a:gd name="T42" fmla="*/ 258 w 534"/>
                <a:gd name="T43" fmla="*/ 42 h 60"/>
                <a:gd name="T44" fmla="*/ 270 w 534"/>
                <a:gd name="T45" fmla="*/ 48 h 60"/>
                <a:gd name="T46" fmla="*/ 282 w 534"/>
                <a:gd name="T47" fmla="*/ 54 h 60"/>
                <a:gd name="T48" fmla="*/ 294 w 534"/>
                <a:gd name="T49" fmla="*/ 54 h 60"/>
                <a:gd name="T50" fmla="*/ 306 w 534"/>
                <a:gd name="T51" fmla="*/ 54 h 60"/>
                <a:gd name="T52" fmla="*/ 318 w 534"/>
                <a:gd name="T53" fmla="*/ 54 h 60"/>
                <a:gd name="T54" fmla="*/ 330 w 534"/>
                <a:gd name="T55" fmla="*/ 54 h 60"/>
                <a:gd name="T56" fmla="*/ 342 w 534"/>
                <a:gd name="T57" fmla="*/ 48 h 60"/>
                <a:gd name="T58" fmla="*/ 354 w 534"/>
                <a:gd name="T59" fmla="*/ 36 h 60"/>
                <a:gd name="T60" fmla="*/ 366 w 534"/>
                <a:gd name="T61" fmla="*/ 24 h 60"/>
                <a:gd name="T62" fmla="*/ 378 w 534"/>
                <a:gd name="T63" fmla="*/ 24 h 60"/>
                <a:gd name="T64" fmla="*/ 390 w 534"/>
                <a:gd name="T65" fmla="*/ 30 h 60"/>
                <a:gd name="T66" fmla="*/ 402 w 534"/>
                <a:gd name="T67" fmla="*/ 42 h 60"/>
                <a:gd name="T68" fmla="*/ 414 w 534"/>
                <a:gd name="T69" fmla="*/ 48 h 60"/>
                <a:gd name="T70" fmla="*/ 426 w 534"/>
                <a:gd name="T71" fmla="*/ 54 h 60"/>
                <a:gd name="T72" fmla="*/ 438 w 534"/>
                <a:gd name="T73" fmla="*/ 60 h 60"/>
                <a:gd name="T74" fmla="*/ 450 w 534"/>
                <a:gd name="T75" fmla="*/ 60 h 60"/>
                <a:gd name="T76" fmla="*/ 462 w 534"/>
                <a:gd name="T77" fmla="*/ 60 h 60"/>
                <a:gd name="T78" fmla="*/ 480 w 534"/>
                <a:gd name="T79" fmla="*/ 60 h 60"/>
                <a:gd name="T80" fmla="*/ 480 w 534"/>
                <a:gd name="T81" fmla="*/ 60 h 60"/>
                <a:gd name="T82" fmla="*/ 492 w 534"/>
                <a:gd name="T83" fmla="*/ 60 h 60"/>
                <a:gd name="T84" fmla="*/ 504 w 534"/>
                <a:gd name="T85" fmla="*/ 54 h 60"/>
                <a:gd name="T86" fmla="*/ 510 w 534"/>
                <a:gd name="T87" fmla="*/ 42 h 60"/>
                <a:gd name="T88" fmla="*/ 522 w 534"/>
                <a:gd name="T89" fmla="*/ 36 h 60"/>
                <a:gd name="T90" fmla="*/ 534 w 534"/>
                <a:gd name="T91" fmla="*/ 30 h 6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34"/>
                <a:gd name="T139" fmla="*/ 0 h 60"/>
                <a:gd name="T140" fmla="*/ 534 w 534"/>
                <a:gd name="T141" fmla="*/ 60 h 6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34" h="60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2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24"/>
                  </a:lnTo>
                  <a:lnTo>
                    <a:pt x="240" y="30"/>
                  </a:lnTo>
                  <a:lnTo>
                    <a:pt x="246" y="36"/>
                  </a:lnTo>
                  <a:lnTo>
                    <a:pt x="252" y="42"/>
                  </a:lnTo>
                  <a:lnTo>
                    <a:pt x="258" y="42"/>
                  </a:lnTo>
                  <a:lnTo>
                    <a:pt x="264" y="48"/>
                  </a:lnTo>
                  <a:lnTo>
                    <a:pt x="270" y="48"/>
                  </a:lnTo>
                  <a:lnTo>
                    <a:pt x="276" y="54"/>
                  </a:lnTo>
                  <a:lnTo>
                    <a:pt x="282" y="54"/>
                  </a:lnTo>
                  <a:lnTo>
                    <a:pt x="288" y="54"/>
                  </a:lnTo>
                  <a:lnTo>
                    <a:pt x="294" y="54"/>
                  </a:lnTo>
                  <a:lnTo>
                    <a:pt x="300" y="54"/>
                  </a:lnTo>
                  <a:lnTo>
                    <a:pt x="306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24" y="54"/>
                  </a:lnTo>
                  <a:lnTo>
                    <a:pt x="330" y="54"/>
                  </a:lnTo>
                  <a:lnTo>
                    <a:pt x="336" y="54"/>
                  </a:lnTo>
                  <a:lnTo>
                    <a:pt x="342" y="48"/>
                  </a:lnTo>
                  <a:lnTo>
                    <a:pt x="348" y="42"/>
                  </a:lnTo>
                  <a:lnTo>
                    <a:pt x="354" y="36"/>
                  </a:lnTo>
                  <a:lnTo>
                    <a:pt x="360" y="30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8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80" y="60"/>
                  </a:lnTo>
                  <a:lnTo>
                    <a:pt x="474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6" y="42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36"/>
                  </a:lnTo>
                  <a:lnTo>
                    <a:pt x="528" y="30"/>
                  </a:lnTo>
                  <a:lnTo>
                    <a:pt x="53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1" name="Freeform 784"/>
            <p:cNvSpPr>
              <a:spLocks/>
            </p:cNvSpPr>
            <p:nvPr/>
          </p:nvSpPr>
          <p:spPr bwMode="auto">
            <a:xfrm>
              <a:off x="2080" y="1411"/>
              <a:ext cx="684" cy="324"/>
            </a:xfrm>
            <a:custGeom>
              <a:avLst/>
              <a:gdLst>
                <a:gd name="T0" fmla="*/ 12 w 684"/>
                <a:gd name="T1" fmla="*/ 324 h 324"/>
                <a:gd name="T2" fmla="*/ 30 w 684"/>
                <a:gd name="T3" fmla="*/ 324 h 324"/>
                <a:gd name="T4" fmla="*/ 48 w 684"/>
                <a:gd name="T5" fmla="*/ 324 h 324"/>
                <a:gd name="T6" fmla="*/ 66 w 684"/>
                <a:gd name="T7" fmla="*/ 324 h 324"/>
                <a:gd name="T8" fmla="*/ 84 w 684"/>
                <a:gd name="T9" fmla="*/ 324 h 324"/>
                <a:gd name="T10" fmla="*/ 102 w 684"/>
                <a:gd name="T11" fmla="*/ 324 h 324"/>
                <a:gd name="T12" fmla="*/ 120 w 684"/>
                <a:gd name="T13" fmla="*/ 324 h 324"/>
                <a:gd name="T14" fmla="*/ 138 w 684"/>
                <a:gd name="T15" fmla="*/ 324 h 324"/>
                <a:gd name="T16" fmla="*/ 156 w 684"/>
                <a:gd name="T17" fmla="*/ 324 h 324"/>
                <a:gd name="T18" fmla="*/ 174 w 684"/>
                <a:gd name="T19" fmla="*/ 324 h 324"/>
                <a:gd name="T20" fmla="*/ 192 w 684"/>
                <a:gd name="T21" fmla="*/ 324 h 324"/>
                <a:gd name="T22" fmla="*/ 210 w 684"/>
                <a:gd name="T23" fmla="*/ 324 h 324"/>
                <a:gd name="T24" fmla="*/ 228 w 684"/>
                <a:gd name="T25" fmla="*/ 324 h 324"/>
                <a:gd name="T26" fmla="*/ 246 w 684"/>
                <a:gd name="T27" fmla="*/ 324 h 324"/>
                <a:gd name="T28" fmla="*/ 264 w 684"/>
                <a:gd name="T29" fmla="*/ 324 h 324"/>
                <a:gd name="T30" fmla="*/ 282 w 684"/>
                <a:gd name="T31" fmla="*/ 324 h 324"/>
                <a:gd name="T32" fmla="*/ 300 w 684"/>
                <a:gd name="T33" fmla="*/ 324 h 324"/>
                <a:gd name="T34" fmla="*/ 318 w 684"/>
                <a:gd name="T35" fmla="*/ 306 h 324"/>
                <a:gd name="T36" fmla="*/ 336 w 684"/>
                <a:gd name="T37" fmla="*/ 294 h 324"/>
                <a:gd name="T38" fmla="*/ 348 w 684"/>
                <a:gd name="T39" fmla="*/ 282 h 324"/>
                <a:gd name="T40" fmla="*/ 366 w 684"/>
                <a:gd name="T41" fmla="*/ 264 h 324"/>
                <a:gd name="T42" fmla="*/ 384 w 684"/>
                <a:gd name="T43" fmla="*/ 252 h 324"/>
                <a:gd name="T44" fmla="*/ 396 w 684"/>
                <a:gd name="T45" fmla="*/ 228 h 324"/>
                <a:gd name="T46" fmla="*/ 402 w 684"/>
                <a:gd name="T47" fmla="*/ 204 h 324"/>
                <a:gd name="T48" fmla="*/ 414 w 684"/>
                <a:gd name="T49" fmla="*/ 186 h 324"/>
                <a:gd name="T50" fmla="*/ 432 w 684"/>
                <a:gd name="T51" fmla="*/ 162 h 324"/>
                <a:gd name="T52" fmla="*/ 444 w 684"/>
                <a:gd name="T53" fmla="*/ 144 h 324"/>
                <a:gd name="T54" fmla="*/ 462 w 684"/>
                <a:gd name="T55" fmla="*/ 138 h 324"/>
                <a:gd name="T56" fmla="*/ 474 w 684"/>
                <a:gd name="T57" fmla="*/ 138 h 324"/>
                <a:gd name="T58" fmla="*/ 492 w 684"/>
                <a:gd name="T59" fmla="*/ 150 h 324"/>
                <a:gd name="T60" fmla="*/ 510 w 684"/>
                <a:gd name="T61" fmla="*/ 138 h 324"/>
                <a:gd name="T62" fmla="*/ 522 w 684"/>
                <a:gd name="T63" fmla="*/ 120 h 324"/>
                <a:gd name="T64" fmla="*/ 534 w 684"/>
                <a:gd name="T65" fmla="*/ 102 h 324"/>
                <a:gd name="T66" fmla="*/ 546 w 684"/>
                <a:gd name="T67" fmla="*/ 78 h 324"/>
                <a:gd name="T68" fmla="*/ 552 w 684"/>
                <a:gd name="T69" fmla="*/ 54 h 324"/>
                <a:gd name="T70" fmla="*/ 564 w 684"/>
                <a:gd name="T71" fmla="*/ 36 h 324"/>
                <a:gd name="T72" fmla="*/ 582 w 684"/>
                <a:gd name="T73" fmla="*/ 30 h 324"/>
                <a:gd name="T74" fmla="*/ 600 w 684"/>
                <a:gd name="T75" fmla="*/ 18 h 324"/>
                <a:gd name="T76" fmla="*/ 618 w 684"/>
                <a:gd name="T77" fmla="*/ 12 h 324"/>
                <a:gd name="T78" fmla="*/ 636 w 684"/>
                <a:gd name="T79" fmla="*/ 0 h 324"/>
                <a:gd name="T80" fmla="*/ 654 w 684"/>
                <a:gd name="T81" fmla="*/ 0 h 324"/>
                <a:gd name="T82" fmla="*/ 672 w 684"/>
                <a:gd name="T83" fmla="*/ 12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24"/>
                <a:gd name="T128" fmla="*/ 684 w 684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24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24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82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12" y="312"/>
                  </a:lnTo>
                  <a:lnTo>
                    <a:pt x="318" y="306"/>
                  </a:lnTo>
                  <a:lnTo>
                    <a:pt x="324" y="306"/>
                  </a:lnTo>
                  <a:lnTo>
                    <a:pt x="330" y="300"/>
                  </a:lnTo>
                  <a:lnTo>
                    <a:pt x="336" y="294"/>
                  </a:lnTo>
                  <a:lnTo>
                    <a:pt x="348" y="282"/>
                  </a:lnTo>
                  <a:lnTo>
                    <a:pt x="342" y="282"/>
                  </a:lnTo>
                  <a:lnTo>
                    <a:pt x="348" y="282"/>
                  </a:lnTo>
                  <a:lnTo>
                    <a:pt x="360" y="270"/>
                  </a:lnTo>
                  <a:lnTo>
                    <a:pt x="360" y="264"/>
                  </a:lnTo>
                  <a:lnTo>
                    <a:pt x="366" y="264"/>
                  </a:lnTo>
                  <a:lnTo>
                    <a:pt x="372" y="258"/>
                  </a:lnTo>
                  <a:lnTo>
                    <a:pt x="378" y="252"/>
                  </a:lnTo>
                  <a:lnTo>
                    <a:pt x="384" y="252"/>
                  </a:lnTo>
                  <a:lnTo>
                    <a:pt x="384" y="240"/>
                  </a:lnTo>
                  <a:lnTo>
                    <a:pt x="390" y="234"/>
                  </a:lnTo>
                  <a:lnTo>
                    <a:pt x="396" y="228"/>
                  </a:lnTo>
                  <a:lnTo>
                    <a:pt x="396" y="216"/>
                  </a:lnTo>
                  <a:lnTo>
                    <a:pt x="402" y="210"/>
                  </a:lnTo>
                  <a:lnTo>
                    <a:pt x="402" y="204"/>
                  </a:lnTo>
                  <a:lnTo>
                    <a:pt x="408" y="198"/>
                  </a:lnTo>
                  <a:lnTo>
                    <a:pt x="414" y="192"/>
                  </a:lnTo>
                  <a:lnTo>
                    <a:pt x="414" y="186"/>
                  </a:lnTo>
                  <a:lnTo>
                    <a:pt x="420" y="180"/>
                  </a:lnTo>
                  <a:lnTo>
                    <a:pt x="420" y="174"/>
                  </a:lnTo>
                  <a:lnTo>
                    <a:pt x="432" y="162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44" y="144"/>
                  </a:lnTo>
                  <a:lnTo>
                    <a:pt x="450" y="144"/>
                  </a:lnTo>
                  <a:lnTo>
                    <a:pt x="456" y="138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74" y="144"/>
                  </a:lnTo>
                  <a:lnTo>
                    <a:pt x="474" y="138"/>
                  </a:lnTo>
                  <a:lnTo>
                    <a:pt x="480" y="144"/>
                  </a:lnTo>
                  <a:lnTo>
                    <a:pt x="486" y="144"/>
                  </a:lnTo>
                  <a:lnTo>
                    <a:pt x="492" y="150"/>
                  </a:lnTo>
                  <a:lnTo>
                    <a:pt x="498" y="144"/>
                  </a:lnTo>
                  <a:lnTo>
                    <a:pt x="510" y="144"/>
                  </a:lnTo>
                  <a:lnTo>
                    <a:pt x="510" y="138"/>
                  </a:lnTo>
                  <a:lnTo>
                    <a:pt x="516" y="132"/>
                  </a:lnTo>
                  <a:lnTo>
                    <a:pt x="522" y="126"/>
                  </a:lnTo>
                  <a:lnTo>
                    <a:pt x="522" y="120"/>
                  </a:lnTo>
                  <a:lnTo>
                    <a:pt x="528" y="114"/>
                  </a:lnTo>
                  <a:lnTo>
                    <a:pt x="534" y="108"/>
                  </a:lnTo>
                  <a:lnTo>
                    <a:pt x="534" y="102"/>
                  </a:lnTo>
                  <a:lnTo>
                    <a:pt x="540" y="96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46" y="72"/>
                  </a:lnTo>
                  <a:lnTo>
                    <a:pt x="552" y="60"/>
                  </a:lnTo>
                  <a:lnTo>
                    <a:pt x="552" y="54"/>
                  </a:lnTo>
                  <a:lnTo>
                    <a:pt x="558" y="48"/>
                  </a:lnTo>
                  <a:lnTo>
                    <a:pt x="570" y="36"/>
                  </a:lnTo>
                  <a:lnTo>
                    <a:pt x="564" y="36"/>
                  </a:lnTo>
                  <a:lnTo>
                    <a:pt x="570" y="36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  <a:lnTo>
                    <a:pt x="68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2" name="Freeform 785"/>
            <p:cNvSpPr>
              <a:spLocks/>
            </p:cNvSpPr>
            <p:nvPr/>
          </p:nvSpPr>
          <p:spPr bwMode="auto">
            <a:xfrm>
              <a:off x="2764" y="1417"/>
              <a:ext cx="522" cy="24"/>
            </a:xfrm>
            <a:custGeom>
              <a:avLst/>
              <a:gdLst>
                <a:gd name="T0" fmla="*/ 6 w 522"/>
                <a:gd name="T1" fmla="*/ 12 h 24"/>
                <a:gd name="T2" fmla="*/ 18 w 522"/>
                <a:gd name="T3" fmla="*/ 18 h 24"/>
                <a:gd name="T4" fmla="*/ 30 w 522"/>
                <a:gd name="T5" fmla="*/ 24 h 24"/>
                <a:gd name="T6" fmla="*/ 42 w 522"/>
                <a:gd name="T7" fmla="*/ 24 h 24"/>
                <a:gd name="T8" fmla="*/ 54 w 522"/>
                <a:gd name="T9" fmla="*/ 24 h 24"/>
                <a:gd name="T10" fmla="*/ 66 w 522"/>
                <a:gd name="T11" fmla="*/ 24 h 24"/>
                <a:gd name="T12" fmla="*/ 78 w 522"/>
                <a:gd name="T13" fmla="*/ 24 h 24"/>
                <a:gd name="T14" fmla="*/ 90 w 522"/>
                <a:gd name="T15" fmla="*/ 18 h 24"/>
                <a:gd name="T16" fmla="*/ 102 w 522"/>
                <a:gd name="T17" fmla="*/ 18 h 24"/>
                <a:gd name="T18" fmla="*/ 114 w 522"/>
                <a:gd name="T19" fmla="*/ 12 h 24"/>
                <a:gd name="T20" fmla="*/ 126 w 522"/>
                <a:gd name="T21" fmla="*/ 12 h 24"/>
                <a:gd name="T22" fmla="*/ 138 w 522"/>
                <a:gd name="T23" fmla="*/ 6 h 24"/>
                <a:gd name="T24" fmla="*/ 150 w 522"/>
                <a:gd name="T25" fmla="*/ 6 h 24"/>
                <a:gd name="T26" fmla="*/ 156 w 522"/>
                <a:gd name="T27" fmla="*/ 6 h 24"/>
                <a:gd name="T28" fmla="*/ 168 w 522"/>
                <a:gd name="T29" fmla="*/ 0 h 24"/>
                <a:gd name="T30" fmla="*/ 180 w 522"/>
                <a:gd name="T31" fmla="*/ 0 h 24"/>
                <a:gd name="T32" fmla="*/ 192 w 522"/>
                <a:gd name="T33" fmla="*/ 0 h 24"/>
                <a:gd name="T34" fmla="*/ 204 w 522"/>
                <a:gd name="T35" fmla="*/ 0 h 24"/>
                <a:gd name="T36" fmla="*/ 216 w 522"/>
                <a:gd name="T37" fmla="*/ 6 h 24"/>
                <a:gd name="T38" fmla="*/ 228 w 522"/>
                <a:gd name="T39" fmla="*/ 6 h 24"/>
                <a:gd name="T40" fmla="*/ 240 w 522"/>
                <a:gd name="T41" fmla="*/ 6 h 24"/>
                <a:gd name="T42" fmla="*/ 252 w 522"/>
                <a:gd name="T43" fmla="*/ 12 h 24"/>
                <a:gd name="T44" fmla="*/ 264 w 522"/>
                <a:gd name="T45" fmla="*/ 12 h 24"/>
                <a:gd name="T46" fmla="*/ 276 w 522"/>
                <a:gd name="T47" fmla="*/ 12 h 24"/>
                <a:gd name="T48" fmla="*/ 288 w 522"/>
                <a:gd name="T49" fmla="*/ 12 h 24"/>
                <a:gd name="T50" fmla="*/ 306 w 522"/>
                <a:gd name="T51" fmla="*/ 18 h 24"/>
                <a:gd name="T52" fmla="*/ 306 w 522"/>
                <a:gd name="T53" fmla="*/ 18 h 24"/>
                <a:gd name="T54" fmla="*/ 318 w 522"/>
                <a:gd name="T55" fmla="*/ 18 h 24"/>
                <a:gd name="T56" fmla="*/ 330 w 522"/>
                <a:gd name="T57" fmla="*/ 18 h 24"/>
                <a:gd name="T58" fmla="*/ 342 w 522"/>
                <a:gd name="T59" fmla="*/ 12 h 24"/>
                <a:gd name="T60" fmla="*/ 348 w 522"/>
                <a:gd name="T61" fmla="*/ 12 h 24"/>
                <a:gd name="T62" fmla="*/ 360 w 522"/>
                <a:gd name="T63" fmla="*/ 12 h 24"/>
                <a:gd name="T64" fmla="*/ 372 w 522"/>
                <a:gd name="T65" fmla="*/ 12 h 24"/>
                <a:gd name="T66" fmla="*/ 384 w 522"/>
                <a:gd name="T67" fmla="*/ 12 h 24"/>
                <a:gd name="T68" fmla="*/ 396 w 522"/>
                <a:gd name="T69" fmla="*/ 12 h 24"/>
                <a:gd name="T70" fmla="*/ 408 w 522"/>
                <a:gd name="T71" fmla="*/ 12 h 24"/>
                <a:gd name="T72" fmla="*/ 420 w 522"/>
                <a:gd name="T73" fmla="*/ 12 h 24"/>
                <a:gd name="T74" fmla="*/ 432 w 522"/>
                <a:gd name="T75" fmla="*/ 12 h 24"/>
                <a:gd name="T76" fmla="*/ 444 w 522"/>
                <a:gd name="T77" fmla="*/ 12 h 24"/>
                <a:gd name="T78" fmla="*/ 456 w 522"/>
                <a:gd name="T79" fmla="*/ 12 h 24"/>
                <a:gd name="T80" fmla="*/ 468 w 522"/>
                <a:gd name="T81" fmla="*/ 12 h 24"/>
                <a:gd name="T82" fmla="*/ 480 w 522"/>
                <a:gd name="T83" fmla="*/ 12 h 24"/>
                <a:gd name="T84" fmla="*/ 492 w 522"/>
                <a:gd name="T85" fmla="*/ 12 h 24"/>
                <a:gd name="T86" fmla="*/ 504 w 522"/>
                <a:gd name="T87" fmla="*/ 12 h 24"/>
                <a:gd name="T88" fmla="*/ 516 w 522"/>
                <a:gd name="T89" fmla="*/ 12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24"/>
                <a:gd name="T137" fmla="*/ 522 w 522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24">
                  <a:moveTo>
                    <a:pt x="0" y="12"/>
                  </a:moveTo>
                  <a:lnTo>
                    <a:pt x="6" y="12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306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2"/>
                  </a:lnTo>
                  <a:lnTo>
                    <a:pt x="354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3" name="Freeform 786"/>
            <p:cNvSpPr>
              <a:spLocks/>
            </p:cNvSpPr>
            <p:nvPr/>
          </p:nvSpPr>
          <p:spPr bwMode="auto">
            <a:xfrm>
              <a:off x="2080" y="1405"/>
              <a:ext cx="630" cy="312"/>
            </a:xfrm>
            <a:custGeom>
              <a:avLst/>
              <a:gdLst>
                <a:gd name="T0" fmla="*/ 6 w 630"/>
                <a:gd name="T1" fmla="*/ 306 h 312"/>
                <a:gd name="T2" fmla="*/ 24 w 630"/>
                <a:gd name="T3" fmla="*/ 306 h 312"/>
                <a:gd name="T4" fmla="*/ 42 w 630"/>
                <a:gd name="T5" fmla="*/ 306 h 312"/>
                <a:gd name="T6" fmla="*/ 60 w 630"/>
                <a:gd name="T7" fmla="*/ 312 h 312"/>
                <a:gd name="T8" fmla="*/ 78 w 630"/>
                <a:gd name="T9" fmla="*/ 306 h 312"/>
                <a:gd name="T10" fmla="*/ 90 w 630"/>
                <a:gd name="T11" fmla="*/ 306 h 312"/>
                <a:gd name="T12" fmla="*/ 108 w 630"/>
                <a:gd name="T13" fmla="*/ 306 h 312"/>
                <a:gd name="T14" fmla="*/ 126 w 630"/>
                <a:gd name="T15" fmla="*/ 306 h 312"/>
                <a:gd name="T16" fmla="*/ 138 w 630"/>
                <a:gd name="T17" fmla="*/ 312 h 312"/>
                <a:gd name="T18" fmla="*/ 150 w 630"/>
                <a:gd name="T19" fmla="*/ 306 h 312"/>
                <a:gd name="T20" fmla="*/ 168 w 630"/>
                <a:gd name="T21" fmla="*/ 306 h 312"/>
                <a:gd name="T22" fmla="*/ 186 w 630"/>
                <a:gd name="T23" fmla="*/ 306 h 312"/>
                <a:gd name="T24" fmla="*/ 204 w 630"/>
                <a:gd name="T25" fmla="*/ 306 h 312"/>
                <a:gd name="T26" fmla="*/ 222 w 630"/>
                <a:gd name="T27" fmla="*/ 312 h 312"/>
                <a:gd name="T28" fmla="*/ 240 w 630"/>
                <a:gd name="T29" fmla="*/ 312 h 312"/>
                <a:gd name="T30" fmla="*/ 258 w 630"/>
                <a:gd name="T31" fmla="*/ 312 h 312"/>
                <a:gd name="T32" fmla="*/ 276 w 630"/>
                <a:gd name="T33" fmla="*/ 306 h 312"/>
                <a:gd name="T34" fmla="*/ 294 w 630"/>
                <a:gd name="T35" fmla="*/ 306 h 312"/>
                <a:gd name="T36" fmla="*/ 306 w 630"/>
                <a:gd name="T37" fmla="*/ 306 h 312"/>
                <a:gd name="T38" fmla="*/ 324 w 630"/>
                <a:gd name="T39" fmla="*/ 294 h 312"/>
                <a:gd name="T40" fmla="*/ 330 w 630"/>
                <a:gd name="T41" fmla="*/ 270 h 312"/>
                <a:gd name="T42" fmla="*/ 342 w 630"/>
                <a:gd name="T43" fmla="*/ 246 h 312"/>
                <a:gd name="T44" fmla="*/ 354 w 630"/>
                <a:gd name="T45" fmla="*/ 228 h 312"/>
                <a:gd name="T46" fmla="*/ 366 w 630"/>
                <a:gd name="T47" fmla="*/ 204 h 312"/>
                <a:gd name="T48" fmla="*/ 378 w 630"/>
                <a:gd name="T49" fmla="*/ 186 h 312"/>
                <a:gd name="T50" fmla="*/ 384 w 630"/>
                <a:gd name="T51" fmla="*/ 168 h 312"/>
                <a:gd name="T52" fmla="*/ 396 w 630"/>
                <a:gd name="T53" fmla="*/ 150 h 312"/>
                <a:gd name="T54" fmla="*/ 402 w 630"/>
                <a:gd name="T55" fmla="*/ 126 h 312"/>
                <a:gd name="T56" fmla="*/ 414 w 630"/>
                <a:gd name="T57" fmla="*/ 108 h 312"/>
                <a:gd name="T58" fmla="*/ 432 w 630"/>
                <a:gd name="T59" fmla="*/ 84 h 312"/>
                <a:gd name="T60" fmla="*/ 444 w 630"/>
                <a:gd name="T61" fmla="*/ 78 h 312"/>
                <a:gd name="T62" fmla="*/ 462 w 630"/>
                <a:gd name="T63" fmla="*/ 90 h 312"/>
                <a:gd name="T64" fmla="*/ 480 w 630"/>
                <a:gd name="T65" fmla="*/ 102 h 312"/>
                <a:gd name="T66" fmla="*/ 498 w 630"/>
                <a:gd name="T67" fmla="*/ 96 h 312"/>
                <a:gd name="T68" fmla="*/ 516 w 630"/>
                <a:gd name="T69" fmla="*/ 78 h 312"/>
                <a:gd name="T70" fmla="*/ 522 w 630"/>
                <a:gd name="T71" fmla="*/ 60 h 312"/>
                <a:gd name="T72" fmla="*/ 534 w 630"/>
                <a:gd name="T73" fmla="*/ 42 h 312"/>
                <a:gd name="T74" fmla="*/ 552 w 630"/>
                <a:gd name="T75" fmla="*/ 18 h 312"/>
                <a:gd name="T76" fmla="*/ 564 w 630"/>
                <a:gd name="T77" fmla="*/ 6 h 312"/>
                <a:gd name="T78" fmla="*/ 582 w 630"/>
                <a:gd name="T79" fmla="*/ 0 h 312"/>
                <a:gd name="T80" fmla="*/ 600 w 630"/>
                <a:gd name="T81" fmla="*/ 6 h 312"/>
                <a:gd name="T82" fmla="*/ 618 w 630"/>
                <a:gd name="T83" fmla="*/ 12 h 3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30"/>
                <a:gd name="T127" fmla="*/ 0 h 312"/>
                <a:gd name="T128" fmla="*/ 630 w 630"/>
                <a:gd name="T129" fmla="*/ 312 h 3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30" h="312">
                  <a:moveTo>
                    <a:pt x="0" y="306"/>
                  </a:moveTo>
                  <a:lnTo>
                    <a:pt x="0" y="312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6" y="306"/>
                  </a:lnTo>
                  <a:lnTo>
                    <a:pt x="42" y="306"/>
                  </a:lnTo>
                  <a:lnTo>
                    <a:pt x="48" y="306"/>
                  </a:lnTo>
                  <a:lnTo>
                    <a:pt x="54" y="306"/>
                  </a:lnTo>
                  <a:lnTo>
                    <a:pt x="60" y="312"/>
                  </a:lnTo>
                  <a:lnTo>
                    <a:pt x="66" y="306"/>
                  </a:lnTo>
                  <a:lnTo>
                    <a:pt x="72" y="312"/>
                  </a:lnTo>
                  <a:lnTo>
                    <a:pt x="78" y="306"/>
                  </a:lnTo>
                  <a:lnTo>
                    <a:pt x="78" y="312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6" y="306"/>
                  </a:lnTo>
                  <a:lnTo>
                    <a:pt x="138" y="306"/>
                  </a:lnTo>
                  <a:lnTo>
                    <a:pt x="132" y="306"/>
                  </a:lnTo>
                  <a:lnTo>
                    <a:pt x="138" y="312"/>
                  </a:lnTo>
                  <a:lnTo>
                    <a:pt x="144" y="306"/>
                  </a:lnTo>
                  <a:lnTo>
                    <a:pt x="156" y="306"/>
                  </a:lnTo>
                  <a:lnTo>
                    <a:pt x="150" y="306"/>
                  </a:lnTo>
                  <a:lnTo>
                    <a:pt x="156" y="306"/>
                  </a:lnTo>
                  <a:lnTo>
                    <a:pt x="162" y="312"/>
                  </a:lnTo>
                  <a:lnTo>
                    <a:pt x="168" y="306"/>
                  </a:lnTo>
                  <a:lnTo>
                    <a:pt x="174" y="306"/>
                  </a:lnTo>
                  <a:lnTo>
                    <a:pt x="180" y="306"/>
                  </a:lnTo>
                  <a:lnTo>
                    <a:pt x="186" y="306"/>
                  </a:lnTo>
                  <a:lnTo>
                    <a:pt x="192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10" y="312"/>
                  </a:lnTo>
                  <a:lnTo>
                    <a:pt x="216" y="306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34" y="306"/>
                  </a:lnTo>
                  <a:lnTo>
                    <a:pt x="240" y="312"/>
                  </a:lnTo>
                  <a:lnTo>
                    <a:pt x="246" y="306"/>
                  </a:lnTo>
                  <a:lnTo>
                    <a:pt x="252" y="306"/>
                  </a:lnTo>
                  <a:lnTo>
                    <a:pt x="258" y="312"/>
                  </a:lnTo>
                  <a:lnTo>
                    <a:pt x="264" y="306"/>
                  </a:lnTo>
                  <a:lnTo>
                    <a:pt x="270" y="312"/>
                  </a:lnTo>
                  <a:lnTo>
                    <a:pt x="276" y="306"/>
                  </a:lnTo>
                  <a:lnTo>
                    <a:pt x="282" y="306"/>
                  </a:lnTo>
                  <a:lnTo>
                    <a:pt x="288" y="306"/>
                  </a:lnTo>
                  <a:lnTo>
                    <a:pt x="294" y="306"/>
                  </a:lnTo>
                  <a:lnTo>
                    <a:pt x="300" y="306"/>
                  </a:lnTo>
                  <a:lnTo>
                    <a:pt x="312" y="306"/>
                  </a:lnTo>
                  <a:lnTo>
                    <a:pt x="306" y="306"/>
                  </a:lnTo>
                  <a:lnTo>
                    <a:pt x="312" y="306"/>
                  </a:lnTo>
                  <a:lnTo>
                    <a:pt x="318" y="300"/>
                  </a:lnTo>
                  <a:lnTo>
                    <a:pt x="324" y="294"/>
                  </a:lnTo>
                  <a:lnTo>
                    <a:pt x="324" y="288"/>
                  </a:lnTo>
                  <a:lnTo>
                    <a:pt x="330" y="282"/>
                  </a:lnTo>
                  <a:lnTo>
                    <a:pt x="330" y="270"/>
                  </a:lnTo>
                  <a:lnTo>
                    <a:pt x="336" y="264"/>
                  </a:lnTo>
                  <a:lnTo>
                    <a:pt x="336" y="258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66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80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396" y="138"/>
                  </a:lnTo>
                  <a:lnTo>
                    <a:pt x="402" y="132"/>
                  </a:lnTo>
                  <a:lnTo>
                    <a:pt x="402" y="126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0" y="96"/>
                  </a:lnTo>
                  <a:lnTo>
                    <a:pt x="432" y="84"/>
                  </a:lnTo>
                  <a:lnTo>
                    <a:pt x="432" y="78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84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6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0" y="30"/>
                  </a:lnTo>
                  <a:lnTo>
                    <a:pt x="552" y="18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4" name="Freeform 787"/>
            <p:cNvSpPr>
              <a:spLocks/>
            </p:cNvSpPr>
            <p:nvPr/>
          </p:nvSpPr>
          <p:spPr bwMode="auto">
            <a:xfrm>
              <a:off x="2710" y="1393"/>
              <a:ext cx="576" cy="30"/>
            </a:xfrm>
            <a:custGeom>
              <a:avLst/>
              <a:gdLst>
                <a:gd name="T0" fmla="*/ 6 w 576"/>
                <a:gd name="T1" fmla="*/ 24 h 30"/>
                <a:gd name="T2" fmla="*/ 18 w 576"/>
                <a:gd name="T3" fmla="*/ 24 h 30"/>
                <a:gd name="T4" fmla="*/ 30 w 576"/>
                <a:gd name="T5" fmla="*/ 18 h 30"/>
                <a:gd name="T6" fmla="*/ 42 w 576"/>
                <a:gd name="T7" fmla="*/ 18 h 30"/>
                <a:gd name="T8" fmla="*/ 54 w 576"/>
                <a:gd name="T9" fmla="*/ 18 h 30"/>
                <a:gd name="T10" fmla="*/ 66 w 576"/>
                <a:gd name="T11" fmla="*/ 18 h 30"/>
                <a:gd name="T12" fmla="*/ 78 w 576"/>
                <a:gd name="T13" fmla="*/ 18 h 30"/>
                <a:gd name="T14" fmla="*/ 90 w 576"/>
                <a:gd name="T15" fmla="*/ 24 h 30"/>
                <a:gd name="T16" fmla="*/ 102 w 576"/>
                <a:gd name="T17" fmla="*/ 24 h 30"/>
                <a:gd name="T18" fmla="*/ 114 w 576"/>
                <a:gd name="T19" fmla="*/ 24 h 30"/>
                <a:gd name="T20" fmla="*/ 126 w 576"/>
                <a:gd name="T21" fmla="*/ 30 h 30"/>
                <a:gd name="T22" fmla="*/ 138 w 576"/>
                <a:gd name="T23" fmla="*/ 30 h 30"/>
                <a:gd name="T24" fmla="*/ 150 w 576"/>
                <a:gd name="T25" fmla="*/ 30 h 30"/>
                <a:gd name="T26" fmla="*/ 162 w 576"/>
                <a:gd name="T27" fmla="*/ 24 h 30"/>
                <a:gd name="T28" fmla="*/ 174 w 576"/>
                <a:gd name="T29" fmla="*/ 18 h 30"/>
                <a:gd name="T30" fmla="*/ 186 w 576"/>
                <a:gd name="T31" fmla="*/ 12 h 30"/>
                <a:gd name="T32" fmla="*/ 198 w 576"/>
                <a:gd name="T33" fmla="*/ 12 h 30"/>
                <a:gd name="T34" fmla="*/ 210 w 576"/>
                <a:gd name="T35" fmla="*/ 6 h 30"/>
                <a:gd name="T36" fmla="*/ 222 w 576"/>
                <a:gd name="T37" fmla="*/ 6 h 30"/>
                <a:gd name="T38" fmla="*/ 234 w 576"/>
                <a:gd name="T39" fmla="*/ 0 h 30"/>
                <a:gd name="T40" fmla="*/ 252 w 576"/>
                <a:gd name="T41" fmla="*/ 0 h 30"/>
                <a:gd name="T42" fmla="*/ 252 w 576"/>
                <a:gd name="T43" fmla="*/ 0 h 30"/>
                <a:gd name="T44" fmla="*/ 264 w 576"/>
                <a:gd name="T45" fmla="*/ 6 h 30"/>
                <a:gd name="T46" fmla="*/ 276 w 576"/>
                <a:gd name="T47" fmla="*/ 6 h 30"/>
                <a:gd name="T48" fmla="*/ 288 w 576"/>
                <a:gd name="T49" fmla="*/ 12 h 30"/>
                <a:gd name="T50" fmla="*/ 300 w 576"/>
                <a:gd name="T51" fmla="*/ 12 h 30"/>
                <a:gd name="T52" fmla="*/ 312 w 576"/>
                <a:gd name="T53" fmla="*/ 18 h 30"/>
                <a:gd name="T54" fmla="*/ 324 w 576"/>
                <a:gd name="T55" fmla="*/ 18 h 30"/>
                <a:gd name="T56" fmla="*/ 336 w 576"/>
                <a:gd name="T57" fmla="*/ 24 h 30"/>
                <a:gd name="T58" fmla="*/ 348 w 576"/>
                <a:gd name="T59" fmla="*/ 24 h 30"/>
                <a:gd name="T60" fmla="*/ 360 w 576"/>
                <a:gd name="T61" fmla="*/ 24 h 30"/>
                <a:gd name="T62" fmla="*/ 372 w 576"/>
                <a:gd name="T63" fmla="*/ 24 h 30"/>
                <a:gd name="T64" fmla="*/ 384 w 576"/>
                <a:gd name="T65" fmla="*/ 30 h 30"/>
                <a:gd name="T66" fmla="*/ 402 w 576"/>
                <a:gd name="T67" fmla="*/ 24 h 30"/>
                <a:gd name="T68" fmla="*/ 402 w 576"/>
                <a:gd name="T69" fmla="*/ 24 h 30"/>
                <a:gd name="T70" fmla="*/ 414 w 576"/>
                <a:gd name="T71" fmla="*/ 24 h 30"/>
                <a:gd name="T72" fmla="*/ 426 w 576"/>
                <a:gd name="T73" fmla="*/ 30 h 30"/>
                <a:gd name="T74" fmla="*/ 438 w 576"/>
                <a:gd name="T75" fmla="*/ 30 h 30"/>
                <a:gd name="T76" fmla="*/ 450 w 576"/>
                <a:gd name="T77" fmla="*/ 30 h 30"/>
                <a:gd name="T78" fmla="*/ 462 w 576"/>
                <a:gd name="T79" fmla="*/ 30 h 30"/>
                <a:gd name="T80" fmla="*/ 474 w 576"/>
                <a:gd name="T81" fmla="*/ 30 h 30"/>
                <a:gd name="T82" fmla="*/ 486 w 576"/>
                <a:gd name="T83" fmla="*/ 30 h 30"/>
                <a:gd name="T84" fmla="*/ 498 w 576"/>
                <a:gd name="T85" fmla="*/ 30 h 30"/>
                <a:gd name="T86" fmla="*/ 510 w 576"/>
                <a:gd name="T87" fmla="*/ 24 h 30"/>
                <a:gd name="T88" fmla="*/ 522 w 576"/>
                <a:gd name="T89" fmla="*/ 24 h 30"/>
                <a:gd name="T90" fmla="*/ 534 w 576"/>
                <a:gd name="T91" fmla="*/ 24 h 30"/>
                <a:gd name="T92" fmla="*/ 546 w 576"/>
                <a:gd name="T93" fmla="*/ 24 h 30"/>
                <a:gd name="T94" fmla="*/ 558 w 576"/>
                <a:gd name="T95" fmla="*/ 24 h 30"/>
                <a:gd name="T96" fmla="*/ 570 w 576"/>
                <a:gd name="T97" fmla="*/ 30 h 3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76"/>
                <a:gd name="T148" fmla="*/ 0 h 30"/>
                <a:gd name="T149" fmla="*/ 576 w 576"/>
                <a:gd name="T150" fmla="*/ 30 h 3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76" h="30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30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402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5" name="Freeform 788"/>
            <p:cNvSpPr>
              <a:spLocks/>
            </p:cNvSpPr>
            <p:nvPr/>
          </p:nvSpPr>
          <p:spPr bwMode="auto">
            <a:xfrm>
              <a:off x="2080" y="1417"/>
              <a:ext cx="714" cy="270"/>
            </a:xfrm>
            <a:custGeom>
              <a:avLst/>
              <a:gdLst>
                <a:gd name="T0" fmla="*/ 12 w 714"/>
                <a:gd name="T1" fmla="*/ 264 h 270"/>
                <a:gd name="T2" fmla="*/ 30 w 714"/>
                <a:gd name="T3" fmla="*/ 264 h 270"/>
                <a:gd name="T4" fmla="*/ 48 w 714"/>
                <a:gd name="T5" fmla="*/ 270 h 270"/>
                <a:gd name="T6" fmla="*/ 72 w 714"/>
                <a:gd name="T7" fmla="*/ 264 h 270"/>
                <a:gd name="T8" fmla="*/ 78 w 714"/>
                <a:gd name="T9" fmla="*/ 264 h 270"/>
                <a:gd name="T10" fmla="*/ 96 w 714"/>
                <a:gd name="T11" fmla="*/ 264 h 270"/>
                <a:gd name="T12" fmla="*/ 114 w 714"/>
                <a:gd name="T13" fmla="*/ 264 h 270"/>
                <a:gd name="T14" fmla="*/ 132 w 714"/>
                <a:gd name="T15" fmla="*/ 264 h 270"/>
                <a:gd name="T16" fmla="*/ 150 w 714"/>
                <a:gd name="T17" fmla="*/ 264 h 270"/>
                <a:gd name="T18" fmla="*/ 168 w 714"/>
                <a:gd name="T19" fmla="*/ 264 h 270"/>
                <a:gd name="T20" fmla="*/ 186 w 714"/>
                <a:gd name="T21" fmla="*/ 264 h 270"/>
                <a:gd name="T22" fmla="*/ 204 w 714"/>
                <a:gd name="T23" fmla="*/ 264 h 270"/>
                <a:gd name="T24" fmla="*/ 222 w 714"/>
                <a:gd name="T25" fmla="*/ 264 h 270"/>
                <a:gd name="T26" fmla="*/ 240 w 714"/>
                <a:gd name="T27" fmla="*/ 264 h 270"/>
                <a:gd name="T28" fmla="*/ 258 w 714"/>
                <a:gd name="T29" fmla="*/ 264 h 270"/>
                <a:gd name="T30" fmla="*/ 276 w 714"/>
                <a:gd name="T31" fmla="*/ 264 h 270"/>
                <a:gd name="T32" fmla="*/ 294 w 714"/>
                <a:gd name="T33" fmla="*/ 264 h 270"/>
                <a:gd name="T34" fmla="*/ 306 w 714"/>
                <a:gd name="T35" fmla="*/ 264 h 270"/>
                <a:gd name="T36" fmla="*/ 324 w 714"/>
                <a:gd name="T37" fmla="*/ 264 h 270"/>
                <a:gd name="T38" fmla="*/ 342 w 714"/>
                <a:gd name="T39" fmla="*/ 246 h 270"/>
                <a:gd name="T40" fmla="*/ 360 w 714"/>
                <a:gd name="T41" fmla="*/ 240 h 270"/>
                <a:gd name="T42" fmla="*/ 378 w 714"/>
                <a:gd name="T43" fmla="*/ 216 h 270"/>
                <a:gd name="T44" fmla="*/ 390 w 714"/>
                <a:gd name="T45" fmla="*/ 198 h 270"/>
                <a:gd name="T46" fmla="*/ 396 w 714"/>
                <a:gd name="T47" fmla="*/ 180 h 270"/>
                <a:gd name="T48" fmla="*/ 408 w 714"/>
                <a:gd name="T49" fmla="*/ 162 h 270"/>
                <a:gd name="T50" fmla="*/ 426 w 714"/>
                <a:gd name="T51" fmla="*/ 138 h 270"/>
                <a:gd name="T52" fmla="*/ 444 w 714"/>
                <a:gd name="T53" fmla="*/ 126 h 270"/>
                <a:gd name="T54" fmla="*/ 462 w 714"/>
                <a:gd name="T55" fmla="*/ 120 h 270"/>
                <a:gd name="T56" fmla="*/ 480 w 714"/>
                <a:gd name="T57" fmla="*/ 114 h 270"/>
                <a:gd name="T58" fmla="*/ 498 w 714"/>
                <a:gd name="T59" fmla="*/ 114 h 270"/>
                <a:gd name="T60" fmla="*/ 516 w 714"/>
                <a:gd name="T61" fmla="*/ 96 h 270"/>
                <a:gd name="T62" fmla="*/ 528 w 714"/>
                <a:gd name="T63" fmla="*/ 84 h 270"/>
                <a:gd name="T64" fmla="*/ 552 w 714"/>
                <a:gd name="T65" fmla="*/ 54 h 270"/>
                <a:gd name="T66" fmla="*/ 564 w 714"/>
                <a:gd name="T67" fmla="*/ 36 h 270"/>
                <a:gd name="T68" fmla="*/ 582 w 714"/>
                <a:gd name="T69" fmla="*/ 18 h 270"/>
                <a:gd name="T70" fmla="*/ 600 w 714"/>
                <a:gd name="T71" fmla="*/ 12 h 270"/>
                <a:gd name="T72" fmla="*/ 618 w 714"/>
                <a:gd name="T73" fmla="*/ 6 h 270"/>
                <a:gd name="T74" fmla="*/ 636 w 714"/>
                <a:gd name="T75" fmla="*/ 0 h 270"/>
                <a:gd name="T76" fmla="*/ 654 w 714"/>
                <a:gd name="T77" fmla="*/ 0 h 270"/>
                <a:gd name="T78" fmla="*/ 672 w 714"/>
                <a:gd name="T79" fmla="*/ 6 h 270"/>
                <a:gd name="T80" fmla="*/ 690 w 714"/>
                <a:gd name="T81" fmla="*/ 12 h 270"/>
                <a:gd name="T82" fmla="*/ 708 w 714"/>
                <a:gd name="T83" fmla="*/ 18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70"/>
                <a:gd name="T128" fmla="*/ 714 w 714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70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70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70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72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70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6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30" y="258"/>
                  </a:lnTo>
                  <a:lnTo>
                    <a:pt x="336" y="252"/>
                  </a:lnTo>
                  <a:lnTo>
                    <a:pt x="342" y="246"/>
                  </a:lnTo>
                  <a:lnTo>
                    <a:pt x="348" y="246"/>
                  </a:lnTo>
                  <a:lnTo>
                    <a:pt x="354" y="240"/>
                  </a:lnTo>
                  <a:lnTo>
                    <a:pt x="360" y="240"/>
                  </a:lnTo>
                  <a:lnTo>
                    <a:pt x="366" y="234"/>
                  </a:lnTo>
                  <a:lnTo>
                    <a:pt x="378" y="222"/>
                  </a:lnTo>
                  <a:lnTo>
                    <a:pt x="378" y="216"/>
                  </a:lnTo>
                  <a:lnTo>
                    <a:pt x="384" y="210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20" y="150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26"/>
                  </a:lnTo>
                  <a:lnTo>
                    <a:pt x="444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8" y="120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8" y="114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96"/>
                  </a:lnTo>
                  <a:lnTo>
                    <a:pt x="528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40" y="72"/>
                  </a:lnTo>
                  <a:lnTo>
                    <a:pt x="540" y="66"/>
                  </a:lnTo>
                  <a:lnTo>
                    <a:pt x="552" y="54"/>
                  </a:lnTo>
                  <a:lnTo>
                    <a:pt x="552" y="48"/>
                  </a:lnTo>
                  <a:lnTo>
                    <a:pt x="558" y="42"/>
                  </a:lnTo>
                  <a:lnTo>
                    <a:pt x="564" y="36"/>
                  </a:lnTo>
                  <a:lnTo>
                    <a:pt x="570" y="30"/>
                  </a:lnTo>
                  <a:lnTo>
                    <a:pt x="576" y="24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8"/>
                  </a:lnTo>
                  <a:lnTo>
                    <a:pt x="708" y="12"/>
                  </a:lnTo>
                  <a:lnTo>
                    <a:pt x="714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6" name="Freeform 789"/>
            <p:cNvSpPr>
              <a:spLocks/>
            </p:cNvSpPr>
            <p:nvPr/>
          </p:nvSpPr>
          <p:spPr bwMode="auto">
            <a:xfrm>
              <a:off x="2794" y="1429"/>
              <a:ext cx="492" cy="24"/>
            </a:xfrm>
            <a:custGeom>
              <a:avLst/>
              <a:gdLst>
                <a:gd name="T0" fmla="*/ 6 w 492"/>
                <a:gd name="T1" fmla="*/ 6 h 24"/>
                <a:gd name="T2" fmla="*/ 18 w 492"/>
                <a:gd name="T3" fmla="*/ 12 h 24"/>
                <a:gd name="T4" fmla="*/ 30 w 492"/>
                <a:gd name="T5" fmla="*/ 18 h 24"/>
                <a:gd name="T6" fmla="*/ 42 w 492"/>
                <a:gd name="T7" fmla="*/ 24 h 24"/>
                <a:gd name="T8" fmla="*/ 54 w 492"/>
                <a:gd name="T9" fmla="*/ 24 h 24"/>
                <a:gd name="T10" fmla="*/ 66 w 492"/>
                <a:gd name="T11" fmla="*/ 24 h 24"/>
                <a:gd name="T12" fmla="*/ 78 w 492"/>
                <a:gd name="T13" fmla="*/ 24 h 24"/>
                <a:gd name="T14" fmla="*/ 84 w 492"/>
                <a:gd name="T15" fmla="*/ 24 h 24"/>
                <a:gd name="T16" fmla="*/ 96 w 492"/>
                <a:gd name="T17" fmla="*/ 24 h 24"/>
                <a:gd name="T18" fmla="*/ 108 w 492"/>
                <a:gd name="T19" fmla="*/ 24 h 24"/>
                <a:gd name="T20" fmla="*/ 120 w 492"/>
                <a:gd name="T21" fmla="*/ 18 h 24"/>
                <a:gd name="T22" fmla="*/ 132 w 492"/>
                <a:gd name="T23" fmla="*/ 12 h 24"/>
                <a:gd name="T24" fmla="*/ 138 w 492"/>
                <a:gd name="T25" fmla="*/ 12 h 24"/>
                <a:gd name="T26" fmla="*/ 150 w 492"/>
                <a:gd name="T27" fmla="*/ 6 h 24"/>
                <a:gd name="T28" fmla="*/ 162 w 492"/>
                <a:gd name="T29" fmla="*/ 6 h 24"/>
                <a:gd name="T30" fmla="*/ 174 w 492"/>
                <a:gd name="T31" fmla="*/ 0 h 24"/>
                <a:gd name="T32" fmla="*/ 186 w 492"/>
                <a:gd name="T33" fmla="*/ 0 h 24"/>
                <a:gd name="T34" fmla="*/ 198 w 492"/>
                <a:gd name="T35" fmla="*/ 0 h 24"/>
                <a:gd name="T36" fmla="*/ 216 w 492"/>
                <a:gd name="T37" fmla="*/ 0 h 24"/>
                <a:gd name="T38" fmla="*/ 216 w 492"/>
                <a:gd name="T39" fmla="*/ 6 h 24"/>
                <a:gd name="T40" fmla="*/ 228 w 492"/>
                <a:gd name="T41" fmla="*/ 6 h 24"/>
                <a:gd name="T42" fmla="*/ 240 w 492"/>
                <a:gd name="T43" fmla="*/ 6 h 24"/>
                <a:gd name="T44" fmla="*/ 252 w 492"/>
                <a:gd name="T45" fmla="*/ 12 h 24"/>
                <a:gd name="T46" fmla="*/ 264 w 492"/>
                <a:gd name="T47" fmla="*/ 12 h 24"/>
                <a:gd name="T48" fmla="*/ 276 w 492"/>
                <a:gd name="T49" fmla="*/ 18 h 24"/>
                <a:gd name="T50" fmla="*/ 288 w 492"/>
                <a:gd name="T51" fmla="*/ 12 h 24"/>
                <a:gd name="T52" fmla="*/ 294 w 492"/>
                <a:gd name="T53" fmla="*/ 12 h 24"/>
                <a:gd name="T54" fmla="*/ 306 w 492"/>
                <a:gd name="T55" fmla="*/ 18 h 24"/>
                <a:gd name="T56" fmla="*/ 318 w 492"/>
                <a:gd name="T57" fmla="*/ 12 h 24"/>
                <a:gd name="T58" fmla="*/ 330 w 492"/>
                <a:gd name="T59" fmla="*/ 18 h 24"/>
                <a:gd name="T60" fmla="*/ 342 w 492"/>
                <a:gd name="T61" fmla="*/ 18 h 24"/>
                <a:gd name="T62" fmla="*/ 360 w 492"/>
                <a:gd name="T63" fmla="*/ 12 h 24"/>
                <a:gd name="T64" fmla="*/ 360 w 492"/>
                <a:gd name="T65" fmla="*/ 18 h 24"/>
                <a:gd name="T66" fmla="*/ 372 w 492"/>
                <a:gd name="T67" fmla="*/ 18 h 24"/>
                <a:gd name="T68" fmla="*/ 384 w 492"/>
                <a:gd name="T69" fmla="*/ 12 h 24"/>
                <a:gd name="T70" fmla="*/ 396 w 492"/>
                <a:gd name="T71" fmla="*/ 12 h 24"/>
                <a:gd name="T72" fmla="*/ 408 w 492"/>
                <a:gd name="T73" fmla="*/ 12 h 24"/>
                <a:gd name="T74" fmla="*/ 420 w 492"/>
                <a:gd name="T75" fmla="*/ 12 h 24"/>
                <a:gd name="T76" fmla="*/ 432 w 492"/>
                <a:gd name="T77" fmla="*/ 12 h 24"/>
                <a:gd name="T78" fmla="*/ 444 w 492"/>
                <a:gd name="T79" fmla="*/ 12 h 24"/>
                <a:gd name="T80" fmla="*/ 456 w 492"/>
                <a:gd name="T81" fmla="*/ 12 h 24"/>
                <a:gd name="T82" fmla="*/ 468 w 492"/>
                <a:gd name="T83" fmla="*/ 12 h 24"/>
                <a:gd name="T84" fmla="*/ 480 w 492"/>
                <a:gd name="T85" fmla="*/ 12 h 24"/>
                <a:gd name="T86" fmla="*/ 492 w 492"/>
                <a:gd name="T87" fmla="*/ 12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2"/>
                <a:gd name="T133" fmla="*/ 0 h 24"/>
                <a:gd name="T134" fmla="*/ 492 w 492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2" h="24">
                  <a:moveTo>
                    <a:pt x="0" y="6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90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2" y="18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6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8"/>
                  </a:lnTo>
                  <a:lnTo>
                    <a:pt x="294" y="12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2"/>
                  </a:lnTo>
                  <a:lnTo>
                    <a:pt x="360" y="12"/>
                  </a:lnTo>
                  <a:lnTo>
                    <a:pt x="354" y="12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7" name="Freeform 790"/>
            <p:cNvSpPr>
              <a:spLocks/>
            </p:cNvSpPr>
            <p:nvPr/>
          </p:nvSpPr>
          <p:spPr bwMode="auto">
            <a:xfrm>
              <a:off x="2080" y="1393"/>
              <a:ext cx="720" cy="264"/>
            </a:xfrm>
            <a:custGeom>
              <a:avLst/>
              <a:gdLst>
                <a:gd name="T0" fmla="*/ 12 w 720"/>
                <a:gd name="T1" fmla="*/ 264 h 264"/>
                <a:gd name="T2" fmla="*/ 30 w 720"/>
                <a:gd name="T3" fmla="*/ 264 h 264"/>
                <a:gd name="T4" fmla="*/ 48 w 720"/>
                <a:gd name="T5" fmla="*/ 264 h 264"/>
                <a:gd name="T6" fmla="*/ 66 w 720"/>
                <a:gd name="T7" fmla="*/ 264 h 264"/>
                <a:gd name="T8" fmla="*/ 84 w 720"/>
                <a:gd name="T9" fmla="*/ 264 h 264"/>
                <a:gd name="T10" fmla="*/ 102 w 720"/>
                <a:gd name="T11" fmla="*/ 264 h 264"/>
                <a:gd name="T12" fmla="*/ 120 w 720"/>
                <a:gd name="T13" fmla="*/ 264 h 264"/>
                <a:gd name="T14" fmla="*/ 138 w 720"/>
                <a:gd name="T15" fmla="*/ 264 h 264"/>
                <a:gd name="T16" fmla="*/ 156 w 720"/>
                <a:gd name="T17" fmla="*/ 264 h 264"/>
                <a:gd name="T18" fmla="*/ 174 w 720"/>
                <a:gd name="T19" fmla="*/ 264 h 264"/>
                <a:gd name="T20" fmla="*/ 192 w 720"/>
                <a:gd name="T21" fmla="*/ 264 h 264"/>
                <a:gd name="T22" fmla="*/ 210 w 720"/>
                <a:gd name="T23" fmla="*/ 264 h 264"/>
                <a:gd name="T24" fmla="*/ 228 w 720"/>
                <a:gd name="T25" fmla="*/ 264 h 264"/>
                <a:gd name="T26" fmla="*/ 246 w 720"/>
                <a:gd name="T27" fmla="*/ 264 h 264"/>
                <a:gd name="T28" fmla="*/ 264 w 720"/>
                <a:gd name="T29" fmla="*/ 264 h 264"/>
                <a:gd name="T30" fmla="*/ 282 w 720"/>
                <a:gd name="T31" fmla="*/ 264 h 264"/>
                <a:gd name="T32" fmla="*/ 300 w 720"/>
                <a:gd name="T33" fmla="*/ 264 h 264"/>
                <a:gd name="T34" fmla="*/ 318 w 720"/>
                <a:gd name="T35" fmla="*/ 252 h 264"/>
                <a:gd name="T36" fmla="*/ 330 w 720"/>
                <a:gd name="T37" fmla="*/ 228 h 264"/>
                <a:gd name="T38" fmla="*/ 348 w 720"/>
                <a:gd name="T39" fmla="*/ 204 h 264"/>
                <a:gd name="T40" fmla="*/ 354 w 720"/>
                <a:gd name="T41" fmla="*/ 198 h 264"/>
                <a:gd name="T42" fmla="*/ 372 w 720"/>
                <a:gd name="T43" fmla="*/ 192 h 264"/>
                <a:gd name="T44" fmla="*/ 390 w 720"/>
                <a:gd name="T45" fmla="*/ 186 h 264"/>
                <a:gd name="T46" fmla="*/ 408 w 720"/>
                <a:gd name="T47" fmla="*/ 174 h 264"/>
                <a:gd name="T48" fmla="*/ 420 w 720"/>
                <a:gd name="T49" fmla="*/ 156 h 264"/>
                <a:gd name="T50" fmla="*/ 432 w 720"/>
                <a:gd name="T51" fmla="*/ 138 h 264"/>
                <a:gd name="T52" fmla="*/ 450 w 720"/>
                <a:gd name="T53" fmla="*/ 138 h 264"/>
                <a:gd name="T54" fmla="*/ 468 w 720"/>
                <a:gd name="T55" fmla="*/ 132 h 264"/>
                <a:gd name="T56" fmla="*/ 486 w 720"/>
                <a:gd name="T57" fmla="*/ 120 h 264"/>
                <a:gd name="T58" fmla="*/ 504 w 720"/>
                <a:gd name="T59" fmla="*/ 108 h 264"/>
                <a:gd name="T60" fmla="*/ 522 w 720"/>
                <a:gd name="T61" fmla="*/ 96 h 264"/>
                <a:gd name="T62" fmla="*/ 540 w 720"/>
                <a:gd name="T63" fmla="*/ 84 h 264"/>
                <a:gd name="T64" fmla="*/ 558 w 720"/>
                <a:gd name="T65" fmla="*/ 66 h 264"/>
                <a:gd name="T66" fmla="*/ 576 w 720"/>
                <a:gd name="T67" fmla="*/ 42 h 264"/>
                <a:gd name="T68" fmla="*/ 588 w 720"/>
                <a:gd name="T69" fmla="*/ 30 h 264"/>
                <a:gd name="T70" fmla="*/ 606 w 720"/>
                <a:gd name="T71" fmla="*/ 12 h 264"/>
                <a:gd name="T72" fmla="*/ 624 w 720"/>
                <a:gd name="T73" fmla="*/ 6 h 264"/>
                <a:gd name="T74" fmla="*/ 642 w 720"/>
                <a:gd name="T75" fmla="*/ 0 h 264"/>
                <a:gd name="T76" fmla="*/ 654 w 720"/>
                <a:gd name="T77" fmla="*/ 0 h 264"/>
                <a:gd name="T78" fmla="*/ 672 w 720"/>
                <a:gd name="T79" fmla="*/ 6 h 264"/>
                <a:gd name="T80" fmla="*/ 690 w 720"/>
                <a:gd name="T81" fmla="*/ 12 h 264"/>
                <a:gd name="T82" fmla="*/ 708 w 720"/>
                <a:gd name="T83" fmla="*/ 18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64"/>
                <a:gd name="T128" fmla="*/ 720 w 720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64"/>
                  </a:lnTo>
                  <a:lnTo>
                    <a:pt x="270" y="264"/>
                  </a:lnTo>
                  <a:lnTo>
                    <a:pt x="276" y="264"/>
                  </a:lnTo>
                  <a:lnTo>
                    <a:pt x="282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12" y="258"/>
                  </a:lnTo>
                  <a:lnTo>
                    <a:pt x="318" y="252"/>
                  </a:lnTo>
                  <a:lnTo>
                    <a:pt x="324" y="246"/>
                  </a:lnTo>
                  <a:lnTo>
                    <a:pt x="324" y="240"/>
                  </a:lnTo>
                  <a:lnTo>
                    <a:pt x="330" y="228"/>
                  </a:lnTo>
                  <a:lnTo>
                    <a:pt x="330" y="222"/>
                  </a:lnTo>
                  <a:lnTo>
                    <a:pt x="336" y="216"/>
                  </a:lnTo>
                  <a:lnTo>
                    <a:pt x="348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86"/>
                  </a:lnTo>
                  <a:lnTo>
                    <a:pt x="396" y="186"/>
                  </a:lnTo>
                  <a:lnTo>
                    <a:pt x="402" y="180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14" y="162"/>
                  </a:lnTo>
                  <a:lnTo>
                    <a:pt x="420" y="156"/>
                  </a:lnTo>
                  <a:lnTo>
                    <a:pt x="420" y="150"/>
                  </a:lnTo>
                  <a:lnTo>
                    <a:pt x="426" y="144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8"/>
                  </a:lnTo>
                  <a:lnTo>
                    <a:pt x="450" y="138"/>
                  </a:lnTo>
                  <a:lnTo>
                    <a:pt x="456" y="132"/>
                  </a:lnTo>
                  <a:lnTo>
                    <a:pt x="462" y="132"/>
                  </a:lnTo>
                  <a:lnTo>
                    <a:pt x="468" y="132"/>
                  </a:lnTo>
                  <a:lnTo>
                    <a:pt x="474" y="126"/>
                  </a:lnTo>
                  <a:lnTo>
                    <a:pt x="480" y="120"/>
                  </a:lnTo>
                  <a:lnTo>
                    <a:pt x="486" y="120"/>
                  </a:lnTo>
                  <a:lnTo>
                    <a:pt x="492" y="114"/>
                  </a:lnTo>
                  <a:lnTo>
                    <a:pt x="498" y="108"/>
                  </a:lnTo>
                  <a:lnTo>
                    <a:pt x="504" y="108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22" y="96"/>
                  </a:lnTo>
                  <a:lnTo>
                    <a:pt x="528" y="96"/>
                  </a:lnTo>
                  <a:lnTo>
                    <a:pt x="534" y="90"/>
                  </a:lnTo>
                  <a:lnTo>
                    <a:pt x="540" y="84"/>
                  </a:lnTo>
                  <a:lnTo>
                    <a:pt x="546" y="78"/>
                  </a:lnTo>
                  <a:lnTo>
                    <a:pt x="552" y="72"/>
                  </a:lnTo>
                  <a:lnTo>
                    <a:pt x="558" y="66"/>
                  </a:lnTo>
                  <a:lnTo>
                    <a:pt x="564" y="60"/>
                  </a:lnTo>
                  <a:lnTo>
                    <a:pt x="576" y="48"/>
                  </a:lnTo>
                  <a:lnTo>
                    <a:pt x="576" y="42"/>
                  </a:lnTo>
                  <a:lnTo>
                    <a:pt x="588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60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8"/>
                  </a:lnTo>
                  <a:lnTo>
                    <a:pt x="72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8" name="Freeform 791"/>
            <p:cNvSpPr>
              <a:spLocks/>
            </p:cNvSpPr>
            <p:nvPr/>
          </p:nvSpPr>
          <p:spPr bwMode="auto">
            <a:xfrm>
              <a:off x="2800" y="1417"/>
              <a:ext cx="486" cy="12"/>
            </a:xfrm>
            <a:custGeom>
              <a:avLst/>
              <a:gdLst>
                <a:gd name="T0" fmla="*/ 6 w 486"/>
                <a:gd name="T1" fmla="*/ 0 h 12"/>
                <a:gd name="T2" fmla="*/ 18 w 486"/>
                <a:gd name="T3" fmla="*/ 6 h 12"/>
                <a:gd name="T4" fmla="*/ 30 w 486"/>
                <a:gd name="T5" fmla="*/ 6 h 12"/>
                <a:gd name="T6" fmla="*/ 42 w 486"/>
                <a:gd name="T7" fmla="*/ 12 h 12"/>
                <a:gd name="T8" fmla="*/ 48 w 486"/>
                <a:gd name="T9" fmla="*/ 12 h 12"/>
                <a:gd name="T10" fmla="*/ 60 w 486"/>
                <a:gd name="T11" fmla="*/ 6 h 12"/>
                <a:gd name="T12" fmla="*/ 72 w 486"/>
                <a:gd name="T13" fmla="*/ 6 h 12"/>
                <a:gd name="T14" fmla="*/ 84 w 486"/>
                <a:gd name="T15" fmla="*/ 6 h 12"/>
                <a:gd name="T16" fmla="*/ 96 w 486"/>
                <a:gd name="T17" fmla="*/ 0 h 12"/>
                <a:gd name="T18" fmla="*/ 108 w 486"/>
                <a:gd name="T19" fmla="*/ 0 h 12"/>
                <a:gd name="T20" fmla="*/ 120 w 486"/>
                <a:gd name="T21" fmla="*/ 0 h 12"/>
                <a:gd name="T22" fmla="*/ 132 w 486"/>
                <a:gd name="T23" fmla="*/ 0 h 12"/>
                <a:gd name="T24" fmla="*/ 144 w 486"/>
                <a:gd name="T25" fmla="*/ 0 h 12"/>
                <a:gd name="T26" fmla="*/ 156 w 486"/>
                <a:gd name="T27" fmla="*/ 0 h 12"/>
                <a:gd name="T28" fmla="*/ 168 w 486"/>
                <a:gd name="T29" fmla="*/ 0 h 12"/>
                <a:gd name="T30" fmla="*/ 180 w 486"/>
                <a:gd name="T31" fmla="*/ 0 h 12"/>
                <a:gd name="T32" fmla="*/ 192 w 486"/>
                <a:gd name="T33" fmla="*/ 0 h 12"/>
                <a:gd name="T34" fmla="*/ 204 w 486"/>
                <a:gd name="T35" fmla="*/ 0 h 12"/>
                <a:gd name="T36" fmla="*/ 216 w 486"/>
                <a:gd name="T37" fmla="*/ 0 h 12"/>
                <a:gd name="T38" fmla="*/ 228 w 486"/>
                <a:gd name="T39" fmla="*/ 0 h 12"/>
                <a:gd name="T40" fmla="*/ 240 w 486"/>
                <a:gd name="T41" fmla="*/ 6 h 12"/>
                <a:gd name="T42" fmla="*/ 252 w 486"/>
                <a:gd name="T43" fmla="*/ 6 h 12"/>
                <a:gd name="T44" fmla="*/ 264 w 486"/>
                <a:gd name="T45" fmla="*/ 6 h 12"/>
                <a:gd name="T46" fmla="*/ 282 w 486"/>
                <a:gd name="T47" fmla="*/ 6 h 12"/>
                <a:gd name="T48" fmla="*/ 282 w 486"/>
                <a:gd name="T49" fmla="*/ 6 h 12"/>
                <a:gd name="T50" fmla="*/ 294 w 486"/>
                <a:gd name="T51" fmla="*/ 6 h 12"/>
                <a:gd name="T52" fmla="*/ 306 w 486"/>
                <a:gd name="T53" fmla="*/ 6 h 12"/>
                <a:gd name="T54" fmla="*/ 318 w 486"/>
                <a:gd name="T55" fmla="*/ 6 h 12"/>
                <a:gd name="T56" fmla="*/ 330 w 486"/>
                <a:gd name="T57" fmla="*/ 6 h 12"/>
                <a:gd name="T58" fmla="*/ 342 w 486"/>
                <a:gd name="T59" fmla="*/ 6 h 12"/>
                <a:gd name="T60" fmla="*/ 354 w 486"/>
                <a:gd name="T61" fmla="*/ 6 h 12"/>
                <a:gd name="T62" fmla="*/ 366 w 486"/>
                <a:gd name="T63" fmla="*/ 0 h 12"/>
                <a:gd name="T64" fmla="*/ 378 w 486"/>
                <a:gd name="T65" fmla="*/ 0 h 12"/>
                <a:gd name="T66" fmla="*/ 390 w 486"/>
                <a:gd name="T67" fmla="*/ 0 h 12"/>
                <a:gd name="T68" fmla="*/ 402 w 486"/>
                <a:gd name="T69" fmla="*/ 0 h 12"/>
                <a:gd name="T70" fmla="*/ 414 w 486"/>
                <a:gd name="T71" fmla="*/ 0 h 12"/>
                <a:gd name="T72" fmla="*/ 426 w 486"/>
                <a:gd name="T73" fmla="*/ 0 h 12"/>
                <a:gd name="T74" fmla="*/ 438 w 486"/>
                <a:gd name="T75" fmla="*/ 0 h 12"/>
                <a:gd name="T76" fmla="*/ 450 w 486"/>
                <a:gd name="T77" fmla="*/ 0 h 12"/>
                <a:gd name="T78" fmla="*/ 462 w 486"/>
                <a:gd name="T79" fmla="*/ 0 h 12"/>
                <a:gd name="T80" fmla="*/ 474 w 486"/>
                <a:gd name="T81" fmla="*/ 0 h 12"/>
                <a:gd name="T82" fmla="*/ 486 w 486"/>
                <a:gd name="T83" fmla="*/ 0 h 1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6"/>
                <a:gd name="T127" fmla="*/ 0 h 12"/>
                <a:gd name="T128" fmla="*/ 486 w 486"/>
                <a:gd name="T129" fmla="*/ 12 h 1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6" h="12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12"/>
                  </a:lnTo>
                  <a:lnTo>
                    <a:pt x="54" y="12"/>
                  </a:lnTo>
                  <a:lnTo>
                    <a:pt x="48" y="12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82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59" name="Freeform 792"/>
            <p:cNvSpPr>
              <a:spLocks/>
            </p:cNvSpPr>
            <p:nvPr/>
          </p:nvSpPr>
          <p:spPr bwMode="auto">
            <a:xfrm>
              <a:off x="2080" y="1375"/>
              <a:ext cx="720" cy="252"/>
            </a:xfrm>
            <a:custGeom>
              <a:avLst/>
              <a:gdLst>
                <a:gd name="T0" fmla="*/ 12 w 720"/>
                <a:gd name="T1" fmla="*/ 252 h 252"/>
                <a:gd name="T2" fmla="*/ 30 w 720"/>
                <a:gd name="T3" fmla="*/ 252 h 252"/>
                <a:gd name="T4" fmla="*/ 48 w 720"/>
                <a:gd name="T5" fmla="*/ 252 h 252"/>
                <a:gd name="T6" fmla="*/ 66 w 720"/>
                <a:gd name="T7" fmla="*/ 252 h 252"/>
                <a:gd name="T8" fmla="*/ 84 w 720"/>
                <a:gd name="T9" fmla="*/ 252 h 252"/>
                <a:gd name="T10" fmla="*/ 102 w 720"/>
                <a:gd name="T11" fmla="*/ 252 h 252"/>
                <a:gd name="T12" fmla="*/ 120 w 720"/>
                <a:gd name="T13" fmla="*/ 252 h 252"/>
                <a:gd name="T14" fmla="*/ 138 w 720"/>
                <a:gd name="T15" fmla="*/ 252 h 252"/>
                <a:gd name="T16" fmla="*/ 156 w 720"/>
                <a:gd name="T17" fmla="*/ 252 h 252"/>
                <a:gd name="T18" fmla="*/ 174 w 720"/>
                <a:gd name="T19" fmla="*/ 252 h 252"/>
                <a:gd name="T20" fmla="*/ 192 w 720"/>
                <a:gd name="T21" fmla="*/ 252 h 252"/>
                <a:gd name="T22" fmla="*/ 210 w 720"/>
                <a:gd name="T23" fmla="*/ 252 h 252"/>
                <a:gd name="T24" fmla="*/ 228 w 720"/>
                <a:gd name="T25" fmla="*/ 252 h 252"/>
                <a:gd name="T26" fmla="*/ 246 w 720"/>
                <a:gd name="T27" fmla="*/ 252 h 252"/>
                <a:gd name="T28" fmla="*/ 264 w 720"/>
                <a:gd name="T29" fmla="*/ 252 h 252"/>
                <a:gd name="T30" fmla="*/ 282 w 720"/>
                <a:gd name="T31" fmla="*/ 252 h 252"/>
                <a:gd name="T32" fmla="*/ 300 w 720"/>
                <a:gd name="T33" fmla="*/ 252 h 252"/>
                <a:gd name="T34" fmla="*/ 318 w 720"/>
                <a:gd name="T35" fmla="*/ 252 h 252"/>
                <a:gd name="T36" fmla="*/ 336 w 720"/>
                <a:gd name="T37" fmla="*/ 246 h 252"/>
                <a:gd name="T38" fmla="*/ 348 w 720"/>
                <a:gd name="T39" fmla="*/ 228 h 252"/>
                <a:gd name="T40" fmla="*/ 360 w 720"/>
                <a:gd name="T41" fmla="*/ 204 h 252"/>
                <a:gd name="T42" fmla="*/ 366 w 720"/>
                <a:gd name="T43" fmla="*/ 180 h 252"/>
                <a:gd name="T44" fmla="*/ 384 w 720"/>
                <a:gd name="T45" fmla="*/ 168 h 252"/>
                <a:gd name="T46" fmla="*/ 402 w 720"/>
                <a:gd name="T47" fmla="*/ 174 h 252"/>
                <a:gd name="T48" fmla="*/ 420 w 720"/>
                <a:gd name="T49" fmla="*/ 162 h 252"/>
                <a:gd name="T50" fmla="*/ 438 w 720"/>
                <a:gd name="T51" fmla="*/ 144 h 252"/>
                <a:gd name="T52" fmla="*/ 456 w 720"/>
                <a:gd name="T53" fmla="*/ 120 h 252"/>
                <a:gd name="T54" fmla="*/ 468 w 720"/>
                <a:gd name="T55" fmla="*/ 102 h 252"/>
                <a:gd name="T56" fmla="*/ 480 w 720"/>
                <a:gd name="T57" fmla="*/ 84 h 252"/>
                <a:gd name="T58" fmla="*/ 498 w 720"/>
                <a:gd name="T59" fmla="*/ 60 h 252"/>
                <a:gd name="T60" fmla="*/ 516 w 720"/>
                <a:gd name="T61" fmla="*/ 48 h 252"/>
                <a:gd name="T62" fmla="*/ 534 w 720"/>
                <a:gd name="T63" fmla="*/ 42 h 252"/>
                <a:gd name="T64" fmla="*/ 552 w 720"/>
                <a:gd name="T65" fmla="*/ 42 h 252"/>
                <a:gd name="T66" fmla="*/ 570 w 720"/>
                <a:gd name="T67" fmla="*/ 24 h 252"/>
                <a:gd name="T68" fmla="*/ 582 w 720"/>
                <a:gd name="T69" fmla="*/ 6 h 252"/>
                <a:gd name="T70" fmla="*/ 600 w 720"/>
                <a:gd name="T71" fmla="*/ 0 h 252"/>
                <a:gd name="T72" fmla="*/ 618 w 720"/>
                <a:gd name="T73" fmla="*/ 12 h 252"/>
                <a:gd name="T74" fmla="*/ 636 w 720"/>
                <a:gd name="T75" fmla="*/ 24 h 252"/>
                <a:gd name="T76" fmla="*/ 654 w 720"/>
                <a:gd name="T77" fmla="*/ 30 h 252"/>
                <a:gd name="T78" fmla="*/ 672 w 720"/>
                <a:gd name="T79" fmla="*/ 30 h 252"/>
                <a:gd name="T80" fmla="*/ 690 w 720"/>
                <a:gd name="T81" fmla="*/ 36 h 252"/>
                <a:gd name="T82" fmla="*/ 708 w 720"/>
                <a:gd name="T83" fmla="*/ 36 h 25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52"/>
                <a:gd name="T128" fmla="*/ 720 w 720"/>
                <a:gd name="T129" fmla="*/ 252 h 25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52">
                  <a:moveTo>
                    <a:pt x="0" y="252"/>
                  </a:moveTo>
                  <a:lnTo>
                    <a:pt x="6" y="252"/>
                  </a:lnTo>
                  <a:lnTo>
                    <a:pt x="12" y="252"/>
                  </a:lnTo>
                  <a:lnTo>
                    <a:pt x="18" y="252"/>
                  </a:lnTo>
                  <a:lnTo>
                    <a:pt x="24" y="252"/>
                  </a:lnTo>
                  <a:lnTo>
                    <a:pt x="30" y="252"/>
                  </a:lnTo>
                  <a:lnTo>
                    <a:pt x="36" y="252"/>
                  </a:lnTo>
                  <a:lnTo>
                    <a:pt x="42" y="252"/>
                  </a:lnTo>
                  <a:lnTo>
                    <a:pt x="48" y="252"/>
                  </a:lnTo>
                  <a:lnTo>
                    <a:pt x="54" y="252"/>
                  </a:lnTo>
                  <a:lnTo>
                    <a:pt x="60" y="252"/>
                  </a:lnTo>
                  <a:lnTo>
                    <a:pt x="66" y="252"/>
                  </a:lnTo>
                  <a:lnTo>
                    <a:pt x="72" y="252"/>
                  </a:lnTo>
                  <a:lnTo>
                    <a:pt x="78" y="252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6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6" y="252"/>
                  </a:lnTo>
                  <a:lnTo>
                    <a:pt x="132" y="252"/>
                  </a:lnTo>
                  <a:lnTo>
                    <a:pt x="138" y="252"/>
                  </a:lnTo>
                  <a:lnTo>
                    <a:pt x="144" y="252"/>
                  </a:lnTo>
                  <a:lnTo>
                    <a:pt x="150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74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10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6" y="252"/>
                  </a:lnTo>
                  <a:lnTo>
                    <a:pt x="252" y="252"/>
                  </a:lnTo>
                  <a:lnTo>
                    <a:pt x="258" y="252"/>
                  </a:lnTo>
                  <a:lnTo>
                    <a:pt x="264" y="252"/>
                  </a:lnTo>
                  <a:lnTo>
                    <a:pt x="270" y="252"/>
                  </a:lnTo>
                  <a:lnTo>
                    <a:pt x="276" y="252"/>
                  </a:lnTo>
                  <a:lnTo>
                    <a:pt x="282" y="252"/>
                  </a:lnTo>
                  <a:lnTo>
                    <a:pt x="288" y="252"/>
                  </a:lnTo>
                  <a:lnTo>
                    <a:pt x="294" y="252"/>
                  </a:lnTo>
                  <a:lnTo>
                    <a:pt x="300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8" y="252"/>
                  </a:lnTo>
                  <a:lnTo>
                    <a:pt x="324" y="252"/>
                  </a:lnTo>
                  <a:lnTo>
                    <a:pt x="330" y="252"/>
                  </a:lnTo>
                  <a:lnTo>
                    <a:pt x="336" y="246"/>
                  </a:lnTo>
                  <a:lnTo>
                    <a:pt x="342" y="240"/>
                  </a:lnTo>
                  <a:lnTo>
                    <a:pt x="342" y="234"/>
                  </a:lnTo>
                  <a:lnTo>
                    <a:pt x="348" y="228"/>
                  </a:lnTo>
                  <a:lnTo>
                    <a:pt x="354" y="222"/>
                  </a:lnTo>
                  <a:lnTo>
                    <a:pt x="354" y="210"/>
                  </a:lnTo>
                  <a:lnTo>
                    <a:pt x="360" y="204"/>
                  </a:lnTo>
                  <a:lnTo>
                    <a:pt x="360" y="198"/>
                  </a:lnTo>
                  <a:lnTo>
                    <a:pt x="366" y="186"/>
                  </a:lnTo>
                  <a:lnTo>
                    <a:pt x="366" y="180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50" y="132"/>
                  </a:lnTo>
                  <a:lnTo>
                    <a:pt x="450" y="126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2" y="108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0" y="84"/>
                  </a:lnTo>
                  <a:lnTo>
                    <a:pt x="486" y="78"/>
                  </a:lnTo>
                  <a:lnTo>
                    <a:pt x="498" y="66"/>
                  </a:lnTo>
                  <a:lnTo>
                    <a:pt x="498" y="60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36"/>
                  </a:lnTo>
                  <a:lnTo>
                    <a:pt x="564" y="30"/>
                  </a:lnTo>
                  <a:lnTo>
                    <a:pt x="570" y="24"/>
                  </a:lnTo>
                  <a:lnTo>
                    <a:pt x="576" y="18"/>
                  </a:lnTo>
                  <a:lnTo>
                    <a:pt x="588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8" y="36"/>
                  </a:lnTo>
                  <a:lnTo>
                    <a:pt x="714" y="36"/>
                  </a:lnTo>
                  <a:lnTo>
                    <a:pt x="720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0" name="Freeform 793"/>
            <p:cNvSpPr>
              <a:spLocks/>
            </p:cNvSpPr>
            <p:nvPr/>
          </p:nvSpPr>
          <p:spPr bwMode="auto">
            <a:xfrm>
              <a:off x="2800" y="1375"/>
              <a:ext cx="486" cy="36"/>
            </a:xfrm>
            <a:custGeom>
              <a:avLst/>
              <a:gdLst>
                <a:gd name="T0" fmla="*/ 6 w 486"/>
                <a:gd name="T1" fmla="*/ 36 h 36"/>
                <a:gd name="T2" fmla="*/ 18 w 486"/>
                <a:gd name="T3" fmla="*/ 36 h 36"/>
                <a:gd name="T4" fmla="*/ 30 w 486"/>
                <a:gd name="T5" fmla="*/ 30 h 36"/>
                <a:gd name="T6" fmla="*/ 42 w 486"/>
                <a:gd name="T7" fmla="*/ 30 h 36"/>
                <a:gd name="T8" fmla="*/ 54 w 486"/>
                <a:gd name="T9" fmla="*/ 30 h 36"/>
                <a:gd name="T10" fmla="*/ 66 w 486"/>
                <a:gd name="T11" fmla="*/ 24 h 36"/>
                <a:gd name="T12" fmla="*/ 78 w 486"/>
                <a:gd name="T13" fmla="*/ 24 h 36"/>
                <a:gd name="T14" fmla="*/ 90 w 486"/>
                <a:gd name="T15" fmla="*/ 24 h 36"/>
                <a:gd name="T16" fmla="*/ 102 w 486"/>
                <a:gd name="T17" fmla="*/ 24 h 36"/>
                <a:gd name="T18" fmla="*/ 114 w 486"/>
                <a:gd name="T19" fmla="*/ 18 h 36"/>
                <a:gd name="T20" fmla="*/ 126 w 486"/>
                <a:gd name="T21" fmla="*/ 18 h 36"/>
                <a:gd name="T22" fmla="*/ 138 w 486"/>
                <a:gd name="T23" fmla="*/ 12 h 36"/>
                <a:gd name="T24" fmla="*/ 150 w 486"/>
                <a:gd name="T25" fmla="*/ 6 h 36"/>
                <a:gd name="T26" fmla="*/ 162 w 486"/>
                <a:gd name="T27" fmla="*/ 0 h 36"/>
                <a:gd name="T28" fmla="*/ 174 w 486"/>
                <a:gd name="T29" fmla="*/ 0 h 36"/>
                <a:gd name="T30" fmla="*/ 186 w 486"/>
                <a:gd name="T31" fmla="*/ 0 h 36"/>
                <a:gd name="T32" fmla="*/ 198 w 486"/>
                <a:gd name="T33" fmla="*/ 0 h 36"/>
                <a:gd name="T34" fmla="*/ 210 w 486"/>
                <a:gd name="T35" fmla="*/ 6 h 36"/>
                <a:gd name="T36" fmla="*/ 222 w 486"/>
                <a:gd name="T37" fmla="*/ 6 h 36"/>
                <a:gd name="T38" fmla="*/ 240 w 486"/>
                <a:gd name="T39" fmla="*/ 6 h 36"/>
                <a:gd name="T40" fmla="*/ 240 w 486"/>
                <a:gd name="T41" fmla="*/ 6 h 36"/>
                <a:gd name="T42" fmla="*/ 252 w 486"/>
                <a:gd name="T43" fmla="*/ 6 h 36"/>
                <a:gd name="T44" fmla="*/ 264 w 486"/>
                <a:gd name="T45" fmla="*/ 6 h 36"/>
                <a:gd name="T46" fmla="*/ 276 w 486"/>
                <a:gd name="T47" fmla="*/ 6 h 36"/>
                <a:gd name="T48" fmla="*/ 288 w 486"/>
                <a:gd name="T49" fmla="*/ 6 h 36"/>
                <a:gd name="T50" fmla="*/ 300 w 486"/>
                <a:gd name="T51" fmla="*/ 12 h 36"/>
                <a:gd name="T52" fmla="*/ 312 w 486"/>
                <a:gd name="T53" fmla="*/ 12 h 36"/>
                <a:gd name="T54" fmla="*/ 324 w 486"/>
                <a:gd name="T55" fmla="*/ 18 h 36"/>
                <a:gd name="T56" fmla="*/ 336 w 486"/>
                <a:gd name="T57" fmla="*/ 18 h 36"/>
                <a:gd name="T58" fmla="*/ 348 w 486"/>
                <a:gd name="T59" fmla="*/ 18 h 36"/>
                <a:gd name="T60" fmla="*/ 360 w 486"/>
                <a:gd name="T61" fmla="*/ 12 h 36"/>
                <a:gd name="T62" fmla="*/ 372 w 486"/>
                <a:gd name="T63" fmla="*/ 12 h 36"/>
                <a:gd name="T64" fmla="*/ 384 w 486"/>
                <a:gd name="T65" fmla="*/ 12 h 36"/>
                <a:gd name="T66" fmla="*/ 396 w 486"/>
                <a:gd name="T67" fmla="*/ 12 h 36"/>
                <a:gd name="T68" fmla="*/ 408 w 486"/>
                <a:gd name="T69" fmla="*/ 12 h 36"/>
                <a:gd name="T70" fmla="*/ 420 w 486"/>
                <a:gd name="T71" fmla="*/ 18 h 36"/>
                <a:gd name="T72" fmla="*/ 432 w 486"/>
                <a:gd name="T73" fmla="*/ 18 h 36"/>
                <a:gd name="T74" fmla="*/ 444 w 486"/>
                <a:gd name="T75" fmla="*/ 18 h 36"/>
                <a:gd name="T76" fmla="*/ 456 w 486"/>
                <a:gd name="T77" fmla="*/ 18 h 36"/>
                <a:gd name="T78" fmla="*/ 468 w 486"/>
                <a:gd name="T79" fmla="*/ 12 h 36"/>
                <a:gd name="T80" fmla="*/ 480 w 486"/>
                <a:gd name="T81" fmla="*/ 18 h 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6"/>
                <a:gd name="T124" fmla="*/ 0 h 36"/>
                <a:gd name="T125" fmla="*/ 486 w 486"/>
                <a:gd name="T126" fmla="*/ 36 h 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6" h="36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40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1" name="Freeform 794"/>
            <p:cNvSpPr>
              <a:spLocks/>
            </p:cNvSpPr>
            <p:nvPr/>
          </p:nvSpPr>
          <p:spPr bwMode="auto">
            <a:xfrm>
              <a:off x="2080" y="1369"/>
              <a:ext cx="702" cy="222"/>
            </a:xfrm>
            <a:custGeom>
              <a:avLst/>
              <a:gdLst>
                <a:gd name="T0" fmla="*/ 12 w 702"/>
                <a:gd name="T1" fmla="*/ 222 h 222"/>
                <a:gd name="T2" fmla="*/ 30 w 702"/>
                <a:gd name="T3" fmla="*/ 222 h 222"/>
                <a:gd name="T4" fmla="*/ 48 w 702"/>
                <a:gd name="T5" fmla="*/ 222 h 222"/>
                <a:gd name="T6" fmla="*/ 66 w 702"/>
                <a:gd name="T7" fmla="*/ 222 h 222"/>
                <a:gd name="T8" fmla="*/ 84 w 702"/>
                <a:gd name="T9" fmla="*/ 222 h 222"/>
                <a:gd name="T10" fmla="*/ 102 w 702"/>
                <a:gd name="T11" fmla="*/ 222 h 222"/>
                <a:gd name="T12" fmla="*/ 120 w 702"/>
                <a:gd name="T13" fmla="*/ 222 h 222"/>
                <a:gd name="T14" fmla="*/ 138 w 702"/>
                <a:gd name="T15" fmla="*/ 222 h 222"/>
                <a:gd name="T16" fmla="*/ 156 w 702"/>
                <a:gd name="T17" fmla="*/ 222 h 222"/>
                <a:gd name="T18" fmla="*/ 174 w 702"/>
                <a:gd name="T19" fmla="*/ 222 h 222"/>
                <a:gd name="T20" fmla="*/ 192 w 702"/>
                <a:gd name="T21" fmla="*/ 222 h 222"/>
                <a:gd name="T22" fmla="*/ 210 w 702"/>
                <a:gd name="T23" fmla="*/ 222 h 222"/>
                <a:gd name="T24" fmla="*/ 228 w 702"/>
                <a:gd name="T25" fmla="*/ 222 h 222"/>
                <a:gd name="T26" fmla="*/ 246 w 702"/>
                <a:gd name="T27" fmla="*/ 222 h 222"/>
                <a:gd name="T28" fmla="*/ 264 w 702"/>
                <a:gd name="T29" fmla="*/ 222 h 222"/>
                <a:gd name="T30" fmla="*/ 282 w 702"/>
                <a:gd name="T31" fmla="*/ 222 h 222"/>
                <a:gd name="T32" fmla="*/ 300 w 702"/>
                <a:gd name="T33" fmla="*/ 222 h 222"/>
                <a:gd name="T34" fmla="*/ 318 w 702"/>
                <a:gd name="T35" fmla="*/ 216 h 222"/>
                <a:gd name="T36" fmla="*/ 330 w 702"/>
                <a:gd name="T37" fmla="*/ 198 h 222"/>
                <a:gd name="T38" fmla="*/ 336 w 702"/>
                <a:gd name="T39" fmla="*/ 174 h 222"/>
                <a:gd name="T40" fmla="*/ 348 w 702"/>
                <a:gd name="T41" fmla="*/ 150 h 222"/>
                <a:gd name="T42" fmla="*/ 366 w 702"/>
                <a:gd name="T43" fmla="*/ 144 h 222"/>
                <a:gd name="T44" fmla="*/ 384 w 702"/>
                <a:gd name="T45" fmla="*/ 150 h 222"/>
                <a:gd name="T46" fmla="*/ 402 w 702"/>
                <a:gd name="T47" fmla="*/ 144 h 222"/>
                <a:gd name="T48" fmla="*/ 414 w 702"/>
                <a:gd name="T49" fmla="*/ 126 h 222"/>
                <a:gd name="T50" fmla="*/ 426 w 702"/>
                <a:gd name="T51" fmla="*/ 102 h 222"/>
                <a:gd name="T52" fmla="*/ 432 w 702"/>
                <a:gd name="T53" fmla="*/ 84 h 222"/>
                <a:gd name="T54" fmla="*/ 444 w 702"/>
                <a:gd name="T55" fmla="*/ 66 h 222"/>
                <a:gd name="T56" fmla="*/ 456 w 702"/>
                <a:gd name="T57" fmla="*/ 42 h 222"/>
                <a:gd name="T58" fmla="*/ 474 w 702"/>
                <a:gd name="T59" fmla="*/ 24 h 222"/>
                <a:gd name="T60" fmla="*/ 492 w 702"/>
                <a:gd name="T61" fmla="*/ 6 h 222"/>
                <a:gd name="T62" fmla="*/ 510 w 702"/>
                <a:gd name="T63" fmla="*/ 6 h 222"/>
                <a:gd name="T64" fmla="*/ 528 w 702"/>
                <a:gd name="T65" fmla="*/ 6 h 222"/>
                <a:gd name="T66" fmla="*/ 546 w 702"/>
                <a:gd name="T67" fmla="*/ 6 h 222"/>
                <a:gd name="T68" fmla="*/ 564 w 702"/>
                <a:gd name="T69" fmla="*/ 6 h 222"/>
                <a:gd name="T70" fmla="*/ 582 w 702"/>
                <a:gd name="T71" fmla="*/ 12 h 222"/>
                <a:gd name="T72" fmla="*/ 600 w 702"/>
                <a:gd name="T73" fmla="*/ 12 h 222"/>
                <a:gd name="T74" fmla="*/ 618 w 702"/>
                <a:gd name="T75" fmla="*/ 12 h 222"/>
                <a:gd name="T76" fmla="*/ 636 w 702"/>
                <a:gd name="T77" fmla="*/ 12 h 222"/>
                <a:gd name="T78" fmla="*/ 654 w 702"/>
                <a:gd name="T79" fmla="*/ 18 h 222"/>
                <a:gd name="T80" fmla="*/ 672 w 702"/>
                <a:gd name="T81" fmla="*/ 30 h 222"/>
                <a:gd name="T82" fmla="*/ 690 w 702"/>
                <a:gd name="T83" fmla="*/ 36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22"/>
                <a:gd name="T128" fmla="*/ 702 w 702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16"/>
                  </a:lnTo>
                  <a:lnTo>
                    <a:pt x="324" y="210"/>
                  </a:lnTo>
                  <a:lnTo>
                    <a:pt x="324" y="204"/>
                  </a:lnTo>
                  <a:lnTo>
                    <a:pt x="330" y="198"/>
                  </a:lnTo>
                  <a:lnTo>
                    <a:pt x="330" y="192"/>
                  </a:lnTo>
                  <a:lnTo>
                    <a:pt x="336" y="180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2" y="156"/>
                  </a:lnTo>
                  <a:lnTo>
                    <a:pt x="348" y="150"/>
                  </a:lnTo>
                  <a:lnTo>
                    <a:pt x="354" y="144"/>
                  </a:lnTo>
                  <a:lnTo>
                    <a:pt x="360" y="138"/>
                  </a:lnTo>
                  <a:lnTo>
                    <a:pt x="366" y="144"/>
                  </a:lnTo>
                  <a:lnTo>
                    <a:pt x="372" y="144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90" y="156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14" y="126"/>
                  </a:lnTo>
                  <a:lnTo>
                    <a:pt x="420" y="120"/>
                  </a:lnTo>
                  <a:lnTo>
                    <a:pt x="420" y="114"/>
                  </a:lnTo>
                  <a:lnTo>
                    <a:pt x="426" y="102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56" y="48"/>
                  </a:lnTo>
                  <a:lnTo>
                    <a:pt x="456" y="42"/>
                  </a:lnTo>
                  <a:lnTo>
                    <a:pt x="462" y="36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0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24"/>
                  </a:lnTo>
                  <a:lnTo>
                    <a:pt x="666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84" y="30"/>
                  </a:lnTo>
                  <a:lnTo>
                    <a:pt x="690" y="36"/>
                  </a:lnTo>
                  <a:lnTo>
                    <a:pt x="696" y="36"/>
                  </a:lnTo>
                  <a:lnTo>
                    <a:pt x="702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2" name="Freeform 795"/>
            <p:cNvSpPr>
              <a:spLocks/>
            </p:cNvSpPr>
            <p:nvPr/>
          </p:nvSpPr>
          <p:spPr bwMode="auto">
            <a:xfrm>
              <a:off x="2782" y="1387"/>
              <a:ext cx="504" cy="66"/>
            </a:xfrm>
            <a:custGeom>
              <a:avLst/>
              <a:gdLst>
                <a:gd name="T0" fmla="*/ 6 w 504"/>
                <a:gd name="T1" fmla="*/ 24 h 66"/>
                <a:gd name="T2" fmla="*/ 18 w 504"/>
                <a:gd name="T3" fmla="*/ 30 h 66"/>
                <a:gd name="T4" fmla="*/ 30 w 504"/>
                <a:gd name="T5" fmla="*/ 36 h 66"/>
                <a:gd name="T6" fmla="*/ 42 w 504"/>
                <a:gd name="T7" fmla="*/ 48 h 66"/>
                <a:gd name="T8" fmla="*/ 54 w 504"/>
                <a:gd name="T9" fmla="*/ 54 h 66"/>
                <a:gd name="T10" fmla="*/ 66 w 504"/>
                <a:gd name="T11" fmla="*/ 60 h 66"/>
                <a:gd name="T12" fmla="*/ 78 w 504"/>
                <a:gd name="T13" fmla="*/ 66 h 66"/>
                <a:gd name="T14" fmla="*/ 90 w 504"/>
                <a:gd name="T15" fmla="*/ 66 h 66"/>
                <a:gd name="T16" fmla="*/ 102 w 504"/>
                <a:gd name="T17" fmla="*/ 66 h 66"/>
                <a:gd name="T18" fmla="*/ 114 w 504"/>
                <a:gd name="T19" fmla="*/ 60 h 66"/>
                <a:gd name="T20" fmla="*/ 126 w 504"/>
                <a:gd name="T21" fmla="*/ 54 h 66"/>
                <a:gd name="T22" fmla="*/ 138 w 504"/>
                <a:gd name="T23" fmla="*/ 36 h 66"/>
                <a:gd name="T24" fmla="*/ 150 w 504"/>
                <a:gd name="T25" fmla="*/ 24 h 66"/>
                <a:gd name="T26" fmla="*/ 162 w 504"/>
                <a:gd name="T27" fmla="*/ 12 h 66"/>
                <a:gd name="T28" fmla="*/ 174 w 504"/>
                <a:gd name="T29" fmla="*/ 6 h 66"/>
                <a:gd name="T30" fmla="*/ 186 w 504"/>
                <a:gd name="T31" fmla="*/ 6 h 66"/>
                <a:gd name="T32" fmla="*/ 198 w 504"/>
                <a:gd name="T33" fmla="*/ 6 h 66"/>
                <a:gd name="T34" fmla="*/ 210 w 504"/>
                <a:gd name="T35" fmla="*/ 6 h 66"/>
                <a:gd name="T36" fmla="*/ 222 w 504"/>
                <a:gd name="T37" fmla="*/ 12 h 66"/>
                <a:gd name="T38" fmla="*/ 234 w 504"/>
                <a:gd name="T39" fmla="*/ 18 h 66"/>
                <a:gd name="T40" fmla="*/ 246 w 504"/>
                <a:gd name="T41" fmla="*/ 18 h 66"/>
                <a:gd name="T42" fmla="*/ 258 w 504"/>
                <a:gd name="T43" fmla="*/ 24 h 66"/>
                <a:gd name="T44" fmla="*/ 270 w 504"/>
                <a:gd name="T45" fmla="*/ 24 h 66"/>
                <a:gd name="T46" fmla="*/ 282 w 504"/>
                <a:gd name="T47" fmla="*/ 24 h 66"/>
                <a:gd name="T48" fmla="*/ 294 w 504"/>
                <a:gd name="T49" fmla="*/ 24 h 66"/>
                <a:gd name="T50" fmla="*/ 306 w 504"/>
                <a:gd name="T51" fmla="*/ 24 h 66"/>
                <a:gd name="T52" fmla="*/ 318 w 504"/>
                <a:gd name="T53" fmla="*/ 18 h 66"/>
                <a:gd name="T54" fmla="*/ 330 w 504"/>
                <a:gd name="T55" fmla="*/ 18 h 66"/>
                <a:gd name="T56" fmla="*/ 342 w 504"/>
                <a:gd name="T57" fmla="*/ 18 h 66"/>
                <a:gd name="T58" fmla="*/ 354 w 504"/>
                <a:gd name="T59" fmla="*/ 18 h 66"/>
                <a:gd name="T60" fmla="*/ 366 w 504"/>
                <a:gd name="T61" fmla="*/ 12 h 66"/>
                <a:gd name="T62" fmla="*/ 378 w 504"/>
                <a:gd name="T63" fmla="*/ 18 h 66"/>
                <a:gd name="T64" fmla="*/ 390 w 504"/>
                <a:gd name="T65" fmla="*/ 18 h 66"/>
                <a:gd name="T66" fmla="*/ 402 w 504"/>
                <a:gd name="T67" fmla="*/ 12 h 66"/>
                <a:gd name="T68" fmla="*/ 414 w 504"/>
                <a:gd name="T69" fmla="*/ 12 h 66"/>
                <a:gd name="T70" fmla="*/ 426 w 504"/>
                <a:gd name="T71" fmla="*/ 6 h 66"/>
                <a:gd name="T72" fmla="*/ 438 w 504"/>
                <a:gd name="T73" fmla="*/ 6 h 66"/>
                <a:gd name="T74" fmla="*/ 450 w 504"/>
                <a:gd name="T75" fmla="*/ 6 h 66"/>
                <a:gd name="T76" fmla="*/ 462 w 504"/>
                <a:gd name="T77" fmla="*/ 0 h 66"/>
                <a:gd name="T78" fmla="*/ 474 w 504"/>
                <a:gd name="T79" fmla="*/ 0 h 66"/>
                <a:gd name="T80" fmla="*/ 486 w 504"/>
                <a:gd name="T81" fmla="*/ 0 h 66"/>
                <a:gd name="T82" fmla="*/ 492 w 504"/>
                <a:gd name="T83" fmla="*/ 0 h 66"/>
                <a:gd name="T84" fmla="*/ 504 w 504"/>
                <a:gd name="T85" fmla="*/ 6 h 6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66"/>
                <a:gd name="T131" fmla="*/ 504 w 504"/>
                <a:gd name="T132" fmla="*/ 66 h 6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66">
                  <a:moveTo>
                    <a:pt x="0" y="18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42"/>
                  </a:lnTo>
                  <a:lnTo>
                    <a:pt x="42" y="48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54"/>
                  </a:lnTo>
                  <a:lnTo>
                    <a:pt x="66" y="60"/>
                  </a:lnTo>
                  <a:lnTo>
                    <a:pt x="72" y="60"/>
                  </a:lnTo>
                  <a:lnTo>
                    <a:pt x="78" y="66"/>
                  </a:lnTo>
                  <a:lnTo>
                    <a:pt x="84" y="60"/>
                  </a:lnTo>
                  <a:lnTo>
                    <a:pt x="90" y="66"/>
                  </a:lnTo>
                  <a:lnTo>
                    <a:pt x="96" y="66"/>
                  </a:lnTo>
                  <a:lnTo>
                    <a:pt x="102" y="66"/>
                  </a:lnTo>
                  <a:lnTo>
                    <a:pt x="108" y="60"/>
                  </a:lnTo>
                  <a:lnTo>
                    <a:pt x="114" y="60"/>
                  </a:lnTo>
                  <a:lnTo>
                    <a:pt x="120" y="60"/>
                  </a:lnTo>
                  <a:lnTo>
                    <a:pt x="126" y="54"/>
                  </a:lnTo>
                  <a:lnTo>
                    <a:pt x="138" y="42"/>
                  </a:lnTo>
                  <a:lnTo>
                    <a:pt x="138" y="36"/>
                  </a:lnTo>
                  <a:lnTo>
                    <a:pt x="144" y="30"/>
                  </a:lnTo>
                  <a:lnTo>
                    <a:pt x="150" y="24"/>
                  </a:lnTo>
                  <a:lnTo>
                    <a:pt x="156" y="18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8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3" name="Freeform 796"/>
            <p:cNvSpPr>
              <a:spLocks/>
            </p:cNvSpPr>
            <p:nvPr/>
          </p:nvSpPr>
          <p:spPr bwMode="auto">
            <a:xfrm>
              <a:off x="2080" y="1351"/>
              <a:ext cx="738" cy="222"/>
            </a:xfrm>
            <a:custGeom>
              <a:avLst/>
              <a:gdLst>
                <a:gd name="T0" fmla="*/ 12 w 738"/>
                <a:gd name="T1" fmla="*/ 216 h 222"/>
                <a:gd name="T2" fmla="*/ 30 w 738"/>
                <a:gd name="T3" fmla="*/ 216 h 222"/>
                <a:gd name="T4" fmla="*/ 48 w 738"/>
                <a:gd name="T5" fmla="*/ 216 h 222"/>
                <a:gd name="T6" fmla="*/ 66 w 738"/>
                <a:gd name="T7" fmla="*/ 216 h 222"/>
                <a:gd name="T8" fmla="*/ 84 w 738"/>
                <a:gd name="T9" fmla="*/ 216 h 222"/>
                <a:gd name="T10" fmla="*/ 102 w 738"/>
                <a:gd name="T11" fmla="*/ 216 h 222"/>
                <a:gd name="T12" fmla="*/ 120 w 738"/>
                <a:gd name="T13" fmla="*/ 216 h 222"/>
                <a:gd name="T14" fmla="*/ 138 w 738"/>
                <a:gd name="T15" fmla="*/ 216 h 222"/>
                <a:gd name="T16" fmla="*/ 156 w 738"/>
                <a:gd name="T17" fmla="*/ 216 h 222"/>
                <a:gd name="T18" fmla="*/ 174 w 738"/>
                <a:gd name="T19" fmla="*/ 216 h 222"/>
                <a:gd name="T20" fmla="*/ 192 w 738"/>
                <a:gd name="T21" fmla="*/ 216 h 222"/>
                <a:gd name="T22" fmla="*/ 210 w 738"/>
                <a:gd name="T23" fmla="*/ 216 h 222"/>
                <a:gd name="T24" fmla="*/ 228 w 738"/>
                <a:gd name="T25" fmla="*/ 216 h 222"/>
                <a:gd name="T26" fmla="*/ 246 w 738"/>
                <a:gd name="T27" fmla="*/ 216 h 222"/>
                <a:gd name="T28" fmla="*/ 264 w 738"/>
                <a:gd name="T29" fmla="*/ 216 h 222"/>
                <a:gd name="T30" fmla="*/ 282 w 738"/>
                <a:gd name="T31" fmla="*/ 216 h 222"/>
                <a:gd name="T32" fmla="*/ 300 w 738"/>
                <a:gd name="T33" fmla="*/ 216 h 222"/>
                <a:gd name="T34" fmla="*/ 318 w 738"/>
                <a:gd name="T35" fmla="*/ 198 h 222"/>
                <a:gd name="T36" fmla="*/ 336 w 738"/>
                <a:gd name="T37" fmla="*/ 180 h 222"/>
                <a:gd name="T38" fmla="*/ 354 w 738"/>
                <a:gd name="T39" fmla="*/ 162 h 222"/>
                <a:gd name="T40" fmla="*/ 366 w 738"/>
                <a:gd name="T41" fmla="*/ 138 h 222"/>
                <a:gd name="T42" fmla="*/ 384 w 738"/>
                <a:gd name="T43" fmla="*/ 138 h 222"/>
                <a:gd name="T44" fmla="*/ 402 w 738"/>
                <a:gd name="T45" fmla="*/ 150 h 222"/>
                <a:gd name="T46" fmla="*/ 414 w 738"/>
                <a:gd name="T47" fmla="*/ 144 h 222"/>
                <a:gd name="T48" fmla="*/ 438 w 738"/>
                <a:gd name="T49" fmla="*/ 120 h 222"/>
                <a:gd name="T50" fmla="*/ 450 w 738"/>
                <a:gd name="T51" fmla="*/ 96 h 222"/>
                <a:gd name="T52" fmla="*/ 462 w 738"/>
                <a:gd name="T53" fmla="*/ 78 h 222"/>
                <a:gd name="T54" fmla="*/ 480 w 738"/>
                <a:gd name="T55" fmla="*/ 66 h 222"/>
                <a:gd name="T56" fmla="*/ 498 w 738"/>
                <a:gd name="T57" fmla="*/ 54 h 222"/>
                <a:gd name="T58" fmla="*/ 516 w 738"/>
                <a:gd name="T59" fmla="*/ 54 h 222"/>
                <a:gd name="T60" fmla="*/ 534 w 738"/>
                <a:gd name="T61" fmla="*/ 48 h 222"/>
                <a:gd name="T62" fmla="*/ 552 w 738"/>
                <a:gd name="T63" fmla="*/ 42 h 222"/>
                <a:gd name="T64" fmla="*/ 570 w 738"/>
                <a:gd name="T65" fmla="*/ 18 h 222"/>
                <a:gd name="T66" fmla="*/ 588 w 738"/>
                <a:gd name="T67" fmla="*/ 6 h 222"/>
                <a:gd name="T68" fmla="*/ 606 w 738"/>
                <a:gd name="T69" fmla="*/ 0 h 222"/>
                <a:gd name="T70" fmla="*/ 624 w 738"/>
                <a:gd name="T71" fmla="*/ 6 h 222"/>
                <a:gd name="T72" fmla="*/ 642 w 738"/>
                <a:gd name="T73" fmla="*/ 12 h 222"/>
                <a:gd name="T74" fmla="*/ 660 w 738"/>
                <a:gd name="T75" fmla="*/ 18 h 222"/>
                <a:gd name="T76" fmla="*/ 684 w 738"/>
                <a:gd name="T77" fmla="*/ 24 h 222"/>
                <a:gd name="T78" fmla="*/ 690 w 738"/>
                <a:gd name="T79" fmla="*/ 24 h 222"/>
                <a:gd name="T80" fmla="*/ 708 w 738"/>
                <a:gd name="T81" fmla="*/ 24 h 222"/>
                <a:gd name="T82" fmla="*/ 726 w 738"/>
                <a:gd name="T83" fmla="*/ 30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22"/>
                <a:gd name="T128" fmla="*/ 738 w 738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22">
                  <a:moveTo>
                    <a:pt x="0" y="216"/>
                  </a:moveTo>
                  <a:lnTo>
                    <a:pt x="6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30" y="216"/>
                  </a:lnTo>
                  <a:lnTo>
                    <a:pt x="36" y="216"/>
                  </a:lnTo>
                  <a:lnTo>
                    <a:pt x="42" y="216"/>
                  </a:lnTo>
                  <a:lnTo>
                    <a:pt x="48" y="216"/>
                  </a:lnTo>
                  <a:lnTo>
                    <a:pt x="54" y="216"/>
                  </a:lnTo>
                  <a:lnTo>
                    <a:pt x="60" y="216"/>
                  </a:lnTo>
                  <a:lnTo>
                    <a:pt x="66" y="216"/>
                  </a:lnTo>
                  <a:lnTo>
                    <a:pt x="72" y="216"/>
                  </a:lnTo>
                  <a:lnTo>
                    <a:pt x="78" y="216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6" y="216"/>
                  </a:lnTo>
                  <a:lnTo>
                    <a:pt x="102" y="216"/>
                  </a:lnTo>
                  <a:lnTo>
                    <a:pt x="108" y="216"/>
                  </a:lnTo>
                  <a:lnTo>
                    <a:pt x="114" y="216"/>
                  </a:lnTo>
                  <a:lnTo>
                    <a:pt x="120" y="216"/>
                  </a:lnTo>
                  <a:lnTo>
                    <a:pt x="126" y="222"/>
                  </a:lnTo>
                  <a:lnTo>
                    <a:pt x="132" y="216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62" y="216"/>
                  </a:lnTo>
                  <a:lnTo>
                    <a:pt x="168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92" y="216"/>
                  </a:lnTo>
                  <a:lnTo>
                    <a:pt x="198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6" y="216"/>
                  </a:lnTo>
                  <a:lnTo>
                    <a:pt x="222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82" y="216"/>
                  </a:lnTo>
                  <a:lnTo>
                    <a:pt x="288" y="216"/>
                  </a:lnTo>
                  <a:lnTo>
                    <a:pt x="294" y="216"/>
                  </a:lnTo>
                  <a:lnTo>
                    <a:pt x="300" y="216"/>
                  </a:lnTo>
                  <a:lnTo>
                    <a:pt x="306" y="210"/>
                  </a:lnTo>
                  <a:lnTo>
                    <a:pt x="312" y="204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42" y="174"/>
                  </a:lnTo>
                  <a:lnTo>
                    <a:pt x="348" y="168"/>
                  </a:lnTo>
                  <a:lnTo>
                    <a:pt x="354" y="162"/>
                  </a:lnTo>
                  <a:lnTo>
                    <a:pt x="354" y="156"/>
                  </a:lnTo>
                  <a:lnTo>
                    <a:pt x="366" y="144"/>
                  </a:lnTo>
                  <a:lnTo>
                    <a:pt x="366" y="138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38" y="120"/>
                  </a:lnTo>
                  <a:lnTo>
                    <a:pt x="438" y="114"/>
                  </a:lnTo>
                  <a:lnTo>
                    <a:pt x="450" y="102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8" y="78"/>
                  </a:lnTo>
                  <a:lnTo>
                    <a:pt x="462" y="78"/>
                  </a:lnTo>
                  <a:lnTo>
                    <a:pt x="468" y="78"/>
                  </a:lnTo>
                  <a:lnTo>
                    <a:pt x="474" y="72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60"/>
                  </a:lnTo>
                  <a:lnTo>
                    <a:pt x="498" y="54"/>
                  </a:lnTo>
                  <a:lnTo>
                    <a:pt x="504" y="54"/>
                  </a:lnTo>
                  <a:lnTo>
                    <a:pt x="510" y="54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48"/>
                  </a:lnTo>
                  <a:lnTo>
                    <a:pt x="540" y="48"/>
                  </a:lnTo>
                  <a:lnTo>
                    <a:pt x="546" y="42"/>
                  </a:lnTo>
                  <a:lnTo>
                    <a:pt x="552" y="42"/>
                  </a:lnTo>
                  <a:lnTo>
                    <a:pt x="558" y="36"/>
                  </a:lnTo>
                  <a:lnTo>
                    <a:pt x="570" y="24"/>
                  </a:lnTo>
                  <a:lnTo>
                    <a:pt x="570" y="18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  <a:lnTo>
                    <a:pt x="672" y="24"/>
                  </a:lnTo>
                  <a:lnTo>
                    <a:pt x="684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702" y="24"/>
                  </a:lnTo>
                  <a:lnTo>
                    <a:pt x="708" y="24"/>
                  </a:lnTo>
                  <a:lnTo>
                    <a:pt x="714" y="30"/>
                  </a:lnTo>
                  <a:lnTo>
                    <a:pt x="720" y="24"/>
                  </a:lnTo>
                  <a:lnTo>
                    <a:pt x="726" y="30"/>
                  </a:lnTo>
                  <a:lnTo>
                    <a:pt x="732" y="30"/>
                  </a:lnTo>
                  <a:lnTo>
                    <a:pt x="738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4" name="Freeform 797"/>
            <p:cNvSpPr>
              <a:spLocks/>
            </p:cNvSpPr>
            <p:nvPr/>
          </p:nvSpPr>
          <p:spPr bwMode="auto">
            <a:xfrm>
              <a:off x="2818" y="1357"/>
              <a:ext cx="468" cy="24"/>
            </a:xfrm>
            <a:custGeom>
              <a:avLst/>
              <a:gdLst>
                <a:gd name="T0" fmla="*/ 6 w 468"/>
                <a:gd name="T1" fmla="*/ 24 h 24"/>
                <a:gd name="T2" fmla="*/ 18 w 468"/>
                <a:gd name="T3" fmla="*/ 24 h 24"/>
                <a:gd name="T4" fmla="*/ 30 w 468"/>
                <a:gd name="T5" fmla="*/ 24 h 24"/>
                <a:gd name="T6" fmla="*/ 42 w 468"/>
                <a:gd name="T7" fmla="*/ 24 h 24"/>
                <a:gd name="T8" fmla="*/ 54 w 468"/>
                <a:gd name="T9" fmla="*/ 18 h 24"/>
                <a:gd name="T10" fmla="*/ 66 w 468"/>
                <a:gd name="T11" fmla="*/ 18 h 24"/>
                <a:gd name="T12" fmla="*/ 78 w 468"/>
                <a:gd name="T13" fmla="*/ 12 h 24"/>
                <a:gd name="T14" fmla="*/ 90 w 468"/>
                <a:gd name="T15" fmla="*/ 12 h 24"/>
                <a:gd name="T16" fmla="*/ 102 w 468"/>
                <a:gd name="T17" fmla="*/ 6 h 24"/>
                <a:gd name="T18" fmla="*/ 108 w 468"/>
                <a:gd name="T19" fmla="*/ 6 h 24"/>
                <a:gd name="T20" fmla="*/ 120 w 468"/>
                <a:gd name="T21" fmla="*/ 6 h 24"/>
                <a:gd name="T22" fmla="*/ 132 w 468"/>
                <a:gd name="T23" fmla="*/ 6 h 24"/>
                <a:gd name="T24" fmla="*/ 144 w 468"/>
                <a:gd name="T25" fmla="*/ 6 h 24"/>
                <a:gd name="T26" fmla="*/ 156 w 468"/>
                <a:gd name="T27" fmla="*/ 0 h 24"/>
                <a:gd name="T28" fmla="*/ 162 w 468"/>
                <a:gd name="T29" fmla="*/ 0 h 24"/>
                <a:gd name="T30" fmla="*/ 168 w 468"/>
                <a:gd name="T31" fmla="*/ 0 h 24"/>
                <a:gd name="T32" fmla="*/ 180 w 468"/>
                <a:gd name="T33" fmla="*/ 0 h 24"/>
                <a:gd name="T34" fmla="*/ 192 w 468"/>
                <a:gd name="T35" fmla="*/ 0 h 24"/>
                <a:gd name="T36" fmla="*/ 204 w 468"/>
                <a:gd name="T37" fmla="*/ 6 h 24"/>
                <a:gd name="T38" fmla="*/ 216 w 468"/>
                <a:gd name="T39" fmla="*/ 0 h 24"/>
                <a:gd name="T40" fmla="*/ 228 w 468"/>
                <a:gd name="T41" fmla="*/ 0 h 24"/>
                <a:gd name="T42" fmla="*/ 240 w 468"/>
                <a:gd name="T43" fmla="*/ 6 h 24"/>
                <a:gd name="T44" fmla="*/ 252 w 468"/>
                <a:gd name="T45" fmla="*/ 6 h 24"/>
                <a:gd name="T46" fmla="*/ 264 w 468"/>
                <a:gd name="T47" fmla="*/ 6 h 24"/>
                <a:gd name="T48" fmla="*/ 276 w 468"/>
                <a:gd name="T49" fmla="*/ 6 h 24"/>
                <a:gd name="T50" fmla="*/ 288 w 468"/>
                <a:gd name="T51" fmla="*/ 6 h 24"/>
                <a:gd name="T52" fmla="*/ 306 w 468"/>
                <a:gd name="T53" fmla="*/ 12 h 24"/>
                <a:gd name="T54" fmla="*/ 306 w 468"/>
                <a:gd name="T55" fmla="*/ 12 h 24"/>
                <a:gd name="T56" fmla="*/ 318 w 468"/>
                <a:gd name="T57" fmla="*/ 12 h 24"/>
                <a:gd name="T58" fmla="*/ 330 w 468"/>
                <a:gd name="T59" fmla="*/ 12 h 24"/>
                <a:gd name="T60" fmla="*/ 342 w 468"/>
                <a:gd name="T61" fmla="*/ 12 h 24"/>
                <a:gd name="T62" fmla="*/ 354 w 468"/>
                <a:gd name="T63" fmla="*/ 12 h 24"/>
                <a:gd name="T64" fmla="*/ 372 w 468"/>
                <a:gd name="T65" fmla="*/ 12 h 24"/>
                <a:gd name="T66" fmla="*/ 372 w 468"/>
                <a:gd name="T67" fmla="*/ 12 h 24"/>
                <a:gd name="T68" fmla="*/ 384 w 468"/>
                <a:gd name="T69" fmla="*/ 12 h 24"/>
                <a:gd name="T70" fmla="*/ 396 w 468"/>
                <a:gd name="T71" fmla="*/ 12 h 24"/>
                <a:gd name="T72" fmla="*/ 408 w 468"/>
                <a:gd name="T73" fmla="*/ 12 h 24"/>
                <a:gd name="T74" fmla="*/ 420 w 468"/>
                <a:gd name="T75" fmla="*/ 12 h 24"/>
                <a:gd name="T76" fmla="*/ 432 w 468"/>
                <a:gd name="T77" fmla="*/ 12 h 24"/>
                <a:gd name="T78" fmla="*/ 444 w 468"/>
                <a:gd name="T79" fmla="*/ 12 h 24"/>
                <a:gd name="T80" fmla="*/ 456 w 468"/>
                <a:gd name="T81" fmla="*/ 12 h 24"/>
                <a:gd name="T82" fmla="*/ 468 w 468"/>
                <a:gd name="T83" fmla="*/ 12 h 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68"/>
                <a:gd name="T127" fmla="*/ 0 h 24"/>
                <a:gd name="T128" fmla="*/ 468 w 468"/>
                <a:gd name="T129" fmla="*/ 24 h 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68" h="2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6"/>
                  </a:lnTo>
                  <a:lnTo>
                    <a:pt x="114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2" y="6"/>
                  </a:lnTo>
                  <a:lnTo>
                    <a:pt x="162" y="0"/>
                  </a:lnTo>
                  <a:lnTo>
                    <a:pt x="174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72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5" name="Freeform 798"/>
            <p:cNvSpPr>
              <a:spLocks/>
            </p:cNvSpPr>
            <p:nvPr/>
          </p:nvSpPr>
          <p:spPr bwMode="auto">
            <a:xfrm>
              <a:off x="2080" y="1315"/>
              <a:ext cx="708" cy="228"/>
            </a:xfrm>
            <a:custGeom>
              <a:avLst/>
              <a:gdLst>
                <a:gd name="T0" fmla="*/ 18 w 708"/>
                <a:gd name="T1" fmla="*/ 228 h 228"/>
                <a:gd name="T2" fmla="*/ 24 w 708"/>
                <a:gd name="T3" fmla="*/ 228 h 228"/>
                <a:gd name="T4" fmla="*/ 48 w 708"/>
                <a:gd name="T5" fmla="*/ 228 h 228"/>
                <a:gd name="T6" fmla="*/ 54 w 708"/>
                <a:gd name="T7" fmla="*/ 222 h 228"/>
                <a:gd name="T8" fmla="*/ 72 w 708"/>
                <a:gd name="T9" fmla="*/ 228 h 228"/>
                <a:gd name="T10" fmla="*/ 90 w 708"/>
                <a:gd name="T11" fmla="*/ 228 h 228"/>
                <a:gd name="T12" fmla="*/ 108 w 708"/>
                <a:gd name="T13" fmla="*/ 228 h 228"/>
                <a:gd name="T14" fmla="*/ 126 w 708"/>
                <a:gd name="T15" fmla="*/ 228 h 228"/>
                <a:gd name="T16" fmla="*/ 144 w 708"/>
                <a:gd name="T17" fmla="*/ 228 h 228"/>
                <a:gd name="T18" fmla="*/ 162 w 708"/>
                <a:gd name="T19" fmla="*/ 228 h 228"/>
                <a:gd name="T20" fmla="*/ 174 w 708"/>
                <a:gd name="T21" fmla="*/ 228 h 228"/>
                <a:gd name="T22" fmla="*/ 192 w 708"/>
                <a:gd name="T23" fmla="*/ 228 h 228"/>
                <a:gd name="T24" fmla="*/ 210 w 708"/>
                <a:gd name="T25" fmla="*/ 228 h 228"/>
                <a:gd name="T26" fmla="*/ 222 w 708"/>
                <a:gd name="T27" fmla="*/ 228 h 228"/>
                <a:gd name="T28" fmla="*/ 240 w 708"/>
                <a:gd name="T29" fmla="*/ 228 h 228"/>
                <a:gd name="T30" fmla="*/ 258 w 708"/>
                <a:gd name="T31" fmla="*/ 228 h 228"/>
                <a:gd name="T32" fmla="*/ 276 w 708"/>
                <a:gd name="T33" fmla="*/ 228 h 228"/>
                <a:gd name="T34" fmla="*/ 288 w 708"/>
                <a:gd name="T35" fmla="*/ 222 h 228"/>
                <a:gd name="T36" fmla="*/ 300 w 708"/>
                <a:gd name="T37" fmla="*/ 228 h 228"/>
                <a:gd name="T38" fmla="*/ 318 w 708"/>
                <a:gd name="T39" fmla="*/ 228 h 228"/>
                <a:gd name="T40" fmla="*/ 336 w 708"/>
                <a:gd name="T41" fmla="*/ 228 h 228"/>
                <a:gd name="T42" fmla="*/ 354 w 708"/>
                <a:gd name="T43" fmla="*/ 222 h 228"/>
                <a:gd name="T44" fmla="*/ 372 w 708"/>
                <a:gd name="T45" fmla="*/ 210 h 228"/>
                <a:gd name="T46" fmla="*/ 390 w 708"/>
                <a:gd name="T47" fmla="*/ 204 h 228"/>
                <a:gd name="T48" fmla="*/ 408 w 708"/>
                <a:gd name="T49" fmla="*/ 198 h 228"/>
                <a:gd name="T50" fmla="*/ 426 w 708"/>
                <a:gd name="T51" fmla="*/ 180 h 228"/>
                <a:gd name="T52" fmla="*/ 438 w 708"/>
                <a:gd name="T53" fmla="*/ 162 h 228"/>
                <a:gd name="T54" fmla="*/ 456 w 708"/>
                <a:gd name="T55" fmla="*/ 144 h 228"/>
                <a:gd name="T56" fmla="*/ 474 w 708"/>
                <a:gd name="T57" fmla="*/ 120 h 228"/>
                <a:gd name="T58" fmla="*/ 486 w 708"/>
                <a:gd name="T59" fmla="*/ 102 h 228"/>
                <a:gd name="T60" fmla="*/ 498 w 708"/>
                <a:gd name="T61" fmla="*/ 90 h 228"/>
                <a:gd name="T62" fmla="*/ 516 w 708"/>
                <a:gd name="T63" fmla="*/ 66 h 228"/>
                <a:gd name="T64" fmla="*/ 540 w 708"/>
                <a:gd name="T65" fmla="*/ 48 h 228"/>
                <a:gd name="T66" fmla="*/ 552 w 708"/>
                <a:gd name="T67" fmla="*/ 24 h 228"/>
                <a:gd name="T68" fmla="*/ 570 w 708"/>
                <a:gd name="T69" fmla="*/ 12 h 228"/>
                <a:gd name="T70" fmla="*/ 588 w 708"/>
                <a:gd name="T71" fmla="*/ 6 h 228"/>
                <a:gd name="T72" fmla="*/ 606 w 708"/>
                <a:gd name="T73" fmla="*/ 0 h 228"/>
                <a:gd name="T74" fmla="*/ 624 w 708"/>
                <a:gd name="T75" fmla="*/ 18 h 228"/>
                <a:gd name="T76" fmla="*/ 642 w 708"/>
                <a:gd name="T77" fmla="*/ 18 h 228"/>
                <a:gd name="T78" fmla="*/ 660 w 708"/>
                <a:gd name="T79" fmla="*/ 12 h 228"/>
                <a:gd name="T80" fmla="*/ 678 w 708"/>
                <a:gd name="T81" fmla="*/ 0 h 228"/>
                <a:gd name="T82" fmla="*/ 696 w 708"/>
                <a:gd name="T83" fmla="*/ 0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28"/>
                <a:gd name="T128" fmla="*/ 708 w 708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28">
                  <a:moveTo>
                    <a:pt x="0" y="228"/>
                  </a:moveTo>
                  <a:lnTo>
                    <a:pt x="6" y="228"/>
                  </a:lnTo>
                  <a:lnTo>
                    <a:pt x="18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8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2"/>
                  </a:lnTo>
                  <a:lnTo>
                    <a:pt x="60" y="228"/>
                  </a:lnTo>
                  <a:lnTo>
                    <a:pt x="66" y="222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74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8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2"/>
                  </a:lnTo>
                  <a:lnTo>
                    <a:pt x="288" y="228"/>
                  </a:lnTo>
                  <a:lnTo>
                    <a:pt x="288" y="222"/>
                  </a:lnTo>
                  <a:lnTo>
                    <a:pt x="294" y="228"/>
                  </a:lnTo>
                  <a:lnTo>
                    <a:pt x="306" y="228"/>
                  </a:lnTo>
                  <a:lnTo>
                    <a:pt x="300" y="228"/>
                  </a:lnTo>
                  <a:lnTo>
                    <a:pt x="306" y="228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24" y="222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402" y="198"/>
                  </a:lnTo>
                  <a:lnTo>
                    <a:pt x="408" y="198"/>
                  </a:lnTo>
                  <a:lnTo>
                    <a:pt x="414" y="192"/>
                  </a:lnTo>
                  <a:lnTo>
                    <a:pt x="420" y="186"/>
                  </a:lnTo>
                  <a:lnTo>
                    <a:pt x="426" y="180"/>
                  </a:lnTo>
                  <a:lnTo>
                    <a:pt x="426" y="174"/>
                  </a:lnTo>
                  <a:lnTo>
                    <a:pt x="432" y="168"/>
                  </a:lnTo>
                  <a:lnTo>
                    <a:pt x="438" y="162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38"/>
                  </a:lnTo>
                  <a:lnTo>
                    <a:pt x="468" y="126"/>
                  </a:lnTo>
                  <a:lnTo>
                    <a:pt x="474" y="120"/>
                  </a:lnTo>
                  <a:lnTo>
                    <a:pt x="480" y="114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98" y="90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40" y="48"/>
                  </a:lnTo>
                  <a:lnTo>
                    <a:pt x="540" y="42"/>
                  </a:lnTo>
                  <a:lnTo>
                    <a:pt x="552" y="30"/>
                  </a:lnTo>
                  <a:lnTo>
                    <a:pt x="552" y="24"/>
                  </a:lnTo>
                  <a:lnTo>
                    <a:pt x="558" y="18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6" name="Freeform 799"/>
            <p:cNvSpPr>
              <a:spLocks/>
            </p:cNvSpPr>
            <p:nvPr/>
          </p:nvSpPr>
          <p:spPr bwMode="auto">
            <a:xfrm>
              <a:off x="2788" y="1321"/>
              <a:ext cx="498" cy="48"/>
            </a:xfrm>
            <a:custGeom>
              <a:avLst/>
              <a:gdLst>
                <a:gd name="T0" fmla="*/ 6 w 498"/>
                <a:gd name="T1" fmla="*/ 0 h 48"/>
                <a:gd name="T2" fmla="*/ 18 w 498"/>
                <a:gd name="T3" fmla="*/ 6 h 48"/>
                <a:gd name="T4" fmla="*/ 30 w 498"/>
                <a:gd name="T5" fmla="*/ 12 h 48"/>
                <a:gd name="T6" fmla="*/ 36 w 498"/>
                <a:gd name="T7" fmla="*/ 12 h 48"/>
                <a:gd name="T8" fmla="*/ 48 w 498"/>
                <a:gd name="T9" fmla="*/ 12 h 48"/>
                <a:gd name="T10" fmla="*/ 60 w 498"/>
                <a:gd name="T11" fmla="*/ 18 h 48"/>
                <a:gd name="T12" fmla="*/ 72 w 498"/>
                <a:gd name="T13" fmla="*/ 18 h 48"/>
                <a:gd name="T14" fmla="*/ 78 w 498"/>
                <a:gd name="T15" fmla="*/ 18 h 48"/>
                <a:gd name="T16" fmla="*/ 90 w 498"/>
                <a:gd name="T17" fmla="*/ 18 h 48"/>
                <a:gd name="T18" fmla="*/ 108 w 498"/>
                <a:gd name="T19" fmla="*/ 12 h 48"/>
                <a:gd name="T20" fmla="*/ 108 w 498"/>
                <a:gd name="T21" fmla="*/ 12 h 48"/>
                <a:gd name="T22" fmla="*/ 120 w 498"/>
                <a:gd name="T23" fmla="*/ 12 h 48"/>
                <a:gd name="T24" fmla="*/ 132 w 498"/>
                <a:gd name="T25" fmla="*/ 12 h 48"/>
                <a:gd name="T26" fmla="*/ 144 w 498"/>
                <a:gd name="T27" fmla="*/ 12 h 48"/>
                <a:gd name="T28" fmla="*/ 156 w 498"/>
                <a:gd name="T29" fmla="*/ 12 h 48"/>
                <a:gd name="T30" fmla="*/ 168 w 498"/>
                <a:gd name="T31" fmla="*/ 12 h 48"/>
                <a:gd name="T32" fmla="*/ 180 w 498"/>
                <a:gd name="T33" fmla="*/ 12 h 48"/>
                <a:gd name="T34" fmla="*/ 192 w 498"/>
                <a:gd name="T35" fmla="*/ 18 h 48"/>
                <a:gd name="T36" fmla="*/ 204 w 498"/>
                <a:gd name="T37" fmla="*/ 12 h 48"/>
                <a:gd name="T38" fmla="*/ 216 w 498"/>
                <a:gd name="T39" fmla="*/ 18 h 48"/>
                <a:gd name="T40" fmla="*/ 228 w 498"/>
                <a:gd name="T41" fmla="*/ 18 h 48"/>
                <a:gd name="T42" fmla="*/ 240 w 498"/>
                <a:gd name="T43" fmla="*/ 18 h 48"/>
                <a:gd name="T44" fmla="*/ 252 w 498"/>
                <a:gd name="T45" fmla="*/ 24 h 48"/>
                <a:gd name="T46" fmla="*/ 264 w 498"/>
                <a:gd name="T47" fmla="*/ 24 h 48"/>
                <a:gd name="T48" fmla="*/ 276 w 498"/>
                <a:gd name="T49" fmla="*/ 24 h 48"/>
                <a:gd name="T50" fmla="*/ 288 w 498"/>
                <a:gd name="T51" fmla="*/ 30 h 48"/>
                <a:gd name="T52" fmla="*/ 300 w 498"/>
                <a:gd name="T53" fmla="*/ 30 h 48"/>
                <a:gd name="T54" fmla="*/ 312 w 498"/>
                <a:gd name="T55" fmla="*/ 30 h 48"/>
                <a:gd name="T56" fmla="*/ 324 w 498"/>
                <a:gd name="T57" fmla="*/ 36 h 48"/>
                <a:gd name="T58" fmla="*/ 336 w 498"/>
                <a:gd name="T59" fmla="*/ 36 h 48"/>
                <a:gd name="T60" fmla="*/ 348 w 498"/>
                <a:gd name="T61" fmla="*/ 36 h 48"/>
                <a:gd name="T62" fmla="*/ 360 w 498"/>
                <a:gd name="T63" fmla="*/ 36 h 48"/>
                <a:gd name="T64" fmla="*/ 372 w 498"/>
                <a:gd name="T65" fmla="*/ 42 h 48"/>
                <a:gd name="T66" fmla="*/ 384 w 498"/>
                <a:gd name="T67" fmla="*/ 42 h 48"/>
                <a:gd name="T68" fmla="*/ 396 w 498"/>
                <a:gd name="T69" fmla="*/ 42 h 48"/>
                <a:gd name="T70" fmla="*/ 408 w 498"/>
                <a:gd name="T71" fmla="*/ 42 h 48"/>
                <a:gd name="T72" fmla="*/ 420 w 498"/>
                <a:gd name="T73" fmla="*/ 42 h 48"/>
                <a:gd name="T74" fmla="*/ 432 w 498"/>
                <a:gd name="T75" fmla="*/ 42 h 48"/>
                <a:gd name="T76" fmla="*/ 444 w 498"/>
                <a:gd name="T77" fmla="*/ 42 h 48"/>
                <a:gd name="T78" fmla="*/ 456 w 498"/>
                <a:gd name="T79" fmla="*/ 42 h 48"/>
                <a:gd name="T80" fmla="*/ 468 w 498"/>
                <a:gd name="T81" fmla="*/ 42 h 48"/>
                <a:gd name="T82" fmla="*/ 480 w 498"/>
                <a:gd name="T83" fmla="*/ 48 h 48"/>
                <a:gd name="T84" fmla="*/ 492 w 498"/>
                <a:gd name="T85" fmla="*/ 48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48"/>
                <a:gd name="T131" fmla="*/ 498 w 498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48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84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8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24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30"/>
                  </a:lnTo>
                  <a:lnTo>
                    <a:pt x="318" y="30"/>
                  </a:lnTo>
                  <a:lnTo>
                    <a:pt x="324" y="36"/>
                  </a:lnTo>
                  <a:lnTo>
                    <a:pt x="330" y="36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36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7" name="Freeform 800"/>
            <p:cNvSpPr>
              <a:spLocks/>
            </p:cNvSpPr>
            <p:nvPr/>
          </p:nvSpPr>
          <p:spPr bwMode="auto">
            <a:xfrm>
              <a:off x="2080" y="1279"/>
              <a:ext cx="720" cy="234"/>
            </a:xfrm>
            <a:custGeom>
              <a:avLst/>
              <a:gdLst>
                <a:gd name="T0" fmla="*/ 6 w 720"/>
                <a:gd name="T1" fmla="*/ 234 h 234"/>
                <a:gd name="T2" fmla="*/ 24 w 720"/>
                <a:gd name="T3" fmla="*/ 234 h 234"/>
                <a:gd name="T4" fmla="*/ 42 w 720"/>
                <a:gd name="T5" fmla="*/ 234 h 234"/>
                <a:gd name="T6" fmla="*/ 60 w 720"/>
                <a:gd name="T7" fmla="*/ 234 h 234"/>
                <a:gd name="T8" fmla="*/ 78 w 720"/>
                <a:gd name="T9" fmla="*/ 234 h 234"/>
                <a:gd name="T10" fmla="*/ 96 w 720"/>
                <a:gd name="T11" fmla="*/ 228 h 234"/>
                <a:gd name="T12" fmla="*/ 114 w 720"/>
                <a:gd name="T13" fmla="*/ 234 h 234"/>
                <a:gd name="T14" fmla="*/ 132 w 720"/>
                <a:gd name="T15" fmla="*/ 234 h 234"/>
                <a:gd name="T16" fmla="*/ 150 w 720"/>
                <a:gd name="T17" fmla="*/ 234 h 234"/>
                <a:gd name="T18" fmla="*/ 168 w 720"/>
                <a:gd name="T19" fmla="*/ 234 h 234"/>
                <a:gd name="T20" fmla="*/ 186 w 720"/>
                <a:gd name="T21" fmla="*/ 234 h 234"/>
                <a:gd name="T22" fmla="*/ 204 w 720"/>
                <a:gd name="T23" fmla="*/ 234 h 234"/>
                <a:gd name="T24" fmla="*/ 222 w 720"/>
                <a:gd name="T25" fmla="*/ 234 h 234"/>
                <a:gd name="T26" fmla="*/ 246 w 720"/>
                <a:gd name="T27" fmla="*/ 234 h 234"/>
                <a:gd name="T28" fmla="*/ 252 w 720"/>
                <a:gd name="T29" fmla="*/ 234 h 234"/>
                <a:gd name="T30" fmla="*/ 270 w 720"/>
                <a:gd name="T31" fmla="*/ 234 h 234"/>
                <a:gd name="T32" fmla="*/ 282 w 720"/>
                <a:gd name="T33" fmla="*/ 228 h 234"/>
                <a:gd name="T34" fmla="*/ 300 w 720"/>
                <a:gd name="T35" fmla="*/ 234 h 234"/>
                <a:gd name="T36" fmla="*/ 318 w 720"/>
                <a:gd name="T37" fmla="*/ 234 h 234"/>
                <a:gd name="T38" fmla="*/ 336 w 720"/>
                <a:gd name="T39" fmla="*/ 234 h 234"/>
                <a:gd name="T40" fmla="*/ 354 w 720"/>
                <a:gd name="T41" fmla="*/ 234 h 234"/>
                <a:gd name="T42" fmla="*/ 372 w 720"/>
                <a:gd name="T43" fmla="*/ 216 h 234"/>
                <a:gd name="T44" fmla="*/ 384 w 720"/>
                <a:gd name="T45" fmla="*/ 192 h 234"/>
                <a:gd name="T46" fmla="*/ 390 w 720"/>
                <a:gd name="T47" fmla="*/ 174 h 234"/>
                <a:gd name="T48" fmla="*/ 408 w 720"/>
                <a:gd name="T49" fmla="*/ 156 h 234"/>
                <a:gd name="T50" fmla="*/ 426 w 720"/>
                <a:gd name="T51" fmla="*/ 156 h 234"/>
                <a:gd name="T52" fmla="*/ 444 w 720"/>
                <a:gd name="T53" fmla="*/ 144 h 234"/>
                <a:gd name="T54" fmla="*/ 462 w 720"/>
                <a:gd name="T55" fmla="*/ 120 h 234"/>
                <a:gd name="T56" fmla="*/ 474 w 720"/>
                <a:gd name="T57" fmla="*/ 102 h 234"/>
                <a:gd name="T58" fmla="*/ 492 w 720"/>
                <a:gd name="T59" fmla="*/ 84 h 234"/>
                <a:gd name="T60" fmla="*/ 510 w 720"/>
                <a:gd name="T61" fmla="*/ 66 h 234"/>
                <a:gd name="T62" fmla="*/ 528 w 720"/>
                <a:gd name="T63" fmla="*/ 48 h 234"/>
                <a:gd name="T64" fmla="*/ 546 w 720"/>
                <a:gd name="T65" fmla="*/ 30 h 234"/>
                <a:gd name="T66" fmla="*/ 564 w 720"/>
                <a:gd name="T67" fmla="*/ 18 h 234"/>
                <a:gd name="T68" fmla="*/ 582 w 720"/>
                <a:gd name="T69" fmla="*/ 6 h 234"/>
                <a:gd name="T70" fmla="*/ 600 w 720"/>
                <a:gd name="T71" fmla="*/ 0 h 234"/>
                <a:gd name="T72" fmla="*/ 618 w 720"/>
                <a:gd name="T73" fmla="*/ 0 h 234"/>
                <a:gd name="T74" fmla="*/ 636 w 720"/>
                <a:gd name="T75" fmla="*/ 6 h 234"/>
                <a:gd name="T76" fmla="*/ 654 w 720"/>
                <a:gd name="T77" fmla="*/ 6 h 234"/>
                <a:gd name="T78" fmla="*/ 672 w 720"/>
                <a:gd name="T79" fmla="*/ 6 h 234"/>
                <a:gd name="T80" fmla="*/ 690 w 720"/>
                <a:gd name="T81" fmla="*/ 6 h 234"/>
                <a:gd name="T82" fmla="*/ 708 w 720"/>
                <a:gd name="T83" fmla="*/ 6 h 23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34"/>
                <a:gd name="T128" fmla="*/ 720 w 720"/>
                <a:gd name="T129" fmla="*/ 234 h 23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34">
                  <a:moveTo>
                    <a:pt x="6" y="234"/>
                  </a:moveTo>
                  <a:lnTo>
                    <a:pt x="0" y="234"/>
                  </a:lnTo>
                  <a:lnTo>
                    <a:pt x="6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24" y="234"/>
                  </a:lnTo>
                  <a:lnTo>
                    <a:pt x="30" y="234"/>
                  </a:lnTo>
                  <a:lnTo>
                    <a:pt x="36" y="234"/>
                  </a:lnTo>
                  <a:lnTo>
                    <a:pt x="42" y="234"/>
                  </a:lnTo>
                  <a:lnTo>
                    <a:pt x="48" y="234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6" y="234"/>
                  </a:lnTo>
                  <a:lnTo>
                    <a:pt x="72" y="234"/>
                  </a:lnTo>
                  <a:lnTo>
                    <a:pt x="78" y="234"/>
                  </a:lnTo>
                  <a:lnTo>
                    <a:pt x="84" y="234"/>
                  </a:lnTo>
                  <a:lnTo>
                    <a:pt x="90" y="234"/>
                  </a:lnTo>
                  <a:lnTo>
                    <a:pt x="96" y="228"/>
                  </a:lnTo>
                  <a:lnTo>
                    <a:pt x="102" y="234"/>
                  </a:lnTo>
                  <a:lnTo>
                    <a:pt x="108" y="234"/>
                  </a:lnTo>
                  <a:lnTo>
                    <a:pt x="114" y="234"/>
                  </a:lnTo>
                  <a:lnTo>
                    <a:pt x="120" y="234"/>
                  </a:lnTo>
                  <a:lnTo>
                    <a:pt x="126" y="234"/>
                  </a:lnTo>
                  <a:lnTo>
                    <a:pt x="132" y="234"/>
                  </a:lnTo>
                  <a:lnTo>
                    <a:pt x="138" y="234"/>
                  </a:lnTo>
                  <a:lnTo>
                    <a:pt x="144" y="234"/>
                  </a:lnTo>
                  <a:lnTo>
                    <a:pt x="150" y="234"/>
                  </a:lnTo>
                  <a:lnTo>
                    <a:pt x="156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74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8" y="234"/>
                  </a:lnTo>
                  <a:lnTo>
                    <a:pt x="234" y="234"/>
                  </a:lnTo>
                  <a:lnTo>
                    <a:pt x="246" y="234"/>
                  </a:lnTo>
                  <a:lnTo>
                    <a:pt x="240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34"/>
                  </a:lnTo>
                  <a:lnTo>
                    <a:pt x="282" y="234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12" y="234"/>
                  </a:lnTo>
                  <a:lnTo>
                    <a:pt x="318" y="234"/>
                  </a:lnTo>
                  <a:lnTo>
                    <a:pt x="324" y="234"/>
                  </a:lnTo>
                  <a:lnTo>
                    <a:pt x="330" y="234"/>
                  </a:lnTo>
                  <a:lnTo>
                    <a:pt x="336" y="234"/>
                  </a:lnTo>
                  <a:lnTo>
                    <a:pt x="342" y="234"/>
                  </a:lnTo>
                  <a:lnTo>
                    <a:pt x="348" y="234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6" y="222"/>
                  </a:lnTo>
                  <a:lnTo>
                    <a:pt x="372" y="216"/>
                  </a:lnTo>
                  <a:lnTo>
                    <a:pt x="378" y="210"/>
                  </a:lnTo>
                  <a:lnTo>
                    <a:pt x="378" y="198"/>
                  </a:lnTo>
                  <a:lnTo>
                    <a:pt x="384" y="192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390" y="174"/>
                  </a:lnTo>
                  <a:lnTo>
                    <a:pt x="402" y="162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14" y="150"/>
                  </a:lnTo>
                  <a:lnTo>
                    <a:pt x="420" y="150"/>
                  </a:lnTo>
                  <a:lnTo>
                    <a:pt x="426" y="156"/>
                  </a:lnTo>
                  <a:lnTo>
                    <a:pt x="432" y="156"/>
                  </a:lnTo>
                  <a:lnTo>
                    <a:pt x="438" y="150"/>
                  </a:lnTo>
                  <a:lnTo>
                    <a:pt x="444" y="144"/>
                  </a:lnTo>
                  <a:lnTo>
                    <a:pt x="456" y="132"/>
                  </a:lnTo>
                  <a:lnTo>
                    <a:pt x="456" y="126"/>
                  </a:lnTo>
                  <a:lnTo>
                    <a:pt x="462" y="120"/>
                  </a:lnTo>
                  <a:lnTo>
                    <a:pt x="462" y="114"/>
                  </a:lnTo>
                  <a:lnTo>
                    <a:pt x="468" y="108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92" y="84"/>
                  </a:lnTo>
                  <a:lnTo>
                    <a:pt x="498" y="78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22" y="54"/>
                  </a:lnTo>
                  <a:lnTo>
                    <a:pt x="528" y="48"/>
                  </a:lnTo>
                  <a:lnTo>
                    <a:pt x="534" y="42"/>
                  </a:lnTo>
                  <a:lnTo>
                    <a:pt x="540" y="36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8" name="Freeform 801"/>
            <p:cNvSpPr>
              <a:spLocks/>
            </p:cNvSpPr>
            <p:nvPr/>
          </p:nvSpPr>
          <p:spPr bwMode="auto">
            <a:xfrm>
              <a:off x="2800" y="1279"/>
              <a:ext cx="486" cy="36"/>
            </a:xfrm>
            <a:custGeom>
              <a:avLst/>
              <a:gdLst>
                <a:gd name="T0" fmla="*/ 6 w 486"/>
                <a:gd name="T1" fmla="*/ 12 h 36"/>
                <a:gd name="T2" fmla="*/ 18 w 486"/>
                <a:gd name="T3" fmla="*/ 18 h 36"/>
                <a:gd name="T4" fmla="*/ 30 w 486"/>
                <a:gd name="T5" fmla="*/ 24 h 36"/>
                <a:gd name="T6" fmla="*/ 36 w 486"/>
                <a:gd name="T7" fmla="*/ 24 h 36"/>
                <a:gd name="T8" fmla="*/ 48 w 486"/>
                <a:gd name="T9" fmla="*/ 24 h 36"/>
                <a:gd name="T10" fmla="*/ 60 w 486"/>
                <a:gd name="T11" fmla="*/ 30 h 36"/>
                <a:gd name="T12" fmla="*/ 66 w 486"/>
                <a:gd name="T13" fmla="*/ 30 h 36"/>
                <a:gd name="T14" fmla="*/ 78 w 486"/>
                <a:gd name="T15" fmla="*/ 30 h 36"/>
                <a:gd name="T16" fmla="*/ 90 w 486"/>
                <a:gd name="T17" fmla="*/ 30 h 36"/>
                <a:gd name="T18" fmla="*/ 102 w 486"/>
                <a:gd name="T19" fmla="*/ 30 h 36"/>
                <a:gd name="T20" fmla="*/ 114 w 486"/>
                <a:gd name="T21" fmla="*/ 24 h 36"/>
                <a:gd name="T22" fmla="*/ 126 w 486"/>
                <a:gd name="T23" fmla="*/ 24 h 36"/>
                <a:gd name="T24" fmla="*/ 138 w 486"/>
                <a:gd name="T25" fmla="*/ 18 h 36"/>
                <a:gd name="T26" fmla="*/ 150 w 486"/>
                <a:gd name="T27" fmla="*/ 12 h 36"/>
                <a:gd name="T28" fmla="*/ 162 w 486"/>
                <a:gd name="T29" fmla="*/ 6 h 36"/>
                <a:gd name="T30" fmla="*/ 174 w 486"/>
                <a:gd name="T31" fmla="*/ 6 h 36"/>
                <a:gd name="T32" fmla="*/ 186 w 486"/>
                <a:gd name="T33" fmla="*/ 6 h 36"/>
                <a:gd name="T34" fmla="*/ 198 w 486"/>
                <a:gd name="T35" fmla="*/ 0 h 36"/>
                <a:gd name="T36" fmla="*/ 210 w 486"/>
                <a:gd name="T37" fmla="*/ 0 h 36"/>
                <a:gd name="T38" fmla="*/ 222 w 486"/>
                <a:gd name="T39" fmla="*/ 6 h 36"/>
                <a:gd name="T40" fmla="*/ 234 w 486"/>
                <a:gd name="T41" fmla="*/ 6 h 36"/>
                <a:gd name="T42" fmla="*/ 246 w 486"/>
                <a:gd name="T43" fmla="*/ 6 h 36"/>
                <a:gd name="T44" fmla="*/ 258 w 486"/>
                <a:gd name="T45" fmla="*/ 12 h 36"/>
                <a:gd name="T46" fmla="*/ 270 w 486"/>
                <a:gd name="T47" fmla="*/ 12 h 36"/>
                <a:gd name="T48" fmla="*/ 282 w 486"/>
                <a:gd name="T49" fmla="*/ 18 h 36"/>
                <a:gd name="T50" fmla="*/ 294 w 486"/>
                <a:gd name="T51" fmla="*/ 18 h 36"/>
                <a:gd name="T52" fmla="*/ 306 w 486"/>
                <a:gd name="T53" fmla="*/ 24 h 36"/>
                <a:gd name="T54" fmla="*/ 312 w 486"/>
                <a:gd name="T55" fmla="*/ 24 h 36"/>
                <a:gd name="T56" fmla="*/ 324 w 486"/>
                <a:gd name="T57" fmla="*/ 24 h 36"/>
                <a:gd name="T58" fmla="*/ 336 w 486"/>
                <a:gd name="T59" fmla="*/ 24 h 36"/>
                <a:gd name="T60" fmla="*/ 348 w 486"/>
                <a:gd name="T61" fmla="*/ 24 h 36"/>
                <a:gd name="T62" fmla="*/ 360 w 486"/>
                <a:gd name="T63" fmla="*/ 24 h 36"/>
                <a:gd name="T64" fmla="*/ 372 w 486"/>
                <a:gd name="T65" fmla="*/ 24 h 36"/>
                <a:gd name="T66" fmla="*/ 384 w 486"/>
                <a:gd name="T67" fmla="*/ 24 h 36"/>
                <a:gd name="T68" fmla="*/ 396 w 486"/>
                <a:gd name="T69" fmla="*/ 24 h 36"/>
                <a:gd name="T70" fmla="*/ 402 w 486"/>
                <a:gd name="T71" fmla="*/ 24 h 36"/>
                <a:gd name="T72" fmla="*/ 414 w 486"/>
                <a:gd name="T73" fmla="*/ 30 h 36"/>
                <a:gd name="T74" fmla="*/ 426 w 486"/>
                <a:gd name="T75" fmla="*/ 30 h 36"/>
                <a:gd name="T76" fmla="*/ 438 w 486"/>
                <a:gd name="T77" fmla="*/ 30 h 36"/>
                <a:gd name="T78" fmla="*/ 450 w 486"/>
                <a:gd name="T79" fmla="*/ 30 h 36"/>
                <a:gd name="T80" fmla="*/ 462 w 486"/>
                <a:gd name="T81" fmla="*/ 36 h 36"/>
                <a:gd name="T82" fmla="*/ 474 w 486"/>
                <a:gd name="T83" fmla="*/ 36 h 36"/>
                <a:gd name="T84" fmla="*/ 486 w 486"/>
                <a:gd name="T85" fmla="*/ 36 h 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6"/>
                <a:gd name="T130" fmla="*/ 0 h 36"/>
                <a:gd name="T131" fmla="*/ 486 w 486"/>
                <a:gd name="T132" fmla="*/ 36 h 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6" h="36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42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30"/>
                  </a:lnTo>
                  <a:lnTo>
                    <a:pt x="72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06" y="18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8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30"/>
                  </a:lnTo>
                  <a:lnTo>
                    <a:pt x="456" y="30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69" name="Freeform 802"/>
            <p:cNvSpPr>
              <a:spLocks/>
            </p:cNvSpPr>
            <p:nvPr/>
          </p:nvSpPr>
          <p:spPr bwMode="auto">
            <a:xfrm>
              <a:off x="2080" y="1255"/>
              <a:ext cx="720" cy="228"/>
            </a:xfrm>
            <a:custGeom>
              <a:avLst/>
              <a:gdLst>
                <a:gd name="T0" fmla="*/ 12 w 720"/>
                <a:gd name="T1" fmla="*/ 228 h 228"/>
                <a:gd name="T2" fmla="*/ 30 w 720"/>
                <a:gd name="T3" fmla="*/ 228 h 228"/>
                <a:gd name="T4" fmla="*/ 48 w 720"/>
                <a:gd name="T5" fmla="*/ 228 h 228"/>
                <a:gd name="T6" fmla="*/ 66 w 720"/>
                <a:gd name="T7" fmla="*/ 228 h 228"/>
                <a:gd name="T8" fmla="*/ 84 w 720"/>
                <a:gd name="T9" fmla="*/ 228 h 228"/>
                <a:gd name="T10" fmla="*/ 102 w 720"/>
                <a:gd name="T11" fmla="*/ 228 h 228"/>
                <a:gd name="T12" fmla="*/ 120 w 720"/>
                <a:gd name="T13" fmla="*/ 228 h 228"/>
                <a:gd name="T14" fmla="*/ 138 w 720"/>
                <a:gd name="T15" fmla="*/ 228 h 228"/>
                <a:gd name="T16" fmla="*/ 156 w 720"/>
                <a:gd name="T17" fmla="*/ 228 h 228"/>
                <a:gd name="T18" fmla="*/ 174 w 720"/>
                <a:gd name="T19" fmla="*/ 228 h 228"/>
                <a:gd name="T20" fmla="*/ 192 w 720"/>
                <a:gd name="T21" fmla="*/ 228 h 228"/>
                <a:gd name="T22" fmla="*/ 210 w 720"/>
                <a:gd name="T23" fmla="*/ 228 h 228"/>
                <a:gd name="T24" fmla="*/ 228 w 720"/>
                <a:gd name="T25" fmla="*/ 228 h 228"/>
                <a:gd name="T26" fmla="*/ 246 w 720"/>
                <a:gd name="T27" fmla="*/ 228 h 228"/>
                <a:gd name="T28" fmla="*/ 264 w 720"/>
                <a:gd name="T29" fmla="*/ 228 h 228"/>
                <a:gd name="T30" fmla="*/ 282 w 720"/>
                <a:gd name="T31" fmla="*/ 228 h 228"/>
                <a:gd name="T32" fmla="*/ 300 w 720"/>
                <a:gd name="T33" fmla="*/ 228 h 228"/>
                <a:gd name="T34" fmla="*/ 318 w 720"/>
                <a:gd name="T35" fmla="*/ 228 h 228"/>
                <a:gd name="T36" fmla="*/ 336 w 720"/>
                <a:gd name="T37" fmla="*/ 228 h 228"/>
                <a:gd name="T38" fmla="*/ 354 w 720"/>
                <a:gd name="T39" fmla="*/ 228 h 228"/>
                <a:gd name="T40" fmla="*/ 372 w 720"/>
                <a:gd name="T41" fmla="*/ 222 h 228"/>
                <a:gd name="T42" fmla="*/ 390 w 720"/>
                <a:gd name="T43" fmla="*/ 216 h 228"/>
                <a:gd name="T44" fmla="*/ 408 w 720"/>
                <a:gd name="T45" fmla="*/ 204 h 228"/>
                <a:gd name="T46" fmla="*/ 420 w 720"/>
                <a:gd name="T47" fmla="*/ 186 h 228"/>
                <a:gd name="T48" fmla="*/ 432 w 720"/>
                <a:gd name="T49" fmla="*/ 168 h 228"/>
                <a:gd name="T50" fmla="*/ 438 w 720"/>
                <a:gd name="T51" fmla="*/ 150 h 228"/>
                <a:gd name="T52" fmla="*/ 450 w 720"/>
                <a:gd name="T53" fmla="*/ 132 h 228"/>
                <a:gd name="T54" fmla="*/ 462 w 720"/>
                <a:gd name="T55" fmla="*/ 108 h 228"/>
                <a:gd name="T56" fmla="*/ 480 w 720"/>
                <a:gd name="T57" fmla="*/ 102 h 228"/>
                <a:gd name="T58" fmla="*/ 498 w 720"/>
                <a:gd name="T59" fmla="*/ 102 h 228"/>
                <a:gd name="T60" fmla="*/ 516 w 720"/>
                <a:gd name="T61" fmla="*/ 108 h 228"/>
                <a:gd name="T62" fmla="*/ 534 w 720"/>
                <a:gd name="T63" fmla="*/ 108 h 228"/>
                <a:gd name="T64" fmla="*/ 552 w 720"/>
                <a:gd name="T65" fmla="*/ 102 h 228"/>
                <a:gd name="T66" fmla="*/ 564 w 720"/>
                <a:gd name="T67" fmla="*/ 84 h 228"/>
                <a:gd name="T68" fmla="*/ 582 w 720"/>
                <a:gd name="T69" fmla="*/ 60 h 228"/>
                <a:gd name="T70" fmla="*/ 600 w 720"/>
                <a:gd name="T71" fmla="*/ 42 h 228"/>
                <a:gd name="T72" fmla="*/ 618 w 720"/>
                <a:gd name="T73" fmla="*/ 30 h 228"/>
                <a:gd name="T74" fmla="*/ 636 w 720"/>
                <a:gd name="T75" fmla="*/ 24 h 228"/>
                <a:gd name="T76" fmla="*/ 654 w 720"/>
                <a:gd name="T77" fmla="*/ 18 h 228"/>
                <a:gd name="T78" fmla="*/ 672 w 720"/>
                <a:gd name="T79" fmla="*/ 6 h 228"/>
                <a:gd name="T80" fmla="*/ 690 w 720"/>
                <a:gd name="T81" fmla="*/ 0 h 228"/>
                <a:gd name="T82" fmla="*/ 708 w 720"/>
                <a:gd name="T83" fmla="*/ 6 h 22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28"/>
                <a:gd name="T128" fmla="*/ 720 w 720"/>
                <a:gd name="T129" fmla="*/ 228 h 22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28">
                  <a:moveTo>
                    <a:pt x="0" y="228"/>
                  </a:moveTo>
                  <a:lnTo>
                    <a:pt x="6" y="228"/>
                  </a:lnTo>
                  <a:lnTo>
                    <a:pt x="12" y="228"/>
                  </a:lnTo>
                  <a:lnTo>
                    <a:pt x="18" y="228"/>
                  </a:lnTo>
                  <a:lnTo>
                    <a:pt x="24" y="228"/>
                  </a:lnTo>
                  <a:lnTo>
                    <a:pt x="30" y="228"/>
                  </a:lnTo>
                  <a:lnTo>
                    <a:pt x="36" y="228"/>
                  </a:lnTo>
                  <a:lnTo>
                    <a:pt x="42" y="228"/>
                  </a:lnTo>
                  <a:lnTo>
                    <a:pt x="48" y="228"/>
                  </a:lnTo>
                  <a:lnTo>
                    <a:pt x="54" y="228"/>
                  </a:lnTo>
                  <a:lnTo>
                    <a:pt x="60" y="228"/>
                  </a:lnTo>
                  <a:lnTo>
                    <a:pt x="66" y="228"/>
                  </a:lnTo>
                  <a:lnTo>
                    <a:pt x="72" y="228"/>
                  </a:lnTo>
                  <a:lnTo>
                    <a:pt x="78" y="228"/>
                  </a:lnTo>
                  <a:lnTo>
                    <a:pt x="84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102" y="228"/>
                  </a:lnTo>
                  <a:lnTo>
                    <a:pt x="108" y="228"/>
                  </a:lnTo>
                  <a:lnTo>
                    <a:pt x="114" y="228"/>
                  </a:lnTo>
                  <a:lnTo>
                    <a:pt x="120" y="228"/>
                  </a:lnTo>
                  <a:lnTo>
                    <a:pt x="126" y="228"/>
                  </a:lnTo>
                  <a:lnTo>
                    <a:pt x="132" y="228"/>
                  </a:lnTo>
                  <a:lnTo>
                    <a:pt x="138" y="228"/>
                  </a:lnTo>
                  <a:lnTo>
                    <a:pt x="144" y="228"/>
                  </a:lnTo>
                  <a:lnTo>
                    <a:pt x="150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8" y="228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6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6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300" y="228"/>
                  </a:lnTo>
                  <a:lnTo>
                    <a:pt x="306" y="228"/>
                  </a:lnTo>
                  <a:lnTo>
                    <a:pt x="312" y="228"/>
                  </a:lnTo>
                  <a:lnTo>
                    <a:pt x="318" y="228"/>
                  </a:lnTo>
                  <a:lnTo>
                    <a:pt x="324" y="228"/>
                  </a:lnTo>
                  <a:lnTo>
                    <a:pt x="330" y="228"/>
                  </a:lnTo>
                  <a:lnTo>
                    <a:pt x="336" y="228"/>
                  </a:lnTo>
                  <a:lnTo>
                    <a:pt x="342" y="228"/>
                  </a:lnTo>
                  <a:lnTo>
                    <a:pt x="348" y="228"/>
                  </a:lnTo>
                  <a:lnTo>
                    <a:pt x="354" y="228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84" y="216"/>
                  </a:lnTo>
                  <a:lnTo>
                    <a:pt x="390" y="216"/>
                  </a:lnTo>
                  <a:lnTo>
                    <a:pt x="396" y="210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198"/>
                  </a:lnTo>
                  <a:lnTo>
                    <a:pt x="420" y="192"/>
                  </a:lnTo>
                  <a:lnTo>
                    <a:pt x="420" y="186"/>
                  </a:lnTo>
                  <a:lnTo>
                    <a:pt x="426" y="180"/>
                  </a:lnTo>
                  <a:lnTo>
                    <a:pt x="426" y="174"/>
                  </a:lnTo>
                  <a:lnTo>
                    <a:pt x="432" y="168"/>
                  </a:lnTo>
                  <a:lnTo>
                    <a:pt x="432" y="162"/>
                  </a:lnTo>
                  <a:lnTo>
                    <a:pt x="438" y="156"/>
                  </a:lnTo>
                  <a:lnTo>
                    <a:pt x="438" y="150"/>
                  </a:lnTo>
                  <a:lnTo>
                    <a:pt x="444" y="144"/>
                  </a:lnTo>
                  <a:lnTo>
                    <a:pt x="444" y="138"/>
                  </a:lnTo>
                  <a:lnTo>
                    <a:pt x="450" y="132"/>
                  </a:lnTo>
                  <a:lnTo>
                    <a:pt x="450" y="126"/>
                  </a:lnTo>
                  <a:lnTo>
                    <a:pt x="462" y="114"/>
                  </a:lnTo>
                  <a:lnTo>
                    <a:pt x="462" y="108"/>
                  </a:lnTo>
                  <a:lnTo>
                    <a:pt x="468" y="108"/>
                  </a:lnTo>
                  <a:lnTo>
                    <a:pt x="474" y="102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10" y="108"/>
                  </a:lnTo>
                  <a:lnTo>
                    <a:pt x="516" y="108"/>
                  </a:lnTo>
                  <a:lnTo>
                    <a:pt x="522" y="108"/>
                  </a:lnTo>
                  <a:lnTo>
                    <a:pt x="528" y="108"/>
                  </a:lnTo>
                  <a:lnTo>
                    <a:pt x="534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52" y="102"/>
                  </a:lnTo>
                  <a:lnTo>
                    <a:pt x="558" y="96"/>
                  </a:lnTo>
                  <a:lnTo>
                    <a:pt x="564" y="90"/>
                  </a:lnTo>
                  <a:lnTo>
                    <a:pt x="564" y="84"/>
                  </a:lnTo>
                  <a:lnTo>
                    <a:pt x="576" y="72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54"/>
                  </a:lnTo>
                  <a:lnTo>
                    <a:pt x="594" y="48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0" name="Freeform 803"/>
            <p:cNvSpPr>
              <a:spLocks/>
            </p:cNvSpPr>
            <p:nvPr/>
          </p:nvSpPr>
          <p:spPr bwMode="auto">
            <a:xfrm>
              <a:off x="2800" y="1255"/>
              <a:ext cx="486" cy="36"/>
            </a:xfrm>
            <a:custGeom>
              <a:avLst/>
              <a:gdLst>
                <a:gd name="T0" fmla="*/ 6 w 486"/>
                <a:gd name="T1" fmla="*/ 12 h 36"/>
                <a:gd name="T2" fmla="*/ 18 w 486"/>
                <a:gd name="T3" fmla="*/ 18 h 36"/>
                <a:gd name="T4" fmla="*/ 30 w 486"/>
                <a:gd name="T5" fmla="*/ 18 h 36"/>
                <a:gd name="T6" fmla="*/ 42 w 486"/>
                <a:gd name="T7" fmla="*/ 24 h 36"/>
                <a:gd name="T8" fmla="*/ 54 w 486"/>
                <a:gd name="T9" fmla="*/ 30 h 36"/>
                <a:gd name="T10" fmla="*/ 66 w 486"/>
                <a:gd name="T11" fmla="*/ 30 h 36"/>
                <a:gd name="T12" fmla="*/ 78 w 486"/>
                <a:gd name="T13" fmla="*/ 30 h 36"/>
                <a:gd name="T14" fmla="*/ 84 w 486"/>
                <a:gd name="T15" fmla="*/ 18 h 36"/>
                <a:gd name="T16" fmla="*/ 96 w 486"/>
                <a:gd name="T17" fmla="*/ 12 h 36"/>
                <a:gd name="T18" fmla="*/ 108 w 486"/>
                <a:gd name="T19" fmla="*/ 12 h 36"/>
                <a:gd name="T20" fmla="*/ 120 w 486"/>
                <a:gd name="T21" fmla="*/ 12 h 36"/>
                <a:gd name="T22" fmla="*/ 132 w 486"/>
                <a:gd name="T23" fmla="*/ 18 h 36"/>
                <a:gd name="T24" fmla="*/ 144 w 486"/>
                <a:gd name="T25" fmla="*/ 24 h 36"/>
                <a:gd name="T26" fmla="*/ 156 w 486"/>
                <a:gd name="T27" fmla="*/ 24 h 36"/>
                <a:gd name="T28" fmla="*/ 168 w 486"/>
                <a:gd name="T29" fmla="*/ 30 h 36"/>
                <a:gd name="T30" fmla="*/ 180 w 486"/>
                <a:gd name="T31" fmla="*/ 30 h 36"/>
                <a:gd name="T32" fmla="*/ 192 w 486"/>
                <a:gd name="T33" fmla="*/ 24 h 36"/>
                <a:gd name="T34" fmla="*/ 204 w 486"/>
                <a:gd name="T35" fmla="*/ 12 h 36"/>
                <a:gd name="T36" fmla="*/ 216 w 486"/>
                <a:gd name="T37" fmla="*/ 6 h 36"/>
                <a:gd name="T38" fmla="*/ 228 w 486"/>
                <a:gd name="T39" fmla="*/ 0 h 36"/>
                <a:gd name="T40" fmla="*/ 240 w 486"/>
                <a:gd name="T41" fmla="*/ 6 h 36"/>
                <a:gd name="T42" fmla="*/ 252 w 486"/>
                <a:gd name="T43" fmla="*/ 6 h 36"/>
                <a:gd name="T44" fmla="*/ 264 w 486"/>
                <a:gd name="T45" fmla="*/ 12 h 36"/>
                <a:gd name="T46" fmla="*/ 276 w 486"/>
                <a:gd name="T47" fmla="*/ 24 h 36"/>
                <a:gd name="T48" fmla="*/ 288 w 486"/>
                <a:gd name="T49" fmla="*/ 30 h 36"/>
                <a:gd name="T50" fmla="*/ 300 w 486"/>
                <a:gd name="T51" fmla="*/ 30 h 36"/>
                <a:gd name="T52" fmla="*/ 312 w 486"/>
                <a:gd name="T53" fmla="*/ 36 h 36"/>
                <a:gd name="T54" fmla="*/ 324 w 486"/>
                <a:gd name="T55" fmla="*/ 30 h 36"/>
                <a:gd name="T56" fmla="*/ 336 w 486"/>
                <a:gd name="T57" fmla="*/ 18 h 36"/>
                <a:gd name="T58" fmla="*/ 348 w 486"/>
                <a:gd name="T59" fmla="*/ 18 h 36"/>
                <a:gd name="T60" fmla="*/ 360 w 486"/>
                <a:gd name="T61" fmla="*/ 18 h 36"/>
                <a:gd name="T62" fmla="*/ 372 w 486"/>
                <a:gd name="T63" fmla="*/ 18 h 36"/>
                <a:gd name="T64" fmla="*/ 384 w 486"/>
                <a:gd name="T65" fmla="*/ 18 h 36"/>
                <a:gd name="T66" fmla="*/ 396 w 486"/>
                <a:gd name="T67" fmla="*/ 18 h 36"/>
                <a:gd name="T68" fmla="*/ 408 w 486"/>
                <a:gd name="T69" fmla="*/ 24 h 36"/>
                <a:gd name="T70" fmla="*/ 420 w 486"/>
                <a:gd name="T71" fmla="*/ 30 h 36"/>
                <a:gd name="T72" fmla="*/ 432 w 486"/>
                <a:gd name="T73" fmla="*/ 36 h 36"/>
                <a:gd name="T74" fmla="*/ 444 w 486"/>
                <a:gd name="T75" fmla="*/ 30 h 36"/>
                <a:gd name="T76" fmla="*/ 456 w 486"/>
                <a:gd name="T77" fmla="*/ 18 h 36"/>
                <a:gd name="T78" fmla="*/ 468 w 486"/>
                <a:gd name="T79" fmla="*/ 12 h 36"/>
                <a:gd name="T80" fmla="*/ 480 w 486"/>
                <a:gd name="T81" fmla="*/ 12 h 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86"/>
                <a:gd name="T124" fmla="*/ 0 h 36"/>
                <a:gd name="T125" fmla="*/ 486 w 486"/>
                <a:gd name="T126" fmla="*/ 36 h 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86" h="36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90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8"/>
                  </a:lnTo>
                  <a:lnTo>
                    <a:pt x="120" y="12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30"/>
                  </a:lnTo>
                  <a:lnTo>
                    <a:pt x="330" y="24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1" name="Freeform 804"/>
            <p:cNvSpPr>
              <a:spLocks/>
            </p:cNvSpPr>
            <p:nvPr/>
          </p:nvSpPr>
          <p:spPr bwMode="auto">
            <a:xfrm>
              <a:off x="2080" y="1243"/>
              <a:ext cx="738" cy="210"/>
            </a:xfrm>
            <a:custGeom>
              <a:avLst/>
              <a:gdLst>
                <a:gd name="T0" fmla="*/ 12 w 738"/>
                <a:gd name="T1" fmla="*/ 210 h 210"/>
                <a:gd name="T2" fmla="*/ 30 w 738"/>
                <a:gd name="T3" fmla="*/ 210 h 210"/>
                <a:gd name="T4" fmla="*/ 48 w 738"/>
                <a:gd name="T5" fmla="*/ 210 h 210"/>
                <a:gd name="T6" fmla="*/ 66 w 738"/>
                <a:gd name="T7" fmla="*/ 210 h 210"/>
                <a:gd name="T8" fmla="*/ 84 w 738"/>
                <a:gd name="T9" fmla="*/ 210 h 210"/>
                <a:gd name="T10" fmla="*/ 102 w 738"/>
                <a:gd name="T11" fmla="*/ 210 h 210"/>
                <a:gd name="T12" fmla="*/ 120 w 738"/>
                <a:gd name="T13" fmla="*/ 210 h 210"/>
                <a:gd name="T14" fmla="*/ 138 w 738"/>
                <a:gd name="T15" fmla="*/ 210 h 210"/>
                <a:gd name="T16" fmla="*/ 156 w 738"/>
                <a:gd name="T17" fmla="*/ 210 h 210"/>
                <a:gd name="T18" fmla="*/ 174 w 738"/>
                <a:gd name="T19" fmla="*/ 210 h 210"/>
                <a:gd name="T20" fmla="*/ 192 w 738"/>
                <a:gd name="T21" fmla="*/ 210 h 210"/>
                <a:gd name="T22" fmla="*/ 210 w 738"/>
                <a:gd name="T23" fmla="*/ 210 h 210"/>
                <a:gd name="T24" fmla="*/ 228 w 738"/>
                <a:gd name="T25" fmla="*/ 210 h 210"/>
                <a:gd name="T26" fmla="*/ 246 w 738"/>
                <a:gd name="T27" fmla="*/ 210 h 210"/>
                <a:gd name="T28" fmla="*/ 264 w 738"/>
                <a:gd name="T29" fmla="*/ 210 h 210"/>
                <a:gd name="T30" fmla="*/ 282 w 738"/>
                <a:gd name="T31" fmla="*/ 210 h 210"/>
                <a:gd name="T32" fmla="*/ 300 w 738"/>
                <a:gd name="T33" fmla="*/ 210 h 210"/>
                <a:gd name="T34" fmla="*/ 318 w 738"/>
                <a:gd name="T35" fmla="*/ 210 h 210"/>
                <a:gd name="T36" fmla="*/ 336 w 738"/>
                <a:gd name="T37" fmla="*/ 210 h 210"/>
                <a:gd name="T38" fmla="*/ 354 w 738"/>
                <a:gd name="T39" fmla="*/ 210 h 210"/>
                <a:gd name="T40" fmla="*/ 372 w 738"/>
                <a:gd name="T41" fmla="*/ 198 h 210"/>
                <a:gd name="T42" fmla="*/ 384 w 738"/>
                <a:gd name="T43" fmla="*/ 180 h 210"/>
                <a:gd name="T44" fmla="*/ 396 w 738"/>
                <a:gd name="T45" fmla="*/ 150 h 210"/>
                <a:gd name="T46" fmla="*/ 414 w 738"/>
                <a:gd name="T47" fmla="*/ 138 h 210"/>
                <a:gd name="T48" fmla="*/ 432 w 738"/>
                <a:gd name="T49" fmla="*/ 138 h 210"/>
                <a:gd name="T50" fmla="*/ 456 w 738"/>
                <a:gd name="T51" fmla="*/ 126 h 210"/>
                <a:gd name="T52" fmla="*/ 468 w 738"/>
                <a:gd name="T53" fmla="*/ 114 h 210"/>
                <a:gd name="T54" fmla="*/ 486 w 738"/>
                <a:gd name="T55" fmla="*/ 102 h 210"/>
                <a:gd name="T56" fmla="*/ 504 w 738"/>
                <a:gd name="T57" fmla="*/ 90 h 210"/>
                <a:gd name="T58" fmla="*/ 516 w 738"/>
                <a:gd name="T59" fmla="*/ 66 h 210"/>
                <a:gd name="T60" fmla="*/ 534 w 738"/>
                <a:gd name="T61" fmla="*/ 48 h 210"/>
                <a:gd name="T62" fmla="*/ 552 w 738"/>
                <a:gd name="T63" fmla="*/ 30 h 210"/>
                <a:gd name="T64" fmla="*/ 570 w 738"/>
                <a:gd name="T65" fmla="*/ 18 h 210"/>
                <a:gd name="T66" fmla="*/ 588 w 738"/>
                <a:gd name="T67" fmla="*/ 12 h 210"/>
                <a:gd name="T68" fmla="*/ 606 w 738"/>
                <a:gd name="T69" fmla="*/ 0 h 210"/>
                <a:gd name="T70" fmla="*/ 618 w 738"/>
                <a:gd name="T71" fmla="*/ 6 h 210"/>
                <a:gd name="T72" fmla="*/ 636 w 738"/>
                <a:gd name="T73" fmla="*/ 18 h 210"/>
                <a:gd name="T74" fmla="*/ 654 w 738"/>
                <a:gd name="T75" fmla="*/ 36 h 210"/>
                <a:gd name="T76" fmla="*/ 672 w 738"/>
                <a:gd name="T77" fmla="*/ 36 h 210"/>
                <a:gd name="T78" fmla="*/ 690 w 738"/>
                <a:gd name="T79" fmla="*/ 42 h 210"/>
                <a:gd name="T80" fmla="*/ 708 w 738"/>
                <a:gd name="T81" fmla="*/ 36 h 210"/>
                <a:gd name="T82" fmla="*/ 726 w 738"/>
                <a:gd name="T83" fmla="*/ 30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210"/>
                <a:gd name="T128" fmla="*/ 738 w 738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210">
                  <a:moveTo>
                    <a:pt x="0" y="210"/>
                  </a:moveTo>
                  <a:lnTo>
                    <a:pt x="6" y="210"/>
                  </a:lnTo>
                  <a:lnTo>
                    <a:pt x="12" y="210"/>
                  </a:lnTo>
                  <a:lnTo>
                    <a:pt x="18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60" y="210"/>
                  </a:lnTo>
                  <a:lnTo>
                    <a:pt x="66" y="210"/>
                  </a:lnTo>
                  <a:lnTo>
                    <a:pt x="72" y="210"/>
                  </a:lnTo>
                  <a:lnTo>
                    <a:pt x="78" y="210"/>
                  </a:lnTo>
                  <a:lnTo>
                    <a:pt x="84" y="210"/>
                  </a:lnTo>
                  <a:lnTo>
                    <a:pt x="90" y="210"/>
                  </a:lnTo>
                  <a:lnTo>
                    <a:pt x="96" y="210"/>
                  </a:lnTo>
                  <a:lnTo>
                    <a:pt x="102" y="210"/>
                  </a:lnTo>
                  <a:lnTo>
                    <a:pt x="108" y="210"/>
                  </a:lnTo>
                  <a:lnTo>
                    <a:pt x="114" y="210"/>
                  </a:lnTo>
                  <a:lnTo>
                    <a:pt x="120" y="210"/>
                  </a:lnTo>
                  <a:lnTo>
                    <a:pt x="126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44" y="210"/>
                  </a:lnTo>
                  <a:lnTo>
                    <a:pt x="150" y="210"/>
                  </a:lnTo>
                  <a:lnTo>
                    <a:pt x="156" y="210"/>
                  </a:lnTo>
                  <a:lnTo>
                    <a:pt x="162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80" y="210"/>
                  </a:lnTo>
                  <a:lnTo>
                    <a:pt x="186" y="210"/>
                  </a:lnTo>
                  <a:lnTo>
                    <a:pt x="192" y="210"/>
                  </a:lnTo>
                  <a:lnTo>
                    <a:pt x="198" y="210"/>
                  </a:lnTo>
                  <a:lnTo>
                    <a:pt x="204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8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8" y="210"/>
                  </a:lnTo>
                  <a:lnTo>
                    <a:pt x="294" y="210"/>
                  </a:lnTo>
                  <a:lnTo>
                    <a:pt x="300" y="210"/>
                  </a:lnTo>
                  <a:lnTo>
                    <a:pt x="306" y="210"/>
                  </a:lnTo>
                  <a:lnTo>
                    <a:pt x="312" y="210"/>
                  </a:lnTo>
                  <a:lnTo>
                    <a:pt x="318" y="210"/>
                  </a:lnTo>
                  <a:lnTo>
                    <a:pt x="324" y="210"/>
                  </a:lnTo>
                  <a:lnTo>
                    <a:pt x="330" y="210"/>
                  </a:lnTo>
                  <a:lnTo>
                    <a:pt x="336" y="210"/>
                  </a:lnTo>
                  <a:lnTo>
                    <a:pt x="342" y="210"/>
                  </a:lnTo>
                  <a:lnTo>
                    <a:pt x="348" y="210"/>
                  </a:lnTo>
                  <a:lnTo>
                    <a:pt x="354" y="210"/>
                  </a:lnTo>
                  <a:lnTo>
                    <a:pt x="360" y="210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84" y="180"/>
                  </a:lnTo>
                  <a:lnTo>
                    <a:pt x="390" y="168"/>
                  </a:lnTo>
                  <a:lnTo>
                    <a:pt x="396" y="162"/>
                  </a:lnTo>
                  <a:lnTo>
                    <a:pt x="396" y="150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20" y="132"/>
                  </a:lnTo>
                  <a:lnTo>
                    <a:pt x="426" y="138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8"/>
                  </a:lnTo>
                  <a:lnTo>
                    <a:pt x="456" y="126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8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0" y="42"/>
                  </a:lnTo>
                  <a:lnTo>
                    <a:pt x="546" y="36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24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24"/>
                  </a:lnTo>
                  <a:lnTo>
                    <a:pt x="648" y="30"/>
                  </a:lnTo>
                  <a:lnTo>
                    <a:pt x="654" y="36"/>
                  </a:lnTo>
                  <a:lnTo>
                    <a:pt x="660" y="36"/>
                  </a:lnTo>
                  <a:lnTo>
                    <a:pt x="666" y="36"/>
                  </a:lnTo>
                  <a:lnTo>
                    <a:pt x="672" y="36"/>
                  </a:lnTo>
                  <a:lnTo>
                    <a:pt x="678" y="42"/>
                  </a:lnTo>
                  <a:lnTo>
                    <a:pt x="684" y="42"/>
                  </a:lnTo>
                  <a:lnTo>
                    <a:pt x="690" y="42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8" y="36"/>
                  </a:lnTo>
                  <a:lnTo>
                    <a:pt x="714" y="30"/>
                  </a:lnTo>
                  <a:lnTo>
                    <a:pt x="720" y="30"/>
                  </a:lnTo>
                  <a:lnTo>
                    <a:pt x="726" y="30"/>
                  </a:lnTo>
                  <a:lnTo>
                    <a:pt x="732" y="24"/>
                  </a:lnTo>
                  <a:lnTo>
                    <a:pt x="73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2" name="Freeform 805"/>
            <p:cNvSpPr>
              <a:spLocks/>
            </p:cNvSpPr>
            <p:nvPr/>
          </p:nvSpPr>
          <p:spPr bwMode="auto">
            <a:xfrm>
              <a:off x="2818" y="1261"/>
              <a:ext cx="468" cy="18"/>
            </a:xfrm>
            <a:custGeom>
              <a:avLst/>
              <a:gdLst>
                <a:gd name="T0" fmla="*/ 6 w 468"/>
                <a:gd name="T1" fmla="*/ 6 h 18"/>
                <a:gd name="T2" fmla="*/ 18 w 468"/>
                <a:gd name="T3" fmla="*/ 0 h 18"/>
                <a:gd name="T4" fmla="*/ 30 w 468"/>
                <a:gd name="T5" fmla="*/ 0 h 18"/>
                <a:gd name="T6" fmla="*/ 42 w 468"/>
                <a:gd name="T7" fmla="*/ 6 h 18"/>
                <a:gd name="T8" fmla="*/ 54 w 468"/>
                <a:gd name="T9" fmla="*/ 6 h 18"/>
                <a:gd name="T10" fmla="*/ 66 w 468"/>
                <a:gd name="T11" fmla="*/ 6 h 18"/>
                <a:gd name="T12" fmla="*/ 78 w 468"/>
                <a:gd name="T13" fmla="*/ 0 h 18"/>
                <a:gd name="T14" fmla="*/ 90 w 468"/>
                <a:gd name="T15" fmla="*/ 0 h 18"/>
                <a:gd name="T16" fmla="*/ 102 w 468"/>
                <a:gd name="T17" fmla="*/ 0 h 18"/>
                <a:gd name="T18" fmla="*/ 114 w 468"/>
                <a:gd name="T19" fmla="*/ 6 h 18"/>
                <a:gd name="T20" fmla="*/ 126 w 468"/>
                <a:gd name="T21" fmla="*/ 12 h 18"/>
                <a:gd name="T22" fmla="*/ 132 w 468"/>
                <a:gd name="T23" fmla="*/ 12 h 18"/>
                <a:gd name="T24" fmla="*/ 144 w 468"/>
                <a:gd name="T25" fmla="*/ 6 h 18"/>
                <a:gd name="T26" fmla="*/ 156 w 468"/>
                <a:gd name="T27" fmla="*/ 6 h 18"/>
                <a:gd name="T28" fmla="*/ 168 w 468"/>
                <a:gd name="T29" fmla="*/ 12 h 18"/>
                <a:gd name="T30" fmla="*/ 180 w 468"/>
                <a:gd name="T31" fmla="*/ 12 h 18"/>
                <a:gd name="T32" fmla="*/ 192 w 468"/>
                <a:gd name="T33" fmla="*/ 6 h 18"/>
                <a:gd name="T34" fmla="*/ 204 w 468"/>
                <a:gd name="T35" fmla="*/ 6 h 18"/>
                <a:gd name="T36" fmla="*/ 216 w 468"/>
                <a:gd name="T37" fmla="*/ 0 h 18"/>
                <a:gd name="T38" fmla="*/ 228 w 468"/>
                <a:gd name="T39" fmla="*/ 0 h 18"/>
                <a:gd name="T40" fmla="*/ 240 w 468"/>
                <a:gd name="T41" fmla="*/ 0 h 18"/>
                <a:gd name="T42" fmla="*/ 252 w 468"/>
                <a:gd name="T43" fmla="*/ 6 h 18"/>
                <a:gd name="T44" fmla="*/ 264 w 468"/>
                <a:gd name="T45" fmla="*/ 6 h 18"/>
                <a:gd name="T46" fmla="*/ 276 w 468"/>
                <a:gd name="T47" fmla="*/ 0 h 18"/>
                <a:gd name="T48" fmla="*/ 288 w 468"/>
                <a:gd name="T49" fmla="*/ 0 h 18"/>
                <a:gd name="T50" fmla="*/ 300 w 468"/>
                <a:gd name="T51" fmla="*/ 6 h 18"/>
                <a:gd name="T52" fmla="*/ 312 w 468"/>
                <a:gd name="T53" fmla="*/ 6 h 18"/>
                <a:gd name="T54" fmla="*/ 324 w 468"/>
                <a:gd name="T55" fmla="*/ 6 h 18"/>
                <a:gd name="T56" fmla="*/ 336 w 468"/>
                <a:gd name="T57" fmla="*/ 6 h 18"/>
                <a:gd name="T58" fmla="*/ 348 w 468"/>
                <a:gd name="T59" fmla="*/ 0 h 18"/>
                <a:gd name="T60" fmla="*/ 360 w 468"/>
                <a:gd name="T61" fmla="*/ 0 h 18"/>
                <a:gd name="T62" fmla="*/ 372 w 468"/>
                <a:gd name="T63" fmla="*/ 6 h 18"/>
                <a:gd name="T64" fmla="*/ 384 w 468"/>
                <a:gd name="T65" fmla="*/ 12 h 18"/>
                <a:gd name="T66" fmla="*/ 396 w 468"/>
                <a:gd name="T67" fmla="*/ 18 h 18"/>
                <a:gd name="T68" fmla="*/ 408 w 468"/>
                <a:gd name="T69" fmla="*/ 12 h 18"/>
                <a:gd name="T70" fmla="*/ 420 w 468"/>
                <a:gd name="T71" fmla="*/ 12 h 18"/>
                <a:gd name="T72" fmla="*/ 432 w 468"/>
                <a:gd name="T73" fmla="*/ 12 h 18"/>
                <a:gd name="T74" fmla="*/ 444 w 468"/>
                <a:gd name="T75" fmla="*/ 12 h 18"/>
                <a:gd name="T76" fmla="*/ 456 w 468"/>
                <a:gd name="T77" fmla="*/ 6 h 18"/>
                <a:gd name="T78" fmla="*/ 468 w 468"/>
                <a:gd name="T79" fmla="*/ 6 h 1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18"/>
                <a:gd name="T122" fmla="*/ 468 w 468"/>
                <a:gd name="T123" fmla="*/ 18 h 1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18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12"/>
                  </a:lnTo>
                  <a:lnTo>
                    <a:pt x="138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3" name="Freeform 806"/>
            <p:cNvSpPr>
              <a:spLocks/>
            </p:cNvSpPr>
            <p:nvPr/>
          </p:nvSpPr>
          <p:spPr bwMode="auto">
            <a:xfrm>
              <a:off x="2080" y="1141"/>
              <a:ext cx="648" cy="288"/>
            </a:xfrm>
            <a:custGeom>
              <a:avLst/>
              <a:gdLst>
                <a:gd name="T0" fmla="*/ 12 w 648"/>
                <a:gd name="T1" fmla="*/ 282 h 288"/>
                <a:gd name="T2" fmla="*/ 24 w 648"/>
                <a:gd name="T3" fmla="*/ 282 h 288"/>
                <a:gd name="T4" fmla="*/ 42 w 648"/>
                <a:gd name="T5" fmla="*/ 282 h 288"/>
                <a:gd name="T6" fmla="*/ 60 w 648"/>
                <a:gd name="T7" fmla="*/ 282 h 288"/>
                <a:gd name="T8" fmla="*/ 78 w 648"/>
                <a:gd name="T9" fmla="*/ 288 h 288"/>
                <a:gd name="T10" fmla="*/ 90 w 648"/>
                <a:gd name="T11" fmla="*/ 288 h 288"/>
                <a:gd name="T12" fmla="*/ 108 w 648"/>
                <a:gd name="T13" fmla="*/ 288 h 288"/>
                <a:gd name="T14" fmla="*/ 126 w 648"/>
                <a:gd name="T15" fmla="*/ 282 h 288"/>
                <a:gd name="T16" fmla="*/ 144 w 648"/>
                <a:gd name="T17" fmla="*/ 282 h 288"/>
                <a:gd name="T18" fmla="*/ 162 w 648"/>
                <a:gd name="T19" fmla="*/ 282 h 288"/>
                <a:gd name="T20" fmla="*/ 180 w 648"/>
                <a:gd name="T21" fmla="*/ 288 h 288"/>
                <a:gd name="T22" fmla="*/ 192 w 648"/>
                <a:gd name="T23" fmla="*/ 282 h 288"/>
                <a:gd name="T24" fmla="*/ 204 w 648"/>
                <a:gd name="T25" fmla="*/ 288 h 288"/>
                <a:gd name="T26" fmla="*/ 222 w 648"/>
                <a:gd name="T27" fmla="*/ 288 h 288"/>
                <a:gd name="T28" fmla="*/ 240 w 648"/>
                <a:gd name="T29" fmla="*/ 288 h 288"/>
                <a:gd name="T30" fmla="*/ 258 w 648"/>
                <a:gd name="T31" fmla="*/ 288 h 288"/>
                <a:gd name="T32" fmla="*/ 276 w 648"/>
                <a:gd name="T33" fmla="*/ 288 h 288"/>
                <a:gd name="T34" fmla="*/ 294 w 648"/>
                <a:gd name="T35" fmla="*/ 288 h 288"/>
                <a:gd name="T36" fmla="*/ 312 w 648"/>
                <a:gd name="T37" fmla="*/ 288 h 288"/>
                <a:gd name="T38" fmla="*/ 330 w 648"/>
                <a:gd name="T39" fmla="*/ 282 h 288"/>
                <a:gd name="T40" fmla="*/ 348 w 648"/>
                <a:gd name="T41" fmla="*/ 282 h 288"/>
                <a:gd name="T42" fmla="*/ 360 w 648"/>
                <a:gd name="T43" fmla="*/ 282 h 288"/>
                <a:gd name="T44" fmla="*/ 366 w 648"/>
                <a:gd name="T45" fmla="*/ 276 h 288"/>
                <a:gd name="T46" fmla="*/ 378 w 648"/>
                <a:gd name="T47" fmla="*/ 252 h 288"/>
                <a:gd name="T48" fmla="*/ 396 w 648"/>
                <a:gd name="T49" fmla="*/ 234 h 288"/>
                <a:gd name="T50" fmla="*/ 414 w 648"/>
                <a:gd name="T51" fmla="*/ 216 h 288"/>
                <a:gd name="T52" fmla="*/ 426 w 648"/>
                <a:gd name="T53" fmla="*/ 198 h 288"/>
                <a:gd name="T54" fmla="*/ 432 w 648"/>
                <a:gd name="T55" fmla="*/ 180 h 288"/>
                <a:gd name="T56" fmla="*/ 444 w 648"/>
                <a:gd name="T57" fmla="*/ 162 h 288"/>
                <a:gd name="T58" fmla="*/ 450 w 648"/>
                <a:gd name="T59" fmla="*/ 144 h 288"/>
                <a:gd name="T60" fmla="*/ 462 w 648"/>
                <a:gd name="T61" fmla="*/ 126 h 288"/>
                <a:gd name="T62" fmla="*/ 474 w 648"/>
                <a:gd name="T63" fmla="*/ 108 h 288"/>
                <a:gd name="T64" fmla="*/ 486 w 648"/>
                <a:gd name="T65" fmla="*/ 90 h 288"/>
                <a:gd name="T66" fmla="*/ 504 w 648"/>
                <a:gd name="T67" fmla="*/ 66 h 288"/>
                <a:gd name="T68" fmla="*/ 510 w 648"/>
                <a:gd name="T69" fmla="*/ 66 h 288"/>
                <a:gd name="T70" fmla="*/ 528 w 648"/>
                <a:gd name="T71" fmla="*/ 78 h 288"/>
                <a:gd name="T72" fmla="*/ 546 w 648"/>
                <a:gd name="T73" fmla="*/ 90 h 288"/>
                <a:gd name="T74" fmla="*/ 564 w 648"/>
                <a:gd name="T75" fmla="*/ 84 h 288"/>
                <a:gd name="T76" fmla="*/ 582 w 648"/>
                <a:gd name="T77" fmla="*/ 66 h 288"/>
                <a:gd name="T78" fmla="*/ 606 w 648"/>
                <a:gd name="T79" fmla="*/ 42 h 288"/>
                <a:gd name="T80" fmla="*/ 618 w 648"/>
                <a:gd name="T81" fmla="*/ 24 h 288"/>
                <a:gd name="T82" fmla="*/ 636 w 648"/>
                <a:gd name="T83" fmla="*/ 6 h 28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288"/>
                <a:gd name="T128" fmla="*/ 648 w 648"/>
                <a:gd name="T129" fmla="*/ 288 h 28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288">
                  <a:moveTo>
                    <a:pt x="0" y="282"/>
                  </a:move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30" y="282"/>
                  </a:lnTo>
                  <a:lnTo>
                    <a:pt x="24" y="282"/>
                  </a:lnTo>
                  <a:lnTo>
                    <a:pt x="30" y="288"/>
                  </a:lnTo>
                  <a:lnTo>
                    <a:pt x="36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8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96" y="288"/>
                  </a:lnTo>
                  <a:lnTo>
                    <a:pt x="90" y="288"/>
                  </a:lnTo>
                  <a:lnTo>
                    <a:pt x="96" y="288"/>
                  </a:lnTo>
                  <a:lnTo>
                    <a:pt x="102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20" y="288"/>
                  </a:lnTo>
                  <a:lnTo>
                    <a:pt x="126" y="282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82"/>
                  </a:lnTo>
                  <a:lnTo>
                    <a:pt x="156" y="288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8"/>
                  </a:lnTo>
                  <a:lnTo>
                    <a:pt x="186" y="282"/>
                  </a:lnTo>
                  <a:lnTo>
                    <a:pt x="198" y="282"/>
                  </a:lnTo>
                  <a:lnTo>
                    <a:pt x="192" y="282"/>
                  </a:lnTo>
                  <a:lnTo>
                    <a:pt x="198" y="288"/>
                  </a:lnTo>
                  <a:lnTo>
                    <a:pt x="204" y="282"/>
                  </a:lnTo>
                  <a:lnTo>
                    <a:pt x="204" y="288"/>
                  </a:lnTo>
                  <a:lnTo>
                    <a:pt x="210" y="282"/>
                  </a:lnTo>
                  <a:lnTo>
                    <a:pt x="216" y="282"/>
                  </a:lnTo>
                  <a:lnTo>
                    <a:pt x="222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6" y="282"/>
                  </a:lnTo>
                  <a:lnTo>
                    <a:pt x="252" y="288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8"/>
                  </a:lnTo>
                  <a:lnTo>
                    <a:pt x="282" y="288"/>
                  </a:lnTo>
                  <a:lnTo>
                    <a:pt x="288" y="288"/>
                  </a:lnTo>
                  <a:lnTo>
                    <a:pt x="294" y="288"/>
                  </a:lnTo>
                  <a:lnTo>
                    <a:pt x="300" y="288"/>
                  </a:lnTo>
                  <a:lnTo>
                    <a:pt x="306" y="288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24" y="282"/>
                  </a:lnTo>
                  <a:lnTo>
                    <a:pt x="330" y="282"/>
                  </a:lnTo>
                  <a:lnTo>
                    <a:pt x="336" y="288"/>
                  </a:lnTo>
                  <a:lnTo>
                    <a:pt x="336" y="282"/>
                  </a:lnTo>
                  <a:lnTo>
                    <a:pt x="348" y="282"/>
                  </a:lnTo>
                  <a:lnTo>
                    <a:pt x="342" y="282"/>
                  </a:lnTo>
                  <a:lnTo>
                    <a:pt x="348" y="282"/>
                  </a:lnTo>
                  <a:lnTo>
                    <a:pt x="360" y="282"/>
                  </a:lnTo>
                  <a:lnTo>
                    <a:pt x="354" y="282"/>
                  </a:lnTo>
                  <a:lnTo>
                    <a:pt x="360" y="282"/>
                  </a:lnTo>
                  <a:lnTo>
                    <a:pt x="366" y="276"/>
                  </a:lnTo>
                  <a:lnTo>
                    <a:pt x="366" y="270"/>
                  </a:lnTo>
                  <a:lnTo>
                    <a:pt x="378" y="258"/>
                  </a:lnTo>
                  <a:lnTo>
                    <a:pt x="378" y="252"/>
                  </a:lnTo>
                  <a:lnTo>
                    <a:pt x="384" y="246"/>
                  </a:lnTo>
                  <a:lnTo>
                    <a:pt x="390" y="240"/>
                  </a:lnTo>
                  <a:lnTo>
                    <a:pt x="396" y="234"/>
                  </a:lnTo>
                  <a:lnTo>
                    <a:pt x="402" y="228"/>
                  </a:lnTo>
                  <a:lnTo>
                    <a:pt x="408" y="222"/>
                  </a:lnTo>
                  <a:lnTo>
                    <a:pt x="414" y="216"/>
                  </a:lnTo>
                  <a:lnTo>
                    <a:pt x="420" y="210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26" y="192"/>
                  </a:lnTo>
                  <a:lnTo>
                    <a:pt x="432" y="186"/>
                  </a:lnTo>
                  <a:lnTo>
                    <a:pt x="432" y="180"/>
                  </a:lnTo>
                  <a:lnTo>
                    <a:pt x="438" y="174"/>
                  </a:lnTo>
                  <a:lnTo>
                    <a:pt x="438" y="168"/>
                  </a:lnTo>
                  <a:lnTo>
                    <a:pt x="444" y="162"/>
                  </a:lnTo>
                  <a:lnTo>
                    <a:pt x="444" y="156"/>
                  </a:lnTo>
                  <a:lnTo>
                    <a:pt x="450" y="150"/>
                  </a:lnTo>
                  <a:lnTo>
                    <a:pt x="450" y="144"/>
                  </a:lnTo>
                  <a:lnTo>
                    <a:pt x="456" y="138"/>
                  </a:lnTo>
                  <a:lnTo>
                    <a:pt x="456" y="132"/>
                  </a:lnTo>
                  <a:lnTo>
                    <a:pt x="462" y="126"/>
                  </a:lnTo>
                  <a:lnTo>
                    <a:pt x="462" y="120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6" y="90"/>
                  </a:lnTo>
                  <a:lnTo>
                    <a:pt x="486" y="84"/>
                  </a:lnTo>
                  <a:lnTo>
                    <a:pt x="492" y="78"/>
                  </a:lnTo>
                  <a:lnTo>
                    <a:pt x="504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6" y="72"/>
                  </a:lnTo>
                  <a:lnTo>
                    <a:pt x="522" y="72"/>
                  </a:lnTo>
                  <a:lnTo>
                    <a:pt x="528" y="78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8" y="84"/>
                  </a:lnTo>
                  <a:lnTo>
                    <a:pt x="564" y="84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6" y="42"/>
                  </a:lnTo>
                  <a:lnTo>
                    <a:pt x="606" y="36"/>
                  </a:lnTo>
                  <a:lnTo>
                    <a:pt x="612" y="30"/>
                  </a:lnTo>
                  <a:lnTo>
                    <a:pt x="618" y="24"/>
                  </a:lnTo>
                  <a:lnTo>
                    <a:pt x="624" y="18"/>
                  </a:lnTo>
                  <a:lnTo>
                    <a:pt x="630" y="12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4" name="Freeform 807"/>
            <p:cNvSpPr>
              <a:spLocks/>
            </p:cNvSpPr>
            <p:nvPr/>
          </p:nvSpPr>
          <p:spPr bwMode="auto">
            <a:xfrm>
              <a:off x="2728" y="1129"/>
              <a:ext cx="558" cy="60"/>
            </a:xfrm>
            <a:custGeom>
              <a:avLst/>
              <a:gdLst>
                <a:gd name="T0" fmla="*/ 6 w 558"/>
                <a:gd name="T1" fmla="*/ 12 h 60"/>
                <a:gd name="T2" fmla="*/ 18 w 558"/>
                <a:gd name="T3" fmla="*/ 6 h 60"/>
                <a:gd name="T4" fmla="*/ 30 w 558"/>
                <a:gd name="T5" fmla="*/ 0 h 60"/>
                <a:gd name="T6" fmla="*/ 42 w 558"/>
                <a:gd name="T7" fmla="*/ 0 h 60"/>
                <a:gd name="T8" fmla="*/ 54 w 558"/>
                <a:gd name="T9" fmla="*/ 0 h 60"/>
                <a:gd name="T10" fmla="*/ 66 w 558"/>
                <a:gd name="T11" fmla="*/ 12 h 60"/>
                <a:gd name="T12" fmla="*/ 78 w 558"/>
                <a:gd name="T13" fmla="*/ 18 h 60"/>
                <a:gd name="T14" fmla="*/ 90 w 558"/>
                <a:gd name="T15" fmla="*/ 30 h 60"/>
                <a:gd name="T16" fmla="*/ 102 w 558"/>
                <a:gd name="T17" fmla="*/ 36 h 60"/>
                <a:gd name="T18" fmla="*/ 114 w 558"/>
                <a:gd name="T19" fmla="*/ 42 h 60"/>
                <a:gd name="T20" fmla="*/ 126 w 558"/>
                <a:gd name="T21" fmla="*/ 48 h 60"/>
                <a:gd name="T22" fmla="*/ 138 w 558"/>
                <a:gd name="T23" fmla="*/ 54 h 60"/>
                <a:gd name="T24" fmla="*/ 150 w 558"/>
                <a:gd name="T25" fmla="*/ 60 h 60"/>
                <a:gd name="T26" fmla="*/ 162 w 558"/>
                <a:gd name="T27" fmla="*/ 60 h 60"/>
                <a:gd name="T28" fmla="*/ 174 w 558"/>
                <a:gd name="T29" fmla="*/ 60 h 60"/>
                <a:gd name="T30" fmla="*/ 186 w 558"/>
                <a:gd name="T31" fmla="*/ 60 h 60"/>
                <a:gd name="T32" fmla="*/ 198 w 558"/>
                <a:gd name="T33" fmla="*/ 54 h 60"/>
                <a:gd name="T34" fmla="*/ 210 w 558"/>
                <a:gd name="T35" fmla="*/ 54 h 60"/>
                <a:gd name="T36" fmla="*/ 222 w 558"/>
                <a:gd name="T37" fmla="*/ 48 h 60"/>
                <a:gd name="T38" fmla="*/ 234 w 558"/>
                <a:gd name="T39" fmla="*/ 36 h 60"/>
                <a:gd name="T40" fmla="*/ 246 w 558"/>
                <a:gd name="T41" fmla="*/ 30 h 60"/>
                <a:gd name="T42" fmla="*/ 258 w 558"/>
                <a:gd name="T43" fmla="*/ 24 h 60"/>
                <a:gd name="T44" fmla="*/ 270 w 558"/>
                <a:gd name="T45" fmla="*/ 18 h 60"/>
                <a:gd name="T46" fmla="*/ 282 w 558"/>
                <a:gd name="T47" fmla="*/ 18 h 60"/>
                <a:gd name="T48" fmla="*/ 294 w 558"/>
                <a:gd name="T49" fmla="*/ 18 h 60"/>
                <a:gd name="T50" fmla="*/ 306 w 558"/>
                <a:gd name="T51" fmla="*/ 24 h 60"/>
                <a:gd name="T52" fmla="*/ 318 w 558"/>
                <a:gd name="T53" fmla="*/ 24 h 60"/>
                <a:gd name="T54" fmla="*/ 330 w 558"/>
                <a:gd name="T55" fmla="*/ 30 h 60"/>
                <a:gd name="T56" fmla="*/ 342 w 558"/>
                <a:gd name="T57" fmla="*/ 36 h 60"/>
                <a:gd name="T58" fmla="*/ 354 w 558"/>
                <a:gd name="T59" fmla="*/ 42 h 60"/>
                <a:gd name="T60" fmla="*/ 366 w 558"/>
                <a:gd name="T61" fmla="*/ 48 h 60"/>
                <a:gd name="T62" fmla="*/ 378 w 558"/>
                <a:gd name="T63" fmla="*/ 54 h 60"/>
                <a:gd name="T64" fmla="*/ 390 w 558"/>
                <a:gd name="T65" fmla="*/ 54 h 60"/>
                <a:gd name="T66" fmla="*/ 402 w 558"/>
                <a:gd name="T67" fmla="*/ 54 h 60"/>
                <a:gd name="T68" fmla="*/ 414 w 558"/>
                <a:gd name="T69" fmla="*/ 54 h 60"/>
                <a:gd name="T70" fmla="*/ 426 w 558"/>
                <a:gd name="T71" fmla="*/ 54 h 60"/>
                <a:gd name="T72" fmla="*/ 438 w 558"/>
                <a:gd name="T73" fmla="*/ 54 h 60"/>
                <a:gd name="T74" fmla="*/ 456 w 558"/>
                <a:gd name="T75" fmla="*/ 54 h 60"/>
                <a:gd name="T76" fmla="*/ 456 w 558"/>
                <a:gd name="T77" fmla="*/ 54 h 60"/>
                <a:gd name="T78" fmla="*/ 468 w 558"/>
                <a:gd name="T79" fmla="*/ 48 h 60"/>
                <a:gd name="T80" fmla="*/ 480 w 558"/>
                <a:gd name="T81" fmla="*/ 54 h 60"/>
                <a:gd name="T82" fmla="*/ 492 w 558"/>
                <a:gd name="T83" fmla="*/ 48 h 60"/>
                <a:gd name="T84" fmla="*/ 510 w 558"/>
                <a:gd name="T85" fmla="*/ 48 h 60"/>
                <a:gd name="T86" fmla="*/ 510 w 558"/>
                <a:gd name="T87" fmla="*/ 48 h 60"/>
                <a:gd name="T88" fmla="*/ 522 w 558"/>
                <a:gd name="T89" fmla="*/ 48 h 60"/>
                <a:gd name="T90" fmla="*/ 534 w 558"/>
                <a:gd name="T91" fmla="*/ 54 h 60"/>
                <a:gd name="T92" fmla="*/ 540 w 558"/>
                <a:gd name="T93" fmla="*/ 54 h 60"/>
                <a:gd name="T94" fmla="*/ 552 w 558"/>
                <a:gd name="T95" fmla="*/ 54 h 6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8"/>
                <a:gd name="T145" fmla="*/ 0 h 60"/>
                <a:gd name="T146" fmla="*/ 558 w 558"/>
                <a:gd name="T147" fmla="*/ 60 h 6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8" h="60">
                  <a:moveTo>
                    <a:pt x="0" y="12"/>
                  </a:moveTo>
                  <a:lnTo>
                    <a:pt x="6" y="12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42"/>
                  </a:lnTo>
                  <a:lnTo>
                    <a:pt x="114" y="42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60"/>
                  </a:lnTo>
                  <a:lnTo>
                    <a:pt x="156" y="60"/>
                  </a:lnTo>
                  <a:lnTo>
                    <a:pt x="162" y="60"/>
                  </a:lnTo>
                  <a:lnTo>
                    <a:pt x="168" y="60"/>
                  </a:lnTo>
                  <a:lnTo>
                    <a:pt x="174" y="60"/>
                  </a:lnTo>
                  <a:lnTo>
                    <a:pt x="180" y="60"/>
                  </a:lnTo>
                  <a:lnTo>
                    <a:pt x="186" y="60"/>
                  </a:lnTo>
                  <a:lnTo>
                    <a:pt x="192" y="60"/>
                  </a:lnTo>
                  <a:lnTo>
                    <a:pt x="198" y="54"/>
                  </a:lnTo>
                  <a:lnTo>
                    <a:pt x="204" y="54"/>
                  </a:lnTo>
                  <a:lnTo>
                    <a:pt x="210" y="54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42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0"/>
                  </a:lnTo>
                  <a:lnTo>
                    <a:pt x="252" y="30"/>
                  </a:lnTo>
                  <a:lnTo>
                    <a:pt x="258" y="24"/>
                  </a:lnTo>
                  <a:lnTo>
                    <a:pt x="264" y="24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30"/>
                  </a:lnTo>
                  <a:lnTo>
                    <a:pt x="330" y="30"/>
                  </a:lnTo>
                  <a:lnTo>
                    <a:pt x="336" y="36"/>
                  </a:lnTo>
                  <a:lnTo>
                    <a:pt x="342" y="36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54"/>
                  </a:lnTo>
                  <a:lnTo>
                    <a:pt x="384" y="54"/>
                  </a:lnTo>
                  <a:lnTo>
                    <a:pt x="390" y="54"/>
                  </a:lnTo>
                  <a:lnTo>
                    <a:pt x="396" y="54"/>
                  </a:lnTo>
                  <a:lnTo>
                    <a:pt x="402" y="54"/>
                  </a:lnTo>
                  <a:lnTo>
                    <a:pt x="408" y="60"/>
                  </a:lnTo>
                  <a:lnTo>
                    <a:pt x="414" y="54"/>
                  </a:lnTo>
                  <a:lnTo>
                    <a:pt x="420" y="60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6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10" y="48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54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34" y="54"/>
                  </a:lnTo>
                  <a:lnTo>
                    <a:pt x="546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5" name="Freeform 808"/>
            <p:cNvSpPr>
              <a:spLocks/>
            </p:cNvSpPr>
            <p:nvPr/>
          </p:nvSpPr>
          <p:spPr bwMode="auto">
            <a:xfrm>
              <a:off x="2080" y="1201"/>
              <a:ext cx="696" cy="198"/>
            </a:xfrm>
            <a:custGeom>
              <a:avLst/>
              <a:gdLst>
                <a:gd name="T0" fmla="*/ 18 w 696"/>
                <a:gd name="T1" fmla="*/ 198 h 198"/>
                <a:gd name="T2" fmla="*/ 24 w 696"/>
                <a:gd name="T3" fmla="*/ 198 h 198"/>
                <a:gd name="T4" fmla="*/ 42 w 696"/>
                <a:gd name="T5" fmla="*/ 198 h 198"/>
                <a:gd name="T6" fmla="*/ 60 w 696"/>
                <a:gd name="T7" fmla="*/ 198 h 198"/>
                <a:gd name="T8" fmla="*/ 78 w 696"/>
                <a:gd name="T9" fmla="*/ 198 h 198"/>
                <a:gd name="T10" fmla="*/ 90 w 696"/>
                <a:gd name="T11" fmla="*/ 198 h 198"/>
                <a:gd name="T12" fmla="*/ 108 w 696"/>
                <a:gd name="T13" fmla="*/ 198 h 198"/>
                <a:gd name="T14" fmla="*/ 126 w 696"/>
                <a:gd name="T15" fmla="*/ 192 h 198"/>
                <a:gd name="T16" fmla="*/ 132 w 696"/>
                <a:gd name="T17" fmla="*/ 198 h 198"/>
                <a:gd name="T18" fmla="*/ 150 w 696"/>
                <a:gd name="T19" fmla="*/ 198 h 198"/>
                <a:gd name="T20" fmla="*/ 168 w 696"/>
                <a:gd name="T21" fmla="*/ 198 h 198"/>
                <a:gd name="T22" fmla="*/ 186 w 696"/>
                <a:gd name="T23" fmla="*/ 198 h 198"/>
                <a:gd name="T24" fmla="*/ 204 w 696"/>
                <a:gd name="T25" fmla="*/ 198 h 198"/>
                <a:gd name="T26" fmla="*/ 222 w 696"/>
                <a:gd name="T27" fmla="*/ 198 h 198"/>
                <a:gd name="T28" fmla="*/ 234 w 696"/>
                <a:gd name="T29" fmla="*/ 198 h 198"/>
                <a:gd name="T30" fmla="*/ 252 w 696"/>
                <a:gd name="T31" fmla="*/ 198 h 198"/>
                <a:gd name="T32" fmla="*/ 270 w 696"/>
                <a:gd name="T33" fmla="*/ 192 h 198"/>
                <a:gd name="T34" fmla="*/ 294 w 696"/>
                <a:gd name="T35" fmla="*/ 198 h 198"/>
                <a:gd name="T36" fmla="*/ 300 w 696"/>
                <a:gd name="T37" fmla="*/ 198 h 198"/>
                <a:gd name="T38" fmla="*/ 324 w 696"/>
                <a:gd name="T39" fmla="*/ 198 h 198"/>
                <a:gd name="T40" fmla="*/ 330 w 696"/>
                <a:gd name="T41" fmla="*/ 198 h 198"/>
                <a:gd name="T42" fmla="*/ 348 w 696"/>
                <a:gd name="T43" fmla="*/ 198 h 198"/>
                <a:gd name="T44" fmla="*/ 366 w 696"/>
                <a:gd name="T45" fmla="*/ 192 h 198"/>
                <a:gd name="T46" fmla="*/ 378 w 696"/>
                <a:gd name="T47" fmla="*/ 180 h 198"/>
                <a:gd name="T48" fmla="*/ 396 w 696"/>
                <a:gd name="T49" fmla="*/ 168 h 198"/>
                <a:gd name="T50" fmla="*/ 414 w 696"/>
                <a:gd name="T51" fmla="*/ 162 h 198"/>
                <a:gd name="T52" fmla="*/ 432 w 696"/>
                <a:gd name="T53" fmla="*/ 156 h 198"/>
                <a:gd name="T54" fmla="*/ 450 w 696"/>
                <a:gd name="T55" fmla="*/ 156 h 198"/>
                <a:gd name="T56" fmla="*/ 468 w 696"/>
                <a:gd name="T57" fmla="*/ 162 h 198"/>
                <a:gd name="T58" fmla="*/ 486 w 696"/>
                <a:gd name="T59" fmla="*/ 168 h 198"/>
                <a:gd name="T60" fmla="*/ 504 w 696"/>
                <a:gd name="T61" fmla="*/ 156 h 198"/>
                <a:gd name="T62" fmla="*/ 522 w 696"/>
                <a:gd name="T63" fmla="*/ 132 h 198"/>
                <a:gd name="T64" fmla="*/ 540 w 696"/>
                <a:gd name="T65" fmla="*/ 120 h 198"/>
                <a:gd name="T66" fmla="*/ 558 w 696"/>
                <a:gd name="T67" fmla="*/ 96 h 198"/>
                <a:gd name="T68" fmla="*/ 576 w 696"/>
                <a:gd name="T69" fmla="*/ 72 h 198"/>
                <a:gd name="T70" fmla="*/ 594 w 696"/>
                <a:gd name="T71" fmla="*/ 72 h 198"/>
                <a:gd name="T72" fmla="*/ 606 w 696"/>
                <a:gd name="T73" fmla="*/ 72 h 198"/>
                <a:gd name="T74" fmla="*/ 624 w 696"/>
                <a:gd name="T75" fmla="*/ 78 h 198"/>
                <a:gd name="T76" fmla="*/ 648 w 696"/>
                <a:gd name="T77" fmla="*/ 54 h 198"/>
                <a:gd name="T78" fmla="*/ 654 w 696"/>
                <a:gd name="T79" fmla="*/ 48 h 198"/>
                <a:gd name="T80" fmla="*/ 666 w 696"/>
                <a:gd name="T81" fmla="*/ 24 h 198"/>
                <a:gd name="T82" fmla="*/ 684 w 696"/>
                <a:gd name="T83" fmla="*/ 6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198"/>
                <a:gd name="T128" fmla="*/ 696 w 696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198">
                  <a:moveTo>
                    <a:pt x="0" y="198"/>
                  </a:moveTo>
                  <a:lnTo>
                    <a:pt x="6" y="198"/>
                  </a:lnTo>
                  <a:lnTo>
                    <a:pt x="18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2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6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2"/>
                  </a:lnTo>
                  <a:lnTo>
                    <a:pt x="126" y="198"/>
                  </a:lnTo>
                  <a:lnTo>
                    <a:pt x="138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2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34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2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8"/>
                  </a:lnTo>
                  <a:lnTo>
                    <a:pt x="294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2"/>
                  </a:lnTo>
                  <a:lnTo>
                    <a:pt x="312" y="198"/>
                  </a:lnTo>
                  <a:lnTo>
                    <a:pt x="324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84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62"/>
                  </a:lnTo>
                  <a:lnTo>
                    <a:pt x="420" y="162"/>
                  </a:lnTo>
                  <a:lnTo>
                    <a:pt x="426" y="162"/>
                  </a:lnTo>
                  <a:lnTo>
                    <a:pt x="432" y="156"/>
                  </a:lnTo>
                  <a:lnTo>
                    <a:pt x="438" y="156"/>
                  </a:lnTo>
                  <a:lnTo>
                    <a:pt x="444" y="162"/>
                  </a:lnTo>
                  <a:lnTo>
                    <a:pt x="450" y="156"/>
                  </a:lnTo>
                  <a:lnTo>
                    <a:pt x="456" y="156"/>
                  </a:lnTo>
                  <a:lnTo>
                    <a:pt x="462" y="162"/>
                  </a:lnTo>
                  <a:lnTo>
                    <a:pt x="468" y="162"/>
                  </a:lnTo>
                  <a:lnTo>
                    <a:pt x="474" y="162"/>
                  </a:lnTo>
                  <a:lnTo>
                    <a:pt x="480" y="162"/>
                  </a:lnTo>
                  <a:lnTo>
                    <a:pt x="486" y="168"/>
                  </a:lnTo>
                  <a:lnTo>
                    <a:pt x="492" y="162"/>
                  </a:lnTo>
                  <a:lnTo>
                    <a:pt x="498" y="162"/>
                  </a:lnTo>
                  <a:lnTo>
                    <a:pt x="504" y="156"/>
                  </a:lnTo>
                  <a:lnTo>
                    <a:pt x="510" y="150"/>
                  </a:lnTo>
                  <a:lnTo>
                    <a:pt x="522" y="138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34" y="126"/>
                  </a:lnTo>
                  <a:lnTo>
                    <a:pt x="540" y="120"/>
                  </a:lnTo>
                  <a:lnTo>
                    <a:pt x="546" y="114"/>
                  </a:lnTo>
                  <a:lnTo>
                    <a:pt x="558" y="102"/>
                  </a:lnTo>
                  <a:lnTo>
                    <a:pt x="558" y="96"/>
                  </a:lnTo>
                  <a:lnTo>
                    <a:pt x="570" y="84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82" y="72"/>
                  </a:lnTo>
                  <a:lnTo>
                    <a:pt x="588" y="66"/>
                  </a:lnTo>
                  <a:lnTo>
                    <a:pt x="594" y="72"/>
                  </a:lnTo>
                  <a:lnTo>
                    <a:pt x="606" y="72"/>
                  </a:lnTo>
                  <a:lnTo>
                    <a:pt x="600" y="72"/>
                  </a:lnTo>
                  <a:lnTo>
                    <a:pt x="606" y="72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6" y="66"/>
                  </a:lnTo>
                  <a:lnTo>
                    <a:pt x="648" y="54"/>
                  </a:lnTo>
                  <a:lnTo>
                    <a:pt x="642" y="54"/>
                  </a:lnTo>
                  <a:lnTo>
                    <a:pt x="648" y="54"/>
                  </a:lnTo>
                  <a:lnTo>
                    <a:pt x="654" y="48"/>
                  </a:lnTo>
                  <a:lnTo>
                    <a:pt x="654" y="42"/>
                  </a:lnTo>
                  <a:lnTo>
                    <a:pt x="666" y="30"/>
                  </a:lnTo>
                  <a:lnTo>
                    <a:pt x="666" y="24"/>
                  </a:lnTo>
                  <a:lnTo>
                    <a:pt x="672" y="18"/>
                  </a:lnTo>
                  <a:lnTo>
                    <a:pt x="678" y="12"/>
                  </a:lnTo>
                  <a:lnTo>
                    <a:pt x="684" y="6"/>
                  </a:lnTo>
                  <a:lnTo>
                    <a:pt x="690" y="0"/>
                  </a:lnTo>
                  <a:lnTo>
                    <a:pt x="69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6" name="Freeform 809"/>
            <p:cNvSpPr>
              <a:spLocks/>
            </p:cNvSpPr>
            <p:nvPr/>
          </p:nvSpPr>
          <p:spPr bwMode="auto">
            <a:xfrm>
              <a:off x="2776" y="1183"/>
              <a:ext cx="510" cy="30"/>
            </a:xfrm>
            <a:custGeom>
              <a:avLst/>
              <a:gdLst>
                <a:gd name="T0" fmla="*/ 6 w 510"/>
                <a:gd name="T1" fmla="*/ 18 h 30"/>
                <a:gd name="T2" fmla="*/ 18 w 510"/>
                <a:gd name="T3" fmla="*/ 12 h 30"/>
                <a:gd name="T4" fmla="*/ 30 w 510"/>
                <a:gd name="T5" fmla="*/ 12 h 30"/>
                <a:gd name="T6" fmla="*/ 42 w 510"/>
                <a:gd name="T7" fmla="*/ 12 h 30"/>
                <a:gd name="T8" fmla="*/ 54 w 510"/>
                <a:gd name="T9" fmla="*/ 18 h 30"/>
                <a:gd name="T10" fmla="*/ 66 w 510"/>
                <a:gd name="T11" fmla="*/ 18 h 30"/>
                <a:gd name="T12" fmla="*/ 78 w 510"/>
                <a:gd name="T13" fmla="*/ 24 h 30"/>
                <a:gd name="T14" fmla="*/ 90 w 510"/>
                <a:gd name="T15" fmla="*/ 24 h 30"/>
                <a:gd name="T16" fmla="*/ 102 w 510"/>
                <a:gd name="T17" fmla="*/ 24 h 30"/>
                <a:gd name="T18" fmla="*/ 114 w 510"/>
                <a:gd name="T19" fmla="*/ 18 h 30"/>
                <a:gd name="T20" fmla="*/ 126 w 510"/>
                <a:gd name="T21" fmla="*/ 24 h 30"/>
                <a:gd name="T22" fmla="*/ 138 w 510"/>
                <a:gd name="T23" fmla="*/ 18 h 30"/>
                <a:gd name="T24" fmla="*/ 150 w 510"/>
                <a:gd name="T25" fmla="*/ 18 h 30"/>
                <a:gd name="T26" fmla="*/ 162 w 510"/>
                <a:gd name="T27" fmla="*/ 18 h 30"/>
                <a:gd name="T28" fmla="*/ 174 w 510"/>
                <a:gd name="T29" fmla="*/ 18 h 30"/>
                <a:gd name="T30" fmla="*/ 186 w 510"/>
                <a:gd name="T31" fmla="*/ 18 h 30"/>
                <a:gd name="T32" fmla="*/ 198 w 510"/>
                <a:gd name="T33" fmla="*/ 18 h 30"/>
                <a:gd name="T34" fmla="*/ 210 w 510"/>
                <a:gd name="T35" fmla="*/ 12 h 30"/>
                <a:gd name="T36" fmla="*/ 222 w 510"/>
                <a:gd name="T37" fmla="*/ 6 h 30"/>
                <a:gd name="T38" fmla="*/ 234 w 510"/>
                <a:gd name="T39" fmla="*/ 6 h 30"/>
                <a:gd name="T40" fmla="*/ 246 w 510"/>
                <a:gd name="T41" fmla="*/ 6 h 30"/>
                <a:gd name="T42" fmla="*/ 258 w 510"/>
                <a:gd name="T43" fmla="*/ 0 h 30"/>
                <a:gd name="T44" fmla="*/ 270 w 510"/>
                <a:gd name="T45" fmla="*/ 6 h 30"/>
                <a:gd name="T46" fmla="*/ 282 w 510"/>
                <a:gd name="T47" fmla="*/ 6 h 30"/>
                <a:gd name="T48" fmla="*/ 294 w 510"/>
                <a:gd name="T49" fmla="*/ 6 h 30"/>
                <a:gd name="T50" fmla="*/ 306 w 510"/>
                <a:gd name="T51" fmla="*/ 12 h 30"/>
                <a:gd name="T52" fmla="*/ 318 w 510"/>
                <a:gd name="T53" fmla="*/ 12 h 30"/>
                <a:gd name="T54" fmla="*/ 330 w 510"/>
                <a:gd name="T55" fmla="*/ 18 h 30"/>
                <a:gd name="T56" fmla="*/ 342 w 510"/>
                <a:gd name="T57" fmla="*/ 18 h 30"/>
                <a:gd name="T58" fmla="*/ 354 w 510"/>
                <a:gd name="T59" fmla="*/ 24 h 30"/>
                <a:gd name="T60" fmla="*/ 366 w 510"/>
                <a:gd name="T61" fmla="*/ 24 h 30"/>
                <a:gd name="T62" fmla="*/ 378 w 510"/>
                <a:gd name="T63" fmla="*/ 24 h 30"/>
                <a:gd name="T64" fmla="*/ 390 w 510"/>
                <a:gd name="T65" fmla="*/ 24 h 30"/>
                <a:gd name="T66" fmla="*/ 402 w 510"/>
                <a:gd name="T67" fmla="*/ 24 h 30"/>
                <a:gd name="T68" fmla="*/ 414 w 510"/>
                <a:gd name="T69" fmla="*/ 30 h 30"/>
                <a:gd name="T70" fmla="*/ 426 w 510"/>
                <a:gd name="T71" fmla="*/ 30 h 30"/>
                <a:gd name="T72" fmla="*/ 438 w 510"/>
                <a:gd name="T73" fmla="*/ 30 h 30"/>
                <a:gd name="T74" fmla="*/ 450 w 510"/>
                <a:gd name="T75" fmla="*/ 24 h 30"/>
                <a:gd name="T76" fmla="*/ 462 w 510"/>
                <a:gd name="T77" fmla="*/ 24 h 30"/>
                <a:gd name="T78" fmla="*/ 474 w 510"/>
                <a:gd name="T79" fmla="*/ 30 h 30"/>
                <a:gd name="T80" fmla="*/ 486 w 510"/>
                <a:gd name="T81" fmla="*/ 24 h 30"/>
                <a:gd name="T82" fmla="*/ 498 w 510"/>
                <a:gd name="T83" fmla="*/ 24 h 30"/>
                <a:gd name="T84" fmla="*/ 510 w 510"/>
                <a:gd name="T85" fmla="*/ 24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10"/>
                <a:gd name="T130" fmla="*/ 0 h 30"/>
                <a:gd name="T131" fmla="*/ 510 w 510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10" h="3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20" y="24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7" name="Freeform 810"/>
            <p:cNvSpPr>
              <a:spLocks/>
            </p:cNvSpPr>
            <p:nvPr/>
          </p:nvSpPr>
          <p:spPr bwMode="auto">
            <a:xfrm>
              <a:off x="2080" y="1129"/>
              <a:ext cx="708" cy="240"/>
            </a:xfrm>
            <a:custGeom>
              <a:avLst/>
              <a:gdLst>
                <a:gd name="T0" fmla="*/ 12 w 708"/>
                <a:gd name="T1" fmla="*/ 240 h 240"/>
                <a:gd name="T2" fmla="*/ 30 w 708"/>
                <a:gd name="T3" fmla="*/ 240 h 240"/>
                <a:gd name="T4" fmla="*/ 48 w 708"/>
                <a:gd name="T5" fmla="*/ 240 h 240"/>
                <a:gd name="T6" fmla="*/ 66 w 708"/>
                <a:gd name="T7" fmla="*/ 240 h 240"/>
                <a:gd name="T8" fmla="*/ 84 w 708"/>
                <a:gd name="T9" fmla="*/ 240 h 240"/>
                <a:gd name="T10" fmla="*/ 102 w 708"/>
                <a:gd name="T11" fmla="*/ 240 h 240"/>
                <a:gd name="T12" fmla="*/ 120 w 708"/>
                <a:gd name="T13" fmla="*/ 240 h 240"/>
                <a:gd name="T14" fmla="*/ 138 w 708"/>
                <a:gd name="T15" fmla="*/ 240 h 240"/>
                <a:gd name="T16" fmla="*/ 156 w 708"/>
                <a:gd name="T17" fmla="*/ 234 h 240"/>
                <a:gd name="T18" fmla="*/ 174 w 708"/>
                <a:gd name="T19" fmla="*/ 240 h 240"/>
                <a:gd name="T20" fmla="*/ 192 w 708"/>
                <a:gd name="T21" fmla="*/ 234 h 240"/>
                <a:gd name="T22" fmla="*/ 210 w 708"/>
                <a:gd name="T23" fmla="*/ 240 h 240"/>
                <a:gd name="T24" fmla="*/ 228 w 708"/>
                <a:gd name="T25" fmla="*/ 240 h 240"/>
                <a:gd name="T26" fmla="*/ 246 w 708"/>
                <a:gd name="T27" fmla="*/ 240 h 240"/>
                <a:gd name="T28" fmla="*/ 264 w 708"/>
                <a:gd name="T29" fmla="*/ 240 h 240"/>
                <a:gd name="T30" fmla="*/ 282 w 708"/>
                <a:gd name="T31" fmla="*/ 240 h 240"/>
                <a:gd name="T32" fmla="*/ 300 w 708"/>
                <a:gd name="T33" fmla="*/ 240 h 240"/>
                <a:gd name="T34" fmla="*/ 318 w 708"/>
                <a:gd name="T35" fmla="*/ 240 h 240"/>
                <a:gd name="T36" fmla="*/ 336 w 708"/>
                <a:gd name="T37" fmla="*/ 240 h 240"/>
                <a:gd name="T38" fmla="*/ 354 w 708"/>
                <a:gd name="T39" fmla="*/ 240 h 240"/>
                <a:gd name="T40" fmla="*/ 366 w 708"/>
                <a:gd name="T41" fmla="*/ 234 h 240"/>
                <a:gd name="T42" fmla="*/ 384 w 708"/>
                <a:gd name="T43" fmla="*/ 240 h 240"/>
                <a:gd name="T44" fmla="*/ 402 w 708"/>
                <a:gd name="T45" fmla="*/ 228 h 240"/>
                <a:gd name="T46" fmla="*/ 420 w 708"/>
                <a:gd name="T47" fmla="*/ 222 h 240"/>
                <a:gd name="T48" fmla="*/ 438 w 708"/>
                <a:gd name="T49" fmla="*/ 222 h 240"/>
                <a:gd name="T50" fmla="*/ 456 w 708"/>
                <a:gd name="T51" fmla="*/ 216 h 240"/>
                <a:gd name="T52" fmla="*/ 474 w 708"/>
                <a:gd name="T53" fmla="*/ 216 h 240"/>
                <a:gd name="T54" fmla="*/ 486 w 708"/>
                <a:gd name="T55" fmla="*/ 198 h 240"/>
                <a:gd name="T56" fmla="*/ 498 w 708"/>
                <a:gd name="T57" fmla="*/ 180 h 240"/>
                <a:gd name="T58" fmla="*/ 510 w 708"/>
                <a:gd name="T59" fmla="*/ 150 h 240"/>
                <a:gd name="T60" fmla="*/ 528 w 708"/>
                <a:gd name="T61" fmla="*/ 150 h 240"/>
                <a:gd name="T62" fmla="*/ 546 w 708"/>
                <a:gd name="T63" fmla="*/ 132 h 240"/>
                <a:gd name="T64" fmla="*/ 552 w 708"/>
                <a:gd name="T65" fmla="*/ 114 h 240"/>
                <a:gd name="T66" fmla="*/ 564 w 708"/>
                <a:gd name="T67" fmla="*/ 96 h 240"/>
                <a:gd name="T68" fmla="*/ 576 w 708"/>
                <a:gd name="T69" fmla="*/ 72 h 240"/>
                <a:gd name="T70" fmla="*/ 594 w 708"/>
                <a:gd name="T71" fmla="*/ 72 h 240"/>
                <a:gd name="T72" fmla="*/ 612 w 708"/>
                <a:gd name="T73" fmla="*/ 72 h 240"/>
                <a:gd name="T74" fmla="*/ 630 w 708"/>
                <a:gd name="T75" fmla="*/ 54 h 240"/>
                <a:gd name="T76" fmla="*/ 642 w 708"/>
                <a:gd name="T77" fmla="*/ 30 h 240"/>
                <a:gd name="T78" fmla="*/ 660 w 708"/>
                <a:gd name="T79" fmla="*/ 18 h 240"/>
                <a:gd name="T80" fmla="*/ 678 w 708"/>
                <a:gd name="T81" fmla="*/ 6 h 240"/>
                <a:gd name="T82" fmla="*/ 696 w 708"/>
                <a:gd name="T83" fmla="*/ 0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40"/>
                <a:gd name="T128" fmla="*/ 708 w 708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40">
                  <a:moveTo>
                    <a:pt x="0" y="240"/>
                  </a:moveTo>
                  <a:lnTo>
                    <a:pt x="6" y="240"/>
                  </a:lnTo>
                  <a:lnTo>
                    <a:pt x="12" y="240"/>
                  </a:lnTo>
                  <a:lnTo>
                    <a:pt x="18" y="240"/>
                  </a:lnTo>
                  <a:lnTo>
                    <a:pt x="24" y="240"/>
                  </a:lnTo>
                  <a:lnTo>
                    <a:pt x="30" y="240"/>
                  </a:lnTo>
                  <a:lnTo>
                    <a:pt x="36" y="240"/>
                  </a:lnTo>
                  <a:lnTo>
                    <a:pt x="42" y="234"/>
                  </a:lnTo>
                  <a:lnTo>
                    <a:pt x="48" y="240"/>
                  </a:lnTo>
                  <a:lnTo>
                    <a:pt x="54" y="240"/>
                  </a:lnTo>
                  <a:lnTo>
                    <a:pt x="60" y="240"/>
                  </a:lnTo>
                  <a:lnTo>
                    <a:pt x="66" y="240"/>
                  </a:lnTo>
                  <a:lnTo>
                    <a:pt x="72" y="240"/>
                  </a:lnTo>
                  <a:lnTo>
                    <a:pt x="78" y="240"/>
                  </a:lnTo>
                  <a:lnTo>
                    <a:pt x="84" y="240"/>
                  </a:lnTo>
                  <a:lnTo>
                    <a:pt x="90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8" y="240"/>
                  </a:lnTo>
                  <a:lnTo>
                    <a:pt x="114" y="240"/>
                  </a:lnTo>
                  <a:lnTo>
                    <a:pt x="120" y="240"/>
                  </a:lnTo>
                  <a:lnTo>
                    <a:pt x="126" y="240"/>
                  </a:lnTo>
                  <a:lnTo>
                    <a:pt x="132" y="240"/>
                  </a:lnTo>
                  <a:lnTo>
                    <a:pt x="138" y="240"/>
                  </a:lnTo>
                  <a:lnTo>
                    <a:pt x="144" y="240"/>
                  </a:lnTo>
                  <a:lnTo>
                    <a:pt x="150" y="240"/>
                  </a:lnTo>
                  <a:lnTo>
                    <a:pt x="156" y="234"/>
                  </a:lnTo>
                  <a:lnTo>
                    <a:pt x="162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92" y="234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10" y="240"/>
                  </a:lnTo>
                  <a:lnTo>
                    <a:pt x="216" y="234"/>
                  </a:lnTo>
                  <a:lnTo>
                    <a:pt x="222" y="240"/>
                  </a:lnTo>
                  <a:lnTo>
                    <a:pt x="228" y="240"/>
                  </a:lnTo>
                  <a:lnTo>
                    <a:pt x="234" y="234"/>
                  </a:lnTo>
                  <a:lnTo>
                    <a:pt x="240" y="240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40"/>
                  </a:lnTo>
                  <a:lnTo>
                    <a:pt x="264" y="240"/>
                  </a:lnTo>
                  <a:lnTo>
                    <a:pt x="270" y="240"/>
                  </a:lnTo>
                  <a:lnTo>
                    <a:pt x="276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300" y="240"/>
                  </a:lnTo>
                  <a:lnTo>
                    <a:pt x="306" y="240"/>
                  </a:lnTo>
                  <a:lnTo>
                    <a:pt x="312" y="234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40"/>
                  </a:lnTo>
                  <a:lnTo>
                    <a:pt x="336" y="240"/>
                  </a:lnTo>
                  <a:lnTo>
                    <a:pt x="342" y="234"/>
                  </a:lnTo>
                  <a:lnTo>
                    <a:pt x="348" y="240"/>
                  </a:lnTo>
                  <a:lnTo>
                    <a:pt x="354" y="240"/>
                  </a:lnTo>
                  <a:lnTo>
                    <a:pt x="366" y="240"/>
                  </a:lnTo>
                  <a:lnTo>
                    <a:pt x="360" y="240"/>
                  </a:lnTo>
                  <a:lnTo>
                    <a:pt x="366" y="234"/>
                  </a:lnTo>
                  <a:lnTo>
                    <a:pt x="372" y="240"/>
                  </a:lnTo>
                  <a:lnTo>
                    <a:pt x="378" y="240"/>
                  </a:lnTo>
                  <a:lnTo>
                    <a:pt x="384" y="240"/>
                  </a:lnTo>
                  <a:lnTo>
                    <a:pt x="390" y="234"/>
                  </a:lnTo>
                  <a:lnTo>
                    <a:pt x="396" y="234"/>
                  </a:lnTo>
                  <a:lnTo>
                    <a:pt x="402" y="228"/>
                  </a:lnTo>
                  <a:lnTo>
                    <a:pt x="408" y="228"/>
                  </a:lnTo>
                  <a:lnTo>
                    <a:pt x="414" y="228"/>
                  </a:lnTo>
                  <a:lnTo>
                    <a:pt x="420" y="222"/>
                  </a:lnTo>
                  <a:lnTo>
                    <a:pt x="426" y="222"/>
                  </a:lnTo>
                  <a:lnTo>
                    <a:pt x="432" y="222"/>
                  </a:lnTo>
                  <a:lnTo>
                    <a:pt x="438" y="222"/>
                  </a:lnTo>
                  <a:lnTo>
                    <a:pt x="444" y="216"/>
                  </a:lnTo>
                  <a:lnTo>
                    <a:pt x="450" y="222"/>
                  </a:lnTo>
                  <a:lnTo>
                    <a:pt x="456" y="216"/>
                  </a:lnTo>
                  <a:lnTo>
                    <a:pt x="462" y="222"/>
                  </a:lnTo>
                  <a:lnTo>
                    <a:pt x="468" y="222"/>
                  </a:lnTo>
                  <a:lnTo>
                    <a:pt x="474" y="216"/>
                  </a:lnTo>
                  <a:lnTo>
                    <a:pt x="480" y="210"/>
                  </a:lnTo>
                  <a:lnTo>
                    <a:pt x="486" y="204"/>
                  </a:lnTo>
                  <a:lnTo>
                    <a:pt x="486" y="198"/>
                  </a:lnTo>
                  <a:lnTo>
                    <a:pt x="492" y="192"/>
                  </a:lnTo>
                  <a:lnTo>
                    <a:pt x="492" y="186"/>
                  </a:lnTo>
                  <a:lnTo>
                    <a:pt x="498" y="180"/>
                  </a:lnTo>
                  <a:lnTo>
                    <a:pt x="498" y="168"/>
                  </a:lnTo>
                  <a:lnTo>
                    <a:pt x="510" y="156"/>
                  </a:lnTo>
                  <a:lnTo>
                    <a:pt x="510" y="150"/>
                  </a:lnTo>
                  <a:lnTo>
                    <a:pt x="516" y="150"/>
                  </a:lnTo>
                  <a:lnTo>
                    <a:pt x="522" y="150"/>
                  </a:lnTo>
                  <a:lnTo>
                    <a:pt x="528" y="150"/>
                  </a:lnTo>
                  <a:lnTo>
                    <a:pt x="534" y="144"/>
                  </a:lnTo>
                  <a:lnTo>
                    <a:pt x="540" y="138"/>
                  </a:lnTo>
                  <a:lnTo>
                    <a:pt x="546" y="132"/>
                  </a:lnTo>
                  <a:lnTo>
                    <a:pt x="546" y="126"/>
                  </a:lnTo>
                  <a:lnTo>
                    <a:pt x="552" y="120"/>
                  </a:lnTo>
                  <a:lnTo>
                    <a:pt x="552" y="114"/>
                  </a:lnTo>
                  <a:lnTo>
                    <a:pt x="558" y="108"/>
                  </a:lnTo>
                  <a:lnTo>
                    <a:pt x="558" y="102"/>
                  </a:lnTo>
                  <a:lnTo>
                    <a:pt x="564" y="96"/>
                  </a:lnTo>
                  <a:lnTo>
                    <a:pt x="564" y="90"/>
                  </a:lnTo>
                  <a:lnTo>
                    <a:pt x="576" y="78"/>
                  </a:lnTo>
                  <a:lnTo>
                    <a:pt x="576" y="72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72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12" y="72"/>
                  </a:lnTo>
                  <a:lnTo>
                    <a:pt x="618" y="66"/>
                  </a:lnTo>
                  <a:lnTo>
                    <a:pt x="624" y="60"/>
                  </a:lnTo>
                  <a:lnTo>
                    <a:pt x="630" y="54"/>
                  </a:lnTo>
                  <a:lnTo>
                    <a:pt x="630" y="48"/>
                  </a:lnTo>
                  <a:lnTo>
                    <a:pt x="642" y="36"/>
                  </a:lnTo>
                  <a:lnTo>
                    <a:pt x="642" y="30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8" name="Freeform 811"/>
            <p:cNvSpPr>
              <a:spLocks/>
            </p:cNvSpPr>
            <p:nvPr/>
          </p:nvSpPr>
          <p:spPr bwMode="auto">
            <a:xfrm>
              <a:off x="2788" y="1135"/>
              <a:ext cx="498" cy="48"/>
            </a:xfrm>
            <a:custGeom>
              <a:avLst/>
              <a:gdLst>
                <a:gd name="T0" fmla="*/ 6 w 498"/>
                <a:gd name="T1" fmla="*/ 0 h 48"/>
                <a:gd name="T2" fmla="*/ 18 w 498"/>
                <a:gd name="T3" fmla="*/ 0 h 48"/>
                <a:gd name="T4" fmla="*/ 30 w 498"/>
                <a:gd name="T5" fmla="*/ 6 h 48"/>
                <a:gd name="T6" fmla="*/ 42 w 498"/>
                <a:gd name="T7" fmla="*/ 6 h 48"/>
                <a:gd name="T8" fmla="*/ 54 w 498"/>
                <a:gd name="T9" fmla="*/ 12 h 48"/>
                <a:gd name="T10" fmla="*/ 66 w 498"/>
                <a:gd name="T11" fmla="*/ 18 h 48"/>
                <a:gd name="T12" fmla="*/ 72 w 498"/>
                <a:gd name="T13" fmla="*/ 18 h 48"/>
                <a:gd name="T14" fmla="*/ 84 w 498"/>
                <a:gd name="T15" fmla="*/ 18 h 48"/>
                <a:gd name="T16" fmla="*/ 96 w 498"/>
                <a:gd name="T17" fmla="*/ 18 h 48"/>
                <a:gd name="T18" fmla="*/ 108 w 498"/>
                <a:gd name="T19" fmla="*/ 18 h 48"/>
                <a:gd name="T20" fmla="*/ 120 w 498"/>
                <a:gd name="T21" fmla="*/ 18 h 48"/>
                <a:gd name="T22" fmla="*/ 132 w 498"/>
                <a:gd name="T23" fmla="*/ 18 h 48"/>
                <a:gd name="T24" fmla="*/ 144 w 498"/>
                <a:gd name="T25" fmla="*/ 18 h 48"/>
                <a:gd name="T26" fmla="*/ 156 w 498"/>
                <a:gd name="T27" fmla="*/ 18 h 48"/>
                <a:gd name="T28" fmla="*/ 168 w 498"/>
                <a:gd name="T29" fmla="*/ 18 h 48"/>
                <a:gd name="T30" fmla="*/ 180 w 498"/>
                <a:gd name="T31" fmla="*/ 18 h 48"/>
                <a:gd name="T32" fmla="*/ 192 w 498"/>
                <a:gd name="T33" fmla="*/ 18 h 48"/>
                <a:gd name="T34" fmla="*/ 204 w 498"/>
                <a:gd name="T35" fmla="*/ 18 h 48"/>
                <a:gd name="T36" fmla="*/ 216 w 498"/>
                <a:gd name="T37" fmla="*/ 18 h 48"/>
                <a:gd name="T38" fmla="*/ 228 w 498"/>
                <a:gd name="T39" fmla="*/ 18 h 48"/>
                <a:gd name="T40" fmla="*/ 240 w 498"/>
                <a:gd name="T41" fmla="*/ 18 h 48"/>
                <a:gd name="T42" fmla="*/ 252 w 498"/>
                <a:gd name="T43" fmla="*/ 24 h 48"/>
                <a:gd name="T44" fmla="*/ 264 w 498"/>
                <a:gd name="T45" fmla="*/ 30 h 48"/>
                <a:gd name="T46" fmla="*/ 276 w 498"/>
                <a:gd name="T47" fmla="*/ 30 h 48"/>
                <a:gd name="T48" fmla="*/ 288 w 498"/>
                <a:gd name="T49" fmla="*/ 36 h 48"/>
                <a:gd name="T50" fmla="*/ 300 w 498"/>
                <a:gd name="T51" fmla="*/ 36 h 48"/>
                <a:gd name="T52" fmla="*/ 312 w 498"/>
                <a:gd name="T53" fmla="*/ 42 h 48"/>
                <a:gd name="T54" fmla="*/ 324 w 498"/>
                <a:gd name="T55" fmla="*/ 42 h 48"/>
                <a:gd name="T56" fmla="*/ 336 w 498"/>
                <a:gd name="T57" fmla="*/ 42 h 48"/>
                <a:gd name="T58" fmla="*/ 348 w 498"/>
                <a:gd name="T59" fmla="*/ 42 h 48"/>
                <a:gd name="T60" fmla="*/ 360 w 498"/>
                <a:gd name="T61" fmla="*/ 42 h 48"/>
                <a:gd name="T62" fmla="*/ 372 w 498"/>
                <a:gd name="T63" fmla="*/ 42 h 48"/>
                <a:gd name="T64" fmla="*/ 384 w 498"/>
                <a:gd name="T65" fmla="*/ 42 h 48"/>
                <a:gd name="T66" fmla="*/ 396 w 498"/>
                <a:gd name="T67" fmla="*/ 42 h 48"/>
                <a:gd name="T68" fmla="*/ 408 w 498"/>
                <a:gd name="T69" fmla="*/ 42 h 48"/>
                <a:gd name="T70" fmla="*/ 420 w 498"/>
                <a:gd name="T71" fmla="*/ 42 h 48"/>
                <a:gd name="T72" fmla="*/ 432 w 498"/>
                <a:gd name="T73" fmla="*/ 42 h 48"/>
                <a:gd name="T74" fmla="*/ 444 w 498"/>
                <a:gd name="T75" fmla="*/ 48 h 48"/>
                <a:gd name="T76" fmla="*/ 450 w 498"/>
                <a:gd name="T77" fmla="*/ 48 h 48"/>
                <a:gd name="T78" fmla="*/ 462 w 498"/>
                <a:gd name="T79" fmla="*/ 42 h 48"/>
                <a:gd name="T80" fmla="*/ 474 w 498"/>
                <a:gd name="T81" fmla="*/ 48 h 48"/>
                <a:gd name="T82" fmla="*/ 486 w 498"/>
                <a:gd name="T83" fmla="*/ 42 h 48"/>
                <a:gd name="T84" fmla="*/ 498 w 498"/>
                <a:gd name="T85" fmla="*/ 48 h 4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48"/>
                <a:gd name="T131" fmla="*/ 498 w 498"/>
                <a:gd name="T132" fmla="*/ 48 h 4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48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8"/>
                  </a:lnTo>
                  <a:lnTo>
                    <a:pt x="78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24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0"/>
                  </a:lnTo>
                  <a:lnTo>
                    <a:pt x="282" y="30"/>
                  </a:lnTo>
                  <a:lnTo>
                    <a:pt x="288" y="36"/>
                  </a:lnTo>
                  <a:lnTo>
                    <a:pt x="294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8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8"/>
                  </a:lnTo>
                  <a:lnTo>
                    <a:pt x="456" y="48"/>
                  </a:lnTo>
                  <a:lnTo>
                    <a:pt x="450" y="48"/>
                  </a:lnTo>
                  <a:lnTo>
                    <a:pt x="456" y="48"/>
                  </a:lnTo>
                  <a:lnTo>
                    <a:pt x="462" y="42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6" y="42"/>
                  </a:lnTo>
                  <a:lnTo>
                    <a:pt x="492" y="48"/>
                  </a:lnTo>
                  <a:lnTo>
                    <a:pt x="49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79" name="Freeform 812"/>
            <p:cNvSpPr>
              <a:spLocks/>
            </p:cNvSpPr>
            <p:nvPr/>
          </p:nvSpPr>
          <p:spPr bwMode="auto">
            <a:xfrm>
              <a:off x="2080" y="1207"/>
              <a:ext cx="762" cy="132"/>
            </a:xfrm>
            <a:custGeom>
              <a:avLst/>
              <a:gdLst>
                <a:gd name="T0" fmla="*/ 12 w 762"/>
                <a:gd name="T1" fmla="*/ 132 h 132"/>
                <a:gd name="T2" fmla="*/ 30 w 762"/>
                <a:gd name="T3" fmla="*/ 132 h 132"/>
                <a:gd name="T4" fmla="*/ 48 w 762"/>
                <a:gd name="T5" fmla="*/ 132 h 132"/>
                <a:gd name="T6" fmla="*/ 66 w 762"/>
                <a:gd name="T7" fmla="*/ 132 h 132"/>
                <a:gd name="T8" fmla="*/ 84 w 762"/>
                <a:gd name="T9" fmla="*/ 132 h 132"/>
                <a:gd name="T10" fmla="*/ 102 w 762"/>
                <a:gd name="T11" fmla="*/ 132 h 132"/>
                <a:gd name="T12" fmla="*/ 120 w 762"/>
                <a:gd name="T13" fmla="*/ 132 h 132"/>
                <a:gd name="T14" fmla="*/ 138 w 762"/>
                <a:gd name="T15" fmla="*/ 132 h 132"/>
                <a:gd name="T16" fmla="*/ 156 w 762"/>
                <a:gd name="T17" fmla="*/ 132 h 132"/>
                <a:gd name="T18" fmla="*/ 174 w 762"/>
                <a:gd name="T19" fmla="*/ 132 h 132"/>
                <a:gd name="T20" fmla="*/ 192 w 762"/>
                <a:gd name="T21" fmla="*/ 132 h 132"/>
                <a:gd name="T22" fmla="*/ 210 w 762"/>
                <a:gd name="T23" fmla="*/ 132 h 132"/>
                <a:gd name="T24" fmla="*/ 228 w 762"/>
                <a:gd name="T25" fmla="*/ 132 h 132"/>
                <a:gd name="T26" fmla="*/ 246 w 762"/>
                <a:gd name="T27" fmla="*/ 132 h 132"/>
                <a:gd name="T28" fmla="*/ 264 w 762"/>
                <a:gd name="T29" fmla="*/ 132 h 132"/>
                <a:gd name="T30" fmla="*/ 282 w 762"/>
                <a:gd name="T31" fmla="*/ 132 h 132"/>
                <a:gd name="T32" fmla="*/ 300 w 762"/>
                <a:gd name="T33" fmla="*/ 132 h 132"/>
                <a:gd name="T34" fmla="*/ 318 w 762"/>
                <a:gd name="T35" fmla="*/ 132 h 132"/>
                <a:gd name="T36" fmla="*/ 336 w 762"/>
                <a:gd name="T37" fmla="*/ 132 h 132"/>
                <a:gd name="T38" fmla="*/ 354 w 762"/>
                <a:gd name="T39" fmla="*/ 132 h 132"/>
                <a:gd name="T40" fmla="*/ 372 w 762"/>
                <a:gd name="T41" fmla="*/ 126 h 132"/>
                <a:gd name="T42" fmla="*/ 390 w 762"/>
                <a:gd name="T43" fmla="*/ 120 h 132"/>
                <a:gd name="T44" fmla="*/ 408 w 762"/>
                <a:gd name="T45" fmla="*/ 114 h 132"/>
                <a:gd name="T46" fmla="*/ 426 w 762"/>
                <a:gd name="T47" fmla="*/ 102 h 132"/>
                <a:gd name="T48" fmla="*/ 444 w 762"/>
                <a:gd name="T49" fmla="*/ 96 h 132"/>
                <a:gd name="T50" fmla="*/ 462 w 762"/>
                <a:gd name="T51" fmla="*/ 84 h 132"/>
                <a:gd name="T52" fmla="*/ 480 w 762"/>
                <a:gd name="T53" fmla="*/ 60 h 132"/>
                <a:gd name="T54" fmla="*/ 498 w 762"/>
                <a:gd name="T55" fmla="*/ 42 h 132"/>
                <a:gd name="T56" fmla="*/ 516 w 762"/>
                <a:gd name="T57" fmla="*/ 24 h 132"/>
                <a:gd name="T58" fmla="*/ 534 w 762"/>
                <a:gd name="T59" fmla="*/ 30 h 132"/>
                <a:gd name="T60" fmla="*/ 552 w 762"/>
                <a:gd name="T61" fmla="*/ 42 h 132"/>
                <a:gd name="T62" fmla="*/ 570 w 762"/>
                <a:gd name="T63" fmla="*/ 54 h 132"/>
                <a:gd name="T64" fmla="*/ 588 w 762"/>
                <a:gd name="T65" fmla="*/ 60 h 132"/>
                <a:gd name="T66" fmla="*/ 606 w 762"/>
                <a:gd name="T67" fmla="*/ 48 h 132"/>
                <a:gd name="T68" fmla="*/ 624 w 762"/>
                <a:gd name="T69" fmla="*/ 30 h 132"/>
                <a:gd name="T70" fmla="*/ 642 w 762"/>
                <a:gd name="T71" fmla="*/ 24 h 132"/>
                <a:gd name="T72" fmla="*/ 660 w 762"/>
                <a:gd name="T73" fmla="*/ 6 h 132"/>
                <a:gd name="T74" fmla="*/ 678 w 762"/>
                <a:gd name="T75" fmla="*/ 0 h 132"/>
                <a:gd name="T76" fmla="*/ 696 w 762"/>
                <a:gd name="T77" fmla="*/ 6 h 132"/>
                <a:gd name="T78" fmla="*/ 714 w 762"/>
                <a:gd name="T79" fmla="*/ 6 h 132"/>
                <a:gd name="T80" fmla="*/ 732 w 762"/>
                <a:gd name="T81" fmla="*/ 6 h 132"/>
                <a:gd name="T82" fmla="*/ 750 w 762"/>
                <a:gd name="T83" fmla="*/ 12 h 13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2"/>
                <a:gd name="T127" fmla="*/ 0 h 132"/>
                <a:gd name="T128" fmla="*/ 762 w 762"/>
                <a:gd name="T129" fmla="*/ 132 h 13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2" h="132">
                  <a:moveTo>
                    <a:pt x="0" y="132"/>
                  </a:moveTo>
                  <a:lnTo>
                    <a:pt x="6" y="132"/>
                  </a:lnTo>
                  <a:lnTo>
                    <a:pt x="12" y="132"/>
                  </a:lnTo>
                  <a:lnTo>
                    <a:pt x="18" y="132"/>
                  </a:lnTo>
                  <a:lnTo>
                    <a:pt x="24" y="132"/>
                  </a:lnTo>
                  <a:lnTo>
                    <a:pt x="30" y="132"/>
                  </a:lnTo>
                  <a:lnTo>
                    <a:pt x="36" y="132"/>
                  </a:lnTo>
                  <a:lnTo>
                    <a:pt x="42" y="132"/>
                  </a:lnTo>
                  <a:lnTo>
                    <a:pt x="48" y="132"/>
                  </a:lnTo>
                  <a:lnTo>
                    <a:pt x="54" y="132"/>
                  </a:lnTo>
                  <a:lnTo>
                    <a:pt x="60" y="132"/>
                  </a:lnTo>
                  <a:lnTo>
                    <a:pt x="66" y="132"/>
                  </a:lnTo>
                  <a:lnTo>
                    <a:pt x="72" y="132"/>
                  </a:lnTo>
                  <a:lnTo>
                    <a:pt x="78" y="132"/>
                  </a:lnTo>
                  <a:lnTo>
                    <a:pt x="84" y="132"/>
                  </a:lnTo>
                  <a:lnTo>
                    <a:pt x="90" y="132"/>
                  </a:lnTo>
                  <a:lnTo>
                    <a:pt x="96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8" y="132"/>
                  </a:lnTo>
                  <a:lnTo>
                    <a:pt x="144" y="132"/>
                  </a:lnTo>
                  <a:lnTo>
                    <a:pt x="150" y="132"/>
                  </a:lnTo>
                  <a:lnTo>
                    <a:pt x="156" y="132"/>
                  </a:lnTo>
                  <a:lnTo>
                    <a:pt x="162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6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10" y="132"/>
                  </a:lnTo>
                  <a:lnTo>
                    <a:pt x="216" y="132"/>
                  </a:lnTo>
                  <a:lnTo>
                    <a:pt x="222" y="132"/>
                  </a:lnTo>
                  <a:lnTo>
                    <a:pt x="228" y="132"/>
                  </a:lnTo>
                  <a:lnTo>
                    <a:pt x="234" y="132"/>
                  </a:lnTo>
                  <a:lnTo>
                    <a:pt x="240" y="132"/>
                  </a:lnTo>
                  <a:lnTo>
                    <a:pt x="246" y="132"/>
                  </a:lnTo>
                  <a:lnTo>
                    <a:pt x="252" y="132"/>
                  </a:lnTo>
                  <a:lnTo>
                    <a:pt x="258" y="132"/>
                  </a:lnTo>
                  <a:lnTo>
                    <a:pt x="264" y="132"/>
                  </a:lnTo>
                  <a:lnTo>
                    <a:pt x="270" y="132"/>
                  </a:lnTo>
                  <a:lnTo>
                    <a:pt x="276" y="132"/>
                  </a:lnTo>
                  <a:lnTo>
                    <a:pt x="282" y="132"/>
                  </a:lnTo>
                  <a:lnTo>
                    <a:pt x="288" y="132"/>
                  </a:lnTo>
                  <a:lnTo>
                    <a:pt x="294" y="132"/>
                  </a:lnTo>
                  <a:lnTo>
                    <a:pt x="300" y="132"/>
                  </a:lnTo>
                  <a:lnTo>
                    <a:pt x="306" y="132"/>
                  </a:lnTo>
                  <a:lnTo>
                    <a:pt x="312" y="126"/>
                  </a:lnTo>
                  <a:lnTo>
                    <a:pt x="318" y="132"/>
                  </a:lnTo>
                  <a:lnTo>
                    <a:pt x="324" y="132"/>
                  </a:lnTo>
                  <a:lnTo>
                    <a:pt x="330" y="132"/>
                  </a:lnTo>
                  <a:lnTo>
                    <a:pt x="336" y="132"/>
                  </a:lnTo>
                  <a:lnTo>
                    <a:pt x="342" y="132"/>
                  </a:lnTo>
                  <a:lnTo>
                    <a:pt x="348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26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84"/>
                  </a:lnTo>
                  <a:lnTo>
                    <a:pt x="468" y="78"/>
                  </a:lnTo>
                  <a:lnTo>
                    <a:pt x="480" y="66"/>
                  </a:lnTo>
                  <a:lnTo>
                    <a:pt x="480" y="60"/>
                  </a:lnTo>
                  <a:lnTo>
                    <a:pt x="486" y="54"/>
                  </a:lnTo>
                  <a:lnTo>
                    <a:pt x="492" y="48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0" y="30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6"/>
                  </a:lnTo>
                  <a:lnTo>
                    <a:pt x="552" y="42"/>
                  </a:lnTo>
                  <a:lnTo>
                    <a:pt x="558" y="48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30" y="30"/>
                  </a:lnTo>
                  <a:lnTo>
                    <a:pt x="636" y="30"/>
                  </a:lnTo>
                  <a:lnTo>
                    <a:pt x="642" y="24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6"/>
                  </a:lnTo>
                  <a:lnTo>
                    <a:pt x="714" y="6"/>
                  </a:lnTo>
                  <a:lnTo>
                    <a:pt x="720" y="6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12"/>
                  </a:lnTo>
                  <a:lnTo>
                    <a:pt x="750" y="12"/>
                  </a:lnTo>
                  <a:lnTo>
                    <a:pt x="756" y="12"/>
                  </a:lnTo>
                  <a:lnTo>
                    <a:pt x="76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0" name="Freeform 813"/>
            <p:cNvSpPr>
              <a:spLocks/>
            </p:cNvSpPr>
            <p:nvPr/>
          </p:nvSpPr>
          <p:spPr bwMode="auto">
            <a:xfrm>
              <a:off x="2842" y="1195"/>
              <a:ext cx="444" cy="24"/>
            </a:xfrm>
            <a:custGeom>
              <a:avLst/>
              <a:gdLst>
                <a:gd name="T0" fmla="*/ 6 w 444"/>
                <a:gd name="T1" fmla="*/ 24 h 24"/>
                <a:gd name="T2" fmla="*/ 18 w 444"/>
                <a:gd name="T3" fmla="*/ 24 h 24"/>
                <a:gd name="T4" fmla="*/ 30 w 444"/>
                <a:gd name="T5" fmla="*/ 24 h 24"/>
                <a:gd name="T6" fmla="*/ 42 w 444"/>
                <a:gd name="T7" fmla="*/ 18 h 24"/>
                <a:gd name="T8" fmla="*/ 54 w 444"/>
                <a:gd name="T9" fmla="*/ 18 h 24"/>
                <a:gd name="T10" fmla="*/ 66 w 444"/>
                <a:gd name="T11" fmla="*/ 18 h 24"/>
                <a:gd name="T12" fmla="*/ 78 w 444"/>
                <a:gd name="T13" fmla="*/ 18 h 24"/>
                <a:gd name="T14" fmla="*/ 90 w 444"/>
                <a:gd name="T15" fmla="*/ 12 h 24"/>
                <a:gd name="T16" fmla="*/ 102 w 444"/>
                <a:gd name="T17" fmla="*/ 12 h 24"/>
                <a:gd name="T18" fmla="*/ 114 w 444"/>
                <a:gd name="T19" fmla="*/ 12 h 24"/>
                <a:gd name="T20" fmla="*/ 126 w 444"/>
                <a:gd name="T21" fmla="*/ 6 h 24"/>
                <a:gd name="T22" fmla="*/ 138 w 444"/>
                <a:gd name="T23" fmla="*/ 6 h 24"/>
                <a:gd name="T24" fmla="*/ 150 w 444"/>
                <a:gd name="T25" fmla="*/ 6 h 24"/>
                <a:gd name="T26" fmla="*/ 162 w 444"/>
                <a:gd name="T27" fmla="*/ 6 h 24"/>
                <a:gd name="T28" fmla="*/ 180 w 444"/>
                <a:gd name="T29" fmla="*/ 0 h 24"/>
                <a:gd name="T30" fmla="*/ 180 w 444"/>
                <a:gd name="T31" fmla="*/ 0 h 24"/>
                <a:gd name="T32" fmla="*/ 186 w 444"/>
                <a:gd name="T33" fmla="*/ 0 h 24"/>
                <a:gd name="T34" fmla="*/ 198 w 444"/>
                <a:gd name="T35" fmla="*/ 0 h 24"/>
                <a:gd name="T36" fmla="*/ 210 w 444"/>
                <a:gd name="T37" fmla="*/ 0 h 24"/>
                <a:gd name="T38" fmla="*/ 222 w 444"/>
                <a:gd name="T39" fmla="*/ 0 h 24"/>
                <a:gd name="T40" fmla="*/ 234 w 444"/>
                <a:gd name="T41" fmla="*/ 0 h 24"/>
                <a:gd name="T42" fmla="*/ 246 w 444"/>
                <a:gd name="T43" fmla="*/ 0 h 24"/>
                <a:gd name="T44" fmla="*/ 264 w 444"/>
                <a:gd name="T45" fmla="*/ 0 h 24"/>
                <a:gd name="T46" fmla="*/ 264 w 444"/>
                <a:gd name="T47" fmla="*/ 0 h 24"/>
                <a:gd name="T48" fmla="*/ 276 w 444"/>
                <a:gd name="T49" fmla="*/ 0 h 24"/>
                <a:gd name="T50" fmla="*/ 288 w 444"/>
                <a:gd name="T51" fmla="*/ 6 h 24"/>
                <a:gd name="T52" fmla="*/ 300 w 444"/>
                <a:gd name="T53" fmla="*/ 0 h 24"/>
                <a:gd name="T54" fmla="*/ 318 w 444"/>
                <a:gd name="T55" fmla="*/ 6 h 24"/>
                <a:gd name="T56" fmla="*/ 318 w 444"/>
                <a:gd name="T57" fmla="*/ 6 h 24"/>
                <a:gd name="T58" fmla="*/ 330 w 444"/>
                <a:gd name="T59" fmla="*/ 0 h 24"/>
                <a:gd name="T60" fmla="*/ 336 w 444"/>
                <a:gd name="T61" fmla="*/ 0 h 24"/>
                <a:gd name="T62" fmla="*/ 348 w 444"/>
                <a:gd name="T63" fmla="*/ 6 h 24"/>
                <a:gd name="T64" fmla="*/ 366 w 444"/>
                <a:gd name="T65" fmla="*/ 0 h 24"/>
                <a:gd name="T66" fmla="*/ 366 w 444"/>
                <a:gd name="T67" fmla="*/ 0 h 24"/>
                <a:gd name="T68" fmla="*/ 378 w 444"/>
                <a:gd name="T69" fmla="*/ 0 h 24"/>
                <a:gd name="T70" fmla="*/ 390 w 444"/>
                <a:gd name="T71" fmla="*/ 0 h 24"/>
                <a:gd name="T72" fmla="*/ 402 w 444"/>
                <a:gd name="T73" fmla="*/ 0 h 24"/>
                <a:gd name="T74" fmla="*/ 414 w 444"/>
                <a:gd name="T75" fmla="*/ 0 h 24"/>
                <a:gd name="T76" fmla="*/ 426 w 444"/>
                <a:gd name="T77" fmla="*/ 0 h 24"/>
                <a:gd name="T78" fmla="*/ 438 w 444"/>
                <a:gd name="T79" fmla="*/ 0 h 2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44"/>
                <a:gd name="T121" fmla="*/ 0 h 24"/>
                <a:gd name="T122" fmla="*/ 444 w 444"/>
                <a:gd name="T123" fmla="*/ 24 h 2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44" h="2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92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6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6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8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0"/>
                  </a:lnTo>
                  <a:lnTo>
                    <a:pt x="330" y="6"/>
                  </a:lnTo>
                  <a:lnTo>
                    <a:pt x="336" y="0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0"/>
                  </a:lnTo>
                  <a:lnTo>
                    <a:pt x="366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1" name="Freeform 814"/>
            <p:cNvSpPr>
              <a:spLocks/>
            </p:cNvSpPr>
            <p:nvPr/>
          </p:nvSpPr>
          <p:spPr bwMode="auto">
            <a:xfrm>
              <a:off x="2080" y="1111"/>
              <a:ext cx="684" cy="198"/>
            </a:xfrm>
            <a:custGeom>
              <a:avLst/>
              <a:gdLst>
                <a:gd name="T0" fmla="*/ 12 w 684"/>
                <a:gd name="T1" fmla="*/ 198 h 198"/>
                <a:gd name="T2" fmla="*/ 30 w 684"/>
                <a:gd name="T3" fmla="*/ 198 h 198"/>
                <a:gd name="T4" fmla="*/ 48 w 684"/>
                <a:gd name="T5" fmla="*/ 198 h 198"/>
                <a:gd name="T6" fmla="*/ 66 w 684"/>
                <a:gd name="T7" fmla="*/ 198 h 198"/>
                <a:gd name="T8" fmla="*/ 84 w 684"/>
                <a:gd name="T9" fmla="*/ 198 h 198"/>
                <a:gd name="T10" fmla="*/ 102 w 684"/>
                <a:gd name="T11" fmla="*/ 198 h 198"/>
                <a:gd name="T12" fmla="*/ 120 w 684"/>
                <a:gd name="T13" fmla="*/ 198 h 198"/>
                <a:gd name="T14" fmla="*/ 138 w 684"/>
                <a:gd name="T15" fmla="*/ 198 h 198"/>
                <a:gd name="T16" fmla="*/ 156 w 684"/>
                <a:gd name="T17" fmla="*/ 198 h 198"/>
                <a:gd name="T18" fmla="*/ 174 w 684"/>
                <a:gd name="T19" fmla="*/ 198 h 198"/>
                <a:gd name="T20" fmla="*/ 192 w 684"/>
                <a:gd name="T21" fmla="*/ 198 h 198"/>
                <a:gd name="T22" fmla="*/ 210 w 684"/>
                <a:gd name="T23" fmla="*/ 198 h 198"/>
                <a:gd name="T24" fmla="*/ 228 w 684"/>
                <a:gd name="T25" fmla="*/ 198 h 198"/>
                <a:gd name="T26" fmla="*/ 246 w 684"/>
                <a:gd name="T27" fmla="*/ 198 h 198"/>
                <a:gd name="T28" fmla="*/ 264 w 684"/>
                <a:gd name="T29" fmla="*/ 198 h 198"/>
                <a:gd name="T30" fmla="*/ 282 w 684"/>
                <a:gd name="T31" fmla="*/ 198 h 198"/>
                <a:gd name="T32" fmla="*/ 300 w 684"/>
                <a:gd name="T33" fmla="*/ 198 h 198"/>
                <a:gd name="T34" fmla="*/ 318 w 684"/>
                <a:gd name="T35" fmla="*/ 198 h 198"/>
                <a:gd name="T36" fmla="*/ 336 w 684"/>
                <a:gd name="T37" fmla="*/ 198 h 198"/>
                <a:gd name="T38" fmla="*/ 354 w 684"/>
                <a:gd name="T39" fmla="*/ 198 h 198"/>
                <a:gd name="T40" fmla="*/ 372 w 684"/>
                <a:gd name="T41" fmla="*/ 198 h 198"/>
                <a:gd name="T42" fmla="*/ 390 w 684"/>
                <a:gd name="T43" fmla="*/ 180 h 198"/>
                <a:gd name="T44" fmla="*/ 396 w 684"/>
                <a:gd name="T45" fmla="*/ 162 h 198"/>
                <a:gd name="T46" fmla="*/ 408 w 684"/>
                <a:gd name="T47" fmla="*/ 144 h 198"/>
                <a:gd name="T48" fmla="*/ 420 w 684"/>
                <a:gd name="T49" fmla="*/ 126 h 198"/>
                <a:gd name="T50" fmla="*/ 432 w 684"/>
                <a:gd name="T51" fmla="*/ 108 h 198"/>
                <a:gd name="T52" fmla="*/ 444 w 684"/>
                <a:gd name="T53" fmla="*/ 84 h 198"/>
                <a:gd name="T54" fmla="*/ 456 w 684"/>
                <a:gd name="T55" fmla="*/ 60 h 198"/>
                <a:gd name="T56" fmla="*/ 462 w 684"/>
                <a:gd name="T57" fmla="*/ 42 h 198"/>
                <a:gd name="T58" fmla="*/ 480 w 684"/>
                <a:gd name="T59" fmla="*/ 24 h 198"/>
                <a:gd name="T60" fmla="*/ 486 w 684"/>
                <a:gd name="T61" fmla="*/ 6 h 198"/>
                <a:gd name="T62" fmla="*/ 504 w 684"/>
                <a:gd name="T63" fmla="*/ 0 h 198"/>
                <a:gd name="T64" fmla="*/ 522 w 684"/>
                <a:gd name="T65" fmla="*/ 12 h 198"/>
                <a:gd name="T66" fmla="*/ 540 w 684"/>
                <a:gd name="T67" fmla="*/ 30 h 198"/>
                <a:gd name="T68" fmla="*/ 558 w 684"/>
                <a:gd name="T69" fmla="*/ 54 h 198"/>
                <a:gd name="T70" fmla="*/ 570 w 684"/>
                <a:gd name="T71" fmla="*/ 66 h 198"/>
                <a:gd name="T72" fmla="*/ 588 w 684"/>
                <a:gd name="T73" fmla="*/ 60 h 198"/>
                <a:gd name="T74" fmla="*/ 600 w 684"/>
                <a:gd name="T75" fmla="*/ 42 h 198"/>
                <a:gd name="T76" fmla="*/ 618 w 684"/>
                <a:gd name="T77" fmla="*/ 18 h 198"/>
                <a:gd name="T78" fmla="*/ 636 w 684"/>
                <a:gd name="T79" fmla="*/ 6 h 198"/>
                <a:gd name="T80" fmla="*/ 654 w 684"/>
                <a:gd name="T81" fmla="*/ 6 h 198"/>
                <a:gd name="T82" fmla="*/ 672 w 684"/>
                <a:gd name="T83" fmla="*/ 12 h 19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198"/>
                <a:gd name="T128" fmla="*/ 684 w 684"/>
                <a:gd name="T129" fmla="*/ 198 h 19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198">
                  <a:moveTo>
                    <a:pt x="0" y="198"/>
                  </a:moveTo>
                  <a:lnTo>
                    <a:pt x="6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42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6" y="198"/>
                  </a:lnTo>
                  <a:lnTo>
                    <a:pt x="72" y="198"/>
                  </a:lnTo>
                  <a:lnTo>
                    <a:pt x="78" y="198"/>
                  </a:lnTo>
                  <a:lnTo>
                    <a:pt x="84" y="198"/>
                  </a:lnTo>
                  <a:lnTo>
                    <a:pt x="90" y="198"/>
                  </a:lnTo>
                  <a:lnTo>
                    <a:pt x="96" y="198"/>
                  </a:lnTo>
                  <a:lnTo>
                    <a:pt x="102" y="198"/>
                  </a:lnTo>
                  <a:lnTo>
                    <a:pt x="108" y="198"/>
                  </a:lnTo>
                  <a:lnTo>
                    <a:pt x="114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32" y="198"/>
                  </a:lnTo>
                  <a:lnTo>
                    <a:pt x="138" y="198"/>
                  </a:lnTo>
                  <a:lnTo>
                    <a:pt x="144" y="198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8" y="198"/>
                  </a:lnTo>
                  <a:lnTo>
                    <a:pt x="174" y="198"/>
                  </a:lnTo>
                  <a:lnTo>
                    <a:pt x="180" y="198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8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40" y="198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70" y="198"/>
                  </a:lnTo>
                  <a:lnTo>
                    <a:pt x="276" y="198"/>
                  </a:lnTo>
                  <a:lnTo>
                    <a:pt x="282" y="198"/>
                  </a:lnTo>
                  <a:lnTo>
                    <a:pt x="288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6" y="198"/>
                  </a:lnTo>
                  <a:lnTo>
                    <a:pt x="312" y="198"/>
                  </a:lnTo>
                  <a:lnTo>
                    <a:pt x="318" y="198"/>
                  </a:lnTo>
                  <a:lnTo>
                    <a:pt x="324" y="198"/>
                  </a:lnTo>
                  <a:lnTo>
                    <a:pt x="330" y="198"/>
                  </a:lnTo>
                  <a:lnTo>
                    <a:pt x="336" y="198"/>
                  </a:lnTo>
                  <a:lnTo>
                    <a:pt x="342" y="198"/>
                  </a:lnTo>
                  <a:lnTo>
                    <a:pt x="348" y="198"/>
                  </a:lnTo>
                  <a:lnTo>
                    <a:pt x="354" y="198"/>
                  </a:lnTo>
                  <a:lnTo>
                    <a:pt x="360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8" y="192"/>
                  </a:lnTo>
                  <a:lnTo>
                    <a:pt x="384" y="186"/>
                  </a:lnTo>
                  <a:lnTo>
                    <a:pt x="390" y="180"/>
                  </a:lnTo>
                  <a:lnTo>
                    <a:pt x="390" y="174"/>
                  </a:lnTo>
                  <a:lnTo>
                    <a:pt x="396" y="168"/>
                  </a:lnTo>
                  <a:lnTo>
                    <a:pt x="396" y="162"/>
                  </a:lnTo>
                  <a:lnTo>
                    <a:pt x="402" y="156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38"/>
                  </a:lnTo>
                  <a:lnTo>
                    <a:pt x="420" y="132"/>
                  </a:lnTo>
                  <a:lnTo>
                    <a:pt x="420" y="126"/>
                  </a:lnTo>
                  <a:lnTo>
                    <a:pt x="426" y="120"/>
                  </a:lnTo>
                  <a:lnTo>
                    <a:pt x="426" y="114"/>
                  </a:lnTo>
                  <a:lnTo>
                    <a:pt x="432" y="108"/>
                  </a:lnTo>
                  <a:lnTo>
                    <a:pt x="432" y="102"/>
                  </a:lnTo>
                  <a:lnTo>
                    <a:pt x="444" y="90"/>
                  </a:lnTo>
                  <a:lnTo>
                    <a:pt x="444" y="84"/>
                  </a:lnTo>
                  <a:lnTo>
                    <a:pt x="450" y="78"/>
                  </a:lnTo>
                  <a:lnTo>
                    <a:pt x="450" y="72"/>
                  </a:lnTo>
                  <a:lnTo>
                    <a:pt x="456" y="60"/>
                  </a:lnTo>
                  <a:lnTo>
                    <a:pt x="456" y="54"/>
                  </a:lnTo>
                  <a:lnTo>
                    <a:pt x="462" y="48"/>
                  </a:lnTo>
                  <a:lnTo>
                    <a:pt x="462" y="42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80" y="24"/>
                  </a:lnTo>
                  <a:lnTo>
                    <a:pt x="480" y="18"/>
                  </a:lnTo>
                  <a:lnTo>
                    <a:pt x="492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40" y="24"/>
                  </a:lnTo>
                  <a:lnTo>
                    <a:pt x="540" y="30"/>
                  </a:lnTo>
                  <a:lnTo>
                    <a:pt x="546" y="36"/>
                  </a:lnTo>
                  <a:lnTo>
                    <a:pt x="546" y="42"/>
                  </a:lnTo>
                  <a:lnTo>
                    <a:pt x="558" y="54"/>
                  </a:lnTo>
                  <a:lnTo>
                    <a:pt x="558" y="60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54"/>
                  </a:lnTo>
                  <a:lnTo>
                    <a:pt x="600" y="48"/>
                  </a:lnTo>
                  <a:lnTo>
                    <a:pt x="600" y="42"/>
                  </a:lnTo>
                  <a:lnTo>
                    <a:pt x="606" y="36"/>
                  </a:lnTo>
                  <a:lnTo>
                    <a:pt x="618" y="24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8"/>
                  </a:lnTo>
                  <a:lnTo>
                    <a:pt x="68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2" name="Freeform 815"/>
            <p:cNvSpPr>
              <a:spLocks/>
            </p:cNvSpPr>
            <p:nvPr/>
          </p:nvSpPr>
          <p:spPr bwMode="auto">
            <a:xfrm>
              <a:off x="2764" y="1081"/>
              <a:ext cx="522" cy="84"/>
            </a:xfrm>
            <a:custGeom>
              <a:avLst/>
              <a:gdLst>
                <a:gd name="T0" fmla="*/ 6 w 522"/>
                <a:gd name="T1" fmla="*/ 60 h 84"/>
                <a:gd name="T2" fmla="*/ 12 w 522"/>
                <a:gd name="T3" fmla="*/ 72 h 84"/>
                <a:gd name="T4" fmla="*/ 24 w 522"/>
                <a:gd name="T5" fmla="*/ 84 h 84"/>
                <a:gd name="T6" fmla="*/ 36 w 522"/>
                <a:gd name="T7" fmla="*/ 84 h 84"/>
                <a:gd name="T8" fmla="*/ 48 w 522"/>
                <a:gd name="T9" fmla="*/ 78 h 84"/>
                <a:gd name="T10" fmla="*/ 60 w 522"/>
                <a:gd name="T11" fmla="*/ 66 h 84"/>
                <a:gd name="T12" fmla="*/ 72 w 522"/>
                <a:gd name="T13" fmla="*/ 60 h 84"/>
                <a:gd name="T14" fmla="*/ 84 w 522"/>
                <a:gd name="T15" fmla="*/ 54 h 84"/>
                <a:gd name="T16" fmla="*/ 96 w 522"/>
                <a:gd name="T17" fmla="*/ 54 h 84"/>
                <a:gd name="T18" fmla="*/ 108 w 522"/>
                <a:gd name="T19" fmla="*/ 48 h 84"/>
                <a:gd name="T20" fmla="*/ 120 w 522"/>
                <a:gd name="T21" fmla="*/ 48 h 84"/>
                <a:gd name="T22" fmla="*/ 132 w 522"/>
                <a:gd name="T23" fmla="*/ 42 h 84"/>
                <a:gd name="T24" fmla="*/ 144 w 522"/>
                <a:gd name="T25" fmla="*/ 42 h 84"/>
                <a:gd name="T26" fmla="*/ 156 w 522"/>
                <a:gd name="T27" fmla="*/ 36 h 84"/>
                <a:gd name="T28" fmla="*/ 168 w 522"/>
                <a:gd name="T29" fmla="*/ 30 h 84"/>
                <a:gd name="T30" fmla="*/ 180 w 522"/>
                <a:gd name="T31" fmla="*/ 24 h 84"/>
                <a:gd name="T32" fmla="*/ 192 w 522"/>
                <a:gd name="T33" fmla="*/ 18 h 84"/>
                <a:gd name="T34" fmla="*/ 204 w 522"/>
                <a:gd name="T35" fmla="*/ 12 h 84"/>
                <a:gd name="T36" fmla="*/ 216 w 522"/>
                <a:gd name="T37" fmla="*/ 6 h 84"/>
                <a:gd name="T38" fmla="*/ 228 w 522"/>
                <a:gd name="T39" fmla="*/ 6 h 84"/>
                <a:gd name="T40" fmla="*/ 240 w 522"/>
                <a:gd name="T41" fmla="*/ 0 h 84"/>
                <a:gd name="T42" fmla="*/ 252 w 522"/>
                <a:gd name="T43" fmla="*/ 0 h 84"/>
                <a:gd name="T44" fmla="*/ 264 w 522"/>
                <a:gd name="T45" fmla="*/ 0 h 84"/>
                <a:gd name="T46" fmla="*/ 270 w 522"/>
                <a:gd name="T47" fmla="*/ 0 h 84"/>
                <a:gd name="T48" fmla="*/ 282 w 522"/>
                <a:gd name="T49" fmla="*/ 0 h 84"/>
                <a:gd name="T50" fmla="*/ 294 w 522"/>
                <a:gd name="T51" fmla="*/ 0 h 84"/>
                <a:gd name="T52" fmla="*/ 306 w 522"/>
                <a:gd name="T53" fmla="*/ 6 h 84"/>
                <a:gd name="T54" fmla="*/ 318 w 522"/>
                <a:gd name="T55" fmla="*/ 6 h 84"/>
                <a:gd name="T56" fmla="*/ 330 w 522"/>
                <a:gd name="T57" fmla="*/ 6 h 84"/>
                <a:gd name="T58" fmla="*/ 342 w 522"/>
                <a:gd name="T59" fmla="*/ 12 h 84"/>
                <a:gd name="T60" fmla="*/ 354 w 522"/>
                <a:gd name="T61" fmla="*/ 12 h 84"/>
                <a:gd name="T62" fmla="*/ 366 w 522"/>
                <a:gd name="T63" fmla="*/ 18 h 84"/>
                <a:gd name="T64" fmla="*/ 378 w 522"/>
                <a:gd name="T65" fmla="*/ 18 h 84"/>
                <a:gd name="T66" fmla="*/ 390 w 522"/>
                <a:gd name="T67" fmla="*/ 18 h 84"/>
                <a:gd name="T68" fmla="*/ 402 w 522"/>
                <a:gd name="T69" fmla="*/ 24 h 84"/>
                <a:gd name="T70" fmla="*/ 408 w 522"/>
                <a:gd name="T71" fmla="*/ 24 h 84"/>
                <a:gd name="T72" fmla="*/ 420 w 522"/>
                <a:gd name="T73" fmla="*/ 24 h 84"/>
                <a:gd name="T74" fmla="*/ 432 w 522"/>
                <a:gd name="T75" fmla="*/ 24 h 84"/>
                <a:gd name="T76" fmla="*/ 444 w 522"/>
                <a:gd name="T77" fmla="*/ 24 h 84"/>
                <a:gd name="T78" fmla="*/ 456 w 522"/>
                <a:gd name="T79" fmla="*/ 24 h 84"/>
                <a:gd name="T80" fmla="*/ 468 w 522"/>
                <a:gd name="T81" fmla="*/ 18 h 84"/>
                <a:gd name="T82" fmla="*/ 480 w 522"/>
                <a:gd name="T83" fmla="*/ 18 h 84"/>
                <a:gd name="T84" fmla="*/ 492 w 522"/>
                <a:gd name="T85" fmla="*/ 12 h 84"/>
                <a:gd name="T86" fmla="*/ 504 w 522"/>
                <a:gd name="T87" fmla="*/ 12 h 84"/>
                <a:gd name="T88" fmla="*/ 516 w 522"/>
                <a:gd name="T89" fmla="*/ 12 h 8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2"/>
                <a:gd name="T136" fmla="*/ 0 h 84"/>
                <a:gd name="T137" fmla="*/ 522 w 522"/>
                <a:gd name="T138" fmla="*/ 84 h 8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2" h="84">
                  <a:moveTo>
                    <a:pt x="0" y="54"/>
                  </a:moveTo>
                  <a:lnTo>
                    <a:pt x="6" y="60"/>
                  </a:lnTo>
                  <a:lnTo>
                    <a:pt x="6" y="66"/>
                  </a:lnTo>
                  <a:lnTo>
                    <a:pt x="12" y="72"/>
                  </a:lnTo>
                  <a:lnTo>
                    <a:pt x="18" y="78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8" y="78"/>
                  </a:lnTo>
                  <a:lnTo>
                    <a:pt x="54" y="72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72" y="60"/>
                  </a:lnTo>
                  <a:lnTo>
                    <a:pt x="78" y="60"/>
                  </a:lnTo>
                  <a:lnTo>
                    <a:pt x="84" y="54"/>
                  </a:lnTo>
                  <a:lnTo>
                    <a:pt x="90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2"/>
                  </a:lnTo>
                  <a:lnTo>
                    <a:pt x="138" y="42"/>
                  </a:lnTo>
                  <a:lnTo>
                    <a:pt x="144" y="42"/>
                  </a:lnTo>
                  <a:lnTo>
                    <a:pt x="150" y="36"/>
                  </a:lnTo>
                  <a:lnTo>
                    <a:pt x="156" y="36"/>
                  </a:lnTo>
                  <a:lnTo>
                    <a:pt x="162" y="36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24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24"/>
                  </a:lnTo>
                  <a:lnTo>
                    <a:pt x="414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3" name="Freeform 816"/>
            <p:cNvSpPr>
              <a:spLocks/>
            </p:cNvSpPr>
            <p:nvPr/>
          </p:nvSpPr>
          <p:spPr bwMode="auto">
            <a:xfrm>
              <a:off x="2080" y="1129"/>
              <a:ext cx="762" cy="156"/>
            </a:xfrm>
            <a:custGeom>
              <a:avLst/>
              <a:gdLst>
                <a:gd name="T0" fmla="*/ 12 w 762"/>
                <a:gd name="T1" fmla="*/ 150 h 156"/>
                <a:gd name="T2" fmla="*/ 30 w 762"/>
                <a:gd name="T3" fmla="*/ 156 h 156"/>
                <a:gd name="T4" fmla="*/ 48 w 762"/>
                <a:gd name="T5" fmla="*/ 150 h 156"/>
                <a:gd name="T6" fmla="*/ 66 w 762"/>
                <a:gd name="T7" fmla="*/ 150 h 156"/>
                <a:gd name="T8" fmla="*/ 84 w 762"/>
                <a:gd name="T9" fmla="*/ 150 h 156"/>
                <a:gd name="T10" fmla="*/ 102 w 762"/>
                <a:gd name="T11" fmla="*/ 150 h 156"/>
                <a:gd name="T12" fmla="*/ 120 w 762"/>
                <a:gd name="T13" fmla="*/ 150 h 156"/>
                <a:gd name="T14" fmla="*/ 138 w 762"/>
                <a:gd name="T15" fmla="*/ 150 h 156"/>
                <a:gd name="T16" fmla="*/ 156 w 762"/>
                <a:gd name="T17" fmla="*/ 150 h 156"/>
                <a:gd name="T18" fmla="*/ 174 w 762"/>
                <a:gd name="T19" fmla="*/ 150 h 156"/>
                <a:gd name="T20" fmla="*/ 192 w 762"/>
                <a:gd name="T21" fmla="*/ 150 h 156"/>
                <a:gd name="T22" fmla="*/ 210 w 762"/>
                <a:gd name="T23" fmla="*/ 150 h 156"/>
                <a:gd name="T24" fmla="*/ 228 w 762"/>
                <a:gd name="T25" fmla="*/ 150 h 156"/>
                <a:gd name="T26" fmla="*/ 246 w 762"/>
                <a:gd name="T27" fmla="*/ 150 h 156"/>
                <a:gd name="T28" fmla="*/ 264 w 762"/>
                <a:gd name="T29" fmla="*/ 150 h 156"/>
                <a:gd name="T30" fmla="*/ 282 w 762"/>
                <a:gd name="T31" fmla="*/ 150 h 156"/>
                <a:gd name="T32" fmla="*/ 300 w 762"/>
                <a:gd name="T33" fmla="*/ 150 h 156"/>
                <a:gd name="T34" fmla="*/ 318 w 762"/>
                <a:gd name="T35" fmla="*/ 150 h 156"/>
                <a:gd name="T36" fmla="*/ 336 w 762"/>
                <a:gd name="T37" fmla="*/ 150 h 156"/>
                <a:gd name="T38" fmla="*/ 354 w 762"/>
                <a:gd name="T39" fmla="*/ 150 h 156"/>
                <a:gd name="T40" fmla="*/ 372 w 762"/>
                <a:gd name="T41" fmla="*/ 150 h 156"/>
                <a:gd name="T42" fmla="*/ 390 w 762"/>
                <a:gd name="T43" fmla="*/ 150 h 156"/>
                <a:gd name="T44" fmla="*/ 408 w 762"/>
                <a:gd name="T45" fmla="*/ 144 h 156"/>
                <a:gd name="T46" fmla="*/ 426 w 762"/>
                <a:gd name="T47" fmla="*/ 132 h 156"/>
                <a:gd name="T48" fmla="*/ 444 w 762"/>
                <a:gd name="T49" fmla="*/ 132 h 156"/>
                <a:gd name="T50" fmla="*/ 462 w 762"/>
                <a:gd name="T51" fmla="*/ 114 h 156"/>
                <a:gd name="T52" fmla="*/ 480 w 762"/>
                <a:gd name="T53" fmla="*/ 90 h 156"/>
                <a:gd name="T54" fmla="*/ 498 w 762"/>
                <a:gd name="T55" fmla="*/ 66 h 156"/>
                <a:gd name="T56" fmla="*/ 516 w 762"/>
                <a:gd name="T57" fmla="*/ 48 h 156"/>
                <a:gd name="T58" fmla="*/ 534 w 762"/>
                <a:gd name="T59" fmla="*/ 30 h 156"/>
                <a:gd name="T60" fmla="*/ 552 w 762"/>
                <a:gd name="T61" fmla="*/ 30 h 156"/>
                <a:gd name="T62" fmla="*/ 570 w 762"/>
                <a:gd name="T63" fmla="*/ 36 h 156"/>
                <a:gd name="T64" fmla="*/ 588 w 762"/>
                <a:gd name="T65" fmla="*/ 36 h 156"/>
                <a:gd name="T66" fmla="*/ 606 w 762"/>
                <a:gd name="T67" fmla="*/ 24 h 156"/>
                <a:gd name="T68" fmla="*/ 624 w 762"/>
                <a:gd name="T69" fmla="*/ 12 h 156"/>
                <a:gd name="T70" fmla="*/ 642 w 762"/>
                <a:gd name="T71" fmla="*/ 18 h 156"/>
                <a:gd name="T72" fmla="*/ 660 w 762"/>
                <a:gd name="T73" fmla="*/ 30 h 156"/>
                <a:gd name="T74" fmla="*/ 678 w 762"/>
                <a:gd name="T75" fmla="*/ 18 h 156"/>
                <a:gd name="T76" fmla="*/ 696 w 762"/>
                <a:gd name="T77" fmla="*/ 18 h 156"/>
                <a:gd name="T78" fmla="*/ 714 w 762"/>
                <a:gd name="T79" fmla="*/ 12 h 156"/>
                <a:gd name="T80" fmla="*/ 732 w 762"/>
                <a:gd name="T81" fmla="*/ 0 h 156"/>
                <a:gd name="T82" fmla="*/ 750 w 762"/>
                <a:gd name="T83" fmla="*/ 0 h 1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62"/>
                <a:gd name="T127" fmla="*/ 0 h 156"/>
                <a:gd name="T128" fmla="*/ 762 w 762"/>
                <a:gd name="T129" fmla="*/ 156 h 1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62" h="156">
                  <a:moveTo>
                    <a:pt x="0" y="150"/>
                  </a:moveTo>
                  <a:lnTo>
                    <a:pt x="6" y="150"/>
                  </a:lnTo>
                  <a:lnTo>
                    <a:pt x="12" y="150"/>
                  </a:lnTo>
                  <a:lnTo>
                    <a:pt x="18" y="150"/>
                  </a:lnTo>
                  <a:lnTo>
                    <a:pt x="24" y="150"/>
                  </a:lnTo>
                  <a:lnTo>
                    <a:pt x="30" y="156"/>
                  </a:lnTo>
                  <a:lnTo>
                    <a:pt x="36" y="150"/>
                  </a:lnTo>
                  <a:lnTo>
                    <a:pt x="42" y="150"/>
                  </a:lnTo>
                  <a:lnTo>
                    <a:pt x="48" y="150"/>
                  </a:lnTo>
                  <a:lnTo>
                    <a:pt x="54" y="150"/>
                  </a:lnTo>
                  <a:lnTo>
                    <a:pt x="60" y="150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84" y="150"/>
                  </a:lnTo>
                  <a:lnTo>
                    <a:pt x="90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8" y="150"/>
                  </a:lnTo>
                  <a:lnTo>
                    <a:pt x="114" y="150"/>
                  </a:lnTo>
                  <a:lnTo>
                    <a:pt x="120" y="150"/>
                  </a:lnTo>
                  <a:lnTo>
                    <a:pt x="126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50" y="150"/>
                  </a:lnTo>
                  <a:lnTo>
                    <a:pt x="156" y="150"/>
                  </a:lnTo>
                  <a:lnTo>
                    <a:pt x="162" y="150"/>
                  </a:lnTo>
                  <a:lnTo>
                    <a:pt x="168" y="150"/>
                  </a:lnTo>
                  <a:lnTo>
                    <a:pt x="174" y="150"/>
                  </a:lnTo>
                  <a:lnTo>
                    <a:pt x="180" y="150"/>
                  </a:lnTo>
                  <a:lnTo>
                    <a:pt x="186" y="150"/>
                  </a:lnTo>
                  <a:lnTo>
                    <a:pt x="192" y="150"/>
                  </a:lnTo>
                  <a:lnTo>
                    <a:pt x="198" y="150"/>
                  </a:lnTo>
                  <a:lnTo>
                    <a:pt x="204" y="150"/>
                  </a:lnTo>
                  <a:lnTo>
                    <a:pt x="210" y="150"/>
                  </a:lnTo>
                  <a:lnTo>
                    <a:pt x="216" y="150"/>
                  </a:lnTo>
                  <a:lnTo>
                    <a:pt x="222" y="150"/>
                  </a:lnTo>
                  <a:lnTo>
                    <a:pt x="228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8" y="150"/>
                  </a:lnTo>
                  <a:lnTo>
                    <a:pt x="264" y="150"/>
                  </a:lnTo>
                  <a:lnTo>
                    <a:pt x="270" y="150"/>
                  </a:lnTo>
                  <a:lnTo>
                    <a:pt x="276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94" y="150"/>
                  </a:lnTo>
                  <a:lnTo>
                    <a:pt x="300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8" y="150"/>
                  </a:lnTo>
                  <a:lnTo>
                    <a:pt x="324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42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60" y="150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0" y="138"/>
                  </a:lnTo>
                  <a:lnTo>
                    <a:pt x="426" y="132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08"/>
                  </a:lnTo>
                  <a:lnTo>
                    <a:pt x="480" y="96"/>
                  </a:lnTo>
                  <a:lnTo>
                    <a:pt x="480" y="90"/>
                  </a:lnTo>
                  <a:lnTo>
                    <a:pt x="492" y="78"/>
                  </a:lnTo>
                  <a:lnTo>
                    <a:pt x="492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36"/>
                  </a:lnTo>
                  <a:lnTo>
                    <a:pt x="564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18"/>
                  </a:lnTo>
                  <a:lnTo>
                    <a:pt x="618" y="12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8"/>
                  </a:lnTo>
                  <a:lnTo>
                    <a:pt x="648" y="24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24"/>
                  </a:lnTo>
                  <a:lnTo>
                    <a:pt x="672" y="24"/>
                  </a:lnTo>
                  <a:lnTo>
                    <a:pt x="678" y="18"/>
                  </a:lnTo>
                  <a:lnTo>
                    <a:pt x="684" y="18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6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6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4" name="Freeform 817"/>
            <p:cNvSpPr>
              <a:spLocks/>
            </p:cNvSpPr>
            <p:nvPr/>
          </p:nvSpPr>
          <p:spPr bwMode="auto">
            <a:xfrm>
              <a:off x="2842" y="1105"/>
              <a:ext cx="444" cy="24"/>
            </a:xfrm>
            <a:custGeom>
              <a:avLst/>
              <a:gdLst>
                <a:gd name="T0" fmla="*/ 6 w 444"/>
                <a:gd name="T1" fmla="*/ 24 h 24"/>
                <a:gd name="T2" fmla="*/ 18 w 444"/>
                <a:gd name="T3" fmla="*/ 24 h 24"/>
                <a:gd name="T4" fmla="*/ 36 w 444"/>
                <a:gd name="T5" fmla="*/ 24 h 24"/>
                <a:gd name="T6" fmla="*/ 36 w 444"/>
                <a:gd name="T7" fmla="*/ 18 h 24"/>
                <a:gd name="T8" fmla="*/ 48 w 444"/>
                <a:gd name="T9" fmla="*/ 18 h 24"/>
                <a:gd name="T10" fmla="*/ 60 w 444"/>
                <a:gd name="T11" fmla="*/ 18 h 24"/>
                <a:gd name="T12" fmla="*/ 72 w 444"/>
                <a:gd name="T13" fmla="*/ 12 h 24"/>
                <a:gd name="T14" fmla="*/ 84 w 444"/>
                <a:gd name="T15" fmla="*/ 12 h 24"/>
                <a:gd name="T16" fmla="*/ 96 w 444"/>
                <a:gd name="T17" fmla="*/ 12 h 24"/>
                <a:gd name="T18" fmla="*/ 108 w 444"/>
                <a:gd name="T19" fmla="*/ 6 h 24"/>
                <a:gd name="T20" fmla="*/ 120 w 444"/>
                <a:gd name="T21" fmla="*/ 6 h 24"/>
                <a:gd name="T22" fmla="*/ 132 w 444"/>
                <a:gd name="T23" fmla="*/ 6 h 24"/>
                <a:gd name="T24" fmla="*/ 144 w 444"/>
                <a:gd name="T25" fmla="*/ 0 h 24"/>
                <a:gd name="T26" fmla="*/ 150 w 444"/>
                <a:gd name="T27" fmla="*/ 0 h 24"/>
                <a:gd name="T28" fmla="*/ 162 w 444"/>
                <a:gd name="T29" fmla="*/ 0 h 24"/>
                <a:gd name="T30" fmla="*/ 174 w 444"/>
                <a:gd name="T31" fmla="*/ 0 h 24"/>
                <a:gd name="T32" fmla="*/ 186 w 444"/>
                <a:gd name="T33" fmla="*/ 0 h 24"/>
                <a:gd name="T34" fmla="*/ 198 w 444"/>
                <a:gd name="T35" fmla="*/ 0 h 24"/>
                <a:gd name="T36" fmla="*/ 210 w 444"/>
                <a:gd name="T37" fmla="*/ 0 h 24"/>
                <a:gd name="T38" fmla="*/ 222 w 444"/>
                <a:gd name="T39" fmla="*/ 0 h 24"/>
                <a:gd name="T40" fmla="*/ 234 w 444"/>
                <a:gd name="T41" fmla="*/ 0 h 24"/>
                <a:gd name="T42" fmla="*/ 246 w 444"/>
                <a:gd name="T43" fmla="*/ 6 h 24"/>
                <a:gd name="T44" fmla="*/ 258 w 444"/>
                <a:gd name="T45" fmla="*/ 6 h 24"/>
                <a:gd name="T46" fmla="*/ 270 w 444"/>
                <a:gd name="T47" fmla="*/ 12 h 24"/>
                <a:gd name="T48" fmla="*/ 282 w 444"/>
                <a:gd name="T49" fmla="*/ 6 h 24"/>
                <a:gd name="T50" fmla="*/ 294 w 444"/>
                <a:gd name="T51" fmla="*/ 6 h 24"/>
                <a:gd name="T52" fmla="*/ 306 w 444"/>
                <a:gd name="T53" fmla="*/ 6 h 24"/>
                <a:gd name="T54" fmla="*/ 318 w 444"/>
                <a:gd name="T55" fmla="*/ 12 h 24"/>
                <a:gd name="T56" fmla="*/ 324 w 444"/>
                <a:gd name="T57" fmla="*/ 12 h 24"/>
                <a:gd name="T58" fmla="*/ 336 w 444"/>
                <a:gd name="T59" fmla="*/ 12 h 24"/>
                <a:gd name="T60" fmla="*/ 348 w 444"/>
                <a:gd name="T61" fmla="*/ 12 h 24"/>
                <a:gd name="T62" fmla="*/ 360 w 444"/>
                <a:gd name="T63" fmla="*/ 12 h 24"/>
                <a:gd name="T64" fmla="*/ 372 w 444"/>
                <a:gd name="T65" fmla="*/ 6 h 24"/>
                <a:gd name="T66" fmla="*/ 390 w 444"/>
                <a:gd name="T67" fmla="*/ 6 h 24"/>
                <a:gd name="T68" fmla="*/ 390 w 444"/>
                <a:gd name="T69" fmla="*/ 6 h 24"/>
                <a:gd name="T70" fmla="*/ 402 w 444"/>
                <a:gd name="T71" fmla="*/ 6 h 24"/>
                <a:gd name="T72" fmla="*/ 414 w 444"/>
                <a:gd name="T73" fmla="*/ 6 h 24"/>
                <a:gd name="T74" fmla="*/ 426 w 444"/>
                <a:gd name="T75" fmla="*/ 6 h 24"/>
                <a:gd name="T76" fmla="*/ 438 w 444"/>
                <a:gd name="T77" fmla="*/ 6 h 24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44"/>
                <a:gd name="T118" fmla="*/ 0 h 24"/>
                <a:gd name="T119" fmla="*/ 444 w 444"/>
                <a:gd name="T120" fmla="*/ 24 h 24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44" h="24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6" y="24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90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5" name="Freeform 818"/>
            <p:cNvSpPr>
              <a:spLocks/>
            </p:cNvSpPr>
            <p:nvPr/>
          </p:nvSpPr>
          <p:spPr bwMode="auto">
            <a:xfrm>
              <a:off x="2080" y="1069"/>
              <a:ext cx="744" cy="180"/>
            </a:xfrm>
            <a:custGeom>
              <a:avLst/>
              <a:gdLst>
                <a:gd name="T0" fmla="*/ 12 w 744"/>
                <a:gd name="T1" fmla="*/ 180 h 180"/>
                <a:gd name="T2" fmla="*/ 30 w 744"/>
                <a:gd name="T3" fmla="*/ 180 h 180"/>
                <a:gd name="T4" fmla="*/ 48 w 744"/>
                <a:gd name="T5" fmla="*/ 180 h 180"/>
                <a:gd name="T6" fmla="*/ 66 w 744"/>
                <a:gd name="T7" fmla="*/ 180 h 180"/>
                <a:gd name="T8" fmla="*/ 84 w 744"/>
                <a:gd name="T9" fmla="*/ 180 h 180"/>
                <a:gd name="T10" fmla="*/ 102 w 744"/>
                <a:gd name="T11" fmla="*/ 180 h 180"/>
                <a:gd name="T12" fmla="*/ 120 w 744"/>
                <a:gd name="T13" fmla="*/ 180 h 180"/>
                <a:gd name="T14" fmla="*/ 138 w 744"/>
                <a:gd name="T15" fmla="*/ 180 h 180"/>
                <a:gd name="T16" fmla="*/ 156 w 744"/>
                <a:gd name="T17" fmla="*/ 180 h 180"/>
                <a:gd name="T18" fmla="*/ 174 w 744"/>
                <a:gd name="T19" fmla="*/ 180 h 180"/>
                <a:gd name="T20" fmla="*/ 192 w 744"/>
                <a:gd name="T21" fmla="*/ 180 h 180"/>
                <a:gd name="T22" fmla="*/ 210 w 744"/>
                <a:gd name="T23" fmla="*/ 180 h 180"/>
                <a:gd name="T24" fmla="*/ 228 w 744"/>
                <a:gd name="T25" fmla="*/ 180 h 180"/>
                <a:gd name="T26" fmla="*/ 246 w 744"/>
                <a:gd name="T27" fmla="*/ 180 h 180"/>
                <a:gd name="T28" fmla="*/ 264 w 744"/>
                <a:gd name="T29" fmla="*/ 180 h 180"/>
                <a:gd name="T30" fmla="*/ 282 w 744"/>
                <a:gd name="T31" fmla="*/ 180 h 180"/>
                <a:gd name="T32" fmla="*/ 300 w 744"/>
                <a:gd name="T33" fmla="*/ 180 h 180"/>
                <a:gd name="T34" fmla="*/ 318 w 744"/>
                <a:gd name="T35" fmla="*/ 180 h 180"/>
                <a:gd name="T36" fmla="*/ 336 w 744"/>
                <a:gd name="T37" fmla="*/ 180 h 180"/>
                <a:gd name="T38" fmla="*/ 354 w 744"/>
                <a:gd name="T39" fmla="*/ 180 h 180"/>
                <a:gd name="T40" fmla="*/ 372 w 744"/>
                <a:gd name="T41" fmla="*/ 180 h 180"/>
                <a:gd name="T42" fmla="*/ 390 w 744"/>
                <a:gd name="T43" fmla="*/ 180 h 180"/>
                <a:gd name="T44" fmla="*/ 408 w 744"/>
                <a:gd name="T45" fmla="*/ 174 h 180"/>
                <a:gd name="T46" fmla="*/ 426 w 744"/>
                <a:gd name="T47" fmla="*/ 156 h 180"/>
                <a:gd name="T48" fmla="*/ 444 w 744"/>
                <a:gd name="T49" fmla="*/ 144 h 180"/>
                <a:gd name="T50" fmla="*/ 462 w 744"/>
                <a:gd name="T51" fmla="*/ 138 h 180"/>
                <a:gd name="T52" fmla="*/ 480 w 744"/>
                <a:gd name="T53" fmla="*/ 138 h 180"/>
                <a:gd name="T54" fmla="*/ 498 w 744"/>
                <a:gd name="T55" fmla="*/ 126 h 180"/>
                <a:gd name="T56" fmla="*/ 522 w 744"/>
                <a:gd name="T57" fmla="*/ 96 h 180"/>
                <a:gd name="T58" fmla="*/ 528 w 744"/>
                <a:gd name="T59" fmla="*/ 90 h 180"/>
                <a:gd name="T60" fmla="*/ 546 w 744"/>
                <a:gd name="T61" fmla="*/ 84 h 180"/>
                <a:gd name="T62" fmla="*/ 564 w 744"/>
                <a:gd name="T63" fmla="*/ 90 h 180"/>
                <a:gd name="T64" fmla="*/ 582 w 744"/>
                <a:gd name="T65" fmla="*/ 90 h 180"/>
                <a:gd name="T66" fmla="*/ 600 w 744"/>
                <a:gd name="T67" fmla="*/ 78 h 180"/>
                <a:gd name="T68" fmla="*/ 618 w 744"/>
                <a:gd name="T69" fmla="*/ 54 h 180"/>
                <a:gd name="T70" fmla="*/ 636 w 744"/>
                <a:gd name="T71" fmla="*/ 30 h 180"/>
                <a:gd name="T72" fmla="*/ 648 w 744"/>
                <a:gd name="T73" fmla="*/ 18 h 180"/>
                <a:gd name="T74" fmla="*/ 666 w 744"/>
                <a:gd name="T75" fmla="*/ 6 h 180"/>
                <a:gd name="T76" fmla="*/ 678 w 744"/>
                <a:gd name="T77" fmla="*/ 0 h 180"/>
                <a:gd name="T78" fmla="*/ 696 w 744"/>
                <a:gd name="T79" fmla="*/ 6 h 180"/>
                <a:gd name="T80" fmla="*/ 714 w 744"/>
                <a:gd name="T81" fmla="*/ 18 h 180"/>
                <a:gd name="T82" fmla="*/ 732 w 744"/>
                <a:gd name="T83" fmla="*/ 30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80"/>
                <a:gd name="T128" fmla="*/ 744 w 744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74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44"/>
                  </a:lnTo>
                  <a:lnTo>
                    <a:pt x="444" y="144"/>
                  </a:lnTo>
                  <a:lnTo>
                    <a:pt x="450" y="138"/>
                  </a:lnTo>
                  <a:lnTo>
                    <a:pt x="456" y="138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8" y="126"/>
                  </a:lnTo>
                  <a:lnTo>
                    <a:pt x="510" y="114"/>
                  </a:lnTo>
                  <a:lnTo>
                    <a:pt x="510" y="108"/>
                  </a:lnTo>
                  <a:lnTo>
                    <a:pt x="522" y="96"/>
                  </a:lnTo>
                  <a:lnTo>
                    <a:pt x="516" y="96"/>
                  </a:lnTo>
                  <a:lnTo>
                    <a:pt x="522" y="96"/>
                  </a:lnTo>
                  <a:lnTo>
                    <a:pt x="528" y="90"/>
                  </a:lnTo>
                  <a:lnTo>
                    <a:pt x="534" y="84"/>
                  </a:lnTo>
                  <a:lnTo>
                    <a:pt x="540" y="84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8" y="90"/>
                  </a:lnTo>
                  <a:lnTo>
                    <a:pt x="564" y="90"/>
                  </a:lnTo>
                  <a:lnTo>
                    <a:pt x="570" y="90"/>
                  </a:lnTo>
                  <a:lnTo>
                    <a:pt x="576" y="90"/>
                  </a:lnTo>
                  <a:lnTo>
                    <a:pt x="582" y="90"/>
                  </a:lnTo>
                  <a:lnTo>
                    <a:pt x="588" y="90"/>
                  </a:lnTo>
                  <a:lnTo>
                    <a:pt x="594" y="84"/>
                  </a:lnTo>
                  <a:lnTo>
                    <a:pt x="600" y="78"/>
                  </a:lnTo>
                  <a:lnTo>
                    <a:pt x="612" y="66"/>
                  </a:lnTo>
                  <a:lnTo>
                    <a:pt x="612" y="60"/>
                  </a:lnTo>
                  <a:lnTo>
                    <a:pt x="618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6" y="30"/>
                  </a:lnTo>
                  <a:lnTo>
                    <a:pt x="636" y="24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12"/>
                  </a:lnTo>
                  <a:lnTo>
                    <a:pt x="708" y="12"/>
                  </a:lnTo>
                  <a:lnTo>
                    <a:pt x="714" y="18"/>
                  </a:lnTo>
                  <a:lnTo>
                    <a:pt x="720" y="24"/>
                  </a:lnTo>
                  <a:lnTo>
                    <a:pt x="726" y="30"/>
                  </a:lnTo>
                  <a:lnTo>
                    <a:pt x="732" y="30"/>
                  </a:lnTo>
                  <a:lnTo>
                    <a:pt x="738" y="36"/>
                  </a:lnTo>
                  <a:lnTo>
                    <a:pt x="744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6" name="Freeform 819"/>
            <p:cNvSpPr>
              <a:spLocks/>
            </p:cNvSpPr>
            <p:nvPr/>
          </p:nvSpPr>
          <p:spPr bwMode="auto">
            <a:xfrm>
              <a:off x="2824" y="1081"/>
              <a:ext cx="462" cy="30"/>
            </a:xfrm>
            <a:custGeom>
              <a:avLst/>
              <a:gdLst>
                <a:gd name="T0" fmla="*/ 6 w 462"/>
                <a:gd name="T1" fmla="*/ 30 h 30"/>
                <a:gd name="T2" fmla="*/ 18 w 462"/>
                <a:gd name="T3" fmla="*/ 30 h 30"/>
                <a:gd name="T4" fmla="*/ 30 w 462"/>
                <a:gd name="T5" fmla="*/ 30 h 30"/>
                <a:gd name="T6" fmla="*/ 42 w 462"/>
                <a:gd name="T7" fmla="*/ 30 h 30"/>
                <a:gd name="T8" fmla="*/ 54 w 462"/>
                <a:gd name="T9" fmla="*/ 30 h 30"/>
                <a:gd name="T10" fmla="*/ 66 w 462"/>
                <a:gd name="T11" fmla="*/ 24 h 30"/>
                <a:gd name="T12" fmla="*/ 78 w 462"/>
                <a:gd name="T13" fmla="*/ 24 h 30"/>
                <a:gd name="T14" fmla="*/ 90 w 462"/>
                <a:gd name="T15" fmla="*/ 18 h 30"/>
                <a:gd name="T16" fmla="*/ 102 w 462"/>
                <a:gd name="T17" fmla="*/ 12 h 30"/>
                <a:gd name="T18" fmla="*/ 114 w 462"/>
                <a:gd name="T19" fmla="*/ 12 h 30"/>
                <a:gd name="T20" fmla="*/ 126 w 462"/>
                <a:gd name="T21" fmla="*/ 6 h 30"/>
                <a:gd name="T22" fmla="*/ 138 w 462"/>
                <a:gd name="T23" fmla="*/ 6 h 30"/>
                <a:gd name="T24" fmla="*/ 150 w 462"/>
                <a:gd name="T25" fmla="*/ 0 h 30"/>
                <a:gd name="T26" fmla="*/ 162 w 462"/>
                <a:gd name="T27" fmla="*/ 0 h 30"/>
                <a:gd name="T28" fmla="*/ 174 w 462"/>
                <a:gd name="T29" fmla="*/ 0 h 30"/>
                <a:gd name="T30" fmla="*/ 186 w 462"/>
                <a:gd name="T31" fmla="*/ 0 h 30"/>
                <a:gd name="T32" fmla="*/ 198 w 462"/>
                <a:gd name="T33" fmla="*/ 0 h 30"/>
                <a:gd name="T34" fmla="*/ 210 w 462"/>
                <a:gd name="T35" fmla="*/ 0 h 30"/>
                <a:gd name="T36" fmla="*/ 222 w 462"/>
                <a:gd name="T37" fmla="*/ 0 h 30"/>
                <a:gd name="T38" fmla="*/ 234 w 462"/>
                <a:gd name="T39" fmla="*/ 0 h 30"/>
                <a:gd name="T40" fmla="*/ 246 w 462"/>
                <a:gd name="T41" fmla="*/ 6 h 30"/>
                <a:gd name="T42" fmla="*/ 258 w 462"/>
                <a:gd name="T43" fmla="*/ 0 h 30"/>
                <a:gd name="T44" fmla="*/ 270 w 462"/>
                <a:gd name="T45" fmla="*/ 6 h 30"/>
                <a:gd name="T46" fmla="*/ 282 w 462"/>
                <a:gd name="T47" fmla="*/ 6 h 30"/>
                <a:gd name="T48" fmla="*/ 294 w 462"/>
                <a:gd name="T49" fmla="*/ 6 h 30"/>
                <a:gd name="T50" fmla="*/ 312 w 462"/>
                <a:gd name="T51" fmla="*/ 6 h 30"/>
                <a:gd name="T52" fmla="*/ 312 w 462"/>
                <a:gd name="T53" fmla="*/ 12 h 30"/>
                <a:gd name="T54" fmla="*/ 324 w 462"/>
                <a:gd name="T55" fmla="*/ 12 h 30"/>
                <a:gd name="T56" fmla="*/ 336 w 462"/>
                <a:gd name="T57" fmla="*/ 12 h 30"/>
                <a:gd name="T58" fmla="*/ 348 w 462"/>
                <a:gd name="T59" fmla="*/ 12 h 30"/>
                <a:gd name="T60" fmla="*/ 360 w 462"/>
                <a:gd name="T61" fmla="*/ 12 h 30"/>
                <a:gd name="T62" fmla="*/ 372 w 462"/>
                <a:gd name="T63" fmla="*/ 12 h 30"/>
                <a:gd name="T64" fmla="*/ 384 w 462"/>
                <a:gd name="T65" fmla="*/ 6 h 30"/>
                <a:gd name="T66" fmla="*/ 390 w 462"/>
                <a:gd name="T67" fmla="*/ 6 h 30"/>
                <a:gd name="T68" fmla="*/ 402 w 462"/>
                <a:gd name="T69" fmla="*/ 6 h 30"/>
                <a:gd name="T70" fmla="*/ 408 w 462"/>
                <a:gd name="T71" fmla="*/ 6 h 30"/>
                <a:gd name="T72" fmla="*/ 420 w 462"/>
                <a:gd name="T73" fmla="*/ 6 h 30"/>
                <a:gd name="T74" fmla="*/ 432 w 462"/>
                <a:gd name="T75" fmla="*/ 6 h 30"/>
                <a:gd name="T76" fmla="*/ 444 w 462"/>
                <a:gd name="T77" fmla="*/ 6 h 30"/>
                <a:gd name="T78" fmla="*/ 456 w 462"/>
                <a:gd name="T79" fmla="*/ 6 h 30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30"/>
                <a:gd name="T122" fmla="*/ 462 w 462"/>
                <a:gd name="T123" fmla="*/ 30 h 30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30">
                  <a:moveTo>
                    <a:pt x="0" y="24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30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18"/>
                  </a:lnTo>
                  <a:lnTo>
                    <a:pt x="90" y="18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12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6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6"/>
                  </a:lnTo>
                  <a:lnTo>
                    <a:pt x="396" y="6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14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7" name="Freeform 820"/>
            <p:cNvSpPr>
              <a:spLocks/>
            </p:cNvSpPr>
            <p:nvPr/>
          </p:nvSpPr>
          <p:spPr bwMode="auto">
            <a:xfrm>
              <a:off x="2080" y="1033"/>
              <a:ext cx="660" cy="186"/>
            </a:xfrm>
            <a:custGeom>
              <a:avLst/>
              <a:gdLst>
                <a:gd name="T0" fmla="*/ 12 w 660"/>
                <a:gd name="T1" fmla="*/ 186 h 186"/>
                <a:gd name="T2" fmla="*/ 30 w 660"/>
                <a:gd name="T3" fmla="*/ 186 h 186"/>
                <a:gd name="T4" fmla="*/ 42 w 660"/>
                <a:gd name="T5" fmla="*/ 180 h 186"/>
                <a:gd name="T6" fmla="*/ 60 w 660"/>
                <a:gd name="T7" fmla="*/ 186 h 186"/>
                <a:gd name="T8" fmla="*/ 84 w 660"/>
                <a:gd name="T9" fmla="*/ 186 h 186"/>
                <a:gd name="T10" fmla="*/ 90 w 660"/>
                <a:gd name="T11" fmla="*/ 186 h 186"/>
                <a:gd name="T12" fmla="*/ 114 w 660"/>
                <a:gd name="T13" fmla="*/ 180 h 186"/>
                <a:gd name="T14" fmla="*/ 126 w 660"/>
                <a:gd name="T15" fmla="*/ 180 h 186"/>
                <a:gd name="T16" fmla="*/ 132 w 660"/>
                <a:gd name="T17" fmla="*/ 186 h 186"/>
                <a:gd name="T18" fmla="*/ 150 w 660"/>
                <a:gd name="T19" fmla="*/ 180 h 186"/>
                <a:gd name="T20" fmla="*/ 168 w 660"/>
                <a:gd name="T21" fmla="*/ 180 h 186"/>
                <a:gd name="T22" fmla="*/ 186 w 660"/>
                <a:gd name="T23" fmla="*/ 186 h 186"/>
                <a:gd name="T24" fmla="*/ 198 w 660"/>
                <a:gd name="T25" fmla="*/ 180 h 186"/>
                <a:gd name="T26" fmla="*/ 216 w 660"/>
                <a:gd name="T27" fmla="*/ 186 h 186"/>
                <a:gd name="T28" fmla="*/ 234 w 660"/>
                <a:gd name="T29" fmla="*/ 186 h 186"/>
                <a:gd name="T30" fmla="*/ 252 w 660"/>
                <a:gd name="T31" fmla="*/ 180 h 186"/>
                <a:gd name="T32" fmla="*/ 270 w 660"/>
                <a:gd name="T33" fmla="*/ 180 h 186"/>
                <a:gd name="T34" fmla="*/ 282 w 660"/>
                <a:gd name="T35" fmla="*/ 180 h 186"/>
                <a:gd name="T36" fmla="*/ 294 w 660"/>
                <a:gd name="T37" fmla="*/ 186 h 186"/>
                <a:gd name="T38" fmla="*/ 312 w 660"/>
                <a:gd name="T39" fmla="*/ 180 h 186"/>
                <a:gd name="T40" fmla="*/ 330 w 660"/>
                <a:gd name="T41" fmla="*/ 186 h 186"/>
                <a:gd name="T42" fmla="*/ 342 w 660"/>
                <a:gd name="T43" fmla="*/ 186 h 186"/>
                <a:gd name="T44" fmla="*/ 354 w 660"/>
                <a:gd name="T45" fmla="*/ 186 h 186"/>
                <a:gd name="T46" fmla="*/ 366 w 660"/>
                <a:gd name="T47" fmla="*/ 180 h 186"/>
                <a:gd name="T48" fmla="*/ 390 w 660"/>
                <a:gd name="T49" fmla="*/ 180 h 186"/>
                <a:gd name="T50" fmla="*/ 396 w 660"/>
                <a:gd name="T51" fmla="*/ 180 h 186"/>
                <a:gd name="T52" fmla="*/ 408 w 660"/>
                <a:gd name="T53" fmla="*/ 180 h 186"/>
                <a:gd name="T54" fmla="*/ 426 w 660"/>
                <a:gd name="T55" fmla="*/ 174 h 186"/>
                <a:gd name="T56" fmla="*/ 450 w 660"/>
                <a:gd name="T57" fmla="*/ 156 h 186"/>
                <a:gd name="T58" fmla="*/ 462 w 660"/>
                <a:gd name="T59" fmla="*/ 144 h 186"/>
                <a:gd name="T60" fmla="*/ 480 w 660"/>
                <a:gd name="T61" fmla="*/ 144 h 186"/>
                <a:gd name="T62" fmla="*/ 498 w 660"/>
                <a:gd name="T63" fmla="*/ 138 h 186"/>
                <a:gd name="T64" fmla="*/ 516 w 660"/>
                <a:gd name="T65" fmla="*/ 114 h 186"/>
                <a:gd name="T66" fmla="*/ 534 w 660"/>
                <a:gd name="T67" fmla="*/ 108 h 186"/>
                <a:gd name="T68" fmla="*/ 552 w 660"/>
                <a:gd name="T69" fmla="*/ 90 h 186"/>
                <a:gd name="T70" fmla="*/ 564 w 660"/>
                <a:gd name="T71" fmla="*/ 72 h 186"/>
                <a:gd name="T72" fmla="*/ 576 w 660"/>
                <a:gd name="T73" fmla="*/ 54 h 186"/>
                <a:gd name="T74" fmla="*/ 582 w 660"/>
                <a:gd name="T75" fmla="*/ 30 h 186"/>
                <a:gd name="T76" fmla="*/ 594 w 660"/>
                <a:gd name="T77" fmla="*/ 18 h 186"/>
                <a:gd name="T78" fmla="*/ 612 w 660"/>
                <a:gd name="T79" fmla="*/ 0 h 186"/>
                <a:gd name="T80" fmla="*/ 630 w 660"/>
                <a:gd name="T81" fmla="*/ 0 h 186"/>
                <a:gd name="T82" fmla="*/ 648 w 660"/>
                <a:gd name="T83" fmla="*/ 18 h 18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0"/>
                <a:gd name="T127" fmla="*/ 0 h 186"/>
                <a:gd name="T128" fmla="*/ 660 w 660"/>
                <a:gd name="T129" fmla="*/ 186 h 18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0" h="186">
                  <a:moveTo>
                    <a:pt x="0" y="180"/>
                  </a:moveTo>
                  <a:lnTo>
                    <a:pt x="6" y="186"/>
                  </a:lnTo>
                  <a:lnTo>
                    <a:pt x="12" y="186"/>
                  </a:lnTo>
                  <a:lnTo>
                    <a:pt x="18" y="186"/>
                  </a:lnTo>
                  <a:lnTo>
                    <a:pt x="24" y="186"/>
                  </a:lnTo>
                  <a:lnTo>
                    <a:pt x="30" y="186"/>
                  </a:lnTo>
                  <a:lnTo>
                    <a:pt x="36" y="180"/>
                  </a:lnTo>
                  <a:lnTo>
                    <a:pt x="42" y="186"/>
                  </a:lnTo>
                  <a:lnTo>
                    <a:pt x="42" y="180"/>
                  </a:lnTo>
                  <a:lnTo>
                    <a:pt x="48" y="186"/>
                  </a:lnTo>
                  <a:lnTo>
                    <a:pt x="54" y="180"/>
                  </a:lnTo>
                  <a:lnTo>
                    <a:pt x="60" y="186"/>
                  </a:lnTo>
                  <a:lnTo>
                    <a:pt x="66" y="180"/>
                  </a:lnTo>
                  <a:lnTo>
                    <a:pt x="72" y="186"/>
                  </a:lnTo>
                  <a:lnTo>
                    <a:pt x="84" y="186"/>
                  </a:lnTo>
                  <a:lnTo>
                    <a:pt x="78" y="186"/>
                  </a:lnTo>
                  <a:lnTo>
                    <a:pt x="84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102" y="180"/>
                  </a:lnTo>
                  <a:lnTo>
                    <a:pt x="114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6" y="180"/>
                  </a:lnTo>
                  <a:lnTo>
                    <a:pt x="120" y="180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6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6"/>
                  </a:lnTo>
                  <a:lnTo>
                    <a:pt x="192" y="180"/>
                  </a:lnTo>
                  <a:lnTo>
                    <a:pt x="204" y="180"/>
                  </a:lnTo>
                  <a:lnTo>
                    <a:pt x="198" y="180"/>
                  </a:lnTo>
                  <a:lnTo>
                    <a:pt x="204" y="186"/>
                  </a:lnTo>
                  <a:lnTo>
                    <a:pt x="210" y="186"/>
                  </a:lnTo>
                  <a:lnTo>
                    <a:pt x="216" y="186"/>
                  </a:lnTo>
                  <a:lnTo>
                    <a:pt x="222" y="186"/>
                  </a:lnTo>
                  <a:lnTo>
                    <a:pt x="228" y="186"/>
                  </a:lnTo>
                  <a:lnTo>
                    <a:pt x="234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6"/>
                  </a:lnTo>
                  <a:lnTo>
                    <a:pt x="270" y="180"/>
                  </a:lnTo>
                  <a:lnTo>
                    <a:pt x="282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94" y="186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48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60" y="186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72" y="180"/>
                  </a:lnTo>
                  <a:lnTo>
                    <a:pt x="366" y="180"/>
                  </a:lnTo>
                  <a:lnTo>
                    <a:pt x="372" y="186"/>
                  </a:lnTo>
                  <a:lnTo>
                    <a:pt x="378" y="180"/>
                  </a:lnTo>
                  <a:lnTo>
                    <a:pt x="390" y="180"/>
                  </a:lnTo>
                  <a:lnTo>
                    <a:pt x="384" y="180"/>
                  </a:lnTo>
                  <a:lnTo>
                    <a:pt x="390" y="186"/>
                  </a:lnTo>
                  <a:lnTo>
                    <a:pt x="396" y="180"/>
                  </a:lnTo>
                  <a:lnTo>
                    <a:pt x="396" y="186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20" y="174"/>
                  </a:lnTo>
                  <a:lnTo>
                    <a:pt x="426" y="174"/>
                  </a:lnTo>
                  <a:lnTo>
                    <a:pt x="432" y="168"/>
                  </a:lnTo>
                  <a:lnTo>
                    <a:pt x="438" y="168"/>
                  </a:lnTo>
                  <a:lnTo>
                    <a:pt x="450" y="156"/>
                  </a:lnTo>
                  <a:lnTo>
                    <a:pt x="450" y="150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44"/>
                  </a:lnTo>
                  <a:lnTo>
                    <a:pt x="486" y="144"/>
                  </a:lnTo>
                  <a:lnTo>
                    <a:pt x="492" y="144"/>
                  </a:lnTo>
                  <a:lnTo>
                    <a:pt x="498" y="138"/>
                  </a:lnTo>
                  <a:lnTo>
                    <a:pt x="504" y="132"/>
                  </a:lnTo>
                  <a:lnTo>
                    <a:pt x="516" y="120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8" y="114"/>
                  </a:lnTo>
                  <a:lnTo>
                    <a:pt x="534" y="108"/>
                  </a:lnTo>
                  <a:lnTo>
                    <a:pt x="540" y="102"/>
                  </a:lnTo>
                  <a:lnTo>
                    <a:pt x="546" y="96"/>
                  </a:lnTo>
                  <a:lnTo>
                    <a:pt x="552" y="90"/>
                  </a:lnTo>
                  <a:lnTo>
                    <a:pt x="558" y="84"/>
                  </a:lnTo>
                  <a:lnTo>
                    <a:pt x="558" y="78"/>
                  </a:lnTo>
                  <a:lnTo>
                    <a:pt x="564" y="72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76" y="48"/>
                  </a:lnTo>
                  <a:lnTo>
                    <a:pt x="588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594" y="18"/>
                  </a:lnTo>
                  <a:lnTo>
                    <a:pt x="600" y="12"/>
                  </a:lnTo>
                  <a:lnTo>
                    <a:pt x="606" y="6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2" y="12"/>
                  </a:lnTo>
                  <a:lnTo>
                    <a:pt x="648" y="18"/>
                  </a:lnTo>
                  <a:lnTo>
                    <a:pt x="654" y="24"/>
                  </a:lnTo>
                  <a:lnTo>
                    <a:pt x="66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8" name="Freeform 821"/>
            <p:cNvSpPr>
              <a:spLocks/>
            </p:cNvSpPr>
            <p:nvPr/>
          </p:nvSpPr>
          <p:spPr bwMode="auto">
            <a:xfrm>
              <a:off x="2740" y="997"/>
              <a:ext cx="546" cy="66"/>
            </a:xfrm>
            <a:custGeom>
              <a:avLst/>
              <a:gdLst>
                <a:gd name="T0" fmla="*/ 6 w 546"/>
                <a:gd name="T1" fmla="*/ 66 h 66"/>
                <a:gd name="T2" fmla="*/ 18 w 546"/>
                <a:gd name="T3" fmla="*/ 54 h 66"/>
                <a:gd name="T4" fmla="*/ 30 w 546"/>
                <a:gd name="T5" fmla="*/ 42 h 66"/>
                <a:gd name="T6" fmla="*/ 42 w 546"/>
                <a:gd name="T7" fmla="*/ 30 h 66"/>
                <a:gd name="T8" fmla="*/ 54 w 546"/>
                <a:gd name="T9" fmla="*/ 18 h 66"/>
                <a:gd name="T10" fmla="*/ 66 w 546"/>
                <a:gd name="T11" fmla="*/ 12 h 66"/>
                <a:gd name="T12" fmla="*/ 78 w 546"/>
                <a:gd name="T13" fmla="*/ 6 h 66"/>
                <a:gd name="T14" fmla="*/ 90 w 546"/>
                <a:gd name="T15" fmla="*/ 0 h 66"/>
                <a:gd name="T16" fmla="*/ 102 w 546"/>
                <a:gd name="T17" fmla="*/ 0 h 66"/>
                <a:gd name="T18" fmla="*/ 114 w 546"/>
                <a:gd name="T19" fmla="*/ 0 h 66"/>
                <a:gd name="T20" fmla="*/ 126 w 546"/>
                <a:gd name="T21" fmla="*/ 6 h 66"/>
                <a:gd name="T22" fmla="*/ 138 w 546"/>
                <a:gd name="T23" fmla="*/ 12 h 66"/>
                <a:gd name="T24" fmla="*/ 150 w 546"/>
                <a:gd name="T25" fmla="*/ 18 h 66"/>
                <a:gd name="T26" fmla="*/ 162 w 546"/>
                <a:gd name="T27" fmla="*/ 24 h 66"/>
                <a:gd name="T28" fmla="*/ 174 w 546"/>
                <a:gd name="T29" fmla="*/ 30 h 66"/>
                <a:gd name="T30" fmla="*/ 186 w 546"/>
                <a:gd name="T31" fmla="*/ 30 h 66"/>
                <a:gd name="T32" fmla="*/ 198 w 546"/>
                <a:gd name="T33" fmla="*/ 30 h 66"/>
                <a:gd name="T34" fmla="*/ 210 w 546"/>
                <a:gd name="T35" fmla="*/ 30 h 66"/>
                <a:gd name="T36" fmla="*/ 222 w 546"/>
                <a:gd name="T37" fmla="*/ 24 h 66"/>
                <a:gd name="T38" fmla="*/ 234 w 546"/>
                <a:gd name="T39" fmla="*/ 18 h 66"/>
                <a:gd name="T40" fmla="*/ 246 w 546"/>
                <a:gd name="T41" fmla="*/ 18 h 66"/>
                <a:gd name="T42" fmla="*/ 258 w 546"/>
                <a:gd name="T43" fmla="*/ 18 h 66"/>
                <a:gd name="T44" fmla="*/ 270 w 546"/>
                <a:gd name="T45" fmla="*/ 12 h 66"/>
                <a:gd name="T46" fmla="*/ 282 w 546"/>
                <a:gd name="T47" fmla="*/ 12 h 66"/>
                <a:gd name="T48" fmla="*/ 294 w 546"/>
                <a:gd name="T49" fmla="*/ 12 h 66"/>
                <a:gd name="T50" fmla="*/ 306 w 546"/>
                <a:gd name="T51" fmla="*/ 12 h 66"/>
                <a:gd name="T52" fmla="*/ 318 w 546"/>
                <a:gd name="T53" fmla="*/ 12 h 66"/>
                <a:gd name="T54" fmla="*/ 330 w 546"/>
                <a:gd name="T55" fmla="*/ 12 h 66"/>
                <a:gd name="T56" fmla="*/ 342 w 546"/>
                <a:gd name="T57" fmla="*/ 12 h 66"/>
                <a:gd name="T58" fmla="*/ 354 w 546"/>
                <a:gd name="T59" fmla="*/ 12 h 66"/>
                <a:gd name="T60" fmla="*/ 366 w 546"/>
                <a:gd name="T61" fmla="*/ 12 h 66"/>
                <a:gd name="T62" fmla="*/ 378 w 546"/>
                <a:gd name="T63" fmla="*/ 18 h 66"/>
                <a:gd name="T64" fmla="*/ 390 w 546"/>
                <a:gd name="T65" fmla="*/ 24 h 66"/>
                <a:gd name="T66" fmla="*/ 402 w 546"/>
                <a:gd name="T67" fmla="*/ 24 h 66"/>
                <a:gd name="T68" fmla="*/ 414 w 546"/>
                <a:gd name="T69" fmla="*/ 30 h 66"/>
                <a:gd name="T70" fmla="*/ 420 w 546"/>
                <a:gd name="T71" fmla="*/ 30 h 66"/>
                <a:gd name="T72" fmla="*/ 432 w 546"/>
                <a:gd name="T73" fmla="*/ 36 h 66"/>
                <a:gd name="T74" fmla="*/ 444 w 546"/>
                <a:gd name="T75" fmla="*/ 36 h 66"/>
                <a:gd name="T76" fmla="*/ 456 w 546"/>
                <a:gd name="T77" fmla="*/ 36 h 66"/>
                <a:gd name="T78" fmla="*/ 468 w 546"/>
                <a:gd name="T79" fmla="*/ 36 h 66"/>
                <a:gd name="T80" fmla="*/ 480 w 546"/>
                <a:gd name="T81" fmla="*/ 36 h 66"/>
                <a:gd name="T82" fmla="*/ 492 w 546"/>
                <a:gd name="T83" fmla="*/ 30 h 66"/>
                <a:gd name="T84" fmla="*/ 504 w 546"/>
                <a:gd name="T85" fmla="*/ 30 h 66"/>
                <a:gd name="T86" fmla="*/ 516 w 546"/>
                <a:gd name="T87" fmla="*/ 30 h 66"/>
                <a:gd name="T88" fmla="*/ 528 w 546"/>
                <a:gd name="T89" fmla="*/ 30 h 66"/>
                <a:gd name="T90" fmla="*/ 540 w 546"/>
                <a:gd name="T91" fmla="*/ 30 h 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46"/>
                <a:gd name="T139" fmla="*/ 0 h 66"/>
                <a:gd name="T140" fmla="*/ 546 w 546"/>
                <a:gd name="T141" fmla="*/ 66 h 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46" h="66">
                  <a:moveTo>
                    <a:pt x="0" y="66"/>
                  </a:moveTo>
                  <a:lnTo>
                    <a:pt x="6" y="66"/>
                  </a:lnTo>
                  <a:lnTo>
                    <a:pt x="12" y="60"/>
                  </a:lnTo>
                  <a:lnTo>
                    <a:pt x="18" y="54"/>
                  </a:lnTo>
                  <a:lnTo>
                    <a:pt x="24" y="48"/>
                  </a:lnTo>
                  <a:lnTo>
                    <a:pt x="30" y="42"/>
                  </a:lnTo>
                  <a:lnTo>
                    <a:pt x="36" y="36"/>
                  </a:lnTo>
                  <a:lnTo>
                    <a:pt x="42" y="30"/>
                  </a:lnTo>
                  <a:lnTo>
                    <a:pt x="48" y="24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30"/>
                  </a:lnTo>
                  <a:lnTo>
                    <a:pt x="174" y="30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6" y="30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30"/>
                  </a:lnTo>
                  <a:lnTo>
                    <a:pt x="534" y="30"/>
                  </a:lnTo>
                  <a:lnTo>
                    <a:pt x="540" y="30"/>
                  </a:lnTo>
                  <a:lnTo>
                    <a:pt x="546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89" name="Freeform 822"/>
            <p:cNvSpPr>
              <a:spLocks/>
            </p:cNvSpPr>
            <p:nvPr/>
          </p:nvSpPr>
          <p:spPr bwMode="auto">
            <a:xfrm>
              <a:off x="2080" y="1009"/>
              <a:ext cx="756" cy="180"/>
            </a:xfrm>
            <a:custGeom>
              <a:avLst/>
              <a:gdLst>
                <a:gd name="T0" fmla="*/ 12 w 756"/>
                <a:gd name="T1" fmla="*/ 180 h 180"/>
                <a:gd name="T2" fmla="*/ 30 w 756"/>
                <a:gd name="T3" fmla="*/ 180 h 180"/>
                <a:gd name="T4" fmla="*/ 48 w 756"/>
                <a:gd name="T5" fmla="*/ 180 h 180"/>
                <a:gd name="T6" fmla="*/ 66 w 756"/>
                <a:gd name="T7" fmla="*/ 180 h 180"/>
                <a:gd name="T8" fmla="*/ 78 w 756"/>
                <a:gd name="T9" fmla="*/ 180 h 180"/>
                <a:gd name="T10" fmla="*/ 96 w 756"/>
                <a:gd name="T11" fmla="*/ 180 h 180"/>
                <a:gd name="T12" fmla="*/ 114 w 756"/>
                <a:gd name="T13" fmla="*/ 180 h 180"/>
                <a:gd name="T14" fmla="*/ 132 w 756"/>
                <a:gd name="T15" fmla="*/ 180 h 180"/>
                <a:gd name="T16" fmla="*/ 150 w 756"/>
                <a:gd name="T17" fmla="*/ 180 h 180"/>
                <a:gd name="T18" fmla="*/ 168 w 756"/>
                <a:gd name="T19" fmla="*/ 180 h 180"/>
                <a:gd name="T20" fmla="*/ 186 w 756"/>
                <a:gd name="T21" fmla="*/ 180 h 180"/>
                <a:gd name="T22" fmla="*/ 204 w 756"/>
                <a:gd name="T23" fmla="*/ 180 h 180"/>
                <a:gd name="T24" fmla="*/ 222 w 756"/>
                <a:gd name="T25" fmla="*/ 180 h 180"/>
                <a:gd name="T26" fmla="*/ 240 w 756"/>
                <a:gd name="T27" fmla="*/ 180 h 180"/>
                <a:gd name="T28" fmla="*/ 258 w 756"/>
                <a:gd name="T29" fmla="*/ 180 h 180"/>
                <a:gd name="T30" fmla="*/ 276 w 756"/>
                <a:gd name="T31" fmla="*/ 174 h 180"/>
                <a:gd name="T32" fmla="*/ 294 w 756"/>
                <a:gd name="T33" fmla="*/ 180 h 180"/>
                <a:gd name="T34" fmla="*/ 312 w 756"/>
                <a:gd name="T35" fmla="*/ 180 h 180"/>
                <a:gd name="T36" fmla="*/ 330 w 756"/>
                <a:gd name="T37" fmla="*/ 180 h 180"/>
                <a:gd name="T38" fmla="*/ 348 w 756"/>
                <a:gd name="T39" fmla="*/ 180 h 180"/>
                <a:gd name="T40" fmla="*/ 366 w 756"/>
                <a:gd name="T41" fmla="*/ 180 h 180"/>
                <a:gd name="T42" fmla="*/ 384 w 756"/>
                <a:gd name="T43" fmla="*/ 180 h 180"/>
                <a:gd name="T44" fmla="*/ 402 w 756"/>
                <a:gd name="T45" fmla="*/ 180 h 180"/>
                <a:gd name="T46" fmla="*/ 420 w 756"/>
                <a:gd name="T47" fmla="*/ 168 h 180"/>
                <a:gd name="T48" fmla="*/ 438 w 756"/>
                <a:gd name="T49" fmla="*/ 162 h 180"/>
                <a:gd name="T50" fmla="*/ 456 w 756"/>
                <a:gd name="T51" fmla="*/ 156 h 180"/>
                <a:gd name="T52" fmla="*/ 474 w 756"/>
                <a:gd name="T53" fmla="*/ 150 h 180"/>
                <a:gd name="T54" fmla="*/ 498 w 756"/>
                <a:gd name="T55" fmla="*/ 132 h 180"/>
                <a:gd name="T56" fmla="*/ 510 w 756"/>
                <a:gd name="T57" fmla="*/ 114 h 180"/>
                <a:gd name="T58" fmla="*/ 528 w 756"/>
                <a:gd name="T59" fmla="*/ 102 h 180"/>
                <a:gd name="T60" fmla="*/ 546 w 756"/>
                <a:gd name="T61" fmla="*/ 84 h 180"/>
                <a:gd name="T62" fmla="*/ 564 w 756"/>
                <a:gd name="T63" fmla="*/ 78 h 180"/>
                <a:gd name="T64" fmla="*/ 582 w 756"/>
                <a:gd name="T65" fmla="*/ 72 h 180"/>
                <a:gd name="T66" fmla="*/ 600 w 756"/>
                <a:gd name="T67" fmla="*/ 72 h 180"/>
                <a:gd name="T68" fmla="*/ 618 w 756"/>
                <a:gd name="T69" fmla="*/ 60 h 180"/>
                <a:gd name="T70" fmla="*/ 636 w 756"/>
                <a:gd name="T71" fmla="*/ 60 h 180"/>
                <a:gd name="T72" fmla="*/ 654 w 756"/>
                <a:gd name="T73" fmla="*/ 66 h 180"/>
                <a:gd name="T74" fmla="*/ 672 w 756"/>
                <a:gd name="T75" fmla="*/ 60 h 180"/>
                <a:gd name="T76" fmla="*/ 690 w 756"/>
                <a:gd name="T77" fmla="*/ 36 h 180"/>
                <a:gd name="T78" fmla="*/ 708 w 756"/>
                <a:gd name="T79" fmla="*/ 18 h 180"/>
                <a:gd name="T80" fmla="*/ 726 w 756"/>
                <a:gd name="T81" fmla="*/ 6 h 180"/>
                <a:gd name="T82" fmla="*/ 744 w 756"/>
                <a:gd name="T83" fmla="*/ 6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6"/>
                <a:gd name="T127" fmla="*/ 0 h 180"/>
                <a:gd name="T128" fmla="*/ 756 w 756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6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8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74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74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74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74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74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14" y="174"/>
                  </a:lnTo>
                  <a:lnTo>
                    <a:pt x="420" y="168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0" y="156"/>
                  </a:lnTo>
                  <a:lnTo>
                    <a:pt x="456" y="156"/>
                  </a:lnTo>
                  <a:lnTo>
                    <a:pt x="462" y="150"/>
                  </a:lnTo>
                  <a:lnTo>
                    <a:pt x="468" y="150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6" y="144"/>
                  </a:lnTo>
                  <a:lnTo>
                    <a:pt x="498" y="132"/>
                  </a:lnTo>
                  <a:lnTo>
                    <a:pt x="498" y="126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6" y="108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34" y="96"/>
                  </a:lnTo>
                  <a:lnTo>
                    <a:pt x="540" y="90"/>
                  </a:lnTo>
                  <a:lnTo>
                    <a:pt x="546" y="84"/>
                  </a:lnTo>
                  <a:lnTo>
                    <a:pt x="552" y="84"/>
                  </a:lnTo>
                  <a:lnTo>
                    <a:pt x="558" y="78"/>
                  </a:lnTo>
                  <a:lnTo>
                    <a:pt x="564" y="78"/>
                  </a:lnTo>
                  <a:lnTo>
                    <a:pt x="570" y="78"/>
                  </a:lnTo>
                  <a:lnTo>
                    <a:pt x="576" y="72"/>
                  </a:lnTo>
                  <a:lnTo>
                    <a:pt x="582" y="72"/>
                  </a:lnTo>
                  <a:lnTo>
                    <a:pt x="588" y="72"/>
                  </a:lnTo>
                  <a:lnTo>
                    <a:pt x="594" y="72"/>
                  </a:lnTo>
                  <a:lnTo>
                    <a:pt x="600" y="72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0"/>
                  </a:lnTo>
                  <a:lnTo>
                    <a:pt x="624" y="60"/>
                  </a:lnTo>
                  <a:lnTo>
                    <a:pt x="630" y="60"/>
                  </a:lnTo>
                  <a:lnTo>
                    <a:pt x="636" y="60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54" y="66"/>
                  </a:lnTo>
                  <a:lnTo>
                    <a:pt x="660" y="72"/>
                  </a:lnTo>
                  <a:lnTo>
                    <a:pt x="666" y="66"/>
                  </a:lnTo>
                  <a:lnTo>
                    <a:pt x="672" y="60"/>
                  </a:lnTo>
                  <a:lnTo>
                    <a:pt x="678" y="54"/>
                  </a:lnTo>
                  <a:lnTo>
                    <a:pt x="690" y="42"/>
                  </a:lnTo>
                  <a:lnTo>
                    <a:pt x="690" y="36"/>
                  </a:lnTo>
                  <a:lnTo>
                    <a:pt x="696" y="30"/>
                  </a:lnTo>
                  <a:lnTo>
                    <a:pt x="702" y="24"/>
                  </a:lnTo>
                  <a:lnTo>
                    <a:pt x="708" y="18"/>
                  </a:lnTo>
                  <a:lnTo>
                    <a:pt x="714" y="12"/>
                  </a:lnTo>
                  <a:lnTo>
                    <a:pt x="720" y="12"/>
                  </a:lnTo>
                  <a:lnTo>
                    <a:pt x="726" y="6"/>
                  </a:lnTo>
                  <a:lnTo>
                    <a:pt x="732" y="6"/>
                  </a:lnTo>
                  <a:lnTo>
                    <a:pt x="738" y="0"/>
                  </a:lnTo>
                  <a:lnTo>
                    <a:pt x="744" y="6"/>
                  </a:lnTo>
                  <a:lnTo>
                    <a:pt x="750" y="0"/>
                  </a:lnTo>
                  <a:lnTo>
                    <a:pt x="756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0" name="Freeform 823"/>
            <p:cNvSpPr>
              <a:spLocks/>
            </p:cNvSpPr>
            <p:nvPr/>
          </p:nvSpPr>
          <p:spPr bwMode="auto">
            <a:xfrm>
              <a:off x="2836" y="1015"/>
              <a:ext cx="450" cy="30"/>
            </a:xfrm>
            <a:custGeom>
              <a:avLst/>
              <a:gdLst>
                <a:gd name="T0" fmla="*/ 6 w 450"/>
                <a:gd name="T1" fmla="*/ 0 h 30"/>
                <a:gd name="T2" fmla="*/ 18 w 450"/>
                <a:gd name="T3" fmla="*/ 0 h 30"/>
                <a:gd name="T4" fmla="*/ 30 w 450"/>
                <a:gd name="T5" fmla="*/ 6 h 30"/>
                <a:gd name="T6" fmla="*/ 42 w 450"/>
                <a:gd name="T7" fmla="*/ 12 h 30"/>
                <a:gd name="T8" fmla="*/ 60 w 450"/>
                <a:gd name="T9" fmla="*/ 18 h 30"/>
                <a:gd name="T10" fmla="*/ 60 w 450"/>
                <a:gd name="T11" fmla="*/ 18 h 30"/>
                <a:gd name="T12" fmla="*/ 72 w 450"/>
                <a:gd name="T13" fmla="*/ 24 h 30"/>
                <a:gd name="T14" fmla="*/ 84 w 450"/>
                <a:gd name="T15" fmla="*/ 24 h 30"/>
                <a:gd name="T16" fmla="*/ 96 w 450"/>
                <a:gd name="T17" fmla="*/ 24 h 30"/>
                <a:gd name="T18" fmla="*/ 108 w 450"/>
                <a:gd name="T19" fmla="*/ 30 h 30"/>
                <a:gd name="T20" fmla="*/ 126 w 450"/>
                <a:gd name="T21" fmla="*/ 30 h 30"/>
                <a:gd name="T22" fmla="*/ 126 w 450"/>
                <a:gd name="T23" fmla="*/ 30 h 30"/>
                <a:gd name="T24" fmla="*/ 138 w 450"/>
                <a:gd name="T25" fmla="*/ 24 h 30"/>
                <a:gd name="T26" fmla="*/ 150 w 450"/>
                <a:gd name="T27" fmla="*/ 18 h 30"/>
                <a:gd name="T28" fmla="*/ 162 w 450"/>
                <a:gd name="T29" fmla="*/ 18 h 30"/>
                <a:gd name="T30" fmla="*/ 174 w 450"/>
                <a:gd name="T31" fmla="*/ 12 h 30"/>
                <a:gd name="T32" fmla="*/ 186 w 450"/>
                <a:gd name="T33" fmla="*/ 6 h 30"/>
                <a:gd name="T34" fmla="*/ 198 w 450"/>
                <a:gd name="T35" fmla="*/ 6 h 30"/>
                <a:gd name="T36" fmla="*/ 210 w 450"/>
                <a:gd name="T37" fmla="*/ 0 h 30"/>
                <a:gd name="T38" fmla="*/ 228 w 450"/>
                <a:gd name="T39" fmla="*/ 0 h 30"/>
                <a:gd name="T40" fmla="*/ 228 w 450"/>
                <a:gd name="T41" fmla="*/ 0 h 30"/>
                <a:gd name="T42" fmla="*/ 234 w 450"/>
                <a:gd name="T43" fmla="*/ 0 h 30"/>
                <a:gd name="T44" fmla="*/ 246 w 450"/>
                <a:gd name="T45" fmla="*/ 0 h 30"/>
                <a:gd name="T46" fmla="*/ 252 w 450"/>
                <a:gd name="T47" fmla="*/ 0 h 30"/>
                <a:gd name="T48" fmla="*/ 264 w 450"/>
                <a:gd name="T49" fmla="*/ 6 h 30"/>
                <a:gd name="T50" fmla="*/ 276 w 450"/>
                <a:gd name="T51" fmla="*/ 6 h 30"/>
                <a:gd name="T52" fmla="*/ 288 w 450"/>
                <a:gd name="T53" fmla="*/ 6 h 30"/>
                <a:gd name="T54" fmla="*/ 306 w 450"/>
                <a:gd name="T55" fmla="*/ 12 h 30"/>
                <a:gd name="T56" fmla="*/ 306 w 450"/>
                <a:gd name="T57" fmla="*/ 12 h 30"/>
                <a:gd name="T58" fmla="*/ 318 w 450"/>
                <a:gd name="T59" fmla="*/ 12 h 30"/>
                <a:gd name="T60" fmla="*/ 330 w 450"/>
                <a:gd name="T61" fmla="*/ 12 h 30"/>
                <a:gd name="T62" fmla="*/ 342 w 450"/>
                <a:gd name="T63" fmla="*/ 12 h 30"/>
                <a:gd name="T64" fmla="*/ 354 w 450"/>
                <a:gd name="T65" fmla="*/ 12 h 30"/>
                <a:gd name="T66" fmla="*/ 366 w 450"/>
                <a:gd name="T67" fmla="*/ 12 h 30"/>
                <a:gd name="T68" fmla="*/ 378 w 450"/>
                <a:gd name="T69" fmla="*/ 12 h 30"/>
                <a:gd name="T70" fmla="*/ 390 w 450"/>
                <a:gd name="T71" fmla="*/ 12 h 30"/>
                <a:gd name="T72" fmla="*/ 402 w 450"/>
                <a:gd name="T73" fmla="*/ 12 h 30"/>
                <a:gd name="T74" fmla="*/ 414 w 450"/>
                <a:gd name="T75" fmla="*/ 12 h 30"/>
                <a:gd name="T76" fmla="*/ 426 w 450"/>
                <a:gd name="T77" fmla="*/ 6 h 30"/>
                <a:gd name="T78" fmla="*/ 438 w 450"/>
                <a:gd name="T79" fmla="*/ 12 h 30"/>
                <a:gd name="T80" fmla="*/ 450 w 450"/>
                <a:gd name="T81" fmla="*/ 12 h 3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450"/>
                <a:gd name="T124" fmla="*/ 0 h 30"/>
                <a:gd name="T125" fmla="*/ 450 w 450"/>
                <a:gd name="T126" fmla="*/ 30 h 3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450" h="30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60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6" y="30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8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40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2" y="0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6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1" name="Freeform 824"/>
            <p:cNvSpPr>
              <a:spLocks/>
            </p:cNvSpPr>
            <p:nvPr/>
          </p:nvSpPr>
          <p:spPr bwMode="auto">
            <a:xfrm>
              <a:off x="2080" y="1051"/>
              <a:ext cx="738" cy="108"/>
            </a:xfrm>
            <a:custGeom>
              <a:avLst/>
              <a:gdLst>
                <a:gd name="T0" fmla="*/ 12 w 738"/>
                <a:gd name="T1" fmla="*/ 108 h 108"/>
                <a:gd name="T2" fmla="*/ 24 w 738"/>
                <a:gd name="T3" fmla="*/ 108 h 108"/>
                <a:gd name="T4" fmla="*/ 42 w 738"/>
                <a:gd name="T5" fmla="*/ 108 h 108"/>
                <a:gd name="T6" fmla="*/ 66 w 738"/>
                <a:gd name="T7" fmla="*/ 108 h 108"/>
                <a:gd name="T8" fmla="*/ 72 w 738"/>
                <a:gd name="T9" fmla="*/ 108 h 108"/>
                <a:gd name="T10" fmla="*/ 84 w 738"/>
                <a:gd name="T11" fmla="*/ 108 h 108"/>
                <a:gd name="T12" fmla="*/ 102 w 738"/>
                <a:gd name="T13" fmla="*/ 108 h 108"/>
                <a:gd name="T14" fmla="*/ 114 w 738"/>
                <a:gd name="T15" fmla="*/ 108 h 108"/>
                <a:gd name="T16" fmla="*/ 132 w 738"/>
                <a:gd name="T17" fmla="*/ 108 h 108"/>
                <a:gd name="T18" fmla="*/ 150 w 738"/>
                <a:gd name="T19" fmla="*/ 108 h 108"/>
                <a:gd name="T20" fmla="*/ 168 w 738"/>
                <a:gd name="T21" fmla="*/ 108 h 108"/>
                <a:gd name="T22" fmla="*/ 186 w 738"/>
                <a:gd name="T23" fmla="*/ 108 h 108"/>
                <a:gd name="T24" fmla="*/ 204 w 738"/>
                <a:gd name="T25" fmla="*/ 108 h 108"/>
                <a:gd name="T26" fmla="*/ 222 w 738"/>
                <a:gd name="T27" fmla="*/ 108 h 108"/>
                <a:gd name="T28" fmla="*/ 240 w 738"/>
                <a:gd name="T29" fmla="*/ 108 h 108"/>
                <a:gd name="T30" fmla="*/ 258 w 738"/>
                <a:gd name="T31" fmla="*/ 108 h 108"/>
                <a:gd name="T32" fmla="*/ 276 w 738"/>
                <a:gd name="T33" fmla="*/ 108 h 108"/>
                <a:gd name="T34" fmla="*/ 294 w 738"/>
                <a:gd name="T35" fmla="*/ 108 h 108"/>
                <a:gd name="T36" fmla="*/ 312 w 738"/>
                <a:gd name="T37" fmla="*/ 108 h 108"/>
                <a:gd name="T38" fmla="*/ 330 w 738"/>
                <a:gd name="T39" fmla="*/ 102 h 108"/>
                <a:gd name="T40" fmla="*/ 348 w 738"/>
                <a:gd name="T41" fmla="*/ 108 h 108"/>
                <a:gd name="T42" fmla="*/ 366 w 738"/>
                <a:gd name="T43" fmla="*/ 108 h 108"/>
                <a:gd name="T44" fmla="*/ 378 w 738"/>
                <a:gd name="T45" fmla="*/ 108 h 108"/>
                <a:gd name="T46" fmla="*/ 396 w 738"/>
                <a:gd name="T47" fmla="*/ 108 h 108"/>
                <a:gd name="T48" fmla="*/ 414 w 738"/>
                <a:gd name="T49" fmla="*/ 108 h 108"/>
                <a:gd name="T50" fmla="*/ 432 w 738"/>
                <a:gd name="T51" fmla="*/ 90 h 108"/>
                <a:gd name="T52" fmla="*/ 450 w 738"/>
                <a:gd name="T53" fmla="*/ 84 h 108"/>
                <a:gd name="T54" fmla="*/ 468 w 738"/>
                <a:gd name="T55" fmla="*/ 72 h 108"/>
                <a:gd name="T56" fmla="*/ 486 w 738"/>
                <a:gd name="T57" fmla="*/ 48 h 108"/>
                <a:gd name="T58" fmla="*/ 504 w 738"/>
                <a:gd name="T59" fmla="*/ 42 h 108"/>
                <a:gd name="T60" fmla="*/ 522 w 738"/>
                <a:gd name="T61" fmla="*/ 42 h 108"/>
                <a:gd name="T62" fmla="*/ 540 w 738"/>
                <a:gd name="T63" fmla="*/ 48 h 108"/>
                <a:gd name="T64" fmla="*/ 558 w 738"/>
                <a:gd name="T65" fmla="*/ 54 h 108"/>
                <a:gd name="T66" fmla="*/ 576 w 738"/>
                <a:gd name="T67" fmla="*/ 48 h 108"/>
                <a:gd name="T68" fmla="*/ 594 w 738"/>
                <a:gd name="T69" fmla="*/ 42 h 108"/>
                <a:gd name="T70" fmla="*/ 612 w 738"/>
                <a:gd name="T71" fmla="*/ 36 h 108"/>
                <a:gd name="T72" fmla="*/ 630 w 738"/>
                <a:gd name="T73" fmla="*/ 36 h 108"/>
                <a:gd name="T74" fmla="*/ 648 w 738"/>
                <a:gd name="T75" fmla="*/ 36 h 108"/>
                <a:gd name="T76" fmla="*/ 666 w 738"/>
                <a:gd name="T77" fmla="*/ 48 h 108"/>
                <a:gd name="T78" fmla="*/ 684 w 738"/>
                <a:gd name="T79" fmla="*/ 54 h 108"/>
                <a:gd name="T80" fmla="*/ 702 w 738"/>
                <a:gd name="T81" fmla="*/ 42 h 108"/>
                <a:gd name="T82" fmla="*/ 720 w 738"/>
                <a:gd name="T83" fmla="*/ 18 h 10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38"/>
                <a:gd name="T127" fmla="*/ 0 h 108"/>
                <a:gd name="T128" fmla="*/ 738 w 738"/>
                <a:gd name="T129" fmla="*/ 108 h 10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38" h="108">
                  <a:moveTo>
                    <a:pt x="0" y="108"/>
                  </a:moveTo>
                  <a:lnTo>
                    <a:pt x="6" y="108"/>
                  </a:lnTo>
                  <a:lnTo>
                    <a:pt x="12" y="108"/>
                  </a:lnTo>
                  <a:lnTo>
                    <a:pt x="18" y="108"/>
                  </a:lnTo>
                  <a:lnTo>
                    <a:pt x="30" y="108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6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54" y="108"/>
                  </a:lnTo>
                  <a:lnTo>
                    <a:pt x="66" y="108"/>
                  </a:lnTo>
                  <a:lnTo>
                    <a:pt x="60" y="108"/>
                  </a:lnTo>
                  <a:lnTo>
                    <a:pt x="66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90" y="108"/>
                  </a:lnTo>
                  <a:lnTo>
                    <a:pt x="84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14" y="108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20" y="108"/>
                  </a:lnTo>
                  <a:lnTo>
                    <a:pt x="126" y="102"/>
                  </a:lnTo>
                  <a:lnTo>
                    <a:pt x="132" y="108"/>
                  </a:lnTo>
                  <a:lnTo>
                    <a:pt x="138" y="108"/>
                  </a:lnTo>
                  <a:lnTo>
                    <a:pt x="144" y="102"/>
                  </a:lnTo>
                  <a:lnTo>
                    <a:pt x="150" y="108"/>
                  </a:lnTo>
                  <a:lnTo>
                    <a:pt x="156" y="108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8" y="108"/>
                  </a:lnTo>
                  <a:lnTo>
                    <a:pt x="294" y="108"/>
                  </a:lnTo>
                  <a:lnTo>
                    <a:pt x="300" y="108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2"/>
                  </a:lnTo>
                  <a:lnTo>
                    <a:pt x="336" y="108"/>
                  </a:lnTo>
                  <a:lnTo>
                    <a:pt x="342" y="108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60" y="108"/>
                  </a:lnTo>
                  <a:lnTo>
                    <a:pt x="366" y="108"/>
                  </a:lnTo>
                  <a:lnTo>
                    <a:pt x="378" y="108"/>
                  </a:lnTo>
                  <a:lnTo>
                    <a:pt x="372" y="108"/>
                  </a:lnTo>
                  <a:lnTo>
                    <a:pt x="378" y="108"/>
                  </a:lnTo>
                  <a:lnTo>
                    <a:pt x="384" y="108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402" y="108"/>
                  </a:lnTo>
                  <a:lnTo>
                    <a:pt x="408" y="108"/>
                  </a:lnTo>
                  <a:lnTo>
                    <a:pt x="414" y="108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32" y="90"/>
                  </a:lnTo>
                  <a:lnTo>
                    <a:pt x="438" y="90"/>
                  </a:lnTo>
                  <a:lnTo>
                    <a:pt x="444" y="84"/>
                  </a:lnTo>
                  <a:lnTo>
                    <a:pt x="450" y="84"/>
                  </a:lnTo>
                  <a:lnTo>
                    <a:pt x="456" y="78"/>
                  </a:lnTo>
                  <a:lnTo>
                    <a:pt x="462" y="78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6" y="54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8"/>
                  </a:lnTo>
                  <a:lnTo>
                    <a:pt x="540" y="48"/>
                  </a:lnTo>
                  <a:lnTo>
                    <a:pt x="546" y="48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48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36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42"/>
                  </a:lnTo>
                  <a:lnTo>
                    <a:pt x="660" y="42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48"/>
                  </a:lnTo>
                  <a:lnTo>
                    <a:pt x="696" y="42"/>
                  </a:lnTo>
                  <a:lnTo>
                    <a:pt x="702" y="42"/>
                  </a:lnTo>
                  <a:lnTo>
                    <a:pt x="708" y="36"/>
                  </a:lnTo>
                  <a:lnTo>
                    <a:pt x="720" y="24"/>
                  </a:lnTo>
                  <a:lnTo>
                    <a:pt x="720" y="18"/>
                  </a:lnTo>
                  <a:lnTo>
                    <a:pt x="726" y="12"/>
                  </a:lnTo>
                  <a:lnTo>
                    <a:pt x="73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2" name="Freeform 825"/>
            <p:cNvSpPr>
              <a:spLocks/>
            </p:cNvSpPr>
            <p:nvPr/>
          </p:nvSpPr>
          <p:spPr bwMode="auto">
            <a:xfrm>
              <a:off x="2818" y="1033"/>
              <a:ext cx="468" cy="18"/>
            </a:xfrm>
            <a:custGeom>
              <a:avLst/>
              <a:gdLst>
                <a:gd name="T0" fmla="*/ 0 w 468"/>
                <a:gd name="T1" fmla="*/ 12 h 18"/>
                <a:gd name="T2" fmla="*/ 12 w 468"/>
                <a:gd name="T3" fmla="*/ 6 h 18"/>
                <a:gd name="T4" fmla="*/ 24 w 468"/>
                <a:gd name="T5" fmla="*/ 6 h 18"/>
                <a:gd name="T6" fmla="*/ 36 w 468"/>
                <a:gd name="T7" fmla="*/ 6 h 18"/>
                <a:gd name="T8" fmla="*/ 48 w 468"/>
                <a:gd name="T9" fmla="*/ 6 h 18"/>
                <a:gd name="T10" fmla="*/ 60 w 468"/>
                <a:gd name="T11" fmla="*/ 6 h 18"/>
                <a:gd name="T12" fmla="*/ 72 w 468"/>
                <a:gd name="T13" fmla="*/ 6 h 18"/>
                <a:gd name="T14" fmla="*/ 84 w 468"/>
                <a:gd name="T15" fmla="*/ 12 h 18"/>
                <a:gd name="T16" fmla="*/ 96 w 468"/>
                <a:gd name="T17" fmla="*/ 12 h 18"/>
                <a:gd name="T18" fmla="*/ 108 w 468"/>
                <a:gd name="T19" fmla="*/ 12 h 18"/>
                <a:gd name="T20" fmla="*/ 120 w 468"/>
                <a:gd name="T21" fmla="*/ 12 h 18"/>
                <a:gd name="T22" fmla="*/ 132 w 468"/>
                <a:gd name="T23" fmla="*/ 12 h 18"/>
                <a:gd name="T24" fmla="*/ 144 w 468"/>
                <a:gd name="T25" fmla="*/ 12 h 18"/>
                <a:gd name="T26" fmla="*/ 156 w 468"/>
                <a:gd name="T27" fmla="*/ 12 h 18"/>
                <a:gd name="T28" fmla="*/ 168 w 468"/>
                <a:gd name="T29" fmla="*/ 12 h 18"/>
                <a:gd name="T30" fmla="*/ 180 w 468"/>
                <a:gd name="T31" fmla="*/ 12 h 18"/>
                <a:gd name="T32" fmla="*/ 192 w 468"/>
                <a:gd name="T33" fmla="*/ 12 h 18"/>
                <a:gd name="T34" fmla="*/ 204 w 468"/>
                <a:gd name="T35" fmla="*/ 12 h 18"/>
                <a:gd name="T36" fmla="*/ 216 w 468"/>
                <a:gd name="T37" fmla="*/ 12 h 18"/>
                <a:gd name="T38" fmla="*/ 228 w 468"/>
                <a:gd name="T39" fmla="*/ 6 h 18"/>
                <a:gd name="T40" fmla="*/ 240 w 468"/>
                <a:gd name="T41" fmla="*/ 6 h 18"/>
                <a:gd name="T42" fmla="*/ 252 w 468"/>
                <a:gd name="T43" fmla="*/ 6 h 18"/>
                <a:gd name="T44" fmla="*/ 264 w 468"/>
                <a:gd name="T45" fmla="*/ 0 h 18"/>
                <a:gd name="T46" fmla="*/ 276 w 468"/>
                <a:gd name="T47" fmla="*/ 0 h 18"/>
                <a:gd name="T48" fmla="*/ 288 w 468"/>
                <a:gd name="T49" fmla="*/ 0 h 18"/>
                <a:gd name="T50" fmla="*/ 300 w 468"/>
                <a:gd name="T51" fmla="*/ 0 h 18"/>
                <a:gd name="T52" fmla="*/ 312 w 468"/>
                <a:gd name="T53" fmla="*/ 0 h 18"/>
                <a:gd name="T54" fmla="*/ 324 w 468"/>
                <a:gd name="T55" fmla="*/ 0 h 18"/>
                <a:gd name="T56" fmla="*/ 336 w 468"/>
                <a:gd name="T57" fmla="*/ 0 h 18"/>
                <a:gd name="T58" fmla="*/ 348 w 468"/>
                <a:gd name="T59" fmla="*/ 0 h 18"/>
                <a:gd name="T60" fmla="*/ 360 w 468"/>
                <a:gd name="T61" fmla="*/ 0 h 18"/>
                <a:gd name="T62" fmla="*/ 372 w 468"/>
                <a:gd name="T63" fmla="*/ 6 h 18"/>
                <a:gd name="T64" fmla="*/ 384 w 468"/>
                <a:gd name="T65" fmla="*/ 6 h 18"/>
                <a:gd name="T66" fmla="*/ 396 w 468"/>
                <a:gd name="T67" fmla="*/ 0 h 18"/>
                <a:gd name="T68" fmla="*/ 408 w 468"/>
                <a:gd name="T69" fmla="*/ 6 h 18"/>
                <a:gd name="T70" fmla="*/ 420 w 468"/>
                <a:gd name="T71" fmla="*/ 6 h 18"/>
                <a:gd name="T72" fmla="*/ 432 w 468"/>
                <a:gd name="T73" fmla="*/ 6 h 18"/>
                <a:gd name="T74" fmla="*/ 444 w 468"/>
                <a:gd name="T75" fmla="*/ 6 h 18"/>
                <a:gd name="T76" fmla="*/ 456 w 468"/>
                <a:gd name="T77" fmla="*/ 6 h 18"/>
                <a:gd name="T78" fmla="*/ 468 w 468"/>
                <a:gd name="T79" fmla="*/ 6 h 18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8"/>
                <a:gd name="T121" fmla="*/ 0 h 18"/>
                <a:gd name="T122" fmla="*/ 468 w 468"/>
                <a:gd name="T123" fmla="*/ 18 h 18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8" h="18">
                  <a:moveTo>
                    <a:pt x="0" y="18"/>
                  </a:moveTo>
                  <a:lnTo>
                    <a:pt x="0" y="12"/>
                  </a:lnTo>
                  <a:lnTo>
                    <a:pt x="6" y="12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90" y="6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0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3" name="Freeform 826"/>
            <p:cNvSpPr>
              <a:spLocks/>
            </p:cNvSpPr>
            <p:nvPr/>
          </p:nvSpPr>
          <p:spPr bwMode="auto">
            <a:xfrm>
              <a:off x="2080" y="1027"/>
              <a:ext cx="750" cy="102"/>
            </a:xfrm>
            <a:custGeom>
              <a:avLst/>
              <a:gdLst>
                <a:gd name="T0" fmla="*/ 12 w 750"/>
                <a:gd name="T1" fmla="*/ 102 h 102"/>
                <a:gd name="T2" fmla="*/ 30 w 750"/>
                <a:gd name="T3" fmla="*/ 102 h 102"/>
                <a:gd name="T4" fmla="*/ 48 w 750"/>
                <a:gd name="T5" fmla="*/ 102 h 102"/>
                <a:gd name="T6" fmla="*/ 66 w 750"/>
                <a:gd name="T7" fmla="*/ 102 h 102"/>
                <a:gd name="T8" fmla="*/ 84 w 750"/>
                <a:gd name="T9" fmla="*/ 102 h 102"/>
                <a:gd name="T10" fmla="*/ 102 w 750"/>
                <a:gd name="T11" fmla="*/ 102 h 102"/>
                <a:gd name="T12" fmla="*/ 120 w 750"/>
                <a:gd name="T13" fmla="*/ 102 h 102"/>
                <a:gd name="T14" fmla="*/ 138 w 750"/>
                <a:gd name="T15" fmla="*/ 102 h 102"/>
                <a:gd name="T16" fmla="*/ 156 w 750"/>
                <a:gd name="T17" fmla="*/ 102 h 102"/>
                <a:gd name="T18" fmla="*/ 174 w 750"/>
                <a:gd name="T19" fmla="*/ 102 h 102"/>
                <a:gd name="T20" fmla="*/ 192 w 750"/>
                <a:gd name="T21" fmla="*/ 102 h 102"/>
                <a:gd name="T22" fmla="*/ 210 w 750"/>
                <a:gd name="T23" fmla="*/ 102 h 102"/>
                <a:gd name="T24" fmla="*/ 228 w 750"/>
                <a:gd name="T25" fmla="*/ 102 h 102"/>
                <a:gd name="T26" fmla="*/ 246 w 750"/>
                <a:gd name="T27" fmla="*/ 102 h 102"/>
                <a:gd name="T28" fmla="*/ 264 w 750"/>
                <a:gd name="T29" fmla="*/ 102 h 102"/>
                <a:gd name="T30" fmla="*/ 282 w 750"/>
                <a:gd name="T31" fmla="*/ 102 h 102"/>
                <a:gd name="T32" fmla="*/ 300 w 750"/>
                <a:gd name="T33" fmla="*/ 102 h 102"/>
                <a:gd name="T34" fmla="*/ 318 w 750"/>
                <a:gd name="T35" fmla="*/ 102 h 102"/>
                <a:gd name="T36" fmla="*/ 336 w 750"/>
                <a:gd name="T37" fmla="*/ 102 h 102"/>
                <a:gd name="T38" fmla="*/ 354 w 750"/>
                <a:gd name="T39" fmla="*/ 102 h 102"/>
                <a:gd name="T40" fmla="*/ 372 w 750"/>
                <a:gd name="T41" fmla="*/ 102 h 102"/>
                <a:gd name="T42" fmla="*/ 390 w 750"/>
                <a:gd name="T43" fmla="*/ 102 h 102"/>
                <a:gd name="T44" fmla="*/ 408 w 750"/>
                <a:gd name="T45" fmla="*/ 102 h 102"/>
                <a:gd name="T46" fmla="*/ 426 w 750"/>
                <a:gd name="T47" fmla="*/ 102 h 102"/>
                <a:gd name="T48" fmla="*/ 444 w 750"/>
                <a:gd name="T49" fmla="*/ 96 h 102"/>
                <a:gd name="T50" fmla="*/ 462 w 750"/>
                <a:gd name="T51" fmla="*/ 90 h 102"/>
                <a:gd name="T52" fmla="*/ 480 w 750"/>
                <a:gd name="T53" fmla="*/ 84 h 102"/>
                <a:gd name="T54" fmla="*/ 498 w 750"/>
                <a:gd name="T55" fmla="*/ 78 h 102"/>
                <a:gd name="T56" fmla="*/ 516 w 750"/>
                <a:gd name="T57" fmla="*/ 66 h 102"/>
                <a:gd name="T58" fmla="*/ 534 w 750"/>
                <a:gd name="T59" fmla="*/ 66 h 102"/>
                <a:gd name="T60" fmla="*/ 552 w 750"/>
                <a:gd name="T61" fmla="*/ 66 h 102"/>
                <a:gd name="T62" fmla="*/ 570 w 750"/>
                <a:gd name="T63" fmla="*/ 66 h 102"/>
                <a:gd name="T64" fmla="*/ 588 w 750"/>
                <a:gd name="T65" fmla="*/ 66 h 102"/>
                <a:gd name="T66" fmla="*/ 606 w 750"/>
                <a:gd name="T67" fmla="*/ 48 h 102"/>
                <a:gd name="T68" fmla="*/ 624 w 750"/>
                <a:gd name="T69" fmla="*/ 30 h 102"/>
                <a:gd name="T70" fmla="*/ 642 w 750"/>
                <a:gd name="T71" fmla="*/ 18 h 102"/>
                <a:gd name="T72" fmla="*/ 660 w 750"/>
                <a:gd name="T73" fmla="*/ 12 h 102"/>
                <a:gd name="T74" fmla="*/ 672 w 750"/>
                <a:gd name="T75" fmla="*/ 18 h 102"/>
                <a:gd name="T76" fmla="*/ 690 w 750"/>
                <a:gd name="T77" fmla="*/ 24 h 102"/>
                <a:gd name="T78" fmla="*/ 708 w 750"/>
                <a:gd name="T79" fmla="*/ 30 h 102"/>
                <a:gd name="T80" fmla="*/ 720 w 750"/>
                <a:gd name="T81" fmla="*/ 24 h 102"/>
                <a:gd name="T82" fmla="*/ 738 w 750"/>
                <a:gd name="T83" fmla="*/ 12 h 10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50"/>
                <a:gd name="T127" fmla="*/ 0 h 102"/>
                <a:gd name="T128" fmla="*/ 750 w 750"/>
                <a:gd name="T129" fmla="*/ 102 h 10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50" h="102">
                  <a:moveTo>
                    <a:pt x="0" y="102"/>
                  </a:moveTo>
                  <a:lnTo>
                    <a:pt x="6" y="102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24" y="102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54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84" y="102"/>
                  </a:lnTo>
                  <a:lnTo>
                    <a:pt x="90" y="102"/>
                  </a:lnTo>
                  <a:lnTo>
                    <a:pt x="96" y="102"/>
                  </a:lnTo>
                  <a:lnTo>
                    <a:pt x="102" y="102"/>
                  </a:lnTo>
                  <a:lnTo>
                    <a:pt x="108" y="102"/>
                  </a:lnTo>
                  <a:lnTo>
                    <a:pt x="114" y="102"/>
                  </a:lnTo>
                  <a:lnTo>
                    <a:pt x="120" y="102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44" y="102"/>
                  </a:lnTo>
                  <a:lnTo>
                    <a:pt x="150" y="102"/>
                  </a:lnTo>
                  <a:lnTo>
                    <a:pt x="156" y="102"/>
                  </a:lnTo>
                  <a:lnTo>
                    <a:pt x="162" y="102"/>
                  </a:lnTo>
                  <a:lnTo>
                    <a:pt x="168" y="102"/>
                  </a:lnTo>
                  <a:lnTo>
                    <a:pt x="174" y="102"/>
                  </a:lnTo>
                  <a:lnTo>
                    <a:pt x="180" y="102"/>
                  </a:lnTo>
                  <a:lnTo>
                    <a:pt x="186" y="102"/>
                  </a:lnTo>
                  <a:lnTo>
                    <a:pt x="192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6" y="90"/>
                  </a:lnTo>
                  <a:lnTo>
                    <a:pt x="462" y="90"/>
                  </a:lnTo>
                  <a:lnTo>
                    <a:pt x="468" y="90"/>
                  </a:lnTo>
                  <a:lnTo>
                    <a:pt x="474" y="90"/>
                  </a:lnTo>
                  <a:lnTo>
                    <a:pt x="480" y="84"/>
                  </a:lnTo>
                  <a:lnTo>
                    <a:pt x="486" y="84"/>
                  </a:lnTo>
                  <a:lnTo>
                    <a:pt x="492" y="84"/>
                  </a:lnTo>
                  <a:lnTo>
                    <a:pt x="498" y="78"/>
                  </a:lnTo>
                  <a:lnTo>
                    <a:pt x="504" y="78"/>
                  </a:lnTo>
                  <a:lnTo>
                    <a:pt x="510" y="72"/>
                  </a:lnTo>
                  <a:lnTo>
                    <a:pt x="516" y="66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6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6"/>
                  </a:lnTo>
                  <a:lnTo>
                    <a:pt x="558" y="60"/>
                  </a:lnTo>
                  <a:lnTo>
                    <a:pt x="564" y="66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8" y="66"/>
                  </a:lnTo>
                  <a:lnTo>
                    <a:pt x="594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18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8"/>
                  </a:lnTo>
                  <a:lnTo>
                    <a:pt x="666" y="12"/>
                  </a:lnTo>
                  <a:lnTo>
                    <a:pt x="672" y="18"/>
                  </a:lnTo>
                  <a:lnTo>
                    <a:pt x="678" y="18"/>
                  </a:lnTo>
                  <a:lnTo>
                    <a:pt x="684" y="24"/>
                  </a:lnTo>
                  <a:lnTo>
                    <a:pt x="690" y="24"/>
                  </a:lnTo>
                  <a:lnTo>
                    <a:pt x="696" y="30"/>
                  </a:lnTo>
                  <a:lnTo>
                    <a:pt x="702" y="36"/>
                  </a:lnTo>
                  <a:lnTo>
                    <a:pt x="708" y="30"/>
                  </a:lnTo>
                  <a:lnTo>
                    <a:pt x="708" y="36"/>
                  </a:lnTo>
                  <a:lnTo>
                    <a:pt x="714" y="30"/>
                  </a:lnTo>
                  <a:lnTo>
                    <a:pt x="720" y="24"/>
                  </a:lnTo>
                  <a:lnTo>
                    <a:pt x="726" y="24"/>
                  </a:lnTo>
                  <a:lnTo>
                    <a:pt x="732" y="18"/>
                  </a:lnTo>
                  <a:lnTo>
                    <a:pt x="738" y="12"/>
                  </a:lnTo>
                  <a:lnTo>
                    <a:pt x="744" y="6"/>
                  </a:lnTo>
                  <a:lnTo>
                    <a:pt x="75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4" name="Freeform 827"/>
            <p:cNvSpPr>
              <a:spLocks/>
            </p:cNvSpPr>
            <p:nvPr/>
          </p:nvSpPr>
          <p:spPr bwMode="auto">
            <a:xfrm>
              <a:off x="2830" y="979"/>
              <a:ext cx="456" cy="48"/>
            </a:xfrm>
            <a:custGeom>
              <a:avLst/>
              <a:gdLst>
                <a:gd name="T0" fmla="*/ 6 w 456"/>
                <a:gd name="T1" fmla="*/ 42 h 48"/>
                <a:gd name="T2" fmla="*/ 18 w 456"/>
                <a:gd name="T3" fmla="*/ 30 h 48"/>
                <a:gd name="T4" fmla="*/ 30 w 456"/>
                <a:gd name="T5" fmla="*/ 30 h 48"/>
                <a:gd name="T6" fmla="*/ 42 w 456"/>
                <a:gd name="T7" fmla="*/ 30 h 48"/>
                <a:gd name="T8" fmla="*/ 54 w 456"/>
                <a:gd name="T9" fmla="*/ 30 h 48"/>
                <a:gd name="T10" fmla="*/ 66 w 456"/>
                <a:gd name="T11" fmla="*/ 30 h 48"/>
                <a:gd name="T12" fmla="*/ 78 w 456"/>
                <a:gd name="T13" fmla="*/ 30 h 48"/>
                <a:gd name="T14" fmla="*/ 90 w 456"/>
                <a:gd name="T15" fmla="*/ 36 h 48"/>
                <a:gd name="T16" fmla="*/ 102 w 456"/>
                <a:gd name="T17" fmla="*/ 36 h 48"/>
                <a:gd name="T18" fmla="*/ 114 w 456"/>
                <a:gd name="T19" fmla="*/ 36 h 48"/>
                <a:gd name="T20" fmla="*/ 126 w 456"/>
                <a:gd name="T21" fmla="*/ 36 h 48"/>
                <a:gd name="T22" fmla="*/ 138 w 456"/>
                <a:gd name="T23" fmla="*/ 36 h 48"/>
                <a:gd name="T24" fmla="*/ 150 w 456"/>
                <a:gd name="T25" fmla="*/ 30 h 48"/>
                <a:gd name="T26" fmla="*/ 162 w 456"/>
                <a:gd name="T27" fmla="*/ 30 h 48"/>
                <a:gd name="T28" fmla="*/ 174 w 456"/>
                <a:gd name="T29" fmla="*/ 24 h 48"/>
                <a:gd name="T30" fmla="*/ 186 w 456"/>
                <a:gd name="T31" fmla="*/ 24 h 48"/>
                <a:gd name="T32" fmla="*/ 198 w 456"/>
                <a:gd name="T33" fmla="*/ 18 h 48"/>
                <a:gd name="T34" fmla="*/ 210 w 456"/>
                <a:gd name="T35" fmla="*/ 18 h 48"/>
                <a:gd name="T36" fmla="*/ 222 w 456"/>
                <a:gd name="T37" fmla="*/ 12 h 48"/>
                <a:gd name="T38" fmla="*/ 234 w 456"/>
                <a:gd name="T39" fmla="*/ 6 h 48"/>
                <a:gd name="T40" fmla="*/ 246 w 456"/>
                <a:gd name="T41" fmla="*/ 6 h 48"/>
                <a:gd name="T42" fmla="*/ 258 w 456"/>
                <a:gd name="T43" fmla="*/ 0 h 48"/>
                <a:gd name="T44" fmla="*/ 270 w 456"/>
                <a:gd name="T45" fmla="*/ 0 h 48"/>
                <a:gd name="T46" fmla="*/ 282 w 456"/>
                <a:gd name="T47" fmla="*/ 6 h 48"/>
                <a:gd name="T48" fmla="*/ 294 w 456"/>
                <a:gd name="T49" fmla="*/ 6 h 48"/>
                <a:gd name="T50" fmla="*/ 306 w 456"/>
                <a:gd name="T51" fmla="*/ 6 h 48"/>
                <a:gd name="T52" fmla="*/ 318 w 456"/>
                <a:gd name="T53" fmla="*/ 6 h 48"/>
                <a:gd name="T54" fmla="*/ 330 w 456"/>
                <a:gd name="T55" fmla="*/ 12 h 48"/>
                <a:gd name="T56" fmla="*/ 342 w 456"/>
                <a:gd name="T57" fmla="*/ 12 h 48"/>
                <a:gd name="T58" fmla="*/ 354 w 456"/>
                <a:gd name="T59" fmla="*/ 12 h 48"/>
                <a:gd name="T60" fmla="*/ 366 w 456"/>
                <a:gd name="T61" fmla="*/ 12 h 48"/>
                <a:gd name="T62" fmla="*/ 378 w 456"/>
                <a:gd name="T63" fmla="*/ 18 h 48"/>
                <a:gd name="T64" fmla="*/ 390 w 456"/>
                <a:gd name="T65" fmla="*/ 18 h 48"/>
                <a:gd name="T66" fmla="*/ 402 w 456"/>
                <a:gd name="T67" fmla="*/ 18 h 48"/>
                <a:gd name="T68" fmla="*/ 414 w 456"/>
                <a:gd name="T69" fmla="*/ 18 h 48"/>
                <a:gd name="T70" fmla="*/ 426 w 456"/>
                <a:gd name="T71" fmla="*/ 18 h 48"/>
                <a:gd name="T72" fmla="*/ 438 w 456"/>
                <a:gd name="T73" fmla="*/ 12 h 48"/>
                <a:gd name="T74" fmla="*/ 450 w 456"/>
                <a:gd name="T75" fmla="*/ 12 h 4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56"/>
                <a:gd name="T115" fmla="*/ 0 h 48"/>
                <a:gd name="T116" fmla="*/ 456 w 456"/>
                <a:gd name="T117" fmla="*/ 48 h 4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56" h="48">
                  <a:moveTo>
                    <a:pt x="0" y="48"/>
                  </a:moveTo>
                  <a:lnTo>
                    <a:pt x="6" y="42"/>
                  </a:lnTo>
                  <a:lnTo>
                    <a:pt x="12" y="36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6"/>
                  </a:lnTo>
                  <a:lnTo>
                    <a:pt x="96" y="36"/>
                  </a:lnTo>
                  <a:lnTo>
                    <a:pt x="102" y="36"/>
                  </a:lnTo>
                  <a:lnTo>
                    <a:pt x="108" y="36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6" y="36"/>
                  </a:lnTo>
                  <a:lnTo>
                    <a:pt x="132" y="36"/>
                  </a:lnTo>
                  <a:lnTo>
                    <a:pt x="138" y="36"/>
                  </a:lnTo>
                  <a:lnTo>
                    <a:pt x="144" y="36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30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6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5" name="Freeform 828"/>
            <p:cNvSpPr>
              <a:spLocks/>
            </p:cNvSpPr>
            <p:nvPr/>
          </p:nvSpPr>
          <p:spPr bwMode="auto">
            <a:xfrm>
              <a:off x="2080" y="955"/>
              <a:ext cx="744" cy="144"/>
            </a:xfrm>
            <a:custGeom>
              <a:avLst/>
              <a:gdLst>
                <a:gd name="T0" fmla="*/ 12 w 744"/>
                <a:gd name="T1" fmla="*/ 144 h 144"/>
                <a:gd name="T2" fmla="*/ 30 w 744"/>
                <a:gd name="T3" fmla="*/ 144 h 144"/>
                <a:gd name="T4" fmla="*/ 48 w 744"/>
                <a:gd name="T5" fmla="*/ 144 h 144"/>
                <a:gd name="T6" fmla="*/ 66 w 744"/>
                <a:gd name="T7" fmla="*/ 144 h 144"/>
                <a:gd name="T8" fmla="*/ 84 w 744"/>
                <a:gd name="T9" fmla="*/ 144 h 144"/>
                <a:gd name="T10" fmla="*/ 102 w 744"/>
                <a:gd name="T11" fmla="*/ 144 h 144"/>
                <a:gd name="T12" fmla="*/ 120 w 744"/>
                <a:gd name="T13" fmla="*/ 144 h 144"/>
                <a:gd name="T14" fmla="*/ 138 w 744"/>
                <a:gd name="T15" fmla="*/ 144 h 144"/>
                <a:gd name="T16" fmla="*/ 156 w 744"/>
                <a:gd name="T17" fmla="*/ 144 h 144"/>
                <a:gd name="T18" fmla="*/ 174 w 744"/>
                <a:gd name="T19" fmla="*/ 144 h 144"/>
                <a:gd name="T20" fmla="*/ 192 w 744"/>
                <a:gd name="T21" fmla="*/ 144 h 144"/>
                <a:gd name="T22" fmla="*/ 210 w 744"/>
                <a:gd name="T23" fmla="*/ 144 h 144"/>
                <a:gd name="T24" fmla="*/ 228 w 744"/>
                <a:gd name="T25" fmla="*/ 144 h 144"/>
                <a:gd name="T26" fmla="*/ 246 w 744"/>
                <a:gd name="T27" fmla="*/ 144 h 144"/>
                <a:gd name="T28" fmla="*/ 264 w 744"/>
                <a:gd name="T29" fmla="*/ 144 h 144"/>
                <a:gd name="T30" fmla="*/ 282 w 744"/>
                <a:gd name="T31" fmla="*/ 144 h 144"/>
                <a:gd name="T32" fmla="*/ 300 w 744"/>
                <a:gd name="T33" fmla="*/ 144 h 144"/>
                <a:gd name="T34" fmla="*/ 318 w 744"/>
                <a:gd name="T35" fmla="*/ 144 h 144"/>
                <a:gd name="T36" fmla="*/ 336 w 744"/>
                <a:gd name="T37" fmla="*/ 144 h 144"/>
                <a:gd name="T38" fmla="*/ 354 w 744"/>
                <a:gd name="T39" fmla="*/ 144 h 144"/>
                <a:gd name="T40" fmla="*/ 372 w 744"/>
                <a:gd name="T41" fmla="*/ 144 h 144"/>
                <a:gd name="T42" fmla="*/ 390 w 744"/>
                <a:gd name="T43" fmla="*/ 144 h 144"/>
                <a:gd name="T44" fmla="*/ 408 w 744"/>
                <a:gd name="T45" fmla="*/ 144 h 144"/>
                <a:gd name="T46" fmla="*/ 426 w 744"/>
                <a:gd name="T47" fmla="*/ 138 h 144"/>
                <a:gd name="T48" fmla="*/ 444 w 744"/>
                <a:gd name="T49" fmla="*/ 126 h 144"/>
                <a:gd name="T50" fmla="*/ 462 w 744"/>
                <a:gd name="T51" fmla="*/ 108 h 144"/>
                <a:gd name="T52" fmla="*/ 480 w 744"/>
                <a:gd name="T53" fmla="*/ 96 h 144"/>
                <a:gd name="T54" fmla="*/ 498 w 744"/>
                <a:gd name="T55" fmla="*/ 90 h 144"/>
                <a:gd name="T56" fmla="*/ 516 w 744"/>
                <a:gd name="T57" fmla="*/ 90 h 144"/>
                <a:gd name="T58" fmla="*/ 534 w 744"/>
                <a:gd name="T59" fmla="*/ 96 h 144"/>
                <a:gd name="T60" fmla="*/ 552 w 744"/>
                <a:gd name="T61" fmla="*/ 102 h 144"/>
                <a:gd name="T62" fmla="*/ 570 w 744"/>
                <a:gd name="T63" fmla="*/ 102 h 144"/>
                <a:gd name="T64" fmla="*/ 588 w 744"/>
                <a:gd name="T65" fmla="*/ 90 h 144"/>
                <a:gd name="T66" fmla="*/ 606 w 744"/>
                <a:gd name="T67" fmla="*/ 66 h 144"/>
                <a:gd name="T68" fmla="*/ 618 w 744"/>
                <a:gd name="T69" fmla="*/ 48 h 144"/>
                <a:gd name="T70" fmla="*/ 636 w 744"/>
                <a:gd name="T71" fmla="*/ 36 h 144"/>
                <a:gd name="T72" fmla="*/ 654 w 744"/>
                <a:gd name="T73" fmla="*/ 48 h 144"/>
                <a:gd name="T74" fmla="*/ 672 w 744"/>
                <a:gd name="T75" fmla="*/ 60 h 144"/>
                <a:gd name="T76" fmla="*/ 690 w 744"/>
                <a:gd name="T77" fmla="*/ 54 h 144"/>
                <a:gd name="T78" fmla="*/ 702 w 744"/>
                <a:gd name="T79" fmla="*/ 36 h 144"/>
                <a:gd name="T80" fmla="*/ 726 w 744"/>
                <a:gd name="T81" fmla="*/ 12 h 144"/>
                <a:gd name="T82" fmla="*/ 732 w 744"/>
                <a:gd name="T83" fmla="*/ 6 h 14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44"/>
                <a:gd name="T127" fmla="*/ 0 h 144"/>
                <a:gd name="T128" fmla="*/ 744 w 744"/>
                <a:gd name="T129" fmla="*/ 144 h 14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44" h="144">
                  <a:moveTo>
                    <a:pt x="0" y="144"/>
                  </a:moveTo>
                  <a:lnTo>
                    <a:pt x="6" y="144"/>
                  </a:lnTo>
                  <a:lnTo>
                    <a:pt x="12" y="144"/>
                  </a:lnTo>
                  <a:lnTo>
                    <a:pt x="18" y="144"/>
                  </a:lnTo>
                  <a:lnTo>
                    <a:pt x="24" y="144"/>
                  </a:lnTo>
                  <a:lnTo>
                    <a:pt x="30" y="144"/>
                  </a:lnTo>
                  <a:lnTo>
                    <a:pt x="36" y="144"/>
                  </a:lnTo>
                  <a:lnTo>
                    <a:pt x="42" y="144"/>
                  </a:lnTo>
                  <a:lnTo>
                    <a:pt x="48" y="144"/>
                  </a:lnTo>
                  <a:lnTo>
                    <a:pt x="54" y="144"/>
                  </a:lnTo>
                  <a:lnTo>
                    <a:pt x="60" y="144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8" y="144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102" y="144"/>
                  </a:lnTo>
                  <a:lnTo>
                    <a:pt x="108" y="144"/>
                  </a:lnTo>
                  <a:lnTo>
                    <a:pt x="114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62" y="144"/>
                  </a:lnTo>
                  <a:lnTo>
                    <a:pt x="168" y="144"/>
                  </a:lnTo>
                  <a:lnTo>
                    <a:pt x="174" y="144"/>
                  </a:lnTo>
                  <a:lnTo>
                    <a:pt x="180" y="144"/>
                  </a:lnTo>
                  <a:lnTo>
                    <a:pt x="186" y="144"/>
                  </a:lnTo>
                  <a:lnTo>
                    <a:pt x="192" y="144"/>
                  </a:lnTo>
                  <a:lnTo>
                    <a:pt x="198" y="144"/>
                  </a:lnTo>
                  <a:lnTo>
                    <a:pt x="204" y="144"/>
                  </a:lnTo>
                  <a:lnTo>
                    <a:pt x="210" y="144"/>
                  </a:lnTo>
                  <a:lnTo>
                    <a:pt x="216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40" y="144"/>
                  </a:lnTo>
                  <a:lnTo>
                    <a:pt x="246" y="144"/>
                  </a:lnTo>
                  <a:lnTo>
                    <a:pt x="252" y="144"/>
                  </a:lnTo>
                  <a:lnTo>
                    <a:pt x="258" y="144"/>
                  </a:lnTo>
                  <a:lnTo>
                    <a:pt x="264" y="144"/>
                  </a:lnTo>
                  <a:lnTo>
                    <a:pt x="270" y="144"/>
                  </a:lnTo>
                  <a:lnTo>
                    <a:pt x="276" y="144"/>
                  </a:lnTo>
                  <a:lnTo>
                    <a:pt x="282" y="144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300" y="144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24" y="144"/>
                  </a:lnTo>
                  <a:lnTo>
                    <a:pt x="330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6" y="144"/>
                  </a:lnTo>
                  <a:lnTo>
                    <a:pt x="372" y="144"/>
                  </a:lnTo>
                  <a:lnTo>
                    <a:pt x="378" y="144"/>
                  </a:lnTo>
                  <a:lnTo>
                    <a:pt x="384" y="144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402" y="144"/>
                  </a:lnTo>
                  <a:lnTo>
                    <a:pt x="408" y="144"/>
                  </a:lnTo>
                  <a:lnTo>
                    <a:pt x="414" y="144"/>
                  </a:lnTo>
                  <a:lnTo>
                    <a:pt x="420" y="144"/>
                  </a:lnTo>
                  <a:lnTo>
                    <a:pt x="426" y="138"/>
                  </a:lnTo>
                  <a:lnTo>
                    <a:pt x="432" y="132"/>
                  </a:lnTo>
                  <a:lnTo>
                    <a:pt x="438" y="132"/>
                  </a:lnTo>
                  <a:lnTo>
                    <a:pt x="444" y="126"/>
                  </a:lnTo>
                  <a:lnTo>
                    <a:pt x="450" y="120"/>
                  </a:lnTo>
                  <a:lnTo>
                    <a:pt x="456" y="114"/>
                  </a:lnTo>
                  <a:lnTo>
                    <a:pt x="462" y="108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6" y="96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8" y="102"/>
                  </a:lnTo>
                  <a:lnTo>
                    <a:pt x="564" y="108"/>
                  </a:lnTo>
                  <a:lnTo>
                    <a:pt x="570" y="102"/>
                  </a:lnTo>
                  <a:lnTo>
                    <a:pt x="576" y="102"/>
                  </a:lnTo>
                  <a:lnTo>
                    <a:pt x="582" y="96"/>
                  </a:lnTo>
                  <a:lnTo>
                    <a:pt x="588" y="90"/>
                  </a:lnTo>
                  <a:lnTo>
                    <a:pt x="594" y="84"/>
                  </a:lnTo>
                  <a:lnTo>
                    <a:pt x="606" y="72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54"/>
                  </a:lnTo>
                  <a:lnTo>
                    <a:pt x="672" y="60"/>
                  </a:lnTo>
                  <a:lnTo>
                    <a:pt x="678" y="60"/>
                  </a:lnTo>
                  <a:lnTo>
                    <a:pt x="684" y="60"/>
                  </a:lnTo>
                  <a:lnTo>
                    <a:pt x="690" y="54"/>
                  </a:lnTo>
                  <a:lnTo>
                    <a:pt x="696" y="48"/>
                  </a:lnTo>
                  <a:lnTo>
                    <a:pt x="696" y="42"/>
                  </a:lnTo>
                  <a:lnTo>
                    <a:pt x="702" y="36"/>
                  </a:lnTo>
                  <a:lnTo>
                    <a:pt x="708" y="30"/>
                  </a:lnTo>
                  <a:lnTo>
                    <a:pt x="714" y="24"/>
                  </a:lnTo>
                  <a:lnTo>
                    <a:pt x="726" y="12"/>
                  </a:lnTo>
                  <a:lnTo>
                    <a:pt x="720" y="12"/>
                  </a:lnTo>
                  <a:lnTo>
                    <a:pt x="726" y="12"/>
                  </a:lnTo>
                  <a:lnTo>
                    <a:pt x="732" y="6"/>
                  </a:lnTo>
                  <a:lnTo>
                    <a:pt x="738" y="6"/>
                  </a:lnTo>
                  <a:lnTo>
                    <a:pt x="74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6" name="Freeform 829"/>
            <p:cNvSpPr>
              <a:spLocks/>
            </p:cNvSpPr>
            <p:nvPr/>
          </p:nvSpPr>
          <p:spPr bwMode="auto">
            <a:xfrm>
              <a:off x="2824" y="919"/>
              <a:ext cx="462" cy="36"/>
            </a:xfrm>
            <a:custGeom>
              <a:avLst/>
              <a:gdLst>
                <a:gd name="T0" fmla="*/ 6 w 462"/>
                <a:gd name="T1" fmla="*/ 36 h 36"/>
                <a:gd name="T2" fmla="*/ 18 w 462"/>
                <a:gd name="T3" fmla="*/ 36 h 36"/>
                <a:gd name="T4" fmla="*/ 30 w 462"/>
                <a:gd name="T5" fmla="*/ 36 h 36"/>
                <a:gd name="T6" fmla="*/ 42 w 462"/>
                <a:gd name="T7" fmla="*/ 36 h 36"/>
                <a:gd name="T8" fmla="*/ 54 w 462"/>
                <a:gd name="T9" fmla="*/ 36 h 36"/>
                <a:gd name="T10" fmla="*/ 66 w 462"/>
                <a:gd name="T11" fmla="*/ 30 h 36"/>
                <a:gd name="T12" fmla="*/ 78 w 462"/>
                <a:gd name="T13" fmla="*/ 30 h 36"/>
                <a:gd name="T14" fmla="*/ 90 w 462"/>
                <a:gd name="T15" fmla="*/ 30 h 36"/>
                <a:gd name="T16" fmla="*/ 102 w 462"/>
                <a:gd name="T17" fmla="*/ 30 h 36"/>
                <a:gd name="T18" fmla="*/ 114 w 462"/>
                <a:gd name="T19" fmla="*/ 30 h 36"/>
                <a:gd name="T20" fmla="*/ 126 w 462"/>
                <a:gd name="T21" fmla="*/ 24 h 36"/>
                <a:gd name="T22" fmla="*/ 138 w 462"/>
                <a:gd name="T23" fmla="*/ 24 h 36"/>
                <a:gd name="T24" fmla="*/ 150 w 462"/>
                <a:gd name="T25" fmla="*/ 24 h 36"/>
                <a:gd name="T26" fmla="*/ 162 w 462"/>
                <a:gd name="T27" fmla="*/ 18 h 36"/>
                <a:gd name="T28" fmla="*/ 174 w 462"/>
                <a:gd name="T29" fmla="*/ 18 h 36"/>
                <a:gd name="T30" fmla="*/ 186 w 462"/>
                <a:gd name="T31" fmla="*/ 12 h 36"/>
                <a:gd name="T32" fmla="*/ 198 w 462"/>
                <a:gd name="T33" fmla="*/ 6 h 36"/>
                <a:gd name="T34" fmla="*/ 210 w 462"/>
                <a:gd name="T35" fmla="*/ 6 h 36"/>
                <a:gd name="T36" fmla="*/ 222 w 462"/>
                <a:gd name="T37" fmla="*/ 6 h 36"/>
                <a:gd name="T38" fmla="*/ 228 w 462"/>
                <a:gd name="T39" fmla="*/ 6 h 36"/>
                <a:gd name="T40" fmla="*/ 240 w 462"/>
                <a:gd name="T41" fmla="*/ 6 h 36"/>
                <a:gd name="T42" fmla="*/ 252 w 462"/>
                <a:gd name="T43" fmla="*/ 6 h 36"/>
                <a:gd name="T44" fmla="*/ 264 w 462"/>
                <a:gd name="T45" fmla="*/ 6 h 36"/>
                <a:gd name="T46" fmla="*/ 282 w 462"/>
                <a:gd name="T47" fmla="*/ 12 h 36"/>
                <a:gd name="T48" fmla="*/ 282 w 462"/>
                <a:gd name="T49" fmla="*/ 12 h 36"/>
                <a:gd name="T50" fmla="*/ 294 w 462"/>
                <a:gd name="T51" fmla="*/ 12 h 36"/>
                <a:gd name="T52" fmla="*/ 306 w 462"/>
                <a:gd name="T53" fmla="*/ 12 h 36"/>
                <a:gd name="T54" fmla="*/ 318 w 462"/>
                <a:gd name="T55" fmla="*/ 12 h 36"/>
                <a:gd name="T56" fmla="*/ 324 w 462"/>
                <a:gd name="T57" fmla="*/ 12 h 36"/>
                <a:gd name="T58" fmla="*/ 336 w 462"/>
                <a:gd name="T59" fmla="*/ 18 h 36"/>
                <a:gd name="T60" fmla="*/ 348 w 462"/>
                <a:gd name="T61" fmla="*/ 18 h 36"/>
                <a:gd name="T62" fmla="*/ 360 w 462"/>
                <a:gd name="T63" fmla="*/ 18 h 36"/>
                <a:gd name="T64" fmla="*/ 372 w 462"/>
                <a:gd name="T65" fmla="*/ 18 h 36"/>
                <a:gd name="T66" fmla="*/ 384 w 462"/>
                <a:gd name="T67" fmla="*/ 18 h 36"/>
                <a:gd name="T68" fmla="*/ 396 w 462"/>
                <a:gd name="T69" fmla="*/ 18 h 36"/>
                <a:gd name="T70" fmla="*/ 408 w 462"/>
                <a:gd name="T71" fmla="*/ 18 h 36"/>
                <a:gd name="T72" fmla="*/ 420 w 462"/>
                <a:gd name="T73" fmla="*/ 18 h 36"/>
                <a:gd name="T74" fmla="*/ 432 w 462"/>
                <a:gd name="T75" fmla="*/ 18 h 36"/>
                <a:gd name="T76" fmla="*/ 444 w 462"/>
                <a:gd name="T77" fmla="*/ 18 h 36"/>
                <a:gd name="T78" fmla="*/ 456 w 462"/>
                <a:gd name="T79" fmla="*/ 18 h 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62"/>
                <a:gd name="T121" fmla="*/ 0 h 36"/>
                <a:gd name="T122" fmla="*/ 462 w 462"/>
                <a:gd name="T123" fmla="*/ 36 h 36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62" h="36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30"/>
                  </a:lnTo>
                  <a:lnTo>
                    <a:pt x="114" y="30"/>
                  </a:lnTo>
                  <a:lnTo>
                    <a:pt x="120" y="30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0"/>
                  </a:lnTo>
                  <a:lnTo>
                    <a:pt x="222" y="6"/>
                  </a:lnTo>
                  <a:lnTo>
                    <a:pt x="234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82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8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7" name="Freeform 830"/>
            <p:cNvSpPr>
              <a:spLocks/>
            </p:cNvSpPr>
            <p:nvPr/>
          </p:nvSpPr>
          <p:spPr bwMode="auto">
            <a:xfrm>
              <a:off x="2080" y="847"/>
              <a:ext cx="702" cy="222"/>
            </a:xfrm>
            <a:custGeom>
              <a:avLst/>
              <a:gdLst>
                <a:gd name="T0" fmla="*/ 12 w 702"/>
                <a:gd name="T1" fmla="*/ 222 h 222"/>
                <a:gd name="T2" fmla="*/ 30 w 702"/>
                <a:gd name="T3" fmla="*/ 222 h 222"/>
                <a:gd name="T4" fmla="*/ 48 w 702"/>
                <a:gd name="T5" fmla="*/ 222 h 222"/>
                <a:gd name="T6" fmla="*/ 66 w 702"/>
                <a:gd name="T7" fmla="*/ 222 h 222"/>
                <a:gd name="T8" fmla="*/ 84 w 702"/>
                <a:gd name="T9" fmla="*/ 222 h 222"/>
                <a:gd name="T10" fmla="*/ 102 w 702"/>
                <a:gd name="T11" fmla="*/ 222 h 222"/>
                <a:gd name="T12" fmla="*/ 120 w 702"/>
                <a:gd name="T13" fmla="*/ 222 h 222"/>
                <a:gd name="T14" fmla="*/ 138 w 702"/>
                <a:gd name="T15" fmla="*/ 222 h 222"/>
                <a:gd name="T16" fmla="*/ 156 w 702"/>
                <a:gd name="T17" fmla="*/ 222 h 222"/>
                <a:gd name="T18" fmla="*/ 174 w 702"/>
                <a:gd name="T19" fmla="*/ 222 h 222"/>
                <a:gd name="T20" fmla="*/ 192 w 702"/>
                <a:gd name="T21" fmla="*/ 222 h 222"/>
                <a:gd name="T22" fmla="*/ 210 w 702"/>
                <a:gd name="T23" fmla="*/ 222 h 222"/>
                <a:gd name="T24" fmla="*/ 228 w 702"/>
                <a:gd name="T25" fmla="*/ 222 h 222"/>
                <a:gd name="T26" fmla="*/ 246 w 702"/>
                <a:gd name="T27" fmla="*/ 222 h 222"/>
                <a:gd name="T28" fmla="*/ 264 w 702"/>
                <a:gd name="T29" fmla="*/ 222 h 222"/>
                <a:gd name="T30" fmla="*/ 282 w 702"/>
                <a:gd name="T31" fmla="*/ 222 h 222"/>
                <a:gd name="T32" fmla="*/ 300 w 702"/>
                <a:gd name="T33" fmla="*/ 222 h 222"/>
                <a:gd name="T34" fmla="*/ 318 w 702"/>
                <a:gd name="T35" fmla="*/ 222 h 222"/>
                <a:gd name="T36" fmla="*/ 336 w 702"/>
                <a:gd name="T37" fmla="*/ 222 h 222"/>
                <a:gd name="T38" fmla="*/ 354 w 702"/>
                <a:gd name="T39" fmla="*/ 222 h 222"/>
                <a:gd name="T40" fmla="*/ 372 w 702"/>
                <a:gd name="T41" fmla="*/ 222 h 222"/>
                <a:gd name="T42" fmla="*/ 390 w 702"/>
                <a:gd name="T43" fmla="*/ 222 h 222"/>
                <a:gd name="T44" fmla="*/ 408 w 702"/>
                <a:gd name="T45" fmla="*/ 216 h 222"/>
                <a:gd name="T46" fmla="*/ 426 w 702"/>
                <a:gd name="T47" fmla="*/ 198 h 222"/>
                <a:gd name="T48" fmla="*/ 450 w 702"/>
                <a:gd name="T49" fmla="*/ 186 h 222"/>
                <a:gd name="T50" fmla="*/ 456 w 702"/>
                <a:gd name="T51" fmla="*/ 180 h 222"/>
                <a:gd name="T52" fmla="*/ 468 w 702"/>
                <a:gd name="T53" fmla="*/ 168 h 222"/>
                <a:gd name="T54" fmla="*/ 480 w 702"/>
                <a:gd name="T55" fmla="*/ 150 h 222"/>
                <a:gd name="T56" fmla="*/ 492 w 702"/>
                <a:gd name="T57" fmla="*/ 132 h 222"/>
                <a:gd name="T58" fmla="*/ 504 w 702"/>
                <a:gd name="T59" fmla="*/ 114 h 222"/>
                <a:gd name="T60" fmla="*/ 522 w 702"/>
                <a:gd name="T61" fmla="*/ 114 h 222"/>
                <a:gd name="T62" fmla="*/ 540 w 702"/>
                <a:gd name="T63" fmla="*/ 120 h 222"/>
                <a:gd name="T64" fmla="*/ 558 w 702"/>
                <a:gd name="T65" fmla="*/ 120 h 222"/>
                <a:gd name="T66" fmla="*/ 570 w 702"/>
                <a:gd name="T67" fmla="*/ 102 h 222"/>
                <a:gd name="T68" fmla="*/ 582 w 702"/>
                <a:gd name="T69" fmla="*/ 84 h 222"/>
                <a:gd name="T70" fmla="*/ 594 w 702"/>
                <a:gd name="T71" fmla="*/ 66 h 222"/>
                <a:gd name="T72" fmla="*/ 606 w 702"/>
                <a:gd name="T73" fmla="*/ 48 h 222"/>
                <a:gd name="T74" fmla="*/ 618 w 702"/>
                <a:gd name="T75" fmla="*/ 30 h 222"/>
                <a:gd name="T76" fmla="*/ 636 w 702"/>
                <a:gd name="T77" fmla="*/ 18 h 222"/>
                <a:gd name="T78" fmla="*/ 654 w 702"/>
                <a:gd name="T79" fmla="*/ 12 h 222"/>
                <a:gd name="T80" fmla="*/ 672 w 702"/>
                <a:gd name="T81" fmla="*/ 6 h 222"/>
                <a:gd name="T82" fmla="*/ 690 w 702"/>
                <a:gd name="T83" fmla="*/ 0 h 22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22"/>
                <a:gd name="T128" fmla="*/ 702 w 702"/>
                <a:gd name="T129" fmla="*/ 222 h 22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22">
                  <a:moveTo>
                    <a:pt x="0" y="222"/>
                  </a:moveTo>
                  <a:lnTo>
                    <a:pt x="6" y="222"/>
                  </a:lnTo>
                  <a:lnTo>
                    <a:pt x="12" y="222"/>
                  </a:lnTo>
                  <a:lnTo>
                    <a:pt x="18" y="222"/>
                  </a:lnTo>
                  <a:lnTo>
                    <a:pt x="24" y="222"/>
                  </a:lnTo>
                  <a:lnTo>
                    <a:pt x="30" y="222"/>
                  </a:lnTo>
                  <a:lnTo>
                    <a:pt x="36" y="222"/>
                  </a:lnTo>
                  <a:lnTo>
                    <a:pt x="42" y="222"/>
                  </a:lnTo>
                  <a:lnTo>
                    <a:pt x="48" y="222"/>
                  </a:lnTo>
                  <a:lnTo>
                    <a:pt x="54" y="222"/>
                  </a:lnTo>
                  <a:lnTo>
                    <a:pt x="60" y="222"/>
                  </a:lnTo>
                  <a:lnTo>
                    <a:pt x="66" y="222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84" y="222"/>
                  </a:lnTo>
                  <a:lnTo>
                    <a:pt x="90" y="222"/>
                  </a:lnTo>
                  <a:lnTo>
                    <a:pt x="96" y="222"/>
                  </a:lnTo>
                  <a:lnTo>
                    <a:pt x="102" y="222"/>
                  </a:lnTo>
                  <a:lnTo>
                    <a:pt x="108" y="222"/>
                  </a:lnTo>
                  <a:lnTo>
                    <a:pt x="114" y="222"/>
                  </a:lnTo>
                  <a:lnTo>
                    <a:pt x="120" y="222"/>
                  </a:lnTo>
                  <a:lnTo>
                    <a:pt x="126" y="222"/>
                  </a:lnTo>
                  <a:lnTo>
                    <a:pt x="132" y="222"/>
                  </a:lnTo>
                  <a:lnTo>
                    <a:pt x="138" y="222"/>
                  </a:lnTo>
                  <a:lnTo>
                    <a:pt x="144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62" y="222"/>
                  </a:lnTo>
                  <a:lnTo>
                    <a:pt x="168" y="222"/>
                  </a:lnTo>
                  <a:lnTo>
                    <a:pt x="174" y="222"/>
                  </a:lnTo>
                  <a:lnTo>
                    <a:pt x="180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10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40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82" y="222"/>
                  </a:lnTo>
                  <a:lnTo>
                    <a:pt x="288" y="222"/>
                  </a:lnTo>
                  <a:lnTo>
                    <a:pt x="294" y="222"/>
                  </a:lnTo>
                  <a:lnTo>
                    <a:pt x="300" y="222"/>
                  </a:lnTo>
                  <a:lnTo>
                    <a:pt x="306" y="222"/>
                  </a:lnTo>
                  <a:lnTo>
                    <a:pt x="312" y="222"/>
                  </a:lnTo>
                  <a:lnTo>
                    <a:pt x="318" y="222"/>
                  </a:lnTo>
                  <a:lnTo>
                    <a:pt x="324" y="222"/>
                  </a:lnTo>
                  <a:lnTo>
                    <a:pt x="330" y="222"/>
                  </a:lnTo>
                  <a:lnTo>
                    <a:pt x="336" y="222"/>
                  </a:lnTo>
                  <a:lnTo>
                    <a:pt x="342" y="222"/>
                  </a:lnTo>
                  <a:lnTo>
                    <a:pt x="348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6" y="222"/>
                  </a:lnTo>
                  <a:lnTo>
                    <a:pt x="372" y="222"/>
                  </a:lnTo>
                  <a:lnTo>
                    <a:pt x="378" y="222"/>
                  </a:lnTo>
                  <a:lnTo>
                    <a:pt x="384" y="222"/>
                  </a:lnTo>
                  <a:lnTo>
                    <a:pt x="390" y="222"/>
                  </a:lnTo>
                  <a:lnTo>
                    <a:pt x="396" y="222"/>
                  </a:lnTo>
                  <a:lnTo>
                    <a:pt x="402" y="216"/>
                  </a:lnTo>
                  <a:lnTo>
                    <a:pt x="408" y="216"/>
                  </a:lnTo>
                  <a:lnTo>
                    <a:pt x="414" y="210"/>
                  </a:lnTo>
                  <a:lnTo>
                    <a:pt x="420" y="204"/>
                  </a:lnTo>
                  <a:lnTo>
                    <a:pt x="426" y="198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50" y="186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6" y="180"/>
                  </a:lnTo>
                  <a:lnTo>
                    <a:pt x="468" y="168"/>
                  </a:lnTo>
                  <a:lnTo>
                    <a:pt x="462" y="168"/>
                  </a:lnTo>
                  <a:lnTo>
                    <a:pt x="468" y="168"/>
                  </a:lnTo>
                  <a:lnTo>
                    <a:pt x="474" y="162"/>
                  </a:lnTo>
                  <a:lnTo>
                    <a:pt x="474" y="156"/>
                  </a:lnTo>
                  <a:lnTo>
                    <a:pt x="480" y="150"/>
                  </a:lnTo>
                  <a:lnTo>
                    <a:pt x="480" y="144"/>
                  </a:lnTo>
                  <a:lnTo>
                    <a:pt x="486" y="138"/>
                  </a:lnTo>
                  <a:lnTo>
                    <a:pt x="492" y="132"/>
                  </a:lnTo>
                  <a:lnTo>
                    <a:pt x="492" y="126"/>
                  </a:lnTo>
                  <a:lnTo>
                    <a:pt x="498" y="120"/>
                  </a:lnTo>
                  <a:lnTo>
                    <a:pt x="504" y="114"/>
                  </a:lnTo>
                  <a:lnTo>
                    <a:pt x="510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8" y="114"/>
                  </a:lnTo>
                  <a:lnTo>
                    <a:pt x="534" y="114"/>
                  </a:lnTo>
                  <a:lnTo>
                    <a:pt x="540" y="120"/>
                  </a:lnTo>
                  <a:lnTo>
                    <a:pt x="546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64" y="114"/>
                  </a:lnTo>
                  <a:lnTo>
                    <a:pt x="570" y="108"/>
                  </a:lnTo>
                  <a:lnTo>
                    <a:pt x="570" y="102"/>
                  </a:lnTo>
                  <a:lnTo>
                    <a:pt x="576" y="96"/>
                  </a:lnTo>
                  <a:lnTo>
                    <a:pt x="582" y="90"/>
                  </a:lnTo>
                  <a:lnTo>
                    <a:pt x="582" y="84"/>
                  </a:lnTo>
                  <a:lnTo>
                    <a:pt x="588" y="78"/>
                  </a:lnTo>
                  <a:lnTo>
                    <a:pt x="594" y="72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00" y="54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12" y="36"/>
                  </a:lnTo>
                  <a:lnTo>
                    <a:pt x="618" y="30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70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8" name="Freeform 831"/>
            <p:cNvSpPr>
              <a:spLocks/>
            </p:cNvSpPr>
            <p:nvPr/>
          </p:nvSpPr>
          <p:spPr bwMode="auto">
            <a:xfrm>
              <a:off x="2782" y="823"/>
              <a:ext cx="504" cy="48"/>
            </a:xfrm>
            <a:custGeom>
              <a:avLst/>
              <a:gdLst>
                <a:gd name="T0" fmla="*/ 6 w 504"/>
                <a:gd name="T1" fmla="*/ 24 h 48"/>
                <a:gd name="T2" fmla="*/ 18 w 504"/>
                <a:gd name="T3" fmla="*/ 30 h 48"/>
                <a:gd name="T4" fmla="*/ 30 w 504"/>
                <a:gd name="T5" fmla="*/ 30 h 48"/>
                <a:gd name="T6" fmla="*/ 42 w 504"/>
                <a:gd name="T7" fmla="*/ 30 h 48"/>
                <a:gd name="T8" fmla="*/ 54 w 504"/>
                <a:gd name="T9" fmla="*/ 30 h 48"/>
                <a:gd name="T10" fmla="*/ 66 w 504"/>
                <a:gd name="T11" fmla="*/ 30 h 48"/>
                <a:gd name="T12" fmla="*/ 84 w 504"/>
                <a:gd name="T13" fmla="*/ 36 h 48"/>
                <a:gd name="T14" fmla="*/ 84 w 504"/>
                <a:gd name="T15" fmla="*/ 36 h 48"/>
                <a:gd name="T16" fmla="*/ 96 w 504"/>
                <a:gd name="T17" fmla="*/ 42 h 48"/>
                <a:gd name="T18" fmla="*/ 108 w 504"/>
                <a:gd name="T19" fmla="*/ 42 h 48"/>
                <a:gd name="T20" fmla="*/ 120 w 504"/>
                <a:gd name="T21" fmla="*/ 48 h 48"/>
                <a:gd name="T22" fmla="*/ 132 w 504"/>
                <a:gd name="T23" fmla="*/ 48 h 48"/>
                <a:gd name="T24" fmla="*/ 138 w 504"/>
                <a:gd name="T25" fmla="*/ 48 h 48"/>
                <a:gd name="T26" fmla="*/ 150 w 504"/>
                <a:gd name="T27" fmla="*/ 48 h 48"/>
                <a:gd name="T28" fmla="*/ 162 w 504"/>
                <a:gd name="T29" fmla="*/ 42 h 48"/>
                <a:gd name="T30" fmla="*/ 174 w 504"/>
                <a:gd name="T31" fmla="*/ 36 h 48"/>
                <a:gd name="T32" fmla="*/ 186 w 504"/>
                <a:gd name="T33" fmla="*/ 30 h 48"/>
                <a:gd name="T34" fmla="*/ 198 w 504"/>
                <a:gd name="T35" fmla="*/ 24 h 48"/>
                <a:gd name="T36" fmla="*/ 210 w 504"/>
                <a:gd name="T37" fmla="*/ 18 h 48"/>
                <a:gd name="T38" fmla="*/ 222 w 504"/>
                <a:gd name="T39" fmla="*/ 12 h 48"/>
                <a:gd name="T40" fmla="*/ 234 w 504"/>
                <a:gd name="T41" fmla="*/ 12 h 48"/>
                <a:gd name="T42" fmla="*/ 246 w 504"/>
                <a:gd name="T43" fmla="*/ 12 h 48"/>
                <a:gd name="T44" fmla="*/ 258 w 504"/>
                <a:gd name="T45" fmla="*/ 12 h 48"/>
                <a:gd name="T46" fmla="*/ 270 w 504"/>
                <a:gd name="T47" fmla="*/ 12 h 48"/>
                <a:gd name="T48" fmla="*/ 282 w 504"/>
                <a:gd name="T49" fmla="*/ 6 h 48"/>
                <a:gd name="T50" fmla="*/ 294 w 504"/>
                <a:gd name="T51" fmla="*/ 6 h 48"/>
                <a:gd name="T52" fmla="*/ 306 w 504"/>
                <a:gd name="T53" fmla="*/ 6 h 48"/>
                <a:gd name="T54" fmla="*/ 318 w 504"/>
                <a:gd name="T55" fmla="*/ 6 h 48"/>
                <a:gd name="T56" fmla="*/ 330 w 504"/>
                <a:gd name="T57" fmla="*/ 6 h 48"/>
                <a:gd name="T58" fmla="*/ 342 w 504"/>
                <a:gd name="T59" fmla="*/ 6 h 48"/>
                <a:gd name="T60" fmla="*/ 348 w 504"/>
                <a:gd name="T61" fmla="*/ 6 h 48"/>
                <a:gd name="T62" fmla="*/ 360 w 504"/>
                <a:gd name="T63" fmla="*/ 0 h 48"/>
                <a:gd name="T64" fmla="*/ 372 w 504"/>
                <a:gd name="T65" fmla="*/ 0 h 48"/>
                <a:gd name="T66" fmla="*/ 384 w 504"/>
                <a:gd name="T67" fmla="*/ 6 h 48"/>
                <a:gd name="T68" fmla="*/ 396 w 504"/>
                <a:gd name="T69" fmla="*/ 6 h 48"/>
                <a:gd name="T70" fmla="*/ 408 w 504"/>
                <a:gd name="T71" fmla="*/ 0 h 48"/>
                <a:gd name="T72" fmla="*/ 420 w 504"/>
                <a:gd name="T73" fmla="*/ 6 h 48"/>
                <a:gd name="T74" fmla="*/ 432 w 504"/>
                <a:gd name="T75" fmla="*/ 6 h 48"/>
                <a:gd name="T76" fmla="*/ 444 w 504"/>
                <a:gd name="T77" fmla="*/ 6 h 48"/>
                <a:gd name="T78" fmla="*/ 456 w 504"/>
                <a:gd name="T79" fmla="*/ 6 h 48"/>
                <a:gd name="T80" fmla="*/ 468 w 504"/>
                <a:gd name="T81" fmla="*/ 6 h 48"/>
                <a:gd name="T82" fmla="*/ 480 w 504"/>
                <a:gd name="T83" fmla="*/ 6 h 48"/>
                <a:gd name="T84" fmla="*/ 492 w 504"/>
                <a:gd name="T85" fmla="*/ 6 h 48"/>
                <a:gd name="T86" fmla="*/ 504 w 504"/>
                <a:gd name="T87" fmla="*/ 6 h 4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04"/>
                <a:gd name="T133" fmla="*/ 0 h 48"/>
                <a:gd name="T134" fmla="*/ 504 w 504"/>
                <a:gd name="T135" fmla="*/ 48 h 4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04" h="48">
                  <a:moveTo>
                    <a:pt x="0" y="24"/>
                  </a:moveTo>
                  <a:lnTo>
                    <a:pt x="6" y="24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6"/>
                  </a:lnTo>
                  <a:lnTo>
                    <a:pt x="84" y="36"/>
                  </a:lnTo>
                  <a:lnTo>
                    <a:pt x="78" y="36"/>
                  </a:lnTo>
                  <a:lnTo>
                    <a:pt x="84" y="36"/>
                  </a:lnTo>
                  <a:lnTo>
                    <a:pt x="90" y="36"/>
                  </a:lnTo>
                  <a:lnTo>
                    <a:pt x="96" y="42"/>
                  </a:lnTo>
                  <a:lnTo>
                    <a:pt x="102" y="42"/>
                  </a:lnTo>
                  <a:lnTo>
                    <a:pt x="108" y="42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44" y="48"/>
                  </a:lnTo>
                  <a:lnTo>
                    <a:pt x="138" y="48"/>
                  </a:lnTo>
                  <a:lnTo>
                    <a:pt x="144" y="48"/>
                  </a:lnTo>
                  <a:lnTo>
                    <a:pt x="150" y="48"/>
                  </a:lnTo>
                  <a:lnTo>
                    <a:pt x="156" y="48"/>
                  </a:lnTo>
                  <a:lnTo>
                    <a:pt x="162" y="42"/>
                  </a:lnTo>
                  <a:lnTo>
                    <a:pt x="168" y="42"/>
                  </a:lnTo>
                  <a:lnTo>
                    <a:pt x="174" y="36"/>
                  </a:lnTo>
                  <a:lnTo>
                    <a:pt x="180" y="36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24"/>
                  </a:lnTo>
                  <a:lnTo>
                    <a:pt x="204" y="24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48" y="6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0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399" name="Freeform 832"/>
            <p:cNvSpPr>
              <a:spLocks/>
            </p:cNvSpPr>
            <p:nvPr/>
          </p:nvSpPr>
          <p:spPr bwMode="auto">
            <a:xfrm>
              <a:off x="2080" y="871"/>
              <a:ext cx="714" cy="168"/>
            </a:xfrm>
            <a:custGeom>
              <a:avLst/>
              <a:gdLst>
                <a:gd name="T0" fmla="*/ 12 w 714"/>
                <a:gd name="T1" fmla="*/ 168 h 168"/>
                <a:gd name="T2" fmla="*/ 30 w 714"/>
                <a:gd name="T3" fmla="*/ 168 h 168"/>
                <a:gd name="T4" fmla="*/ 48 w 714"/>
                <a:gd name="T5" fmla="*/ 168 h 168"/>
                <a:gd name="T6" fmla="*/ 66 w 714"/>
                <a:gd name="T7" fmla="*/ 168 h 168"/>
                <a:gd name="T8" fmla="*/ 84 w 714"/>
                <a:gd name="T9" fmla="*/ 168 h 168"/>
                <a:gd name="T10" fmla="*/ 102 w 714"/>
                <a:gd name="T11" fmla="*/ 168 h 168"/>
                <a:gd name="T12" fmla="*/ 120 w 714"/>
                <a:gd name="T13" fmla="*/ 168 h 168"/>
                <a:gd name="T14" fmla="*/ 138 w 714"/>
                <a:gd name="T15" fmla="*/ 168 h 168"/>
                <a:gd name="T16" fmla="*/ 156 w 714"/>
                <a:gd name="T17" fmla="*/ 168 h 168"/>
                <a:gd name="T18" fmla="*/ 174 w 714"/>
                <a:gd name="T19" fmla="*/ 168 h 168"/>
                <a:gd name="T20" fmla="*/ 192 w 714"/>
                <a:gd name="T21" fmla="*/ 168 h 168"/>
                <a:gd name="T22" fmla="*/ 210 w 714"/>
                <a:gd name="T23" fmla="*/ 168 h 168"/>
                <a:gd name="T24" fmla="*/ 228 w 714"/>
                <a:gd name="T25" fmla="*/ 168 h 168"/>
                <a:gd name="T26" fmla="*/ 246 w 714"/>
                <a:gd name="T27" fmla="*/ 168 h 168"/>
                <a:gd name="T28" fmla="*/ 264 w 714"/>
                <a:gd name="T29" fmla="*/ 168 h 168"/>
                <a:gd name="T30" fmla="*/ 282 w 714"/>
                <a:gd name="T31" fmla="*/ 168 h 168"/>
                <a:gd name="T32" fmla="*/ 300 w 714"/>
                <a:gd name="T33" fmla="*/ 168 h 168"/>
                <a:gd name="T34" fmla="*/ 318 w 714"/>
                <a:gd name="T35" fmla="*/ 168 h 168"/>
                <a:gd name="T36" fmla="*/ 336 w 714"/>
                <a:gd name="T37" fmla="*/ 168 h 168"/>
                <a:gd name="T38" fmla="*/ 354 w 714"/>
                <a:gd name="T39" fmla="*/ 168 h 168"/>
                <a:gd name="T40" fmla="*/ 372 w 714"/>
                <a:gd name="T41" fmla="*/ 168 h 168"/>
                <a:gd name="T42" fmla="*/ 390 w 714"/>
                <a:gd name="T43" fmla="*/ 168 h 168"/>
                <a:gd name="T44" fmla="*/ 408 w 714"/>
                <a:gd name="T45" fmla="*/ 168 h 168"/>
                <a:gd name="T46" fmla="*/ 426 w 714"/>
                <a:gd name="T47" fmla="*/ 168 h 168"/>
                <a:gd name="T48" fmla="*/ 444 w 714"/>
                <a:gd name="T49" fmla="*/ 168 h 168"/>
                <a:gd name="T50" fmla="*/ 462 w 714"/>
                <a:gd name="T51" fmla="*/ 162 h 168"/>
                <a:gd name="T52" fmla="*/ 474 w 714"/>
                <a:gd name="T53" fmla="*/ 150 h 168"/>
                <a:gd name="T54" fmla="*/ 492 w 714"/>
                <a:gd name="T55" fmla="*/ 126 h 168"/>
                <a:gd name="T56" fmla="*/ 504 w 714"/>
                <a:gd name="T57" fmla="*/ 120 h 168"/>
                <a:gd name="T58" fmla="*/ 522 w 714"/>
                <a:gd name="T59" fmla="*/ 120 h 168"/>
                <a:gd name="T60" fmla="*/ 540 w 714"/>
                <a:gd name="T61" fmla="*/ 114 h 168"/>
                <a:gd name="T62" fmla="*/ 558 w 714"/>
                <a:gd name="T63" fmla="*/ 90 h 168"/>
                <a:gd name="T64" fmla="*/ 564 w 714"/>
                <a:gd name="T65" fmla="*/ 72 h 168"/>
                <a:gd name="T66" fmla="*/ 576 w 714"/>
                <a:gd name="T67" fmla="*/ 54 h 168"/>
                <a:gd name="T68" fmla="*/ 582 w 714"/>
                <a:gd name="T69" fmla="*/ 36 h 168"/>
                <a:gd name="T70" fmla="*/ 600 w 714"/>
                <a:gd name="T71" fmla="*/ 18 h 168"/>
                <a:gd name="T72" fmla="*/ 618 w 714"/>
                <a:gd name="T73" fmla="*/ 6 h 168"/>
                <a:gd name="T74" fmla="*/ 636 w 714"/>
                <a:gd name="T75" fmla="*/ 12 h 168"/>
                <a:gd name="T76" fmla="*/ 654 w 714"/>
                <a:gd name="T77" fmla="*/ 18 h 168"/>
                <a:gd name="T78" fmla="*/ 672 w 714"/>
                <a:gd name="T79" fmla="*/ 42 h 168"/>
                <a:gd name="T80" fmla="*/ 690 w 714"/>
                <a:gd name="T81" fmla="*/ 30 h 168"/>
                <a:gd name="T82" fmla="*/ 702 w 714"/>
                <a:gd name="T83" fmla="*/ 12 h 1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68"/>
                <a:gd name="T128" fmla="*/ 714 w 714"/>
                <a:gd name="T129" fmla="*/ 168 h 1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68">
                  <a:moveTo>
                    <a:pt x="0" y="168"/>
                  </a:moveTo>
                  <a:lnTo>
                    <a:pt x="6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8" y="168"/>
                  </a:lnTo>
                  <a:lnTo>
                    <a:pt x="54" y="168"/>
                  </a:lnTo>
                  <a:lnTo>
                    <a:pt x="60" y="168"/>
                  </a:lnTo>
                  <a:lnTo>
                    <a:pt x="66" y="168"/>
                  </a:lnTo>
                  <a:lnTo>
                    <a:pt x="72" y="168"/>
                  </a:lnTo>
                  <a:lnTo>
                    <a:pt x="78" y="168"/>
                  </a:lnTo>
                  <a:lnTo>
                    <a:pt x="84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6" y="168"/>
                  </a:lnTo>
                  <a:lnTo>
                    <a:pt x="132" y="168"/>
                  </a:lnTo>
                  <a:lnTo>
                    <a:pt x="138" y="168"/>
                  </a:lnTo>
                  <a:lnTo>
                    <a:pt x="144" y="168"/>
                  </a:lnTo>
                  <a:lnTo>
                    <a:pt x="150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6" y="168"/>
                  </a:lnTo>
                  <a:lnTo>
                    <a:pt x="192" y="168"/>
                  </a:lnTo>
                  <a:lnTo>
                    <a:pt x="198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8" y="168"/>
                  </a:lnTo>
                  <a:lnTo>
                    <a:pt x="324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68"/>
                  </a:lnTo>
                  <a:lnTo>
                    <a:pt x="378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8"/>
                  </a:lnTo>
                  <a:lnTo>
                    <a:pt x="420" y="168"/>
                  </a:lnTo>
                  <a:lnTo>
                    <a:pt x="426" y="168"/>
                  </a:lnTo>
                  <a:lnTo>
                    <a:pt x="432" y="168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50" y="168"/>
                  </a:lnTo>
                  <a:lnTo>
                    <a:pt x="456" y="168"/>
                  </a:lnTo>
                  <a:lnTo>
                    <a:pt x="462" y="162"/>
                  </a:lnTo>
                  <a:lnTo>
                    <a:pt x="468" y="162"/>
                  </a:lnTo>
                  <a:lnTo>
                    <a:pt x="474" y="156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0" y="138"/>
                  </a:lnTo>
                  <a:lnTo>
                    <a:pt x="492" y="126"/>
                  </a:lnTo>
                  <a:lnTo>
                    <a:pt x="492" y="120"/>
                  </a:lnTo>
                  <a:lnTo>
                    <a:pt x="498" y="114"/>
                  </a:lnTo>
                  <a:lnTo>
                    <a:pt x="504" y="120"/>
                  </a:lnTo>
                  <a:lnTo>
                    <a:pt x="510" y="114"/>
                  </a:lnTo>
                  <a:lnTo>
                    <a:pt x="516" y="114"/>
                  </a:lnTo>
                  <a:lnTo>
                    <a:pt x="522" y="120"/>
                  </a:lnTo>
                  <a:lnTo>
                    <a:pt x="528" y="114"/>
                  </a:lnTo>
                  <a:lnTo>
                    <a:pt x="534" y="114"/>
                  </a:lnTo>
                  <a:lnTo>
                    <a:pt x="540" y="114"/>
                  </a:lnTo>
                  <a:lnTo>
                    <a:pt x="552" y="102"/>
                  </a:lnTo>
                  <a:lnTo>
                    <a:pt x="552" y="96"/>
                  </a:lnTo>
                  <a:lnTo>
                    <a:pt x="558" y="90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64" y="72"/>
                  </a:lnTo>
                  <a:lnTo>
                    <a:pt x="570" y="66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76" y="48"/>
                  </a:lnTo>
                  <a:lnTo>
                    <a:pt x="582" y="42"/>
                  </a:lnTo>
                  <a:lnTo>
                    <a:pt x="582" y="36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6" y="30"/>
                  </a:lnTo>
                  <a:lnTo>
                    <a:pt x="666" y="36"/>
                  </a:lnTo>
                  <a:lnTo>
                    <a:pt x="672" y="42"/>
                  </a:lnTo>
                  <a:lnTo>
                    <a:pt x="678" y="42"/>
                  </a:lnTo>
                  <a:lnTo>
                    <a:pt x="684" y="36"/>
                  </a:lnTo>
                  <a:lnTo>
                    <a:pt x="690" y="30"/>
                  </a:lnTo>
                  <a:lnTo>
                    <a:pt x="696" y="24"/>
                  </a:lnTo>
                  <a:lnTo>
                    <a:pt x="696" y="18"/>
                  </a:lnTo>
                  <a:lnTo>
                    <a:pt x="702" y="12"/>
                  </a:lnTo>
                  <a:lnTo>
                    <a:pt x="708" y="6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0" name="Freeform 833"/>
            <p:cNvSpPr>
              <a:spLocks/>
            </p:cNvSpPr>
            <p:nvPr/>
          </p:nvSpPr>
          <p:spPr bwMode="auto">
            <a:xfrm>
              <a:off x="2794" y="847"/>
              <a:ext cx="492" cy="30"/>
            </a:xfrm>
            <a:custGeom>
              <a:avLst/>
              <a:gdLst>
                <a:gd name="T0" fmla="*/ 6 w 492"/>
                <a:gd name="T1" fmla="*/ 18 h 30"/>
                <a:gd name="T2" fmla="*/ 18 w 492"/>
                <a:gd name="T3" fmla="*/ 12 h 30"/>
                <a:gd name="T4" fmla="*/ 30 w 492"/>
                <a:gd name="T5" fmla="*/ 12 h 30"/>
                <a:gd name="T6" fmla="*/ 42 w 492"/>
                <a:gd name="T7" fmla="*/ 12 h 30"/>
                <a:gd name="T8" fmla="*/ 54 w 492"/>
                <a:gd name="T9" fmla="*/ 12 h 30"/>
                <a:gd name="T10" fmla="*/ 66 w 492"/>
                <a:gd name="T11" fmla="*/ 18 h 30"/>
                <a:gd name="T12" fmla="*/ 78 w 492"/>
                <a:gd name="T13" fmla="*/ 18 h 30"/>
                <a:gd name="T14" fmla="*/ 90 w 492"/>
                <a:gd name="T15" fmla="*/ 24 h 30"/>
                <a:gd name="T16" fmla="*/ 102 w 492"/>
                <a:gd name="T17" fmla="*/ 24 h 30"/>
                <a:gd name="T18" fmla="*/ 114 w 492"/>
                <a:gd name="T19" fmla="*/ 24 h 30"/>
                <a:gd name="T20" fmla="*/ 126 w 492"/>
                <a:gd name="T21" fmla="*/ 30 h 30"/>
                <a:gd name="T22" fmla="*/ 138 w 492"/>
                <a:gd name="T23" fmla="*/ 30 h 30"/>
                <a:gd name="T24" fmla="*/ 150 w 492"/>
                <a:gd name="T25" fmla="*/ 30 h 30"/>
                <a:gd name="T26" fmla="*/ 162 w 492"/>
                <a:gd name="T27" fmla="*/ 30 h 30"/>
                <a:gd name="T28" fmla="*/ 174 w 492"/>
                <a:gd name="T29" fmla="*/ 24 h 30"/>
                <a:gd name="T30" fmla="*/ 186 w 492"/>
                <a:gd name="T31" fmla="*/ 24 h 30"/>
                <a:gd name="T32" fmla="*/ 198 w 492"/>
                <a:gd name="T33" fmla="*/ 18 h 30"/>
                <a:gd name="T34" fmla="*/ 210 w 492"/>
                <a:gd name="T35" fmla="*/ 18 h 30"/>
                <a:gd name="T36" fmla="*/ 222 w 492"/>
                <a:gd name="T37" fmla="*/ 12 h 30"/>
                <a:gd name="T38" fmla="*/ 234 w 492"/>
                <a:gd name="T39" fmla="*/ 6 h 30"/>
                <a:gd name="T40" fmla="*/ 246 w 492"/>
                <a:gd name="T41" fmla="*/ 6 h 30"/>
                <a:gd name="T42" fmla="*/ 258 w 492"/>
                <a:gd name="T43" fmla="*/ 0 h 30"/>
                <a:gd name="T44" fmla="*/ 270 w 492"/>
                <a:gd name="T45" fmla="*/ 0 h 30"/>
                <a:gd name="T46" fmla="*/ 282 w 492"/>
                <a:gd name="T47" fmla="*/ 0 h 30"/>
                <a:gd name="T48" fmla="*/ 294 w 492"/>
                <a:gd name="T49" fmla="*/ 0 h 30"/>
                <a:gd name="T50" fmla="*/ 306 w 492"/>
                <a:gd name="T51" fmla="*/ 0 h 30"/>
                <a:gd name="T52" fmla="*/ 318 w 492"/>
                <a:gd name="T53" fmla="*/ 0 h 30"/>
                <a:gd name="T54" fmla="*/ 324 w 492"/>
                <a:gd name="T55" fmla="*/ 0 h 30"/>
                <a:gd name="T56" fmla="*/ 336 w 492"/>
                <a:gd name="T57" fmla="*/ 6 h 30"/>
                <a:gd name="T58" fmla="*/ 348 w 492"/>
                <a:gd name="T59" fmla="*/ 6 h 30"/>
                <a:gd name="T60" fmla="*/ 360 w 492"/>
                <a:gd name="T61" fmla="*/ 6 h 30"/>
                <a:gd name="T62" fmla="*/ 372 w 492"/>
                <a:gd name="T63" fmla="*/ 6 h 30"/>
                <a:gd name="T64" fmla="*/ 384 w 492"/>
                <a:gd name="T65" fmla="*/ 6 h 30"/>
                <a:gd name="T66" fmla="*/ 396 w 492"/>
                <a:gd name="T67" fmla="*/ 12 h 30"/>
                <a:gd name="T68" fmla="*/ 408 w 492"/>
                <a:gd name="T69" fmla="*/ 6 h 30"/>
                <a:gd name="T70" fmla="*/ 420 w 492"/>
                <a:gd name="T71" fmla="*/ 6 h 30"/>
                <a:gd name="T72" fmla="*/ 432 w 492"/>
                <a:gd name="T73" fmla="*/ 12 h 30"/>
                <a:gd name="T74" fmla="*/ 444 w 492"/>
                <a:gd name="T75" fmla="*/ 12 h 30"/>
                <a:gd name="T76" fmla="*/ 450 w 492"/>
                <a:gd name="T77" fmla="*/ 12 h 30"/>
                <a:gd name="T78" fmla="*/ 462 w 492"/>
                <a:gd name="T79" fmla="*/ 12 h 30"/>
                <a:gd name="T80" fmla="*/ 480 w 492"/>
                <a:gd name="T81" fmla="*/ 6 h 30"/>
                <a:gd name="T82" fmla="*/ 480 w 492"/>
                <a:gd name="T83" fmla="*/ 12 h 30"/>
                <a:gd name="T84" fmla="*/ 486 w 492"/>
                <a:gd name="T85" fmla="*/ 12 h 3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30"/>
                <a:gd name="T131" fmla="*/ 492 w 492"/>
                <a:gd name="T132" fmla="*/ 30 h 3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30">
                  <a:moveTo>
                    <a:pt x="0" y="24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30"/>
                  </a:lnTo>
                  <a:lnTo>
                    <a:pt x="114" y="24"/>
                  </a:lnTo>
                  <a:lnTo>
                    <a:pt x="120" y="30"/>
                  </a:lnTo>
                  <a:lnTo>
                    <a:pt x="126" y="30"/>
                  </a:lnTo>
                  <a:lnTo>
                    <a:pt x="132" y="24"/>
                  </a:lnTo>
                  <a:lnTo>
                    <a:pt x="138" y="30"/>
                  </a:lnTo>
                  <a:lnTo>
                    <a:pt x="144" y="30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0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8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30" y="0"/>
                  </a:lnTo>
                  <a:lnTo>
                    <a:pt x="324" y="0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12"/>
                  </a:lnTo>
                  <a:lnTo>
                    <a:pt x="456" y="12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12"/>
                  </a:lnTo>
                  <a:lnTo>
                    <a:pt x="468" y="6"/>
                  </a:lnTo>
                  <a:lnTo>
                    <a:pt x="480" y="6"/>
                  </a:lnTo>
                  <a:lnTo>
                    <a:pt x="474" y="6"/>
                  </a:lnTo>
                  <a:lnTo>
                    <a:pt x="480" y="12"/>
                  </a:lnTo>
                  <a:lnTo>
                    <a:pt x="492" y="12"/>
                  </a:lnTo>
                  <a:lnTo>
                    <a:pt x="486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1" name="Freeform 834"/>
            <p:cNvSpPr>
              <a:spLocks/>
            </p:cNvSpPr>
            <p:nvPr/>
          </p:nvSpPr>
          <p:spPr bwMode="auto">
            <a:xfrm>
              <a:off x="2080" y="835"/>
              <a:ext cx="678" cy="168"/>
            </a:xfrm>
            <a:custGeom>
              <a:avLst/>
              <a:gdLst>
                <a:gd name="T0" fmla="*/ 12 w 678"/>
                <a:gd name="T1" fmla="*/ 168 h 168"/>
                <a:gd name="T2" fmla="*/ 24 w 678"/>
                <a:gd name="T3" fmla="*/ 162 h 168"/>
                <a:gd name="T4" fmla="*/ 42 w 678"/>
                <a:gd name="T5" fmla="*/ 168 h 168"/>
                <a:gd name="T6" fmla="*/ 60 w 678"/>
                <a:gd name="T7" fmla="*/ 168 h 168"/>
                <a:gd name="T8" fmla="*/ 78 w 678"/>
                <a:gd name="T9" fmla="*/ 168 h 168"/>
                <a:gd name="T10" fmla="*/ 96 w 678"/>
                <a:gd name="T11" fmla="*/ 168 h 168"/>
                <a:gd name="T12" fmla="*/ 108 w 678"/>
                <a:gd name="T13" fmla="*/ 162 h 168"/>
                <a:gd name="T14" fmla="*/ 120 w 678"/>
                <a:gd name="T15" fmla="*/ 162 h 168"/>
                <a:gd name="T16" fmla="*/ 132 w 678"/>
                <a:gd name="T17" fmla="*/ 168 h 168"/>
                <a:gd name="T18" fmla="*/ 144 w 678"/>
                <a:gd name="T19" fmla="*/ 162 h 168"/>
                <a:gd name="T20" fmla="*/ 162 w 678"/>
                <a:gd name="T21" fmla="*/ 162 h 168"/>
                <a:gd name="T22" fmla="*/ 180 w 678"/>
                <a:gd name="T23" fmla="*/ 162 h 168"/>
                <a:gd name="T24" fmla="*/ 198 w 678"/>
                <a:gd name="T25" fmla="*/ 162 h 168"/>
                <a:gd name="T26" fmla="*/ 216 w 678"/>
                <a:gd name="T27" fmla="*/ 162 h 168"/>
                <a:gd name="T28" fmla="*/ 234 w 678"/>
                <a:gd name="T29" fmla="*/ 162 h 168"/>
                <a:gd name="T30" fmla="*/ 246 w 678"/>
                <a:gd name="T31" fmla="*/ 162 h 168"/>
                <a:gd name="T32" fmla="*/ 264 w 678"/>
                <a:gd name="T33" fmla="*/ 162 h 168"/>
                <a:gd name="T34" fmla="*/ 282 w 678"/>
                <a:gd name="T35" fmla="*/ 162 h 168"/>
                <a:gd name="T36" fmla="*/ 300 w 678"/>
                <a:gd name="T37" fmla="*/ 162 h 168"/>
                <a:gd name="T38" fmla="*/ 318 w 678"/>
                <a:gd name="T39" fmla="*/ 162 h 168"/>
                <a:gd name="T40" fmla="*/ 336 w 678"/>
                <a:gd name="T41" fmla="*/ 162 h 168"/>
                <a:gd name="T42" fmla="*/ 354 w 678"/>
                <a:gd name="T43" fmla="*/ 168 h 168"/>
                <a:gd name="T44" fmla="*/ 366 w 678"/>
                <a:gd name="T45" fmla="*/ 162 h 168"/>
                <a:gd name="T46" fmla="*/ 384 w 678"/>
                <a:gd name="T47" fmla="*/ 168 h 168"/>
                <a:gd name="T48" fmla="*/ 396 w 678"/>
                <a:gd name="T49" fmla="*/ 162 h 168"/>
                <a:gd name="T50" fmla="*/ 408 w 678"/>
                <a:gd name="T51" fmla="*/ 162 h 168"/>
                <a:gd name="T52" fmla="*/ 426 w 678"/>
                <a:gd name="T53" fmla="*/ 168 h 168"/>
                <a:gd name="T54" fmla="*/ 444 w 678"/>
                <a:gd name="T55" fmla="*/ 162 h 168"/>
                <a:gd name="T56" fmla="*/ 462 w 678"/>
                <a:gd name="T57" fmla="*/ 150 h 168"/>
                <a:gd name="T58" fmla="*/ 480 w 678"/>
                <a:gd name="T59" fmla="*/ 138 h 168"/>
                <a:gd name="T60" fmla="*/ 498 w 678"/>
                <a:gd name="T61" fmla="*/ 120 h 168"/>
                <a:gd name="T62" fmla="*/ 510 w 678"/>
                <a:gd name="T63" fmla="*/ 96 h 168"/>
                <a:gd name="T64" fmla="*/ 522 w 678"/>
                <a:gd name="T65" fmla="*/ 84 h 168"/>
                <a:gd name="T66" fmla="*/ 540 w 678"/>
                <a:gd name="T67" fmla="*/ 72 h 168"/>
                <a:gd name="T68" fmla="*/ 558 w 678"/>
                <a:gd name="T69" fmla="*/ 54 h 168"/>
                <a:gd name="T70" fmla="*/ 576 w 678"/>
                <a:gd name="T71" fmla="*/ 54 h 168"/>
                <a:gd name="T72" fmla="*/ 594 w 678"/>
                <a:gd name="T73" fmla="*/ 60 h 168"/>
                <a:gd name="T74" fmla="*/ 612 w 678"/>
                <a:gd name="T75" fmla="*/ 48 h 168"/>
                <a:gd name="T76" fmla="*/ 624 w 678"/>
                <a:gd name="T77" fmla="*/ 30 h 168"/>
                <a:gd name="T78" fmla="*/ 636 w 678"/>
                <a:gd name="T79" fmla="*/ 12 h 168"/>
                <a:gd name="T80" fmla="*/ 648 w 678"/>
                <a:gd name="T81" fmla="*/ 0 h 168"/>
                <a:gd name="T82" fmla="*/ 666 w 678"/>
                <a:gd name="T83" fmla="*/ 6 h 16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168"/>
                <a:gd name="T128" fmla="*/ 678 w 678"/>
                <a:gd name="T129" fmla="*/ 168 h 16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168">
                  <a:moveTo>
                    <a:pt x="0" y="162"/>
                  </a:moveTo>
                  <a:lnTo>
                    <a:pt x="6" y="168"/>
                  </a:lnTo>
                  <a:lnTo>
                    <a:pt x="12" y="168"/>
                  </a:lnTo>
                  <a:lnTo>
                    <a:pt x="18" y="162"/>
                  </a:lnTo>
                  <a:lnTo>
                    <a:pt x="18" y="168"/>
                  </a:lnTo>
                  <a:lnTo>
                    <a:pt x="24" y="162"/>
                  </a:lnTo>
                  <a:lnTo>
                    <a:pt x="30" y="168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60" y="168"/>
                  </a:lnTo>
                  <a:lnTo>
                    <a:pt x="66" y="162"/>
                  </a:lnTo>
                  <a:lnTo>
                    <a:pt x="72" y="162"/>
                  </a:lnTo>
                  <a:lnTo>
                    <a:pt x="78" y="168"/>
                  </a:lnTo>
                  <a:lnTo>
                    <a:pt x="84" y="162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102" y="162"/>
                  </a:lnTo>
                  <a:lnTo>
                    <a:pt x="114" y="162"/>
                  </a:lnTo>
                  <a:lnTo>
                    <a:pt x="108" y="162"/>
                  </a:lnTo>
                  <a:lnTo>
                    <a:pt x="114" y="162"/>
                  </a:lnTo>
                  <a:lnTo>
                    <a:pt x="120" y="168"/>
                  </a:lnTo>
                  <a:lnTo>
                    <a:pt x="120" y="162"/>
                  </a:lnTo>
                  <a:lnTo>
                    <a:pt x="132" y="162"/>
                  </a:lnTo>
                  <a:lnTo>
                    <a:pt x="126" y="162"/>
                  </a:lnTo>
                  <a:lnTo>
                    <a:pt x="132" y="168"/>
                  </a:lnTo>
                  <a:lnTo>
                    <a:pt x="138" y="162"/>
                  </a:lnTo>
                  <a:lnTo>
                    <a:pt x="138" y="168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74" y="162"/>
                  </a:lnTo>
                  <a:lnTo>
                    <a:pt x="180" y="162"/>
                  </a:lnTo>
                  <a:lnTo>
                    <a:pt x="186" y="162"/>
                  </a:lnTo>
                  <a:lnTo>
                    <a:pt x="192" y="162"/>
                  </a:lnTo>
                  <a:lnTo>
                    <a:pt x="198" y="162"/>
                  </a:lnTo>
                  <a:lnTo>
                    <a:pt x="204" y="162"/>
                  </a:lnTo>
                  <a:lnTo>
                    <a:pt x="210" y="162"/>
                  </a:lnTo>
                  <a:lnTo>
                    <a:pt x="216" y="162"/>
                  </a:lnTo>
                  <a:lnTo>
                    <a:pt x="222" y="162"/>
                  </a:lnTo>
                  <a:lnTo>
                    <a:pt x="228" y="162"/>
                  </a:lnTo>
                  <a:lnTo>
                    <a:pt x="234" y="162"/>
                  </a:lnTo>
                  <a:lnTo>
                    <a:pt x="240" y="162"/>
                  </a:lnTo>
                  <a:lnTo>
                    <a:pt x="252" y="162"/>
                  </a:lnTo>
                  <a:lnTo>
                    <a:pt x="246" y="162"/>
                  </a:lnTo>
                  <a:lnTo>
                    <a:pt x="252" y="162"/>
                  </a:lnTo>
                  <a:lnTo>
                    <a:pt x="258" y="162"/>
                  </a:lnTo>
                  <a:lnTo>
                    <a:pt x="264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6" y="162"/>
                  </a:lnTo>
                  <a:lnTo>
                    <a:pt x="342" y="168"/>
                  </a:lnTo>
                  <a:lnTo>
                    <a:pt x="348" y="162"/>
                  </a:lnTo>
                  <a:lnTo>
                    <a:pt x="354" y="168"/>
                  </a:lnTo>
                  <a:lnTo>
                    <a:pt x="360" y="162"/>
                  </a:lnTo>
                  <a:lnTo>
                    <a:pt x="372" y="162"/>
                  </a:lnTo>
                  <a:lnTo>
                    <a:pt x="366" y="162"/>
                  </a:lnTo>
                  <a:lnTo>
                    <a:pt x="372" y="168"/>
                  </a:lnTo>
                  <a:lnTo>
                    <a:pt x="378" y="162"/>
                  </a:lnTo>
                  <a:lnTo>
                    <a:pt x="384" y="168"/>
                  </a:lnTo>
                  <a:lnTo>
                    <a:pt x="390" y="162"/>
                  </a:lnTo>
                  <a:lnTo>
                    <a:pt x="396" y="168"/>
                  </a:lnTo>
                  <a:lnTo>
                    <a:pt x="396" y="162"/>
                  </a:lnTo>
                  <a:lnTo>
                    <a:pt x="408" y="162"/>
                  </a:lnTo>
                  <a:lnTo>
                    <a:pt x="402" y="162"/>
                  </a:lnTo>
                  <a:lnTo>
                    <a:pt x="408" y="162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68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50" y="156"/>
                  </a:lnTo>
                  <a:lnTo>
                    <a:pt x="456" y="150"/>
                  </a:lnTo>
                  <a:lnTo>
                    <a:pt x="462" y="150"/>
                  </a:lnTo>
                  <a:lnTo>
                    <a:pt x="468" y="144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6" y="132"/>
                  </a:lnTo>
                  <a:lnTo>
                    <a:pt x="492" y="126"/>
                  </a:lnTo>
                  <a:lnTo>
                    <a:pt x="498" y="120"/>
                  </a:lnTo>
                  <a:lnTo>
                    <a:pt x="498" y="114"/>
                  </a:lnTo>
                  <a:lnTo>
                    <a:pt x="510" y="102"/>
                  </a:lnTo>
                  <a:lnTo>
                    <a:pt x="510" y="96"/>
                  </a:lnTo>
                  <a:lnTo>
                    <a:pt x="516" y="96"/>
                  </a:lnTo>
                  <a:lnTo>
                    <a:pt x="528" y="84"/>
                  </a:lnTo>
                  <a:lnTo>
                    <a:pt x="522" y="84"/>
                  </a:lnTo>
                  <a:lnTo>
                    <a:pt x="528" y="84"/>
                  </a:lnTo>
                  <a:lnTo>
                    <a:pt x="534" y="78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0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54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600" y="60"/>
                  </a:lnTo>
                  <a:lnTo>
                    <a:pt x="606" y="54"/>
                  </a:lnTo>
                  <a:lnTo>
                    <a:pt x="612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36" y="12"/>
                  </a:lnTo>
                  <a:lnTo>
                    <a:pt x="648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12"/>
                  </a:lnTo>
                  <a:lnTo>
                    <a:pt x="67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2" name="Freeform 835"/>
            <p:cNvSpPr>
              <a:spLocks/>
            </p:cNvSpPr>
            <p:nvPr/>
          </p:nvSpPr>
          <p:spPr bwMode="auto">
            <a:xfrm>
              <a:off x="2758" y="763"/>
              <a:ext cx="528" cy="84"/>
            </a:xfrm>
            <a:custGeom>
              <a:avLst/>
              <a:gdLst>
                <a:gd name="T0" fmla="*/ 6 w 528"/>
                <a:gd name="T1" fmla="*/ 84 h 84"/>
                <a:gd name="T2" fmla="*/ 18 w 528"/>
                <a:gd name="T3" fmla="*/ 78 h 84"/>
                <a:gd name="T4" fmla="*/ 30 w 528"/>
                <a:gd name="T5" fmla="*/ 72 h 84"/>
                <a:gd name="T6" fmla="*/ 42 w 528"/>
                <a:gd name="T7" fmla="*/ 60 h 84"/>
                <a:gd name="T8" fmla="*/ 54 w 528"/>
                <a:gd name="T9" fmla="*/ 48 h 84"/>
                <a:gd name="T10" fmla="*/ 66 w 528"/>
                <a:gd name="T11" fmla="*/ 36 h 84"/>
                <a:gd name="T12" fmla="*/ 78 w 528"/>
                <a:gd name="T13" fmla="*/ 42 h 84"/>
                <a:gd name="T14" fmla="*/ 90 w 528"/>
                <a:gd name="T15" fmla="*/ 48 h 84"/>
                <a:gd name="T16" fmla="*/ 102 w 528"/>
                <a:gd name="T17" fmla="*/ 54 h 84"/>
                <a:gd name="T18" fmla="*/ 114 w 528"/>
                <a:gd name="T19" fmla="*/ 54 h 84"/>
                <a:gd name="T20" fmla="*/ 126 w 528"/>
                <a:gd name="T21" fmla="*/ 54 h 84"/>
                <a:gd name="T22" fmla="*/ 138 w 528"/>
                <a:gd name="T23" fmla="*/ 54 h 84"/>
                <a:gd name="T24" fmla="*/ 150 w 528"/>
                <a:gd name="T25" fmla="*/ 54 h 84"/>
                <a:gd name="T26" fmla="*/ 162 w 528"/>
                <a:gd name="T27" fmla="*/ 48 h 84"/>
                <a:gd name="T28" fmla="*/ 174 w 528"/>
                <a:gd name="T29" fmla="*/ 42 h 84"/>
                <a:gd name="T30" fmla="*/ 186 w 528"/>
                <a:gd name="T31" fmla="*/ 36 h 84"/>
                <a:gd name="T32" fmla="*/ 198 w 528"/>
                <a:gd name="T33" fmla="*/ 30 h 84"/>
                <a:gd name="T34" fmla="*/ 210 w 528"/>
                <a:gd name="T35" fmla="*/ 24 h 84"/>
                <a:gd name="T36" fmla="*/ 222 w 528"/>
                <a:gd name="T37" fmla="*/ 24 h 84"/>
                <a:gd name="T38" fmla="*/ 234 w 528"/>
                <a:gd name="T39" fmla="*/ 18 h 84"/>
                <a:gd name="T40" fmla="*/ 246 w 528"/>
                <a:gd name="T41" fmla="*/ 12 h 84"/>
                <a:gd name="T42" fmla="*/ 258 w 528"/>
                <a:gd name="T43" fmla="*/ 6 h 84"/>
                <a:gd name="T44" fmla="*/ 270 w 528"/>
                <a:gd name="T45" fmla="*/ 6 h 84"/>
                <a:gd name="T46" fmla="*/ 282 w 528"/>
                <a:gd name="T47" fmla="*/ 0 h 84"/>
                <a:gd name="T48" fmla="*/ 288 w 528"/>
                <a:gd name="T49" fmla="*/ 0 h 84"/>
                <a:gd name="T50" fmla="*/ 300 w 528"/>
                <a:gd name="T51" fmla="*/ 0 h 84"/>
                <a:gd name="T52" fmla="*/ 312 w 528"/>
                <a:gd name="T53" fmla="*/ 0 h 84"/>
                <a:gd name="T54" fmla="*/ 324 w 528"/>
                <a:gd name="T55" fmla="*/ 0 h 84"/>
                <a:gd name="T56" fmla="*/ 336 w 528"/>
                <a:gd name="T57" fmla="*/ 0 h 84"/>
                <a:gd name="T58" fmla="*/ 348 w 528"/>
                <a:gd name="T59" fmla="*/ 0 h 84"/>
                <a:gd name="T60" fmla="*/ 360 w 528"/>
                <a:gd name="T61" fmla="*/ 0 h 84"/>
                <a:gd name="T62" fmla="*/ 372 w 528"/>
                <a:gd name="T63" fmla="*/ 6 h 84"/>
                <a:gd name="T64" fmla="*/ 384 w 528"/>
                <a:gd name="T65" fmla="*/ 6 h 84"/>
                <a:gd name="T66" fmla="*/ 396 w 528"/>
                <a:gd name="T67" fmla="*/ 12 h 84"/>
                <a:gd name="T68" fmla="*/ 408 w 528"/>
                <a:gd name="T69" fmla="*/ 12 h 84"/>
                <a:gd name="T70" fmla="*/ 420 w 528"/>
                <a:gd name="T71" fmla="*/ 12 h 84"/>
                <a:gd name="T72" fmla="*/ 432 w 528"/>
                <a:gd name="T73" fmla="*/ 6 h 84"/>
                <a:gd name="T74" fmla="*/ 444 w 528"/>
                <a:gd name="T75" fmla="*/ 6 h 84"/>
                <a:gd name="T76" fmla="*/ 456 w 528"/>
                <a:gd name="T77" fmla="*/ 6 h 84"/>
                <a:gd name="T78" fmla="*/ 468 w 528"/>
                <a:gd name="T79" fmla="*/ 0 h 84"/>
                <a:gd name="T80" fmla="*/ 480 w 528"/>
                <a:gd name="T81" fmla="*/ 0 h 84"/>
                <a:gd name="T82" fmla="*/ 492 w 528"/>
                <a:gd name="T83" fmla="*/ 0 h 84"/>
                <a:gd name="T84" fmla="*/ 504 w 528"/>
                <a:gd name="T85" fmla="*/ 0 h 84"/>
                <a:gd name="T86" fmla="*/ 516 w 528"/>
                <a:gd name="T87" fmla="*/ 0 h 84"/>
                <a:gd name="T88" fmla="*/ 528 w 528"/>
                <a:gd name="T89" fmla="*/ 0 h 8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84"/>
                <a:gd name="T137" fmla="*/ 528 w 528"/>
                <a:gd name="T138" fmla="*/ 84 h 8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84">
                  <a:moveTo>
                    <a:pt x="0" y="84"/>
                  </a:moveTo>
                  <a:lnTo>
                    <a:pt x="6" y="84"/>
                  </a:lnTo>
                  <a:lnTo>
                    <a:pt x="12" y="84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30" y="72"/>
                  </a:lnTo>
                  <a:lnTo>
                    <a:pt x="36" y="66"/>
                  </a:lnTo>
                  <a:lnTo>
                    <a:pt x="42" y="60"/>
                  </a:lnTo>
                  <a:lnTo>
                    <a:pt x="48" y="54"/>
                  </a:lnTo>
                  <a:lnTo>
                    <a:pt x="54" y="48"/>
                  </a:lnTo>
                  <a:lnTo>
                    <a:pt x="60" y="42"/>
                  </a:lnTo>
                  <a:lnTo>
                    <a:pt x="66" y="36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96" y="48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0"/>
                  </a:lnTo>
                  <a:lnTo>
                    <a:pt x="294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12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3" name="Freeform 836"/>
            <p:cNvSpPr>
              <a:spLocks/>
            </p:cNvSpPr>
            <p:nvPr/>
          </p:nvSpPr>
          <p:spPr bwMode="auto">
            <a:xfrm>
              <a:off x="2080" y="781"/>
              <a:ext cx="714" cy="192"/>
            </a:xfrm>
            <a:custGeom>
              <a:avLst/>
              <a:gdLst>
                <a:gd name="T0" fmla="*/ 12 w 714"/>
                <a:gd name="T1" fmla="*/ 192 h 192"/>
                <a:gd name="T2" fmla="*/ 30 w 714"/>
                <a:gd name="T3" fmla="*/ 192 h 192"/>
                <a:gd name="T4" fmla="*/ 48 w 714"/>
                <a:gd name="T5" fmla="*/ 192 h 192"/>
                <a:gd name="T6" fmla="*/ 66 w 714"/>
                <a:gd name="T7" fmla="*/ 192 h 192"/>
                <a:gd name="T8" fmla="*/ 84 w 714"/>
                <a:gd name="T9" fmla="*/ 192 h 192"/>
                <a:gd name="T10" fmla="*/ 102 w 714"/>
                <a:gd name="T11" fmla="*/ 192 h 192"/>
                <a:gd name="T12" fmla="*/ 120 w 714"/>
                <a:gd name="T13" fmla="*/ 192 h 192"/>
                <a:gd name="T14" fmla="*/ 138 w 714"/>
                <a:gd name="T15" fmla="*/ 192 h 192"/>
                <a:gd name="T16" fmla="*/ 156 w 714"/>
                <a:gd name="T17" fmla="*/ 192 h 192"/>
                <a:gd name="T18" fmla="*/ 174 w 714"/>
                <a:gd name="T19" fmla="*/ 192 h 192"/>
                <a:gd name="T20" fmla="*/ 192 w 714"/>
                <a:gd name="T21" fmla="*/ 192 h 192"/>
                <a:gd name="T22" fmla="*/ 210 w 714"/>
                <a:gd name="T23" fmla="*/ 192 h 192"/>
                <a:gd name="T24" fmla="*/ 228 w 714"/>
                <a:gd name="T25" fmla="*/ 192 h 192"/>
                <a:gd name="T26" fmla="*/ 246 w 714"/>
                <a:gd name="T27" fmla="*/ 192 h 192"/>
                <a:gd name="T28" fmla="*/ 264 w 714"/>
                <a:gd name="T29" fmla="*/ 192 h 192"/>
                <a:gd name="T30" fmla="*/ 282 w 714"/>
                <a:gd name="T31" fmla="*/ 192 h 192"/>
                <a:gd name="T32" fmla="*/ 300 w 714"/>
                <a:gd name="T33" fmla="*/ 192 h 192"/>
                <a:gd name="T34" fmla="*/ 318 w 714"/>
                <a:gd name="T35" fmla="*/ 192 h 192"/>
                <a:gd name="T36" fmla="*/ 336 w 714"/>
                <a:gd name="T37" fmla="*/ 192 h 192"/>
                <a:gd name="T38" fmla="*/ 354 w 714"/>
                <a:gd name="T39" fmla="*/ 192 h 192"/>
                <a:gd name="T40" fmla="*/ 372 w 714"/>
                <a:gd name="T41" fmla="*/ 192 h 192"/>
                <a:gd name="T42" fmla="*/ 390 w 714"/>
                <a:gd name="T43" fmla="*/ 192 h 192"/>
                <a:gd name="T44" fmla="*/ 408 w 714"/>
                <a:gd name="T45" fmla="*/ 192 h 192"/>
                <a:gd name="T46" fmla="*/ 426 w 714"/>
                <a:gd name="T47" fmla="*/ 192 h 192"/>
                <a:gd name="T48" fmla="*/ 444 w 714"/>
                <a:gd name="T49" fmla="*/ 186 h 192"/>
                <a:gd name="T50" fmla="*/ 462 w 714"/>
                <a:gd name="T51" fmla="*/ 168 h 192"/>
                <a:gd name="T52" fmla="*/ 474 w 714"/>
                <a:gd name="T53" fmla="*/ 150 h 192"/>
                <a:gd name="T54" fmla="*/ 486 w 714"/>
                <a:gd name="T55" fmla="*/ 132 h 192"/>
                <a:gd name="T56" fmla="*/ 492 w 714"/>
                <a:gd name="T57" fmla="*/ 114 h 192"/>
                <a:gd name="T58" fmla="*/ 504 w 714"/>
                <a:gd name="T59" fmla="*/ 90 h 192"/>
                <a:gd name="T60" fmla="*/ 522 w 714"/>
                <a:gd name="T61" fmla="*/ 78 h 192"/>
                <a:gd name="T62" fmla="*/ 540 w 714"/>
                <a:gd name="T63" fmla="*/ 72 h 192"/>
                <a:gd name="T64" fmla="*/ 558 w 714"/>
                <a:gd name="T65" fmla="*/ 66 h 192"/>
                <a:gd name="T66" fmla="*/ 576 w 714"/>
                <a:gd name="T67" fmla="*/ 54 h 192"/>
                <a:gd name="T68" fmla="*/ 594 w 714"/>
                <a:gd name="T69" fmla="*/ 42 h 192"/>
                <a:gd name="T70" fmla="*/ 612 w 714"/>
                <a:gd name="T71" fmla="*/ 48 h 192"/>
                <a:gd name="T72" fmla="*/ 630 w 714"/>
                <a:gd name="T73" fmla="*/ 60 h 192"/>
                <a:gd name="T74" fmla="*/ 648 w 714"/>
                <a:gd name="T75" fmla="*/ 66 h 192"/>
                <a:gd name="T76" fmla="*/ 666 w 714"/>
                <a:gd name="T77" fmla="*/ 72 h 192"/>
                <a:gd name="T78" fmla="*/ 684 w 714"/>
                <a:gd name="T79" fmla="*/ 48 h 192"/>
                <a:gd name="T80" fmla="*/ 690 w 714"/>
                <a:gd name="T81" fmla="*/ 30 h 192"/>
                <a:gd name="T82" fmla="*/ 702 w 714"/>
                <a:gd name="T83" fmla="*/ 18 h 19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192"/>
                <a:gd name="T128" fmla="*/ 714 w 714"/>
                <a:gd name="T129" fmla="*/ 192 h 19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192">
                  <a:moveTo>
                    <a:pt x="0" y="192"/>
                  </a:moveTo>
                  <a:lnTo>
                    <a:pt x="6" y="192"/>
                  </a:lnTo>
                  <a:lnTo>
                    <a:pt x="12" y="192"/>
                  </a:lnTo>
                  <a:lnTo>
                    <a:pt x="18" y="192"/>
                  </a:lnTo>
                  <a:lnTo>
                    <a:pt x="24" y="192"/>
                  </a:lnTo>
                  <a:lnTo>
                    <a:pt x="30" y="192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90" y="192"/>
                  </a:lnTo>
                  <a:lnTo>
                    <a:pt x="96" y="192"/>
                  </a:lnTo>
                  <a:lnTo>
                    <a:pt x="102" y="192"/>
                  </a:lnTo>
                  <a:lnTo>
                    <a:pt x="108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6" y="192"/>
                  </a:lnTo>
                  <a:lnTo>
                    <a:pt x="132" y="192"/>
                  </a:lnTo>
                  <a:lnTo>
                    <a:pt x="138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6" y="192"/>
                  </a:lnTo>
                  <a:lnTo>
                    <a:pt x="162" y="192"/>
                  </a:lnTo>
                  <a:lnTo>
                    <a:pt x="168" y="192"/>
                  </a:lnTo>
                  <a:lnTo>
                    <a:pt x="174" y="192"/>
                  </a:lnTo>
                  <a:lnTo>
                    <a:pt x="180" y="192"/>
                  </a:lnTo>
                  <a:lnTo>
                    <a:pt x="186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22" y="192"/>
                  </a:lnTo>
                  <a:lnTo>
                    <a:pt x="228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8" y="192"/>
                  </a:lnTo>
                  <a:lnTo>
                    <a:pt x="294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24" y="192"/>
                  </a:lnTo>
                  <a:lnTo>
                    <a:pt x="330" y="192"/>
                  </a:lnTo>
                  <a:lnTo>
                    <a:pt x="336" y="192"/>
                  </a:lnTo>
                  <a:lnTo>
                    <a:pt x="342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8" y="192"/>
                  </a:lnTo>
                  <a:lnTo>
                    <a:pt x="384" y="192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402" y="192"/>
                  </a:lnTo>
                  <a:lnTo>
                    <a:pt x="408" y="192"/>
                  </a:lnTo>
                  <a:lnTo>
                    <a:pt x="414" y="192"/>
                  </a:lnTo>
                  <a:lnTo>
                    <a:pt x="420" y="192"/>
                  </a:lnTo>
                  <a:lnTo>
                    <a:pt x="426" y="192"/>
                  </a:lnTo>
                  <a:lnTo>
                    <a:pt x="432" y="192"/>
                  </a:lnTo>
                  <a:lnTo>
                    <a:pt x="438" y="186"/>
                  </a:lnTo>
                  <a:lnTo>
                    <a:pt x="444" y="186"/>
                  </a:lnTo>
                  <a:lnTo>
                    <a:pt x="450" y="180"/>
                  </a:lnTo>
                  <a:lnTo>
                    <a:pt x="456" y="174"/>
                  </a:lnTo>
                  <a:lnTo>
                    <a:pt x="462" y="168"/>
                  </a:lnTo>
                  <a:lnTo>
                    <a:pt x="468" y="162"/>
                  </a:lnTo>
                  <a:lnTo>
                    <a:pt x="474" y="156"/>
                  </a:lnTo>
                  <a:lnTo>
                    <a:pt x="474" y="150"/>
                  </a:lnTo>
                  <a:lnTo>
                    <a:pt x="480" y="144"/>
                  </a:lnTo>
                  <a:lnTo>
                    <a:pt x="480" y="138"/>
                  </a:lnTo>
                  <a:lnTo>
                    <a:pt x="486" y="132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492" y="114"/>
                  </a:lnTo>
                  <a:lnTo>
                    <a:pt x="498" y="102"/>
                  </a:lnTo>
                  <a:lnTo>
                    <a:pt x="498" y="96"/>
                  </a:lnTo>
                  <a:lnTo>
                    <a:pt x="504" y="90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22" y="78"/>
                  </a:lnTo>
                  <a:lnTo>
                    <a:pt x="528" y="78"/>
                  </a:lnTo>
                  <a:lnTo>
                    <a:pt x="534" y="72"/>
                  </a:lnTo>
                  <a:lnTo>
                    <a:pt x="540" y="72"/>
                  </a:lnTo>
                  <a:lnTo>
                    <a:pt x="546" y="66"/>
                  </a:lnTo>
                  <a:lnTo>
                    <a:pt x="552" y="66"/>
                  </a:lnTo>
                  <a:lnTo>
                    <a:pt x="558" y="66"/>
                  </a:lnTo>
                  <a:lnTo>
                    <a:pt x="564" y="66"/>
                  </a:lnTo>
                  <a:lnTo>
                    <a:pt x="570" y="60"/>
                  </a:lnTo>
                  <a:lnTo>
                    <a:pt x="576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94" y="42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48"/>
                  </a:lnTo>
                  <a:lnTo>
                    <a:pt x="618" y="48"/>
                  </a:lnTo>
                  <a:lnTo>
                    <a:pt x="624" y="54"/>
                  </a:lnTo>
                  <a:lnTo>
                    <a:pt x="630" y="60"/>
                  </a:lnTo>
                  <a:lnTo>
                    <a:pt x="636" y="60"/>
                  </a:lnTo>
                  <a:lnTo>
                    <a:pt x="642" y="66"/>
                  </a:lnTo>
                  <a:lnTo>
                    <a:pt x="648" y="66"/>
                  </a:lnTo>
                  <a:lnTo>
                    <a:pt x="654" y="72"/>
                  </a:lnTo>
                  <a:lnTo>
                    <a:pt x="660" y="72"/>
                  </a:lnTo>
                  <a:lnTo>
                    <a:pt x="666" y="72"/>
                  </a:lnTo>
                  <a:lnTo>
                    <a:pt x="678" y="60"/>
                  </a:lnTo>
                  <a:lnTo>
                    <a:pt x="678" y="54"/>
                  </a:lnTo>
                  <a:lnTo>
                    <a:pt x="684" y="48"/>
                  </a:lnTo>
                  <a:lnTo>
                    <a:pt x="684" y="42"/>
                  </a:lnTo>
                  <a:lnTo>
                    <a:pt x="690" y="36"/>
                  </a:lnTo>
                  <a:lnTo>
                    <a:pt x="690" y="30"/>
                  </a:lnTo>
                  <a:lnTo>
                    <a:pt x="702" y="18"/>
                  </a:lnTo>
                  <a:lnTo>
                    <a:pt x="696" y="18"/>
                  </a:lnTo>
                  <a:lnTo>
                    <a:pt x="702" y="18"/>
                  </a:lnTo>
                  <a:lnTo>
                    <a:pt x="714" y="6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4" name="Freeform 837"/>
            <p:cNvSpPr>
              <a:spLocks/>
            </p:cNvSpPr>
            <p:nvPr/>
          </p:nvSpPr>
          <p:spPr bwMode="auto">
            <a:xfrm>
              <a:off x="2794" y="667"/>
              <a:ext cx="492" cy="114"/>
            </a:xfrm>
            <a:custGeom>
              <a:avLst/>
              <a:gdLst>
                <a:gd name="T0" fmla="*/ 6 w 492"/>
                <a:gd name="T1" fmla="*/ 108 h 114"/>
                <a:gd name="T2" fmla="*/ 18 w 492"/>
                <a:gd name="T3" fmla="*/ 96 h 114"/>
                <a:gd name="T4" fmla="*/ 30 w 492"/>
                <a:gd name="T5" fmla="*/ 90 h 114"/>
                <a:gd name="T6" fmla="*/ 42 w 492"/>
                <a:gd name="T7" fmla="*/ 84 h 114"/>
                <a:gd name="T8" fmla="*/ 54 w 492"/>
                <a:gd name="T9" fmla="*/ 78 h 114"/>
                <a:gd name="T10" fmla="*/ 66 w 492"/>
                <a:gd name="T11" fmla="*/ 78 h 114"/>
                <a:gd name="T12" fmla="*/ 78 w 492"/>
                <a:gd name="T13" fmla="*/ 78 h 114"/>
                <a:gd name="T14" fmla="*/ 90 w 492"/>
                <a:gd name="T15" fmla="*/ 78 h 114"/>
                <a:gd name="T16" fmla="*/ 102 w 492"/>
                <a:gd name="T17" fmla="*/ 72 h 114"/>
                <a:gd name="T18" fmla="*/ 114 w 492"/>
                <a:gd name="T19" fmla="*/ 72 h 114"/>
                <a:gd name="T20" fmla="*/ 126 w 492"/>
                <a:gd name="T21" fmla="*/ 66 h 114"/>
                <a:gd name="T22" fmla="*/ 138 w 492"/>
                <a:gd name="T23" fmla="*/ 60 h 114"/>
                <a:gd name="T24" fmla="*/ 150 w 492"/>
                <a:gd name="T25" fmla="*/ 54 h 114"/>
                <a:gd name="T26" fmla="*/ 162 w 492"/>
                <a:gd name="T27" fmla="*/ 48 h 114"/>
                <a:gd name="T28" fmla="*/ 174 w 492"/>
                <a:gd name="T29" fmla="*/ 48 h 114"/>
                <a:gd name="T30" fmla="*/ 186 w 492"/>
                <a:gd name="T31" fmla="*/ 36 h 114"/>
                <a:gd name="T32" fmla="*/ 198 w 492"/>
                <a:gd name="T33" fmla="*/ 30 h 114"/>
                <a:gd name="T34" fmla="*/ 210 w 492"/>
                <a:gd name="T35" fmla="*/ 24 h 114"/>
                <a:gd name="T36" fmla="*/ 228 w 492"/>
                <a:gd name="T37" fmla="*/ 18 h 114"/>
                <a:gd name="T38" fmla="*/ 228 w 492"/>
                <a:gd name="T39" fmla="*/ 18 h 114"/>
                <a:gd name="T40" fmla="*/ 240 w 492"/>
                <a:gd name="T41" fmla="*/ 12 h 114"/>
                <a:gd name="T42" fmla="*/ 252 w 492"/>
                <a:gd name="T43" fmla="*/ 12 h 114"/>
                <a:gd name="T44" fmla="*/ 264 w 492"/>
                <a:gd name="T45" fmla="*/ 12 h 114"/>
                <a:gd name="T46" fmla="*/ 276 w 492"/>
                <a:gd name="T47" fmla="*/ 6 h 114"/>
                <a:gd name="T48" fmla="*/ 288 w 492"/>
                <a:gd name="T49" fmla="*/ 6 h 114"/>
                <a:gd name="T50" fmla="*/ 300 w 492"/>
                <a:gd name="T51" fmla="*/ 6 h 114"/>
                <a:gd name="T52" fmla="*/ 312 w 492"/>
                <a:gd name="T53" fmla="*/ 0 h 114"/>
                <a:gd name="T54" fmla="*/ 330 w 492"/>
                <a:gd name="T55" fmla="*/ 6 h 114"/>
                <a:gd name="T56" fmla="*/ 330 w 492"/>
                <a:gd name="T57" fmla="*/ 6 h 114"/>
                <a:gd name="T58" fmla="*/ 342 w 492"/>
                <a:gd name="T59" fmla="*/ 6 h 114"/>
                <a:gd name="T60" fmla="*/ 354 w 492"/>
                <a:gd name="T61" fmla="*/ 6 h 114"/>
                <a:gd name="T62" fmla="*/ 366 w 492"/>
                <a:gd name="T63" fmla="*/ 12 h 114"/>
                <a:gd name="T64" fmla="*/ 378 w 492"/>
                <a:gd name="T65" fmla="*/ 18 h 114"/>
                <a:gd name="T66" fmla="*/ 390 w 492"/>
                <a:gd name="T67" fmla="*/ 24 h 114"/>
                <a:gd name="T68" fmla="*/ 402 w 492"/>
                <a:gd name="T69" fmla="*/ 24 h 114"/>
                <a:gd name="T70" fmla="*/ 414 w 492"/>
                <a:gd name="T71" fmla="*/ 30 h 114"/>
                <a:gd name="T72" fmla="*/ 426 w 492"/>
                <a:gd name="T73" fmla="*/ 30 h 114"/>
                <a:gd name="T74" fmla="*/ 438 w 492"/>
                <a:gd name="T75" fmla="*/ 24 h 114"/>
                <a:gd name="T76" fmla="*/ 444 w 492"/>
                <a:gd name="T77" fmla="*/ 24 h 114"/>
                <a:gd name="T78" fmla="*/ 456 w 492"/>
                <a:gd name="T79" fmla="*/ 18 h 114"/>
                <a:gd name="T80" fmla="*/ 468 w 492"/>
                <a:gd name="T81" fmla="*/ 18 h 114"/>
                <a:gd name="T82" fmla="*/ 480 w 492"/>
                <a:gd name="T83" fmla="*/ 12 h 114"/>
                <a:gd name="T84" fmla="*/ 492 w 492"/>
                <a:gd name="T85" fmla="*/ 12 h 11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2"/>
                <a:gd name="T130" fmla="*/ 0 h 114"/>
                <a:gd name="T131" fmla="*/ 492 w 492"/>
                <a:gd name="T132" fmla="*/ 114 h 11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2" h="114">
                  <a:moveTo>
                    <a:pt x="0" y="114"/>
                  </a:moveTo>
                  <a:lnTo>
                    <a:pt x="6" y="108"/>
                  </a:lnTo>
                  <a:lnTo>
                    <a:pt x="12" y="102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30" y="90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8" y="78"/>
                  </a:lnTo>
                  <a:lnTo>
                    <a:pt x="54" y="78"/>
                  </a:lnTo>
                  <a:lnTo>
                    <a:pt x="60" y="78"/>
                  </a:lnTo>
                  <a:lnTo>
                    <a:pt x="66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6" y="72"/>
                  </a:lnTo>
                  <a:lnTo>
                    <a:pt x="102" y="72"/>
                  </a:lnTo>
                  <a:lnTo>
                    <a:pt x="108" y="72"/>
                  </a:lnTo>
                  <a:lnTo>
                    <a:pt x="114" y="72"/>
                  </a:lnTo>
                  <a:lnTo>
                    <a:pt x="120" y="66"/>
                  </a:lnTo>
                  <a:lnTo>
                    <a:pt x="126" y="66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44" y="54"/>
                  </a:lnTo>
                  <a:lnTo>
                    <a:pt x="150" y="54"/>
                  </a:lnTo>
                  <a:lnTo>
                    <a:pt x="156" y="54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42"/>
                  </a:lnTo>
                  <a:lnTo>
                    <a:pt x="186" y="36"/>
                  </a:lnTo>
                  <a:lnTo>
                    <a:pt x="192" y="36"/>
                  </a:lnTo>
                  <a:lnTo>
                    <a:pt x="198" y="30"/>
                  </a:lnTo>
                  <a:lnTo>
                    <a:pt x="204" y="24"/>
                  </a:lnTo>
                  <a:lnTo>
                    <a:pt x="210" y="24"/>
                  </a:lnTo>
                  <a:lnTo>
                    <a:pt x="216" y="18"/>
                  </a:lnTo>
                  <a:lnTo>
                    <a:pt x="228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6"/>
                  </a:lnTo>
                  <a:lnTo>
                    <a:pt x="330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30"/>
                  </a:lnTo>
                  <a:lnTo>
                    <a:pt x="420" y="30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50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5" name="Freeform 838"/>
            <p:cNvSpPr>
              <a:spLocks/>
            </p:cNvSpPr>
            <p:nvPr/>
          </p:nvSpPr>
          <p:spPr bwMode="auto">
            <a:xfrm>
              <a:off x="2080" y="763"/>
              <a:ext cx="720" cy="180"/>
            </a:xfrm>
            <a:custGeom>
              <a:avLst/>
              <a:gdLst>
                <a:gd name="T0" fmla="*/ 12 w 720"/>
                <a:gd name="T1" fmla="*/ 180 h 180"/>
                <a:gd name="T2" fmla="*/ 30 w 720"/>
                <a:gd name="T3" fmla="*/ 180 h 180"/>
                <a:gd name="T4" fmla="*/ 48 w 720"/>
                <a:gd name="T5" fmla="*/ 180 h 180"/>
                <a:gd name="T6" fmla="*/ 66 w 720"/>
                <a:gd name="T7" fmla="*/ 180 h 180"/>
                <a:gd name="T8" fmla="*/ 84 w 720"/>
                <a:gd name="T9" fmla="*/ 180 h 180"/>
                <a:gd name="T10" fmla="*/ 102 w 720"/>
                <a:gd name="T11" fmla="*/ 180 h 180"/>
                <a:gd name="T12" fmla="*/ 120 w 720"/>
                <a:gd name="T13" fmla="*/ 180 h 180"/>
                <a:gd name="T14" fmla="*/ 138 w 720"/>
                <a:gd name="T15" fmla="*/ 180 h 180"/>
                <a:gd name="T16" fmla="*/ 156 w 720"/>
                <a:gd name="T17" fmla="*/ 180 h 180"/>
                <a:gd name="T18" fmla="*/ 174 w 720"/>
                <a:gd name="T19" fmla="*/ 180 h 180"/>
                <a:gd name="T20" fmla="*/ 192 w 720"/>
                <a:gd name="T21" fmla="*/ 180 h 180"/>
                <a:gd name="T22" fmla="*/ 210 w 720"/>
                <a:gd name="T23" fmla="*/ 180 h 180"/>
                <a:gd name="T24" fmla="*/ 228 w 720"/>
                <a:gd name="T25" fmla="*/ 180 h 180"/>
                <a:gd name="T26" fmla="*/ 246 w 720"/>
                <a:gd name="T27" fmla="*/ 180 h 180"/>
                <a:gd name="T28" fmla="*/ 264 w 720"/>
                <a:gd name="T29" fmla="*/ 180 h 180"/>
                <a:gd name="T30" fmla="*/ 282 w 720"/>
                <a:gd name="T31" fmla="*/ 180 h 180"/>
                <a:gd name="T32" fmla="*/ 300 w 720"/>
                <a:gd name="T33" fmla="*/ 180 h 180"/>
                <a:gd name="T34" fmla="*/ 318 w 720"/>
                <a:gd name="T35" fmla="*/ 180 h 180"/>
                <a:gd name="T36" fmla="*/ 336 w 720"/>
                <a:gd name="T37" fmla="*/ 180 h 180"/>
                <a:gd name="T38" fmla="*/ 354 w 720"/>
                <a:gd name="T39" fmla="*/ 180 h 180"/>
                <a:gd name="T40" fmla="*/ 372 w 720"/>
                <a:gd name="T41" fmla="*/ 180 h 180"/>
                <a:gd name="T42" fmla="*/ 390 w 720"/>
                <a:gd name="T43" fmla="*/ 180 h 180"/>
                <a:gd name="T44" fmla="*/ 408 w 720"/>
                <a:gd name="T45" fmla="*/ 180 h 180"/>
                <a:gd name="T46" fmla="*/ 426 w 720"/>
                <a:gd name="T47" fmla="*/ 180 h 180"/>
                <a:gd name="T48" fmla="*/ 444 w 720"/>
                <a:gd name="T49" fmla="*/ 180 h 180"/>
                <a:gd name="T50" fmla="*/ 462 w 720"/>
                <a:gd name="T51" fmla="*/ 180 h 180"/>
                <a:gd name="T52" fmla="*/ 480 w 720"/>
                <a:gd name="T53" fmla="*/ 180 h 180"/>
                <a:gd name="T54" fmla="*/ 498 w 720"/>
                <a:gd name="T55" fmla="*/ 180 h 180"/>
                <a:gd name="T56" fmla="*/ 516 w 720"/>
                <a:gd name="T57" fmla="*/ 180 h 180"/>
                <a:gd name="T58" fmla="*/ 534 w 720"/>
                <a:gd name="T59" fmla="*/ 162 h 180"/>
                <a:gd name="T60" fmla="*/ 552 w 720"/>
                <a:gd name="T61" fmla="*/ 144 h 180"/>
                <a:gd name="T62" fmla="*/ 570 w 720"/>
                <a:gd name="T63" fmla="*/ 120 h 180"/>
                <a:gd name="T64" fmla="*/ 582 w 720"/>
                <a:gd name="T65" fmla="*/ 102 h 180"/>
                <a:gd name="T66" fmla="*/ 600 w 720"/>
                <a:gd name="T67" fmla="*/ 84 h 180"/>
                <a:gd name="T68" fmla="*/ 606 w 720"/>
                <a:gd name="T69" fmla="*/ 66 h 180"/>
                <a:gd name="T70" fmla="*/ 618 w 720"/>
                <a:gd name="T71" fmla="*/ 48 h 180"/>
                <a:gd name="T72" fmla="*/ 624 w 720"/>
                <a:gd name="T73" fmla="*/ 30 h 180"/>
                <a:gd name="T74" fmla="*/ 636 w 720"/>
                <a:gd name="T75" fmla="*/ 12 h 180"/>
                <a:gd name="T76" fmla="*/ 654 w 720"/>
                <a:gd name="T77" fmla="*/ 0 h 180"/>
                <a:gd name="T78" fmla="*/ 672 w 720"/>
                <a:gd name="T79" fmla="*/ 0 h 180"/>
                <a:gd name="T80" fmla="*/ 690 w 720"/>
                <a:gd name="T81" fmla="*/ 6 h 180"/>
                <a:gd name="T82" fmla="*/ 708 w 720"/>
                <a:gd name="T83" fmla="*/ 18 h 18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180"/>
                <a:gd name="T128" fmla="*/ 720 w 720"/>
                <a:gd name="T129" fmla="*/ 180 h 18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180">
                  <a:moveTo>
                    <a:pt x="0" y="180"/>
                  </a:moveTo>
                  <a:lnTo>
                    <a:pt x="6" y="180"/>
                  </a:lnTo>
                  <a:lnTo>
                    <a:pt x="12" y="180"/>
                  </a:lnTo>
                  <a:lnTo>
                    <a:pt x="18" y="180"/>
                  </a:lnTo>
                  <a:lnTo>
                    <a:pt x="24" y="180"/>
                  </a:lnTo>
                  <a:lnTo>
                    <a:pt x="30" y="180"/>
                  </a:lnTo>
                  <a:lnTo>
                    <a:pt x="36" y="180"/>
                  </a:lnTo>
                  <a:lnTo>
                    <a:pt x="42" y="180"/>
                  </a:lnTo>
                  <a:lnTo>
                    <a:pt x="48" y="180"/>
                  </a:lnTo>
                  <a:lnTo>
                    <a:pt x="54" y="180"/>
                  </a:lnTo>
                  <a:lnTo>
                    <a:pt x="60" y="180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8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6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14" y="180"/>
                  </a:lnTo>
                  <a:lnTo>
                    <a:pt x="120" y="180"/>
                  </a:lnTo>
                  <a:lnTo>
                    <a:pt x="126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204" y="180"/>
                  </a:lnTo>
                  <a:lnTo>
                    <a:pt x="210" y="180"/>
                  </a:lnTo>
                  <a:lnTo>
                    <a:pt x="216" y="180"/>
                  </a:lnTo>
                  <a:lnTo>
                    <a:pt x="222" y="180"/>
                  </a:lnTo>
                  <a:lnTo>
                    <a:pt x="228" y="180"/>
                  </a:lnTo>
                  <a:lnTo>
                    <a:pt x="234" y="180"/>
                  </a:lnTo>
                  <a:lnTo>
                    <a:pt x="240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8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6" y="180"/>
                  </a:lnTo>
                  <a:lnTo>
                    <a:pt x="282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300" y="180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42" y="180"/>
                  </a:lnTo>
                  <a:lnTo>
                    <a:pt x="348" y="180"/>
                  </a:lnTo>
                  <a:lnTo>
                    <a:pt x="354" y="180"/>
                  </a:lnTo>
                  <a:lnTo>
                    <a:pt x="360" y="180"/>
                  </a:lnTo>
                  <a:lnTo>
                    <a:pt x="366" y="180"/>
                  </a:lnTo>
                  <a:lnTo>
                    <a:pt x="372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90" y="180"/>
                  </a:lnTo>
                  <a:lnTo>
                    <a:pt x="396" y="180"/>
                  </a:lnTo>
                  <a:lnTo>
                    <a:pt x="402" y="180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20" y="180"/>
                  </a:lnTo>
                  <a:lnTo>
                    <a:pt x="426" y="180"/>
                  </a:lnTo>
                  <a:lnTo>
                    <a:pt x="432" y="180"/>
                  </a:lnTo>
                  <a:lnTo>
                    <a:pt x="438" y="180"/>
                  </a:lnTo>
                  <a:lnTo>
                    <a:pt x="444" y="180"/>
                  </a:lnTo>
                  <a:lnTo>
                    <a:pt x="450" y="180"/>
                  </a:lnTo>
                  <a:lnTo>
                    <a:pt x="456" y="180"/>
                  </a:lnTo>
                  <a:lnTo>
                    <a:pt x="462" y="180"/>
                  </a:lnTo>
                  <a:lnTo>
                    <a:pt x="468" y="180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80"/>
                  </a:lnTo>
                  <a:lnTo>
                    <a:pt x="492" y="180"/>
                  </a:lnTo>
                  <a:lnTo>
                    <a:pt x="498" y="180"/>
                  </a:lnTo>
                  <a:lnTo>
                    <a:pt x="504" y="180"/>
                  </a:lnTo>
                  <a:lnTo>
                    <a:pt x="510" y="180"/>
                  </a:lnTo>
                  <a:lnTo>
                    <a:pt x="516" y="180"/>
                  </a:lnTo>
                  <a:lnTo>
                    <a:pt x="522" y="174"/>
                  </a:lnTo>
                  <a:lnTo>
                    <a:pt x="528" y="168"/>
                  </a:lnTo>
                  <a:lnTo>
                    <a:pt x="534" y="162"/>
                  </a:lnTo>
                  <a:lnTo>
                    <a:pt x="540" y="156"/>
                  </a:lnTo>
                  <a:lnTo>
                    <a:pt x="546" y="150"/>
                  </a:lnTo>
                  <a:lnTo>
                    <a:pt x="552" y="144"/>
                  </a:lnTo>
                  <a:lnTo>
                    <a:pt x="558" y="138"/>
                  </a:lnTo>
                  <a:lnTo>
                    <a:pt x="570" y="126"/>
                  </a:lnTo>
                  <a:lnTo>
                    <a:pt x="570" y="120"/>
                  </a:lnTo>
                  <a:lnTo>
                    <a:pt x="576" y="114"/>
                  </a:lnTo>
                  <a:lnTo>
                    <a:pt x="582" y="108"/>
                  </a:lnTo>
                  <a:lnTo>
                    <a:pt x="582" y="102"/>
                  </a:lnTo>
                  <a:lnTo>
                    <a:pt x="588" y="96"/>
                  </a:lnTo>
                  <a:lnTo>
                    <a:pt x="594" y="90"/>
                  </a:lnTo>
                  <a:lnTo>
                    <a:pt x="600" y="84"/>
                  </a:lnTo>
                  <a:lnTo>
                    <a:pt x="600" y="78"/>
                  </a:lnTo>
                  <a:lnTo>
                    <a:pt x="606" y="72"/>
                  </a:lnTo>
                  <a:lnTo>
                    <a:pt x="606" y="66"/>
                  </a:lnTo>
                  <a:lnTo>
                    <a:pt x="612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18" y="42"/>
                  </a:lnTo>
                  <a:lnTo>
                    <a:pt x="624" y="36"/>
                  </a:lnTo>
                  <a:lnTo>
                    <a:pt x="624" y="30"/>
                  </a:lnTo>
                  <a:lnTo>
                    <a:pt x="630" y="24"/>
                  </a:lnTo>
                  <a:lnTo>
                    <a:pt x="630" y="18"/>
                  </a:lnTo>
                  <a:lnTo>
                    <a:pt x="636" y="12"/>
                  </a:lnTo>
                  <a:lnTo>
                    <a:pt x="642" y="6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6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18"/>
                  </a:lnTo>
                  <a:lnTo>
                    <a:pt x="714" y="24"/>
                  </a:lnTo>
                  <a:lnTo>
                    <a:pt x="720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6" name="Freeform 839"/>
            <p:cNvSpPr>
              <a:spLocks/>
            </p:cNvSpPr>
            <p:nvPr/>
          </p:nvSpPr>
          <p:spPr bwMode="auto">
            <a:xfrm>
              <a:off x="2800" y="757"/>
              <a:ext cx="486" cy="72"/>
            </a:xfrm>
            <a:custGeom>
              <a:avLst/>
              <a:gdLst>
                <a:gd name="T0" fmla="*/ 6 w 486"/>
                <a:gd name="T1" fmla="*/ 42 h 72"/>
                <a:gd name="T2" fmla="*/ 12 w 486"/>
                <a:gd name="T3" fmla="*/ 54 h 72"/>
                <a:gd name="T4" fmla="*/ 24 w 486"/>
                <a:gd name="T5" fmla="*/ 60 h 72"/>
                <a:gd name="T6" fmla="*/ 36 w 486"/>
                <a:gd name="T7" fmla="*/ 48 h 72"/>
                <a:gd name="T8" fmla="*/ 48 w 486"/>
                <a:gd name="T9" fmla="*/ 48 h 72"/>
                <a:gd name="T10" fmla="*/ 60 w 486"/>
                <a:gd name="T11" fmla="*/ 42 h 72"/>
                <a:gd name="T12" fmla="*/ 72 w 486"/>
                <a:gd name="T13" fmla="*/ 42 h 72"/>
                <a:gd name="T14" fmla="*/ 84 w 486"/>
                <a:gd name="T15" fmla="*/ 42 h 72"/>
                <a:gd name="T16" fmla="*/ 96 w 486"/>
                <a:gd name="T17" fmla="*/ 48 h 72"/>
                <a:gd name="T18" fmla="*/ 108 w 486"/>
                <a:gd name="T19" fmla="*/ 54 h 72"/>
                <a:gd name="T20" fmla="*/ 120 w 486"/>
                <a:gd name="T21" fmla="*/ 54 h 72"/>
                <a:gd name="T22" fmla="*/ 132 w 486"/>
                <a:gd name="T23" fmla="*/ 54 h 72"/>
                <a:gd name="T24" fmla="*/ 144 w 486"/>
                <a:gd name="T25" fmla="*/ 60 h 72"/>
                <a:gd name="T26" fmla="*/ 156 w 486"/>
                <a:gd name="T27" fmla="*/ 66 h 72"/>
                <a:gd name="T28" fmla="*/ 168 w 486"/>
                <a:gd name="T29" fmla="*/ 72 h 72"/>
                <a:gd name="T30" fmla="*/ 180 w 486"/>
                <a:gd name="T31" fmla="*/ 66 h 72"/>
                <a:gd name="T32" fmla="*/ 186 w 486"/>
                <a:gd name="T33" fmla="*/ 54 h 72"/>
                <a:gd name="T34" fmla="*/ 198 w 486"/>
                <a:gd name="T35" fmla="*/ 42 h 72"/>
                <a:gd name="T36" fmla="*/ 204 w 486"/>
                <a:gd name="T37" fmla="*/ 30 h 72"/>
                <a:gd name="T38" fmla="*/ 216 w 486"/>
                <a:gd name="T39" fmla="*/ 24 h 72"/>
                <a:gd name="T40" fmla="*/ 228 w 486"/>
                <a:gd name="T41" fmla="*/ 24 h 72"/>
                <a:gd name="T42" fmla="*/ 240 w 486"/>
                <a:gd name="T43" fmla="*/ 18 h 72"/>
                <a:gd name="T44" fmla="*/ 252 w 486"/>
                <a:gd name="T45" fmla="*/ 18 h 72"/>
                <a:gd name="T46" fmla="*/ 264 w 486"/>
                <a:gd name="T47" fmla="*/ 18 h 72"/>
                <a:gd name="T48" fmla="*/ 276 w 486"/>
                <a:gd name="T49" fmla="*/ 24 h 72"/>
                <a:gd name="T50" fmla="*/ 288 w 486"/>
                <a:gd name="T51" fmla="*/ 30 h 72"/>
                <a:gd name="T52" fmla="*/ 300 w 486"/>
                <a:gd name="T53" fmla="*/ 30 h 72"/>
                <a:gd name="T54" fmla="*/ 312 w 486"/>
                <a:gd name="T55" fmla="*/ 24 h 72"/>
                <a:gd name="T56" fmla="*/ 318 w 486"/>
                <a:gd name="T57" fmla="*/ 12 h 72"/>
                <a:gd name="T58" fmla="*/ 330 w 486"/>
                <a:gd name="T59" fmla="*/ 6 h 72"/>
                <a:gd name="T60" fmla="*/ 342 w 486"/>
                <a:gd name="T61" fmla="*/ 0 h 72"/>
                <a:gd name="T62" fmla="*/ 354 w 486"/>
                <a:gd name="T63" fmla="*/ 6 h 72"/>
                <a:gd name="T64" fmla="*/ 366 w 486"/>
                <a:gd name="T65" fmla="*/ 0 h 72"/>
                <a:gd name="T66" fmla="*/ 378 w 486"/>
                <a:gd name="T67" fmla="*/ 0 h 72"/>
                <a:gd name="T68" fmla="*/ 390 w 486"/>
                <a:gd name="T69" fmla="*/ 0 h 72"/>
                <a:gd name="T70" fmla="*/ 402 w 486"/>
                <a:gd name="T71" fmla="*/ 6 h 72"/>
                <a:gd name="T72" fmla="*/ 414 w 486"/>
                <a:gd name="T73" fmla="*/ 18 h 72"/>
                <a:gd name="T74" fmla="*/ 426 w 486"/>
                <a:gd name="T75" fmla="*/ 24 h 72"/>
                <a:gd name="T76" fmla="*/ 438 w 486"/>
                <a:gd name="T77" fmla="*/ 24 h 72"/>
                <a:gd name="T78" fmla="*/ 450 w 486"/>
                <a:gd name="T79" fmla="*/ 12 h 72"/>
                <a:gd name="T80" fmla="*/ 462 w 486"/>
                <a:gd name="T81" fmla="*/ 6 h 72"/>
                <a:gd name="T82" fmla="*/ 474 w 486"/>
                <a:gd name="T83" fmla="*/ 0 h 72"/>
                <a:gd name="T84" fmla="*/ 486 w 486"/>
                <a:gd name="T85" fmla="*/ 0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6"/>
                <a:gd name="T130" fmla="*/ 0 h 72"/>
                <a:gd name="T131" fmla="*/ 486 w 486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6" h="72">
                  <a:moveTo>
                    <a:pt x="0" y="36"/>
                  </a:moveTo>
                  <a:lnTo>
                    <a:pt x="6" y="42"/>
                  </a:lnTo>
                  <a:lnTo>
                    <a:pt x="18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24" y="60"/>
                  </a:lnTo>
                  <a:lnTo>
                    <a:pt x="30" y="54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8" y="48"/>
                  </a:lnTo>
                  <a:lnTo>
                    <a:pt x="54" y="48"/>
                  </a:lnTo>
                  <a:lnTo>
                    <a:pt x="60" y="42"/>
                  </a:lnTo>
                  <a:lnTo>
                    <a:pt x="66" y="42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84" y="42"/>
                  </a:lnTo>
                  <a:lnTo>
                    <a:pt x="90" y="42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8" y="72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6" y="60"/>
                  </a:lnTo>
                  <a:lnTo>
                    <a:pt x="186" y="54"/>
                  </a:lnTo>
                  <a:lnTo>
                    <a:pt x="192" y="48"/>
                  </a:lnTo>
                  <a:lnTo>
                    <a:pt x="198" y="42"/>
                  </a:lnTo>
                  <a:lnTo>
                    <a:pt x="210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24"/>
                  </a:lnTo>
                  <a:lnTo>
                    <a:pt x="222" y="24"/>
                  </a:lnTo>
                  <a:lnTo>
                    <a:pt x="228" y="24"/>
                  </a:lnTo>
                  <a:lnTo>
                    <a:pt x="234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30"/>
                  </a:lnTo>
                  <a:lnTo>
                    <a:pt x="294" y="30"/>
                  </a:lnTo>
                  <a:lnTo>
                    <a:pt x="300" y="30"/>
                  </a:lnTo>
                  <a:lnTo>
                    <a:pt x="306" y="30"/>
                  </a:lnTo>
                  <a:lnTo>
                    <a:pt x="312" y="24"/>
                  </a:lnTo>
                  <a:lnTo>
                    <a:pt x="324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6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24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7" name="Freeform 840"/>
            <p:cNvSpPr>
              <a:spLocks/>
            </p:cNvSpPr>
            <p:nvPr/>
          </p:nvSpPr>
          <p:spPr bwMode="auto">
            <a:xfrm>
              <a:off x="2080" y="709"/>
              <a:ext cx="720" cy="210"/>
            </a:xfrm>
            <a:custGeom>
              <a:avLst/>
              <a:gdLst>
                <a:gd name="T0" fmla="*/ 12 w 720"/>
                <a:gd name="T1" fmla="*/ 204 h 210"/>
                <a:gd name="T2" fmla="*/ 30 w 720"/>
                <a:gd name="T3" fmla="*/ 204 h 210"/>
                <a:gd name="T4" fmla="*/ 48 w 720"/>
                <a:gd name="T5" fmla="*/ 204 h 210"/>
                <a:gd name="T6" fmla="*/ 66 w 720"/>
                <a:gd name="T7" fmla="*/ 204 h 210"/>
                <a:gd name="T8" fmla="*/ 84 w 720"/>
                <a:gd name="T9" fmla="*/ 204 h 210"/>
                <a:gd name="T10" fmla="*/ 102 w 720"/>
                <a:gd name="T11" fmla="*/ 204 h 210"/>
                <a:gd name="T12" fmla="*/ 120 w 720"/>
                <a:gd name="T13" fmla="*/ 204 h 210"/>
                <a:gd name="T14" fmla="*/ 138 w 720"/>
                <a:gd name="T15" fmla="*/ 204 h 210"/>
                <a:gd name="T16" fmla="*/ 156 w 720"/>
                <a:gd name="T17" fmla="*/ 204 h 210"/>
                <a:gd name="T18" fmla="*/ 174 w 720"/>
                <a:gd name="T19" fmla="*/ 204 h 210"/>
                <a:gd name="T20" fmla="*/ 192 w 720"/>
                <a:gd name="T21" fmla="*/ 204 h 210"/>
                <a:gd name="T22" fmla="*/ 210 w 720"/>
                <a:gd name="T23" fmla="*/ 204 h 210"/>
                <a:gd name="T24" fmla="*/ 228 w 720"/>
                <a:gd name="T25" fmla="*/ 204 h 210"/>
                <a:gd name="T26" fmla="*/ 246 w 720"/>
                <a:gd name="T27" fmla="*/ 204 h 210"/>
                <a:gd name="T28" fmla="*/ 264 w 720"/>
                <a:gd name="T29" fmla="*/ 204 h 210"/>
                <a:gd name="T30" fmla="*/ 282 w 720"/>
                <a:gd name="T31" fmla="*/ 204 h 210"/>
                <a:gd name="T32" fmla="*/ 300 w 720"/>
                <a:gd name="T33" fmla="*/ 204 h 210"/>
                <a:gd name="T34" fmla="*/ 318 w 720"/>
                <a:gd name="T35" fmla="*/ 204 h 210"/>
                <a:gd name="T36" fmla="*/ 324 w 720"/>
                <a:gd name="T37" fmla="*/ 204 h 210"/>
                <a:gd name="T38" fmla="*/ 342 w 720"/>
                <a:gd name="T39" fmla="*/ 204 h 210"/>
                <a:gd name="T40" fmla="*/ 360 w 720"/>
                <a:gd name="T41" fmla="*/ 204 h 210"/>
                <a:gd name="T42" fmla="*/ 378 w 720"/>
                <a:gd name="T43" fmla="*/ 204 h 210"/>
                <a:gd name="T44" fmla="*/ 396 w 720"/>
                <a:gd name="T45" fmla="*/ 204 h 210"/>
                <a:gd name="T46" fmla="*/ 414 w 720"/>
                <a:gd name="T47" fmla="*/ 204 h 210"/>
                <a:gd name="T48" fmla="*/ 426 w 720"/>
                <a:gd name="T49" fmla="*/ 210 h 210"/>
                <a:gd name="T50" fmla="*/ 444 w 720"/>
                <a:gd name="T51" fmla="*/ 198 h 210"/>
                <a:gd name="T52" fmla="*/ 462 w 720"/>
                <a:gd name="T53" fmla="*/ 186 h 210"/>
                <a:gd name="T54" fmla="*/ 480 w 720"/>
                <a:gd name="T55" fmla="*/ 180 h 210"/>
                <a:gd name="T56" fmla="*/ 498 w 720"/>
                <a:gd name="T57" fmla="*/ 162 h 210"/>
                <a:gd name="T58" fmla="*/ 510 w 720"/>
                <a:gd name="T59" fmla="*/ 144 h 210"/>
                <a:gd name="T60" fmla="*/ 528 w 720"/>
                <a:gd name="T61" fmla="*/ 126 h 210"/>
                <a:gd name="T62" fmla="*/ 546 w 720"/>
                <a:gd name="T63" fmla="*/ 102 h 210"/>
                <a:gd name="T64" fmla="*/ 564 w 720"/>
                <a:gd name="T65" fmla="*/ 78 h 210"/>
                <a:gd name="T66" fmla="*/ 582 w 720"/>
                <a:gd name="T67" fmla="*/ 66 h 210"/>
                <a:gd name="T68" fmla="*/ 594 w 720"/>
                <a:gd name="T69" fmla="*/ 66 h 210"/>
                <a:gd name="T70" fmla="*/ 612 w 720"/>
                <a:gd name="T71" fmla="*/ 54 h 210"/>
                <a:gd name="T72" fmla="*/ 630 w 720"/>
                <a:gd name="T73" fmla="*/ 36 h 210"/>
                <a:gd name="T74" fmla="*/ 642 w 720"/>
                <a:gd name="T75" fmla="*/ 24 h 210"/>
                <a:gd name="T76" fmla="*/ 654 w 720"/>
                <a:gd name="T77" fmla="*/ 12 h 210"/>
                <a:gd name="T78" fmla="*/ 672 w 720"/>
                <a:gd name="T79" fmla="*/ 0 h 210"/>
                <a:gd name="T80" fmla="*/ 690 w 720"/>
                <a:gd name="T81" fmla="*/ 12 h 210"/>
                <a:gd name="T82" fmla="*/ 708 w 720"/>
                <a:gd name="T83" fmla="*/ 6 h 2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0"/>
                <a:gd name="T127" fmla="*/ 0 h 210"/>
                <a:gd name="T128" fmla="*/ 720 w 720"/>
                <a:gd name="T129" fmla="*/ 210 h 21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0" h="210">
                  <a:moveTo>
                    <a:pt x="0" y="204"/>
                  </a:moveTo>
                  <a:lnTo>
                    <a:pt x="6" y="204"/>
                  </a:lnTo>
                  <a:lnTo>
                    <a:pt x="12" y="204"/>
                  </a:lnTo>
                  <a:lnTo>
                    <a:pt x="18" y="204"/>
                  </a:lnTo>
                  <a:lnTo>
                    <a:pt x="24" y="204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54" y="204"/>
                  </a:lnTo>
                  <a:lnTo>
                    <a:pt x="60" y="204"/>
                  </a:lnTo>
                  <a:lnTo>
                    <a:pt x="66" y="204"/>
                  </a:lnTo>
                  <a:lnTo>
                    <a:pt x="72" y="204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90" y="204"/>
                  </a:lnTo>
                  <a:lnTo>
                    <a:pt x="96" y="204"/>
                  </a:lnTo>
                  <a:lnTo>
                    <a:pt x="102" y="204"/>
                  </a:lnTo>
                  <a:lnTo>
                    <a:pt x="108" y="204"/>
                  </a:lnTo>
                  <a:lnTo>
                    <a:pt x="114" y="204"/>
                  </a:lnTo>
                  <a:lnTo>
                    <a:pt x="120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8" y="204"/>
                  </a:lnTo>
                  <a:lnTo>
                    <a:pt x="144" y="210"/>
                  </a:lnTo>
                  <a:lnTo>
                    <a:pt x="150" y="204"/>
                  </a:lnTo>
                  <a:lnTo>
                    <a:pt x="156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74" y="204"/>
                  </a:lnTo>
                  <a:lnTo>
                    <a:pt x="180" y="204"/>
                  </a:lnTo>
                  <a:lnTo>
                    <a:pt x="186" y="204"/>
                  </a:lnTo>
                  <a:lnTo>
                    <a:pt x="192" y="204"/>
                  </a:lnTo>
                  <a:lnTo>
                    <a:pt x="198" y="204"/>
                  </a:lnTo>
                  <a:lnTo>
                    <a:pt x="204" y="204"/>
                  </a:lnTo>
                  <a:lnTo>
                    <a:pt x="210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8" y="210"/>
                  </a:lnTo>
                  <a:lnTo>
                    <a:pt x="264" y="204"/>
                  </a:lnTo>
                  <a:lnTo>
                    <a:pt x="270" y="204"/>
                  </a:lnTo>
                  <a:lnTo>
                    <a:pt x="276" y="210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300" y="204"/>
                  </a:lnTo>
                  <a:lnTo>
                    <a:pt x="306" y="210"/>
                  </a:lnTo>
                  <a:lnTo>
                    <a:pt x="306" y="204"/>
                  </a:lnTo>
                  <a:lnTo>
                    <a:pt x="318" y="204"/>
                  </a:lnTo>
                  <a:lnTo>
                    <a:pt x="312" y="204"/>
                  </a:lnTo>
                  <a:lnTo>
                    <a:pt x="318" y="204"/>
                  </a:lnTo>
                  <a:lnTo>
                    <a:pt x="324" y="204"/>
                  </a:lnTo>
                  <a:lnTo>
                    <a:pt x="330" y="204"/>
                  </a:lnTo>
                  <a:lnTo>
                    <a:pt x="336" y="204"/>
                  </a:lnTo>
                  <a:lnTo>
                    <a:pt x="342" y="204"/>
                  </a:lnTo>
                  <a:lnTo>
                    <a:pt x="348" y="204"/>
                  </a:lnTo>
                  <a:lnTo>
                    <a:pt x="354" y="204"/>
                  </a:lnTo>
                  <a:lnTo>
                    <a:pt x="360" y="204"/>
                  </a:lnTo>
                  <a:lnTo>
                    <a:pt x="366" y="204"/>
                  </a:lnTo>
                  <a:lnTo>
                    <a:pt x="372" y="210"/>
                  </a:lnTo>
                  <a:lnTo>
                    <a:pt x="378" y="204"/>
                  </a:lnTo>
                  <a:lnTo>
                    <a:pt x="384" y="210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14" y="204"/>
                  </a:lnTo>
                  <a:lnTo>
                    <a:pt x="420" y="210"/>
                  </a:lnTo>
                  <a:lnTo>
                    <a:pt x="420" y="204"/>
                  </a:lnTo>
                  <a:lnTo>
                    <a:pt x="426" y="210"/>
                  </a:lnTo>
                  <a:lnTo>
                    <a:pt x="432" y="204"/>
                  </a:lnTo>
                  <a:lnTo>
                    <a:pt x="438" y="204"/>
                  </a:lnTo>
                  <a:lnTo>
                    <a:pt x="444" y="198"/>
                  </a:lnTo>
                  <a:lnTo>
                    <a:pt x="450" y="198"/>
                  </a:lnTo>
                  <a:lnTo>
                    <a:pt x="456" y="192"/>
                  </a:lnTo>
                  <a:lnTo>
                    <a:pt x="462" y="186"/>
                  </a:lnTo>
                  <a:lnTo>
                    <a:pt x="468" y="186"/>
                  </a:lnTo>
                  <a:lnTo>
                    <a:pt x="474" y="186"/>
                  </a:lnTo>
                  <a:lnTo>
                    <a:pt x="480" y="180"/>
                  </a:lnTo>
                  <a:lnTo>
                    <a:pt x="486" y="174"/>
                  </a:lnTo>
                  <a:lnTo>
                    <a:pt x="492" y="168"/>
                  </a:lnTo>
                  <a:lnTo>
                    <a:pt x="498" y="162"/>
                  </a:lnTo>
                  <a:lnTo>
                    <a:pt x="498" y="156"/>
                  </a:lnTo>
                  <a:lnTo>
                    <a:pt x="504" y="150"/>
                  </a:lnTo>
                  <a:lnTo>
                    <a:pt x="510" y="144"/>
                  </a:lnTo>
                  <a:lnTo>
                    <a:pt x="516" y="138"/>
                  </a:lnTo>
                  <a:lnTo>
                    <a:pt x="522" y="132"/>
                  </a:lnTo>
                  <a:lnTo>
                    <a:pt x="528" y="126"/>
                  </a:lnTo>
                  <a:lnTo>
                    <a:pt x="534" y="120"/>
                  </a:lnTo>
                  <a:lnTo>
                    <a:pt x="546" y="108"/>
                  </a:lnTo>
                  <a:lnTo>
                    <a:pt x="546" y="102"/>
                  </a:lnTo>
                  <a:lnTo>
                    <a:pt x="558" y="90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70" y="72"/>
                  </a:lnTo>
                  <a:lnTo>
                    <a:pt x="576" y="72"/>
                  </a:lnTo>
                  <a:lnTo>
                    <a:pt x="582" y="66"/>
                  </a:lnTo>
                  <a:lnTo>
                    <a:pt x="582" y="72"/>
                  </a:lnTo>
                  <a:lnTo>
                    <a:pt x="588" y="66"/>
                  </a:lnTo>
                  <a:lnTo>
                    <a:pt x="594" y="66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12" y="54"/>
                  </a:lnTo>
                  <a:lnTo>
                    <a:pt x="618" y="48"/>
                  </a:lnTo>
                  <a:lnTo>
                    <a:pt x="624" y="42"/>
                  </a:lnTo>
                  <a:lnTo>
                    <a:pt x="630" y="36"/>
                  </a:lnTo>
                  <a:lnTo>
                    <a:pt x="636" y="36"/>
                  </a:lnTo>
                  <a:lnTo>
                    <a:pt x="648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18"/>
                  </a:lnTo>
                  <a:lnTo>
                    <a:pt x="654" y="12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0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12"/>
                  </a:lnTo>
                  <a:lnTo>
                    <a:pt x="696" y="12"/>
                  </a:lnTo>
                  <a:lnTo>
                    <a:pt x="702" y="12"/>
                  </a:lnTo>
                  <a:lnTo>
                    <a:pt x="708" y="6"/>
                  </a:lnTo>
                  <a:lnTo>
                    <a:pt x="714" y="0"/>
                  </a:lnTo>
                  <a:lnTo>
                    <a:pt x="72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8" name="Freeform 841"/>
            <p:cNvSpPr>
              <a:spLocks/>
            </p:cNvSpPr>
            <p:nvPr/>
          </p:nvSpPr>
          <p:spPr bwMode="auto">
            <a:xfrm>
              <a:off x="2800" y="637"/>
              <a:ext cx="486" cy="72"/>
            </a:xfrm>
            <a:custGeom>
              <a:avLst/>
              <a:gdLst>
                <a:gd name="T0" fmla="*/ 6 w 486"/>
                <a:gd name="T1" fmla="*/ 66 h 72"/>
                <a:gd name="T2" fmla="*/ 18 w 486"/>
                <a:gd name="T3" fmla="*/ 60 h 72"/>
                <a:gd name="T4" fmla="*/ 30 w 486"/>
                <a:gd name="T5" fmla="*/ 54 h 72"/>
                <a:gd name="T6" fmla="*/ 42 w 486"/>
                <a:gd name="T7" fmla="*/ 54 h 72"/>
                <a:gd name="T8" fmla="*/ 54 w 486"/>
                <a:gd name="T9" fmla="*/ 54 h 72"/>
                <a:gd name="T10" fmla="*/ 66 w 486"/>
                <a:gd name="T11" fmla="*/ 54 h 72"/>
                <a:gd name="T12" fmla="*/ 72 w 486"/>
                <a:gd name="T13" fmla="*/ 54 h 72"/>
                <a:gd name="T14" fmla="*/ 84 w 486"/>
                <a:gd name="T15" fmla="*/ 48 h 72"/>
                <a:gd name="T16" fmla="*/ 102 w 486"/>
                <a:gd name="T17" fmla="*/ 48 h 72"/>
                <a:gd name="T18" fmla="*/ 102 w 486"/>
                <a:gd name="T19" fmla="*/ 48 h 72"/>
                <a:gd name="T20" fmla="*/ 114 w 486"/>
                <a:gd name="T21" fmla="*/ 48 h 72"/>
                <a:gd name="T22" fmla="*/ 126 w 486"/>
                <a:gd name="T23" fmla="*/ 48 h 72"/>
                <a:gd name="T24" fmla="*/ 138 w 486"/>
                <a:gd name="T25" fmla="*/ 48 h 72"/>
                <a:gd name="T26" fmla="*/ 156 w 486"/>
                <a:gd name="T27" fmla="*/ 42 h 72"/>
                <a:gd name="T28" fmla="*/ 156 w 486"/>
                <a:gd name="T29" fmla="*/ 42 h 72"/>
                <a:gd name="T30" fmla="*/ 168 w 486"/>
                <a:gd name="T31" fmla="*/ 36 h 72"/>
                <a:gd name="T32" fmla="*/ 180 w 486"/>
                <a:gd name="T33" fmla="*/ 30 h 72"/>
                <a:gd name="T34" fmla="*/ 192 w 486"/>
                <a:gd name="T35" fmla="*/ 24 h 72"/>
                <a:gd name="T36" fmla="*/ 204 w 486"/>
                <a:gd name="T37" fmla="*/ 18 h 72"/>
                <a:gd name="T38" fmla="*/ 216 w 486"/>
                <a:gd name="T39" fmla="*/ 6 h 72"/>
                <a:gd name="T40" fmla="*/ 228 w 486"/>
                <a:gd name="T41" fmla="*/ 6 h 72"/>
                <a:gd name="T42" fmla="*/ 240 w 486"/>
                <a:gd name="T43" fmla="*/ 0 h 72"/>
                <a:gd name="T44" fmla="*/ 252 w 486"/>
                <a:gd name="T45" fmla="*/ 0 h 72"/>
                <a:gd name="T46" fmla="*/ 264 w 486"/>
                <a:gd name="T47" fmla="*/ 0 h 72"/>
                <a:gd name="T48" fmla="*/ 276 w 486"/>
                <a:gd name="T49" fmla="*/ 6 h 72"/>
                <a:gd name="T50" fmla="*/ 288 w 486"/>
                <a:gd name="T51" fmla="*/ 6 h 72"/>
                <a:gd name="T52" fmla="*/ 300 w 486"/>
                <a:gd name="T53" fmla="*/ 12 h 72"/>
                <a:gd name="T54" fmla="*/ 312 w 486"/>
                <a:gd name="T55" fmla="*/ 18 h 72"/>
                <a:gd name="T56" fmla="*/ 324 w 486"/>
                <a:gd name="T57" fmla="*/ 18 h 72"/>
                <a:gd name="T58" fmla="*/ 336 w 486"/>
                <a:gd name="T59" fmla="*/ 24 h 72"/>
                <a:gd name="T60" fmla="*/ 348 w 486"/>
                <a:gd name="T61" fmla="*/ 24 h 72"/>
                <a:gd name="T62" fmla="*/ 360 w 486"/>
                <a:gd name="T63" fmla="*/ 24 h 72"/>
                <a:gd name="T64" fmla="*/ 372 w 486"/>
                <a:gd name="T65" fmla="*/ 24 h 72"/>
                <a:gd name="T66" fmla="*/ 384 w 486"/>
                <a:gd name="T67" fmla="*/ 24 h 72"/>
                <a:gd name="T68" fmla="*/ 396 w 486"/>
                <a:gd name="T69" fmla="*/ 24 h 72"/>
                <a:gd name="T70" fmla="*/ 408 w 486"/>
                <a:gd name="T71" fmla="*/ 24 h 72"/>
                <a:gd name="T72" fmla="*/ 414 w 486"/>
                <a:gd name="T73" fmla="*/ 24 h 72"/>
                <a:gd name="T74" fmla="*/ 426 w 486"/>
                <a:gd name="T75" fmla="*/ 18 h 72"/>
                <a:gd name="T76" fmla="*/ 438 w 486"/>
                <a:gd name="T77" fmla="*/ 18 h 72"/>
                <a:gd name="T78" fmla="*/ 450 w 486"/>
                <a:gd name="T79" fmla="*/ 18 h 72"/>
                <a:gd name="T80" fmla="*/ 462 w 486"/>
                <a:gd name="T81" fmla="*/ 18 h 72"/>
                <a:gd name="T82" fmla="*/ 474 w 486"/>
                <a:gd name="T83" fmla="*/ 18 h 72"/>
                <a:gd name="T84" fmla="*/ 486 w 486"/>
                <a:gd name="T85" fmla="*/ 18 h 7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86"/>
                <a:gd name="T130" fmla="*/ 0 h 72"/>
                <a:gd name="T131" fmla="*/ 486 w 486"/>
                <a:gd name="T132" fmla="*/ 72 h 7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86" h="72">
                  <a:moveTo>
                    <a:pt x="0" y="72"/>
                  </a:moveTo>
                  <a:lnTo>
                    <a:pt x="6" y="66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54" y="54"/>
                  </a:lnTo>
                  <a:lnTo>
                    <a:pt x="60" y="48"/>
                  </a:lnTo>
                  <a:lnTo>
                    <a:pt x="66" y="54"/>
                  </a:lnTo>
                  <a:lnTo>
                    <a:pt x="78" y="54"/>
                  </a:lnTo>
                  <a:lnTo>
                    <a:pt x="72" y="54"/>
                  </a:lnTo>
                  <a:lnTo>
                    <a:pt x="78" y="54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102" y="48"/>
                  </a:lnTo>
                  <a:lnTo>
                    <a:pt x="96" y="48"/>
                  </a:lnTo>
                  <a:lnTo>
                    <a:pt x="102" y="48"/>
                  </a:lnTo>
                  <a:lnTo>
                    <a:pt x="108" y="48"/>
                  </a:lnTo>
                  <a:lnTo>
                    <a:pt x="114" y="48"/>
                  </a:lnTo>
                  <a:lnTo>
                    <a:pt x="120" y="48"/>
                  </a:lnTo>
                  <a:lnTo>
                    <a:pt x="126" y="48"/>
                  </a:lnTo>
                  <a:lnTo>
                    <a:pt x="132" y="48"/>
                  </a:lnTo>
                  <a:lnTo>
                    <a:pt x="138" y="48"/>
                  </a:lnTo>
                  <a:lnTo>
                    <a:pt x="144" y="42"/>
                  </a:lnTo>
                  <a:lnTo>
                    <a:pt x="156" y="42"/>
                  </a:lnTo>
                  <a:lnTo>
                    <a:pt x="150" y="42"/>
                  </a:lnTo>
                  <a:lnTo>
                    <a:pt x="156" y="42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36"/>
                  </a:lnTo>
                  <a:lnTo>
                    <a:pt x="180" y="30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24"/>
                  </a:lnTo>
                  <a:lnTo>
                    <a:pt x="348" y="24"/>
                  </a:lnTo>
                  <a:lnTo>
                    <a:pt x="354" y="24"/>
                  </a:lnTo>
                  <a:lnTo>
                    <a:pt x="360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20" y="24"/>
                  </a:lnTo>
                  <a:lnTo>
                    <a:pt x="414" y="24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09" name="Freeform 842"/>
            <p:cNvSpPr>
              <a:spLocks/>
            </p:cNvSpPr>
            <p:nvPr/>
          </p:nvSpPr>
          <p:spPr bwMode="auto">
            <a:xfrm>
              <a:off x="2080" y="1927"/>
              <a:ext cx="654" cy="438"/>
            </a:xfrm>
            <a:custGeom>
              <a:avLst/>
              <a:gdLst>
                <a:gd name="T0" fmla="*/ 12 w 654"/>
                <a:gd name="T1" fmla="*/ 438 h 438"/>
                <a:gd name="T2" fmla="*/ 30 w 654"/>
                <a:gd name="T3" fmla="*/ 438 h 438"/>
                <a:gd name="T4" fmla="*/ 48 w 654"/>
                <a:gd name="T5" fmla="*/ 438 h 438"/>
                <a:gd name="T6" fmla="*/ 66 w 654"/>
                <a:gd name="T7" fmla="*/ 438 h 438"/>
                <a:gd name="T8" fmla="*/ 84 w 654"/>
                <a:gd name="T9" fmla="*/ 438 h 438"/>
                <a:gd name="T10" fmla="*/ 96 w 654"/>
                <a:gd name="T11" fmla="*/ 438 h 438"/>
                <a:gd name="T12" fmla="*/ 114 w 654"/>
                <a:gd name="T13" fmla="*/ 432 h 438"/>
                <a:gd name="T14" fmla="*/ 132 w 654"/>
                <a:gd name="T15" fmla="*/ 432 h 438"/>
                <a:gd name="T16" fmla="*/ 144 w 654"/>
                <a:gd name="T17" fmla="*/ 432 h 438"/>
                <a:gd name="T18" fmla="*/ 162 w 654"/>
                <a:gd name="T19" fmla="*/ 426 h 438"/>
                <a:gd name="T20" fmla="*/ 180 w 654"/>
                <a:gd name="T21" fmla="*/ 414 h 438"/>
                <a:gd name="T22" fmla="*/ 198 w 654"/>
                <a:gd name="T23" fmla="*/ 396 h 438"/>
                <a:gd name="T24" fmla="*/ 210 w 654"/>
                <a:gd name="T25" fmla="*/ 372 h 438"/>
                <a:gd name="T26" fmla="*/ 216 w 654"/>
                <a:gd name="T27" fmla="*/ 348 h 438"/>
                <a:gd name="T28" fmla="*/ 228 w 654"/>
                <a:gd name="T29" fmla="*/ 318 h 438"/>
                <a:gd name="T30" fmla="*/ 240 w 654"/>
                <a:gd name="T31" fmla="*/ 294 h 438"/>
                <a:gd name="T32" fmla="*/ 246 w 654"/>
                <a:gd name="T33" fmla="*/ 276 h 438"/>
                <a:gd name="T34" fmla="*/ 264 w 654"/>
                <a:gd name="T35" fmla="*/ 252 h 438"/>
                <a:gd name="T36" fmla="*/ 270 w 654"/>
                <a:gd name="T37" fmla="*/ 234 h 438"/>
                <a:gd name="T38" fmla="*/ 282 w 654"/>
                <a:gd name="T39" fmla="*/ 210 h 438"/>
                <a:gd name="T40" fmla="*/ 288 w 654"/>
                <a:gd name="T41" fmla="*/ 192 h 438"/>
                <a:gd name="T42" fmla="*/ 300 w 654"/>
                <a:gd name="T43" fmla="*/ 168 h 438"/>
                <a:gd name="T44" fmla="*/ 312 w 654"/>
                <a:gd name="T45" fmla="*/ 144 h 438"/>
                <a:gd name="T46" fmla="*/ 324 w 654"/>
                <a:gd name="T47" fmla="*/ 120 h 438"/>
                <a:gd name="T48" fmla="*/ 342 w 654"/>
                <a:gd name="T49" fmla="*/ 96 h 438"/>
                <a:gd name="T50" fmla="*/ 360 w 654"/>
                <a:gd name="T51" fmla="*/ 84 h 438"/>
                <a:gd name="T52" fmla="*/ 378 w 654"/>
                <a:gd name="T53" fmla="*/ 72 h 438"/>
                <a:gd name="T54" fmla="*/ 396 w 654"/>
                <a:gd name="T55" fmla="*/ 54 h 438"/>
                <a:gd name="T56" fmla="*/ 414 w 654"/>
                <a:gd name="T57" fmla="*/ 42 h 438"/>
                <a:gd name="T58" fmla="*/ 432 w 654"/>
                <a:gd name="T59" fmla="*/ 30 h 438"/>
                <a:gd name="T60" fmla="*/ 450 w 654"/>
                <a:gd name="T61" fmla="*/ 24 h 438"/>
                <a:gd name="T62" fmla="*/ 468 w 654"/>
                <a:gd name="T63" fmla="*/ 12 h 438"/>
                <a:gd name="T64" fmla="*/ 486 w 654"/>
                <a:gd name="T65" fmla="*/ 6 h 438"/>
                <a:gd name="T66" fmla="*/ 504 w 654"/>
                <a:gd name="T67" fmla="*/ 6 h 438"/>
                <a:gd name="T68" fmla="*/ 522 w 654"/>
                <a:gd name="T69" fmla="*/ 6 h 438"/>
                <a:gd name="T70" fmla="*/ 540 w 654"/>
                <a:gd name="T71" fmla="*/ 12 h 438"/>
                <a:gd name="T72" fmla="*/ 558 w 654"/>
                <a:gd name="T73" fmla="*/ 18 h 438"/>
                <a:gd name="T74" fmla="*/ 576 w 654"/>
                <a:gd name="T75" fmla="*/ 24 h 438"/>
                <a:gd name="T76" fmla="*/ 588 w 654"/>
                <a:gd name="T77" fmla="*/ 24 h 438"/>
                <a:gd name="T78" fmla="*/ 606 w 654"/>
                <a:gd name="T79" fmla="*/ 24 h 438"/>
                <a:gd name="T80" fmla="*/ 624 w 654"/>
                <a:gd name="T81" fmla="*/ 24 h 438"/>
                <a:gd name="T82" fmla="*/ 642 w 654"/>
                <a:gd name="T83" fmla="*/ 24 h 4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438"/>
                <a:gd name="T128" fmla="*/ 654 w 654"/>
                <a:gd name="T129" fmla="*/ 438 h 43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438">
                  <a:moveTo>
                    <a:pt x="0" y="438"/>
                  </a:moveTo>
                  <a:lnTo>
                    <a:pt x="6" y="438"/>
                  </a:lnTo>
                  <a:lnTo>
                    <a:pt x="12" y="438"/>
                  </a:lnTo>
                  <a:lnTo>
                    <a:pt x="18" y="438"/>
                  </a:lnTo>
                  <a:lnTo>
                    <a:pt x="24" y="438"/>
                  </a:lnTo>
                  <a:lnTo>
                    <a:pt x="30" y="438"/>
                  </a:lnTo>
                  <a:lnTo>
                    <a:pt x="36" y="438"/>
                  </a:lnTo>
                  <a:lnTo>
                    <a:pt x="42" y="438"/>
                  </a:lnTo>
                  <a:lnTo>
                    <a:pt x="48" y="438"/>
                  </a:lnTo>
                  <a:lnTo>
                    <a:pt x="54" y="438"/>
                  </a:lnTo>
                  <a:lnTo>
                    <a:pt x="60" y="438"/>
                  </a:lnTo>
                  <a:lnTo>
                    <a:pt x="66" y="438"/>
                  </a:lnTo>
                  <a:lnTo>
                    <a:pt x="72" y="438"/>
                  </a:lnTo>
                  <a:lnTo>
                    <a:pt x="78" y="438"/>
                  </a:lnTo>
                  <a:lnTo>
                    <a:pt x="84" y="438"/>
                  </a:lnTo>
                  <a:lnTo>
                    <a:pt x="90" y="438"/>
                  </a:lnTo>
                  <a:lnTo>
                    <a:pt x="102" y="438"/>
                  </a:lnTo>
                  <a:lnTo>
                    <a:pt x="96" y="438"/>
                  </a:lnTo>
                  <a:lnTo>
                    <a:pt x="102" y="438"/>
                  </a:lnTo>
                  <a:lnTo>
                    <a:pt x="108" y="432"/>
                  </a:lnTo>
                  <a:lnTo>
                    <a:pt x="114" y="432"/>
                  </a:lnTo>
                  <a:lnTo>
                    <a:pt x="120" y="432"/>
                  </a:lnTo>
                  <a:lnTo>
                    <a:pt x="126" y="432"/>
                  </a:lnTo>
                  <a:lnTo>
                    <a:pt x="132" y="432"/>
                  </a:lnTo>
                  <a:lnTo>
                    <a:pt x="138" y="432"/>
                  </a:lnTo>
                  <a:lnTo>
                    <a:pt x="150" y="432"/>
                  </a:lnTo>
                  <a:lnTo>
                    <a:pt x="144" y="432"/>
                  </a:lnTo>
                  <a:lnTo>
                    <a:pt x="150" y="426"/>
                  </a:lnTo>
                  <a:lnTo>
                    <a:pt x="156" y="426"/>
                  </a:lnTo>
                  <a:lnTo>
                    <a:pt x="162" y="426"/>
                  </a:lnTo>
                  <a:lnTo>
                    <a:pt x="168" y="420"/>
                  </a:lnTo>
                  <a:lnTo>
                    <a:pt x="174" y="420"/>
                  </a:lnTo>
                  <a:lnTo>
                    <a:pt x="180" y="414"/>
                  </a:lnTo>
                  <a:lnTo>
                    <a:pt x="186" y="414"/>
                  </a:lnTo>
                  <a:lnTo>
                    <a:pt x="198" y="402"/>
                  </a:lnTo>
                  <a:lnTo>
                    <a:pt x="198" y="396"/>
                  </a:lnTo>
                  <a:lnTo>
                    <a:pt x="204" y="390"/>
                  </a:lnTo>
                  <a:lnTo>
                    <a:pt x="204" y="384"/>
                  </a:lnTo>
                  <a:lnTo>
                    <a:pt x="210" y="372"/>
                  </a:lnTo>
                  <a:lnTo>
                    <a:pt x="210" y="366"/>
                  </a:lnTo>
                  <a:lnTo>
                    <a:pt x="216" y="360"/>
                  </a:lnTo>
                  <a:lnTo>
                    <a:pt x="216" y="348"/>
                  </a:lnTo>
                  <a:lnTo>
                    <a:pt x="222" y="336"/>
                  </a:lnTo>
                  <a:lnTo>
                    <a:pt x="222" y="330"/>
                  </a:lnTo>
                  <a:lnTo>
                    <a:pt x="228" y="318"/>
                  </a:lnTo>
                  <a:lnTo>
                    <a:pt x="228" y="312"/>
                  </a:lnTo>
                  <a:lnTo>
                    <a:pt x="234" y="300"/>
                  </a:lnTo>
                  <a:lnTo>
                    <a:pt x="240" y="294"/>
                  </a:lnTo>
                  <a:lnTo>
                    <a:pt x="240" y="288"/>
                  </a:lnTo>
                  <a:lnTo>
                    <a:pt x="246" y="282"/>
                  </a:lnTo>
                  <a:lnTo>
                    <a:pt x="246" y="276"/>
                  </a:lnTo>
                  <a:lnTo>
                    <a:pt x="252" y="270"/>
                  </a:lnTo>
                  <a:lnTo>
                    <a:pt x="252" y="264"/>
                  </a:lnTo>
                  <a:lnTo>
                    <a:pt x="264" y="252"/>
                  </a:lnTo>
                  <a:lnTo>
                    <a:pt x="264" y="246"/>
                  </a:lnTo>
                  <a:lnTo>
                    <a:pt x="270" y="240"/>
                  </a:lnTo>
                  <a:lnTo>
                    <a:pt x="270" y="234"/>
                  </a:lnTo>
                  <a:lnTo>
                    <a:pt x="276" y="222"/>
                  </a:lnTo>
                  <a:lnTo>
                    <a:pt x="276" y="216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8" y="198"/>
                  </a:lnTo>
                  <a:lnTo>
                    <a:pt x="288" y="192"/>
                  </a:lnTo>
                  <a:lnTo>
                    <a:pt x="294" y="180"/>
                  </a:lnTo>
                  <a:lnTo>
                    <a:pt x="300" y="174"/>
                  </a:lnTo>
                  <a:lnTo>
                    <a:pt x="300" y="168"/>
                  </a:lnTo>
                  <a:lnTo>
                    <a:pt x="306" y="162"/>
                  </a:lnTo>
                  <a:lnTo>
                    <a:pt x="306" y="150"/>
                  </a:lnTo>
                  <a:lnTo>
                    <a:pt x="312" y="144"/>
                  </a:lnTo>
                  <a:lnTo>
                    <a:pt x="312" y="138"/>
                  </a:lnTo>
                  <a:lnTo>
                    <a:pt x="324" y="126"/>
                  </a:lnTo>
                  <a:lnTo>
                    <a:pt x="324" y="120"/>
                  </a:lnTo>
                  <a:lnTo>
                    <a:pt x="336" y="108"/>
                  </a:lnTo>
                  <a:lnTo>
                    <a:pt x="336" y="102"/>
                  </a:lnTo>
                  <a:lnTo>
                    <a:pt x="342" y="96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72" y="72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90" y="60"/>
                  </a:lnTo>
                  <a:lnTo>
                    <a:pt x="396" y="54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2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64" y="24"/>
                  </a:lnTo>
                  <a:lnTo>
                    <a:pt x="570" y="18"/>
                  </a:lnTo>
                  <a:lnTo>
                    <a:pt x="576" y="24"/>
                  </a:lnTo>
                  <a:lnTo>
                    <a:pt x="576" y="18"/>
                  </a:lnTo>
                  <a:lnTo>
                    <a:pt x="582" y="24"/>
                  </a:lnTo>
                  <a:lnTo>
                    <a:pt x="588" y="24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0" name="Freeform 843"/>
            <p:cNvSpPr>
              <a:spLocks/>
            </p:cNvSpPr>
            <p:nvPr/>
          </p:nvSpPr>
          <p:spPr bwMode="auto">
            <a:xfrm>
              <a:off x="2734" y="1915"/>
              <a:ext cx="552" cy="36"/>
            </a:xfrm>
            <a:custGeom>
              <a:avLst/>
              <a:gdLst>
                <a:gd name="T0" fmla="*/ 6 w 552"/>
                <a:gd name="T1" fmla="*/ 36 h 36"/>
                <a:gd name="T2" fmla="*/ 18 w 552"/>
                <a:gd name="T3" fmla="*/ 36 h 36"/>
                <a:gd name="T4" fmla="*/ 30 w 552"/>
                <a:gd name="T5" fmla="*/ 36 h 36"/>
                <a:gd name="T6" fmla="*/ 42 w 552"/>
                <a:gd name="T7" fmla="*/ 30 h 36"/>
                <a:gd name="T8" fmla="*/ 54 w 552"/>
                <a:gd name="T9" fmla="*/ 30 h 36"/>
                <a:gd name="T10" fmla="*/ 66 w 552"/>
                <a:gd name="T11" fmla="*/ 24 h 36"/>
                <a:gd name="T12" fmla="*/ 78 w 552"/>
                <a:gd name="T13" fmla="*/ 24 h 36"/>
                <a:gd name="T14" fmla="*/ 90 w 552"/>
                <a:gd name="T15" fmla="*/ 24 h 36"/>
                <a:gd name="T16" fmla="*/ 102 w 552"/>
                <a:gd name="T17" fmla="*/ 18 h 36"/>
                <a:gd name="T18" fmla="*/ 114 w 552"/>
                <a:gd name="T19" fmla="*/ 18 h 36"/>
                <a:gd name="T20" fmla="*/ 126 w 552"/>
                <a:gd name="T21" fmla="*/ 12 h 36"/>
                <a:gd name="T22" fmla="*/ 144 w 552"/>
                <a:gd name="T23" fmla="*/ 18 h 36"/>
                <a:gd name="T24" fmla="*/ 144 w 552"/>
                <a:gd name="T25" fmla="*/ 12 h 36"/>
                <a:gd name="T26" fmla="*/ 156 w 552"/>
                <a:gd name="T27" fmla="*/ 12 h 36"/>
                <a:gd name="T28" fmla="*/ 168 w 552"/>
                <a:gd name="T29" fmla="*/ 12 h 36"/>
                <a:gd name="T30" fmla="*/ 180 w 552"/>
                <a:gd name="T31" fmla="*/ 6 h 36"/>
                <a:gd name="T32" fmla="*/ 186 w 552"/>
                <a:gd name="T33" fmla="*/ 6 h 36"/>
                <a:gd name="T34" fmla="*/ 198 w 552"/>
                <a:gd name="T35" fmla="*/ 6 h 36"/>
                <a:gd name="T36" fmla="*/ 210 w 552"/>
                <a:gd name="T37" fmla="*/ 6 h 36"/>
                <a:gd name="T38" fmla="*/ 222 w 552"/>
                <a:gd name="T39" fmla="*/ 6 h 36"/>
                <a:gd name="T40" fmla="*/ 234 w 552"/>
                <a:gd name="T41" fmla="*/ 6 h 36"/>
                <a:gd name="T42" fmla="*/ 246 w 552"/>
                <a:gd name="T43" fmla="*/ 0 h 36"/>
                <a:gd name="T44" fmla="*/ 252 w 552"/>
                <a:gd name="T45" fmla="*/ 0 h 36"/>
                <a:gd name="T46" fmla="*/ 264 w 552"/>
                <a:gd name="T47" fmla="*/ 0 h 36"/>
                <a:gd name="T48" fmla="*/ 276 w 552"/>
                <a:gd name="T49" fmla="*/ 0 h 36"/>
                <a:gd name="T50" fmla="*/ 288 w 552"/>
                <a:gd name="T51" fmla="*/ 0 h 36"/>
                <a:gd name="T52" fmla="*/ 300 w 552"/>
                <a:gd name="T53" fmla="*/ 6 h 36"/>
                <a:gd name="T54" fmla="*/ 312 w 552"/>
                <a:gd name="T55" fmla="*/ 12 h 36"/>
                <a:gd name="T56" fmla="*/ 330 w 552"/>
                <a:gd name="T57" fmla="*/ 12 h 36"/>
                <a:gd name="T58" fmla="*/ 330 w 552"/>
                <a:gd name="T59" fmla="*/ 12 h 36"/>
                <a:gd name="T60" fmla="*/ 342 w 552"/>
                <a:gd name="T61" fmla="*/ 6 h 36"/>
                <a:gd name="T62" fmla="*/ 354 w 552"/>
                <a:gd name="T63" fmla="*/ 6 h 36"/>
                <a:gd name="T64" fmla="*/ 366 w 552"/>
                <a:gd name="T65" fmla="*/ 12 h 36"/>
                <a:gd name="T66" fmla="*/ 378 w 552"/>
                <a:gd name="T67" fmla="*/ 12 h 36"/>
                <a:gd name="T68" fmla="*/ 390 w 552"/>
                <a:gd name="T69" fmla="*/ 18 h 36"/>
                <a:gd name="T70" fmla="*/ 402 w 552"/>
                <a:gd name="T71" fmla="*/ 12 h 36"/>
                <a:gd name="T72" fmla="*/ 414 w 552"/>
                <a:gd name="T73" fmla="*/ 6 h 36"/>
                <a:gd name="T74" fmla="*/ 426 w 552"/>
                <a:gd name="T75" fmla="*/ 0 h 36"/>
                <a:gd name="T76" fmla="*/ 438 w 552"/>
                <a:gd name="T77" fmla="*/ 6 h 36"/>
                <a:gd name="T78" fmla="*/ 450 w 552"/>
                <a:gd name="T79" fmla="*/ 12 h 36"/>
                <a:gd name="T80" fmla="*/ 462 w 552"/>
                <a:gd name="T81" fmla="*/ 18 h 36"/>
                <a:gd name="T82" fmla="*/ 474 w 552"/>
                <a:gd name="T83" fmla="*/ 12 h 36"/>
                <a:gd name="T84" fmla="*/ 486 w 552"/>
                <a:gd name="T85" fmla="*/ 6 h 36"/>
                <a:gd name="T86" fmla="*/ 498 w 552"/>
                <a:gd name="T87" fmla="*/ 0 h 36"/>
                <a:gd name="T88" fmla="*/ 510 w 552"/>
                <a:gd name="T89" fmla="*/ 0 h 36"/>
                <a:gd name="T90" fmla="*/ 522 w 552"/>
                <a:gd name="T91" fmla="*/ 6 h 36"/>
                <a:gd name="T92" fmla="*/ 534 w 552"/>
                <a:gd name="T93" fmla="*/ 12 h 36"/>
                <a:gd name="T94" fmla="*/ 546 w 552"/>
                <a:gd name="T95" fmla="*/ 6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2"/>
                <a:gd name="T145" fmla="*/ 0 h 36"/>
                <a:gd name="T146" fmla="*/ 552 w 552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2" h="36">
                  <a:moveTo>
                    <a:pt x="0" y="36"/>
                  </a:moveTo>
                  <a:lnTo>
                    <a:pt x="6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2"/>
                  </a:lnTo>
                  <a:lnTo>
                    <a:pt x="132" y="18"/>
                  </a:lnTo>
                  <a:lnTo>
                    <a:pt x="144" y="18"/>
                  </a:lnTo>
                  <a:lnTo>
                    <a:pt x="138" y="18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92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8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12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1" name="Freeform 844"/>
            <p:cNvSpPr>
              <a:spLocks/>
            </p:cNvSpPr>
            <p:nvPr/>
          </p:nvSpPr>
          <p:spPr bwMode="auto">
            <a:xfrm>
              <a:off x="2080" y="1963"/>
              <a:ext cx="714" cy="372"/>
            </a:xfrm>
            <a:custGeom>
              <a:avLst/>
              <a:gdLst>
                <a:gd name="T0" fmla="*/ 12 w 714"/>
                <a:gd name="T1" fmla="*/ 372 h 372"/>
                <a:gd name="T2" fmla="*/ 30 w 714"/>
                <a:gd name="T3" fmla="*/ 372 h 372"/>
                <a:gd name="T4" fmla="*/ 48 w 714"/>
                <a:gd name="T5" fmla="*/ 372 h 372"/>
                <a:gd name="T6" fmla="*/ 66 w 714"/>
                <a:gd name="T7" fmla="*/ 372 h 372"/>
                <a:gd name="T8" fmla="*/ 84 w 714"/>
                <a:gd name="T9" fmla="*/ 372 h 372"/>
                <a:gd name="T10" fmla="*/ 102 w 714"/>
                <a:gd name="T11" fmla="*/ 372 h 372"/>
                <a:gd name="T12" fmla="*/ 120 w 714"/>
                <a:gd name="T13" fmla="*/ 372 h 372"/>
                <a:gd name="T14" fmla="*/ 138 w 714"/>
                <a:gd name="T15" fmla="*/ 372 h 372"/>
                <a:gd name="T16" fmla="*/ 156 w 714"/>
                <a:gd name="T17" fmla="*/ 372 h 372"/>
                <a:gd name="T18" fmla="*/ 174 w 714"/>
                <a:gd name="T19" fmla="*/ 366 h 372"/>
                <a:gd name="T20" fmla="*/ 192 w 714"/>
                <a:gd name="T21" fmla="*/ 360 h 372"/>
                <a:gd name="T22" fmla="*/ 216 w 714"/>
                <a:gd name="T23" fmla="*/ 342 h 372"/>
                <a:gd name="T24" fmla="*/ 222 w 714"/>
                <a:gd name="T25" fmla="*/ 324 h 372"/>
                <a:gd name="T26" fmla="*/ 234 w 714"/>
                <a:gd name="T27" fmla="*/ 306 h 372"/>
                <a:gd name="T28" fmla="*/ 246 w 714"/>
                <a:gd name="T29" fmla="*/ 288 h 372"/>
                <a:gd name="T30" fmla="*/ 270 w 714"/>
                <a:gd name="T31" fmla="*/ 258 h 372"/>
                <a:gd name="T32" fmla="*/ 282 w 714"/>
                <a:gd name="T33" fmla="*/ 246 h 372"/>
                <a:gd name="T34" fmla="*/ 294 w 714"/>
                <a:gd name="T35" fmla="*/ 234 h 372"/>
                <a:gd name="T36" fmla="*/ 300 w 714"/>
                <a:gd name="T37" fmla="*/ 228 h 372"/>
                <a:gd name="T38" fmla="*/ 318 w 714"/>
                <a:gd name="T39" fmla="*/ 204 h 372"/>
                <a:gd name="T40" fmla="*/ 324 w 714"/>
                <a:gd name="T41" fmla="*/ 186 h 372"/>
                <a:gd name="T42" fmla="*/ 342 w 714"/>
                <a:gd name="T43" fmla="*/ 168 h 372"/>
                <a:gd name="T44" fmla="*/ 360 w 714"/>
                <a:gd name="T45" fmla="*/ 168 h 372"/>
                <a:gd name="T46" fmla="*/ 378 w 714"/>
                <a:gd name="T47" fmla="*/ 168 h 372"/>
                <a:gd name="T48" fmla="*/ 396 w 714"/>
                <a:gd name="T49" fmla="*/ 168 h 372"/>
                <a:gd name="T50" fmla="*/ 414 w 714"/>
                <a:gd name="T51" fmla="*/ 156 h 372"/>
                <a:gd name="T52" fmla="*/ 432 w 714"/>
                <a:gd name="T53" fmla="*/ 144 h 372"/>
                <a:gd name="T54" fmla="*/ 450 w 714"/>
                <a:gd name="T55" fmla="*/ 126 h 372"/>
                <a:gd name="T56" fmla="*/ 468 w 714"/>
                <a:gd name="T57" fmla="*/ 114 h 372"/>
                <a:gd name="T58" fmla="*/ 486 w 714"/>
                <a:gd name="T59" fmla="*/ 102 h 372"/>
                <a:gd name="T60" fmla="*/ 504 w 714"/>
                <a:gd name="T61" fmla="*/ 84 h 372"/>
                <a:gd name="T62" fmla="*/ 522 w 714"/>
                <a:gd name="T63" fmla="*/ 66 h 372"/>
                <a:gd name="T64" fmla="*/ 540 w 714"/>
                <a:gd name="T65" fmla="*/ 60 h 372"/>
                <a:gd name="T66" fmla="*/ 558 w 714"/>
                <a:gd name="T67" fmla="*/ 48 h 372"/>
                <a:gd name="T68" fmla="*/ 576 w 714"/>
                <a:gd name="T69" fmla="*/ 42 h 372"/>
                <a:gd name="T70" fmla="*/ 594 w 714"/>
                <a:gd name="T71" fmla="*/ 30 h 372"/>
                <a:gd name="T72" fmla="*/ 612 w 714"/>
                <a:gd name="T73" fmla="*/ 24 h 372"/>
                <a:gd name="T74" fmla="*/ 630 w 714"/>
                <a:gd name="T75" fmla="*/ 18 h 372"/>
                <a:gd name="T76" fmla="*/ 648 w 714"/>
                <a:gd name="T77" fmla="*/ 18 h 372"/>
                <a:gd name="T78" fmla="*/ 666 w 714"/>
                <a:gd name="T79" fmla="*/ 12 h 372"/>
                <a:gd name="T80" fmla="*/ 684 w 714"/>
                <a:gd name="T81" fmla="*/ 6 h 372"/>
                <a:gd name="T82" fmla="*/ 702 w 714"/>
                <a:gd name="T83" fmla="*/ 6 h 3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372"/>
                <a:gd name="T128" fmla="*/ 714 w 714"/>
                <a:gd name="T129" fmla="*/ 372 h 3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372">
                  <a:moveTo>
                    <a:pt x="0" y="372"/>
                  </a:moveTo>
                  <a:lnTo>
                    <a:pt x="6" y="372"/>
                  </a:lnTo>
                  <a:lnTo>
                    <a:pt x="12" y="372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2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66"/>
                  </a:lnTo>
                  <a:lnTo>
                    <a:pt x="180" y="372"/>
                  </a:lnTo>
                  <a:lnTo>
                    <a:pt x="186" y="366"/>
                  </a:lnTo>
                  <a:lnTo>
                    <a:pt x="192" y="360"/>
                  </a:lnTo>
                  <a:lnTo>
                    <a:pt x="198" y="360"/>
                  </a:lnTo>
                  <a:lnTo>
                    <a:pt x="204" y="354"/>
                  </a:lnTo>
                  <a:lnTo>
                    <a:pt x="216" y="342"/>
                  </a:lnTo>
                  <a:lnTo>
                    <a:pt x="216" y="336"/>
                  </a:lnTo>
                  <a:lnTo>
                    <a:pt x="222" y="330"/>
                  </a:lnTo>
                  <a:lnTo>
                    <a:pt x="222" y="324"/>
                  </a:lnTo>
                  <a:lnTo>
                    <a:pt x="228" y="318"/>
                  </a:lnTo>
                  <a:lnTo>
                    <a:pt x="228" y="312"/>
                  </a:lnTo>
                  <a:lnTo>
                    <a:pt x="234" y="306"/>
                  </a:lnTo>
                  <a:lnTo>
                    <a:pt x="240" y="300"/>
                  </a:lnTo>
                  <a:lnTo>
                    <a:pt x="246" y="294"/>
                  </a:lnTo>
                  <a:lnTo>
                    <a:pt x="246" y="288"/>
                  </a:lnTo>
                  <a:lnTo>
                    <a:pt x="258" y="276"/>
                  </a:lnTo>
                  <a:lnTo>
                    <a:pt x="258" y="270"/>
                  </a:lnTo>
                  <a:lnTo>
                    <a:pt x="270" y="258"/>
                  </a:lnTo>
                  <a:lnTo>
                    <a:pt x="264" y="258"/>
                  </a:lnTo>
                  <a:lnTo>
                    <a:pt x="270" y="258"/>
                  </a:lnTo>
                  <a:lnTo>
                    <a:pt x="282" y="246"/>
                  </a:lnTo>
                  <a:lnTo>
                    <a:pt x="276" y="246"/>
                  </a:lnTo>
                  <a:lnTo>
                    <a:pt x="282" y="246"/>
                  </a:lnTo>
                  <a:lnTo>
                    <a:pt x="294" y="234"/>
                  </a:lnTo>
                  <a:lnTo>
                    <a:pt x="288" y="234"/>
                  </a:lnTo>
                  <a:lnTo>
                    <a:pt x="294" y="234"/>
                  </a:lnTo>
                  <a:lnTo>
                    <a:pt x="300" y="228"/>
                  </a:lnTo>
                  <a:lnTo>
                    <a:pt x="306" y="222"/>
                  </a:lnTo>
                  <a:lnTo>
                    <a:pt x="306" y="216"/>
                  </a:lnTo>
                  <a:lnTo>
                    <a:pt x="318" y="204"/>
                  </a:lnTo>
                  <a:lnTo>
                    <a:pt x="318" y="198"/>
                  </a:lnTo>
                  <a:lnTo>
                    <a:pt x="324" y="192"/>
                  </a:lnTo>
                  <a:lnTo>
                    <a:pt x="324" y="186"/>
                  </a:lnTo>
                  <a:lnTo>
                    <a:pt x="330" y="180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8" y="168"/>
                  </a:lnTo>
                  <a:lnTo>
                    <a:pt x="354" y="168"/>
                  </a:lnTo>
                  <a:lnTo>
                    <a:pt x="360" y="168"/>
                  </a:lnTo>
                  <a:lnTo>
                    <a:pt x="366" y="168"/>
                  </a:lnTo>
                  <a:lnTo>
                    <a:pt x="372" y="174"/>
                  </a:lnTo>
                  <a:lnTo>
                    <a:pt x="378" y="168"/>
                  </a:lnTo>
                  <a:lnTo>
                    <a:pt x="384" y="174"/>
                  </a:lnTo>
                  <a:lnTo>
                    <a:pt x="390" y="168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8" y="162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50"/>
                  </a:lnTo>
                  <a:lnTo>
                    <a:pt x="432" y="144"/>
                  </a:lnTo>
                  <a:lnTo>
                    <a:pt x="438" y="138"/>
                  </a:lnTo>
                  <a:lnTo>
                    <a:pt x="444" y="132"/>
                  </a:lnTo>
                  <a:lnTo>
                    <a:pt x="450" y="126"/>
                  </a:lnTo>
                  <a:lnTo>
                    <a:pt x="456" y="120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92" y="96"/>
                  </a:lnTo>
                  <a:lnTo>
                    <a:pt x="498" y="90"/>
                  </a:lnTo>
                  <a:lnTo>
                    <a:pt x="504" y="84"/>
                  </a:lnTo>
                  <a:lnTo>
                    <a:pt x="510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8" y="66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48"/>
                  </a:lnTo>
                  <a:lnTo>
                    <a:pt x="564" y="48"/>
                  </a:lnTo>
                  <a:lnTo>
                    <a:pt x="570" y="42"/>
                  </a:lnTo>
                  <a:lnTo>
                    <a:pt x="576" y="42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0"/>
                  </a:lnTo>
                  <a:lnTo>
                    <a:pt x="600" y="30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2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6"/>
                  </a:lnTo>
                  <a:lnTo>
                    <a:pt x="702" y="6"/>
                  </a:lnTo>
                  <a:lnTo>
                    <a:pt x="708" y="0"/>
                  </a:lnTo>
                  <a:lnTo>
                    <a:pt x="71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2" name="Freeform 845"/>
            <p:cNvSpPr>
              <a:spLocks/>
            </p:cNvSpPr>
            <p:nvPr/>
          </p:nvSpPr>
          <p:spPr bwMode="auto">
            <a:xfrm>
              <a:off x="2794" y="1921"/>
              <a:ext cx="492" cy="42"/>
            </a:xfrm>
            <a:custGeom>
              <a:avLst/>
              <a:gdLst>
                <a:gd name="T0" fmla="*/ 6 w 492"/>
                <a:gd name="T1" fmla="*/ 42 h 42"/>
                <a:gd name="T2" fmla="*/ 18 w 492"/>
                <a:gd name="T3" fmla="*/ 42 h 42"/>
                <a:gd name="T4" fmla="*/ 30 w 492"/>
                <a:gd name="T5" fmla="*/ 42 h 42"/>
                <a:gd name="T6" fmla="*/ 42 w 492"/>
                <a:gd name="T7" fmla="*/ 36 h 42"/>
                <a:gd name="T8" fmla="*/ 54 w 492"/>
                <a:gd name="T9" fmla="*/ 36 h 42"/>
                <a:gd name="T10" fmla="*/ 66 w 492"/>
                <a:gd name="T11" fmla="*/ 30 h 42"/>
                <a:gd name="T12" fmla="*/ 78 w 492"/>
                <a:gd name="T13" fmla="*/ 30 h 42"/>
                <a:gd name="T14" fmla="*/ 90 w 492"/>
                <a:gd name="T15" fmla="*/ 30 h 42"/>
                <a:gd name="T16" fmla="*/ 102 w 492"/>
                <a:gd name="T17" fmla="*/ 30 h 42"/>
                <a:gd name="T18" fmla="*/ 114 w 492"/>
                <a:gd name="T19" fmla="*/ 24 h 42"/>
                <a:gd name="T20" fmla="*/ 126 w 492"/>
                <a:gd name="T21" fmla="*/ 24 h 42"/>
                <a:gd name="T22" fmla="*/ 138 w 492"/>
                <a:gd name="T23" fmla="*/ 18 h 42"/>
                <a:gd name="T24" fmla="*/ 150 w 492"/>
                <a:gd name="T25" fmla="*/ 18 h 42"/>
                <a:gd name="T26" fmla="*/ 162 w 492"/>
                <a:gd name="T27" fmla="*/ 18 h 42"/>
                <a:gd name="T28" fmla="*/ 174 w 492"/>
                <a:gd name="T29" fmla="*/ 18 h 42"/>
                <a:gd name="T30" fmla="*/ 186 w 492"/>
                <a:gd name="T31" fmla="*/ 18 h 42"/>
                <a:gd name="T32" fmla="*/ 198 w 492"/>
                <a:gd name="T33" fmla="*/ 18 h 42"/>
                <a:gd name="T34" fmla="*/ 210 w 492"/>
                <a:gd name="T35" fmla="*/ 12 h 42"/>
                <a:gd name="T36" fmla="*/ 222 w 492"/>
                <a:gd name="T37" fmla="*/ 12 h 42"/>
                <a:gd name="T38" fmla="*/ 234 w 492"/>
                <a:gd name="T39" fmla="*/ 12 h 42"/>
                <a:gd name="T40" fmla="*/ 246 w 492"/>
                <a:gd name="T41" fmla="*/ 12 h 42"/>
                <a:gd name="T42" fmla="*/ 258 w 492"/>
                <a:gd name="T43" fmla="*/ 12 h 42"/>
                <a:gd name="T44" fmla="*/ 270 w 492"/>
                <a:gd name="T45" fmla="*/ 12 h 42"/>
                <a:gd name="T46" fmla="*/ 288 w 492"/>
                <a:gd name="T47" fmla="*/ 6 h 42"/>
                <a:gd name="T48" fmla="*/ 288 w 492"/>
                <a:gd name="T49" fmla="*/ 6 h 42"/>
                <a:gd name="T50" fmla="*/ 300 w 492"/>
                <a:gd name="T51" fmla="*/ 6 h 42"/>
                <a:gd name="T52" fmla="*/ 312 w 492"/>
                <a:gd name="T53" fmla="*/ 6 h 42"/>
                <a:gd name="T54" fmla="*/ 324 w 492"/>
                <a:gd name="T55" fmla="*/ 6 h 42"/>
                <a:gd name="T56" fmla="*/ 336 w 492"/>
                <a:gd name="T57" fmla="*/ 6 h 42"/>
                <a:gd name="T58" fmla="*/ 348 w 492"/>
                <a:gd name="T59" fmla="*/ 6 h 42"/>
                <a:gd name="T60" fmla="*/ 360 w 492"/>
                <a:gd name="T61" fmla="*/ 6 h 42"/>
                <a:gd name="T62" fmla="*/ 372 w 492"/>
                <a:gd name="T63" fmla="*/ 6 h 42"/>
                <a:gd name="T64" fmla="*/ 384 w 492"/>
                <a:gd name="T65" fmla="*/ 0 h 42"/>
                <a:gd name="T66" fmla="*/ 396 w 492"/>
                <a:gd name="T67" fmla="*/ 0 h 42"/>
                <a:gd name="T68" fmla="*/ 408 w 492"/>
                <a:gd name="T69" fmla="*/ 0 h 42"/>
                <a:gd name="T70" fmla="*/ 420 w 492"/>
                <a:gd name="T71" fmla="*/ 0 h 42"/>
                <a:gd name="T72" fmla="*/ 432 w 492"/>
                <a:gd name="T73" fmla="*/ 6 h 42"/>
                <a:gd name="T74" fmla="*/ 444 w 492"/>
                <a:gd name="T75" fmla="*/ 6 h 42"/>
                <a:gd name="T76" fmla="*/ 456 w 492"/>
                <a:gd name="T77" fmla="*/ 6 h 42"/>
                <a:gd name="T78" fmla="*/ 468 w 492"/>
                <a:gd name="T79" fmla="*/ 0 h 42"/>
                <a:gd name="T80" fmla="*/ 480 w 492"/>
                <a:gd name="T81" fmla="*/ 0 h 42"/>
                <a:gd name="T82" fmla="*/ 492 w 492"/>
                <a:gd name="T83" fmla="*/ 0 h 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92"/>
                <a:gd name="T127" fmla="*/ 0 h 42"/>
                <a:gd name="T128" fmla="*/ 492 w 492"/>
                <a:gd name="T129" fmla="*/ 42 h 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92" h="42">
                  <a:moveTo>
                    <a:pt x="0" y="42"/>
                  </a:moveTo>
                  <a:lnTo>
                    <a:pt x="6" y="42"/>
                  </a:lnTo>
                  <a:lnTo>
                    <a:pt x="12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42" y="36"/>
                  </a:lnTo>
                  <a:lnTo>
                    <a:pt x="48" y="36"/>
                  </a:lnTo>
                  <a:lnTo>
                    <a:pt x="54" y="36"/>
                  </a:lnTo>
                  <a:lnTo>
                    <a:pt x="60" y="36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30"/>
                  </a:lnTo>
                  <a:lnTo>
                    <a:pt x="90" y="30"/>
                  </a:lnTo>
                  <a:lnTo>
                    <a:pt x="96" y="30"/>
                  </a:lnTo>
                  <a:lnTo>
                    <a:pt x="102" y="30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24"/>
                  </a:lnTo>
                  <a:lnTo>
                    <a:pt x="132" y="24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2" y="18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18"/>
                  </a:lnTo>
                  <a:lnTo>
                    <a:pt x="192" y="18"/>
                  </a:lnTo>
                  <a:lnTo>
                    <a:pt x="198" y="18"/>
                  </a:lnTo>
                  <a:lnTo>
                    <a:pt x="204" y="18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6"/>
                  </a:lnTo>
                  <a:lnTo>
                    <a:pt x="288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3" name="Freeform 846"/>
            <p:cNvSpPr>
              <a:spLocks/>
            </p:cNvSpPr>
            <p:nvPr/>
          </p:nvSpPr>
          <p:spPr bwMode="auto">
            <a:xfrm>
              <a:off x="2080" y="1963"/>
              <a:ext cx="702" cy="348"/>
            </a:xfrm>
            <a:custGeom>
              <a:avLst/>
              <a:gdLst>
                <a:gd name="T0" fmla="*/ 12 w 702"/>
                <a:gd name="T1" fmla="*/ 342 h 348"/>
                <a:gd name="T2" fmla="*/ 30 w 702"/>
                <a:gd name="T3" fmla="*/ 342 h 348"/>
                <a:gd name="T4" fmla="*/ 48 w 702"/>
                <a:gd name="T5" fmla="*/ 342 h 348"/>
                <a:gd name="T6" fmla="*/ 66 w 702"/>
                <a:gd name="T7" fmla="*/ 342 h 348"/>
                <a:gd name="T8" fmla="*/ 84 w 702"/>
                <a:gd name="T9" fmla="*/ 342 h 348"/>
                <a:gd name="T10" fmla="*/ 102 w 702"/>
                <a:gd name="T11" fmla="*/ 342 h 348"/>
                <a:gd name="T12" fmla="*/ 120 w 702"/>
                <a:gd name="T13" fmla="*/ 342 h 348"/>
                <a:gd name="T14" fmla="*/ 132 w 702"/>
                <a:gd name="T15" fmla="*/ 342 h 348"/>
                <a:gd name="T16" fmla="*/ 150 w 702"/>
                <a:gd name="T17" fmla="*/ 348 h 348"/>
                <a:gd name="T18" fmla="*/ 168 w 702"/>
                <a:gd name="T19" fmla="*/ 342 h 348"/>
                <a:gd name="T20" fmla="*/ 186 w 702"/>
                <a:gd name="T21" fmla="*/ 330 h 348"/>
                <a:gd name="T22" fmla="*/ 198 w 702"/>
                <a:gd name="T23" fmla="*/ 312 h 348"/>
                <a:gd name="T24" fmla="*/ 216 w 702"/>
                <a:gd name="T25" fmla="*/ 282 h 348"/>
                <a:gd name="T26" fmla="*/ 228 w 702"/>
                <a:gd name="T27" fmla="*/ 258 h 348"/>
                <a:gd name="T28" fmla="*/ 252 w 702"/>
                <a:gd name="T29" fmla="*/ 240 h 348"/>
                <a:gd name="T30" fmla="*/ 258 w 702"/>
                <a:gd name="T31" fmla="*/ 234 h 348"/>
                <a:gd name="T32" fmla="*/ 276 w 702"/>
                <a:gd name="T33" fmla="*/ 228 h 348"/>
                <a:gd name="T34" fmla="*/ 288 w 702"/>
                <a:gd name="T35" fmla="*/ 210 h 348"/>
                <a:gd name="T36" fmla="*/ 300 w 702"/>
                <a:gd name="T37" fmla="*/ 192 h 348"/>
                <a:gd name="T38" fmla="*/ 312 w 702"/>
                <a:gd name="T39" fmla="*/ 174 h 348"/>
                <a:gd name="T40" fmla="*/ 330 w 702"/>
                <a:gd name="T41" fmla="*/ 144 h 348"/>
                <a:gd name="T42" fmla="*/ 336 w 702"/>
                <a:gd name="T43" fmla="*/ 126 h 348"/>
                <a:gd name="T44" fmla="*/ 354 w 702"/>
                <a:gd name="T45" fmla="*/ 114 h 348"/>
                <a:gd name="T46" fmla="*/ 372 w 702"/>
                <a:gd name="T47" fmla="*/ 114 h 348"/>
                <a:gd name="T48" fmla="*/ 390 w 702"/>
                <a:gd name="T49" fmla="*/ 108 h 348"/>
                <a:gd name="T50" fmla="*/ 408 w 702"/>
                <a:gd name="T51" fmla="*/ 90 h 348"/>
                <a:gd name="T52" fmla="*/ 426 w 702"/>
                <a:gd name="T53" fmla="*/ 72 h 348"/>
                <a:gd name="T54" fmla="*/ 444 w 702"/>
                <a:gd name="T55" fmla="*/ 60 h 348"/>
                <a:gd name="T56" fmla="*/ 462 w 702"/>
                <a:gd name="T57" fmla="*/ 48 h 348"/>
                <a:gd name="T58" fmla="*/ 480 w 702"/>
                <a:gd name="T59" fmla="*/ 36 h 348"/>
                <a:gd name="T60" fmla="*/ 498 w 702"/>
                <a:gd name="T61" fmla="*/ 30 h 348"/>
                <a:gd name="T62" fmla="*/ 516 w 702"/>
                <a:gd name="T63" fmla="*/ 24 h 348"/>
                <a:gd name="T64" fmla="*/ 534 w 702"/>
                <a:gd name="T65" fmla="*/ 18 h 348"/>
                <a:gd name="T66" fmla="*/ 552 w 702"/>
                <a:gd name="T67" fmla="*/ 12 h 348"/>
                <a:gd name="T68" fmla="*/ 570 w 702"/>
                <a:gd name="T69" fmla="*/ 12 h 348"/>
                <a:gd name="T70" fmla="*/ 588 w 702"/>
                <a:gd name="T71" fmla="*/ 12 h 348"/>
                <a:gd name="T72" fmla="*/ 606 w 702"/>
                <a:gd name="T73" fmla="*/ 6 h 348"/>
                <a:gd name="T74" fmla="*/ 624 w 702"/>
                <a:gd name="T75" fmla="*/ 6 h 348"/>
                <a:gd name="T76" fmla="*/ 642 w 702"/>
                <a:gd name="T77" fmla="*/ 6 h 348"/>
                <a:gd name="T78" fmla="*/ 660 w 702"/>
                <a:gd name="T79" fmla="*/ 6 h 348"/>
                <a:gd name="T80" fmla="*/ 678 w 702"/>
                <a:gd name="T81" fmla="*/ 6 h 348"/>
                <a:gd name="T82" fmla="*/ 690 w 702"/>
                <a:gd name="T83" fmla="*/ 0 h 3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48"/>
                <a:gd name="T128" fmla="*/ 702 w 702"/>
                <a:gd name="T129" fmla="*/ 348 h 3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48">
                  <a:moveTo>
                    <a:pt x="0" y="342"/>
                  </a:move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32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8"/>
                  </a:lnTo>
                  <a:lnTo>
                    <a:pt x="144" y="342"/>
                  </a:lnTo>
                  <a:lnTo>
                    <a:pt x="150" y="348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36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2" y="318"/>
                  </a:lnTo>
                  <a:lnTo>
                    <a:pt x="198" y="312"/>
                  </a:lnTo>
                  <a:lnTo>
                    <a:pt x="204" y="306"/>
                  </a:lnTo>
                  <a:lnTo>
                    <a:pt x="204" y="294"/>
                  </a:lnTo>
                  <a:lnTo>
                    <a:pt x="216" y="282"/>
                  </a:lnTo>
                  <a:lnTo>
                    <a:pt x="216" y="276"/>
                  </a:lnTo>
                  <a:lnTo>
                    <a:pt x="228" y="264"/>
                  </a:lnTo>
                  <a:lnTo>
                    <a:pt x="228" y="258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52" y="240"/>
                  </a:lnTo>
                  <a:lnTo>
                    <a:pt x="246" y="240"/>
                  </a:lnTo>
                  <a:lnTo>
                    <a:pt x="252" y="240"/>
                  </a:lnTo>
                  <a:lnTo>
                    <a:pt x="258" y="234"/>
                  </a:lnTo>
                  <a:lnTo>
                    <a:pt x="264" y="234"/>
                  </a:lnTo>
                  <a:lnTo>
                    <a:pt x="270" y="228"/>
                  </a:lnTo>
                  <a:lnTo>
                    <a:pt x="276" y="228"/>
                  </a:lnTo>
                  <a:lnTo>
                    <a:pt x="282" y="222"/>
                  </a:lnTo>
                  <a:lnTo>
                    <a:pt x="288" y="216"/>
                  </a:lnTo>
                  <a:lnTo>
                    <a:pt x="288" y="210"/>
                  </a:lnTo>
                  <a:lnTo>
                    <a:pt x="294" y="204"/>
                  </a:lnTo>
                  <a:lnTo>
                    <a:pt x="300" y="198"/>
                  </a:lnTo>
                  <a:lnTo>
                    <a:pt x="300" y="192"/>
                  </a:lnTo>
                  <a:lnTo>
                    <a:pt x="306" y="186"/>
                  </a:lnTo>
                  <a:lnTo>
                    <a:pt x="306" y="180"/>
                  </a:lnTo>
                  <a:lnTo>
                    <a:pt x="312" y="174"/>
                  </a:lnTo>
                  <a:lnTo>
                    <a:pt x="312" y="168"/>
                  </a:lnTo>
                  <a:lnTo>
                    <a:pt x="318" y="162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42" y="126"/>
                  </a:lnTo>
                  <a:lnTo>
                    <a:pt x="336" y="126"/>
                  </a:lnTo>
                  <a:lnTo>
                    <a:pt x="342" y="126"/>
                  </a:lnTo>
                  <a:lnTo>
                    <a:pt x="348" y="120"/>
                  </a:lnTo>
                  <a:lnTo>
                    <a:pt x="354" y="114"/>
                  </a:lnTo>
                  <a:lnTo>
                    <a:pt x="360" y="114"/>
                  </a:lnTo>
                  <a:lnTo>
                    <a:pt x="366" y="114"/>
                  </a:lnTo>
                  <a:lnTo>
                    <a:pt x="372" y="114"/>
                  </a:lnTo>
                  <a:lnTo>
                    <a:pt x="378" y="108"/>
                  </a:lnTo>
                  <a:lnTo>
                    <a:pt x="384" y="108"/>
                  </a:lnTo>
                  <a:lnTo>
                    <a:pt x="390" y="108"/>
                  </a:lnTo>
                  <a:lnTo>
                    <a:pt x="396" y="102"/>
                  </a:lnTo>
                  <a:lnTo>
                    <a:pt x="402" y="96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78"/>
                  </a:lnTo>
                  <a:lnTo>
                    <a:pt x="426" y="72"/>
                  </a:lnTo>
                  <a:lnTo>
                    <a:pt x="432" y="66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54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36"/>
                  </a:lnTo>
                  <a:lnTo>
                    <a:pt x="486" y="36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24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2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2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0"/>
                  </a:lnTo>
                  <a:lnTo>
                    <a:pt x="696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4" name="Freeform 847"/>
            <p:cNvSpPr>
              <a:spLocks/>
            </p:cNvSpPr>
            <p:nvPr/>
          </p:nvSpPr>
          <p:spPr bwMode="auto">
            <a:xfrm>
              <a:off x="2782" y="1951"/>
              <a:ext cx="504" cy="18"/>
            </a:xfrm>
            <a:custGeom>
              <a:avLst/>
              <a:gdLst>
                <a:gd name="T0" fmla="*/ 6 w 504"/>
                <a:gd name="T1" fmla="*/ 12 h 18"/>
                <a:gd name="T2" fmla="*/ 18 w 504"/>
                <a:gd name="T3" fmla="*/ 18 h 18"/>
                <a:gd name="T4" fmla="*/ 30 w 504"/>
                <a:gd name="T5" fmla="*/ 12 h 18"/>
                <a:gd name="T6" fmla="*/ 30 w 504"/>
                <a:gd name="T7" fmla="*/ 12 h 18"/>
                <a:gd name="T8" fmla="*/ 42 w 504"/>
                <a:gd name="T9" fmla="*/ 12 h 18"/>
                <a:gd name="T10" fmla="*/ 54 w 504"/>
                <a:gd name="T11" fmla="*/ 12 h 18"/>
                <a:gd name="T12" fmla="*/ 66 w 504"/>
                <a:gd name="T13" fmla="*/ 12 h 18"/>
                <a:gd name="T14" fmla="*/ 78 w 504"/>
                <a:gd name="T15" fmla="*/ 12 h 18"/>
                <a:gd name="T16" fmla="*/ 90 w 504"/>
                <a:gd name="T17" fmla="*/ 12 h 18"/>
                <a:gd name="T18" fmla="*/ 102 w 504"/>
                <a:gd name="T19" fmla="*/ 12 h 18"/>
                <a:gd name="T20" fmla="*/ 114 w 504"/>
                <a:gd name="T21" fmla="*/ 12 h 18"/>
                <a:gd name="T22" fmla="*/ 126 w 504"/>
                <a:gd name="T23" fmla="*/ 12 h 18"/>
                <a:gd name="T24" fmla="*/ 138 w 504"/>
                <a:gd name="T25" fmla="*/ 12 h 18"/>
                <a:gd name="T26" fmla="*/ 150 w 504"/>
                <a:gd name="T27" fmla="*/ 12 h 18"/>
                <a:gd name="T28" fmla="*/ 162 w 504"/>
                <a:gd name="T29" fmla="*/ 6 h 18"/>
                <a:gd name="T30" fmla="*/ 174 w 504"/>
                <a:gd name="T31" fmla="*/ 6 h 18"/>
                <a:gd name="T32" fmla="*/ 186 w 504"/>
                <a:gd name="T33" fmla="*/ 6 h 18"/>
                <a:gd name="T34" fmla="*/ 198 w 504"/>
                <a:gd name="T35" fmla="*/ 6 h 18"/>
                <a:gd name="T36" fmla="*/ 210 w 504"/>
                <a:gd name="T37" fmla="*/ 6 h 18"/>
                <a:gd name="T38" fmla="*/ 222 w 504"/>
                <a:gd name="T39" fmla="*/ 6 h 18"/>
                <a:gd name="T40" fmla="*/ 234 w 504"/>
                <a:gd name="T41" fmla="*/ 6 h 18"/>
                <a:gd name="T42" fmla="*/ 246 w 504"/>
                <a:gd name="T43" fmla="*/ 6 h 18"/>
                <a:gd name="T44" fmla="*/ 258 w 504"/>
                <a:gd name="T45" fmla="*/ 6 h 18"/>
                <a:gd name="T46" fmla="*/ 270 w 504"/>
                <a:gd name="T47" fmla="*/ 6 h 18"/>
                <a:gd name="T48" fmla="*/ 282 w 504"/>
                <a:gd name="T49" fmla="*/ 6 h 18"/>
                <a:gd name="T50" fmla="*/ 294 w 504"/>
                <a:gd name="T51" fmla="*/ 6 h 18"/>
                <a:gd name="T52" fmla="*/ 306 w 504"/>
                <a:gd name="T53" fmla="*/ 6 h 18"/>
                <a:gd name="T54" fmla="*/ 318 w 504"/>
                <a:gd name="T55" fmla="*/ 6 h 18"/>
                <a:gd name="T56" fmla="*/ 330 w 504"/>
                <a:gd name="T57" fmla="*/ 6 h 18"/>
                <a:gd name="T58" fmla="*/ 336 w 504"/>
                <a:gd name="T59" fmla="*/ 6 h 18"/>
                <a:gd name="T60" fmla="*/ 348 w 504"/>
                <a:gd name="T61" fmla="*/ 0 h 18"/>
                <a:gd name="T62" fmla="*/ 354 w 504"/>
                <a:gd name="T63" fmla="*/ 0 h 18"/>
                <a:gd name="T64" fmla="*/ 366 w 504"/>
                <a:gd name="T65" fmla="*/ 6 h 18"/>
                <a:gd name="T66" fmla="*/ 378 w 504"/>
                <a:gd name="T67" fmla="*/ 0 h 18"/>
                <a:gd name="T68" fmla="*/ 384 w 504"/>
                <a:gd name="T69" fmla="*/ 0 h 18"/>
                <a:gd name="T70" fmla="*/ 396 w 504"/>
                <a:gd name="T71" fmla="*/ 0 h 18"/>
                <a:gd name="T72" fmla="*/ 408 w 504"/>
                <a:gd name="T73" fmla="*/ 0 h 18"/>
                <a:gd name="T74" fmla="*/ 420 w 504"/>
                <a:gd name="T75" fmla="*/ 0 h 18"/>
                <a:gd name="T76" fmla="*/ 432 w 504"/>
                <a:gd name="T77" fmla="*/ 0 h 18"/>
                <a:gd name="T78" fmla="*/ 444 w 504"/>
                <a:gd name="T79" fmla="*/ 0 h 18"/>
                <a:gd name="T80" fmla="*/ 456 w 504"/>
                <a:gd name="T81" fmla="*/ 0 h 18"/>
                <a:gd name="T82" fmla="*/ 468 w 504"/>
                <a:gd name="T83" fmla="*/ 0 h 18"/>
                <a:gd name="T84" fmla="*/ 480 w 504"/>
                <a:gd name="T85" fmla="*/ 0 h 18"/>
                <a:gd name="T86" fmla="*/ 492 w 504"/>
                <a:gd name="T87" fmla="*/ 0 h 18"/>
                <a:gd name="T88" fmla="*/ 504 w 504"/>
                <a:gd name="T89" fmla="*/ 0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04"/>
                <a:gd name="T136" fmla="*/ 0 h 18"/>
                <a:gd name="T137" fmla="*/ 504 w 504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04" h="18">
                  <a:moveTo>
                    <a:pt x="0" y="18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6"/>
                  </a:lnTo>
                  <a:lnTo>
                    <a:pt x="168" y="12"/>
                  </a:lnTo>
                  <a:lnTo>
                    <a:pt x="174" y="6"/>
                  </a:lnTo>
                  <a:lnTo>
                    <a:pt x="180" y="12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42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0"/>
                  </a:lnTo>
                  <a:lnTo>
                    <a:pt x="348" y="6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6" y="6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90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5" name="Freeform 848"/>
            <p:cNvSpPr>
              <a:spLocks/>
            </p:cNvSpPr>
            <p:nvPr/>
          </p:nvSpPr>
          <p:spPr bwMode="auto">
            <a:xfrm>
              <a:off x="2080" y="1921"/>
              <a:ext cx="696" cy="360"/>
            </a:xfrm>
            <a:custGeom>
              <a:avLst/>
              <a:gdLst>
                <a:gd name="T0" fmla="*/ 12 w 696"/>
                <a:gd name="T1" fmla="*/ 360 h 360"/>
                <a:gd name="T2" fmla="*/ 30 w 696"/>
                <a:gd name="T3" fmla="*/ 360 h 360"/>
                <a:gd name="T4" fmla="*/ 48 w 696"/>
                <a:gd name="T5" fmla="*/ 360 h 360"/>
                <a:gd name="T6" fmla="*/ 66 w 696"/>
                <a:gd name="T7" fmla="*/ 360 h 360"/>
                <a:gd name="T8" fmla="*/ 84 w 696"/>
                <a:gd name="T9" fmla="*/ 360 h 360"/>
                <a:gd name="T10" fmla="*/ 102 w 696"/>
                <a:gd name="T11" fmla="*/ 360 h 360"/>
                <a:gd name="T12" fmla="*/ 120 w 696"/>
                <a:gd name="T13" fmla="*/ 360 h 360"/>
                <a:gd name="T14" fmla="*/ 138 w 696"/>
                <a:gd name="T15" fmla="*/ 360 h 360"/>
                <a:gd name="T16" fmla="*/ 156 w 696"/>
                <a:gd name="T17" fmla="*/ 360 h 360"/>
                <a:gd name="T18" fmla="*/ 174 w 696"/>
                <a:gd name="T19" fmla="*/ 354 h 360"/>
                <a:gd name="T20" fmla="*/ 192 w 696"/>
                <a:gd name="T21" fmla="*/ 336 h 360"/>
                <a:gd name="T22" fmla="*/ 210 w 696"/>
                <a:gd name="T23" fmla="*/ 312 h 360"/>
                <a:gd name="T24" fmla="*/ 222 w 696"/>
                <a:gd name="T25" fmla="*/ 288 h 360"/>
                <a:gd name="T26" fmla="*/ 240 w 696"/>
                <a:gd name="T27" fmla="*/ 270 h 360"/>
                <a:gd name="T28" fmla="*/ 258 w 696"/>
                <a:gd name="T29" fmla="*/ 264 h 360"/>
                <a:gd name="T30" fmla="*/ 276 w 696"/>
                <a:gd name="T31" fmla="*/ 246 h 360"/>
                <a:gd name="T32" fmla="*/ 288 w 696"/>
                <a:gd name="T33" fmla="*/ 228 h 360"/>
                <a:gd name="T34" fmla="*/ 300 w 696"/>
                <a:gd name="T35" fmla="*/ 210 h 360"/>
                <a:gd name="T36" fmla="*/ 306 w 696"/>
                <a:gd name="T37" fmla="*/ 180 h 360"/>
                <a:gd name="T38" fmla="*/ 318 w 696"/>
                <a:gd name="T39" fmla="*/ 150 h 360"/>
                <a:gd name="T40" fmla="*/ 324 w 696"/>
                <a:gd name="T41" fmla="*/ 120 h 360"/>
                <a:gd name="T42" fmla="*/ 336 w 696"/>
                <a:gd name="T43" fmla="*/ 96 h 360"/>
                <a:gd name="T44" fmla="*/ 354 w 696"/>
                <a:gd name="T45" fmla="*/ 84 h 360"/>
                <a:gd name="T46" fmla="*/ 372 w 696"/>
                <a:gd name="T47" fmla="*/ 84 h 360"/>
                <a:gd name="T48" fmla="*/ 390 w 696"/>
                <a:gd name="T49" fmla="*/ 84 h 360"/>
                <a:gd name="T50" fmla="*/ 408 w 696"/>
                <a:gd name="T51" fmla="*/ 84 h 360"/>
                <a:gd name="T52" fmla="*/ 432 w 696"/>
                <a:gd name="T53" fmla="*/ 60 h 360"/>
                <a:gd name="T54" fmla="*/ 444 w 696"/>
                <a:gd name="T55" fmla="*/ 42 h 360"/>
                <a:gd name="T56" fmla="*/ 462 w 696"/>
                <a:gd name="T57" fmla="*/ 24 h 360"/>
                <a:gd name="T58" fmla="*/ 480 w 696"/>
                <a:gd name="T59" fmla="*/ 12 h 360"/>
                <a:gd name="T60" fmla="*/ 498 w 696"/>
                <a:gd name="T61" fmla="*/ 6 h 360"/>
                <a:gd name="T62" fmla="*/ 516 w 696"/>
                <a:gd name="T63" fmla="*/ 6 h 360"/>
                <a:gd name="T64" fmla="*/ 534 w 696"/>
                <a:gd name="T65" fmla="*/ 6 h 360"/>
                <a:gd name="T66" fmla="*/ 552 w 696"/>
                <a:gd name="T67" fmla="*/ 0 h 360"/>
                <a:gd name="T68" fmla="*/ 564 w 696"/>
                <a:gd name="T69" fmla="*/ 0 h 360"/>
                <a:gd name="T70" fmla="*/ 582 w 696"/>
                <a:gd name="T71" fmla="*/ 0 h 360"/>
                <a:gd name="T72" fmla="*/ 594 w 696"/>
                <a:gd name="T73" fmla="*/ 6 h 360"/>
                <a:gd name="T74" fmla="*/ 612 w 696"/>
                <a:gd name="T75" fmla="*/ 12 h 360"/>
                <a:gd name="T76" fmla="*/ 630 w 696"/>
                <a:gd name="T77" fmla="*/ 18 h 360"/>
                <a:gd name="T78" fmla="*/ 648 w 696"/>
                <a:gd name="T79" fmla="*/ 24 h 360"/>
                <a:gd name="T80" fmla="*/ 666 w 696"/>
                <a:gd name="T81" fmla="*/ 30 h 360"/>
                <a:gd name="T82" fmla="*/ 684 w 696"/>
                <a:gd name="T83" fmla="*/ 36 h 36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360"/>
                <a:gd name="T128" fmla="*/ 696 w 696"/>
                <a:gd name="T129" fmla="*/ 360 h 36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360">
                  <a:moveTo>
                    <a:pt x="0" y="360"/>
                  </a:moveTo>
                  <a:lnTo>
                    <a:pt x="6" y="360"/>
                  </a:lnTo>
                  <a:lnTo>
                    <a:pt x="12" y="360"/>
                  </a:lnTo>
                  <a:lnTo>
                    <a:pt x="18" y="360"/>
                  </a:lnTo>
                  <a:lnTo>
                    <a:pt x="24" y="360"/>
                  </a:lnTo>
                  <a:lnTo>
                    <a:pt x="30" y="360"/>
                  </a:lnTo>
                  <a:lnTo>
                    <a:pt x="36" y="360"/>
                  </a:lnTo>
                  <a:lnTo>
                    <a:pt x="42" y="360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60" y="360"/>
                  </a:lnTo>
                  <a:lnTo>
                    <a:pt x="66" y="360"/>
                  </a:lnTo>
                  <a:lnTo>
                    <a:pt x="72" y="360"/>
                  </a:lnTo>
                  <a:lnTo>
                    <a:pt x="78" y="360"/>
                  </a:lnTo>
                  <a:lnTo>
                    <a:pt x="84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102" y="360"/>
                  </a:lnTo>
                  <a:lnTo>
                    <a:pt x="108" y="360"/>
                  </a:lnTo>
                  <a:lnTo>
                    <a:pt x="114" y="360"/>
                  </a:lnTo>
                  <a:lnTo>
                    <a:pt x="120" y="360"/>
                  </a:lnTo>
                  <a:lnTo>
                    <a:pt x="126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50" y="360"/>
                  </a:lnTo>
                  <a:lnTo>
                    <a:pt x="156" y="360"/>
                  </a:lnTo>
                  <a:lnTo>
                    <a:pt x="162" y="360"/>
                  </a:lnTo>
                  <a:lnTo>
                    <a:pt x="168" y="354"/>
                  </a:lnTo>
                  <a:lnTo>
                    <a:pt x="174" y="354"/>
                  </a:lnTo>
                  <a:lnTo>
                    <a:pt x="180" y="348"/>
                  </a:lnTo>
                  <a:lnTo>
                    <a:pt x="186" y="342"/>
                  </a:lnTo>
                  <a:lnTo>
                    <a:pt x="192" y="336"/>
                  </a:lnTo>
                  <a:lnTo>
                    <a:pt x="204" y="324"/>
                  </a:lnTo>
                  <a:lnTo>
                    <a:pt x="204" y="318"/>
                  </a:lnTo>
                  <a:lnTo>
                    <a:pt x="210" y="312"/>
                  </a:lnTo>
                  <a:lnTo>
                    <a:pt x="210" y="306"/>
                  </a:lnTo>
                  <a:lnTo>
                    <a:pt x="222" y="294"/>
                  </a:lnTo>
                  <a:lnTo>
                    <a:pt x="222" y="288"/>
                  </a:lnTo>
                  <a:lnTo>
                    <a:pt x="228" y="282"/>
                  </a:lnTo>
                  <a:lnTo>
                    <a:pt x="234" y="276"/>
                  </a:lnTo>
                  <a:lnTo>
                    <a:pt x="240" y="270"/>
                  </a:lnTo>
                  <a:lnTo>
                    <a:pt x="246" y="270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70" y="252"/>
                  </a:lnTo>
                  <a:lnTo>
                    <a:pt x="276" y="246"/>
                  </a:lnTo>
                  <a:lnTo>
                    <a:pt x="282" y="240"/>
                  </a:lnTo>
                  <a:lnTo>
                    <a:pt x="282" y="234"/>
                  </a:lnTo>
                  <a:lnTo>
                    <a:pt x="288" y="228"/>
                  </a:lnTo>
                  <a:lnTo>
                    <a:pt x="288" y="222"/>
                  </a:lnTo>
                  <a:lnTo>
                    <a:pt x="294" y="216"/>
                  </a:lnTo>
                  <a:lnTo>
                    <a:pt x="300" y="210"/>
                  </a:lnTo>
                  <a:lnTo>
                    <a:pt x="300" y="198"/>
                  </a:lnTo>
                  <a:lnTo>
                    <a:pt x="306" y="186"/>
                  </a:lnTo>
                  <a:lnTo>
                    <a:pt x="306" y="180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8" y="150"/>
                  </a:lnTo>
                  <a:lnTo>
                    <a:pt x="318" y="138"/>
                  </a:lnTo>
                  <a:lnTo>
                    <a:pt x="324" y="126"/>
                  </a:lnTo>
                  <a:lnTo>
                    <a:pt x="324" y="120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96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54" y="84"/>
                  </a:lnTo>
                  <a:lnTo>
                    <a:pt x="360" y="84"/>
                  </a:lnTo>
                  <a:lnTo>
                    <a:pt x="366" y="84"/>
                  </a:lnTo>
                  <a:lnTo>
                    <a:pt x="372" y="84"/>
                  </a:lnTo>
                  <a:lnTo>
                    <a:pt x="378" y="84"/>
                  </a:lnTo>
                  <a:lnTo>
                    <a:pt x="384" y="84"/>
                  </a:lnTo>
                  <a:lnTo>
                    <a:pt x="390" y="84"/>
                  </a:lnTo>
                  <a:lnTo>
                    <a:pt x="396" y="84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78"/>
                  </a:lnTo>
                  <a:lnTo>
                    <a:pt x="420" y="72"/>
                  </a:lnTo>
                  <a:lnTo>
                    <a:pt x="432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64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6"/>
                  </a:lnTo>
                  <a:lnTo>
                    <a:pt x="582" y="0"/>
                  </a:lnTo>
                  <a:lnTo>
                    <a:pt x="582" y="6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18"/>
                  </a:lnTo>
                  <a:lnTo>
                    <a:pt x="630" y="18"/>
                  </a:lnTo>
                  <a:lnTo>
                    <a:pt x="636" y="24"/>
                  </a:lnTo>
                  <a:lnTo>
                    <a:pt x="642" y="24"/>
                  </a:lnTo>
                  <a:lnTo>
                    <a:pt x="648" y="24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6"/>
                  </a:lnTo>
                  <a:lnTo>
                    <a:pt x="678" y="36"/>
                  </a:lnTo>
                  <a:lnTo>
                    <a:pt x="684" y="36"/>
                  </a:lnTo>
                  <a:lnTo>
                    <a:pt x="690" y="36"/>
                  </a:lnTo>
                  <a:lnTo>
                    <a:pt x="696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6" name="Freeform 849"/>
            <p:cNvSpPr>
              <a:spLocks/>
            </p:cNvSpPr>
            <p:nvPr/>
          </p:nvSpPr>
          <p:spPr bwMode="auto">
            <a:xfrm>
              <a:off x="2776" y="1957"/>
              <a:ext cx="510" cy="24"/>
            </a:xfrm>
            <a:custGeom>
              <a:avLst/>
              <a:gdLst>
                <a:gd name="T0" fmla="*/ 6 w 510"/>
                <a:gd name="T1" fmla="*/ 0 h 24"/>
                <a:gd name="T2" fmla="*/ 18 w 510"/>
                <a:gd name="T3" fmla="*/ 6 h 24"/>
                <a:gd name="T4" fmla="*/ 30 w 510"/>
                <a:gd name="T5" fmla="*/ 6 h 24"/>
                <a:gd name="T6" fmla="*/ 42 w 510"/>
                <a:gd name="T7" fmla="*/ 6 h 24"/>
                <a:gd name="T8" fmla="*/ 54 w 510"/>
                <a:gd name="T9" fmla="*/ 6 h 24"/>
                <a:gd name="T10" fmla="*/ 66 w 510"/>
                <a:gd name="T11" fmla="*/ 6 h 24"/>
                <a:gd name="T12" fmla="*/ 78 w 510"/>
                <a:gd name="T13" fmla="*/ 6 h 24"/>
                <a:gd name="T14" fmla="*/ 90 w 510"/>
                <a:gd name="T15" fmla="*/ 6 h 24"/>
                <a:gd name="T16" fmla="*/ 102 w 510"/>
                <a:gd name="T17" fmla="*/ 6 h 24"/>
                <a:gd name="T18" fmla="*/ 114 w 510"/>
                <a:gd name="T19" fmla="*/ 6 h 24"/>
                <a:gd name="T20" fmla="*/ 126 w 510"/>
                <a:gd name="T21" fmla="*/ 6 h 24"/>
                <a:gd name="T22" fmla="*/ 138 w 510"/>
                <a:gd name="T23" fmla="*/ 6 h 24"/>
                <a:gd name="T24" fmla="*/ 150 w 510"/>
                <a:gd name="T25" fmla="*/ 6 h 24"/>
                <a:gd name="T26" fmla="*/ 162 w 510"/>
                <a:gd name="T27" fmla="*/ 6 h 24"/>
                <a:gd name="T28" fmla="*/ 174 w 510"/>
                <a:gd name="T29" fmla="*/ 6 h 24"/>
                <a:gd name="T30" fmla="*/ 186 w 510"/>
                <a:gd name="T31" fmla="*/ 6 h 24"/>
                <a:gd name="T32" fmla="*/ 198 w 510"/>
                <a:gd name="T33" fmla="*/ 6 h 24"/>
                <a:gd name="T34" fmla="*/ 210 w 510"/>
                <a:gd name="T35" fmla="*/ 12 h 24"/>
                <a:gd name="T36" fmla="*/ 222 w 510"/>
                <a:gd name="T37" fmla="*/ 12 h 24"/>
                <a:gd name="T38" fmla="*/ 228 w 510"/>
                <a:gd name="T39" fmla="*/ 12 h 24"/>
                <a:gd name="T40" fmla="*/ 240 w 510"/>
                <a:gd name="T41" fmla="*/ 12 h 24"/>
                <a:gd name="T42" fmla="*/ 252 w 510"/>
                <a:gd name="T43" fmla="*/ 12 h 24"/>
                <a:gd name="T44" fmla="*/ 264 w 510"/>
                <a:gd name="T45" fmla="*/ 12 h 24"/>
                <a:gd name="T46" fmla="*/ 276 w 510"/>
                <a:gd name="T47" fmla="*/ 12 h 24"/>
                <a:gd name="T48" fmla="*/ 288 w 510"/>
                <a:gd name="T49" fmla="*/ 12 h 24"/>
                <a:gd name="T50" fmla="*/ 300 w 510"/>
                <a:gd name="T51" fmla="*/ 12 h 24"/>
                <a:gd name="T52" fmla="*/ 312 w 510"/>
                <a:gd name="T53" fmla="*/ 18 h 24"/>
                <a:gd name="T54" fmla="*/ 330 w 510"/>
                <a:gd name="T55" fmla="*/ 12 h 24"/>
                <a:gd name="T56" fmla="*/ 330 w 510"/>
                <a:gd name="T57" fmla="*/ 18 h 24"/>
                <a:gd name="T58" fmla="*/ 342 w 510"/>
                <a:gd name="T59" fmla="*/ 18 h 24"/>
                <a:gd name="T60" fmla="*/ 354 w 510"/>
                <a:gd name="T61" fmla="*/ 18 h 24"/>
                <a:gd name="T62" fmla="*/ 366 w 510"/>
                <a:gd name="T63" fmla="*/ 18 h 24"/>
                <a:gd name="T64" fmla="*/ 378 w 510"/>
                <a:gd name="T65" fmla="*/ 18 h 24"/>
                <a:gd name="T66" fmla="*/ 390 w 510"/>
                <a:gd name="T67" fmla="*/ 18 h 24"/>
                <a:gd name="T68" fmla="*/ 402 w 510"/>
                <a:gd name="T69" fmla="*/ 18 h 24"/>
                <a:gd name="T70" fmla="*/ 414 w 510"/>
                <a:gd name="T71" fmla="*/ 18 h 24"/>
                <a:gd name="T72" fmla="*/ 426 w 510"/>
                <a:gd name="T73" fmla="*/ 18 h 24"/>
                <a:gd name="T74" fmla="*/ 438 w 510"/>
                <a:gd name="T75" fmla="*/ 18 h 24"/>
                <a:gd name="T76" fmla="*/ 450 w 510"/>
                <a:gd name="T77" fmla="*/ 18 h 24"/>
                <a:gd name="T78" fmla="*/ 462 w 510"/>
                <a:gd name="T79" fmla="*/ 18 h 24"/>
                <a:gd name="T80" fmla="*/ 468 w 510"/>
                <a:gd name="T81" fmla="*/ 18 h 24"/>
                <a:gd name="T82" fmla="*/ 480 w 510"/>
                <a:gd name="T83" fmla="*/ 18 h 24"/>
                <a:gd name="T84" fmla="*/ 492 w 510"/>
                <a:gd name="T85" fmla="*/ 24 h 24"/>
                <a:gd name="T86" fmla="*/ 504 w 510"/>
                <a:gd name="T87" fmla="*/ 24 h 2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510"/>
                <a:gd name="T133" fmla="*/ 0 h 24"/>
                <a:gd name="T134" fmla="*/ 510 w 510"/>
                <a:gd name="T135" fmla="*/ 24 h 2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510" h="24">
                  <a:moveTo>
                    <a:pt x="0" y="0"/>
                  </a:moveTo>
                  <a:lnTo>
                    <a:pt x="6" y="0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12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34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24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74" y="18"/>
                  </a:lnTo>
                  <a:lnTo>
                    <a:pt x="468" y="18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504" y="24"/>
                  </a:lnTo>
                  <a:lnTo>
                    <a:pt x="510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7" name="Freeform 850"/>
            <p:cNvSpPr>
              <a:spLocks/>
            </p:cNvSpPr>
            <p:nvPr/>
          </p:nvSpPr>
          <p:spPr bwMode="auto">
            <a:xfrm>
              <a:off x="2080" y="1831"/>
              <a:ext cx="624" cy="426"/>
            </a:xfrm>
            <a:custGeom>
              <a:avLst/>
              <a:gdLst>
                <a:gd name="T0" fmla="*/ 12 w 624"/>
                <a:gd name="T1" fmla="*/ 420 h 426"/>
                <a:gd name="T2" fmla="*/ 30 w 624"/>
                <a:gd name="T3" fmla="*/ 420 h 426"/>
                <a:gd name="T4" fmla="*/ 48 w 624"/>
                <a:gd name="T5" fmla="*/ 420 h 426"/>
                <a:gd name="T6" fmla="*/ 72 w 624"/>
                <a:gd name="T7" fmla="*/ 420 h 426"/>
                <a:gd name="T8" fmla="*/ 78 w 624"/>
                <a:gd name="T9" fmla="*/ 426 h 426"/>
                <a:gd name="T10" fmla="*/ 96 w 624"/>
                <a:gd name="T11" fmla="*/ 420 h 426"/>
                <a:gd name="T12" fmla="*/ 114 w 624"/>
                <a:gd name="T13" fmla="*/ 420 h 426"/>
                <a:gd name="T14" fmla="*/ 132 w 624"/>
                <a:gd name="T15" fmla="*/ 426 h 426"/>
                <a:gd name="T16" fmla="*/ 150 w 624"/>
                <a:gd name="T17" fmla="*/ 420 h 426"/>
                <a:gd name="T18" fmla="*/ 168 w 624"/>
                <a:gd name="T19" fmla="*/ 426 h 426"/>
                <a:gd name="T20" fmla="*/ 180 w 624"/>
                <a:gd name="T21" fmla="*/ 420 h 426"/>
                <a:gd name="T22" fmla="*/ 198 w 624"/>
                <a:gd name="T23" fmla="*/ 396 h 426"/>
                <a:gd name="T24" fmla="*/ 216 w 624"/>
                <a:gd name="T25" fmla="*/ 378 h 426"/>
                <a:gd name="T26" fmla="*/ 228 w 624"/>
                <a:gd name="T27" fmla="*/ 360 h 426"/>
                <a:gd name="T28" fmla="*/ 246 w 624"/>
                <a:gd name="T29" fmla="*/ 348 h 426"/>
                <a:gd name="T30" fmla="*/ 264 w 624"/>
                <a:gd name="T31" fmla="*/ 342 h 426"/>
                <a:gd name="T32" fmla="*/ 276 w 624"/>
                <a:gd name="T33" fmla="*/ 330 h 426"/>
                <a:gd name="T34" fmla="*/ 288 w 624"/>
                <a:gd name="T35" fmla="*/ 312 h 426"/>
                <a:gd name="T36" fmla="*/ 300 w 624"/>
                <a:gd name="T37" fmla="*/ 294 h 426"/>
                <a:gd name="T38" fmla="*/ 306 w 624"/>
                <a:gd name="T39" fmla="*/ 270 h 426"/>
                <a:gd name="T40" fmla="*/ 324 w 624"/>
                <a:gd name="T41" fmla="*/ 240 h 426"/>
                <a:gd name="T42" fmla="*/ 330 w 624"/>
                <a:gd name="T43" fmla="*/ 216 h 426"/>
                <a:gd name="T44" fmla="*/ 342 w 624"/>
                <a:gd name="T45" fmla="*/ 198 h 426"/>
                <a:gd name="T46" fmla="*/ 354 w 624"/>
                <a:gd name="T47" fmla="*/ 180 h 426"/>
                <a:gd name="T48" fmla="*/ 360 w 624"/>
                <a:gd name="T49" fmla="*/ 156 h 426"/>
                <a:gd name="T50" fmla="*/ 372 w 624"/>
                <a:gd name="T51" fmla="*/ 132 h 426"/>
                <a:gd name="T52" fmla="*/ 378 w 624"/>
                <a:gd name="T53" fmla="*/ 114 h 426"/>
                <a:gd name="T54" fmla="*/ 390 w 624"/>
                <a:gd name="T55" fmla="*/ 90 h 426"/>
                <a:gd name="T56" fmla="*/ 396 w 624"/>
                <a:gd name="T57" fmla="*/ 72 h 426"/>
                <a:gd name="T58" fmla="*/ 408 w 624"/>
                <a:gd name="T59" fmla="*/ 54 h 426"/>
                <a:gd name="T60" fmla="*/ 420 w 624"/>
                <a:gd name="T61" fmla="*/ 36 h 426"/>
                <a:gd name="T62" fmla="*/ 432 w 624"/>
                <a:gd name="T63" fmla="*/ 18 h 426"/>
                <a:gd name="T64" fmla="*/ 450 w 624"/>
                <a:gd name="T65" fmla="*/ 6 h 426"/>
                <a:gd name="T66" fmla="*/ 468 w 624"/>
                <a:gd name="T67" fmla="*/ 6 h 426"/>
                <a:gd name="T68" fmla="*/ 486 w 624"/>
                <a:gd name="T69" fmla="*/ 24 h 426"/>
                <a:gd name="T70" fmla="*/ 504 w 624"/>
                <a:gd name="T71" fmla="*/ 30 h 426"/>
                <a:gd name="T72" fmla="*/ 522 w 624"/>
                <a:gd name="T73" fmla="*/ 24 h 426"/>
                <a:gd name="T74" fmla="*/ 540 w 624"/>
                <a:gd name="T75" fmla="*/ 18 h 426"/>
                <a:gd name="T76" fmla="*/ 558 w 624"/>
                <a:gd name="T77" fmla="*/ 6 h 426"/>
                <a:gd name="T78" fmla="*/ 570 w 624"/>
                <a:gd name="T79" fmla="*/ 6 h 426"/>
                <a:gd name="T80" fmla="*/ 588 w 624"/>
                <a:gd name="T81" fmla="*/ 6 h 426"/>
                <a:gd name="T82" fmla="*/ 606 w 624"/>
                <a:gd name="T83" fmla="*/ 12 h 42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24"/>
                <a:gd name="T127" fmla="*/ 0 h 426"/>
                <a:gd name="T128" fmla="*/ 624 w 624"/>
                <a:gd name="T129" fmla="*/ 426 h 42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24" h="426">
                  <a:moveTo>
                    <a:pt x="0" y="420"/>
                  </a:moveTo>
                  <a:lnTo>
                    <a:pt x="6" y="420"/>
                  </a:lnTo>
                  <a:lnTo>
                    <a:pt x="12" y="420"/>
                  </a:lnTo>
                  <a:lnTo>
                    <a:pt x="18" y="426"/>
                  </a:lnTo>
                  <a:lnTo>
                    <a:pt x="24" y="420"/>
                  </a:lnTo>
                  <a:lnTo>
                    <a:pt x="30" y="420"/>
                  </a:lnTo>
                  <a:lnTo>
                    <a:pt x="36" y="420"/>
                  </a:lnTo>
                  <a:lnTo>
                    <a:pt x="42" y="420"/>
                  </a:lnTo>
                  <a:lnTo>
                    <a:pt x="48" y="420"/>
                  </a:lnTo>
                  <a:lnTo>
                    <a:pt x="54" y="420"/>
                  </a:lnTo>
                  <a:lnTo>
                    <a:pt x="60" y="420"/>
                  </a:lnTo>
                  <a:lnTo>
                    <a:pt x="72" y="420"/>
                  </a:lnTo>
                  <a:lnTo>
                    <a:pt x="66" y="420"/>
                  </a:lnTo>
                  <a:lnTo>
                    <a:pt x="72" y="420"/>
                  </a:lnTo>
                  <a:lnTo>
                    <a:pt x="78" y="426"/>
                  </a:lnTo>
                  <a:lnTo>
                    <a:pt x="84" y="420"/>
                  </a:lnTo>
                  <a:lnTo>
                    <a:pt x="90" y="426"/>
                  </a:lnTo>
                  <a:lnTo>
                    <a:pt x="96" y="420"/>
                  </a:lnTo>
                  <a:lnTo>
                    <a:pt x="102" y="420"/>
                  </a:lnTo>
                  <a:lnTo>
                    <a:pt x="108" y="420"/>
                  </a:lnTo>
                  <a:lnTo>
                    <a:pt x="114" y="420"/>
                  </a:lnTo>
                  <a:lnTo>
                    <a:pt x="120" y="426"/>
                  </a:lnTo>
                  <a:lnTo>
                    <a:pt x="126" y="420"/>
                  </a:lnTo>
                  <a:lnTo>
                    <a:pt x="132" y="426"/>
                  </a:lnTo>
                  <a:lnTo>
                    <a:pt x="138" y="420"/>
                  </a:lnTo>
                  <a:lnTo>
                    <a:pt x="144" y="420"/>
                  </a:lnTo>
                  <a:lnTo>
                    <a:pt x="150" y="420"/>
                  </a:lnTo>
                  <a:lnTo>
                    <a:pt x="156" y="420"/>
                  </a:lnTo>
                  <a:lnTo>
                    <a:pt x="162" y="420"/>
                  </a:lnTo>
                  <a:lnTo>
                    <a:pt x="168" y="426"/>
                  </a:lnTo>
                  <a:lnTo>
                    <a:pt x="168" y="420"/>
                  </a:lnTo>
                  <a:lnTo>
                    <a:pt x="174" y="426"/>
                  </a:lnTo>
                  <a:lnTo>
                    <a:pt x="180" y="420"/>
                  </a:lnTo>
                  <a:lnTo>
                    <a:pt x="186" y="414"/>
                  </a:lnTo>
                  <a:lnTo>
                    <a:pt x="198" y="402"/>
                  </a:lnTo>
                  <a:lnTo>
                    <a:pt x="198" y="396"/>
                  </a:lnTo>
                  <a:lnTo>
                    <a:pt x="204" y="390"/>
                  </a:lnTo>
                  <a:lnTo>
                    <a:pt x="210" y="384"/>
                  </a:lnTo>
                  <a:lnTo>
                    <a:pt x="216" y="378"/>
                  </a:lnTo>
                  <a:lnTo>
                    <a:pt x="222" y="372"/>
                  </a:lnTo>
                  <a:lnTo>
                    <a:pt x="234" y="360"/>
                  </a:lnTo>
                  <a:lnTo>
                    <a:pt x="228" y="360"/>
                  </a:lnTo>
                  <a:lnTo>
                    <a:pt x="234" y="360"/>
                  </a:lnTo>
                  <a:lnTo>
                    <a:pt x="240" y="354"/>
                  </a:lnTo>
                  <a:lnTo>
                    <a:pt x="246" y="348"/>
                  </a:lnTo>
                  <a:lnTo>
                    <a:pt x="252" y="348"/>
                  </a:lnTo>
                  <a:lnTo>
                    <a:pt x="258" y="348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6" y="336"/>
                  </a:lnTo>
                  <a:lnTo>
                    <a:pt x="276" y="330"/>
                  </a:lnTo>
                  <a:lnTo>
                    <a:pt x="282" y="324"/>
                  </a:lnTo>
                  <a:lnTo>
                    <a:pt x="282" y="318"/>
                  </a:lnTo>
                  <a:lnTo>
                    <a:pt x="288" y="312"/>
                  </a:lnTo>
                  <a:lnTo>
                    <a:pt x="288" y="306"/>
                  </a:lnTo>
                  <a:lnTo>
                    <a:pt x="294" y="300"/>
                  </a:lnTo>
                  <a:lnTo>
                    <a:pt x="300" y="294"/>
                  </a:lnTo>
                  <a:lnTo>
                    <a:pt x="300" y="282"/>
                  </a:lnTo>
                  <a:lnTo>
                    <a:pt x="306" y="276"/>
                  </a:lnTo>
                  <a:lnTo>
                    <a:pt x="306" y="270"/>
                  </a:lnTo>
                  <a:lnTo>
                    <a:pt x="312" y="258"/>
                  </a:lnTo>
                  <a:lnTo>
                    <a:pt x="312" y="252"/>
                  </a:lnTo>
                  <a:lnTo>
                    <a:pt x="324" y="240"/>
                  </a:lnTo>
                  <a:lnTo>
                    <a:pt x="324" y="228"/>
                  </a:lnTo>
                  <a:lnTo>
                    <a:pt x="330" y="222"/>
                  </a:lnTo>
                  <a:lnTo>
                    <a:pt x="330" y="216"/>
                  </a:lnTo>
                  <a:lnTo>
                    <a:pt x="336" y="210"/>
                  </a:lnTo>
                  <a:lnTo>
                    <a:pt x="336" y="204"/>
                  </a:lnTo>
                  <a:lnTo>
                    <a:pt x="342" y="198"/>
                  </a:lnTo>
                  <a:lnTo>
                    <a:pt x="342" y="192"/>
                  </a:lnTo>
                  <a:lnTo>
                    <a:pt x="348" y="186"/>
                  </a:lnTo>
                  <a:lnTo>
                    <a:pt x="354" y="180"/>
                  </a:lnTo>
                  <a:lnTo>
                    <a:pt x="354" y="174"/>
                  </a:lnTo>
                  <a:lnTo>
                    <a:pt x="360" y="162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66" y="144"/>
                  </a:lnTo>
                  <a:lnTo>
                    <a:pt x="372" y="132"/>
                  </a:lnTo>
                  <a:lnTo>
                    <a:pt x="372" y="126"/>
                  </a:lnTo>
                  <a:lnTo>
                    <a:pt x="378" y="120"/>
                  </a:lnTo>
                  <a:lnTo>
                    <a:pt x="378" y="114"/>
                  </a:lnTo>
                  <a:lnTo>
                    <a:pt x="384" y="102"/>
                  </a:lnTo>
                  <a:lnTo>
                    <a:pt x="384" y="96"/>
                  </a:lnTo>
                  <a:lnTo>
                    <a:pt x="390" y="90"/>
                  </a:lnTo>
                  <a:lnTo>
                    <a:pt x="390" y="84"/>
                  </a:lnTo>
                  <a:lnTo>
                    <a:pt x="396" y="78"/>
                  </a:lnTo>
                  <a:lnTo>
                    <a:pt x="396" y="72"/>
                  </a:lnTo>
                  <a:lnTo>
                    <a:pt x="402" y="66"/>
                  </a:lnTo>
                  <a:lnTo>
                    <a:pt x="402" y="60"/>
                  </a:lnTo>
                  <a:lnTo>
                    <a:pt x="408" y="54"/>
                  </a:lnTo>
                  <a:lnTo>
                    <a:pt x="414" y="48"/>
                  </a:lnTo>
                  <a:lnTo>
                    <a:pt x="414" y="42"/>
                  </a:lnTo>
                  <a:lnTo>
                    <a:pt x="420" y="36"/>
                  </a:lnTo>
                  <a:lnTo>
                    <a:pt x="420" y="30"/>
                  </a:lnTo>
                  <a:lnTo>
                    <a:pt x="426" y="24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12"/>
                  </a:lnTo>
                  <a:lnTo>
                    <a:pt x="480" y="18"/>
                  </a:lnTo>
                  <a:lnTo>
                    <a:pt x="486" y="24"/>
                  </a:lnTo>
                  <a:lnTo>
                    <a:pt x="492" y="30"/>
                  </a:lnTo>
                  <a:lnTo>
                    <a:pt x="498" y="30"/>
                  </a:lnTo>
                  <a:lnTo>
                    <a:pt x="504" y="30"/>
                  </a:lnTo>
                  <a:lnTo>
                    <a:pt x="510" y="30"/>
                  </a:lnTo>
                  <a:lnTo>
                    <a:pt x="516" y="30"/>
                  </a:lnTo>
                  <a:lnTo>
                    <a:pt x="522" y="24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6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24" y="3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8" name="Freeform 851"/>
            <p:cNvSpPr>
              <a:spLocks/>
            </p:cNvSpPr>
            <p:nvPr/>
          </p:nvSpPr>
          <p:spPr bwMode="auto">
            <a:xfrm>
              <a:off x="2704" y="1861"/>
              <a:ext cx="582" cy="60"/>
            </a:xfrm>
            <a:custGeom>
              <a:avLst/>
              <a:gdLst>
                <a:gd name="T0" fmla="*/ 0 w 582"/>
                <a:gd name="T1" fmla="*/ 6 h 60"/>
                <a:gd name="T2" fmla="*/ 12 w 582"/>
                <a:gd name="T3" fmla="*/ 18 h 60"/>
                <a:gd name="T4" fmla="*/ 24 w 582"/>
                <a:gd name="T5" fmla="*/ 24 h 60"/>
                <a:gd name="T6" fmla="*/ 36 w 582"/>
                <a:gd name="T7" fmla="*/ 30 h 60"/>
                <a:gd name="T8" fmla="*/ 48 w 582"/>
                <a:gd name="T9" fmla="*/ 24 h 60"/>
                <a:gd name="T10" fmla="*/ 60 w 582"/>
                <a:gd name="T11" fmla="*/ 24 h 60"/>
                <a:gd name="T12" fmla="*/ 72 w 582"/>
                <a:gd name="T13" fmla="*/ 12 h 60"/>
                <a:gd name="T14" fmla="*/ 84 w 582"/>
                <a:gd name="T15" fmla="*/ 12 h 60"/>
                <a:gd name="T16" fmla="*/ 96 w 582"/>
                <a:gd name="T17" fmla="*/ 12 h 60"/>
                <a:gd name="T18" fmla="*/ 114 w 582"/>
                <a:gd name="T19" fmla="*/ 6 h 60"/>
                <a:gd name="T20" fmla="*/ 114 w 582"/>
                <a:gd name="T21" fmla="*/ 6 h 60"/>
                <a:gd name="T22" fmla="*/ 126 w 582"/>
                <a:gd name="T23" fmla="*/ 12 h 60"/>
                <a:gd name="T24" fmla="*/ 138 w 582"/>
                <a:gd name="T25" fmla="*/ 18 h 60"/>
                <a:gd name="T26" fmla="*/ 150 w 582"/>
                <a:gd name="T27" fmla="*/ 30 h 60"/>
                <a:gd name="T28" fmla="*/ 162 w 582"/>
                <a:gd name="T29" fmla="*/ 36 h 60"/>
                <a:gd name="T30" fmla="*/ 174 w 582"/>
                <a:gd name="T31" fmla="*/ 42 h 60"/>
                <a:gd name="T32" fmla="*/ 186 w 582"/>
                <a:gd name="T33" fmla="*/ 42 h 60"/>
                <a:gd name="T34" fmla="*/ 198 w 582"/>
                <a:gd name="T35" fmla="*/ 36 h 60"/>
                <a:gd name="T36" fmla="*/ 210 w 582"/>
                <a:gd name="T37" fmla="*/ 36 h 60"/>
                <a:gd name="T38" fmla="*/ 222 w 582"/>
                <a:gd name="T39" fmla="*/ 30 h 60"/>
                <a:gd name="T40" fmla="*/ 234 w 582"/>
                <a:gd name="T41" fmla="*/ 30 h 60"/>
                <a:gd name="T42" fmla="*/ 246 w 582"/>
                <a:gd name="T43" fmla="*/ 30 h 60"/>
                <a:gd name="T44" fmla="*/ 258 w 582"/>
                <a:gd name="T45" fmla="*/ 24 h 60"/>
                <a:gd name="T46" fmla="*/ 270 w 582"/>
                <a:gd name="T47" fmla="*/ 30 h 60"/>
                <a:gd name="T48" fmla="*/ 282 w 582"/>
                <a:gd name="T49" fmla="*/ 36 h 60"/>
                <a:gd name="T50" fmla="*/ 294 w 582"/>
                <a:gd name="T51" fmla="*/ 42 h 60"/>
                <a:gd name="T52" fmla="*/ 306 w 582"/>
                <a:gd name="T53" fmla="*/ 48 h 60"/>
                <a:gd name="T54" fmla="*/ 318 w 582"/>
                <a:gd name="T55" fmla="*/ 48 h 60"/>
                <a:gd name="T56" fmla="*/ 330 w 582"/>
                <a:gd name="T57" fmla="*/ 48 h 60"/>
                <a:gd name="T58" fmla="*/ 342 w 582"/>
                <a:gd name="T59" fmla="*/ 42 h 60"/>
                <a:gd name="T60" fmla="*/ 354 w 582"/>
                <a:gd name="T61" fmla="*/ 42 h 60"/>
                <a:gd name="T62" fmla="*/ 366 w 582"/>
                <a:gd name="T63" fmla="*/ 36 h 60"/>
                <a:gd name="T64" fmla="*/ 378 w 582"/>
                <a:gd name="T65" fmla="*/ 36 h 60"/>
                <a:gd name="T66" fmla="*/ 390 w 582"/>
                <a:gd name="T67" fmla="*/ 36 h 60"/>
                <a:gd name="T68" fmla="*/ 402 w 582"/>
                <a:gd name="T69" fmla="*/ 36 h 60"/>
                <a:gd name="T70" fmla="*/ 414 w 582"/>
                <a:gd name="T71" fmla="*/ 42 h 60"/>
                <a:gd name="T72" fmla="*/ 426 w 582"/>
                <a:gd name="T73" fmla="*/ 48 h 60"/>
                <a:gd name="T74" fmla="*/ 438 w 582"/>
                <a:gd name="T75" fmla="*/ 54 h 60"/>
                <a:gd name="T76" fmla="*/ 450 w 582"/>
                <a:gd name="T77" fmla="*/ 54 h 60"/>
                <a:gd name="T78" fmla="*/ 462 w 582"/>
                <a:gd name="T79" fmla="*/ 54 h 60"/>
                <a:gd name="T80" fmla="*/ 474 w 582"/>
                <a:gd name="T81" fmla="*/ 48 h 60"/>
                <a:gd name="T82" fmla="*/ 480 w 582"/>
                <a:gd name="T83" fmla="*/ 48 h 60"/>
                <a:gd name="T84" fmla="*/ 492 w 582"/>
                <a:gd name="T85" fmla="*/ 48 h 60"/>
                <a:gd name="T86" fmla="*/ 504 w 582"/>
                <a:gd name="T87" fmla="*/ 48 h 60"/>
                <a:gd name="T88" fmla="*/ 516 w 582"/>
                <a:gd name="T89" fmla="*/ 42 h 60"/>
                <a:gd name="T90" fmla="*/ 528 w 582"/>
                <a:gd name="T91" fmla="*/ 42 h 60"/>
                <a:gd name="T92" fmla="*/ 540 w 582"/>
                <a:gd name="T93" fmla="*/ 42 h 60"/>
                <a:gd name="T94" fmla="*/ 552 w 582"/>
                <a:gd name="T95" fmla="*/ 48 h 60"/>
                <a:gd name="T96" fmla="*/ 564 w 582"/>
                <a:gd name="T97" fmla="*/ 54 h 60"/>
                <a:gd name="T98" fmla="*/ 576 w 582"/>
                <a:gd name="T99" fmla="*/ 60 h 6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582"/>
                <a:gd name="T151" fmla="*/ 0 h 60"/>
                <a:gd name="T152" fmla="*/ 582 w 582"/>
                <a:gd name="T153" fmla="*/ 60 h 6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582" h="60">
                  <a:moveTo>
                    <a:pt x="0" y="0"/>
                  </a:moveTo>
                  <a:lnTo>
                    <a:pt x="0" y="6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30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6"/>
                  </a:lnTo>
                  <a:lnTo>
                    <a:pt x="114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24"/>
                  </a:lnTo>
                  <a:lnTo>
                    <a:pt x="150" y="30"/>
                  </a:lnTo>
                  <a:lnTo>
                    <a:pt x="156" y="30"/>
                  </a:lnTo>
                  <a:lnTo>
                    <a:pt x="162" y="36"/>
                  </a:lnTo>
                  <a:lnTo>
                    <a:pt x="168" y="36"/>
                  </a:lnTo>
                  <a:lnTo>
                    <a:pt x="174" y="42"/>
                  </a:lnTo>
                  <a:lnTo>
                    <a:pt x="180" y="42"/>
                  </a:lnTo>
                  <a:lnTo>
                    <a:pt x="186" y="42"/>
                  </a:lnTo>
                  <a:lnTo>
                    <a:pt x="192" y="36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10" y="36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0"/>
                  </a:lnTo>
                  <a:lnTo>
                    <a:pt x="240" y="30"/>
                  </a:lnTo>
                  <a:lnTo>
                    <a:pt x="246" y="30"/>
                  </a:lnTo>
                  <a:lnTo>
                    <a:pt x="252" y="24"/>
                  </a:lnTo>
                  <a:lnTo>
                    <a:pt x="258" y="24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8"/>
                  </a:lnTo>
                  <a:lnTo>
                    <a:pt x="306" y="48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6" y="48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42"/>
                  </a:lnTo>
                  <a:lnTo>
                    <a:pt x="360" y="42"/>
                  </a:lnTo>
                  <a:lnTo>
                    <a:pt x="366" y="36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8"/>
                  </a:lnTo>
                  <a:lnTo>
                    <a:pt x="426" y="48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48"/>
                  </a:lnTo>
                  <a:lnTo>
                    <a:pt x="486" y="48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8"/>
                  </a:lnTo>
                  <a:lnTo>
                    <a:pt x="552" y="48"/>
                  </a:lnTo>
                  <a:lnTo>
                    <a:pt x="558" y="48"/>
                  </a:lnTo>
                  <a:lnTo>
                    <a:pt x="564" y="54"/>
                  </a:lnTo>
                  <a:lnTo>
                    <a:pt x="570" y="54"/>
                  </a:lnTo>
                  <a:lnTo>
                    <a:pt x="576" y="60"/>
                  </a:lnTo>
                  <a:lnTo>
                    <a:pt x="582" y="6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19" name="Freeform 852"/>
            <p:cNvSpPr>
              <a:spLocks/>
            </p:cNvSpPr>
            <p:nvPr/>
          </p:nvSpPr>
          <p:spPr bwMode="auto">
            <a:xfrm>
              <a:off x="2080" y="1945"/>
              <a:ext cx="678" cy="282"/>
            </a:xfrm>
            <a:custGeom>
              <a:avLst/>
              <a:gdLst>
                <a:gd name="T0" fmla="*/ 12 w 678"/>
                <a:gd name="T1" fmla="*/ 276 h 282"/>
                <a:gd name="T2" fmla="*/ 30 w 678"/>
                <a:gd name="T3" fmla="*/ 276 h 282"/>
                <a:gd name="T4" fmla="*/ 48 w 678"/>
                <a:gd name="T5" fmla="*/ 276 h 282"/>
                <a:gd name="T6" fmla="*/ 66 w 678"/>
                <a:gd name="T7" fmla="*/ 276 h 282"/>
                <a:gd name="T8" fmla="*/ 78 w 678"/>
                <a:gd name="T9" fmla="*/ 282 h 282"/>
                <a:gd name="T10" fmla="*/ 96 w 678"/>
                <a:gd name="T11" fmla="*/ 282 h 282"/>
                <a:gd name="T12" fmla="*/ 114 w 678"/>
                <a:gd name="T13" fmla="*/ 276 h 282"/>
                <a:gd name="T14" fmla="*/ 126 w 678"/>
                <a:gd name="T15" fmla="*/ 276 h 282"/>
                <a:gd name="T16" fmla="*/ 144 w 678"/>
                <a:gd name="T17" fmla="*/ 276 h 282"/>
                <a:gd name="T18" fmla="*/ 156 w 678"/>
                <a:gd name="T19" fmla="*/ 282 h 282"/>
                <a:gd name="T20" fmla="*/ 174 w 678"/>
                <a:gd name="T21" fmla="*/ 276 h 282"/>
                <a:gd name="T22" fmla="*/ 192 w 678"/>
                <a:gd name="T23" fmla="*/ 276 h 282"/>
                <a:gd name="T24" fmla="*/ 204 w 678"/>
                <a:gd name="T25" fmla="*/ 252 h 282"/>
                <a:gd name="T26" fmla="*/ 210 w 678"/>
                <a:gd name="T27" fmla="*/ 234 h 282"/>
                <a:gd name="T28" fmla="*/ 228 w 678"/>
                <a:gd name="T29" fmla="*/ 210 h 282"/>
                <a:gd name="T30" fmla="*/ 240 w 678"/>
                <a:gd name="T31" fmla="*/ 192 h 282"/>
                <a:gd name="T32" fmla="*/ 258 w 678"/>
                <a:gd name="T33" fmla="*/ 180 h 282"/>
                <a:gd name="T34" fmla="*/ 276 w 678"/>
                <a:gd name="T35" fmla="*/ 174 h 282"/>
                <a:gd name="T36" fmla="*/ 288 w 678"/>
                <a:gd name="T37" fmla="*/ 156 h 282"/>
                <a:gd name="T38" fmla="*/ 300 w 678"/>
                <a:gd name="T39" fmla="*/ 138 h 282"/>
                <a:gd name="T40" fmla="*/ 312 w 678"/>
                <a:gd name="T41" fmla="*/ 120 h 282"/>
                <a:gd name="T42" fmla="*/ 318 w 678"/>
                <a:gd name="T43" fmla="*/ 102 h 282"/>
                <a:gd name="T44" fmla="*/ 336 w 678"/>
                <a:gd name="T45" fmla="*/ 78 h 282"/>
                <a:gd name="T46" fmla="*/ 342 w 678"/>
                <a:gd name="T47" fmla="*/ 60 h 282"/>
                <a:gd name="T48" fmla="*/ 360 w 678"/>
                <a:gd name="T49" fmla="*/ 48 h 282"/>
                <a:gd name="T50" fmla="*/ 378 w 678"/>
                <a:gd name="T51" fmla="*/ 36 h 282"/>
                <a:gd name="T52" fmla="*/ 396 w 678"/>
                <a:gd name="T53" fmla="*/ 24 h 282"/>
                <a:gd name="T54" fmla="*/ 414 w 678"/>
                <a:gd name="T55" fmla="*/ 12 h 282"/>
                <a:gd name="T56" fmla="*/ 432 w 678"/>
                <a:gd name="T57" fmla="*/ 12 h 282"/>
                <a:gd name="T58" fmla="*/ 450 w 678"/>
                <a:gd name="T59" fmla="*/ 6 h 282"/>
                <a:gd name="T60" fmla="*/ 468 w 678"/>
                <a:gd name="T61" fmla="*/ 6 h 282"/>
                <a:gd name="T62" fmla="*/ 486 w 678"/>
                <a:gd name="T63" fmla="*/ 6 h 282"/>
                <a:gd name="T64" fmla="*/ 504 w 678"/>
                <a:gd name="T65" fmla="*/ 6 h 282"/>
                <a:gd name="T66" fmla="*/ 522 w 678"/>
                <a:gd name="T67" fmla="*/ 6 h 282"/>
                <a:gd name="T68" fmla="*/ 540 w 678"/>
                <a:gd name="T69" fmla="*/ 0 h 282"/>
                <a:gd name="T70" fmla="*/ 558 w 678"/>
                <a:gd name="T71" fmla="*/ 0 h 282"/>
                <a:gd name="T72" fmla="*/ 576 w 678"/>
                <a:gd name="T73" fmla="*/ 0 h 282"/>
                <a:gd name="T74" fmla="*/ 594 w 678"/>
                <a:gd name="T75" fmla="*/ 0 h 282"/>
                <a:gd name="T76" fmla="*/ 612 w 678"/>
                <a:gd name="T77" fmla="*/ 6 h 282"/>
                <a:gd name="T78" fmla="*/ 630 w 678"/>
                <a:gd name="T79" fmla="*/ 12 h 282"/>
                <a:gd name="T80" fmla="*/ 648 w 678"/>
                <a:gd name="T81" fmla="*/ 18 h 282"/>
                <a:gd name="T82" fmla="*/ 666 w 678"/>
                <a:gd name="T83" fmla="*/ 30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82"/>
                <a:gd name="T128" fmla="*/ 678 w 678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82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2" y="282"/>
                  </a:lnTo>
                  <a:lnTo>
                    <a:pt x="84" y="282"/>
                  </a:lnTo>
                  <a:lnTo>
                    <a:pt x="78" y="282"/>
                  </a:lnTo>
                  <a:lnTo>
                    <a:pt x="84" y="282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102" y="276"/>
                  </a:lnTo>
                  <a:lnTo>
                    <a:pt x="108" y="282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32" y="276"/>
                  </a:lnTo>
                  <a:lnTo>
                    <a:pt x="126" y="276"/>
                  </a:lnTo>
                  <a:lnTo>
                    <a:pt x="132" y="282"/>
                  </a:lnTo>
                  <a:lnTo>
                    <a:pt x="138" y="282"/>
                  </a:lnTo>
                  <a:lnTo>
                    <a:pt x="144" y="276"/>
                  </a:lnTo>
                  <a:lnTo>
                    <a:pt x="150" y="282"/>
                  </a:lnTo>
                  <a:lnTo>
                    <a:pt x="162" y="282"/>
                  </a:lnTo>
                  <a:lnTo>
                    <a:pt x="156" y="282"/>
                  </a:lnTo>
                  <a:lnTo>
                    <a:pt x="162" y="276"/>
                  </a:lnTo>
                  <a:lnTo>
                    <a:pt x="168" y="282"/>
                  </a:lnTo>
                  <a:lnTo>
                    <a:pt x="174" y="276"/>
                  </a:lnTo>
                  <a:lnTo>
                    <a:pt x="180" y="282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204" y="252"/>
                  </a:lnTo>
                  <a:lnTo>
                    <a:pt x="204" y="246"/>
                  </a:lnTo>
                  <a:lnTo>
                    <a:pt x="210" y="240"/>
                  </a:lnTo>
                  <a:lnTo>
                    <a:pt x="210" y="234"/>
                  </a:lnTo>
                  <a:lnTo>
                    <a:pt x="216" y="228"/>
                  </a:lnTo>
                  <a:lnTo>
                    <a:pt x="216" y="222"/>
                  </a:lnTo>
                  <a:lnTo>
                    <a:pt x="228" y="210"/>
                  </a:lnTo>
                  <a:lnTo>
                    <a:pt x="228" y="204"/>
                  </a:lnTo>
                  <a:lnTo>
                    <a:pt x="234" y="198"/>
                  </a:lnTo>
                  <a:lnTo>
                    <a:pt x="240" y="192"/>
                  </a:lnTo>
                  <a:lnTo>
                    <a:pt x="246" y="192"/>
                  </a:lnTo>
                  <a:lnTo>
                    <a:pt x="252" y="186"/>
                  </a:lnTo>
                  <a:lnTo>
                    <a:pt x="258" y="180"/>
                  </a:lnTo>
                  <a:lnTo>
                    <a:pt x="264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82" y="168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12" y="120"/>
                  </a:lnTo>
                  <a:lnTo>
                    <a:pt x="312" y="114"/>
                  </a:lnTo>
                  <a:lnTo>
                    <a:pt x="318" y="108"/>
                  </a:lnTo>
                  <a:lnTo>
                    <a:pt x="318" y="102"/>
                  </a:lnTo>
                  <a:lnTo>
                    <a:pt x="324" y="96"/>
                  </a:lnTo>
                  <a:lnTo>
                    <a:pt x="324" y="90"/>
                  </a:lnTo>
                  <a:lnTo>
                    <a:pt x="336" y="78"/>
                  </a:lnTo>
                  <a:lnTo>
                    <a:pt x="336" y="72"/>
                  </a:lnTo>
                  <a:lnTo>
                    <a:pt x="348" y="60"/>
                  </a:lnTo>
                  <a:lnTo>
                    <a:pt x="342" y="60"/>
                  </a:lnTo>
                  <a:lnTo>
                    <a:pt x="348" y="60"/>
                  </a:lnTo>
                  <a:lnTo>
                    <a:pt x="354" y="54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2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12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24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36"/>
                  </a:lnTo>
                  <a:lnTo>
                    <a:pt x="678" y="3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0" name="Freeform 853"/>
            <p:cNvSpPr>
              <a:spLocks/>
            </p:cNvSpPr>
            <p:nvPr/>
          </p:nvSpPr>
          <p:spPr bwMode="auto">
            <a:xfrm>
              <a:off x="2758" y="1981"/>
              <a:ext cx="528" cy="24"/>
            </a:xfrm>
            <a:custGeom>
              <a:avLst/>
              <a:gdLst>
                <a:gd name="T0" fmla="*/ 6 w 528"/>
                <a:gd name="T1" fmla="*/ 6 h 24"/>
                <a:gd name="T2" fmla="*/ 18 w 528"/>
                <a:gd name="T3" fmla="*/ 12 h 24"/>
                <a:gd name="T4" fmla="*/ 30 w 528"/>
                <a:gd name="T5" fmla="*/ 12 h 24"/>
                <a:gd name="T6" fmla="*/ 42 w 528"/>
                <a:gd name="T7" fmla="*/ 12 h 24"/>
                <a:gd name="T8" fmla="*/ 54 w 528"/>
                <a:gd name="T9" fmla="*/ 18 h 24"/>
                <a:gd name="T10" fmla="*/ 66 w 528"/>
                <a:gd name="T11" fmla="*/ 12 h 24"/>
                <a:gd name="T12" fmla="*/ 78 w 528"/>
                <a:gd name="T13" fmla="*/ 12 h 24"/>
                <a:gd name="T14" fmla="*/ 90 w 528"/>
                <a:gd name="T15" fmla="*/ 12 h 24"/>
                <a:gd name="T16" fmla="*/ 102 w 528"/>
                <a:gd name="T17" fmla="*/ 12 h 24"/>
                <a:gd name="T18" fmla="*/ 114 w 528"/>
                <a:gd name="T19" fmla="*/ 12 h 24"/>
                <a:gd name="T20" fmla="*/ 126 w 528"/>
                <a:gd name="T21" fmla="*/ 12 h 24"/>
                <a:gd name="T22" fmla="*/ 138 w 528"/>
                <a:gd name="T23" fmla="*/ 6 h 24"/>
                <a:gd name="T24" fmla="*/ 150 w 528"/>
                <a:gd name="T25" fmla="*/ 12 h 24"/>
                <a:gd name="T26" fmla="*/ 162 w 528"/>
                <a:gd name="T27" fmla="*/ 12 h 24"/>
                <a:gd name="T28" fmla="*/ 174 w 528"/>
                <a:gd name="T29" fmla="*/ 12 h 24"/>
                <a:gd name="T30" fmla="*/ 186 w 528"/>
                <a:gd name="T31" fmla="*/ 12 h 24"/>
                <a:gd name="T32" fmla="*/ 198 w 528"/>
                <a:gd name="T33" fmla="*/ 12 h 24"/>
                <a:gd name="T34" fmla="*/ 210 w 528"/>
                <a:gd name="T35" fmla="*/ 12 h 24"/>
                <a:gd name="T36" fmla="*/ 222 w 528"/>
                <a:gd name="T37" fmla="*/ 12 h 24"/>
                <a:gd name="T38" fmla="*/ 234 w 528"/>
                <a:gd name="T39" fmla="*/ 12 h 24"/>
                <a:gd name="T40" fmla="*/ 240 w 528"/>
                <a:gd name="T41" fmla="*/ 12 h 24"/>
                <a:gd name="T42" fmla="*/ 252 w 528"/>
                <a:gd name="T43" fmla="*/ 12 h 24"/>
                <a:gd name="T44" fmla="*/ 264 w 528"/>
                <a:gd name="T45" fmla="*/ 12 h 24"/>
                <a:gd name="T46" fmla="*/ 276 w 528"/>
                <a:gd name="T47" fmla="*/ 12 h 24"/>
                <a:gd name="T48" fmla="*/ 294 w 528"/>
                <a:gd name="T49" fmla="*/ 12 h 24"/>
                <a:gd name="T50" fmla="*/ 294 w 528"/>
                <a:gd name="T51" fmla="*/ 12 h 24"/>
                <a:gd name="T52" fmla="*/ 306 w 528"/>
                <a:gd name="T53" fmla="*/ 12 h 24"/>
                <a:gd name="T54" fmla="*/ 318 w 528"/>
                <a:gd name="T55" fmla="*/ 12 h 24"/>
                <a:gd name="T56" fmla="*/ 330 w 528"/>
                <a:gd name="T57" fmla="*/ 18 h 24"/>
                <a:gd name="T58" fmla="*/ 342 w 528"/>
                <a:gd name="T59" fmla="*/ 18 h 24"/>
                <a:gd name="T60" fmla="*/ 354 w 528"/>
                <a:gd name="T61" fmla="*/ 18 h 24"/>
                <a:gd name="T62" fmla="*/ 366 w 528"/>
                <a:gd name="T63" fmla="*/ 18 h 24"/>
                <a:gd name="T64" fmla="*/ 378 w 528"/>
                <a:gd name="T65" fmla="*/ 18 h 24"/>
                <a:gd name="T66" fmla="*/ 390 w 528"/>
                <a:gd name="T67" fmla="*/ 18 h 24"/>
                <a:gd name="T68" fmla="*/ 402 w 528"/>
                <a:gd name="T69" fmla="*/ 18 h 24"/>
                <a:gd name="T70" fmla="*/ 414 w 528"/>
                <a:gd name="T71" fmla="*/ 18 h 24"/>
                <a:gd name="T72" fmla="*/ 426 w 528"/>
                <a:gd name="T73" fmla="*/ 18 h 24"/>
                <a:gd name="T74" fmla="*/ 438 w 528"/>
                <a:gd name="T75" fmla="*/ 18 h 24"/>
                <a:gd name="T76" fmla="*/ 450 w 528"/>
                <a:gd name="T77" fmla="*/ 18 h 24"/>
                <a:gd name="T78" fmla="*/ 462 w 528"/>
                <a:gd name="T79" fmla="*/ 18 h 24"/>
                <a:gd name="T80" fmla="*/ 474 w 528"/>
                <a:gd name="T81" fmla="*/ 18 h 24"/>
                <a:gd name="T82" fmla="*/ 486 w 528"/>
                <a:gd name="T83" fmla="*/ 18 h 24"/>
                <a:gd name="T84" fmla="*/ 498 w 528"/>
                <a:gd name="T85" fmla="*/ 18 h 24"/>
                <a:gd name="T86" fmla="*/ 510 w 528"/>
                <a:gd name="T87" fmla="*/ 24 h 24"/>
                <a:gd name="T88" fmla="*/ 522 w 528"/>
                <a:gd name="T89" fmla="*/ 24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24"/>
                <a:gd name="T137" fmla="*/ 528 w 528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24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6"/>
                  </a:lnTo>
                  <a:lnTo>
                    <a:pt x="114" y="12"/>
                  </a:lnTo>
                  <a:lnTo>
                    <a:pt x="120" y="6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6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94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8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24"/>
                  </a:lnTo>
                  <a:lnTo>
                    <a:pt x="510" y="24"/>
                  </a:lnTo>
                  <a:lnTo>
                    <a:pt x="516" y="18"/>
                  </a:lnTo>
                  <a:lnTo>
                    <a:pt x="522" y="24"/>
                  </a:lnTo>
                  <a:lnTo>
                    <a:pt x="52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1" name="Freeform 854"/>
            <p:cNvSpPr>
              <a:spLocks/>
            </p:cNvSpPr>
            <p:nvPr/>
          </p:nvSpPr>
          <p:spPr bwMode="auto">
            <a:xfrm>
              <a:off x="2080" y="1927"/>
              <a:ext cx="714" cy="270"/>
            </a:xfrm>
            <a:custGeom>
              <a:avLst/>
              <a:gdLst>
                <a:gd name="T0" fmla="*/ 12 w 714"/>
                <a:gd name="T1" fmla="*/ 270 h 270"/>
                <a:gd name="T2" fmla="*/ 30 w 714"/>
                <a:gd name="T3" fmla="*/ 270 h 270"/>
                <a:gd name="T4" fmla="*/ 48 w 714"/>
                <a:gd name="T5" fmla="*/ 270 h 270"/>
                <a:gd name="T6" fmla="*/ 66 w 714"/>
                <a:gd name="T7" fmla="*/ 270 h 270"/>
                <a:gd name="T8" fmla="*/ 84 w 714"/>
                <a:gd name="T9" fmla="*/ 270 h 270"/>
                <a:gd name="T10" fmla="*/ 102 w 714"/>
                <a:gd name="T11" fmla="*/ 270 h 270"/>
                <a:gd name="T12" fmla="*/ 120 w 714"/>
                <a:gd name="T13" fmla="*/ 270 h 270"/>
                <a:gd name="T14" fmla="*/ 138 w 714"/>
                <a:gd name="T15" fmla="*/ 270 h 270"/>
                <a:gd name="T16" fmla="*/ 156 w 714"/>
                <a:gd name="T17" fmla="*/ 270 h 270"/>
                <a:gd name="T18" fmla="*/ 174 w 714"/>
                <a:gd name="T19" fmla="*/ 270 h 270"/>
                <a:gd name="T20" fmla="*/ 192 w 714"/>
                <a:gd name="T21" fmla="*/ 270 h 270"/>
                <a:gd name="T22" fmla="*/ 210 w 714"/>
                <a:gd name="T23" fmla="*/ 252 h 270"/>
                <a:gd name="T24" fmla="*/ 228 w 714"/>
                <a:gd name="T25" fmla="*/ 222 h 270"/>
                <a:gd name="T26" fmla="*/ 240 w 714"/>
                <a:gd name="T27" fmla="*/ 204 h 270"/>
                <a:gd name="T28" fmla="*/ 246 w 714"/>
                <a:gd name="T29" fmla="*/ 186 h 270"/>
                <a:gd name="T30" fmla="*/ 258 w 714"/>
                <a:gd name="T31" fmla="*/ 168 h 270"/>
                <a:gd name="T32" fmla="*/ 276 w 714"/>
                <a:gd name="T33" fmla="*/ 156 h 270"/>
                <a:gd name="T34" fmla="*/ 282 w 714"/>
                <a:gd name="T35" fmla="*/ 132 h 270"/>
                <a:gd name="T36" fmla="*/ 294 w 714"/>
                <a:gd name="T37" fmla="*/ 108 h 270"/>
                <a:gd name="T38" fmla="*/ 306 w 714"/>
                <a:gd name="T39" fmla="*/ 84 h 270"/>
                <a:gd name="T40" fmla="*/ 324 w 714"/>
                <a:gd name="T41" fmla="*/ 72 h 270"/>
                <a:gd name="T42" fmla="*/ 336 w 714"/>
                <a:gd name="T43" fmla="*/ 72 h 270"/>
                <a:gd name="T44" fmla="*/ 354 w 714"/>
                <a:gd name="T45" fmla="*/ 60 h 270"/>
                <a:gd name="T46" fmla="*/ 372 w 714"/>
                <a:gd name="T47" fmla="*/ 54 h 270"/>
                <a:gd name="T48" fmla="*/ 390 w 714"/>
                <a:gd name="T49" fmla="*/ 42 h 270"/>
                <a:gd name="T50" fmla="*/ 408 w 714"/>
                <a:gd name="T51" fmla="*/ 36 h 270"/>
                <a:gd name="T52" fmla="*/ 426 w 714"/>
                <a:gd name="T53" fmla="*/ 30 h 270"/>
                <a:gd name="T54" fmla="*/ 444 w 714"/>
                <a:gd name="T55" fmla="*/ 18 h 270"/>
                <a:gd name="T56" fmla="*/ 462 w 714"/>
                <a:gd name="T57" fmla="*/ 0 h 270"/>
                <a:gd name="T58" fmla="*/ 480 w 714"/>
                <a:gd name="T59" fmla="*/ 0 h 270"/>
                <a:gd name="T60" fmla="*/ 498 w 714"/>
                <a:gd name="T61" fmla="*/ 6 h 270"/>
                <a:gd name="T62" fmla="*/ 516 w 714"/>
                <a:gd name="T63" fmla="*/ 12 h 270"/>
                <a:gd name="T64" fmla="*/ 534 w 714"/>
                <a:gd name="T65" fmla="*/ 24 h 270"/>
                <a:gd name="T66" fmla="*/ 552 w 714"/>
                <a:gd name="T67" fmla="*/ 30 h 270"/>
                <a:gd name="T68" fmla="*/ 570 w 714"/>
                <a:gd name="T69" fmla="*/ 36 h 270"/>
                <a:gd name="T70" fmla="*/ 588 w 714"/>
                <a:gd name="T71" fmla="*/ 36 h 270"/>
                <a:gd name="T72" fmla="*/ 606 w 714"/>
                <a:gd name="T73" fmla="*/ 36 h 270"/>
                <a:gd name="T74" fmla="*/ 624 w 714"/>
                <a:gd name="T75" fmla="*/ 42 h 270"/>
                <a:gd name="T76" fmla="*/ 642 w 714"/>
                <a:gd name="T77" fmla="*/ 48 h 270"/>
                <a:gd name="T78" fmla="*/ 660 w 714"/>
                <a:gd name="T79" fmla="*/ 48 h 270"/>
                <a:gd name="T80" fmla="*/ 678 w 714"/>
                <a:gd name="T81" fmla="*/ 54 h 270"/>
                <a:gd name="T82" fmla="*/ 696 w 714"/>
                <a:gd name="T83" fmla="*/ 60 h 27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14"/>
                <a:gd name="T127" fmla="*/ 0 h 270"/>
                <a:gd name="T128" fmla="*/ 714 w 714"/>
                <a:gd name="T129" fmla="*/ 270 h 27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14" h="270">
                  <a:moveTo>
                    <a:pt x="0" y="270"/>
                  </a:moveTo>
                  <a:lnTo>
                    <a:pt x="6" y="270"/>
                  </a:lnTo>
                  <a:lnTo>
                    <a:pt x="12" y="270"/>
                  </a:lnTo>
                  <a:lnTo>
                    <a:pt x="18" y="270"/>
                  </a:lnTo>
                  <a:lnTo>
                    <a:pt x="24" y="270"/>
                  </a:lnTo>
                  <a:lnTo>
                    <a:pt x="30" y="270"/>
                  </a:lnTo>
                  <a:lnTo>
                    <a:pt x="36" y="270"/>
                  </a:lnTo>
                  <a:lnTo>
                    <a:pt x="42" y="270"/>
                  </a:lnTo>
                  <a:lnTo>
                    <a:pt x="48" y="270"/>
                  </a:lnTo>
                  <a:lnTo>
                    <a:pt x="54" y="270"/>
                  </a:lnTo>
                  <a:lnTo>
                    <a:pt x="60" y="270"/>
                  </a:lnTo>
                  <a:lnTo>
                    <a:pt x="66" y="270"/>
                  </a:lnTo>
                  <a:lnTo>
                    <a:pt x="72" y="270"/>
                  </a:lnTo>
                  <a:lnTo>
                    <a:pt x="78" y="270"/>
                  </a:lnTo>
                  <a:lnTo>
                    <a:pt x="84" y="270"/>
                  </a:lnTo>
                  <a:lnTo>
                    <a:pt x="90" y="270"/>
                  </a:lnTo>
                  <a:lnTo>
                    <a:pt x="96" y="270"/>
                  </a:lnTo>
                  <a:lnTo>
                    <a:pt x="102" y="270"/>
                  </a:lnTo>
                  <a:lnTo>
                    <a:pt x="108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50" y="270"/>
                  </a:lnTo>
                  <a:lnTo>
                    <a:pt x="156" y="270"/>
                  </a:lnTo>
                  <a:lnTo>
                    <a:pt x="162" y="270"/>
                  </a:lnTo>
                  <a:lnTo>
                    <a:pt x="168" y="270"/>
                  </a:lnTo>
                  <a:lnTo>
                    <a:pt x="174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92" y="270"/>
                  </a:lnTo>
                  <a:lnTo>
                    <a:pt x="198" y="264"/>
                  </a:lnTo>
                  <a:lnTo>
                    <a:pt x="204" y="258"/>
                  </a:lnTo>
                  <a:lnTo>
                    <a:pt x="210" y="252"/>
                  </a:lnTo>
                  <a:lnTo>
                    <a:pt x="222" y="240"/>
                  </a:lnTo>
                  <a:lnTo>
                    <a:pt x="222" y="228"/>
                  </a:lnTo>
                  <a:lnTo>
                    <a:pt x="228" y="222"/>
                  </a:lnTo>
                  <a:lnTo>
                    <a:pt x="228" y="216"/>
                  </a:lnTo>
                  <a:lnTo>
                    <a:pt x="234" y="210"/>
                  </a:lnTo>
                  <a:lnTo>
                    <a:pt x="240" y="204"/>
                  </a:lnTo>
                  <a:lnTo>
                    <a:pt x="240" y="198"/>
                  </a:lnTo>
                  <a:lnTo>
                    <a:pt x="246" y="192"/>
                  </a:lnTo>
                  <a:lnTo>
                    <a:pt x="246" y="186"/>
                  </a:lnTo>
                  <a:lnTo>
                    <a:pt x="252" y="180"/>
                  </a:lnTo>
                  <a:lnTo>
                    <a:pt x="264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70" y="162"/>
                  </a:lnTo>
                  <a:lnTo>
                    <a:pt x="276" y="156"/>
                  </a:lnTo>
                  <a:lnTo>
                    <a:pt x="276" y="150"/>
                  </a:lnTo>
                  <a:lnTo>
                    <a:pt x="282" y="138"/>
                  </a:lnTo>
                  <a:lnTo>
                    <a:pt x="282" y="132"/>
                  </a:lnTo>
                  <a:lnTo>
                    <a:pt x="288" y="120"/>
                  </a:lnTo>
                  <a:lnTo>
                    <a:pt x="288" y="114"/>
                  </a:lnTo>
                  <a:lnTo>
                    <a:pt x="294" y="108"/>
                  </a:lnTo>
                  <a:lnTo>
                    <a:pt x="300" y="96"/>
                  </a:lnTo>
                  <a:lnTo>
                    <a:pt x="300" y="90"/>
                  </a:lnTo>
                  <a:lnTo>
                    <a:pt x="306" y="84"/>
                  </a:lnTo>
                  <a:lnTo>
                    <a:pt x="312" y="78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30" y="72"/>
                  </a:lnTo>
                  <a:lnTo>
                    <a:pt x="336" y="66"/>
                  </a:lnTo>
                  <a:lnTo>
                    <a:pt x="336" y="72"/>
                  </a:lnTo>
                  <a:lnTo>
                    <a:pt x="342" y="66"/>
                  </a:lnTo>
                  <a:lnTo>
                    <a:pt x="348" y="66"/>
                  </a:lnTo>
                  <a:lnTo>
                    <a:pt x="354" y="60"/>
                  </a:lnTo>
                  <a:lnTo>
                    <a:pt x="360" y="60"/>
                  </a:lnTo>
                  <a:lnTo>
                    <a:pt x="366" y="54"/>
                  </a:lnTo>
                  <a:lnTo>
                    <a:pt x="372" y="54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2"/>
                  </a:lnTo>
                  <a:lnTo>
                    <a:pt x="396" y="42"/>
                  </a:lnTo>
                  <a:lnTo>
                    <a:pt x="402" y="42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2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12"/>
                  </a:lnTo>
                  <a:lnTo>
                    <a:pt x="516" y="12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8" y="30"/>
                  </a:lnTo>
                  <a:lnTo>
                    <a:pt x="564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36"/>
                  </a:lnTo>
                  <a:lnTo>
                    <a:pt x="600" y="36"/>
                  </a:lnTo>
                  <a:lnTo>
                    <a:pt x="606" y="36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42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54"/>
                  </a:lnTo>
                  <a:lnTo>
                    <a:pt x="678" y="54"/>
                  </a:lnTo>
                  <a:lnTo>
                    <a:pt x="684" y="54"/>
                  </a:lnTo>
                  <a:lnTo>
                    <a:pt x="690" y="54"/>
                  </a:lnTo>
                  <a:lnTo>
                    <a:pt x="696" y="60"/>
                  </a:lnTo>
                  <a:lnTo>
                    <a:pt x="702" y="54"/>
                  </a:lnTo>
                  <a:lnTo>
                    <a:pt x="714" y="5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2" name="Freeform 855"/>
            <p:cNvSpPr>
              <a:spLocks/>
            </p:cNvSpPr>
            <p:nvPr/>
          </p:nvSpPr>
          <p:spPr bwMode="auto">
            <a:xfrm>
              <a:off x="2788" y="1969"/>
              <a:ext cx="498" cy="18"/>
            </a:xfrm>
            <a:custGeom>
              <a:avLst/>
              <a:gdLst>
                <a:gd name="T0" fmla="*/ 0 w 498"/>
                <a:gd name="T1" fmla="*/ 12 h 18"/>
                <a:gd name="T2" fmla="*/ 12 w 498"/>
                <a:gd name="T3" fmla="*/ 18 h 18"/>
                <a:gd name="T4" fmla="*/ 24 w 498"/>
                <a:gd name="T5" fmla="*/ 18 h 18"/>
                <a:gd name="T6" fmla="*/ 36 w 498"/>
                <a:gd name="T7" fmla="*/ 18 h 18"/>
                <a:gd name="T8" fmla="*/ 48 w 498"/>
                <a:gd name="T9" fmla="*/ 18 h 18"/>
                <a:gd name="T10" fmla="*/ 60 w 498"/>
                <a:gd name="T11" fmla="*/ 18 h 18"/>
                <a:gd name="T12" fmla="*/ 72 w 498"/>
                <a:gd name="T13" fmla="*/ 18 h 18"/>
                <a:gd name="T14" fmla="*/ 84 w 498"/>
                <a:gd name="T15" fmla="*/ 12 h 18"/>
                <a:gd name="T16" fmla="*/ 96 w 498"/>
                <a:gd name="T17" fmla="*/ 12 h 18"/>
                <a:gd name="T18" fmla="*/ 108 w 498"/>
                <a:gd name="T19" fmla="*/ 12 h 18"/>
                <a:gd name="T20" fmla="*/ 120 w 498"/>
                <a:gd name="T21" fmla="*/ 12 h 18"/>
                <a:gd name="T22" fmla="*/ 132 w 498"/>
                <a:gd name="T23" fmla="*/ 6 h 18"/>
                <a:gd name="T24" fmla="*/ 144 w 498"/>
                <a:gd name="T25" fmla="*/ 6 h 18"/>
                <a:gd name="T26" fmla="*/ 156 w 498"/>
                <a:gd name="T27" fmla="*/ 6 h 18"/>
                <a:gd name="T28" fmla="*/ 168 w 498"/>
                <a:gd name="T29" fmla="*/ 6 h 18"/>
                <a:gd name="T30" fmla="*/ 180 w 498"/>
                <a:gd name="T31" fmla="*/ 6 h 18"/>
                <a:gd name="T32" fmla="*/ 192 w 498"/>
                <a:gd name="T33" fmla="*/ 6 h 18"/>
                <a:gd name="T34" fmla="*/ 204 w 498"/>
                <a:gd name="T35" fmla="*/ 6 h 18"/>
                <a:gd name="T36" fmla="*/ 216 w 498"/>
                <a:gd name="T37" fmla="*/ 6 h 18"/>
                <a:gd name="T38" fmla="*/ 228 w 498"/>
                <a:gd name="T39" fmla="*/ 6 h 18"/>
                <a:gd name="T40" fmla="*/ 240 w 498"/>
                <a:gd name="T41" fmla="*/ 6 h 18"/>
                <a:gd name="T42" fmla="*/ 246 w 498"/>
                <a:gd name="T43" fmla="*/ 6 h 18"/>
                <a:gd name="T44" fmla="*/ 264 w 498"/>
                <a:gd name="T45" fmla="*/ 0 h 18"/>
                <a:gd name="T46" fmla="*/ 264 w 498"/>
                <a:gd name="T47" fmla="*/ 0 h 18"/>
                <a:gd name="T48" fmla="*/ 270 w 498"/>
                <a:gd name="T49" fmla="*/ 0 h 18"/>
                <a:gd name="T50" fmla="*/ 282 w 498"/>
                <a:gd name="T51" fmla="*/ 0 h 18"/>
                <a:gd name="T52" fmla="*/ 294 w 498"/>
                <a:gd name="T53" fmla="*/ 0 h 18"/>
                <a:gd name="T54" fmla="*/ 306 w 498"/>
                <a:gd name="T55" fmla="*/ 0 h 18"/>
                <a:gd name="T56" fmla="*/ 318 w 498"/>
                <a:gd name="T57" fmla="*/ 0 h 18"/>
                <a:gd name="T58" fmla="*/ 330 w 498"/>
                <a:gd name="T59" fmla="*/ 0 h 18"/>
                <a:gd name="T60" fmla="*/ 342 w 498"/>
                <a:gd name="T61" fmla="*/ 0 h 18"/>
                <a:gd name="T62" fmla="*/ 354 w 498"/>
                <a:gd name="T63" fmla="*/ 0 h 18"/>
                <a:gd name="T64" fmla="*/ 366 w 498"/>
                <a:gd name="T65" fmla="*/ 0 h 18"/>
                <a:gd name="T66" fmla="*/ 378 w 498"/>
                <a:gd name="T67" fmla="*/ 0 h 18"/>
                <a:gd name="T68" fmla="*/ 390 w 498"/>
                <a:gd name="T69" fmla="*/ 0 h 18"/>
                <a:gd name="T70" fmla="*/ 402 w 498"/>
                <a:gd name="T71" fmla="*/ 0 h 18"/>
                <a:gd name="T72" fmla="*/ 414 w 498"/>
                <a:gd name="T73" fmla="*/ 0 h 18"/>
                <a:gd name="T74" fmla="*/ 426 w 498"/>
                <a:gd name="T75" fmla="*/ 0 h 18"/>
                <a:gd name="T76" fmla="*/ 438 w 498"/>
                <a:gd name="T77" fmla="*/ 0 h 18"/>
                <a:gd name="T78" fmla="*/ 450 w 498"/>
                <a:gd name="T79" fmla="*/ 0 h 18"/>
                <a:gd name="T80" fmla="*/ 462 w 498"/>
                <a:gd name="T81" fmla="*/ 0 h 18"/>
                <a:gd name="T82" fmla="*/ 474 w 498"/>
                <a:gd name="T83" fmla="*/ 0 h 18"/>
                <a:gd name="T84" fmla="*/ 486 w 498"/>
                <a:gd name="T85" fmla="*/ 0 h 18"/>
                <a:gd name="T86" fmla="*/ 498 w 498"/>
                <a:gd name="T87" fmla="*/ 0 h 18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98"/>
                <a:gd name="T133" fmla="*/ 0 h 18"/>
                <a:gd name="T134" fmla="*/ 498 w 498"/>
                <a:gd name="T135" fmla="*/ 18 h 18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98" h="18">
                  <a:moveTo>
                    <a:pt x="6" y="12"/>
                  </a:moveTo>
                  <a:lnTo>
                    <a:pt x="0" y="12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18"/>
                  </a:lnTo>
                  <a:lnTo>
                    <a:pt x="24" y="18"/>
                  </a:lnTo>
                  <a:lnTo>
                    <a:pt x="30" y="18"/>
                  </a:lnTo>
                  <a:lnTo>
                    <a:pt x="36" y="18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66" y="12"/>
                  </a:lnTo>
                  <a:lnTo>
                    <a:pt x="72" y="18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46" y="6"/>
                  </a:lnTo>
                  <a:lnTo>
                    <a:pt x="252" y="0"/>
                  </a:lnTo>
                  <a:lnTo>
                    <a:pt x="264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60" y="6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3" name="Freeform 856"/>
            <p:cNvSpPr>
              <a:spLocks/>
            </p:cNvSpPr>
            <p:nvPr/>
          </p:nvSpPr>
          <p:spPr bwMode="auto">
            <a:xfrm>
              <a:off x="2080" y="1921"/>
              <a:ext cx="690" cy="258"/>
            </a:xfrm>
            <a:custGeom>
              <a:avLst/>
              <a:gdLst>
                <a:gd name="T0" fmla="*/ 12 w 690"/>
                <a:gd name="T1" fmla="*/ 252 h 258"/>
                <a:gd name="T2" fmla="*/ 30 w 690"/>
                <a:gd name="T3" fmla="*/ 258 h 258"/>
                <a:gd name="T4" fmla="*/ 48 w 690"/>
                <a:gd name="T5" fmla="*/ 258 h 258"/>
                <a:gd name="T6" fmla="*/ 66 w 690"/>
                <a:gd name="T7" fmla="*/ 258 h 258"/>
                <a:gd name="T8" fmla="*/ 84 w 690"/>
                <a:gd name="T9" fmla="*/ 258 h 258"/>
                <a:gd name="T10" fmla="*/ 102 w 690"/>
                <a:gd name="T11" fmla="*/ 258 h 258"/>
                <a:gd name="T12" fmla="*/ 120 w 690"/>
                <a:gd name="T13" fmla="*/ 252 h 258"/>
                <a:gd name="T14" fmla="*/ 138 w 690"/>
                <a:gd name="T15" fmla="*/ 258 h 258"/>
                <a:gd name="T16" fmla="*/ 156 w 690"/>
                <a:gd name="T17" fmla="*/ 258 h 258"/>
                <a:gd name="T18" fmla="*/ 168 w 690"/>
                <a:gd name="T19" fmla="*/ 258 h 258"/>
                <a:gd name="T20" fmla="*/ 186 w 690"/>
                <a:gd name="T21" fmla="*/ 258 h 258"/>
                <a:gd name="T22" fmla="*/ 210 w 690"/>
                <a:gd name="T23" fmla="*/ 258 h 258"/>
                <a:gd name="T24" fmla="*/ 216 w 690"/>
                <a:gd name="T25" fmla="*/ 258 h 258"/>
                <a:gd name="T26" fmla="*/ 228 w 690"/>
                <a:gd name="T27" fmla="*/ 252 h 258"/>
                <a:gd name="T28" fmla="*/ 246 w 690"/>
                <a:gd name="T29" fmla="*/ 240 h 258"/>
                <a:gd name="T30" fmla="*/ 264 w 690"/>
                <a:gd name="T31" fmla="*/ 216 h 258"/>
                <a:gd name="T32" fmla="*/ 276 w 690"/>
                <a:gd name="T33" fmla="*/ 198 h 258"/>
                <a:gd name="T34" fmla="*/ 282 w 690"/>
                <a:gd name="T35" fmla="*/ 174 h 258"/>
                <a:gd name="T36" fmla="*/ 294 w 690"/>
                <a:gd name="T37" fmla="*/ 144 h 258"/>
                <a:gd name="T38" fmla="*/ 306 w 690"/>
                <a:gd name="T39" fmla="*/ 114 h 258"/>
                <a:gd name="T40" fmla="*/ 312 w 690"/>
                <a:gd name="T41" fmla="*/ 90 h 258"/>
                <a:gd name="T42" fmla="*/ 324 w 690"/>
                <a:gd name="T43" fmla="*/ 72 h 258"/>
                <a:gd name="T44" fmla="*/ 336 w 690"/>
                <a:gd name="T45" fmla="*/ 48 h 258"/>
                <a:gd name="T46" fmla="*/ 354 w 690"/>
                <a:gd name="T47" fmla="*/ 36 h 258"/>
                <a:gd name="T48" fmla="*/ 372 w 690"/>
                <a:gd name="T49" fmla="*/ 24 h 258"/>
                <a:gd name="T50" fmla="*/ 390 w 690"/>
                <a:gd name="T51" fmla="*/ 24 h 258"/>
                <a:gd name="T52" fmla="*/ 408 w 690"/>
                <a:gd name="T53" fmla="*/ 24 h 258"/>
                <a:gd name="T54" fmla="*/ 426 w 690"/>
                <a:gd name="T55" fmla="*/ 24 h 258"/>
                <a:gd name="T56" fmla="*/ 444 w 690"/>
                <a:gd name="T57" fmla="*/ 24 h 258"/>
                <a:gd name="T58" fmla="*/ 462 w 690"/>
                <a:gd name="T59" fmla="*/ 24 h 258"/>
                <a:gd name="T60" fmla="*/ 480 w 690"/>
                <a:gd name="T61" fmla="*/ 24 h 258"/>
                <a:gd name="T62" fmla="*/ 498 w 690"/>
                <a:gd name="T63" fmla="*/ 18 h 258"/>
                <a:gd name="T64" fmla="*/ 516 w 690"/>
                <a:gd name="T65" fmla="*/ 6 h 258"/>
                <a:gd name="T66" fmla="*/ 534 w 690"/>
                <a:gd name="T67" fmla="*/ 0 h 258"/>
                <a:gd name="T68" fmla="*/ 552 w 690"/>
                <a:gd name="T69" fmla="*/ 6 h 258"/>
                <a:gd name="T70" fmla="*/ 570 w 690"/>
                <a:gd name="T71" fmla="*/ 12 h 258"/>
                <a:gd name="T72" fmla="*/ 588 w 690"/>
                <a:gd name="T73" fmla="*/ 18 h 258"/>
                <a:gd name="T74" fmla="*/ 606 w 690"/>
                <a:gd name="T75" fmla="*/ 30 h 258"/>
                <a:gd name="T76" fmla="*/ 624 w 690"/>
                <a:gd name="T77" fmla="*/ 36 h 258"/>
                <a:gd name="T78" fmla="*/ 642 w 690"/>
                <a:gd name="T79" fmla="*/ 42 h 258"/>
                <a:gd name="T80" fmla="*/ 660 w 690"/>
                <a:gd name="T81" fmla="*/ 48 h 258"/>
                <a:gd name="T82" fmla="*/ 678 w 690"/>
                <a:gd name="T83" fmla="*/ 48 h 2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58"/>
                <a:gd name="T128" fmla="*/ 690 w 690"/>
                <a:gd name="T129" fmla="*/ 258 h 2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58">
                  <a:moveTo>
                    <a:pt x="0" y="258"/>
                  </a:moveTo>
                  <a:lnTo>
                    <a:pt x="6" y="258"/>
                  </a:lnTo>
                  <a:lnTo>
                    <a:pt x="12" y="252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30" y="258"/>
                  </a:lnTo>
                  <a:lnTo>
                    <a:pt x="36" y="258"/>
                  </a:lnTo>
                  <a:lnTo>
                    <a:pt x="42" y="258"/>
                  </a:lnTo>
                  <a:lnTo>
                    <a:pt x="48" y="258"/>
                  </a:lnTo>
                  <a:lnTo>
                    <a:pt x="54" y="258"/>
                  </a:lnTo>
                  <a:lnTo>
                    <a:pt x="60" y="258"/>
                  </a:lnTo>
                  <a:lnTo>
                    <a:pt x="66" y="258"/>
                  </a:lnTo>
                  <a:lnTo>
                    <a:pt x="72" y="258"/>
                  </a:lnTo>
                  <a:lnTo>
                    <a:pt x="78" y="258"/>
                  </a:lnTo>
                  <a:lnTo>
                    <a:pt x="84" y="258"/>
                  </a:lnTo>
                  <a:lnTo>
                    <a:pt x="90" y="258"/>
                  </a:lnTo>
                  <a:lnTo>
                    <a:pt x="96" y="258"/>
                  </a:lnTo>
                  <a:lnTo>
                    <a:pt x="102" y="258"/>
                  </a:lnTo>
                  <a:lnTo>
                    <a:pt x="108" y="258"/>
                  </a:lnTo>
                  <a:lnTo>
                    <a:pt x="114" y="252"/>
                  </a:lnTo>
                  <a:lnTo>
                    <a:pt x="120" y="252"/>
                  </a:lnTo>
                  <a:lnTo>
                    <a:pt x="126" y="258"/>
                  </a:lnTo>
                  <a:lnTo>
                    <a:pt x="132" y="258"/>
                  </a:lnTo>
                  <a:lnTo>
                    <a:pt x="138" y="258"/>
                  </a:lnTo>
                  <a:lnTo>
                    <a:pt x="144" y="258"/>
                  </a:lnTo>
                  <a:lnTo>
                    <a:pt x="150" y="252"/>
                  </a:lnTo>
                  <a:lnTo>
                    <a:pt x="156" y="258"/>
                  </a:lnTo>
                  <a:lnTo>
                    <a:pt x="168" y="258"/>
                  </a:lnTo>
                  <a:lnTo>
                    <a:pt x="162" y="258"/>
                  </a:lnTo>
                  <a:lnTo>
                    <a:pt x="168" y="258"/>
                  </a:lnTo>
                  <a:lnTo>
                    <a:pt x="174" y="252"/>
                  </a:lnTo>
                  <a:lnTo>
                    <a:pt x="180" y="258"/>
                  </a:lnTo>
                  <a:lnTo>
                    <a:pt x="186" y="258"/>
                  </a:lnTo>
                  <a:lnTo>
                    <a:pt x="192" y="252"/>
                  </a:lnTo>
                  <a:lnTo>
                    <a:pt x="198" y="258"/>
                  </a:lnTo>
                  <a:lnTo>
                    <a:pt x="210" y="258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22" y="252"/>
                  </a:lnTo>
                  <a:lnTo>
                    <a:pt x="234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40" y="246"/>
                  </a:lnTo>
                  <a:lnTo>
                    <a:pt x="246" y="240"/>
                  </a:lnTo>
                  <a:lnTo>
                    <a:pt x="252" y="234"/>
                  </a:lnTo>
                  <a:lnTo>
                    <a:pt x="258" y="228"/>
                  </a:lnTo>
                  <a:lnTo>
                    <a:pt x="264" y="216"/>
                  </a:lnTo>
                  <a:lnTo>
                    <a:pt x="270" y="210"/>
                  </a:lnTo>
                  <a:lnTo>
                    <a:pt x="270" y="204"/>
                  </a:lnTo>
                  <a:lnTo>
                    <a:pt x="276" y="198"/>
                  </a:lnTo>
                  <a:lnTo>
                    <a:pt x="276" y="192"/>
                  </a:lnTo>
                  <a:lnTo>
                    <a:pt x="282" y="186"/>
                  </a:lnTo>
                  <a:lnTo>
                    <a:pt x="282" y="174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94" y="144"/>
                  </a:lnTo>
                  <a:lnTo>
                    <a:pt x="300" y="138"/>
                  </a:lnTo>
                  <a:lnTo>
                    <a:pt x="300" y="126"/>
                  </a:lnTo>
                  <a:lnTo>
                    <a:pt x="306" y="114"/>
                  </a:lnTo>
                  <a:lnTo>
                    <a:pt x="306" y="108"/>
                  </a:lnTo>
                  <a:lnTo>
                    <a:pt x="312" y="96"/>
                  </a:lnTo>
                  <a:lnTo>
                    <a:pt x="312" y="90"/>
                  </a:lnTo>
                  <a:lnTo>
                    <a:pt x="318" y="84"/>
                  </a:lnTo>
                  <a:lnTo>
                    <a:pt x="318" y="78"/>
                  </a:lnTo>
                  <a:lnTo>
                    <a:pt x="324" y="72"/>
                  </a:lnTo>
                  <a:lnTo>
                    <a:pt x="324" y="66"/>
                  </a:lnTo>
                  <a:lnTo>
                    <a:pt x="336" y="54"/>
                  </a:lnTo>
                  <a:lnTo>
                    <a:pt x="336" y="48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54" y="36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24"/>
                  </a:lnTo>
                  <a:lnTo>
                    <a:pt x="378" y="24"/>
                  </a:lnTo>
                  <a:lnTo>
                    <a:pt x="384" y="24"/>
                  </a:lnTo>
                  <a:lnTo>
                    <a:pt x="390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8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6"/>
                  </a:lnTo>
                  <a:lnTo>
                    <a:pt x="564" y="6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24"/>
                  </a:lnTo>
                  <a:lnTo>
                    <a:pt x="600" y="24"/>
                  </a:lnTo>
                  <a:lnTo>
                    <a:pt x="606" y="30"/>
                  </a:lnTo>
                  <a:lnTo>
                    <a:pt x="612" y="30"/>
                  </a:lnTo>
                  <a:lnTo>
                    <a:pt x="618" y="36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6" y="42"/>
                  </a:lnTo>
                  <a:lnTo>
                    <a:pt x="642" y="42"/>
                  </a:lnTo>
                  <a:lnTo>
                    <a:pt x="648" y="42"/>
                  </a:lnTo>
                  <a:lnTo>
                    <a:pt x="654" y="42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90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4" name="Freeform 857"/>
            <p:cNvSpPr>
              <a:spLocks/>
            </p:cNvSpPr>
            <p:nvPr/>
          </p:nvSpPr>
          <p:spPr bwMode="auto">
            <a:xfrm>
              <a:off x="2770" y="1969"/>
              <a:ext cx="516" cy="18"/>
            </a:xfrm>
            <a:custGeom>
              <a:avLst/>
              <a:gdLst>
                <a:gd name="T0" fmla="*/ 6 w 516"/>
                <a:gd name="T1" fmla="*/ 6 h 18"/>
                <a:gd name="T2" fmla="*/ 18 w 516"/>
                <a:gd name="T3" fmla="*/ 6 h 18"/>
                <a:gd name="T4" fmla="*/ 30 w 516"/>
                <a:gd name="T5" fmla="*/ 0 h 18"/>
                <a:gd name="T6" fmla="*/ 42 w 516"/>
                <a:gd name="T7" fmla="*/ 0 h 18"/>
                <a:gd name="T8" fmla="*/ 54 w 516"/>
                <a:gd name="T9" fmla="*/ 6 h 18"/>
                <a:gd name="T10" fmla="*/ 60 w 516"/>
                <a:gd name="T11" fmla="*/ 6 h 18"/>
                <a:gd name="T12" fmla="*/ 72 w 516"/>
                <a:gd name="T13" fmla="*/ 6 h 18"/>
                <a:gd name="T14" fmla="*/ 78 w 516"/>
                <a:gd name="T15" fmla="*/ 6 h 18"/>
                <a:gd name="T16" fmla="*/ 90 w 516"/>
                <a:gd name="T17" fmla="*/ 6 h 18"/>
                <a:gd name="T18" fmla="*/ 102 w 516"/>
                <a:gd name="T19" fmla="*/ 0 h 18"/>
                <a:gd name="T20" fmla="*/ 114 w 516"/>
                <a:gd name="T21" fmla="*/ 0 h 18"/>
                <a:gd name="T22" fmla="*/ 126 w 516"/>
                <a:gd name="T23" fmla="*/ 6 h 18"/>
                <a:gd name="T24" fmla="*/ 138 w 516"/>
                <a:gd name="T25" fmla="*/ 6 h 18"/>
                <a:gd name="T26" fmla="*/ 150 w 516"/>
                <a:gd name="T27" fmla="*/ 6 h 18"/>
                <a:gd name="T28" fmla="*/ 162 w 516"/>
                <a:gd name="T29" fmla="*/ 6 h 18"/>
                <a:gd name="T30" fmla="*/ 174 w 516"/>
                <a:gd name="T31" fmla="*/ 6 h 18"/>
                <a:gd name="T32" fmla="*/ 186 w 516"/>
                <a:gd name="T33" fmla="*/ 6 h 18"/>
                <a:gd name="T34" fmla="*/ 198 w 516"/>
                <a:gd name="T35" fmla="*/ 12 h 18"/>
                <a:gd name="T36" fmla="*/ 210 w 516"/>
                <a:gd name="T37" fmla="*/ 6 h 18"/>
                <a:gd name="T38" fmla="*/ 222 w 516"/>
                <a:gd name="T39" fmla="*/ 6 h 18"/>
                <a:gd name="T40" fmla="*/ 234 w 516"/>
                <a:gd name="T41" fmla="*/ 12 h 18"/>
                <a:gd name="T42" fmla="*/ 246 w 516"/>
                <a:gd name="T43" fmla="*/ 12 h 18"/>
                <a:gd name="T44" fmla="*/ 258 w 516"/>
                <a:gd name="T45" fmla="*/ 12 h 18"/>
                <a:gd name="T46" fmla="*/ 270 w 516"/>
                <a:gd name="T47" fmla="*/ 12 h 18"/>
                <a:gd name="T48" fmla="*/ 282 w 516"/>
                <a:gd name="T49" fmla="*/ 12 h 18"/>
                <a:gd name="T50" fmla="*/ 294 w 516"/>
                <a:gd name="T51" fmla="*/ 12 h 18"/>
                <a:gd name="T52" fmla="*/ 306 w 516"/>
                <a:gd name="T53" fmla="*/ 12 h 18"/>
                <a:gd name="T54" fmla="*/ 318 w 516"/>
                <a:gd name="T55" fmla="*/ 12 h 18"/>
                <a:gd name="T56" fmla="*/ 330 w 516"/>
                <a:gd name="T57" fmla="*/ 12 h 18"/>
                <a:gd name="T58" fmla="*/ 342 w 516"/>
                <a:gd name="T59" fmla="*/ 12 h 18"/>
                <a:gd name="T60" fmla="*/ 354 w 516"/>
                <a:gd name="T61" fmla="*/ 12 h 18"/>
                <a:gd name="T62" fmla="*/ 366 w 516"/>
                <a:gd name="T63" fmla="*/ 12 h 18"/>
                <a:gd name="T64" fmla="*/ 378 w 516"/>
                <a:gd name="T65" fmla="*/ 12 h 18"/>
                <a:gd name="T66" fmla="*/ 390 w 516"/>
                <a:gd name="T67" fmla="*/ 12 h 18"/>
                <a:gd name="T68" fmla="*/ 402 w 516"/>
                <a:gd name="T69" fmla="*/ 12 h 18"/>
                <a:gd name="T70" fmla="*/ 414 w 516"/>
                <a:gd name="T71" fmla="*/ 18 h 18"/>
                <a:gd name="T72" fmla="*/ 420 w 516"/>
                <a:gd name="T73" fmla="*/ 18 h 18"/>
                <a:gd name="T74" fmla="*/ 438 w 516"/>
                <a:gd name="T75" fmla="*/ 18 h 18"/>
                <a:gd name="T76" fmla="*/ 438 w 516"/>
                <a:gd name="T77" fmla="*/ 18 h 18"/>
                <a:gd name="T78" fmla="*/ 450 w 516"/>
                <a:gd name="T79" fmla="*/ 18 h 18"/>
                <a:gd name="T80" fmla="*/ 456 w 516"/>
                <a:gd name="T81" fmla="*/ 18 h 18"/>
                <a:gd name="T82" fmla="*/ 468 w 516"/>
                <a:gd name="T83" fmla="*/ 18 h 18"/>
                <a:gd name="T84" fmla="*/ 480 w 516"/>
                <a:gd name="T85" fmla="*/ 18 h 18"/>
                <a:gd name="T86" fmla="*/ 492 w 516"/>
                <a:gd name="T87" fmla="*/ 18 h 18"/>
                <a:gd name="T88" fmla="*/ 504 w 516"/>
                <a:gd name="T89" fmla="*/ 18 h 18"/>
                <a:gd name="T90" fmla="*/ 516 w 516"/>
                <a:gd name="T91" fmla="*/ 18 h 1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16"/>
                <a:gd name="T139" fmla="*/ 0 h 18"/>
                <a:gd name="T140" fmla="*/ 516 w 516"/>
                <a:gd name="T141" fmla="*/ 18 h 1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16" h="18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6" y="6"/>
                  </a:lnTo>
                  <a:lnTo>
                    <a:pt x="60" y="6"/>
                  </a:lnTo>
                  <a:lnTo>
                    <a:pt x="66" y="0"/>
                  </a:lnTo>
                  <a:lnTo>
                    <a:pt x="72" y="6"/>
                  </a:lnTo>
                  <a:lnTo>
                    <a:pt x="78" y="0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8" y="6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12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6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8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62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5" name="Freeform 858"/>
            <p:cNvSpPr>
              <a:spLocks/>
            </p:cNvSpPr>
            <p:nvPr/>
          </p:nvSpPr>
          <p:spPr bwMode="auto">
            <a:xfrm>
              <a:off x="2080" y="1861"/>
              <a:ext cx="690" cy="282"/>
            </a:xfrm>
            <a:custGeom>
              <a:avLst/>
              <a:gdLst>
                <a:gd name="T0" fmla="*/ 6 w 690"/>
                <a:gd name="T1" fmla="*/ 282 h 282"/>
                <a:gd name="T2" fmla="*/ 24 w 690"/>
                <a:gd name="T3" fmla="*/ 282 h 282"/>
                <a:gd name="T4" fmla="*/ 48 w 690"/>
                <a:gd name="T5" fmla="*/ 282 h 282"/>
                <a:gd name="T6" fmla="*/ 54 w 690"/>
                <a:gd name="T7" fmla="*/ 282 h 282"/>
                <a:gd name="T8" fmla="*/ 78 w 690"/>
                <a:gd name="T9" fmla="*/ 282 h 282"/>
                <a:gd name="T10" fmla="*/ 84 w 690"/>
                <a:gd name="T11" fmla="*/ 276 h 282"/>
                <a:gd name="T12" fmla="*/ 96 w 690"/>
                <a:gd name="T13" fmla="*/ 282 h 282"/>
                <a:gd name="T14" fmla="*/ 114 w 690"/>
                <a:gd name="T15" fmla="*/ 282 h 282"/>
                <a:gd name="T16" fmla="*/ 132 w 690"/>
                <a:gd name="T17" fmla="*/ 276 h 282"/>
                <a:gd name="T18" fmla="*/ 150 w 690"/>
                <a:gd name="T19" fmla="*/ 276 h 282"/>
                <a:gd name="T20" fmla="*/ 168 w 690"/>
                <a:gd name="T21" fmla="*/ 282 h 282"/>
                <a:gd name="T22" fmla="*/ 186 w 690"/>
                <a:gd name="T23" fmla="*/ 282 h 282"/>
                <a:gd name="T24" fmla="*/ 204 w 690"/>
                <a:gd name="T25" fmla="*/ 270 h 282"/>
                <a:gd name="T26" fmla="*/ 222 w 690"/>
                <a:gd name="T27" fmla="*/ 258 h 282"/>
                <a:gd name="T28" fmla="*/ 240 w 690"/>
                <a:gd name="T29" fmla="*/ 252 h 282"/>
                <a:gd name="T30" fmla="*/ 258 w 690"/>
                <a:gd name="T31" fmla="*/ 234 h 282"/>
                <a:gd name="T32" fmla="*/ 264 w 690"/>
                <a:gd name="T33" fmla="*/ 216 h 282"/>
                <a:gd name="T34" fmla="*/ 276 w 690"/>
                <a:gd name="T35" fmla="*/ 198 h 282"/>
                <a:gd name="T36" fmla="*/ 282 w 690"/>
                <a:gd name="T37" fmla="*/ 180 h 282"/>
                <a:gd name="T38" fmla="*/ 294 w 690"/>
                <a:gd name="T39" fmla="*/ 162 h 282"/>
                <a:gd name="T40" fmla="*/ 306 w 690"/>
                <a:gd name="T41" fmla="*/ 144 h 282"/>
                <a:gd name="T42" fmla="*/ 318 w 690"/>
                <a:gd name="T43" fmla="*/ 132 h 282"/>
                <a:gd name="T44" fmla="*/ 336 w 690"/>
                <a:gd name="T45" fmla="*/ 108 h 282"/>
                <a:gd name="T46" fmla="*/ 354 w 690"/>
                <a:gd name="T47" fmla="*/ 90 h 282"/>
                <a:gd name="T48" fmla="*/ 372 w 690"/>
                <a:gd name="T49" fmla="*/ 78 h 282"/>
                <a:gd name="T50" fmla="*/ 390 w 690"/>
                <a:gd name="T51" fmla="*/ 66 h 282"/>
                <a:gd name="T52" fmla="*/ 408 w 690"/>
                <a:gd name="T53" fmla="*/ 60 h 282"/>
                <a:gd name="T54" fmla="*/ 426 w 690"/>
                <a:gd name="T55" fmla="*/ 48 h 282"/>
                <a:gd name="T56" fmla="*/ 444 w 690"/>
                <a:gd name="T57" fmla="*/ 36 h 282"/>
                <a:gd name="T58" fmla="*/ 462 w 690"/>
                <a:gd name="T59" fmla="*/ 24 h 282"/>
                <a:gd name="T60" fmla="*/ 480 w 690"/>
                <a:gd name="T61" fmla="*/ 12 h 282"/>
                <a:gd name="T62" fmla="*/ 498 w 690"/>
                <a:gd name="T63" fmla="*/ 12 h 282"/>
                <a:gd name="T64" fmla="*/ 516 w 690"/>
                <a:gd name="T65" fmla="*/ 6 h 282"/>
                <a:gd name="T66" fmla="*/ 534 w 690"/>
                <a:gd name="T67" fmla="*/ 6 h 282"/>
                <a:gd name="T68" fmla="*/ 552 w 690"/>
                <a:gd name="T69" fmla="*/ 6 h 282"/>
                <a:gd name="T70" fmla="*/ 570 w 690"/>
                <a:gd name="T71" fmla="*/ 6 h 282"/>
                <a:gd name="T72" fmla="*/ 588 w 690"/>
                <a:gd name="T73" fmla="*/ 6 h 282"/>
                <a:gd name="T74" fmla="*/ 606 w 690"/>
                <a:gd name="T75" fmla="*/ 6 h 282"/>
                <a:gd name="T76" fmla="*/ 624 w 690"/>
                <a:gd name="T77" fmla="*/ 6 h 282"/>
                <a:gd name="T78" fmla="*/ 642 w 690"/>
                <a:gd name="T79" fmla="*/ 6 h 282"/>
                <a:gd name="T80" fmla="*/ 660 w 690"/>
                <a:gd name="T81" fmla="*/ 6 h 282"/>
                <a:gd name="T82" fmla="*/ 678 w 690"/>
                <a:gd name="T83" fmla="*/ 0 h 28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0"/>
                <a:gd name="T127" fmla="*/ 0 h 282"/>
                <a:gd name="T128" fmla="*/ 690 w 690"/>
                <a:gd name="T129" fmla="*/ 282 h 28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0" h="282">
                  <a:moveTo>
                    <a:pt x="0" y="282"/>
                  </a:moveTo>
                  <a:lnTo>
                    <a:pt x="12" y="282"/>
                  </a:lnTo>
                  <a:lnTo>
                    <a:pt x="6" y="282"/>
                  </a:lnTo>
                  <a:lnTo>
                    <a:pt x="12" y="282"/>
                  </a:lnTo>
                  <a:lnTo>
                    <a:pt x="18" y="282"/>
                  </a:lnTo>
                  <a:lnTo>
                    <a:pt x="24" y="282"/>
                  </a:lnTo>
                  <a:lnTo>
                    <a:pt x="30" y="282"/>
                  </a:lnTo>
                  <a:lnTo>
                    <a:pt x="36" y="282"/>
                  </a:lnTo>
                  <a:lnTo>
                    <a:pt x="48" y="282"/>
                  </a:lnTo>
                  <a:lnTo>
                    <a:pt x="42" y="282"/>
                  </a:lnTo>
                  <a:lnTo>
                    <a:pt x="48" y="282"/>
                  </a:lnTo>
                  <a:lnTo>
                    <a:pt x="54" y="282"/>
                  </a:lnTo>
                  <a:lnTo>
                    <a:pt x="60" y="282"/>
                  </a:lnTo>
                  <a:lnTo>
                    <a:pt x="66" y="282"/>
                  </a:lnTo>
                  <a:lnTo>
                    <a:pt x="78" y="282"/>
                  </a:lnTo>
                  <a:lnTo>
                    <a:pt x="72" y="282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6" y="276"/>
                  </a:lnTo>
                  <a:lnTo>
                    <a:pt x="90" y="276"/>
                  </a:lnTo>
                  <a:lnTo>
                    <a:pt x="96" y="282"/>
                  </a:lnTo>
                  <a:lnTo>
                    <a:pt x="102" y="276"/>
                  </a:lnTo>
                  <a:lnTo>
                    <a:pt x="108" y="282"/>
                  </a:lnTo>
                  <a:lnTo>
                    <a:pt x="114" y="282"/>
                  </a:lnTo>
                  <a:lnTo>
                    <a:pt x="120" y="276"/>
                  </a:lnTo>
                  <a:lnTo>
                    <a:pt x="126" y="282"/>
                  </a:lnTo>
                  <a:lnTo>
                    <a:pt x="132" y="276"/>
                  </a:lnTo>
                  <a:lnTo>
                    <a:pt x="138" y="282"/>
                  </a:lnTo>
                  <a:lnTo>
                    <a:pt x="144" y="282"/>
                  </a:lnTo>
                  <a:lnTo>
                    <a:pt x="150" y="276"/>
                  </a:lnTo>
                  <a:lnTo>
                    <a:pt x="156" y="282"/>
                  </a:lnTo>
                  <a:lnTo>
                    <a:pt x="162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6" y="282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0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58"/>
                  </a:lnTo>
                  <a:lnTo>
                    <a:pt x="228" y="258"/>
                  </a:lnTo>
                  <a:lnTo>
                    <a:pt x="234" y="258"/>
                  </a:lnTo>
                  <a:lnTo>
                    <a:pt x="240" y="252"/>
                  </a:lnTo>
                  <a:lnTo>
                    <a:pt x="246" y="246"/>
                  </a:lnTo>
                  <a:lnTo>
                    <a:pt x="252" y="240"/>
                  </a:lnTo>
                  <a:lnTo>
                    <a:pt x="258" y="234"/>
                  </a:lnTo>
                  <a:lnTo>
                    <a:pt x="258" y="228"/>
                  </a:lnTo>
                  <a:lnTo>
                    <a:pt x="264" y="222"/>
                  </a:lnTo>
                  <a:lnTo>
                    <a:pt x="264" y="216"/>
                  </a:lnTo>
                  <a:lnTo>
                    <a:pt x="270" y="210"/>
                  </a:lnTo>
                  <a:lnTo>
                    <a:pt x="270" y="204"/>
                  </a:lnTo>
                  <a:lnTo>
                    <a:pt x="276" y="198"/>
                  </a:lnTo>
                  <a:lnTo>
                    <a:pt x="276" y="192"/>
                  </a:lnTo>
                  <a:lnTo>
                    <a:pt x="282" y="186"/>
                  </a:lnTo>
                  <a:lnTo>
                    <a:pt x="282" y="180"/>
                  </a:lnTo>
                  <a:lnTo>
                    <a:pt x="288" y="174"/>
                  </a:lnTo>
                  <a:lnTo>
                    <a:pt x="288" y="168"/>
                  </a:lnTo>
                  <a:lnTo>
                    <a:pt x="294" y="162"/>
                  </a:lnTo>
                  <a:lnTo>
                    <a:pt x="300" y="156"/>
                  </a:lnTo>
                  <a:lnTo>
                    <a:pt x="312" y="144"/>
                  </a:lnTo>
                  <a:lnTo>
                    <a:pt x="306" y="144"/>
                  </a:lnTo>
                  <a:lnTo>
                    <a:pt x="312" y="144"/>
                  </a:lnTo>
                  <a:lnTo>
                    <a:pt x="318" y="138"/>
                  </a:lnTo>
                  <a:lnTo>
                    <a:pt x="318" y="132"/>
                  </a:lnTo>
                  <a:lnTo>
                    <a:pt x="324" y="126"/>
                  </a:lnTo>
                  <a:lnTo>
                    <a:pt x="336" y="114"/>
                  </a:lnTo>
                  <a:lnTo>
                    <a:pt x="336" y="108"/>
                  </a:lnTo>
                  <a:lnTo>
                    <a:pt x="342" y="102"/>
                  </a:lnTo>
                  <a:lnTo>
                    <a:pt x="348" y="96"/>
                  </a:lnTo>
                  <a:lnTo>
                    <a:pt x="354" y="90"/>
                  </a:lnTo>
                  <a:lnTo>
                    <a:pt x="360" y="90"/>
                  </a:lnTo>
                  <a:lnTo>
                    <a:pt x="366" y="84"/>
                  </a:lnTo>
                  <a:lnTo>
                    <a:pt x="372" y="78"/>
                  </a:lnTo>
                  <a:lnTo>
                    <a:pt x="378" y="78"/>
                  </a:lnTo>
                  <a:lnTo>
                    <a:pt x="384" y="72"/>
                  </a:lnTo>
                  <a:lnTo>
                    <a:pt x="390" y="66"/>
                  </a:lnTo>
                  <a:lnTo>
                    <a:pt x="396" y="66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54"/>
                  </a:lnTo>
                  <a:lnTo>
                    <a:pt x="420" y="54"/>
                  </a:lnTo>
                  <a:lnTo>
                    <a:pt x="426" y="48"/>
                  </a:lnTo>
                  <a:lnTo>
                    <a:pt x="432" y="48"/>
                  </a:lnTo>
                  <a:lnTo>
                    <a:pt x="438" y="42"/>
                  </a:lnTo>
                  <a:lnTo>
                    <a:pt x="444" y="36"/>
                  </a:lnTo>
                  <a:lnTo>
                    <a:pt x="450" y="36"/>
                  </a:lnTo>
                  <a:lnTo>
                    <a:pt x="456" y="30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6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6"/>
                  </a:lnTo>
                  <a:lnTo>
                    <a:pt x="582" y="6"/>
                  </a:lnTo>
                  <a:lnTo>
                    <a:pt x="588" y="6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9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6" name="Freeform 859"/>
            <p:cNvSpPr>
              <a:spLocks/>
            </p:cNvSpPr>
            <p:nvPr/>
          </p:nvSpPr>
          <p:spPr bwMode="auto">
            <a:xfrm>
              <a:off x="2770" y="1849"/>
              <a:ext cx="516" cy="18"/>
            </a:xfrm>
            <a:custGeom>
              <a:avLst/>
              <a:gdLst>
                <a:gd name="T0" fmla="*/ 0 w 516"/>
                <a:gd name="T1" fmla="*/ 18 h 18"/>
                <a:gd name="T2" fmla="*/ 12 w 516"/>
                <a:gd name="T3" fmla="*/ 18 h 18"/>
                <a:gd name="T4" fmla="*/ 24 w 516"/>
                <a:gd name="T5" fmla="*/ 12 h 18"/>
                <a:gd name="T6" fmla="*/ 36 w 516"/>
                <a:gd name="T7" fmla="*/ 12 h 18"/>
                <a:gd name="T8" fmla="*/ 48 w 516"/>
                <a:gd name="T9" fmla="*/ 12 h 18"/>
                <a:gd name="T10" fmla="*/ 60 w 516"/>
                <a:gd name="T11" fmla="*/ 6 h 18"/>
                <a:gd name="T12" fmla="*/ 72 w 516"/>
                <a:gd name="T13" fmla="*/ 12 h 18"/>
                <a:gd name="T14" fmla="*/ 84 w 516"/>
                <a:gd name="T15" fmla="*/ 6 h 18"/>
                <a:gd name="T16" fmla="*/ 96 w 516"/>
                <a:gd name="T17" fmla="*/ 6 h 18"/>
                <a:gd name="T18" fmla="*/ 114 w 516"/>
                <a:gd name="T19" fmla="*/ 0 h 18"/>
                <a:gd name="T20" fmla="*/ 114 w 516"/>
                <a:gd name="T21" fmla="*/ 0 h 18"/>
                <a:gd name="T22" fmla="*/ 126 w 516"/>
                <a:gd name="T23" fmla="*/ 6 h 18"/>
                <a:gd name="T24" fmla="*/ 132 w 516"/>
                <a:gd name="T25" fmla="*/ 6 h 18"/>
                <a:gd name="T26" fmla="*/ 144 w 516"/>
                <a:gd name="T27" fmla="*/ 6 h 18"/>
                <a:gd name="T28" fmla="*/ 156 w 516"/>
                <a:gd name="T29" fmla="*/ 0 h 18"/>
                <a:gd name="T30" fmla="*/ 168 w 516"/>
                <a:gd name="T31" fmla="*/ 6 h 18"/>
                <a:gd name="T32" fmla="*/ 180 w 516"/>
                <a:gd name="T33" fmla="*/ 6 h 18"/>
                <a:gd name="T34" fmla="*/ 192 w 516"/>
                <a:gd name="T35" fmla="*/ 6 h 18"/>
                <a:gd name="T36" fmla="*/ 204 w 516"/>
                <a:gd name="T37" fmla="*/ 6 h 18"/>
                <a:gd name="T38" fmla="*/ 216 w 516"/>
                <a:gd name="T39" fmla="*/ 6 h 18"/>
                <a:gd name="T40" fmla="*/ 228 w 516"/>
                <a:gd name="T41" fmla="*/ 6 h 18"/>
                <a:gd name="T42" fmla="*/ 240 w 516"/>
                <a:gd name="T43" fmla="*/ 6 h 18"/>
                <a:gd name="T44" fmla="*/ 252 w 516"/>
                <a:gd name="T45" fmla="*/ 6 h 18"/>
                <a:gd name="T46" fmla="*/ 264 w 516"/>
                <a:gd name="T47" fmla="*/ 12 h 18"/>
                <a:gd name="T48" fmla="*/ 270 w 516"/>
                <a:gd name="T49" fmla="*/ 12 h 18"/>
                <a:gd name="T50" fmla="*/ 276 w 516"/>
                <a:gd name="T51" fmla="*/ 12 h 18"/>
                <a:gd name="T52" fmla="*/ 282 w 516"/>
                <a:gd name="T53" fmla="*/ 12 h 18"/>
                <a:gd name="T54" fmla="*/ 288 w 516"/>
                <a:gd name="T55" fmla="*/ 12 h 18"/>
                <a:gd name="T56" fmla="*/ 300 w 516"/>
                <a:gd name="T57" fmla="*/ 12 h 18"/>
                <a:gd name="T58" fmla="*/ 312 w 516"/>
                <a:gd name="T59" fmla="*/ 12 h 18"/>
                <a:gd name="T60" fmla="*/ 324 w 516"/>
                <a:gd name="T61" fmla="*/ 12 h 18"/>
                <a:gd name="T62" fmla="*/ 336 w 516"/>
                <a:gd name="T63" fmla="*/ 12 h 18"/>
                <a:gd name="T64" fmla="*/ 348 w 516"/>
                <a:gd name="T65" fmla="*/ 12 h 18"/>
                <a:gd name="T66" fmla="*/ 360 w 516"/>
                <a:gd name="T67" fmla="*/ 12 h 18"/>
                <a:gd name="T68" fmla="*/ 372 w 516"/>
                <a:gd name="T69" fmla="*/ 12 h 18"/>
                <a:gd name="T70" fmla="*/ 384 w 516"/>
                <a:gd name="T71" fmla="*/ 12 h 18"/>
                <a:gd name="T72" fmla="*/ 396 w 516"/>
                <a:gd name="T73" fmla="*/ 12 h 18"/>
                <a:gd name="T74" fmla="*/ 408 w 516"/>
                <a:gd name="T75" fmla="*/ 12 h 18"/>
                <a:gd name="T76" fmla="*/ 420 w 516"/>
                <a:gd name="T77" fmla="*/ 12 h 18"/>
                <a:gd name="T78" fmla="*/ 432 w 516"/>
                <a:gd name="T79" fmla="*/ 12 h 18"/>
                <a:gd name="T80" fmla="*/ 444 w 516"/>
                <a:gd name="T81" fmla="*/ 12 h 18"/>
                <a:gd name="T82" fmla="*/ 456 w 516"/>
                <a:gd name="T83" fmla="*/ 12 h 18"/>
                <a:gd name="T84" fmla="*/ 468 w 516"/>
                <a:gd name="T85" fmla="*/ 12 h 18"/>
                <a:gd name="T86" fmla="*/ 480 w 516"/>
                <a:gd name="T87" fmla="*/ 18 h 18"/>
                <a:gd name="T88" fmla="*/ 492 w 516"/>
                <a:gd name="T89" fmla="*/ 12 h 18"/>
                <a:gd name="T90" fmla="*/ 504 w 516"/>
                <a:gd name="T91" fmla="*/ 18 h 18"/>
                <a:gd name="T92" fmla="*/ 516 w 516"/>
                <a:gd name="T93" fmla="*/ 18 h 18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6"/>
                <a:gd name="T142" fmla="*/ 0 h 18"/>
                <a:gd name="T143" fmla="*/ 516 w 516"/>
                <a:gd name="T144" fmla="*/ 18 h 18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6" h="18">
                  <a:moveTo>
                    <a:pt x="0" y="12"/>
                  </a:moveTo>
                  <a:lnTo>
                    <a:pt x="0" y="18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14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6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64" y="6"/>
                  </a:lnTo>
                  <a:lnTo>
                    <a:pt x="270" y="12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82" y="12"/>
                  </a:lnTo>
                  <a:lnTo>
                    <a:pt x="294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6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7" name="Freeform 860"/>
            <p:cNvSpPr>
              <a:spLocks/>
            </p:cNvSpPr>
            <p:nvPr/>
          </p:nvSpPr>
          <p:spPr bwMode="auto">
            <a:xfrm>
              <a:off x="2080" y="1747"/>
              <a:ext cx="654" cy="378"/>
            </a:xfrm>
            <a:custGeom>
              <a:avLst/>
              <a:gdLst>
                <a:gd name="T0" fmla="*/ 12 w 654"/>
                <a:gd name="T1" fmla="*/ 372 h 378"/>
                <a:gd name="T2" fmla="*/ 30 w 654"/>
                <a:gd name="T3" fmla="*/ 378 h 378"/>
                <a:gd name="T4" fmla="*/ 48 w 654"/>
                <a:gd name="T5" fmla="*/ 372 h 378"/>
                <a:gd name="T6" fmla="*/ 66 w 654"/>
                <a:gd name="T7" fmla="*/ 372 h 378"/>
                <a:gd name="T8" fmla="*/ 84 w 654"/>
                <a:gd name="T9" fmla="*/ 372 h 378"/>
                <a:gd name="T10" fmla="*/ 102 w 654"/>
                <a:gd name="T11" fmla="*/ 372 h 378"/>
                <a:gd name="T12" fmla="*/ 120 w 654"/>
                <a:gd name="T13" fmla="*/ 372 h 378"/>
                <a:gd name="T14" fmla="*/ 138 w 654"/>
                <a:gd name="T15" fmla="*/ 372 h 378"/>
                <a:gd name="T16" fmla="*/ 156 w 654"/>
                <a:gd name="T17" fmla="*/ 372 h 378"/>
                <a:gd name="T18" fmla="*/ 174 w 654"/>
                <a:gd name="T19" fmla="*/ 372 h 378"/>
                <a:gd name="T20" fmla="*/ 192 w 654"/>
                <a:gd name="T21" fmla="*/ 372 h 378"/>
                <a:gd name="T22" fmla="*/ 210 w 654"/>
                <a:gd name="T23" fmla="*/ 372 h 378"/>
                <a:gd name="T24" fmla="*/ 228 w 654"/>
                <a:gd name="T25" fmla="*/ 372 h 378"/>
                <a:gd name="T26" fmla="*/ 246 w 654"/>
                <a:gd name="T27" fmla="*/ 372 h 378"/>
                <a:gd name="T28" fmla="*/ 264 w 654"/>
                <a:gd name="T29" fmla="*/ 360 h 378"/>
                <a:gd name="T30" fmla="*/ 282 w 654"/>
                <a:gd name="T31" fmla="*/ 342 h 378"/>
                <a:gd name="T32" fmla="*/ 300 w 654"/>
                <a:gd name="T33" fmla="*/ 324 h 378"/>
                <a:gd name="T34" fmla="*/ 312 w 654"/>
                <a:gd name="T35" fmla="*/ 300 h 378"/>
                <a:gd name="T36" fmla="*/ 318 w 654"/>
                <a:gd name="T37" fmla="*/ 282 h 378"/>
                <a:gd name="T38" fmla="*/ 330 w 654"/>
                <a:gd name="T39" fmla="*/ 264 h 378"/>
                <a:gd name="T40" fmla="*/ 336 w 654"/>
                <a:gd name="T41" fmla="*/ 240 h 378"/>
                <a:gd name="T42" fmla="*/ 348 w 654"/>
                <a:gd name="T43" fmla="*/ 210 h 378"/>
                <a:gd name="T44" fmla="*/ 360 w 654"/>
                <a:gd name="T45" fmla="*/ 186 h 378"/>
                <a:gd name="T46" fmla="*/ 366 w 654"/>
                <a:gd name="T47" fmla="*/ 162 h 378"/>
                <a:gd name="T48" fmla="*/ 378 w 654"/>
                <a:gd name="T49" fmla="*/ 138 h 378"/>
                <a:gd name="T50" fmla="*/ 384 w 654"/>
                <a:gd name="T51" fmla="*/ 108 h 378"/>
                <a:gd name="T52" fmla="*/ 396 w 654"/>
                <a:gd name="T53" fmla="*/ 90 h 378"/>
                <a:gd name="T54" fmla="*/ 402 w 654"/>
                <a:gd name="T55" fmla="*/ 66 h 378"/>
                <a:gd name="T56" fmla="*/ 420 w 654"/>
                <a:gd name="T57" fmla="*/ 48 h 378"/>
                <a:gd name="T58" fmla="*/ 432 w 654"/>
                <a:gd name="T59" fmla="*/ 24 h 378"/>
                <a:gd name="T60" fmla="*/ 444 w 654"/>
                <a:gd name="T61" fmla="*/ 6 h 378"/>
                <a:gd name="T62" fmla="*/ 462 w 654"/>
                <a:gd name="T63" fmla="*/ 0 h 378"/>
                <a:gd name="T64" fmla="*/ 480 w 654"/>
                <a:gd name="T65" fmla="*/ 0 h 378"/>
                <a:gd name="T66" fmla="*/ 498 w 654"/>
                <a:gd name="T67" fmla="*/ 0 h 378"/>
                <a:gd name="T68" fmla="*/ 516 w 654"/>
                <a:gd name="T69" fmla="*/ 6 h 378"/>
                <a:gd name="T70" fmla="*/ 534 w 654"/>
                <a:gd name="T71" fmla="*/ 12 h 378"/>
                <a:gd name="T72" fmla="*/ 552 w 654"/>
                <a:gd name="T73" fmla="*/ 24 h 378"/>
                <a:gd name="T74" fmla="*/ 570 w 654"/>
                <a:gd name="T75" fmla="*/ 36 h 378"/>
                <a:gd name="T76" fmla="*/ 588 w 654"/>
                <a:gd name="T77" fmla="*/ 42 h 378"/>
                <a:gd name="T78" fmla="*/ 606 w 654"/>
                <a:gd name="T79" fmla="*/ 60 h 378"/>
                <a:gd name="T80" fmla="*/ 624 w 654"/>
                <a:gd name="T81" fmla="*/ 72 h 378"/>
                <a:gd name="T82" fmla="*/ 642 w 654"/>
                <a:gd name="T83" fmla="*/ 78 h 37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378"/>
                <a:gd name="T128" fmla="*/ 654 w 654"/>
                <a:gd name="T129" fmla="*/ 378 h 37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378">
                  <a:moveTo>
                    <a:pt x="0" y="372"/>
                  </a:moveTo>
                  <a:lnTo>
                    <a:pt x="6" y="372"/>
                  </a:lnTo>
                  <a:lnTo>
                    <a:pt x="12" y="372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8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8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8" y="372"/>
                  </a:lnTo>
                  <a:lnTo>
                    <a:pt x="204" y="372"/>
                  </a:lnTo>
                  <a:lnTo>
                    <a:pt x="210" y="372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8" y="372"/>
                  </a:lnTo>
                  <a:lnTo>
                    <a:pt x="234" y="372"/>
                  </a:lnTo>
                  <a:lnTo>
                    <a:pt x="240" y="372"/>
                  </a:lnTo>
                  <a:lnTo>
                    <a:pt x="246" y="372"/>
                  </a:lnTo>
                  <a:lnTo>
                    <a:pt x="252" y="366"/>
                  </a:lnTo>
                  <a:lnTo>
                    <a:pt x="258" y="366"/>
                  </a:lnTo>
                  <a:lnTo>
                    <a:pt x="264" y="360"/>
                  </a:lnTo>
                  <a:lnTo>
                    <a:pt x="270" y="354"/>
                  </a:lnTo>
                  <a:lnTo>
                    <a:pt x="276" y="348"/>
                  </a:lnTo>
                  <a:lnTo>
                    <a:pt x="282" y="342"/>
                  </a:lnTo>
                  <a:lnTo>
                    <a:pt x="288" y="336"/>
                  </a:lnTo>
                  <a:lnTo>
                    <a:pt x="294" y="330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12" y="300"/>
                  </a:lnTo>
                  <a:lnTo>
                    <a:pt x="312" y="294"/>
                  </a:lnTo>
                  <a:lnTo>
                    <a:pt x="318" y="288"/>
                  </a:lnTo>
                  <a:lnTo>
                    <a:pt x="318" y="282"/>
                  </a:lnTo>
                  <a:lnTo>
                    <a:pt x="324" y="276"/>
                  </a:lnTo>
                  <a:lnTo>
                    <a:pt x="324" y="270"/>
                  </a:lnTo>
                  <a:lnTo>
                    <a:pt x="330" y="264"/>
                  </a:lnTo>
                  <a:lnTo>
                    <a:pt x="330" y="258"/>
                  </a:lnTo>
                  <a:lnTo>
                    <a:pt x="336" y="246"/>
                  </a:lnTo>
                  <a:lnTo>
                    <a:pt x="336" y="240"/>
                  </a:lnTo>
                  <a:lnTo>
                    <a:pt x="342" y="228"/>
                  </a:lnTo>
                  <a:lnTo>
                    <a:pt x="342" y="222"/>
                  </a:lnTo>
                  <a:lnTo>
                    <a:pt x="348" y="210"/>
                  </a:lnTo>
                  <a:lnTo>
                    <a:pt x="354" y="204"/>
                  </a:lnTo>
                  <a:lnTo>
                    <a:pt x="354" y="192"/>
                  </a:lnTo>
                  <a:lnTo>
                    <a:pt x="360" y="186"/>
                  </a:lnTo>
                  <a:lnTo>
                    <a:pt x="360" y="180"/>
                  </a:lnTo>
                  <a:lnTo>
                    <a:pt x="366" y="168"/>
                  </a:lnTo>
                  <a:lnTo>
                    <a:pt x="366" y="162"/>
                  </a:lnTo>
                  <a:lnTo>
                    <a:pt x="372" y="150"/>
                  </a:lnTo>
                  <a:lnTo>
                    <a:pt x="372" y="144"/>
                  </a:lnTo>
                  <a:lnTo>
                    <a:pt x="378" y="138"/>
                  </a:lnTo>
                  <a:lnTo>
                    <a:pt x="378" y="126"/>
                  </a:lnTo>
                  <a:lnTo>
                    <a:pt x="384" y="120"/>
                  </a:lnTo>
                  <a:lnTo>
                    <a:pt x="384" y="108"/>
                  </a:lnTo>
                  <a:lnTo>
                    <a:pt x="390" y="102"/>
                  </a:lnTo>
                  <a:lnTo>
                    <a:pt x="390" y="96"/>
                  </a:lnTo>
                  <a:lnTo>
                    <a:pt x="396" y="90"/>
                  </a:lnTo>
                  <a:lnTo>
                    <a:pt x="396" y="84"/>
                  </a:lnTo>
                  <a:lnTo>
                    <a:pt x="402" y="72"/>
                  </a:lnTo>
                  <a:lnTo>
                    <a:pt x="402" y="66"/>
                  </a:lnTo>
                  <a:lnTo>
                    <a:pt x="408" y="60"/>
                  </a:lnTo>
                  <a:lnTo>
                    <a:pt x="414" y="54"/>
                  </a:lnTo>
                  <a:lnTo>
                    <a:pt x="420" y="48"/>
                  </a:lnTo>
                  <a:lnTo>
                    <a:pt x="420" y="42"/>
                  </a:lnTo>
                  <a:lnTo>
                    <a:pt x="432" y="30"/>
                  </a:lnTo>
                  <a:lnTo>
                    <a:pt x="432" y="24"/>
                  </a:lnTo>
                  <a:lnTo>
                    <a:pt x="438" y="18"/>
                  </a:lnTo>
                  <a:lnTo>
                    <a:pt x="450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12"/>
                  </a:lnTo>
                  <a:lnTo>
                    <a:pt x="528" y="12"/>
                  </a:lnTo>
                  <a:lnTo>
                    <a:pt x="534" y="12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94" y="48"/>
                  </a:lnTo>
                  <a:lnTo>
                    <a:pt x="600" y="54"/>
                  </a:lnTo>
                  <a:lnTo>
                    <a:pt x="606" y="60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72"/>
                  </a:lnTo>
                  <a:lnTo>
                    <a:pt x="630" y="78"/>
                  </a:lnTo>
                  <a:lnTo>
                    <a:pt x="636" y="78"/>
                  </a:lnTo>
                  <a:lnTo>
                    <a:pt x="642" y="78"/>
                  </a:lnTo>
                  <a:lnTo>
                    <a:pt x="648" y="84"/>
                  </a:lnTo>
                  <a:lnTo>
                    <a:pt x="654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8" name="Freeform 861"/>
            <p:cNvSpPr>
              <a:spLocks/>
            </p:cNvSpPr>
            <p:nvPr/>
          </p:nvSpPr>
          <p:spPr bwMode="auto">
            <a:xfrm>
              <a:off x="2734" y="1819"/>
              <a:ext cx="552" cy="42"/>
            </a:xfrm>
            <a:custGeom>
              <a:avLst/>
              <a:gdLst>
                <a:gd name="T0" fmla="*/ 6 w 552"/>
                <a:gd name="T1" fmla="*/ 12 h 42"/>
                <a:gd name="T2" fmla="*/ 18 w 552"/>
                <a:gd name="T3" fmla="*/ 12 h 42"/>
                <a:gd name="T4" fmla="*/ 30 w 552"/>
                <a:gd name="T5" fmla="*/ 12 h 42"/>
                <a:gd name="T6" fmla="*/ 42 w 552"/>
                <a:gd name="T7" fmla="*/ 6 h 42"/>
                <a:gd name="T8" fmla="*/ 54 w 552"/>
                <a:gd name="T9" fmla="*/ 6 h 42"/>
                <a:gd name="T10" fmla="*/ 66 w 552"/>
                <a:gd name="T11" fmla="*/ 6 h 42"/>
                <a:gd name="T12" fmla="*/ 78 w 552"/>
                <a:gd name="T13" fmla="*/ 6 h 42"/>
                <a:gd name="T14" fmla="*/ 90 w 552"/>
                <a:gd name="T15" fmla="*/ 6 h 42"/>
                <a:gd name="T16" fmla="*/ 102 w 552"/>
                <a:gd name="T17" fmla="*/ 0 h 42"/>
                <a:gd name="T18" fmla="*/ 120 w 552"/>
                <a:gd name="T19" fmla="*/ 0 h 42"/>
                <a:gd name="T20" fmla="*/ 120 w 552"/>
                <a:gd name="T21" fmla="*/ 6 h 42"/>
                <a:gd name="T22" fmla="*/ 132 w 552"/>
                <a:gd name="T23" fmla="*/ 6 h 42"/>
                <a:gd name="T24" fmla="*/ 150 w 552"/>
                <a:gd name="T25" fmla="*/ 12 h 42"/>
                <a:gd name="T26" fmla="*/ 150 w 552"/>
                <a:gd name="T27" fmla="*/ 12 h 42"/>
                <a:gd name="T28" fmla="*/ 162 w 552"/>
                <a:gd name="T29" fmla="*/ 18 h 42"/>
                <a:gd name="T30" fmla="*/ 174 w 552"/>
                <a:gd name="T31" fmla="*/ 18 h 42"/>
                <a:gd name="T32" fmla="*/ 186 w 552"/>
                <a:gd name="T33" fmla="*/ 24 h 42"/>
                <a:gd name="T34" fmla="*/ 198 w 552"/>
                <a:gd name="T35" fmla="*/ 24 h 42"/>
                <a:gd name="T36" fmla="*/ 210 w 552"/>
                <a:gd name="T37" fmla="*/ 30 h 42"/>
                <a:gd name="T38" fmla="*/ 222 w 552"/>
                <a:gd name="T39" fmla="*/ 36 h 42"/>
                <a:gd name="T40" fmla="*/ 234 w 552"/>
                <a:gd name="T41" fmla="*/ 36 h 42"/>
                <a:gd name="T42" fmla="*/ 246 w 552"/>
                <a:gd name="T43" fmla="*/ 36 h 42"/>
                <a:gd name="T44" fmla="*/ 258 w 552"/>
                <a:gd name="T45" fmla="*/ 36 h 42"/>
                <a:gd name="T46" fmla="*/ 270 w 552"/>
                <a:gd name="T47" fmla="*/ 36 h 42"/>
                <a:gd name="T48" fmla="*/ 282 w 552"/>
                <a:gd name="T49" fmla="*/ 42 h 42"/>
                <a:gd name="T50" fmla="*/ 294 w 552"/>
                <a:gd name="T51" fmla="*/ 36 h 42"/>
                <a:gd name="T52" fmla="*/ 300 w 552"/>
                <a:gd name="T53" fmla="*/ 36 h 42"/>
                <a:gd name="T54" fmla="*/ 312 w 552"/>
                <a:gd name="T55" fmla="*/ 36 h 42"/>
                <a:gd name="T56" fmla="*/ 324 w 552"/>
                <a:gd name="T57" fmla="*/ 42 h 42"/>
                <a:gd name="T58" fmla="*/ 330 w 552"/>
                <a:gd name="T59" fmla="*/ 42 h 42"/>
                <a:gd name="T60" fmla="*/ 336 w 552"/>
                <a:gd name="T61" fmla="*/ 42 h 42"/>
                <a:gd name="T62" fmla="*/ 348 w 552"/>
                <a:gd name="T63" fmla="*/ 36 h 42"/>
                <a:gd name="T64" fmla="*/ 360 w 552"/>
                <a:gd name="T65" fmla="*/ 36 h 42"/>
                <a:gd name="T66" fmla="*/ 372 w 552"/>
                <a:gd name="T67" fmla="*/ 36 h 42"/>
                <a:gd name="T68" fmla="*/ 384 w 552"/>
                <a:gd name="T69" fmla="*/ 36 h 42"/>
                <a:gd name="T70" fmla="*/ 402 w 552"/>
                <a:gd name="T71" fmla="*/ 42 h 42"/>
                <a:gd name="T72" fmla="*/ 402 w 552"/>
                <a:gd name="T73" fmla="*/ 36 h 42"/>
                <a:gd name="T74" fmla="*/ 414 w 552"/>
                <a:gd name="T75" fmla="*/ 42 h 42"/>
                <a:gd name="T76" fmla="*/ 426 w 552"/>
                <a:gd name="T77" fmla="*/ 42 h 42"/>
                <a:gd name="T78" fmla="*/ 438 w 552"/>
                <a:gd name="T79" fmla="*/ 42 h 42"/>
                <a:gd name="T80" fmla="*/ 450 w 552"/>
                <a:gd name="T81" fmla="*/ 42 h 42"/>
                <a:gd name="T82" fmla="*/ 462 w 552"/>
                <a:gd name="T83" fmla="*/ 42 h 42"/>
                <a:gd name="T84" fmla="*/ 474 w 552"/>
                <a:gd name="T85" fmla="*/ 42 h 42"/>
                <a:gd name="T86" fmla="*/ 486 w 552"/>
                <a:gd name="T87" fmla="*/ 42 h 42"/>
                <a:gd name="T88" fmla="*/ 498 w 552"/>
                <a:gd name="T89" fmla="*/ 42 h 42"/>
                <a:gd name="T90" fmla="*/ 510 w 552"/>
                <a:gd name="T91" fmla="*/ 42 h 42"/>
                <a:gd name="T92" fmla="*/ 522 w 552"/>
                <a:gd name="T93" fmla="*/ 42 h 42"/>
                <a:gd name="T94" fmla="*/ 534 w 552"/>
                <a:gd name="T95" fmla="*/ 42 h 42"/>
                <a:gd name="T96" fmla="*/ 546 w 552"/>
                <a:gd name="T97" fmla="*/ 42 h 4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52"/>
                <a:gd name="T148" fmla="*/ 0 h 42"/>
                <a:gd name="T149" fmla="*/ 552 w 552"/>
                <a:gd name="T150" fmla="*/ 42 h 4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52" h="42">
                  <a:moveTo>
                    <a:pt x="0" y="12"/>
                  </a:moveTo>
                  <a:lnTo>
                    <a:pt x="6" y="12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0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14" y="0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50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8"/>
                  </a:lnTo>
                  <a:lnTo>
                    <a:pt x="168" y="12"/>
                  </a:lnTo>
                  <a:lnTo>
                    <a:pt x="174" y="18"/>
                  </a:lnTo>
                  <a:lnTo>
                    <a:pt x="180" y="18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42"/>
                  </a:lnTo>
                  <a:lnTo>
                    <a:pt x="288" y="42"/>
                  </a:lnTo>
                  <a:lnTo>
                    <a:pt x="294" y="36"/>
                  </a:lnTo>
                  <a:lnTo>
                    <a:pt x="306" y="36"/>
                  </a:lnTo>
                  <a:lnTo>
                    <a:pt x="300" y="36"/>
                  </a:lnTo>
                  <a:lnTo>
                    <a:pt x="306" y="36"/>
                  </a:lnTo>
                  <a:lnTo>
                    <a:pt x="312" y="36"/>
                  </a:lnTo>
                  <a:lnTo>
                    <a:pt x="318" y="36"/>
                  </a:lnTo>
                  <a:lnTo>
                    <a:pt x="324" y="42"/>
                  </a:lnTo>
                  <a:lnTo>
                    <a:pt x="324" y="36"/>
                  </a:lnTo>
                  <a:lnTo>
                    <a:pt x="330" y="42"/>
                  </a:lnTo>
                  <a:lnTo>
                    <a:pt x="336" y="36"/>
                  </a:lnTo>
                  <a:lnTo>
                    <a:pt x="336" y="42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60" y="36"/>
                  </a:lnTo>
                  <a:lnTo>
                    <a:pt x="366" y="42"/>
                  </a:lnTo>
                  <a:lnTo>
                    <a:pt x="372" y="36"/>
                  </a:lnTo>
                  <a:lnTo>
                    <a:pt x="378" y="36"/>
                  </a:lnTo>
                  <a:lnTo>
                    <a:pt x="384" y="36"/>
                  </a:lnTo>
                  <a:lnTo>
                    <a:pt x="390" y="42"/>
                  </a:lnTo>
                  <a:lnTo>
                    <a:pt x="402" y="42"/>
                  </a:lnTo>
                  <a:lnTo>
                    <a:pt x="396" y="42"/>
                  </a:lnTo>
                  <a:lnTo>
                    <a:pt x="402" y="36"/>
                  </a:lnTo>
                  <a:lnTo>
                    <a:pt x="408" y="42"/>
                  </a:lnTo>
                  <a:lnTo>
                    <a:pt x="414" y="42"/>
                  </a:lnTo>
                  <a:lnTo>
                    <a:pt x="420" y="42"/>
                  </a:lnTo>
                  <a:lnTo>
                    <a:pt x="426" y="42"/>
                  </a:lnTo>
                  <a:lnTo>
                    <a:pt x="432" y="42"/>
                  </a:lnTo>
                  <a:lnTo>
                    <a:pt x="438" y="42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42"/>
                  </a:lnTo>
                  <a:lnTo>
                    <a:pt x="510" y="42"/>
                  </a:lnTo>
                  <a:lnTo>
                    <a:pt x="516" y="42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42"/>
                  </a:lnTo>
                  <a:lnTo>
                    <a:pt x="540" y="42"/>
                  </a:lnTo>
                  <a:lnTo>
                    <a:pt x="546" y="42"/>
                  </a:lnTo>
                  <a:lnTo>
                    <a:pt x="552" y="4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29" name="Freeform 862"/>
            <p:cNvSpPr>
              <a:spLocks/>
            </p:cNvSpPr>
            <p:nvPr/>
          </p:nvSpPr>
          <p:spPr bwMode="auto">
            <a:xfrm>
              <a:off x="2080" y="1747"/>
              <a:ext cx="648" cy="336"/>
            </a:xfrm>
            <a:custGeom>
              <a:avLst/>
              <a:gdLst>
                <a:gd name="T0" fmla="*/ 12 w 648"/>
                <a:gd name="T1" fmla="*/ 330 h 336"/>
                <a:gd name="T2" fmla="*/ 30 w 648"/>
                <a:gd name="T3" fmla="*/ 330 h 336"/>
                <a:gd name="T4" fmla="*/ 48 w 648"/>
                <a:gd name="T5" fmla="*/ 330 h 336"/>
                <a:gd name="T6" fmla="*/ 66 w 648"/>
                <a:gd name="T7" fmla="*/ 330 h 336"/>
                <a:gd name="T8" fmla="*/ 84 w 648"/>
                <a:gd name="T9" fmla="*/ 330 h 336"/>
                <a:gd name="T10" fmla="*/ 102 w 648"/>
                <a:gd name="T11" fmla="*/ 330 h 336"/>
                <a:gd name="T12" fmla="*/ 120 w 648"/>
                <a:gd name="T13" fmla="*/ 330 h 336"/>
                <a:gd name="T14" fmla="*/ 138 w 648"/>
                <a:gd name="T15" fmla="*/ 330 h 336"/>
                <a:gd name="T16" fmla="*/ 162 w 648"/>
                <a:gd name="T17" fmla="*/ 330 h 336"/>
                <a:gd name="T18" fmla="*/ 168 w 648"/>
                <a:gd name="T19" fmla="*/ 330 h 336"/>
                <a:gd name="T20" fmla="*/ 180 w 648"/>
                <a:gd name="T21" fmla="*/ 336 h 336"/>
                <a:gd name="T22" fmla="*/ 198 w 648"/>
                <a:gd name="T23" fmla="*/ 330 h 336"/>
                <a:gd name="T24" fmla="*/ 216 w 648"/>
                <a:gd name="T25" fmla="*/ 330 h 336"/>
                <a:gd name="T26" fmla="*/ 234 w 648"/>
                <a:gd name="T27" fmla="*/ 324 h 336"/>
                <a:gd name="T28" fmla="*/ 246 w 648"/>
                <a:gd name="T29" fmla="*/ 306 h 336"/>
                <a:gd name="T30" fmla="*/ 252 w 648"/>
                <a:gd name="T31" fmla="*/ 282 h 336"/>
                <a:gd name="T32" fmla="*/ 264 w 648"/>
                <a:gd name="T33" fmla="*/ 258 h 336"/>
                <a:gd name="T34" fmla="*/ 276 w 648"/>
                <a:gd name="T35" fmla="*/ 240 h 336"/>
                <a:gd name="T36" fmla="*/ 282 w 648"/>
                <a:gd name="T37" fmla="*/ 222 h 336"/>
                <a:gd name="T38" fmla="*/ 300 w 648"/>
                <a:gd name="T39" fmla="*/ 204 h 336"/>
                <a:gd name="T40" fmla="*/ 306 w 648"/>
                <a:gd name="T41" fmla="*/ 180 h 336"/>
                <a:gd name="T42" fmla="*/ 318 w 648"/>
                <a:gd name="T43" fmla="*/ 156 h 336"/>
                <a:gd name="T44" fmla="*/ 324 w 648"/>
                <a:gd name="T45" fmla="*/ 132 h 336"/>
                <a:gd name="T46" fmla="*/ 336 w 648"/>
                <a:gd name="T47" fmla="*/ 96 h 336"/>
                <a:gd name="T48" fmla="*/ 342 w 648"/>
                <a:gd name="T49" fmla="*/ 66 h 336"/>
                <a:gd name="T50" fmla="*/ 354 w 648"/>
                <a:gd name="T51" fmla="*/ 42 h 336"/>
                <a:gd name="T52" fmla="*/ 372 w 648"/>
                <a:gd name="T53" fmla="*/ 18 h 336"/>
                <a:gd name="T54" fmla="*/ 384 w 648"/>
                <a:gd name="T55" fmla="*/ 0 h 336"/>
                <a:gd name="T56" fmla="*/ 402 w 648"/>
                <a:gd name="T57" fmla="*/ 6 h 336"/>
                <a:gd name="T58" fmla="*/ 420 w 648"/>
                <a:gd name="T59" fmla="*/ 18 h 336"/>
                <a:gd name="T60" fmla="*/ 438 w 648"/>
                <a:gd name="T61" fmla="*/ 30 h 336"/>
                <a:gd name="T62" fmla="*/ 456 w 648"/>
                <a:gd name="T63" fmla="*/ 24 h 336"/>
                <a:gd name="T64" fmla="*/ 474 w 648"/>
                <a:gd name="T65" fmla="*/ 12 h 336"/>
                <a:gd name="T66" fmla="*/ 492 w 648"/>
                <a:gd name="T67" fmla="*/ 0 h 336"/>
                <a:gd name="T68" fmla="*/ 510 w 648"/>
                <a:gd name="T69" fmla="*/ 0 h 336"/>
                <a:gd name="T70" fmla="*/ 528 w 648"/>
                <a:gd name="T71" fmla="*/ 0 h 336"/>
                <a:gd name="T72" fmla="*/ 546 w 648"/>
                <a:gd name="T73" fmla="*/ 6 h 336"/>
                <a:gd name="T74" fmla="*/ 564 w 648"/>
                <a:gd name="T75" fmla="*/ 18 h 336"/>
                <a:gd name="T76" fmla="*/ 582 w 648"/>
                <a:gd name="T77" fmla="*/ 30 h 336"/>
                <a:gd name="T78" fmla="*/ 600 w 648"/>
                <a:gd name="T79" fmla="*/ 42 h 336"/>
                <a:gd name="T80" fmla="*/ 618 w 648"/>
                <a:gd name="T81" fmla="*/ 54 h 336"/>
                <a:gd name="T82" fmla="*/ 636 w 648"/>
                <a:gd name="T83" fmla="*/ 66 h 3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336"/>
                <a:gd name="T128" fmla="*/ 648 w 648"/>
                <a:gd name="T129" fmla="*/ 336 h 3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336">
                  <a:moveTo>
                    <a:pt x="0" y="330"/>
                  </a:moveTo>
                  <a:lnTo>
                    <a:pt x="6" y="330"/>
                  </a:lnTo>
                  <a:lnTo>
                    <a:pt x="12" y="330"/>
                  </a:lnTo>
                  <a:lnTo>
                    <a:pt x="18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42" y="330"/>
                  </a:lnTo>
                  <a:lnTo>
                    <a:pt x="48" y="330"/>
                  </a:lnTo>
                  <a:lnTo>
                    <a:pt x="54" y="330"/>
                  </a:lnTo>
                  <a:lnTo>
                    <a:pt x="60" y="330"/>
                  </a:lnTo>
                  <a:lnTo>
                    <a:pt x="66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90" y="330"/>
                  </a:lnTo>
                  <a:lnTo>
                    <a:pt x="96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14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32" y="330"/>
                  </a:lnTo>
                  <a:lnTo>
                    <a:pt x="138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62" y="330"/>
                  </a:lnTo>
                  <a:lnTo>
                    <a:pt x="156" y="330"/>
                  </a:lnTo>
                  <a:lnTo>
                    <a:pt x="162" y="336"/>
                  </a:lnTo>
                  <a:lnTo>
                    <a:pt x="168" y="330"/>
                  </a:lnTo>
                  <a:lnTo>
                    <a:pt x="174" y="336"/>
                  </a:lnTo>
                  <a:lnTo>
                    <a:pt x="186" y="336"/>
                  </a:lnTo>
                  <a:lnTo>
                    <a:pt x="180" y="336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22" y="330"/>
                  </a:lnTo>
                  <a:lnTo>
                    <a:pt x="228" y="330"/>
                  </a:lnTo>
                  <a:lnTo>
                    <a:pt x="234" y="324"/>
                  </a:lnTo>
                  <a:lnTo>
                    <a:pt x="240" y="318"/>
                  </a:lnTo>
                  <a:lnTo>
                    <a:pt x="240" y="312"/>
                  </a:lnTo>
                  <a:lnTo>
                    <a:pt x="246" y="306"/>
                  </a:lnTo>
                  <a:lnTo>
                    <a:pt x="246" y="300"/>
                  </a:lnTo>
                  <a:lnTo>
                    <a:pt x="252" y="288"/>
                  </a:lnTo>
                  <a:lnTo>
                    <a:pt x="252" y="282"/>
                  </a:lnTo>
                  <a:lnTo>
                    <a:pt x="258" y="270"/>
                  </a:lnTo>
                  <a:lnTo>
                    <a:pt x="258" y="264"/>
                  </a:lnTo>
                  <a:lnTo>
                    <a:pt x="264" y="258"/>
                  </a:lnTo>
                  <a:lnTo>
                    <a:pt x="264" y="252"/>
                  </a:lnTo>
                  <a:lnTo>
                    <a:pt x="270" y="246"/>
                  </a:lnTo>
                  <a:lnTo>
                    <a:pt x="276" y="240"/>
                  </a:lnTo>
                  <a:lnTo>
                    <a:pt x="276" y="234"/>
                  </a:lnTo>
                  <a:lnTo>
                    <a:pt x="282" y="228"/>
                  </a:lnTo>
                  <a:lnTo>
                    <a:pt x="282" y="222"/>
                  </a:lnTo>
                  <a:lnTo>
                    <a:pt x="288" y="216"/>
                  </a:lnTo>
                  <a:lnTo>
                    <a:pt x="294" y="210"/>
                  </a:lnTo>
                  <a:lnTo>
                    <a:pt x="300" y="204"/>
                  </a:lnTo>
                  <a:lnTo>
                    <a:pt x="300" y="192"/>
                  </a:lnTo>
                  <a:lnTo>
                    <a:pt x="306" y="186"/>
                  </a:lnTo>
                  <a:lnTo>
                    <a:pt x="306" y="180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8" y="156"/>
                  </a:lnTo>
                  <a:lnTo>
                    <a:pt x="318" y="144"/>
                  </a:lnTo>
                  <a:lnTo>
                    <a:pt x="324" y="138"/>
                  </a:lnTo>
                  <a:lnTo>
                    <a:pt x="324" y="132"/>
                  </a:lnTo>
                  <a:lnTo>
                    <a:pt x="330" y="120"/>
                  </a:lnTo>
                  <a:lnTo>
                    <a:pt x="330" y="108"/>
                  </a:lnTo>
                  <a:lnTo>
                    <a:pt x="336" y="96"/>
                  </a:lnTo>
                  <a:lnTo>
                    <a:pt x="336" y="90"/>
                  </a:lnTo>
                  <a:lnTo>
                    <a:pt x="342" y="78"/>
                  </a:lnTo>
                  <a:lnTo>
                    <a:pt x="342" y="66"/>
                  </a:lnTo>
                  <a:lnTo>
                    <a:pt x="348" y="60"/>
                  </a:lnTo>
                  <a:lnTo>
                    <a:pt x="354" y="48"/>
                  </a:lnTo>
                  <a:lnTo>
                    <a:pt x="354" y="42"/>
                  </a:lnTo>
                  <a:lnTo>
                    <a:pt x="360" y="36"/>
                  </a:lnTo>
                  <a:lnTo>
                    <a:pt x="360" y="30"/>
                  </a:lnTo>
                  <a:lnTo>
                    <a:pt x="372" y="18"/>
                  </a:lnTo>
                  <a:lnTo>
                    <a:pt x="372" y="12"/>
                  </a:lnTo>
                  <a:lnTo>
                    <a:pt x="378" y="6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24"/>
                  </a:lnTo>
                  <a:lnTo>
                    <a:pt x="432" y="30"/>
                  </a:lnTo>
                  <a:lnTo>
                    <a:pt x="438" y="30"/>
                  </a:lnTo>
                  <a:lnTo>
                    <a:pt x="444" y="30"/>
                  </a:lnTo>
                  <a:lnTo>
                    <a:pt x="450" y="24"/>
                  </a:lnTo>
                  <a:lnTo>
                    <a:pt x="456" y="24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6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42"/>
                  </a:lnTo>
                  <a:lnTo>
                    <a:pt x="606" y="42"/>
                  </a:lnTo>
                  <a:lnTo>
                    <a:pt x="612" y="48"/>
                  </a:lnTo>
                  <a:lnTo>
                    <a:pt x="618" y="54"/>
                  </a:lnTo>
                  <a:lnTo>
                    <a:pt x="624" y="60"/>
                  </a:lnTo>
                  <a:lnTo>
                    <a:pt x="630" y="60"/>
                  </a:lnTo>
                  <a:lnTo>
                    <a:pt x="636" y="66"/>
                  </a:lnTo>
                  <a:lnTo>
                    <a:pt x="642" y="66"/>
                  </a:lnTo>
                  <a:lnTo>
                    <a:pt x="648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0" name="Freeform 863"/>
            <p:cNvSpPr>
              <a:spLocks/>
            </p:cNvSpPr>
            <p:nvPr/>
          </p:nvSpPr>
          <p:spPr bwMode="auto">
            <a:xfrm>
              <a:off x="2728" y="1813"/>
              <a:ext cx="558" cy="24"/>
            </a:xfrm>
            <a:custGeom>
              <a:avLst/>
              <a:gdLst>
                <a:gd name="T0" fmla="*/ 6 w 558"/>
                <a:gd name="T1" fmla="*/ 6 h 24"/>
                <a:gd name="T2" fmla="*/ 18 w 558"/>
                <a:gd name="T3" fmla="*/ 12 h 24"/>
                <a:gd name="T4" fmla="*/ 30 w 558"/>
                <a:gd name="T5" fmla="*/ 12 h 24"/>
                <a:gd name="T6" fmla="*/ 42 w 558"/>
                <a:gd name="T7" fmla="*/ 12 h 24"/>
                <a:gd name="T8" fmla="*/ 54 w 558"/>
                <a:gd name="T9" fmla="*/ 12 h 24"/>
                <a:gd name="T10" fmla="*/ 66 w 558"/>
                <a:gd name="T11" fmla="*/ 6 h 24"/>
                <a:gd name="T12" fmla="*/ 78 w 558"/>
                <a:gd name="T13" fmla="*/ 6 h 24"/>
                <a:gd name="T14" fmla="*/ 90 w 558"/>
                <a:gd name="T15" fmla="*/ 6 h 24"/>
                <a:gd name="T16" fmla="*/ 102 w 558"/>
                <a:gd name="T17" fmla="*/ 6 h 24"/>
                <a:gd name="T18" fmla="*/ 114 w 558"/>
                <a:gd name="T19" fmla="*/ 6 h 24"/>
                <a:gd name="T20" fmla="*/ 126 w 558"/>
                <a:gd name="T21" fmla="*/ 6 h 24"/>
                <a:gd name="T22" fmla="*/ 138 w 558"/>
                <a:gd name="T23" fmla="*/ 6 h 24"/>
                <a:gd name="T24" fmla="*/ 150 w 558"/>
                <a:gd name="T25" fmla="*/ 6 h 24"/>
                <a:gd name="T26" fmla="*/ 168 w 558"/>
                <a:gd name="T27" fmla="*/ 0 h 24"/>
                <a:gd name="T28" fmla="*/ 168 w 558"/>
                <a:gd name="T29" fmla="*/ 0 h 24"/>
                <a:gd name="T30" fmla="*/ 180 w 558"/>
                <a:gd name="T31" fmla="*/ 0 h 24"/>
                <a:gd name="T32" fmla="*/ 192 w 558"/>
                <a:gd name="T33" fmla="*/ 0 h 24"/>
                <a:gd name="T34" fmla="*/ 204 w 558"/>
                <a:gd name="T35" fmla="*/ 0 h 24"/>
                <a:gd name="T36" fmla="*/ 216 w 558"/>
                <a:gd name="T37" fmla="*/ 0 h 24"/>
                <a:gd name="T38" fmla="*/ 228 w 558"/>
                <a:gd name="T39" fmla="*/ 6 h 24"/>
                <a:gd name="T40" fmla="*/ 240 w 558"/>
                <a:gd name="T41" fmla="*/ 6 h 24"/>
                <a:gd name="T42" fmla="*/ 252 w 558"/>
                <a:gd name="T43" fmla="*/ 12 h 24"/>
                <a:gd name="T44" fmla="*/ 264 w 558"/>
                <a:gd name="T45" fmla="*/ 12 h 24"/>
                <a:gd name="T46" fmla="*/ 276 w 558"/>
                <a:gd name="T47" fmla="*/ 12 h 24"/>
                <a:gd name="T48" fmla="*/ 288 w 558"/>
                <a:gd name="T49" fmla="*/ 12 h 24"/>
                <a:gd name="T50" fmla="*/ 300 w 558"/>
                <a:gd name="T51" fmla="*/ 12 h 24"/>
                <a:gd name="T52" fmla="*/ 312 w 558"/>
                <a:gd name="T53" fmla="*/ 12 h 24"/>
                <a:gd name="T54" fmla="*/ 324 w 558"/>
                <a:gd name="T55" fmla="*/ 12 h 24"/>
                <a:gd name="T56" fmla="*/ 336 w 558"/>
                <a:gd name="T57" fmla="*/ 12 h 24"/>
                <a:gd name="T58" fmla="*/ 348 w 558"/>
                <a:gd name="T59" fmla="*/ 12 h 24"/>
                <a:gd name="T60" fmla="*/ 360 w 558"/>
                <a:gd name="T61" fmla="*/ 12 h 24"/>
                <a:gd name="T62" fmla="*/ 378 w 558"/>
                <a:gd name="T63" fmla="*/ 12 h 24"/>
                <a:gd name="T64" fmla="*/ 378 w 558"/>
                <a:gd name="T65" fmla="*/ 12 h 24"/>
                <a:gd name="T66" fmla="*/ 390 w 558"/>
                <a:gd name="T67" fmla="*/ 18 h 24"/>
                <a:gd name="T68" fmla="*/ 402 w 558"/>
                <a:gd name="T69" fmla="*/ 12 h 24"/>
                <a:gd name="T70" fmla="*/ 414 w 558"/>
                <a:gd name="T71" fmla="*/ 12 h 24"/>
                <a:gd name="T72" fmla="*/ 420 w 558"/>
                <a:gd name="T73" fmla="*/ 12 h 24"/>
                <a:gd name="T74" fmla="*/ 432 w 558"/>
                <a:gd name="T75" fmla="*/ 18 h 24"/>
                <a:gd name="T76" fmla="*/ 444 w 558"/>
                <a:gd name="T77" fmla="*/ 18 h 24"/>
                <a:gd name="T78" fmla="*/ 456 w 558"/>
                <a:gd name="T79" fmla="*/ 18 h 24"/>
                <a:gd name="T80" fmla="*/ 468 w 558"/>
                <a:gd name="T81" fmla="*/ 18 h 24"/>
                <a:gd name="T82" fmla="*/ 480 w 558"/>
                <a:gd name="T83" fmla="*/ 18 h 24"/>
                <a:gd name="T84" fmla="*/ 492 w 558"/>
                <a:gd name="T85" fmla="*/ 18 h 24"/>
                <a:gd name="T86" fmla="*/ 504 w 558"/>
                <a:gd name="T87" fmla="*/ 18 h 24"/>
                <a:gd name="T88" fmla="*/ 516 w 558"/>
                <a:gd name="T89" fmla="*/ 18 h 24"/>
                <a:gd name="T90" fmla="*/ 528 w 558"/>
                <a:gd name="T91" fmla="*/ 18 h 24"/>
                <a:gd name="T92" fmla="*/ 540 w 558"/>
                <a:gd name="T93" fmla="*/ 18 h 24"/>
                <a:gd name="T94" fmla="*/ 552 w 558"/>
                <a:gd name="T95" fmla="*/ 18 h 2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8"/>
                <a:gd name="T145" fmla="*/ 0 h 24"/>
                <a:gd name="T146" fmla="*/ 558 w 558"/>
                <a:gd name="T147" fmla="*/ 24 h 2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8" h="24">
                  <a:moveTo>
                    <a:pt x="0" y="0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0"/>
                  </a:lnTo>
                  <a:lnTo>
                    <a:pt x="168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12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2" y="12"/>
                  </a:lnTo>
                  <a:lnTo>
                    <a:pt x="318" y="12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8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8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6" y="12"/>
                  </a:lnTo>
                  <a:lnTo>
                    <a:pt x="420" y="12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2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1" name="Freeform 864"/>
            <p:cNvSpPr>
              <a:spLocks/>
            </p:cNvSpPr>
            <p:nvPr/>
          </p:nvSpPr>
          <p:spPr bwMode="auto">
            <a:xfrm>
              <a:off x="2080" y="1789"/>
              <a:ext cx="678" cy="264"/>
            </a:xfrm>
            <a:custGeom>
              <a:avLst/>
              <a:gdLst>
                <a:gd name="T0" fmla="*/ 12 w 678"/>
                <a:gd name="T1" fmla="*/ 264 h 264"/>
                <a:gd name="T2" fmla="*/ 30 w 678"/>
                <a:gd name="T3" fmla="*/ 264 h 264"/>
                <a:gd name="T4" fmla="*/ 48 w 678"/>
                <a:gd name="T5" fmla="*/ 264 h 264"/>
                <a:gd name="T6" fmla="*/ 66 w 678"/>
                <a:gd name="T7" fmla="*/ 264 h 264"/>
                <a:gd name="T8" fmla="*/ 84 w 678"/>
                <a:gd name="T9" fmla="*/ 264 h 264"/>
                <a:gd name="T10" fmla="*/ 102 w 678"/>
                <a:gd name="T11" fmla="*/ 264 h 264"/>
                <a:gd name="T12" fmla="*/ 120 w 678"/>
                <a:gd name="T13" fmla="*/ 264 h 264"/>
                <a:gd name="T14" fmla="*/ 138 w 678"/>
                <a:gd name="T15" fmla="*/ 264 h 264"/>
                <a:gd name="T16" fmla="*/ 156 w 678"/>
                <a:gd name="T17" fmla="*/ 264 h 264"/>
                <a:gd name="T18" fmla="*/ 174 w 678"/>
                <a:gd name="T19" fmla="*/ 264 h 264"/>
                <a:gd name="T20" fmla="*/ 192 w 678"/>
                <a:gd name="T21" fmla="*/ 264 h 264"/>
                <a:gd name="T22" fmla="*/ 210 w 678"/>
                <a:gd name="T23" fmla="*/ 264 h 264"/>
                <a:gd name="T24" fmla="*/ 228 w 678"/>
                <a:gd name="T25" fmla="*/ 264 h 264"/>
                <a:gd name="T26" fmla="*/ 246 w 678"/>
                <a:gd name="T27" fmla="*/ 258 h 264"/>
                <a:gd name="T28" fmla="*/ 264 w 678"/>
                <a:gd name="T29" fmla="*/ 246 h 264"/>
                <a:gd name="T30" fmla="*/ 276 w 678"/>
                <a:gd name="T31" fmla="*/ 228 h 264"/>
                <a:gd name="T32" fmla="*/ 282 w 678"/>
                <a:gd name="T33" fmla="*/ 210 h 264"/>
                <a:gd name="T34" fmla="*/ 294 w 678"/>
                <a:gd name="T35" fmla="*/ 192 h 264"/>
                <a:gd name="T36" fmla="*/ 306 w 678"/>
                <a:gd name="T37" fmla="*/ 174 h 264"/>
                <a:gd name="T38" fmla="*/ 318 w 678"/>
                <a:gd name="T39" fmla="*/ 156 h 264"/>
                <a:gd name="T40" fmla="*/ 336 w 678"/>
                <a:gd name="T41" fmla="*/ 132 h 264"/>
                <a:gd name="T42" fmla="*/ 348 w 678"/>
                <a:gd name="T43" fmla="*/ 108 h 264"/>
                <a:gd name="T44" fmla="*/ 360 w 678"/>
                <a:gd name="T45" fmla="*/ 84 h 264"/>
                <a:gd name="T46" fmla="*/ 366 w 678"/>
                <a:gd name="T47" fmla="*/ 60 h 264"/>
                <a:gd name="T48" fmla="*/ 378 w 678"/>
                <a:gd name="T49" fmla="*/ 42 h 264"/>
                <a:gd name="T50" fmla="*/ 390 w 678"/>
                <a:gd name="T51" fmla="*/ 24 h 264"/>
                <a:gd name="T52" fmla="*/ 408 w 678"/>
                <a:gd name="T53" fmla="*/ 18 h 264"/>
                <a:gd name="T54" fmla="*/ 426 w 678"/>
                <a:gd name="T55" fmla="*/ 18 h 264"/>
                <a:gd name="T56" fmla="*/ 444 w 678"/>
                <a:gd name="T57" fmla="*/ 24 h 264"/>
                <a:gd name="T58" fmla="*/ 462 w 678"/>
                <a:gd name="T59" fmla="*/ 24 h 264"/>
                <a:gd name="T60" fmla="*/ 480 w 678"/>
                <a:gd name="T61" fmla="*/ 18 h 264"/>
                <a:gd name="T62" fmla="*/ 498 w 678"/>
                <a:gd name="T63" fmla="*/ 6 h 264"/>
                <a:gd name="T64" fmla="*/ 516 w 678"/>
                <a:gd name="T65" fmla="*/ 0 h 264"/>
                <a:gd name="T66" fmla="*/ 534 w 678"/>
                <a:gd name="T67" fmla="*/ 0 h 264"/>
                <a:gd name="T68" fmla="*/ 552 w 678"/>
                <a:gd name="T69" fmla="*/ 12 h 264"/>
                <a:gd name="T70" fmla="*/ 570 w 678"/>
                <a:gd name="T71" fmla="*/ 24 h 264"/>
                <a:gd name="T72" fmla="*/ 588 w 678"/>
                <a:gd name="T73" fmla="*/ 30 h 264"/>
                <a:gd name="T74" fmla="*/ 600 w 678"/>
                <a:gd name="T75" fmla="*/ 36 h 264"/>
                <a:gd name="T76" fmla="*/ 618 w 678"/>
                <a:gd name="T77" fmla="*/ 48 h 264"/>
                <a:gd name="T78" fmla="*/ 630 w 678"/>
                <a:gd name="T79" fmla="*/ 48 h 264"/>
                <a:gd name="T80" fmla="*/ 648 w 678"/>
                <a:gd name="T81" fmla="*/ 48 h 264"/>
                <a:gd name="T82" fmla="*/ 666 w 678"/>
                <a:gd name="T83" fmla="*/ 48 h 26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78"/>
                <a:gd name="T127" fmla="*/ 0 h 264"/>
                <a:gd name="T128" fmla="*/ 678 w 678"/>
                <a:gd name="T129" fmla="*/ 264 h 26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78" h="264">
                  <a:moveTo>
                    <a:pt x="0" y="264"/>
                  </a:moveTo>
                  <a:lnTo>
                    <a:pt x="6" y="264"/>
                  </a:lnTo>
                  <a:lnTo>
                    <a:pt x="12" y="264"/>
                  </a:lnTo>
                  <a:lnTo>
                    <a:pt x="18" y="264"/>
                  </a:lnTo>
                  <a:lnTo>
                    <a:pt x="24" y="264"/>
                  </a:lnTo>
                  <a:lnTo>
                    <a:pt x="30" y="264"/>
                  </a:lnTo>
                  <a:lnTo>
                    <a:pt x="36" y="264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54" y="264"/>
                  </a:lnTo>
                  <a:lnTo>
                    <a:pt x="60" y="264"/>
                  </a:lnTo>
                  <a:lnTo>
                    <a:pt x="66" y="264"/>
                  </a:lnTo>
                  <a:lnTo>
                    <a:pt x="72" y="264"/>
                  </a:lnTo>
                  <a:lnTo>
                    <a:pt x="78" y="264"/>
                  </a:lnTo>
                  <a:lnTo>
                    <a:pt x="84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102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20" y="264"/>
                  </a:lnTo>
                  <a:lnTo>
                    <a:pt x="126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8" y="264"/>
                  </a:lnTo>
                  <a:lnTo>
                    <a:pt x="174" y="264"/>
                  </a:lnTo>
                  <a:lnTo>
                    <a:pt x="180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6" y="264"/>
                  </a:lnTo>
                  <a:lnTo>
                    <a:pt x="222" y="264"/>
                  </a:lnTo>
                  <a:lnTo>
                    <a:pt x="228" y="264"/>
                  </a:lnTo>
                  <a:lnTo>
                    <a:pt x="234" y="264"/>
                  </a:lnTo>
                  <a:lnTo>
                    <a:pt x="240" y="264"/>
                  </a:lnTo>
                  <a:lnTo>
                    <a:pt x="246" y="258"/>
                  </a:lnTo>
                  <a:lnTo>
                    <a:pt x="252" y="258"/>
                  </a:lnTo>
                  <a:lnTo>
                    <a:pt x="258" y="252"/>
                  </a:lnTo>
                  <a:lnTo>
                    <a:pt x="264" y="246"/>
                  </a:lnTo>
                  <a:lnTo>
                    <a:pt x="264" y="240"/>
                  </a:lnTo>
                  <a:lnTo>
                    <a:pt x="270" y="234"/>
                  </a:lnTo>
                  <a:lnTo>
                    <a:pt x="276" y="228"/>
                  </a:lnTo>
                  <a:lnTo>
                    <a:pt x="276" y="222"/>
                  </a:lnTo>
                  <a:lnTo>
                    <a:pt x="282" y="216"/>
                  </a:lnTo>
                  <a:lnTo>
                    <a:pt x="282" y="210"/>
                  </a:lnTo>
                  <a:lnTo>
                    <a:pt x="288" y="204"/>
                  </a:lnTo>
                  <a:lnTo>
                    <a:pt x="288" y="198"/>
                  </a:lnTo>
                  <a:lnTo>
                    <a:pt x="294" y="192"/>
                  </a:lnTo>
                  <a:lnTo>
                    <a:pt x="300" y="186"/>
                  </a:lnTo>
                  <a:lnTo>
                    <a:pt x="306" y="180"/>
                  </a:lnTo>
                  <a:lnTo>
                    <a:pt x="306" y="174"/>
                  </a:lnTo>
                  <a:lnTo>
                    <a:pt x="312" y="168"/>
                  </a:lnTo>
                  <a:lnTo>
                    <a:pt x="318" y="162"/>
                  </a:lnTo>
                  <a:lnTo>
                    <a:pt x="318" y="156"/>
                  </a:lnTo>
                  <a:lnTo>
                    <a:pt x="330" y="144"/>
                  </a:lnTo>
                  <a:lnTo>
                    <a:pt x="330" y="138"/>
                  </a:lnTo>
                  <a:lnTo>
                    <a:pt x="336" y="132"/>
                  </a:lnTo>
                  <a:lnTo>
                    <a:pt x="342" y="120"/>
                  </a:lnTo>
                  <a:lnTo>
                    <a:pt x="342" y="114"/>
                  </a:lnTo>
                  <a:lnTo>
                    <a:pt x="348" y="108"/>
                  </a:lnTo>
                  <a:lnTo>
                    <a:pt x="354" y="96"/>
                  </a:lnTo>
                  <a:lnTo>
                    <a:pt x="354" y="90"/>
                  </a:lnTo>
                  <a:lnTo>
                    <a:pt x="360" y="84"/>
                  </a:lnTo>
                  <a:lnTo>
                    <a:pt x="360" y="72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72" y="54"/>
                  </a:lnTo>
                  <a:lnTo>
                    <a:pt x="372" y="48"/>
                  </a:lnTo>
                  <a:lnTo>
                    <a:pt x="378" y="42"/>
                  </a:lnTo>
                  <a:lnTo>
                    <a:pt x="378" y="36"/>
                  </a:lnTo>
                  <a:lnTo>
                    <a:pt x="384" y="30"/>
                  </a:lnTo>
                  <a:lnTo>
                    <a:pt x="390" y="24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8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50" y="24"/>
                  </a:lnTo>
                  <a:lnTo>
                    <a:pt x="456" y="18"/>
                  </a:lnTo>
                  <a:lnTo>
                    <a:pt x="462" y="24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12"/>
                  </a:lnTo>
                  <a:lnTo>
                    <a:pt x="558" y="18"/>
                  </a:lnTo>
                  <a:lnTo>
                    <a:pt x="564" y="18"/>
                  </a:lnTo>
                  <a:lnTo>
                    <a:pt x="570" y="24"/>
                  </a:lnTo>
                  <a:lnTo>
                    <a:pt x="576" y="24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36"/>
                  </a:lnTo>
                  <a:lnTo>
                    <a:pt x="600" y="42"/>
                  </a:lnTo>
                  <a:lnTo>
                    <a:pt x="600" y="36"/>
                  </a:lnTo>
                  <a:lnTo>
                    <a:pt x="606" y="42"/>
                  </a:lnTo>
                  <a:lnTo>
                    <a:pt x="612" y="42"/>
                  </a:lnTo>
                  <a:lnTo>
                    <a:pt x="618" y="48"/>
                  </a:lnTo>
                  <a:lnTo>
                    <a:pt x="618" y="42"/>
                  </a:lnTo>
                  <a:lnTo>
                    <a:pt x="624" y="48"/>
                  </a:lnTo>
                  <a:lnTo>
                    <a:pt x="630" y="48"/>
                  </a:lnTo>
                  <a:lnTo>
                    <a:pt x="636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48"/>
                  </a:lnTo>
                  <a:lnTo>
                    <a:pt x="660" y="48"/>
                  </a:lnTo>
                  <a:lnTo>
                    <a:pt x="666" y="48"/>
                  </a:lnTo>
                  <a:lnTo>
                    <a:pt x="672" y="48"/>
                  </a:lnTo>
                  <a:lnTo>
                    <a:pt x="678" y="4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2" name="Freeform 865"/>
            <p:cNvSpPr>
              <a:spLocks/>
            </p:cNvSpPr>
            <p:nvPr/>
          </p:nvSpPr>
          <p:spPr bwMode="auto">
            <a:xfrm>
              <a:off x="2758" y="1831"/>
              <a:ext cx="528" cy="24"/>
            </a:xfrm>
            <a:custGeom>
              <a:avLst/>
              <a:gdLst>
                <a:gd name="T0" fmla="*/ 6 w 528"/>
                <a:gd name="T1" fmla="*/ 6 h 24"/>
                <a:gd name="T2" fmla="*/ 18 w 528"/>
                <a:gd name="T3" fmla="*/ 12 h 24"/>
                <a:gd name="T4" fmla="*/ 30 w 528"/>
                <a:gd name="T5" fmla="*/ 12 h 24"/>
                <a:gd name="T6" fmla="*/ 42 w 528"/>
                <a:gd name="T7" fmla="*/ 12 h 24"/>
                <a:gd name="T8" fmla="*/ 54 w 528"/>
                <a:gd name="T9" fmla="*/ 12 h 24"/>
                <a:gd name="T10" fmla="*/ 66 w 528"/>
                <a:gd name="T11" fmla="*/ 12 h 24"/>
                <a:gd name="T12" fmla="*/ 78 w 528"/>
                <a:gd name="T13" fmla="*/ 12 h 24"/>
                <a:gd name="T14" fmla="*/ 90 w 528"/>
                <a:gd name="T15" fmla="*/ 12 h 24"/>
                <a:gd name="T16" fmla="*/ 102 w 528"/>
                <a:gd name="T17" fmla="*/ 6 h 24"/>
                <a:gd name="T18" fmla="*/ 114 w 528"/>
                <a:gd name="T19" fmla="*/ 6 h 24"/>
                <a:gd name="T20" fmla="*/ 126 w 528"/>
                <a:gd name="T21" fmla="*/ 0 h 24"/>
                <a:gd name="T22" fmla="*/ 138 w 528"/>
                <a:gd name="T23" fmla="*/ 6 h 24"/>
                <a:gd name="T24" fmla="*/ 150 w 528"/>
                <a:gd name="T25" fmla="*/ 0 h 24"/>
                <a:gd name="T26" fmla="*/ 162 w 528"/>
                <a:gd name="T27" fmla="*/ 6 h 24"/>
                <a:gd name="T28" fmla="*/ 174 w 528"/>
                <a:gd name="T29" fmla="*/ 6 h 24"/>
                <a:gd name="T30" fmla="*/ 186 w 528"/>
                <a:gd name="T31" fmla="*/ 12 h 24"/>
                <a:gd name="T32" fmla="*/ 198 w 528"/>
                <a:gd name="T33" fmla="*/ 12 h 24"/>
                <a:gd name="T34" fmla="*/ 210 w 528"/>
                <a:gd name="T35" fmla="*/ 12 h 24"/>
                <a:gd name="T36" fmla="*/ 228 w 528"/>
                <a:gd name="T37" fmla="*/ 18 h 24"/>
                <a:gd name="T38" fmla="*/ 228 w 528"/>
                <a:gd name="T39" fmla="*/ 12 h 24"/>
                <a:gd name="T40" fmla="*/ 240 w 528"/>
                <a:gd name="T41" fmla="*/ 12 h 24"/>
                <a:gd name="T42" fmla="*/ 252 w 528"/>
                <a:gd name="T43" fmla="*/ 12 h 24"/>
                <a:gd name="T44" fmla="*/ 264 w 528"/>
                <a:gd name="T45" fmla="*/ 12 h 24"/>
                <a:gd name="T46" fmla="*/ 276 w 528"/>
                <a:gd name="T47" fmla="*/ 12 h 24"/>
                <a:gd name="T48" fmla="*/ 288 w 528"/>
                <a:gd name="T49" fmla="*/ 12 h 24"/>
                <a:gd name="T50" fmla="*/ 300 w 528"/>
                <a:gd name="T51" fmla="*/ 12 h 24"/>
                <a:gd name="T52" fmla="*/ 312 w 528"/>
                <a:gd name="T53" fmla="*/ 12 h 24"/>
                <a:gd name="T54" fmla="*/ 324 w 528"/>
                <a:gd name="T55" fmla="*/ 12 h 24"/>
                <a:gd name="T56" fmla="*/ 336 w 528"/>
                <a:gd name="T57" fmla="*/ 18 h 24"/>
                <a:gd name="T58" fmla="*/ 348 w 528"/>
                <a:gd name="T59" fmla="*/ 18 h 24"/>
                <a:gd name="T60" fmla="*/ 360 w 528"/>
                <a:gd name="T61" fmla="*/ 18 h 24"/>
                <a:gd name="T62" fmla="*/ 372 w 528"/>
                <a:gd name="T63" fmla="*/ 18 h 24"/>
                <a:gd name="T64" fmla="*/ 384 w 528"/>
                <a:gd name="T65" fmla="*/ 18 h 24"/>
                <a:gd name="T66" fmla="*/ 396 w 528"/>
                <a:gd name="T67" fmla="*/ 18 h 24"/>
                <a:gd name="T68" fmla="*/ 408 w 528"/>
                <a:gd name="T69" fmla="*/ 18 h 24"/>
                <a:gd name="T70" fmla="*/ 420 w 528"/>
                <a:gd name="T71" fmla="*/ 18 h 24"/>
                <a:gd name="T72" fmla="*/ 432 w 528"/>
                <a:gd name="T73" fmla="*/ 18 h 24"/>
                <a:gd name="T74" fmla="*/ 444 w 528"/>
                <a:gd name="T75" fmla="*/ 18 h 24"/>
                <a:gd name="T76" fmla="*/ 456 w 528"/>
                <a:gd name="T77" fmla="*/ 24 h 24"/>
                <a:gd name="T78" fmla="*/ 462 w 528"/>
                <a:gd name="T79" fmla="*/ 24 h 24"/>
                <a:gd name="T80" fmla="*/ 474 w 528"/>
                <a:gd name="T81" fmla="*/ 24 h 24"/>
                <a:gd name="T82" fmla="*/ 486 w 528"/>
                <a:gd name="T83" fmla="*/ 24 h 24"/>
                <a:gd name="T84" fmla="*/ 498 w 528"/>
                <a:gd name="T85" fmla="*/ 18 h 24"/>
                <a:gd name="T86" fmla="*/ 510 w 528"/>
                <a:gd name="T87" fmla="*/ 18 h 24"/>
                <a:gd name="T88" fmla="*/ 522 w 528"/>
                <a:gd name="T89" fmla="*/ 18 h 2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28"/>
                <a:gd name="T136" fmla="*/ 0 h 24"/>
                <a:gd name="T137" fmla="*/ 528 w 528"/>
                <a:gd name="T138" fmla="*/ 24 h 2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28" h="24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12"/>
                  </a:lnTo>
                  <a:lnTo>
                    <a:pt x="24" y="6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0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28" y="18"/>
                  </a:lnTo>
                  <a:lnTo>
                    <a:pt x="222" y="18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12"/>
                  </a:lnTo>
                  <a:lnTo>
                    <a:pt x="300" y="12"/>
                  </a:lnTo>
                  <a:lnTo>
                    <a:pt x="306" y="18"/>
                  </a:lnTo>
                  <a:lnTo>
                    <a:pt x="312" y="12"/>
                  </a:lnTo>
                  <a:lnTo>
                    <a:pt x="318" y="18"/>
                  </a:lnTo>
                  <a:lnTo>
                    <a:pt x="324" y="12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90" y="18"/>
                  </a:lnTo>
                  <a:lnTo>
                    <a:pt x="396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14" y="12"/>
                  </a:lnTo>
                  <a:lnTo>
                    <a:pt x="420" y="18"/>
                  </a:lnTo>
                  <a:lnTo>
                    <a:pt x="426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24"/>
                  </a:lnTo>
                  <a:lnTo>
                    <a:pt x="468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3" name="Freeform 866"/>
            <p:cNvSpPr>
              <a:spLocks/>
            </p:cNvSpPr>
            <p:nvPr/>
          </p:nvSpPr>
          <p:spPr bwMode="auto">
            <a:xfrm>
              <a:off x="2080" y="1729"/>
              <a:ext cx="696" cy="294"/>
            </a:xfrm>
            <a:custGeom>
              <a:avLst/>
              <a:gdLst>
                <a:gd name="T0" fmla="*/ 12 w 696"/>
                <a:gd name="T1" fmla="*/ 294 h 294"/>
                <a:gd name="T2" fmla="*/ 30 w 696"/>
                <a:gd name="T3" fmla="*/ 294 h 294"/>
                <a:gd name="T4" fmla="*/ 48 w 696"/>
                <a:gd name="T5" fmla="*/ 294 h 294"/>
                <a:gd name="T6" fmla="*/ 66 w 696"/>
                <a:gd name="T7" fmla="*/ 294 h 294"/>
                <a:gd name="T8" fmla="*/ 84 w 696"/>
                <a:gd name="T9" fmla="*/ 294 h 294"/>
                <a:gd name="T10" fmla="*/ 102 w 696"/>
                <a:gd name="T11" fmla="*/ 294 h 294"/>
                <a:gd name="T12" fmla="*/ 120 w 696"/>
                <a:gd name="T13" fmla="*/ 294 h 294"/>
                <a:gd name="T14" fmla="*/ 138 w 696"/>
                <a:gd name="T15" fmla="*/ 294 h 294"/>
                <a:gd name="T16" fmla="*/ 156 w 696"/>
                <a:gd name="T17" fmla="*/ 294 h 294"/>
                <a:gd name="T18" fmla="*/ 174 w 696"/>
                <a:gd name="T19" fmla="*/ 294 h 294"/>
                <a:gd name="T20" fmla="*/ 192 w 696"/>
                <a:gd name="T21" fmla="*/ 294 h 294"/>
                <a:gd name="T22" fmla="*/ 210 w 696"/>
                <a:gd name="T23" fmla="*/ 294 h 294"/>
                <a:gd name="T24" fmla="*/ 228 w 696"/>
                <a:gd name="T25" fmla="*/ 288 h 294"/>
                <a:gd name="T26" fmla="*/ 246 w 696"/>
                <a:gd name="T27" fmla="*/ 270 h 294"/>
                <a:gd name="T28" fmla="*/ 252 w 696"/>
                <a:gd name="T29" fmla="*/ 252 h 294"/>
                <a:gd name="T30" fmla="*/ 264 w 696"/>
                <a:gd name="T31" fmla="*/ 228 h 294"/>
                <a:gd name="T32" fmla="*/ 270 w 696"/>
                <a:gd name="T33" fmla="*/ 204 h 294"/>
                <a:gd name="T34" fmla="*/ 288 w 696"/>
                <a:gd name="T35" fmla="*/ 180 h 294"/>
                <a:gd name="T36" fmla="*/ 300 w 696"/>
                <a:gd name="T37" fmla="*/ 168 h 294"/>
                <a:gd name="T38" fmla="*/ 318 w 696"/>
                <a:gd name="T39" fmla="*/ 150 h 294"/>
                <a:gd name="T40" fmla="*/ 324 w 696"/>
                <a:gd name="T41" fmla="*/ 126 h 294"/>
                <a:gd name="T42" fmla="*/ 336 w 696"/>
                <a:gd name="T43" fmla="*/ 102 h 294"/>
                <a:gd name="T44" fmla="*/ 348 w 696"/>
                <a:gd name="T45" fmla="*/ 84 h 294"/>
                <a:gd name="T46" fmla="*/ 366 w 696"/>
                <a:gd name="T47" fmla="*/ 66 h 294"/>
                <a:gd name="T48" fmla="*/ 384 w 696"/>
                <a:gd name="T49" fmla="*/ 60 h 294"/>
                <a:gd name="T50" fmla="*/ 402 w 696"/>
                <a:gd name="T51" fmla="*/ 60 h 294"/>
                <a:gd name="T52" fmla="*/ 420 w 696"/>
                <a:gd name="T53" fmla="*/ 54 h 294"/>
                <a:gd name="T54" fmla="*/ 438 w 696"/>
                <a:gd name="T55" fmla="*/ 42 h 294"/>
                <a:gd name="T56" fmla="*/ 456 w 696"/>
                <a:gd name="T57" fmla="*/ 24 h 294"/>
                <a:gd name="T58" fmla="*/ 474 w 696"/>
                <a:gd name="T59" fmla="*/ 12 h 294"/>
                <a:gd name="T60" fmla="*/ 492 w 696"/>
                <a:gd name="T61" fmla="*/ 6 h 294"/>
                <a:gd name="T62" fmla="*/ 510 w 696"/>
                <a:gd name="T63" fmla="*/ 6 h 294"/>
                <a:gd name="T64" fmla="*/ 522 w 696"/>
                <a:gd name="T65" fmla="*/ 6 h 294"/>
                <a:gd name="T66" fmla="*/ 540 w 696"/>
                <a:gd name="T67" fmla="*/ 12 h 294"/>
                <a:gd name="T68" fmla="*/ 558 w 696"/>
                <a:gd name="T69" fmla="*/ 24 h 294"/>
                <a:gd name="T70" fmla="*/ 576 w 696"/>
                <a:gd name="T71" fmla="*/ 36 h 294"/>
                <a:gd name="T72" fmla="*/ 594 w 696"/>
                <a:gd name="T73" fmla="*/ 54 h 294"/>
                <a:gd name="T74" fmla="*/ 612 w 696"/>
                <a:gd name="T75" fmla="*/ 60 h 294"/>
                <a:gd name="T76" fmla="*/ 630 w 696"/>
                <a:gd name="T77" fmla="*/ 72 h 294"/>
                <a:gd name="T78" fmla="*/ 648 w 696"/>
                <a:gd name="T79" fmla="*/ 78 h 294"/>
                <a:gd name="T80" fmla="*/ 666 w 696"/>
                <a:gd name="T81" fmla="*/ 78 h 294"/>
                <a:gd name="T82" fmla="*/ 684 w 696"/>
                <a:gd name="T83" fmla="*/ 84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96"/>
                <a:gd name="T127" fmla="*/ 0 h 294"/>
                <a:gd name="T128" fmla="*/ 696 w 696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96" h="294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40" y="282"/>
                  </a:lnTo>
                  <a:lnTo>
                    <a:pt x="246" y="270"/>
                  </a:lnTo>
                  <a:lnTo>
                    <a:pt x="246" y="264"/>
                  </a:lnTo>
                  <a:lnTo>
                    <a:pt x="252" y="258"/>
                  </a:lnTo>
                  <a:lnTo>
                    <a:pt x="252" y="252"/>
                  </a:lnTo>
                  <a:lnTo>
                    <a:pt x="258" y="246"/>
                  </a:lnTo>
                  <a:lnTo>
                    <a:pt x="258" y="234"/>
                  </a:lnTo>
                  <a:lnTo>
                    <a:pt x="264" y="228"/>
                  </a:lnTo>
                  <a:lnTo>
                    <a:pt x="264" y="216"/>
                  </a:lnTo>
                  <a:lnTo>
                    <a:pt x="270" y="210"/>
                  </a:lnTo>
                  <a:lnTo>
                    <a:pt x="270" y="204"/>
                  </a:lnTo>
                  <a:lnTo>
                    <a:pt x="276" y="198"/>
                  </a:lnTo>
                  <a:lnTo>
                    <a:pt x="276" y="192"/>
                  </a:lnTo>
                  <a:lnTo>
                    <a:pt x="288" y="180"/>
                  </a:lnTo>
                  <a:lnTo>
                    <a:pt x="288" y="174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6" y="162"/>
                  </a:lnTo>
                  <a:lnTo>
                    <a:pt x="312" y="156"/>
                  </a:lnTo>
                  <a:lnTo>
                    <a:pt x="318" y="150"/>
                  </a:lnTo>
                  <a:lnTo>
                    <a:pt x="318" y="144"/>
                  </a:lnTo>
                  <a:lnTo>
                    <a:pt x="324" y="132"/>
                  </a:lnTo>
                  <a:lnTo>
                    <a:pt x="324" y="126"/>
                  </a:lnTo>
                  <a:lnTo>
                    <a:pt x="330" y="120"/>
                  </a:lnTo>
                  <a:lnTo>
                    <a:pt x="330" y="114"/>
                  </a:lnTo>
                  <a:lnTo>
                    <a:pt x="336" y="102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8" y="84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84" y="60"/>
                  </a:lnTo>
                  <a:lnTo>
                    <a:pt x="390" y="60"/>
                  </a:lnTo>
                  <a:lnTo>
                    <a:pt x="396" y="60"/>
                  </a:lnTo>
                  <a:lnTo>
                    <a:pt x="402" y="60"/>
                  </a:lnTo>
                  <a:lnTo>
                    <a:pt x="408" y="60"/>
                  </a:lnTo>
                  <a:lnTo>
                    <a:pt x="414" y="60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48"/>
                  </a:lnTo>
                  <a:lnTo>
                    <a:pt x="438" y="42"/>
                  </a:lnTo>
                  <a:lnTo>
                    <a:pt x="444" y="36"/>
                  </a:lnTo>
                  <a:lnTo>
                    <a:pt x="450" y="30"/>
                  </a:lnTo>
                  <a:lnTo>
                    <a:pt x="456" y="24"/>
                  </a:lnTo>
                  <a:lnTo>
                    <a:pt x="462" y="24"/>
                  </a:lnTo>
                  <a:lnTo>
                    <a:pt x="468" y="18"/>
                  </a:lnTo>
                  <a:lnTo>
                    <a:pt x="474" y="12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22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18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8" y="48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72"/>
                  </a:lnTo>
                  <a:lnTo>
                    <a:pt x="636" y="72"/>
                  </a:lnTo>
                  <a:lnTo>
                    <a:pt x="642" y="78"/>
                  </a:lnTo>
                  <a:lnTo>
                    <a:pt x="648" y="78"/>
                  </a:lnTo>
                  <a:lnTo>
                    <a:pt x="654" y="78"/>
                  </a:lnTo>
                  <a:lnTo>
                    <a:pt x="660" y="78"/>
                  </a:lnTo>
                  <a:lnTo>
                    <a:pt x="666" y="78"/>
                  </a:lnTo>
                  <a:lnTo>
                    <a:pt x="672" y="84"/>
                  </a:lnTo>
                  <a:lnTo>
                    <a:pt x="678" y="84"/>
                  </a:lnTo>
                  <a:lnTo>
                    <a:pt x="684" y="84"/>
                  </a:lnTo>
                  <a:lnTo>
                    <a:pt x="690" y="84"/>
                  </a:lnTo>
                  <a:lnTo>
                    <a:pt x="696" y="84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4" name="Freeform 867"/>
            <p:cNvSpPr>
              <a:spLocks/>
            </p:cNvSpPr>
            <p:nvPr/>
          </p:nvSpPr>
          <p:spPr bwMode="auto">
            <a:xfrm>
              <a:off x="2776" y="1789"/>
              <a:ext cx="510" cy="36"/>
            </a:xfrm>
            <a:custGeom>
              <a:avLst/>
              <a:gdLst>
                <a:gd name="T0" fmla="*/ 6 w 510"/>
                <a:gd name="T1" fmla="*/ 24 h 36"/>
                <a:gd name="T2" fmla="*/ 18 w 510"/>
                <a:gd name="T3" fmla="*/ 24 h 36"/>
                <a:gd name="T4" fmla="*/ 30 w 510"/>
                <a:gd name="T5" fmla="*/ 24 h 36"/>
                <a:gd name="T6" fmla="*/ 42 w 510"/>
                <a:gd name="T7" fmla="*/ 24 h 36"/>
                <a:gd name="T8" fmla="*/ 54 w 510"/>
                <a:gd name="T9" fmla="*/ 24 h 36"/>
                <a:gd name="T10" fmla="*/ 66 w 510"/>
                <a:gd name="T11" fmla="*/ 24 h 36"/>
                <a:gd name="T12" fmla="*/ 78 w 510"/>
                <a:gd name="T13" fmla="*/ 24 h 36"/>
                <a:gd name="T14" fmla="*/ 90 w 510"/>
                <a:gd name="T15" fmla="*/ 24 h 36"/>
                <a:gd name="T16" fmla="*/ 102 w 510"/>
                <a:gd name="T17" fmla="*/ 24 h 36"/>
                <a:gd name="T18" fmla="*/ 114 w 510"/>
                <a:gd name="T19" fmla="*/ 18 h 36"/>
                <a:gd name="T20" fmla="*/ 126 w 510"/>
                <a:gd name="T21" fmla="*/ 18 h 36"/>
                <a:gd name="T22" fmla="*/ 138 w 510"/>
                <a:gd name="T23" fmla="*/ 18 h 36"/>
                <a:gd name="T24" fmla="*/ 150 w 510"/>
                <a:gd name="T25" fmla="*/ 18 h 36"/>
                <a:gd name="T26" fmla="*/ 168 w 510"/>
                <a:gd name="T27" fmla="*/ 18 h 36"/>
                <a:gd name="T28" fmla="*/ 168 w 510"/>
                <a:gd name="T29" fmla="*/ 24 h 36"/>
                <a:gd name="T30" fmla="*/ 180 w 510"/>
                <a:gd name="T31" fmla="*/ 24 h 36"/>
                <a:gd name="T32" fmla="*/ 192 w 510"/>
                <a:gd name="T33" fmla="*/ 24 h 36"/>
                <a:gd name="T34" fmla="*/ 204 w 510"/>
                <a:gd name="T35" fmla="*/ 30 h 36"/>
                <a:gd name="T36" fmla="*/ 216 w 510"/>
                <a:gd name="T37" fmla="*/ 30 h 36"/>
                <a:gd name="T38" fmla="*/ 228 w 510"/>
                <a:gd name="T39" fmla="*/ 36 h 36"/>
                <a:gd name="T40" fmla="*/ 234 w 510"/>
                <a:gd name="T41" fmla="*/ 36 h 36"/>
                <a:gd name="T42" fmla="*/ 246 w 510"/>
                <a:gd name="T43" fmla="*/ 36 h 36"/>
                <a:gd name="T44" fmla="*/ 258 w 510"/>
                <a:gd name="T45" fmla="*/ 30 h 36"/>
                <a:gd name="T46" fmla="*/ 270 w 510"/>
                <a:gd name="T47" fmla="*/ 30 h 36"/>
                <a:gd name="T48" fmla="*/ 282 w 510"/>
                <a:gd name="T49" fmla="*/ 24 h 36"/>
                <a:gd name="T50" fmla="*/ 294 w 510"/>
                <a:gd name="T51" fmla="*/ 18 h 36"/>
                <a:gd name="T52" fmla="*/ 306 w 510"/>
                <a:gd name="T53" fmla="*/ 24 h 36"/>
                <a:gd name="T54" fmla="*/ 318 w 510"/>
                <a:gd name="T55" fmla="*/ 24 h 36"/>
                <a:gd name="T56" fmla="*/ 336 w 510"/>
                <a:gd name="T57" fmla="*/ 18 h 36"/>
                <a:gd name="T58" fmla="*/ 336 w 510"/>
                <a:gd name="T59" fmla="*/ 24 h 36"/>
                <a:gd name="T60" fmla="*/ 348 w 510"/>
                <a:gd name="T61" fmla="*/ 18 h 36"/>
                <a:gd name="T62" fmla="*/ 360 w 510"/>
                <a:gd name="T63" fmla="*/ 18 h 36"/>
                <a:gd name="T64" fmla="*/ 372 w 510"/>
                <a:gd name="T65" fmla="*/ 18 h 36"/>
                <a:gd name="T66" fmla="*/ 384 w 510"/>
                <a:gd name="T67" fmla="*/ 12 h 36"/>
                <a:gd name="T68" fmla="*/ 396 w 510"/>
                <a:gd name="T69" fmla="*/ 12 h 36"/>
                <a:gd name="T70" fmla="*/ 408 w 510"/>
                <a:gd name="T71" fmla="*/ 6 h 36"/>
                <a:gd name="T72" fmla="*/ 420 w 510"/>
                <a:gd name="T73" fmla="*/ 6 h 36"/>
                <a:gd name="T74" fmla="*/ 432 w 510"/>
                <a:gd name="T75" fmla="*/ 0 h 36"/>
                <a:gd name="T76" fmla="*/ 444 w 510"/>
                <a:gd name="T77" fmla="*/ 6 h 36"/>
                <a:gd name="T78" fmla="*/ 456 w 510"/>
                <a:gd name="T79" fmla="*/ 0 h 36"/>
                <a:gd name="T80" fmla="*/ 456 w 510"/>
                <a:gd name="T81" fmla="*/ 6 h 36"/>
                <a:gd name="T82" fmla="*/ 468 w 510"/>
                <a:gd name="T83" fmla="*/ 0 h 36"/>
                <a:gd name="T84" fmla="*/ 480 w 510"/>
                <a:gd name="T85" fmla="*/ 6 h 36"/>
                <a:gd name="T86" fmla="*/ 492 w 510"/>
                <a:gd name="T87" fmla="*/ 6 h 36"/>
                <a:gd name="T88" fmla="*/ 498 w 510"/>
                <a:gd name="T89" fmla="*/ 6 h 36"/>
                <a:gd name="T90" fmla="*/ 510 w 510"/>
                <a:gd name="T91" fmla="*/ 0 h 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10"/>
                <a:gd name="T139" fmla="*/ 0 h 36"/>
                <a:gd name="T140" fmla="*/ 510 w 510"/>
                <a:gd name="T141" fmla="*/ 36 h 3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10" h="36">
                  <a:moveTo>
                    <a:pt x="0" y="24"/>
                  </a:move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6" y="24"/>
                  </a:lnTo>
                  <a:lnTo>
                    <a:pt x="72" y="24"/>
                  </a:lnTo>
                  <a:lnTo>
                    <a:pt x="78" y="24"/>
                  </a:lnTo>
                  <a:lnTo>
                    <a:pt x="84" y="24"/>
                  </a:lnTo>
                  <a:lnTo>
                    <a:pt x="90" y="24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8"/>
                  </a:lnTo>
                  <a:lnTo>
                    <a:pt x="156" y="18"/>
                  </a:lnTo>
                  <a:lnTo>
                    <a:pt x="168" y="18"/>
                  </a:lnTo>
                  <a:lnTo>
                    <a:pt x="162" y="18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92" y="24"/>
                  </a:lnTo>
                  <a:lnTo>
                    <a:pt x="198" y="24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40" y="36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0"/>
                  </a:lnTo>
                  <a:lnTo>
                    <a:pt x="258" y="30"/>
                  </a:lnTo>
                  <a:lnTo>
                    <a:pt x="264" y="30"/>
                  </a:lnTo>
                  <a:lnTo>
                    <a:pt x="270" y="30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24"/>
                  </a:lnTo>
                  <a:lnTo>
                    <a:pt x="312" y="18"/>
                  </a:lnTo>
                  <a:lnTo>
                    <a:pt x="318" y="24"/>
                  </a:lnTo>
                  <a:lnTo>
                    <a:pt x="324" y="18"/>
                  </a:lnTo>
                  <a:lnTo>
                    <a:pt x="336" y="18"/>
                  </a:lnTo>
                  <a:lnTo>
                    <a:pt x="330" y="18"/>
                  </a:lnTo>
                  <a:lnTo>
                    <a:pt x="336" y="24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44" y="6"/>
                  </a:lnTo>
                  <a:lnTo>
                    <a:pt x="444" y="0"/>
                  </a:lnTo>
                  <a:lnTo>
                    <a:pt x="456" y="0"/>
                  </a:lnTo>
                  <a:lnTo>
                    <a:pt x="450" y="0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0"/>
                  </a:lnTo>
                  <a:lnTo>
                    <a:pt x="492" y="6"/>
                  </a:lnTo>
                  <a:lnTo>
                    <a:pt x="492" y="0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5" name="Freeform 868"/>
            <p:cNvSpPr>
              <a:spLocks/>
            </p:cNvSpPr>
            <p:nvPr/>
          </p:nvSpPr>
          <p:spPr bwMode="auto">
            <a:xfrm>
              <a:off x="2080" y="1651"/>
              <a:ext cx="654" cy="354"/>
            </a:xfrm>
            <a:custGeom>
              <a:avLst/>
              <a:gdLst>
                <a:gd name="T0" fmla="*/ 12 w 654"/>
                <a:gd name="T1" fmla="*/ 354 h 354"/>
                <a:gd name="T2" fmla="*/ 30 w 654"/>
                <a:gd name="T3" fmla="*/ 354 h 354"/>
                <a:gd name="T4" fmla="*/ 48 w 654"/>
                <a:gd name="T5" fmla="*/ 354 h 354"/>
                <a:gd name="T6" fmla="*/ 66 w 654"/>
                <a:gd name="T7" fmla="*/ 354 h 354"/>
                <a:gd name="T8" fmla="*/ 84 w 654"/>
                <a:gd name="T9" fmla="*/ 354 h 354"/>
                <a:gd name="T10" fmla="*/ 102 w 654"/>
                <a:gd name="T11" fmla="*/ 354 h 354"/>
                <a:gd name="T12" fmla="*/ 120 w 654"/>
                <a:gd name="T13" fmla="*/ 354 h 354"/>
                <a:gd name="T14" fmla="*/ 138 w 654"/>
                <a:gd name="T15" fmla="*/ 354 h 354"/>
                <a:gd name="T16" fmla="*/ 156 w 654"/>
                <a:gd name="T17" fmla="*/ 354 h 354"/>
                <a:gd name="T18" fmla="*/ 174 w 654"/>
                <a:gd name="T19" fmla="*/ 354 h 354"/>
                <a:gd name="T20" fmla="*/ 192 w 654"/>
                <a:gd name="T21" fmla="*/ 354 h 354"/>
                <a:gd name="T22" fmla="*/ 210 w 654"/>
                <a:gd name="T23" fmla="*/ 354 h 354"/>
                <a:gd name="T24" fmla="*/ 228 w 654"/>
                <a:gd name="T25" fmla="*/ 354 h 354"/>
                <a:gd name="T26" fmla="*/ 246 w 654"/>
                <a:gd name="T27" fmla="*/ 354 h 354"/>
                <a:gd name="T28" fmla="*/ 258 w 654"/>
                <a:gd name="T29" fmla="*/ 354 h 354"/>
                <a:gd name="T30" fmla="*/ 276 w 654"/>
                <a:gd name="T31" fmla="*/ 348 h 354"/>
                <a:gd name="T32" fmla="*/ 294 w 654"/>
                <a:gd name="T33" fmla="*/ 342 h 354"/>
                <a:gd name="T34" fmla="*/ 306 w 654"/>
                <a:gd name="T35" fmla="*/ 318 h 354"/>
                <a:gd name="T36" fmla="*/ 312 w 654"/>
                <a:gd name="T37" fmla="*/ 294 h 354"/>
                <a:gd name="T38" fmla="*/ 324 w 654"/>
                <a:gd name="T39" fmla="*/ 270 h 354"/>
                <a:gd name="T40" fmla="*/ 330 w 654"/>
                <a:gd name="T41" fmla="*/ 246 h 354"/>
                <a:gd name="T42" fmla="*/ 342 w 654"/>
                <a:gd name="T43" fmla="*/ 216 h 354"/>
                <a:gd name="T44" fmla="*/ 354 w 654"/>
                <a:gd name="T45" fmla="*/ 192 h 354"/>
                <a:gd name="T46" fmla="*/ 360 w 654"/>
                <a:gd name="T47" fmla="*/ 162 h 354"/>
                <a:gd name="T48" fmla="*/ 372 w 654"/>
                <a:gd name="T49" fmla="*/ 144 h 354"/>
                <a:gd name="T50" fmla="*/ 378 w 654"/>
                <a:gd name="T51" fmla="*/ 120 h 354"/>
                <a:gd name="T52" fmla="*/ 390 w 654"/>
                <a:gd name="T53" fmla="*/ 102 h 354"/>
                <a:gd name="T54" fmla="*/ 408 w 654"/>
                <a:gd name="T55" fmla="*/ 78 h 354"/>
                <a:gd name="T56" fmla="*/ 414 w 654"/>
                <a:gd name="T57" fmla="*/ 72 h 354"/>
                <a:gd name="T58" fmla="*/ 432 w 654"/>
                <a:gd name="T59" fmla="*/ 54 h 354"/>
                <a:gd name="T60" fmla="*/ 450 w 654"/>
                <a:gd name="T61" fmla="*/ 48 h 354"/>
                <a:gd name="T62" fmla="*/ 468 w 654"/>
                <a:gd name="T63" fmla="*/ 36 h 354"/>
                <a:gd name="T64" fmla="*/ 486 w 654"/>
                <a:gd name="T65" fmla="*/ 24 h 354"/>
                <a:gd name="T66" fmla="*/ 504 w 654"/>
                <a:gd name="T67" fmla="*/ 12 h 354"/>
                <a:gd name="T68" fmla="*/ 522 w 654"/>
                <a:gd name="T69" fmla="*/ 6 h 354"/>
                <a:gd name="T70" fmla="*/ 540 w 654"/>
                <a:gd name="T71" fmla="*/ 6 h 354"/>
                <a:gd name="T72" fmla="*/ 558 w 654"/>
                <a:gd name="T73" fmla="*/ 12 h 354"/>
                <a:gd name="T74" fmla="*/ 576 w 654"/>
                <a:gd name="T75" fmla="*/ 12 h 354"/>
                <a:gd name="T76" fmla="*/ 588 w 654"/>
                <a:gd name="T77" fmla="*/ 12 h 354"/>
                <a:gd name="T78" fmla="*/ 606 w 654"/>
                <a:gd name="T79" fmla="*/ 24 h 354"/>
                <a:gd name="T80" fmla="*/ 624 w 654"/>
                <a:gd name="T81" fmla="*/ 36 h 354"/>
                <a:gd name="T82" fmla="*/ 642 w 654"/>
                <a:gd name="T83" fmla="*/ 54 h 35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54"/>
                <a:gd name="T127" fmla="*/ 0 h 354"/>
                <a:gd name="T128" fmla="*/ 654 w 654"/>
                <a:gd name="T129" fmla="*/ 354 h 35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54" h="354">
                  <a:moveTo>
                    <a:pt x="0" y="354"/>
                  </a:moveTo>
                  <a:lnTo>
                    <a:pt x="6" y="354"/>
                  </a:lnTo>
                  <a:lnTo>
                    <a:pt x="12" y="354"/>
                  </a:lnTo>
                  <a:lnTo>
                    <a:pt x="18" y="354"/>
                  </a:lnTo>
                  <a:lnTo>
                    <a:pt x="24" y="354"/>
                  </a:lnTo>
                  <a:lnTo>
                    <a:pt x="30" y="354"/>
                  </a:lnTo>
                  <a:lnTo>
                    <a:pt x="36" y="354"/>
                  </a:lnTo>
                  <a:lnTo>
                    <a:pt x="42" y="354"/>
                  </a:lnTo>
                  <a:lnTo>
                    <a:pt x="48" y="354"/>
                  </a:lnTo>
                  <a:lnTo>
                    <a:pt x="54" y="354"/>
                  </a:lnTo>
                  <a:lnTo>
                    <a:pt x="60" y="354"/>
                  </a:lnTo>
                  <a:lnTo>
                    <a:pt x="66" y="354"/>
                  </a:lnTo>
                  <a:lnTo>
                    <a:pt x="72" y="354"/>
                  </a:lnTo>
                  <a:lnTo>
                    <a:pt x="78" y="354"/>
                  </a:lnTo>
                  <a:lnTo>
                    <a:pt x="84" y="354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8" y="354"/>
                  </a:lnTo>
                  <a:lnTo>
                    <a:pt x="114" y="354"/>
                  </a:lnTo>
                  <a:lnTo>
                    <a:pt x="120" y="354"/>
                  </a:lnTo>
                  <a:lnTo>
                    <a:pt x="126" y="354"/>
                  </a:lnTo>
                  <a:lnTo>
                    <a:pt x="132" y="354"/>
                  </a:lnTo>
                  <a:lnTo>
                    <a:pt x="138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6" y="354"/>
                  </a:lnTo>
                  <a:lnTo>
                    <a:pt x="162" y="354"/>
                  </a:lnTo>
                  <a:lnTo>
                    <a:pt x="168" y="354"/>
                  </a:lnTo>
                  <a:lnTo>
                    <a:pt x="174" y="354"/>
                  </a:lnTo>
                  <a:lnTo>
                    <a:pt x="180" y="354"/>
                  </a:lnTo>
                  <a:lnTo>
                    <a:pt x="186" y="354"/>
                  </a:lnTo>
                  <a:lnTo>
                    <a:pt x="192" y="354"/>
                  </a:lnTo>
                  <a:lnTo>
                    <a:pt x="198" y="354"/>
                  </a:lnTo>
                  <a:lnTo>
                    <a:pt x="204" y="354"/>
                  </a:lnTo>
                  <a:lnTo>
                    <a:pt x="210" y="354"/>
                  </a:lnTo>
                  <a:lnTo>
                    <a:pt x="216" y="354"/>
                  </a:lnTo>
                  <a:lnTo>
                    <a:pt x="222" y="354"/>
                  </a:lnTo>
                  <a:lnTo>
                    <a:pt x="228" y="354"/>
                  </a:lnTo>
                  <a:lnTo>
                    <a:pt x="234" y="354"/>
                  </a:lnTo>
                  <a:lnTo>
                    <a:pt x="240" y="354"/>
                  </a:lnTo>
                  <a:lnTo>
                    <a:pt x="246" y="354"/>
                  </a:lnTo>
                  <a:lnTo>
                    <a:pt x="252" y="354"/>
                  </a:lnTo>
                  <a:lnTo>
                    <a:pt x="258" y="348"/>
                  </a:lnTo>
                  <a:lnTo>
                    <a:pt x="258" y="354"/>
                  </a:lnTo>
                  <a:lnTo>
                    <a:pt x="264" y="348"/>
                  </a:lnTo>
                  <a:lnTo>
                    <a:pt x="270" y="348"/>
                  </a:lnTo>
                  <a:lnTo>
                    <a:pt x="276" y="348"/>
                  </a:lnTo>
                  <a:lnTo>
                    <a:pt x="282" y="348"/>
                  </a:lnTo>
                  <a:lnTo>
                    <a:pt x="288" y="342"/>
                  </a:lnTo>
                  <a:lnTo>
                    <a:pt x="294" y="342"/>
                  </a:lnTo>
                  <a:lnTo>
                    <a:pt x="300" y="336"/>
                  </a:lnTo>
                  <a:lnTo>
                    <a:pt x="300" y="324"/>
                  </a:lnTo>
                  <a:lnTo>
                    <a:pt x="306" y="318"/>
                  </a:lnTo>
                  <a:lnTo>
                    <a:pt x="306" y="312"/>
                  </a:lnTo>
                  <a:lnTo>
                    <a:pt x="312" y="306"/>
                  </a:lnTo>
                  <a:lnTo>
                    <a:pt x="312" y="294"/>
                  </a:lnTo>
                  <a:lnTo>
                    <a:pt x="318" y="288"/>
                  </a:lnTo>
                  <a:lnTo>
                    <a:pt x="318" y="276"/>
                  </a:lnTo>
                  <a:lnTo>
                    <a:pt x="324" y="270"/>
                  </a:lnTo>
                  <a:lnTo>
                    <a:pt x="324" y="264"/>
                  </a:lnTo>
                  <a:lnTo>
                    <a:pt x="330" y="252"/>
                  </a:lnTo>
                  <a:lnTo>
                    <a:pt x="330" y="246"/>
                  </a:lnTo>
                  <a:lnTo>
                    <a:pt x="336" y="234"/>
                  </a:lnTo>
                  <a:lnTo>
                    <a:pt x="336" y="222"/>
                  </a:lnTo>
                  <a:lnTo>
                    <a:pt x="342" y="216"/>
                  </a:lnTo>
                  <a:lnTo>
                    <a:pt x="342" y="204"/>
                  </a:lnTo>
                  <a:lnTo>
                    <a:pt x="348" y="198"/>
                  </a:lnTo>
                  <a:lnTo>
                    <a:pt x="354" y="192"/>
                  </a:lnTo>
                  <a:lnTo>
                    <a:pt x="354" y="180"/>
                  </a:lnTo>
                  <a:lnTo>
                    <a:pt x="360" y="174"/>
                  </a:lnTo>
                  <a:lnTo>
                    <a:pt x="360" y="162"/>
                  </a:lnTo>
                  <a:lnTo>
                    <a:pt x="366" y="156"/>
                  </a:lnTo>
                  <a:lnTo>
                    <a:pt x="366" y="150"/>
                  </a:lnTo>
                  <a:lnTo>
                    <a:pt x="372" y="144"/>
                  </a:lnTo>
                  <a:lnTo>
                    <a:pt x="372" y="132"/>
                  </a:lnTo>
                  <a:lnTo>
                    <a:pt x="378" y="126"/>
                  </a:lnTo>
                  <a:lnTo>
                    <a:pt x="378" y="120"/>
                  </a:lnTo>
                  <a:lnTo>
                    <a:pt x="384" y="114"/>
                  </a:lnTo>
                  <a:lnTo>
                    <a:pt x="384" y="108"/>
                  </a:lnTo>
                  <a:lnTo>
                    <a:pt x="390" y="102"/>
                  </a:lnTo>
                  <a:lnTo>
                    <a:pt x="390" y="96"/>
                  </a:lnTo>
                  <a:lnTo>
                    <a:pt x="396" y="90"/>
                  </a:lnTo>
                  <a:lnTo>
                    <a:pt x="408" y="78"/>
                  </a:lnTo>
                  <a:lnTo>
                    <a:pt x="402" y="78"/>
                  </a:lnTo>
                  <a:lnTo>
                    <a:pt x="408" y="78"/>
                  </a:lnTo>
                  <a:lnTo>
                    <a:pt x="414" y="72"/>
                  </a:lnTo>
                  <a:lnTo>
                    <a:pt x="420" y="66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48"/>
                  </a:lnTo>
                  <a:lnTo>
                    <a:pt x="450" y="48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36"/>
                  </a:lnTo>
                  <a:lnTo>
                    <a:pt x="474" y="36"/>
                  </a:lnTo>
                  <a:lnTo>
                    <a:pt x="480" y="30"/>
                  </a:lnTo>
                  <a:lnTo>
                    <a:pt x="486" y="24"/>
                  </a:lnTo>
                  <a:lnTo>
                    <a:pt x="492" y="18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6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8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30"/>
                  </a:lnTo>
                  <a:lnTo>
                    <a:pt x="624" y="36"/>
                  </a:lnTo>
                  <a:lnTo>
                    <a:pt x="630" y="42"/>
                  </a:lnTo>
                  <a:lnTo>
                    <a:pt x="636" y="48"/>
                  </a:lnTo>
                  <a:lnTo>
                    <a:pt x="642" y="54"/>
                  </a:lnTo>
                  <a:lnTo>
                    <a:pt x="648" y="60"/>
                  </a:lnTo>
                  <a:lnTo>
                    <a:pt x="654" y="6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6" name="Freeform 869"/>
            <p:cNvSpPr>
              <a:spLocks/>
            </p:cNvSpPr>
            <p:nvPr/>
          </p:nvSpPr>
          <p:spPr bwMode="auto">
            <a:xfrm>
              <a:off x="2734" y="1717"/>
              <a:ext cx="552" cy="78"/>
            </a:xfrm>
            <a:custGeom>
              <a:avLst/>
              <a:gdLst>
                <a:gd name="T0" fmla="*/ 6 w 552"/>
                <a:gd name="T1" fmla="*/ 6 h 78"/>
                <a:gd name="T2" fmla="*/ 18 w 552"/>
                <a:gd name="T3" fmla="*/ 18 h 78"/>
                <a:gd name="T4" fmla="*/ 30 w 552"/>
                <a:gd name="T5" fmla="*/ 30 h 78"/>
                <a:gd name="T6" fmla="*/ 42 w 552"/>
                <a:gd name="T7" fmla="*/ 36 h 78"/>
                <a:gd name="T8" fmla="*/ 54 w 552"/>
                <a:gd name="T9" fmla="*/ 42 h 78"/>
                <a:gd name="T10" fmla="*/ 66 w 552"/>
                <a:gd name="T11" fmla="*/ 48 h 78"/>
                <a:gd name="T12" fmla="*/ 78 w 552"/>
                <a:gd name="T13" fmla="*/ 48 h 78"/>
                <a:gd name="T14" fmla="*/ 90 w 552"/>
                <a:gd name="T15" fmla="*/ 54 h 78"/>
                <a:gd name="T16" fmla="*/ 102 w 552"/>
                <a:gd name="T17" fmla="*/ 54 h 78"/>
                <a:gd name="T18" fmla="*/ 114 w 552"/>
                <a:gd name="T19" fmla="*/ 54 h 78"/>
                <a:gd name="T20" fmla="*/ 126 w 552"/>
                <a:gd name="T21" fmla="*/ 54 h 78"/>
                <a:gd name="T22" fmla="*/ 138 w 552"/>
                <a:gd name="T23" fmla="*/ 54 h 78"/>
                <a:gd name="T24" fmla="*/ 150 w 552"/>
                <a:gd name="T25" fmla="*/ 48 h 78"/>
                <a:gd name="T26" fmla="*/ 156 w 552"/>
                <a:gd name="T27" fmla="*/ 48 h 78"/>
                <a:gd name="T28" fmla="*/ 168 w 552"/>
                <a:gd name="T29" fmla="*/ 48 h 78"/>
                <a:gd name="T30" fmla="*/ 180 w 552"/>
                <a:gd name="T31" fmla="*/ 48 h 78"/>
                <a:gd name="T32" fmla="*/ 198 w 552"/>
                <a:gd name="T33" fmla="*/ 42 h 78"/>
                <a:gd name="T34" fmla="*/ 198 w 552"/>
                <a:gd name="T35" fmla="*/ 48 h 78"/>
                <a:gd name="T36" fmla="*/ 210 w 552"/>
                <a:gd name="T37" fmla="*/ 48 h 78"/>
                <a:gd name="T38" fmla="*/ 222 w 552"/>
                <a:gd name="T39" fmla="*/ 48 h 78"/>
                <a:gd name="T40" fmla="*/ 234 w 552"/>
                <a:gd name="T41" fmla="*/ 54 h 78"/>
                <a:gd name="T42" fmla="*/ 246 w 552"/>
                <a:gd name="T43" fmla="*/ 54 h 78"/>
                <a:gd name="T44" fmla="*/ 258 w 552"/>
                <a:gd name="T45" fmla="*/ 60 h 78"/>
                <a:gd name="T46" fmla="*/ 270 w 552"/>
                <a:gd name="T47" fmla="*/ 60 h 78"/>
                <a:gd name="T48" fmla="*/ 282 w 552"/>
                <a:gd name="T49" fmla="*/ 66 h 78"/>
                <a:gd name="T50" fmla="*/ 294 w 552"/>
                <a:gd name="T51" fmla="*/ 72 h 78"/>
                <a:gd name="T52" fmla="*/ 306 w 552"/>
                <a:gd name="T53" fmla="*/ 72 h 78"/>
                <a:gd name="T54" fmla="*/ 318 w 552"/>
                <a:gd name="T55" fmla="*/ 72 h 78"/>
                <a:gd name="T56" fmla="*/ 330 w 552"/>
                <a:gd name="T57" fmla="*/ 72 h 78"/>
                <a:gd name="T58" fmla="*/ 342 w 552"/>
                <a:gd name="T59" fmla="*/ 72 h 78"/>
                <a:gd name="T60" fmla="*/ 354 w 552"/>
                <a:gd name="T61" fmla="*/ 66 h 78"/>
                <a:gd name="T62" fmla="*/ 366 w 552"/>
                <a:gd name="T63" fmla="*/ 66 h 78"/>
                <a:gd name="T64" fmla="*/ 378 w 552"/>
                <a:gd name="T65" fmla="*/ 72 h 78"/>
                <a:gd name="T66" fmla="*/ 390 w 552"/>
                <a:gd name="T67" fmla="*/ 72 h 78"/>
                <a:gd name="T68" fmla="*/ 396 w 552"/>
                <a:gd name="T69" fmla="*/ 72 h 78"/>
                <a:gd name="T70" fmla="*/ 408 w 552"/>
                <a:gd name="T71" fmla="*/ 72 h 78"/>
                <a:gd name="T72" fmla="*/ 420 w 552"/>
                <a:gd name="T73" fmla="*/ 72 h 78"/>
                <a:gd name="T74" fmla="*/ 432 w 552"/>
                <a:gd name="T75" fmla="*/ 72 h 78"/>
                <a:gd name="T76" fmla="*/ 444 w 552"/>
                <a:gd name="T77" fmla="*/ 72 h 78"/>
                <a:gd name="T78" fmla="*/ 456 w 552"/>
                <a:gd name="T79" fmla="*/ 72 h 78"/>
                <a:gd name="T80" fmla="*/ 474 w 552"/>
                <a:gd name="T81" fmla="*/ 72 h 78"/>
                <a:gd name="T82" fmla="*/ 474 w 552"/>
                <a:gd name="T83" fmla="*/ 72 h 78"/>
                <a:gd name="T84" fmla="*/ 486 w 552"/>
                <a:gd name="T85" fmla="*/ 72 h 78"/>
                <a:gd name="T86" fmla="*/ 498 w 552"/>
                <a:gd name="T87" fmla="*/ 72 h 78"/>
                <a:gd name="T88" fmla="*/ 510 w 552"/>
                <a:gd name="T89" fmla="*/ 66 h 78"/>
                <a:gd name="T90" fmla="*/ 522 w 552"/>
                <a:gd name="T91" fmla="*/ 66 h 78"/>
                <a:gd name="T92" fmla="*/ 534 w 552"/>
                <a:gd name="T93" fmla="*/ 66 h 78"/>
                <a:gd name="T94" fmla="*/ 546 w 552"/>
                <a:gd name="T95" fmla="*/ 72 h 7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2"/>
                <a:gd name="T145" fmla="*/ 0 h 78"/>
                <a:gd name="T146" fmla="*/ 552 w 552"/>
                <a:gd name="T147" fmla="*/ 78 h 7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2" h="78">
                  <a:moveTo>
                    <a:pt x="0" y="0"/>
                  </a:moveTo>
                  <a:lnTo>
                    <a:pt x="6" y="6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24"/>
                  </a:lnTo>
                  <a:lnTo>
                    <a:pt x="30" y="30"/>
                  </a:lnTo>
                  <a:lnTo>
                    <a:pt x="36" y="36"/>
                  </a:lnTo>
                  <a:lnTo>
                    <a:pt x="42" y="36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84" y="54"/>
                  </a:lnTo>
                  <a:lnTo>
                    <a:pt x="90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6" y="54"/>
                  </a:lnTo>
                  <a:lnTo>
                    <a:pt x="132" y="54"/>
                  </a:lnTo>
                  <a:lnTo>
                    <a:pt x="138" y="54"/>
                  </a:lnTo>
                  <a:lnTo>
                    <a:pt x="144" y="54"/>
                  </a:lnTo>
                  <a:lnTo>
                    <a:pt x="150" y="48"/>
                  </a:lnTo>
                  <a:lnTo>
                    <a:pt x="150" y="54"/>
                  </a:lnTo>
                  <a:lnTo>
                    <a:pt x="156" y="48"/>
                  </a:lnTo>
                  <a:lnTo>
                    <a:pt x="162" y="48"/>
                  </a:lnTo>
                  <a:lnTo>
                    <a:pt x="168" y="48"/>
                  </a:lnTo>
                  <a:lnTo>
                    <a:pt x="174" y="48"/>
                  </a:lnTo>
                  <a:lnTo>
                    <a:pt x="180" y="48"/>
                  </a:lnTo>
                  <a:lnTo>
                    <a:pt x="186" y="42"/>
                  </a:lnTo>
                  <a:lnTo>
                    <a:pt x="198" y="42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204" y="48"/>
                  </a:lnTo>
                  <a:lnTo>
                    <a:pt x="210" y="48"/>
                  </a:lnTo>
                  <a:lnTo>
                    <a:pt x="216" y="48"/>
                  </a:lnTo>
                  <a:lnTo>
                    <a:pt x="222" y="48"/>
                  </a:lnTo>
                  <a:lnTo>
                    <a:pt x="228" y="48"/>
                  </a:lnTo>
                  <a:lnTo>
                    <a:pt x="234" y="54"/>
                  </a:lnTo>
                  <a:lnTo>
                    <a:pt x="240" y="54"/>
                  </a:lnTo>
                  <a:lnTo>
                    <a:pt x="246" y="54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0"/>
                  </a:lnTo>
                  <a:lnTo>
                    <a:pt x="270" y="60"/>
                  </a:lnTo>
                  <a:lnTo>
                    <a:pt x="276" y="66"/>
                  </a:lnTo>
                  <a:lnTo>
                    <a:pt x="282" y="66"/>
                  </a:lnTo>
                  <a:lnTo>
                    <a:pt x="288" y="66"/>
                  </a:lnTo>
                  <a:lnTo>
                    <a:pt x="294" y="72"/>
                  </a:lnTo>
                  <a:lnTo>
                    <a:pt x="300" y="66"/>
                  </a:lnTo>
                  <a:lnTo>
                    <a:pt x="306" y="72"/>
                  </a:lnTo>
                  <a:lnTo>
                    <a:pt x="312" y="72"/>
                  </a:lnTo>
                  <a:lnTo>
                    <a:pt x="318" y="72"/>
                  </a:lnTo>
                  <a:lnTo>
                    <a:pt x="324" y="72"/>
                  </a:lnTo>
                  <a:lnTo>
                    <a:pt x="330" y="72"/>
                  </a:lnTo>
                  <a:lnTo>
                    <a:pt x="336" y="72"/>
                  </a:lnTo>
                  <a:lnTo>
                    <a:pt x="342" y="72"/>
                  </a:lnTo>
                  <a:lnTo>
                    <a:pt x="348" y="72"/>
                  </a:lnTo>
                  <a:lnTo>
                    <a:pt x="354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8" y="72"/>
                  </a:lnTo>
                  <a:lnTo>
                    <a:pt x="384" y="66"/>
                  </a:lnTo>
                  <a:lnTo>
                    <a:pt x="390" y="72"/>
                  </a:lnTo>
                  <a:lnTo>
                    <a:pt x="390" y="66"/>
                  </a:lnTo>
                  <a:lnTo>
                    <a:pt x="396" y="72"/>
                  </a:lnTo>
                  <a:lnTo>
                    <a:pt x="402" y="72"/>
                  </a:lnTo>
                  <a:lnTo>
                    <a:pt x="408" y="72"/>
                  </a:lnTo>
                  <a:lnTo>
                    <a:pt x="414" y="72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72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74" y="72"/>
                  </a:lnTo>
                  <a:lnTo>
                    <a:pt x="468" y="72"/>
                  </a:lnTo>
                  <a:lnTo>
                    <a:pt x="474" y="72"/>
                  </a:lnTo>
                  <a:lnTo>
                    <a:pt x="480" y="72"/>
                  </a:lnTo>
                  <a:lnTo>
                    <a:pt x="486" y="72"/>
                  </a:lnTo>
                  <a:lnTo>
                    <a:pt x="492" y="72"/>
                  </a:lnTo>
                  <a:lnTo>
                    <a:pt x="498" y="72"/>
                  </a:lnTo>
                  <a:lnTo>
                    <a:pt x="504" y="72"/>
                  </a:lnTo>
                  <a:lnTo>
                    <a:pt x="510" y="66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8" y="72"/>
                  </a:lnTo>
                  <a:lnTo>
                    <a:pt x="534" y="66"/>
                  </a:lnTo>
                  <a:lnTo>
                    <a:pt x="540" y="72"/>
                  </a:lnTo>
                  <a:lnTo>
                    <a:pt x="546" y="72"/>
                  </a:lnTo>
                  <a:lnTo>
                    <a:pt x="552" y="7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7" name="Freeform 870"/>
            <p:cNvSpPr>
              <a:spLocks/>
            </p:cNvSpPr>
            <p:nvPr/>
          </p:nvSpPr>
          <p:spPr bwMode="auto">
            <a:xfrm>
              <a:off x="2080" y="1657"/>
              <a:ext cx="726" cy="318"/>
            </a:xfrm>
            <a:custGeom>
              <a:avLst/>
              <a:gdLst>
                <a:gd name="T0" fmla="*/ 12 w 726"/>
                <a:gd name="T1" fmla="*/ 318 h 318"/>
                <a:gd name="T2" fmla="*/ 30 w 726"/>
                <a:gd name="T3" fmla="*/ 318 h 318"/>
                <a:gd name="T4" fmla="*/ 48 w 726"/>
                <a:gd name="T5" fmla="*/ 318 h 318"/>
                <a:gd name="T6" fmla="*/ 66 w 726"/>
                <a:gd name="T7" fmla="*/ 318 h 318"/>
                <a:gd name="T8" fmla="*/ 84 w 726"/>
                <a:gd name="T9" fmla="*/ 318 h 318"/>
                <a:gd name="T10" fmla="*/ 102 w 726"/>
                <a:gd name="T11" fmla="*/ 318 h 318"/>
                <a:gd name="T12" fmla="*/ 120 w 726"/>
                <a:gd name="T13" fmla="*/ 318 h 318"/>
                <a:gd name="T14" fmla="*/ 138 w 726"/>
                <a:gd name="T15" fmla="*/ 318 h 318"/>
                <a:gd name="T16" fmla="*/ 156 w 726"/>
                <a:gd name="T17" fmla="*/ 318 h 318"/>
                <a:gd name="T18" fmla="*/ 174 w 726"/>
                <a:gd name="T19" fmla="*/ 318 h 318"/>
                <a:gd name="T20" fmla="*/ 192 w 726"/>
                <a:gd name="T21" fmla="*/ 318 h 318"/>
                <a:gd name="T22" fmla="*/ 210 w 726"/>
                <a:gd name="T23" fmla="*/ 318 h 318"/>
                <a:gd name="T24" fmla="*/ 228 w 726"/>
                <a:gd name="T25" fmla="*/ 318 h 318"/>
                <a:gd name="T26" fmla="*/ 246 w 726"/>
                <a:gd name="T27" fmla="*/ 318 h 318"/>
                <a:gd name="T28" fmla="*/ 264 w 726"/>
                <a:gd name="T29" fmla="*/ 318 h 318"/>
                <a:gd name="T30" fmla="*/ 282 w 726"/>
                <a:gd name="T31" fmla="*/ 306 h 318"/>
                <a:gd name="T32" fmla="*/ 300 w 726"/>
                <a:gd name="T33" fmla="*/ 288 h 318"/>
                <a:gd name="T34" fmla="*/ 318 w 726"/>
                <a:gd name="T35" fmla="*/ 270 h 318"/>
                <a:gd name="T36" fmla="*/ 330 w 726"/>
                <a:gd name="T37" fmla="*/ 246 h 318"/>
                <a:gd name="T38" fmla="*/ 342 w 726"/>
                <a:gd name="T39" fmla="*/ 210 h 318"/>
                <a:gd name="T40" fmla="*/ 354 w 726"/>
                <a:gd name="T41" fmla="*/ 180 h 318"/>
                <a:gd name="T42" fmla="*/ 360 w 726"/>
                <a:gd name="T43" fmla="*/ 144 h 318"/>
                <a:gd name="T44" fmla="*/ 378 w 726"/>
                <a:gd name="T45" fmla="*/ 114 h 318"/>
                <a:gd name="T46" fmla="*/ 390 w 726"/>
                <a:gd name="T47" fmla="*/ 90 h 318"/>
                <a:gd name="T48" fmla="*/ 408 w 726"/>
                <a:gd name="T49" fmla="*/ 84 h 318"/>
                <a:gd name="T50" fmla="*/ 426 w 726"/>
                <a:gd name="T51" fmla="*/ 78 h 318"/>
                <a:gd name="T52" fmla="*/ 444 w 726"/>
                <a:gd name="T53" fmla="*/ 66 h 318"/>
                <a:gd name="T54" fmla="*/ 462 w 726"/>
                <a:gd name="T55" fmla="*/ 60 h 318"/>
                <a:gd name="T56" fmla="*/ 480 w 726"/>
                <a:gd name="T57" fmla="*/ 48 h 318"/>
                <a:gd name="T58" fmla="*/ 498 w 726"/>
                <a:gd name="T59" fmla="*/ 42 h 318"/>
                <a:gd name="T60" fmla="*/ 516 w 726"/>
                <a:gd name="T61" fmla="*/ 30 h 318"/>
                <a:gd name="T62" fmla="*/ 534 w 726"/>
                <a:gd name="T63" fmla="*/ 18 h 318"/>
                <a:gd name="T64" fmla="*/ 552 w 726"/>
                <a:gd name="T65" fmla="*/ 6 h 318"/>
                <a:gd name="T66" fmla="*/ 570 w 726"/>
                <a:gd name="T67" fmla="*/ 0 h 318"/>
                <a:gd name="T68" fmla="*/ 588 w 726"/>
                <a:gd name="T69" fmla="*/ 0 h 318"/>
                <a:gd name="T70" fmla="*/ 606 w 726"/>
                <a:gd name="T71" fmla="*/ 12 h 318"/>
                <a:gd name="T72" fmla="*/ 624 w 726"/>
                <a:gd name="T73" fmla="*/ 30 h 318"/>
                <a:gd name="T74" fmla="*/ 642 w 726"/>
                <a:gd name="T75" fmla="*/ 48 h 318"/>
                <a:gd name="T76" fmla="*/ 660 w 726"/>
                <a:gd name="T77" fmla="*/ 60 h 318"/>
                <a:gd name="T78" fmla="*/ 678 w 726"/>
                <a:gd name="T79" fmla="*/ 72 h 318"/>
                <a:gd name="T80" fmla="*/ 696 w 726"/>
                <a:gd name="T81" fmla="*/ 78 h 318"/>
                <a:gd name="T82" fmla="*/ 714 w 726"/>
                <a:gd name="T83" fmla="*/ 84 h 3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26"/>
                <a:gd name="T127" fmla="*/ 0 h 318"/>
                <a:gd name="T128" fmla="*/ 726 w 726"/>
                <a:gd name="T129" fmla="*/ 318 h 3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26" h="318">
                  <a:moveTo>
                    <a:pt x="0" y="318"/>
                  </a:moveTo>
                  <a:lnTo>
                    <a:pt x="6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30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6" y="318"/>
                  </a:lnTo>
                  <a:lnTo>
                    <a:pt x="72" y="318"/>
                  </a:lnTo>
                  <a:lnTo>
                    <a:pt x="78" y="318"/>
                  </a:lnTo>
                  <a:lnTo>
                    <a:pt x="84" y="318"/>
                  </a:lnTo>
                  <a:lnTo>
                    <a:pt x="90" y="318"/>
                  </a:lnTo>
                  <a:lnTo>
                    <a:pt x="96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6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50" y="318"/>
                  </a:lnTo>
                  <a:lnTo>
                    <a:pt x="156" y="318"/>
                  </a:lnTo>
                  <a:lnTo>
                    <a:pt x="162" y="318"/>
                  </a:lnTo>
                  <a:lnTo>
                    <a:pt x="168" y="318"/>
                  </a:lnTo>
                  <a:lnTo>
                    <a:pt x="174" y="318"/>
                  </a:lnTo>
                  <a:lnTo>
                    <a:pt x="180" y="318"/>
                  </a:lnTo>
                  <a:lnTo>
                    <a:pt x="186" y="318"/>
                  </a:lnTo>
                  <a:lnTo>
                    <a:pt x="192" y="318"/>
                  </a:lnTo>
                  <a:lnTo>
                    <a:pt x="198" y="318"/>
                  </a:lnTo>
                  <a:lnTo>
                    <a:pt x="204" y="318"/>
                  </a:lnTo>
                  <a:lnTo>
                    <a:pt x="210" y="318"/>
                  </a:lnTo>
                  <a:lnTo>
                    <a:pt x="216" y="318"/>
                  </a:lnTo>
                  <a:lnTo>
                    <a:pt x="222" y="318"/>
                  </a:lnTo>
                  <a:lnTo>
                    <a:pt x="228" y="318"/>
                  </a:lnTo>
                  <a:lnTo>
                    <a:pt x="234" y="318"/>
                  </a:lnTo>
                  <a:lnTo>
                    <a:pt x="240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8" y="318"/>
                  </a:lnTo>
                  <a:lnTo>
                    <a:pt x="264" y="318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82" y="306"/>
                  </a:lnTo>
                  <a:lnTo>
                    <a:pt x="288" y="300"/>
                  </a:lnTo>
                  <a:lnTo>
                    <a:pt x="294" y="294"/>
                  </a:lnTo>
                  <a:lnTo>
                    <a:pt x="300" y="288"/>
                  </a:lnTo>
                  <a:lnTo>
                    <a:pt x="306" y="288"/>
                  </a:lnTo>
                  <a:lnTo>
                    <a:pt x="318" y="276"/>
                  </a:lnTo>
                  <a:lnTo>
                    <a:pt x="318" y="270"/>
                  </a:lnTo>
                  <a:lnTo>
                    <a:pt x="324" y="264"/>
                  </a:lnTo>
                  <a:lnTo>
                    <a:pt x="330" y="252"/>
                  </a:lnTo>
                  <a:lnTo>
                    <a:pt x="330" y="246"/>
                  </a:lnTo>
                  <a:lnTo>
                    <a:pt x="336" y="234"/>
                  </a:lnTo>
                  <a:lnTo>
                    <a:pt x="336" y="222"/>
                  </a:lnTo>
                  <a:lnTo>
                    <a:pt x="342" y="210"/>
                  </a:lnTo>
                  <a:lnTo>
                    <a:pt x="342" y="198"/>
                  </a:lnTo>
                  <a:lnTo>
                    <a:pt x="348" y="192"/>
                  </a:lnTo>
                  <a:lnTo>
                    <a:pt x="354" y="180"/>
                  </a:lnTo>
                  <a:lnTo>
                    <a:pt x="354" y="168"/>
                  </a:lnTo>
                  <a:lnTo>
                    <a:pt x="360" y="156"/>
                  </a:lnTo>
                  <a:lnTo>
                    <a:pt x="360" y="144"/>
                  </a:lnTo>
                  <a:lnTo>
                    <a:pt x="366" y="138"/>
                  </a:lnTo>
                  <a:lnTo>
                    <a:pt x="366" y="132"/>
                  </a:lnTo>
                  <a:lnTo>
                    <a:pt x="378" y="114"/>
                  </a:lnTo>
                  <a:lnTo>
                    <a:pt x="378" y="108"/>
                  </a:lnTo>
                  <a:lnTo>
                    <a:pt x="390" y="96"/>
                  </a:lnTo>
                  <a:lnTo>
                    <a:pt x="390" y="90"/>
                  </a:lnTo>
                  <a:lnTo>
                    <a:pt x="396" y="90"/>
                  </a:lnTo>
                  <a:lnTo>
                    <a:pt x="402" y="84"/>
                  </a:lnTo>
                  <a:lnTo>
                    <a:pt x="408" y="84"/>
                  </a:lnTo>
                  <a:lnTo>
                    <a:pt x="414" y="84"/>
                  </a:lnTo>
                  <a:lnTo>
                    <a:pt x="420" y="78"/>
                  </a:lnTo>
                  <a:lnTo>
                    <a:pt x="426" y="78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44" y="66"/>
                  </a:lnTo>
                  <a:lnTo>
                    <a:pt x="450" y="66"/>
                  </a:lnTo>
                  <a:lnTo>
                    <a:pt x="456" y="60"/>
                  </a:lnTo>
                  <a:lnTo>
                    <a:pt x="462" y="60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48"/>
                  </a:lnTo>
                  <a:lnTo>
                    <a:pt x="486" y="48"/>
                  </a:lnTo>
                  <a:lnTo>
                    <a:pt x="492" y="42"/>
                  </a:lnTo>
                  <a:lnTo>
                    <a:pt x="498" y="42"/>
                  </a:lnTo>
                  <a:lnTo>
                    <a:pt x="504" y="36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30"/>
                  </a:lnTo>
                  <a:lnTo>
                    <a:pt x="528" y="24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52" y="6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12"/>
                  </a:lnTo>
                  <a:lnTo>
                    <a:pt x="606" y="12"/>
                  </a:lnTo>
                  <a:lnTo>
                    <a:pt x="612" y="18"/>
                  </a:lnTo>
                  <a:lnTo>
                    <a:pt x="618" y="24"/>
                  </a:lnTo>
                  <a:lnTo>
                    <a:pt x="624" y="30"/>
                  </a:lnTo>
                  <a:lnTo>
                    <a:pt x="630" y="36"/>
                  </a:lnTo>
                  <a:lnTo>
                    <a:pt x="636" y="42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54" y="54"/>
                  </a:lnTo>
                  <a:lnTo>
                    <a:pt x="660" y="60"/>
                  </a:lnTo>
                  <a:lnTo>
                    <a:pt x="666" y="66"/>
                  </a:lnTo>
                  <a:lnTo>
                    <a:pt x="672" y="66"/>
                  </a:lnTo>
                  <a:lnTo>
                    <a:pt x="678" y="72"/>
                  </a:lnTo>
                  <a:lnTo>
                    <a:pt x="684" y="78"/>
                  </a:lnTo>
                  <a:lnTo>
                    <a:pt x="690" y="78"/>
                  </a:lnTo>
                  <a:lnTo>
                    <a:pt x="696" y="78"/>
                  </a:lnTo>
                  <a:lnTo>
                    <a:pt x="702" y="84"/>
                  </a:lnTo>
                  <a:lnTo>
                    <a:pt x="708" y="84"/>
                  </a:lnTo>
                  <a:lnTo>
                    <a:pt x="714" y="84"/>
                  </a:lnTo>
                  <a:lnTo>
                    <a:pt x="720" y="90"/>
                  </a:lnTo>
                  <a:lnTo>
                    <a:pt x="726" y="9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8" name="Freeform 871"/>
            <p:cNvSpPr>
              <a:spLocks/>
            </p:cNvSpPr>
            <p:nvPr/>
          </p:nvSpPr>
          <p:spPr bwMode="auto">
            <a:xfrm>
              <a:off x="2806" y="1741"/>
              <a:ext cx="480" cy="18"/>
            </a:xfrm>
            <a:custGeom>
              <a:avLst/>
              <a:gdLst>
                <a:gd name="T0" fmla="*/ 6 w 480"/>
                <a:gd name="T1" fmla="*/ 6 h 18"/>
                <a:gd name="T2" fmla="*/ 18 w 480"/>
                <a:gd name="T3" fmla="*/ 6 h 18"/>
                <a:gd name="T4" fmla="*/ 30 w 480"/>
                <a:gd name="T5" fmla="*/ 6 h 18"/>
                <a:gd name="T6" fmla="*/ 42 w 480"/>
                <a:gd name="T7" fmla="*/ 6 h 18"/>
                <a:gd name="T8" fmla="*/ 54 w 480"/>
                <a:gd name="T9" fmla="*/ 6 h 18"/>
                <a:gd name="T10" fmla="*/ 66 w 480"/>
                <a:gd name="T11" fmla="*/ 6 h 18"/>
                <a:gd name="T12" fmla="*/ 78 w 480"/>
                <a:gd name="T13" fmla="*/ 0 h 18"/>
                <a:gd name="T14" fmla="*/ 90 w 480"/>
                <a:gd name="T15" fmla="*/ 0 h 18"/>
                <a:gd name="T16" fmla="*/ 102 w 480"/>
                <a:gd name="T17" fmla="*/ 0 h 18"/>
                <a:gd name="T18" fmla="*/ 114 w 480"/>
                <a:gd name="T19" fmla="*/ 0 h 18"/>
                <a:gd name="T20" fmla="*/ 126 w 480"/>
                <a:gd name="T21" fmla="*/ 0 h 18"/>
                <a:gd name="T22" fmla="*/ 138 w 480"/>
                <a:gd name="T23" fmla="*/ 6 h 18"/>
                <a:gd name="T24" fmla="*/ 144 w 480"/>
                <a:gd name="T25" fmla="*/ 6 h 18"/>
                <a:gd name="T26" fmla="*/ 156 w 480"/>
                <a:gd name="T27" fmla="*/ 6 h 18"/>
                <a:gd name="T28" fmla="*/ 168 w 480"/>
                <a:gd name="T29" fmla="*/ 6 h 18"/>
                <a:gd name="T30" fmla="*/ 180 w 480"/>
                <a:gd name="T31" fmla="*/ 6 h 18"/>
                <a:gd name="T32" fmla="*/ 192 w 480"/>
                <a:gd name="T33" fmla="*/ 12 h 18"/>
                <a:gd name="T34" fmla="*/ 204 w 480"/>
                <a:gd name="T35" fmla="*/ 12 h 18"/>
                <a:gd name="T36" fmla="*/ 216 w 480"/>
                <a:gd name="T37" fmla="*/ 12 h 18"/>
                <a:gd name="T38" fmla="*/ 228 w 480"/>
                <a:gd name="T39" fmla="*/ 12 h 18"/>
                <a:gd name="T40" fmla="*/ 240 w 480"/>
                <a:gd name="T41" fmla="*/ 12 h 18"/>
                <a:gd name="T42" fmla="*/ 252 w 480"/>
                <a:gd name="T43" fmla="*/ 18 h 18"/>
                <a:gd name="T44" fmla="*/ 264 w 480"/>
                <a:gd name="T45" fmla="*/ 12 h 18"/>
                <a:gd name="T46" fmla="*/ 264 w 480"/>
                <a:gd name="T47" fmla="*/ 18 h 18"/>
                <a:gd name="T48" fmla="*/ 276 w 480"/>
                <a:gd name="T49" fmla="*/ 12 h 18"/>
                <a:gd name="T50" fmla="*/ 288 w 480"/>
                <a:gd name="T51" fmla="*/ 18 h 18"/>
                <a:gd name="T52" fmla="*/ 300 w 480"/>
                <a:gd name="T53" fmla="*/ 18 h 18"/>
                <a:gd name="T54" fmla="*/ 312 w 480"/>
                <a:gd name="T55" fmla="*/ 18 h 18"/>
                <a:gd name="T56" fmla="*/ 324 w 480"/>
                <a:gd name="T57" fmla="*/ 18 h 18"/>
                <a:gd name="T58" fmla="*/ 336 w 480"/>
                <a:gd name="T59" fmla="*/ 18 h 18"/>
                <a:gd name="T60" fmla="*/ 348 w 480"/>
                <a:gd name="T61" fmla="*/ 18 h 18"/>
                <a:gd name="T62" fmla="*/ 360 w 480"/>
                <a:gd name="T63" fmla="*/ 18 h 18"/>
                <a:gd name="T64" fmla="*/ 372 w 480"/>
                <a:gd name="T65" fmla="*/ 18 h 18"/>
                <a:gd name="T66" fmla="*/ 384 w 480"/>
                <a:gd name="T67" fmla="*/ 18 h 18"/>
                <a:gd name="T68" fmla="*/ 396 w 480"/>
                <a:gd name="T69" fmla="*/ 12 h 18"/>
                <a:gd name="T70" fmla="*/ 408 w 480"/>
                <a:gd name="T71" fmla="*/ 12 h 18"/>
                <a:gd name="T72" fmla="*/ 420 w 480"/>
                <a:gd name="T73" fmla="*/ 12 h 18"/>
                <a:gd name="T74" fmla="*/ 426 w 480"/>
                <a:gd name="T75" fmla="*/ 12 h 18"/>
                <a:gd name="T76" fmla="*/ 438 w 480"/>
                <a:gd name="T77" fmla="*/ 12 h 18"/>
                <a:gd name="T78" fmla="*/ 450 w 480"/>
                <a:gd name="T79" fmla="*/ 18 h 18"/>
                <a:gd name="T80" fmla="*/ 462 w 480"/>
                <a:gd name="T81" fmla="*/ 18 h 18"/>
                <a:gd name="T82" fmla="*/ 474 w 480"/>
                <a:gd name="T83" fmla="*/ 18 h 1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80"/>
                <a:gd name="T127" fmla="*/ 0 h 18"/>
                <a:gd name="T128" fmla="*/ 480 w 480"/>
                <a:gd name="T129" fmla="*/ 18 h 1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80" h="18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6"/>
                  </a:lnTo>
                  <a:lnTo>
                    <a:pt x="138" y="0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12"/>
                  </a:lnTo>
                  <a:lnTo>
                    <a:pt x="180" y="6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8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8"/>
                  </a:lnTo>
                  <a:lnTo>
                    <a:pt x="252" y="12"/>
                  </a:lnTo>
                  <a:lnTo>
                    <a:pt x="264" y="12"/>
                  </a:lnTo>
                  <a:lnTo>
                    <a:pt x="258" y="12"/>
                  </a:lnTo>
                  <a:lnTo>
                    <a:pt x="264" y="18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8"/>
                  </a:lnTo>
                  <a:lnTo>
                    <a:pt x="288" y="18"/>
                  </a:lnTo>
                  <a:lnTo>
                    <a:pt x="294" y="18"/>
                  </a:lnTo>
                  <a:lnTo>
                    <a:pt x="300" y="18"/>
                  </a:lnTo>
                  <a:lnTo>
                    <a:pt x="306" y="18"/>
                  </a:lnTo>
                  <a:lnTo>
                    <a:pt x="312" y="18"/>
                  </a:lnTo>
                  <a:lnTo>
                    <a:pt x="318" y="18"/>
                  </a:lnTo>
                  <a:lnTo>
                    <a:pt x="324" y="18"/>
                  </a:lnTo>
                  <a:lnTo>
                    <a:pt x="330" y="18"/>
                  </a:lnTo>
                  <a:lnTo>
                    <a:pt x="336" y="18"/>
                  </a:lnTo>
                  <a:lnTo>
                    <a:pt x="342" y="18"/>
                  </a:lnTo>
                  <a:lnTo>
                    <a:pt x="348" y="18"/>
                  </a:lnTo>
                  <a:lnTo>
                    <a:pt x="354" y="18"/>
                  </a:lnTo>
                  <a:lnTo>
                    <a:pt x="360" y="18"/>
                  </a:lnTo>
                  <a:lnTo>
                    <a:pt x="366" y="18"/>
                  </a:lnTo>
                  <a:lnTo>
                    <a:pt x="372" y="18"/>
                  </a:lnTo>
                  <a:lnTo>
                    <a:pt x="378" y="12"/>
                  </a:lnTo>
                  <a:lnTo>
                    <a:pt x="384" y="18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8"/>
                  </a:lnTo>
                  <a:lnTo>
                    <a:pt x="420" y="12"/>
                  </a:lnTo>
                  <a:lnTo>
                    <a:pt x="432" y="12"/>
                  </a:lnTo>
                  <a:lnTo>
                    <a:pt x="426" y="12"/>
                  </a:lnTo>
                  <a:lnTo>
                    <a:pt x="432" y="18"/>
                  </a:lnTo>
                  <a:lnTo>
                    <a:pt x="438" y="12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39" name="Freeform 872"/>
            <p:cNvSpPr>
              <a:spLocks/>
            </p:cNvSpPr>
            <p:nvPr/>
          </p:nvSpPr>
          <p:spPr bwMode="auto">
            <a:xfrm>
              <a:off x="2080" y="1645"/>
              <a:ext cx="702" cy="294"/>
            </a:xfrm>
            <a:custGeom>
              <a:avLst/>
              <a:gdLst>
                <a:gd name="T0" fmla="*/ 12 w 702"/>
                <a:gd name="T1" fmla="*/ 294 h 294"/>
                <a:gd name="T2" fmla="*/ 30 w 702"/>
                <a:gd name="T3" fmla="*/ 294 h 294"/>
                <a:gd name="T4" fmla="*/ 48 w 702"/>
                <a:gd name="T5" fmla="*/ 294 h 294"/>
                <a:gd name="T6" fmla="*/ 66 w 702"/>
                <a:gd name="T7" fmla="*/ 294 h 294"/>
                <a:gd name="T8" fmla="*/ 84 w 702"/>
                <a:gd name="T9" fmla="*/ 294 h 294"/>
                <a:gd name="T10" fmla="*/ 102 w 702"/>
                <a:gd name="T11" fmla="*/ 294 h 294"/>
                <a:gd name="T12" fmla="*/ 120 w 702"/>
                <a:gd name="T13" fmla="*/ 294 h 294"/>
                <a:gd name="T14" fmla="*/ 138 w 702"/>
                <a:gd name="T15" fmla="*/ 294 h 294"/>
                <a:gd name="T16" fmla="*/ 156 w 702"/>
                <a:gd name="T17" fmla="*/ 294 h 294"/>
                <a:gd name="T18" fmla="*/ 174 w 702"/>
                <a:gd name="T19" fmla="*/ 294 h 294"/>
                <a:gd name="T20" fmla="*/ 192 w 702"/>
                <a:gd name="T21" fmla="*/ 294 h 294"/>
                <a:gd name="T22" fmla="*/ 210 w 702"/>
                <a:gd name="T23" fmla="*/ 294 h 294"/>
                <a:gd name="T24" fmla="*/ 228 w 702"/>
                <a:gd name="T25" fmla="*/ 294 h 294"/>
                <a:gd name="T26" fmla="*/ 246 w 702"/>
                <a:gd name="T27" fmla="*/ 294 h 294"/>
                <a:gd name="T28" fmla="*/ 264 w 702"/>
                <a:gd name="T29" fmla="*/ 288 h 294"/>
                <a:gd name="T30" fmla="*/ 282 w 702"/>
                <a:gd name="T31" fmla="*/ 276 h 294"/>
                <a:gd name="T32" fmla="*/ 294 w 702"/>
                <a:gd name="T33" fmla="*/ 264 h 294"/>
                <a:gd name="T34" fmla="*/ 312 w 702"/>
                <a:gd name="T35" fmla="*/ 246 h 294"/>
                <a:gd name="T36" fmla="*/ 330 w 702"/>
                <a:gd name="T37" fmla="*/ 240 h 294"/>
                <a:gd name="T38" fmla="*/ 348 w 702"/>
                <a:gd name="T39" fmla="*/ 240 h 294"/>
                <a:gd name="T40" fmla="*/ 366 w 702"/>
                <a:gd name="T41" fmla="*/ 216 h 294"/>
                <a:gd name="T42" fmla="*/ 372 w 702"/>
                <a:gd name="T43" fmla="*/ 192 h 294"/>
                <a:gd name="T44" fmla="*/ 384 w 702"/>
                <a:gd name="T45" fmla="*/ 168 h 294"/>
                <a:gd name="T46" fmla="*/ 390 w 702"/>
                <a:gd name="T47" fmla="*/ 138 h 294"/>
                <a:gd name="T48" fmla="*/ 402 w 702"/>
                <a:gd name="T49" fmla="*/ 108 h 294"/>
                <a:gd name="T50" fmla="*/ 414 w 702"/>
                <a:gd name="T51" fmla="*/ 90 h 294"/>
                <a:gd name="T52" fmla="*/ 420 w 702"/>
                <a:gd name="T53" fmla="*/ 72 h 294"/>
                <a:gd name="T54" fmla="*/ 438 w 702"/>
                <a:gd name="T55" fmla="*/ 48 h 294"/>
                <a:gd name="T56" fmla="*/ 456 w 702"/>
                <a:gd name="T57" fmla="*/ 36 h 294"/>
                <a:gd name="T58" fmla="*/ 474 w 702"/>
                <a:gd name="T59" fmla="*/ 24 h 294"/>
                <a:gd name="T60" fmla="*/ 492 w 702"/>
                <a:gd name="T61" fmla="*/ 12 h 294"/>
                <a:gd name="T62" fmla="*/ 510 w 702"/>
                <a:gd name="T63" fmla="*/ 0 h 294"/>
                <a:gd name="T64" fmla="*/ 528 w 702"/>
                <a:gd name="T65" fmla="*/ 0 h 294"/>
                <a:gd name="T66" fmla="*/ 546 w 702"/>
                <a:gd name="T67" fmla="*/ 6 h 294"/>
                <a:gd name="T68" fmla="*/ 564 w 702"/>
                <a:gd name="T69" fmla="*/ 18 h 294"/>
                <a:gd name="T70" fmla="*/ 582 w 702"/>
                <a:gd name="T71" fmla="*/ 36 h 294"/>
                <a:gd name="T72" fmla="*/ 600 w 702"/>
                <a:gd name="T73" fmla="*/ 42 h 294"/>
                <a:gd name="T74" fmla="*/ 618 w 702"/>
                <a:gd name="T75" fmla="*/ 42 h 294"/>
                <a:gd name="T76" fmla="*/ 636 w 702"/>
                <a:gd name="T77" fmla="*/ 36 h 294"/>
                <a:gd name="T78" fmla="*/ 654 w 702"/>
                <a:gd name="T79" fmla="*/ 30 h 294"/>
                <a:gd name="T80" fmla="*/ 672 w 702"/>
                <a:gd name="T81" fmla="*/ 24 h 294"/>
                <a:gd name="T82" fmla="*/ 690 w 702"/>
                <a:gd name="T83" fmla="*/ 18 h 29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294"/>
                <a:gd name="T128" fmla="*/ 702 w 702"/>
                <a:gd name="T129" fmla="*/ 294 h 29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294">
                  <a:moveTo>
                    <a:pt x="0" y="294"/>
                  </a:moveTo>
                  <a:lnTo>
                    <a:pt x="6" y="294"/>
                  </a:lnTo>
                  <a:lnTo>
                    <a:pt x="12" y="294"/>
                  </a:lnTo>
                  <a:lnTo>
                    <a:pt x="18" y="294"/>
                  </a:lnTo>
                  <a:lnTo>
                    <a:pt x="24" y="294"/>
                  </a:lnTo>
                  <a:lnTo>
                    <a:pt x="30" y="294"/>
                  </a:lnTo>
                  <a:lnTo>
                    <a:pt x="36" y="294"/>
                  </a:lnTo>
                  <a:lnTo>
                    <a:pt x="42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84" y="294"/>
                  </a:lnTo>
                  <a:lnTo>
                    <a:pt x="90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14" y="294"/>
                  </a:lnTo>
                  <a:lnTo>
                    <a:pt x="120" y="294"/>
                  </a:lnTo>
                  <a:lnTo>
                    <a:pt x="126" y="294"/>
                  </a:lnTo>
                  <a:lnTo>
                    <a:pt x="132" y="294"/>
                  </a:lnTo>
                  <a:lnTo>
                    <a:pt x="138" y="294"/>
                  </a:lnTo>
                  <a:lnTo>
                    <a:pt x="144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92" y="294"/>
                  </a:lnTo>
                  <a:lnTo>
                    <a:pt x="198" y="294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6" y="294"/>
                  </a:lnTo>
                  <a:lnTo>
                    <a:pt x="222" y="294"/>
                  </a:lnTo>
                  <a:lnTo>
                    <a:pt x="228" y="294"/>
                  </a:lnTo>
                  <a:lnTo>
                    <a:pt x="234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52" y="294"/>
                  </a:lnTo>
                  <a:lnTo>
                    <a:pt x="258" y="288"/>
                  </a:lnTo>
                  <a:lnTo>
                    <a:pt x="264" y="288"/>
                  </a:lnTo>
                  <a:lnTo>
                    <a:pt x="270" y="288"/>
                  </a:lnTo>
                  <a:lnTo>
                    <a:pt x="276" y="282"/>
                  </a:lnTo>
                  <a:lnTo>
                    <a:pt x="282" y="276"/>
                  </a:lnTo>
                  <a:lnTo>
                    <a:pt x="294" y="264"/>
                  </a:lnTo>
                  <a:lnTo>
                    <a:pt x="288" y="264"/>
                  </a:lnTo>
                  <a:lnTo>
                    <a:pt x="294" y="264"/>
                  </a:lnTo>
                  <a:lnTo>
                    <a:pt x="300" y="258"/>
                  </a:lnTo>
                  <a:lnTo>
                    <a:pt x="306" y="252"/>
                  </a:lnTo>
                  <a:lnTo>
                    <a:pt x="312" y="246"/>
                  </a:lnTo>
                  <a:lnTo>
                    <a:pt x="318" y="240"/>
                  </a:lnTo>
                  <a:lnTo>
                    <a:pt x="324" y="240"/>
                  </a:lnTo>
                  <a:lnTo>
                    <a:pt x="330" y="240"/>
                  </a:lnTo>
                  <a:lnTo>
                    <a:pt x="336" y="240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54" y="234"/>
                  </a:lnTo>
                  <a:lnTo>
                    <a:pt x="360" y="228"/>
                  </a:lnTo>
                  <a:lnTo>
                    <a:pt x="366" y="216"/>
                  </a:lnTo>
                  <a:lnTo>
                    <a:pt x="366" y="210"/>
                  </a:lnTo>
                  <a:lnTo>
                    <a:pt x="372" y="204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74"/>
                  </a:lnTo>
                  <a:lnTo>
                    <a:pt x="384" y="168"/>
                  </a:lnTo>
                  <a:lnTo>
                    <a:pt x="384" y="156"/>
                  </a:lnTo>
                  <a:lnTo>
                    <a:pt x="390" y="144"/>
                  </a:lnTo>
                  <a:lnTo>
                    <a:pt x="390" y="138"/>
                  </a:lnTo>
                  <a:lnTo>
                    <a:pt x="396" y="126"/>
                  </a:lnTo>
                  <a:lnTo>
                    <a:pt x="396" y="120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8" y="96"/>
                  </a:lnTo>
                  <a:lnTo>
                    <a:pt x="414" y="90"/>
                  </a:lnTo>
                  <a:lnTo>
                    <a:pt x="414" y="84"/>
                  </a:lnTo>
                  <a:lnTo>
                    <a:pt x="420" y="78"/>
                  </a:lnTo>
                  <a:lnTo>
                    <a:pt x="420" y="72"/>
                  </a:lnTo>
                  <a:lnTo>
                    <a:pt x="432" y="60"/>
                  </a:lnTo>
                  <a:lnTo>
                    <a:pt x="432" y="54"/>
                  </a:lnTo>
                  <a:lnTo>
                    <a:pt x="438" y="48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36"/>
                  </a:lnTo>
                  <a:lnTo>
                    <a:pt x="462" y="36"/>
                  </a:lnTo>
                  <a:lnTo>
                    <a:pt x="468" y="30"/>
                  </a:lnTo>
                  <a:lnTo>
                    <a:pt x="474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52" y="6"/>
                  </a:lnTo>
                  <a:lnTo>
                    <a:pt x="558" y="12"/>
                  </a:lnTo>
                  <a:lnTo>
                    <a:pt x="564" y="18"/>
                  </a:lnTo>
                  <a:lnTo>
                    <a:pt x="570" y="24"/>
                  </a:lnTo>
                  <a:lnTo>
                    <a:pt x="576" y="30"/>
                  </a:lnTo>
                  <a:lnTo>
                    <a:pt x="582" y="36"/>
                  </a:lnTo>
                  <a:lnTo>
                    <a:pt x="588" y="36"/>
                  </a:lnTo>
                  <a:lnTo>
                    <a:pt x="594" y="42"/>
                  </a:lnTo>
                  <a:lnTo>
                    <a:pt x="600" y="42"/>
                  </a:lnTo>
                  <a:lnTo>
                    <a:pt x="606" y="48"/>
                  </a:lnTo>
                  <a:lnTo>
                    <a:pt x="612" y="42"/>
                  </a:lnTo>
                  <a:lnTo>
                    <a:pt x="618" y="42"/>
                  </a:lnTo>
                  <a:lnTo>
                    <a:pt x="624" y="42"/>
                  </a:lnTo>
                  <a:lnTo>
                    <a:pt x="630" y="42"/>
                  </a:lnTo>
                  <a:lnTo>
                    <a:pt x="636" y="36"/>
                  </a:lnTo>
                  <a:lnTo>
                    <a:pt x="642" y="36"/>
                  </a:lnTo>
                  <a:lnTo>
                    <a:pt x="648" y="36"/>
                  </a:lnTo>
                  <a:lnTo>
                    <a:pt x="654" y="30"/>
                  </a:lnTo>
                  <a:lnTo>
                    <a:pt x="660" y="30"/>
                  </a:lnTo>
                  <a:lnTo>
                    <a:pt x="666" y="30"/>
                  </a:lnTo>
                  <a:lnTo>
                    <a:pt x="672" y="24"/>
                  </a:lnTo>
                  <a:lnTo>
                    <a:pt x="678" y="24"/>
                  </a:lnTo>
                  <a:lnTo>
                    <a:pt x="684" y="24"/>
                  </a:lnTo>
                  <a:lnTo>
                    <a:pt x="690" y="18"/>
                  </a:lnTo>
                  <a:lnTo>
                    <a:pt x="696" y="18"/>
                  </a:lnTo>
                  <a:lnTo>
                    <a:pt x="702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0" name="Freeform 873"/>
            <p:cNvSpPr>
              <a:spLocks/>
            </p:cNvSpPr>
            <p:nvPr/>
          </p:nvSpPr>
          <p:spPr bwMode="auto">
            <a:xfrm>
              <a:off x="2782" y="1645"/>
              <a:ext cx="504" cy="18"/>
            </a:xfrm>
            <a:custGeom>
              <a:avLst/>
              <a:gdLst>
                <a:gd name="T0" fmla="*/ 6 w 504"/>
                <a:gd name="T1" fmla="*/ 18 h 18"/>
                <a:gd name="T2" fmla="*/ 18 w 504"/>
                <a:gd name="T3" fmla="*/ 12 h 18"/>
                <a:gd name="T4" fmla="*/ 30 w 504"/>
                <a:gd name="T5" fmla="*/ 12 h 18"/>
                <a:gd name="T6" fmla="*/ 42 w 504"/>
                <a:gd name="T7" fmla="*/ 12 h 18"/>
                <a:gd name="T8" fmla="*/ 54 w 504"/>
                <a:gd name="T9" fmla="*/ 12 h 18"/>
                <a:gd name="T10" fmla="*/ 66 w 504"/>
                <a:gd name="T11" fmla="*/ 12 h 18"/>
                <a:gd name="T12" fmla="*/ 72 w 504"/>
                <a:gd name="T13" fmla="*/ 12 h 18"/>
                <a:gd name="T14" fmla="*/ 84 w 504"/>
                <a:gd name="T15" fmla="*/ 12 h 18"/>
                <a:gd name="T16" fmla="*/ 96 w 504"/>
                <a:gd name="T17" fmla="*/ 12 h 18"/>
                <a:gd name="T18" fmla="*/ 108 w 504"/>
                <a:gd name="T19" fmla="*/ 12 h 18"/>
                <a:gd name="T20" fmla="*/ 120 w 504"/>
                <a:gd name="T21" fmla="*/ 12 h 18"/>
                <a:gd name="T22" fmla="*/ 132 w 504"/>
                <a:gd name="T23" fmla="*/ 12 h 18"/>
                <a:gd name="T24" fmla="*/ 144 w 504"/>
                <a:gd name="T25" fmla="*/ 6 h 18"/>
                <a:gd name="T26" fmla="*/ 156 w 504"/>
                <a:gd name="T27" fmla="*/ 6 h 18"/>
                <a:gd name="T28" fmla="*/ 168 w 504"/>
                <a:gd name="T29" fmla="*/ 6 h 18"/>
                <a:gd name="T30" fmla="*/ 180 w 504"/>
                <a:gd name="T31" fmla="*/ 6 h 18"/>
                <a:gd name="T32" fmla="*/ 192 w 504"/>
                <a:gd name="T33" fmla="*/ 6 h 18"/>
                <a:gd name="T34" fmla="*/ 204 w 504"/>
                <a:gd name="T35" fmla="*/ 6 h 18"/>
                <a:gd name="T36" fmla="*/ 210 w 504"/>
                <a:gd name="T37" fmla="*/ 6 h 18"/>
                <a:gd name="T38" fmla="*/ 222 w 504"/>
                <a:gd name="T39" fmla="*/ 12 h 18"/>
                <a:gd name="T40" fmla="*/ 234 w 504"/>
                <a:gd name="T41" fmla="*/ 12 h 18"/>
                <a:gd name="T42" fmla="*/ 252 w 504"/>
                <a:gd name="T43" fmla="*/ 12 h 18"/>
                <a:gd name="T44" fmla="*/ 252 w 504"/>
                <a:gd name="T45" fmla="*/ 12 h 18"/>
                <a:gd name="T46" fmla="*/ 264 w 504"/>
                <a:gd name="T47" fmla="*/ 12 h 18"/>
                <a:gd name="T48" fmla="*/ 276 w 504"/>
                <a:gd name="T49" fmla="*/ 12 h 18"/>
                <a:gd name="T50" fmla="*/ 294 w 504"/>
                <a:gd name="T51" fmla="*/ 12 h 18"/>
                <a:gd name="T52" fmla="*/ 294 w 504"/>
                <a:gd name="T53" fmla="*/ 6 h 18"/>
                <a:gd name="T54" fmla="*/ 306 w 504"/>
                <a:gd name="T55" fmla="*/ 6 h 18"/>
                <a:gd name="T56" fmla="*/ 318 w 504"/>
                <a:gd name="T57" fmla="*/ 6 h 18"/>
                <a:gd name="T58" fmla="*/ 330 w 504"/>
                <a:gd name="T59" fmla="*/ 6 h 18"/>
                <a:gd name="T60" fmla="*/ 342 w 504"/>
                <a:gd name="T61" fmla="*/ 6 h 18"/>
                <a:gd name="T62" fmla="*/ 360 w 504"/>
                <a:gd name="T63" fmla="*/ 6 h 18"/>
                <a:gd name="T64" fmla="*/ 360 w 504"/>
                <a:gd name="T65" fmla="*/ 6 h 18"/>
                <a:gd name="T66" fmla="*/ 372 w 504"/>
                <a:gd name="T67" fmla="*/ 6 h 18"/>
                <a:gd name="T68" fmla="*/ 384 w 504"/>
                <a:gd name="T69" fmla="*/ 6 h 18"/>
                <a:gd name="T70" fmla="*/ 396 w 504"/>
                <a:gd name="T71" fmla="*/ 6 h 18"/>
                <a:gd name="T72" fmla="*/ 408 w 504"/>
                <a:gd name="T73" fmla="*/ 6 h 18"/>
                <a:gd name="T74" fmla="*/ 420 w 504"/>
                <a:gd name="T75" fmla="*/ 0 h 18"/>
                <a:gd name="T76" fmla="*/ 438 w 504"/>
                <a:gd name="T77" fmla="*/ 6 h 18"/>
                <a:gd name="T78" fmla="*/ 438 w 504"/>
                <a:gd name="T79" fmla="*/ 0 h 18"/>
                <a:gd name="T80" fmla="*/ 450 w 504"/>
                <a:gd name="T81" fmla="*/ 0 h 18"/>
                <a:gd name="T82" fmla="*/ 462 w 504"/>
                <a:gd name="T83" fmla="*/ 0 h 18"/>
                <a:gd name="T84" fmla="*/ 474 w 504"/>
                <a:gd name="T85" fmla="*/ 0 h 18"/>
                <a:gd name="T86" fmla="*/ 486 w 504"/>
                <a:gd name="T87" fmla="*/ 0 h 18"/>
                <a:gd name="T88" fmla="*/ 498 w 504"/>
                <a:gd name="T89" fmla="*/ 0 h 1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04"/>
                <a:gd name="T136" fmla="*/ 0 h 18"/>
                <a:gd name="T137" fmla="*/ 504 w 504"/>
                <a:gd name="T138" fmla="*/ 18 h 1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04" h="18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18" y="12"/>
                  </a:lnTo>
                  <a:lnTo>
                    <a:pt x="24" y="12"/>
                  </a:lnTo>
                  <a:lnTo>
                    <a:pt x="30" y="12"/>
                  </a:lnTo>
                  <a:lnTo>
                    <a:pt x="36" y="12"/>
                  </a:lnTo>
                  <a:lnTo>
                    <a:pt x="42" y="12"/>
                  </a:lnTo>
                  <a:lnTo>
                    <a:pt x="48" y="6"/>
                  </a:lnTo>
                  <a:lnTo>
                    <a:pt x="54" y="12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8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12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6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6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6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52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94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60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0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0"/>
                  </a:lnTo>
                  <a:lnTo>
                    <a:pt x="426" y="6"/>
                  </a:lnTo>
                  <a:lnTo>
                    <a:pt x="438" y="6"/>
                  </a:lnTo>
                  <a:lnTo>
                    <a:pt x="432" y="6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504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1" name="Freeform 874"/>
            <p:cNvSpPr>
              <a:spLocks/>
            </p:cNvSpPr>
            <p:nvPr/>
          </p:nvSpPr>
          <p:spPr bwMode="auto">
            <a:xfrm>
              <a:off x="2080" y="1639"/>
              <a:ext cx="708" cy="276"/>
            </a:xfrm>
            <a:custGeom>
              <a:avLst/>
              <a:gdLst>
                <a:gd name="T0" fmla="*/ 12 w 708"/>
                <a:gd name="T1" fmla="*/ 276 h 276"/>
                <a:gd name="T2" fmla="*/ 30 w 708"/>
                <a:gd name="T3" fmla="*/ 276 h 276"/>
                <a:gd name="T4" fmla="*/ 48 w 708"/>
                <a:gd name="T5" fmla="*/ 276 h 276"/>
                <a:gd name="T6" fmla="*/ 66 w 708"/>
                <a:gd name="T7" fmla="*/ 276 h 276"/>
                <a:gd name="T8" fmla="*/ 78 w 708"/>
                <a:gd name="T9" fmla="*/ 276 h 276"/>
                <a:gd name="T10" fmla="*/ 96 w 708"/>
                <a:gd name="T11" fmla="*/ 276 h 276"/>
                <a:gd name="T12" fmla="*/ 114 w 708"/>
                <a:gd name="T13" fmla="*/ 276 h 276"/>
                <a:gd name="T14" fmla="*/ 132 w 708"/>
                <a:gd name="T15" fmla="*/ 276 h 276"/>
                <a:gd name="T16" fmla="*/ 150 w 708"/>
                <a:gd name="T17" fmla="*/ 276 h 276"/>
                <a:gd name="T18" fmla="*/ 168 w 708"/>
                <a:gd name="T19" fmla="*/ 276 h 276"/>
                <a:gd name="T20" fmla="*/ 186 w 708"/>
                <a:gd name="T21" fmla="*/ 276 h 276"/>
                <a:gd name="T22" fmla="*/ 204 w 708"/>
                <a:gd name="T23" fmla="*/ 276 h 276"/>
                <a:gd name="T24" fmla="*/ 222 w 708"/>
                <a:gd name="T25" fmla="*/ 276 h 276"/>
                <a:gd name="T26" fmla="*/ 240 w 708"/>
                <a:gd name="T27" fmla="*/ 276 h 276"/>
                <a:gd name="T28" fmla="*/ 258 w 708"/>
                <a:gd name="T29" fmla="*/ 276 h 276"/>
                <a:gd name="T30" fmla="*/ 282 w 708"/>
                <a:gd name="T31" fmla="*/ 258 h 276"/>
                <a:gd name="T32" fmla="*/ 294 w 708"/>
                <a:gd name="T33" fmla="*/ 240 h 276"/>
                <a:gd name="T34" fmla="*/ 312 w 708"/>
                <a:gd name="T35" fmla="*/ 222 h 276"/>
                <a:gd name="T36" fmla="*/ 324 w 708"/>
                <a:gd name="T37" fmla="*/ 204 h 276"/>
                <a:gd name="T38" fmla="*/ 330 w 708"/>
                <a:gd name="T39" fmla="*/ 186 h 276"/>
                <a:gd name="T40" fmla="*/ 342 w 708"/>
                <a:gd name="T41" fmla="*/ 168 h 276"/>
                <a:gd name="T42" fmla="*/ 354 w 708"/>
                <a:gd name="T43" fmla="*/ 150 h 276"/>
                <a:gd name="T44" fmla="*/ 366 w 708"/>
                <a:gd name="T45" fmla="*/ 126 h 276"/>
                <a:gd name="T46" fmla="*/ 384 w 708"/>
                <a:gd name="T47" fmla="*/ 102 h 276"/>
                <a:gd name="T48" fmla="*/ 402 w 708"/>
                <a:gd name="T49" fmla="*/ 90 h 276"/>
                <a:gd name="T50" fmla="*/ 420 w 708"/>
                <a:gd name="T51" fmla="*/ 84 h 276"/>
                <a:gd name="T52" fmla="*/ 438 w 708"/>
                <a:gd name="T53" fmla="*/ 78 h 276"/>
                <a:gd name="T54" fmla="*/ 456 w 708"/>
                <a:gd name="T55" fmla="*/ 72 h 276"/>
                <a:gd name="T56" fmla="*/ 474 w 708"/>
                <a:gd name="T57" fmla="*/ 66 h 276"/>
                <a:gd name="T58" fmla="*/ 492 w 708"/>
                <a:gd name="T59" fmla="*/ 54 h 276"/>
                <a:gd name="T60" fmla="*/ 510 w 708"/>
                <a:gd name="T61" fmla="*/ 36 h 276"/>
                <a:gd name="T62" fmla="*/ 528 w 708"/>
                <a:gd name="T63" fmla="*/ 18 h 276"/>
                <a:gd name="T64" fmla="*/ 546 w 708"/>
                <a:gd name="T65" fmla="*/ 6 h 276"/>
                <a:gd name="T66" fmla="*/ 564 w 708"/>
                <a:gd name="T67" fmla="*/ 0 h 276"/>
                <a:gd name="T68" fmla="*/ 582 w 708"/>
                <a:gd name="T69" fmla="*/ 0 h 276"/>
                <a:gd name="T70" fmla="*/ 600 w 708"/>
                <a:gd name="T71" fmla="*/ 6 h 276"/>
                <a:gd name="T72" fmla="*/ 618 w 708"/>
                <a:gd name="T73" fmla="*/ 18 h 276"/>
                <a:gd name="T74" fmla="*/ 636 w 708"/>
                <a:gd name="T75" fmla="*/ 12 h 276"/>
                <a:gd name="T76" fmla="*/ 654 w 708"/>
                <a:gd name="T77" fmla="*/ 6 h 276"/>
                <a:gd name="T78" fmla="*/ 672 w 708"/>
                <a:gd name="T79" fmla="*/ 6 h 276"/>
                <a:gd name="T80" fmla="*/ 678 w 708"/>
                <a:gd name="T81" fmla="*/ 6 h 276"/>
                <a:gd name="T82" fmla="*/ 696 w 708"/>
                <a:gd name="T83" fmla="*/ 0 h 27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8"/>
                <a:gd name="T127" fmla="*/ 0 h 276"/>
                <a:gd name="T128" fmla="*/ 708 w 708"/>
                <a:gd name="T129" fmla="*/ 276 h 27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8" h="276">
                  <a:moveTo>
                    <a:pt x="0" y="276"/>
                  </a:moveTo>
                  <a:lnTo>
                    <a:pt x="6" y="276"/>
                  </a:lnTo>
                  <a:lnTo>
                    <a:pt x="12" y="276"/>
                  </a:lnTo>
                  <a:lnTo>
                    <a:pt x="18" y="276"/>
                  </a:lnTo>
                  <a:lnTo>
                    <a:pt x="24" y="276"/>
                  </a:lnTo>
                  <a:lnTo>
                    <a:pt x="30" y="276"/>
                  </a:lnTo>
                  <a:lnTo>
                    <a:pt x="36" y="276"/>
                  </a:lnTo>
                  <a:lnTo>
                    <a:pt x="42" y="276"/>
                  </a:lnTo>
                  <a:lnTo>
                    <a:pt x="48" y="276"/>
                  </a:lnTo>
                  <a:lnTo>
                    <a:pt x="54" y="276"/>
                  </a:lnTo>
                  <a:lnTo>
                    <a:pt x="60" y="276"/>
                  </a:lnTo>
                  <a:lnTo>
                    <a:pt x="66" y="276"/>
                  </a:lnTo>
                  <a:lnTo>
                    <a:pt x="78" y="276"/>
                  </a:lnTo>
                  <a:lnTo>
                    <a:pt x="72" y="276"/>
                  </a:lnTo>
                  <a:lnTo>
                    <a:pt x="78" y="276"/>
                  </a:lnTo>
                  <a:lnTo>
                    <a:pt x="84" y="276"/>
                  </a:lnTo>
                  <a:lnTo>
                    <a:pt x="90" y="276"/>
                  </a:lnTo>
                  <a:lnTo>
                    <a:pt x="96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8" y="276"/>
                  </a:lnTo>
                  <a:lnTo>
                    <a:pt x="144" y="276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62" y="276"/>
                  </a:lnTo>
                  <a:lnTo>
                    <a:pt x="168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92" y="276"/>
                  </a:lnTo>
                  <a:lnTo>
                    <a:pt x="198" y="276"/>
                  </a:lnTo>
                  <a:lnTo>
                    <a:pt x="204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8" y="276"/>
                  </a:lnTo>
                  <a:lnTo>
                    <a:pt x="234" y="276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64" y="270"/>
                  </a:lnTo>
                  <a:lnTo>
                    <a:pt x="270" y="270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94" y="240"/>
                  </a:lnTo>
                  <a:lnTo>
                    <a:pt x="300" y="234"/>
                  </a:lnTo>
                  <a:lnTo>
                    <a:pt x="306" y="228"/>
                  </a:lnTo>
                  <a:lnTo>
                    <a:pt x="312" y="222"/>
                  </a:lnTo>
                  <a:lnTo>
                    <a:pt x="312" y="216"/>
                  </a:lnTo>
                  <a:lnTo>
                    <a:pt x="318" y="210"/>
                  </a:lnTo>
                  <a:lnTo>
                    <a:pt x="324" y="204"/>
                  </a:lnTo>
                  <a:lnTo>
                    <a:pt x="324" y="198"/>
                  </a:lnTo>
                  <a:lnTo>
                    <a:pt x="330" y="192"/>
                  </a:lnTo>
                  <a:lnTo>
                    <a:pt x="330" y="186"/>
                  </a:lnTo>
                  <a:lnTo>
                    <a:pt x="336" y="180"/>
                  </a:lnTo>
                  <a:lnTo>
                    <a:pt x="336" y="174"/>
                  </a:lnTo>
                  <a:lnTo>
                    <a:pt x="342" y="168"/>
                  </a:lnTo>
                  <a:lnTo>
                    <a:pt x="342" y="162"/>
                  </a:lnTo>
                  <a:lnTo>
                    <a:pt x="348" y="156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66" y="132"/>
                  </a:lnTo>
                  <a:lnTo>
                    <a:pt x="366" y="126"/>
                  </a:lnTo>
                  <a:lnTo>
                    <a:pt x="378" y="114"/>
                  </a:lnTo>
                  <a:lnTo>
                    <a:pt x="378" y="108"/>
                  </a:lnTo>
                  <a:lnTo>
                    <a:pt x="384" y="102"/>
                  </a:lnTo>
                  <a:lnTo>
                    <a:pt x="390" y="96"/>
                  </a:lnTo>
                  <a:lnTo>
                    <a:pt x="396" y="96"/>
                  </a:lnTo>
                  <a:lnTo>
                    <a:pt x="402" y="90"/>
                  </a:lnTo>
                  <a:lnTo>
                    <a:pt x="408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32" y="84"/>
                  </a:lnTo>
                  <a:lnTo>
                    <a:pt x="438" y="78"/>
                  </a:lnTo>
                  <a:lnTo>
                    <a:pt x="444" y="78"/>
                  </a:lnTo>
                  <a:lnTo>
                    <a:pt x="450" y="78"/>
                  </a:lnTo>
                  <a:lnTo>
                    <a:pt x="456" y="72"/>
                  </a:lnTo>
                  <a:lnTo>
                    <a:pt x="462" y="72"/>
                  </a:lnTo>
                  <a:lnTo>
                    <a:pt x="468" y="72"/>
                  </a:lnTo>
                  <a:lnTo>
                    <a:pt x="474" y="66"/>
                  </a:lnTo>
                  <a:lnTo>
                    <a:pt x="480" y="66"/>
                  </a:lnTo>
                  <a:lnTo>
                    <a:pt x="486" y="60"/>
                  </a:lnTo>
                  <a:lnTo>
                    <a:pt x="492" y="54"/>
                  </a:lnTo>
                  <a:lnTo>
                    <a:pt x="498" y="48"/>
                  </a:lnTo>
                  <a:lnTo>
                    <a:pt x="504" y="42"/>
                  </a:lnTo>
                  <a:lnTo>
                    <a:pt x="510" y="36"/>
                  </a:lnTo>
                  <a:lnTo>
                    <a:pt x="516" y="30"/>
                  </a:lnTo>
                  <a:lnTo>
                    <a:pt x="522" y="24"/>
                  </a:lnTo>
                  <a:lnTo>
                    <a:pt x="528" y="18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6" y="6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94" y="6"/>
                  </a:lnTo>
                  <a:lnTo>
                    <a:pt x="600" y="6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8"/>
                  </a:lnTo>
                  <a:lnTo>
                    <a:pt x="624" y="12"/>
                  </a:lnTo>
                  <a:lnTo>
                    <a:pt x="630" y="12"/>
                  </a:lnTo>
                  <a:lnTo>
                    <a:pt x="636" y="12"/>
                  </a:lnTo>
                  <a:lnTo>
                    <a:pt x="642" y="12"/>
                  </a:lnTo>
                  <a:lnTo>
                    <a:pt x="648" y="12"/>
                  </a:lnTo>
                  <a:lnTo>
                    <a:pt x="654" y="6"/>
                  </a:lnTo>
                  <a:lnTo>
                    <a:pt x="660" y="12"/>
                  </a:lnTo>
                  <a:lnTo>
                    <a:pt x="660" y="6"/>
                  </a:lnTo>
                  <a:lnTo>
                    <a:pt x="672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6"/>
                  </a:lnTo>
                  <a:lnTo>
                    <a:pt x="690" y="6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2" name="Freeform 875"/>
            <p:cNvSpPr>
              <a:spLocks/>
            </p:cNvSpPr>
            <p:nvPr/>
          </p:nvSpPr>
          <p:spPr bwMode="auto">
            <a:xfrm>
              <a:off x="2788" y="1633"/>
              <a:ext cx="498" cy="12"/>
            </a:xfrm>
            <a:custGeom>
              <a:avLst/>
              <a:gdLst>
                <a:gd name="T0" fmla="*/ 6 w 498"/>
                <a:gd name="T1" fmla="*/ 6 h 12"/>
                <a:gd name="T2" fmla="*/ 18 w 498"/>
                <a:gd name="T3" fmla="*/ 6 h 12"/>
                <a:gd name="T4" fmla="*/ 30 w 498"/>
                <a:gd name="T5" fmla="*/ 0 h 12"/>
                <a:gd name="T6" fmla="*/ 42 w 498"/>
                <a:gd name="T7" fmla="*/ 0 h 12"/>
                <a:gd name="T8" fmla="*/ 54 w 498"/>
                <a:gd name="T9" fmla="*/ 0 h 12"/>
                <a:gd name="T10" fmla="*/ 60 w 498"/>
                <a:gd name="T11" fmla="*/ 0 h 12"/>
                <a:gd name="T12" fmla="*/ 72 w 498"/>
                <a:gd name="T13" fmla="*/ 0 h 12"/>
                <a:gd name="T14" fmla="*/ 84 w 498"/>
                <a:gd name="T15" fmla="*/ 0 h 12"/>
                <a:gd name="T16" fmla="*/ 96 w 498"/>
                <a:gd name="T17" fmla="*/ 6 h 12"/>
                <a:gd name="T18" fmla="*/ 108 w 498"/>
                <a:gd name="T19" fmla="*/ 0 h 12"/>
                <a:gd name="T20" fmla="*/ 120 w 498"/>
                <a:gd name="T21" fmla="*/ 0 h 12"/>
                <a:gd name="T22" fmla="*/ 132 w 498"/>
                <a:gd name="T23" fmla="*/ 0 h 12"/>
                <a:gd name="T24" fmla="*/ 144 w 498"/>
                <a:gd name="T25" fmla="*/ 0 h 12"/>
                <a:gd name="T26" fmla="*/ 156 w 498"/>
                <a:gd name="T27" fmla="*/ 0 h 12"/>
                <a:gd name="T28" fmla="*/ 168 w 498"/>
                <a:gd name="T29" fmla="*/ 0 h 12"/>
                <a:gd name="T30" fmla="*/ 180 w 498"/>
                <a:gd name="T31" fmla="*/ 0 h 12"/>
                <a:gd name="T32" fmla="*/ 192 w 498"/>
                <a:gd name="T33" fmla="*/ 0 h 12"/>
                <a:gd name="T34" fmla="*/ 204 w 498"/>
                <a:gd name="T35" fmla="*/ 6 h 12"/>
                <a:gd name="T36" fmla="*/ 216 w 498"/>
                <a:gd name="T37" fmla="*/ 6 h 12"/>
                <a:gd name="T38" fmla="*/ 228 w 498"/>
                <a:gd name="T39" fmla="*/ 6 h 12"/>
                <a:gd name="T40" fmla="*/ 240 w 498"/>
                <a:gd name="T41" fmla="*/ 6 h 12"/>
                <a:gd name="T42" fmla="*/ 252 w 498"/>
                <a:gd name="T43" fmla="*/ 6 h 12"/>
                <a:gd name="T44" fmla="*/ 264 w 498"/>
                <a:gd name="T45" fmla="*/ 12 h 12"/>
                <a:gd name="T46" fmla="*/ 276 w 498"/>
                <a:gd name="T47" fmla="*/ 12 h 12"/>
                <a:gd name="T48" fmla="*/ 288 w 498"/>
                <a:gd name="T49" fmla="*/ 12 h 12"/>
                <a:gd name="T50" fmla="*/ 300 w 498"/>
                <a:gd name="T51" fmla="*/ 12 h 12"/>
                <a:gd name="T52" fmla="*/ 318 w 498"/>
                <a:gd name="T53" fmla="*/ 12 h 12"/>
                <a:gd name="T54" fmla="*/ 318 w 498"/>
                <a:gd name="T55" fmla="*/ 6 h 12"/>
                <a:gd name="T56" fmla="*/ 330 w 498"/>
                <a:gd name="T57" fmla="*/ 12 h 12"/>
                <a:gd name="T58" fmla="*/ 342 w 498"/>
                <a:gd name="T59" fmla="*/ 12 h 12"/>
                <a:gd name="T60" fmla="*/ 354 w 498"/>
                <a:gd name="T61" fmla="*/ 12 h 12"/>
                <a:gd name="T62" fmla="*/ 366 w 498"/>
                <a:gd name="T63" fmla="*/ 12 h 12"/>
                <a:gd name="T64" fmla="*/ 378 w 498"/>
                <a:gd name="T65" fmla="*/ 12 h 12"/>
                <a:gd name="T66" fmla="*/ 390 w 498"/>
                <a:gd name="T67" fmla="*/ 12 h 12"/>
                <a:gd name="T68" fmla="*/ 402 w 498"/>
                <a:gd name="T69" fmla="*/ 12 h 12"/>
                <a:gd name="T70" fmla="*/ 414 w 498"/>
                <a:gd name="T71" fmla="*/ 12 h 12"/>
                <a:gd name="T72" fmla="*/ 426 w 498"/>
                <a:gd name="T73" fmla="*/ 12 h 12"/>
                <a:gd name="T74" fmla="*/ 438 w 498"/>
                <a:gd name="T75" fmla="*/ 12 h 12"/>
                <a:gd name="T76" fmla="*/ 450 w 498"/>
                <a:gd name="T77" fmla="*/ 12 h 12"/>
                <a:gd name="T78" fmla="*/ 462 w 498"/>
                <a:gd name="T79" fmla="*/ 12 h 12"/>
                <a:gd name="T80" fmla="*/ 474 w 498"/>
                <a:gd name="T81" fmla="*/ 12 h 12"/>
                <a:gd name="T82" fmla="*/ 486 w 498"/>
                <a:gd name="T83" fmla="*/ 12 h 12"/>
                <a:gd name="T84" fmla="*/ 498 w 498"/>
                <a:gd name="T85" fmla="*/ 12 h 1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8"/>
                <a:gd name="T130" fmla="*/ 0 h 12"/>
                <a:gd name="T131" fmla="*/ 498 w 498"/>
                <a:gd name="T132" fmla="*/ 12 h 1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8" h="12">
                  <a:moveTo>
                    <a:pt x="0" y="6"/>
                  </a:moveTo>
                  <a:lnTo>
                    <a:pt x="6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6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0"/>
                  </a:lnTo>
                  <a:lnTo>
                    <a:pt x="48" y="6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6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6"/>
                  </a:lnTo>
                  <a:lnTo>
                    <a:pt x="204" y="6"/>
                  </a:lnTo>
                  <a:lnTo>
                    <a:pt x="210" y="6"/>
                  </a:lnTo>
                  <a:lnTo>
                    <a:pt x="216" y="6"/>
                  </a:lnTo>
                  <a:lnTo>
                    <a:pt x="222" y="6"/>
                  </a:lnTo>
                  <a:lnTo>
                    <a:pt x="228" y="6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12"/>
                  </a:lnTo>
                  <a:lnTo>
                    <a:pt x="270" y="6"/>
                  </a:lnTo>
                  <a:lnTo>
                    <a:pt x="276" y="12"/>
                  </a:lnTo>
                  <a:lnTo>
                    <a:pt x="282" y="12"/>
                  </a:lnTo>
                  <a:lnTo>
                    <a:pt x="288" y="12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12"/>
                  </a:lnTo>
                  <a:lnTo>
                    <a:pt x="318" y="12"/>
                  </a:lnTo>
                  <a:lnTo>
                    <a:pt x="312" y="12"/>
                  </a:lnTo>
                  <a:lnTo>
                    <a:pt x="318" y="6"/>
                  </a:lnTo>
                  <a:lnTo>
                    <a:pt x="324" y="12"/>
                  </a:lnTo>
                  <a:lnTo>
                    <a:pt x="330" y="12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44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74" y="12"/>
                  </a:lnTo>
                  <a:lnTo>
                    <a:pt x="480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8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3" name="Freeform 876"/>
            <p:cNvSpPr>
              <a:spLocks/>
            </p:cNvSpPr>
            <p:nvPr/>
          </p:nvSpPr>
          <p:spPr bwMode="auto">
            <a:xfrm>
              <a:off x="2080" y="1513"/>
              <a:ext cx="702" cy="372"/>
            </a:xfrm>
            <a:custGeom>
              <a:avLst/>
              <a:gdLst>
                <a:gd name="T0" fmla="*/ 12 w 702"/>
                <a:gd name="T1" fmla="*/ 372 h 372"/>
                <a:gd name="T2" fmla="*/ 30 w 702"/>
                <a:gd name="T3" fmla="*/ 372 h 372"/>
                <a:gd name="T4" fmla="*/ 48 w 702"/>
                <a:gd name="T5" fmla="*/ 372 h 372"/>
                <a:gd name="T6" fmla="*/ 66 w 702"/>
                <a:gd name="T7" fmla="*/ 372 h 372"/>
                <a:gd name="T8" fmla="*/ 84 w 702"/>
                <a:gd name="T9" fmla="*/ 372 h 372"/>
                <a:gd name="T10" fmla="*/ 102 w 702"/>
                <a:gd name="T11" fmla="*/ 372 h 372"/>
                <a:gd name="T12" fmla="*/ 120 w 702"/>
                <a:gd name="T13" fmla="*/ 372 h 372"/>
                <a:gd name="T14" fmla="*/ 138 w 702"/>
                <a:gd name="T15" fmla="*/ 372 h 372"/>
                <a:gd name="T16" fmla="*/ 156 w 702"/>
                <a:gd name="T17" fmla="*/ 372 h 372"/>
                <a:gd name="T18" fmla="*/ 174 w 702"/>
                <a:gd name="T19" fmla="*/ 372 h 372"/>
                <a:gd name="T20" fmla="*/ 192 w 702"/>
                <a:gd name="T21" fmla="*/ 372 h 372"/>
                <a:gd name="T22" fmla="*/ 210 w 702"/>
                <a:gd name="T23" fmla="*/ 372 h 372"/>
                <a:gd name="T24" fmla="*/ 228 w 702"/>
                <a:gd name="T25" fmla="*/ 372 h 372"/>
                <a:gd name="T26" fmla="*/ 246 w 702"/>
                <a:gd name="T27" fmla="*/ 372 h 372"/>
                <a:gd name="T28" fmla="*/ 264 w 702"/>
                <a:gd name="T29" fmla="*/ 372 h 372"/>
                <a:gd name="T30" fmla="*/ 282 w 702"/>
                <a:gd name="T31" fmla="*/ 360 h 372"/>
                <a:gd name="T32" fmla="*/ 300 w 702"/>
                <a:gd name="T33" fmla="*/ 348 h 372"/>
                <a:gd name="T34" fmla="*/ 318 w 702"/>
                <a:gd name="T35" fmla="*/ 330 h 372"/>
                <a:gd name="T36" fmla="*/ 342 w 702"/>
                <a:gd name="T37" fmla="*/ 306 h 372"/>
                <a:gd name="T38" fmla="*/ 354 w 702"/>
                <a:gd name="T39" fmla="*/ 288 h 372"/>
                <a:gd name="T40" fmla="*/ 360 w 702"/>
                <a:gd name="T41" fmla="*/ 264 h 372"/>
                <a:gd name="T42" fmla="*/ 372 w 702"/>
                <a:gd name="T43" fmla="*/ 240 h 372"/>
                <a:gd name="T44" fmla="*/ 378 w 702"/>
                <a:gd name="T45" fmla="*/ 216 h 372"/>
                <a:gd name="T46" fmla="*/ 396 w 702"/>
                <a:gd name="T47" fmla="*/ 192 h 372"/>
                <a:gd name="T48" fmla="*/ 408 w 702"/>
                <a:gd name="T49" fmla="*/ 174 h 372"/>
                <a:gd name="T50" fmla="*/ 426 w 702"/>
                <a:gd name="T51" fmla="*/ 156 h 372"/>
                <a:gd name="T52" fmla="*/ 444 w 702"/>
                <a:gd name="T53" fmla="*/ 144 h 372"/>
                <a:gd name="T54" fmla="*/ 456 w 702"/>
                <a:gd name="T55" fmla="*/ 126 h 372"/>
                <a:gd name="T56" fmla="*/ 468 w 702"/>
                <a:gd name="T57" fmla="*/ 114 h 372"/>
                <a:gd name="T58" fmla="*/ 480 w 702"/>
                <a:gd name="T59" fmla="*/ 96 h 372"/>
                <a:gd name="T60" fmla="*/ 498 w 702"/>
                <a:gd name="T61" fmla="*/ 72 h 372"/>
                <a:gd name="T62" fmla="*/ 510 w 702"/>
                <a:gd name="T63" fmla="*/ 54 h 372"/>
                <a:gd name="T64" fmla="*/ 528 w 702"/>
                <a:gd name="T65" fmla="*/ 42 h 372"/>
                <a:gd name="T66" fmla="*/ 546 w 702"/>
                <a:gd name="T67" fmla="*/ 24 h 372"/>
                <a:gd name="T68" fmla="*/ 564 w 702"/>
                <a:gd name="T69" fmla="*/ 18 h 372"/>
                <a:gd name="T70" fmla="*/ 582 w 702"/>
                <a:gd name="T71" fmla="*/ 18 h 372"/>
                <a:gd name="T72" fmla="*/ 600 w 702"/>
                <a:gd name="T73" fmla="*/ 18 h 372"/>
                <a:gd name="T74" fmla="*/ 618 w 702"/>
                <a:gd name="T75" fmla="*/ 12 h 372"/>
                <a:gd name="T76" fmla="*/ 636 w 702"/>
                <a:gd name="T77" fmla="*/ 0 h 372"/>
                <a:gd name="T78" fmla="*/ 654 w 702"/>
                <a:gd name="T79" fmla="*/ 0 h 372"/>
                <a:gd name="T80" fmla="*/ 672 w 702"/>
                <a:gd name="T81" fmla="*/ 0 h 372"/>
                <a:gd name="T82" fmla="*/ 690 w 702"/>
                <a:gd name="T83" fmla="*/ 0 h 37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702"/>
                <a:gd name="T127" fmla="*/ 0 h 372"/>
                <a:gd name="T128" fmla="*/ 702 w 702"/>
                <a:gd name="T129" fmla="*/ 372 h 37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702" h="372">
                  <a:moveTo>
                    <a:pt x="0" y="372"/>
                  </a:moveTo>
                  <a:lnTo>
                    <a:pt x="6" y="372"/>
                  </a:lnTo>
                  <a:lnTo>
                    <a:pt x="12" y="372"/>
                  </a:lnTo>
                  <a:lnTo>
                    <a:pt x="18" y="372"/>
                  </a:lnTo>
                  <a:lnTo>
                    <a:pt x="24" y="372"/>
                  </a:lnTo>
                  <a:lnTo>
                    <a:pt x="30" y="372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8" y="372"/>
                  </a:lnTo>
                  <a:lnTo>
                    <a:pt x="54" y="372"/>
                  </a:lnTo>
                  <a:lnTo>
                    <a:pt x="60" y="372"/>
                  </a:lnTo>
                  <a:lnTo>
                    <a:pt x="66" y="372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90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6" y="372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44" y="372"/>
                  </a:lnTo>
                  <a:lnTo>
                    <a:pt x="150" y="372"/>
                  </a:lnTo>
                  <a:lnTo>
                    <a:pt x="156" y="372"/>
                  </a:lnTo>
                  <a:lnTo>
                    <a:pt x="162" y="372"/>
                  </a:lnTo>
                  <a:lnTo>
                    <a:pt x="168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8" y="372"/>
                  </a:lnTo>
                  <a:lnTo>
                    <a:pt x="204" y="372"/>
                  </a:lnTo>
                  <a:lnTo>
                    <a:pt x="210" y="372"/>
                  </a:lnTo>
                  <a:lnTo>
                    <a:pt x="216" y="372"/>
                  </a:lnTo>
                  <a:lnTo>
                    <a:pt x="222" y="372"/>
                  </a:lnTo>
                  <a:lnTo>
                    <a:pt x="228" y="372"/>
                  </a:lnTo>
                  <a:lnTo>
                    <a:pt x="234" y="372"/>
                  </a:lnTo>
                  <a:lnTo>
                    <a:pt x="240" y="372"/>
                  </a:lnTo>
                  <a:lnTo>
                    <a:pt x="246" y="372"/>
                  </a:lnTo>
                  <a:lnTo>
                    <a:pt x="252" y="372"/>
                  </a:lnTo>
                  <a:lnTo>
                    <a:pt x="258" y="372"/>
                  </a:lnTo>
                  <a:lnTo>
                    <a:pt x="264" y="372"/>
                  </a:lnTo>
                  <a:lnTo>
                    <a:pt x="270" y="372"/>
                  </a:lnTo>
                  <a:lnTo>
                    <a:pt x="276" y="366"/>
                  </a:lnTo>
                  <a:lnTo>
                    <a:pt x="282" y="360"/>
                  </a:lnTo>
                  <a:lnTo>
                    <a:pt x="288" y="354"/>
                  </a:lnTo>
                  <a:lnTo>
                    <a:pt x="294" y="354"/>
                  </a:lnTo>
                  <a:lnTo>
                    <a:pt x="300" y="348"/>
                  </a:lnTo>
                  <a:lnTo>
                    <a:pt x="306" y="342"/>
                  </a:lnTo>
                  <a:lnTo>
                    <a:pt x="312" y="336"/>
                  </a:lnTo>
                  <a:lnTo>
                    <a:pt x="318" y="330"/>
                  </a:lnTo>
                  <a:lnTo>
                    <a:pt x="324" y="324"/>
                  </a:lnTo>
                  <a:lnTo>
                    <a:pt x="330" y="318"/>
                  </a:lnTo>
                  <a:lnTo>
                    <a:pt x="342" y="306"/>
                  </a:lnTo>
                  <a:lnTo>
                    <a:pt x="342" y="300"/>
                  </a:lnTo>
                  <a:lnTo>
                    <a:pt x="348" y="288"/>
                  </a:lnTo>
                  <a:lnTo>
                    <a:pt x="354" y="288"/>
                  </a:lnTo>
                  <a:lnTo>
                    <a:pt x="354" y="276"/>
                  </a:lnTo>
                  <a:lnTo>
                    <a:pt x="360" y="270"/>
                  </a:lnTo>
                  <a:lnTo>
                    <a:pt x="360" y="264"/>
                  </a:lnTo>
                  <a:lnTo>
                    <a:pt x="366" y="252"/>
                  </a:lnTo>
                  <a:lnTo>
                    <a:pt x="366" y="246"/>
                  </a:lnTo>
                  <a:lnTo>
                    <a:pt x="372" y="240"/>
                  </a:lnTo>
                  <a:lnTo>
                    <a:pt x="372" y="234"/>
                  </a:lnTo>
                  <a:lnTo>
                    <a:pt x="378" y="222"/>
                  </a:lnTo>
                  <a:lnTo>
                    <a:pt x="378" y="216"/>
                  </a:lnTo>
                  <a:lnTo>
                    <a:pt x="390" y="204"/>
                  </a:lnTo>
                  <a:lnTo>
                    <a:pt x="390" y="198"/>
                  </a:lnTo>
                  <a:lnTo>
                    <a:pt x="396" y="192"/>
                  </a:lnTo>
                  <a:lnTo>
                    <a:pt x="396" y="186"/>
                  </a:lnTo>
                  <a:lnTo>
                    <a:pt x="402" y="180"/>
                  </a:lnTo>
                  <a:lnTo>
                    <a:pt x="408" y="174"/>
                  </a:lnTo>
                  <a:lnTo>
                    <a:pt x="414" y="168"/>
                  </a:lnTo>
                  <a:lnTo>
                    <a:pt x="420" y="162"/>
                  </a:lnTo>
                  <a:lnTo>
                    <a:pt x="426" y="156"/>
                  </a:lnTo>
                  <a:lnTo>
                    <a:pt x="432" y="150"/>
                  </a:lnTo>
                  <a:lnTo>
                    <a:pt x="438" y="150"/>
                  </a:lnTo>
                  <a:lnTo>
                    <a:pt x="444" y="144"/>
                  </a:lnTo>
                  <a:lnTo>
                    <a:pt x="450" y="138"/>
                  </a:lnTo>
                  <a:lnTo>
                    <a:pt x="456" y="132"/>
                  </a:lnTo>
                  <a:lnTo>
                    <a:pt x="456" y="126"/>
                  </a:lnTo>
                  <a:lnTo>
                    <a:pt x="468" y="114"/>
                  </a:lnTo>
                  <a:lnTo>
                    <a:pt x="462" y="114"/>
                  </a:lnTo>
                  <a:lnTo>
                    <a:pt x="468" y="114"/>
                  </a:lnTo>
                  <a:lnTo>
                    <a:pt x="474" y="108"/>
                  </a:lnTo>
                  <a:lnTo>
                    <a:pt x="474" y="102"/>
                  </a:lnTo>
                  <a:lnTo>
                    <a:pt x="480" y="96"/>
                  </a:lnTo>
                  <a:lnTo>
                    <a:pt x="480" y="90"/>
                  </a:lnTo>
                  <a:lnTo>
                    <a:pt x="486" y="84"/>
                  </a:lnTo>
                  <a:lnTo>
                    <a:pt x="498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16" y="48"/>
                  </a:lnTo>
                  <a:lnTo>
                    <a:pt x="522" y="42"/>
                  </a:lnTo>
                  <a:lnTo>
                    <a:pt x="528" y="42"/>
                  </a:lnTo>
                  <a:lnTo>
                    <a:pt x="534" y="36"/>
                  </a:lnTo>
                  <a:lnTo>
                    <a:pt x="540" y="30"/>
                  </a:lnTo>
                  <a:lnTo>
                    <a:pt x="546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64" y="18"/>
                  </a:lnTo>
                  <a:lnTo>
                    <a:pt x="570" y="18"/>
                  </a:lnTo>
                  <a:lnTo>
                    <a:pt x="576" y="18"/>
                  </a:lnTo>
                  <a:lnTo>
                    <a:pt x="582" y="18"/>
                  </a:lnTo>
                  <a:lnTo>
                    <a:pt x="588" y="18"/>
                  </a:lnTo>
                  <a:lnTo>
                    <a:pt x="594" y="18"/>
                  </a:lnTo>
                  <a:lnTo>
                    <a:pt x="600" y="18"/>
                  </a:lnTo>
                  <a:lnTo>
                    <a:pt x="606" y="12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6" y="6"/>
                  </a:lnTo>
                  <a:lnTo>
                    <a:pt x="702" y="6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4" name="Freeform 877"/>
            <p:cNvSpPr>
              <a:spLocks/>
            </p:cNvSpPr>
            <p:nvPr/>
          </p:nvSpPr>
          <p:spPr bwMode="auto">
            <a:xfrm>
              <a:off x="2782" y="1513"/>
              <a:ext cx="504" cy="12"/>
            </a:xfrm>
            <a:custGeom>
              <a:avLst/>
              <a:gdLst>
                <a:gd name="T0" fmla="*/ 6 w 504"/>
                <a:gd name="T1" fmla="*/ 6 h 12"/>
                <a:gd name="T2" fmla="*/ 12 w 504"/>
                <a:gd name="T3" fmla="*/ 6 h 12"/>
                <a:gd name="T4" fmla="*/ 24 w 504"/>
                <a:gd name="T5" fmla="*/ 0 h 12"/>
                <a:gd name="T6" fmla="*/ 36 w 504"/>
                <a:gd name="T7" fmla="*/ 0 h 12"/>
                <a:gd name="T8" fmla="*/ 48 w 504"/>
                <a:gd name="T9" fmla="*/ 0 h 12"/>
                <a:gd name="T10" fmla="*/ 60 w 504"/>
                <a:gd name="T11" fmla="*/ 0 h 12"/>
                <a:gd name="T12" fmla="*/ 72 w 504"/>
                <a:gd name="T13" fmla="*/ 0 h 12"/>
                <a:gd name="T14" fmla="*/ 84 w 504"/>
                <a:gd name="T15" fmla="*/ 0 h 12"/>
                <a:gd name="T16" fmla="*/ 96 w 504"/>
                <a:gd name="T17" fmla="*/ 0 h 12"/>
                <a:gd name="T18" fmla="*/ 108 w 504"/>
                <a:gd name="T19" fmla="*/ 0 h 12"/>
                <a:gd name="T20" fmla="*/ 120 w 504"/>
                <a:gd name="T21" fmla="*/ 0 h 12"/>
                <a:gd name="T22" fmla="*/ 132 w 504"/>
                <a:gd name="T23" fmla="*/ 0 h 12"/>
                <a:gd name="T24" fmla="*/ 144 w 504"/>
                <a:gd name="T25" fmla="*/ 0 h 12"/>
                <a:gd name="T26" fmla="*/ 156 w 504"/>
                <a:gd name="T27" fmla="*/ 0 h 12"/>
                <a:gd name="T28" fmla="*/ 174 w 504"/>
                <a:gd name="T29" fmla="*/ 0 h 12"/>
                <a:gd name="T30" fmla="*/ 174 w 504"/>
                <a:gd name="T31" fmla="*/ 0 h 12"/>
                <a:gd name="T32" fmla="*/ 186 w 504"/>
                <a:gd name="T33" fmla="*/ 6 h 12"/>
                <a:gd name="T34" fmla="*/ 198 w 504"/>
                <a:gd name="T35" fmla="*/ 0 h 12"/>
                <a:gd name="T36" fmla="*/ 210 w 504"/>
                <a:gd name="T37" fmla="*/ 0 h 12"/>
                <a:gd name="T38" fmla="*/ 222 w 504"/>
                <a:gd name="T39" fmla="*/ 0 h 12"/>
                <a:gd name="T40" fmla="*/ 234 w 504"/>
                <a:gd name="T41" fmla="*/ 0 h 12"/>
                <a:gd name="T42" fmla="*/ 246 w 504"/>
                <a:gd name="T43" fmla="*/ 0 h 12"/>
                <a:gd name="T44" fmla="*/ 258 w 504"/>
                <a:gd name="T45" fmla="*/ 6 h 12"/>
                <a:gd name="T46" fmla="*/ 270 w 504"/>
                <a:gd name="T47" fmla="*/ 6 h 12"/>
                <a:gd name="T48" fmla="*/ 282 w 504"/>
                <a:gd name="T49" fmla="*/ 6 h 12"/>
                <a:gd name="T50" fmla="*/ 294 w 504"/>
                <a:gd name="T51" fmla="*/ 6 h 12"/>
                <a:gd name="T52" fmla="*/ 306 w 504"/>
                <a:gd name="T53" fmla="*/ 6 h 12"/>
                <a:gd name="T54" fmla="*/ 318 w 504"/>
                <a:gd name="T55" fmla="*/ 6 h 12"/>
                <a:gd name="T56" fmla="*/ 330 w 504"/>
                <a:gd name="T57" fmla="*/ 6 h 12"/>
                <a:gd name="T58" fmla="*/ 342 w 504"/>
                <a:gd name="T59" fmla="*/ 6 h 12"/>
                <a:gd name="T60" fmla="*/ 354 w 504"/>
                <a:gd name="T61" fmla="*/ 6 h 12"/>
                <a:gd name="T62" fmla="*/ 366 w 504"/>
                <a:gd name="T63" fmla="*/ 6 h 12"/>
                <a:gd name="T64" fmla="*/ 378 w 504"/>
                <a:gd name="T65" fmla="*/ 6 h 12"/>
                <a:gd name="T66" fmla="*/ 390 w 504"/>
                <a:gd name="T67" fmla="*/ 6 h 12"/>
                <a:gd name="T68" fmla="*/ 402 w 504"/>
                <a:gd name="T69" fmla="*/ 6 h 12"/>
                <a:gd name="T70" fmla="*/ 414 w 504"/>
                <a:gd name="T71" fmla="*/ 6 h 12"/>
                <a:gd name="T72" fmla="*/ 426 w 504"/>
                <a:gd name="T73" fmla="*/ 6 h 12"/>
                <a:gd name="T74" fmla="*/ 438 w 504"/>
                <a:gd name="T75" fmla="*/ 6 h 12"/>
                <a:gd name="T76" fmla="*/ 450 w 504"/>
                <a:gd name="T77" fmla="*/ 6 h 12"/>
                <a:gd name="T78" fmla="*/ 462 w 504"/>
                <a:gd name="T79" fmla="*/ 6 h 12"/>
                <a:gd name="T80" fmla="*/ 474 w 504"/>
                <a:gd name="T81" fmla="*/ 6 h 12"/>
                <a:gd name="T82" fmla="*/ 486 w 504"/>
                <a:gd name="T83" fmla="*/ 6 h 12"/>
                <a:gd name="T84" fmla="*/ 498 w 504"/>
                <a:gd name="T85" fmla="*/ 6 h 1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4"/>
                <a:gd name="T130" fmla="*/ 0 h 12"/>
                <a:gd name="T131" fmla="*/ 504 w 504"/>
                <a:gd name="T132" fmla="*/ 12 h 1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4" h="12">
                  <a:moveTo>
                    <a:pt x="0" y="6"/>
                  </a:moveTo>
                  <a:lnTo>
                    <a:pt x="6" y="6"/>
                  </a:lnTo>
                  <a:lnTo>
                    <a:pt x="18" y="6"/>
                  </a:lnTo>
                  <a:lnTo>
                    <a:pt x="12" y="6"/>
                  </a:lnTo>
                  <a:lnTo>
                    <a:pt x="18" y="6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74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6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204" y="6"/>
                  </a:lnTo>
                  <a:lnTo>
                    <a:pt x="210" y="0"/>
                  </a:lnTo>
                  <a:lnTo>
                    <a:pt x="216" y="6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40" y="6"/>
                  </a:lnTo>
                  <a:lnTo>
                    <a:pt x="246" y="0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5" name="Freeform 878"/>
            <p:cNvSpPr>
              <a:spLocks/>
            </p:cNvSpPr>
            <p:nvPr/>
          </p:nvSpPr>
          <p:spPr bwMode="auto">
            <a:xfrm>
              <a:off x="2080" y="1507"/>
              <a:ext cx="648" cy="342"/>
            </a:xfrm>
            <a:custGeom>
              <a:avLst/>
              <a:gdLst>
                <a:gd name="T0" fmla="*/ 6 w 648"/>
                <a:gd name="T1" fmla="*/ 342 h 342"/>
                <a:gd name="T2" fmla="*/ 24 w 648"/>
                <a:gd name="T3" fmla="*/ 342 h 342"/>
                <a:gd name="T4" fmla="*/ 42 w 648"/>
                <a:gd name="T5" fmla="*/ 342 h 342"/>
                <a:gd name="T6" fmla="*/ 66 w 648"/>
                <a:gd name="T7" fmla="*/ 342 h 342"/>
                <a:gd name="T8" fmla="*/ 78 w 648"/>
                <a:gd name="T9" fmla="*/ 342 h 342"/>
                <a:gd name="T10" fmla="*/ 84 w 648"/>
                <a:gd name="T11" fmla="*/ 342 h 342"/>
                <a:gd name="T12" fmla="*/ 102 w 648"/>
                <a:gd name="T13" fmla="*/ 342 h 342"/>
                <a:gd name="T14" fmla="*/ 120 w 648"/>
                <a:gd name="T15" fmla="*/ 342 h 342"/>
                <a:gd name="T16" fmla="*/ 138 w 648"/>
                <a:gd name="T17" fmla="*/ 342 h 342"/>
                <a:gd name="T18" fmla="*/ 156 w 648"/>
                <a:gd name="T19" fmla="*/ 342 h 342"/>
                <a:gd name="T20" fmla="*/ 174 w 648"/>
                <a:gd name="T21" fmla="*/ 342 h 342"/>
                <a:gd name="T22" fmla="*/ 192 w 648"/>
                <a:gd name="T23" fmla="*/ 342 h 342"/>
                <a:gd name="T24" fmla="*/ 210 w 648"/>
                <a:gd name="T25" fmla="*/ 342 h 342"/>
                <a:gd name="T26" fmla="*/ 228 w 648"/>
                <a:gd name="T27" fmla="*/ 342 h 342"/>
                <a:gd name="T28" fmla="*/ 246 w 648"/>
                <a:gd name="T29" fmla="*/ 342 h 342"/>
                <a:gd name="T30" fmla="*/ 264 w 648"/>
                <a:gd name="T31" fmla="*/ 342 h 342"/>
                <a:gd name="T32" fmla="*/ 282 w 648"/>
                <a:gd name="T33" fmla="*/ 336 h 342"/>
                <a:gd name="T34" fmla="*/ 300 w 648"/>
                <a:gd name="T35" fmla="*/ 318 h 342"/>
                <a:gd name="T36" fmla="*/ 318 w 648"/>
                <a:gd name="T37" fmla="*/ 306 h 342"/>
                <a:gd name="T38" fmla="*/ 336 w 648"/>
                <a:gd name="T39" fmla="*/ 294 h 342"/>
                <a:gd name="T40" fmla="*/ 348 w 648"/>
                <a:gd name="T41" fmla="*/ 270 h 342"/>
                <a:gd name="T42" fmla="*/ 360 w 648"/>
                <a:gd name="T43" fmla="*/ 252 h 342"/>
                <a:gd name="T44" fmla="*/ 366 w 648"/>
                <a:gd name="T45" fmla="*/ 234 h 342"/>
                <a:gd name="T46" fmla="*/ 378 w 648"/>
                <a:gd name="T47" fmla="*/ 216 h 342"/>
                <a:gd name="T48" fmla="*/ 390 w 648"/>
                <a:gd name="T49" fmla="*/ 198 h 342"/>
                <a:gd name="T50" fmla="*/ 396 w 648"/>
                <a:gd name="T51" fmla="*/ 180 h 342"/>
                <a:gd name="T52" fmla="*/ 408 w 648"/>
                <a:gd name="T53" fmla="*/ 168 h 342"/>
                <a:gd name="T54" fmla="*/ 420 w 648"/>
                <a:gd name="T55" fmla="*/ 150 h 342"/>
                <a:gd name="T56" fmla="*/ 438 w 648"/>
                <a:gd name="T57" fmla="*/ 138 h 342"/>
                <a:gd name="T58" fmla="*/ 456 w 648"/>
                <a:gd name="T59" fmla="*/ 138 h 342"/>
                <a:gd name="T60" fmla="*/ 462 w 648"/>
                <a:gd name="T61" fmla="*/ 132 h 342"/>
                <a:gd name="T62" fmla="*/ 480 w 648"/>
                <a:gd name="T63" fmla="*/ 132 h 342"/>
                <a:gd name="T64" fmla="*/ 504 w 648"/>
                <a:gd name="T65" fmla="*/ 108 h 342"/>
                <a:gd name="T66" fmla="*/ 510 w 648"/>
                <a:gd name="T67" fmla="*/ 84 h 342"/>
                <a:gd name="T68" fmla="*/ 522 w 648"/>
                <a:gd name="T69" fmla="*/ 66 h 342"/>
                <a:gd name="T70" fmla="*/ 534 w 648"/>
                <a:gd name="T71" fmla="*/ 48 h 342"/>
                <a:gd name="T72" fmla="*/ 546 w 648"/>
                <a:gd name="T73" fmla="*/ 36 h 342"/>
                <a:gd name="T74" fmla="*/ 564 w 648"/>
                <a:gd name="T75" fmla="*/ 30 h 342"/>
                <a:gd name="T76" fmla="*/ 582 w 648"/>
                <a:gd name="T77" fmla="*/ 30 h 342"/>
                <a:gd name="T78" fmla="*/ 600 w 648"/>
                <a:gd name="T79" fmla="*/ 18 h 342"/>
                <a:gd name="T80" fmla="*/ 618 w 648"/>
                <a:gd name="T81" fmla="*/ 6 h 342"/>
                <a:gd name="T82" fmla="*/ 636 w 648"/>
                <a:gd name="T83" fmla="*/ 0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48"/>
                <a:gd name="T127" fmla="*/ 0 h 342"/>
                <a:gd name="T128" fmla="*/ 648 w 648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48" h="342">
                  <a:moveTo>
                    <a:pt x="6" y="342"/>
                  </a:moveTo>
                  <a:lnTo>
                    <a:pt x="0" y="342"/>
                  </a:lnTo>
                  <a:lnTo>
                    <a:pt x="6" y="342"/>
                  </a:lnTo>
                  <a:lnTo>
                    <a:pt x="12" y="342"/>
                  </a:lnTo>
                  <a:lnTo>
                    <a:pt x="18" y="342"/>
                  </a:lnTo>
                  <a:lnTo>
                    <a:pt x="24" y="342"/>
                  </a:lnTo>
                  <a:lnTo>
                    <a:pt x="30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66" y="342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78" y="342"/>
                  </a:lnTo>
                  <a:lnTo>
                    <a:pt x="72" y="342"/>
                  </a:lnTo>
                  <a:lnTo>
                    <a:pt x="78" y="336"/>
                  </a:lnTo>
                  <a:lnTo>
                    <a:pt x="84" y="342"/>
                  </a:lnTo>
                  <a:lnTo>
                    <a:pt x="90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42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42"/>
                  </a:lnTo>
                  <a:lnTo>
                    <a:pt x="222" y="342"/>
                  </a:lnTo>
                  <a:lnTo>
                    <a:pt x="228" y="342"/>
                  </a:lnTo>
                  <a:lnTo>
                    <a:pt x="234" y="342"/>
                  </a:lnTo>
                  <a:lnTo>
                    <a:pt x="240" y="342"/>
                  </a:lnTo>
                  <a:lnTo>
                    <a:pt x="246" y="342"/>
                  </a:lnTo>
                  <a:lnTo>
                    <a:pt x="252" y="342"/>
                  </a:lnTo>
                  <a:lnTo>
                    <a:pt x="258" y="342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6" y="336"/>
                  </a:lnTo>
                  <a:lnTo>
                    <a:pt x="282" y="336"/>
                  </a:lnTo>
                  <a:lnTo>
                    <a:pt x="288" y="330"/>
                  </a:lnTo>
                  <a:lnTo>
                    <a:pt x="294" y="324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12" y="312"/>
                  </a:lnTo>
                  <a:lnTo>
                    <a:pt x="318" y="306"/>
                  </a:lnTo>
                  <a:lnTo>
                    <a:pt x="324" y="306"/>
                  </a:lnTo>
                  <a:lnTo>
                    <a:pt x="330" y="300"/>
                  </a:lnTo>
                  <a:lnTo>
                    <a:pt x="336" y="294"/>
                  </a:lnTo>
                  <a:lnTo>
                    <a:pt x="342" y="288"/>
                  </a:lnTo>
                  <a:lnTo>
                    <a:pt x="342" y="276"/>
                  </a:lnTo>
                  <a:lnTo>
                    <a:pt x="348" y="270"/>
                  </a:lnTo>
                  <a:lnTo>
                    <a:pt x="354" y="264"/>
                  </a:lnTo>
                  <a:lnTo>
                    <a:pt x="354" y="258"/>
                  </a:lnTo>
                  <a:lnTo>
                    <a:pt x="360" y="252"/>
                  </a:lnTo>
                  <a:lnTo>
                    <a:pt x="360" y="246"/>
                  </a:lnTo>
                  <a:lnTo>
                    <a:pt x="366" y="240"/>
                  </a:lnTo>
                  <a:lnTo>
                    <a:pt x="366" y="234"/>
                  </a:lnTo>
                  <a:lnTo>
                    <a:pt x="372" y="228"/>
                  </a:lnTo>
                  <a:lnTo>
                    <a:pt x="372" y="222"/>
                  </a:lnTo>
                  <a:lnTo>
                    <a:pt x="378" y="216"/>
                  </a:lnTo>
                  <a:lnTo>
                    <a:pt x="378" y="210"/>
                  </a:lnTo>
                  <a:lnTo>
                    <a:pt x="384" y="204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408" y="168"/>
                  </a:lnTo>
                  <a:lnTo>
                    <a:pt x="402" y="168"/>
                  </a:lnTo>
                  <a:lnTo>
                    <a:pt x="408" y="168"/>
                  </a:lnTo>
                  <a:lnTo>
                    <a:pt x="414" y="162"/>
                  </a:lnTo>
                  <a:lnTo>
                    <a:pt x="414" y="156"/>
                  </a:lnTo>
                  <a:lnTo>
                    <a:pt x="420" y="150"/>
                  </a:lnTo>
                  <a:lnTo>
                    <a:pt x="426" y="144"/>
                  </a:lnTo>
                  <a:lnTo>
                    <a:pt x="432" y="138"/>
                  </a:lnTo>
                  <a:lnTo>
                    <a:pt x="438" y="138"/>
                  </a:lnTo>
                  <a:lnTo>
                    <a:pt x="444" y="132"/>
                  </a:lnTo>
                  <a:lnTo>
                    <a:pt x="450" y="132"/>
                  </a:lnTo>
                  <a:lnTo>
                    <a:pt x="456" y="138"/>
                  </a:lnTo>
                  <a:lnTo>
                    <a:pt x="456" y="132"/>
                  </a:lnTo>
                  <a:lnTo>
                    <a:pt x="462" y="138"/>
                  </a:lnTo>
                  <a:lnTo>
                    <a:pt x="462" y="132"/>
                  </a:lnTo>
                  <a:lnTo>
                    <a:pt x="468" y="138"/>
                  </a:lnTo>
                  <a:lnTo>
                    <a:pt x="474" y="132"/>
                  </a:lnTo>
                  <a:lnTo>
                    <a:pt x="480" y="132"/>
                  </a:lnTo>
                  <a:lnTo>
                    <a:pt x="486" y="126"/>
                  </a:lnTo>
                  <a:lnTo>
                    <a:pt x="492" y="120"/>
                  </a:lnTo>
                  <a:lnTo>
                    <a:pt x="504" y="108"/>
                  </a:lnTo>
                  <a:lnTo>
                    <a:pt x="504" y="96"/>
                  </a:lnTo>
                  <a:lnTo>
                    <a:pt x="510" y="90"/>
                  </a:lnTo>
                  <a:lnTo>
                    <a:pt x="510" y="84"/>
                  </a:lnTo>
                  <a:lnTo>
                    <a:pt x="516" y="78"/>
                  </a:lnTo>
                  <a:lnTo>
                    <a:pt x="516" y="72"/>
                  </a:lnTo>
                  <a:lnTo>
                    <a:pt x="522" y="66"/>
                  </a:lnTo>
                  <a:lnTo>
                    <a:pt x="522" y="60"/>
                  </a:lnTo>
                  <a:lnTo>
                    <a:pt x="528" y="54"/>
                  </a:lnTo>
                  <a:lnTo>
                    <a:pt x="534" y="48"/>
                  </a:lnTo>
                  <a:lnTo>
                    <a:pt x="546" y="36"/>
                  </a:lnTo>
                  <a:lnTo>
                    <a:pt x="540" y="36"/>
                  </a:lnTo>
                  <a:lnTo>
                    <a:pt x="546" y="36"/>
                  </a:lnTo>
                  <a:lnTo>
                    <a:pt x="552" y="36"/>
                  </a:lnTo>
                  <a:lnTo>
                    <a:pt x="558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6" y="30"/>
                  </a:lnTo>
                  <a:lnTo>
                    <a:pt x="582" y="30"/>
                  </a:lnTo>
                  <a:lnTo>
                    <a:pt x="588" y="30"/>
                  </a:lnTo>
                  <a:lnTo>
                    <a:pt x="594" y="24"/>
                  </a:lnTo>
                  <a:lnTo>
                    <a:pt x="600" y="18"/>
                  </a:lnTo>
                  <a:lnTo>
                    <a:pt x="606" y="18"/>
                  </a:lnTo>
                  <a:lnTo>
                    <a:pt x="612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6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8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6" name="Freeform 879"/>
            <p:cNvSpPr>
              <a:spLocks/>
            </p:cNvSpPr>
            <p:nvPr/>
          </p:nvSpPr>
          <p:spPr bwMode="auto">
            <a:xfrm>
              <a:off x="2728" y="1477"/>
              <a:ext cx="558" cy="36"/>
            </a:xfrm>
            <a:custGeom>
              <a:avLst/>
              <a:gdLst>
                <a:gd name="T0" fmla="*/ 6 w 558"/>
                <a:gd name="T1" fmla="*/ 30 h 36"/>
                <a:gd name="T2" fmla="*/ 18 w 558"/>
                <a:gd name="T3" fmla="*/ 30 h 36"/>
                <a:gd name="T4" fmla="*/ 30 w 558"/>
                <a:gd name="T5" fmla="*/ 30 h 36"/>
                <a:gd name="T6" fmla="*/ 42 w 558"/>
                <a:gd name="T7" fmla="*/ 30 h 36"/>
                <a:gd name="T8" fmla="*/ 54 w 558"/>
                <a:gd name="T9" fmla="*/ 30 h 36"/>
                <a:gd name="T10" fmla="*/ 66 w 558"/>
                <a:gd name="T11" fmla="*/ 30 h 36"/>
                <a:gd name="T12" fmla="*/ 78 w 558"/>
                <a:gd name="T13" fmla="*/ 30 h 36"/>
                <a:gd name="T14" fmla="*/ 90 w 558"/>
                <a:gd name="T15" fmla="*/ 30 h 36"/>
                <a:gd name="T16" fmla="*/ 102 w 558"/>
                <a:gd name="T17" fmla="*/ 24 h 36"/>
                <a:gd name="T18" fmla="*/ 114 w 558"/>
                <a:gd name="T19" fmla="*/ 24 h 36"/>
                <a:gd name="T20" fmla="*/ 126 w 558"/>
                <a:gd name="T21" fmla="*/ 18 h 36"/>
                <a:gd name="T22" fmla="*/ 138 w 558"/>
                <a:gd name="T23" fmla="*/ 18 h 36"/>
                <a:gd name="T24" fmla="*/ 150 w 558"/>
                <a:gd name="T25" fmla="*/ 12 h 36"/>
                <a:gd name="T26" fmla="*/ 156 w 558"/>
                <a:gd name="T27" fmla="*/ 12 h 36"/>
                <a:gd name="T28" fmla="*/ 168 w 558"/>
                <a:gd name="T29" fmla="*/ 12 h 36"/>
                <a:gd name="T30" fmla="*/ 180 w 558"/>
                <a:gd name="T31" fmla="*/ 12 h 36"/>
                <a:gd name="T32" fmla="*/ 192 w 558"/>
                <a:gd name="T33" fmla="*/ 12 h 36"/>
                <a:gd name="T34" fmla="*/ 204 w 558"/>
                <a:gd name="T35" fmla="*/ 12 h 36"/>
                <a:gd name="T36" fmla="*/ 216 w 558"/>
                <a:gd name="T37" fmla="*/ 12 h 36"/>
                <a:gd name="T38" fmla="*/ 228 w 558"/>
                <a:gd name="T39" fmla="*/ 12 h 36"/>
                <a:gd name="T40" fmla="*/ 240 w 558"/>
                <a:gd name="T41" fmla="*/ 12 h 36"/>
                <a:gd name="T42" fmla="*/ 252 w 558"/>
                <a:gd name="T43" fmla="*/ 12 h 36"/>
                <a:gd name="T44" fmla="*/ 264 w 558"/>
                <a:gd name="T45" fmla="*/ 12 h 36"/>
                <a:gd name="T46" fmla="*/ 282 w 558"/>
                <a:gd name="T47" fmla="*/ 12 h 36"/>
                <a:gd name="T48" fmla="*/ 282 w 558"/>
                <a:gd name="T49" fmla="*/ 6 h 36"/>
                <a:gd name="T50" fmla="*/ 288 w 558"/>
                <a:gd name="T51" fmla="*/ 6 h 36"/>
                <a:gd name="T52" fmla="*/ 300 w 558"/>
                <a:gd name="T53" fmla="*/ 12 h 36"/>
                <a:gd name="T54" fmla="*/ 312 w 558"/>
                <a:gd name="T55" fmla="*/ 6 h 36"/>
                <a:gd name="T56" fmla="*/ 324 w 558"/>
                <a:gd name="T57" fmla="*/ 6 h 36"/>
                <a:gd name="T58" fmla="*/ 336 w 558"/>
                <a:gd name="T59" fmla="*/ 6 h 36"/>
                <a:gd name="T60" fmla="*/ 348 w 558"/>
                <a:gd name="T61" fmla="*/ 6 h 36"/>
                <a:gd name="T62" fmla="*/ 360 w 558"/>
                <a:gd name="T63" fmla="*/ 6 h 36"/>
                <a:gd name="T64" fmla="*/ 372 w 558"/>
                <a:gd name="T65" fmla="*/ 6 h 36"/>
                <a:gd name="T66" fmla="*/ 384 w 558"/>
                <a:gd name="T67" fmla="*/ 6 h 36"/>
                <a:gd name="T68" fmla="*/ 396 w 558"/>
                <a:gd name="T69" fmla="*/ 6 h 36"/>
                <a:gd name="T70" fmla="*/ 408 w 558"/>
                <a:gd name="T71" fmla="*/ 6 h 36"/>
                <a:gd name="T72" fmla="*/ 420 w 558"/>
                <a:gd name="T73" fmla="*/ 6 h 36"/>
                <a:gd name="T74" fmla="*/ 432 w 558"/>
                <a:gd name="T75" fmla="*/ 6 h 36"/>
                <a:gd name="T76" fmla="*/ 444 w 558"/>
                <a:gd name="T77" fmla="*/ 6 h 36"/>
                <a:gd name="T78" fmla="*/ 456 w 558"/>
                <a:gd name="T79" fmla="*/ 6 h 36"/>
                <a:gd name="T80" fmla="*/ 468 w 558"/>
                <a:gd name="T81" fmla="*/ 0 h 36"/>
                <a:gd name="T82" fmla="*/ 480 w 558"/>
                <a:gd name="T83" fmla="*/ 6 h 36"/>
                <a:gd name="T84" fmla="*/ 492 w 558"/>
                <a:gd name="T85" fmla="*/ 6 h 36"/>
                <a:gd name="T86" fmla="*/ 504 w 558"/>
                <a:gd name="T87" fmla="*/ 0 h 36"/>
                <a:gd name="T88" fmla="*/ 516 w 558"/>
                <a:gd name="T89" fmla="*/ 0 h 36"/>
                <a:gd name="T90" fmla="*/ 528 w 558"/>
                <a:gd name="T91" fmla="*/ 6 h 36"/>
                <a:gd name="T92" fmla="*/ 540 w 558"/>
                <a:gd name="T93" fmla="*/ 6 h 36"/>
                <a:gd name="T94" fmla="*/ 558 w 558"/>
                <a:gd name="T95" fmla="*/ 0 h 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58"/>
                <a:gd name="T145" fmla="*/ 0 h 36"/>
                <a:gd name="T146" fmla="*/ 558 w 558"/>
                <a:gd name="T147" fmla="*/ 36 h 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58" h="36">
                  <a:moveTo>
                    <a:pt x="0" y="30"/>
                  </a:moveTo>
                  <a:lnTo>
                    <a:pt x="6" y="30"/>
                  </a:lnTo>
                  <a:lnTo>
                    <a:pt x="12" y="30"/>
                  </a:lnTo>
                  <a:lnTo>
                    <a:pt x="18" y="30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6" y="36"/>
                  </a:lnTo>
                  <a:lnTo>
                    <a:pt x="42" y="30"/>
                  </a:lnTo>
                  <a:lnTo>
                    <a:pt x="48" y="30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66" y="30"/>
                  </a:lnTo>
                  <a:lnTo>
                    <a:pt x="72" y="30"/>
                  </a:lnTo>
                  <a:lnTo>
                    <a:pt x="78" y="30"/>
                  </a:lnTo>
                  <a:lnTo>
                    <a:pt x="84" y="24"/>
                  </a:lnTo>
                  <a:lnTo>
                    <a:pt x="90" y="30"/>
                  </a:lnTo>
                  <a:lnTo>
                    <a:pt x="96" y="24"/>
                  </a:lnTo>
                  <a:lnTo>
                    <a:pt x="102" y="24"/>
                  </a:lnTo>
                  <a:lnTo>
                    <a:pt x="108" y="24"/>
                  </a:lnTo>
                  <a:lnTo>
                    <a:pt x="114" y="24"/>
                  </a:lnTo>
                  <a:lnTo>
                    <a:pt x="120" y="24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44" y="18"/>
                  </a:lnTo>
                  <a:lnTo>
                    <a:pt x="150" y="12"/>
                  </a:lnTo>
                  <a:lnTo>
                    <a:pt x="162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2"/>
                  </a:lnTo>
                  <a:lnTo>
                    <a:pt x="216" y="12"/>
                  </a:lnTo>
                  <a:lnTo>
                    <a:pt x="222" y="12"/>
                  </a:lnTo>
                  <a:lnTo>
                    <a:pt x="228" y="12"/>
                  </a:lnTo>
                  <a:lnTo>
                    <a:pt x="234" y="12"/>
                  </a:lnTo>
                  <a:lnTo>
                    <a:pt x="240" y="12"/>
                  </a:lnTo>
                  <a:lnTo>
                    <a:pt x="246" y="12"/>
                  </a:lnTo>
                  <a:lnTo>
                    <a:pt x="252" y="12"/>
                  </a:lnTo>
                  <a:lnTo>
                    <a:pt x="258" y="12"/>
                  </a:lnTo>
                  <a:lnTo>
                    <a:pt x="264" y="12"/>
                  </a:lnTo>
                  <a:lnTo>
                    <a:pt x="270" y="12"/>
                  </a:lnTo>
                  <a:lnTo>
                    <a:pt x="282" y="12"/>
                  </a:lnTo>
                  <a:lnTo>
                    <a:pt x="276" y="12"/>
                  </a:lnTo>
                  <a:lnTo>
                    <a:pt x="282" y="6"/>
                  </a:lnTo>
                  <a:lnTo>
                    <a:pt x="294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12"/>
                  </a:lnTo>
                  <a:lnTo>
                    <a:pt x="306" y="6"/>
                  </a:lnTo>
                  <a:lnTo>
                    <a:pt x="312" y="6"/>
                  </a:lnTo>
                  <a:lnTo>
                    <a:pt x="318" y="6"/>
                  </a:lnTo>
                  <a:lnTo>
                    <a:pt x="324" y="6"/>
                  </a:lnTo>
                  <a:lnTo>
                    <a:pt x="330" y="6"/>
                  </a:lnTo>
                  <a:lnTo>
                    <a:pt x="336" y="6"/>
                  </a:lnTo>
                  <a:lnTo>
                    <a:pt x="342" y="6"/>
                  </a:lnTo>
                  <a:lnTo>
                    <a:pt x="348" y="6"/>
                  </a:lnTo>
                  <a:lnTo>
                    <a:pt x="354" y="6"/>
                  </a:lnTo>
                  <a:lnTo>
                    <a:pt x="360" y="6"/>
                  </a:lnTo>
                  <a:lnTo>
                    <a:pt x="366" y="6"/>
                  </a:lnTo>
                  <a:lnTo>
                    <a:pt x="372" y="6"/>
                  </a:lnTo>
                  <a:lnTo>
                    <a:pt x="378" y="6"/>
                  </a:lnTo>
                  <a:lnTo>
                    <a:pt x="384" y="6"/>
                  </a:lnTo>
                  <a:lnTo>
                    <a:pt x="390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8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6" y="6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504" y="0"/>
                  </a:lnTo>
                  <a:lnTo>
                    <a:pt x="510" y="6"/>
                  </a:lnTo>
                  <a:lnTo>
                    <a:pt x="516" y="0"/>
                  </a:lnTo>
                  <a:lnTo>
                    <a:pt x="522" y="6"/>
                  </a:lnTo>
                  <a:lnTo>
                    <a:pt x="528" y="6"/>
                  </a:lnTo>
                  <a:lnTo>
                    <a:pt x="534" y="0"/>
                  </a:lnTo>
                  <a:lnTo>
                    <a:pt x="540" y="6"/>
                  </a:lnTo>
                  <a:lnTo>
                    <a:pt x="546" y="0"/>
                  </a:lnTo>
                  <a:lnTo>
                    <a:pt x="558" y="0"/>
                  </a:lnTo>
                  <a:lnTo>
                    <a:pt x="552" y="0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7" name="Freeform 880"/>
            <p:cNvSpPr>
              <a:spLocks/>
            </p:cNvSpPr>
            <p:nvPr/>
          </p:nvSpPr>
          <p:spPr bwMode="auto">
            <a:xfrm>
              <a:off x="2080" y="1489"/>
              <a:ext cx="666" cy="342"/>
            </a:xfrm>
            <a:custGeom>
              <a:avLst/>
              <a:gdLst>
                <a:gd name="T0" fmla="*/ 6 w 666"/>
                <a:gd name="T1" fmla="*/ 342 h 342"/>
                <a:gd name="T2" fmla="*/ 18 w 666"/>
                <a:gd name="T3" fmla="*/ 336 h 342"/>
                <a:gd name="T4" fmla="*/ 36 w 666"/>
                <a:gd name="T5" fmla="*/ 336 h 342"/>
                <a:gd name="T6" fmla="*/ 54 w 666"/>
                <a:gd name="T7" fmla="*/ 336 h 342"/>
                <a:gd name="T8" fmla="*/ 72 w 666"/>
                <a:gd name="T9" fmla="*/ 342 h 342"/>
                <a:gd name="T10" fmla="*/ 90 w 666"/>
                <a:gd name="T11" fmla="*/ 342 h 342"/>
                <a:gd name="T12" fmla="*/ 108 w 666"/>
                <a:gd name="T13" fmla="*/ 342 h 342"/>
                <a:gd name="T14" fmla="*/ 126 w 666"/>
                <a:gd name="T15" fmla="*/ 342 h 342"/>
                <a:gd name="T16" fmla="*/ 144 w 666"/>
                <a:gd name="T17" fmla="*/ 342 h 342"/>
                <a:gd name="T18" fmla="*/ 162 w 666"/>
                <a:gd name="T19" fmla="*/ 342 h 342"/>
                <a:gd name="T20" fmla="*/ 180 w 666"/>
                <a:gd name="T21" fmla="*/ 336 h 342"/>
                <a:gd name="T22" fmla="*/ 198 w 666"/>
                <a:gd name="T23" fmla="*/ 342 h 342"/>
                <a:gd name="T24" fmla="*/ 216 w 666"/>
                <a:gd name="T25" fmla="*/ 336 h 342"/>
                <a:gd name="T26" fmla="*/ 228 w 666"/>
                <a:gd name="T27" fmla="*/ 336 h 342"/>
                <a:gd name="T28" fmla="*/ 246 w 666"/>
                <a:gd name="T29" fmla="*/ 336 h 342"/>
                <a:gd name="T30" fmla="*/ 264 w 666"/>
                <a:gd name="T31" fmla="*/ 336 h 342"/>
                <a:gd name="T32" fmla="*/ 282 w 666"/>
                <a:gd name="T33" fmla="*/ 342 h 342"/>
                <a:gd name="T34" fmla="*/ 300 w 666"/>
                <a:gd name="T35" fmla="*/ 336 h 342"/>
                <a:gd name="T36" fmla="*/ 318 w 666"/>
                <a:gd name="T37" fmla="*/ 318 h 342"/>
                <a:gd name="T38" fmla="*/ 330 w 666"/>
                <a:gd name="T39" fmla="*/ 294 h 342"/>
                <a:gd name="T40" fmla="*/ 336 w 666"/>
                <a:gd name="T41" fmla="*/ 270 h 342"/>
                <a:gd name="T42" fmla="*/ 348 w 666"/>
                <a:gd name="T43" fmla="*/ 240 h 342"/>
                <a:gd name="T44" fmla="*/ 360 w 666"/>
                <a:gd name="T45" fmla="*/ 216 h 342"/>
                <a:gd name="T46" fmla="*/ 366 w 666"/>
                <a:gd name="T47" fmla="*/ 192 h 342"/>
                <a:gd name="T48" fmla="*/ 378 w 666"/>
                <a:gd name="T49" fmla="*/ 162 h 342"/>
                <a:gd name="T50" fmla="*/ 384 w 666"/>
                <a:gd name="T51" fmla="*/ 138 h 342"/>
                <a:gd name="T52" fmla="*/ 396 w 666"/>
                <a:gd name="T53" fmla="*/ 114 h 342"/>
                <a:gd name="T54" fmla="*/ 402 w 666"/>
                <a:gd name="T55" fmla="*/ 96 h 342"/>
                <a:gd name="T56" fmla="*/ 420 w 666"/>
                <a:gd name="T57" fmla="*/ 72 h 342"/>
                <a:gd name="T58" fmla="*/ 438 w 666"/>
                <a:gd name="T59" fmla="*/ 60 h 342"/>
                <a:gd name="T60" fmla="*/ 456 w 666"/>
                <a:gd name="T61" fmla="*/ 54 h 342"/>
                <a:gd name="T62" fmla="*/ 474 w 666"/>
                <a:gd name="T63" fmla="*/ 48 h 342"/>
                <a:gd name="T64" fmla="*/ 492 w 666"/>
                <a:gd name="T65" fmla="*/ 30 h 342"/>
                <a:gd name="T66" fmla="*/ 510 w 666"/>
                <a:gd name="T67" fmla="*/ 12 h 342"/>
                <a:gd name="T68" fmla="*/ 528 w 666"/>
                <a:gd name="T69" fmla="*/ 0 h 342"/>
                <a:gd name="T70" fmla="*/ 546 w 666"/>
                <a:gd name="T71" fmla="*/ 0 h 342"/>
                <a:gd name="T72" fmla="*/ 564 w 666"/>
                <a:gd name="T73" fmla="*/ 6 h 342"/>
                <a:gd name="T74" fmla="*/ 582 w 666"/>
                <a:gd name="T75" fmla="*/ 12 h 342"/>
                <a:gd name="T76" fmla="*/ 600 w 666"/>
                <a:gd name="T77" fmla="*/ 24 h 342"/>
                <a:gd name="T78" fmla="*/ 618 w 666"/>
                <a:gd name="T79" fmla="*/ 24 h 342"/>
                <a:gd name="T80" fmla="*/ 636 w 666"/>
                <a:gd name="T81" fmla="*/ 18 h 342"/>
                <a:gd name="T82" fmla="*/ 654 w 666"/>
                <a:gd name="T83" fmla="*/ 18 h 342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66"/>
                <a:gd name="T127" fmla="*/ 0 h 342"/>
                <a:gd name="T128" fmla="*/ 666 w 666"/>
                <a:gd name="T129" fmla="*/ 342 h 342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66" h="342">
                  <a:moveTo>
                    <a:pt x="0" y="342"/>
                  </a:moveTo>
                  <a:lnTo>
                    <a:pt x="0" y="336"/>
                  </a:lnTo>
                  <a:lnTo>
                    <a:pt x="6" y="342"/>
                  </a:lnTo>
                  <a:lnTo>
                    <a:pt x="6" y="336"/>
                  </a:lnTo>
                  <a:lnTo>
                    <a:pt x="12" y="342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30" y="342"/>
                  </a:lnTo>
                  <a:lnTo>
                    <a:pt x="36" y="336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54" y="336"/>
                  </a:lnTo>
                  <a:lnTo>
                    <a:pt x="60" y="342"/>
                  </a:lnTo>
                  <a:lnTo>
                    <a:pt x="66" y="336"/>
                  </a:lnTo>
                  <a:lnTo>
                    <a:pt x="72" y="342"/>
                  </a:lnTo>
                  <a:lnTo>
                    <a:pt x="78" y="342"/>
                  </a:lnTo>
                  <a:lnTo>
                    <a:pt x="84" y="336"/>
                  </a:lnTo>
                  <a:lnTo>
                    <a:pt x="90" y="342"/>
                  </a:lnTo>
                  <a:lnTo>
                    <a:pt x="96" y="336"/>
                  </a:lnTo>
                  <a:lnTo>
                    <a:pt x="102" y="342"/>
                  </a:lnTo>
                  <a:lnTo>
                    <a:pt x="108" y="342"/>
                  </a:lnTo>
                  <a:lnTo>
                    <a:pt x="114" y="336"/>
                  </a:lnTo>
                  <a:lnTo>
                    <a:pt x="120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8" y="342"/>
                  </a:lnTo>
                  <a:lnTo>
                    <a:pt x="144" y="342"/>
                  </a:lnTo>
                  <a:lnTo>
                    <a:pt x="150" y="342"/>
                  </a:lnTo>
                  <a:lnTo>
                    <a:pt x="156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74" y="342"/>
                  </a:lnTo>
                  <a:lnTo>
                    <a:pt x="180" y="336"/>
                  </a:lnTo>
                  <a:lnTo>
                    <a:pt x="186" y="342"/>
                  </a:lnTo>
                  <a:lnTo>
                    <a:pt x="192" y="342"/>
                  </a:lnTo>
                  <a:lnTo>
                    <a:pt x="198" y="342"/>
                  </a:lnTo>
                  <a:lnTo>
                    <a:pt x="204" y="342"/>
                  </a:lnTo>
                  <a:lnTo>
                    <a:pt x="210" y="342"/>
                  </a:lnTo>
                  <a:lnTo>
                    <a:pt x="216" y="336"/>
                  </a:lnTo>
                  <a:lnTo>
                    <a:pt x="222" y="336"/>
                  </a:lnTo>
                  <a:lnTo>
                    <a:pt x="234" y="336"/>
                  </a:lnTo>
                  <a:lnTo>
                    <a:pt x="228" y="336"/>
                  </a:lnTo>
                  <a:lnTo>
                    <a:pt x="234" y="336"/>
                  </a:lnTo>
                  <a:lnTo>
                    <a:pt x="240" y="342"/>
                  </a:lnTo>
                  <a:lnTo>
                    <a:pt x="246" y="336"/>
                  </a:lnTo>
                  <a:lnTo>
                    <a:pt x="252" y="342"/>
                  </a:lnTo>
                  <a:lnTo>
                    <a:pt x="258" y="342"/>
                  </a:lnTo>
                  <a:lnTo>
                    <a:pt x="264" y="336"/>
                  </a:lnTo>
                  <a:lnTo>
                    <a:pt x="270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8" y="342"/>
                  </a:lnTo>
                  <a:lnTo>
                    <a:pt x="294" y="342"/>
                  </a:lnTo>
                  <a:lnTo>
                    <a:pt x="300" y="336"/>
                  </a:lnTo>
                  <a:lnTo>
                    <a:pt x="306" y="330"/>
                  </a:lnTo>
                  <a:lnTo>
                    <a:pt x="312" y="324"/>
                  </a:lnTo>
                  <a:lnTo>
                    <a:pt x="318" y="318"/>
                  </a:lnTo>
                  <a:lnTo>
                    <a:pt x="324" y="312"/>
                  </a:lnTo>
                  <a:lnTo>
                    <a:pt x="324" y="306"/>
                  </a:lnTo>
                  <a:lnTo>
                    <a:pt x="330" y="294"/>
                  </a:lnTo>
                  <a:lnTo>
                    <a:pt x="330" y="288"/>
                  </a:lnTo>
                  <a:lnTo>
                    <a:pt x="336" y="276"/>
                  </a:lnTo>
                  <a:lnTo>
                    <a:pt x="336" y="270"/>
                  </a:lnTo>
                  <a:lnTo>
                    <a:pt x="342" y="258"/>
                  </a:lnTo>
                  <a:lnTo>
                    <a:pt x="342" y="252"/>
                  </a:lnTo>
                  <a:lnTo>
                    <a:pt x="348" y="240"/>
                  </a:lnTo>
                  <a:lnTo>
                    <a:pt x="354" y="234"/>
                  </a:lnTo>
                  <a:lnTo>
                    <a:pt x="354" y="222"/>
                  </a:lnTo>
                  <a:lnTo>
                    <a:pt x="360" y="216"/>
                  </a:lnTo>
                  <a:lnTo>
                    <a:pt x="360" y="210"/>
                  </a:lnTo>
                  <a:lnTo>
                    <a:pt x="366" y="198"/>
                  </a:lnTo>
                  <a:lnTo>
                    <a:pt x="366" y="192"/>
                  </a:lnTo>
                  <a:lnTo>
                    <a:pt x="372" y="180"/>
                  </a:lnTo>
                  <a:lnTo>
                    <a:pt x="372" y="174"/>
                  </a:lnTo>
                  <a:lnTo>
                    <a:pt x="378" y="162"/>
                  </a:lnTo>
                  <a:lnTo>
                    <a:pt x="378" y="156"/>
                  </a:lnTo>
                  <a:lnTo>
                    <a:pt x="384" y="150"/>
                  </a:lnTo>
                  <a:lnTo>
                    <a:pt x="384" y="138"/>
                  </a:lnTo>
                  <a:lnTo>
                    <a:pt x="390" y="132"/>
                  </a:lnTo>
                  <a:lnTo>
                    <a:pt x="390" y="126"/>
                  </a:lnTo>
                  <a:lnTo>
                    <a:pt x="396" y="114"/>
                  </a:lnTo>
                  <a:lnTo>
                    <a:pt x="396" y="108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8" y="90"/>
                  </a:lnTo>
                  <a:lnTo>
                    <a:pt x="420" y="78"/>
                  </a:lnTo>
                  <a:lnTo>
                    <a:pt x="420" y="72"/>
                  </a:lnTo>
                  <a:lnTo>
                    <a:pt x="426" y="66"/>
                  </a:lnTo>
                  <a:lnTo>
                    <a:pt x="432" y="66"/>
                  </a:lnTo>
                  <a:lnTo>
                    <a:pt x="438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80" y="42"/>
                  </a:lnTo>
                  <a:lnTo>
                    <a:pt x="486" y="36"/>
                  </a:lnTo>
                  <a:lnTo>
                    <a:pt x="492" y="30"/>
                  </a:lnTo>
                  <a:lnTo>
                    <a:pt x="498" y="24"/>
                  </a:lnTo>
                  <a:lnTo>
                    <a:pt x="504" y="18"/>
                  </a:lnTo>
                  <a:lnTo>
                    <a:pt x="510" y="12"/>
                  </a:lnTo>
                  <a:lnTo>
                    <a:pt x="516" y="6"/>
                  </a:lnTo>
                  <a:lnTo>
                    <a:pt x="522" y="6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64" y="6"/>
                  </a:lnTo>
                  <a:lnTo>
                    <a:pt x="570" y="6"/>
                  </a:lnTo>
                  <a:lnTo>
                    <a:pt x="576" y="12"/>
                  </a:lnTo>
                  <a:lnTo>
                    <a:pt x="582" y="12"/>
                  </a:lnTo>
                  <a:lnTo>
                    <a:pt x="588" y="12"/>
                  </a:lnTo>
                  <a:lnTo>
                    <a:pt x="594" y="18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12" y="24"/>
                  </a:lnTo>
                  <a:lnTo>
                    <a:pt x="618" y="24"/>
                  </a:lnTo>
                  <a:lnTo>
                    <a:pt x="624" y="24"/>
                  </a:lnTo>
                  <a:lnTo>
                    <a:pt x="630" y="24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8" y="18"/>
                  </a:lnTo>
                  <a:lnTo>
                    <a:pt x="654" y="18"/>
                  </a:lnTo>
                  <a:lnTo>
                    <a:pt x="660" y="18"/>
                  </a:lnTo>
                  <a:lnTo>
                    <a:pt x="666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8" name="Freeform 881"/>
            <p:cNvSpPr>
              <a:spLocks/>
            </p:cNvSpPr>
            <p:nvPr/>
          </p:nvSpPr>
          <p:spPr bwMode="auto">
            <a:xfrm>
              <a:off x="2746" y="1483"/>
              <a:ext cx="540" cy="24"/>
            </a:xfrm>
            <a:custGeom>
              <a:avLst/>
              <a:gdLst>
                <a:gd name="T0" fmla="*/ 6 w 540"/>
                <a:gd name="T1" fmla="*/ 18 h 24"/>
                <a:gd name="T2" fmla="*/ 24 w 540"/>
                <a:gd name="T3" fmla="*/ 24 h 24"/>
                <a:gd name="T4" fmla="*/ 24 w 540"/>
                <a:gd name="T5" fmla="*/ 24 h 24"/>
                <a:gd name="T6" fmla="*/ 36 w 540"/>
                <a:gd name="T7" fmla="*/ 24 h 24"/>
                <a:gd name="T8" fmla="*/ 48 w 540"/>
                <a:gd name="T9" fmla="*/ 24 h 24"/>
                <a:gd name="T10" fmla="*/ 54 w 540"/>
                <a:gd name="T11" fmla="*/ 24 h 24"/>
                <a:gd name="T12" fmla="*/ 66 w 540"/>
                <a:gd name="T13" fmla="*/ 18 h 24"/>
                <a:gd name="T14" fmla="*/ 78 w 540"/>
                <a:gd name="T15" fmla="*/ 18 h 24"/>
                <a:gd name="T16" fmla="*/ 90 w 540"/>
                <a:gd name="T17" fmla="*/ 12 h 24"/>
                <a:gd name="T18" fmla="*/ 102 w 540"/>
                <a:gd name="T19" fmla="*/ 12 h 24"/>
                <a:gd name="T20" fmla="*/ 114 w 540"/>
                <a:gd name="T21" fmla="*/ 12 h 24"/>
                <a:gd name="T22" fmla="*/ 126 w 540"/>
                <a:gd name="T23" fmla="*/ 12 h 24"/>
                <a:gd name="T24" fmla="*/ 138 w 540"/>
                <a:gd name="T25" fmla="*/ 12 h 24"/>
                <a:gd name="T26" fmla="*/ 150 w 540"/>
                <a:gd name="T27" fmla="*/ 6 h 24"/>
                <a:gd name="T28" fmla="*/ 162 w 540"/>
                <a:gd name="T29" fmla="*/ 6 h 24"/>
                <a:gd name="T30" fmla="*/ 174 w 540"/>
                <a:gd name="T31" fmla="*/ 0 h 24"/>
                <a:gd name="T32" fmla="*/ 186 w 540"/>
                <a:gd name="T33" fmla="*/ 0 h 24"/>
                <a:gd name="T34" fmla="*/ 198 w 540"/>
                <a:gd name="T35" fmla="*/ 0 h 24"/>
                <a:gd name="T36" fmla="*/ 210 w 540"/>
                <a:gd name="T37" fmla="*/ 0 h 24"/>
                <a:gd name="T38" fmla="*/ 222 w 540"/>
                <a:gd name="T39" fmla="*/ 0 h 24"/>
                <a:gd name="T40" fmla="*/ 228 w 540"/>
                <a:gd name="T41" fmla="*/ 0 h 24"/>
                <a:gd name="T42" fmla="*/ 240 w 540"/>
                <a:gd name="T43" fmla="*/ 6 h 24"/>
                <a:gd name="T44" fmla="*/ 252 w 540"/>
                <a:gd name="T45" fmla="*/ 6 h 24"/>
                <a:gd name="T46" fmla="*/ 264 w 540"/>
                <a:gd name="T47" fmla="*/ 6 h 24"/>
                <a:gd name="T48" fmla="*/ 276 w 540"/>
                <a:gd name="T49" fmla="*/ 6 h 24"/>
                <a:gd name="T50" fmla="*/ 288 w 540"/>
                <a:gd name="T51" fmla="*/ 6 h 24"/>
                <a:gd name="T52" fmla="*/ 300 w 540"/>
                <a:gd name="T53" fmla="*/ 6 h 24"/>
                <a:gd name="T54" fmla="*/ 312 w 540"/>
                <a:gd name="T55" fmla="*/ 6 h 24"/>
                <a:gd name="T56" fmla="*/ 330 w 540"/>
                <a:gd name="T57" fmla="*/ 12 h 24"/>
                <a:gd name="T58" fmla="*/ 330 w 540"/>
                <a:gd name="T59" fmla="*/ 6 h 24"/>
                <a:gd name="T60" fmla="*/ 342 w 540"/>
                <a:gd name="T61" fmla="*/ 12 h 24"/>
                <a:gd name="T62" fmla="*/ 354 w 540"/>
                <a:gd name="T63" fmla="*/ 12 h 24"/>
                <a:gd name="T64" fmla="*/ 366 w 540"/>
                <a:gd name="T65" fmla="*/ 12 h 24"/>
                <a:gd name="T66" fmla="*/ 378 w 540"/>
                <a:gd name="T67" fmla="*/ 12 h 24"/>
                <a:gd name="T68" fmla="*/ 390 w 540"/>
                <a:gd name="T69" fmla="*/ 12 h 24"/>
                <a:gd name="T70" fmla="*/ 402 w 540"/>
                <a:gd name="T71" fmla="*/ 12 h 24"/>
                <a:gd name="T72" fmla="*/ 414 w 540"/>
                <a:gd name="T73" fmla="*/ 12 h 24"/>
                <a:gd name="T74" fmla="*/ 420 w 540"/>
                <a:gd name="T75" fmla="*/ 12 h 24"/>
                <a:gd name="T76" fmla="*/ 432 w 540"/>
                <a:gd name="T77" fmla="*/ 12 h 24"/>
                <a:gd name="T78" fmla="*/ 444 w 540"/>
                <a:gd name="T79" fmla="*/ 18 h 24"/>
                <a:gd name="T80" fmla="*/ 456 w 540"/>
                <a:gd name="T81" fmla="*/ 18 h 24"/>
                <a:gd name="T82" fmla="*/ 474 w 540"/>
                <a:gd name="T83" fmla="*/ 18 h 24"/>
                <a:gd name="T84" fmla="*/ 474 w 540"/>
                <a:gd name="T85" fmla="*/ 18 h 24"/>
                <a:gd name="T86" fmla="*/ 486 w 540"/>
                <a:gd name="T87" fmla="*/ 18 h 24"/>
                <a:gd name="T88" fmla="*/ 498 w 540"/>
                <a:gd name="T89" fmla="*/ 18 h 24"/>
                <a:gd name="T90" fmla="*/ 510 w 540"/>
                <a:gd name="T91" fmla="*/ 12 h 24"/>
                <a:gd name="T92" fmla="*/ 522 w 540"/>
                <a:gd name="T93" fmla="*/ 18 h 24"/>
                <a:gd name="T94" fmla="*/ 534 w 540"/>
                <a:gd name="T95" fmla="*/ 18 h 2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40"/>
                <a:gd name="T145" fmla="*/ 0 h 24"/>
                <a:gd name="T146" fmla="*/ 540 w 540"/>
                <a:gd name="T147" fmla="*/ 24 h 2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40" h="24">
                  <a:moveTo>
                    <a:pt x="0" y="24"/>
                  </a:moveTo>
                  <a:lnTo>
                    <a:pt x="6" y="18"/>
                  </a:lnTo>
                  <a:lnTo>
                    <a:pt x="12" y="24"/>
                  </a:lnTo>
                  <a:lnTo>
                    <a:pt x="24" y="24"/>
                  </a:lnTo>
                  <a:lnTo>
                    <a:pt x="18" y="24"/>
                  </a:lnTo>
                  <a:lnTo>
                    <a:pt x="24" y="24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24"/>
                  </a:lnTo>
                  <a:lnTo>
                    <a:pt x="48" y="24"/>
                  </a:lnTo>
                  <a:lnTo>
                    <a:pt x="60" y="24"/>
                  </a:lnTo>
                  <a:lnTo>
                    <a:pt x="54" y="24"/>
                  </a:lnTo>
                  <a:lnTo>
                    <a:pt x="60" y="18"/>
                  </a:lnTo>
                  <a:lnTo>
                    <a:pt x="66" y="18"/>
                  </a:lnTo>
                  <a:lnTo>
                    <a:pt x="72" y="18"/>
                  </a:lnTo>
                  <a:lnTo>
                    <a:pt x="78" y="18"/>
                  </a:lnTo>
                  <a:lnTo>
                    <a:pt x="84" y="18"/>
                  </a:lnTo>
                  <a:lnTo>
                    <a:pt x="90" y="12"/>
                  </a:lnTo>
                  <a:lnTo>
                    <a:pt x="96" y="18"/>
                  </a:lnTo>
                  <a:lnTo>
                    <a:pt x="102" y="12"/>
                  </a:lnTo>
                  <a:lnTo>
                    <a:pt x="108" y="12"/>
                  </a:lnTo>
                  <a:lnTo>
                    <a:pt x="114" y="12"/>
                  </a:lnTo>
                  <a:lnTo>
                    <a:pt x="120" y="12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6"/>
                  </a:lnTo>
                  <a:lnTo>
                    <a:pt x="162" y="6"/>
                  </a:lnTo>
                  <a:lnTo>
                    <a:pt x="168" y="6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92" y="6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8" y="6"/>
                  </a:lnTo>
                  <a:lnTo>
                    <a:pt x="228" y="0"/>
                  </a:lnTo>
                  <a:lnTo>
                    <a:pt x="234" y="6"/>
                  </a:lnTo>
                  <a:lnTo>
                    <a:pt x="240" y="6"/>
                  </a:lnTo>
                  <a:lnTo>
                    <a:pt x="246" y="6"/>
                  </a:lnTo>
                  <a:lnTo>
                    <a:pt x="252" y="6"/>
                  </a:lnTo>
                  <a:lnTo>
                    <a:pt x="258" y="6"/>
                  </a:lnTo>
                  <a:lnTo>
                    <a:pt x="264" y="6"/>
                  </a:lnTo>
                  <a:lnTo>
                    <a:pt x="270" y="6"/>
                  </a:lnTo>
                  <a:lnTo>
                    <a:pt x="276" y="6"/>
                  </a:lnTo>
                  <a:lnTo>
                    <a:pt x="282" y="6"/>
                  </a:lnTo>
                  <a:lnTo>
                    <a:pt x="288" y="6"/>
                  </a:lnTo>
                  <a:lnTo>
                    <a:pt x="294" y="6"/>
                  </a:lnTo>
                  <a:lnTo>
                    <a:pt x="300" y="6"/>
                  </a:lnTo>
                  <a:lnTo>
                    <a:pt x="306" y="12"/>
                  </a:lnTo>
                  <a:lnTo>
                    <a:pt x="312" y="6"/>
                  </a:lnTo>
                  <a:lnTo>
                    <a:pt x="318" y="12"/>
                  </a:lnTo>
                  <a:lnTo>
                    <a:pt x="330" y="12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6" y="12"/>
                  </a:lnTo>
                  <a:lnTo>
                    <a:pt x="342" y="12"/>
                  </a:lnTo>
                  <a:lnTo>
                    <a:pt x="348" y="12"/>
                  </a:lnTo>
                  <a:lnTo>
                    <a:pt x="354" y="12"/>
                  </a:lnTo>
                  <a:lnTo>
                    <a:pt x="360" y="12"/>
                  </a:lnTo>
                  <a:lnTo>
                    <a:pt x="366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26" y="12"/>
                  </a:lnTo>
                  <a:lnTo>
                    <a:pt x="420" y="12"/>
                  </a:lnTo>
                  <a:lnTo>
                    <a:pt x="426" y="12"/>
                  </a:lnTo>
                  <a:lnTo>
                    <a:pt x="432" y="12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74" y="18"/>
                  </a:lnTo>
                  <a:lnTo>
                    <a:pt x="468" y="18"/>
                  </a:lnTo>
                  <a:lnTo>
                    <a:pt x="474" y="18"/>
                  </a:lnTo>
                  <a:lnTo>
                    <a:pt x="480" y="12"/>
                  </a:lnTo>
                  <a:lnTo>
                    <a:pt x="486" y="18"/>
                  </a:lnTo>
                  <a:lnTo>
                    <a:pt x="492" y="12"/>
                  </a:lnTo>
                  <a:lnTo>
                    <a:pt x="498" y="18"/>
                  </a:lnTo>
                  <a:lnTo>
                    <a:pt x="504" y="12"/>
                  </a:lnTo>
                  <a:lnTo>
                    <a:pt x="510" y="12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40" y="18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7449" name="Freeform 882"/>
            <p:cNvSpPr>
              <a:spLocks/>
            </p:cNvSpPr>
            <p:nvPr/>
          </p:nvSpPr>
          <p:spPr bwMode="auto">
            <a:xfrm>
              <a:off x="2080" y="1477"/>
              <a:ext cx="684" cy="324"/>
            </a:xfrm>
            <a:custGeom>
              <a:avLst/>
              <a:gdLst>
                <a:gd name="T0" fmla="*/ 12 w 684"/>
                <a:gd name="T1" fmla="*/ 324 h 324"/>
                <a:gd name="T2" fmla="*/ 30 w 684"/>
                <a:gd name="T3" fmla="*/ 324 h 324"/>
                <a:gd name="T4" fmla="*/ 48 w 684"/>
                <a:gd name="T5" fmla="*/ 324 h 324"/>
                <a:gd name="T6" fmla="*/ 66 w 684"/>
                <a:gd name="T7" fmla="*/ 324 h 324"/>
                <a:gd name="T8" fmla="*/ 84 w 684"/>
                <a:gd name="T9" fmla="*/ 324 h 324"/>
                <a:gd name="T10" fmla="*/ 102 w 684"/>
                <a:gd name="T11" fmla="*/ 324 h 324"/>
                <a:gd name="T12" fmla="*/ 120 w 684"/>
                <a:gd name="T13" fmla="*/ 324 h 324"/>
                <a:gd name="T14" fmla="*/ 138 w 684"/>
                <a:gd name="T15" fmla="*/ 324 h 324"/>
                <a:gd name="T16" fmla="*/ 156 w 684"/>
                <a:gd name="T17" fmla="*/ 324 h 324"/>
                <a:gd name="T18" fmla="*/ 168 w 684"/>
                <a:gd name="T19" fmla="*/ 324 h 324"/>
                <a:gd name="T20" fmla="*/ 192 w 684"/>
                <a:gd name="T21" fmla="*/ 324 h 324"/>
                <a:gd name="T22" fmla="*/ 198 w 684"/>
                <a:gd name="T23" fmla="*/ 324 h 324"/>
                <a:gd name="T24" fmla="*/ 216 w 684"/>
                <a:gd name="T25" fmla="*/ 324 h 324"/>
                <a:gd name="T26" fmla="*/ 234 w 684"/>
                <a:gd name="T27" fmla="*/ 324 h 324"/>
                <a:gd name="T28" fmla="*/ 252 w 684"/>
                <a:gd name="T29" fmla="*/ 324 h 324"/>
                <a:gd name="T30" fmla="*/ 270 w 684"/>
                <a:gd name="T31" fmla="*/ 324 h 324"/>
                <a:gd name="T32" fmla="*/ 288 w 684"/>
                <a:gd name="T33" fmla="*/ 318 h 324"/>
                <a:gd name="T34" fmla="*/ 306 w 684"/>
                <a:gd name="T35" fmla="*/ 294 h 324"/>
                <a:gd name="T36" fmla="*/ 318 w 684"/>
                <a:gd name="T37" fmla="*/ 276 h 324"/>
                <a:gd name="T38" fmla="*/ 324 w 684"/>
                <a:gd name="T39" fmla="*/ 258 h 324"/>
                <a:gd name="T40" fmla="*/ 336 w 684"/>
                <a:gd name="T41" fmla="*/ 234 h 324"/>
                <a:gd name="T42" fmla="*/ 342 w 684"/>
                <a:gd name="T43" fmla="*/ 210 h 324"/>
                <a:gd name="T44" fmla="*/ 354 w 684"/>
                <a:gd name="T45" fmla="*/ 186 h 324"/>
                <a:gd name="T46" fmla="*/ 366 w 684"/>
                <a:gd name="T47" fmla="*/ 168 h 324"/>
                <a:gd name="T48" fmla="*/ 378 w 684"/>
                <a:gd name="T49" fmla="*/ 144 h 324"/>
                <a:gd name="T50" fmla="*/ 396 w 684"/>
                <a:gd name="T51" fmla="*/ 138 h 324"/>
                <a:gd name="T52" fmla="*/ 414 w 684"/>
                <a:gd name="T53" fmla="*/ 132 h 324"/>
                <a:gd name="T54" fmla="*/ 432 w 684"/>
                <a:gd name="T55" fmla="*/ 126 h 324"/>
                <a:gd name="T56" fmla="*/ 450 w 684"/>
                <a:gd name="T57" fmla="*/ 114 h 324"/>
                <a:gd name="T58" fmla="*/ 468 w 684"/>
                <a:gd name="T59" fmla="*/ 102 h 324"/>
                <a:gd name="T60" fmla="*/ 486 w 684"/>
                <a:gd name="T61" fmla="*/ 84 h 324"/>
                <a:gd name="T62" fmla="*/ 504 w 684"/>
                <a:gd name="T63" fmla="*/ 60 h 324"/>
                <a:gd name="T64" fmla="*/ 522 w 684"/>
                <a:gd name="T65" fmla="*/ 36 h 324"/>
                <a:gd name="T66" fmla="*/ 540 w 684"/>
                <a:gd name="T67" fmla="*/ 24 h 324"/>
                <a:gd name="T68" fmla="*/ 558 w 684"/>
                <a:gd name="T69" fmla="*/ 12 h 324"/>
                <a:gd name="T70" fmla="*/ 576 w 684"/>
                <a:gd name="T71" fmla="*/ 12 h 324"/>
                <a:gd name="T72" fmla="*/ 594 w 684"/>
                <a:gd name="T73" fmla="*/ 6 h 324"/>
                <a:gd name="T74" fmla="*/ 606 w 684"/>
                <a:gd name="T75" fmla="*/ 6 h 324"/>
                <a:gd name="T76" fmla="*/ 624 w 684"/>
                <a:gd name="T77" fmla="*/ 6 h 324"/>
                <a:gd name="T78" fmla="*/ 648 w 684"/>
                <a:gd name="T79" fmla="*/ 6 h 324"/>
                <a:gd name="T80" fmla="*/ 654 w 684"/>
                <a:gd name="T81" fmla="*/ 6 h 324"/>
                <a:gd name="T82" fmla="*/ 672 w 684"/>
                <a:gd name="T83" fmla="*/ 6 h 32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684"/>
                <a:gd name="T127" fmla="*/ 0 h 324"/>
                <a:gd name="T128" fmla="*/ 684 w 684"/>
                <a:gd name="T129" fmla="*/ 324 h 32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684" h="324">
                  <a:moveTo>
                    <a:pt x="0" y="324"/>
                  </a:moveTo>
                  <a:lnTo>
                    <a:pt x="6" y="324"/>
                  </a:lnTo>
                  <a:lnTo>
                    <a:pt x="12" y="324"/>
                  </a:lnTo>
                  <a:lnTo>
                    <a:pt x="18" y="324"/>
                  </a:lnTo>
                  <a:lnTo>
                    <a:pt x="24" y="324"/>
                  </a:lnTo>
                  <a:lnTo>
                    <a:pt x="30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54" y="324"/>
                  </a:lnTo>
                  <a:lnTo>
                    <a:pt x="60" y="324"/>
                  </a:lnTo>
                  <a:lnTo>
                    <a:pt x="66" y="324"/>
                  </a:lnTo>
                  <a:lnTo>
                    <a:pt x="72" y="324"/>
                  </a:lnTo>
                  <a:lnTo>
                    <a:pt x="78" y="324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8" y="324"/>
                  </a:lnTo>
                  <a:lnTo>
                    <a:pt x="114" y="318"/>
                  </a:lnTo>
                  <a:lnTo>
                    <a:pt x="120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8" y="324"/>
                  </a:lnTo>
                  <a:lnTo>
                    <a:pt x="144" y="324"/>
                  </a:lnTo>
                  <a:lnTo>
                    <a:pt x="150" y="324"/>
                  </a:lnTo>
                  <a:lnTo>
                    <a:pt x="156" y="324"/>
                  </a:lnTo>
                  <a:lnTo>
                    <a:pt x="162" y="324"/>
                  </a:lnTo>
                  <a:lnTo>
                    <a:pt x="174" y="324"/>
                  </a:lnTo>
                  <a:lnTo>
                    <a:pt x="168" y="324"/>
                  </a:lnTo>
                  <a:lnTo>
                    <a:pt x="174" y="324"/>
                  </a:lnTo>
                  <a:lnTo>
                    <a:pt x="180" y="324"/>
                  </a:lnTo>
                  <a:lnTo>
                    <a:pt x="192" y="324"/>
                  </a:lnTo>
                  <a:lnTo>
                    <a:pt x="186" y="324"/>
                  </a:lnTo>
                  <a:lnTo>
                    <a:pt x="192" y="324"/>
                  </a:lnTo>
                  <a:lnTo>
                    <a:pt x="198" y="324"/>
                  </a:lnTo>
                  <a:lnTo>
                    <a:pt x="204" y="324"/>
                  </a:lnTo>
                  <a:lnTo>
                    <a:pt x="210" y="318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94" y="312"/>
                  </a:lnTo>
                  <a:lnTo>
                    <a:pt x="306" y="300"/>
                  </a:lnTo>
                  <a:lnTo>
                    <a:pt x="306" y="294"/>
                  </a:lnTo>
                  <a:lnTo>
                    <a:pt x="312" y="288"/>
                  </a:lnTo>
                  <a:lnTo>
                    <a:pt x="312" y="282"/>
                  </a:lnTo>
                  <a:lnTo>
                    <a:pt x="318" y="276"/>
                  </a:lnTo>
                  <a:lnTo>
                    <a:pt x="318" y="270"/>
                  </a:lnTo>
                  <a:lnTo>
                    <a:pt x="324" y="264"/>
                  </a:lnTo>
                  <a:lnTo>
                    <a:pt x="324" y="258"/>
                  </a:lnTo>
                  <a:lnTo>
                    <a:pt x="330" y="252"/>
                  </a:lnTo>
                  <a:lnTo>
                    <a:pt x="330" y="240"/>
                  </a:lnTo>
                  <a:lnTo>
                    <a:pt x="336" y="234"/>
                  </a:lnTo>
                  <a:lnTo>
                    <a:pt x="336" y="228"/>
                  </a:lnTo>
                  <a:lnTo>
                    <a:pt x="342" y="222"/>
                  </a:lnTo>
                  <a:lnTo>
                    <a:pt x="342" y="210"/>
                  </a:lnTo>
                  <a:lnTo>
                    <a:pt x="348" y="204"/>
                  </a:lnTo>
                  <a:lnTo>
                    <a:pt x="354" y="198"/>
                  </a:lnTo>
                  <a:lnTo>
                    <a:pt x="354" y="186"/>
                  </a:lnTo>
                  <a:lnTo>
                    <a:pt x="360" y="180"/>
                  </a:lnTo>
                  <a:lnTo>
                    <a:pt x="360" y="174"/>
                  </a:lnTo>
                  <a:lnTo>
                    <a:pt x="366" y="168"/>
                  </a:lnTo>
                  <a:lnTo>
                    <a:pt x="366" y="162"/>
                  </a:lnTo>
                  <a:lnTo>
                    <a:pt x="378" y="150"/>
                  </a:lnTo>
                  <a:lnTo>
                    <a:pt x="378" y="144"/>
                  </a:lnTo>
                  <a:lnTo>
                    <a:pt x="384" y="144"/>
                  </a:lnTo>
                  <a:lnTo>
                    <a:pt x="390" y="138"/>
                  </a:lnTo>
                  <a:lnTo>
                    <a:pt x="396" y="138"/>
                  </a:lnTo>
                  <a:lnTo>
                    <a:pt x="402" y="138"/>
                  </a:lnTo>
                  <a:lnTo>
                    <a:pt x="408" y="138"/>
                  </a:lnTo>
                  <a:lnTo>
                    <a:pt x="414" y="132"/>
                  </a:lnTo>
                  <a:lnTo>
                    <a:pt x="420" y="126"/>
                  </a:lnTo>
                  <a:lnTo>
                    <a:pt x="426" y="126"/>
                  </a:lnTo>
                  <a:lnTo>
                    <a:pt x="432" y="126"/>
                  </a:lnTo>
                  <a:lnTo>
                    <a:pt x="438" y="120"/>
                  </a:lnTo>
                  <a:lnTo>
                    <a:pt x="444" y="114"/>
                  </a:lnTo>
                  <a:lnTo>
                    <a:pt x="450" y="114"/>
                  </a:lnTo>
                  <a:lnTo>
                    <a:pt x="456" y="108"/>
                  </a:lnTo>
                  <a:lnTo>
                    <a:pt x="462" y="108"/>
                  </a:lnTo>
                  <a:lnTo>
                    <a:pt x="468" y="102"/>
                  </a:lnTo>
                  <a:lnTo>
                    <a:pt x="474" y="96"/>
                  </a:lnTo>
                  <a:lnTo>
                    <a:pt x="480" y="90"/>
                  </a:lnTo>
                  <a:lnTo>
                    <a:pt x="486" y="84"/>
                  </a:lnTo>
                  <a:lnTo>
                    <a:pt x="498" y="72"/>
                  </a:lnTo>
                  <a:lnTo>
                    <a:pt x="498" y="66"/>
                  </a:lnTo>
                  <a:lnTo>
                    <a:pt x="504" y="60"/>
                  </a:lnTo>
                  <a:lnTo>
                    <a:pt x="510" y="54"/>
                  </a:lnTo>
                  <a:lnTo>
                    <a:pt x="522" y="42"/>
                  </a:lnTo>
                  <a:lnTo>
                    <a:pt x="522" y="36"/>
                  </a:lnTo>
                  <a:lnTo>
                    <a:pt x="528" y="36"/>
                  </a:lnTo>
                  <a:lnTo>
                    <a:pt x="534" y="30"/>
                  </a:lnTo>
                  <a:lnTo>
                    <a:pt x="540" y="24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8" y="12"/>
                  </a:lnTo>
                  <a:lnTo>
                    <a:pt x="564" y="12"/>
                  </a:lnTo>
                  <a:lnTo>
                    <a:pt x="570" y="12"/>
                  </a:lnTo>
                  <a:lnTo>
                    <a:pt x="576" y="12"/>
                  </a:lnTo>
                  <a:lnTo>
                    <a:pt x="582" y="6"/>
                  </a:lnTo>
                  <a:lnTo>
                    <a:pt x="588" y="12"/>
                  </a:lnTo>
                  <a:lnTo>
                    <a:pt x="594" y="6"/>
                  </a:lnTo>
                  <a:lnTo>
                    <a:pt x="606" y="6"/>
                  </a:lnTo>
                  <a:lnTo>
                    <a:pt x="600" y="6"/>
                  </a:lnTo>
                  <a:lnTo>
                    <a:pt x="606" y="6"/>
                  </a:lnTo>
                  <a:lnTo>
                    <a:pt x="612" y="6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30" y="0"/>
                  </a:lnTo>
                  <a:lnTo>
                    <a:pt x="636" y="6"/>
                  </a:lnTo>
                  <a:lnTo>
                    <a:pt x="648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54" y="6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8" y="6"/>
                  </a:lnTo>
                  <a:lnTo>
                    <a:pt x="684" y="12"/>
                  </a:lnTo>
                </a:path>
              </a:pathLst>
            </a:custGeom>
            <a:noFill/>
            <a:ln w="0">
              <a:solidFill>
                <a:schemeClr val="bg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76882" name="Rectangle 883"/>
          <p:cNvSpPr>
            <a:spLocks noChangeArrowheads="1"/>
          </p:cNvSpPr>
          <p:nvPr/>
        </p:nvSpPr>
        <p:spPr bwMode="auto">
          <a:xfrm>
            <a:off x="2741613" y="973138"/>
            <a:ext cx="1366837" cy="28575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883" name="Line 884"/>
          <p:cNvSpPr>
            <a:spLocks noChangeShapeType="1"/>
          </p:cNvSpPr>
          <p:nvPr/>
        </p:nvSpPr>
        <p:spPr bwMode="auto">
          <a:xfrm>
            <a:off x="2741613" y="973138"/>
            <a:ext cx="13668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84" name="Line 885"/>
          <p:cNvSpPr>
            <a:spLocks noChangeShapeType="1"/>
          </p:cNvSpPr>
          <p:nvPr/>
        </p:nvSpPr>
        <p:spPr bwMode="auto">
          <a:xfrm>
            <a:off x="2741613" y="3830638"/>
            <a:ext cx="13668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85" name="Line 886"/>
          <p:cNvSpPr>
            <a:spLocks noChangeShapeType="1"/>
          </p:cNvSpPr>
          <p:nvPr/>
        </p:nvSpPr>
        <p:spPr bwMode="auto">
          <a:xfrm flipV="1">
            <a:off x="4108450" y="973138"/>
            <a:ext cx="0" cy="2857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86" name="Line 887"/>
          <p:cNvSpPr>
            <a:spLocks noChangeShapeType="1"/>
          </p:cNvSpPr>
          <p:nvPr/>
        </p:nvSpPr>
        <p:spPr bwMode="auto">
          <a:xfrm flipV="1">
            <a:off x="2741613" y="973138"/>
            <a:ext cx="0" cy="2857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87" name="Line 888"/>
          <p:cNvSpPr>
            <a:spLocks noChangeShapeType="1"/>
          </p:cNvSpPr>
          <p:nvPr/>
        </p:nvSpPr>
        <p:spPr bwMode="auto">
          <a:xfrm>
            <a:off x="2741613" y="3830638"/>
            <a:ext cx="13668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88" name="Line 889"/>
          <p:cNvSpPr>
            <a:spLocks noChangeShapeType="1"/>
          </p:cNvSpPr>
          <p:nvPr/>
        </p:nvSpPr>
        <p:spPr bwMode="auto">
          <a:xfrm flipV="1">
            <a:off x="2741613" y="973138"/>
            <a:ext cx="0" cy="2857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89" name="Line 890"/>
          <p:cNvSpPr>
            <a:spLocks noChangeShapeType="1"/>
          </p:cNvSpPr>
          <p:nvPr/>
        </p:nvSpPr>
        <p:spPr bwMode="auto">
          <a:xfrm flipV="1">
            <a:off x="3028950" y="380206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0" name="Line 891"/>
          <p:cNvSpPr>
            <a:spLocks noChangeShapeType="1"/>
          </p:cNvSpPr>
          <p:nvPr/>
        </p:nvSpPr>
        <p:spPr bwMode="auto">
          <a:xfrm>
            <a:off x="3028950" y="973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1" name="Rectangle 892"/>
          <p:cNvSpPr>
            <a:spLocks noChangeArrowheads="1"/>
          </p:cNvSpPr>
          <p:nvPr/>
        </p:nvSpPr>
        <p:spPr bwMode="auto">
          <a:xfrm>
            <a:off x="2951163" y="3859213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5</a:t>
            </a:r>
            <a:endParaRPr lang="en-US" altLang="en-US" sz="1200"/>
          </a:p>
        </p:txBody>
      </p:sp>
      <p:sp>
        <p:nvSpPr>
          <p:cNvPr id="76892" name="Line 893"/>
          <p:cNvSpPr>
            <a:spLocks noChangeShapeType="1"/>
          </p:cNvSpPr>
          <p:nvPr/>
        </p:nvSpPr>
        <p:spPr bwMode="auto">
          <a:xfrm flipV="1">
            <a:off x="3386138" y="380206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3" name="Line 894"/>
          <p:cNvSpPr>
            <a:spLocks noChangeShapeType="1"/>
          </p:cNvSpPr>
          <p:nvPr/>
        </p:nvSpPr>
        <p:spPr bwMode="auto">
          <a:xfrm>
            <a:off x="3386138" y="973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4" name="Rectangle 895"/>
          <p:cNvSpPr>
            <a:spLocks noChangeArrowheads="1"/>
          </p:cNvSpPr>
          <p:nvPr/>
        </p:nvSpPr>
        <p:spPr bwMode="auto">
          <a:xfrm>
            <a:off x="3281363" y="38592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</a:t>
            </a:r>
            <a:endParaRPr lang="en-US" altLang="en-US" sz="1200"/>
          </a:p>
        </p:txBody>
      </p:sp>
      <p:sp>
        <p:nvSpPr>
          <p:cNvPr id="76895" name="Line 896"/>
          <p:cNvSpPr>
            <a:spLocks noChangeShapeType="1"/>
          </p:cNvSpPr>
          <p:nvPr/>
        </p:nvSpPr>
        <p:spPr bwMode="auto">
          <a:xfrm flipV="1">
            <a:off x="3751263" y="380206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6" name="Line 897"/>
          <p:cNvSpPr>
            <a:spLocks noChangeShapeType="1"/>
          </p:cNvSpPr>
          <p:nvPr/>
        </p:nvSpPr>
        <p:spPr bwMode="auto">
          <a:xfrm>
            <a:off x="3751263" y="973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7" name="Rectangle 898"/>
          <p:cNvSpPr>
            <a:spLocks noChangeArrowheads="1"/>
          </p:cNvSpPr>
          <p:nvPr/>
        </p:nvSpPr>
        <p:spPr bwMode="auto">
          <a:xfrm>
            <a:off x="3644900" y="38592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5</a:t>
            </a:r>
            <a:endParaRPr lang="en-US" altLang="en-US" sz="1200"/>
          </a:p>
        </p:txBody>
      </p:sp>
      <p:sp>
        <p:nvSpPr>
          <p:cNvPr id="76898" name="Line 899"/>
          <p:cNvSpPr>
            <a:spLocks noChangeShapeType="1"/>
          </p:cNvSpPr>
          <p:nvPr/>
        </p:nvSpPr>
        <p:spPr bwMode="auto">
          <a:xfrm flipV="1">
            <a:off x="4114800" y="380206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99" name="Line 900"/>
          <p:cNvSpPr>
            <a:spLocks noChangeShapeType="1"/>
          </p:cNvSpPr>
          <p:nvPr/>
        </p:nvSpPr>
        <p:spPr bwMode="auto">
          <a:xfrm>
            <a:off x="4114800" y="973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0" name="Rectangle 901"/>
          <p:cNvSpPr>
            <a:spLocks noChangeArrowheads="1"/>
          </p:cNvSpPr>
          <p:nvPr/>
        </p:nvSpPr>
        <p:spPr bwMode="auto">
          <a:xfrm>
            <a:off x="4010025" y="38592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76901" name="Line 902"/>
          <p:cNvSpPr>
            <a:spLocks noChangeShapeType="1"/>
          </p:cNvSpPr>
          <p:nvPr/>
        </p:nvSpPr>
        <p:spPr bwMode="auto">
          <a:xfrm>
            <a:off x="2741613" y="37830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2" name="Line 903"/>
          <p:cNvSpPr>
            <a:spLocks noChangeShapeType="1"/>
          </p:cNvSpPr>
          <p:nvPr/>
        </p:nvSpPr>
        <p:spPr bwMode="auto">
          <a:xfrm flipH="1">
            <a:off x="4094163" y="37830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3" name="Rectangle 904"/>
          <p:cNvSpPr>
            <a:spLocks noChangeArrowheads="1"/>
          </p:cNvSpPr>
          <p:nvPr/>
        </p:nvSpPr>
        <p:spPr bwMode="auto">
          <a:xfrm>
            <a:off x="2535238" y="3706813"/>
            <a:ext cx="169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50</a:t>
            </a:r>
            <a:endParaRPr lang="en-US" altLang="en-US" sz="1200"/>
          </a:p>
        </p:txBody>
      </p:sp>
      <p:sp>
        <p:nvSpPr>
          <p:cNvPr id="76904" name="Line 905"/>
          <p:cNvSpPr>
            <a:spLocks noChangeShapeType="1"/>
          </p:cNvSpPr>
          <p:nvPr/>
        </p:nvSpPr>
        <p:spPr bwMode="auto">
          <a:xfrm>
            <a:off x="2741613" y="33067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5" name="Line 906"/>
          <p:cNvSpPr>
            <a:spLocks noChangeShapeType="1"/>
          </p:cNvSpPr>
          <p:nvPr/>
        </p:nvSpPr>
        <p:spPr bwMode="auto">
          <a:xfrm flipH="1">
            <a:off x="4094163" y="33067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6" name="Rectangle 907"/>
          <p:cNvSpPr>
            <a:spLocks noChangeArrowheads="1"/>
          </p:cNvSpPr>
          <p:nvPr/>
        </p:nvSpPr>
        <p:spPr bwMode="auto">
          <a:xfrm>
            <a:off x="2535238" y="3230563"/>
            <a:ext cx="16986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40</a:t>
            </a:r>
            <a:endParaRPr lang="en-US" altLang="en-US" sz="1200"/>
          </a:p>
        </p:txBody>
      </p:sp>
      <p:sp>
        <p:nvSpPr>
          <p:cNvPr id="76907" name="Line 908"/>
          <p:cNvSpPr>
            <a:spLocks noChangeShapeType="1"/>
          </p:cNvSpPr>
          <p:nvPr/>
        </p:nvSpPr>
        <p:spPr bwMode="auto">
          <a:xfrm>
            <a:off x="2741613" y="28305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8" name="Line 909"/>
          <p:cNvSpPr>
            <a:spLocks noChangeShapeType="1"/>
          </p:cNvSpPr>
          <p:nvPr/>
        </p:nvSpPr>
        <p:spPr bwMode="auto">
          <a:xfrm flipH="1">
            <a:off x="4094163" y="28305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09" name="Rectangle 910"/>
          <p:cNvSpPr>
            <a:spLocks noChangeArrowheads="1"/>
          </p:cNvSpPr>
          <p:nvPr/>
        </p:nvSpPr>
        <p:spPr bwMode="auto">
          <a:xfrm>
            <a:off x="2541588" y="27543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30</a:t>
            </a:r>
            <a:endParaRPr lang="en-US" altLang="en-US" sz="1200"/>
          </a:p>
        </p:txBody>
      </p:sp>
      <p:sp>
        <p:nvSpPr>
          <p:cNvPr id="76910" name="Line 911"/>
          <p:cNvSpPr>
            <a:spLocks noChangeShapeType="1"/>
          </p:cNvSpPr>
          <p:nvPr/>
        </p:nvSpPr>
        <p:spPr bwMode="auto">
          <a:xfrm>
            <a:off x="2741613" y="2344738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11" name="Line 912"/>
          <p:cNvSpPr>
            <a:spLocks noChangeShapeType="1"/>
          </p:cNvSpPr>
          <p:nvPr/>
        </p:nvSpPr>
        <p:spPr bwMode="auto">
          <a:xfrm flipH="1">
            <a:off x="4094163" y="2344738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12" name="Rectangle 913"/>
          <p:cNvSpPr>
            <a:spLocks noChangeArrowheads="1"/>
          </p:cNvSpPr>
          <p:nvPr/>
        </p:nvSpPr>
        <p:spPr bwMode="auto">
          <a:xfrm>
            <a:off x="2541588" y="226853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76913" name="Line 914"/>
          <p:cNvSpPr>
            <a:spLocks noChangeShapeType="1"/>
          </p:cNvSpPr>
          <p:nvPr/>
        </p:nvSpPr>
        <p:spPr bwMode="auto">
          <a:xfrm>
            <a:off x="2741613" y="18780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14" name="Line 915"/>
          <p:cNvSpPr>
            <a:spLocks noChangeShapeType="1"/>
          </p:cNvSpPr>
          <p:nvPr/>
        </p:nvSpPr>
        <p:spPr bwMode="auto">
          <a:xfrm flipH="1">
            <a:off x="4094163" y="187801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15" name="Rectangle 916"/>
          <p:cNvSpPr>
            <a:spLocks noChangeArrowheads="1"/>
          </p:cNvSpPr>
          <p:nvPr/>
        </p:nvSpPr>
        <p:spPr bwMode="auto">
          <a:xfrm>
            <a:off x="2541588" y="1801813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</a:t>
            </a:r>
            <a:endParaRPr lang="en-US" altLang="en-US" sz="1200"/>
          </a:p>
        </p:txBody>
      </p:sp>
      <p:sp>
        <p:nvSpPr>
          <p:cNvPr id="76916" name="Line 917"/>
          <p:cNvSpPr>
            <a:spLocks noChangeShapeType="1"/>
          </p:cNvSpPr>
          <p:nvPr/>
        </p:nvSpPr>
        <p:spPr bwMode="auto">
          <a:xfrm>
            <a:off x="2741613" y="14017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17" name="Line 918"/>
          <p:cNvSpPr>
            <a:spLocks noChangeShapeType="1"/>
          </p:cNvSpPr>
          <p:nvPr/>
        </p:nvSpPr>
        <p:spPr bwMode="auto">
          <a:xfrm flipH="1">
            <a:off x="4094163" y="1401763"/>
            <a:ext cx="20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18" name="Rectangle 919"/>
          <p:cNvSpPr>
            <a:spLocks noChangeArrowheads="1"/>
          </p:cNvSpPr>
          <p:nvPr/>
        </p:nvSpPr>
        <p:spPr bwMode="auto">
          <a:xfrm>
            <a:off x="2603500" y="1325563"/>
            <a:ext cx="857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6919" name="Line 920"/>
          <p:cNvSpPr>
            <a:spLocks noChangeShapeType="1"/>
          </p:cNvSpPr>
          <p:nvPr/>
        </p:nvSpPr>
        <p:spPr bwMode="auto">
          <a:xfrm>
            <a:off x="2741613" y="973138"/>
            <a:ext cx="13668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0" name="Line 921"/>
          <p:cNvSpPr>
            <a:spLocks noChangeShapeType="1"/>
          </p:cNvSpPr>
          <p:nvPr/>
        </p:nvSpPr>
        <p:spPr bwMode="auto">
          <a:xfrm>
            <a:off x="2741613" y="3830638"/>
            <a:ext cx="13668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1" name="Line 922"/>
          <p:cNvSpPr>
            <a:spLocks noChangeShapeType="1"/>
          </p:cNvSpPr>
          <p:nvPr/>
        </p:nvSpPr>
        <p:spPr bwMode="auto">
          <a:xfrm flipV="1">
            <a:off x="4108450" y="973138"/>
            <a:ext cx="0" cy="2857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2" name="Line 923"/>
          <p:cNvSpPr>
            <a:spLocks noChangeShapeType="1"/>
          </p:cNvSpPr>
          <p:nvPr/>
        </p:nvSpPr>
        <p:spPr bwMode="auto">
          <a:xfrm flipV="1">
            <a:off x="2741613" y="973138"/>
            <a:ext cx="0" cy="2857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3" name="Freeform 924"/>
          <p:cNvSpPr>
            <a:spLocks/>
          </p:cNvSpPr>
          <p:nvPr/>
        </p:nvSpPr>
        <p:spPr bwMode="auto">
          <a:xfrm>
            <a:off x="2741613" y="3154363"/>
            <a:ext cx="727075" cy="561975"/>
          </a:xfrm>
          <a:custGeom>
            <a:avLst/>
            <a:gdLst>
              <a:gd name="T0" fmla="*/ 2147483646 w 636"/>
              <a:gd name="T1" fmla="*/ 2147483646 h 354"/>
              <a:gd name="T2" fmla="*/ 2147483646 w 636"/>
              <a:gd name="T3" fmla="*/ 2147483646 h 354"/>
              <a:gd name="T4" fmla="*/ 2147483646 w 636"/>
              <a:gd name="T5" fmla="*/ 2147483646 h 354"/>
              <a:gd name="T6" fmla="*/ 2147483646 w 636"/>
              <a:gd name="T7" fmla="*/ 2147483646 h 354"/>
              <a:gd name="T8" fmla="*/ 2147483646 w 636"/>
              <a:gd name="T9" fmla="*/ 2147483646 h 354"/>
              <a:gd name="T10" fmla="*/ 2147483646 w 636"/>
              <a:gd name="T11" fmla="*/ 2147483646 h 354"/>
              <a:gd name="T12" fmla="*/ 2147483646 w 636"/>
              <a:gd name="T13" fmla="*/ 2147483646 h 354"/>
              <a:gd name="T14" fmla="*/ 2147483646 w 636"/>
              <a:gd name="T15" fmla="*/ 2147483646 h 354"/>
              <a:gd name="T16" fmla="*/ 2147483646 w 636"/>
              <a:gd name="T17" fmla="*/ 2147483646 h 354"/>
              <a:gd name="T18" fmla="*/ 2147483646 w 636"/>
              <a:gd name="T19" fmla="*/ 2147483646 h 354"/>
              <a:gd name="T20" fmla="*/ 2147483646 w 636"/>
              <a:gd name="T21" fmla="*/ 2147483646 h 354"/>
              <a:gd name="T22" fmla="*/ 2147483646 w 636"/>
              <a:gd name="T23" fmla="*/ 2147483646 h 354"/>
              <a:gd name="T24" fmla="*/ 2147483646 w 636"/>
              <a:gd name="T25" fmla="*/ 2147483646 h 354"/>
              <a:gd name="T26" fmla="*/ 2147483646 w 636"/>
              <a:gd name="T27" fmla="*/ 2147483646 h 354"/>
              <a:gd name="T28" fmla="*/ 2147483646 w 636"/>
              <a:gd name="T29" fmla="*/ 2147483646 h 354"/>
              <a:gd name="T30" fmla="*/ 2147483646 w 636"/>
              <a:gd name="T31" fmla="*/ 2147483646 h 354"/>
              <a:gd name="T32" fmla="*/ 2147483646 w 636"/>
              <a:gd name="T33" fmla="*/ 2147483646 h 354"/>
              <a:gd name="T34" fmla="*/ 2147483646 w 636"/>
              <a:gd name="T35" fmla="*/ 2147483646 h 354"/>
              <a:gd name="T36" fmla="*/ 2147483646 w 636"/>
              <a:gd name="T37" fmla="*/ 2147483646 h 354"/>
              <a:gd name="T38" fmla="*/ 2147483646 w 636"/>
              <a:gd name="T39" fmla="*/ 2147483646 h 354"/>
              <a:gd name="T40" fmla="*/ 2147483646 w 636"/>
              <a:gd name="T41" fmla="*/ 2147483646 h 354"/>
              <a:gd name="T42" fmla="*/ 2147483646 w 636"/>
              <a:gd name="T43" fmla="*/ 2147483646 h 354"/>
              <a:gd name="T44" fmla="*/ 2147483646 w 636"/>
              <a:gd name="T45" fmla="*/ 2147483646 h 354"/>
              <a:gd name="T46" fmla="*/ 2147483646 w 636"/>
              <a:gd name="T47" fmla="*/ 2147483646 h 354"/>
              <a:gd name="T48" fmla="*/ 2147483646 w 636"/>
              <a:gd name="T49" fmla="*/ 2147483646 h 354"/>
              <a:gd name="T50" fmla="*/ 2147483646 w 636"/>
              <a:gd name="T51" fmla="*/ 2147483646 h 354"/>
              <a:gd name="T52" fmla="*/ 2147483646 w 636"/>
              <a:gd name="T53" fmla="*/ 2147483646 h 354"/>
              <a:gd name="T54" fmla="*/ 2147483646 w 636"/>
              <a:gd name="T55" fmla="*/ 2147483646 h 354"/>
              <a:gd name="T56" fmla="*/ 2147483646 w 636"/>
              <a:gd name="T57" fmla="*/ 2147483646 h 354"/>
              <a:gd name="T58" fmla="*/ 2147483646 w 636"/>
              <a:gd name="T59" fmla="*/ 0 h 354"/>
              <a:gd name="T60" fmla="*/ 2147483646 w 636"/>
              <a:gd name="T61" fmla="*/ 2147483646 h 354"/>
              <a:gd name="T62" fmla="*/ 2147483646 w 636"/>
              <a:gd name="T63" fmla="*/ 2147483646 h 354"/>
              <a:gd name="T64" fmla="*/ 2147483646 w 636"/>
              <a:gd name="T65" fmla="*/ 2147483646 h 354"/>
              <a:gd name="T66" fmla="*/ 2147483646 w 636"/>
              <a:gd name="T67" fmla="*/ 2147483646 h 354"/>
              <a:gd name="T68" fmla="*/ 2147483646 w 636"/>
              <a:gd name="T69" fmla="*/ 2147483646 h 354"/>
              <a:gd name="T70" fmla="*/ 2147483646 w 636"/>
              <a:gd name="T71" fmla="*/ 2147483646 h 354"/>
              <a:gd name="T72" fmla="*/ 2147483646 w 636"/>
              <a:gd name="T73" fmla="*/ 2147483646 h 354"/>
              <a:gd name="T74" fmla="*/ 2147483646 w 636"/>
              <a:gd name="T75" fmla="*/ 2147483646 h 354"/>
              <a:gd name="T76" fmla="*/ 2147483646 w 636"/>
              <a:gd name="T77" fmla="*/ 2147483646 h 354"/>
              <a:gd name="T78" fmla="*/ 2147483646 w 636"/>
              <a:gd name="T79" fmla="*/ 2147483646 h 354"/>
              <a:gd name="T80" fmla="*/ 2147483646 w 636"/>
              <a:gd name="T81" fmla="*/ 2147483646 h 354"/>
              <a:gd name="T82" fmla="*/ 2147483646 w 636"/>
              <a:gd name="T83" fmla="*/ 2147483646 h 35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36"/>
              <a:gd name="T127" fmla="*/ 0 h 354"/>
              <a:gd name="T128" fmla="*/ 636 w 636"/>
              <a:gd name="T129" fmla="*/ 354 h 35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36" h="354">
                <a:moveTo>
                  <a:pt x="0" y="348"/>
                </a:moveTo>
                <a:lnTo>
                  <a:pt x="6" y="348"/>
                </a:lnTo>
                <a:lnTo>
                  <a:pt x="12" y="348"/>
                </a:lnTo>
                <a:lnTo>
                  <a:pt x="18" y="348"/>
                </a:lnTo>
                <a:lnTo>
                  <a:pt x="30" y="348"/>
                </a:lnTo>
                <a:lnTo>
                  <a:pt x="24" y="348"/>
                </a:lnTo>
                <a:lnTo>
                  <a:pt x="30" y="348"/>
                </a:lnTo>
                <a:lnTo>
                  <a:pt x="36" y="348"/>
                </a:lnTo>
                <a:lnTo>
                  <a:pt x="42" y="348"/>
                </a:lnTo>
                <a:lnTo>
                  <a:pt x="48" y="348"/>
                </a:lnTo>
                <a:lnTo>
                  <a:pt x="54" y="348"/>
                </a:lnTo>
                <a:lnTo>
                  <a:pt x="60" y="348"/>
                </a:lnTo>
                <a:lnTo>
                  <a:pt x="66" y="348"/>
                </a:lnTo>
                <a:lnTo>
                  <a:pt x="72" y="348"/>
                </a:lnTo>
                <a:lnTo>
                  <a:pt x="78" y="348"/>
                </a:lnTo>
                <a:lnTo>
                  <a:pt x="84" y="348"/>
                </a:lnTo>
                <a:lnTo>
                  <a:pt x="90" y="354"/>
                </a:lnTo>
                <a:lnTo>
                  <a:pt x="90" y="348"/>
                </a:lnTo>
                <a:lnTo>
                  <a:pt x="96" y="354"/>
                </a:lnTo>
                <a:lnTo>
                  <a:pt x="96" y="348"/>
                </a:lnTo>
                <a:lnTo>
                  <a:pt x="108" y="348"/>
                </a:lnTo>
                <a:lnTo>
                  <a:pt x="102" y="348"/>
                </a:lnTo>
                <a:lnTo>
                  <a:pt x="108" y="348"/>
                </a:lnTo>
                <a:lnTo>
                  <a:pt x="114" y="348"/>
                </a:lnTo>
                <a:lnTo>
                  <a:pt x="120" y="348"/>
                </a:lnTo>
                <a:lnTo>
                  <a:pt x="126" y="348"/>
                </a:lnTo>
                <a:lnTo>
                  <a:pt x="132" y="354"/>
                </a:lnTo>
                <a:lnTo>
                  <a:pt x="138" y="348"/>
                </a:lnTo>
                <a:lnTo>
                  <a:pt x="144" y="348"/>
                </a:lnTo>
                <a:lnTo>
                  <a:pt x="150" y="348"/>
                </a:lnTo>
                <a:lnTo>
                  <a:pt x="156" y="348"/>
                </a:lnTo>
                <a:lnTo>
                  <a:pt x="162" y="348"/>
                </a:lnTo>
                <a:lnTo>
                  <a:pt x="168" y="348"/>
                </a:lnTo>
                <a:lnTo>
                  <a:pt x="174" y="348"/>
                </a:lnTo>
                <a:lnTo>
                  <a:pt x="180" y="342"/>
                </a:lnTo>
                <a:lnTo>
                  <a:pt x="186" y="342"/>
                </a:lnTo>
                <a:lnTo>
                  <a:pt x="192" y="342"/>
                </a:lnTo>
                <a:lnTo>
                  <a:pt x="198" y="336"/>
                </a:lnTo>
                <a:lnTo>
                  <a:pt x="204" y="336"/>
                </a:lnTo>
                <a:lnTo>
                  <a:pt x="210" y="330"/>
                </a:lnTo>
                <a:lnTo>
                  <a:pt x="222" y="318"/>
                </a:lnTo>
                <a:lnTo>
                  <a:pt x="222" y="312"/>
                </a:lnTo>
                <a:lnTo>
                  <a:pt x="228" y="306"/>
                </a:lnTo>
                <a:lnTo>
                  <a:pt x="228" y="300"/>
                </a:lnTo>
                <a:lnTo>
                  <a:pt x="234" y="294"/>
                </a:lnTo>
                <a:lnTo>
                  <a:pt x="240" y="282"/>
                </a:lnTo>
                <a:lnTo>
                  <a:pt x="240" y="276"/>
                </a:lnTo>
                <a:lnTo>
                  <a:pt x="246" y="270"/>
                </a:lnTo>
                <a:lnTo>
                  <a:pt x="246" y="264"/>
                </a:lnTo>
                <a:lnTo>
                  <a:pt x="252" y="258"/>
                </a:lnTo>
                <a:lnTo>
                  <a:pt x="252" y="252"/>
                </a:lnTo>
                <a:lnTo>
                  <a:pt x="258" y="246"/>
                </a:lnTo>
                <a:lnTo>
                  <a:pt x="258" y="240"/>
                </a:lnTo>
                <a:lnTo>
                  <a:pt x="264" y="234"/>
                </a:lnTo>
                <a:lnTo>
                  <a:pt x="264" y="222"/>
                </a:lnTo>
                <a:lnTo>
                  <a:pt x="270" y="216"/>
                </a:lnTo>
                <a:lnTo>
                  <a:pt x="270" y="210"/>
                </a:lnTo>
                <a:lnTo>
                  <a:pt x="276" y="204"/>
                </a:lnTo>
                <a:lnTo>
                  <a:pt x="276" y="198"/>
                </a:lnTo>
                <a:lnTo>
                  <a:pt x="282" y="186"/>
                </a:lnTo>
                <a:lnTo>
                  <a:pt x="282" y="180"/>
                </a:lnTo>
                <a:lnTo>
                  <a:pt x="288" y="174"/>
                </a:lnTo>
                <a:lnTo>
                  <a:pt x="288" y="168"/>
                </a:lnTo>
                <a:lnTo>
                  <a:pt x="294" y="162"/>
                </a:lnTo>
                <a:lnTo>
                  <a:pt x="300" y="150"/>
                </a:lnTo>
                <a:lnTo>
                  <a:pt x="300" y="144"/>
                </a:lnTo>
                <a:lnTo>
                  <a:pt x="306" y="132"/>
                </a:lnTo>
                <a:lnTo>
                  <a:pt x="306" y="126"/>
                </a:lnTo>
                <a:lnTo>
                  <a:pt x="312" y="114"/>
                </a:lnTo>
                <a:lnTo>
                  <a:pt x="312" y="108"/>
                </a:lnTo>
                <a:lnTo>
                  <a:pt x="318" y="102"/>
                </a:lnTo>
                <a:lnTo>
                  <a:pt x="318" y="90"/>
                </a:lnTo>
                <a:lnTo>
                  <a:pt x="324" y="84"/>
                </a:lnTo>
                <a:lnTo>
                  <a:pt x="324" y="78"/>
                </a:lnTo>
                <a:lnTo>
                  <a:pt x="330" y="72"/>
                </a:lnTo>
                <a:lnTo>
                  <a:pt x="330" y="66"/>
                </a:lnTo>
                <a:lnTo>
                  <a:pt x="342" y="54"/>
                </a:lnTo>
                <a:lnTo>
                  <a:pt x="342" y="48"/>
                </a:lnTo>
                <a:lnTo>
                  <a:pt x="348" y="48"/>
                </a:lnTo>
                <a:lnTo>
                  <a:pt x="360" y="36"/>
                </a:lnTo>
                <a:lnTo>
                  <a:pt x="360" y="30"/>
                </a:lnTo>
                <a:lnTo>
                  <a:pt x="366" y="24"/>
                </a:lnTo>
                <a:lnTo>
                  <a:pt x="372" y="18"/>
                </a:lnTo>
                <a:lnTo>
                  <a:pt x="378" y="18"/>
                </a:lnTo>
                <a:lnTo>
                  <a:pt x="384" y="12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6"/>
                </a:lnTo>
                <a:lnTo>
                  <a:pt x="438" y="0"/>
                </a:lnTo>
                <a:lnTo>
                  <a:pt x="444" y="0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12"/>
                </a:lnTo>
                <a:lnTo>
                  <a:pt x="474" y="6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12"/>
                </a:lnTo>
                <a:lnTo>
                  <a:pt x="522" y="12"/>
                </a:lnTo>
                <a:lnTo>
                  <a:pt x="528" y="18"/>
                </a:lnTo>
                <a:lnTo>
                  <a:pt x="534" y="18"/>
                </a:lnTo>
                <a:lnTo>
                  <a:pt x="540" y="24"/>
                </a:lnTo>
                <a:lnTo>
                  <a:pt x="546" y="30"/>
                </a:lnTo>
                <a:lnTo>
                  <a:pt x="552" y="30"/>
                </a:lnTo>
                <a:lnTo>
                  <a:pt x="558" y="30"/>
                </a:lnTo>
                <a:lnTo>
                  <a:pt x="564" y="36"/>
                </a:lnTo>
                <a:lnTo>
                  <a:pt x="570" y="36"/>
                </a:lnTo>
                <a:lnTo>
                  <a:pt x="576" y="36"/>
                </a:lnTo>
                <a:lnTo>
                  <a:pt x="582" y="42"/>
                </a:lnTo>
                <a:lnTo>
                  <a:pt x="588" y="42"/>
                </a:lnTo>
                <a:lnTo>
                  <a:pt x="594" y="42"/>
                </a:lnTo>
                <a:lnTo>
                  <a:pt x="600" y="42"/>
                </a:lnTo>
                <a:lnTo>
                  <a:pt x="606" y="42"/>
                </a:lnTo>
                <a:lnTo>
                  <a:pt x="612" y="42"/>
                </a:lnTo>
                <a:lnTo>
                  <a:pt x="618" y="36"/>
                </a:lnTo>
                <a:lnTo>
                  <a:pt x="624" y="42"/>
                </a:lnTo>
                <a:lnTo>
                  <a:pt x="630" y="36"/>
                </a:lnTo>
                <a:lnTo>
                  <a:pt x="636" y="4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4" name="Freeform 925"/>
          <p:cNvSpPr>
            <a:spLocks/>
          </p:cNvSpPr>
          <p:nvPr/>
        </p:nvSpPr>
        <p:spPr bwMode="auto">
          <a:xfrm>
            <a:off x="3468688" y="3116263"/>
            <a:ext cx="652462" cy="104775"/>
          </a:xfrm>
          <a:custGeom>
            <a:avLst/>
            <a:gdLst>
              <a:gd name="T0" fmla="*/ 2147483646 w 570"/>
              <a:gd name="T1" fmla="*/ 2147483646 h 66"/>
              <a:gd name="T2" fmla="*/ 2147483646 w 570"/>
              <a:gd name="T3" fmla="*/ 2147483646 h 66"/>
              <a:gd name="T4" fmla="*/ 2147483646 w 570"/>
              <a:gd name="T5" fmla="*/ 2147483646 h 66"/>
              <a:gd name="T6" fmla="*/ 2147483646 w 570"/>
              <a:gd name="T7" fmla="*/ 2147483646 h 66"/>
              <a:gd name="T8" fmla="*/ 2147483646 w 570"/>
              <a:gd name="T9" fmla="*/ 2147483646 h 66"/>
              <a:gd name="T10" fmla="*/ 2147483646 w 570"/>
              <a:gd name="T11" fmla="*/ 2147483646 h 66"/>
              <a:gd name="T12" fmla="*/ 2147483646 w 570"/>
              <a:gd name="T13" fmla="*/ 2147483646 h 66"/>
              <a:gd name="T14" fmla="*/ 2147483646 w 570"/>
              <a:gd name="T15" fmla="*/ 2147483646 h 66"/>
              <a:gd name="T16" fmla="*/ 2147483646 w 570"/>
              <a:gd name="T17" fmla="*/ 2147483646 h 66"/>
              <a:gd name="T18" fmla="*/ 2147483646 w 570"/>
              <a:gd name="T19" fmla="*/ 2147483646 h 66"/>
              <a:gd name="T20" fmla="*/ 2147483646 w 570"/>
              <a:gd name="T21" fmla="*/ 2147483646 h 66"/>
              <a:gd name="T22" fmla="*/ 2147483646 w 570"/>
              <a:gd name="T23" fmla="*/ 2147483646 h 66"/>
              <a:gd name="T24" fmla="*/ 2147483646 w 570"/>
              <a:gd name="T25" fmla="*/ 2147483646 h 66"/>
              <a:gd name="T26" fmla="*/ 2147483646 w 570"/>
              <a:gd name="T27" fmla="*/ 2147483646 h 66"/>
              <a:gd name="T28" fmla="*/ 2147483646 w 570"/>
              <a:gd name="T29" fmla="*/ 2147483646 h 66"/>
              <a:gd name="T30" fmla="*/ 2147483646 w 570"/>
              <a:gd name="T31" fmla="*/ 2147483646 h 66"/>
              <a:gd name="T32" fmla="*/ 2147483646 w 570"/>
              <a:gd name="T33" fmla="*/ 2147483646 h 66"/>
              <a:gd name="T34" fmla="*/ 2147483646 w 570"/>
              <a:gd name="T35" fmla="*/ 2147483646 h 66"/>
              <a:gd name="T36" fmla="*/ 2147483646 w 570"/>
              <a:gd name="T37" fmla="*/ 2147483646 h 66"/>
              <a:gd name="T38" fmla="*/ 2147483646 w 570"/>
              <a:gd name="T39" fmla="*/ 2147483646 h 66"/>
              <a:gd name="T40" fmla="*/ 2147483646 w 570"/>
              <a:gd name="T41" fmla="*/ 2147483646 h 66"/>
              <a:gd name="T42" fmla="*/ 2147483646 w 570"/>
              <a:gd name="T43" fmla="*/ 2147483646 h 66"/>
              <a:gd name="T44" fmla="*/ 2147483646 w 570"/>
              <a:gd name="T45" fmla="*/ 2147483646 h 66"/>
              <a:gd name="T46" fmla="*/ 2147483646 w 570"/>
              <a:gd name="T47" fmla="*/ 2147483646 h 66"/>
              <a:gd name="T48" fmla="*/ 2147483646 w 570"/>
              <a:gd name="T49" fmla="*/ 2147483646 h 66"/>
              <a:gd name="T50" fmla="*/ 2147483646 w 570"/>
              <a:gd name="T51" fmla="*/ 2147483646 h 66"/>
              <a:gd name="T52" fmla="*/ 2147483646 w 570"/>
              <a:gd name="T53" fmla="*/ 2147483646 h 66"/>
              <a:gd name="T54" fmla="*/ 2147483646 w 570"/>
              <a:gd name="T55" fmla="*/ 2147483646 h 66"/>
              <a:gd name="T56" fmla="*/ 2147483646 w 570"/>
              <a:gd name="T57" fmla="*/ 2147483646 h 66"/>
              <a:gd name="T58" fmla="*/ 2147483646 w 570"/>
              <a:gd name="T59" fmla="*/ 2147483646 h 66"/>
              <a:gd name="T60" fmla="*/ 2147483646 w 570"/>
              <a:gd name="T61" fmla="*/ 2147483646 h 66"/>
              <a:gd name="T62" fmla="*/ 2147483646 w 570"/>
              <a:gd name="T63" fmla="*/ 2147483646 h 66"/>
              <a:gd name="T64" fmla="*/ 2147483646 w 570"/>
              <a:gd name="T65" fmla="*/ 2147483646 h 66"/>
              <a:gd name="T66" fmla="*/ 2147483646 w 570"/>
              <a:gd name="T67" fmla="*/ 2147483646 h 66"/>
              <a:gd name="T68" fmla="*/ 2147483646 w 570"/>
              <a:gd name="T69" fmla="*/ 2147483646 h 66"/>
              <a:gd name="T70" fmla="*/ 2147483646 w 570"/>
              <a:gd name="T71" fmla="*/ 2147483646 h 66"/>
              <a:gd name="T72" fmla="*/ 2147483646 w 570"/>
              <a:gd name="T73" fmla="*/ 2147483646 h 66"/>
              <a:gd name="T74" fmla="*/ 2147483646 w 570"/>
              <a:gd name="T75" fmla="*/ 2147483646 h 66"/>
              <a:gd name="T76" fmla="*/ 2147483646 w 570"/>
              <a:gd name="T77" fmla="*/ 2147483646 h 66"/>
              <a:gd name="T78" fmla="*/ 2147483646 w 570"/>
              <a:gd name="T79" fmla="*/ 2147483646 h 66"/>
              <a:gd name="T80" fmla="*/ 2147483646 w 570"/>
              <a:gd name="T81" fmla="*/ 2147483646 h 66"/>
              <a:gd name="T82" fmla="*/ 2147483646 w 570"/>
              <a:gd name="T83" fmla="*/ 2147483646 h 66"/>
              <a:gd name="T84" fmla="*/ 2147483646 w 570"/>
              <a:gd name="T85" fmla="*/ 2147483646 h 66"/>
              <a:gd name="T86" fmla="*/ 2147483646 w 570"/>
              <a:gd name="T87" fmla="*/ 2147483646 h 66"/>
              <a:gd name="T88" fmla="*/ 2147483646 w 570"/>
              <a:gd name="T89" fmla="*/ 2147483646 h 66"/>
              <a:gd name="T90" fmla="*/ 2147483646 w 570"/>
              <a:gd name="T91" fmla="*/ 2147483646 h 66"/>
              <a:gd name="T92" fmla="*/ 2147483646 w 570"/>
              <a:gd name="T93" fmla="*/ 0 h 66"/>
              <a:gd name="T94" fmla="*/ 2147483646 w 570"/>
              <a:gd name="T95" fmla="*/ 0 h 6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70"/>
              <a:gd name="T145" fmla="*/ 0 h 66"/>
              <a:gd name="T146" fmla="*/ 570 w 570"/>
              <a:gd name="T147" fmla="*/ 66 h 6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70" h="66">
                <a:moveTo>
                  <a:pt x="0" y="66"/>
                </a:moveTo>
                <a:lnTo>
                  <a:pt x="6" y="60"/>
                </a:lnTo>
                <a:lnTo>
                  <a:pt x="12" y="60"/>
                </a:lnTo>
                <a:lnTo>
                  <a:pt x="18" y="60"/>
                </a:lnTo>
                <a:lnTo>
                  <a:pt x="24" y="60"/>
                </a:lnTo>
                <a:lnTo>
                  <a:pt x="30" y="60"/>
                </a:lnTo>
                <a:lnTo>
                  <a:pt x="36" y="60"/>
                </a:lnTo>
                <a:lnTo>
                  <a:pt x="42" y="54"/>
                </a:lnTo>
                <a:lnTo>
                  <a:pt x="48" y="54"/>
                </a:lnTo>
                <a:lnTo>
                  <a:pt x="54" y="60"/>
                </a:lnTo>
                <a:lnTo>
                  <a:pt x="60" y="54"/>
                </a:lnTo>
                <a:lnTo>
                  <a:pt x="66" y="54"/>
                </a:lnTo>
                <a:lnTo>
                  <a:pt x="72" y="54"/>
                </a:lnTo>
                <a:lnTo>
                  <a:pt x="78" y="54"/>
                </a:lnTo>
                <a:lnTo>
                  <a:pt x="84" y="54"/>
                </a:lnTo>
                <a:lnTo>
                  <a:pt x="90" y="48"/>
                </a:lnTo>
                <a:lnTo>
                  <a:pt x="96" y="48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48"/>
                </a:lnTo>
                <a:lnTo>
                  <a:pt x="126" y="48"/>
                </a:lnTo>
                <a:lnTo>
                  <a:pt x="132" y="48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42"/>
                </a:lnTo>
                <a:lnTo>
                  <a:pt x="162" y="42"/>
                </a:lnTo>
                <a:lnTo>
                  <a:pt x="168" y="42"/>
                </a:lnTo>
                <a:lnTo>
                  <a:pt x="174" y="42"/>
                </a:lnTo>
                <a:lnTo>
                  <a:pt x="180" y="36"/>
                </a:lnTo>
                <a:lnTo>
                  <a:pt x="186" y="42"/>
                </a:lnTo>
                <a:lnTo>
                  <a:pt x="192" y="36"/>
                </a:lnTo>
                <a:lnTo>
                  <a:pt x="198" y="36"/>
                </a:lnTo>
                <a:lnTo>
                  <a:pt x="204" y="36"/>
                </a:lnTo>
                <a:lnTo>
                  <a:pt x="210" y="36"/>
                </a:lnTo>
                <a:lnTo>
                  <a:pt x="216" y="36"/>
                </a:lnTo>
                <a:lnTo>
                  <a:pt x="222" y="36"/>
                </a:lnTo>
                <a:lnTo>
                  <a:pt x="228" y="36"/>
                </a:lnTo>
                <a:lnTo>
                  <a:pt x="234" y="36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30"/>
                </a:lnTo>
                <a:lnTo>
                  <a:pt x="264" y="30"/>
                </a:lnTo>
                <a:lnTo>
                  <a:pt x="270" y="30"/>
                </a:lnTo>
                <a:lnTo>
                  <a:pt x="276" y="30"/>
                </a:lnTo>
                <a:lnTo>
                  <a:pt x="282" y="30"/>
                </a:lnTo>
                <a:lnTo>
                  <a:pt x="288" y="30"/>
                </a:lnTo>
                <a:lnTo>
                  <a:pt x="294" y="24"/>
                </a:lnTo>
                <a:lnTo>
                  <a:pt x="300" y="30"/>
                </a:lnTo>
                <a:lnTo>
                  <a:pt x="306" y="30"/>
                </a:lnTo>
                <a:lnTo>
                  <a:pt x="318" y="30"/>
                </a:lnTo>
                <a:lnTo>
                  <a:pt x="312" y="30"/>
                </a:lnTo>
                <a:lnTo>
                  <a:pt x="318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18"/>
                </a:lnTo>
                <a:lnTo>
                  <a:pt x="366" y="24"/>
                </a:lnTo>
                <a:lnTo>
                  <a:pt x="372" y="24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8"/>
                </a:lnTo>
                <a:lnTo>
                  <a:pt x="444" y="12"/>
                </a:lnTo>
                <a:lnTo>
                  <a:pt x="450" y="18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6"/>
                </a:lnTo>
                <a:lnTo>
                  <a:pt x="522" y="12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5" name="Freeform 926"/>
          <p:cNvSpPr>
            <a:spLocks/>
          </p:cNvSpPr>
          <p:nvPr/>
        </p:nvSpPr>
        <p:spPr bwMode="auto">
          <a:xfrm>
            <a:off x="2741613" y="3144838"/>
            <a:ext cx="838200" cy="523875"/>
          </a:xfrm>
          <a:custGeom>
            <a:avLst/>
            <a:gdLst>
              <a:gd name="T0" fmla="*/ 2147483646 w 732"/>
              <a:gd name="T1" fmla="*/ 2147483646 h 330"/>
              <a:gd name="T2" fmla="*/ 2147483646 w 732"/>
              <a:gd name="T3" fmla="*/ 2147483646 h 330"/>
              <a:gd name="T4" fmla="*/ 2147483646 w 732"/>
              <a:gd name="T5" fmla="*/ 2147483646 h 330"/>
              <a:gd name="T6" fmla="*/ 2147483646 w 732"/>
              <a:gd name="T7" fmla="*/ 2147483646 h 330"/>
              <a:gd name="T8" fmla="*/ 2147483646 w 732"/>
              <a:gd name="T9" fmla="*/ 2147483646 h 330"/>
              <a:gd name="T10" fmla="*/ 2147483646 w 732"/>
              <a:gd name="T11" fmla="*/ 2147483646 h 330"/>
              <a:gd name="T12" fmla="*/ 2147483646 w 732"/>
              <a:gd name="T13" fmla="*/ 2147483646 h 330"/>
              <a:gd name="T14" fmla="*/ 2147483646 w 732"/>
              <a:gd name="T15" fmla="*/ 2147483646 h 330"/>
              <a:gd name="T16" fmla="*/ 2147483646 w 732"/>
              <a:gd name="T17" fmla="*/ 2147483646 h 330"/>
              <a:gd name="T18" fmla="*/ 2147483646 w 732"/>
              <a:gd name="T19" fmla="*/ 2147483646 h 330"/>
              <a:gd name="T20" fmla="*/ 2147483646 w 732"/>
              <a:gd name="T21" fmla="*/ 2147483646 h 330"/>
              <a:gd name="T22" fmla="*/ 2147483646 w 732"/>
              <a:gd name="T23" fmla="*/ 2147483646 h 330"/>
              <a:gd name="T24" fmla="*/ 2147483646 w 732"/>
              <a:gd name="T25" fmla="*/ 2147483646 h 330"/>
              <a:gd name="T26" fmla="*/ 2147483646 w 732"/>
              <a:gd name="T27" fmla="*/ 2147483646 h 330"/>
              <a:gd name="T28" fmla="*/ 2147483646 w 732"/>
              <a:gd name="T29" fmla="*/ 2147483646 h 330"/>
              <a:gd name="T30" fmla="*/ 2147483646 w 732"/>
              <a:gd name="T31" fmla="*/ 2147483646 h 330"/>
              <a:gd name="T32" fmla="*/ 2147483646 w 732"/>
              <a:gd name="T33" fmla="*/ 2147483646 h 330"/>
              <a:gd name="T34" fmla="*/ 2147483646 w 732"/>
              <a:gd name="T35" fmla="*/ 2147483646 h 330"/>
              <a:gd name="T36" fmla="*/ 2147483646 w 732"/>
              <a:gd name="T37" fmla="*/ 2147483646 h 330"/>
              <a:gd name="T38" fmla="*/ 2147483646 w 732"/>
              <a:gd name="T39" fmla="*/ 2147483646 h 330"/>
              <a:gd name="T40" fmla="*/ 2147483646 w 732"/>
              <a:gd name="T41" fmla="*/ 2147483646 h 330"/>
              <a:gd name="T42" fmla="*/ 2147483646 w 732"/>
              <a:gd name="T43" fmla="*/ 2147483646 h 330"/>
              <a:gd name="T44" fmla="*/ 2147483646 w 732"/>
              <a:gd name="T45" fmla="*/ 2147483646 h 330"/>
              <a:gd name="T46" fmla="*/ 2147483646 w 732"/>
              <a:gd name="T47" fmla="*/ 2147483646 h 330"/>
              <a:gd name="T48" fmla="*/ 2147483646 w 732"/>
              <a:gd name="T49" fmla="*/ 2147483646 h 330"/>
              <a:gd name="T50" fmla="*/ 2147483646 w 732"/>
              <a:gd name="T51" fmla="*/ 2147483646 h 330"/>
              <a:gd name="T52" fmla="*/ 2147483646 w 732"/>
              <a:gd name="T53" fmla="*/ 2147483646 h 330"/>
              <a:gd name="T54" fmla="*/ 2147483646 w 732"/>
              <a:gd name="T55" fmla="*/ 2147483646 h 330"/>
              <a:gd name="T56" fmla="*/ 2147483646 w 732"/>
              <a:gd name="T57" fmla="*/ 2147483646 h 330"/>
              <a:gd name="T58" fmla="*/ 2147483646 w 732"/>
              <a:gd name="T59" fmla="*/ 2147483646 h 330"/>
              <a:gd name="T60" fmla="*/ 2147483646 w 732"/>
              <a:gd name="T61" fmla="*/ 2147483646 h 330"/>
              <a:gd name="T62" fmla="*/ 2147483646 w 732"/>
              <a:gd name="T63" fmla="*/ 2147483646 h 330"/>
              <a:gd name="T64" fmla="*/ 2147483646 w 732"/>
              <a:gd name="T65" fmla="*/ 2147483646 h 330"/>
              <a:gd name="T66" fmla="*/ 2147483646 w 732"/>
              <a:gd name="T67" fmla="*/ 2147483646 h 330"/>
              <a:gd name="T68" fmla="*/ 2147483646 w 732"/>
              <a:gd name="T69" fmla="*/ 2147483646 h 330"/>
              <a:gd name="T70" fmla="*/ 2147483646 w 732"/>
              <a:gd name="T71" fmla="*/ 2147483646 h 330"/>
              <a:gd name="T72" fmla="*/ 2147483646 w 732"/>
              <a:gd name="T73" fmla="*/ 2147483646 h 330"/>
              <a:gd name="T74" fmla="*/ 2147483646 w 732"/>
              <a:gd name="T75" fmla="*/ 2147483646 h 330"/>
              <a:gd name="T76" fmla="*/ 2147483646 w 732"/>
              <a:gd name="T77" fmla="*/ 2147483646 h 330"/>
              <a:gd name="T78" fmla="*/ 2147483646 w 732"/>
              <a:gd name="T79" fmla="*/ 2147483646 h 330"/>
              <a:gd name="T80" fmla="*/ 2147483646 w 732"/>
              <a:gd name="T81" fmla="*/ 2147483646 h 330"/>
              <a:gd name="T82" fmla="*/ 2147483646 w 732"/>
              <a:gd name="T83" fmla="*/ 2147483646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330"/>
              <a:gd name="T128" fmla="*/ 732 w 732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330">
                <a:moveTo>
                  <a:pt x="0" y="324"/>
                </a:moveTo>
                <a:lnTo>
                  <a:pt x="6" y="324"/>
                </a:lnTo>
                <a:lnTo>
                  <a:pt x="12" y="324"/>
                </a:lnTo>
                <a:lnTo>
                  <a:pt x="18" y="324"/>
                </a:lnTo>
                <a:lnTo>
                  <a:pt x="24" y="324"/>
                </a:lnTo>
                <a:lnTo>
                  <a:pt x="30" y="324"/>
                </a:lnTo>
                <a:lnTo>
                  <a:pt x="36" y="324"/>
                </a:lnTo>
                <a:lnTo>
                  <a:pt x="42" y="324"/>
                </a:lnTo>
                <a:lnTo>
                  <a:pt x="48" y="324"/>
                </a:lnTo>
                <a:lnTo>
                  <a:pt x="54" y="324"/>
                </a:lnTo>
                <a:lnTo>
                  <a:pt x="60" y="324"/>
                </a:lnTo>
                <a:lnTo>
                  <a:pt x="66" y="324"/>
                </a:lnTo>
                <a:lnTo>
                  <a:pt x="72" y="324"/>
                </a:lnTo>
                <a:lnTo>
                  <a:pt x="78" y="324"/>
                </a:lnTo>
                <a:lnTo>
                  <a:pt x="84" y="324"/>
                </a:lnTo>
                <a:lnTo>
                  <a:pt x="90" y="324"/>
                </a:lnTo>
                <a:lnTo>
                  <a:pt x="96" y="324"/>
                </a:lnTo>
                <a:lnTo>
                  <a:pt x="102" y="324"/>
                </a:lnTo>
                <a:lnTo>
                  <a:pt x="108" y="324"/>
                </a:lnTo>
                <a:lnTo>
                  <a:pt x="114" y="324"/>
                </a:lnTo>
                <a:lnTo>
                  <a:pt x="120" y="330"/>
                </a:lnTo>
                <a:lnTo>
                  <a:pt x="126" y="324"/>
                </a:lnTo>
                <a:lnTo>
                  <a:pt x="132" y="324"/>
                </a:lnTo>
                <a:lnTo>
                  <a:pt x="138" y="324"/>
                </a:lnTo>
                <a:lnTo>
                  <a:pt x="150" y="324"/>
                </a:lnTo>
                <a:lnTo>
                  <a:pt x="144" y="324"/>
                </a:lnTo>
                <a:lnTo>
                  <a:pt x="150" y="324"/>
                </a:lnTo>
                <a:lnTo>
                  <a:pt x="156" y="324"/>
                </a:lnTo>
                <a:lnTo>
                  <a:pt x="162" y="324"/>
                </a:lnTo>
                <a:lnTo>
                  <a:pt x="168" y="324"/>
                </a:lnTo>
                <a:lnTo>
                  <a:pt x="174" y="324"/>
                </a:lnTo>
                <a:lnTo>
                  <a:pt x="180" y="324"/>
                </a:lnTo>
                <a:lnTo>
                  <a:pt x="186" y="318"/>
                </a:lnTo>
                <a:lnTo>
                  <a:pt x="192" y="312"/>
                </a:lnTo>
                <a:lnTo>
                  <a:pt x="204" y="300"/>
                </a:lnTo>
                <a:lnTo>
                  <a:pt x="204" y="288"/>
                </a:lnTo>
                <a:lnTo>
                  <a:pt x="210" y="282"/>
                </a:lnTo>
                <a:lnTo>
                  <a:pt x="210" y="276"/>
                </a:lnTo>
                <a:lnTo>
                  <a:pt x="216" y="270"/>
                </a:lnTo>
                <a:lnTo>
                  <a:pt x="228" y="258"/>
                </a:lnTo>
                <a:lnTo>
                  <a:pt x="228" y="252"/>
                </a:lnTo>
                <a:lnTo>
                  <a:pt x="234" y="252"/>
                </a:lnTo>
                <a:lnTo>
                  <a:pt x="240" y="246"/>
                </a:lnTo>
                <a:lnTo>
                  <a:pt x="246" y="246"/>
                </a:lnTo>
                <a:lnTo>
                  <a:pt x="252" y="240"/>
                </a:lnTo>
                <a:lnTo>
                  <a:pt x="258" y="240"/>
                </a:lnTo>
                <a:lnTo>
                  <a:pt x="264" y="234"/>
                </a:lnTo>
                <a:lnTo>
                  <a:pt x="270" y="228"/>
                </a:lnTo>
                <a:lnTo>
                  <a:pt x="276" y="228"/>
                </a:lnTo>
                <a:lnTo>
                  <a:pt x="282" y="222"/>
                </a:lnTo>
                <a:lnTo>
                  <a:pt x="288" y="216"/>
                </a:lnTo>
                <a:lnTo>
                  <a:pt x="294" y="210"/>
                </a:lnTo>
                <a:lnTo>
                  <a:pt x="300" y="210"/>
                </a:lnTo>
                <a:lnTo>
                  <a:pt x="306" y="204"/>
                </a:lnTo>
                <a:lnTo>
                  <a:pt x="306" y="198"/>
                </a:lnTo>
                <a:lnTo>
                  <a:pt x="318" y="186"/>
                </a:lnTo>
                <a:lnTo>
                  <a:pt x="318" y="174"/>
                </a:lnTo>
                <a:lnTo>
                  <a:pt x="324" y="168"/>
                </a:lnTo>
                <a:lnTo>
                  <a:pt x="324" y="162"/>
                </a:lnTo>
                <a:lnTo>
                  <a:pt x="330" y="156"/>
                </a:lnTo>
                <a:lnTo>
                  <a:pt x="336" y="150"/>
                </a:lnTo>
                <a:lnTo>
                  <a:pt x="336" y="144"/>
                </a:lnTo>
                <a:lnTo>
                  <a:pt x="342" y="138"/>
                </a:lnTo>
                <a:lnTo>
                  <a:pt x="348" y="138"/>
                </a:lnTo>
                <a:lnTo>
                  <a:pt x="354" y="132"/>
                </a:lnTo>
                <a:lnTo>
                  <a:pt x="360" y="126"/>
                </a:lnTo>
                <a:lnTo>
                  <a:pt x="366" y="126"/>
                </a:lnTo>
                <a:lnTo>
                  <a:pt x="372" y="126"/>
                </a:lnTo>
                <a:lnTo>
                  <a:pt x="378" y="126"/>
                </a:lnTo>
                <a:lnTo>
                  <a:pt x="384" y="126"/>
                </a:lnTo>
                <a:lnTo>
                  <a:pt x="390" y="126"/>
                </a:lnTo>
                <a:lnTo>
                  <a:pt x="396" y="126"/>
                </a:lnTo>
                <a:lnTo>
                  <a:pt x="402" y="126"/>
                </a:lnTo>
                <a:lnTo>
                  <a:pt x="408" y="126"/>
                </a:lnTo>
                <a:lnTo>
                  <a:pt x="414" y="120"/>
                </a:lnTo>
                <a:lnTo>
                  <a:pt x="420" y="120"/>
                </a:lnTo>
                <a:lnTo>
                  <a:pt x="426" y="120"/>
                </a:lnTo>
                <a:lnTo>
                  <a:pt x="432" y="114"/>
                </a:lnTo>
                <a:lnTo>
                  <a:pt x="438" y="108"/>
                </a:lnTo>
                <a:lnTo>
                  <a:pt x="444" y="102"/>
                </a:lnTo>
                <a:lnTo>
                  <a:pt x="450" y="102"/>
                </a:lnTo>
                <a:lnTo>
                  <a:pt x="456" y="96"/>
                </a:lnTo>
                <a:lnTo>
                  <a:pt x="462" y="90"/>
                </a:lnTo>
                <a:lnTo>
                  <a:pt x="468" y="90"/>
                </a:lnTo>
                <a:lnTo>
                  <a:pt x="474" y="84"/>
                </a:lnTo>
                <a:lnTo>
                  <a:pt x="480" y="78"/>
                </a:lnTo>
                <a:lnTo>
                  <a:pt x="486" y="72"/>
                </a:lnTo>
                <a:lnTo>
                  <a:pt x="492" y="66"/>
                </a:lnTo>
                <a:lnTo>
                  <a:pt x="498" y="66"/>
                </a:lnTo>
                <a:lnTo>
                  <a:pt x="504" y="60"/>
                </a:lnTo>
                <a:lnTo>
                  <a:pt x="510" y="60"/>
                </a:lnTo>
                <a:lnTo>
                  <a:pt x="516" y="54"/>
                </a:lnTo>
                <a:lnTo>
                  <a:pt x="522" y="54"/>
                </a:lnTo>
                <a:lnTo>
                  <a:pt x="528" y="48"/>
                </a:lnTo>
                <a:lnTo>
                  <a:pt x="534" y="48"/>
                </a:lnTo>
                <a:lnTo>
                  <a:pt x="540" y="42"/>
                </a:lnTo>
                <a:lnTo>
                  <a:pt x="546" y="42"/>
                </a:lnTo>
                <a:lnTo>
                  <a:pt x="552" y="36"/>
                </a:lnTo>
                <a:lnTo>
                  <a:pt x="558" y="36"/>
                </a:lnTo>
                <a:lnTo>
                  <a:pt x="564" y="30"/>
                </a:lnTo>
                <a:lnTo>
                  <a:pt x="570" y="30"/>
                </a:lnTo>
                <a:lnTo>
                  <a:pt x="576" y="30"/>
                </a:lnTo>
                <a:lnTo>
                  <a:pt x="582" y="24"/>
                </a:lnTo>
                <a:lnTo>
                  <a:pt x="588" y="24"/>
                </a:lnTo>
                <a:lnTo>
                  <a:pt x="594" y="24"/>
                </a:lnTo>
                <a:lnTo>
                  <a:pt x="600" y="18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12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  <a:lnTo>
                  <a:pt x="732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6" name="Freeform 927"/>
          <p:cNvSpPr>
            <a:spLocks/>
          </p:cNvSpPr>
          <p:nvPr/>
        </p:nvSpPr>
        <p:spPr bwMode="auto">
          <a:xfrm>
            <a:off x="3579813" y="3125788"/>
            <a:ext cx="541337" cy="76200"/>
          </a:xfrm>
          <a:custGeom>
            <a:avLst/>
            <a:gdLst>
              <a:gd name="T0" fmla="*/ 2147483646 w 474"/>
              <a:gd name="T1" fmla="*/ 2147483646 h 48"/>
              <a:gd name="T2" fmla="*/ 2147483646 w 474"/>
              <a:gd name="T3" fmla="*/ 2147483646 h 48"/>
              <a:gd name="T4" fmla="*/ 2147483646 w 474"/>
              <a:gd name="T5" fmla="*/ 2147483646 h 48"/>
              <a:gd name="T6" fmla="*/ 2147483646 w 474"/>
              <a:gd name="T7" fmla="*/ 2147483646 h 48"/>
              <a:gd name="T8" fmla="*/ 2147483646 w 474"/>
              <a:gd name="T9" fmla="*/ 2147483646 h 48"/>
              <a:gd name="T10" fmla="*/ 2147483646 w 474"/>
              <a:gd name="T11" fmla="*/ 2147483646 h 48"/>
              <a:gd name="T12" fmla="*/ 2147483646 w 474"/>
              <a:gd name="T13" fmla="*/ 2147483646 h 48"/>
              <a:gd name="T14" fmla="*/ 2147483646 w 474"/>
              <a:gd name="T15" fmla="*/ 0 h 48"/>
              <a:gd name="T16" fmla="*/ 2147483646 w 474"/>
              <a:gd name="T17" fmla="*/ 2147483646 h 48"/>
              <a:gd name="T18" fmla="*/ 2147483646 w 474"/>
              <a:gd name="T19" fmla="*/ 2147483646 h 48"/>
              <a:gd name="T20" fmla="*/ 2147483646 w 474"/>
              <a:gd name="T21" fmla="*/ 2147483646 h 48"/>
              <a:gd name="T22" fmla="*/ 2147483646 w 474"/>
              <a:gd name="T23" fmla="*/ 2147483646 h 48"/>
              <a:gd name="T24" fmla="*/ 2147483646 w 474"/>
              <a:gd name="T25" fmla="*/ 2147483646 h 48"/>
              <a:gd name="T26" fmla="*/ 2147483646 w 474"/>
              <a:gd name="T27" fmla="*/ 2147483646 h 48"/>
              <a:gd name="T28" fmla="*/ 2147483646 w 474"/>
              <a:gd name="T29" fmla="*/ 0 h 48"/>
              <a:gd name="T30" fmla="*/ 2147483646 w 474"/>
              <a:gd name="T31" fmla="*/ 0 h 48"/>
              <a:gd name="T32" fmla="*/ 2147483646 w 474"/>
              <a:gd name="T33" fmla="*/ 0 h 48"/>
              <a:gd name="T34" fmla="*/ 2147483646 w 474"/>
              <a:gd name="T35" fmla="*/ 0 h 48"/>
              <a:gd name="T36" fmla="*/ 2147483646 w 474"/>
              <a:gd name="T37" fmla="*/ 0 h 48"/>
              <a:gd name="T38" fmla="*/ 2147483646 w 474"/>
              <a:gd name="T39" fmla="*/ 2147483646 h 48"/>
              <a:gd name="T40" fmla="*/ 2147483646 w 474"/>
              <a:gd name="T41" fmla="*/ 0 h 48"/>
              <a:gd name="T42" fmla="*/ 2147483646 w 474"/>
              <a:gd name="T43" fmla="*/ 2147483646 h 48"/>
              <a:gd name="T44" fmla="*/ 2147483646 w 474"/>
              <a:gd name="T45" fmla="*/ 2147483646 h 48"/>
              <a:gd name="T46" fmla="*/ 2147483646 w 474"/>
              <a:gd name="T47" fmla="*/ 2147483646 h 48"/>
              <a:gd name="T48" fmla="*/ 2147483646 w 474"/>
              <a:gd name="T49" fmla="*/ 2147483646 h 48"/>
              <a:gd name="T50" fmla="*/ 2147483646 w 474"/>
              <a:gd name="T51" fmla="*/ 2147483646 h 48"/>
              <a:gd name="T52" fmla="*/ 2147483646 w 474"/>
              <a:gd name="T53" fmla="*/ 2147483646 h 48"/>
              <a:gd name="T54" fmla="*/ 2147483646 w 474"/>
              <a:gd name="T55" fmla="*/ 2147483646 h 48"/>
              <a:gd name="T56" fmla="*/ 2147483646 w 474"/>
              <a:gd name="T57" fmla="*/ 2147483646 h 48"/>
              <a:gd name="T58" fmla="*/ 2147483646 w 474"/>
              <a:gd name="T59" fmla="*/ 2147483646 h 48"/>
              <a:gd name="T60" fmla="*/ 2147483646 w 474"/>
              <a:gd name="T61" fmla="*/ 2147483646 h 48"/>
              <a:gd name="T62" fmla="*/ 2147483646 w 474"/>
              <a:gd name="T63" fmla="*/ 2147483646 h 48"/>
              <a:gd name="T64" fmla="*/ 2147483646 w 474"/>
              <a:gd name="T65" fmla="*/ 2147483646 h 48"/>
              <a:gd name="T66" fmla="*/ 2147483646 w 474"/>
              <a:gd name="T67" fmla="*/ 2147483646 h 48"/>
              <a:gd name="T68" fmla="*/ 2147483646 w 474"/>
              <a:gd name="T69" fmla="*/ 2147483646 h 48"/>
              <a:gd name="T70" fmla="*/ 2147483646 w 474"/>
              <a:gd name="T71" fmla="*/ 2147483646 h 48"/>
              <a:gd name="T72" fmla="*/ 2147483646 w 474"/>
              <a:gd name="T73" fmla="*/ 2147483646 h 48"/>
              <a:gd name="T74" fmla="*/ 2147483646 w 474"/>
              <a:gd name="T75" fmla="*/ 2147483646 h 48"/>
              <a:gd name="T76" fmla="*/ 2147483646 w 474"/>
              <a:gd name="T77" fmla="*/ 2147483646 h 48"/>
              <a:gd name="T78" fmla="*/ 2147483646 w 474"/>
              <a:gd name="T79" fmla="*/ 2147483646 h 48"/>
              <a:gd name="T80" fmla="*/ 2147483646 w 474"/>
              <a:gd name="T81" fmla="*/ 2147483646 h 4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74"/>
              <a:gd name="T124" fmla="*/ 0 h 48"/>
              <a:gd name="T125" fmla="*/ 474 w 474"/>
              <a:gd name="T126" fmla="*/ 48 h 4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74" h="4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6"/>
                </a:lnTo>
                <a:lnTo>
                  <a:pt x="36" y="12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0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6" y="6"/>
                </a:lnTo>
                <a:lnTo>
                  <a:pt x="120" y="6"/>
                </a:lnTo>
                <a:lnTo>
                  <a:pt x="126" y="6"/>
                </a:lnTo>
                <a:lnTo>
                  <a:pt x="138" y="6"/>
                </a:lnTo>
                <a:lnTo>
                  <a:pt x="132" y="6"/>
                </a:lnTo>
                <a:lnTo>
                  <a:pt x="138" y="6"/>
                </a:lnTo>
                <a:lnTo>
                  <a:pt x="144" y="0"/>
                </a:lnTo>
                <a:lnTo>
                  <a:pt x="150" y="6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6"/>
                </a:lnTo>
                <a:lnTo>
                  <a:pt x="228" y="0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6" y="24"/>
                </a:lnTo>
                <a:lnTo>
                  <a:pt x="312" y="24"/>
                </a:lnTo>
                <a:lnTo>
                  <a:pt x="318" y="30"/>
                </a:lnTo>
                <a:lnTo>
                  <a:pt x="324" y="36"/>
                </a:lnTo>
                <a:lnTo>
                  <a:pt x="330" y="36"/>
                </a:lnTo>
                <a:lnTo>
                  <a:pt x="336" y="42"/>
                </a:lnTo>
                <a:lnTo>
                  <a:pt x="342" y="42"/>
                </a:lnTo>
                <a:lnTo>
                  <a:pt x="348" y="48"/>
                </a:lnTo>
                <a:lnTo>
                  <a:pt x="354" y="48"/>
                </a:lnTo>
                <a:lnTo>
                  <a:pt x="360" y="48"/>
                </a:lnTo>
                <a:lnTo>
                  <a:pt x="366" y="48"/>
                </a:lnTo>
                <a:lnTo>
                  <a:pt x="372" y="48"/>
                </a:lnTo>
                <a:lnTo>
                  <a:pt x="378" y="48"/>
                </a:lnTo>
                <a:lnTo>
                  <a:pt x="384" y="48"/>
                </a:lnTo>
                <a:lnTo>
                  <a:pt x="390" y="48"/>
                </a:lnTo>
                <a:lnTo>
                  <a:pt x="396" y="42"/>
                </a:lnTo>
                <a:lnTo>
                  <a:pt x="402" y="36"/>
                </a:lnTo>
                <a:lnTo>
                  <a:pt x="408" y="36"/>
                </a:lnTo>
                <a:lnTo>
                  <a:pt x="414" y="30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7" name="Freeform 928"/>
          <p:cNvSpPr>
            <a:spLocks/>
          </p:cNvSpPr>
          <p:nvPr/>
        </p:nvSpPr>
        <p:spPr bwMode="auto">
          <a:xfrm>
            <a:off x="2741613" y="3106738"/>
            <a:ext cx="768350" cy="514350"/>
          </a:xfrm>
          <a:custGeom>
            <a:avLst/>
            <a:gdLst>
              <a:gd name="T0" fmla="*/ 2147483646 w 672"/>
              <a:gd name="T1" fmla="*/ 2147483646 h 324"/>
              <a:gd name="T2" fmla="*/ 2147483646 w 672"/>
              <a:gd name="T3" fmla="*/ 2147483646 h 324"/>
              <a:gd name="T4" fmla="*/ 2147483646 w 672"/>
              <a:gd name="T5" fmla="*/ 2147483646 h 324"/>
              <a:gd name="T6" fmla="*/ 2147483646 w 672"/>
              <a:gd name="T7" fmla="*/ 2147483646 h 324"/>
              <a:gd name="T8" fmla="*/ 2147483646 w 672"/>
              <a:gd name="T9" fmla="*/ 2147483646 h 324"/>
              <a:gd name="T10" fmla="*/ 2147483646 w 672"/>
              <a:gd name="T11" fmla="*/ 2147483646 h 324"/>
              <a:gd name="T12" fmla="*/ 2147483646 w 672"/>
              <a:gd name="T13" fmla="*/ 2147483646 h 324"/>
              <a:gd name="T14" fmla="*/ 2147483646 w 672"/>
              <a:gd name="T15" fmla="*/ 2147483646 h 324"/>
              <a:gd name="T16" fmla="*/ 2147483646 w 672"/>
              <a:gd name="T17" fmla="*/ 2147483646 h 324"/>
              <a:gd name="T18" fmla="*/ 2147483646 w 672"/>
              <a:gd name="T19" fmla="*/ 2147483646 h 324"/>
              <a:gd name="T20" fmla="*/ 2147483646 w 672"/>
              <a:gd name="T21" fmla="*/ 2147483646 h 324"/>
              <a:gd name="T22" fmla="*/ 2147483646 w 672"/>
              <a:gd name="T23" fmla="*/ 2147483646 h 324"/>
              <a:gd name="T24" fmla="*/ 2147483646 w 672"/>
              <a:gd name="T25" fmla="*/ 2147483646 h 324"/>
              <a:gd name="T26" fmla="*/ 2147483646 w 672"/>
              <a:gd name="T27" fmla="*/ 2147483646 h 324"/>
              <a:gd name="T28" fmla="*/ 2147483646 w 672"/>
              <a:gd name="T29" fmla="*/ 2147483646 h 324"/>
              <a:gd name="T30" fmla="*/ 2147483646 w 672"/>
              <a:gd name="T31" fmla="*/ 2147483646 h 324"/>
              <a:gd name="T32" fmla="*/ 2147483646 w 672"/>
              <a:gd name="T33" fmla="*/ 2147483646 h 324"/>
              <a:gd name="T34" fmla="*/ 2147483646 w 672"/>
              <a:gd name="T35" fmla="*/ 2147483646 h 324"/>
              <a:gd name="T36" fmla="*/ 2147483646 w 672"/>
              <a:gd name="T37" fmla="*/ 2147483646 h 324"/>
              <a:gd name="T38" fmla="*/ 2147483646 w 672"/>
              <a:gd name="T39" fmla="*/ 2147483646 h 324"/>
              <a:gd name="T40" fmla="*/ 2147483646 w 672"/>
              <a:gd name="T41" fmla="*/ 2147483646 h 324"/>
              <a:gd name="T42" fmla="*/ 2147483646 w 672"/>
              <a:gd name="T43" fmla="*/ 2147483646 h 324"/>
              <a:gd name="T44" fmla="*/ 2147483646 w 672"/>
              <a:gd name="T45" fmla="*/ 2147483646 h 324"/>
              <a:gd name="T46" fmla="*/ 2147483646 w 672"/>
              <a:gd name="T47" fmla="*/ 2147483646 h 324"/>
              <a:gd name="T48" fmla="*/ 2147483646 w 672"/>
              <a:gd name="T49" fmla="*/ 2147483646 h 324"/>
              <a:gd name="T50" fmla="*/ 2147483646 w 672"/>
              <a:gd name="T51" fmla="*/ 2147483646 h 324"/>
              <a:gd name="T52" fmla="*/ 2147483646 w 672"/>
              <a:gd name="T53" fmla="*/ 2147483646 h 324"/>
              <a:gd name="T54" fmla="*/ 2147483646 w 672"/>
              <a:gd name="T55" fmla="*/ 2147483646 h 324"/>
              <a:gd name="T56" fmla="*/ 2147483646 w 672"/>
              <a:gd name="T57" fmla="*/ 2147483646 h 324"/>
              <a:gd name="T58" fmla="*/ 2147483646 w 672"/>
              <a:gd name="T59" fmla="*/ 2147483646 h 324"/>
              <a:gd name="T60" fmla="*/ 2147483646 w 672"/>
              <a:gd name="T61" fmla="*/ 2147483646 h 324"/>
              <a:gd name="T62" fmla="*/ 2147483646 w 672"/>
              <a:gd name="T63" fmla="*/ 2147483646 h 324"/>
              <a:gd name="T64" fmla="*/ 2147483646 w 672"/>
              <a:gd name="T65" fmla="*/ 2147483646 h 324"/>
              <a:gd name="T66" fmla="*/ 2147483646 w 672"/>
              <a:gd name="T67" fmla="*/ 2147483646 h 324"/>
              <a:gd name="T68" fmla="*/ 2147483646 w 672"/>
              <a:gd name="T69" fmla="*/ 2147483646 h 324"/>
              <a:gd name="T70" fmla="*/ 2147483646 w 672"/>
              <a:gd name="T71" fmla="*/ 2147483646 h 324"/>
              <a:gd name="T72" fmla="*/ 2147483646 w 672"/>
              <a:gd name="T73" fmla="*/ 2147483646 h 324"/>
              <a:gd name="T74" fmla="*/ 2147483646 w 672"/>
              <a:gd name="T75" fmla="*/ 2147483646 h 324"/>
              <a:gd name="T76" fmla="*/ 2147483646 w 672"/>
              <a:gd name="T77" fmla="*/ 2147483646 h 324"/>
              <a:gd name="T78" fmla="*/ 2147483646 w 672"/>
              <a:gd name="T79" fmla="*/ 2147483646 h 324"/>
              <a:gd name="T80" fmla="*/ 2147483646 w 672"/>
              <a:gd name="T81" fmla="*/ 2147483646 h 324"/>
              <a:gd name="T82" fmla="*/ 2147483646 w 672"/>
              <a:gd name="T83" fmla="*/ 2147483646 h 3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324"/>
              <a:gd name="T128" fmla="*/ 672 w 672"/>
              <a:gd name="T129" fmla="*/ 324 h 3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324">
                <a:moveTo>
                  <a:pt x="6" y="324"/>
                </a:moveTo>
                <a:lnTo>
                  <a:pt x="0" y="324"/>
                </a:lnTo>
                <a:lnTo>
                  <a:pt x="6" y="324"/>
                </a:lnTo>
                <a:lnTo>
                  <a:pt x="12" y="324"/>
                </a:lnTo>
                <a:lnTo>
                  <a:pt x="18" y="324"/>
                </a:lnTo>
                <a:lnTo>
                  <a:pt x="24" y="318"/>
                </a:lnTo>
                <a:lnTo>
                  <a:pt x="30" y="318"/>
                </a:lnTo>
                <a:lnTo>
                  <a:pt x="36" y="324"/>
                </a:lnTo>
                <a:lnTo>
                  <a:pt x="42" y="318"/>
                </a:lnTo>
                <a:lnTo>
                  <a:pt x="48" y="324"/>
                </a:lnTo>
                <a:lnTo>
                  <a:pt x="54" y="324"/>
                </a:lnTo>
                <a:lnTo>
                  <a:pt x="60" y="324"/>
                </a:lnTo>
                <a:lnTo>
                  <a:pt x="66" y="324"/>
                </a:lnTo>
                <a:lnTo>
                  <a:pt x="72" y="324"/>
                </a:lnTo>
                <a:lnTo>
                  <a:pt x="78" y="324"/>
                </a:lnTo>
                <a:lnTo>
                  <a:pt x="84" y="324"/>
                </a:lnTo>
                <a:lnTo>
                  <a:pt x="90" y="324"/>
                </a:lnTo>
                <a:lnTo>
                  <a:pt x="96" y="318"/>
                </a:lnTo>
                <a:lnTo>
                  <a:pt x="102" y="324"/>
                </a:lnTo>
                <a:lnTo>
                  <a:pt x="108" y="318"/>
                </a:lnTo>
                <a:lnTo>
                  <a:pt x="114" y="324"/>
                </a:lnTo>
                <a:lnTo>
                  <a:pt x="120" y="318"/>
                </a:lnTo>
                <a:lnTo>
                  <a:pt x="126" y="318"/>
                </a:lnTo>
                <a:lnTo>
                  <a:pt x="132" y="324"/>
                </a:lnTo>
                <a:lnTo>
                  <a:pt x="144" y="324"/>
                </a:lnTo>
                <a:lnTo>
                  <a:pt x="138" y="324"/>
                </a:lnTo>
                <a:lnTo>
                  <a:pt x="144" y="318"/>
                </a:lnTo>
                <a:lnTo>
                  <a:pt x="150" y="324"/>
                </a:lnTo>
                <a:lnTo>
                  <a:pt x="156" y="318"/>
                </a:lnTo>
                <a:lnTo>
                  <a:pt x="162" y="324"/>
                </a:lnTo>
                <a:lnTo>
                  <a:pt x="162" y="318"/>
                </a:lnTo>
                <a:lnTo>
                  <a:pt x="174" y="318"/>
                </a:lnTo>
                <a:lnTo>
                  <a:pt x="168" y="318"/>
                </a:lnTo>
                <a:lnTo>
                  <a:pt x="174" y="318"/>
                </a:lnTo>
                <a:lnTo>
                  <a:pt x="180" y="318"/>
                </a:lnTo>
                <a:lnTo>
                  <a:pt x="186" y="312"/>
                </a:lnTo>
                <a:lnTo>
                  <a:pt x="192" y="306"/>
                </a:lnTo>
                <a:lnTo>
                  <a:pt x="192" y="294"/>
                </a:lnTo>
                <a:lnTo>
                  <a:pt x="198" y="288"/>
                </a:lnTo>
                <a:lnTo>
                  <a:pt x="198" y="276"/>
                </a:lnTo>
                <a:lnTo>
                  <a:pt x="204" y="264"/>
                </a:lnTo>
                <a:lnTo>
                  <a:pt x="204" y="252"/>
                </a:lnTo>
                <a:lnTo>
                  <a:pt x="210" y="246"/>
                </a:lnTo>
                <a:lnTo>
                  <a:pt x="210" y="234"/>
                </a:lnTo>
                <a:lnTo>
                  <a:pt x="216" y="222"/>
                </a:lnTo>
                <a:lnTo>
                  <a:pt x="216" y="210"/>
                </a:lnTo>
                <a:lnTo>
                  <a:pt x="222" y="204"/>
                </a:lnTo>
                <a:lnTo>
                  <a:pt x="222" y="198"/>
                </a:lnTo>
                <a:lnTo>
                  <a:pt x="234" y="186"/>
                </a:lnTo>
                <a:lnTo>
                  <a:pt x="228" y="186"/>
                </a:lnTo>
                <a:lnTo>
                  <a:pt x="234" y="186"/>
                </a:lnTo>
                <a:lnTo>
                  <a:pt x="240" y="180"/>
                </a:lnTo>
                <a:lnTo>
                  <a:pt x="246" y="174"/>
                </a:lnTo>
                <a:lnTo>
                  <a:pt x="252" y="174"/>
                </a:lnTo>
                <a:lnTo>
                  <a:pt x="258" y="174"/>
                </a:lnTo>
                <a:lnTo>
                  <a:pt x="264" y="168"/>
                </a:lnTo>
                <a:lnTo>
                  <a:pt x="270" y="168"/>
                </a:lnTo>
                <a:lnTo>
                  <a:pt x="276" y="162"/>
                </a:lnTo>
                <a:lnTo>
                  <a:pt x="282" y="156"/>
                </a:lnTo>
                <a:lnTo>
                  <a:pt x="294" y="144"/>
                </a:lnTo>
                <a:lnTo>
                  <a:pt x="288" y="144"/>
                </a:lnTo>
                <a:lnTo>
                  <a:pt x="294" y="144"/>
                </a:lnTo>
                <a:lnTo>
                  <a:pt x="300" y="132"/>
                </a:lnTo>
                <a:lnTo>
                  <a:pt x="300" y="126"/>
                </a:lnTo>
                <a:lnTo>
                  <a:pt x="306" y="120"/>
                </a:lnTo>
                <a:lnTo>
                  <a:pt x="306" y="114"/>
                </a:lnTo>
                <a:lnTo>
                  <a:pt x="318" y="102"/>
                </a:lnTo>
                <a:lnTo>
                  <a:pt x="318" y="96"/>
                </a:lnTo>
                <a:lnTo>
                  <a:pt x="324" y="90"/>
                </a:lnTo>
                <a:lnTo>
                  <a:pt x="324" y="84"/>
                </a:lnTo>
                <a:lnTo>
                  <a:pt x="330" y="78"/>
                </a:lnTo>
                <a:lnTo>
                  <a:pt x="336" y="72"/>
                </a:lnTo>
                <a:lnTo>
                  <a:pt x="342" y="72"/>
                </a:lnTo>
                <a:lnTo>
                  <a:pt x="348" y="72"/>
                </a:lnTo>
                <a:lnTo>
                  <a:pt x="354" y="66"/>
                </a:lnTo>
                <a:lnTo>
                  <a:pt x="360" y="66"/>
                </a:lnTo>
                <a:lnTo>
                  <a:pt x="366" y="66"/>
                </a:lnTo>
                <a:lnTo>
                  <a:pt x="372" y="66"/>
                </a:lnTo>
                <a:lnTo>
                  <a:pt x="378" y="66"/>
                </a:lnTo>
                <a:lnTo>
                  <a:pt x="384" y="66"/>
                </a:lnTo>
                <a:lnTo>
                  <a:pt x="390" y="66"/>
                </a:lnTo>
                <a:lnTo>
                  <a:pt x="396" y="66"/>
                </a:lnTo>
                <a:lnTo>
                  <a:pt x="402" y="60"/>
                </a:lnTo>
                <a:lnTo>
                  <a:pt x="408" y="60"/>
                </a:lnTo>
                <a:lnTo>
                  <a:pt x="414" y="54"/>
                </a:lnTo>
                <a:lnTo>
                  <a:pt x="420" y="48"/>
                </a:lnTo>
                <a:lnTo>
                  <a:pt x="426" y="42"/>
                </a:lnTo>
                <a:lnTo>
                  <a:pt x="432" y="42"/>
                </a:lnTo>
                <a:lnTo>
                  <a:pt x="438" y="36"/>
                </a:lnTo>
                <a:lnTo>
                  <a:pt x="444" y="30"/>
                </a:lnTo>
                <a:lnTo>
                  <a:pt x="450" y="30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0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2" y="6"/>
                </a:lnTo>
                <a:lnTo>
                  <a:pt x="588" y="6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8" name="Freeform 929"/>
          <p:cNvSpPr>
            <a:spLocks/>
          </p:cNvSpPr>
          <p:nvPr/>
        </p:nvSpPr>
        <p:spPr bwMode="auto">
          <a:xfrm>
            <a:off x="3509963" y="3106738"/>
            <a:ext cx="611187" cy="19050"/>
          </a:xfrm>
          <a:custGeom>
            <a:avLst/>
            <a:gdLst>
              <a:gd name="T0" fmla="*/ 2147483646 w 534"/>
              <a:gd name="T1" fmla="*/ 2147483646 h 12"/>
              <a:gd name="T2" fmla="*/ 2147483646 w 534"/>
              <a:gd name="T3" fmla="*/ 2147483646 h 12"/>
              <a:gd name="T4" fmla="*/ 2147483646 w 534"/>
              <a:gd name="T5" fmla="*/ 2147483646 h 12"/>
              <a:gd name="T6" fmla="*/ 2147483646 w 534"/>
              <a:gd name="T7" fmla="*/ 2147483646 h 12"/>
              <a:gd name="T8" fmla="*/ 2147483646 w 534"/>
              <a:gd name="T9" fmla="*/ 2147483646 h 12"/>
              <a:gd name="T10" fmla="*/ 2147483646 w 534"/>
              <a:gd name="T11" fmla="*/ 2147483646 h 12"/>
              <a:gd name="T12" fmla="*/ 2147483646 w 534"/>
              <a:gd name="T13" fmla="*/ 2147483646 h 12"/>
              <a:gd name="T14" fmla="*/ 2147483646 w 534"/>
              <a:gd name="T15" fmla="*/ 2147483646 h 12"/>
              <a:gd name="T16" fmla="*/ 2147483646 w 534"/>
              <a:gd name="T17" fmla="*/ 2147483646 h 12"/>
              <a:gd name="T18" fmla="*/ 2147483646 w 534"/>
              <a:gd name="T19" fmla="*/ 2147483646 h 12"/>
              <a:gd name="T20" fmla="*/ 2147483646 w 534"/>
              <a:gd name="T21" fmla="*/ 2147483646 h 12"/>
              <a:gd name="T22" fmla="*/ 2147483646 w 534"/>
              <a:gd name="T23" fmla="*/ 2147483646 h 12"/>
              <a:gd name="T24" fmla="*/ 2147483646 w 534"/>
              <a:gd name="T25" fmla="*/ 2147483646 h 12"/>
              <a:gd name="T26" fmla="*/ 2147483646 w 534"/>
              <a:gd name="T27" fmla="*/ 2147483646 h 12"/>
              <a:gd name="T28" fmla="*/ 2147483646 w 534"/>
              <a:gd name="T29" fmla="*/ 2147483646 h 12"/>
              <a:gd name="T30" fmla="*/ 2147483646 w 534"/>
              <a:gd name="T31" fmla="*/ 2147483646 h 12"/>
              <a:gd name="T32" fmla="*/ 2147483646 w 534"/>
              <a:gd name="T33" fmla="*/ 2147483646 h 12"/>
              <a:gd name="T34" fmla="*/ 2147483646 w 534"/>
              <a:gd name="T35" fmla="*/ 2147483646 h 12"/>
              <a:gd name="T36" fmla="*/ 2147483646 w 534"/>
              <a:gd name="T37" fmla="*/ 2147483646 h 12"/>
              <a:gd name="T38" fmla="*/ 2147483646 w 534"/>
              <a:gd name="T39" fmla="*/ 2147483646 h 12"/>
              <a:gd name="T40" fmla="*/ 2147483646 w 534"/>
              <a:gd name="T41" fmla="*/ 2147483646 h 12"/>
              <a:gd name="T42" fmla="*/ 2147483646 w 534"/>
              <a:gd name="T43" fmla="*/ 2147483646 h 12"/>
              <a:gd name="T44" fmla="*/ 2147483646 w 534"/>
              <a:gd name="T45" fmla="*/ 2147483646 h 12"/>
              <a:gd name="T46" fmla="*/ 2147483646 w 534"/>
              <a:gd name="T47" fmla="*/ 2147483646 h 12"/>
              <a:gd name="T48" fmla="*/ 2147483646 w 534"/>
              <a:gd name="T49" fmla="*/ 2147483646 h 12"/>
              <a:gd name="T50" fmla="*/ 2147483646 w 534"/>
              <a:gd name="T51" fmla="*/ 2147483646 h 12"/>
              <a:gd name="T52" fmla="*/ 2147483646 w 534"/>
              <a:gd name="T53" fmla="*/ 2147483646 h 12"/>
              <a:gd name="T54" fmla="*/ 2147483646 w 534"/>
              <a:gd name="T55" fmla="*/ 2147483646 h 12"/>
              <a:gd name="T56" fmla="*/ 2147483646 w 534"/>
              <a:gd name="T57" fmla="*/ 2147483646 h 12"/>
              <a:gd name="T58" fmla="*/ 2147483646 w 534"/>
              <a:gd name="T59" fmla="*/ 2147483646 h 12"/>
              <a:gd name="T60" fmla="*/ 2147483646 w 534"/>
              <a:gd name="T61" fmla="*/ 2147483646 h 12"/>
              <a:gd name="T62" fmla="*/ 2147483646 w 534"/>
              <a:gd name="T63" fmla="*/ 2147483646 h 12"/>
              <a:gd name="T64" fmla="*/ 2147483646 w 534"/>
              <a:gd name="T65" fmla="*/ 2147483646 h 12"/>
              <a:gd name="T66" fmla="*/ 2147483646 w 534"/>
              <a:gd name="T67" fmla="*/ 0 h 12"/>
              <a:gd name="T68" fmla="*/ 2147483646 w 534"/>
              <a:gd name="T69" fmla="*/ 0 h 12"/>
              <a:gd name="T70" fmla="*/ 2147483646 w 534"/>
              <a:gd name="T71" fmla="*/ 0 h 12"/>
              <a:gd name="T72" fmla="*/ 2147483646 w 534"/>
              <a:gd name="T73" fmla="*/ 0 h 12"/>
              <a:gd name="T74" fmla="*/ 2147483646 w 534"/>
              <a:gd name="T75" fmla="*/ 0 h 12"/>
              <a:gd name="T76" fmla="*/ 2147483646 w 534"/>
              <a:gd name="T77" fmla="*/ 0 h 12"/>
              <a:gd name="T78" fmla="*/ 2147483646 w 534"/>
              <a:gd name="T79" fmla="*/ 0 h 12"/>
              <a:gd name="T80" fmla="*/ 2147483646 w 534"/>
              <a:gd name="T81" fmla="*/ 0 h 12"/>
              <a:gd name="T82" fmla="*/ 2147483646 w 534"/>
              <a:gd name="T83" fmla="*/ 0 h 12"/>
              <a:gd name="T84" fmla="*/ 2147483646 w 534"/>
              <a:gd name="T85" fmla="*/ 0 h 12"/>
              <a:gd name="T86" fmla="*/ 2147483646 w 534"/>
              <a:gd name="T87" fmla="*/ 0 h 12"/>
              <a:gd name="T88" fmla="*/ 2147483646 w 534"/>
              <a:gd name="T89" fmla="*/ 0 h 1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34"/>
              <a:gd name="T136" fmla="*/ 0 h 12"/>
              <a:gd name="T137" fmla="*/ 534 w 534"/>
              <a:gd name="T138" fmla="*/ 12 h 1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34" h="12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12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0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6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29" name="Freeform 930"/>
          <p:cNvSpPr>
            <a:spLocks/>
          </p:cNvSpPr>
          <p:nvPr/>
        </p:nvSpPr>
        <p:spPr bwMode="auto">
          <a:xfrm>
            <a:off x="2741613" y="3040063"/>
            <a:ext cx="747712" cy="533400"/>
          </a:xfrm>
          <a:custGeom>
            <a:avLst/>
            <a:gdLst>
              <a:gd name="T0" fmla="*/ 2147483646 w 654"/>
              <a:gd name="T1" fmla="*/ 2147483646 h 336"/>
              <a:gd name="T2" fmla="*/ 2147483646 w 654"/>
              <a:gd name="T3" fmla="*/ 2147483646 h 336"/>
              <a:gd name="T4" fmla="*/ 2147483646 w 654"/>
              <a:gd name="T5" fmla="*/ 2147483646 h 336"/>
              <a:gd name="T6" fmla="*/ 2147483646 w 654"/>
              <a:gd name="T7" fmla="*/ 2147483646 h 336"/>
              <a:gd name="T8" fmla="*/ 2147483646 w 654"/>
              <a:gd name="T9" fmla="*/ 2147483646 h 336"/>
              <a:gd name="T10" fmla="*/ 2147483646 w 654"/>
              <a:gd name="T11" fmla="*/ 2147483646 h 336"/>
              <a:gd name="T12" fmla="*/ 2147483646 w 654"/>
              <a:gd name="T13" fmla="*/ 2147483646 h 336"/>
              <a:gd name="T14" fmla="*/ 2147483646 w 654"/>
              <a:gd name="T15" fmla="*/ 2147483646 h 336"/>
              <a:gd name="T16" fmla="*/ 2147483646 w 654"/>
              <a:gd name="T17" fmla="*/ 2147483646 h 336"/>
              <a:gd name="T18" fmla="*/ 2147483646 w 654"/>
              <a:gd name="T19" fmla="*/ 2147483646 h 336"/>
              <a:gd name="T20" fmla="*/ 2147483646 w 654"/>
              <a:gd name="T21" fmla="*/ 2147483646 h 336"/>
              <a:gd name="T22" fmla="*/ 2147483646 w 654"/>
              <a:gd name="T23" fmla="*/ 2147483646 h 336"/>
              <a:gd name="T24" fmla="*/ 2147483646 w 654"/>
              <a:gd name="T25" fmla="*/ 2147483646 h 336"/>
              <a:gd name="T26" fmla="*/ 2147483646 w 654"/>
              <a:gd name="T27" fmla="*/ 2147483646 h 336"/>
              <a:gd name="T28" fmla="*/ 2147483646 w 654"/>
              <a:gd name="T29" fmla="*/ 2147483646 h 336"/>
              <a:gd name="T30" fmla="*/ 2147483646 w 654"/>
              <a:gd name="T31" fmla="*/ 2147483646 h 336"/>
              <a:gd name="T32" fmla="*/ 2147483646 w 654"/>
              <a:gd name="T33" fmla="*/ 2147483646 h 336"/>
              <a:gd name="T34" fmla="*/ 2147483646 w 654"/>
              <a:gd name="T35" fmla="*/ 2147483646 h 336"/>
              <a:gd name="T36" fmla="*/ 2147483646 w 654"/>
              <a:gd name="T37" fmla="*/ 2147483646 h 336"/>
              <a:gd name="T38" fmla="*/ 2147483646 w 654"/>
              <a:gd name="T39" fmla="*/ 2147483646 h 336"/>
              <a:gd name="T40" fmla="*/ 2147483646 w 654"/>
              <a:gd name="T41" fmla="*/ 2147483646 h 336"/>
              <a:gd name="T42" fmla="*/ 2147483646 w 654"/>
              <a:gd name="T43" fmla="*/ 2147483646 h 336"/>
              <a:gd name="T44" fmla="*/ 2147483646 w 654"/>
              <a:gd name="T45" fmla="*/ 2147483646 h 336"/>
              <a:gd name="T46" fmla="*/ 2147483646 w 654"/>
              <a:gd name="T47" fmla="*/ 2147483646 h 336"/>
              <a:gd name="T48" fmla="*/ 2147483646 w 654"/>
              <a:gd name="T49" fmla="*/ 2147483646 h 336"/>
              <a:gd name="T50" fmla="*/ 2147483646 w 654"/>
              <a:gd name="T51" fmla="*/ 2147483646 h 336"/>
              <a:gd name="T52" fmla="*/ 2147483646 w 654"/>
              <a:gd name="T53" fmla="*/ 2147483646 h 336"/>
              <a:gd name="T54" fmla="*/ 2147483646 w 654"/>
              <a:gd name="T55" fmla="*/ 2147483646 h 336"/>
              <a:gd name="T56" fmla="*/ 2147483646 w 654"/>
              <a:gd name="T57" fmla="*/ 2147483646 h 336"/>
              <a:gd name="T58" fmla="*/ 2147483646 w 654"/>
              <a:gd name="T59" fmla="*/ 2147483646 h 336"/>
              <a:gd name="T60" fmla="*/ 2147483646 w 654"/>
              <a:gd name="T61" fmla="*/ 2147483646 h 336"/>
              <a:gd name="T62" fmla="*/ 2147483646 w 654"/>
              <a:gd name="T63" fmla="*/ 2147483646 h 336"/>
              <a:gd name="T64" fmla="*/ 2147483646 w 654"/>
              <a:gd name="T65" fmla="*/ 2147483646 h 336"/>
              <a:gd name="T66" fmla="*/ 2147483646 w 654"/>
              <a:gd name="T67" fmla="*/ 2147483646 h 336"/>
              <a:gd name="T68" fmla="*/ 2147483646 w 654"/>
              <a:gd name="T69" fmla="*/ 2147483646 h 336"/>
              <a:gd name="T70" fmla="*/ 2147483646 w 654"/>
              <a:gd name="T71" fmla="*/ 0 h 336"/>
              <a:gd name="T72" fmla="*/ 2147483646 w 654"/>
              <a:gd name="T73" fmla="*/ 0 h 336"/>
              <a:gd name="T74" fmla="*/ 2147483646 w 654"/>
              <a:gd name="T75" fmla="*/ 0 h 336"/>
              <a:gd name="T76" fmla="*/ 2147483646 w 654"/>
              <a:gd name="T77" fmla="*/ 0 h 336"/>
              <a:gd name="T78" fmla="*/ 2147483646 w 654"/>
              <a:gd name="T79" fmla="*/ 2147483646 h 336"/>
              <a:gd name="T80" fmla="*/ 2147483646 w 654"/>
              <a:gd name="T81" fmla="*/ 2147483646 h 336"/>
              <a:gd name="T82" fmla="*/ 2147483646 w 654"/>
              <a:gd name="T83" fmla="*/ 2147483646 h 3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54"/>
              <a:gd name="T127" fmla="*/ 0 h 336"/>
              <a:gd name="T128" fmla="*/ 654 w 654"/>
              <a:gd name="T129" fmla="*/ 336 h 3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54" h="336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6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6"/>
                </a:lnTo>
                <a:lnTo>
                  <a:pt x="72" y="330"/>
                </a:lnTo>
                <a:lnTo>
                  <a:pt x="78" y="336"/>
                </a:lnTo>
                <a:lnTo>
                  <a:pt x="84" y="330"/>
                </a:lnTo>
                <a:lnTo>
                  <a:pt x="84" y="336"/>
                </a:lnTo>
                <a:lnTo>
                  <a:pt x="96" y="336"/>
                </a:lnTo>
                <a:lnTo>
                  <a:pt x="90" y="336"/>
                </a:lnTo>
                <a:lnTo>
                  <a:pt x="96" y="336"/>
                </a:lnTo>
                <a:lnTo>
                  <a:pt x="102" y="336"/>
                </a:lnTo>
                <a:lnTo>
                  <a:pt x="108" y="330"/>
                </a:lnTo>
                <a:lnTo>
                  <a:pt x="108" y="336"/>
                </a:lnTo>
                <a:lnTo>
                  <a:pt x="114" y="330"/>
                </a:lnTo>
                <a:lnTo>
                  <a:pt x="120" y="336"/>
                </a:lnTo>
                <a:lnTo>
                  <a:pt x="126" y="330"/>
                </a:lnTo>
                <a:lnTo>
                  <a:pt x="132" y="330"/>
                </a:lnTo>
                <a:lnTo>
                  <a:pt x="138" y="336"/>
                </a:lnTo>
                <a:lnTo>
                  <a:pt x="144" y="336"/>
                </a:lnTo>
                <a:lnTo>
                  <a:pt x="150" y="336"/>
                </a:lnTo>
                <a:lnTo>
                  <a:pt x="156" y="330"/>
                </a:lnTo>
                <a:lnTo>
                  <a:pt x="162" y="336"/>
                </a:lnTo>
                <a:lnTo>
                  <a:pt x="168" y="330"/>
                </a:lnTo>
                <a:lnTo>
                  <a:pt x="174" y="336"/>
                </a:lnTo>
                <a:lnTo>
                  <a:pt x="180" y="330"/>
                </a:lnTo>
                <a:lnTo>
                  <a:pt x="192" y="318"/>
                </a:lnTo>
                <a:lnTo>
                  <a:pt x="192" y="312"/>
                </a:lnTo>
                <a:lnTo>
                  <a:pt x="198" y="306"/>
                </a:lnTo>
                <a:lnTo>
                  <a:pt x="198" y="294"/>
                </a:lnTo>
                <a:lnTo>
                  <a:pt x="204" y="288"/>
                </a:lnTo>
                <a:lnTo>
                  <a:pt x="204" y="276"/>
                </a:lnTo>
                <a:lnTo>
                  <a:pt x="210" y="270"/>
                </a:lnTo>
                <a:lnTo>
                  <a:pt x="210" y="264"/>
                </a:lnTo>
                <a:lnTo>
                  <a:pt x="216" y="252"/>
                </a:lnTo>
                <a:lnTo>
                  <a:pt x="216" y="246"/>
                </a:lnTo>
                <a:lnTo>
                  <a:pt x="222" y="240"/>
                </a:lnTo>
                <a:lnTo>
                  <a:pt x="222" y="234"/>
                </a:lnTo>
                <a:lnTo>
                  <a:pt x="228" y="228"/>
                </a:lnTo>
                <a:lnTo>
                  <a:pt x="228" y="216"/>
                </a:lnTo>
                <a:lnTo>
                  <a:pt x="234" y="216"/>
                </a:lnTo>
                <a:lnTo>
                  <a:pt x="240" y="210"/>
                </a:lnTo>
                <a:lnTo>
                  <a:pt x="240" y="204"/>
                </a:lnTo>
                <a:lnTo>
                  <a:pt x="246" y="198"/>
                </a:lnTo>
                <a:lnTo>
                  <a:pt x="252" y="192"/>
                </a:lnTo>
                <a:lnTo>
                  <a:pt x="258" y="186"/>
                </a:lnTo>
                <a:lnTo>
                  <a:pt x="264" y="186"/>
                </a:lnTo>
                <a:lnTo>
                  <a:pt x="270" y="180"/>
                </a:lnTo>
                <a:lnTo>
                  <a:pt x="276" y="180"/>
                </a:lnTo>
                <a:lnTo>
                  <a:pt x="282" y="174"/>
                </a:lnTo>
                <a:lnTo>
                  <a:pt x="288" y="168"/>
                </a:lnTo>
                <a:lnTo>
                  <a:pt x="288" y="162"/>
                </a:lnTo>
                <a:lnTo>
                  <a:pt x="294" y="156"/>
                </a:lnTo>
                <a:lnTo>
                  <a:pt x="300" y="150"/>
                </a:lnTo>
                <a:lnTo>
                  <a:pt x="300" y="138"/>
                </a:lnTo>
                <a:lnTo>
                  <a:pt x="306" y="132"/>
                </a:lnTo>
                <a:lnTo>
                  <a:pt x="306" y="120"/>
                </a:lnTo>
                <a:lnTo>
                  <a:pt x="312" y="108"/>
                </a:lnTo>
                <a:lnTo>
                  <a:pt x="312" y="102"/>
                </a:lnTo>
                <a:lnTo>
                  <a:pt x="318" y="90"/>
                </a:lnTo>
                <a:lnTo>
                  <a:pt x="318" y="84"/>
                </a:lnTo>
                <a:lnTo>
                  <a:pt x="324" y="78"/>
                </a:lnTo>
                <a:lnTo>
                  <a:pt x="324" y="72"/>
                </a:lnTo>
                <a:lnTo>
                  <a:pt x="330" y="66"/>
                </a:lnTo>
                <a:lnTo>
                  <a:pt x="336" y="66"/>
                </a:lnTo>
                <a:lnTo>
                  <a:pt x="342" y="66"/>
                </a:lnTo>
                <a:lnTo>
                  <a:pt x="348" y="66"/>
                </a:lnTo>
                <a:lnTo>
                  <a:pt x="360" y="66"/>
                </a:lnTo>
                <a:lnTo>
                  <a:pt x="354" y="66"/>
                </a:lnTo>
                <a:lnTo>
                  <a:pt x="360" y="66"/>
                </a:lnTo>
                <a:lnTo>
                  <a:pt x="366" y="66"/>
                </a:lnTo>
                <a:lnTo>
                  <a:pt x="372" y="72"/>
                </a:lnTo>
                <a:lnTo>
                  <a:pt x="378" y="78"/>
                </a:lnTo>
                <a:lnTo>
                  <a:pt x="384" y="78"/>
                </a:lnTo>
                <a:lnTo>
                  <a:pt x="390" y="84"/>
                </a:lnTo>
                <a:lnTo>
                  <a:pt x="396" y="84"/>
                </a:lnTo>
                <a:lnTo>
                  <a:pt x="402" y="78"/>
                </a:lnTo>
                <a:lnTo>
                  <a:pt x="408" y="78"/>
                </a:lnTo>
                <a:lnTo>
                  <a:pt x="414" y="72"/>
                </a:lnTo>
                <a:lnTo>
                  <a:pt x="420" y="66"/>
                </a:lnTo>
                <a:lnTo>
                  <a:pt x="426" y="60"/>
                </a:lnTo>
                <a:lnTo>
                  <a:pt x="438" y="48"/>
                </a:lnTo>
                <a:lnTo>
                  <a:pt x="438" y="42"/>
                </a:lnTo>
                <a:lnTo>
                  <a:pt x="444" y="36"/>
                </a:lnTo>
                <a:lnTo>
                  <a:pt x="450" y="30"/>
                </a:lnTo>
                <a:lnTo>
                  <a:pt x="456" y="24"/>
                </a:lnTo>
                <a:lnTo>
                  <a:pt x="462" y="18"/>
                </a:lnTo>
                <a:lnTo>
                  <a:pt x="468" y="18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0" y="0"/>
                </a:lnTo>
                <a:lnTo>
                  <a:pt x="606" y="6"/>
                </a:lnTo>
                <a:lnTo>
                  <a:pt x="612" y="6"/>
                </a:lnTo>
                <a:lnTo>
                  <a:pt x="618" y="12"/>
                </a:lnTo>
                <a:lnTo>
                  <a:pt x="624" y="12"/>
                </a:lnTo>
                <a:lnTo>
                  <a:pt x="630" y="18"/>
                </a:lnTo>
                <a:lnTo>
                  <a:pt x="636" y="18"/>
                </a:lnTo>
                <a:lnTo>
                  <a:pt x="642" y="18"/>
                </a:lnTo>
                <a:lnTo>
                  <a:pt x="648" y="24"/>
                </a:lnTo>
                <a:lnTo>
                  <a:pt x="654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0" name="Freeform 931"/>
          <p:cNvSpPr>
            <a:spLocks/>
          </p:cNvSpPr>
          <p:nvPr/>
        </p:nvSpPr>
        <p:spPr bwMode="auto">
          <a:xfrm>
            <a:off x="3489325" y="3059113"/>
            <a:ext cx="631825" cy="28575"/>
          </a:xfrm>
          <a:custGeom>
            <a:avLst/>
            <a:gdLst>
              <a:gd name="T0" fmla="*/ 2147483646 w 552"/>
              <a:gd name="T1" fmla="*/ 2147483646 h 18"/>
              <a:gd name="T2" fmla="*/ 2147483646 w 552"/>
              <a:gd name="T3" fmla="*/ 2147483646 h 18"/>
              <a:gd name="T4" fmla="*/ 2147483646 w 552"/>
              <a:gd name="T5" fmla="*/ 2147483646 h 18"/>
              <a:gd name="T6" fmla="*/ 2147483646 w 552"/>
              <a:gd name="T7" fmla="*/ 2147483646 h 18"/>
              <a:gd name="T8" fmla="*/ 2147483646 w 552"/>
              <a:gd name="T9" fmla="*/ 2147483646 h 18"/>
              <a:gd name="T10" fmla="*/ 2147483646 w 552"/>
              <a:gd name="T11" fmla="*/ 2147483646 h 18"/>
              <a:gd name="T12" fmla="*/ 2147483646 w 552"/>
              <a:gd name="T13" fmla="*/ 2147483646 h 18"/>
              <a:gd name="T14" fmla="*/ 2147483646 w 552"/>
              <a:gd name="T15" fmla="*/ 2147483646 h 18"/>
              <a:gd name="T16" fmla="*/ 2147483646 w 552"/>
              <a:gd name="T17" fmla="*/ 2147483646 h 18"/>
              <a:gd name="T18" fmla="*/ 2147483646 w 552"/>
              <a:gd name="T19" fmla="*/ 2147483646 h 18"/>
              <a:gd name="T20" fmla="*/ 2147483646 w 552"/>
              <a:gd name="T21" fmla="*/ 2147483646 h 18"/>
              <a:gd name="T22" fmla="*/ 2147483646 w 552"/>
              <a:gd name="T23" fmla="*/ 2147483646 h 18"/>
              <a:gd name="T24" fmla="*/ 2147483646 w 552"/>
              <a:gd name="T25" fmla="*/ 2147483646 h 18"/>
              <a:gd name="T26" fmla="*/ 2147483646 w 552"/>
              <a:gd name="T27" fmla="*/ 2147483646 h 18"/>
              <a:gd name="T28" fmla="*/ 2147483646 w 552"/>
              <a:gd name="T29" fmla="*/ 2147483646 h 18"/>
              <a:gd name="T30" fmla="*/ 2147483646 w 552"/>
              <a:gd name="T31" fmla="*/ 2147483646 h 18"/>
              <a:gd name="T32" fmla="*/ 2147483646 w 552"/>
              <a:gd name="T33" fmla="*/ 0 h 18"/>
              <a:gd name="T34" fmla="*/ 2147483646 w 552"/>
              <a:gd name="T35" fmla="*/ 0 h 18"/>
              <a:gd name="T36" fmla="*/ 2147483646 w 552"/>
              <a:gd name="T37" fmla="*/ 0 h 18"/>
              <a:gd name="T38" fmla="*/ 2147483646 w 552"/>
              <a:gd name="T39" fmla="*/ 2147483646 h 18"/>
              <a:gd name="T40" fmla="*/ 2147483646 w 552"/>
              <a:gd name="T41" fmla="*/ 2147483646 h 18"/>
              <a:gd name="T42" fmla="*/ 2147483646 w 552"/>
              <a:gd name="T43" fmla="*/ 2147483646 h 18"/>
              <a:gd name="T44" fmla="*/ 2147483646 w 552"/>
              <a:gd name="T45" fmla="*/ 2147483646 h 18"/>
              <a:gd name="T46" fmla="*/ 2147483646 w 552"/>
              <a:gd name="T47" fmla="*/ 2147483646 h 18"/>
              <a:gd name="T48" fmla="*/ 2147483646 w 552"/>
              <a:gd name="T49" fmla="*/ 0 h 18"/>
              <a:gd name="T50" fmla="*/ 2147483646 w 552"/>
              <a:gd name="T51" fmla="*/ 2147483646 h 18"/>
              <a:gd name="T52" fmla="*/ 2147483646 w 552"/>
              <a:gd name="T53" fmla="*/ 2147483646 h 18"/>
              <a:gd name="T54" fmla="*/ 2147483646 w 552"/>
              <a:gd name="T55" fmla="*/ 2147483646 h 18"/>
              <a:gd name="T56" fmla="*/ 2147483646 w 552"/>
              <a:gd name="T57" fmla="*/ 2147483646 h 18"/>
              <a:gd name="T58" fmla="*/ 2147483646 w 552"/>
              <a:gd name="T59" fmla="*/ 2147483646 h 18"/>
              <a:gd name="T60" fmla="*/ 2147483646 w 552"/>
              <a:gd name="T61" fmla="*/ 2147483646 h 18"/>
              <a:gd name="T62" fmla="*/ 2147483646 w 552"/>
              <a:gd name="T63" fmla="*/ 2147483646 h 18"/>
              <a:gd name="T64" fmla="*/ 2147483646 w 552"/>
              <a:gd name="T65" fmla="*/ 2147483646 h 18"/>
              <a:gd name="T66" fmla="*/ 2147483646 w 552"/>
              <a:gd name="T67" fmla="*/ 2147483646 h 18"/>
              <a:gd name="T68" fmla="*/ 2147483646 w 552"/>
              <a:gd name="T69" fmla="*/ 2147483646 h 18"/>
              <a:gd name="T70" fmla="*/ 2147483646 w 552"/>
              <a:gd name="T71" fmla="*/ 2147483646 h 18"/>
              <a:gd name="T72" fmla="*/ 2147483646 w 552"/>
              <a:gd name="T73" fmla="*/ 2147483646 h 18"/>
              <a:gd name="T74" fmla="*/ 2147483646 w 552"/>
              <a:gd name="T75" fmla="*/ 2147483646 h 18"/>
              <a:gd name="T76" fmla="*/ 2147483646 w 552"/>
              <a:gd name="T77" fmla="*/ 2147483646 h 18"/>
              <a:gd name="T78" fmla="*/ 2147483646 w 552"/>
              <a:gd name="T79" fmla="*/ 2147483646 h 18"/>
              <a:gd name="T80" fmla="*/ 2147483646 w 552"/>
              <a:gd name="T81" fmla="*/ 2147483646 h 18"/>
              <a:gd name="T82" fmla="*/ 2147483646 w 552"/>
              <a:gd name="T83" fmla="*/ 2147483646 h 18"/>
              <a:gd name="T84" fmla="*/ 2147483646 w 552"/>
              <a:gd name="T85" fmla="*/ 2147483646 h 18"/>
              <a:gd name="T86" fmla="*/ 2147483646 w 552"/>
              <a:gd name="T87" fmla="*/ 2147483646 h 18"/>
              <a:gd name="T88" fmla="*/ 2147483646 w 552"/>
              <a:gd name="T89" fmla="*/ 2147483646 h 18"/>
              <a:gd name="T90" fmla="*/ 2147483646 w 552"/>
              <a:gd name="T91" fmla="*/ 2147483646 h 18"/>
              <a:gd name="T92" fmla="*/ 2147483646 w 552"/>
              <a:gd name="T93" fmla="*/ 2147483646 h 18"/>
              <a:gd name="T94" fmla="*/ 2147483646 w 552"/>
              <a:gd name="T95" fmla="*/ 2147483646 h 18"/>
              <a:gd name="T96" fmla="*/ 2147483646 w 552"/>
              <a:gd name="T97" fmla="*/ 2147483646 h 18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552"/>
              <a:gd name="T148" fmla="*/ 0 h 18"/>
              <a:gd name="T149" fmla="*/ 552 w 552"/>
              <a:gd name="T150" fmla="*/ 18 h 18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552" h="1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12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6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6" y="6"/>
                </a:lnTo>
                <a:lnTo>
                  <a:pt x="180" y="6"/>
                </a:lnTo>
                <a:lnTo>
                  <a:pt x="186" y="0"/>
                </a:lnTo>
                <a:lnTo>
                  <a:pt x="192" y="6"/>
                </a:lnTo>
                <a:lnTo>
                  <a:pt x="198" y="0"/>
                </a:lnTo>
                <a:lnTo>
                  <a:pt x="204" y="6"/>
                </a:lnTo>
                <a:lnTo>
                  <a:pt x="210" y="0"/>
                </a:lnTo>
                <a:lnTo>
                  <a:pt x="216" y="6"/>
                </a:lnTo>
                <a:lnTo>
                  <a:pt x="228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0"/>
                </a:lnTo>
                <a:lnTo>
                  <a:pt x="264" y="6"/>
                </a:lnTo>
                <a:lnTo>
                  <a:pt x="270" y="6"/>
                </a:lnTo>
                <a:lnTo>
                  <a:pt x="276" y="0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12"/>
                </a:lnTo>
                <a:lnTo>
                  <a:pt x="450" y="6"/>
                </a:lnTo>
                <a:lnTo>
                  <a:pt x="456" y="12"/>
                </a:lnTo>
                <a:lnTo>
                  <a:pt x="462" y="12"/>
                </a:lnTo>
                <a:lnTo>
                  <a:pt x="468" y="6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8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1" name="Freeform 932"/>
          <p:cNvSpPr>
            <a:spLocks/>
          </p:cNvSpPr>
          <p:nvPr/>
        </p:nvSpPr>
        <p:spPr bwMode="auto">
          <a:xfrm>
            <a:off x="2741613" y="2897188"/>
            <a:ext cx="727075" cy="638175"/>
          </a:xfrm>
          <a:custGeom>
            <a:avLst/>
            <a:gdLst>
              <a:gd name="T0" fmla="*/ 2147483646 w 636"/>
              <a:gd name="T1" fmla="*/ 2147483646 h 402"/>
              <a:gd name="T2" fmla="*/ 2147483646 w 636"/>
              <a:gd name="T3" fmla="*/ 2147483646 h 402"/>
              <a:gd name="T4" fmla="*/ 2147483646 w 636"/>
              <a:gd name="T5" fmla="*/ 2147483646 h 402"/>
              <a:gd name="T6" fmla="*/ 2147483646 w 636"/>
              <a:gd name="T7" fmla="*/ 2147483646 h 402"/>
              <a:gd name="T8" fmla="*/ 2147483646 w 636"/>
              <a:gd name="T9" fmla="*/ 2147483646 h 402"/>
              <a:gd name="T10" fmla="*/ 2147483646 w 636"/>
              <a:gd name="T11" fmla="*/ 2147483646 h 402"/>
              <a:gd name="T12" fmla="*/ 2147483646 w 636"/>
              <a:gd name="T13" fmla="*/ 2147483646 h 402"/>
              <a:gd name="T14" fmla="*/ 2147483646 w 636"/>
              <a:gd name="T15" fmla="*/ 2147483646 h 402"/>
              <a:gd name="T16" fmla="*/ 2147483646 w 636"/>
              <a:gd name="T17" fmla="*/ 2147483646 h 402"/>
              <a:gd name="T18" fmla="*/ 2147483646 w 636"/>
              <a:gd name="T19" fmla="*/ 2147483646 h 402"/>
              <a:gd name="T20" fmla="*/ 2147483646 w 636"/>
              <a:gd name="T21" fmla="*/ 2147483646 h 402"/>
              <a:gd name="T22" fmla="*/ 2147483646 w 636"/>
              <a:gd name="T23" fmla="*/ 2147483646 h 402"/>
              <a:gd name="T24" fmla="*/ 2147483646 w 636"/>
              <a:gd name="T25" fmla="*/ 2147483646 h 402"/>
              <a:gd name="T26" fmla="*/ 2147483646 w 636"/>
              <a:gd name="T27" fmla="*/ 2147483646 h 402"/>
              <a:gd name="T28" fmla="*/ 2147483646 w 636"/>
              <a:gd name="T29" fmla="*/ 2147483646 h 402"/>
              <a:gd name="T30" fmla="*/ 2147483646 w 636"/>
              <a:gd name="T31" fmla="*/ 2147483646 h 402"/>
              <a:gd name="T32" fmla="*/ 2147483646 w 636"/>
              <a:gd name="T33" fmla="*/ 2147483646 h 402"/>
              <a:gd name="T34" fmla="*/ 2147483646 w 636"/>
              <a:gd name="T35" fmla="*/ 2147483646 h 402"/>
              <a:gd name="T36" fmla="*/ 2147483646 w 636"/>
              <a:gd name="T37" fmla="*/ 2147483646 h 402"/>
              <a:gd name="T38" fmla="*/ 2147483646 w 636"/>
              <a:gd name="T39" fmla="*/ 2147483646 h 402"/>
              <a:gd name="T40" fmla="*/ 2147483646 w 636"/>
              <a:gd name="T41" fmla="*/ 2147483646 h 402"/>
              <a:gd name="T42" fmla="*/ 2147483646 w 636"/>
              <a:gd name="T43" fmla="*/ 2147483646 h 402"/>
              <a:gd name="T44" fmla="*/ 2147483646 w 636"/>
              <a:gd name="T45" fmla="*/ 2147483646 h 402"/>
              <a:gd name="T46" fmla="*/ 2147483646 w 636"/>
              <a:gd name="T47" fmla="*/ 2147483646 h 402"/>
              <a:gd name="T48" fmla="*/ 2147483646 w 636"/>
              <a:gd name="T49" fmla="*/ 2147483646 h 402"/>
              <a:gd name="T50" fmla="*/ 2147483646 w 636"/>
              <a:gd name="T51" fmla="*/ 2147483646 h 402"/>
              <a:gd name="T52" fmla="*/ 2147483646 w 636"/>
              <a:gd name="T53" fmla="*/ 2147483646 h 402"/>
              <a:gd name="T54" fmla="*/ 2147483646 w 636"/>
              <a:gd name="T55" fmla="*/ 2147483646 h 402"/>
              <a:gd name="T56" fmla="*/ 2147483646 w 636"/>
              <a:gd name="T57" fmla="*/ 2147483646 h 402"/>
              <a:gd name="T58" fmla="*/ 2147483646 w 636"/>
              <a:gd name="T59" fmla="*/ 2147483646 h 402"/>
              <a:gd name="T60" fmla="*/ 2147483646 w 636"/>
              <a:gd name="T61" fmla="*/ 2147483646 h 402"/>
              <a:gd name="T62" fmla="*/ 2147483646 w 636"/>
              <a:gd name="T63" fmla="*/ 2147483646 h 402"/>
              <a:gd name="T64" fmla="*/ 2147483646 w 636"/>
              <a:gd name="T65" fmla="*/ 2147483646 h 402"/>
              <a:gd name="T66" fmla="*/ 2147483646 w 636"/>
              <a:gd name="T67" fmla="*/ 2147483646 h 402"/>
              <a:gd name="T68" fmla="*/ 2147483646 w 636"/>
              <a:gd name="T69" fmla="*/ 2147483646 h 402"/>
              <a:gd name="T70" fmla="*/ 2147483646 w 636"/>
              <a:gd name="T71" fmla="*/ 2147483646 h 402"/>
              <a:gd name="T72" fmla="*/ 2147483646 w 636"/>
              <a:gd name="T73" fmla="*/ 2147483646 h 402"/>
              <a:gd name="T74" fmla="*/ 2147483646 w 636"/>
              <a:gd name="T75" fmla="*/ 2147483646 h 402"/>
              <a:gd name="T76" fmla="*/ 2147483646 w 636"/>
              <a:gd name="T77" fmla="*/ 2147483646 h 402"/>
              <a:gd name="T78" fmla="*/ 2147483646 w 636"/>
              <a:gd name="T79" fmla="*/ 0 h 402"/>
              <a:gd name="T80" fmla="*/ 2147483646 w 636"/>
              <a:gd name="T81" fmla="*/ 2147483646 h 402"/>
              <a:gd name="T82" fmla="*/ 2147483646 w 636"/>
              <a:gd name="T83" fmla="*/ 2147483646 h 40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36"/>
              <a:gd name="T127" fmla="*/ 0 h 402"/>
              <a:gd name="T128" fmla="*/ 636 w 636"/>
              <a:gd name="T129" fmla="*/ 402 h 40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36" h="402">
                <a:moveTo>
                  <a:pt x="0" y="396"/>
                </a:moveTo>
                <a:lnTo>
                  <a:pt x="6" y="396"/>
                </a:lnTo>
                <a:lnTo>
                  <a:pt x="12" y="396"/>
                </a:lnTo>
                <a:lnTo>
                  <a:pt x="18" y="396"/>
                </a:lnTo>
                <a:lnTo>
                  <a:pt x="24" y="396"/>
                </a:lnTo>
                <a:lnTo>
                  <a:pt x="30" y="396"/>
                </a:lnTo>
                <a:lnTo>
                  <a:pt x="36" y="396"/>
                </a:lnTo>
                <a:lnTo>
                  <a:pt x="42" y="396"/>
                </a:lnTo>
                <a:lnTo>
                  <a:pt x="48" y="396"/>
                </a:lnTo>
                <a:lnTo>
                  <a:pt x="54" y="396"/>
                </a:lnTo>
                <a:lnTo>
                  <a:pt x="60" y="396"/>
                </a:lnTo>
                <a:lnTo>
                  <a:pt x="66" y="396"/>
                </a:lnTo>
                <a:lnTo>
                  <a:pt x="72" y="396"/>
                </a:lnTo>
                <a:lnTo>
                  <a:pt x="78" y="396"/>
                </a:lnTo>
                <a:lnTo>
                  <a:pt x="84" y="396"/>
                </a:lnTo>
                <a:lnTo>
                  <a:pt x="90" y="396"/>
                </a:lnTo>
                <a:lnTo>
                  <a:pt x="96" y="396"/>
                </a:lnTo>
                <a:lnTo>
                  <a:pt x="102" y="396"/>
                </a:lnTo>
                <a:lnTo>
                  <a:pt x="108" y="396"/>
                </a:lnTo>
                <a:lnTo>
                  <a:pt x="114" y="396"/>
                </a:lnTo>
                <a:lnTo>
                  <a:pt x="120" y="396"/>
                </a:lnTo>
                <a:lnTo>
                  <a:pt x="126" y="396"/>
                </a:lnTo>
                <a:lnTo>
                  <a:pt x="132" y="396"/>
                </a:lnTo>
                <a:lnTo>
                  <a:pt x="138" y="396"/>
                </a:lnTo>
                <a:lnTo>
                  <a:pt x="144" y="396"/>
                </a:lnTo>
                <a:lnTo>
                  <a:pt x="150" y="396"/>
                </a:lnTo>
                <a:lnTo>
                  <a:pt x="156" y="396"/>
                </a:lnTo>
                <a:lnTo>
                  <a:pt x="162" y="402"/>
                </a:lnTo>
                <a:lnTo>
                  <a:pt x="168" y="396"/>
                </a:lnTo>
                <a:lnTo>
                  <a:pt x="174" y="396"/>
                </a:lnTo>
                <a:lnTo>
                  <a:pt x="180" y="396"/>
                </a:lnTo>
                <a:lnTo>
                  <a:pt x="186" y="396"/>
                </a:lnTo>
                <a:lnTo>
                  <a:pt x="198" y="384"/>
                </a:lnTo>
                <a:lnTo>
                  <a:pt x="198" y="378"/>
                </a:lnTo>
                <a:lnTo>
                  <a:pt x="204" y="372"/>
                </a:lnTo>
                <a:lnTo>
                  <a:pt x="210" y="366"/>
                </a:lnTo>
                <a:lnTo>
                  <a:pt x="216" y="360"/>
                </a:lnTo>
                <a:lnTo>
                  <a:pt x="222" y="354"/>
                </a:lnTo>
                <a:lnTo>
                  <a:pt x="228" y="348"/>
                </a:lnTo>
                <a:lnTo>
                  <a:pt x="234" y="342"/>
                </a:lnTo>
                <a:lnTo>
                  <a:pt x="240" y="336"/>
                </a:lnTo>
                <a:lnTo>
                  <a:pt x="246" y="336"/>
                </a:lnTo>
                <a:lnTo>
                  <a:pt x="252" y="330"/>
                </a:lnTo>
                <a:lnTo>
                  <a:pt x="258" y="324"/>
                </a:lnTo>
                <a:lnTo>
                  <a:pt x="264" y="324"/>
                </a:lnTo>
                <a:lnTo>
                  <a:pt x="270" y="324"/>
                </a:lnTo>
                <a:lnTo>
                  <a:pt x="276" y="318"/>
                </a:lnTo>
                <a:lnTo>
                  <a:pt x="282" y="312"/>
                </a:lnTo>
                <a:lnTo>
                  <a:pt x="288" y="312"/>
                </a:lnTo>
                <a:lnTo>
                  <a:pt x="288" y="300"/>
                </a:lnTo>
                <a:lnTo>
                  <a:pt x="294" y="294"/>
                </a:lnTo>
                <a:lnTo>
                  <a:pt x="300" y="288"/>
                </a:lnTo>
                <a:lnTo>
                  <a:pt x="300" y="282"/>
                </a:lnTo>
                <a:lnTo>
                  <a:pt x="306" y="276"/>
                </a:lnTo>
                <a:lnTo>
                  <a:pt x="306" y="264"/>
                </a:lnTo>
                <a:lnTo>
                  <a:pt x="312" y="258"/>
                </a:lnTo>
                <a:lnTo>
                  <a:pt x="312" y="252"/>
                </a:lnTo>
                <a:lnTo>
                  <a:pt x="318" y="246"/>
                </a:lnTo>
                <a:lnTo>
                  <a:pt x="318" y="240"/>
                </a:lnTo>
                <a:lnTo>
                  <a:pt x="324" y="234"/>
                </a:lnTo>
                <a:lnTo>
                  <a:pt x="324" y="228"/>
                </a:lnTo>
                <a:lnTo>
                  <a:pt x="330" y="222"/>
                </a:lnTo>
                <a:lnTo>
                  <a:pt x="330" y="216"/>
                </a:lnTo>
                <a:lnTo>
                  <a:pt x="336" y="210"/>
                </a:lnTo>
                <a:lnTo>
                  <a:pt x="342" y="204"/>
                </a:lnTo>
                <a:lnTo>
                  <a:pt x="342" y="198"/>
                </a:lnTo>
                <a:lnTo>
                  <a:pt x="348" y="192"/>
                </a:lnTo>
                <a:lnTo>
                  <a:pt x="354" y="186"/>
                </a:lnTo>
                <a:lnTo>
                  <a:pt x="354" y="180"/>
                </a:lnTo>
                <a:lnTo>
                  <a:pt x="360" y="168"/>
                </a:lnTo>
                <a:lnTo>
                  <a:pt x="360" y="162"/>
                </a:lnTo>
                <a:lnTo>
                  <a:pt x="366" y="156"/>
                </a:lnTo>
                <a:lnTo>
                  <a:pt x="366" y="150"/>
                </a:lnTo>
                <a:lnTo>
                  <a:pt x="372" y="138"/>
                </a:lnTo>
                <a:lnTo>
                  <a:pt x="372" y="132"/>
                </a:lnTo>
                <a:lnTo>
                  <a:pt x="378" y="126"/>
                </a:lnTo>
                <a:lnTo>
                  <a:pt x="378" y="114"/>
                </a:lnTo>
                <a:lnTo>
                  <a:pt x="384" y="108"/>
                </a:lnTo>
                <a:lnTo>
                  <a:pt x="384" y="102"/>
                </a:lnTo>
                <a:lnTo>
                  <a:pt x="390" y="96"/>
                </a:lnTo>
                <a:lnTo>
                  <a:pt x="390" y="90"/>
                </a:lnTo>
                <a:lnTo>
                  <a:pt x="396" y="84"/>
                </a:lnTo>
                <a:lnTo>
                  <a:pt x="396" y="78"/>
                </a:lnTo>
                <a:lnTo>
                  <a:pt x="408" y="60"/>
                </a:lnTo>
                <a:lnTo>
                  <a:pt x="402" y="60"/>
                </a:lnTo>
                <a:lnTo>
                  <a:pt x="408" y="60"/>
                </a:lnTo>
                <a:lnTo>
                  <a:pt x="414" y="54"/>
                </a:lnTo>
                <a:lnTo>
                  <a:pt x="414" y="48"/>
                </a:lnTo>
                <a:lnTo>
                  <a:pt x="420" y="42"/>
                </a:lnTo>
                <a:lnTo>
                  <a:pt x="420" y="36"/>
                </a:lnTo>
                <a:lnTo>
                  <a:pt x="426" y="30"/>
                </a:lnTo>
                <a:lnTo>
                  <a:pt x="438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2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12"/>
                </a:lnTo>
                <a:lnTo>
                  <a:pt x="480" y="18"/>
                </a:lnTo>
                <a:lnTo>
                  <a:pt x="486" y="24"/>
                </a:lnTo>
                <a:lnTo>
                  <a:pt x="492" y="30"/>
                </a:lnTo>
                <a:lnTo>
                  <a:pt x="498" y="36"/>
                </a:lnTo>
                <a:lnTo>
                  <a:pt x="504" y="36"/>
                </a:lnTo>
                <a:lnTo>
                  <a:pt x="510" y="36"/>
                </a:lnTo>
                <a:lnTo>
                  <a:pt x="516" y="36"/>
                </a:lnTo>
                <a:lnTo>
                  <a:pt x="522" y="36"/>
                </a:lnTo>
                <a:lnTo>
                  <a:pt x="528" y="36"/>
                </a:lnTo>
                <a:lnTo>
                  <a:pt x="534" y="30"/>
                </a:lnTo>
                <a:lnTo>
                  <a:pt x="540" y="24"/>
                </a:lnTo>
                <a:lnTo>
                  <a:pt x="546" y="18"/>
                </a:lnTo>
                <a:lnTo>
                  <a:pt x="552" y="12"/>
                </a:lnTo>
                <a:lnTo>
                  <a:pt x="558" y="6"/>
                </a:lnTo>
                <a:lnTo>
                  <a:pt x="570" y="6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8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24" y="24"/>
                </a:lnTo>
                <a:lnTo>
                  <a:pt x="624" y="30"/>
                </a:lnTo>
                <a:lnTo>
                  <a:pt x="636" y="4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2" name="Freeform 933"/>
          <p:cNvSpPr>
            <a:spLocks/>
          </p:cNvSpPr>
          <p:nvPr/>
        </p:nvSpPr>
        <p:spPr bwMode="auto">
          <a:xfrm>
            <a:off x="3468688" y="2954338"/>
            <a:ext cx="652462" cy="76200"/>
          </a:xfrm>
          <a:custGeom>
            <a:avLst/>
            <a:gdLst>
              <a:gd name="T0" fmla="*/ 0 w 570"/>
              <a:gd name="T1" fmla="*/ 2147483646 h 48"/>
              <a:gd name="T2" fmla="*/ 2147483646 w 570"/>
              <a:gd name="T3" fmla="*/ 2147483646 h 48"/>
              <a:gd name="T4" fmla="*/ 2147483646 w 570"/>
              <a:gd name="T5" fmla="*/ 2147483646 h 48"/>
              <a:gd name="T6" fmla="*/ 2147483646 w 570"/>
              <a:gd name="T7" fmla="*/ 2147483646 h 48"/>
              <a:gd name="T8" fmla="*/ 2147483646 w 570"/>
              <a:gd name="T9" fmla="*/ 2147483646 h 48"/>
              <a:gd name="T10" fmla="*/ 2147483646 w 570"/>
              <a:gd name="T11" fmla="*/ 2147483646 h 48"/>
              <a:gd name="T12" fmla="*/ 2147483646 w 570"/>
              <a:gd name="T13" fmla="*/ 2147483646 h 48"/>
              <a:gd name="T14" fmla="*/ 2147483646 w 570"/>
              <a:gd name="T15" fmla="*/ 2147483646 h 48"/>
              <a:gd name="T16" fmla="*/ 2147483646 w 570"/>
              <a:gd name="T17" fmla="*/ 2147483646 h 48"/>
              <a:gd name="T18" fmla="*/ 2147483646 w 570"/>
              <a:gd name="T19" fmla="*/ 0 h 48"/>
              <a:gd name="T20" fmla="*/ 2147483646 w 570"/>
              <a:gd name="T21" fmla="*/ 2147483646 h 48"/>
              <a:gd name="T22" fmla="*/ 2147483646 w 570"/>
              <a:gd name="T23" fmla="*/ 2147483646 h 48"/>
              <a:gd name="T24" fmla="*/ 2147483646 w 570"/>
              <a:gd name="T25" fmla="*/ 2147483646 h 48"/>
              <a:gd name="T26" fmla="*/ 2147483646 w 570"/>
              <a:gd name="T27" fmla="*/ 2147483646 h 48"/>
              <a:gd name="T28" fmla="*/ 2147483646 w 570"/>
              <a:gd name="T29" fmla="*/ 2147483646 h 48"/>
              <a:gd name="T30" fmla="*/ 2147483646 w 570"/>
              <a:gd name="T31" fmla="*/ 2147483646 h 48"/>
              <a:gd name="T32" fmla="*/ 2147483646 w 570"/>
              <a:gd name="T33" fmla="*/ 2147483646 h 48"/>
              <a:gd name="T34" fmla="*/ 2147483646 w 570"/>
              <a:gd name="T35" fmla="*/ 2147483646 h 48"/>
              <a:gd name="T36" fmla="*/ 2147483646 w 570"/>
              <a:gd name="T37" fmla="*/ 2147483646 h 48"/>
              <a:gd name="T38" fmla="*/ 2147483646 w 570"/>
              <a:gd name="T39" fmla="*/ 2147483646 h 48"/>
              <a:gd name="T40" fmla="*/ 2147483646 w 570"/>
              <a:gd name="T41" fmla="*/ 2147483646 h 48"/>
              <a:gd name="T42" fmla="*/ 2147483646 w 570"/>
              <a:gd name="T43" fmla="*/ 2147483646 h 48"/>
              <a:gd name="T44" fmla="*/ 2147483646 w 570"/>
              <a:gd name="T45" fmla="*/ 2147483646 h 48"/>
              <a:gd name="T46" fmla="*/ 2147483646 w 570"/>
              <a:gd name="T47" fmla="*/ 2147483646 h 48"/>
              <a:gd name="T48" fmla="*/ 2147483646 w 570"/>
              <a:gd name="T49" fmla="*/ 2147483646 h 48"/>
              <a:gd name="T50" fmla="*/ 2147483646 w 570"/>
              <a:gd name="T51" fmla="*/ 2147483646 h 48"/>
              <a:gd name="T52" fmla="*/ 2147483646 w 570"/>
              <a:gd name="T53" fmla="*/ 2147483646 h 48"/>
              <a:gd name="T54" fmla="*/ 2147483646 w 570"/>
              <a:gd name="T55" fmla="*/ 2147483646 h 48"/>
              <a:gd name="T56" fmla="*/ 2147483646 w 570"/>
              <a:gd name="T57" fmla="*/ 2147483646 h 48"/>
              <a:gd name="T58" fmla="*/ 2147483646 w 570"/>
              <a:gd name="T59" fmla="*/ 2147483646 h 48"/>
              <a:gd name="T60" fmla="*/ 2147483646 w 570"/>
              <a:gd name="T61" fmla="*/ 2147483646 h 48"/>
              <a:gd name="T62" fmla="*/ 2147483646 w 570"/>
              <a:gd name="T63" fmla="*/ 2147483646 h 48"/>
              <a:gd name="T64" fmla="*/ 2147483646 w 570"/>
              <a:gd name="T65" fmla="*/ 2147483646 h 48"/>
              <a:gd name="T66" fmla="*/ 2147483646 w 570"/>
              <a:gd name="T67" fmla="*/ 2147483646 h 48"/>
              <a:gd name="T68" fmla="*/ 2147483646 w 570"/>
              <a:gd name="T69" fmla="*/ 2147483646 h 48"/>
              <a:gd name="T70" fmla="*/ 2147483646 w 570"/>
              <a:gd name="T71" fmla="*/ 2147483646 h 48"/>
              <a:gd name="T72" fmla="*/ 2147483646 w 570"/>
              <a:gd name="T73" fmla="*/ 2147483646 h 48"/>
              <a:gd name="T74" fmla="*/ 2147483646 w 570"/>
              <a:gd name="T75" fmla="*/ 2147483646 h 48"/>
              <a:gd name="T76" fmla="*/ 2147483646 w 570"/>
              <a:gd name="T77" fmla="*/ 2147483646 h 48"/>
              <a:gd name="T78" fmla="*/ 2147483646 w 570"/>
              <a:gd name="T79" fmla="*/ 2147483646 h 48"/>
              <a:gd name="T80" fmla="*/ 2147483646 w 570"/>
              <a:gd name="T81" fmla="*/ 2147483646 h 48"/>
              <a:gd name="T82" fmla="*/ 2147483646 w 570"/>
              <a:gd name="T83" fmla="*/ 2147483646 h 48"/>
              <a:gd name="T84" fmla="*/ 2147483646 w 570"/>
              <a:gd name="T85" fmla="*/ 2147483646 h 48"/>
              <a:gd name="T86" fmla="*/ 2147483646 w 570"/>
              <a:gd name="T87" fmla="*/ 2147483646 h 48"/>
              <a:gd name="T88" fmla="*/ 2147483646 w 570"/>
              <a:gd name="T89" fmla="*/ 2147483646 h 48"/>
              <a:gd name="T90" fmla="*/ 2147483646 w 570"/>
              <a:gd name="T91" fmla="*/ 2147483646 h 48"/>
              <a:gd name="T92" fmla="*/ 2147483646 w 570"/>
              <a:gd name="T93" fmla="*/ 2147483646 h 48"/>
              <a:gd name="T94" fmla="*/ 2147483646 w 570"/>
              <a:gd name="T95" fmla="*/ 2147483646 h 48"/>
              <a:gd name="T96" fmla="*/ 2147483646 w 570"/>
              <a:gd name="T97" fmla="*/ 2147483646 h 48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570"/>
              <a:gd name="T148" fmla="*/ 0 h 48"/>
              <a:gd name="T149" fmla="*/ 570 w 570"/>
              <a:gd name="T150" fmla="*/ 48 h 48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570" h="48">
                <a:moveTo>
                  <a:pt x="0" y="6"/>
                </a:moveTo>
                <a:lnTo>
                  <a:pt x="0" y="12"/>
                </a:lnTo>
                <a:lnTo>
                  <a:pt x="6" y="18"/>
                </a:lnTo>
                <a:lnTo>
                  <a:pt x="12" y="18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30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0"/>
                </a:lnTo>
                <a:lnTo>
                  <a:pt x="108" y="0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12"/>
                </a:lnTo>
                <a:lnTo>
                  <a:pt x="138" y="18"/>
                </a:lnTo>
                <a:lnTo>
                  <a:pt x="144" y="24"/>
                </a:lnTo>
                <a:lnTo>
                  <a:pt x="150" y="30"/>
                </a:lnTo>
                <a:lnTo>
                  <a:pt x="156" y="36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6"/>
                </a:lnTo>
                <a:lnTo>
                  <a:pt x="186" y="36"/>
                </a:lnTo>
                <a:lnTo>
                  <a:pt x="192" y="30"/>
                </a:lnTo>
                <a:lnTo>
                  <a:pt x="198" y="30"/>
                </a:lnTo>
                <a:lnTo>
                  <a:pt x="204" y="30"/>
                </a:lnTo>
                <a:lnTo>
                  <a:pt x="210" y="30"/>
                </a:lnTo>
                <a:lnTo>
                  <a:pt x="216" y="24"/>
                </a:lnTo>
                <a:lnTo>
                  <a:pt x="222" y="24"/>
                </a:lnTo>
                <a:lnTo>
                  <a:pt x="228" y="24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24"/>
                </a:lnTo>
                <a:lnTo>
                  <a:pt x="270" y="24"/>
                </a:lnTo>
                <a:lnTo>
                  <a:pt x="276" y="30"/>
                </a:lnTo>
                <a:lnTo>
                  <a:pt x="282" y="36"/>
                </a:lnTo>
                <a:lnTo>
                  <a:pt x="288" y="36"/>
                </a:lnTo>
                <a:lnTo>
                  <a:pt x="294" y="42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42"/>
                </a:lnTo>
                <a:lnTo>
                  <a:pt x="336" y="36"/>
                </a:lnTo>
                <a:lnTo>
                  <a:pt x="342" y="36"/>
                </a:lnTo>
                <a:lnTo>
                  <a:pt x="348" y="30"/>
                </a:lnTo>
                <a:lnTo>
                  <a:pt x="354" y="36"/>
                </a:lnTo>
                <a:lnTo>
                  <a:pt x="360" y="30"/>
                </a:lnTo>
                <a:lnTo>
                  <a:pt x="366" y="30"/>
                </a:lnTo>
                <a:lnTo>
                  <a:pt x="372" y="30"/>
                </a:lnTo>
                <a:lnTo>
                  <a:pt x="378" y="24"/>
                </a:lnTo>
                <a:lnTo>
                  <a:pt x="378" y="30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30"/>
                </a:lnTo>
                <a:lnTo>
                  <a:pt x="408" y="30"/>
                </a:lnTo>
                <a:lnTo>
                  <a:pt x="414" y="36"/>
                </a:lnTo>
                <a:lnTo>
                  <a:pt x="420" y="42"/>
                </a:lnTo>
                <a:lnTo>
                  <a:pt x="426" y="42"/>
                </a:lnTo>
                <a:lnTo>
                  <a:pt x="432" y="42"/>
                </a:lnTo>
                <a:lnTo>
                  <a:pt x="438" y="48"/>
                </a:lnTo>
                <a:lnTo>
                  <a:pt x="444" y="48"/>
                </a:lnTo>
                <a:lnTo>
                  <a:pt x="450" y="48"/>
                </a:lnTo>
                <a:lnTo>
                  <a:pt x="456" y="48"/>
                </a:lnTo>
                <a:lnTo>
                  <a:pt x="462" y="48"/>
                </a:lnTo>
                <a:lnTo>
                  <a:pt x="468" y="42"/>
                </a:lnTo>
                <a:lnTo>
                  <a:pt x="474" y="42"/>
                </a:lnTo>
                <a:lnTo>
                  <a:pt x="480" y="42"/>
                </a:lnTo>
                <a:lnTo>
                  <a:pt x="486" y="42"/>
                </a:lnTo>
                <a:lnTo>
                  <a:pt x="492" y="36"/>
                </a:lnTo>
                <a:lnTo>
                  <a:pt x="498" y="36"/>
                </a:lnTo>
                <a:lnTo>
                  <a:pt x="504" y="36"/>
                </a:lnTo>
                <a:lnTo>
                  <a:pt x="510" y="30"/>
                </a:lnTo>
                <a:lnTo>
                  <a:pt x="516" y="30"/>
                </a:lnTo>
                <a:lnTo>
                  <a:pt x="522" y="30"/>
                </a:lnTo>
                <a:lnTo>
                  <a:pt x="528" y="30"/>
                </a:lnTo>
                <a:lnTo>
                  <a:pt x="534" y="30"/>
                </a:lnTo>
                <a:lnTo>
                  <a:pt x="540" y="36"/>
                </a:lnTo>
                <a:lnTo>
                  <a:pt x="546" y="36"/>
                </a:lnTo>
                <a:lnTo>
                  <a:pt x="552" y="42"/>
                </a:lnTo>
                <a:lnTo>
                  <a:pt x="558" y="42"/>
                </a:lnTo>
                <a:lnTo>
                  <a:pt x="564" y="48"/>
                </a:lnTo>
                <a:lnTo>
                  <a:pt x="570" y="4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3" name="Freeform 934"/>
          <p:cNvSpPr>
            <a:spLocks/>
          </p:cNvSpPr>
          <p:nvPr/>
        </p:nvSpPr>
        <p:spPr bwMode="auto">
          <a:xfrm>
            <a:off x="2741613" y="2935288"/>
            <a:ext cx="782637" cy="552450"/>
          </a:xfrm>
          <a:custGeom>
            <a:avLst/>
            <a:gdLst>
              <a:gd name="T0" fmla="*/ 2147483646 w 684"/>
              <a:gd name="T1" fmla="*/ 2147483646 h 348"/>
              <a:gd name="T2" fmla="*/ 2147483646 w 684"/>
              <a:gd name="T3" fmla="*/ 2147483646 h 348"/>
              <a:gd name="T4" fmla="*/ 2147483646 w 684"/>
              <a:gd name="T5" fmla="*/ 2147483646 h 348"/>
              <a:gd name="T6" fmla="*/ 2147483646 w 684"/>
              <a:gd name="T7" fmla="*/ 2147483646 h 348"/>
              <a:gd name="T8" fmla="*/ 2147483646 w 684"/>
              <a:gd name="T9" fmla="*/ 2147483646 h 348"/>
              <a:gd name="T10" fmla="*/ 2147483646 w 684"/>
              <a:gd name="T11" fmla="*/ 2147483646 h 348"/>
              <a:gd name="T12" fmla="*/ 2147483646 w 684"/>
              <a:gd name="T13" fmla="*/ 2147483646 h 348"/>
              <a:gd name="T14" fmla="*/ 2147483646 w 684"/>
              <a:gd name="T15" fmla="*/ 2147483646 h 348"/>
              <a:gd name="T16" fmla="*/ 2147483646 w 684"/>
              <a:gd name="T17" fmla="*/ 2147483646 h 348"/>
              <a:gd name="T18" fmla="*/ 2147483646 w 684"/>
              <a:gd name="T19" fmla="*/ 2147483646 h 348"/>
              <a:gd name="T20" fmla="*/ 2147483646 w 684"/>
              <a:gd name="T21" fmla="*/ 2147483646 h 348"/>
              <a:gd name="T22" fmla="*/ 2147483646 w 684"/>
              <a:gd name="T23" fmla="*/ 2147483646 h 348"/>
              <a:gd name="T24" fmla="*/ 2147483646 w 684"/>
              <a:gd name="T25" fmla="*/ 2147483646 h 348"/>
              <a:gd name="T26" fmla="*/ 2147483646 w 684"/>
              <a:gd name="T27" fmla="*/ 2147483646 h 348"/>
              <a:gd name="T28" fmla="*/ 2147483646 w 684"/>
              <a:gd name="T29" fmla="*/ 2147483646 h 348"/>
              <a:gd name="T30" fmla="*/ 2147483646 w 684"/>
              <a:gd name="T31" fmla="*/ 2147483646 h 348"/>
              <a:gd name="T32" fmla="*/ 2147483646 w 684"/>
              <a:gd name="T33" fmla="*/ 2147483646 h 348"/>
              <a:gd name="T34" fmla="*/ 2147483646 w 684"/>
              <a:gd name="T35" fmla="*/ 2147483646 h 348"/>
              <a:gd name="T36" fmla="*/ 2147483646 w 684"/>
              <a:gd name="T37" fmla="*/ 2147483646 h 348"/>
              <a:gd name="T38" fmla="*/ 2147483646 w 684"/>
              <a:gd name="T39" fmla="*/ 2147483646 h 348"/>
              <a:gd name="T40" fmla="*/ 2147483646 w 684"/>
              <a:gd name="T41" fmla="*/ 2147483646 h 348"/>
              <a:gd name="T42" fmla="*/ 2147483646 w 684"/>
              <a:gd name="T43" fmla="*/ 2147483646 h 348"/>
              <a:gd name="T44" fmla="*/ 2147483646 w 684"/>
              <a:gd name="T45" fmla="*/ 2147483646 h 348"/>
              <a:gd name="T46" fmla="*/ 2147483646 w 684"/>
              <a:gd name="T47" fmla="*/ 2147483646 h 348"/>
              <a:gd name="T48" fmla="*/ 2147483646 w 684"/>
              <a:gd name="T49" fmla="*/ 2147483646 h 348"/>
              <a:gd name="T50" fmla="*/ 2147483646 w 684"/>
              <a:gd name="T51" fmla="*/ 2147483646 h 348"/>
              <a:gd name="T52" fmla="*/ 2147483646 w 684"/>
              <a:gd name="T53" fmla="*/ 2147483646 h 348"/>
              <a:gd name="T54" fmla="*/ 2147483646 w 684"/>
              <a:gd name="T55" fmla="*/ 2147483646 h 348"/>
              <a:gd name="T56" fmla="*/ 2147483646 w 684"/>
              <a:gd name="T57" fmla="*/ 2147483646 h 348"/>
              <a:gd name="T58" fmla="*/ 2147483646 w 684"/>
              <a:gd name="T59" fmla="*/ 2147483646 h 348"/>
              <a:gd name="T60" fmla="*/ 2147483646 w 684"/>
              <a:gd name="T61" fmla="*/ 2147483646 h 348"/>
              <a:gd name="T62" fmla="*/ 2147483646 w 684"/>
              <a:gd name="T63" fmla="*/ 2147483646 h 348"/>
              <a:gd name="T64" fmla="*/ 2147483646 w 684"/>
              <a:gd name="T65" fmla="*/ 2147483646 h 348"/>
              <a:gd name="T66" fmla="*/ 2147483646 w 684"/>
              <a:gd name="T67" fmla="*/ 2147483646 h 348"/>
              <a:gd name="T68" fmla="*/ 2147483646 w 684"/>
              <a:gd name="T69" fmla="*/ 2147483646 h 348"/>
              <a:gd name="T70" fmla="*/ 2147483646 w 684"/>
              <a:gd name="T71" fmla="*/ 2147483646 h 348"/>
              <a:gd name="T72" fmla="*/ 2147483646 w 684"/>
              <a:gd name="T73" fmla="*/ 2147483646 h 348"/>
              <a:gd name="T74" fmla="*/ 2147483646 w 684"/>
              <a:gd name="T75" fmla="*/ 2147483646 h 348"/>
              <a:gd name="T76" fmla="*/ 2147483646 w 684"/>
              <a:gd name="T77" fmla="*/ 2147483646 h 348"/>
              <a:gd name="T78" fmla="*/ 2147483646 w 684"/>
              <a:gd name="T79" fmla="*/ 2147483646 h 348"/>
              <a:gd name="T80" fmla="*/ 2147483646 w 684"/>
              <a:gd name="T81" fmla="*/ 2147483646 h 348"/>
              <a:gd name="T82" fmla="*/ 2147483646 w 684"/>
              <a:gd name="T83" fmla="*/ 2147483646 h 34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48"/>
              <a:gd name="T128" fmla="*/ 684 w 684"/>
              <a:gd name="T129" fmla="*/ 348 h 34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48">
                <a:moveTo>
                  <a:pt x="0" y="348"/>
                </a:moveTo>
                <a:lnTo>
                  <a:pt x="6" y="348"/>
                </a:lnTo>
                <a:lnTo>
                  <a:pt x="12" y="348"/>
                </a:lnTo>
                <a:lnTo>
                  <a:pt x="18" y="348"/>
                </a:lnTo>
                <a:lnTo>
                  <a:pt x="24" y="348"/>
                </a:lnTo>
                <a:lnTo>
                  <a:pt x="30" y="348"/>
                </a:lnTo>
                <a:lnTo>
                  <a:pt x="36" y="348"/>
                </a:lnTo>
                <a:lnTo>
                  <a:pt x="42" y="348"/>
                </a:lnTo>
                <a:lnTo>
                  <a:pt x="48" y="348"/>
                </a:lnTo>
                <a:lnTo>
                  <a:pt x="54" y="348"/>
                </a:lnTo>
                <a:lnTo>
                  <a:pt x="60" y="348"/>
                </a:lnTo>
                <a:lnTo>
                  <a:pt x="66" y="348"/>
                </a:lnTo>
                <a:lnTo>
                  <a:pt x="72" y="348"/>
                </a:lnTo>
                <a:lnTo>
                  <a:pt x="78" y="348"/>
                </a:lnTo>
                <a:lnTo>
                  <a:pt x="84" y="348"/>
                </a:lnTo>
                <a:lnTo>
                  <a:pt x="90" y="348"/>
                </a:lnTo>
                <a:lnTo>
                  <a:pt x="96" y="348"/>
                </a:lnTo>
                <a:lnTo>
                  <a:pt x="102" y="348"/>
                </a:lnTo>
                <a:lnTo>
                  <a:pt x="108" y="348"/>
                </a:lnTo>
                <a:lnTo>
                  <a:pt x="114" y="348"/>
                </a:lnTo>
                <a:lnTo>
                  <a:pt x="120" y="348"/>
                </a:lnTo>
                <a:lnTo>
                  <a:pt x="126" y="348"/>
                </a:lnTo>
                <a:lnTo>
                  <a:pt x="132" y="348"/>
                </a:lnTo>
                <a:lnTo>
                  <a:pt x="138" y="348"/>
                </a:lnTo>
                <a:lnTo>
                  <a:pt x="144" y="348"/>
                </a:lnTo>
                <a:lnTo>
                  <a:pt x="150" y="348"/>
                </a:lnTo>
                <a:lnTo>
                  <a:pt x="156" y="348"/>
                </a:lnTo>
                <a:lnTo>
                  <a:pt x="162" y="348"/>
                </a:lnTo>
                <a:lnTo>
                  <a:pt x="168" y="348"/>
                </a:lnTo>
                <a:lnTo>
                  <a:pt x="174" y="348"/>
                </a:lnTo>
                <a:lnTo>
                  <a:pt x="180" y="348"/>
                </a:lnTo>
                <a:lnTo>
                  <a:pt x="186" y="348"/>
                </a:lnTo>
                <a:lnTo>
                  <a:pt x="192" y="342"/>
                </a:lnTo>
                <a:lnTo>
                  <a:pt x="198" y="336"/>
                </a:lnTo>
                <a:lnTo>
                  <a:pt x="204" y="330"/>
                </a:lnTo>
                <a:lnTo>
                  <a:pt x="210" y="324"/>
                </a:lnTo>
                <a:lnTo>
                  <a:pt x="216" y="318"/>
                </a:lnTo>
                <a:lnTo>
                  <a:pt x="222" y="312"/>
                </a:lnTo>
                <a:lnTo>
                  <a:pt x="228" y="312"/>
                </a:lnTo>
                <a:lnTo>
                  <a:pt x="234" y="306"/>
                </a:lnTo>
                <a:lnTo>
                  <a:pt x="240" y="306"/>
                </a:lnTo>
                <a:lnTo>
                  <a:pt x="246" y="300"/>
                </a:lnTo>
                <a:lnTo>
                  <a:pt x="252" y="294"/>
                </a:lnTo>
                <a:lnTo>
                  <a:pt x="258" y="294"/>
                </a:lnTo>
                <a:lnTo>
                  <a:pt x="264" y="288"/>
                </a:lnTo>
                <a:lnTo>
                  <a:pt x="270" y="282"/>
                </a:lnTo>
                <a:lnTo>
                  <a:pt x="276" y="276"/>
                </a:lnTo>
                <a:lnTo>
                  <a:pt x="282" y="270"/>
                </a:lnTo>
                <a:lnTo>
                  <a:pt x="288" y="264"/>
                </a:lnTo>
                <a:lnTo>
                  <a:pt x="294" y="264"/>
                </a:lnTo>
                <a:lnTo>
                  <a:pt x="300" y="258"/>
                </a:lnTo>
                <a:lnTo>
                  <a:pt x="300" y="252"/>
                </a:lnTo>
                <a:lnTo>
                  <a:pt x="306" y="246"/>
                </a:lnTo>
                <a:lnTo>
                  <a:pt x="306" y="240"/>
                </a:lnTo>
                <a:lnTo>
                  <a:pt x="312" y="234"/>
                </a:lnTo>
                <a:lnTo>
                  <a:pt x="312" y="228"/>
                </a:lnTo>
                <a:lnTo>
                  <a:pt x="318" y="222"/>
                </a:lnTo>
                <a:lnTo>
                  <a:pt x="318" y="216"/>
                </a:lnTo>
                <a:lnTo>
                  <a:pt x="324" y="204"/>
                </a:lnTo>
                <a:lnTo>
                  <a:pt x="324" y="198"/>
                </a:lnTo>
                <a:lnTo>
                  <a:pt x="336" y="186"/>
                </a:lnTo>
                <a:lnTo>
                  <a:pt x="336" y="180"/>
                </a:lnTo>
                <a:lnTo>
                  <a:pt x="342" y="174"/>
                </a:lnTo>
                <a:lnTo>
                  <a:pt x="342" y="168"/>
                </a:lnTo>
                <a:lnTo>
                  <a:pt x="348" y="162"/>
                </a:lnTo>
                <a:lnTo>
                  <a:pt x="354" y="156"/>
                </a:lnTo>
                <a:lnTo>
                  <a:pt x="360" y="150"/>
                </a:lnTo>
                <a:lnTo>
                  <a:pt x="360" y="144"/>
                </a:lnTo>
                <a:lnTo>
                  <a:pt x="366" y="138"/>
                </a:lnTo>
                <a:lnTo>
                  <a:pt x="366" y="132"/>
                </a:lnTo>
                <a:lnTo>
                  <a:pt x="372" y="126"/>
                </a:lnTo>
                <a:lnTo>
                  <a:pt x="372" y="120"/>
                </a:lnTo>
                <a:lnTo>
                  <a:pt x="378" y="114"/>
                </a:lnTo>
                <a:lnTo>
                  <a:pt x="378" y="108"/>
                </a:lnTo>
                <a:lnTo>
                  <a:pt x="384" y="102"/>
                </a:lnTo>
                <a:lnTo>
                  <a:pt x="384" y="96"/>
                </a:lnTo>
                <a:lnTo>
                  <a:pt x="396" y="84"/>
                </a:lnTo>
                <a:lnTo>
                  <a:pt x="396" y="78"/>
                </a:lnTo>
                <a:lnTo>
                  <a:pt x="408" y="66"/>
                </a:lnTo>
                <a:lnTo>
                  <a:pt x="402" y="66"/>
                </a:lnTo>
                <a:lnTo>
                  <a:pt x="408" y="66"/>
                </a:lnTo>
                <a:lnTo>
                  <a:pt x="414" y="60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48"/>
                </a:lnTo>
                <a:lnTo>
                  <a:pt x="444" y="48"/>
                </a:lnTo>
                <a:lnTo>
                  <a:pt x="450" y="42"/>
                </a:lnTo>
                <a:lnTo>
                  <a:pt x="456" y="42"/>
                </a:lnTo>
                <a:lnTo>
                  <a:pt x="462" y="42"/>
                </a:lnTo>
                <a:lnTo>
                  <a:pt x="468" y="36"/>
                </a:lnTo>
                <a:lnTo>
                  <a:pt x="474" y="36"/>
                </a:lnTo>
                <a:lnTo>
                  <a:pt x="480" y="30"/>
                </a:lnTo>
                <a:lnTo>
                  <a:pt x="486" y="30"/>
                </a:lnTo>
                <a:lnTo>
                  <a:pt x="492" y="30"/>
                </a:lnTo>
                <a:lnTo>
                  <a:pt x="498" y="24"/>
                </a:lnTo>
                <a:lnTo>
                  <a:pt x="504" y="24"/>
                </a:lnTo>
                <a:lnTo>
                  <a:pt x="510" y="18"/>
                </a:lnTo>
                <a:lnTo>
                  <a:pt x="516" y="18"/>
                </a:lnTo>
                <a:lnTo>
                  <a:pt x="522" y="12"/>
                </a:lnTo>
                <a:lnTo>
                  <a:pt x="528" y="12"/>
                </a:lnTo>
                <a:lnTo>
                  <a:pt x="534" y="12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0"/>
                </a:lnTo>
                <a:lnTo>
                  <a:pt x="564" y="0"/>
                </a:lnTo>
                <a:lnTo>
                  <a:pt x="570" y="6"/>
                </a:lnTo>
                <a:lnTo>
                  <a:pt x="570" y="0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24"/>
                </a:lnTo>
                <a:lnTo>
                  <a:pt x="636" y="24"/>
                </a:lnTo>
                <a:lnTo>
                  <a:pt x="642" y="24"/>
                </a:lnTo>
                <a:lnTo>
                  <a:pt x="648" y="30"/>
                </a:lnTo>
                <a:lnTo>
                  <a:pt x="654" y="30"/>
                </a:lnTo>
                <a:lnTo>
                  <a:pt x="660" y="30"/>
                </a:lnTo>
                <a:lnTo>
                  <a:pt x="666" y="30"/>
                </a:lnTo>
                <a:lnTo>
                  <a:pt x="672" y="36"/>
                </a:lnTo>
                <a:lnTo>
                  <a:pt x="678" y="36"/>
                </a:lnTo>
                <a:lnTo>
                  <a:pt x="684" y="3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4" name="Freeform 935"/>
          <p:cNvSpPr>
            <a:spLocks/>
          </p:cNvSpPr>
          <p:nvPr/>
        </p:nvSpPr>
        <p:spPr bwMode="auto">
          <a:xfrm>
            <a:off x="2741613" y="3030538"/>
            <a:ext cx="817562" cy="419100"/>
          </a:xfrm>
          <a:custGeom>
            <a:avLst/>
            <a:gdLst>
              <a:gd name="T0" fmla="*/ 2147483646 w 714"/>
              <a:gd name="T1" fmla="*/ 2147483646 h 264"/>
              <a:gd name="T2" fmla="*/ 2147483646 w 714"/>
              <a:gd name="T3" fmla="*/ 2147483646 h 264"/>
              <a:gd name="T4" fmla="*/ 2147483646 w 714"/>
              <a:gd name="T5" fmla="*/ 2147483646 h 264"/>
              <a:gd name="T6" fmla="*/ 2147483646 w 714"/>
              <a:gd name="T7" fmla="*/ 2147483646 h 264"/>
              <a:gd name="T8" fmla="*/ 2147483646 w 714"/>
              <a:gd name="T9" fmla="*/ 2147483646 h 264"/>
              <a:gd name="T10" fmla="*/ 2147483646 w 714"/>
              <a:gd name="T11" fmla="*/ 2147483646 h 264"/>
              <a:gd name="T12" fmla="*/ 2147483646 w 714"/>
              <a:gd name="T13" fmla="*/ 2147483646 h 264"/>
              <a:gd name="T14" fmla="*/ 2147483646 w 714"/>
              <a:gd name="T15" fmla="*/ 2147483646 h 264"/>
              <a:gd name="T16" fmla="*/ 2147483646 w 714"/>
              <a:gd name="T17" fmla="*/ 2147483646 h 264"/>
              <a:gd name="T18" fmla="*/ 2147483646 w 714"/>
              <a:gd name="T19" fmla="*/ 2147483646 h 264"/>
              <a:gd name="T20" fmla="*/ 2147483646 w 714"/>
              <a:gd name="T21" fmla="*/ 2147483646 h 264"/>
              <a:gd name="T22" fmla="*/ 2147483646 w 714"/>
              <a:gd name="T23" fmla="*/ 2147483646 h 264"/>
              <a:gd name="T24" fmla="*/ 2147483646 w 714"/>
              <a:gd name="T25" fmla="*/ 2147483646 h 264"/>
              <a:gd name="T26" fmla="*/ 2147483646 w 714"/>
              <a:gd name="T27" fmla="*/ 2147483646 h 264"/>
              <a:gd name="T28" fmla="*/ 2147483646 w 714"/>
              <a:gd name="T29" fmla="*/ 2147483646 h 264"/>
              <a:gd name="T30" fmla="*/ 2147483646 w 714"/>
              <a:gd name="T31" fmla="*/ 2147483646 h 264"/>
              <a:gd name="T32" fmla="*/ 2147483646 w 714"/>
              <a:gd name="T33" fmla="*/ 2147483646 h 264"/>
              <a:gd name="T34" fmla="*/ 2147483646 w 714"/>
              <a:gd name="T35" fmla="*/ 2147483646 h 264"/>
              <a:gd name="T36" fmla="*/ 2147483646 w 714"/>
              <a:gd name="T37" fmla="*/ 2147483646 h 264"/>
              <a:gd name="T38" fmla="*/ 2147483646 w 714"/>
              <a:gd name="T39" fmla="*/ 2147483646 h 264"/>
              <a:gd name="T40" fmla="*/ 2147483646 w 714"/>
              <a:gd name="T41" fmla="*/ 2147483646 h 264"/>
              <a:gd name="T42" fmla="*/ 2147483646 w 714"/>
              <a:gd name="T43" fmla="*/ 2147483646 h 264"/>
              <a:gd name="T44" fmla="*/ 2147483646 w 714"/>
              <a:gd name="T45" fmla="*/ 2147483646 h 264"/>
              <a:gd name="T46" fmla="*/ 2147483646 w 714"/>
              <a:gd name="T47" fmla="*/ 2147483646 h 264"/>
              <a:gd name="T48" fmla="*/ 2147483646 w 714"/>
              <a:gd name="T49" fmla="*/ 2147483646 h 264"/>
              <a:gd name="T50" fmla="*/ 2147483646 w 714"/>
              <a:gd name="T51" fmla="*/ 2147483646 h 264"/>
              <a:gd name="T52" fmla="*/ 2147483646 w 714"/>
              <a:gd name="T53" fmla="*/ 2147483646 h 264"/>
              <a:gd name="T54" fmla="*/ 2147483646 w 714"/>
              <a:gd name="T55" fmla="*/ 2147483646 h 264"/>
              <a:gd name="T56" fmla="*/ 2147483646 w 714"/>
              <a:gd name="T57" fmla="*/ 0 h 264"/>
              <a:gd name="T58" fmla="*/ 2147483646 w 714"/>
              <a:gd name="T59" fmla="*/ 2147483646 h 264"/>
              <a:gd name="T60" fmla="*/ 2147483646 w 714"/>
              <a:gd name="T61" fmla="*/ 2147483646 h 264"/>
              <a:gd name="T62" fmla="*/ 2147483646 w 714"/>
              <a:gd name="T63" fmla="*/ 2147483646 h 264"/>
              <a:gd name="T64" fmla="*/ 2147483646 w 714"/>
              <a:gd name="T65" fmla="*/ 2147483646 h 264"/>
              <a:gd name="T66" fmla="*/ 2147483646 w 714"/>
              <a:gd name="T67" fmla="*/ 2147483646 h 264"/>
              <a:gd name="T68" fmla="*/ 2147483646 w 714"/>
              <a:gd name="T69" fmla="*/ 2147483646 h 264"/>
              <a:gd name="T70" fmla="*/ 2147483646 w 714"/>
              <a:gd name="T71" fmla="*/ 2147483646 h 264"/>
              <a:gd name="T72" fmla="*/ 2147483646 w 714"/>
              <a:gd name="T73" fmla="*/ 2147483646 h 264"/>
              <a:gd name="T74" fmla="*/ 2147483646 w 714"/>
              <a:gd name="T75" fmla="*/ 2147483646 h 264"/>
              <a:gd name="T76" fmla="*/ 2147483646 w 714"/>
              <a:gd name="T77" fmla="*/ 2147483646 h 264"/>
              <a:gd name="T78" fmla="*/ 2147483646 w 714"/>
              <a:gd name="T79" fmla="*/ 2147483646 h 264"/>
              <a:gd name="T80" fmla="*/ 2147483646 w 714"/>
              <a:gd name="T81" fmla="*/ 2147483646 h 264"/>
              <a:gd name="T82" fmla="*/ 2147483646 w 714"/>
              <a:gd name="T83" fmla="*/ 2147483646 h 2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264"/>
              <a:gd name="T128" fmla="*/ 714 w 714"/>
              <a:gd name="T129" fmla="*/ 264 h 2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264">
                <a:moveTo>
                  <a:pt x="0" y="264"/>
                </a:moveTo>
                <a:lnTo>
                  <a:pt x="6" y="264"/>
                </a:lnTo>
                <a:lnTo>
                  <a:pt x="12" y="264"/>
                </a:lnTo>
                <a:lnTo>
                  <a:pt x="18" y="264"/>
                </a:lnTo>
                <a:lnTo>
                  <a:pt x="24" y="264"/>
                </a:lnTo>
                <a:lnTo>
                  <a:pt x="30" y="264"/>
                </a:lnTo>
                <a:lnTo>
                  <a:pt x="36" y="264"/>
                </a:lnTo>
                <a:lnTo>
                  <a:pt x="42" y="264"/>
                </a:lnTo>
                <a:lnTo>
                  <a:pt x="48" y="264"/>
                </a:lnTo>
                <a:lnTo>
                  <a:pt x="54" y="264"/>
                </a:lnTo>
                <a:lnTo>
                  <a:pt x="60" y="264"/>
                </a:lnTo>
                <a:lnTo>
                  <a:pt x="66" y="264"/>
                </a:lnTo>
                <a:lnTo>
                  <a:pt x="72" y="264"/>
                </a:lnTo>
                <a:lnTo>
                  <a:pt x="78" y="264"/>
                </a:lnTo>
                <a:lnTo>
                  <a:pt x="84" y="264"/>
                </a:lnTo>
                <a:lnTo>
                  <a:pt x="90" y="264"/>
                </a:lnTo>
                <a:lnTo>
                  <a:pt x="96" y="264"/>
                </a:lnTo>
                <a:lnTo>
                  <a:pt x="102" y="264"/>
                </a:lnTo>
                <a:lnTo>
                  <a:pt x="108" y="264"/>
                </a:lnTo>
                <a:lnTo>
                  <a:pt x="114" y="264"/>
                </a:lnTo>
                <a:lnTo>
                  <a:pt x="120" y="264"/>
                </a:lnTo>
                <a:lnTo>
                  <a:pt x="126" y="264"/>
                </a:lnTo>
                <a:lnTo>
                  <a:pt x="132" y="264"/>
                </a:lnTo>
                <a:lnTo>
                  <a:pt x="138" y="264"/>
                </a:lnTo>
                <a:lnTo>
                  <a:pt x="144" y="264"/>
                </a:lnTo>
                <a:lnTo>
                  <a:pt x="150" y="264"/>
                </a:lnTo>
                <a:lnTo>
                  <a:pt x="156" y="264"/>
                </a:lnTo>
                <a:lnTo>
                  <a:pt x="162" y="264"/>
                </a:lnTo>
                <a:lnTo>
                  <a:pt x="168" y="264"/>
                </a:lnTo>
                <a:lnTo>
                  <a:pt x="174" y="264"/>
                </a:lnTo>
                <a:lnTo>
                  <a:pt x="180" y="264"/>
                </a:lnTo>
                <a:lnTo>
                  <a:pt x="186" y="264"/>
                </a:lnTo>
                <a:lnTo>
                  <a:pt x="192" y="264"/>
                </a:lnTo>
                <a:lnTo>
                  <a:pt x="198" y="264"/>
                </a:lnTo>
                <a:lnTo>
                  <a:pt x="204" y="264"/>
                </a:lnTo>
                <a:lnTo>
                  <a:pt x="210" y="264"/>
                </a:lnTo>
                <a:lnTo>
                  <a:pt x="216" y="264"/>
                </a:lnTo>
                <a:lnTo>
                  <a:pt x="222" y="264"/>
                </a:lnTo>
                <a:lnTo>
                  <a:pt x="228" y="264"/>
                </a:lnTo>
                <a:lnTo>
                  <a:pt x="234" y="258"/>
                </a:lnTo>
                <a:lnTo>
                  <a:pt x="240" y="258"/>
                </a:lnTo>
                <a:lnTo>
                  <a:pt x="246" y="252"/>
                </a:lnTo>
                <a:lnTo>
                  <a:pt x="252" y="246"/>
                </a:lnTo>
                <a:lnTo>
                  <a:pt x="258" y="240"/>
                </a:lnTo>
                <a:lnTo>
                  <a:pt x="258" y="234"/>
                </a:lnTo>
                <a:lnTo>
                  <a:pt x="270" y="222"/>
                </a:lnTo>
                <a:lnTo>
                  <a:pt x="270" y="216"/>
                </a:lnTo>
                <a:lnTo>
                  <a:pt x="276" y="204"/>
                </a:lnTo>
                <a:lnTo>
                  <a:pt x="276" y="198"/>
                </a:lnTo>
                <a:lnTo>
                  <a:pt x="282" y="192"/>
                </a:lnTo>
                <a:lnTo>
                  <a:pt x="282" y="180"/>
                </a:lnTo>
                <a:lnTo>
                  <a:pt x="288" y="174"/>
                </a:lnTo>
                <a:lnTo>
                  <a:pt x="288" y="168"/>
                </a:lnTo>
                <a:lnTo>
                  <a:pt x="294" y="162"/>
                </a:lnTo>
                <a:lnTo>
                  <a:pt x="300" y="156"/>
                </a:lnTo>
                <a:lnTo>
                  <a:pt x="300" y="150"/>
                </a:lnTo>
                <a:lnTo>
                  <a:pt x="312" y="138"/>
                </a:lnTo>
                <a:lnTo>
                  <a:pt x="312" y="132"/>
                </a:lnTo>
                <a:lnTo>
                  <a:pt x="318" y="126"/>
                </a:lnTo>
                <a:lnTo>
                  <a:pt x="318" y="120"/>
                </a:lnTo>
                <a:lnTo>
                  <a:pt x="324" y="114"/>
                </a:lnTo>
                <a:lnTo>
                  <a:pt x="330" y="108"/>
                </a:lnTo>
                <a:lnTo>
                  <a:pt x="336" y="102"/>
                </a:lnTo>
                <a:lnTo>
                  <a:pt x="348" y="90"/>
                </a:lnTo>
                <a:lnTo>
                  <a:pt x="342" y="90"/>
                </a:lnTo>
                <a:lnTo>
                  <a:pt x="348" y="90"/>
                </a:lnTo>
                <a:lnTo>
                  <a:pt x="354" y="84"/>
                </a:lnTo>
                <a:lnTo>
                  <a:pt x="360" y="78"/>
                </a:lnTo>
                <a:lnTo>
                  <a:pt x="366" y="78"/>
                </a:lnTo>
                <a:lnTo>
                  <a:pt x="372" y="72"/>
                </a:lnTo>
                <a:lnTo>
                  <a:pt x="378" y="72"/>
                </a:lnTo>
                <a:lnTo>
                  <a:pt x="384" y="66"/>
                </a:lnTo>
                <a:lnTo>
                  <a:pt x="390" y="66"/>
                </a:lnTo>
                <a:lnTo>
                  <a:pt x="396" y="60"/>
                </a:lnTo>
                <a:lnTo>
                  <a:pt x="402" y="60"/>
                </a:lnTo>
                <a:lnTo>
                  <a:pt x="408" y="60"/>
                </a:lnTo>
                <a:lnTo>
                  <a:pt x="414" y="54"/>
                </a:lnTo>
                <a:lnTo>
                  <a:pt x="420" y="48"/>
                </a:lnTo>
                <a:lnTo>
                  <a:pt x="426" y="42"/>
                </a:lnTo>
                <a:lnTo>
                  <a:pt x="438" y="30"/>
                </a:lnTo>
                <a:lnTo>
                  <a:pt x="438" y="24"/>
                </a:lnTo>
                <a:lnTo>
                  <a:pt x="444" y="18"/>
                </a:lnTo>
                <a:lnTo>
                  <a:pt x="450" y="12"/>
                </a:lnTo>
                <a:lnTo>
                  <a:pt x="456" y="6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6"/>
                </a:lnTo>
                <a:lnTo>
                  <a:pt x="498" y="6"/>
                </a:lnTo>
                <a:lnTo>
                  <a:pt x="504" y="12"/>
                </a:lnTo>
                <a:lnTo>
                  <a:pt x="510" y="12"/>
                </a:lnTo>
                <a:lnTo>
                  <a:pt x="516" y="18"/>
                </a:lnTo>
                <a:lnTo>
                  <a:pt x="522" y="24"/>
                </a:lnTo>
                <a:lnTo>
                  <a:pt x="528" y="24"/>
                </a:lnTo>
                <a:lnTo>
                  <a:pt x="534" y="30"/>
                </a:lnTo>
                <a:lnTo>
                  <a:pt x="540" y="30"/>
                </a:lnTo>
                <a:lnTo>
                  <a:pt x="546" y="36"/>
                </a:lnTo>
                <a:lnTo>
                  <a:pt x="552" y="36"/>
                </a:lnTo>
                <a:lnTo>
                  <a:pt x="558" y="36"/>
                </a:lnTo>
                <a:lnTo>
                  <a:pt x="564" y="36"/>
                </a:lnTo>
                <a:lnTo>
                  <a:pt x="570" y="42"/>
                </a:lnTo>
                <a:lnTo>
                  <a:pt x="576" y="42"/>
                </a:lnTo>
                <a:lnTo>
                  <a:pt x="582" y="42"/>
                </a:lnTo>
                <a:lnTo>
                  <a:pt x="588" y="42"/>
                </a:lnTo>
                <a:lnTo>
                  <a:pt x="594" y="42"/>
                </a:lnTo>
                <a:lnTo>
                  <a:pt x="600" y="42"/>
                </a:lnTo>
                <a:lnTo>
                  <a:pt x="606" y="42"/>
                </a:lnTo>
                <a:lnTo>
                  <a:pt x="612" y="42"/>
                </a:lnTo>
                <a:lnTo>
                  <a:pt x="618" y="42"/>
                </a:lnTo>
                <a:lnTo>
                  <a:pt x="624" y="42"/>
                </a:lnTo>
                <a:lnTo>
                  <a:pt x="630" y="48"/>
                </a:lnTo>
                <a:lnTo>
                  <a:pt x="636" y="48"/>
                </a:lnTo>
                <a:lnTo>
                  <a:pt x="648" y="48"/>
                </a:lnTo>
                <a:lnTo>
                  <a:pt x="642" y="48"/>
                </a:lnTo>
                <a:lnTo>
                  <a:pt x="648" y="48"/>
                </a:lnTo>
                <a:lnTo>
                  <a:pt x="654" y="48"/>
                </a:lnTo>
                <a:lnTo>
                  <a:pt x="660" y="48"/>
                </a:lnTo>
                <a:lnTo>
                  <a:pt x="666" y="54"/>
                </a:lnTo>
                <a:lnTo>
                  <a:pt x="672" y="54"/>
                </a:lnTo>
                <a:lnTo>
                  <a:pt x="678" y="54"/>
                </a:lnTo>
                <a:lnTo>
                  <a:pt x="684" y="54"/>
                </a:lnTo>
                <a:lnTo>
                  <a:pt x="690" y="54"/>
                </a:lnTo>
                <a:lnTo>
                  <a:pt x="696" y="54"/>
                </a:lnTo>
                <a:lnTo>
                  <a:pt x="702" y="60"/>
                </a:lnTo>
                <a:lnTo>
                  <a:pt x="708" y="54"/>
                </a:lnTo>
                <a:lnTo>
                  <a:pt x="714" y="6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5" name="Freeform 936"/>
          <p:cNvSpPr>
            <a:spLocks/>
          </p:cNvSpPr>
          <p:nvPr/>
        </p:nvSpPr>
        <p:spPr bwMode="auto">
          <a:xfrm>
            <a:off x="3559175" y="3087688"/>
            <a:ext cx="561975" cy="38100"/>
          </a:xfrm>
          <a:custGeom>
            <a:avLst/>
            <a:gdLst>
              <a:gd name="T0" fmla="*/ 2147483646 w 492"/>
              <a:gd name="T1" fmla="*/ 2147483646 h 24"/>
              <a:gd name="T2" fmla="*/ 2147483646 w 492"/>
              <a:gd name="T3" fmla="*/ 2147483646 h 24"/>
              <a:gd name="T4" fmla="*/ 2147483646 w 492"/>
              <a:gd name="T5" fmla="*/ 2147483646 h 24"/>
              <a:gd name="T6" fmla="*/ 2147483646 w 492"/>
              <a:gd name="T7" fmla="*/ 2147483646 h 24"/>
              <a:gd name="T8" fmla="*/ 2147483646 w 492"/>
              <a:gd name="T9" fmla="*/ 2147483646 h 24"/>
              <a:gd name="T10" fmla="*/ 2147483646 w 492"/>
              <a:gd name="T11" fmla="*/ 2147483646 h 24"/>
              <a:gd name="T12" fmla="*/ 2147483646 w 492"/>
              <a:gd name="T13" fmla="*/ 2147483646 h 24"/>
              <a:gd name="T14" fmla="*/ 2147483646 w 492"/>
              <a:gd name="T15" fmla="*/ 2147483646 h 24"/>
              <a:gd name="T16" fmla="*/ 2147483646 w 492"/>
              <a:gd name="T17" fmla="*/ 2147483646 h 24"/>
              <a:gd name="T18" fmla="*/ 2147483646 w 492"/>
              <a:gd name="T19" fmla="*/ 2147483646 h 24"/>
              <a:gd name="T20" fmla="*/ 2147483646 w 492"/>
              <a:gd name="T21" fmla="*/ 2147483646 h 24"/>
              <a:gd name="T22" fmla="*/ 2147483646 w 492"/>
              <a:gd name="T23" fmla="*/ 2147483646 h 24"/>
              <a:gd name="T24" fmla="*/ 2147483646 w 492"/>
              <a:gd name="T25" fmla="*/ 2147483646 h 24"/>
              <a:gd name="T26" fmla="*/ 2147483646 w 492"/>
              <a:gd name="T27" fmla="*/ 2147483646 h 24"/>
              <a:gd name="T28" fmla="*/ 2147483646 w 492"/>
              <a:gd name="T29" fmla="*/ 2147483646 h 24"/>
              <a:gd name="T30" fmla="*/ 2147483646 w 492"/>
              <a:gd name="T31" fmla="*/ 2147483646 h 24"/>
              <a:gd name="T32" fmla="*/ 2147483646 w 492"/>
              <a:gd name="T33" fmla="*/ 2147483646 h 24"/>
              <a:gd name="T34" fmla="*/ 2147483646 w 492"/>
              <a:gd name="T35" fmla="*/ 2147483646 h 24"/>
              <a:gd name="T36" fmla="*/ 2147483646 w 492"/>
              <a:gd name="T37" fmla="*/ 2147483646 h 24"/>
              <a:gd name="T38" fmla="*/ 2147483646 w 492"/>
              <a:gd name="T39" fmla="*/ 2147483646 h 24"/>
              <a:gd name="T40" fmla="*/ 2147483646 w 492"/>
              <a:gd name="T41" fmla="*/ 2147483646 h 24"/>
              <a:gd name="T42" fmla="*/ 2147483646 w 492"/>
              <a:gd name="T43" fmla="*/ 2147483646 h 24"/>
              <a:gd name="T44" fmla="*/ 2147483646 w 492"/>
              <a:gd name="T45" fmla="*/ 2147483646 h 24"/>
              <a:gd name="T46" fmla="*/ 2147483646 w 492"/>
              <a:gd name="T47" fmla="*/ 2147483646 h 24"/>
              <a:gd name="T48" fmla="*/ 2147483646 w 492"/>
              <a:gd name="T49" fmla="*/ 2147483646 h 24"/>
              <a:gd name="T50" fmla="*/ 2147483646 w 492"/>
              <a:gd name="T51" fmla="*/ 2147483646 h 24"/>
              <a:gd name="T52" fmla="*/ 2147483646 w 492"/>
              <a:gd name="T53" fmla="*/ 2147483646 h 24"/>
              <a:gd name="T54" fmla="*/ 2147483646 w 492"/>
              <a:gd name="T55" fmla="*/ 2147483646 h 24"/>
              <a:gd name="T56" fmla="*/ 2147483646 w 492"/>
              <a:gd name="T57" fmla="*/ 2147483646 h 24"/>
              <a:gd name="T58" fmla="*/ 2147483646 w 492"/>
              <a:gd name="T59" fmla="*/ 2147483646 h 24"/>
              <a:gd name="T60" fmla="*/ 2147483646 w 492"/>
              <a:gd name="T61" fmla="*/ 2147483646 h 24"/>
              <a:gd name="T62" fmla="*/ 2147483646 w 492"/>
              <a:gd name="T63" fmla="*/ 0 h 24"/>
              <a:gd name="T64" fmla="*/ 2147483646 w 492"/>
              <a:gd name="T65" fmla="*/ 0 h 24"/>
              <a:gd name="T66" fmla="*/ 2147483646 w 492"/>
              <a:gd name="T67" fmla="*/ 0 h 24"/>
              <a:gd name="T68" fmla="*/ 2147483646 w 492"/>
              <a:gd name="T69" fmla="*/ 2147483646 h 24"/>
              <a:gd name="T70" fmla="*/ 2147483646 w 492"/>
              <a:gd name="T71" fmla="*/ 2147483646 h 24"/>
              <a:gd name="T72" fmla="*/ 2147483646 w 492"/>
              <a:gd name="T73" fmla="*/ 2147483646 h 24"/>
              <a:gd name="T74" fmla="*/ 2147483646 w 492"/>
              <a:gd name="T75" fmla="*/ 2147483646 h 24"/>
              <a:gd name="T76" fmla="*/ 2147483646 w 492"/>
              <a:gd name="T77" fmla="*/ 2147483646 h 24"/>
              <a:gd name="T78" fmla="*/ 2147483646 w 492"/>
              <a:gd name="T79" fmla="*/ 0 h 24"/>
              <a:gd name="T80" fmla="*/ 2147483646 w 492"/>
              <a:gd name="T81" fmla="*/ 2147483646 h 24"/>
              <a:gd name="T82" fmla="*/ 2147483646 w 492"/>
              <a:gd name="T83" fmla="*/ 2147483646 h 24"/>
              <a:gd name="T84" fmla="*/ 2147483646 w 492"/>
              <a:gd name="T85" fmla="*/ 2147483646 h 2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2"/>
              <a:gd name="T130" fmla="*/ 0 h 24"/>
              <a:gd name="T131" fmla="*/ 492 w 492"/>
              <a:gd name="T132" fmla="*/ 24 h 24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2" h="24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18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18"/>
                </a:lnTo>
                <a:lnTo>
                  <a:pt x="72" y="24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56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82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0"/>
                </a:lnTo>
                <a:lnTo>
                  <a:pt x="366" y="0"/>
                </a:lnTo>
                <a:lnTo>
                  <a:pt x="372" y="6"/>
                </a:lnTo>
                <a:lnTo>
                  <a:pt x="378" y="0"/>
                </a:lnTo>
                <a:lnTo>
                  <a:pt x="384" y="6"/>
                </a:lnTo>
                <a:lnTo>
                  <a:pt x="390" y="0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32" y="6"/>
                </a:lnTo>
                <a:lnTo>
                  <a:pt x="426" y="6"/>
                </a:lnTo>
                <a:lnTo>
                  <a:pt x="432" y="6"/>
                </a:lnTo>
                <a:lnTo>
                  <a:pt x="438" y="0"/>
                </a:lnTo>
                <a:lnTo>
                  <a:pt x="444" y="6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6"/>
                </a:lnTo>
                <a:lnTo>
                  <a:pt x="480" y="6"/>
                </a:lnTo>
                <a:lnTo>
                  <a:pt x="474" y="6"/>
                </a:lnTo>
                <a:lnTo>
                  <a:pt x="480" y="6"/>
                </a:lnTo>
                <a:lnTo>
                  <a:pt x="492" y="6"/>
                </a:lnTo>
                <a:lnTo>
                  <a:pt x="486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6" name="Freeform 937"/>
          <p:cNvSpPr>
            <a:spLocks/>
          </p:cNvSpPr>
          <p:nvPr/>
        </p:nvSpPr>
        <p:spPr bwMode="auto">
          <a:xfrm>
            <a:off x="2741613" y="3049588"/>
            <a:ext cx="803275" cy="342900"/>
          </a:xfrm>
          <a:custGeom>
            <a:avLst/>
            <a:gdLst>
              <a:gd name="T0" fmla="*/ 2147483646 w 702"/>
              <a:gd name="T1" fmla="*/ 2147483646 h 216"/>
              <a:gd name="T2" fmla="*/ 2147483646 w 702"/>
              <a:gd name="T3" fmla="*/ 2147483646 h 216"/>
              <a:gd name="T4" fmla="*/ 2147483646 w 702"/>
              <a:gd name="T5" fmla="*/ 2147483646 h 216"/>
              <a:gd name="T6" fmla="*/ 2147483646 w 702"/>
              <a:gd name="T7" fmla="*/ 2147483646 h 216"/>
              <a:gd name="T8" fmla="*/ 2147483646 w 702"/>
              <a:gd name="T9" fmla="*/ 2147483646 h 216"/>
              <a:gd name="T10" fmla="*/ 2147483646 w 702"/>
              <a:gd name="T11" fmla="*/ 2147483646 h 216"/>
              <a:gd name="T12" fmla="*/ 2147483646 w 702"/>
              <a:gd name="T13" fmla="*/ 2147483646 h 216"/>
              <a:gd name="T14" fmla="*/ 2147483646 w 702"/>
              <a:gd name="T15" fmla="*/ 2147483646 h 216"/>
              <a:gd name="T16" fmla="*/ 2147483646 w 702"/>
              <a:gd name="T17" fmla="*/ 2147483646 h 216"/>
              <a:gd name="T18" fmla="*/ 2147483646 w 702"/>
              <a:gd name="T19" fmla="*/ 2147483646 h 216"/>
              <a:gd name="T20" fmla="*/ 2147483646 w 702"/>
              <a:gd name="T21" fmla="*/ 2147483646 h 216"/>
              <a:gd name="T22" fmla="*/ 2147483646 w 702"/>
              <a:gd name="T23" fmla="*/ 2147483646 h 216"/>
              <a:gd name="T24" fmla="*/ 2147483646 w 702"/>
              <a:gd name="T25" fmla="*/ 2147483646 h 216"/>
              <a:gd name="T26" fmla="*/ 2147483646 w 702"/>
              <a:gd name="T27" fmla="*/ 2147483646 h 216"/>
              <a:gd name="T28" fmla="*/ 2147483646 w 702"/>
              <a:gd name="T29" fmla="*/ 2147483646 h 216"/>
              <a:gd name="T30" fmla="*/ 2147483646 w 702"/>
              <a:gd name="T31" fmla="*/ 2147483646 h 216"/>
              <a:gd name="T32" fmla="*/ 2147483646 w 702"/>
              <a:gd name="T33" fmla="*/ 2147483646 h 216"/>
              <a:gd name="T34" fmla="*/ 2147483646 w 702"/>
              <a:gd name="T35" fmla="*/ 2147483646 h 216"/>
              <a:gd name="T36" fmla="*/ 2147483646 w 702"/>
              <a:gd name="T37" fmla="*/ 2147483646 h 216"/>
              <a:gd name="T38" fmla="*/ 2147483646 w 702"/>
              <a:gd name="T39" fmla="*/ 2147483646 h 216"/>
              <a:gd name="T40" fmla="*/ 2147483646 w 702"/>
              <a:gd name="T41" fmla="*/ 2147483646 h 216"/>
              <a:gd name="T42" fmla="*/ 2147483646 w 702"/>
              <a:gd name="T43" fmla="*/ 2147483646 h 216"/>
              <a:gd name="T44" fmla="*/ 2147483646 w 702"/>
              <a:gd name="T45" fmla="*/ 2147483646 h 216"/>
              <a:gd name="T46" fmla="*/ 2147483646 w 702"/>
              <a:gd name="T47" fmla="*/ 2147483646 h 216"/>
              <a:gd name="T48" fmla="*/ 2147483646 w 702"/>
              <a:gd name="T49" fmla="*/ 2147483646 h 216"/>
              <a:gd name="T50" fmla="*/ 2147483646 w 702"/>
              <a:gd name="T51" fmla="*/ 2147483646 h 216"/>
              <a:gd name="T52" fmla="*/ 2147483646 w 702"/>
              <a:gd name="T53" fmla="*/ 2147483646 h 216"/>
              <a:gd name="T54" fmla="*/ 2147483646 w 702"/>
              <a:gd name="T55" fmla="*/ 2147483646 h 216"/>
              <a:gd name="T56" fmla="*/ 2147483646 w 702"/>
              <a:gd name="T57" fmla="*/ 2147483646 h 216"/>
              <a:gd name="T58" fmla="*/ 2147483646 w 702"/>
              <a:gd name="T59" fmla="*/ 2147483646 h 216"/>
              <a:gd name="T60" fmla="*/ 2147483646 w 702"/>
              <a:gd name="T61" fmla="*/ 2147483646 h 216"/>
              <a:gd name="T62" fmla="*/ 2147483646 w 702"/>
              <a:gd name="T63" fmla="*/ 2147483646 h 216"/>
              <a:gd name="T64" fmla="*/ 2147483646 w 702"/>
              <a:gd name="T65" fmla="*/ 2147483646 h 216"/>
              <a:gd name="T66" fmla="*/ 2147483646 w 702"/>
              <a:gd name="T67" fmla="*/ 2147483646 h 216"/>
              <a:gd name="T68" fmla="*/ 2147483646 w 702"/>
              <a:gd name="T69" fmla="*/ 0 h 216"/>
              <a:gd name="T70" fmla="*/ 2147483646 w 702"/>
              <a:gd name="T71" fmla="*/ 0 h 216"/>
              <a:gd name="T72" fmla="*/ 2147483646 w 702"/>
              <a:gd name="T73" fmla="*/ 0 h 216"/>
              <a:gd name="T74" fmla="*/ 2147483646 w 702"/>
              <a:gd name="T75" fmla="*/ 2147483646 h 216"/>
              <a:gd name="T76" fmla="*/ 2147483646 w 702"/>
              <a:gd name="T77" fmla="*/ 2147483646 h 216"/>
              <a:gd name="T78" fmla="*/ 2147483646 w 702"/>
              <a:gd name="T79" fmla="*/ 2147483646 h 216"/>
              <a:gd name="T80" fmla="*/ 2147483646 w 702"/>
              <a:gd name="T81" fmla="*/ 2147483646 h 216"/>
              <a:gd name="T82" fmla="*/ 2147483646 w 702"/>
              <a:gd name="T83" fmla="*/ 2147483646 h 2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216"/>
              <a:gd name="T128" fmla="*/ 702 w 702"/>
              <a:gd name="T129" fmla="*/ 216 h 2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216">
                <a:moveTo>
                  <a:pt x="0" y="216"/>
                </a:moveTo>
                <a:lnTo>
                  <a:pt x="6" y="216"/>
                </a:lnTo>
                <a:lnTo>
                  <a:pt x="12" y="216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16"/>
                </a:lnTo>
                <a:lnTo>
                  <a:pt x="54" y="216"/>
                </a:lnTo>
                <a:lnTo>
                  <a:pt x="60" y="216"/>
                </a:lnTo>
                <a:lnTo>
                  <a:pt x="66" y="216"/>
                </a:lnTo>
                <a:lnTo>
                  <a:pt x="72" y="216"/>
                </a:lnTo>
                <a:lnTo>
                  <a:pt x="78" y="216"/>
                </a:lnTo>
                <a:lnTo>
                  <a:pt x="84" y="216"/>
                </a:lnTo>
                <a:lnTo>
                  <a:pt x="90" y="216"/>
                </a:lnTo>
                <a:lnTo>
                  <a:pt x="96" y="216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16"/>
                </a:lnTo>
                <a:lnTo>
                  <a:pt x="126" y="216"/>
                </a:lnTo>
                <a:lnTo>
                  <a:pt x="132" y="216"/>
                </a:lnTo>
                <a:lnTo>
                  <a:pt x="138" y="216"/>
                </a:lnTo>
                <a:lnTo>
                  <a:pt x="144" y="216"/>
                </a:lnTo>
                <a:lnTo>
                  <a:pt x="150" y="216"/>
                </a:lnTo>
                <a:lnTo>
                  <a:pt x="156" y="216"/>
                </a:lnTo>
                <a:lnTo>
                  <a:pt x="162" y="216"/>
                </a:lnTo>
                <a:lnTo>
                  <a:pt x="168" y="216"/>
                </a:lnTo>
                <a:lnTo>
                  <a:pt x="174" y="216"/>
                </a:lnTo>
                <a:lnTo>
                  <a:pt x="180" y="216"/>
                </a:lnTo>
                <a:lnTo>
                  <a:pt x="186" y="216"/>
                </a:lnTo>
                <a:lnTo>
                  <a:pt x="192" y="216"/>
                </a:lnTo>
                <a:lnTo>
                  <a:pt x="198" y="216"/>
                </a:lnTo>
                <a:lnTo>
                  <a:pt x="204" y="216"/>
                </a:lnTo>
                <a:lnTo>
                  <a:pt x="210" y="210"/>
                </a:lnTo>
                <a:lnTo>
                  <a:pt x="216" y="210"/>
                </a:lnTo>
                <a:lnTo>
                  <a:pt x="222" y="204"/>
                </a:lnTo>
                <a:lnTo>
                  <a:pt x="228" y="198"/>
                </a:lnTo>
                <a:lnTo>
                  <a:pt x="234" y="192"/>
                </a:lnTo>
                <a:lnTo>
                  <a:pt x="240" y="186"/>
                </a:lnTo>
                <a:lnTo>
                  <a:pt x="240" y="180"/>
                </a:lnTo>
                <a:lnTo>
                  <a:pt x="246" y="174"/>
                </a:lnTo>
                <a:lnTo>
                  <a:pt x="246" y="168"/>
                </a:lnTo>
                <a:lnTo>
                  <a:pt x="258" y="156"/>
                </a:lnTo>
                <a:lnTo>
                  <a:pt x="258" y="150"/>
                </a:lnTo>
                <a:lnTo>
                  <a:pt x="264" y="144"/>
                </a:lnTo>
                <a:lnTo>
                  <a:pt x="270" y="144"/>
                </a:lnTo>
                <a:lnTo>
                  <a:pt x="276" y="138"/>
                </a:lnTo>
                <a:lnTo>
                  <a:pt x="288" y="138"/>
                </a:lnTo>
                <a:lnTo>
                  <a:pt x="282" y="138"/>
                </a:lnTo>
                <a:lnTo>
                  <a:pt x="288" y="138"/>
                </a:lnTo>
                <a:lnTo>
                  <a:pt x="294" y="132"/>
                </a:lnTo>
                <a:lnTo>
                  <a:pt x="300" y="126"/>
                </a:lnTo>
                <a:lnTo>
                  <a:pt x="300" y="120"/>
                </a:lnTo>
                <a:lnTo>
                  <a:pt x="306" y="114"/>
                </a:lnTo>
                <a:lnTo>
                  <a:pt x="306" y="108"/>
                </a:lnTo>
                <a:lnTo>
                  <a:pt x="312" y="102"/>
                </a:lnTo>
                <a:lnTo>
                  <a:pt x="312" y="96"/>
                </a:lnTo>
                <a:lnTo>
                  <a:pt x="318" y="90"/>
                </a:lnTo>
                <a:lnTo>
                  <a:pt x="318" y="84"/>
                </a:lnTo>
                <a:lnTo>
                  <a:pt x="324" y="78"/>
                </a:lnTo>
                <a:lnTo>
                  <a:pt x="324" y="72"/>
                </a:lnTo>
                <a:lnTo>
                  <a:pt x="330" y="66"/>
                </a:lnTo>
                <a:lnTo>
                  <a:pt x="330" y="60"/>
                </a:lnTo>
                <a:lnTo>
                  <a:pt x="336" y="54"/>
                </a:lnTo>
                <a:lnTo>
                  <a:pt x="336" y="48"/>
                </a:lnTo>
                <a:lnTo>
                  <a:pt x="342" y="42"/>
                </a:lnTo>
                <a:lnTo>
                  <a:pt x="348" y="36"/>
                </a:lnTo>
                <a:lnTo>
                  <a:pt x="354" y="30"/>
                </a:lnTo>
                <a:lnTo>
                  <a:pt x="360" y="24"/>
                </a:lnTo>
                <a:lnTo>
                  <a:pt x="366" y="18"/>
                </a:lnTo>
                <a:lnTo>
                  <a:pt x="372" y="18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8"/>
                </a:lnTo>
                <a:lnTo>
                  <a:pt x="420" y="12"/>
                </a:lnTo>
                <a:lnTo>
                  <a:pt x="426" y="12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2"/>
                </a:lnTo>
                <a:lnTo>
                  <a:pt x="528" y="12"/>
                </a:lnTo>
                <a:lnTo>
                  <a:pt x="534" y="12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6"/>
                </a:lnTo>
                <a:lnTo>
                  <a:pt x="600" y="0"/>
                </a:lnTo>
                <a:lnTo>
                  <a:pt x="606" y="0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12"/>
                </a:lnTo>
                <a:lnTo>
                  <a:pt x="636" y="12"/>
                </a:lnTo>
                <a:lnTo>
                  <a:pt x="642" y="18"/>
                </a:lnTo>
                <a:lnTo>
                  <a:pt x="648" y="12"/>
                </a:lnTo>
                <a:lnTo>
                  <a:pt x="654" y="18"/>
                </a:lnTo>
                <a:lnTo>
                  <a:pt x="660" y="24"/>
                </a:lnTo>
                <a:lnTo>
                  <a:pt x="666" y="24"/>
                </a:lnTo>
                <a:lnTo>
                  <a:pt x="672" y="24"/>
                </a:lnTo>
                <a:lnTo>
                  <a:pt x="678" y="24"/>
                </a:lnTo>
                <a:lnTo>
                  <a:pt x="684" y="30"/>
                </a:lnTo>
                <a:lnTo>
                  <a:pt x="690" y="30"/>
                </a:lnTo>
                <a:lnTo>
                  <a:pt x="696" y="30"/>
                </a:lnTo>
                <a:lnTo>
                  <a:pt x="702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7" name="Freeform 938"/>
          <p:cNvSpPr>
            <a:spLocks/>
          </p:cNvSpPr>
          <p:nvPr/>
        </p:nvSpPr>
        <p:spPr bwMode="auto">
          <a:xfrm>
            <a:off x="3544888" y="3097213"/>
            <a:ext cx="576262" cy="47625"/>
          </a:xfrm>
          <a:custGeom>
            <a:avLst/>
            <a:gdLst>
              <a:gd name="T0" fmla="*/ 2147483646 w 504"/>
              <a:gd name="T1" fmla="*/ 0 h 30"/>
              <a:gd name="T2" fmla="*/ 2147483646 w 504"/>
              <a:gd name="T3" fmla="*/ 0 h 30"/>
              <a:gd name="T4" fmla="*/ 2147483646 w 504"/>
              <a:gd name="T5" fmla="*/ 0 h 30"/>
              <a:gd name="T6" fmla="*/ 2147483646 w 504"/>
              <a:gd name="T7" fmla="*/ 2147483646 h 30"/>
              <a:gd name="T8" fmla="*/ 2147483646 w 504"/>
              <a:gd name="T9" fmla="*/ 0 h 30"/>
              <a:gd name="T10" fmla="*/ 2147483646 w 504"/>
              <a:gd name="T11" fmla="*/ 2147483646 h 30"/>
              <a:gd name="T12" fmla="*/ 2147483646 w 504"/>
              <a:gd name="T13" fmla="*/ 2147483646 h 30"/>
              <a:gd name="T14" fmla="*/ 2147483646 w 504"/>
              <a:gd name="T15" fmla="*/ 2147483646 h 30"/>
              <a:gd name="T16" fmla="*/ 2147483646 w 504"/>
              <a:gd name="T17" fmla="*/ 2147483646 h 30"/>
              <a:gd name="T18" fmla="*/ 2147483646 w 504"/>
              <a:gd name="T19" fmla="*/ 0 h 30"/>
              <a:gd name="T20" fmla="*/ 2147483646 w 504"/>
              <a:gd name="T21" fmla="*/ 0 h 30"/>
              <a:gd name="T22" fmla="*/ 2147483646 w 504"/>
              <a:gd name="T23" fmla="*/ 0 h 30"/>
              <a:gd name="T24" fmla="*/ 2147483646 w 504"/>
              <a:gd name="T25" fmla="*/ 2147483646 h 30"/>
              <a:gd name="T26" fmla="*/ 2147483646 w 504"/>
              <a:gd name="T27" fmla="*/ 2147483646 h 30"/>
              <a:gd name="T28" fmla="*/ 2147483646 w 504"/>
              <a:gd name="T29" fmla="*/ 2147483646 h 30"/>
              <a:gd name="T30" fmla="*/ 2147483646 w 504"/>
              <a:gd name="T31" fmla="*/ 2147483646 h 30"/>
              <a:gd name="T32" fmla="*/ 2147483646 w 504"/>
              <a:gd name="T33" fmla="*/ 2147483646 h 30"/>
              <a:gd name="T34" fmla="*/ 2147483646 w 504"/>
              <a:gd name="T35" fmla="*/ 2147483646 h 30"/>
              <a:gd name="T36" fmla="*/ 2147483646 w 504"/>
              <a:gd name="T37" fmla="*/ 2147483646 h 30"/>
              <a:gd name="T38" fmla="*/ 2147483646 w 504"/>
              <a:gd name="T39" fmla="*/ 2147483646 h 30"/>
              <a:gd name="T40" fmla="*/ 2147483646 w 504"/>
              <a:gd name="T41" fmla="*/ 2147483646 h 30"/>
              <a:gd name="T42" fmla="*/ 2147483646 w 504"/>
              <a:gd name="T43" fmla="*/ 2147483646 h 30"/>
              <a:gd name="T44" fmla="*/ 2147483646 w 504"/>
              <a:gd name="T45" fmla="*/ 2147483646 h 30"/>
              <a:gd name="T46" fmla="*/ 2147483646 w 504"/>
              <a:gd name="T47" fmla="*/ 2147483646 h 30"/>
              <a:gd name="T48" fmla="*/ 2147483646 w 504"/>
              <a:gd name="T49" fmla="*/ 2147483646 h 30"/>
              <a:gd name="T50" fmla="*/ 2147483646 w 504"/>
              <a:gd name="T51" fmla="*/ 2147483646 h 30"/>
              <a:gd name="T52" fmla="*/ 2147483646 w 504"/>
              <a:gd name="T53" fmla="*/ 2147483646 h 30"/>
              <a:gd name="T54" fmla="*/ 2147483646 w 504"/>
              <a:gd name="T55" fmla="*/ 2147483646 h 30"/>
              <a:gd name="T56" fmla="*/ 2147483646 w 504"/>
              <a:gd name="T57" fmla="*/ 2147483646 h 30"/>
              <a:gd name="T58" fmla="*/ 2147483646 w 504"/>
              <a:gd name="T59" fmla="*/ 2147483646 h 30"/>
              <a:gd name="T60" fmla="*/ 2147483646 w 504"/>
              <a:gd name="T61" fmla="*/ 2147483646 h 30"/>
              <a:gd name="T62" fmla="*/ 2147483646 w 504"/>
              <a:gd name="T63" fmla="*/ 2147483646 h 30"/>
              <a:gd name="T64" fmla="*/ 2147483646 w 504"/>
              <a:gd name="T65" fmla="*/ 2147483646 h 30"/>
              <a:gd name="T66" fmla="*/ 2147483646 w 504"/>
              <a:gd name="T67" fmla="*/ 2147483646 h 30"/>
              <a:gd name="T68" fmla="*/ 2147483646 w 504"/>
              <a:gd name="T69" fmla="*/ 0 h 30"/>
              <a:gd name="T70" fmla="*/ 2147483646 w 504"/>
              <a:gd name="T71" fmla="*/ 0 h 30"/>
              <a:gd name="T72" fmla="*/ 2147483646 w 504"/>
              <a:gd name="T73" fmla="*/ 2147483646 h 30"/>
              <a:gd name="T74" fmla="*/ 2147483646 w 504"/>
              <a:gd name="T75" fmla="*/ 2147483646 h 30"/>
              <a:gd name="T76" fmla="*/ 2147483646 w 504"/>
              <a:gd name="T77" fmla="*/ 2147483646 h 30"/>
              <a:gd name="T78" fmla="*/ 2147483646 w 504"/>
              <a:gd name="T79" fmla="*/ 2147483646 h 30"/>
              <a:gd name="T80" fmla="*/ 2147483646 w 504"/>
              <a:gd name="T81" fmla="*/ 2147483646 h 30"/>
              <a:gd name="T82" fmla="*/ 2147483646 w 504"/>
              <a:gd name="T83" fmla="*/ 2147483646 h 30"/>
              <a:gd name="T84" fmla="*/ 2147483646 w 504"/>
              <a:gd name="T85" fmla="*/ 2147483646 h 30"/>
              <a:gd name="T86" fmla="*/ 2147483646 w 504"/>
              <a:gd name="T87" fmla="*/ 2147483646 h 3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04"/>
              <a:gd name="T133" fmla="*/ 0 h 30"/>
              <a:gd name="T134" fmla="*/ 504 w 504"/>
              <a:gd name="T135" fmla="*/ 30 h 3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04" h="3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6"/>
                </a:lnTo>
                <a:lnTo>
                  <a:pt x="48" y="0"/>
                </a:lnTo>
                <a:lnTo>
                  <a:pt x="54" y="0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0"/>
                </a:lnTo>
                <a:lnTo>
                  <a:pt x="120" y="0"/>
                </a:lnTo>
                <a:lnTo>
                  <a:pt x="114" y="0"/>
                </a:lnTo>
                <a:lnTo>
                  <a:pt x="120" y="0"/>
                </a:lnTo>
                <a:lnTo>
                  <a:pt x="132" y="0"/>
                </a:lnTo>
                <a:lnTo>
                  <a:pt x="126" y="0"/>
                </a:lnTo>
                <a:lnTo>
                  <a:pt x="132" y="0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24"/>
                </a:lnTo>
                <a:lnTo>
                  <a:pt x="252" y="24"/>
                </a:lnTo>
                <a:lnTo>
                  <a:pt x="258" y="24"/>
                </a:lnTo>
                <a:lnTo>
                  <a:pt x="264" y="24"/>
                </a:lnTo>
                <a:lnTo>
                  <a:pt x="270" y="24"/>
                </a:lnTo>
                <a:lnTo>
                  <a:pt x="276" y="24"/>
                </a:lnTo>
                <a:lnTo>
                  <a:pt x="282" y="30"/>
                </a:lnTo>
                <a:lnTo>
                  <a:pt x="288" y="30"/>
                </a:lnTo>
                <a:lnTo>
                  <a:pt x="294" y="24"/>
                </a:lnTo>
                <a:lnTo>
                  <a:pt x="300" y="24"/>
                </a:lnTo>
                <a:lnTo>
                  <a:pt x="306" y="18"/>
                </a:lnTo>
                <a:lnTo>
                  <a:pt x="312" y="12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12"/>
                </a:lnTo>
                <a:lnTo>
                  <a:pt x="360" y="6"/>
                </a:lnTo>
                <a:lnTo>
                  <a:pt x="366" y="6"/>
                </a:lnTo>
                <a:lnTo>
                  <a:pt x="378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30"/>
                </a:lnTo>
                <a:lnTo>
                  <a:pt x="504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8" name="Freeform 939"/>
          <p:cNvSpPr>
            <a:spLocks/>
          </p:cNvSpPr>
          <p:nvPr/>
        </p:nvSpPr>
        <p:spPr bwMode="auto">
          <a:xfrm>
            <a:off x="2741613" y="2906713"/>
            <a:ext cx="796925" cy="438150"/>
          </a:xfrm>
          <a:custGeom>
            <a:avLst/>
            <a:gdLst>
              <a:gd name="T0" fmla="*/ 2147483646 w 696"/>
              <a:gd name="T1" fmla="*/ 2147483646 h 276"/>
              <a:gd name="T2" fmla="*/ 2147483646 w 696"/>
              <a:gd name="T3" fmla="*/ 2147483646 h 276"/>
              <a:gd name="T4" fmla="*/ 2147483646 w 696"/>
              <a:gd name="T5" fmla="*/ 2147483646 h 276"/>
              <a:gd name="T6" fmla="*/ 2147483646 w 696"/>
              <a:gd name="T7" fmla="*/ 2147483646 h 276"/>
              <a:gd name="T8" fmla="*/ 2147483646 w 696"/>
              <a:gd name="T9" fmla="*/ 2147483646 h 276"/>
              <a:gd name="T10" fmla="*/ 2147483646 w 696"/>
              <a:gd name="T11" fmla="*/ 2147483646 h 276"/>
              <a:gd name="T12" fmla="*/ 2147483646 w 696"/>
              <a:gd name="T13" fmla="*/ 2147483646 h 276"/>
              <a:gd name="T14" fmla="*/ 2147483646 w 696"/>
              <a:gd name="T15" fmla="*/ 2147483646 h 276"/>
              <a:gd name="T16" fmla="*/ 2147483646 w 696"/>
              <a:gd name="T17" fmla="*/ 2147483646 h 276"/>
              <a:gd name="T18" fmla="*/ 2147483646 w 696"/>
              <a:gd name="T19" fmla="*/ 2147483646 h 276"/>
              <a:gd name="T20" fmla="*/ 2147483646 w 696"/>
              <a:gd name="T21" fmla="*/ 2147483646 h 276"/>
              <a:gd name="T22" fmla="*/ 2147483646 w 696"/>
              <a:gd name="T23" fmla="*/ 2147483646 h 276"/>
              <a:gd name="T24" fmla="*/ 2147483646 w 696"/>
              <a:gd name="T25" fmla="*/ 2147483646 h 276"/>
              <a:gd name="T26" fmla="*/ 2147483646 w 696"/>
              <a:gd name="T27" fmla="*/ 2147483646 h 276"/>
              <a:gd name="T28" fmla="*/ 2147483646 w 696"/>
              <a:gd name="T29" fmla="*/ 2147483646 h 276"/>
              <a:gd name="T30" fmla="*/ 2147483646 w 696"/>
              <a:gd name="T31" fmla="*/ 2147483646 h 276"/>
              <a:gd name="T32" fmla="*/ 2147483646 w 696"/>
              <a:gd name="T33" fmla="*/ 2147483646 h 276"/>
              <a:gd name="T34" fmla="*/ 2147483646 w 696"/>
              <a:gd name="T35" fmla="*/ 2147483646 h 276"/>
              <a:gd name="T36" fmla="*/ 2147483646 w 696"/>
              <a:gd name="T37" fmla="*/ 2147483646 h 276"/>
              <a:gd name="T38" fmla="*/ 2147483646 w 696"/>
              <a:gd name="T39" fmla="*/ 2147483646 h 276"/>
              <a:gd name="T40" fmla="*/ 2147483646 w 696"/>
              <a:gd name="T41" fmla="*/ 2147483646 h 276"/>
              <a:gd name="T42" fmla="*/ 2147483646 w 696"/>
              <a:gd name="T43" fmla="*/ 2147483646 h 276"/>
              <a:gd name="T44" fmla="*/ 2147483646 w 696"/>
              <a:gd name="T45" fmla="*/ 2147483646 h 276"/>
              <a:gd name="T46" fmla="*/ 2147483646 w 696"/>
              <a:gd name="T47" fmla="*/ 2147483646 h 276"/>
              <a:gd name="T48" fmla="*/ 2147483646 w 696"/>
              <a:gd name="T49" fmla="*/ 2147483646 h 276"/>
              <a:gd name="T50" fmla="*/ 2147483646 w 696"/>
              <a:gd name="T51" fmla="*/ 2147483646 h 276"/>
              <a:gd name="T52" fmla="*/ 2147483646 w 696"/>
              <a:gd name="T53" fmla="*/ 2147483646 h 276"/>
              <a:gd name="T54" fmla="*/ 2147483646 w 696"/>
              <a:gd name="T55" fmla="*/ 2147483646 h 276"/>
              <a:gd name="T56" fmla="*/ 2147483646 w 696"/>
              <a:gd name="T57" fmla="*/ 2147483646 h 276"/>
              <a:gd name="T58" fmla="*/ 2147483646 w 696"/>
              <a:gd name="T59" fmla="*/ 2147483646 h 276"/>
              <a:gd name="T60" fmla="*/ 2147483646 w 696"/>
              <a:gd name="T61" fmla="*/ 2147483646 h 276"/>
              <a:gd name="T62" fmla="*/ 2147483646 w 696"/>
              <a:gd name="T63" fmla="*/ 2147483646 h 276"/>
              <a:gd name="T64" fmla="*/ 2147483646 w 696"/>
              <a:gd name="T65" fmla="*/ 2147483646 h 276"/>
              <a:gd name="T66" fmla="*/ 2147483646 w 696"/>
              <a:gd name="T67" fmla="*/ 2147483646 h 276"/>
              <a:gd name="T68" fmla="*/ 2147483646 w 696"/>
              <a:gd name="T69" fmla="*/ 2147483646 h 276"/>
              <a:gd name="T70" fmla="*/ 2147483646 w 696"/>
              <a:gd name="T71" fmla="*/ 0 h 276"/>
              <a:gd name="T72" fmla="*/ 2147483646 w 696"/>
              <a:gd name="T73" fmla="*/ 0 h 276"/>
              <a:gd name="T74" fmla="*/ 2147483646 w 696"/>
              <a:gd name="T75" fmla="*/ 0 h 276"/>
              <a:gd name="T76" fmla="*/ 2147483646 w 696"/>
              <a:gd name="T77" fmla="*/ 0 h 276"/>
              <a:gd name="T78" fmla="*/ 2147483646 w 696"/>
              <a:gd name="T79" fmla="*/ 0 h 276"/>
              <a:gd name="T80" fmla="*/ 2147483646 w 696"/>
              <a:gd name="T81" fmla="*/ 2147483646 h 276"/>
              <a:gd name="T82" fmla="*/ 2147483646 w 696"/>
              <a:gd name="T83" fmla="*/ 0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76"/>
              <a:gd name="T128" fmla="*/ 696 w 696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76">
                <a:moveTo>
                  <a:pt x="0" y="276"/>
                </a:moveTo>
                <a:lnTo>
                  <a:pt x="6" y="276"/>
                </a:lnTo>
                <a:lnTo>
                  <a:pt x="12" y="276"/>
                </a:lnTo>
                <a:lnTo>
                  <a:pt x="18" y="276"/>
                </a:lnTo>
                <a:lnTo>
                  <a:pt x="24" y="276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60" y="276"/>
                </a:lnTo>
                <a:lnTo>
                  <a:pt x="66" y="276"/>
                </a:lnTo>
                <a:lnTo>
                  <a:pt x="72" y="276"/>
                </a:lnTo>
                <a:lnTo>
                  <a:pt x="78" y="276"/>
                </a:lnTo>
                <a:lnTo>
                  <a:pt x="84" y="276"/>
                </a:lnTo>
                <a:lnTo>
                  <a:pt x="90" y="276"/>
                </a:lnTo>
                <a:lnTo>
                  <a:pt x="96" y="276"/>
                </a:lnTo>
                <a:lnTo>
                  <a:pt x="102" y="276"/>
                </a:lnTo>
                <a:lnTo>
                  <a:pt x="108" y="276"/>
                </a:lnTo>
                <a:lnTo>
                  <a:pt x="114" y="276"/>
                </a:lnTo>
                <a:lnTo>
                  <a:pt x="120" y="276"/>
                </a:lnTo>
                <a:lnTo>
                  <a:pt x="126" y="276"/>
                </a:lnTo>
                <a:lnTo>
                  <a:pt x="132" y="276"/>
                </a:lnTo>
                <a:lnTo>
                  <a:pt x="138" y="276"/>
                </a:lnTo>
                <a:lnTo>
                  <a:pt x="144" y="276"/>
                </a:lnTo>
                <a:lnTo>
                  <a:pt x="150" y="276"/>
                </a:lnTo>
                <a:lnTo>
                  <a:pt x="156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204" y="270"/>
                </a:lnTo>
                <a:lnTo>
                  <a:pt x="210" y="264"/>
                </a:lnTo>
                <a:lnTo>
                  <a:pt x="222" y="252"/>
                </a:lnTo>
                <a:lnTo>
                  <a:pt x="222" y="246"/>
                </a:lnTo>
                <a:lnTo>
                  <a:pt x="234" y="234"/>
                </a:lnTo>
                <a:lnTo>
                  <a:pt x="228" y="234"/>
                </a:lnTo>
                <a:lnTo>
                  <a:pt x="234" y="234"/>
                </a:lnTo>
                <a:lnTo>
                  <a:pt x="246" y="222"/>
                </a:lnTo>
                <a:lnTo>
                  <a:pt x="246" y="216"/>
                </a:lnTo>
                <a:lnTo>
                  <a:pt x="252" y="210"/>
                </a:lnTo>
                <a:lnTo>
                  <a:pt x="252" y="204"/>
                </a:lnTo>
                <a:lnTo>
                  <a:pt x="258" y="198"/>
                </a:lnTo>
                <a:lnTo>
                  <a:pt x="258" y="192"/>
                </a:lnTo>
                <a:lnTo>
                  <a:pt x="264" y="186"/>
                </a:lnTo>
                <a:lnTo>
                  <a:pt x="264" y="180"/>
                </a:lnTo>
                <a:lnTo>
                  <a:pt x="270" y="174"/>
                </a:lnTo>
                <a:lnTo>
                  <a:pt x="270" y="168"/>
                </a:lnTo>
                <a:lnTo>
                  <a:pt x="276" y="162"/>
                </a:lnTo>
                <a:lnTo>
                  <a:pt x="282" y="156"/>
                </a:lnTo>
                <a:lnTo>
                  <a:pt x="288" y="150"/>
                </a:lnTo>
                <a:lnTo>
                  <a:pt x="288" y="144"/>
                </a:lnTo>
                <a:lnTo>
                  <a:pt x="294" y="138"/>
                </a:lnTo>
                <a:lnTo>
                  <a:pt x="300" y="132"/>
                </a:lnTo>
                <a:lnTo>
                  <a:pt x="306" y="126"/>
                </a:lnTo>
                <a:lnTo>
                  <a:pt x="306" y="120"/>
                </a:lnTo>
                <a:lnTo>
                  <a:pt x="312" y="114"/>
                </a:lnTo>
                <a:lnTo>
                  <a:pt x="324" y="102"/>
                </a:lnTo>
                <a:lnTo>
                  <a:pt x="318" y="102"/>
                </a:lnTo>
                <a:lnTo>
                  <a:pt x="324" y="102"/>
                </a:lnTo>
                <a:lnTo>
                  <a:pt x="330" y="96"/>
                </a:lnTo>
                <a:lnTo>
                  <a:pt x="336" y="96"/>
                </a:lnTo>
                <a:lnTo>
                  <a:pt x="348" y="84"/>
                </a:lnTo>
                <a:lnTo>
                  <a:pt x="342" y="84"/>
                </a:lnTo>
                <a:lnTo>
                  <a:pt x="348" y="84"/>
                </a:lnTo>
                <a:lnTo>
                  <a:pt x="354" y="78"/>
                </a:lnTo>
                <a:lnTo>
                  <a:pt x="360" y="72"/>
                </a:lnTo>
                <a:lnTo>
                  <a:pt x="366" y="72"/>
                </a:lnTo>
                <a:lnTo>
                  <a:pt x="372" y="66"/>
                </a:lnTo>
                <a:lnTo>
                  <a:pt x="378" y="60"/>
                </a:lnTo>
                <a:lnTo>
                  <a:pt x="384" y="60"/>
                </a:lnTo>
                <a:lnTo>
                  <a:pt x="390" y="60"/>
                </a:lnTo>
                <a:lnTo>
                  <a:pt x="396" y="60"/>
                </a:lnTo>
                <a:lnTo>
                  <a:pt x="402" y="60"/>
                </a:lnTo>
                <a:lnTo>
                  <a:pt x="408" y="54"/>
                </a:lnTo>
                <a:lnTo>
                  <a:pt x="414" y="54"/>
                </a:lnTo>
                <a:lnTo>
                  <a:pt x="420" y="48"/>
                </a:lnTo>
                <a:lnTo>
                  <a:pt x="426" y="48"/>
                </a:lnTo>
                <a:lnTo>
                  <a:pt x="432" y="48"/>
                </a:lnTo>
                <a:lnTo>
                  <a:pt x="438" y="42"/>
                </a:lnTo>
                <a:lnTo>
                  <a:pt x="444" y="42"/>
                </a:lnTo>
                <a:lnTo>
                  <a:pt x="450" y="42"/>
                </a:lnTo>
                <a:lnTo>
                  <a:pt x="456" y="42"/>
                </a:lnTo>
                <a:lnTo>
                  <a:pt x="462" y="36"/>
                </a:lnTo>
                <a:lnTo>
                  <a:pt x="468" y="36"/>
                </a:lnTo>
                <a:lnTo>
                  <a:pt x="474" y="30"/>
                </a:lnTo>
                <a:lnTo>
                  <a:pt x="480" y="24"/>
                </a:lnTo>
                <a:lnTo>
                  <a:pt x="486" y="18"/>
                </a:lnTo>
                <a:lnTo>
                  <a:pt x="492" y="18"/>
                </a:lnTo>
                <a:lnTo>
                  <a:pt x="498" y="12"/>
                </a:lnTo>
                <a:lnTo>
                  <a:pt x="504" y="12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600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6"/>
                </a:lnTo>
                <a:lnTo>
                  <a:pt x="648" y="6"/>
                </a:lnTo>
                <a:lnTo>
                  <a:pt x="654" y="0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78" y="6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39" name="Freeform 940"/>
          <p:cNvSpPr>
            <a:spLocks/>
          </p:cNvSpPr>
          <p:nvPr/>
        </p:nvSpPr>
        <p:spPr bwMode="auto">
          <a:xfrm>
            <a:off x="3538538" y="2878138"/>
            <a:ext cx="582612" cy="28575"/>
          </a:xfrm>
          <a:custGeom>
            <a:avLst/>
            <a:gdLst>
              <a:gd name="T0" fmla="*/ 2147483646 w 510"/>
              <a:gd name="T1" fmla="*/ 2147483646 h 18"/>
              <a:gd name="T2" fmla="*/ 2147483646 w 510"/>
              <a:gd name="T3" fmla="*/ 2147483646 h 18"/>
              <a:gd name="T4" fmla="*/ 2147483646 w 510"/>
              <a:gd name="T5" fmla="*/ 2147483646 h 18"/>
              <a:gd name="T6" fmla="*/ 2147483646 w 510"/>
              <a:gd name="T7" fmla="*/ 2147483646 h 18"/>
              <a:gd name="T8" fmla="*/ 2147483646 w 510"/>
              <a:gd name="T9" fmla="*/ 2147483646 h 18"/>
              <a:gd name="T10" fmla="*/ 2147483646 w 510"/>
              <a:gd name="T11" fmla="*/ 2147483646 h 18"/>
              <a:gd name="T12" fmla="*/ 2147483646 w 510"/>
              <a:gd name="T13" fmla="*/ 2147483646 h 18"/>
              <a:gd name="T14" fmla="*/ 2147483646 w 510"/>
              <a:gd name="T15" fmla="*/ 2147483646 h 18"/>
              <a:gd name="T16" fmla="*/ 2147483646 w 510"/>
              <a:gd name="T17" fmla="*/ 2147483646 h 18"/>
              <a:gd name="T18" fmla="*/ 2147483646 w 510"/>
              <a:gd name="T19" fmla="*/ 2147483646 h 18"/>
              <a:gd name="T20" fmla="*/ 2147483646 w 510"/>
              <a:gd name="T21" fmla="*/ 2147483646 h 18"/>
              <a:gd name="T22" fmla="*/ 2147483646 w 510"/>
              <a:gd name="T23" fmla="*/ 2147483646 h 18"/>
              <a:gd name="T24" fmla="*/ 2147483646 w 510"/>
              <a:gd name="T25" fmla="*/ 2147483646 h 18"/>
              <a:gd name="T26" fmla="*/ 2147483646 w 510"/>
              <a:gd name="T27" fmla="*/ 2147483646 h 18"/>
              <a:gd name="T28" fmla="*/ 2147483646 w 510"/>
              <a:gd name="T29" fmla="*/ 0 h 18"/>
              <a:gd name="T30" fmla="*/ 2147483646 w 510"/>
              <a:gd name="T31" fmla="*/ 0 h 18"/>
              <a:gd name="T32" fmla="*/ 2147483646 w 510"/>
              <a:gd name="T33" fmla="*/ 0 h 18"/>
              <a:gd name="T34" fmla="*/ 2147483646 w 510"/>
              <a:gd name="T35" fmla="*/ 0 h 18"/>
              <a:gd name="T36" fmla="*/ 2147483646 w 510"/>
              <a:gd name="T37" fmla="*/ 0 h 18"/>
              <a:gd name="T38" fmla="*/ 2147483646 w 510"/>
              <a:gd name="T39" fmla="*/ 2147483646 h 18"/>
              <a:gd name="T40" fmla="*/ 2147483646 w 510"/>
              <a:gd name="T41" fmla="*/ 0 h 18"/>
              <a:gd name="T42" fmla="*/ 2147483646 w 510"/>
              <a:gd name="T43" fmla="*/ 2147483646 h 18"/>
              <a:gd name="T44" fmla="*/ 2147483646 w 510"/>
              <a:gd name="T45" fmla="*/ 2147483646 h 18"/>
              <a:gd name="T46" fmla="*/ 2147483646 w 510"/>
              <a:gd name="T47" fmla="*/ 2147483646 h 18"/>
              <a:gd name="T48" fmla="*/ 2147483646 w 510"/>
              <a:gd name="T49" fmla="*/ 2147483646 h 18"/>
              <a:gd name="T50" fmla="*/ 2147483646 w 510"/>
              <a:gd name="T51" fmla="*/ 2147483646 h 18"/>
              <a:gd name="T52" fmla="*/ 2147483646 w 510"/>
              <a:gd name="T53" fmla="*/ 2147483646 h 18"/>
              <a:gd name="T54" fmla="*/ 2147483646 w 510"/>
              <a:gd name="T55" fmla="*/ 2147483646 h 18"/>
              <a:gd name="T56" fmla="*/ 2147483646 w 510"/>
              <a:gd name="T57" fmla="*/ 2147483646 h 18"/>
              <a:gd name="T58" fmla="*/ 2147483646 w 510"/>
              <a:gd name="T59" fmla="*/ 2147483646 h 18"/>
              <a:gd name="T60" fmla="*/ 2147483646 w 510"/>
              <a:gd name="T61" fmla="*/ 2147483646 h 18"/>
              <a:gd name="T62" fmla="*/ 2147483646 w 510"/>
              <a:gd name="T63" fmla="*/ 2147483646 h 18"/>
              <a:gd name="T64" fmla="*/ 2147483646 w 510"/>
              <a:gd name="T65" fmla="*/ 2147483646 h 18"/>
              <a:gd name="T66" fmla="*/ 2147483646 w 510"/>
              <a:gd name="T67" fmla="*/ 2147483646 h 18"/>
              <a:gd name="T68" fmla="*/ 2147483646 w 510"/>
              <a:gd name="T69" fmla="*/ 2147483646 h 18"/>
              <a:gd name="T70" fmla="*/ 2147483646 w 510"/>
              <a:gd name="T71" fmla="*/ 2147483646 h 18"/>
              <a:gd name="T72" fmla="*/ 2147483646 w 510"/>
              <a:gd name="T73" fmla="*/ 2147483646 h 18"/>
              <a:gd name="T74" fmla="*/ 2147483646 w 510"/>
              <a:gd name="T75" fmla="*/ 2147483646 h 18"/>
              <a:gd name="T76" fmla="*/ 2147483646 w 510"/>
              <a:gd name="T77" fmla="*/ 2147483646 h 18"/>
              <a:gd name="T78" fmla="*/ 2147483646 w 510"/>
              <a:gd name="T79" fmla="*/ 2147483646 h 18"/>
              <a:gd name="T80" fmla="*/ 2147483646 w 510"/>
              <a:gd name="T81" fmla="*/ 2147483646 h 18"/>
              <a:gd name="T82" fmla="*/ 2147483646 w 510"/>
              <a:gd name="T83" fmla="*/ 2147483646 h 18"/>
              <a:gd name="T84" fmla="*/ 2147483646 w 510"/>
              <a:gd name="T85" fmla="*/ 2147483646 h 18"/>
              <a:gd name="T86" fmla="*/ 2147483646 w 510"/>
              <a:gd name="T87" fmla="*/ 2147483646 h 18"/>
              <a:gd name="T88" fmla="*/ 2147483646 w 510"/>
              <a:gd name="T89" fmla="*/ 2147483646 h 18"/>
              <a:gd name="T90" fmla="*/ 2147483646 w 510"/>
              <a:gd name="T91" fmla="*/ 2147483646 h 1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10"/>
              <a:gd name="T139" fmla="*/ 0 h 18"/>
              <a:gd name="T140" fmla="*/ 510 w 510"/>
              <a:gd name="T141" fmla="*/ 18 h 18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10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90" y="12"/>
                </a:lnTo>
                <a:lnTo>
                  <a:pt x="84" y="12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0"/>
                </a:lnTo>
                <a:lnTo>
                  <a:pt x="138" y="6"/>
                </a:lnTo>
                <a:lnTo>
                  <a:pt x="144" y="0"/>
                </a:lnTo>
                <a:lnTo>
                  <a:pt x="150" y="6"/>
                </a:lnTo>
                <a:lnTo>
                  <a:pt x="150" y="0"/>
                </a:lnTo>
                <a:lnTo>
                  <a:pt x="162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8" y="0"/>
                </a:lnTo>
                <a:lnTo>
                  <a:pt x="192" y="0"/>
                </a:lnTo>
                <a:lnTo>
                  <a:pt x="198" y="6"/>
                </a:lnTo>
                <a:lnTo>
                  <a:pt x="210" y="6"/>
                </a:lnTo>
                <a:lnTo>
                  <a:pt x="204" y="6"/>
                </a:lnTo>
                <a:lnTo>
                  <a:pt x="210" y="0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12"/>
                </a:lnTo>
                <a:lnTo>
                  <a:pt x="408" y="6"/>
                </a:lnTo>
                <a:lnTo>
                  <a:pt x="420" y="6"/>
                </a:lnTo>
                <a:lnTo>
                  <a:pt x="414" y="6"/>
                </a:lnTo>
                <a:lnTo>
                  <a:pt x="420" y="6"/>
                </a:lnTo>
                <a:lnTo>
                  <a:pt x="426" y="12"/>
                </a:lnTo>
                <a:lnTo>
                  <a:pt x="432" y="6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0" name="Freeform 941"/>
          <p:cNvSpPr>
            <a:spLocks/>
          </p:cNvSpPr>
          <p:nvPr/>
        </p:nvSpPr>
        <p:spPr bwMode="auto">
          <a:xfrm>
            <a:off x="2741613" y="2744788"/>
            <a:ext cx="782637" cy="571500"/>
          </a:xfrm>
          <a:custGeom>
            <a:avLst/>
            <a:gdLst>
              <a:gd name="T0" fmla="*/ 2147483646 w 684"/>
              <a:gd name="T1" fmla="*/ 2147483646 h 360"/>
              <a:gd name="T2" fmla="*/ 2147483646 w 684"/>
              <a:gd name="T3" fmla="*/ 2147483646 h 360"/>
              <a:gd name="T4" fmla="*/ 2147483646 w 684"/>
              <a:gd name="T5" fmla="*/ 2147483646 h 360"/>
              <a:gd name="T6" fmla="*/ 2147483646 w 684"/>
              <a:gd name="T7" fmla="*/ 2147483646 h 360"/>
              <a:gd name="T8" fmla="*/ 2147483646 w 684"/>
              <a:gd name="T9" fmla="*/ 2147483646 h 360"/>
              <a:gd name="T10" fmla="*/ 2147483646 w 684"/>
              <a:gd name="T11" fmla="*/ 2147483646 h 360"/>
              <a:gd name="T12" fmla="*/ 2147483646 w 684"/>
              <a:gd name="T13" fmla="*/ 2147483646 h 360"/>
              <a:gd name="T14" fmla="*/ 2147483646 w 684"/>
              <a:gd name="T15" fmla="*/ 2147483646 h 360"/>
              <a:gd name="T16" fmla="*/ 2147483646 w 684"/>
              <a:gd name="T17" fmla="*/ 2147483646 h 360"/>
              <a:gd name="T18" fmla="*/ 2147483646 w 684"/>
              <a:gd name="T19" fmla="*/ 2147483646 h 360"/>
              <a:gd name="T20" fmla="*/ 2147483646 w 684"/>
              <a:gd name="T21" fmla="*/ 2147483646 h 360"/>
              <a:gd name="T22" fmla="*/ 2147483646 w 684"/>
              <a:gd name="T23" fmla="*/ 2147483646 h 360"/>
              <a:gd name="T24" fmla="*/ 2147483646 w 684"/>
              <a:gd name="T25" fmla="*/ 2147483646 h 360"/>
              <a:gd name="T26" fmla="*/ 2147483646 w 684"/>
              <a:gd name="T27" fmla="*/ 2147483646 h 360"/>
              <a:gd name="T28" fmla="*/ 2147483646 w 684"/>
              <a:gd name="T29" fmla="*/ 2147483646 h 360"/>
              <a:gd name="T30" fmla="*/ 2147483646 w 684"/>
              <a:gd name="T31" fmla="*/ 2147483646 h 360"/>
              <a:gd name="T32" fmla="*/ 2147483646 w 684"/>
              <a:gd name="T33" fmla="*/ 2147483646 h 360"/>
              <a:gd name="T34" fmla="*/ 2147483646 w 684"/>
              <a:gd name="T35" fmla="*/ 2147483646 h 360"/>
              <a:gd name="T36" fmla="*/ 2147483646 w 684"/>
              <a:gd name="T37" fmla="*/ 2147483646 h 360"/>
              <a:gd name="T38" fmla="*/ 2147483646 w 684"/>
              <a:gd name="T39" fmla="*/ 2147483646 h 360"/>
              <a:gd name="T40" fmla="*/ 2147483646 w 684"/>
              <a:gd name="T41" fmla="*/ 2147483646 h 360"/>
              <a:gd name="T42" fmla="*/ 2147483646 w 684"/>
              <a:gd name="T43" fmla="*/ 2147483646 h 360"/>
              <a:gd name="T44" fmla="*/ 2147483646 w 684"/>
              <a:gd name="T45" fmla="*/ 2147483646 h 360"/>
              <a:gd name="T46" fmla="*/ 2147483646 w 684"/>
              <a:gd name="T47" fmla="*/ 2147483646 h 360"/>
              <a:gd name="T48" fmla="*/ 2147483646 w 684"/>
              <a:gd name="T49" fmla="*/ 2147483646 h 360"/>
              <a:gd name="T50" fmla="*/ 2147483646 w 684"/>
              <a:gd name="T51" fmla="*/ 2147483646 h 360"/>
              <a:gd name="T52" fmla="*/ 2147483646 w 684"/>
              <a:gd name="T53" fmla="*/ 2147483646 h 360"/>
              <a:gd name="T54" fmla="*/ 2147483646 w 684"/>
              <a:gd name="T55" fmla="*/ 2147483646 h 360"/>
              <a:gd name="T56" fmla="*/ 2147483646 w 684"/>
              <a:gd name="T57" fmla="*/ 2147483646 h 360"/>
              <a:gd name="T58" fmla="*/ 2147483646 w 684"/>
              <a:gd name="T59" fmla="*/ 0 h 360"/>
              <a:gd name="T60" fmla="*/ 2147483646 w 684"/>
              <a:gd name="T61" fmla="*/ 0 h 360"/>
              <a:gd name="T62" fmla="*/ 2147483646 w 684"/>
              <a:gd name="T63" fmla="*/ 0 h 360"/>
              <a:gd name="T64" fmla="*/ 2147483646 w 684"/>
              <a:gd name="T65" fmla="*/ 2147483646 h 360"/>
              <a:gd name="T66" fmla="*/ 2147483646 w 684"/>
              <a:gd name="T67" fmla="*/ 2147483646 h 360"/>
              <a:gd name="T68" fmla="*/ 2147483646 w 684"/>
              <a:gd name="T69" fmla="*/ 2147483646 h 360"/>
              <a:gd name="T70" fmla="*/ 2147483646 w 684"/>
              <a:gd name="T71" fmla="*/ 2147483646 h 360"/>
              <a:gd name="T72" fmla="*/ 2147483646 w 684"/>
              <a:gd name="T73" fmla="*/ 2147483646 h 360"/>
              <a:gd name="T74" fmla="*/ 2147483646 w 684"/>
              <a:gd name="T75" fmla="*/ 2147483646 h 360"/>
              <a:gd name="T76" fmla="*/ 2147483646 w 684"/>
              <a:gd name="T77" fmla="*/ 2147483646 h 360"/>
              <a:gd name="T78" fmla="*/ 2147483646 w 684"/>
              <a:gd name="T79" fmla="*/ 2147483646 h 360"/>
              <a:gd name="T80" fmla="*/ 2147483646 w 684"/>
              <a:gd name="T81" fmla="*/ 2147483646 h 360"/>
              <a:gd name="T82" fmla="*/ 2147483646 w 684"/>
              <a:gd name="T83" fmla="*/ 2147483646 h 36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60"/>
              <a:gd name="T128" fmla="*/ 684 w 684"/>
              <a:gd name="T129" fmla="*/ 360 h 36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60">
                <a:moveTo>
                  <a:pt x="0" y="360"/>
                </a:moveTo>
                <a:lnTo>
                  <a:pt x="6" y="360"/>
                </a:lnTo>
                <a:lnTo>
                  <a:pt x="12" y="360"/>
                </a:lnTo>
                <a:lnTo>
                  <a:pt x="18" y="360"/>
                </a:lnTo>
                <a:lnTo>
                  <a:pt x="24" y="360"/>
                </a:lnTo>
                <a:lnTo>
                  <a:pt x="30" y="360"/>
                </a:lnTo>
                <a:lnTo>
                  <a:pt x="36" y="360"/>
                </a:lnTo>
                <a:lnTo>
                  <a:pt x="42" y="360"/>
                </a:lnTo>
                <a:lnTo>
                  <a:pt x="48" y="360"/>
                </a:lnTo>
                <a:lnTo>
                  <a:pt x="54" y="360"/>
                </a:lnTo>
                <a:lnTo>
                  <a:pt x="60" y="360"/>
                </a:lnTo>
                <a:lnTo>
                  <a:pt x="66" y="360"/>
                </a:lnTo>
                <a:lnTo>
                  <a:pt x="72" y="360"/>
                </a:lnTo>
                <a:lnTo>
                  <a:pt x="78" y="360"/>
                </a:lnTo>
                <a:lnTo>
                  <a:pt x="84" y="360"/>
                </a:lnTo>
                <a:lnTo>
                  <a:pt x="90" y="360"/>
                </a:lnTo>
                <a:lnTo>
                  <a:pt x="96" y="360"/>
                </a:lnTo>
                <a:lnTo>
                  <a:pt x="102" y="360"/>
                </a:lnTo>
                <a:lnTo>
                  <a:pt x="108" y="360"/>
                </a:lnTo>
                <a:lnTo>
                  <a:pt x="114" y="360"/>
                </a:lnTo>
                <a:lnTo>
                  <a:pt x="120" y="360"/>
                </a:lnTo>
                <a:lnTo>
                  <a:pt x="126" y="360"/>
                </a:lnTo>
                <a:lnTo>
                  <a:pt x="132" y="360"/>
                </a:lnTo>
                <a:lnTo>
                  <a:pt x="138" y="360"/>
                </a:lnTo>
                <a:lnTo>
                  <a:pt x="144" y="360"/>
                </a:lnTo>
                <a:lnTo>
                  <a:pt x="150" y="360"/>
                </a:lnTo>
                <a:lnTo>
                  <a:pt x="156" y="360"/>
                </a:lnTo>
                <a:lnTo>
                  <a:pt x="162" y="360"/>
                </a:lnTo>
                <a:lnTo>
                  <a:pt x="168" y="360"/>
                </a:lnTo>
                <a:lnTo>
                  <a:pt x="174" y="360"/>
                </a:lnTo>
                <a:lnTo>
                  <a:pt x="180" y="360"/>
                </a:lnTo>
                <a:lnTo>
                  <a:pt x="186" y="360"/>
                </a:lnTo>
                <a:lnTo>
                  <a:pt x="192" y="360"/>
                </a:lnTo>
                <a:lnTo>
                  <a:pt x="198" y="360"/>
                </a:lnTo>
                <a:lnTo>
                  <a:pt x="204" y="360"/>
                </a:lnTo>
                <a:lnTo>
                  <a:pt x="210" y="360"/>
                </a:lnTo>
                <a:lnTo>
                  <a:pt x="216" y="360"/>
                </a:lnTo>
                <a:lnTo>
                  <a:pt x="222" y="360"/>
                </a:lnTo>
                <a:lnTo>
                  <a:pt x="228" y="354"/>
                </a:lnTo>
                <a:lnTo>
                  <a:pt x="234" y="354"/>
                </a:lnTo>
                <a:lnTo>
                  <a:pt x="240" y="348"/>
                </a:lnTo>
                <a:lnTo>
                  <a:pt x="246" y="342"/>
                </a:lnTo>
                <a:lnTo>
                  <a:pt x="252" y="336"/>
                </a:lnTo>
                <a:lnTo>
                  <a:pt x="258" y="330"/>
                </a:lnTo>
                <a:lnTo>
                  <a:pt x="264" y="330"/>
                </a:lnTo>
                <a:lnTo>
                  <a:pt x="276" y="318"/>
                </a:lnTo>
                <a:lnTo>
                  <a:pt x="276" y="312"/>
                </a:lnTo>
                <a:lnTo>
                  <a:pt x="282" y="306"/>
                </a:lnTo>
                <a:lnTo>
                  <a:pt x="282" y="300"/>
                </a:lnTo>
                <a:lnTo>
                  <a:pt x="288" y="294"/>
                </a:lnTo>
                <a:lnTo>
                  <a:pt x="294" y="282"/>
                </a:lnTo>
                <a:lnTo>
                  <a:pt x="300" y="276"/>
                </a:lnTo>
                <a:lnTo>
                  <a:pt x="306" y="264"/>
                </a:lnTo>
                <a:lnTo>
                  <a:pt x="306" y="258"/>
                </a:lnTo>
                <a:lnTo>
                  <a:pt x="312" y="252"/>
                </a:lnTo>
                <a:lnTo>
                  <a:pt x="312" y="246"/>
                </a:lnTo>
                <a:lnTo>
                  <a:pt x="318" y="234"/>
                </a:lnTo>
                <a:lnTo>
                  <a:pt x="318" y="222"/>
                </a:lnTo>
                <a:lnTo>
                  <a:pt x="324" y="216"/>
                </a:lnTo>
                <a:lnTo>
                  <a:pt x="324" y="204"/>
                </a:lnTo>
                <a:lnTo>
                  <a:pt x="330" y="192"/>
                </a:lnTo>
                <a:lnTo>
                  <a:pt x="330" y="180"/>
                </a:lnTo>
                <a:lnTo>
                  <a:pt x="336" y="174"/>
                </a:lnTo>
                <a:lnTo>
                  <a:pt x="336" y="162"/>
                </a:lnTo>
                <a:lnTo>
                  <a:pt x="342" y="156"/>
                </a:lnTo>
                <a:lnTo>
                  <a:pt x="342" y="144"/>
                </a:lnTo>
                <a:lnTo>
                  <a:pt x="348" y="138"/>
                </a:lnTo>
                <a:lnTo>
                  <a:pt x="354" y="132"/>
                </a:lnTo>
                <a:lnTo>
                  <a:pt x="354" y="126"/>
                </a:lnTo>
                <a:lnTo>
                  <a:pt x="360" y="120"/>
                </a:lnTo>
                <a:lnTo>
                  <a:pt x="360" y="114"/>
                </a:lnTo>
                <a:lnTo>
                  <a:pt x="366" y="108"/>
                </a:lnTo>
                <a:lnTo>
                  <a:pt x="366" y="102"/>
                </a:lnTo>
                <a:lnTo>
                  <a:pt x="372" y="96"/>
                </a:lnTo>
                <a:lnTo>
                  <a:pt x="384" y="84"/>
                </a:lnTo>
                <a:lnTo>
                  <a:pt x="384" y="78"/>
                </a:lnTo>
                <a:lnTo>
                  <a:pt x="396" y="66"/>
                </a:lnTo>
                <a:lnTo>
                  <a:pt x="396" y="60"/>
                </a:lnTo>
                <a:lnTo>
                  <a:pt x="402" y="54"/>
                </a:lnTo>
                <a:lnTo>
                  <a:pt x="408" y="48"/>
                </a:lnTo>
                <a:lnTo>
                  <a:pt x="414" y="42"/>
                </a:lnTo>
                <a:lnTo>
                  <a:pt x="420" y="36"/>
                </a:lnTo>
                <a:lnTo>
                  <a:pt x="426" y="30"/>
                </a:lnTo>
                <a:lnTo>
                  <a:pt x="432" y="24"/>
                </a:lnTo>
                <a:lnTo>
                  <a:pt x="438" y="18"/>
                </a:lnTo>
                <a:lnTo>
                  <a:pt x="444" y="12"/>
                </a:lnTo>
                <a:lnTo>
                  <a:pt x="450" y="6"/>
                </a:lnTo>
                <a:lnTo>
                  <a:pt x="456" y="6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6"/>
                </a:lnTo>
                <a:lnTo>
                  <a:pt x="522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24"/>
                </a:lnTo>
                <a:lnTo>
                  <a:pt x="588" y="24"/>
                </a:lnTo>
                <a:lnTo>
                  <a:pt x="594" y="24"/>
                </a:lnTo>
                <a:lnTo>
                  <a:pt x="600" y="30"/>
                </a:lnTo>
                <a:lnTo>
                  <a:pt x="606" y="30"/>
                </a:lnTo>
                <a:lnTo>
                  <a:pt x="612" y="30"/>
                </a:lnTo>
                <a:lnTo>
                  <a:pt x="624" y="30"/>
                </a:lnTo>
                <a:lnTo>
                  <a:pt x="618" y="30"/>
                </a:lnTo>
                <a:lnTo>
                  <a:pt x="624" y="36"/>
                </a:lnTo>
                <a:lnTo>
                  <a:pt x="630" y="36"/>
                </a:lnTo>
                <a:lnTo>
                  <a:pt x="636" y="36"/>
                </a:lnTo>
                <a:lnTo>
                  <a:pt x="642" y="36"/>
                </a:lnTo>
                <a:lnTo>
                  <a:pt x="648" y="36"/>
                </a:lnTo>
                <a:lnTo>
                  <a:pt x="654" y="36"/>
                </a:lnTo>
                <a:lnTo>
                  <a:pt x="660" y="36"/>
                </a:lnTo>
                <a:lnTo>
                  <a:pt x="666" y="36"/>
                </a:lnTo>
                <a:lnTo>
                  <a:pt x="672" y="36"/>
                </a:lnTo>
                <a:lnTo>
                  <a:pt x="678" y="36"/>
                </a:lnTo>
                <a:lnTo>
                  <a:pt x="684" y="3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1" name="Freeform 942"/>
          <p:cNvSpPr>
            <a:spLocks/>
          </p:cNvSpPr>
          <p:nvPr/>
        </p:nvSpPr>
        <p:spPr bwMode="auto">
          <a:xfrm>
            <a:off x="3524250" y="2801938"/>
            <a:ext cx="596900" cy="47625"/>
          </a:xfrm>
          <a:custGeom>
            <a:avLst/>
            <a:gdLst>
              <a:gd name="T0" fmla="*/ 2147483646 w 522"/>
              <a:gd name="T1" fmla="*/ 0 h 30"/>
              <a:gd name="T2" fmla="*/ 2147483646 w 522"/>
              <a:gd name="T3" fmla="*/ 0 h 30"/>
              <a:gd name="T4" fmla="*/ 2147483646 w 522"/>
              <a:gd name="T5" fmla="*/ 0 h 30"/>
              <a:gd name="T6" fmla="*/ 2147483646 w 522"/>
              <a:gd name="T7" fmla="*/ 0 h 30"/>
              <a:gd name="T8" fmla="*/ 2147483646 w 522"/>
              <a:gd name="T9" fmla="*/ 0 h 30"/>
              <a:gd name="T10" fmla="*/ 2147483646 w 522"/>
              <a:gd name="T11" fmla="*/ 0 h 30"/>
              <a:gd name="T12" fmla="*/ 2147483646 w 522"/>
              <a:gd name="T13" fmla="*/ 0 h 30"/>
              <a:gd name="T14" fmla="*/ 2147483646 w 522"/>
              <a:gd name="T15" fmla="*/ 0 h 30"/>
              <a:gd name="T16" fmla="*/ 2147483646 w 522"/>
              <a:gd name="T17" fmla="*/ 2147483646 h 30"/>
              <a:gd name="T18" fmla="*/ 2147483646 w 522"/>
              <a:gd name="T19" fmla="*/ 2147483646 h 30"/>
              <a:gd name="T20" fmla="*/ 2147483646 w 522"/>
              <a:gd name="T21" fmla="*/ 2147483646 h 30"/>
              <a:gd name="T22" fmla="*/ 2147483646 w 522"/>
              <a:gd name="T23" fmla="*/ 2147483646 h 30"/>
              <a:gd name="T24" fmla="*/ 2147483646 w 522"/>
              <a:gd name="T25" fmla="*/ 2147483646 h 30"/>
              <a:gd name="T26" fmla="*/ 2147483646 w 522"/>
              <a:gd name="T27" fmla="*/ 2147483646 h 30"/>
              <a:gd name="T28" fmla="*/ 2147483646 w 522"/>
              <a:gd name="T29" fmla="*/ 2147483646 h 30"/>
              <a:gd name="T30" fmla="*/ 2147483646 w 522"/>
              <a:gd name="T31" fmla="*/ 2147483646 h 30"/>
              <a:gd name="T32" fmla="*/ 2147483646 w 522"/>
              <a:gd name="T33" fmla="*/ 2147483646 h 30"/>
              <a:gd name="T34" fmla="*/ 2147483646 w 522"/>
              <a:gd name="T35" fmla="*/ 2147483646 h 30"/>
              <a:gd name="T36" fmla="*/ 2147483646 w 522"/>
              <a:gd name="T37" fmla="*/ 2147483646 h 30"/>
              <a:gd name="T38" fmla="*/ 2147483646 w 522"/>
              <a:gd name="T39" fmla="*/ 2147483646 h 30"/>
              <a:gd name="T40" fmla="*/ 2147483646 w 522"/>
              <a:gd name="T41" fmla="*/ 2147483646 h 30"/>
              <a:gd name="T42" fmla="*/ 2147483646 w 522"/>
              <a:gd name="T43" fmla="*/ 2147483646 h 30"/>
              <a:gd name="T44" fmla="*/ 2147483646 w 522"/>
              <a:gd name="T45" fmla="*/ 2147483646 h 30"/>
              <a:gd name="T46" fmla="*/ 2147483646 w 522"/>
              <a:gd name="T47" fmla="*/ 2147483646 h 30"/>
              <a:gd name="T48" fmla="*/ 2147483646 w 522"/>
              <a:gd name="T49" fmla="*/ 2147483646 h 30"/>
              <a:gd name="T50" fmla="*/ 2147483646 w 522"/>
              <a:gd name="T51" fmla="*/ 2147483646 h 30"/>
              <a:gd name="T52" fmla="*/ 2147483646 w 522"/>
              <a:gd name="T53" fmla="*/ 2147483646 h 30"/>
              <a:gd name="T54" fmla="*/ 2147483646 w 522"/>
              <a:gd name="T55" fmla="*/ 2147483646 h 30"/>
              <a:gd name="T56" fmla="*/ 2147483646 w 522"/>
              <a:gd name="T57" fmla="*/ 2147483646 h 30"/>
              <a:gd name="T58" fmla="*/ 2147483646 w 522"/>
              <a:gd name="T59" fmla="*/ 2147483646 h 30"/>
              <a:gd name="T60" fmla="*/ 2147483646 w 522"/>
              <a:gd name="T61" fmla="*/ 2147483646 h 30"/>
              <a:gd name="T62" fmla="*/ 2147483646 w 522"/>
              <a:gd name="T63" fmla="*/ 2147483646 h 30"/>
              <a:gd name="T64" fmla="*/ 2147483646 w 522"/>
              <a:gd name="T65" fmla="*/ 2147483646 h 30"/>
              <a:gd name="T66" fmla="*/ 2147483646 w 522"/>
              <a:gd name="T67" fmla="*/ 2147483646 h 30"/>
              <a:gd name="T68" fmla="*/ 2147483646 w 522"/>
              <a:gd name="T69" fmla="*/ 2147483646 h 30"/>
              <a:gd name="T70" fmla="*/ 2147483646 w 522"/>
              <a:gd name="T71" fmla="*/ 2147483646 h 30"/>
              <a:gd name="T72" fmla="*/ 2147483646 w 522"/>
              <a:gd name="T73" fmla="*/ 2147483646 h 30"/>
              <a:gd name="T74" fmla="*/ 2147483646 w 522"/>
              <a:gd name="T75" fmla="*/ 2147483646 h 30"/>
              <a:gd name="T76" fmla="*/ 2147483646 w 522"/>
              <a:gd name="T77" fmla="*/ 2147483646 h 30"/>
              <a:gd name="T78" fmla="*/ 2147483646 w 522"/>
              <a:gd name="T79" fmla="*/ 2147483646 h 30"/>
              <a:gd name="T80" fmla="*/ 2147483646 w 522"/>
              <a:gd name="T81" fmla="*/ 2147483646 h 30"/>
              <a:gd name="T82" fmla="*/ 2147483646 w 522"/>
              <a:gd name="T83" fmla="*/ 2147483646 h 30"/>
              <a:gd name="T84" fmla="*/ 2147483646 w 522"/>
              <a:gd name="T85" fmla="*/ 2147483646 h 30"/>
              <a:gd name="T86" fmla="*/ 2147483646 w 522"/>
              <a:gd name="T87" fmla="*/ 2147483646 h 30"/>
              <a:gd name="T88" fmla="*/ 2147483646 w 522"/>
              <a:gd name="T89" fmla="*/ 2147483646 h 30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2"/>
              <a:gd name="T136" fmla="*/ 0 h 30"/>
              <a:gd name="T137" fmla="*/ 522 w 522"/>
              <a:gd name="T138" fmla="*/ 30 h 30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2" h="3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6"/>
                </a:lnTo>
                <a:lnTo>
                  <a:pt x="108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8"/>
                </a:lnTo>
                <a:lnTo>
                  <a:pt x="198" y="18"/>
                </a:lnTo>
                <a:lnTo>
                  <a:pt x="204" y="12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6" y="18"/>
                </a:lnTo>
                <a:lnTo>
                  <a:pt x="300" y="18"/>
                </a:lnTo>
                <a:lnTo>
                  <a:pt x="306" y="24"/>
                </a:lnTo>
                <a:lnTo>
                  <a:pt x="312" y="18"/>
                </a:lnTo>
                <a:lnTo>
                  <a:pt x="318" y="24"/>
                </a:lnTo>
                <a:lnTo>
                  <a:pt x="324" y="18"/>
                </a:lnTo>
                <a:lnTo>
                  <a:pt x="330" y="24"/>
                </a:lnTo>
                <a:lnTo>
                  <a:pt x="336" y="18"/>
                </a:lnTo>
                <a:lnTo>
                  <a:pt x="342" y="24"/>
                </a:lnTo>
                <a:lnTo>
                  <a:pt x="348" y="18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30"/>
                </a:lnTo>
                <a:lnTo>
                  <a:pt x="480" y="30"/>
                </a:lnTo>
                <a:lnTo>
                  <a:pt x="486" y="24"/>
                </a:lnTo>
                <a:lnTo>
                  <a:pt x="486" y="30"/>
                </a:lnTo>
                <a:lnTo>
                  <a:pt x="492" y="24"/>
                </a:lnTo>
                <a:lnTo>
                  <a:pt x="498" y="24"/>
                </a:lnTo>
                <a:lnTo>
                  <a:pt x="504" y="30"/>
                </a:lnTo>
                <a:lnTo>
                  <a:pt x="510" y="30"/>
                </a:lnTo>
                <a:lnTo>
                  <a:pt x="516" y="30"/>
                </a:lnTo>
                <a:lnTo>
                  <a:pt x="522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2" name="Freeform 943"/>
          <p:cNvSpPr>
            <a:spLocks/>
          </p:cNvSpPr>
          <p:nvPr/>
        </p:nvSpPr>
        <p:spPr bwMode="auto">
          <a:xfrm>
            <a:off x="2741613" y="2725738"/>
            <a:ext cx="762000" cy="552450"/>
          </a:xfrm>
          <a:custGeom>
            <a:avLst/>
            <a:gdLst>
              <a:gd name="T0" fmla="*/ 2147483646 w 666"/>
              <a:gd name="T1" fmla="*/ 2147483646 h 348"/>
              <a:gd name="T2" fmla="*/ 2147483646 w 666"/>
              <a:gd name="T3" fmla="*/ 2147483646 h 348"/>
              <a:gd name="T4" fmla="*/ 2147483646 w 666"/>
              <a:gd name="T5" fmla="*/ 2147483646 h 348"/>
              <a:gd name="T6" fmla="*/ 2147483646 w 666"/>
              <a:gd name="T7" fmla="*/ 2147483646 h 348"/>
              <a:gd name="T8" fmla="*/ 2147483646 w 666"/>
              <a:gd name="T9" fmla="*/ 2147483646 h 348"/>
              <a:gd name="T10" fmla="*/ 2147483646 w 666"/>
              <a:gd name="T11" fmla="*/ 2147483646 h 348"/>
              <a:gd name="T12" fmla="*/ 2147483646 w 666"/>
              <a:gd name="T13" fmla="*/ 2147483646 h 348"/>
              <a:gd name="T14" fmla="*/ 2147483646 w 666"/>
              <a:gd name="T15" fmla="*/ 2147483646 h 348"/>
              <a:gd name="T16" fmla="*/ 2147483646 w 666"/>
              <a:gd name="T17" fmla="*/ 2147483646 h 348"/>
              <a:gd name="T18" fmla="*/ 2147483646 w 666"/>
              <a:gd name="T19" fmla="*/ 2147483646 h 348"/>
              <a:gd name="T20" fmla="*/ 2147483646 w 666"/>
              <a:gd name="T21" fmla="*/ 2147483646 h 348"/>
              <a:gd name="T22" fmla="*/ 2147483646 w 666"/>
              <a:gd name="T23" fmla="*/ 2147483646 h 348"/>
              <a:gd name="T24" fmla="*/ 2147483646 w 666"/>
              <a:gd name="T25" fmla="*/ 2147483646 h 348"/>
              <a:gd name="T26" fmla="*/ 2147483646 w 666"/>
              <a:gd name="T27" fmla="*/ 2147483646 h 348"/>
              <a:gd name="T28" fmla="*/ 2147483646 w 666"/>
              <a:gd name="T29" fmla="*/ 2147483646 h 348"/>
              <a:gd name="T30" fmla="*/ 2147483646 w 666"/>
              <a:gd name="T31" fmla="*/ 2147483646 h 348"/>
              <a:gd name="T32" fmla="*/ 2147483646 w 666"/>
              <a:gd name="T33" fmla="*/ 2147483646 h 348"/>
              <a:gd name="T34" fmla="*/ 2147483646 w 666"/>
              <a:gd name="T35" fmla="*/ 2147483646 h 348"/>
              <a:gd name="T36" fmla="*/ 2147483646 w 666"/>
              <a:gd name="T37" fmla="*/ 2147483646 h 348"/>
              <a:gd name="T38" fmla="*/ 2147483646 w 666"/>
              <a:gd name="T39" fmla="*/ 2147483646 h 348"/>
              <a:gd name="T40" fmla="*/ 2147483646 w 666"/>
              <a:gd name="T41" fmla="*/ 2147483646 h 348"/>
              <a:gd name="T42" fmla="*/ 2147483646 w 666"/>
              <a:gd name="T43" fmla="*/ 2147483646 h 348"/>
              <a:gd name="T44" fmla="*/ 2147483646 w 666"/>
              <a:gd name="T45" fmla="*/ 2147483646 h 348"/>
              <a:gd name="T46" fmla="*/ 2147483646 w 666"/>
              <a:gd name="T47" fmla="*/ 2147483646 h 348"/>
              <a:gd name="T48" fmla="*/ 2147483646 w 666"/>
              <a:gd name="T49" fmla="*/ 2147483646 h 348"/>
              <a:gd name="T50" fmla="*/ 2147483646 w 666"/>
              <a:gd name="T51" fmla="*/ 2147483646 h 348"/>
              <a:gd name="T52" fmla="*/ 2147483646 w 666"/>
              <a:gd name="T53" fmla="*/ 2147483646 h 348"/>
              <a:gd name="T54" fmla="*/ 2147483646 w 666"/>
              <a:gd name="T55" fmla="*/ 2147483646 h 348"/>
              <a:gd name="T56" fmla="*/ 2147483646 w 666"/>
              <a:gd name="T57" fmla="*/ 2147483646 h 348"/>
              <a:gd name="T58" fmla="*/ 2147483646 w 666"/>
              <a:gd name="T59" fmla="*/ 2147483646 h 348"/>
              <a:gd name="T60" fmla="*/ 2147483646 w 666"/>
              <a:gd name="T61" fmla="*/ 2147483646 h 348"/>
              <a:gd name="T62" fmla="*/ 2147483646 w 666"/>
              <a:gd name="T63" fmla="*/ 2147483646 h 348"/>
              <a:gd name="T64" fmla="*/ 2147483646 w 666"/>
              <a:gd name="T65" fmla="*/ 2147483646 h 348"/>
              <a:gd name="T66" fmla="*/ 2147483646 w 666"/>
              <a:gd name="T67" fmla="*/ 0 h 348"/>
              <a:gd name="T68" fmla="*/ 2147483646 w 666"/>
              <a:gd name="T69" fmla="*/ 0 h 348"/>
              <a:gd name="T70" fmla="*/ 2147483646 w 666"/>
              <a:gd name="T71" fmla="*/ 0 h 348"/>
              <a:gd name="T72" fmla="*/ 2147483646 w 666"/>
              <a:gd name="T73" fmla="*/ 0 h 348"/>
              <a:gd name="T74" fmla="*/ 2147483646 w 666"/>
              <a:gd name="T75" fmla="*/ 2147483646 h 348"/>
              <a:gd name="T76" fmla="*/ 2147483646 w 666"/>
              <a:gd name="T77" fmla="*/ 2147483646 h 348"/>
              <a:gd name="T78" fmla="*/ 2147483646 w 666"/>
              <a:gd name="T79" fmla="*/ 2147483646 h 348"/>
              <a:gd name="T80" fmla="*/ 2147483646 w 666"/>
              <a:gd name="T81" fmla="*/ 2147483646 h 348"/>
              <a:gd name="T82" fmla="*/ 2147483646 w 666"/>
              <a:gd name="T83" fmla="*/ 2147483646 h 34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348"/>
              <a:gd name="T128" fmla="*/ 666 w 666"/>
              <a:gd name="T129" fmla="*/ 348 h 34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348">
                <a:moveTo>
                  <a:pt x="0" y="342"/>
                </a:moveTo>
                <a:lnTo>
                  <a:pt x="6" y="342"/>
                </a:lnTo>
                <a:lnTo>
                  <a:pt x="12" y="348"/>
                </a:lnTo>
                <a:lnTo>
                  <a:pt x="18" y="342"/>
                </a:lnTo>
                <a:lnTo>
                  <a:pt x="18" y="348"/>
                </a:lnTo>
                <a:lnTo>
                  <a:pt x="24" y="342"/>
                </a:lnTo>
                <a:lnTo>
                  <a:pt x="30" y="348"/>
                </a:lnTo>
                <a:lnTo>
                  <a:pt x="36" y="342"/>
                </a:lnTo>
                <a:lnTo>
                  <a:pt x="42" y="342"/>
                </a:lnTo>
                <a:lnTo>
                  <a:pt x="48" y="348"/>
                </a:lnTo>
                <a:lnTo>
                  <a:pt x="54" y="348"/>
                </a:lnTo>
                <a:lnTo>
                  <a:pt x="60" y="342"/>
                </a:lnTo>
                <a:lnTo>
                  <a:pt x="66" y="342"/>
                </a:lnTo>
                <a:lnTo>
                  <a:pt x="72" y="348"/>
                </a:lnTo>
                <a:lnTo>
                  <a:pt x="78" y="342"/>
                </a:lnTo>
                <a:lnTo>
                  <a:pt x="84" y="348"/>
                </a:lnTo>
                <a:lnTo>
                  <a:pt x="96" y="348"/>
                </a:lnTo>
                <a:lnTo>
                  <a:pt x="90" y="348"/>
                </a:lnTo>
                <a:lnTo>
                  <a:pt x="96" y="342"/>
                </a:lnTo>
                <a:lnTo>
                  <a:pt x="102" y="342"/>
                </a:lnTo>
                <a:lnTo>
                  <a:pt x="108" y="348"/>
                </a:lnTo>
                <a:lnTo>
                  <a:pt x="114" y="342"/>
                </a:lnTo>
                <a:lnTo>
                  <a:pt x="120" y="348"/>
                </a:lnTo>
                <a:lnTo>
                  <a:pt x="126" y="342"/>
                </a:lnTo>
                <a:lnTo>
                  <a:pt x="132" y="342"/>
                </a:lnTo>
                <a:lnTo>
                  <a:pt x="138" y="342"/>
                </a:lnTo>
                <a:lnTo>
                  <a:pt x="144" y="342"/>
                </a:lnTo>
                <a:lnTo>
                  <a:pt x="150" y="342"/>
                </a:lnTo>
                <a:lnTo>
                  <a:pt x="156" y="342"/>
                </a:lnTo>
                <a:lnTo>
                  <a:pt x="162" y="348"/>
                </a:lnTo>
                <a:lnTo>
                  <a:pt x="168" y="342"/>
                </a:lnTo>
                <a:lnTo>
                  <a:pt x="174" y="342"/>
                </a:lnTo>
                <a:lnTo>
                  <a:pt x="180" y="348"/>
                </a:lnTo>
                <a:lnTo>
                  <a:pt x="186" y="342"/>
                </a:lnTo>
                <a:lnTo>
                  <a:pt x="192" y="348"/>
                </a:lnTo>
                <a:lnTo>
                  <a:pt x="198" y="342"/>
                </a:lnTo>
                <a:lnTo>
                  <a:pt x="204" y="342"/>
                </a:lnTo>
                <a:lnTo>
                  <a:pt x="210" y="342"/>
                </a:lnTo>
                <a:lnTo>
                  <a:pt x="216" y="342"/>
                </a:lnTo>
                <a:lnTo>
                  <a:pt x="222" y="342"/>
                </a:lnTo>
                <a:lnTo>
                  <a:pt x="228" y="342"/>
                </a:lnTo>
                <a:lnTo>
                  <a:pt x="234" y="342"/>
                </a:lnTo>
                <a:lnTo>
                  <a:pt x="240" y="342"/>
                </a:lnTo>
                <a:lnTo>
                  <a:pt x="246" y="342"/>
                </a:lnTo>
                <a:lnTo>
                  <a:pt x="252" y="342"/>
                </a:lnTo>
                <a:lnTo>
                  <a:pt x="258" y="336"/>
                </a:lnTo>
                <a:lnTo>
                  <a:pt x="258" y="330"/>
                </a:lnTo>
                <a:lnTo>
                  <a:pt x="264" y="324"/>
                </a:lnTo>
                <a:lnTo>
                  <a:pt x="264" y="318"/>
                </a:lnTo>
                <a:lnTo>
                  <a:pt x="270" y="312"/>
                </a:lnTo>
                <a:lnTo>
                  <a:pt x="282" y="300"/>
                </a:lnTo>
                <a:lnTo>
                  <a:pt x="282" y="294"/>
                </a:lnTo>
                <a:lnTo>
                  <a:pt x="288" y="288"/>
                </a:lnTo>
                <a:lnTo>
                  <a:pt x="294" y="282"/>
                </a:lnTo>
                <a:lnTo>
                  <a:pt x="300" y="282"/>
                </a:lnTo>
                <a:lnTo>
                  <a:pt x="306" y="276"/>
                </a:lnTo>
                <a:lnTo>
                  <a:pt x="312" y="270"/>
                </a:lnTo>
                <a:lnTo>
                  <a:pt x="312" y="264"/>
                </a:lnTo>
                <a:lnTo>
                  <a:pt x="318" y="258"/>
                </a:lnTo>
                <a:lnTo>
                  <a:pt x="318" y="252"/>
                </a:lnTo>
                <a:lnTo>
                  <a:pt x="324" y="246"/>
                </a:lnTo>
                <a:lnTo>
                  <a:pt x="324" y="234"/>
                </a:lnTo>
                <a:lnTo>
                  <a:pt x="330" y="228"/>
                </a:lnTo>
                <a:lnTo>
                  <a:pt x="330" y="216"/>
                </a:lnTo>
                <a:lnTo>
                  <a:pt x="336" y="204"/>
                </a:lnTo>
                <a:lnTo>
                  <a:pt x="336" y="198"/>
                </a:lnTo>
                <a:lnTo>
                  <a:pt x="342" y="186"/>
                </a:lnTo>
                <a:lnTo>
                  <a:pt x="342" y="174"/>
                </a:lnTo>
                <a:lnTo>
                  <a:pt x="348" y="168"/>
                </a:lnTo>
                <a:lnTo>
                  <a:pt x="354" y="156"/>
                </a:lnTo>
                <a:lnTo>
                  <a:pt x="354" y="150"/>
                </a:lnTo>
                <a:lnTo>
                  <a:pt x="360" y="138"/>
                </a:lnTo>
                <a:lnTo>
                  <a:pt x="360" y="132"/>
                </a:lnTo>
                <a:lnTo>
                  <a:pt x="366" y="120"/>
                </a:lnTo>
                <a:lnTo>
                  <a:pt x="366" y="114"/>
                </a:lnTo>
                <a:lnTo>
                  <a:pt x="372" y="102"/>
                </a:lnTo>
                <a:lnTo>
                  <a:pt x="372" y="90"/>
                </a:lnTo>
                <a:lnTo>
                  <a:pt x="378" y="84"/>
                </a:lnTo>
                <a:lnTo>
                  <a:pt x="378" y="78"/>
                </a:lnTo>
                <a:lnTo>
                  <a:pt x="384" y="72"/>
                </a:lnTo>
                <a:lnTo>
                  <a:pt x="384" y="66"/>
                </a:lnTo>
                <a:lnTo>
                  <a:pt x="390" y="60"/>
                </a:lnTo>
                <a:lnTo>
                  <a:pt x="396" y="54"/>
                </a:lnTo>
                <a:lnTo>
                  <a:pt x="402" y="48"/>
                </a:lnTo>
                <a:lnTo>
                  <a:pt x="408" y="48"/>
                </a:lnTo>
                <a:lnTo>
                  <a:pt x="414" y="42"/>
                </a:lnTo>
                <a:lnTo>
                  <a:pt x="420" y="42"/>
                </a:lnTo>
                <a:lnTo>
                  <a:pt x="426" y="36"/>
                </a:lnTo>
                <a:lnTo>
                  <a:pt x="432" y="36"/>
                </a:lnTo>
                <a:lnTo>
                  <a:pt x="438" y="30"/>
                </a:lnTo>
                <a:lnTo>
                  <a:pt x="444" y="24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6"/>
                </a:lnTo>
                <a:lnTo>
                  <a:pt x="576" y="6"/>
                </a:lnTo>
                <a:lnTo>
                  <a:pt x="582" y="12"/>
                </a:lnTo>
                <a:lnTo>
                  <a:pt x="588" y="12"/>
                </a:lnTo>
                <a:lnTo>
                  <a:pt x="594" y="18"/>
                </a:lnTo>
                <a:lnTo>
                  <a:pt x="600" y="24"/>
                </a:lnTo>
                <a:lnTo>
                  <a:pt x="606" y="30"/>
                </a:lnTo>
                <a:lnTo>
                  <a:pt x="612" y="36"/>
                </a:lnTo>
                <a:lnTo>
                  <a:pt x="618" y="42"/>
                </a:lnTo>
                <a:lnTo>
                  <a:pt x="624" y="48"/>
                </a:lnTo>
                <a:lnTo>
                  <a:pt x="630" y="54"/>
                </a:lnTo>
                <a:lnTo>
                  <a:pt x="642" y="66"/>
                </a:lnTo>
                <a:lnTo>
                  <a:pt x="642" y="72"/>
                </a:lnTo>
                <a:lnTo>
                  <a:pt x="648" y="72"/>
                </a:lnTo>
                <a:lnTo>
                  <a:pt x="654" y="78"/>
                </a:lnTo>
                <a:lnTo>
                  <a:pt x="660" y="84"/>
                </a:lnTo>
                <a:lnTo>
                  <a:pt x="666" y="9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3" name="Freeform 944"/>
          <p:cNvSpPr>
            <a:spLocks/>
          </p:cNvSpPr>
          <p:nvPr/>
        </p:nvSpPr>
        <p:spPr bwMode="auto">
          <a:xfrm>
            <a:off x="3503613" y="2859088"/>
            <a:ext cx="617537" cy="38100"/>
          </a:xfrm>
          <a:custGeom>
            <a:avLst/>
            <a:gdLst>
              <a:gd name="T0" fmla="*/ 2147483646 w 540"/>
              <a:gd name="T1" fmla="*/ 2147483646 h 24"/>
              <a:gd name="T2" fmla="*/ 2147483646 w 540"/>
              <a:gd name="T3" fmla="*/ 2147483646 h 24"/>
              <a:gd name="T4" fmla="*/ 2147483646 w 540"/>
              <a:gd name="T5" fmla="*/ 2147483646 h 24"/>
              <a:gd name="T6" fmla="*/ 2147483646 w 540"/>
              <a:gd name="T7" fmla="*/ 2147483646 h 24"/>
              <a:gd name="T8" fmla="*/ 2147483646 w 540"/>
              <a:gd name="T9" fmla="*/ 2147483646 h 24"/>
              <a:gd name="T10" fmla="*/ 2147483646 w 540"/>
              <a:gd name="T11" fmla="*/ 2147483646 h 24"/>
              <a:gd name="T12" fmla="*/ 2147483646 w 540"/>
              <a:gd name="T13" fmla="*/ 2147483646 h 24"/>
              <a:gd name="T14" fmla="*/ 2147483646 w 540"/>
              <a:gd name="T15" fmla="*/ 2147483646 h 24"/>
              <a:gd name="T16" fmla="*/ 2147483646 w 540"/>
              <a:gd name="T17" fmla="*/ 2147483646 h 24"/>
              <a:gd name="T18" fmla="*/ 2147483646 w 540"/>
              <a:gd name="T19" fmla="*/ 2147483646 h 24"/>
              <a:gd name="T20" fmla="*/ 2147483646 w 540"/>
              <a:gd name="T21" fmla="*/ 2147483646 h 24"/>
              <a:gd name="T22" fmla="*/ 2147483646 w 540"/>
              <a:gd name="T23" fmla="*/ 2147483646 h 24"/>
              <a:gd name="T24" fmla="*/ 2147483646 w 540"/>
              <a:gd name="T25" fmla="*/ 0 h 24"/>
              <a:gd name="T26" fmla="*/ 2147483646 w 540"/>
              <a:gd name="T27" fmla="*/ 2147483646 h 24"/>
              <a:gd name="T28" fmla="*/ 2147483646 w 540"/>
              <a:gd name="T29" fmla="*/ 0 h 24"/>
              <a:gd name="T30" fmla="*/ 2147483646 w 540"/>
              <a:gd name="T31" fmla="*/ 2147483646 h 24"/>
              <a:gd name="T32" fmla="*/ 2147483646 w 540"/>
              <a:gd name="T33" fmla="*/ 2147483646 h 24"/>
              <a:gd name="T34" fmla="*/ 2147483646 w 540"/>
              <a:gd name="T35" fmla="*/ 2147483646 h 24"/>
              <a:gd name="T36" fmla="*/ 2147483646 w 540"/>
              <a:gd name="T37" fmla="*/ 2147483646 h 24"/>
              <a:gd name="T38" fmla="*/ 2147483646 w 540"/>
              <a:gd name="T39" fmla="*/ 2147483646 h 24"/>
              <a:gd name="T40" fmla="*/ 2147483646 w 540"/>
              <a:gd name="T41" fmla="*/ 2147483646 h 24"/>
              <a:gd name="T42" fmla="*/ 2147483646 w 540"/>
              <a:gd name="T43" fmla="*/ 2147483646 h 24"/>
              <a:gd name="T44" fmla="*/ 2147483646 w 540"/>
              <a:gd name="T45" fmla="*/ 2147483646 h 24"/>
              <a:gd name="T46" fmla="*/ 2147483646 w 540"/>
              <a:gd name="T47" fmla="*/ 2147483646 h 24"/>
              <a:gd name="T48" fmla="*/ 2147483646 w 540"/>
              <a:gd name="T49" fmla="*/ 2147483646 h 24"/>
              <a:gd name="T50" fmla="*/ 2147483646 w 540"/>
              <a:gd name="T51" fmla="*/ 2147483646 h 24"/>
              <a:gd name="T52" fmla="*/ 2147483646 w 540"/>
              <a:gd name="T53" fmla="*/ 2147483646 h 24"/>
              <a:gd name="T54" fmla="*/ 2147483646 w 540"/>
              <a:gd name="T55" fmla="*/ 2147483646 h 24"/>
              <a:gd name="T56" fmla="*/ 2147483646 w 540"/>
              <a:gd name="T57" fmla="*/ 2147483646 h 24"/>
              <a:gd name="T58" fmla="*/ 2147483646 w 540"/>
              <a:gd name="T59" fmla="*/ 2147483646 h 24"/>
              <a:gd name="T60" fmla="*/ 2147483646 w 540"/>
              <a:gd name="T61" fmla="*/ 2147483646 h 24"/>
              <a:gd name="T62" fmla="*/ 2147483646 w 540"/>
              <a:gd name="T63" fmla="*/ 2147483646 h 24"/>
              <a:gd name="T64" fmla="*/ 2147483646 w 540"/>
              <a:gd name="T65" fmla="*/ 2147483646 h 24"/>
              <a:gd name="T66" fmla="*/ 2147483646 w 540"/>
              <a:gd name="T67" fmla="*/ 2147483646 h 24"/>
              <a:gd name="T68" fmla="*/ 2147483646 w 540"/>
              <a:gd name="T69" fmla="*/ 2147483646 h 24"/>
              <a:gd name="T70" fmla="*/ 2147483646 w 540"/>
              <a:gd name="T71" fmla="*/ 2147483646 h 24"/>
              <a:gd name="T72" fmla="*/ 2147483646 w 540"/>
              <a:gd name="T73" fmla="*/ 2147483646 h 24"/>
              <a:gd name="T74" fmla="*/ 2147483646 w 540"/>
              <a:gd name="T75" fmla="*/ 2147483646 h 24"/>
              <a:gd name="T76" fmla="*/ 2147483646 w 540"/>
              <a:gd name="T77" fmla="*/ 2147483646 h 24"/>
              <a:gd name="T78" fmla="*/ 2147483646 w 540"/>
              <a:gd name="T79" fmla="*/ 2147483646 h 24"/>
              <a:gd name="T80" fmla="*/ 2147483646 w 540"/>
              <a:gd name="T81" fmla="*/ 2147483646 h 24"/>
              <a:gd name="T82" fmla="*/ 2147483646 w 540"/>
              <a:gd name="T83" fmla="*/ 2147483646 h 24"/>
              <a:gd name="T84" fmla="*/ 2147483646 w 540"/>
              <a:gd name="T85" fmla="*/ 2147483646 h 24"/>
              <a:gd name="T86" fmla="*/ 2147483646 w 540"/>
              <a:gd name="T87" fmla="*/ 2147483646 h 24"/>
              <a:gd name="T88" fmla="*/ 2147483646 w 540"/>
              <a:gd name="T89" fmla="*/ 2147483646 h 24"/>
              <a:gd name="T90" fmla="*/ 2147483646 w 540"/>
              <a:gd name="T91" fmla="*/ 2147483646 h 24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40"/>
              <a:gd name="T139" fmla="*/ 0 h 24"/>
              <a:gd name="T140" fmla="*/ 540 w 540"/>
              <a:gd name="T141" fmla="*/ 24 h 24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40" h="24">
                <a:moveTo>
                  <a:pt x="0" y="6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8" y="6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6"/>
                </a:lnTo>
                <a:lnTo>
                  <a:pt x="168" y="0"/>
                </a:lnTo>
                <a:lnTo>
                  <a:pt x="174" y="0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52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24"/>
                </a:lnTo>
                <a:lnTo>
                  <a:pt x="486" y="24"/>
                </a:lnTo>
                <a:lnTo>
                  <a:pt x="498" y="24"/>
                </a:lnTo>
                <a:lnTo>
                  <a:pt x="492" y="24"/>
                </a:lnTo>
                <a:lnTo>
                  <a:pt x="498" y="18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24"/>
                </a:lnTo>
                <a:lnTo>
                  <a:pt x="534" y="24"/>
                </a:lnTo>
                <a:lnTo>
                  <a:pt x="540" y="2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4" name="Freeform 945"/>
          <p:cNvSpPr>
            <a:spLocks/>
          </p:cNvSpPr>
          <p:nvPr/>
        </p:nvSpPr>
        <p:spPr bwMode="auto">
          <a:xfrm>
            <a:off x="2741613" y="2820988"/>
            <a:ext cx="755650" cy="390525"/>
          </a:xfrm>
          <a:custGeom>
            <a:avLst/>
            <a:gdLst>
              <a:gd name="T0" fmla="*/ 2147483646 w 660"/>
              <a:gd name="T1" fmla="*/ 2147483646 h 246"/>
              <a:gd name="T2" fmla="*/ 2147483646 w 660"/>
              <a:gd name="T3" fmla="*/ 2147483646 h 246"/>
              <a:gd name="T4" fmla="*/ 2147483646 w 660"/>
              <a:gd name="T5" fmla="*/ 2147483646 h 246"/>
              <a:gd name="T6" fmla="*/ 2147483646 w 660"/>
              <a:gd name="T7" fmla="*/ 2147483646 h 246"/>
              <a:gd name="T8" fmla="*/ 2147483646 w 660"/>
              <a:gd name="T9" fmla="*/ 2147483646 h 246"/>
              <a:gd name="T10" fmla="*/ 2147483646 w 660"/>
              <a:gd name="T11" fmla="*/ 2147483646 h 246"/>
              <a:gd name="T12" fmla="*/ 2147483646 w 660"/>
              <a:gd name="T13" fmla="*/ 2147483646 h 246"/>
              <a:gd name="T14" fmla="*/ 2147483646 w 660"/>
              <a:gd name="T15" fmla="*/ 2147483646 h 246"/>
              <a:gd name="T16" fmla="*/ 2147483646 w 660"/>
              <a:gd name="T17" fmla="*/ 2147483646 h 246"/>
              <a:gd name="T18" fmla="*/ 2147483646 w 660"/>
              <a:gd name="T19" fmla="*/ 2147483646 h 246"/>
              <a:gd name="T20" fmla="*/ 2147483646 w 660"/>
              <a:gd name="T21" fmla="*/ 2147483646 h 246"/>
              <a:gd name="T22" fmla="*/ 2147483646 w 660"/>
              <a:gd name="T23" fmla="*/ 2147483646 h 246"/>
              <a:gd name="T24" fmla="*/ 2147483646 w 660"/>
              <a:gd name="T25" fmla="*/ 2147483646 h 246"/>
              <a:gd name="T26" fmla="*/ 2147483646 w 660"/>
              <a:gd name="T27" fmla="*/ 2147483646 h 246"/>
              <a:gd name="T28" fmla="*/ 2147483646 w 660"/>
              <a:gd name="T29" fmla="*/ 2147483646 h 246"/>
              <a:gd name="T30" fmla="*/ 2147483646 w 660"/>
              <a:gd name="T31" fmla="*/ 2147483646 h 246"/>
              <a:gd name="T32" fmla="*/ 2147483646 w 660"/>
              <a:gd name="T33" fmla="*/ 2147483646 h 246"/>
              <a:gd name="T34" fmla="*/ 2147483646 w 660"/>
              <a:gd name="T35" fmla="*/ 2147483646 h 246"/>
              <a:gd name="T36" fmla="*/ 2147483646 w 660"/>
              <a:gd name="T37" fmla="*/ 2147483646 h 246"/>
              <a:gd name="T38" fmla="*/ 2147483646 w 660"/>
              <a:gd name="T39" fmla="*/ 2147483646 h 246"/>
              <a:gd name="T40" fmla="*/ 2147483646 w 660"/>
              <a:gd name="T41" fmla="*/ 2147483646 h 246"/>
              <a:gd name="T42" fmla="*/ 2147483646 w 660"/>
              <a:gd name="T43" fmla="*/ 2147483646 h 246"/>
              <a:gd name="T44" fmla="*/ 2147483646 w 660"/>
              <a:gd name="T45" fmla="*/ 2147483646 h 246"/>
              <a:gd name="T46" fmla="*/ 2147483646 w 660"/>
              <a:gd name="T47" fmla="*/ 2147483646 h 246"/>
              <a:gd name="T48" fmla="*/ 2147483646 w 660"/>
              <a:gd name="T49" fmla="*/ 2147483646 h 246"/>
              <a:gd name="T50" fmla="*/ 2147483646 w 660"/>
              <a:gd name="T51" fmla="*/ 2147483646 h 246"/>
              <a:gd name="T52" fmla="*/ 2147483646 w 660"/>
              <a:gd name="T53" fmla="*/ 2147483646 h 246"/>
              <a:gd name="T54" fmla="*/ 2147483646 w 660"/>
              <a:gd name="T55" fmla="*/ 2147483646 h 246"/>
              <a:gd name="T56" fmla="*/ 2147483646 w 660"/>
              <a:gd name="T57" fmla="*/ 2147483646 h 246"/>
              <a:gd name="T58" fmla="*/ 2147483646 w 660"/>
              <a:gd name="T59" fmla="*/ 2147483646 h 246"/>
              <a:gd name="T60" fmla="*/ 2147483646 w 660"/>
              <a:gd name="T61" fmla="*/ 2147483646 h 246"/>
              <a:gd name="T62" fmla="*/ 2147483646 w 660"/>
              <a:gd name="T63" fmla="*/ 2147483646 h 246"/>
              <a:gd name="T64" fmla="*/ 2147483646 w 660"/>
              <a:gd name="T65" fmla="*/ 2147483646 h 246"/>
              <a:gd name="T66" fmla="*/ 2147483646 w 660"/>
              <a:gd name="T67" fmla="*/ 2147483646 h 246"/>
              <a:gd name="T68" fmla="*/ 2147483646 w 660"/>
              <a:gd name="T69" fmla="*/ 2147483646 h 246"/>
              <a:gd name="T70" fmla="*/ 2147483646 w 660"/>
              <a:gd name="T71" fmla="*/ 2147483646 h 246"/>
              <a:gd name="T72" fmla="*/ 2147483646 w 660"/>
              <a:gd name="T73" fmla="*/ 2147483646 h 246"/>
              <a:gd name="T74" fmla="*/ 2147483646 w 660"/>
              <a:gd name="T75" fmla="*/ 2147483646 h 246"/>
              <a:gd name="T76" fmla="*/ 2147483646 w 660"/>
              <a:gd name="T77" fmla="*/ 2147483646 h 246"/>
              <a:gd name="T78" fmla="*/ 2147483646 w 660"/>
              <a:gd name="T79" fmla="*/ 2147483646 h 246"/>
              <a:gd name="T80" fmla="*/ 2147483646 w 660"/>
              <a:gd name="T81" fmla="*/ 2147483646 h 246"/>
              <a:gd name="T82" fmla="*/ 2147483646 w 660"/>
              <a:gd name="T83" fmla="*/ 2147483646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0"/>
              <a:gd name="T127" fmla="*/ 0 h 246"/>
              <a:gd name="T128" fmla="*/ 660 w 660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0" h="246">
                <a:moveTo>
                  <a:pt x="6" y="240"/>
                </a:moveTo>
                <a:lnTo>
                  <a:pt x="0" y="240"/>
                </a:lnTo>
                <a:lnTo>
                  <a:pt x="6" y="246"/>
                </a:lnTo>
                <a:lnTo>
                  <a:pt x="12" y="240"/>
                </a:lnTo>
                <a:lnTo>
                  <a:pt x="18" y="240"/>
                </a:lnTo>
                <a:lnTo>
                  <a:pt x="24" y="246"/>
                </a:lnTo>
                <a:lnTo>
                  <a:pt x="36" y="246"/>
                </a:lnTo>
                <a:lnTo>
                  <a:pt x="30" y="246"/>
                </a:lnTo>
                <a:lnTo>
                  <a:pt x="36" y="246"/>
                </a:lnTo>
                <a:lnTo>
                  <a:pt x="42" y="240"/>
                </a:lnTo>
                <a:lnTo>
                  <a:pt x="48" y="246"/>
                </a:lnTo>
                <a:lnTo>
                  <a:pt x="54" y="246"/>
                </a:lnTo>
                <a:lnTo>
                  <a:pt x="60" y="246"/>
                </a:lnTo>
                <a:lnTo>
                  <a:pt x="72" y="246"/>
                </a:lnTo>
                <a:lnTo>
                  <a:pt x="66" y="246"/>
                </a:lnTo>
                <a:lnTo>
                  <a:pt x="72" y="240"/>
                </a:lnTo>
                <a:lnTo>
                  <a:pt x="78" y="240"/>
                </a:lnTo>
                <a:lnTo>
                  <a:pt x="84" y="240"/>
                </a:lnTo>
                <a:lnTo>
                  <a:pt x="90" y="240"/>
                </a:lnTo>
                <a:lnTo>
                  <a:pt x="102" y="240"/>
                </a:lnTo>
                <a:lnTo>
                  <a:pt x="96" y="240"/>
                </a:lnTo>
                <a:lnTo>
                  <a:pt x="102" y="246"/>
                </a:lnTo>
                <a:lnTo>
                  <a:pt x="108" y="240"/>
                </a:lnTo>
                <a:lnTo>
                  <a:pt x="114" y="246"/>
                </a:lnTo>
                <a:lnTo>
                  <a:pt x="120" y="240"/>
                </a:lnTo>
                <a:lnTo>
                  <a:pt x="126" y="246"/>
                </a:lnTo>
                <a:lnTo>
                  <a:pt x="132" y="240"/>
                </a:lnTo>
                <a:lnTo>
                  <a:pt x="138" y="240"/>
                </a:lnTo>
                <a:lnTo>
                  <a:pt x="144" y="240"/>
                </a:lnTo>
                <a:lnTo>
                  <a:pt x="150" y="240"/>
                </a:lnTo>
                <a:lnTo>
                  <a:pt x="156" y="246"/>
                </a:lnTo>
                <a:lnTo>
                  <a:pt x="162" y="240"/>
                </a:lnTo>
                <a:lnTo>
                  <a:pt x="168" y="246"/>
                </a:lnTo>
                <a:lnTo>
                  <a:pt x="168" y="240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0"/>
                </a:lnTo>
                <a:lnTo>
                  <a:pt x="210" y="246"/>
                </a:lnTo>
                <a:lnTo>
                  <a:pt x="216" y="240"/>
                </a:lnTo>
                <a:lnTo>
                  <a:pt x="222" y="240"/>
                </a:lnTo>
                <a:lnTo>
                  <a:pt x="228" y="234"/>
                </a:lnTo>
                <a:lnTo>
                  <a:pt x="234" y="228"/>
                </a:lnTo>
                <a:lnTo>
                  <a:pt x="240" y="222"/>
                </a:lnTo>
                <a:lnTo>
                  <a:pt x="240" y="216"/>
                </a:lnTo>
                <a:lnTo>
                  <a:pt x="246" y="210"/>
                </a:lnTo>
                <a:lnTo>
                  <a:pt x="246" y="198"/>
                </a:lnTo>
                <a:lnTo>
                  <a:pt x="252" y="192"/>
                </a:lnTo>
                <a:lnTo>
                  <a:pt x="252" y="186"/>
                </a:lnTo>
                <a:lnTo>
                  <a:pt x="258" y="180"/>
                </a:lnTo>
                <a:lnTo>
                  <a:pt x="258" y="174"/>
                </a:lnTo>
                <a:lnTo>
                  <a:pt x="270" y="156"/>
                </a:lnTo>
                <a:lnTo>
                  <a:pt x="270" y="150"/>
                </a:lnTo>
                <a:lnTo>
                  <a:pt x="276" y="138"/>
                </a:lnTo>
                <a:lnTo>
                  <a:pt x="288" y="126"/>
                </a:lnTo>
                <a:lnTo>
                  <a:pt x="288" y="120"/>
                </a:lnTo>
                <a:lnTo>
                  <a:pt x="294" y="120"/>
                </a:lnTo>
                <a:lnTo>
                  <a:pt x="306" y="108"/>
                </a:lnTo>
                <a:lnTo>
                  <a:pt x="300" y="108"/>
                </a:lnTo>
                <a:lnTo>
                  <a:pt x="306" y="108"/>
                </a:lnTo>
                <a:lnTo>
                  <a:pt x="312" y="108"/>
                </a:lnTo>
                <a:lnTo>
                  <a:pt x="318" y="108"/>
                </a:lnTo>
                <a:lnTo>
                  <a:pt x="324" y="108"/>
                </a:lnTo>
                <a:lnTo>
                  <a:pt x="330" y="108"/>
                </a:lnTo>
                <a:lnTo>
                  <a:pt x="336" y="102"/>
                </a:lnTo>
                <a:lnTo>
                  <a:pt x="342" y="96"/>
                </a:lnTo>
                <a:lnTo>
                  <a:pt x="348" y="90"/>
                </a:lnTo>
                <a:lnTo>
                  <a:pt x="354" y="84"/>
                </a:lnTo>
                <a:lnTo>
                  <a:pt x="354" y="72"/>
                </a:lnTo>
                <a:lnTo>
                  <a:pt x="360" y="66"/>
                </a:lnTo>
                <a:lnTo>
                  <a:pt x="360" y="60"/>
                </a:lnTo>
                <a:lnTo>
                  <a:pt x="366" y="48"/>
                </a:lnTo>
                <a:lnTo>
                  <a:pt x="366" y="42"/>
                </a:lnTo>
                <a:lnTo>
                  <a:pt x="372" y="36"/>
                </a:lnTo>
                <a:lnTo>
                  <a:pt x="372" y="30"/>
                </a:lnTo>
                <a:lnTo>
                  <a:pt x="378" y="24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18"/>
                </a:lnTo>
                <a:lnTo>
                  <a:pt x="486" y="18"/>
                </a:lnTo>
                <a:lnTo>
                  <a:pt x="492" y="12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22" y="6"/>
                </a:lnTo>
                <a:lnTo>
                  <a:pt x="516" y="6"/>
                </a:lnTo>
                <a:lnTo>
                  <a:pt x="522" y="6"/>
                </a:lnTo>
                <a:lnTo>
                  <a:pt x="528" y="0"/>
                </a:lnTo>
                <a:lnTo>
                  <a:pt x="534" y="6"/>
                </a:lnTo>
                <a:lnTo>
                  <a:pt x="540" y="6"/>
                </a:lnTo>
                <a:lnTo>
                  <a:pt x="546" y="12"/>
                </a:lnTo>
                <a:lnTo>
                  <a:pt x="552" y="18"/>
                </a:lnTo>
                <a:lnTo>
                  <a:pt x="558" y="18"/>
                </a:lnTo>
                <a:lnTo>
                  <a:pt x="564" y="24"/>
                </a:lnTo>
                <a:lnTo>
                  <a:pt x="570" y="30"/>
                </a:lnTo>
                <a:lnTo>
                  <a:pt x="576" y="30"/>
                </a:lnTo>
                <a:lnTo>
                  <a:pt x="582" y="36"/>
                </a:lnTo>
                <a:lnTo>
                  <a:pt x="588" y="36"/>
                </a:lnTo>
                <a:lnTo>
                  <a:pt x="594" y="42"/>
                </a:lnTo>
                <a:lnTo>
                  <a:pt x="600" y="42"/>
                </a:lnTo>
                <a:lnTo>
                  <a:pt x="606" y="42"/>
                </a:lnTo>
                <a:lnTo>
                  <a:pt x="612" y="42"/>
                </a:lnTo>
                <a:lnTo>
                  <a:pt x="618" y="42"/>
                </a:lnTo>
                <a:lnTo>
                  <a:pt x="630" y="42"/>
                </a:lnTo>
                <a:lnTo>
                  <a:pt x="624" y="42"/>
                </a:lnTo>
                <a:lnTo>
                  <a:pt x="630" y="48"/>
                </a:lnTo>
                <a:lnTo>
                  <a:pt x="642" y="48"/>
                </a:lnTo>
                <a:lnTo>
                  <a:pt x="636" y="48"/>
                </a:lnTo>
                <a:lnTo>
                  <a:pt x="642" y="42"/>
                </a:lnTo>
                <a:lnTo>
                  <a:pt x="648" y="42"/>
                </a:lnTo>
                <a:lnTo>
                  <a:pt x="654" y="42"/>
                </a:lnTo>
                <a:lnTo>
                  <a:pt x="660" y="4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5" name="Freeform 946"/>
          <p:cNvSpPr>
            <a:spLocks/>
          </p:cNvSpPr>
          <p:nvPr/>
        </p:nvSpPr>
        <p:spPr bwMode="auto">
          <a:xfrm>
            <a:off x="3497263" y="2887663"/>
            <a:ext cx="623887" cy="47625"/>
          </a:xfrm>
          <a:custGeom>
            <a:avLst/>
            <a:gdLst>
              <a:gd name="T0" fmla="*/ 2147483646 w 546"/>
              <a:gd name="T1" fmla="*/ 2147483646 h 30"/>
              <a:gd name="T2" fmla="*/ 2147483646 w 546"/>
              <a:gd name="T3" fmla="*/ 2147483646 h 30"/>
              <a:gd name="T4" fmla="*/ 2147483646 w 546"/>
              <a:gd name="T5" fmla="*/ 2147483646 h 30"/>
              <a:gd name="T6" fmla="*/ 2147483646 w 546"/>
              <a:gd name="T7" fmla="*/ 2147483646 h 30"/>
              <a:gd name="T8" fmla="*/ 2147483646 w 546"/>
              <a:gd name="T9" fmla="*/ 2147483646 h 30"/>
              <a:gd name="T10" fmla="*/ 2147483646 w 546"/>
              <a:gd name="T11" fmla="*/ 2147483646 h 30"/>
              <a:gd name="T12" fmla="*/ 2147483646 w 546"/>
              <a:gd name="T13" fmla="*/ 2147483646 h 30"/>
              <a:gd name="T14" fmla="*/ 2147483646 w 546"/>
              <a:gd name="T15" fmla="*/ 2147483646 h 30"/>
              <a:gd name="T16" fmla="*/ 2147483646 w 546"/>
              <a:gd name="T17" fmla="*/ 2147483646 h 30"/>
              <a:gd name="T18" fmla="*/ 2147483646 w 546"/>
              <a:gd name="T19" fmla="*/ 2147483646 h 30"/>
              <a:gd name="T20" fmla="*/ 2147483646 w 546"/>
              <a:gd name="T21" fmla="*/ 2147483646 h 30"/>
              <a:gd name="T22" fmla="*/ 2147483646 w 546"/>
              <a:gd name="T23" fmla="*/ 2147483646 h 30"/>
              <a:gd name="T24" fmla="*/ 2147483646 w 546"/>
              <a:gd name="T25" fmla="*/ 2147483646 h 30"/>
              <a:gd name="T26" fmla="*/ 2147483646 w 546"/>
              <a:gd name="T27" fmla="*/ 2147483646 h 30"/>
              <a:gd name="T28" fmla="*/ 2147483646 w 546"/>
              <a:gd name="T29" fmla="*/ 2147483646 h 30"/>
              <a:gd name="T30" fmla="*/ 2147483646 w 546"/>
              <a:gd name="T31" fmla="*/ 2147483646 h 30"/>
              <a:gd name="T32" fmla="*/ 2147483646 w 546"/>
              <a:gd name="T33" fmla="*/ 2147483646 h 30"/>
              <a:gd name="T34" fmla="*/ 2147483646 w 546"/>
              <a:gd name="T35" fmla="*/ 2147483646 h 30"/>
              <a:gd name="T36" fmla="*/ 2147483646 w 546"/>
              <a:gd name="T37" fmla="*/ 2147483646 h 30"/>
              <a:gd name="T38" fmla="*/ 2147483646 w 546"/>
              <a:gd name="T39" fmla="*/ 2147483646 h 30"/>
              <a:gd name="T40" fmla="*/ 2147483646 w 546"/>
              <a:gd name="T41" fmla="*/ 2147483646 h 30"/>
              <a:gd name="T42" fmla="*/ 2147483646 w 546"/>
              <a:gd name="T43" fmla="*/ 2147483646 h 30"/>
              <a:gd name="T44" fmla="*/ 2147483646 w 546"/>
              <a:gd name="T45" fmla="*/ 2147483646 h 30"/>
              <a:gd name="T46" fmla="*/ 2147483646 w 546"/>
              <a:gd name="T47" fmla="*/ 2147483646 h 30"/>
              <a:gd name="T48" fmla="*/ 2147483646 w 546"/>
              <a:gd name="T49" fmla="*/ 2147483646 h 30"/>
              <a:gd name="T50" fmla="*/ 2147483646 w 546"/>
              <a:gd name="T51" fmla="*/ 2147483646 h 30"/>
              <a:gd name="T52" fmla="*/ 2147483646 w 546"/>
              <a:gd name="T53" fmla="*/ 2147483646 h 30"/>
              <a:gd name="T54" fmla="*/ 2147483646 w 546"/>
              <a:gd name="T55" fmla="*/ 2147483646 h 30"/>
              <a:gd name="T56" fmla="*/ 2147483646 w 546"/>
              <a:gd name="T57" fmla="*/ 2147483646 h 30"/>
              <a:gd name="T58" fmla="*/ 2147483646 w 546"/>
              <a:gd name="T59" fmla="*/ 2147483646 h 30"/>
              <a:gd name="T60" fmla="*/ 2147483646 w 546"/>
              <a:gd name="T61" fmla="*/ 2147483646 h 30"/>
              <a:gd name="T62" fmla="*/ 2147483646 w 546"/>
              <a:gd name="T63" fmla="*/ 2147483646 h 30"/>
              <a:gd name="T64" fmla="*/ 2147483646 w 546"/>
              <a:gd name="T65" fmla="*/ 2147483646 h 30"/>
              <a:gd name="T66" fmla="*/ 2147483646 w 546"/>
              <a:gd name="T67" fmla="*/ 2147483646 h 30"/>
              <a:gd name="T68" fmla="*/ 2147483646 w 546"/>
              <a:gd name="T69" fmla="*/ 2147483646 h 30"/>
              <a:gd name="T70" fmla="*/ 2147483646 w 546"/>
              <a:gd name="T71" fmla="*/ 2147483646 h 30"/>
              <a:gd name="T72" fmla="*/ 2147483646 w 546"/>
              <a:gd name="T73" fmla="*/ 2147483646 h 30"/>
              <a:gd name="T74" fmla="*/ 2147483646 w 546"/>
              <a:gd name="T75" fmla="*/ 2147483646 h 30"/>
              <a:gd name="T76" fmla="*/ 2147483646 w 546"/>
              <a:gd name="T77" fmla="*/ 2147483646 h 30"/>
              <a:gd name="T78" fmla="*/ 2147483646 w 546"/>
              <a:gd name="T79" fmla="*/ 2147483646 h 30"/>
              <a:gd name="T80" fmla="*/ 2147483646 w 546"/>
              <a:gd name="T81" fmla="*/ 2147483646 h 30"/>
              <a:gd name="T82" fmla="*/ 2147483646 w 546"/>
              <a:gd name="T83" fmla="*/ 2147483646 h 30"/>
              <a:gd name="T84" fmla="*/ 2147483646 w 546"/>
              <a:gd name="T85" fmla="*/ 2147483646 h 30"/>
              <a:gd name="T86" fmla="*/ 2147483646 w 546"/>
              <a:gd name="T87" fmla="*/ 2147483646 h 30"/>
              <a:gd name="T88" fmla="*/ 2147483646 w 546"/>
              <a:gd name="T89" fmla="*/ 2147483646 h 30"/>
              <a:gd name="T90" fmla="*/ 2147483646 w 546"/>
              <a:gd name="T91" fmla="*/ 2147483646 h 30"/>
              <a:gd name="T92" fmla="*/ 2147483646 w 546"/>
              <a:gd name="T93" fmla="*/ 2147483646 h 30"/>
              <a:gd name="T94" fmla="*/ 2147483646 w 546"/>
              <a:gd name="T95" fmla="*/ 2147483646 h 30"/>
              <a:gd name="T96" fmla="*/ 2147483646 w 546"/>
              <a:gd name="T97" fmla="*/ 2147483646 h 3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546"/>
              <a:gd name="T148" fmla="*/ 0 h 30"/>
              <a:gd name="T149" fmla="*/ 546 w 546"/>
              <a:gd name="T150" fmla="*/ 30 h 30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546" h="30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18"/>
                </a:lnTo>
                <a:lnTo>
                  <a:pt x="114" y="18"/>
                </a:lnTo>
                <a:lnTo>
                  <a:pt x="120" y="12"/>
                </a:lnTo>
                <a:lnTo>
                  <a:pt x="132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2"/>
                </a:lnTo>
                <a:lnTo>
                  <a:pt x="276" y="18"/>
                </a:lnTo>
                <a:lnTo>
                  <a:pt x="282" y="12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32" y="24"/>
                </a:lnTo>
                <a:lnTo>
                  <a:pt x="426" y="24"/>
                </a:lnTo>
                <a:lnTo>
                  <a:pt x="432" y="18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24"/>
                </a:lnTo>
                <a:lnTo>
                  <a:pt x="510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30"/>
                </a:lnTo>
                <a:lnTo>
                  <a:pt x="522" y="24"/>
                </a:lnTo>
                <a:lnTo>
                  <a:pt x="534" y="24"/>
                </a:lnTo>
                <a:lnTo>
                  <a:pt x="528" y="24"/>
                </a:lnTo>
                <a:lnTo>
                  <a:pt x="534" y="24"/>
                </a:lnTo>
                <a:lnTo>
                  <a:pt x="540" y="24"/>
                </a:lnTo>
                <a:lnTo>
                  <a:pt x="546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6" name="Freeform 947"/>
          <p:cNvSpPr>
            <a:spLocks/>
          </p:cNvSpPr>
          <p:nvPr/>
        </p:nvSpPr>
        <p:spPr bwMode="auto">
          <a:xfrm>
            <a:off x="2741613" y="2668588"/>
            <a:ext cx="803275" cy="504825"/>
          </a:xfrm>
          <a:custGeom>
            <a:avLst/>
            <a:gdLst>
              <a:gd name="T0" fmla="*/ 2147483646 w 702"/>
              <a:gd name="T1" fmla="*/ 2147483646 h 318"/>
              <a:gd name="T2" fmla="*/ 2147483646 w 702"/>
              <a:gd name="T3" fmla="*/ 2147483646 h 318"/>
              <a:gd name="T4" fmla="*/ 2147483646 w 702"/>
              <a:gd name="T5" fmla="*/ 2147483646 h 318"/>
              <a:gd name="T6" fmla="*/ 2147483646 w 702"/>
              <a:gd name="T7" fmla="*/ 2147483646 h 318"/>
              <a:gd name="T8" fmla="*/ 2147483646 w 702"/>
              <a:gd name="T9" fmla="*/ 2147483646 h 318"/>
              <a:gd name="T10" fmla="*/ 2147483646 w 702"/>
              <a:gd name="T11" fmla="*/ 2147483646 h 318"/>
              <a:gd name="T12" fmla="*/ 2147483646 w 702"/>
              <a:gd name="T13" fmla="*/ 2147483646 h 318"/>
              <a:gd name="T14" fmla="*/ 2147483646 w 702"/>
              <a:gd name="T15" fmla="*/ 2147483646 h 318"/>
              <a:gd name="T16" fmla="*/ 2147483646 w 702"/>
              <a:gd name="T17" fmla="*/ 2147483646 h 318"/>
              <a:gd name="T18" fmla="*/ 2147483646 w 702"/>
              <a:gd name="T19" fmla="*/ 2147483646 h 318"/>
              <a:gd name="T20" fmla="*/ 2147483646 w 702"/>
              <a:gd name="T21" fmla="*/ 2147483646 h 318"/>
              <a:gd name="T22" fmla="*/ 2147483646 w 702"/>
              <a:gd name="T23" fmla="*/ 2147483646 h 318"/>
              <a:gd name="T24" fmla="*/ 2147483646 w 702"/>
              <a:gd name="T25" fmla="*/ 2147483646 h 318"/>
              <a:gd name="T26" fmla="*/ 2147483646 w 702"/>
              <a:gd name="T27" fmla="*/ 2147483646 h 318"/>
              <a:gd name="T28" fmla="*/ 2147483646 w 702"/>
              <a:gd name="T29" fmla="*/ 2147483646 h 318"/>
              <a:gd name="T30" fmla="*/ 2147483646 w 702"/>
              <a:gd name="T31" fmla="*/ 2147483646 h 318"/>
              <a:gd name="T32" fmla="*/ 2147483646 w 702"/>
              <a:gd name="T33" fmla="*/ 2147483646 h 318"/>
              <a:gd name="T34" fmla="*/ 2147483646 w 702"/>
              <a:gd name="T35" fmla="*/ 2147483646 h 318"/>
              <a:gd name="T36" fmla="*/ 2147483646 w 702"/>
              <a:gd name="T37" fmla="*/ 2147483646 h 318"/>
              <a:gd name="T38" fmla="*/ 2147483646 w 702"/>
              <a:gd name="T39" fmla="*/ 2147483646 h 318"/>
              <a:gd name="T40" fmla="*/ 2147483646 w 702"/>
              <a:gd name="T41" fmla="*/ 2147483646 h 318"/>
              <a:gd name="T42" fmla="*/ 2147483646 w 702"/>
              <a:gd name="T43" fmla="*/ 2147483646 h 318"/>
              <a:gd name="T44" fmla="*/ 2147483646 w 702"/>
              <a:gd name="T45" fmla="*/ 2147483646 h 318"/>
              <a:gd name="T46" fmla="*/ 2147483646 w 702"/>
              <a:gd name="T47" fmla="*/ 2147483646 h 318"/>
              <a:gd name="T48" fmla="*/ 2147483646 w 702"/>
              <a:gd name="T49" fmla="*/ 2147483646 h 318"/>
              <a:gd name="T50" fmla="*/ 2147483646 w 702"/>
              <a:gd name="T51" fmla="*/ 2147483646 h 318"/>
              <a:gd name="T52" fmla="*/ 2147483646 w 702"/>
              <a:gd name="T53" fmla="*/ 2147483646 h 318"/>
              <a:gd name="T54" fmla="*/ 2147483646 w 702"/>
              <a:gd name="T55" fmla="*/ 2147483646 h 318"/>
              <a:gd name="T56" fmla="*/ 2147483646 w 702"/>
              <a:gd name="T57" fmla="*/ 2147483646 h 318"/>
              <a:gd name="T58" fmla="*/ 2147483646 w 702"/>
              <a:gd name="T59" fmla="*/ 2147483646 h 318"/>
              <a:gd name="T60" fmla="*/ 2147483646 w 702"/>
              <a:gd name="T61" fmla="*/ 2147483646 h 318"/>
              <a:gd name="T62" fmla="*/ 2147483646 w 702"/>
              <a:gd name="T63" fmla="*/ 2147483646 h 318"/>
              <a:gd name="T64" fmla="*/ 2147483646 w 702"/>
              <a:gd name="T65" fmla="*/ 2147483646 h 318"/>
              <a:gd name="T66" fmla="*/ 2147483646 w 702"/>
              <a:gd name="T67" fmla="*/ 2147483646 h 318"/>
              <a:gd name="T68" fmla="*/ 2147483646 w 702"/>
              <a:gd name="T69" fmla="*/ 2147483646 h 318"/>
              <a:gd name="T70" fmla="*/ 2147483646 w 702"/>
              <a:gd name="T71" fmla="*/ 2147483646 h 318"/>
              <a:gd name="T72" fmla="*/ 2147483646 w 702"/>
              <a:gd name="T73" fmla="*/ 2147483646 h 318"/>
              <a:gd name="T74" fmla="*/ 2147483646 w 702"/>
              <a:gd name="T75" fmla="*/ 2147483646 h 318"/>
              <a:gd name="T76" fmla="*/ 2147483646 w 702"/>
              <a:gd name="T77" fmla="*/ 2147483646 h 318"/>
              <a:gd name="T78" fmla="*/ 2147483646 w 702"/>
              <a:gd name="T79" fmla="*/ 2147483646 h 318"/>
              <a:gd name="T80" fmla="*/ 2147483646 w 702"/>
              <a:gd name="T81" fmla="*/ 2147483646 h 318"/>
              <a:gd name="T82" fmla="*/ 2147483646 w 702"/>
              <a:gd name="T83" fmla="*/ 2147483646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318"/>
              <a:gd name="T128" fmla="*/ 702 w 702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318">
                <a:moveTo>
                  <a:pt x="0" y="318"/>
                </a:moveTo>
                <a:lnTo>
                  <a:pt x="6" y="318"/>
                </a:lnTo>
                <a:lnTo>
                  <a:pt x="12" y="318"/>
                </a:lnTo>
                <a:lnTo>
                  <a:pt x="18" y="318"/>
                </a:lnTo>
                <a:lnTo>
                  <a:pt x="24" y="318"/>
                </a:lnTo>
                <a:lnTo>
                  <a:pt x="30" y="318"/>
                </a:lnTo>
                <a:lnTo>
                  <a:pt x="36" y="318"/>
                </a:lnTo>
                <a:lnTo>
                  <a:pt x="42" y="318"/>
                </a:lnTo>
                <a:lnTo>
                  <a:pt x="48" y="318"/>
                </a:lnTo>
                <a:lnTo>
                  <a:pt x="54" y="318"/>
                </a:lnTo>
                <a:lnTo>
                  <a:pt x="60" y="318"/>
                </a:lnTo>
                <a:lnTo>
                  <a:pt x="66" y="318"/>
                </a:lnTo>
                <a:lnTo>
                  <a:pt x="72" y="318"/>
                </a:lnTo>
                <a:lnTo>
                  <a:pt x="78" y="318"/>
                </a:lnTo>
                <a:lnTo>
                  <a:pt x="84" y="318"/>
                </a:lnTo>
                <a:lnTo>
                  <a:pt x="90" y="318"/>
                </a:lnTo>
                <a:lnTo>
                  <a:pt x="96" y="318"/>
                </a:lnTo>
                <a:lnTo>
                  <a:pt x="102" y="318"/>
                </a:lnTo>
                <a:lnTo>
                  <a:pt x="108" y="318"/>
                </a:lnTo>
                <a:lnTo>
                  <a:pt x="114" y="318"/>
                </a:lnTo>
                <a:lnTo>
                  <a:pt x="120" y="318"/>
                </a:lnTo>
                <a:lnTo>
                  <a:pt x="126" y="318"/>
                </a:lnTo>
                <a:lnTo>
                  <a:pt x="132" y="318"/>
                </a:lnTo>
                <a:lnTo>
                  <a:pt x="138" y="318"/>
                </a:lnTo>
                <a:lnTo>
                  <a:pt x="144" y="318"/>
                </a:lnTo>
                <a:lnTo>
                  <a:pt x="150" y="318"/>
                </a:lnTo>
                <a:lnTo>
                  <a:pt x="156" y="318"/>
                </a:lnTo>
                <a:lnTo>
                  <a:pt x="162" y="318"/>
                </a:lnTo>
                <a:lnTo>
                  <a:pt x="168" y="318"/>
                </a:lnTo>
                <a:lnTo>
                  <a:pt x="174" y="318"/>
                </a:lnTo>
                <a:lnTo>
                  <a:pt x="180" y="318"/>
                </a:lnTo>
                <a:lnTo>
                  <a:pt x="186" y="318"/>
                </a:lnTo>
                <a:lnTo>
                  <a:pt x="192" y="318"/>
                </a:lnTo>
                <a:lnTo>
                  <a:pt x="198" y="318"/>
                </a:lnTo>
                <a:lnTo>
                  <a:pt x="204" y="318"/>
                </a:lnTo>
                <a:lnTo>
                  <a:pt x="210" y="318"/>
                </a:lnTo>
                <a:lnTo>
                  <a:pt x="216" y="318"/>
                </a:lnTo>
                <a:lnTo>
                  <a:pt x="222" y="318"/>
                </a:lnTo>
                <a:lnTo>
                  <a:pt x="228" y="318"/>
                </a:lnTo>
                <a:lnTo>
                  <a:pt x="234" y="318"/>
                </a:lnTo>
                <a:lnTo>
                  <a:pt x="240" y="318"/>
                </a:lnTo>
                <a:lnTo>
                  <a:pt x="246" y="318"/>
                </a:lnTo>
                <a:lnTo>
                  <a:pt x="252" y="318"/>
                </a:lnTo>
                <a:lnTo>
                  <a:pt x="258" y="318"/>
                </a:lnTo>
                <a:lnTo>
                  <a:pt x="264" y="318"/>
                </a:lnTo>
                <a:lnTo>
                  <a:pt x="270" y="312"/>
                </a:lnTo>
                <a:lnTo>
                  <a:pt x="276" y="306"/>
                </a:lnTo>
                <a:lnTo>
                  <a:pt x="282" y="300"/>
                </a:lnTo>
                <a:lnTo>
                  <a:pt x="288" y="294"/>
                </a:lnTo>
                <a:lnTo>
                  <a:pt x="288" y="288"/>
                </a:lnTo>
                <a:lnTo>
                  <a:pt x="294" y="282"/>
                </a:lnTo>
                <a:lnTo>
                  <a:pt x="300" y="276"/>
                </a:lnTo>
                <a:lnTo>
                  <a:pt x="306" y="270"/>
                </a:lnTo>
                <a:lnTo>
                  <a:pt x="306" y="264"/>
                </a:lnTo>
                <a:lnTo>
                  <a:pt x="312" y="252"/>
                </a:lnTo>
                <a:lnTo>
                  <a:pt x="312" y="246"/>
                </a:lnTo>
                <a:lnTo>
                  <a:pt x="318" y="234"/>
                </a:lnTo>
                <a:lnTo>
                  <a:pt x="318" y="228"/>
                </a:lnTo>
                <a:lnTo>
                  <a:pt x="324" y="216"/>
                </a:lnTo>
                <a:lnTo>
                  <a:pt x="324" y="204"/>
                </a:lnTo>
                <a:lnTo>
                  <a:pt x="330" y="192"/>
                </a:lnTo>
                <a:lnTo>
                  <a:pt x="330" y="180"/>
                </a:lnTo>
                <a:lnTo>
                  <a:pt x="336" y="174"/>
                </a:lnTo>
                <a:lnTo>
                  <a:pt x="336" y="162"/>
                </a:lnTo>
                <a:lnTo>
                  <a:pt x="342" y="150"/>
                </a:lnTo>
                <a:lnTo>
                  <a:pt x="342" y="144"/>
                </a:lnTo>
                <a:lnTo>
                  <a:pt x="348" y="138"/>
                </a:lnTo>
                <a:lnTo>
                  <a:pt x="360" y="126"/>
                </a:lnTo>
                <a:lnTo>
                  <a:pt x="360" y="120"/>
                </a:lnTo>
                <a:lnTo>
                  <a:pt x="366" y="120"/>
                </a:lnTo>
                <a:lnTo>
                  <a:pt x="372" y="114"/>
                </a:lnTo>
                <a:lnTo>
                  <a:pt x="378" y="114"/>
                </a:lnTo>
                <a:lnTo>
                  <a:pt x="384" y="108"/>
                </a:lnTo>
                <a:lnTo>
                  <a:pt x="390" y="114"/>
                </a:lnTo>
                <a:lnTo>
                  <a:pt x="396" y="114"/>
                </a:lnTo>
                <a:lnTo>
                  <a:pt x="402" y="114"/>
                </a:lnTo>
                <a:lnTo>
                  <a:pt x="408" y="114"/>
                </a:lnTo>
                <a:lnTo>
                  <a:pt x="414" y="114"/>
                </a:lnTo>
                <a:lnTo>
                  <a:pt x="420" y="114"/>
                </a:lnTo>
                <a:lnTo>
                  <a:pt x="426" y="108"/>
                </a:lnTo>
                <a:lnTo>
                  <a:pt x="432" y="102"/>
                </a:lnTo>
                <a:lnTo>
                  <a:pt x="438" y="96"/>
                </a:lnTo>
                <a:lnTo>
                  <a:pt x="444" y="90"/>
                </a:lnTo>
                <a:lnTo>
                  <a:pt x="450" y="84"/>
                </a:lnTo>
                <a:lnTo>
                  <a:pt x="450" y="78"/>
                </a:lnTo>
                <a:lnTo>
                  <a:pt x="456" y="72"/>
                </a:lnTo>
                <a:lnTo>
                  <a:pt x="462" y="66"/>
                </a:lnTo>
                <a:lnTo>
                  <a:pt x="462" y="60"/>
                </a:lnTo>
                <a:lnTo>
                  <a:pt x="468" y="54"/>
                </a:lnTo>
                <a:lnTo>
                  <a:pt x="480" y="42"/>
                </a:lnTo>
                <a:lnTo>
                  <a:pt x="480" y="36"/>
                </a:lnTo>
                <a:lnTo>
                  <a:pt x="486" y="30"/>
                </a:lnTo>
                <a:lnTo>
                  <a:pt x="492" y="24"/>
                </a:lnTo>
                <a:lnTo>
                  <a:pt x="498" y="18"/>
                </a:lnTo>
                <a:lnTo>
                  <a:pt x="504" y="12"/>
                </a:lnTo>
                <a:lnTo>
                  <a:pt x="510" y="12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0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12"/>
                </a:lnTo>
                <a:lnTo>
                  <a:pt x="570" y="12"/>
                </a:lnTo>
                <a:lnTo>
                  <a:pt x="576" y="18"/>
                </a:lnTo>
                <a:lnTo>
                  <a:pt x="582" y="18"/>
                </a:lnTo>
                <a:lnTo>
                  <a:pt x="588" y="18"/>
                </a:lnTo>
                <a:lnTo>
                  <a:pt x="594" y="24"/>
                </a:lnTo>
                <a:lnTo>
                  <a:pt x="600" y="24"/>
                </a:lnTo>
                <a:lnTo>
                  <a:pt x="606" y="24"/>
                </a:lnTo>
                <a:lnTo>
                  <a:pt x="612" y="30"/>
                </a:lnTo>
                <a:lnTo>
                  <a:pt x="618" y="30"/>
                </a:lnTo>
                <a:lnTo>
                  <a:pt x="624" y="30"/>
                </a:lnTo>
                <a:lnTo>
                  <a:pt x="630" y="36"/>
                </a:lnTo>
                <a:lnTo>
                  <a:pt x="636" y="36"/>
                </a:lnTo>
                <a:lnTo>
                  <a:pt x="642" y="42"/>
                </a:lnTo>
                <a:lnTo>
                  <a:pt x="648" y="42"/>
                </a:lnTo>
                <a:lnTo>
                  <a:pt x="654" y="42"/>
                </a:lnTo>
                <a:lnTo>
                  <a:pt x="660" y="48"/>
                </a:lnTo>
                <a:lnTo>
                  <a:pt x="666" y="54"/>
                </a:lnTo>
                <a:lnTo>
                  <a:pt x="672" y="60"/>
                </a:lnTo>
                <a:lnTo>
                  <a:pt x="678" y="60"/>
                </a:lnTo>
                <a:lnTo>
                  <a:pt x="684" y="66"/>
                </a:lnTo>
                <a:lnTo>
                  <a:pt x="690" y="72"/>
                </a:lnTo>
                <a:lnTo>
                  <a:pt x="696" y="72"/>
                </a:lnTo>
                <a:lnTo>
                  <a:pt x="702" y="7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7" name="Freeform 948"/>
          <p:cNvSpPr>
            <a:spLocks/>
          </p:cNvSpPr>
          <p:nvPr/>
        </p:nvSpPr>
        <p:spPr bwMode="auto">
          <a:xfrm>
            <a:off x="3544888" y="2773363"/>
            <a:ext cx="576262" cy="76200"/>
          </a:xfrm>
          <a:custGeom>
            <a:avLst/>
            <a:gdLst>
              <a:gd name="T0" fmla="*/ 2147483646 w 504"/>
              <a:gd name="T1" fmla="*/ 2147483646 h 48"/>
              <a:gd name="T2" fmla="*/ 2147483646 w 504"/>
              <a:gd name="T3" fmla="*/ 2147483646 h 48"/>
              <a:gd name="T4" fmla="*/ 2147483646 w 504"/>
              <a:gd name="T5" fmla="*/ 2147483646 h 48"/>
              <a:gd name="T6" fmla="*/ 2147483646 w 504"/>
              <a:gd name="T7" fmla="*/ 2147483646 h 48"/>
              <a:gd name="T8" fmla="*/ 2147483646 w 504"/>
              <a:gd name="T9" fmla="*/ 2147483646 h 48"/>
              <a:gd name="T10" fmla="*/ 2147483646 w 504"/>
              <a:gd name="T11" fmla="*/ 2147483646 h 48"/>
              <a:gd name="T12" fmla="*/ 2147483646 w 504"/>
              <a:gd name="T13" fmla="*/ 2147483646 h 48"/>
              <a:gd name="T14" fmla="*/ 2147483646 w 504"/>
              <a:gd name="T15" fmla="*/ 2147483646 h 48"/>
              <a:gd name="T16" fmla="*/ 2147483646 w 504"/>
              <a:gd name="T17" fmla="*/ 0 h 48"/>
              <a:gd name="T18" fmla="*/ 2147483646 w 504"/>
              <a:gd name="T19" fmla="*/ 0 h 48"/>
              <a:gd name="T20" fmla="*/ 2147483646 w 504"/>
              <a:gd name="T21" fmla="*/ 0 h 48"/>
              <a:gd name="T22" fmla="*/ 2147483646 w 504"/>
              <a:gd name="T23" fmla="*/ 0 h 48"/>
              <a:gd name="T24" fmla="*/ 2147483646 w 504"/>
              <a:gd name="T25" fmla="*/ 2147483646 h 48"/>
              <a:gd name="T26" fmla="*/ 2147483646 w 504"/>
              <a:gd name="T27" fmla="*/ 2147483646 h 48"/>
              <a:gd name="T28" fmla="*/ 2147483646 w 504"/>
              <a:gd name="T29" fmla="*/ 2147483646 h 48"/>
              <a:gd name="T30" fmla="*/ 2147483646 w 504"/>
              <a:gd name="T31" fmla="*/ 2147483646 h 48"/>
              <a:gd name="T32" fmla="*/ 2147483646 w 504"/>
              <a:gd name="T33" fmla="*/ 2147483646 h 48"/>
              <a:gd name="T34" fmla="*/ 2147483646 w 504"/>
              <a:gd name="T35" fmla="*/ 2147483646 h 48"/>
              <a:gd name="T36" fmla="*/ 2147483646 w 504"/>
              <a:gd name="T37" fmla="*/ 2147483646 h 48"/>
              <a:gd name="T38" fmla="*/ 2147483646 w 504"/>
              <a:gd name="T39" fmla="*/ 2147483646 h 48"/>
              <a:gd name="T40" fmla="*/ 2147483646 w 504"/>
              <a:gd name="T41" fmla="*/ 2147483646 h 48"/>
              <a:gd name="T42" fmla="*/ 2147483646 w 504"/>
              <a:gd name="T43" fmla="*/ 2147483646 h 48"/>
              <a:gd name="T44" fmla="*/ 2147483646 w 504"/>
              <a:gd name="T45" fmla="*/ 2147483646 h 48"/>
              <a:gd name="T46" fmla="*/ 2147483646 w 504"/>
              <a:gd name="T47" fmla="*/ 2147483646 h 48"/>
              <a:gd name="T48" fmla="*/ 2147483646 w 504"/>
              <a:gd name="T49" fmla="*/ 2147483646 h 48"/>
              <a:gd name="T50" fmla="*/ 2147483646 w 504"/>
              <a:gd name="T51" fmla="*/ 2147483646 h 48"/>
              <a:gd name="T52" fmla="*/ 2147483646 w 504"/>
              <a:gd name="T53" fmla="*/ 2147483646 h 48"/>
              <a:gd name="T54" fmla="*/ 2147483646 w 504"/>
              <a:gd name="T55" fmla="*/ 2147483646 h 48"/>
              <a:gd name="T56" fmla="*/ 2147483646 w 504"/>
              <a:gd name="T57" fmla="*/ 2147483646 h 48"/>
              <a:gd name="T58" fmla="*/ 2147483646 w 504"/>
              <a:gd name="T59" fmla="*/ 2147483646 h 48"/>
              <a:gd name="T60" fmla="*/ 2147483646 w 504"/>
              <a:gd name="T61" fmla="*/ 2147483646 h 48"/>
              <a:gd name="T62" fmla="*/ 2147483646 w 504"/>
              <a:gd name="T63" fmla="*/ 2147483646 h 48"/>
              <a:gd name="T64" fmla="*/ 2147483646 w 504"/>
              <a:gd name="T65" fmla="*/ 2147483646 h 48"/>
              <a:gd name="T66" fmla="*/ 2147483646 w 504"/>
              <a:gd name="T67" fmla="*/ 2147483646 h 48"/>
              <a:gd name="T68" fmla="*/ 2147483646 w 504"/>
              <a:gd name="T69" fmla="*/ 2147483646 h 48"/>
              <a:gd name="T70" fmla="*/ 2147483646 w 504"/>
              <a:gd name="T71" fmla="*/ 2147483646 h 48"/>
              <a:gd name="T72" fmla="*/ 2147483646 w 504"/>
              <a:gd name="T73" fmla="*/ 2147483646 h 48"/>
              <a:gd name="T74" fmla="*/ 2147483646 w 504"/>
              <a:gd name="T75" fmla="*/ 2147483646 h 48"/>
              <a:gd name="T76" fmla="*/ 2147483646 w 504"/>
              <a:gd name="T77" fmla="*/ 2147483646 h 48"/>
              <a:gd name="T78" fmla="*/ 2147483646 w 504"/>
              <a:gd name="T79" fmla="*/ 2147483646 h 48"/>
              <a:gd name="T80" fmla="*/ 2147483646 w 504"/>
              <a:gd name="T81" fmla="*/ 2147483646 h 48"/>
              <a:gd name="T82" fmla="*/ 2147483646 w 504"/>
              <a:gd name="T83" fmla="*/ 2147483646 h 48"/>
              <a:gd name="T84" fmla="*/ 2147483646 w 504"/>
              <a:gd name="T85" fmla="*/ 2147483646 h 4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48"/>
              <a:gd name="T131" fmla="*/ 504 w 504"/>
              <a:gd name="T132" fmla="*/ 48 h 4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48">
                <a:moveTo>
                  <a:pt x="0" y="12"/>
                </a:moveTo>
                <a:lnTo>
                  <a:pt x="6" y="12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24"/>
                </a:lnTo>
                <a:lnTo>
                  <a:pt x="36" y="24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2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6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24"/>
                </a:lnTo>
                <a:lnTo>
                  <a:pt x="228" y="24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8" y="30"/>
                </a:lnTo>
                <a:lnTo>
                  <a:pt x="324" y="30"/>
                </a:lnTo>
                <a:lnTo>
                  <a:pt x="330" y="36"/>
                </a:lnTo>
                <a:lnTo>
                  <a:pt x="336" y="36"/>
                </a:lnTo>
                <a:lnTo>
                  <a:pt x="342" y="36"/>
                </a:lnTo>
                <a:lnTo>
                  <a:pt x="348" y="36"/>
                </a:lnTo>
                <a:lnTo>
                  <a:pt x="354" y="36"/>
                </a:lnTo>
                <a:lnTo>
                  <a:pt x="360" y="36"/>
                </a:lnTo>
                <a:lnTo>
                  <a:pt x="366" y="36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30"/>
                </a:lnTo>
                <a:lnTo>
                  <a:pt x="402" y="30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42"/>
                </a:lnTo>
                <a:lnTo>
                  <a:pt x="468" y="42"/>
                </a:lnTo>
                <a:lnTo>
                  <a:pt x="474" y="42"/>
                </a:lnTo>
                <a:lnTo>
                  <a:pt x="480" y="42"/>
                </a:lnTo>
                <a:lnTo>
                  <a:pt x="486" y="42"/>
                </a:lnTo>
                <a:lnTo>
                  <a:pt x="492" y="42"/>
                </a:lnTo>
                <a:lnTo>
                  <a:pt x="498" y="42"/>
                </a:lnTo>
                <a:lnTo>
                  <a:pt x="504" y="4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8" name="Freeform 949"/>
          <p:cNvSpPr>
            <a:spLocks/>
          </p:cNvSpPr>
          <p:nvPr/>
        </p:nvSpPr>
        <p:spPr bwMode="auto">
          <a:xfrm>
            <a:off x="2741613" y="2582863"/>
            <a:ext cx="755650" cy="552450"/>
          </a:xfrm>
          <a:custGeom>
            <a:avLst/>
            <a:gdLst>
              <a:gd name="T0" fmla="*/ 2147483646 w 660"/>
              <a:gd name="T1" fmla="*/ 2147483646 h 348"/>
              <a:gd name="T2" fmla="*/ 2147483646 w 660"/>
              <a:gd name="T3" fmla="*/ 2147483646 h 348"/>
              <a:gd name="T4" fmla="*/ 2147483646 w 660"/>
              <a:gd name="T5" fmla="*/ 2147483646 h 348"/>
              <a:gd name="T6" fmla="*/ 2147483646 w 660"/>
              <a:gd name="T7" fmla="*/ 2147483646 h 348"/>
              <a:gd name="T8" fmla="*/ 2147483646 w 660"/>
              <a:gd name="T9" fmla="*/ 2147483646 h 348"/>
              <a:gd name="T10" fmla="*/ 2147483646 w 660"/>
              <a:gd name="T11" fmla="*/ 2147483646 h 348"/>
              <a:gd name="T12" fmla="*/ 2147483646 w 660"/>
              <a:gd name="T13" fmla="*/ 2147483646 h 348"/>
              <a:gd name="T14" fmla="*/ 2147483646 w 660"/>
              <a:gd name="T15" fmla="*/ 2147483646 h 348"/>
              <a:gd name="T16" fmla="*/ 2147483646 w 660"/>
              <a:gd name="T17" fmla="*/ 2147483646 h 348"/>
              <a:gd name="T18" fmla="*/ 2147483646 w 660"/>
              <a:gd name="T19" fmla="*/ 2147483646 h 348"/>
              <a:gd name="T20" fmla="*/ 2147483646 w 660"/>
              <a:gd name="T21" fmla="*/ 2147483646 h 348"/>
              <a:gd name="T22" fmla="*/ 2147483646 w 660"/>
              <a:gd name="T23" fmla="*/ 2147483646 h 348"/>
              <a:gd name="T24" fmla="*/ 2147483646 w 660"/>
              <a:gd name="T25" fmla="*/ 2147483646 h 348"/>
              <a:gd name="T26" fmla="*/ 2147483646 w 660"/>
              <a:gd name="T27" fmla="*/ 2147483646 h 348"/>
              <a:gd name="T28" fmla="*/ 2147483646 w 660"/>
              <a:gd name="T29" fmla="*/ 2147483646 h 348"/>
              <a:gd name="T30" fmla="*/ 2147483646 w 660"/>
              <a:gd name="T31" fmla="*/ 2147483646 h 348"/>
              <a:gd name="T32" fmla="*/ 2147483646 w 660"/>
              <a:gd name="T33" fmla="*/ 2147483646 h 348"/>
              <a:gd name="T34" fmla="*/ 2147483646 w 660"/>
              <a:gd name="T35" fmla="*/ 2147483646 h 348"/>
              <a:gd name="T36" fmla="*/ 2147483646 w 660"/>
              <a:gd name="T37" fmla="*/ 2147483646 h 348"/>
              <a:gd name="T38" fmla="*/ 2147483646 w 660"/>
              <a:gd name="T39" fmla="*/ 2147483646 h 348"/>
              <a:gd name="T40" fmla="*/ 2147483646 w 660"/>
              <a:gd name="T41" fmla="*/ 2147483646 h 348"/>
              <a:gd name="T42" fmla="*/ 2147483646 w 660"/>
              <a:gd name="T43" fmla="*/ 2147483646 h 348"/>
              <a:gd name="T44" fmla="*/ 2147483646 w 660"/>
              <a:gd name="T45" fmla="*/ 2147483646 h 348"/>
              <a:gd name="T46" fmla="*/ 2147483646 w 660"/>
              <a:gd name="T47" fmla="*/ 2147483646 h 348"/>
              <a:gd name="T48" fmla="*/ 2147483646 w 660"/>
              <a:gd name="T49" fmla="*/ 2147483646 h 348"/>
              <a:gd name="T50" fmla="*/ 2147483646 w 660"/>
              <a:gd name="T51" fmla="*/ 2147483646 h 348"/>
              <a:gd name="T52" fmla="*/ 2147483646 w 660"/>
              <a:gd name="T53" fmla="*/ 2147483646 h 348"/>
              <a:gd name="T54" fmla="*/ 2147483646 w 660"/>
              <a:gd name="T55" fmla="*/ 2147483646 h 348"/>
              <a:gd name="T56" fmla="*/ 2147483646 w 660"/>
              <a:gd name="T57" fmla="*/ 2147483646 h 348"/>
              <a:gd name="T58" fmla="*/ 2147483646 w 660"/>
              <a:gd name="T59" fmla="*/ 2147483646 h 348"/>
              <a:gd name="T60" fmla="*/ 2147483646 w 660"/>
              <a:gd name="T61" fmla="*/ 2147483646 h 348"/>
              <a:gd name="T62" fmla="*/ 2147483646 w 660"/>
              <a:gd name="T63" fmla="*/ 0 h 348"/>
              <a:gd name="T64" fmla="*/ 2147483646 w 660"/>
              <a:gd name="T65" fmla="*/ 0 h 348"/>
              <a:gd name="T66" fmla="*/ 2147483646 w 660"/>
              <a:gd name="T67" fmla="*/ 0 h 348"/>
              <a:gd name="T68" fmla="*/ 2147483646 w 660"/>
              <a:gd name="T69" fmla="*/ 0 h 348"/>
              <a:gd name="T70" fmla="*/ 2147483646 w 660"/>
              <a:gd name="T71" fmla="*/ 2147483646 h 348"/>
              <a:gd name="T72" fmla="*/ 2147483646 w 660"/>
              <a:gd name="T73" fmla="*/ 2147483646 h 348"/>
              <a:gd name="T74" fmla="*/ 2147483646 w 660"/>
              <a:gd name="T75" fmla="*/ 2147483646 h 348"/>
              <a:gd name="T76" fmla="*/ 2147483646 w 660"/>
              <a:gd name="T77" fmla="*/ 2147483646 h 348"/>
              <a:gd name="T78" fmla="*/ 2147483646 w 660"/>
              <a:gd name="T79" fmla="*/ 2147483646 h 348"/>
              <a:gd name="T80" fmla="*/ 2147483646 w 660"/>
              <a:gd name="T81" fmla="*/ 2147483646 h 348"/>
              <a:gd name="T82" fmla="*/ 2147483646 w 660"/>
              <a:gd name="T83" fmla="*/ 2147483646 h 34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0"/>
              <a:gd name="T127" fmla="*/ 0 h 348"/>
              <a:gd name="T128" fmla="*/ 660 w 660"/>
              <a:gd name="T129" fmla="*/ 348 h 34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0" h="348">
                <a:moveTo>
                  <a:pt x="0" y="348"/>
                </a:moveTo>
                <a:lnTo>
                  <a:pt x="6" y="348"/>
                </a:lnTo>
                <a:lnTo>
                  <a:pt x="12" y="348"/>
                </a:lnTo>
                <a:lnTo>
                  <a:pt x="18" y="348"/>
                </a:lnTo>
                <a:lnTo>
                  <a:pt x="24" y="348"/>
                </a:lnTo>
                <a:lnTo>
                  <a:pt x="30" y="348"/>
                </a:lnTo>
                <a:lnTo>
                  <a:pt x="36" y="342"/>
                </a:lnTo>
                <a:lnTo>
                  <a:pt x="42" y="348"/>
                </a:lnTo>
                <a:lnTo>
                  <a:pt x="48" y="348"/>
                </a:lnTo>
                <a:lnTo>
                  <a:pt x="54" y="348"/>
                </a:lnTo>
                <a:lnTo>
                  <a:pt x="60" y="342"/>
                </a:lnTo>
                <a:lnTo>
                  <a:pt x="66" y="348"/>
                </a:lnTo>
                <a:lnTo>
                  <a:pt x="72" y="348"/>
                </a:lnTo>
                <a:lnTo>
                  <a:pt x="78" y="348"/>
                </a:lnTo>
                <a:lnTo>
                  <a:pt x="84" y="342"/>
                </a:lnTo>
                <a:lnTo>
                  <a:pt x="90" y="348"/>
                </a:lnTo>
                <a:lnTo>
                  <a:pt x="96" y="348"/>
                </a:lnTo>
                <a:lnTo>
                  <a:pt x="102" y="348"/>
                </a:lnTo>
                <a:lnTo>
                  <a:pt x="108" y="348"/>
                </a:lnTo>
                <a:lnTo>
                  <a:pt x="114" y="348"/>
                </a:lnTo>
                <a:lnTo>
                  <a:pt x="120" y="348"/>
                </a:lnTo>
                <a:lnTo>
                  <a:pt x="126" y="348"/>
                </a:lnTo>
                <a:lnTo>
                  <a:pt x="132" y="348"/>
                </a:lnTo>
                <a:lnTo>
                  <a:pt x="138" y="348"/>
                </a:lnTo>
                <a:lnTo>
                  <a:pt x="144" y="348"/>
                </a:lnTo>
                <a:lnTo>
                  <a:pt x="150" y="348"/>
                </a:lnTo>
                <a:lnTo>
                  <a:pt x="156" y="348"/>
                </a:lnTo>
                <a:lnTo>
                  <a:pt x="162" y="348"/>
                </a:lnTo>
                <a:lnTo>
                  <a:pt x="168" y="348"/>
                </a:lnTo>
                <a:lnTo>
                  <a:pt x="174" y="348"/>
                </a:lnTo>
                <a:lnTo>
                  <a:pt x="180" y="348"/>
                </a:lnTo>
                <a:lnTo>
                  <a:pt x="186" y="348"/>
                </a:lnTo>
                <a:lnTo>
                  <a:pt x="192" y="348"/>
                </a:lnTo>
                <a:lnTo>
                  <a:pt x="198" y="348"/>
                </a:lnTo>
                <a:lnTo>
                  <a:pt x="204" y="348"/>
                </a:lnTo>
                <a:lnTo>
                  <a:pt x="210" y="348"/>
                </a:lnTo>
                <a:lnTo>
                  <a:pt x="216" y="348"/>
                </a:lnTo>
                <a:lnTo>
                  <a:pt x="222" y="348"/>
                </a:lnTo>
                <a:lnTo>
                  <a:pt x="228" y="348"/>
                </a:lnTo>
                <a:lnTo>
                  <a:pt x="234" y="348"/>
                </a:lnTo>
                <a:lnTo>
                  <a:pt x="240" y="348"/>
                </a:lnTo>
                <a:lnTo>
                  <a:pt x="246" y="348"/>
                </a:lnTo>
                <a:lnTo>
                  <a:pt x="252" y="348"/>
                </a:lnTo>
                <a:lnTo>
                  <a:pt x="258" y="348"/>
                </a:lnTo>
                <a:lnTo>
                  <a:pt x="264" y="348"/>
                </a:lnTo>
                <a:lnTo>
                  <a:pt x="270" y="348"/>
                </a:lnTo>
                <a:lnTo>
                  <a:pt x="276" y="342"/>
                </a:lnTo>
                <a:lnTo>
                  <a:pt x="276" y="348"/>
                </a:lnTo>
                <a:lnTo>
                  <a:pt x="282" y="342"/>
                </a:lnTo>
                <a:lnTo>
                  <a:pt x="294" y="330"/>
                </a:lnTo>
                <a:lnTo>
                  <a:pt x="288" y="330"/>
                </a:lnTo>
                <a:lnTo>
                  <a:pt x="294" y="330"/>
                </a:lnTo>
                <a:lnTo>
                  <a:pt x="300" y="318"/>
                </a:lnTo>
                <a:lnTo>
                  <a:pt x="300" y="312"/>
                </a:lnTo>
                <a:lnTo>
                  <a:pt x="306" y="306"/>
                </a:lnTo>
                <a:lnTo>
                  <a:pt x="306" y="300"/>
                </a:lnTo>
                <a:lnTo>
                  <a:pt x="312" y="294"/>
                </a:lnTo>
                <a:lnTo>
                  <a:pt x="312" y="282"/>
                </a:lnTo>
                <a:lnTo>
                  <a:pt x="318" y="270"/>
                </a:lnTo>
                <a:lnTo>
                  <a:pt x="318" y="258"/>
                </a:lnTo>
                <a:lnTo>
                  <a:pt x="324" y="252"/>
                </a:lnTo>
                <a:lnTo>
                  <a:pt x="324" y="240"/>
                </a:lnTo>
                <a:lnTo>
                  <a:pt x="330" y="228"/>
                </a:lnTo>
                <a:lnTo>
                  <a:pt x="330" y="216"/>
                </a:lnTo>
                <a:lnTo>
                  <a:pt x="336" y="210"/>
                </a:lnTo>
                <a:lnTo>
                  <a:pt x="336" y="198"/>
                </a:lnTo>
                <a:lnTo>
                  <a:pt x="342" y="186"/>
                </a:lnTo>
                <a:lnTo>
                  <a:pt x="342" y="174"/>
                </a:lnTo>
                <a:lnTo>
                  <a:pt x="348" y="168"/>
                </a:lnTo>
                <a:lnTo>
                  <a:pt x="354" y="156"/>
                </a:lnTo>
                <a:lnTo>
                  <a:pt x="354" y="150"/>
                </a:lnTo>
                <a:lnTo>
                  <a:pt x="360" y="144"/>
                </a:lnTo>
                <a:lnTo>
                  <a:pt x="360" y="138"/>
                </a:lnTo>
                <a:lnTo>
                  <a:pt x="366" y="126"/>
                </a:lnTo>
                <a:lnTo>
                  <a:pt x="366" y="120"/>
                </a:lnTo>
                <a:lnTo>
                  <a:pt x="372" y="114"/>
                </a:lnTo>
                <a:lnTo>
                  <a:pt x="372" y="108"/>
                </a:lnTo>
                <a:lnTo>
                  <a:pt x="384" y="96"/>
                </a:lnTo>
                <a:lnTo>
                  <a:pt x="384" y="90"/>
                </a:lnTo>
                <a:lnTo>
                  <a:pt x="390" y="84"/>
                </a:lnTo>
                <a:lnTo>
                  <a:pt x="396" y="78"/>
                </a:lnTo>
                <a:lnTo>
                  <a:pt x="402" y="72"/>
                </a:lnTo>
                <a:lnTo>
                  <a:pt x="408" y="72"/>
                </a:lnTo>
                <a:lnTo>
                  <a:pt x="414" y="66"/>
                </a:lnTo>
                <a:lnTo>
                  <a:pt x="420" y="60"/>
                </a:lnTo>
                <a:lnTo>
                  <a:pt x="426" y="54"/>
                </a:lnTo>
                <a:lnTo>
                  <a:pt x="432" y="48"/>
                </a:lnTo>
                <a:lnTo>
                  <a:pt x="438" y="42"/>
                </a:lnTo>
                <a:lnTo>
                  <a:pt x="444" y="36"/>
                </a:lnTo>
                <a:lnTo>
                  <a:pt x="450" y="30"/>
                </a:lnTo>
                <a:lnTo>
                  <a:pt x="456" y="24"/>
                </a:lnTo>
                <a:lnTo>
                  <a:pt x="462" y="18"/>
                </a:lnTo>
                <a:lnTo>
                  <a:pt x="468" y="18"/>
                </a:lnTo>
                <a:lnTo>
                  <a:pt x="474" y="12"/>
                </a:lnTo>
                <a:lnTo>
                  <a:pt x="480" y="6"/>
                </a:lnTo>
                <a:lnTo>
                  <a:pt x="486" y="0"/>
                </a:lnTo>
                <a:lnTo>
                  <a:pt x="492" y="6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22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6"/>
                </a:lnTo>
                <a:lnTo>
                  <a:pt x="552" y="6"/>
                </a:lnTo>
                <a:lnTo>
                  <a:pt x="558" y="12"/>
                </a:lnTo>
                <a:lnTo>
                  <a:pt x="564" y="18"/>
                </a:lnTo>
                <a:lnTo>
                  <a:pt x="570" y="18"/>
                </a:lnTo>
                <a:lnTo>
                  <a:pt x="582" y="30"/>
                </a:lnTo>
                <a:lnTo>
                  <a:pt x="576" y="30"/>
                </a:lnTo>
                <a:lnTo>
                  <a:pt x="582" y="30"/>
                </a:lnTo>
                <a:lnTo>
                  <a:pt x="588" y="36"/>
                </a:lnTo>
                <a:lnTo>
                  <a:pt x="594" y="42"/>
                </a:lnTo>
                <a:lnTo>
                  <a:pt x="600" y="42"/>
                </a:lnTo>
                <a:lnTo>
                  <a:pt x="606" y="48"/>
                </a:lnTo>
                <a:lnTo>
                  <a:pt x="612" y="48"/>
                </a:lnTo>
                <a:lnTo>
                  <a:pt x="618" y="54"/>
                </a:lnTo>
                <a:lnTo>
                  <a:pt x="624" y="54"/>
                </a:lnTo>
                <a:lnTo>
                  <a:pt x="630" y="54"/>
                </a:lnTo>
                <a:lnTo>
                  <a:pt x="636" y="54"/>
                </a:lnTo>
                <a:lnTo>
                  <a:pt x="642" y="60"/>
                </a:lnTo>
                <a:lnTo>
                  <a:pt x="648" y="60"/>
                </a:lnTo>
                <a:lnTo>
                  <a:pt x="660" y="60"/>
                </a:lnTo>
                <a:lnTo>
                  <a:pt x="654" y="60"/>
                </a:lnTo>
                <a:lnTo>
                  <a:pt x="660" y="6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49" name="Freeform 950"/>
          <p:cNvSpPr>
            <a:spLocks/>
          </p:cNvSpPr>
          <p:nvPr/>
        </p:nvSpPr>
        <p:spPr bwMode="auto">
          <a:xfrm>
            <a:off x="3497263" y="2573338"/>
            <a:ext cx="623887" cy="104775"/>
          </a:xfrm>
          <a:custGeom>
            <a:avLst/>
            <a:gdLst>
              <a:gd name="T0" fmla="*/ 2147483646 w 546"/>
              <a:gd name="T1" fmla="*/ 2147483646 h 66"/>
              <a:gd name="T2" fmla="*/ 2147483646 w 546"/>
              <a:gd name="T3" fmla="*/ 2147483646 h 66"/>
              <a:gd name="T4" fmla="*/ 2147483646 w 546"/>
              <a:gd name="T5" fmla="*/ 2147483646 h 66"/>
              <a:gd name="T6" fmla="*/ 2147483646 w 546"/>
              <a:gd name="T7" fmla="*/ 2147483646 h 66"/>
              <a:gd name="T8" fmla="*/ 2147483646 w 546"/>
              <a:gd name="T9" fmla="*/ 2147483646 h 66"/>
              <a:gd name="T10" fmla="*/ 2147483646 w 546"/>
              <a:gd name="T11" fmla="*/ 2147483646 h 66"/>
              <a:gd name="T12" fmla="*/ 2147483646 w 546"/>
              <a:gd name="T13" fmla="*/ 2147483646 h 66"/>
              <a:gd name="T14" fmla="*/ 2147483646 w 546"/>
              <a:gd name="T15" fmla="*/ 2147483646 h 66"/>
              <a:gd name="T16" fmla="*/ 2147483646 w 546"/>
              <a:gd name="T17" fmla="*/ 2147483646 h 66"/>
              <a:gd name="T18" fmla="*/ 2147483646 w 546"/>
              <a:gd name="T19" fmla="*/ 2147483646 h 66"/>
              <a:gd name="T20" fmla="*/ 2147483646 w 546"/>
              <a:gd name="T21" fmla="*/ 2147483646 h 66"/>
              <a:gd name="T22" fmla="*/ 2147483646 w 546"/>
              <a:gd name="T23" fmla="*/ 2147483646 h 66"/>
              <a:gd name="T24" fmla="*/ 2147483646 w 546"/>
              <a:gd name="T25" fmla="*/ 2147483646 h 66"/>
              <a:gd name="T26" fmla="*/ 2147483646 w 546"/>
              <a:gd name="T27" fmla="*/ 2147483646 h 66"/>
              <a:gd name="T28" fmla="*/ 2147483646 w 546"/>
              <a:gd name="T29" fmla="*/ 2147483646 h 66"/>
              <a:gd name="T30" fmla="*/ 2147483646 w 546"/>
              <a:gd name="T31" fmla="*/ 2147483646 h 66"/>
              <a:gd name="T32" fmla="*/ 2147483646 w 546"/>
              <a:gd name="T33" fmla="*/ 2147483646 h 66"/>
              <a:gd name="T34" fmla="*/ 2147483646 w 546"/>
              <a:gd name="T35" fmla="*/ 2147483646 h 66"/>
              <a:gd name="T36" fmla="*/ 2147483646 w 546"/>
              <a:gd name="T37" fmla="*/ 2147483646 h 66"/>
              <a:gd name="T38" fmla="*/ 2147483646 w 546"/>
              <a:gd name="T39" fmla="*/ 2147483646 h 66"/>
              <a:gd name="T40" fmla="*/ 2147483646 w 546"/>
              <a:gd name="T41" fmla="*/ 2147483646 h 66"/>
              <a:gd name="T42" fmla="*/ 2147483646 w 546"/>
              <a:gd name="T43" fmla="*/ 2147483646 h 66"/>
              <a:gd name="T44" fmla="*/ 2147483646 w 546"/>
              <a:gd name="T45" fmla="*/ 2147483646 h 66"/>
              <a:gd name="T46" fmla="*/ 2147483646 w 546"/>
              <a:gd name="T47" fmla="*/ 2147483646 h 66"/>
              <a:gd name="T48" fmla="*/ 2147483646 w 546"/>
              <a:gd name="T49" fmla="*/ 2147483646 h 66"/>
              <a:gd name="T50" fmla="*/ 2147483646 w 546"/>
              <a:gd name="T51" fmla="*/ 2147483646 h 66"/>
              <a:gd name="T52" fmla="*/ 2147483646 w 546"/>
              <a:gd name="T53" fmla="*/ 2147483646 h 66"/>
              <a:gd name="T54" fmla="*/ 2147483646 w 546"/>
              <a:gd name="T55" fmla="*/ 2147483646 h 66"/>
              <a:gd name="T56" fmla="*/ 2147483646 w 546"/>
              <a:gd name="T57" fmla="*/ 2147483646 h 66"/>
              <a:gd name="T58" fmla="*/ 2147483646 w 546"/>
              <a:gd name="T59" fmla="*/ 2147483646 h 66"/>
              <a:gd name="T60" fmla="*/ 2147483646 w 546"/>
              <a:gd name="T61" fmla="*/ 2147483646 h 66"/>
              <a:gd name="T62" fmla="*/ 2147483646 w 546"/>
              <a:gd name="T63" fmla="*/ 2147483646 h 66"/>
              <a:gd name="T64" fmla="*/ 2147483646 w 546"/>
              <a:gd name="T65" fmla="*/ 0 h 66"/>
              <a:gd name="T66" fmla="*/ 2147483646 w 546"/>
              <a:gd name="T67" fmla="*/ 2147483646 h 66"/>
              <a:gd name="T68" fmla="*/ 2147483646 w 546"/>
              <a:gd name="T69" fmla="*/ 2147483646 h 66"/>
              <a:gd name="T70" fmla="*/ 2147483646 w 546"/>
              <a:gd name="T71" fmla="*/ 2147483646 h 66"/>
              <a:gd name="T72" fmla="*/ 2147483646 w 546"/>
              <a:gd name="T73" fmla="*/ 2147483646 h 66"/>
              <a:gd name="T74" fmla="*/ 2147483646 w 546"/>
              <a:gd name="T75" fmla="*/ 2147483646 h 66"/>
              <a:gd name="T76" fmla="*/ 2147483646 w 546"/>
              <a:gd name="T77" fmla="*/ 2147483646 h 66"/>
              <a:gd name="T78" fmla="*/ 2147483646 w 546"/>
              <a:gd name="T79" fmla="*/ 2147483646 h 66"/>
              <a:gd name="T80" fmla="*/ 2147483646 w 546"/>
              <a:gd name="T81" fmla="*/ 2147483646 h 66"/>
              <a:gd name="T82" fmla="*/ 2147483646 w 546"/>
              <a:gd name="T83" fmla="*/ 2147483646 h 66"/>
              <a:gd name="T84" fmla="*/ 2147483646 w 546"/>
              <a:gd name="T85" fmla="*/ 2147483646 h 66"/>
              <a:gd name="T86" fmla="*/ 2147483646 w 546"/>
              <a:gd name="T87" fmla="*/ 2147483646 h 66"/>
              <a:gd name="T88" fmla="*/ 2147483646 w 546"/>
              <a:gd name="T89" fmla="*/ 2147483646 h 66"/>
              <a:gd name="T90" fmla="*/ 2147483646 w 546"/>
              <a:gd name="T91" fmla="*/ 2147483646 h 66"/>
              <a:gd name="T92" fmla="*/ 2147483646 w 546"/>
              <a:gd name="T93" fmla="*/ 2147483646 h 66"/>
              <a:gd name="T94" fmla="*/ 2147483646 w 546"/>
              <a:gd name="T95" fmla="*/ 2147483646 h 6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46"/>
              <a:gd name="T145" fmla="*/ 0 h 66"/>
              <a:gd name="T146" fmla="*/ 546 w 546"/>
              <a:gd name="T147" fmla="*/ 66 h 6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46" h="66">
                <a:moveTo>
                  <a:pt x="0" y="66"/>
                </a:moveTo>
                <a:lnTo>
                  <a:pt x="6" y="66"/>
                </a:lnTo>
                <a:lnTo>
                  <a:pt x="12" y="66"/>
                </a:lnTo>
                <a:lnTo>
                  <a:pt x="18" y="66"/>
                </a:lnTo>
                <a:lnTo>
                  <a:pt x="24" y="66"/>
                </a:lnTo>
                <a:lnTo>
                  <a:pt x="30" y="66"/>
                </a:lnTo>
                <a:lnTo>
                  <a:pt x="36" y="66"/>
                </a:lnTo>
                <a:lnTo>
                  <a:pt x="42" y="66"/>
                </a:lnTo>
                <a:lnTo>
                  <a:pt x="48" y="66"/>
                </a:lnTo>
                <a:lnTo>
                  <a:pt x="54" y="66"/>
                </a:lnTo>
                <a:lnTo>
                  <a:pt x="60" y="66"/>
                </a:lnTo>
                <a:lnTo>
                  <a:pt x="66" y="66"/>
                </a:lnTo>
                <a:lnTo>
                  <a:pt x="78" y="66"/>
                </a:lnTo>
                <a:lnTo>
                  <a:pt x="72" y="66"/>
                </a:lnTo>
                <a:lnTo>
                  <a:pt x="78" y="60"/>
                </a:lnTo>
                <a:lnTo>
                  <a:pt x="90" y="60"/>
                </a:lnTo>
                <a:lnTo>
                  <a:pt x="84" y="60"/>
                </a:lnTo>
                <a:lnTo>
                  <a:pt x="90" y="60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54"/>
                </a:lnTo>
                <a:lnTo>
                  <a:pt x="138" y="54"/>
                </a:lnTo>
                <a:lnTo>
                  <a:pt x="144" y="54"/>
                </a:lnTo>
                <a:lnTo>
                  <a:pt x="150" y="48"/>
                </a:lnTo>
                <a:lnTo>
                  <a:pt x="156" y="48"/>
                </a:lnTo>
                <a:lnTo>
                  <a:pt x="162" y="48"/>
                </a:lnTo>
                <a:lnTo>
                  <a:pt x="174" y="48"/>
                </a:lnTo>
                <a:lnTo>
                  <a:pt x="168" y="48"/>
                </a:lnTo>
                <a:lnTo>
                  <a:pt x="174" y="48"/>
                </a:lnTo>
                <a:lnTo>
                  <a:pt x="180" y="48"/>
                </a:lnTo>
                <a:lnTo>
                  <a:pt x="186" y="48"/>
                </a:lnTo>
                <a:lnTo>
                  <a:pt x="192" y="48"/>
                </a:lnTo>
                <a:lnTo>
                  <a:pt x="198" y="48"/>
                </a:lnTo>
                <a:lnTo>
                  <a:pt x="204" y="48"/>
                </a:lnTo>
                <a:lnTo>
                  <a:pt x="210" y="42"/>
                </a:lnTo>
                <a:lnTo>
                  <a:pt x="222" y="42"/>
                </a:lnTo>
                <a:lnTo>
                  <a:pt x="216" y="42"/>
                </a:lnTo>
                <a:lnTo>
                  <a:pt x="222" y="42"/>
                </a:lnTo>
                <a:lnTo>
                  <a:pt x="228" y="42"/>
                </a:lnTo>
                <a:lnTo>
                  <a:pt x="234" y="42"/>
                </a:lnTo>
                <a:lnTo>
                  <a:pt x="240" y="42"/>
                </a:lnTo>
                <a:lnTo>
                  <a:pt x="246" y="36"/>
                </a:lnTo>
                <a:lnTo>
                  <a:pt x="252" y="36"/>
                </a:lnTo>
                <a:lnTo>
                  <a:pt x="258" y="36"/>
                </a:lnTo>
                <a:lnTo>
                  <a:pt x="264" y="36"/>
                </a:lnTo>
                <a:lnTo>
                  <a:pt x="270" y="30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0"/>
                </a:lnTo>
                <a:lnTo>
                  <a:pt x="372" y="6"/>
                </a:lnTo>
                <a:lnTo>
                  <a:pt x="378" y="6"/>
                </a:lnTo>
                <a:lnTo>
                  <a:pt x="384" y="0"/>
                </a:lnTo>
                <a:lnTo>
                  <a:pt x="390" y="6"/>
                </a:lnTo>
                <a:lnTo>
                  <a:pt x="396" y="0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24"/>
                </a:lnTo>
                <a:lnTo>
                  <a:pt x="504" y="18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30"/>
                </a:lnTo>
                <a:lnTo>
                  <a:pt x="534" y="30"/>
                </a:lnTo>
                <a:lnTo>
                  <a:pt x="540" y="30"/>
                </a:lnTo>
                <a:lnTo>
                  <a:pt x="546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0" name="Freeform 951"/>
          <p:cNvSpPr>
            <a:spLocks/>
          </p:cNvSpPr>
          <p:nvPr/>
        </p:nvSpPr>
        <p:spPr bwMode="auto">
          <a:xfrm>
            <a:off x="2741613" y="2544763"/>
            <a:ext cx="823912" cy="523875"/>
          </a:xfrm>
          <a:custGeom>
            <a:avLst/>
            <a:gdLst>
              <a:gd name="T0" fmla="*/ 2147483646 w 720"/>
              <a:gd name="T1" fmla="*/ 2147483646 h 330"/>
              <a:gd name="T2" fmla="*/ 2147483646 w 720"/>
              <a:gd name="T3" fmla="*/ 2147483646 h 330"/>
              <a:gd name="T4" fmla="*/ 2147483646 w 720"/>
              <a:gd name="T5" fmla="*/ 2147483646 h 330"/>
              <a:gd name="T6" fmla="*/ 2147483646 w 720"/>
              <a:gd name="T7" fmla="*/ 2147483646 h 330"/>
              <a:gd name="T8" fmla="*/ 2147483646 w 720"/>
              <a:gd name="T9" fmla="*/ 2147483646 h 330"/>
              <a:gd name="T10" fmla="*/ 2147483646 w 720"/>
              <a:gd name="T11" fmla="*/ 2147483646 h 330"/>
              <a:gd name="T12" fmla="*/ 2147483646 w 720"/>
              <a:gd name="T13" fmla="*/ 2147483646 h 330"/>
              <a:gd name="T14" fmla="*/ 2147483646 w 720"/>
              <a:gd name="T15" fmla="*/ 2147483646 h 330"/>
              <a:gd name="T16" fmla="*/ 2147483646 w 720"/>
              <a:gd name="T17" fmla="*/ 2147483646 h 330"/>
              <a:gd name="T18" fmla="*/ 2147483646 w 720"/>
              <a:gd name="T19" fmla="*/ 2147483646 h 330"/>
              <a:gd name="T20" fmla="*/ 2147483646 w 720"/>
              <a:gd name="T21" fmla="*/ 2147483646 h 330"/>
              <a:gd name="T22" fmla="*/ 2147483646 w 720"/>
              <a:gd name="T23" fmla="*/ 2147483646 h 330"/>
              <a:gd name="T24" fmla="*/ 2147483646 w 720"/>
              <a:gd name="T25" fmla="*/ 2147483646 h 330"/>
              <a:gd name="T26" fmla="*/ 2147483646 w 720"/>
              <a:gd name="T27" fmla="*/ 2147483646 h 330"/>
              <a:gd name="T28" fmla="*/ 2147483646 w 720"/>
              <a:gd name="T29" fmla="*/ 2147483646 h 330"/>
              <a:gd name="T30" fmla="*/ 2147483646 w 720"/>
              <a:gd name="T31" fmla="*/ 2147483646 h 330"/>
              <a:gd name="T32" fmla="*/ 2147483646 w 720"/>
              <a:gd name="T33" fmla="*/ 2147483646 h 330"/>
              <a:gd name="T34" fmla="*/ 2147483646 w 720"/>
              <a:gd name="T35" fmla="*/ 2147483646 h 330"/>
              <a:gd name="T36" fmla="*/ 2147483646 w 720"/>
              <a:gd name="T37" fmla="*/ 2147483646 h 330"/>
              <a:gd name="T38" fmla="*/ 2147483646 w 720"/>
              <a:gd name="T39" fmla="*/ 2147483646 h 330"/>
              <a:gd name="T40" fmla="*/ 2147483646 w 720"/>
              <a:gd name="T41" fmla="*/ 2147483646 h 330"/>
              <a:gd name="T42" fmla="*/ 2147483646 w 720"/>
              <a:gd name="T43" fmla="*/ 2147483646 h 330"/>
              <a:gd name="T44" fmla="*/ 2147483646 w 720"/>
              <a:gd name="T45" fmla="*/ 2147483646 h 330"/>
              <a:gd name="T46" fmla="*/ 2147483646 w 720"/>
              <a:gd name="T47" fmla="*/ 2147483646 h 330"/>
              <a:gd name="T48" fmla="*/ 2147483646 w 720"/>
              <a:gd name="T49" fmla="*/ 2147483646 h 330"/>
              <a:gd name="T50" fmla="*/ 2147483646 w 720"/>
              <a:gd name="T51" fmla="*/ 2147483646 h 330"/>
              <a:gd name="T52" fmla="*/ 2147483646 w 720"/>
              <a:gd name="T53" fmla="*/ 2147483646 h 330"/>
              <a:gd name="T54" fmla="*/ 2147483646 w 720"/>
              <a:gd name="T55" fmla="*/ 2147483646 h 330"/>
              <a:gd name="T56" fmla="*/ 2147483646 w 720"/>
              <a:gd name="T57" fmla="*/ 2147483646 h 330"/>
              <a:gd name="T58" fmla="*/ 2147483646 w 720"/>
              <a:gd name="T59" fmla="*/ 2147483646 h 330"/>
              <a:gd name="T60" fmla="*/ 2147483646 w 720"/>
              <a:gd name="T61" fmla="*/ 2147483646 h 330"/>
              <a:gd name="T62" fmla="*/ 2147483646 w 720"/>
              <a:gd name="T63" fmla="*/ 2147483646 h 330"/>
              <a:gd name="T64" fmla="*/ 2147483646 w 720"/>
              <a:gd name="T65" fmla="*/ 2147483646 h 330"/>
              <a:gd name="T66" fmla="*/ 2147483646 w 720"/>
              <a:gd name="T67" fmla="*/ 2147483646 h 330"/>
              <a:gd name="T68" fmla="*/ 2147483646 w 720"/>
              <a:gd name="T69" fmla="*/ 2147483646 h 330"/>
              <a:gd name="T70" fmla="*/ 2147483646 w 720"/>
              <a:gd name="T71" fmla="*/ 2147483646 h 330"/>
              <a:gd name="T72" fmla="*/ 2147483646 w 720"/>
              <a:gd name="T73" fmla="*/ 2147483646 h 330"/>
              <a:gd name="T74" fmla="*/ 2147483646 w 720"/>
              <a:gd name="T75" fmla="*/ 2147483646 h 330"/>
              <a:gd name="T76" fmla="*/ 2147483646 w 720"/>
              <a:gd name="T77" fmla="*/ 2147483646 h 330"/>
              <a:gd name="T78" fmla="*/ 2147483646 w 720"/>
              <a:gd name="T79" fmla="*/ 2147483646 h 330"/>
              <a:gd name="T80" fmla="*/ 2147483646 w 720"/>
              <a:gd name="T81" fmla="*/ 0 h 330"/>
              <a:gd name="T82" fmla="*/ 2147483646 w 720"/>
              <a:gd name="T83" fmla="*/ 0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330"/>
              <a:gd name="T128" fmla="*/ 720 w 720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330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0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0"/>
                </a:lnTo>
                <a:lnTo>
                  <a:pt x="144" y="330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30"/>
                </a:lnTo>
                <a:lnTo>
                  <a:pt x="192" y="330"/>
                </a:lnTo>
                <a:lnTo>
                  <a:pt x="198" y="330"/>
                </a:lnTo>
                <a:lnTo>
                  <a:pt x="204" y="330"/>
                </a:lnTo>
                <a:lnTo>
                  <a:pt x="210" y="330"/>
                </a:lnTo>
                <a:lnTo>
                  <a:pt x="216" y="330"/>
                </a:lnTo>
                <a:lnTo>
                  <a:pt x="222" y="330"/>
                </a:lnTo>
                <a:lnTo>
                  <a:pt x="228" y="330"/>
                </a:lnTo>
                <a:lnTo>
                  <a:pt x="234" y="330"/>
                </a:lnTo>
                <a:lnTo>
                  <a:pt x="240" y="330"/>
                </a:lnTo>
                <a:lnTo>
                  <a:pt x="246" y="330"/>
                </a:lnTo>
                <a:lnTo>
                  <a:pt x="252" y="324"/>
                </a:lnTo>
                <a:lnTo>
                  <a:pt x="258" y="324"/>
                </a:lnTo>
                <a:lnTo>
                  <a:pt x="264" y="318"/>
                </a:lnTo>
                <a:lnTo>
                  <a:pt x="270" y="312"/>
                </a:lnTo>
                <a:lnTo>
                  <a:pt x="276" y="306"/>
                </a:lnTo>
                <a:lnTo>
                  <a:pt x="282" y="306"/>
                </a:lnTo>
                <a:lnTo>
                  <a:pt x="288" y="306"/>
                </a:lnTo>
                <a:lnTo>
                  <a:pt x="294" y="306"/>
                </a:lnTo>
                <a:lnTo>
                  <a:pt x="300" y="306"/>
                </a:lnTo>
                <a:lnTo>
                  <a:pt x="306" y="306"/>
                </a:lnTo>
                <a:lnTo>
                  <a:pt x="318" y="306"/>
                </a:lnTo>
                <a:lnTo>
                  <a:pt x="312" y="306"/>
                </a:lnTo>
                <a:lnTo>
                  <a:pt x="318" y="306"/>
                </a:lnTo>
                <a:lnTo>
                  <a:pt x="324" y="306"/>
                </a:lnTo>
                <a:lnTo>
                  <a:pt x="330" y="300"/>
                </a:lnTo>
                <a:lnTo>
                  <a:pt x="336" y="294"/>
                </a:lnTo>
                <a:lnTo>
                  <a:pt x="342" y="288"/>
                </a:lnTo>
                <a:lnTo>
                  <a:pt x="348" y="282"/>
                </a:lnTo>
                <a:lnTo>
                  <a:pt x="354" y="276"/>
                </a:lnTo>
                <a:lnTo>
                  <a:pt x="354" y="264"/>
                </a:lnTo>
                <a:lnTo>
                  <a:pt x="360" y="258"/>
                </a:lnTo>
                <a:lnTo>
                  <a:pt x="360" y="246"/>
                </a:lnTo>
                <a:lnTo>
                  <a:pt x="366" y="240"/>
                </a:lnTo>
                <a:lnTo>
                  <a:pt x="366" y="234"/>
                </a:lnTo>
                <a:lnTo>
                  <a:pt x="372" y="228"/>
                </a:lnTo>
                <a:lnTo>
                  <a:pt x="372" y="216"/>
                </a:lnTo>
                <a:lnTo>
                  <a:pt x="378" y="210"/>
                </a:lnTo>
                <a:lnTo>
                  <a:pt x="378" y="204"/>
                </a:lnTo>
                <a:lnTo>
                  <a:pt x="390" y="192"/>
                </a:lnTo>
                <a:lnTo>
                  <a:pt x="390" y="186"/>
                </a:lnTo>
                <a:lnTo>
                  <a:pt x="402" y="174"/>
                </a:lnTo>
                <a:lnTo>
                  <a:pt x="402" y="168"/>
                </a:lnTo>
                <a:lnTo>
                  <a:pt x="408" y="162"/>
                </a:lnTo>
                <a:lnTo>
                  <a:pt x="414" y="156"/>
                </a:lnTo>
                <a:lnTo>
                  <a:pt x="420" y="150"/>
                </a:lnTo>
                <a:lnTo>
                  <a:pt x="426" y="144"/>
                </a:lnTo>
                <a:lnTo>
                  <a:pt x="432" y="138"/>
                </a:lnTo>
                <a:lnTo>
                  <a:pt x="438" y="132"/>
                </a:lnTo>
                <a:lnTo>
                  <a:pt x="444" y="126"/>
                </a:lnTo>
                <a:lnTo>
                  <a:pt x="450" y="126"/>
                </a:lnTo>
                <a:lnTo>
                  <a:pt x="456" y="120"/>
                </a:lnTo>
                <a:lnTo>
                  <a:pt x="462" y="114"/>
                </a:lnTo>
                <a:lnTo>
                  <a:pt x="468" y="114"/>
                </a:lnTo>
                <a:lnTo>
                  <a:pt x="474" y="108"/>
                </a:lnTo>
                <a:lnTo>
                  <a:pt x="480" y="102"/>
                </a:lnTo>
                <a:lnTo>
                  <a:pt x="486" y="96"/>
                </a:lnTo>
                <a:lnTo>
                  <a:pt x="492" y="96"/>
                </a:lnTo>
                <a:lnTo>
                  <a:pt x="498" y="90"/>
                </a:lnTo>
                <a:lnTo>
                  <a:pt x="510" y="78"/>
                </a:lnTo>
                <a:lnTo>
                  <a:pt x="510" y="72"/>
                </a:lnTo>
                <a:lnTo>
                  <a:pt x="516" y="66"/>
                </a:lnTo>
                <a:lnTo>
                  <a:pt x="522" y="60"/>
                </a:lnTo>
                <a:lnTo>
                  <a:pt x="528" y="60"/>
                </a:lnTo>
                <a:lnTo>
                  <a:pt x="534" y="54"/>
                </a:lnTo>
                <a:lnTo>
                  <a:pt x="540" y="54"/>
                </a:lnTo>
                <a:lnTo>
                  <a:pt x="546" y="54"/>
                </a:lnTo>
                <a:lnTo>
                  <a:pt x="552" y="54"/>
                </a:lnTo>
                <a:lnTo>
                  <a:pt x="558" y="54"/>
                </a:lnTo>
                <a:lnTo>
                  <a:pt x="564" y="54"/>
                </a:lnTo>
                <a:lnTo>
                  <a:pt x="570" y="54"/>
                </a:lnTo>
                <a:lnTo>
                  <a:pt x="576" y="54"/>
                </a:lnTo>
                <a:lnTo>
                  <a:pt x="582" y="54"/>
                </a:lnTo>
                <a:lnTo>
                  <a:pt x="588" y="54"/>
                </a:lnTo>
                <a:lnTo>
                  <a:pt x="594" y="54"/>
                </a:lnTo>
                <a:lnTo>
                  <a:pt x="600" y="48"/>
                </a:lnTo>
                <a:lnTo>
                  <a:pt x="606" y="48"/>
                </a:lnTo>
                <a:lnTo>
                  <a:pt x="612" y="42"/>
                </a:lnTo>
                <a:lnTo>
                  <a:pt x="618" y="42"/>
                </a:lnTo>
                <a:lnTo>
                  <a:pt x="624" y="36"/>
                </a:lnTo>
                <a:lnTo>
                  <a:pt x="630" y="30"/>
                </a:lnTo>
                <a:lnTo>
                  <a:pt x="636" y="30"/>
                </a:lnTo>
                <a:lnTo>
                  <a:pt x="642" y="24"/>
                </a:lnTo>
                <a:lnTo>
                  <a:pt x="648" y="24"/>
                </a:lnTo>
                <a:lnTo>
                  <a:pt x="654" y="18"/>
                </a:lnTo>
                <a:lnTo>
                  <a:pt x="660" y="18"/>
                </a:lnTo>
                <a:lnTo>
                  <a:pt x="666" y="12"/>
                </a:lnTo>
                <a:lnTo>
                  <a:pt x="672" y="12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0"/>
                </a:lnTo>
                <a:lnTo>
                  <a:pt x="696" y="6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1" name="Freeform 952"/>
          <p:cNvSpPr>
            <a:spLocks/>
          </p:cNvSpPr>
          <p:nvPr/>
        </p:nvSpPr>
        <p:spPr bwMode="auto">
          <a:xfrm>
            <a:off x="3565525" y="2525713"/>
            <a:ext cx="555625" cy="28575"/>
          </a:xfrm>
          <a:custGeom>
            <a:avLst/>
            <a:gdLst>
              <a:gd name="T0" fmla="*/ 2147483646 w 486"/>
              <a:gd name="T1" fmla="*/ 2147483646 h 18"/>
              <a:gd name="T2" fmla="*/ 2147483646 w 486"/>
              <a:gd name="T3" fmla="*/ 2147483646 h 18"/>
              <a:gd name="T4" fmla="*/ 2147483646 w 486"/>
              <a:gd name="T5" fmla="*/ 2147483646 h 18"/>
              <a:gd name="T6" fmla="*/ 2147483646 w 486"/>
              <a:gd name="T7" fmla="*/ 2147483646 h 18"/>
              <a:gd name="T8" fmla="*/ 2147483646 w 486"/>
              <a:gd name="T9" fmla="*/ 2147483646 h 18"/>
              <a:gd name="T10" fmla="*/ 2147483646 w 486"/>
              <a:gd name="T11" fmla="*/ 2147483646 h 18"/>
              <a:gd name="T12" fmla="*/ 2147483646 w 486"/>
              <a:gd name="T13" fmla="*/ 2147483646 h 18"/>
              <a:gd name="T14" fmla="*/ 2147483646 w 486"/>
              <a:gd name="T15" fmla="*/ 2147483646 h 18"/>
              <a:gd name="T16" fmla="*/ 2147483646 w 486"/>
              <a:gd name="T17" fmla="*/ 2147483646 h 18"/>
              <a:gd name="T18" fmla="*/ 2147483646 w 486"/>
              <a:gd name="T19" fmla="*/ 2147483646 h 18"/>
              <a:gd name="T20" fmla="*/ 2147483646 w 486"/>
              <a:gd name="T21" fmla="*/ 2147483646 h 18"/>
              <a:gd name="T22" fmla="*/ 2147483646 w 486"/>
              <a:gd name="T23" fmla="*/ 2147483646 h 18"/>
              <a:gd name="T24" fmla="*/ 2147483646 w 486"/>
              <a:gd name="T25" fmla="*/ 2147483646 h 18"/>
              <a:gd name="T26" fmla="*/ 2147483646 w 486"/>
              <a:gd name="T27" fmla="*/ 2147483646 h 18"/>
              <a:gd name="T28" fmla="*/ 2147483646 w 486"/>
              <a:gd name="T29" fmla="*/ 2147483646 h 18"/>
              <a:gd name="T30" fmla="*/ 2147483646 w 486"/>
              <a:gd name="T31" fmla="*/ 2147483646 h 18"/>
              <a:gd name="T32" fmla="*/ 2147483646 w 486"/>
              <a:gd name="T33" fmla="*/ 2147483646 h 18"/>
              <a:gd name="T34" fmla="*/ 2147483646 w 486"/>
              <a:gd name="T35" fmla="*/ 2147483646 h 18"/>
              <a:gd name="T36" fmla="*/ 2147483646 w 486"/>
              <a:gd name="T37" fmla="*/ 2147483646 h 18"/>
              <a:gd name="T38" fmla="*/ 2147483646 w 486"/>
              <a:gd name="T39" fmla="*/ 2147483646 h 18"/>
              <a:gd name="T40" fmla="*/ 2147483646 w 486"/>
              <a:gd name="T41" fmla="*/ 2147483646 h 18"/>
              <a:gd name="T42" fmla="*/ 2147483646 w 486"/>
              <a:gd name="T43" fmla="*/ 2147483646 h 18"/>
              <a:gd name="T44" fmla="*/ 2147483646 w 486"/>
              <a:gd name="T45" fmla="*/ 2147483646 h 18"/>
              <a:gd name="T46" fmla="*/ 2147483646 w 486"/>
              <a:gd name="T47" fmla="*/ 2147483646 h 18"/>
              <a:gd name="T48" fmla="*/ 2147483646 w 486"/>
              <a:gd name="T49" fmla="*/ 2147483646 h 18"/>
              <a:gd name="T50" fmla="*/ 2147483646 w 486"/>
              <a:gd name="T51" fmla="*/ 2147483646 h 18"/>
              <a:gd name="T52" fmla="*/ 2147483646 w 486"/>
              <a:gd name="T53" fmla="*/ 2147483646 h 18"/>
              <a:gd name="T54" fmla="*/ 2147483646 w 486"/>
              <a:gd name="T55" fmla="*/ 2147483646 h 18"/>
              <a:gd name="T56" fmla="*/ 2147483646 w 486"/>
              <a:gd name="T57" fmla="*/ 2147483646 h 18"/>
              <a:gd name="T58" fmla="*/ 2147483646 w 486"/>
              <a:gd name="T59" fmla="*/ 2147483646 h 18"/>
              <a:gd name="T60" fmla="*/ 2147483646 w 486"/>
              <a:gd name="T61" fmla="*/ 2147483646 h 18"/>
              <a:gd name="T62" fmla="*/ 2147483646 w 486"/>
              <a:gd name="T63" fmla="*/ 2147483646 h 18"/>
              <a:gd name="T64" fmla="*/ 2147483646 w 486"/>
              <a:gd name="T65" fmla="*/ 0 h 18"/>
              <a:gd name="T66" fmla="*/ 2147483646 w 486"/>
              <a:gd name="T67" fmla="*/ 2147483646 h 18"/>
              <a:gd name="T68" fmla="*/ 2147483646 w 486"/>
              <a:gd name="T69" fmla="*/ 2147483646 h 18"/>
              <a:gd name="T70" fmla="*/ 2147483646 w 486"/>
              <a:gd name="T71" fmla="*/ 2147483646 h 18"/>
              <a:gd name="T72" fmla="*/ 2147483646 w 486"/>
              <a:gd name="T73" fmla="*/ 2147483646 h 18"/>
              <a:gd name="T74" fmla="*/ 2147483646 w 486"/>
              <a:gd name="T75" fmla="*/ 2147483646 h 18"/>
              <a:gd name="T76" fmla="*/ 2147483646 w 486"/>
              <a:gd name="T77" fmla="*/ 2147483646 h 18"/>
              <a:gd name="T78" fmla="*/ 2147483646 w 486"/>
              <a:gd name="T79" fmla="*/ 2147483646 h 18"/>
              <a:gd name="T80" fmla="*/ 2147483646 w 486"/>
              <a:gd name="T81" fmla="*/ 2147483646 h 18"/>
              <a:gd name="T82" fmla="*/ 2147483646 w 486"/>
              <a:gd name="T83" fmla="*/ 2147483646 h 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6"/>
              <a:gd name="T127" fmla="*/ 0 h 18"/>
              <a:gd name="T128" fmla="*/ 486 w 486"/>
              <a:gd name="T129" fmla="*/ 18 h 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6" h="1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8"/>
                </a:lnTo>
                <a:lnTo>
                  <a:pt x="60" y="12"/>
                </a:lnTo>
                <a:lnTo>
                  <a:pt x="66" y="18"/>
                </a:lnTo>
                <a:lnTo>
                  <a:pt x="72" y="12"/>
                </a:lnTo>
                <a:lnTo>
                  <a:pt x="78" y="18"/>
                </a:lnTo>
                <a:lnTo>
                  <a:pt x="84" y="12"/>
                </a:lnTo>
                <a:lnTo>
                  <a:pt x="96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0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74" y="6"/>
                </a:lnTo>
                <a:lnTo>
                  <a:pt x="468" y="6"/>
                </a:lnTo>
                <a:lnTo>
                  <a:pt x="474" y="6"/>
                </a:lnTo>
                <a:lnTo>
                  <a:pt x="480" y="0"/>
                </a:lnTo>
                <a:lnTo>
                  <a:pt x="480" y="6"/>
                </a:lnTo>
                <a:lnTo>
                  <a:pt x="48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2" name="Freeform 953"/>
          <p:cNvSpPr>
            <a:spLocks/>
          </p:cNvSpPr>
          <p:nvPr/>
        </p:nvSpPr>
        <p:spPr bwMode="auto">
          <a:xfrm>
            <a:off x="2741613" y="2601913"/>
            <a:ext cx="838200" cy="428625"/>
          </a:xfrm>
          <a:custGeom>
            <a:avLst/>
            <a:gdLst>
              <a:gd name="T0" fmla="*/ 2147483646 w 732"/>
              <a:gd name="T1" fmla="*/ 2147483646 h 270"/>
              <a:gd name="T2" fmla="*/ 2147483646 w 732"/>
              <a:gd name="T3" fmla="*/ 2147483646 h 270"/>
              <a:gd name="T4" fmla="*/ 2147483646 w 732"/>
              <a:gd name="T5" fmla="*/ 2147483646 h 270"/>
              <a:gd name="T6" fmla="*/ 2147483646 w 732"/>
              <a:gd name="T7" fmla="*/ 2147483646 h 270"/>
              <a:gd name="T8" fmla="*/ 2147483646 w 732"/>
              <a:gd name="T9" fmla="*/ 2147483646 h 270"/>
              <a:gd name="T10" fmla="*/ 2147483646 w 732"/>
              <a:gd name="T11" fmla="*/ 2147483646 h 270"/>
              <a:gd name="T12" fmla="*/ 2147483646 w 732"/>
              <a:gd name="T13" fmla="*/ 2147483646 h 270"/>
              <a:gd name="T14" fmla="*/ 2147483646 w 732"/>
              <a:gd name="T15" fmla="*/ 2147483646 h 270"/>
              <a:gd name="T16" fmla="*/ 2147483646 w 732"/>
              <a:gd name="T17" fmla="*/ 2147483646 h 270"/>
              <a:gd name="T18" fmla="*/ 2147483646 w 732"/>
              <a:gd name="T19" fmla="*/ 2147483646 h 270"/>
              <a:gd name="T20" fmla="*/ 2147483646 w 732"/>
              <a:gd name="T21" fmla="*/ 2147483646 h 270"/>
              <a:gd name="T22" fmla="*/ 2147483646 w 732"/>
              <a:gd name="T23" fmla="*/ 2147483646 h 270"/>
              <a:gd name="T24" fmla="*/ 2147483646 w 732"/>
              <a:gd name="T25" fmla="*/ 2147483646 h 270"/>
              <a:gd name="T26" fmla="*/ 2147483646 w 732"/>
              <a:gd name="T27" fmla="*/ 2147483646 h 270"/>
              <a:gd name="T28" fmla="*/ 2147483646 w 732"/>
              <a:gd name="T29" fmla="*/ 2147483646 h 270"/>
              <a:gd name="T30" fmla="*/ 2147483646 w 732"/>
              <a:gd name="T31" fmla="*/ 2147483646 h 270"/>
              <a:gd name="T32" fmla="*/ 2147483646 w 732"/>
              <a:gd name="T33" fmla="*/ 2147483646 h 270"/>
              <a:gd name="T34" fmla="*/ 2147483646 w 732"/>
              <a:gd name="T35" fmla="*/ 2147483646 h 270"/>
              <a:gd name="T36" fmla="*/ 2147483646 w 732"/>
              <a:gd name="T37" fmla="*/ 2147483646 h 270"/>
              <a:gd name="T38" fmla="*/ 2147483646 w 732"/>
              <a:gd name="T39" fmla="*/ 2147483646 h 270"/>
              <a:gd name="T40" fmla="*/ 2147483646 w 732"/>
              <a:gd name="T41" fmla="*/ 2147483646 h 270"/>
              <a:gd name="T42" fmla="*/ 2147483646 w 732"/>
              <a:gd name="T43" fmla="*/ 2147483646 h 270"/>
              <a:gd name="T44" fmla="*/ 2147483646 w 732"/>
              <a:gd name="T45" fmla="*/ 2147483646 h 270"/>
              <a:gd name="T46" fmla="*/ 2147483646 w 732"/>
              <a:gd name="T47" fmla="*/ 2147483646 h 270"/>
              <a:gd name="T48" fmla="*/ 2147483646 w 732"/>
              <a:gd name="T49" fmla="*/ 2147483646 h 270"/>
              <a:gd name="T50" fmla="*/ 2147483646 w 732"/>
              <a:gd name="T51" fmla="*/ 2147483646 h 270"/>
              <a:gd name="T52" fmla="*/ 2147483646 w 732"/>
              <a:gd name="T53" fmla="*/ 2147483646 h 270"/>
              <a:gd name="T54" fmla="*/ 2147483646 w 732"/>
              <a:gd name="T55" fmla="*/ 2147483646 h 270"/>
              <a:gd name="T56" fmla="*/ 2147483646 w 732"/>
              <a:gd name="T57" fmla="*/ 2147483646 h 270"/>
              <a:gd name="T58" fmla="*/ 2147483646 w 732"/>
              <a:gd name="T59" fmla="*/ 2147483646 h 270"/>
              <a:gd name="T60" fmla="*/ 2147483646 w 732"/>
              <a:gd name="T61" fmla="*/ 2147483646 h 270"/>
              <a:gd name="T62" fmla="*/ 2147483646 w 732"/>
              <a:gd name="T63" fmla="*/ 2147483646 h 270"/>
              <a:gd name="T64" fmla="*/ 2147483646 w 732"/>
              <a:gd name="T65" fmla="*/ 2147483646 h 270"/>
              <a:gd name="T66" fmla="*/ 2147483646 w 732"/>
              <a:gd name="T67" fmla="*/ 0 h 270"/>
              <a:gd name="T68" fmla="*/ 2147483646 w 732"/>
              <a:gd name="T69" fmla="*/ 0 h 270"/>
              <a:gd name="T70" fmla="*/ 2147483646 w 732"/>
              <a:gd name="T71" fmla="*/ 0 h 270"/>
              <a:gd name="T72" fmla="*/ 2147483646 w 732"/>
              <a:gd name="T73" fmla="*/ 0 h 270"/>
              <a:gd name="T74" fmla="*/ 2147483646 w 732"/>
              <a:gd name="T75" fmla="*/ 2147483646 h 270"/>
              <a:gd name="T76" fmla="*/ 2147483646 w 732"/>
              <a:gd name="T77" fmla="*/ 2147483646 h 270"/>
              <a:gd name="T78" fmla="*/ 2147483646 w 732"/>
              <a:gd name="T79" fmla="*/ 2147483646 h 270"/>
              <a:gd name="T80" fmla="*/ 2147483646 w 732"/>
              <a:gd name="T81" fmla="*/ 2147483646 h 270"/>
              <a:gd name="T82" fmla="*/ 2147483646 w 732"/>
              <a:gd name="T83" fmla="*/ 2147483646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70"/>
              <a:gd name="T128" fmla="*/ 732 w 732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70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0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2" y="270"/>
                </a:lnTo>
                <a:lnTo>
                  <a:pt x="258" y="270"/>
                </a:lnTo>
                <a:lnTo>
                  <a:pt x="264" y="270"/>
                </a:lnTo>
                <a:lnTo>
                  <a:pt x="270" y="264"/>
                </a:lnTo>
                <a:lnTo>
                  <a:pt x="276" y="258"/>
                </a:lnTo>
                <a:lnTo>
                  <a:pt x="288" y="246"/>
                </a:lnTo>
                <a:lnTo>
                  <a:pt x="288" y="240"/>
                </a:lnTo>
                <a:lnTo>
                  <a:pt x="294" y="234"/>
                </a:lnTo>
                <a:lnTo>
                  <a:pt x="300" y="228"/>
                </a:lnTo>
                <a:lnTo>
                  <a:pt x="306" y="222"/>
                </a:lnTo>
                <a:lnTo>
                  <a:pt x="312" y="216"/>
                </a:lnTo>
                <a:lnTo>
                  <a:pt x="312" y="210"/>
                </a:lnTo>
                <a:lnTo>
                  <a:pt x="318" y="204"/>
                </a:lnTo>
                <a:lnTo>
                  <a:pt x="318" y="198"/>
                </a:lnTo>
                <a:lnTo>
                  <a:pt x="324" y="186"/>
                </a:lnTo>
                <a:lnTo>
                  <a:pt x="324" y="180"/>
                </a:lnTo>
                <a:lnTo>
                  <a:pt x="330" y="174"/>
                </a:lnTo>
                <a:lnTo>
                  <a:pt x="330" y="168"/>
                </a:lnTo>
                <a:lnTo>
                  <a:pt x="336" y="162"/>
                </a:lnTo>
                <a:lnTo>
                  <a:pt x="336" y="156"/>
                </a:lnTo>
                <a:lnTo>
                  <a:pt x="342" y="150"/>
                </a:lnTo>
                <a:lnTo>
                  <a:pt x="348" y="144"/>
                </a:lnTo>
                <a:lnTo>
                  <a:pt x="354" y="138"/>
                </a:lnTo>
                <a:lnTo>
                  <a:pt x="360" y="132"/>
                </a:lnTo>
                <a:lnTo>
                  <a:pt x="366" y="126"/>
                </a:lnTo>
                <a:lnTo>
                  <a:pt x="372" y="120"/>
                </a:lnTo>
                <a:lnTo>
                  <a:pt x="378" y="114"/>
                </a:lnTo>
                <a:lnTo>
                  <a:pt x="384" y="108"/>
                </a:lnTo>
                <a:lnTo>
                  <a:pt x="390" y="102"/>
                </a:lnTo>
                <a:lnTo>
                  <a:pt x="396" y="96"/>
                </a:lnTo>
                <a:lnTo>
                  <a:pt x="402" y="90"/>
                </a:lnTo>
                <a:lnTo>
                  <a:pt x="408" y="90"/>
                </a:lnTo>
                <a:lnTo>
                  <a:pt x="414" y="84"/>
                </a:lnTo>
                <a:lnTo>
                  <a:pt x="420" y="78"/>
                </a:lnTo>
                <a:lnTo>
                  <a:pt x="426" y="78"/>
                </a:lnTo>
                <a:lnTo>
                  <a:pt x="432" y="72"/>
                </a:lnTo>
                <a:lnTo>
                  <a:pt x="438" y="72"/>
                </a:lnTo>
                <a:lnTo>
                  <a:pt x="444" y="72"/>
                </a:lnTo>
                <a:lnTo>
                  <a:pt x="450" y="72"/>
                </a:lnTo>
                <a:lnTo>
                  <a:pt x="456" y="66"/>
                </a:lnTo>
                <a:lnTo>
                  <a:pt x="462" y="72"/>
                </a:lnTo>
                <a:lnTo>
                  <a:pt x="468" y="66"/>
                </a:lnTo>
                <a:lnTo>
                  <a:pt x="474" y="66"/>
                </a:lnTo>
                <a:lnTo>
                  <a:pt x="480" y="66"/>
                </a:lnTo>
                <a:lnTo>
                  <a:pt x="486" y="60"/>
                </a:lnTo>
                <a:lnTo>
                  <a:pt x="492" y="54"/>
                </a:lnTo>
                <a:lnTo>
                  <a:pt x="498" y="54"/>
                </a:lnTo>
                <a:lnTo>
                  <a:pt x="504" y="48"/>
                </a:lnTo>
                <a:lnTo>
                  <a:pt x="510" y="42"/>
                </a:lnTo>
                <a:lnTo>
                  <a:pt x="516" y="36"/>
                </a:lnTo>
                <a:lnTo>
                  <a:pt x="522" y="30"/>
                </a:lnTo>
                <a:lnTo>
                  <a:pt x="528" y="24"/>
                </a:lnTo>
                <a:lnTo>
                  <a:pt x="534" y="18"/>
                </a:lnTo>
                <a:lnTo>
                  <a:pt x="540" y="18"/>
                </a:lnTo>
                <a:lnTo>
                  <a:pt x="546" y="12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6"/>
                </a:lnTo>
                <a:lnTo>
                  <a:pt x="654" y="0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12"/>
                </a:lnTo>
                <a:lnTo>
                  <a:pt x="696" y="12"/>
                </a:lnTo>
                <a:lnTo>
                  <a:pt x="702" y="12"/>
                </a:lnTo>
                <a:lnTo>
                  <a:pt x="708" y="18"/>
                </a:lnTo>
                <a:lnTo>
                  <a:pt x="714" y="18"/>
                </a:lnTo>
                <a:lnTo>
                  <a:pt x="720" y="18"/>
                </a:lnTo>
                <a:lnTo>
                  <a:pt x="726" y="18"/>
                </a:lnTo>
                <a:lnTo>
                  <a:pt x="732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3" name="Freeform 954"/>
          <p:cNvSpPr>
            <a:spLocks/>
          </p:cNvSpPr>
          <p:nvPr/>
        </p:nvSpPr>
        <p:spPr bwMode="auto">
          <a:xfrm>
            <a:off x="3579813" y="2592388"/>
            <a:ext cx="541337" cy="38100"/>
          </a:xfrm>
          <a:custGeom>
            <a:avLst/>
            <a:gdLst>
              <a:gd name="T0" fmla="*/ 2147483646 w 474"/>
              <a:gd name="T1" fmla="*/ 2147483646 h 24"/>
              <a:gd name="T2" fmla="*/ 2147483646 w 474"/>
              <a:gd name="T3" fmla="*/ 2147483646 h 24"/>
              <a:gd name="T4" fmla="*/ 2147483646 w 474"/>
              <a:gd name="T5" fmla="*/ 2147483646 h 24"/>
              <a:gd name="T6" fmla="*/ 2147483646 w 474"/>
              <a:gd name="T7" fmla="*/ 2147483646 h 24"/>
              <a:gd name="T8" fmla="*/ 2147483646 w 474"/>
              <a:gd name="T9" fmla="*/ 2147483646 h 24"/>
              <a:gd name="T10" fmla="*/ 2147483646 w 474"/>
              <a:gd name="T11" fmla="*/ 2147483646 h 24"/>
              <a:gd name="T12" fmla="*/ 2147483646 w 474"/>
              <a:gd name="T13" fmla="*/ 2147483646 h 24"/>
              <a:gd name="T14" fmla="*/ 2147483646 w 474"/>
              <a:gd name="T15" fmla="*/ 2147483646 h 24"/>
              <a:gd name="T16" fmla="*/ 2147483646 w 474"/>
              <a:gd name="T17" fmla="*/ 2147483646 h 24"/>
              <a:gd name="T18" fmla="*/ 2147483646 w 474"/>
              <a:gd name="T19" fmla="*/ 2147483646 h 24"/>
              <a:gd name="T20" fmla="*/ 2147483646 w 474"/>
              <a:gd name="T21" fmla="*/ 2147483646 h 24"/>
              <a:gd name="T22" fmla="*/ 2147483646 w 474"/>
              <a:gd name="T23" fmla="*/ 2147483646 h 24"/>
              <a:gd name="T24" fmla="*/ 2147483646 w 474"/>
              <a:gd name="T25" fmla="*/ 2147483646 h 24"/>
              <a:gd name="T26" fmla="*/ 2147483646 w 474"/>
              <a:gd name="T27" fmla="*/ 2147483646 h 24"/>
              <a:gd name="T28" fmla="*/ 2147483646 w 474"/>
              <a:gd name="T29" fmla="*/ 2147483646 h 24"/>
              <a:gd name="T30" fmla="*/ 2147483646 w 474"/>
              <a:gd name="T31" fmla="*/ 2147483646 h 24"/>
              <a:gd name="T32" fmla="*/ 2147483646 w 474"/>
              <a:gd name="T33" fmla="*/ 2147483646 h 24"/>
              <a:gd name="T34" fmla="*/ 2147483646 w 474"/>
              <a:gd name="T35" fmla="*/ 2147483646 h 24"/>
              <a:gd name="T36" fmla="*/ 2147483646 w 474"/>
              <a:gd name="T37" fmla="*/ 2147483646 h 24"/>
              <a:gd name="T38" fmla="*/ 2147483646 w 474"/>
              <a:gd name="T39" fmla="*/ 0 h 24"/>
              <a:gd name="T40" fmla="*/ 2147483646 w 474"/>
              <a:gd name="T41" fmla="*/ 0 h 24"/>
              <a:gd name="T42" fmla="*/ 2147483646 w 474"/>
              <a:gd name="T43" fmla="*/ 0 h 24"/>
              <a:gd name="T44" fmla="*/ 2147483646 w 474"/>
              <a:gd name="T45" fmla="*/ 0 h 24"/>
              <a:gd name="T46" fmla="*/ 2147483646 w 474"/>
              <a:gd name="T47" fmla="*/ 0 h 24"/>
              <a:gd name="T48" fmla="*/ 2147483646 w 474"/>
              <a:gd name="T49" fmla="*/ 0 h 24"/>
              <a:gd name="T50" fmla="*/ 2147483646 w 474"/>
              <a:gd name="T51" fmla="*/ 0 h 24"/>
              <a:gd name="T52" fmla="*/ 2147483646 w 474"/>
              <a:gd name="T53" fmla="*/ 0 h 24"/>
              <a:gd name="T54" fmla="*/ 2147483646 w 474"/>
              <a:gd name="T55" fmla="*/ 0 h 24"/>
              <a:gd name="T56" fmla="*/ 2147483646 w 474"/>
              <a:gd name="T57" fmla="*/ 0 h 24"/>
              <a:gd name="T58" fmla="*/ 2147483646 w 474"/>
              <a:gd name="T59" fmla="*/ 2147483646 h 24"/>
              <a:gd name="T60" fmla="*/ 2147483646 w 474"/>
              <a:gd name="T61" fmla="*/ 0 h 24"/>
              <a:gd name="T62" fmla="*/ 2147483646 w 474"/>
              <a:gd name="T63" fmla="*/ 2147483646 h 24"/>
              <a:gd name="T64" fmla="*/ 2147483646 w 474"/>
              <a:gd name="T65" fmla="*/ 2147483646 h 24"/>
              <a:gd name="T66" fmla="*/ 2147483646 w 474"/>
              <a:gd name="T67" fmla="*/ 2147483646 h 24"/>
              <a:gd name="T68" fmla="*/ 2147483646 w 474"/>
              <a:gd name="T69" fmla="*/ 2147483646 h 24"/>
              <a:gd name="T70" fmla="*/ 2147483646 w 474"/>
              <a:gd name="T71" fmla="*/ 2147483646 h 24"/>
              <a:gd name="T72" fmla="*/ 2147483646 w 474"/>
              <a:gd name="T73" fmla="*/ 2147483646 h 24"/>
              <a:gd name="T74" fmla="*/ 2147483646 w 474"/>
              <a:gd name="T75" fmla="*/ 2147483646 h 24"/>
              <a:gd name="T76" fmla="*/ 2147483646 w 474"/>
              <a:gd name="T77" fmla="*/ 2147483646 h 24"/>
              <a:gd name="T78" fmla="*/ 2147483646 w 474"/>
              <a:gd name="T79" fmla="*/ 2147483646 h 2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74"/>
              <a:gd name="T121" fmla="*/ 0 h 24"/>
              <a:gd name="T122" fmla="*/ 474 w 474"/>
              <a:gd name="T123" fmla="*/ 24 h 2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74" h="24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6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6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62" y="12"/>
                </a:lnTo>
                <a:lnTo>
                  <a:pt x="456" y="12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4" name="Freeform 955"/>
          <p:cNvSpPr>
            <a:spLocks/>
          </p:cNvSpPr>
          <p:nvPr/>
        </p:nvSpPr>
        <p:spPr bwMode="auto">
          <a:xfrm>
            <a:off x="3538538" y="2535238"/>
            <a:ext cx="582612" cy="28575"/>
          </a:xfrm>
          <a:custGeom>
            <a:avLst/>
            <a:gdLst>
              <a:gd name="T0" fmla="*/ 2147483646 w 510"/>
              <a:gd name="T1" fmla="*/ 2147483646 h 18"/>
              <a:gd name="T2" fmla="*/ 2147483646 w 510"/>
              <a:gd name="T3" fmla="*/ 2147483646 h 18"/>
              <a:gd name="T4" fmla="*/ 2147483646 w 510"/>
              <a:gd name="T5" fmla="*/ 2147483646 h 18"/>
              <a:gd name="T6" fmla="*/ 2147483646 w 510"/>
              <a:gd name="T7" fmla="*/ 2147483646 h 18"/>
              <a:gd name="T8" fmla="*/ 2147483646 w 510"/>
              <a:gd name="T9" fmla="*/ 2147483646 h 18"/>
              <a:gd name="T10" fmla="*/ 2147483646 w 510"/>
              <a:gd name="T11" fmla="*/ 2147483646 h 18"/>
              <a:gd name="T12" fmla="*/ 2147483646 w 510"/>
              <a:gd name="T13" fmla="*/ 2147483646 h 18"/>
              <a:gd name="T14" fmla="*/ 2147483646 w 510"/>
              <a:gd name="T15" fmla="*/ 2147483646 h 18"/>
              <a:gd name="T16" fmla="*/ 2147483646 w 510"/>
              <a:gd name="T17" fmla="*/ 2147483646 h 18"/>
              <a:gd name="T18" fmla="*/ 2147483646 w 510"/>
              <a:gd name="T19" fmla="*/ 2147483646 h 18"/>
              <a:gd name="T20" fmla="*/ 2147483646 w 510"/>
              <a:gd name="T21" fmla="*/ 2147483646 h 18"/>
              <a:gd name="T22" fmla="*/ 2147483646 w 510"/>
              <a:gd name="T23" fmla="*/ 2147483646 h 18"/>
              <a:gd name="T24" fmla="*/ 2147483646 w 510"/>
              <a:gd name="T25" fmla="*/ 2147483646 h 18"/>
              <a:gd name="T26" fmla="*/ 2147483646 w 510"/>
              <a:gd name="T27" fmla="*/ 0 h 18"/>
              <a:gd name="T28" fmla="*/ 2147483646 w 510"/>
              <a:gd name="T29" fmla="*/ 0 h 18"/>
              <a:gd name="T30" fmla="*/ 2147483646 w 510"/>
              <a:gd name="T31" fmla="*/ 0 h 18"/>
              <a:gd name="T32" fmla="*/ 2147483646 w 510"/>
              <a:gd name="T33" fmla="*/ 2147483646 h 18"/>
              <a:gd name="T34" fmla="*/ 2147483646 w 510"/>
              <a:gd name="T35" fmla="*/ 2147483646 h 18"/>
              <a:gd name="T36" fmla="*/ 2147483646 w 510"/>
              <a:gd name="T37" fmla="*/ 2147483646 h 18"/>
              <a:gd name="T38" fmla="*/ 2147483646 w 510"/>
              <a:gd name="T39" fmla="*/ 2147483646 h 18"/>
              <a:gd name="T40" fmla="*/ 2147483646 w 510"/>
              <a:gd name="T41" fmla="*/ 2147483646 h 18"/>
              <a:gd name="T42" fmla="*/ 2147483646 w 510"/>
              <a:gd name="T43" fmla="*/ 2147483646 h 18"/>
              <a:gd name="T44" fmla="*/ 2147483646 w 510"/>
              <a:gd name="T45" fmla="*/ 2147483646 h 18"/>
              <a:gd name="T46" fmla="*/ 2147483646 w 510"/>
              <a:gd name="T47" fmla="*/ 2147483646 h 18"/>
              <a:gd name="T48" fmla="*/ 2147483646 w 510"/>
              <a:gd name="T49" fmla="*/ 2147483646 h 18"/>
              <a:gd name="T50" fmla="*/ 2147483646 w 510"/>
              <a:gd name="T51" fmla="*/ 2147483646 h 18"/>
              <a:gd name="T52" fmla="*/ 2147483646 w 510"/>
              <a:gd name="T53" fmla="*/ 2147483646 h 18"/>
              <a:gd name="T54" fmla="*/ 2147483646 w 510"/>
              <a:gd name="T55" fmla="*/ 2147483646 h 18"/>
              <a:gd name="T56" fmla="*/ 2147483646 w 510"/>
              <a:gd name="T57" fmla="*/ 2147483646 h 18"/>
              <a:gd name="T58" fmla="*/ 2147483646 w 510"/>
              <a:gd name="T59" fmla="*/ 2147483646 h 18"/>
              <a:gd name="T60" fmla="*/ 2147483646 w 510"/>
              <a:gd name="T61" fmla="*/ 2147483646 h 18"/>
              <a:gd name="T62" fmla="*/ 2147483646 w 510"/>
              <a:gd name="T63" fmla="*/ 2147483646 h 18"/>
              <a:gd name="T64" fmla="*/ 2147483646 w 510"/>
              <a:gd name="T65" fmla="*/ 2147483646 h 18"/>
              <a:gd name="T66" fmla="*/ 2147483646 w 510"/>
              <a:gd name="T67" fmla="*/ 2147483646 h 18"/>
              <a:gd name="T68" fmla="*/ 2147483646 w 510"/>
              <a:gd name="T69" fmla="*/ 2147483646 h 18"/>
              <a:gd name="T70" fmla="*/ 2147483646 w 510"/>
              <a:gd name="T71" fmla="*/ 2147483646 h 18"/>
              <a:gd name="T72" fmla="*/ 2147483646 w 510"/>
              <a:gd name="T73" fmla="*/ 2147483646 h 18"/>
              <a:gd name="T74" fmla="*/ 2147483646 w 510"/>
              <a:gd name="T75" fmla="*/ 2147483646 h 18"/>
              <a:gd name="T76" fmla="*/ 2147483646 w 510"/>
              <a:gd name="T77" fmla="*/ 2147483646 h 18"/>
              <a:gd name="T78" fmla="*/ 2147483646 w 510"/>
              <a:gd name="T79" fmla="*/ 2147483646 h 18"/>
              <a:gd name="T80" fmla="*/ 2147483646 w 510"/>
              <a:gd name="T81" fmla="*/ 2147483646 h 18"/>
              <a:gd name="T82" fmla="*/ 2147483646 w 510"/>
              <a:gd name="T83" fmla="*/ 2147483646 h 18"/>
              <a:gd name="T84" fmla="*/ 2147483646 w 510"/>
              <a:gd name="T85" fmla="*/ 2147483646 h 18"/>
              <a:gd name="T86" fmla="*/ 2147483646 w 510"/>
              <a:gd name="T87" fmla="*/ 2147483646 h 1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10"/>
              <a:gd name="T133" fmla="*/ 0 h 18"/>
              <a:gd name="T134" fmla="*/ 510 w 510"/>
              <a:gd name="T135" fmla="*/ 18 h 1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10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2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0"/>
                </a:lnTo>
                <a:lnTo>
                  <a:pt x="150" y="6"/>
                </a:lnTo>
                <a:lnTo>
                  <a:pt x="156" y="0"/>
                </a:lnTo>
                <a:lnTo>
                  <a:pt x="162" y="0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6" y="12"/>
                </a:lnTo>
                <a:lnTo>
                  <a:pt x="312" y="6"/>
                </a:lnTo>
                <a:lnTo>
                  <a:pt x="318" y="12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12"/>
                </a:lnTo>
                <a:lnTo>
                  <a:pt x="348" y="6"/>
                </a:lnTo>
                <a:lnTo>
                  <a:pt x="360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12"/>
                </a:lnTo>
                <a:lnTo>
                  <a:pt x="438" y="6"/>
                </a:lnTo>
                <a:lnTo>
                  <a:pt x="444" y="6"/>
                </a:lnTo>
                <a:lnTo>
                  <a:pt x="450" y="12"/>
                </a:lnTo>
                <a:lnTo>
                  <a:pt x="462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6"/>
                </a:lnTo>
                <a:lnTo>
                  <a:pt x="510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5" name="Freeform 956"/>
          <p:cNvSpPr>
            <a:spLocks/>
          </p:cNvSpPr>
          <p:nvPr/>
        </p:nvSpPr>
        <p:spPr bwMode="auto">
          <a:xfrm>
            <a:off x="2741613" y="2439988"/>
            <a:ext cx="755650" cy="514350"/>
          </a:xfrm>
          <a:custGeom>
            <a:avLst/>
            <a:gdLst>
              <a:gd name="T0" fmla="*/ 2147483646 w 660"/>
              <a:gd name="T1" fmla="*/ 2147483646 h 324"/>
              <a:gd name="T2" fmla="*/ 2147483646 w 660"/>
              <a:gd name="T3" fmla="*/ 2147483646 h 324"/>
              <a:gd name="T4" fmla="*/ 2147483646 w 660"/>
              <a:gd name="T5" fmla="*/ 2147483646 h 324"/>
              <a:gd name="T6" fmla="*/ 2147483646 w 660"/>
              <a:gd name="T7" fmla="*/ 2147483646 h 324"/>
              <a:gd name="T8" fmla="*/ 2147483646 w 660"/>
              <a:gd name="T9" fmla="*/ 2147483646 h 324"/>
              <a:gd name="T10" fmla="*/ 2147483646 w 660"/>
              <a:gd name="T11" fmla="*/ 2147483646 h 324"/>
              <a:gd name="T12" fmla="*/ 2147483646 w 660"/>
              <a:gd name="T13" fmla="*/ 2147483646 h 324"/>
              <a:gd name="T14" fmla="*/ 2147483646 w 660"/>
              <a:gd name="T15" fmla="*/ 2147483646 h 324"/>
              <a:gd name="T16" fmla="*/ 2147483646 w 660"/>
              <a:gd name="T17" fmla="*/ 2147483646 h 324"/>
              <a:gd name="T18" fmla="*/ 2147483646 w 660"/>
              <a:gd name="T19" fmla="*/ 2147483646 h 324"/>
              <a:gd name="T20" fmla="*/ 2147483646 w 660"/>
              <a:gd name="T21" fmla="*/ 2147483646 h 324"/>
              <a:gd name="T22" fmla="*/ 2147483646 w 660"/>
              <a:gd name="T23" fmla="*/ 2147483646 h 324"/>
              <a:gd name="T24" fmla="*/ 2147483646 w 660"/>
              <a:gd name="T25" fmla="*/ 2147483646 h 324"/>
              <a:gd name="T26" fmla="*/ 2147483646 w 660"/>
              <a:gd name="T27" fmla="*/ 2147483646 h 324"/>
              <a:gd name="T28" fmla="*/ 2147483646 w 660"/>
              <a:gd name="T29" fmla="*/ 2147483646 h 324"/>
              <a:gd name="T30" fmla="*/ 2147483646 w 660"/>
              <a:gd name="T31" fmla="*/ 2147483646 h 324"/>
              <a:gd name="T32" fmla="*/ 2147483646 w 660"/>
              <a:gd name="T33" fmla="*/ 2147483646 h 324"/>
              <a:gd name="T34" fmla="*/ 2147483646 w 660"/>
              <a:gd name="T35" fmla="*/ 2147483646 h 324"/>
              <a:gd name="T36" fmla="*/ 2147483646 w 660"/>
              <a:gd name="T37" fmla="*/ 2147483646 h 324"/>
              <a:gd name="T38" fmla="*/ 2147483646 w 660"/>
              <a:gd name="T39" fmla="*/ 2147483646 h 324"/>
              <a:gd name="T40" fmla="*/ 2147483646 w 660"/>
              <a:gd name="T41" fmla="*/ 2147483646 h 324"/>
              <a:gd name="T42" fmla="*/ 2147483646 w 660"/>
              <a:gd name="T43" fmla="*/ 2147483646 h 324"/>
              <a:gd name="T44" fmla="*/ 2147483646 w 660"/>
              <a:gd name="T45" fmla="*/ 2147483646 h 324"/>
              <a:gd name="T46" fmla="*/ 2147483646 w 660"/>
              <a:gd name="T47" fmla="*/ 2147483646 h 324"/>
              <a:gd name="T48" fmla="*/ 2147483646 w 660"/>
              <a:gd name="T49" fmla="*/ 2147483646 h 324"/>
              <a:gd name="T50" fmla="*/ 2147483646 w 660"/>
              <a:gd name="T51" fmla="*/ 2147483646 h 324"/>
              <a:gd name="T52" fmla="*/ 2147483646 w 660"/>
              <a:gd name="T53" fmla="*/ 2147483646 h 324"/>
              <a:gd name="T54" fmla="*/ 2147483646 w 660"/>
              <a:gd name="T55" fmla="*/ 2147483646 h 324"/>
              <a:gd name="T56" fmla="*/ 2147483646 w 660"/>
              <a:gd name="T57" fmla="*/ 2147483646 h 324"/>
              <a:gd name="T58" fmla="*/ 2147483646 w 660"/>
              <a:gd name="T59" fmla="*/ 2147483646 h 324"/>
              <a:gd name="T60" fmla="*/ 2147483646 w 660"/>
              <a:gd name="T61" fmla="*/ 2147483646 h 324"/>
              <a:gd name="T62" fmla="*/ 2147483646 w 660"/>
              <a:gd name="T63" fmla="*/ 2147483646 h 324"/>
              <a:gd name="T64" fmla="*/ 2147483646 w 660"/>
              <a:gd name="T65" fmla="*/ 2147483646 h 324"/>
              <a:gd name="T66" fmla="*/ 2147483646 w 660"/>
              <a:gd name="T67" fmla="*/ 2147483646 h 324"/>
              <a:gd name="T68" fmla="*/ 2147483646 w 660"/>
              <a:gd name="T69" fmla="*/ 2147483646 h 324"/>
              <a:gd name="T70" fmla="*/ 2147483646 w 660"/>
              <a:gd name="T71" fmla="*/ 2147483646 h 324"/>
              <a:gd name="T72" fmla="*/ 2147483646 w 660"/>
              <a:gd name="T73" fmla="*/ 2147483646 h 324"/>
              <a:gd name="T74" fmla="*/ 2147483646 w 660"/>
              <a:gd name="T75" fmla="*/ 2147483646 h 324"/>
              <a:gd name="T76" fmla="*/ 2147483646 w 660"/>
              <a:gd name="T77" fmla="*/ 2147483646 h 324"/>
              <a:gd name="T78" fmla="*/ 2147483646 w 660"/>
              <a:gd name="T79" fmla="*/ 2147483646 h 324"/>
              <a:gd name="T80" fmla="*/ 2147483646 w 660"/>
              <a:gd name="T81" fmla="*/ 2147483646 h 324"/>
              <a:gd name="T82" fmla="*/ 2147483646 w 660"/>
              <a:gd name="T83" fmla="*/ 2147483646 h 3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0"/>
              <a:gd name="T127" fmla="*/ 0 h 324"/>
              <a:gd name="T128" fmla="*/ 660 w 660"/>
              <a:gd name="T129" fmla="*/ 324 h 3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0" h="324">
                <a:moveTo>
                  <a:pt x="0" y="318"/>
                </a:moveTo>
                <a:lnTo>
                  <a:pt x="6" y="324"/>
                </a:lnTo>
                <a:lnTo>
                  <a:pt x="12" y="318"/>
                </a:lnTo>
                <a:lnTo>
                  <a:pt x="18" y="318"/>
                </a:lnTo>
                <a:lnTo>
                  <a:pt x="24" y="318"/>
                </a:lnTo>
                <a:lnTo>
                  <a:pt x="30" y="324"/>
                </a:lnTo>
                <a:lnTo>
                  <a:pt x="36" y="318"/>
                </a:lnTo>
                <a:lnTo>
                  <a:pt x="42" y="318"/>
                </a:lnTo>
                <a:lnTo>
                  <a:pt x="48" y="324"/>
                </a:lnTo>
                <a:lnTo>
                  <a:pt x="54" y="318"/>
                </a:lnTo>
                <a:lnTo>
                  <a:pt x="60" y="324"/>
                </a:lnTo>
                <a:lnTo>
                  <a:pt x="66" y="318"/>
                </a:lnTo>
                <a:lnTo>
                  <a:pt x="72" y="318"/>
                </a:lnTo>
                <a:lnTo>
                  <a:pt x="78" y="324"/>
                </a:lnTo>
                <a:lnTo>
                  <a:pt x="84" y="318"/>
                </a:lnTo>
                <a:lnTo>
                  <a:pt x="96" y="318"/>
                </a:lnTo>
                <a:lnTo>
                  <a:pt x="90" y="318"/>
                </a:lnTo>
                <a:lnTo>
                  <a:pt x="96" y="318"/>
                </a:lnTo>
                <a:lnTo>
                  <a:pt x="102" y="318"/>
                </a:lnTo>
                <a:lnTo>
                  <a:pt x="108" y="324"/>
                </a:lnTo>
                <a:lnTo>
                  <a:pt x="114" y="318"/>
                </a:lnTo>
                <a:lnTo>
                  <a:pt x="120" y="318"/>
                </a:lnTo>
                <a:lnTo>
                  <a:pt x="126" y="324"/>
                </a:lnTo>
                <a:lnTo>
                  <a:pt x="132" y="324"/>
                </a:lnTo>
                <a:lnTo>
                  <a:pt x="138" y="318"/>
                </a:lnTo>
                <a:lnTo>
                  <a:pt x="144" y="318"/>
                </a:lnTo>
                <a:lnTo>
                  <a:pt x="150" y="324"/>
                </a:lnTo>
                <a:lnTo>
                  <a:pt x="156" y="318"/>
                </a:lnTo>
                <a:lnTo>
                  <a:pt x="156" y="324"/>
                </a:lnTo>
                <a:lnTo>
                  <a:pt x="162" y="318"/>
                </a:lnTo>
                <a:lnTo>
                  <a:pt x="168" y="318"/>
                </a:lnTo>
                <a:lnTo>
                  <a:pt x="174" y="318"/>
                </a:lnTo>
                <a:lnTo>
                  <a:pt x="180" y="318"/>
                </a:lnTo>
                <a:lnTo>
                  <a:pt x="186" y="324"/>
                </a:lnTo>
                <a:lnTo>
                  <a:pt x="192" y="318"/>
                </a:lnTo>
                <a:lnTo>
                  <a:pt x="198" y="318"/>
                </a:lnTo>
                <a:lnTo>
                  <a:pt x="210" y="318"/>
                </a:lnTo>
                <a:lnTo>
                  <a:pt x="204" y="318"/>
                </a:lnTo>
                <a:lnTo>
                  <a:pt x="210" y="318"/>
                </a:lnTo>
                <a:lnTo>
                  <a:pt x="216" y="318"/>
                </a:lnTo>
                <a:lnTo>
                  <a:pt x="222" y="318"/>
                </a:lnTo>
                <a:lnTo>
                  <a:pt x="228" y="318"/>
                </a:lnTo>
                <a:lnTo>
                  <a:pt x="234" y="318"/>
                </a:lnTo>
                <a:lnTo>
                  <a:pt x="240" y="318"/>
                </a:lnTo>
                <a:lnTo>
                  <a:pt x="246" y="318"/>
                </a:lnTo>
                <a:lnTo>
                  <a:pt x="252" y="318"/>
                </a:lnTo>
                <a:lnTo>
                  <a:pt x="264" y="318"/>
                </a:lnTo>
                <a:lnTo>
                  <a:pt x="258" y="318"/>
                </a:lnTo>
                <a:lnTo>
                  <a:pt x="264" y="318"/>
                </a:lnTo>
                <a:lnTo>
                  <a:pt x="270" y="324"/>
                </a:lnTo>
                <a:lnTo>
                  <a:pt x="276" y="324"/>
                </a:lnTo>
                <a:lnTo>
                  <a:pt x="282" y="324"/>
                </a:lnTo>
                <a:lnTo>
                  <a:pt x="288" y="318"/>
                </a:lnTo>
                <a:lnTo>
                  <a:pt x="294" y="318"/>
                </a:lnTo>
                <a:lnTo>
                  <a:pt x="300" y="312"/>
                </a:lnTo>
                <a:lnTo>
                  <a:pt x="312" y="300"/>
                </a:lnTo>
                <a:lnTo>
                  <a:pt x="312" y="294"/>
                </a:lnTo>
                <a:lnTo>
                  <a:pt x="318" y="288"/>
                </a:lnTo>
                <a:lnTo>
                  <a:pt x="318" y="276"/>
                </a:lnTo>
                <a:lnTo>
                  <a:pt x="324" y="270"/>
                </a:lnTo>
                <a:lnTo>
                  <a:pt x="324" y="264"/>
                </a:lnTo>
                <a:lnTo>
                  <a:pt x="330" y="252"/>
                </a:lnTo>
                <a:lnTo>
                  <a:pt x="330" y="246"/>
                </a:lnTo>
                <a:lnTo>
                  <a:pt x="336" y="234"/>
                </a:lnTo>
                <a:lnTo>
                  <a:pt x="336" y="222"/>
                </a:lnTo>
                <a:lnTo>
                  <a:pt x="342" y="216"/>
                </a:lnTo>
                <a:lnTo>
                  <a:pt x="342" y="204"/>
                </a:lnTo>
                <a:lnTo>
                  <a:pt x="348" y="192"/>
                </a:lnTo>
                <a:lnTo>
                  <a:pt x="354" y="186"/>
                </a:lnTo>
                <a:lnTo>
                  <a:pt x="354" y="174"/>
                </a:lnTo>
                <a:lnTo>
                  <a:pt x="360" y="168"/>
                </a:lnTo>
                <a:lnTo>
                  <a:pt x="360" y="162"/>
                </a:lnTo>
                <a:lnTo>
                  <a:pt x="366" y="156"/>
                </a:lnTo>
                <a:lnTo>
                  <a:pt x="366" y="150"/>
                </a:lnTo>
                <a:lnTo>
                  <a:pt x="372" y="144"/>
                </a:lnTo>
                <a:lnTo>
                  <a:pt x="372" y="138"/>
                </a:lnTo>
                <a:lnTo>
                  <a:pt x="378" y="132"/>
                </a:lnTo>
                <a:lnTo>
                  <a:pt x="384" y="126"/>
                </a:lnTo>
                <a:lnTo>
                  <a:pt x="384" y="120"/>
                </a:lnTo>
                <a:lnTo>
                  <a:pt x="390" y="114"/>
                </a:lnTo>
                <a:lnTo>
                  <a:pt x="396" y="108"/>
                </a:lnTo>
                <a:lnTo>
                  <a:pt x="402" y="102"/>
                </a:lnTo>
                <a:lnTo>
                  <a:pt x="402" y="96"/>
                </a:lnTo>
                <a:lnTo>
                  <a:pt x="408" y="90"/>
                </a:lnTo>
                <a:lnTo>
                  <a:pt x="414" y="84"/>
                </a:lnTo>
                <a:lnTo>
                  <a:pt x="420" y="78"/>
                </a:lnTo>
                <a:lnTo>
                  <a:pt x="432" y="66"/>
                </a:lnTo>
                <a:lnTo>
                  <a:pt x="432" y="60"/>
                </a:lnTo>
                <a:lnTo>
                  <a:pt x="438" y="54"/>
                </a:lnTo>
                <a:lnTo>
                  <a:pt x="450" y="42"/>
                </a:lnTo>
                <a:lnTo>
                  <a:pt x="450" y="36"/>
                </a:lnTo>
                <a:lnTo>
                  <a:pt x="456" y="30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2"/>
                </a:lnTo>
                <a:lnTo>
                  <a:pt x="486" y="12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0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12"/>
                </a:lnTo>
                <a:lnTo>
                  <a:pt x="558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8"/>
                </a:lnTo>
                <a:lnTo>
                  <a:pt x="570" y="24"/>
                </a:lnTo>
                <a:lnTo>
                  <a:pt x="576" y="30"/>
                </a:lnTo>
                <a:lnTo>
                  <a:pt x="582" y="36"/>
                </a:lnTo>
                <a:lnTo>
                  <a:pt x="588" y="42"/>
                </a:lnTo>
                <a:lnTo>
                  <a:pt x="594" y="48"/>
                </a:lnTo>
                <a:lnTo>
                  <a:pt x="594" y="54"/>
                </a:lnTo>
                <a:lnTo>
                  <a:pt x="600" y="60"/>
                </a:lnTo>
                <a:lnTo>
                  <a:pt x="606" y="66"/>
                </a:lnTo>
                <a:lnTo>
                  <a:pt x="612" y="72"/>
                </a:lnTo>
                <a:lnTo>
                  <a:pt x="618" y="78"/>
                </a:lnTo>
                <a:lnTo>
                  <a:pt x="624" y="78"/>
                </a:lnTo>
                <a:lnTo>
                  <a:pt x="630" y="84"/>
                </a:lnTo>
                <a:lnTo>
                  <a:pt x="636" y="78"/>
                </a:lnTo>
                <a:lnTo>
                  <a:pt x="642" y="78"/>
                </a:lnTo>
                <a:lnTo>
                  <a:pt x="648" y="78"/>
                </a:lnTo>
                <a:lnTo>
                  <a:pt x="654" y="72"/>
                </a:lnTo>
                <a:lnTo>
                  <a:pt x="660" y="7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6" name="Freeform 957"/>
          <p:cNvSpPr>
            <a:spLocks/>
          </p:cNvSpPr>
          <p:nvPr/>
        </p:nvSpPr>
        <p:spPr bwMode="auto">
          <a:xfrm>
            <a:off x="3497263" y="2439988"/>
            <a:ext cx="623887" cy="114300"/>
          </a:xfrm>
          <a:custGeom>
            <a:avLst/>
            <a:gdLst>
              <a:gd name="T0" fmla="*/ 2147483646 w 546"/>
              <a:gd name="T1" fmla="*/ 2147483646 h 72"/>
              <a:gd name="T2" fmla="*/ 2147483646 w 546"/>
              <a:gd name="T3" fmla="*/ 2147483646 h 72"/>
              <a:gd name="T4" fmla="*/ 2147483646 w 546"/>
              <a:gd name="T5" fmla="*/ 2147483646 h 72"/>
              <a:gd name="T6" fmla="*/ 2147483646 w 546"/>
              <a:gd name="T7" fmla="*/ 2147483646 h 72"/>
              <a:gd name="T8" fmla="*/ 2147483646 w 546"/>
              <a:gd name="T9" fmla="*/ 2147483646 h 72"/>
              <a:gd name="T10" fmla="*/ 2147483646 w 546"/>
              <a:gd name="T11" fmla="*/ 2147483646 h 72"/>
              <a:gd name="T12" fmla="*/ 2147483646 w 546"/>
              <a:gd name="T13" fmla="*/ 2147483646 h 72"/>
              <a:gd name="T14" fmla="*/ 2147483646 w 546"/>
              <a:gd name="T15" fmla="*/ 2147483646 h 72"/>
              <a:gd name="T16" fmla="*/ 2147483646 w 546"/>
              <a:gd name="T17" fmla="*/ 2147483646 h 72"/>
              <a:gd name="T18" fmla="*/ 2147483646 w 546"/>
              <a:gd name="T19" fmla="*/ 2147483646 h 72"/>
              <a:gd name="T20" fmla="*/ 2147483646 w 546"/>
              <a:gd name="T21" fmla="*/ 2147483646 h 72"/>
              <a:gd name="T22" fmla="*/ 2147483646 w 546"/>
              <a:gd name="T23" fmla="*/ 2147483646 h 72"/>
              <a:gd name="T24" fmla="*/ 2147483646 w 546"/>
              <a:gd name="T25" fmla="*/ 2147483646 h 72"/>
              <a:gd name="T26" fmla="*/ 2147483646 w 546"/>
              <a:gd name="T27" fmla="*/ 2147483646 h 72"/>
              <a:gd name="T28" fmla="*/ 2147483646 w 546"/>
              <a:gd name="T29" fmla="*/ 2147483646 h 72"/>
              <a:gd name="T30" fmla="*/ 2147483646 w 546"/>
              <a:gd name="T31" fmla="*/ 2147483646 h 72"/>
              <a:gd name="T32" fmla="*/ 2147483646 w 546"/>
              <a:gd name="T33" fmla="*/ 2147483646 h 72"/>
              <a:gd name="T34" fmla="*/ 2147483646 w 546"/>
              <a:gd name="T35" fmla="*/ 2147483646 h 72"/>
              <a:gd name="T36" fmla="*/ 2147483646 w 546"/>
              <a:gd name="T37" fmla="*/ 2147483646 h 72"/>
              <a:gd name="T38" fmla="*/ 2147483646 w 546"/>
              <a:gd name="T39" fmla="*/ 2147483646 h 72"/>
              <a:gd name="T40" fmla="*/ 2147483646 w 546"/>
              <a:gd name="T41" fmla="*/ 2147483646 h 72"/>
              <a:gd name="T42" fmla="*/ 2147483646 w 546"/>
              <a:gd name="T43" fmla="*/ 2147483646 h 72"/>
              <a:gd name="T44" fmla="*/ 2147483646 w 546"/>
              <a:gd name="T45" fmla="*/ 2147483646 h 72"/>
              <a:gd name="T46" fmla="*/ 2147483646 w 546"/>
              <a:gd name="T47" fmla="*/ 2147483646 h 72"/>
              <a:gd name="T48" fmla="*/ 2147483646 w 546"/>
              <a:gd name="T49" fmla="*/ 2147483646 h 72"/>
              <a:gd name="T50" fmla="*/ 2147483646 w 546"/>
              <a:gd name="T51" fmla="*/ 2147483646 h 72"/>
              <a:gd name="T52" fmla="*/ 2147483646 w 546"/>
              <a:gd name="T53" fmla="*/ 2147483646 h 72"/>
              <a:gd name="T54" fmla="*/ 2147483646 w 546"/>
              <a:gd name="T55" fmla="*/ 2147483646 h 72"/>
              <a:gd name="T56" fmla="*/ 2147483646 w 546"/>
              <a:gd name="T57" fmla="*/ 2147483646 h 72"/>
              <a:gd name="T58" fmla="*/ 2147483646 w 546"/>
              <a:gd name="T59" fmla="*/ 2147483646 h 72"/>
              <a:gd name="T60" fmla="*/ 2147483646 w 546"/>
              <a:gd name="T61" fmla="*/ 2147483646 h 72"/>
              <a:gd name="T62" fmla="*/ 2147483646 w 546"/>
              <a:gd name="T63" fmla="*/ 2147483646 h 72"/>
              <a:gd name="T64" fmla="*/ 2147483646 w 546"/>
              <a:gd name="T65" fmla="*/ 2147483646 h 72"/>
              <a:gd name="T66" fmla="*/ 2147483646 w 546"/>
              <a:gd name="T67" fmla="*/ 2147483646 h 72"/>
              <a:gd name="T68" fmla="*/ 2147483646 w 546"/>
              <a:gd name="T69" fmla="*/ 2147483646 h 72"/>
              <a:gd name="T70" fmla="*/ 2147483646 w 546"/>
              <a:gd name="T71" fmla="*/ 2147483646 h 72"/>
              <a:gd name="T72" fmla="*/ 2147483646 w 546"/>
              <a:gd name="T73" fmla="*/ 2147483646 h 72"/>
              <a:gd name="T74" fmla="*/ 2147483646 w 546"/>
              <a:gd name="T75" fmla="*/ 2147483646 h 72"/>
              <a:gd name="T76" fmla="*/ 2147483646 w 546"/>
              <a:gd name="T77" fmla="*/ 2147483646 h 72"/>
              <a:gd name="T78" fmla="*/ 2147483646 w 546"/>
              <a:gd name="T79" fmla="*/ 2147483646 h 72"/>
              <a:gd name="T80" fmla="*/ 2147483646 w 546"/>
              <a:gd name="T81" fmla="*/ 2147483646 h 72"/>
              <a:gd name="T82" fmla="*/ 2147483646 w 546"/>
              <a:gd name="T83" fmla="*/ 2147483646 h 72"/>
              <a:gd name="T84" fmla="*/ 2147483646 w 546"/>
              <a:gd name="T85" fmla="*/ 2147483646 h 72"/>
              <a:gd name="T86" fmla="*/ 2147483646 w 546"/>
              <a:gd name="T87" fmla="*/ 2147483646 h 72"/>
              <a:gd name="T88" fmla="*/ 2147483646 w 546"/>
              <a:gd name="T89" fmla="*/ 2147483646 h 72"/>
              <a:gd name="T90" fmla="*/ 2147483646 w 546"/>
              <a:gd name="T91" fmla="*/ 2147483646 h 72"/>
              <a:gd name="T92" fmla="*/ 2147483646 w 546"/>
              <a:gd name="T93" fmla="*/ 2147483646 h 7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46"/>
              <a:gd name="T142" fmla="*/ 0 h 72"/>
              <a:gd name="T143" fmla="*/ 546 w 546"/>
              <a:gd name="T144" fmla="*/ 72 h 7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46" h="72">
                <a:moveTo>
                  <a:pt x="0" y="72"/>
                </a:moveTo>
                <a:lnTo>
                  <a:pt x="6" y="66"/>
                </a:lnTo>
                <a:lnTo>
                  <a:pt x="12" y="60"/>
                </a:lnTo>
                <a:lnTo>
                  <a:pt x="18" y="60"/>
                </a:lnTo>
                <a:lnTo>
                  <a:pt x="24" y="54"/>
                </a:lnTo>
                <a:lnTo>
                  <a:pt x="30" y="48"/>
                </a:lnTo>
                <a:lnTo>
                  <a:pt x="36" y="48"/>
                </a:lnTo>
                <a:lnTo>
                  <a:pt x="42" y="42"/>
                </a:lnTo>
                <a:lnTo>
                  <a:pt x="48" y="36"/>
                </a:lnTo>
                <a:lnTo>
                  <a:pt x="54" y="36"/>
                </a:lnTo>
                <a:lnTo>
                  <a:pt x="60" y="30"/>
                </a:lnTo>
                <a:lnTo>
                  <a:pt x="66" y="30"/>
                </a:lnTo>
                <a:lnTo>
                  <a:pt x="72" y="24"/>
                </a:lnTo>
                <a:lnTo>
                  <a:pt x="78" y="24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6"/>
                </a:lnTo>
                <a:lnTo>
                  <a:pt x="318" y="12"/>
                </a:lnTo>
                <a:lnTo>
                  <a:pt x="324" y="6"/>
                </a:lnTo>
                <a:lnTo>
                  <a:pt x="330" y="12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80" y="6"/>
                </a:lnTo>
                <a:lnTo>
                  <a:pt x="474" y="6"/>
                </a:lnTo>
                <a:lnTo>
                  <a:pt x="480" y="6"/>
                </a:lnTo>
                <a:lnTo>
                  <a:pt x="486" y="0"/>
                </a:lnTo>
                <a:lnTo>
                  <a:pt x="492" y="6"/>
                </a:lnTo>
                <a:lnTo>
                  <a:pt x="492" y="0"/>
                </a:lnTo>
                <a:lnTo>
                  <a:pt x="498" y="6"/>
                </a:lnTo>
                <a:lnTo>
                  <a:pt x="504" y="0"/>
                </a:lnTo>
                <a:lnTo>
                  <a:pt x="510" y="6"/>
                </a:lnTo>
                <a:lnTo>
                  <a:pt x="516" y="0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7" name="Freeform 958"/>
          <p:cNvSpPr>
            <a:spLocks/>
          </p:cNvSpPr>
          <p:nvPr/>
        </p:nvSpPr>
        <p:spPr bwMode="auto">
          <a:xfrm>
            <a:off x="2741613" y="2335213"/>
            <a:ext cx="768350" cy="561975"/>
          </a:xfrm>
          <a:custGeom>
            <a:avLst/>
            <a:gdLst>
              <a:gd name="T0" fmla="*/ 2147483646 w 672"/>
              <a:gd name="T1" fmla="*/ 2147483646 h 354"/>
              <a:gd name="T2" fmla="*/ 2147483646 w 672"/>
              <a:gd name="T3" fmla="*/ 2147483646 h 354"/>
              <a:gd name="T4" fmla="*/ 2147483646 w 672"/>
              <a:gd name="T5" fmla="*/ 2147483646 h 354"/>
              <a:gd name="T6" fmla="*/ 2147483646 w 672"/>
              <a:gd name="T7" fmla="*/ 2147483646 h 354"/>
              <a:gd name="T8" fmla="*/ 2147483646 w 672"/>
              <a:gd name="T9" fmla="*/ 2147483646 h 354"/>
              <a:gd name="T10" fmla="*/ 2147483646 w 672"/>
              <a:gd name="T11" fmla="*/ 2147483646 h 354"/>
              <a:gd name="T12" fmla="*/ 2147483646 w 672"/>
              <a:gd name="T13" fmla="*/ 2147483646 h 354"/>
              <a:gd name="T14" fmla="*/ 2147483646 w 672"/>
              <a:gd name="T15" fmla="*/ 2147483646 h 354"/>
              <a:gd name="T16" fmla="*/ 2147483646 w 672"/>
              <a:gd name="T17" fmla="*/ 2147483646 h 354"/>
              <a:gd name="T18" fmla="*/ 2147483646 w 672"/>
              <a:gd name="T19" fmla="*/ 2147483646 h 354"/>
              <a:gd name="T20" fmla="*/ 2147483646 w 672"/>
              <a:gd name="T21" fmla="*/ 2147483646 h 354"/>
              <a:gd name="T22" fmla="*/ 2147483646 w 672"/>
              <a:gd name="T23" fmla="*/ 2147483646 h 354"/>
              <a:gd name="T24" fmla="*/ 2147483646 w 672"/>
              <a:gd name="T25" fmla="*/ 2147483646 h 354"/>
              <a:gd name="T26" fmla="*/ 2147483646 w 672"/>
              <a:gd name="T27" fmla="*/ 2147483646 h 354"/>
              <a:gd name="T28" fmla="*/ 2147483646 w 672"/>
              <a:gd name="T29" fmla="*/ 2147483646 h 354"/>
              <a:gd name="T30" fmla="*/ 2147483646 w 672"/>
              <a:gd name="T31" fmla="*/ 2147483646 h 354"/>
              <a:gd name="T32" fmla="*/ 2147483646 w 672"/>
              <a:gd name="T33" fmla="*/ 2147483646 h 354"/>
              <a:gd name="T34" fmla="*/ 2147483646 w 672"/>
              <a:gd name="T35" fmla="*/ 2147483646 h 354"/>
              <a:gd name="T36" fmla="*/ 2147483646 w 672"/>
              <a:gd name="T37" fmla="*/ 2147483646 h 354"/>
              <a:gd name="T38" fmla="*/ 2147483646 w 672"/>
              <a:gd name="T39" fmla="*/ 2147483646 h 354"/>
              <a:gd name="T40" fmla="*/ 2147483646 w 672"/>
              <a:gd name="T41" fmla="*/ 2147483646 h 354"/>
              <a:gd name="T42" fmla="*/ 2147483646 w 672"/>
              <a:gd name="T43" fmla="*/ 2147483646 h 354"/>
              <a:gd name="T44" fmla="*/ 2147483646 w 672"/>
              <a:gd name="T45" fmla="*/ 2147483646 h 354"/>
              <a:gd name="T46" fmla="*/ 2147483646 w 672"/>
              <a:gd name="T47" fmla="*/ 2147483646 h 354"/>
              <a:gd name="T48" fmla="*/ 2147483646 w 672"/>
              <a:gd name="T49" fmla="*/ 2147483646 h 354"/>
              <a:gd name="T50" fmla="*/ 2147483646 w 672"/>
              <a:gd name="T51" fmla="*/ 2147483646 h 354"/>
              <a:gd name="T52" fmla="*/ 2147483646 w 672"/>
              <a:gd name="T53" fmla="*/ 2147483646 h 354"/>
              <a:gd name="T54" fmla="*/ 2147483646 w 672"/>
              <a:gd name="T55" fmla="*/ 2147483646 h 354"/>
              <a:gd name="T56" fmla="*/ 2147483646 w 672"/>
              <a:gd name="T57" fmla="*/ 2147483646 h 354"/>
              <a:gd name="T58" fmla="*/ 2147483646 w 672"/>
              <a:gd name="T59" fmla="*/ 2147483646 h 354"/>
              <a:gd name="T60" fmla="*/ 2147483646 w 672"/>
              <a:gd name="T61" fmla="*/ 2147483646 h 354"/>
              <a:gd name="T62" fmla="*/ 2147483646 w 672"/>
              <a:gd name="T63" fmla="*/ 2147483646 h 354"/>
              <a:gd name="T64" fmla="*/ 2147483646 w 672"/>
              <a:gd name="T65" fmla="*/ 2147483646 h 354"/>
              <a:gd name="T66" fmla="*/ 2147483646 w 672"/>
              <a:gd name="T67" fmla="*/ 2147483646 h 354"/>
              <a:gd name="T68" fmla="*/ 2147483646 w 672"/>
              <a:gd name="T69" fmla="*/ 2147483646 h 354"/>
              <a:gd name="T70" fmla="*/ 2147483646 w 672"/>
              <a:gd name="T71" fmla="*/ 2147483646 h 354"/>
              <a:gd name="T72" fmla="*/ 2147483646 w 672"/>
              <a:gd name="T73" fmla="*/ 2147483646 h 354"/>
              <a:gd name="T74" fmla="*/ 2147483646 w 672"/>
              <a:gd name="T75" fmla="*/ 2147483646 h 354"/>
              <a:gd name="T76" fmla="*/ 2147483646 w 672"/>
              <a:gd name="T77" fmla="*/ 2147483646 h 354"/>
              <a:gd name="T78" fmla="*/ 2147483646 w 672"/>
              <a:gd name="T79" fmla="*/ 2147483646 h 354"/>
              <a:gd name="T80" fmla="*/ 2147483646 w 672"/>
              <a:gd name="T81" fmla="*/ 0 h 354"/>
              <a:gd name="T82" fmla="*/ 2147483646 w 672"/>
              <a:gd name="T83" fmla="*/ 0 h 35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354"/>
              <a:gd name="T128" fmla="*/ 672 w 672"/>
              <a:gd name="T129" fmla="*/ 354 h 35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354">
                <a:moveTo>
                  <a:pt x="0" y="348"/>
                </a:moveTo>
                <a:lnTo>
                  <a:pt x="6" y="348"/>
                </a:lnTo>
                <a:lnTo>
                  <a:pt x="12" y="348"/>
                </a:lnTo>
                <a:lnTo>
                  <a:pt x="18" y="354"/>
                </a:lnTo>
                <a:lnTo>
                  <a:pt x="24" y="354"/>
                </a:lnTo>
                <a:lnTo>
                  <a:pt x="30" y="354"/>
                </a:lnTo>
                <a:lnTo>
                  <a:pt x="36" y="348"/>
                </a:lnTo>
                <a:lnTo>
                  <a:pt x="42" y="348"/>
                </a:lnTo>
                <a:lnTo>
                  <a:pt x="48" y="348"/>
                </a:lnTo>
                <a:lnTo>
                  <a:pt x="54" y="348"/>
                </a:lnTo>
                <a:lnTo>
                  <a:pt x="60" y="348"/>
                </a:lnTo>
                <a:lnTo>
                  <a:pt x="66" y="348"/>
                </a:lnTo>
                <a:lnTo>
                  <a:pt x="78" y="348"/>
                </a:lnTo>
                <a:lnTo>
                  <a:pt x="72" y="348"/>
                </a:lnTo>
                <a:lnTo>
                  <a:pt x="78" y="348"/>
                </a:lnTo>
                <a:lnTo>
                  <a:pt x="84" y="354"/>
                </a:lnTo>
                <a:lnTo>
                  <a:pt x="90" y="348"/>
                </a:lnTo>
                <a:lnTo>
                  <a:pt x="96" y="354"/>
                </a:lnTo>
                <a:lnTo>
                  <a:pt x="102" y="348"/>
                </a:lnTo>
                <a:lnTo>
                  <a:pt x="108" y="348"/>
                </a:lnTo>
                <a:lnTo>
                  <a:pt x="114" y="348"/>
                </a:lnTo>
                <a:lnTo>
                  <a:pt x="120" y="348"/>
                </a:lnTo>
                <a:lnTo>
                  <a:pt x="126" y="348"/>
                </a:lnTo>
                <a:lnTo>
                  <a:pt x="138" y="348"/>
                </a:lnTo>
                <a:lnTo>
                  <a:pt x="132" y="348"/>
                </a:lnTo>
                <a:lnTo>
                  <a:pt x="138" y="348"/>
                </a:lnTo>
                <a:lnTo>
                  <a:pt x="144" y="348"/>
                </a:lnTo>
                <a:lnTo>
                  <a:pt x="150" y="354"/>
                </a:lnTo>
                <a:lnTo>
                  <a:pt x="156" y="348"/>
                </a:lnTo>
                <a:lnTo>
                  <a:pt x="168" y="348"/>
                </a:lnTo>
                <a:lnTo>
                  <a:pt x="162" y="348"/>
                </a:lnTo>
                <a:lnTo>
                  <a:pt x="168" y="354"/>
                </a:lnTo>
                <a:lnTo>
                  <a:pt x="174" y="354"/>
                </a:lnTo>
                <a:lnTo>
                  <a:pt x="186" y="354"/>
                </a:lnTo>
                <a:lnTo>
                  <a:pt x="180" y="354"/>
                </a:lnTo>
                <a:lnTo>
                  <a:pt x="186" y="354"/>
                </a:lnTo>
                <a:lnTo>
                  <a:pt x="192" y="348"/>
                </a:lnTo>
                <a:lnTo>
                  <a:pt x="204" y="348"/>
                </a:lnTo>
                <a:lnTo>
                  <a:pt x="198" y="348"/>
                </a:lnTo>
                <a:lnTo>
                  <a:pt x="204" y="348"/>
                </a:lnTo>
                <a:lnTo>
                  <a:pt x="210" y="354"/>
                </a:lnTo>
                <a:lnTo>
                  <a:pt x="216" y="348"/>
                </a:lnTo>
                <a:lnTo>
                  <a:pt x="222" y="348"/>
                </a:lnTo>
                <a:lnTo>
                  <a:pt x="234" y="348"/>
                </a:lnTo>
                <a:lnTo>
                  <a:pt x="228" y="348"/>
                </a:lnTo>
                <a:lnTo>
                  <a:pt x="234" y="348"/>
                </a:lnTo>
                <a:lnTo>
                  <a:pt x="240" y="348"/>
                </a:lnTo>
                <a:lnTo>
                  <a:pt x="246" y="354"/>
                </a:lnTo>
                <a:lnTo>
                  <a:pt x="252" y="348"/>
                </a:lnTo>
                <a:lnTo>
                  <a:pt x="258" y="348"/>
                </a:lnTo>
                <a:lnTo>
                  <a:pt x="264" y="348"/>
                </a:lnTo>
                <a:lnTo>
                  <a:pt x="270" y="342"/>
                </a:lnTo>
                <a:lnTo>
                  <a:pt x="276" y="336"/>
                </a:lnTo>
                <a:lnTo>
                  <a:pt x="282" y="330"/>
                </a:lnTo>
                <a:lnTo>
                  <a:pt x="288" y="324"/>
                </a:lnTo>
                <a:lnTo>
                  <a:pt x="294" y="318"/>
                </a:lnTo>
                <a:lnTo>
                  <a:pt x="300" y="318"/>
                </a:lnTo>
                <a:lnTo>
                  <a:pt x="306" y="312"/>
                </a:lnTo>
                <a:lnTo>
                  <a:pt x="312" y="312"/>
                </a:lnTo>
                <a:lnTo>
                  <a:pt x="318" y="312"/>
                </a:lnTo>
                <a:lnTo>
                  <a:pt x="324" y="312"/>
                </a:lnTo>
                <a:lnTo>
                  <a:pt x="330" y="306"/>
                </a:lnTo>
                <a:lnTo>
                  <a:pt x="336" y="312"/>
                </a:lnTo>
                <a:lnTo>
                  <a:pt x="342" y="306"/>
                </a:lnTo>
                <a:lnTo>
                  <a:pt x="348" y="306"/>
                </a:lnTo>
                <a:lnTo>
                  <a:pt x="354" y="300"/>
                </a:lnTo>
                <a:lnTo>
                  <a:pt x="354" y="294"/>
                </a:lnTo>
                <a:lnTo>
                  <a:pt x="360" y="288"/>
                </a:lnTo>
                <a:lnTo>
                  <a:pt x="360" y="282"/>
                </a:lnTo>
                <a:lnTo>
                  <a:pt x="366" y="276"/>
                </a:lnTo>
                <a:lnTo>
                  <a:pt x="366" y="270"/>
                </a:lnTo>
                <a:lnTo>
                  <a:pt x="372" y="264"/>
                </a:lnTo>
                <a:lnTo>
                  <a:pt x="372" y="258"/>
                </a:lnTo>
                <a:lnTo>
                  <a:pt x="384" y="246"/>
                </a:lnTo>
                <a:lnTo>
                  <a:pt x="384" y="240"/>
                </a:lnTo>
                <a:lnTo>
                  <a:pt x="396" y="228"/>
                </a:lnTo>
                <a:lnTo>
                  <a:pt x="396" y="222"/>
                </a:lnTo>
                <a:lnTo>
                  <a:pt x="402" y="216"/>
                </a:lnTo>
                <a:lnTo>
                  <a:pt x="408" y="210"/>
                </a:lnTo>
                <a:lnTo>
                  <a:pt x="414" y="204"/>
                </a:lnTo>
                <a:lnTo>
                  <a:pt x="420" y="198"/>
                </a:lnTo>
                <a:lnTo>
                  <a:pt x="426" y="192"/>
                </a:lnTo>
                <a:lnTo>
                  <a:pt x="432" y="186"/>
                </a:lnTo>
                <a:lnTo>
                  <a:pt x="438" y="180"/>
                </a:lnTo>
                <a:lnTo>
                  <a:pt x="444" y="180"/>
                </a:lnTo>
                <a:lnTo>
                  <a:pt x="450" y="180"/>
                </a:lnTo>
                <a:lnTo>
                  <a:pt x="456" y="174"/>
                </a:lnTo>
                <a:lnTo>
                  <a:pt x="462" y="174"/>
                </a:lnTo>
                <a:lnTo>
                  <a:pt x="468" y="174"/>
                </a:lnTo>
                <a:lnTo>
                  <a:pt x="474" y="168"/>
                </a:lnTo>
                <a:lnTo>
                  <a:pt x="480" y="168"/>
                </a:lnTo>
                <a:lnTo>
                  <a:pt x="486" y="162"/>
                </a:lnTo>
                <a:lnTo>
                  <a:pt x="492" y="156"/>
                </a:lnTo>
                <a:lnTo>
                  <a:pt x="498" y="150"/>
                </a:lnTo>
                <a:lnTo>
                  <a:pt x="504" y="144"/>
                </a:lnTo>
                <a:lnTo>
                  <a:pt x="510" y="138"/>
                </a:lnTo>
                <a:lnTo>
                  <a:pt x="510" y="132"/>
                </a:lnTo>
                <a:lnTo>
                  <a:pt x="516" y="126"/>
                </a:lnTo>
                <a:lnTo>
                  <a:pt x="516" y="120"/>
                </a:lnTo>
                <a:lnTo>
                  <a:pt x="522" y="114"/>
                </a:lnTo>
                <a:lnTo>
                  <a:pt x="522" y="108"/>
                </a:lnTo>
                <a:lnTo>
                  <a:pt x="528" y="102"/>
                </a:lnTo>
                <a:lnTo>
                  <a:pt x="534" y="96"/>
                </a:lnTo>
                <a:lnTo>
                  <a:pt x="534" y="90"/>
                </a:lnTo>
                <a:lnTo>
                  <a:pt x="540" y="84"/>
                </a:lnTo>
                <a:lnTo>
                  <a:pt x="540" y="78"/>
                </a:lnTo>
                <a:lnTo>
                  <a:pt x="546" y="72"/>
                </a:lnTo>
                <a:lnTo>
                  <a:pt x="558" y="60"/>
                </a:lnTo>
                <a:lnTo>
                  <a:pt x="558" y="54"/>
                </a:lnTo>
                <a:lnTo>
                  <a:pt x="564" y="54"/>
                </a:lnTo>
                <a:lnTo>
                  <a:pt x="570" y="48"/>
                </a:lnTo>
                <a:lnTo>
                  <a:pt x="576" y="42"/>
                </a:lnTo>
                <a:lnTo>
                  <a:pt x="582" y="36"/>
                </a:lnTo>
                <a:lnTo>
                  <a:pt x="588" y="36"/>
                </a:lnTo>
                <a:lnTo>
                  <a:pt x="594" y="30"/>
                </a:lnTo>
                <a:lnTo>
                  <a:pt x="600" y="24"/>
                </a:lnTo>
                <a:lnTo>
                  <a:pt x="606" y="24"/>
                </a:lnTo>
                <a:lnTo>
                  <a:pt x="612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8" name="Freeform 959"/>
          <p:cNvSpPr>
            <a:spLocks/>
          </p:cNvSpPr>
          <p:nvPr/>
        </p:nvSpPr>
        <p:spPr bwMode="auto">
          <a:xfrm>
            <a:off x="3509963" y="2306638"/>
            <a:ext cx="611187" cy="28575"/>
          </a:xfrm>
          <a:custGeom>
            <a:avLst/>
            <a:gdLst>
              <a:gd name="T0" fmla="*/ 2147483646 w 534"/>
              <a:gd name="T1" fmla="*/ 2147483646 h 18"/>
              <a:gd name="T2" fmla="*/ 2147483646 w 534"/>
              <a:gd name="T3" fmla="*/ 2147483646 h 18"/>
              <a:gd name="T4" fmla="*/ 2147483646 w 534"/>
              <a:gd name="T5" fmla="*/ 2147483646 h 18"/>
              <a:gd name="T6" fmla="*/ 2147483646 w 534"/>
              <a:gd name="T7" fmla="*/ 2147483646 h 18"/>
              <a:gd name="T8" fmla="*/ 2147483646 w 534"/>
              <a:gd name="T9" fmla="*/ 2147483646 h 18"/>
              <a:gd name="T10" fmla="*/ 2147483646 w 534"/>
              <a:gd name="T11" fmla="*/ 2147483646 h 18"/>
              <a:gd name="T12" fmla="*/ 2147483646 w 534"/>
              <a:gd name="T13" fmla="*/ 2147483646 h 18"/>
              <a:gd name="T14" fmla="*/ 2147483646 w 534"/>
              <a:gd name="T15" fmla="*/ 2147483646 h 18"/>
              <a:gd name="T16" fmla="*/ 2147483646 w 534"/>
              <a:gd name="T17" fmla="*/ 2147483646 h 18"/>
              <a:gd name="T18" fmla="*/ 2147483646 w 534"/>
              <a:gd name="T19" fmla="*/ 2147483646 h 18"/>
              <a:gd name="T20" fmla="*/ 2147483646 w 534"/>
              <a:gd name="T21" fmla="*/ 2147483646 h 18"/>
              <a:gd name="T22" fmla="*/ 2147483646 w 534"/>
              <a:gd name="T23" fmla="*/ 2147483646 h 18"/>
              <a:gd name="T24" fmla="*/ 2147483646 w 534"/>
              <a:gd name="T25" fmla="*/ 2147483646 h 18"/>
              <a:gd name="T26" fmla="*/ 2147483646 w 534"/>
              <a:gd name="T27" fmla="*/ 2147483646 h 18"/>
              <a:gd name="T28" fmla="*/ 2147483646 w 534"/>
              <a:gd name="T29" fmla="*/ 2147483646 h 18"/>
              <a:gd name="T30" fmla="*/ 2147483646 w 534"/>
              <a:gd name="T31" fmla="*/ 2147483646 h 18"/>
              <a:gd name="T32" fmla="*/ 2147483646 w 534"/>
              <a:gd name="T33" fmla="*/ 2147483646 h 18"/>
              <a:gd name="T34" fmla="*/ 2147483646 w 534"/>
              <a:gd name="T35" fmla="*/ 2147483646 h 18"/>
              <a:gd name="T36" fmla="*/ 2147483646 w 534"/>
              <a:gd name="T37" fmla="*/ 2147483646 h 18"/>
              <a:gd name="T38" fmla="*/ 2147483646 w 534"/>
              <a:gd name="T39" fmla="*/ 2147483646 h 18"/>
              <a:gd name="T40" fmla="*/ 2147483646 w 534"/>
              <a:gd name="T41" fmla="*/ 2147483646 h 18"/>
              <a:gd name="T42" fmla="*/ 2147483646 w 534"/>
              <a:gd name="T43" fmla="*/ 2147483646 h 18"/>
              <a:gd name="T44" fmla="*/ 2147483646 w 534"/>
              <a:gd name="T45" fmla="*/ 2147483646 h 18"/>
              <a:gd name="T46" fmla="*/ 2147483646 w 534"/>
              <a:gd name="T47" fmla="*/ 2147483646 h 18"/>
              <a:gd name="T48" fmla="*/ 2147483646 w 534"/>
              <a:gd name="T49" fmla="*/ 2147483646 h 18"/>
              <a:gd name="T50" fmla="*/ 2147483646 w 534"/>
              <a:gd name="T51" fmla="*/ 2147483646 h 18"/>
              <a:gd name="T52" fmla="*/ 2147483646 w 534"/>
              <a:gd name="T53" fmla="*/ 2147483646 h 18"/>
              <a:gd name="T54" fmla="*/ 2147483646 w 534"/>
              <a:gd name="T55" fmla="*/ 2147483646 h 18"/>
              <a:gd name="T56" fmla="*/ 2147483646 w 534"/>
              <a:gd name="T57" fmla="*/ 2147483646 h 18"/>
              <a:gd name="T58" fmla="*/ 2147483646 w 534"/>
              <a:gd name="T59" fmla="*/ 2147483646 h 18"/>
              <a:gd name="T60" fmla="*/ 2147483646 w 534"/>
              <a:gd name="T61" fmla="*/ 2147483646 h 18"/>
              <a:gd name="T62" fmla="*/ 2147483646 w 534"/>
              <a:gd name="T63" fmla="*/ 2147483646 h 18"/>
              <a:gd name="T64" fmla="*/ 2147483646 w 534"/>
              <a:gd name="T65" fmla="*/ 2147483646 h 18"/>
              <a:gd name="T66" fmla="*/ 2147483646 w 534"/>
              <a:gd name="T67" fmla="*/ 2147483646 h 18"/>
              <a:gd name="T68" fmla="*/ 2147483646 w 534"/>
              <a:gd name="T69" fmla="*/ 0 h 18"/>
              <a:gd name="T70" fmla="*/ 2147483646 w 534"/>
              <a:gd name="T71" fmla="*/ 2147483646 h 18"/>
              <a:gd name="T72" fmla="*/ 2147483646 w 534"/>
              <a:gd name="T73" fmla="*/ 2147483646 h 18"/>
              <a:gd name="T74" fmla="*/ 2147483646 w 534"/>
              <a:gd name="T75" fmla="*/ 2147483646 h 18"/>
              <a:gd name="T76" fmla="*/ 2147483646 w 534"/>
              <a:gd name="T77" fmla="*/ 2147483646 h 18"/>
              <a:gd name="T78" fmla="*/ 2147483646 w 534"/>
              <a:gd name="T79" fmla="*/ 2147483646 h 18"/>
              <a:gd name="T80" fmla="*/ 2147483646 w 534"/>
              <a:gd name="T81" fmla="*/ 2147483646 h 18"/>
              <a:gd name="T82" fmla="*/ 2147483646 w 534"/>
              <a:gd name="T83" fmla="*/ 2147483646 h 18"/>
              <a:gd name="T84" fmla="*/ 2147483646 w 534"/>
              <a:gd name="T85" fmla="*/ 2147483646 h 18"/>
              <a:gd name="T86" fmla="*/ 2147483646 w 534"/>
              <a:gd name="T87" fmla="*/ 2147483646 h 18"/>
              <a:gd name="T88" fmla="*/ 2147483646 w 534"/>
              <a:gd name="T89" fmla="*/ 2147483646 h 1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34"/>
              <a:gd name="T136" fmla="*/ 0 h 18"/>
              <a:gd name="T137" fmla="*/ 534 w 534"/>
              <a:gd name="T138" fmla="*/ 18 h 1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34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6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6"/>
                </a:lnTo>
                <a:lnTo>
                  <a:pt x="222" y="12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12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0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12"/>
                </a:lnTo>
                <a:lnTo>
                  <a:pt x="534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59" name="Freeform 960"/>
          <p:cNvSpPr>
            <a:spLocks/>
          </p:cNvSpPr>
          <p:nvPr/>
        </p:nvSpPr>
        <p:spPr bwMode="auto">
          <a:xfrm>
            <a:off x="2741613" y="2325688"/>
            <a:ext cx="776287" cy="533400"/>
          </a:xfrm>
          <a:custGeom>
            <a:avLst/>
            <a:gdLst>
              <a:gd name="T0" fmla="*/ 2147483646 w 678"/>
              <a:gd name="T1" fmla="*/ 2147483646 h 336"/>
              <a:gd name="T2" fmla="*/ 2147483646 w 678"/>
              <a:gd name="T3" fmla="*/ 2147483646 h 336"/>
              <a:gd name="T4" fmla="*/ 2147483646 w 678"/>
              <a:gd name="T5" fmla="*/ 2147483646 h 336"/>
              <a:gd name="T6" fmla="*/ 2147483646 w 678"/>
              <a:gd name="T7" fmla="*/ 2147483646 h 336"/>
              <a:gd name="T8" fmla="*/ 2147483646 w 678"/>
              <a:gd name="T9" fmla="*/ 2147483646 h 336"/>
              <a:gd name="T10" fmla="*/ 2147483646 w 678"/>
              <a:gd name="T11" fmla="*/ 2147483646 h 336"/>
              <a:gd name="T12" fmla="*/ 2147483646 w 678"/>
              <a:gd name="T13" fmla="*/ 2147483646 h 336"/>
              <a:gd name="T14" fmla="*/ 2147483646 w 678"/>
              <a:gd name="T15" fmla="*/ 2147483646 h 336"/>
              <a:gd name="T16" fmla="*/ 2147483646 w 678"/>
              <a:gd name="T17" fmla="*/ 2147483646 h 336"/>
              <a:gd name="T18" fmla="*/ 2147483646 w 678"/>
              <a:gd name="T19" fmla="*/ 2147483646 h 336"/>
              <a:gd name="T20" fmla="*/ 2147483646 w 678"/>
              <a:gd name="T21" fmla="*/ 2147483646 h 336"/>
              <a:gd name="T22" fmla="*/ 2147483646 w 678"/>
              <a:gd name="T23" fmla="*/ 2147483646 h 336"/>
              <a:gd name="T24" fmla="*/ 2147483646 w 678"/>
              <a:gd name="T25" fmla="*/ 2147483646 h 336"/>
              <a:gd name="T26" fmla="*/ 2147483646 w 678"/>
              <a:gd name="T27" fmla="*/ 2147483646 h 336"/>
              <a:gd name="T28" fmla="*/ 2147483646 w 678"/>
              <a:gd name="T29" fmla="*/ 2147483646 h 336"/>
              <a:gd name="T30" fmla="*/ 2147483646 w 678"/>
              <a:gd name="T31" fmla="*/ 2147483646 h 336"/>
              <a:gd name="T32" fmla="*/ 2147483646 w 678"/>
              <a:gd name="T33" fmla="*/ 2147483646 h 336"/>
              <a:gd name="T34" fmla="*/ 2147483646 w 678"/>
              <a:gd name="T35" fmla="*/ 2147483646 h 336"/>
              <a:gd name="T36" fmla="*/ 2147483646 w 678"/>
              <a:gd name="T37" fmla="*/ 2147483646 h 336"/>
              <a:gd name="T38" fmla="*/ 2147483646 w 678"/>
              <a:gd name="T39" fmla="*/ 2147483646 h 336"/>
              <a:gd name="T40" fmla="*/ 2147483646 w 678"/>
              <a:gd name="T41" fmla="*/ 2147483646 h 336"/>
              <a:gd name="T42" fmla="*/ 2147483646 w 678"/>
              <a:gd name="T43" fmla="*/ 2147483646 h 336"/>
              <a:gd name="T44" fmla="*/ 2147483646 w 678"/>
              <a:gd name="T45" fmla="*/ 2147483646 h 336"/>
              <a:gd name="T46" fmla="*/ 2147483646 w 678"/>
              <a:gd name="T47" fmla="*/ 2147483646 h 336"/>
              <a:gd name="T48" fmla="*/ 2147483646 w 678"/>
              <a:gd name="T49" fmla="*/ 2147483646 h 336"/>
              <a:gd name="T50" fmla="*/ 2147483646 w 678"/>
              <a:gd name="T51" fmla="*/ 2147483646 h 336"/>
              <a:gd name="T52" fmla="*/ 2147483646 w 678"/>
              <a:gd name="T53" fmla="*/ 2147483646 h 336"/>
              <a:gd name="T54" fmla="*/ 2147483646 w 678"/>
              <a:gd name="T55" fmla="*/ 2147483646 h 336"/>
              <a:gd name="T56" fmla="*/ 2147483646 w 678"/>
              <a:gd name="T57" fmla="*/ 2147483646 h 336"/>
              <a:gd name="T58" fmla="*/ 2147483646 w 678"/>
              <a:gd name="T59" fmla="*/ 2147483646 h 336"/>
              <a:gd name="T60" fmla="*/ 2147483646 w 678"/>
              <a:gd name="T61" fmla="*/ 2147483646 h 336"/>
              <a:gd name="T62" fmla="*/ 2147483646 w 678"/>
              <a:gd name="T63" fmla="*/ 2147483646 h 336"/>
              <a:gd name="T64" fmla="*/ 2147483646 w 678"/>
              <a:gd name="T65" fmla="*/ 2147483646 h 336"/>
              <a:gd name="T66" fmla="*/ 2147483646 w 678"/>
              <a:gd name="T67" fmla="*/ 2147483646 h 336"/>
              <a:gd name="T68" fmla="*/ 2147483646 w 678"/>
              <a:gd name="T69" fmla="*/ 2147483646 h 336"/>
              <a:gd name="T70" fmla="*/ 2147483646 w 678"/>
              <a:gd name="T71" fmla="*/ 2147483646 h 336"/>
              <a:gd name="T72" fmla="*/ 2147483646 w 678"/>
              <a:gd name="T73" fmla="*/ 2147483646 h 336"/>
              <a:gd name="T74" fmla="*/ 2147483646 w 678"/>
              <a:gd name="T75" fmla="*/ 2147483646 h 336"/>
              <a:gd name="T76" fmla="*/ 2147483646 w 678"/>
              <a:gd name="T77" fmla="*/ 2147483646 h 336"/>
              <a:gd name="T78" fmla="*/ 2147483646 w 678"/>
              <a:gd name="T79" fmla="*/ 2147483646 h 336"/>
              <a:gd name="T80" fmla="*/ 2147483646 w 678"/>
              <a:gd name="T81" fmla="*/ 0 h 336"/>
              <a:gd name="T82" fmla="*/ 2147483646 w 678"/>
              <a:gd name="T83" fmla="*/ 2147483646 h 3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8"/>
              <a:gd name="T127" fmla="*/ 0 h 336"/>
              <a:gd name="T128" fmla="*/ 678 w 678"/>
              <a:gd name="T129" fmla="*/ 336 h 3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8" h="336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0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0"/>
                </a:lnTo>
                <a:lnTo>
                  <a:pt x="144" y="330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36"/>
                </a:lnTo>
                <a:lnTo>
                  <a:pt x="192" y="330"/>
                </a:lnTo>
                <a:lnTo>
                  <a:pt x="204" y="330"/>
                </a:lnTo>
                <a:lnTo>
                  <a:pt x="198" y="330"/>
                </a:lnTo>
                <a:lnTo>
                  <a:pt x="204" y="330"/>
                </a:lnTo>
                <a:lnTo>
                  <a:pt x="210" y="330"/>
                </a:lnTo>
                <a:lnTo>
                  <a:pt x="216" y="330"/>
                </a:lnTo>
                <a:lnTo>
                  <a:pt x="222" y="336"/>
                </a:lnTo>
                <a:lnTo>
                  <a:pt x="222" y="330"/>
                </a:lnTo>
                <a:lnTo>
                  <a:pt x="234" y="330"/>
                </a:lnTo>
                <a:lnTo>
                  <a:pt x="228" y="330"/>
                </a:lnTo>
                <a:lnTo>
                  <a:pt x="234" y="330"/>
                </a:lnTo>
                <a:lnTo>
                  <a:pt x="240" y="336"/>
                </a:lnTo>
                <a:lnTo>
                  <a:pt x="246" y="330"/>
                </a:lnTo>
                <a:lnTo>
                  <a:pt x="252" y="336"/>
                </a:lnTo>
                <a:lnTo>
                  <a:pt x="258" y="330"/>
                </a:lnTo>
                <a:lnTo>
                  <a:pt x="264" y="330"/>
                </a:lnTo>
                <a:lnTo>
                  <a:pt x="270" y="330"/>
                </a:lnTo>
                <a:lnTo>
                  <a:pt x="276" y="330"/>
                </a:lnTo>
                <a:lnTo>
                  <a:pt x="282" y="330"/>
                </a:lnTo>
                <a:lnTo>
                  <a:pt x="288" y="324"/>
                </a:lnTo>
                <a:lnTo>
                  <a:pt x="294" y="330"/>
                </a:lnTo>
                <a:lnTo>
                  <a:pt x="300" y="324"/>
                </a:lnTo>
                <a:lnTo>
                  <a:pt x="306" y="318"/>
                </a:lnTo>
                <a:lnTo>
                  <a:pt x="312" y="318"/>
                </a:lnTo>
                <a:lnTo>
                  <a:pt x="324" y="306"/>
                </a:lnTo>
                <a:lnTo>
                  <a:pt x="324" y="300"/>
                </a:lnTo>
                <a:lnTo>
                  <a:pt x="330" y="294"/>
                </a:lnTo>
                <a:lnTo>
                  <a:pt x="330" y="288"/>
                </a:lnTo>
                <a:lnTo>
                  <a:pt x="336" y="282"/>
                </a:lnTo>
                <a:lnTo>
                  <a:pt x="336" y="276"/>
                </a:lnTo>
                <a:lnTo>
                  <a:pt x="342" y="270"/>
                </a:lnTo>
                <a:lnTo>
                  <a:pt x="342" y="264"/>
                </a:lnTo>
                <a:lnTo>
                  <a:pt x="348" y="258"/>
                </a:lnTo>
                <a:lnTo>
                  <a:pt x="354" y="246"/>
                </a:lnTo>
                <a:lnTo>
                  <a:pt x="354" y="240"/>
                </a:lnTo>
                <a:lnTo>
                  <a:pt x="360" y="234"/>
                </a:lnTo>
                <a:lnTo>
                  <a:pt x="360" y="228"/>
                </a:lnTo>
                <a:lnTo>
                  <a:pt x="366" y="216"/>
                </a:lnTo>
                <a:lnTo>
                  <a:pt x="366" y="210"/>
                </a:lnTo>
                <a:lnTo>
                  <a:pt x="372" y="204"/>
                </a:lnTo>
                <a:lnTo>
                  <a:pt x="372" y="198"/>
                </a:lnTo>
                <a:lnTo>
                  <a:pt x="378" y="186"/>
                </a:lnTo>
                <a:lnTo>
                  <a:pt x="378" y="180"/>
                </a:lnTo>
                <a:lnTo>
                  <a:pt x="390" y="168"/>
                </a:lnTo>
                <a:lnTo>
                  <a:pt x="390" y="162"/>
                </a:lnTo>
                <a:lnTo>
                  <a:pt x="396" y="156"/>
                </a:lnTo>
                <a:lnTo>
                  <a:pt x="402" y="150"/>
                </a:lnTo>
                <a:lnTo>
                  <a:pt x="408" y="144"/>
                </a:lnTo>
                <a:lnTo>
                  <a:pt x="414" y="138"/>
                </a:lnTo>
                <a:lnTo>
                  <a:pt x="420" y="132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20"/>
                </a:lnTo>
                <a:lnTo>
                  <a:pt x="456" y="120"/>
                </a:lnTo>
                <a:lnTo>
                  <a:pt x="462" y="120"/>
                </a:lnTo>
                <a:lnTo>
                  <a:pt x="468" y="120"/>
                </a:lnTo>
                <a:lnTo>
                  <a:pt x="474" y="120"/>
                </a:lnTo>
                <a:lnTo>
                  <a:pt x="480" y="120"/>
                </a:lnTo>
                <a:lnTo>
                  <a:pt x="486" y="126"/>
                </a:lnTo>
                <a:lnTo>
                  <a:pt x="492" y="120"/>
                </a:lnTo>
                <a:lnTo>
                  <a:pt x="498" y="120"/>
                </a:lnTo>
                <a:lnTo>
                  <a:pt x="504" y="114"/>
                </a:lnTo>
                <a:lnTo>
                  <a:pt x="510" y="108"/>
                </a:lnTo>
                <a:lnTo>
                  <a:pt x="516" y="102"/>
                </a:lnTo>
                <a:lnTo>
                  <a:pt x="522" y="96"/>
                </a:lnTo>
                <a:lnTo>
                  <a:pt x="522" y="90"/>
                </a:lnTo>
                <a:lnTo>
                  <a:pt x="528" y="84"/>
                </a:lnTo>
                <a:lnTo>
                  <a:pt x="534" y="78"/>
                </a:lnTo>
                <a:lnTo>
                  <a:pt x="534" y="72"/>
                </a:lnTo>
                <a:lnTo>
                  <a:pt x="540" y="66"/>
                </a:lnTo>
                <a:lnTo>
                  <a:pt x="540" y="60"/>
                </a:lnTo>
                <a:lnTo>
                  <a:pt x="552" y="48"/>
                </a:lnTo>
                <a:lnTo>
                  <a:pt x="552" y="42"/>
                </a:lnTo>
                <a:lnTo>
                  <a:pt x="558" y="36"/>
                </a:lnTo>
                <a:lnTo>
                  <a:pt x="564" y="36"/>
                </a:lnTo>
                <a:lnTo>
                  <a:pt x="570" y="30"/>
                </a:lnTo>
                <a:lnTo>
                  <a:pt x="576" y="30"/>
                </a:lnTo>
                <a:lnTo>
                  <a:pt x="582" y="30"/>
                </a:lnTo>
                <a:lnTo>
                  <a:pt x="588" y="24"/>
                </a:lnTo>
                <a:lnTo>
                  <a:pt x="594" y="24"/>
                </a:lnTo>
                <a:lnTo>
                  <a:pt x="600" y="24"/>
                </a:lnTo>
                <a:lnTo>
                  <a:pt x="606" y="18"/>
                </a:lnTo>
                <a:lnTo>
                  <a:pt x="612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0" name="Freeform 961"/>
          <p:cNvSpPr>
            <a:spLocks/>
          </p:cNvSpPr>
          <p:nvPr/>
        </p:nvSpPr>
        <p:spPr bwMode="auto">
          <a:xfrm>
            <a:off x="3517900" y="2344738"/>
            <a:ext cx="603250" cy="28575"/>
          </a:xfrm>
          <a:custGeom>
            <a:avLst/>
            <a:gdLst>
              <a:gd name="T0" fmla="*/ 2147483646 w 528"/>
              <a:gd name="T1" fmla="*/ 2147483646 h 18"/>
              <a:gd name="T2" fmla="*/ 2147483646 w 528"/>
              <a:gd name="T3" fmla="*/ 2147483646 h 18"/>
              <a:gd name="T4" fmla="*/ 2147483646 w 528"/>
              <a:gd name="T5" fmla="*/ 2147483646 h 18"/>
              <a:gd name="T6" fmla="*/ 2147483646 w 528"/>
              <a:gd name="T7" fmla="*/ 2147483646 h 18"/>
              <a:gd name="T8" fmla="*/ 2147483646 w 528"/>
              <a:gd name="T9" fmla="*/ 2147483646 h 18"/>
              <a:gd name="T10" fmla="*/ 2147483646 w 528"/>
              <a:gd name="T11" fmla="*/ 2147483646 h 18"/>
              <a:gd name="T12" fmla="*/ 2147483646 w 528"/>
              <a:gd name="T13" fmla="*/ 2147483646 h 18"/>
              <a:gd name="T14" fmla="*/ 2147483646 w 528"/>
              <a:gd name="T15" fmla="*/ 2147483646 h 18"/>
              <a:gd name="T16" fmla="*/ 2147483646 w 528"/>
              <a:gd name="T17" fmla="*/ 2147483646 h 18"/>
              <a:gd name="T18" fmla="*/ 2147483646 w 528"/>
              <a:gd name="T19" fmla="*/ 2147483646 h 18"/>
              <a:gd name="T20" fmla="*/ 2147483646 w 528"/>
              <a:gd name="T21" fmla="*/ 2147483646 h 18"/>
              <a:gd name="T22" fmla="*/ 2147483646 w 528"/>
              <a:gd name="T23" fmla="*/ 2147483646 h 18"/>
              <a:gd name="T24" fmla="*/ 2147483646 w 528"/>
              <a:gd name="T25" fmla="*/ 0 h 18"/>
              <a:gd name="T26" fmla="*/ 2147483646 w 528"/>
              <a:gd name="T27" fmla="*/ 0 h 18"/>
              <a:gd name="T28" fmla="*/ 2147483646 w 528"/>
              <a:gd name="T29" fmla="*/ 0 h 18"/>
              <a:gd name="T30" fmla="*/ 2147483646 w 528"/>
              <a:gd name="T31" fmla="*/ 0 h 18"/>
              <a:gd name="T32" fmla="*/ 2147483646 w 528"/>
              <a:gd name="T33" fmla="*/ 0 h 18"/>
              <a:gd name="T34" fmla="*/ 2147483646 w 528"/>
              <a:gd name="T35" fmla="*/ 0 h 18"/>
              <a:gd name="T36" fmla="*/ 2147483646 w 528"/>
              <a:gd name="T37" fmla="*/ 0 h 18"/>
              <a:gd name="T38" fmla="*/ 2147483646 w 528"/>
              <a:gd name="T39" fmla="*/ 0 h 18"/>
              <a:gd name="T40" fmla="*/ 2147483646 w 528"/>
              <a:gd name="T41" fmla="*/ 0 h 18"/>
              <a:gd name="T42" fmla="*/ 2147483646 w 528"/>
              <a:gd name="T43" fmla="*/ 0 h 18"/>
              <a:gd name="T44" fmla="*/ 2147483646 w 528"/>
              <a:gd name="T45" fmla="*/ 0 h 18"/>
              <a:gd name="T46" fmla="*/ 2147483646 w 528"/>
              <a:gd name="T47" fmla="*/ 0 h 18"/>
              <a:gd name="T48" fmla="*/ 2147483646 w 528"/>
              <a:gd name="T49" fmla="*/ 0 h 18"/>
              <a:gd name="T50" fmla="*/ 2147483646 w 528"/>
              <a:gd name="T51" fmla="*/ 0 h 18"/>
              <a:gd name="T52" fmla="*/ 2147483646 w 528"/>
              <a:gd name="T53" fmla="*/ 0 h 18"/>
              <a:gd name="T54" fmla="*/ 2147483646 w 528"/>
              <a:gd name="T55" fmla="*/ 2147483646 h 18"/>
              <a:gd name="T56" fmla="*/ 2147483646 w 528"/>
              <a:gd name="T57" fmla="*/ 2147483646 h 18"/>
              <a:gd name="T58" fmla="*/ 2147483646 w 528"/>
              <a:gd name="T59" fmla="*/ 2147483646 h 18"/>
              <a:gd name="T60" fmla="*/ 2147483646 w 528"/>
              <a:gd name="T61" fmla="*/ 2147483646 h 18"/>
              <a:gd name="T62" fmla="*/ 2147483646 w 528"/>
              <a:gd name="T63" fmla="*/ 2147483646 h 18"/>
              <a:gd name="T64" fmla="*/ 2147483646 w 528"/>
              <a:gd name="T65" fmla="*/ 2147483646 h 18"/>
              <a:gd name="T66" fmla="*/ 2147483646 w 528"/>
              <a:gd name="T67" fmla="*/ 2147483646 h 18"/>
              <a:gd name="T68" fmla="*/ 2147483646 w 528"/>
              <a:gd name="T69" fmla="*/ 0 h 18"/>
              <a:gd name="T70" fmla="*/ 2147483646 w 528"/>
              <a:gd name="T71" fmla="*/ 0 h 18"/>
              <a:gd name="T72" fmla="*/ 2147483646 w 528"/>
              <a:gd name="T73" fmla="*/ 0 h 18"/>
              <a:gd name="T74" fmla="*/ 2147483646 w 528"/>
              <a:gd name="T75" fmla="*/ 0 h 18"/>
              <a:gd name="T76" fmla="*/ 2147483646 w 528"/>
              <a:gd name="T77" fmla="*/ 0 h 18"/>
              <a:gd name="T78" fmla="*/ 2147483646 w 528"/>
              <a:gd name="T79" fmla="*/ 0 h 18"/>
              <a:gd name="T80" fmla="*/ 2147483646 w 528"/>
              <a:gd name="T81" fmla="*/ 2147483646 h 18"/>
              <a:gd name="T82" fmla="*/ 2147483646 w 528"/>
              <a:gd name="T83" fmla="*/ 2147483646 h 18"/>
              <a:gd name="T84" fmla="*/ 2147483646 w 528"/>
              <a:gd name="T85" fmla="*/ 2147483646 h 18"/>
              <a:gd name="T86" fmla="*/ 2147483646 w 528"/>
              <a:gd name="T87" fmla="*/ 2147483646 h 18"/>
              <a:gd name="T88" fmla="*/ 2147483646 w 528"/>
              <a:gd name="T89" fmla="*/ 2147483646 h 18"/>
              <a:gd name="T90" fmla="*/ 2147483646 w 528"/>
              <a:gd name="T91" fmla="*/ 2147483646 h 1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28"/>
              <a:gd name="T139" fmla="*/ 0 h 18"/>
              <a:gd name="T140" fmla="*/ 528 w 528"/>
              <a:gd name="T141" fmla="*/ 18 h 18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28" h="18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2" y="6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402" y="6"/>
                </a:lnTo>
                <a:lnTo>
                  <a:pt x="396" y="6"/>
                </a:lnTo>
                <a:lnTo>
                  <a:pt x="402" y="0"/>
                </a:lnTo>
                <a:lnTo>
                  <a:pt x="408" y="6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6"/>
                </a:lnTo>
                <a:lnTo>
                  <a:pt x="438" y="0"/>
                </a:lnTo>
                <a:lnTo>
                  <a:pt x="450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1" name="Freeform 962"/>
          <p:cNvSpPr>
            <a:spLocks/>
          </p:cNvSpPr>
          <p:nvPr/>
        </p:nvSpPr>
        <p:spPr bwMode="auto">
          <a:xfrm>
            <a:off x="2741613" y="2354263"/>
            <a:ext cx="803275" cy="438150"/>
          </a:xfrm>
          <a:custGeom>
            <a:avLst/>
            <a:gdLst>
              <a:gd name="T0" fmla="*/ 2147483646 w 702"/>
              <a:gd name="T1" fmla="*/ 2147483646 h 276"/>
              <a:gd name="T2" fmla="*/ 2147483646 w 702"/>
              <a:gd name="T3" fmla="*/ 2147483646 h 276"/>
              <a:gd name="T4" fmla="*/ 2147483646 w 702"/>
              <a:gd name="T5" fmla="*/ 2147483646 h 276"/>
              <a:gd name="T6" fmla="*/ 2147483646 w 702"/>
              <a:gd name="T7" fmla="*/ 2147483646 h 276"/>
              <a:gd name="T8" fmla="*/ 2147483646 w 702"/>
              <a:gd name="T9" fmla="*/ 2147483646 h 276"/>
              <a:gd name="T10" fmla="*/ 2147483646 w 702"/>
              <a:gd name="T11" fmla="*/ 2147483646 h 276"/>
              <a:gd name="T12" fmla="*/ 2147483646 w 702"/>
              <a:gd name="T13" fmla="*/ 2147483646 h 276"/>
              <a:gd name="T14" fmla="*/ 2147483646 w 702"/>
              <a:gd name="T15" fmla="*/ 2147483646 h 276"/>
              <a:gd name="T16" fmla="*/ 2147483646 w 702"/>
              <a:gd name="T17" fmla="*/ 2147483646 h 276"/>
              <a:gd name="T18" fmla="*/ 2147483646 w 702"/>
              <a:gd name="T19" fmla="*/ 2147483646 h 276"/>
              <a:gd name="T20" fmla="*/ 2147483646 w 702"/>
              <a:gd name="T21" fmla="*/ 2147483646 h 276"/>
              <a:gd name="T22" fmla="*/ 2147483646 w 702"/>
              <a:gd name="T23" fmla="*/ 2147483646 h 276"/>
              <a:gd name="T24" fmla="*/ 2147483646 w 702"/>
              <a:gd name="T25" fmla="*/ 2147483646 h 276"/>
              <a:gd name="T26" fmla="*/ 2147483646 w 702"/>
              <a:gd name="T27" fmla="*/ 2147483646 h 276"/>
              <a:gd name="T28" fmla="*/ 2147483646 w 702"/>
              <a:gd name="T29" fmla="*/ 2147483646 h 276"/>
              <a:gd name="T30" fmla="*/ 2147483646 w 702"/>
              <a:gd name="T31" fmla="*/ 2147483646 h 276"/>
              <a:gd name="T32" fmla="*/ 2147483646 w 702"/>
              <a:gd name="T33" fmla="*/ 2147483646 h 276"/>
              <a:gd name="T34" fmla="*/ 2147483646 w 702"/>
              <a:gd name="T35" fmla="*/ 2147483646 h 276"/>
              <a:gd name="T36" fmla="*/ 2147483646 w 702"/>
              <a:gd name="T37" fmla="*/ 2147483646 h 276"/>
              <a:gd name="T38" fmla="*/ 2147483646 w 702"/>
              <a:gd name="T39" fmla="*/ 2147483646 h 276"/>
              <a:gd name="T40" fmla="*/ 2147483646 w 702"/>
              <a:gd name="T41" fmla="*/ 2147483646 h 276"/>
              <a:gd name="T42" fmla="*/ 2147483646 w 702"/>
              <a:gd name="T43" fmla="*/ 2147483646 h 276"/>
              <a:gd name="T44" fmla="*/ 2147483646 w 702"/>
              <a:gd name="T45" fmla="*/ 2147483646 h 276"/>
              <a:gd name="T46" fmla="*/ 2147483646 w 702"/>
              <a:gd name="T47" fmla="*/ 2147483646 h 276"/>
              <a:gd name="T48" fmla="*/ 2147483646 w 702"/>
              <a:gd name="T49" fmla="*/ 2147483646 h 276"/>
              <a:gd name="T50" fmla="*/ 2147483646 w 702"/>
              <a:gd name="T51" fmla="*/ 2147483646 h 276"/>
              <a:gd name="T52" fmla="*/ 2147483646 w 702"/>
              <a:gd name="T53" fmla="*/ 2147483646 h 276"/>
              <a:gd name="T54" fmla="*/ 2147483646 w 702"/>
              <a:gd name="T55" fmla="*/ 2147483646 h 276"/>
              <a:gd name="T56" fmla="*/ 2147483646 w 702"/>
              <a:gd name="T57" fmla="*/ 2147483646 h 276"/>
              <a:gd name="T58" fmla="*/ 2147483646 w 702"/>
              <a:gd name="T59" fmla="*/ 2147483646 h 276"/>
              <a:gd name="T60" fmla="*/ 2147483646 w 702"/>
              <a:gd name="T61" fmla="*/ 2147483646 h 276"/>
              <a:gd name="T62" fmla="*/ 2147483646 w 702"/>
              <a:gd name="T63" fmla="*/ 2147483646 h 276"/>
              <a:gd name="T64" fmla="*/ 2147483646 w 702"/>
              <a:gd name="T65" fmla="*/ 2147483646 h 276"/>
              <a:gd name="T66" fmla="*/ 2147483646 w 702"/>
              <a:gd name="T67" fmla="*/ 2147483646 h 276"/>
              <a:gd name="T68" fmla="*/ 2147483646 w 702"/>
              <a:gd name="T69" fmla="*/ 2147483646 h 276"/>
              <a:gd name="T70" fmla="*/ 2147483646 w 702"/>
              <a:gd name="T71" fmla="*/ 2147483646 h 276"/>
              <a:gd name="T72" fmla="*/ 2147483646 w 702"/>
              <a:gd name="T73" fmla="*/ 2147483646 h 276"/>
              <a:gd name="T74" fmla="*/ 2147483646 w 702"/>
              <a:gd name="T75" fmla="*/ 2147483646 h 276"/>
              <a:gd name="T76" fmla="*/ 2147483646 w 702"/>
              <a:gd name="T77" fmla="*/ 0 h 276"/>
              <a:gd name="T78" fmla="*/ 2147483646 w 702"/>
              <a:gd name="T79" fmla="*/ 0 h 276"/>
              <a:gd name="T80" fmla="*/ 2147483646 w 702"/>
              <a:gd name="T81" fmla="*/ 0 h 276"/>
              <a:gd name="T82" fmla="*/ 2147483646 w 702"/>
              <a:gd name="T83" fmla="*/ 2147483646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276"/>
              <a:gd name="T128" fmla="*/ 702 w 702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276">
                <a:moveTo>
                  <a:pt x="0" y="276"/>
                </a:moveTo>
                <a:lnTo>
                  <a:pt x="6" y="276"/>
                </a:lnTo>
                <a:lnTo>
                  <a:pt x="12" y="276"/>
                </a:lnTo>
                <a:lnTo>
                  <a:pt x="18" y="276"/>
                </a:lnTo>
                <a:lnTo>
                  <a:pt x="24" y="276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60" y="276"/>
                </a:lnTo>
                <a:lnTo>
                  <a:pt x="66" y="276"/>
                </a:lnTo>
                <a:lnTo>
                  <a:pt x="72" y="276"/>
                </a:lnTo>
                <a:lnTo>
                  <a:pt x="78" y="276"/>
                </a:lnTo>
                <a:lnTo>
                  <a:pt x="84" y="276"/>
                </a:lnTo>
                <a:lnTo>
                  <a:pt x="90" y="276"/>
                </a:lnTo>
                <a:lnTo>
                  <a:pt x="96" y="276"/>
                </a:lnTo>
                <a:lnTo>
                  <a:pt x="102" y="276"/>
                </a:lnTo>
                <a:lnTo>
                  <a:pt x="108" y="276"/>
                </a:lnTo>
                <a:lnTo>
                  <a:pt x="114" y="276"/>
                </a:lnTo>
                <a:lnTo>
                  <a:pt x="120" y="276"/>
                </a:lnTo>
                <a:lnTo>
                  <a:pt x="126" y="276"/>
                </a:lnTo>
                <a:lnTo>
                  <a:pt x="132" y="276"/>
                </a:lnTo>
                <a:lnTo>
                  <a:pt x="138" y="276"/>
                </a:lnTo>
                <a:lnTo>
                  <a:pt x="144" y="276"/>
                </a:lnTo>
                <a:lnTo>
                  <a:pt x="150" y="276"/>
                </a:lnTo>
                <a:lnTo>
                  <a:pt x="156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204" y="276"/>
                </a:lnTo>
                <a:lnTo>
                  <a:pt x="210" y="276"/>
                </a:lnTo>
                <a:lnTo>
                  <a:pt x="216" y="276"/>
                </a:lnTo>
                <a:lnTo>
                  <a:pt x="222" y="276"/>
                </a:lnTo>
                <a:lnTo>
                  <a:pt x="228" y="276"/>
                </a:lnTo>
                <a:lnTo>
                  <a:pt x="234" y="276"/>
                </a:lnTo>
                <a:lnTo>
                  <a:pt x="240" y="276"/>
                </a:lnTo>
                <a:lnTo>
                  <a:pt x="246" y="276"/>
                </a:lnTo>
                <a:lnTo>
                  <a:pt x="252" y="276"/>
                </a:lnTo>
                <a:lnTo>
                  <a:pt x="258" y="276"/>
                </a:lnTo>
                <a:lnTo>
                  <a:pt x="264" y="270"/>
                </a:lnTo>
                <a:lnTo>
                  <a:pt x="270" y="264"/>
                </a:lnTo>
                <a:lnTo>
                  <a:pt x="270" y="258"/>
                </a:lnTo>
                <a:lnTo>
                  <a:pt x="276" y="252"/>
                </a:lnTo>
                <a:lnTo>
                  <a:pt x="276" y="246"/>
                </a:lnTo>
                <a:lnTo>
                  <a:pt x="282" y="240"/>
                </a:lnTo>
                <a:lnTo>
                  <a:pt x="282" y="234"/>
                </a:lnTo>
                <a:lnTo>
                  <a:pt x="288" y="228"/>
                </a:lnTo>
                <a:lnTo>
                  <a:pt x="288" y="222"/>
                </a:lnTo>
                <a:lnTo>
                  <a:pt x="294" y="216"/>
                </a:lnTo>
                <a:lnTo>
                  <a:pt x="300" y="210"/>
                </a:lnTo>
                <a:lnTo>
                  <a:pt x="312" y="198"/>
                </a:lnTo>
                <a:lnTo>
                  <a:pt x="312" y="192"/>
                </a:lnTo>
                <a:lnTo>
                  <a:pt x="318" y="192"/>
                </a:lnTo>
                <a:lnTo>
                  <a:pt x="324" y="186"/>
                </a:lnTo>
                <a:lnTo>
                  <a:pt x="330" y="186"/>
                </a:lnTo>
                <a:lnTo>
                  <a:pt x="336" y="186"/>
                </a:lnTo>
                <a:lnTo>
                  <a:pt x="342" y="186"/>
                </a:lnTo>
                <a:lnTo>
                  <a:pt x="348" y="186"/>
                </a:lnTo>
                <a:lnTo>
                  <a:pt x="354" y="180"/>
                </a:lnTo>
                <a:lnTo>
                  <a:pt x="360" y="186"/>
                </a:lnTo>
                <a:lnTo>
                  <a:pt x="366" y="180"/>
                </a:lnTo>
                <a:lnTo>
                  <a:pt x="372" y="180"/>
                </a:lnTo>
                <a:lnTo>
                  <a:pt x="378" y="174"/>
                </a:lnTo>
                <a:lnTo>
                  <a:pt x="384" y="168"/>
                </a:lnTo>
                <a:lnTo>
                  <a:pt x="390" y="162"/>
                </a:lnTo>
                <a:lnTo>
                  <a:pt x="396" y="156"/>
                </a:lnTo>
                <a:lnTo>
                  <a:pt x="408" y="144"/>
                </a:lnTo>
                <a:lnTo>
                  <a:pt x="402" y="144"/>
                </a:lnTo>
                <a:lnTo>
                  <a:pt x="408" y="144"/>
                </a:lnTo>
                <a:lnTo>
                  <a:pt x="414" y="138"/>
                </a:lnTo>
                <a:lnTo>
                  <a:pt x="414" y="132"/>
                </a:lnTo>
                <a:lnTo>
                  <a:pt x="420" y="126"/>
                </a:lnTo>
                <a:lnTo>
                  <a:pt x="420" y="120"/>
                </a:lnTo>
                <a:lnTo>
                  <a:pt x="426" y="114"/>
                </a:lnTo>
                <a:lnTo>
                  <a:pt x="426" y="108"/>
                </a:lnTo>
                <a:lnTo>
                  <a:pt x="432" y="102"/>
                </a:lnTo>
                <a:lnTo>
                  <a:pt x="444" y="90"/>
                </a:lnTo>
                <a:lnTo>
                  <a:pt x="444" y="84"/>
                </a:lnTo>
                <a:lnTo>
                  <a:pt x="450" y="84"/>
                </a:lnTo>
                <a:lnTo>
                  <a:pt x="456" y="78"/>
                </a:lnTo>
                <a:lnTo>
                  <a:pt x="462" y="78"/>
                </a:lnTo>
                <a:lnTo>
                  <a:pt x="468" y="78"/>
                </a:lnTo>
                <a:lnTo>
                  <a:pt x="474" y="84"/>
                </a:lnTo>
                <a:lnTo>
                  <a:pt x="480" y="84"/>
                </a:lnTo>
                <a:lnTo>
                  <a:pt x="486" y="84"/>
                </a:lnTo>
                <a:lnTo>
                  <a:pt x="492" y="84"/>
                </a:lnTo>
                <a:lnTo>
                  <a:pt x="498" y="84"/>
                </a:lnTo>
                <a:lnTo>
                  <a:pt x="504" y="78"/>
                </a:lnTo>
                <a:lnTo>
                  <a:pt x="510" y="78"/>
                </a:lnTo>
                <a:lnTo>
                  <a:pt x="516" y="72"/>
                </a:lnTo>
                <a:lnTo>
                  <a:pt x="522" y="66"/>
                </a:lnTo>
                <a:lnTo>
                  <a:pt x="528" y="60"/>
                </a:lnTo>
                <a:lnTo>
                  <a:pt x="534" y="54"/>
                </a:lnTo>
                <a:lnTo>
                  <a:pt x="546" y="42"/>
                </a:lnTo>
                <a:lnTo>
                  <a:pt x="546" y="36"/>
                </a:lnTo>
                <a:lnTo>
                  <a:pt x="552" y="30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6"/>
                </a:lnTo>
                <a:lnTo>
                  <a:pt x="630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  <a:lnTo>
                  <a:pt x="642" y="6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2" name="Freeform 963"/>
          <p:cNvSpPr>
            <a:spLocks/>
          </p:cNvSpPr>
          <p:nvPr/>
        </p:nvSpPr>
        <p:spPr bwMode="auto">
          <a:xfrm>
            <a:off x="3544888" y="2354263"/>
            <a:ext cx="576262" cy="28575"/>
          </a:xfrm>
          <a:custGeom>
            <a:avLst/>
            <a:gdLst>
              <a:gd name="T0" fmla="*/ 2147483646 w 504"/>
              <a:gd name="T1" fmla="*/ 2147483646 h 18"/>
              <a:gd name="T2" fmla="*/ 2147483646 w 504"/>
              <a:gd name="T3" fmla="*/ 2147483646 h 18"/>
              <a:gd name="T4" fmla="*/ 2147483646 w 504"/>
              <a:gd name="T5" fmla="*/ 2147483646 h 18"/>
              <a:gd name="T6" fmla="*/ 2147483646 w 504"/>
              <a:gd name="T7" fmla="*/ 2147483646 h 18"/>
              <a:gd name="T8" fmla="*/ 2147483646 w 504"/>
              <a:gd name="T9" fmla="*/ 2147483646 h 18"/>
              <a:gd name="T10" fmla="*/ 2147483646 w 504"/>
              <a:gd name="T11" fmla="*/ 2147483646 h 18"/>
              <a:gd name="T12" fmla="*/ 2147483646 w 504"/>
              <a:gd name="T13" fmla="*/ 2147483646 h 18"/>
              <a:gd name="T14" fmla="*/ 2147483646 w 504"/>
              <a:gd name="T15" fmla="*/ 2147483646 h 18"/>
              <a:gd name="T16" fmla="*/ 2147483646 w 504"/>
              <a:gd name="T17" fmla="*/ 2147483646 h 18"/>
              <a:gd name="T18" fmla="*/ 2147483646 w 504"/>
              <a:gd name="T19" fmla="*/ 2147483646 h 18"/>
              <a:gd name="T20" fmla="*/ 2147483646 w 504"/>
              <a:gd name="T21" fmla="*/ 2147483646 h 18"/>
              <a:gd name="T22" fmla="*/ 2147483646 w 504"/>
              <a:gd name="T23" fmla="*/ 2147483646 h 18"/>
              <a:gd name="T24" fmla="*/ 2147483646 w 504"/>
              <a:gd name="T25" fmla="*/ 0 h 18"/>
              <a:gd name="T26" fmla="*/ 2147483646 w 504"/>
              <a:gd name="T27" fmla="*/ 0 h 18"/>
              <a:gd name="T28" fmla="*/ 2147483646 w 504"/>
              <a:gd name="T29" fmla="*/ 0 h 18"/>
              <a:gd name="T30" fmla="*/ 2147483646 w 504"/>
              <a:gd name="T31" fmla="*/ 0 h 18"/>
              <a:gd name="T32" fmla="*/ 2147483646 w 504"/>
              <a:gd name="T33" fmla="*/ 0 h 18"/>
              <a:gd name="T34" fmla="*/ 2147483646 w 504"/>
              <a:gd name="T35" fmla="*/ 0 h 18"/>
              <a:gd name="T36" fmla="*/ 2147483646 w 504"/>
              <a:gd name="T37" fmla="*/ 0 h 18"/>
              <a:gd name="T38" fmla="*/ 2147483646 w 504"/>
              <a:gd name="T39" fmla="*/ 0 h 18"/>
              <a:gd name="T40" fmla="*/ 2147483646 w 504"/>
              <a:gd name="T41" fmla="*/ 2147483646 h 18"/>
              <a:gd name="T42" fmla="*/ 2147483646 w 504"/>
              <a:gd name="T43" fmla="*/ 2147483646 h 18"/>
              <a:gd name="T44" fmla="*/ 2147483646 w 504"/>
              <a:gd name="T45" fmla="*/ 2147483646 h 18"/>
              <a:gd name="T46" fmla="*/ 2147483646 w 504"/>
              <a:gd name="T47" fmla="*/ 2147483646 h 18"/>
              <a:gd name="T48" fmla="*/ 2147483646 w 504"/>
              <a:gd name="T49" fmla="*/ 2147483646 h 18"/>
              <a:gd name="T50" fmla="*/ 2147483646 w 504"/>
              <a:gd name="T51" fmla="*/ 2147483646 h 18"/>
              <a:gd name="T52" fmla="*/ 2147483646 w 504"/>
              <a:gd name="T53" fmla="*/ 2147483646 h 18"/>
              <a:gd name="T54" fmla="*/ 2147483646 w 504"/>
              <a:gd name="T55" fmla="*/ 2147483646 h 18"/>
              <a:gd name="T56" fmla="*/ 2147483646 w 504"/>
              <a:gd name="T57" fmla="*/ 2147483646 h 18"/>
              <a:gd name="T58" fmla="*/ 2147483646 w 504"/>
              <a:gd name="T59" fmla="*/ 2147483646 h 18"/>
              <a:gd name="T60" fmla="*/ 2147483646 w 504"/>
              <a:gd name="T61" fmla="*/ 2147483646 h 18"/>
              <a:gd name="T62" fmla="*/ 2147483646 w 504"/>
              <a:gd name="T63" fmla="*/ 2147483646 h 18"/>
              <a:gd name="T64" fmla="*/ 2147483646 w 504"/>
              <a:gd name="T65" fmla="*/ 2147483646 h 18"/>
              <a:gd name="T66" fmla="*/ 2147483646 w 504"/>
              <a:gd name="T67" fmla="*/ 2147483646 h 18"/>
              <a:gd name="T68" fmla="*/ 2147483646 w 504"/>
              <a:gd name="T69" fmla="*/ 2147483646 h 18"/>
              <a:gd name="T70" fmla="*/ 2147483646 w 504"/>
              <a:gd name="T71" fmla="*/ 2147483646 h 18"/>
              <a:gd name="T72" fmla="*/ 2147483646 w 504"/>
              <a:gd name="T73" fmla="*/ 2147483646 h 18"/>
              <a:gd name="T74" fmla="*/ 2147483646 w 504"/>
              <a:gd name="T75" fmla="*/ 2147483646 h 18"/>
              <a:gd name="T76" fmla="*/ 2147483646 w 504"/>
              <a:gd name="T77" fmla="*/ 2147483646 h 18"/>
              <a:gd name="T78" fmla="*/ 2147483646 w 504"/>
              <a:gd name="T79" fmla="*/ 2147483646 h 18"/>
              <a:gd name="T80" fmla="*/ 2147483646 w 504"/>
              <a:gd name="T81" fmla="*/ 2147483646 h 18"/>
              <a:gd name="T82" fmla="*/ 2147483646 w 504"/>
              <a:gd name="T83" fmla="*/ 2147483646 h 18"/>
              <a:gd name="T84" fmla="*/ 2147483646 w 504"/>
              <a:gd name="T85" fmla="*/ 2147483646 h 18"/>
              <a:gd name="T86" fmla="*/ 2147483646 w 504"/>
              <a:gd name="T87" fmla="*/ 2147483646 h 18"/>
              <a:gd name="T88" fmla="*/ 2147483646 w 504"/>
              <a:gd name="T89" fmla="*/ 2147483646 h 1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04"/>
              <a:gd name="T136" fmla="*/ 0 h 18"/>
              <a:gd name="T137" fmla="*/ 504 w 504"/>
              <a:gd name="T138" fmla="*/ 18 h 1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04" h="18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8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30" y="6"/>
                </a:lnTo>
                <a:lnTo>
                  <a:pt x="324" y="6"/>
                </a:lnTo>
                <a:lnTo>
                  <a:pt x="330" y="12"/>
                </a:lnTo>
                <a:lnTo>
                  <a:pt x="336" y="6"/>
                </a:lnTo>
                <a:lnTo>
                  <a:pt x="336" y="12"/>
                </a:lnTo>
                <a:lnTo>
                  <a:pt x="342" y="6"/>
                </a:lnTo>
                <a:lnTo>
                  <a:pt x="348" y="12"/>
                </a:lnTo>
                <a:lnTo>
                  <a:pt x="348" y="6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8"/>
                </a:lnTo>
                <a:lnTo>
                  <a:pt x="480" y="12"/>
                </a:lnTo>
                <a:lnTo>
                  <a:pt x="486" y="18"/>
                </a:lnTo>
                <a:lnTo>
                  <a:pt x="486" y="12"/>
                </a:lnTo>
                <a:lnTo>
                  <a:pt x="492" y="18"/>
                </a:lnTo>
                <a:lnTo>
                  <a:pt x="504" y="18"/>
                </a:lnTo>
                <a:lnTo>
                  <a:pt x="498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3" name="Freeform 964"/>
          <p:cNvSpPr>
            <a:spLocks/>
          </p:cNvSpPr>
          <p:nvPr/>
        </p:nvSpPr>
        <p:spPr bwMode="auto">
          <a:xfrm>
            <a:off x="2741613" y="2316163"/>
            <a:ext cx="803275" cy="447675"/>
          </a:xfrm>
          <a:custGeom>
            <a:avLst/>
            <a:gdLst>
              <a:gd name="T0" fmla="*/ 2147483646 w 702"/>
              <a:gd name="T1" fmla="*/ 2147483646 h 282"/>
              <a:gd name="T2" fmla="*/ 2147483646 w 702"/>
              <a:gd name="T3" fmla="*/ 2147483646 h 282"/>
              <a:gd name="T4" fmla="*/ 2147483646 w 702"/>
              <a:gd name="T5" fmla="*/ 2147483646 h 282"/>
              <a:gd name="T6" fmla="*/ 2147483646 w 702"/>
              <a:gd name="T7" fmla="*/ 2147483646 h 282"/>
              <a:gd name="T8" fmla="*/ 2147483646 w 702"/>
              <a:gd name="T9" fmla="*/ 2147483646 h 282"/>
              <a:gd name="T10" fmla="*/ 2147483646 w 702"/>
              <a:gd name="T11" fmla="*/ 2147483646 h 282"/>
              <a:gd name="T12" fmla="*/ 2147483646 w 702"/>
              <a:gd name="T13" fmla="*/ 2147483646 h 282"/>
              <a:gd name="T14" fmla="*/ 2147483646 w 702"/>
              <a:gd name="T15" fmla="*/ 2147483646 h 282"/>
              <a:gd name="T16" fmla="*/ 2147483646 w 702"/>
              <a:gd name="T17" fmla="*/ 2147483646 h 282"/>
              <a:gd name="T18" fmla="*/ 2147483646 w 702"/>
              <a:gd name="T19" fmla="*/ 2147483646 h 282"/>
              <a:gd name="T20" fmla="*/ 2147483646 w 702"/>
              <a:gd name="T21" fmla="*/ 2147483646 h 282"/>
              <a:gd name="T22" fmla="*/ 2147483646 w 702"/>
              <a:gd name="T23" fmla="*/ 2147483646 h 282"/>
              <a:gd name="T24" fmla="*/ 2147483646 w 702"/>
              <a:gd name="T25" fmla="*/ 2147483646 h 282"/>
              <a:gd name="T26" fmla="*/ 2147483646 w 702"/>
              <a:gd name="T27" fmla="*/ 2147483646 h 282"/>
              <a:gd name="T28" fmla="*/ 2147483646 w 702"/>
              <a:gd name="T29" fmla="*/ 2147483646 h 282"/>
              <a:gd name="T30" fmla="*/ 2147483646 w 702"/>
              <a:gd name="T31" fmla="*/ 2147483646 h 282"/>
              <a:gd name="T32" fmla="*/ 2147483646 w 702"/>
              <a:gd name="T33" fmla="*/ 2147483646 h 282"/>
              <a:gd name="T34" fmla="*/ 2147483646 w 702"/>
              <a:gd name="T35" fmla="*/ 2147483646 h 282"/>
              <a:gd name="T36" fmla="*/ 2147483646 w 702"/>
              <a:gd name="T37" fmla="*/ 2147483646 h 282"/>
              <a:gd name="T38" fmla="*/ 2147483646 w 702"/>
              <a:gd name="T39" fmla="*/ 2147483646 h 282"/>
              <a:gd name="T40" fmla="*/ 2147483646 w 702"/>
              <a:gd name="T41" fmla="*/ 2147483646 h 282"/>
              <a:gd name="T42" fmla="*/ 2147483646 w 702"/>
              <a:gd name="T43" fmla="*/ 2147483646 h 282"/>
              <a:gd name="T44" fmla="*/ 2147483646 w 702"/>
              <a:gd name="T45" fmla="*/ 2147483646 h 282"/>
              <a:gd name="T46" fmla="*/ 2147483646 w 702"/>
              <a:gd name="T47" fmla="*/ 2147483646 h 282"/>
              <a:gd name="T48" fmla="*/ 2147483646 w 702"/>
              <a:gd name="T49" fmla="*/ 2147483646 h 282"/>
              <a:gd name="T50" fmla="*/ 2147483646 w 702"/>
              <a:gd name="T51" fmla="*/ 2147483646 h 282"/>
              <a:gd name="T52" fmla="*/ 2147483646 w 702"/>
              <a:gd name="T53" fmla="*/ 2147483646 h 282"/>
              <a:gd name="T54" fmla="*/ 2147483646 w 702"/>
              <a:gd name="T55" fmla="*/ 2147483646 h 282"/>
              <a:gd name="T56" fmla="*/ 2147483646 w 702"/>
              <a:gd name="T57" fmla="*/ 2147483646 h 282"/>
              <a:gd name="T58" fmla="*/ 2147483646 w 702"/>
              <a:gd name="T59" fmla="*/ 2147483646 h 282"/>
              <a:gd name="T60" fmla="*/ 2147483646 w 702"/>
              <a:gd name="T61" fmla="*/ 2147483646 h 282"/>
              <a:gd name="T62" fmla="*/ 2147483646 w 702"/>
              <a:gd name="T63" fmla="*/ 2147483646 h 282"/>
              <a:gd name="T64" fmla="*/ 2147483646 w 702"/>
              <a:gd name="T65" fmla="*/ 2147483646 h 282"/>
              <a:gd name="T66" fmla="*/ 2147483646 w 702"/>
              <a:gd name="T67" fmla="*/ 2147483646 h 282"/>
              <a:gd name="T68" fmla="*/ 2147483646 w 702"/>
              <a:gd name="T69" fmla="*/ 2147483646 h 282"/>
              <a:gd name="T70" fmla="*/ 2147483646 w 702"/>
              <a:gd name="T71" fmla="*/ 0 h 282"/>
              <a:gd name="T72" fmla="*/ 2147483646 w 702"/>
              <a:gd name="T73" fmla="*/ 2147483646 h 282"/>
              <a:gd name="T74" fmla="*/ 2147483646 w 702"/>
              <a:gd name="T75" fmla="*/ 2147483646 h 282"/>
              <a:gd name="T76" fmla="*/ 2147483646 w 702"/>
              <a:gd name="T77" fmla="*/ 2147483646 h 282"/>
              <a:gd name="T78" fmla="*/ 2147483646 w 702"/>
              <a:gd name="T79" fmla="*/ 2147483646 h 282"/>
              <a:gd name="T80" fmla="*/ 2147483646 w 702"/>
              <a:gd name="T81" fmla="*/ 2147483646 h 282"/>
              <a:gd name="T82" fmla="*/ 2147483646 w 702"/>
              <a:gd name="T83" fmla="*/ 2147483646 h 28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282"/>
              <a:gd name="T128" fmla="*/ 702 w 702"/>
              <a:gd name="T129" fmla="*/ 282 h 28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282">
                <a:moveTo>
                  <a:pt x="0" y="282"/>
                </a:moveTo>
                <a:lnTo>
                  <a:pt x="6" y="282"/>
                </a:lnTo>
                <a:lnTo>
                  <a:pt x="12" y="282"/>
                </a:lnTo>
                <a:lnTo>
                  <a:pt x="18" y="282"/>
                </a:lnTo>
                <a:lnTo>
                  <a:pt x="24" y="282"/>
                </a:lnTo>
                <a:lnTo>
                  <a:pt x="30" y="282"/>
                </a:lnTo>
                <a:lnTo>
                  <a:pt x="36" y="282"/>
                </a:lnTo>
                <a:lnTo>
                  <a:pt x="42" y="282"/>
                </a:lnTo>
                <a:lnTo>
                  <a:pt x="48" y="282"/>
                </a:lnTo>
                <a:lnTo>
                  <a:pt x="54" y="282"/>
                </a:lnTo>
                <a:lnTo>
                  <a:pt x="60" y="282"/>
                </a:lnTo>
                <a:lnTo>
                  <a:pt x="66" y="282"/>
                </a:lnTo>
                <a:lnTo>
                  <a:pt x="72" y="282"/>
                </a:lnTo>
                <a:lnTo>
                  <a:pt x="78" y="282"/>
                </a:lnTo>
                <a:lnTo>
                  <a:pt x="84" y="282"/>
                </a:lnTo>
                <a:lnTo>
                  <a:pt x="90" y="282"/>
                </a:lnTo>
                <a:lnTo>
                  <a:pt x="96" y="282"/>
                </a:lnTo>
                <a:lnTo>
                  <a:pt x="102" y="282"/>
                </a:lnTo>
                <a:lnTo>
                  <a:pt x="108" y="282"/>
                </a:lnTo>
                <a:lnTo>
                  <a:pt x="114" y="282"/>
                </a:lnTo>
                <a:lnTo>
                  <a:pt x="120" y="282"/>
                </a:lnTo>
                <a:lnTo>
                  <a:pt x="126" y="282"/>
                </a:lnTo>
                <a:lnTo>
                  <a:pt x="132" y="282"/>
                </a:lnTo>
                <a:lnTo>
                  <a:pt x="138" y="282"/>
                </a:lnTo>
                <a:lnTo>
                  <a:pt x="144" y="282"/>
                </a:lnTo>
                <a:lnTo>
                  <a:pt x="150" y="282"/>
                </a:lnTo>
                <a:lnTo>
                  <a:pt x="156" y="282"/>
                </a:lnTo>
                <a:lnTo>
                  <a:pt x="162" y="282"/>
                </a:lnTo>
                <a:lnTo>
                  <a:pt x="168" y="282"/>
                </a:lnTo>
                <a:lnTo>
                  <a:pt x="174" y="282"/>
                </a:lnTo>
                <a:lnTo>
                  <a:pt x="180" y="282"/>
                </a:lnTo>
                <a:lnTo>
                  <a:pt x="186" y="282"/>
                </a:lnTo>
                <a:lnTo>
                  <a:pt x="192" y="282"/>
                </a:lnTo>
                <a:lnTo>
                  <a:pt x="198" y="282"/>
                </a:lnTo>
                <a:lnTo>
                  <a:pt x="204" y="282"/>
                </a:lnTo>
                <a:lnTo>
                  <a:pt x="210" y="282"/>
                </a:lnTo>
                <a:lnTo>
                  <a:pt x="216" y="282"/>
                </a:lnTo>
                <a:lnTo>
                  <a:pt x="222" y="282"/>
                </a:lnTo>
                <a:lnTo>
                  <a:pt x="228" y="282"/>
                </a:lnTo>
                <a:lnTo>
                  <a:pt x="234" y="282"/>
                </a:lnTo>
                <a:lnTo>
                  <a:pt x="240" y="282"/>
                </a:lnTo>
                <a:lnTo>
                  <a:pt x="246" y="282"/>
                </a:lnTo>
                <a:lnTo>
                  <a:pt x="252" y="282"/>
                </a:lnTo>
                <a:lnTo>
                  <a:pt x="258" y="282"/>
                </a:lnTo>
                <a:lnTo>
                  <a:pt x="264" y="282"/>
                </a:lnTo>
                <a:lnTo>
                  <a:pt x="270" y="282"/>
                </a:lnTo>
                <a:lnTo>
                  <a:pt x="276" y="282"/>
                </a:lnTo>
                <a:lnTo>
                  <a:pt x="282" y="282"/>
                </a:lnTo>
                <a:lnTo>
                  <a:pt x="288" y="276"/>
                </a:lnTo>
                <a:lnTo>
                  <a:pt x="294" y="276"/>
                </a:lnTo>
                <a:lnTo>
                  <a:pt x="300" y="264"/>
                </a:lnTo>
                <a:lnTo>
                  <a:pt x="300" y="258"/>
                </a:lnTo>
                <a:lnTo>
                  <a:pt x="306" y="252"/>
                </a:lnTo>
                <a:lnTo>
                  <a:pt x="306" y="240"/>
                </a:lnTo>
                <a:lnTo>
                  <a:pt x="312" y="228"/>
                </a:lnTo>
                <a:lnTo>
                  <a:pt x="312" y="216"/>
                </a:lnTo>
                <a:lnTo>
                  <a:pt x="318" y="210"/>
                </a:lnTo>
                <a:lnTo>
                  <a:pt x="318" y="198"/>
                </a:lnTo>
                <a:lnTo>
                  <a:pt x="324" y="186"/>
                </a:lnTo>
                <a:lnTo>
                  <a:pt x="324" y="180"/>
                </a:lnTo>
                <a:lnTo>
                  <a:pt x="330" y="168"/>
                </a:lnTo>
                <a:lnTo>
                  <a:pt x="330" y="162"/>
                </a:lnTo>
                <a:lnTo>
                  <a:pt x="336" y="150"/>
                </a:lnTo>
                <a:lnTo>
                  <a:pt x="336" y="144"/>
                </a:lnTo>
                <a:lnTo>
                  <a:pt x="342" y="138"/>
                </a:lnTo>
                <a:lnTo>
                  <a:pt x="342" y="132"/>
                </a:lnTo>
                <a:lnTo>
                  <a:pt x="348" y="126"/>
                </a:lnTo>
                <a:lnTo>
                  <a:pt x="354" y="120"/>
                </a:lnTo>
                <a:lnTo>
                  <a:pt x="354" y="114"/>
                </a:lnTo>
                <a:lnTo>
                  <a:pt x="366" y="102"/>
                </a:lnTo>
                <a:lnTo>
                  <a:pt x="366" y="96"/>
                </a:lnTo>
                <a:lnTo>
                  <a:pt x="372" y="96"/>
                </a:lnTo>
                <a:lnTo>
                  <a:pt x="378" y="96"/>
                </a:lnTo>
                <a:lnTo>
                  <a:pt x="384" y="102"/>
                </a:lnTo>
                <a:lnTo>
                  <a:pt x="390" y="102"/>
                </a:lnTo>
                <a:lnTo>
                  <a:pt x="396" y="108"/>
                </a:lnTo>
                <a:lnTo>
                  <a:pt x="402" y="114"/>
                </a:lnTo>
                <a:lnTo>
                  <a:pt x="408" y="114"/>
                </a:lnTo>
                <a:lnTo>
                  <a:pt x="414" y="114"/>
                </a:lnTo>
                <a:lnTo>
                  <a:pt x="420" y="114"/>
                </a:lnTo>
                <a:lnTo>
                  <a:pt x="426" y="114"/>
                </a:lnTo>
                <a:lnTo>
                  <a:pt x="432" y="114"/>
                </a:lnTo>
                <a:lnTo>
                  <a:pt x="438" y="114"/>
                </a:lnTo>
                <a:lnTo>
                  <a:pt x="444" y="108"/>
                </a:lnTo>
                <a:lnTo>
                  <a:pt x="450" y="102"/>
                </a:lnTo>
                <a:lnTo>
                  <a:pt x="462" y="90"/>
                </a:lnTo>
                <a:lnTo>
                  <a:pt x="462" y="84"/>
                </a:lnTo>
                <a:lnTo>
                  <a:pt x="468" y="78"/>
                </a:lnTo>
                <a:lnTo>
                  <a:pt x="474" y="72"/>
                </a:lnTo>
                <a:lnTo>
                  <a:pt x="480" y="66"/>
                </a:lnTo>
                <a:lnTo>
                  <a:pt x="492" y="54"/>
                </a:lnTo>
                <a:lnTo>
                  <a:pt x="486" y="54"/>
                </a:lnTo>
                <a:lnTo>
                  <a:pt x="492" y="54"/>
                </a:lnTo>
                <a:lnTo>
                  <a:pt x="498" y="48"/>
                </a:lnTo>
                <a:lnTo>
                  <a:pt x="504" y="42"/>
                </a:lnTo>
                <a:lnTo>
                  <a:pt x="510" y="36"/>
                </a:lnTo>
                <a:lnTo>
                  <a:pt x="516" y="30"/>
                </a:lnTo>
                <a:lnTo>
                  <a:pt x="522" y="24"/>
                </a:lnTo>
                <a:lnTo>
                  <a:pt x="528" y="24"/>
                </a:lnTo>
                <a:lnTo>
                  <a:pt x="534" y="18"/>
                </a:lnTo>
                <a:lnTo>
                  <a:pt x="540" y="12"/>
                </a:lnTo>
                <a:lnTo>
                  <a:pt x="546" y="12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6"/>
                </a:lnTo>
                <a:lnTo>
                  <a:pt x="594" y="12"/>
                </a:lnTo>
                <a:lnTo>
                  <a:pt x="600" y="12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18"/>
                </a:lnTo>
                <a:lnTo>
                  <a:pt x="636" y="24"/>
                </a:lnTo>
                <a:lnTo>
                  <a:pt x="642" y="18"/>
                </a:lnTo>
                <a:lnTo>
                  <a:pt x="648" y="24"/>
                </a:lnTo>
                <a:lnTo>
                  <a:pt x="654" y="24"/>
                </a:lnTo>
                <a:lnTo>
                  <a:pt x="660" y="24"/>
                </a:lnTo>
                <a:lnTo>
                  <a:pt x="666" y="24"/>
                </a:lnTo>
                <a:lnTo>
                  <a:pt x="672" y="30"/>
                </a:lnTo>
                <a:lnTo>
                  <a:pt x="678" y="30"/>
                </a:lnTo>
                <a:lnTo>
                  <a:pt x="684" y="30"/>
                </a:lnTo>
                <a:lnTo>
                  <a:pt x="690" y="30"/>
                </a:lnTo>
                <a:lnTo>
                  <a:pt x="696" y="36"/>
                </a:lnTo>
                <a:lnTo>
                  <a:pt x="702" y="3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4" name="Freeform 965"/>
          <p:cNvSpPr>
            <a:spLocks/>
          </p:cNvSpPr>
          <p:nvPr/>
        </p:nvSpPr>
        <p:spPr bwMode="auto">
          <a:xfrm>
            <a:off x="3544888" y="2335213"/>
            <a:ext cx="576262" cy="66675"/>
          </a:xfrm>
          <a:custGeom>
            <a:avLst/>
            <a:gdLst>
              <a:gd name="T0" fmla="*/ 2147483646 w 504"/>
              <a:gd name="T1" fmla="*/ 2147483646 h 42"/>
              <a:gd name="T2" fmla="*/ 2147483646 w 504"/>
              <a:gd name="T3" fmla="*/ 2147483646 h 42"/>
              <a:gd name="T4" fmla="*/ 2147483646 w 504"/>
              <a:gd name="T5" fmla="*/ 2147483646 h 42"/>
              <a:gd name="T6" fmla="*/ 2147483646 w 504"/>
              <a:gd name="T7" fmla="*/ 2147483646 h 42"/>
              <a:gd name="T8" fmla="*/ 2147483646 w 504"/>
              <a:gd name="T9" fmla="*/ 2147483646 h 42"/>
              <a:gd name="T10" fmla="*/ 2147483646 w 504"/>
              <a:gd name="T11" fmla="*/ 2147483646 h 42"/>
              <a:gd name="T12" fmla="*/ 2147483646 w 504"/>
              <a:gd name="T13" fmla="*/ 0 h 42"/>
              <a:gd name="T14" fmla="*/ 2147483646 w 504"/>
              <a:gd name="T15" fmla="*/ 2147483646 h 42"/>
              <a:gd name="T16" fmla="*/ 2147483646 w 504"/>
              <a:gd name="T17" fmla="*/ 2147483646 h 42"/>
              <a:gd name="T18" fmla="*/ 2147483646 w 504"/>
              <a:gd name="T19" fmla="*/ 2147483646 h 42"/>
              <a:gd name="T20" fmla="*/ 2147483646 w 504"/>
              <a:gd name="T21" fmla="*/ 2147483646 h 42"/>
              <a:gd name="T22" fmla="*/ 2147483646 w 504"/>
              <a:gd name="T23" fmla="*/ 2147483646 h 42"/>
              <a:gd name="T24" fmla="*/ 2147483646 w 504"/>
              <a:gd name="T25" fmla="*/ 2147483646 h 42"/>
              <a:gd name="T26" fmla="*/ 2147483646 w 504"/>
              <a:gd name="T27" fmla="*/ 2147483646 h 42"/>
              <a:gd name="T28" fmla="*/ 2147483646 w 504"/>
              <a:gd name="T29" fmla="*/ 2147483646 h 42"/>
              <a:gd name="T30" fmla="*/ 2147483646 w 504"/>
              <a:gd name="T31" fmla="*/ 2147483646 h 42"/>
              <a:gd name="T32" fmla="*/ 2147483646 w 504"/>
              <a:gd name="T33" fmla="*/ 2147483646 h 42"/>
              <a:gd name="T34" fmla="*/ 2147483646 w 504"/>
              <a:gd name="T35" fmla="*/ 2147483646 h 42"/>
              <a:gd name="T36" fmla="*/ 2147483646 w 504"/>
              <a:gd name="T37" fmla="*/ 2147483646 h 42"/>
              <a:gd name="T38" fmla="*/ 2147483646 w 504"/>
              <a:gd name="T39" fmla="*/ 2147483646 h 42"/>
              <a:gd name="T40" fmla="*/ 2147483646 w 504"/>
              <a:gd name="T41" fmla="*/ 2147483646 h 42"/>
              <a:gd name="T42" fmla="*/ 2147483646 w 504"/>
              <a:gd name="T43" fmla="*/ 2147483646 h 42"/>
              <a:gd name="T44" fmla="*/ 2147483646 w 504"/>
              <a:gd name="T45" fmla="*/ 2147483646 h 42"/>
              <a:gd name="T46" fmla="*/ 2147483646 w 504"/>
              <a:gd name="T47" fmla="*/ 2147483646 h 42"/>
              <a:gd name="T48" fmla="*/ 2147483646 w 504"/>
              <a:gd name="T49" fmla="*/ 2147483646 h 42"/>
              <a:gd name="T50" fmla="*/ 2147483646 w 504"/>
              <a:gd name="T51" fmla="*/ 2147483646 h 42"/>
              <a:gd name="T52" fmla="*/ 2147483646 w 504"/>
              <a:gd name="T53" fmla="*/ 2147483646 h 42"/>
              <a:gd name="T54" fmla="*/ 2147483646 w 504"/>
              <a:gd name="T55" fmla="*/ 2147483646 h 42"/>
              <a:gd name="T56" fmla="*/ 2147483646 w 504"/>
              <a:gd name="T57" fmla="*/ 2147483646 h 42"/>
              <a:gd name="T58" fmla="*/ 2147483646 w 504"/>
              <a:gd name="T59" fmla="*/ 2147483646 h 42"/>
              <a:gd name="T60" fmla="*/ 2147483646 w 504"/>
              <a:gd name="T61" fmla="*/ 2147483646 h 42"/>
              <a:gd name="T62" fmla="*/ 2147483646 w 504"/>
              <a:gd name="T63" fmla="*/ 2147483646 h 42"/>
              <a:gd name="T64" fmla="*/ 2147483646 w 504"/>
              <a:gd name="T65" fmla="*/ 2147483646 h 42"/>
              <a:gd name="T66" fmla="*/ 2147483646 w 504"/>
              <a:gd name="T67" fmla="*/ 2147483646 h 42"/>
              <a:gd name="T68" fmla="*/ 2147483646 w 504"/>
              <a:gd name="T69" fmla="*/ 2147483646 h 42"/>
              <a:gd name="T70" fmla="*/ 2147483646 w 504"/>
              <a:gd name="T71" fmla="*/ 2147483646 h 42"/>
              <a:gd name="T72" fmla="*/ 2147483646 w 504"/>
              <a:gd name="T73" fmla="*/ 2147483646 h 42"/>
              <a:gd name="T74" fmla="*/ 2147483646 w 504"/>
              <a:gd name="T75" fmla="*/ 2147483646 h 42"/>
              <a:gd name="T76" fmla="*/ 2147483646 w 504"/>
              <a:gd name="T77" fmla="*/ 2147483646 h 42"/>
              <a:gd name="T78" fmla="*/ 2147483646 w 504"/>
              <a:gd name="T79" fmla="*/ 2147483646 h 42"/>
              <a:gd name="T80" fmla="*/ 2147483646 w 504"/>
              <a:gd name="T81" fmla="*/ 2147483646 h 42"/>
              <a:gd name="T82" fmla="*/ 2147483646 w 504"/>
              <a:gd name="T83" fmla="*/ 2147483646 h 42"/>
              <a:gd name="T84" fmla="*/ 2147483646 w 504"/>
              <a:gd name="T85" fmla="*/ 2147483646 h 4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42"/>
              <a:gd name="T131" fmla="*/ 504 w 504"/>
              <a:gd name="T132" fmla="*/ 42 h 4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42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18"/>
                </a:lnTo>
                <a:lnTo>
                  <a:pt x="24" y="24"/>
                </a:lnTo>
                <a:lnTo>
                  <a:pt x="30" y="18"/>
                </a:lnTo>
                <a:lnTo>
                  <a:pt x="36" y="18"/>
                </a:lnTo>
                <a:lnTo>
                  <a:pt x="42" y="12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6"/>
                </a:lnTo>
                <a:lnTo>
                  <a:pt x="90" y="12"/>
                </a:lnTo>
                <a:lnTo>
                  <a:pt x="102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8"/>
                </a:lnTo>
                <a:lnTo>
                  <a:pt x="114" y="12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8"/>
                </a:lnTo>
                <a:lnTo>
                  <a:pt x="258" y="24"/>
                </a:lnTo>
                <a:lnTo>
                  <a:pt x="264" y="24"/>
                </a:lnTo>
                <a:lnTo>
                  <a:pt x="270" y="30"/>
                </a:lnTo>
                <a:lnTo>
                  <a:pt x="276" y="30"/>
                </a:lnTo>
                <a:lnTo>
                  <a:pt x="282" y="36"/>
                </a:lnTo>
                <a:lnTo>
                  <a:pt x="288" y="36"/>
                </a:lnTo>
                <a:lnTo>
                  <a:pt x="294" y="36"/>
                </a:lnTo>
                <a:lnTo>
                  <a:pt x="300" y="36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42"/>
                </a:lnTo>
                <a:lnTo>
                  <a:pt x="336" y="42"/>
                </a:lnTo>
                <a:lnTo>
                  <a:pt x="342" y="42"/>
                </a:lnTo>
                <a:lnTo>
                  <a:pt x="348" y="42"/>
                </a:lnTo>
                <a:lnTo>
                  <a:pt x="354" y="36"/>
                </a:lnTo>
                <a:lnTo>
                  <a:pt x="360" y="36"/>
                </a:lnTo>
                <a:lnTo>
                  <a:pt x="366" y="36"/>
                </a:lnTo>
                <a:lnTo>
                  <a:pt x="372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24"/>
                </a:lnTo>
                <a:lnTo>
                  <a:pt x="396" y="18"/>
                </a:lnTo>
                <a:lnTo>
                  <a:pt x="402" y="18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36"/>
                </a:lnTo>
                <a:lnTo>
                  <a:pt x="498" y="36"/>
                </a:lnTo>
                <a:lnTo>
                  <a:pt x="504" y="4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5" name="Freeform 966"/>
          <p:cNvSpPr>
            <a:spLocks/>
          </p:cNvSpPr>
          <p:nvPr/>
        </p:nvSpPr>
        <p:spPr bwMode="auto">
          <a:xfrm>
            <a:off x="2741613" y="2163763"/>
            <a:ext cx="788987" cy="552450"/>
          </a:xfrm>
          <a:custGeom>
            <a:avLst/>
            <a:gdLst>
              <a:gd name="T0" fmla="*/ 2147483646 w 690"/>
              <a:gd name="T1" fmla="*/ 2147483646 h 348"/>
              <a:gd name="T2" fmla="*/ 2147483646 w 690"/>
              <a:gd name="T3" fmla="*/ 2147483646 h 348"/>
              <a:gd name="T4" fmla="*/ 2147483646 w 690"/>
              <a:gd name="T5" fmla="*/ 2147483646 h 348"/>
              <a:gd name="T6" fmla="*/ 2147483646 w 690"/>
              <a:gd name="T7" fmla="*/ 2147483646 h 348"/>
              <a:gd name="T8" fmla="*/ 2147483646 w 690"/>
              <a:gd name="T9" fmla="*/ 2147483646 h 348"/>
              <a:gd name="T10" fmla="*/ 2147483646 w 690"/>
              <a:gd name="T11" fmla="*/ 2147483646 h 348"/>
              <a:gd name="T12" fmla="*/ 2147483646 w 690"/>
              <a:gd name="T13" fmla="*/ 2147483646 h 348"/>
              <a:gd name="T14" fmla="*/ 2147483646 w 690"/>
              <a:gd name="T15" fmla="*/ 2147483646 h 348"/>
              <a:gd name="T16" fmla="*/ 2147483646 w 690"/>
              <a:gd name="T17" fmla="*/ 2147483646 h 348"/>
              <a:gd name="T18" fmla="*/ 2147483646 w 690"/>
              <a:gd name="T19" fmla="*/ 2147483646 h 348"/>
              <a:gd name="T20" fmla="*/ 2147483646 w 690"/>
              <a:gd name="T21" fmla="*/ 2147483646 h 348"/>
              <a:gd name="T22" fmla="*/ 2147483646 w 690"/>
              <a:gd name="T23" fmla="*/ 2147483646 h 348"/>
              <a:gd name="T24" fmla="*/ 2147483646 w 690"/>
              <a:gd name="T25" fmla="*/ 2147483646 h 348"/>
              <a:gd name="T26" fmla="*/ 2147483646 w 690"/>
              <a:gd name="T27" fmla="*/ 2147483646 h 348"/>
              <a:gd name="T28" fmla="*/ 2147483646 w 690"/>
              <a:gd name="T29" fmla="*/ 2147483646 h 348"/>
              <a:gd name="T30" fmla="*/ 2147483646 w 690"/>
              <a:gd name="T31" fmla="*/ 2147483646 h 348"/>
              <a:gd name="T32" fmla="*/ 2147483646 w 690"/>
              <a:gd name="T33" fmla="*/ 2147483646 h 348"/>
              <a:gd name="T34" fmla="*/ 2147483646 w 690"/>
              <a:gd name="T35" fmla="*/ 2147483646 h 348"/>
              <a:gd name="T36" fmla="*/ 2147483646 w 690"/>
              <a:gd name="T37" fmla="*/ 2147483646 h 348"/>
              <a:gd name="T38" fmla="*/ 2147483646 w 690"/>
              <a:gd name="T39" fmla="*/ 2147483646 h 348"/>
              <a:gd name="T40" fmla="*/ 2147483646 w 690"/>
              <a:gd name="T41" fmla="*/ 2147483646 h 348"/>
              <a:gd name="T42" fmla="*/ 2147483646 w 690"/>
              <a:gd name="T43" fmla="*/ 2147483646 h 348"/>
              <a:gd name="T44" fmla="*/ 2147483646 w 690"/>
              <a:gd name="T45" fmla="*/ 2147483646 h 348"/>
              <a:gd name="T46" fmla="*/ 2147483646 w 690"/>
              <a:gd name="T47" fmla="*/ 2147483646 h 348"/>
              <a:gd name="T48" fmla="*/ 2147483646 w 690"/>
              <a:gd name="T49" fmla="*/ 2147483646 h 348"/>
              <a:gd name="T50" fmla="*/ 2147483646 w 690"/>
              <a:gd name="T51" fmla="*/ 2147483646 h 348"/>
              <a:gd name="T52" fmla="*/ 2147483646 w 690"/>
              <a:gd name="T53" fmla="*/ 2147483646 h 348"/>
              <a:gd name="T54" fmla="*/ 2147483646 w 690"/>
              <a:gd name="T55" fmla="*/ 2147483646 h 348"/>
              <a:gd name="T56" fmla="*/ 2147483646 w 690"/>
              <a:gd name="T57" fmla="*/ 2147483646 h 348"/>
              <a:gd name="T58" fmla="*/ 2147483646 w 690"/>
              <a:gd name="T59" fmla="*/ 2147483646 h 348"/>
              <a:gd name="T60" fmla="*/ 2147483646 w 690"/>
              <a:gd name="T61" fmla="*/ 2147483646 h 348"/>
              <a:gd name="T62" fmla="*/ 2147483646 w 690"/>
              <a:gd name="T63" fmla="*/ 2147483646 h 348"/>
              <a:gd name="T64" fmla="*/ 2147483646 w 690"/>
              <a:gd name="T65" fmla="*/ 2147483646 h 348"/>
              <a:gd name="T66" fmla="*/ 2147483646 w 690"/>
              <a:gd name="T67" fmla="*/ 2147483646 h 348"/>
              <a:gd name="T68" fmla="*/ 2147483646 w 690"/>
              <a:gd name="T69" fmla="*/ 2147483646 h 348"/>
              <a:gd name="T70" fmla="*/ 2147483646 w 690"/>
              <a:gd name="T71" fmla="*/ 2147483646 h 348"/>
              <a:gd name="T72" fmla="*/ 2147483646 w 690"/>
              <a:gd name="T73" fmla="*/ 2147483646 h 348"/>
              <a:gd name="T74" fmla="*/ 2147483646 w 690"/>
              <a:gd name="T75" fmla="*/ 2147483646 h 348"/>
              <a:gd name="T76" fmla="*/ 2147483646 w 690"/>
              <a:gd name="T77" fmla="*/ 2147483646 h 348"/>
              <a:gd name="T78" fmla="*/ 2147483646 w 690"/>
              <a:gd name="T79" fmla="*/ 2147483646 h 348"/>
              <a:gd name="T80" fmla="*/ 2147483646 w 690"/>
              <a:gd name="T81" fmla="*/ 2147483646 h 348"/>
              <a:gd name="T82" fmla="*/ 2147483646 w 690"/>
              <a:gd name="T83" fmla="*/ 2147483646 h 34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348"/>
              <a:gd name="T128" fmla="*/ 690 w 690"/>
              <a:gd name="T129" fmla="*/ 348 h 34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348">
                <a:moveTo>
                  <a:pt x="0" y="348"/>
                </a:moveTo>
                <a:lnTo>
                  <a:pt x="6" y="348"/>
                </a:lnTo>
                <a:lnTo>
                  <a:pt x="12" y="348"/>
                </a:lnTo>
                <a:lnTo>
                  <a:pt x="18" y="348"/>
                </a:lnTo>
                <a:lnTo>
                  <a:pt x="24" y="348"/>
                </a:lnTo>
                <a:lnTo>
                  <a:pt x="30" y="348"/>
                </a:lnTo>
                <a:lnTo>
                  <a:pt x="36" y="348"/>
                </a:lnTo>
                <a:lnTo>
                  <a:pt x="42" y="348"/>
                </a:lnTo>
                <a:lnTo>
                  <a:pt x="48" y="348"/>
                </a:lnTo>
                <a:lnTo>
                  <a:pt x="54" y="348"/>
                </a:lnTo>
                <a:lnTo>
                  <a:pt x="60" y="348"/>
                </a:lnTo>
                <a:lnTo>
                  <a:pt x="66" y="348"/>
                </a:lnTo>
                <a:lnTo>
                  <a:pt x="72" y="348"/>
                </a:lnTo>
                <a:lnTo>
                  <a:pt x="78" y="348"/>
                </a:lnTo>
                <a:lnTo>
                  <a:pt x="84" y="348"/>
                </a:lnTo>
                <a:lnTo>
                  <a:pt x="90" y="348"/>
                </a:lnTo>
                <a:lnTo>
                  <a:pt x="96" y="348"/>
                </a:lnTo>
                <a:lnTo>
                  <a:pt x="102" y="348"/>
                </a:lnTo>
                <a:lnTo>
                  <a:pt x="108" y="348"/>
                </a:lnTo>
                <a:lnTo>
                  <a:pt x="114" y="348"/>
                </a:lnTo>
                <a:lnTo>
                  <a:pt x="120" y="348"/>
                </a:lnTo>
                <a:lnTo>
                  <a:pt x="126" y="348"/>
                </a:lnTo>
                <a:lnTo>
                  <a:pt x="132" y="348"/>
                </a:lnTo>
                <a:lnTo>
                  <a:pt x="138" y="348"/>
                </a:lnTo>
                <a:lnTo>
                  <a:pt x="144" y="348"/>
                </a:lnTo>
                <a:lnTo>
                  <a:pt x="150" y="348"/>
                </a:lnTo>
                <a:lnTo>
                  <a:pt x="156" y="348"/>
                </a:lnTo>
                <a:lnTo>
                  <a:pt x="162" y="348"/>
                </a:lnTo>
                <a:lnTo>
                  <a:pt x="168" y="348"/>
                </a:lnTo>
                <a:lnTo>
                  <a:pt x="174" y="348"/>
                </a:lnTo>
                <a:lnTo>
                  <a:pt x="180" y="348"/>
                </a:lnTo>
                <a:lnTo>
                  <a:pt x="186" y="348"/>
                </a:lnTo>
                <a:lnTo>
                  <a:pt x="192" y="348"/>
                </a:lnTo>
                <a:lnTo>
                  <a:pt x="198" y="348"/>
                </a:lnTo>
                <a:lnTo>
                  <a:pt x="204" y="348"/>
                </a:lnTo>
                <a:lnTo>
                  <a:pt x="210" y="348"/>
                </a:lnTo>
                <a:lnTo>
                  <a:pt x="216" y="348"/>
                </a:lnTo>
                <a:lnTo>
                  <a:pt x="222" y="348"/>
                </a:lnTo>
                <a:lnTo>
                  <a:pt x="228" y="348"/>
                </a:lnTo>
                <a:lnTo>
                  <a:pt x="234" y="348"/>
                </a:lnTo>
                <a:lnTo>
                  <a:pt x="240" y="348"/>
                </a:lnTo>
                <a:lnTo>
                  <a:pt x="246" y="348"/>
                </a:lnTo>
                <a:lnTo>
                  <a:pt x="252" y="348"/>
                </a:lnTo>
                <a:lnTo>
                  <a:pt x="258" y="348"/>
                </a:lnTo>
                <a:lnTo>
                  <a:pt x="264" y="348"/>
                </a:lnTo>
                <a:lnTo>
                  <a:pt x="270" y="348"/>
                </a:lnTo>
                <a:lnTo>
                  <a:pt x="276" y="348"/>
                </a:lnTo>
                <a:lnTo>
                  <a:pt x="282" y="348"/>
                </a:lnTo>
                <a:lnTo>
                  <a:pt x="288" y="348"/>
                </a:lnTo>
                <a:lnTo>
                  <a:pt x="294" y="348"/>
                </a:lnTo>
                <a:lnTo>
                  <a:pt x="300" y="348"/>
                </a:lnTo>
                <a:lnTo>
                  <a:pt x="306" y="348"/>
                </a:lnTo>
                <a:lnTo>
                  <a:pt x="312" y="342"/>
                </a:lnTo>
                <a:lnTo>
                  <a:pt x="318" y="336"/>
                </a:lnTo>
                <a:lnTo>
                  <a:pt x="318" y="330"/>
                </a:lnTo>
                <a:lnTo>
                  <a:pt x="324" y="324"/>
                </a:lnTo>
                <a:lnTo>
                  <a:pt x="324" y="312"/>
                </a:lnTo>
                <a:lnTo>
                  <a:pt x="330" y="300"/>
                </a:lnTo>
                <a:lnTo>
                  <a:pt x="330" y="288"/>
                </a:lnTo>
                <a:lnTo>
                  <a:pt x="336" y="276"/>
                </a:lnTo>
                <a:lnTo>
                  <a:pt x="336" y="264"/>
                </a:lnTo>
                <a:lnTo>
                  <a:pt x="342" y="258"/>
                </a:lnTo>
                <a:lnTo>
                  <a:pt x="342" y="246"/>
                </a:lnTo>
                <a:lnTo>
                  <a:pt x="348" y="234"/>
                </a:lnTo>
                <a:lnTo>
                  <a:pt x="354" y="228"/>
                </a:lnTo>
                <a:lnTo>
                  <a:pt x="354" y="222"/>
                </a:lnTo>
                <a:lnTo>
                  <a:pt x="360" y="210"/>
                </a:lnTo>
                <a:lnTo>
                  <a:pt x="360" y="204"/>
                </a:lnTo>
                <a:lnTo>
                  <a:pt x="366" y="198"/>
                </a:lnTo>
                <a:lnTo>
                  <a:pt x="366" y="186"/>
                </a:lnTo>
                <a:lnTo>
                  <a:pt x="372" y="180"/>
                </a:lnTo>
                <a:lnTo>
                  <a:pt x="372" y="174"/>
                </a:lnTo>
                <a:lnTo>
                  <a:pt x="378" y="168"/>
                </a:lnTo>
                <a:lnTo>
                  <a:pt x="378" y="162"/>
                </a:lnTo>
                <a:lnTo>
                  <a:pt x="390" y="150"/>
                </a:lnTo>
                <a:lnTo>
                  <a:pt x="390" y="144"/>
                </a:lnTo>
                <a:lnTo>
                  <a:pt x="396" y="138"/>
                </a:lnTo>
                <a:lnTo>
                  <a:pt x="402" y="132"/>
                </a:lnTo>
                <a:lnTo>
                  <a:pt x="408" y="132"/>
                </a:lnTo>
                <a:lnTo>
                  <a:pt x="414" y="126"/>
                </a:lnTo>
                <a:lnTo>
                  <a:pt x="420" y="126"/>
                </a:lnTo>
                <a:lnTo>
                  <a:pt x="426" y="120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14"/>
                </a:lnTo>
                <a:lnTo>
                  <a:pt x="456" y="114"/>
                </a:lnTo>
                <a:lnTo>
                  <a:pt x="462" y="114"/>
                </a:lnTo>
                <a:lnTo>
                  <a:pt x="468" y="108"/>
                </a:lnTo>
                <a:lnTo>
                  <a:pt x="474" y="102"/>
                </a:lnTo>
                <a:lnTo>
                  <a:pt x="486" y="90"/>
                </a:lnTo>
                <a:lnTo>
                  <a:pt x="486" y="84"/>
                </a:lnTo>
                <a:lnTo>
                  <a:pt x="492" y="78"/>
                </a:lnTo>
                <a:lnTo>
                  <a:pt x="492" y="72"/>
                </a:lnTo>
                <a:lnTo>
                  <a:pt x="498" y="66"/>
                </a:lnTo>
                <a:lnTo>
                  <a:pt x="504" y="60"/>
                </a:lnTo>
                <a:lnTo>
                  <a:pt x="504" y="54"/>
                </a:lnTo>
                <a:lnTo>
                  <a:pt x="510" y="48"/>
                </a:lnTo>
                <a:lnTo>
                  <a:pt x="516" y="42"/>
                </a:lnTo>
                <a:lnTo>
                  <a:pt x="522" y="36"/>
                </a:lnTo>
                <a:lnTo>
                  <a:pt x="528" y="30"/>
                </a:lnTo>
                <a:lnTo>
                  <a:pt x="534" y="24"/>
                </a:lnTo>
                <a:lnTo>
                  <a:pt x="540" y="24"/>
                </a:lnTo>
                <a:lnTo>
                  <a:pt x="546" y="18"/>
                </a:lnTo>
                <a:lnTo>
                  <a:pt x="552" y="12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6"/>
                </a:lnTo>
                <a:lnTo>
                  <a:pt x="594" y="6"/>
                </a:lnTo>
                <a:lnTo>
                  <a:pt x="600" y="12"/>
                </a:lnTo>
                <a:lnTo>
                  <a:pt x="606" y="18"/>
                </a:lnTo>
                <a:lnTo>
                  <a:pt x="612" y="24"/>
                </a:lnTo>
                <a:lnTo>
                  <a:pt x="618" y="24"/>
                </a:lnTo>
                <a:lnTo>
                  <a:pt x="624" y="30"/>
                </a:lnTo>
                <a:lnTo>
                  <a:pt x="630" y="30"/>
                </a:lnTo>
                <a:lnTo>
                  <a:pt x="636" y="24"/>
                </a:lnTo>
                <a:lnTo>
                  <a:pt x="642" y="24"/>
                </a:lnTo>
                <a:lnTo>
                  <a:pt x="648" y="24"/>
                </a:lnTo>
                <a:lnTo>
                  <a:pt x="654" y="24"/>
                </a:lnTo>
                <a:lnTo>
                  <a:pt x="660" y="24"/>
                </a:lnTo>
                <a:lnTo>
                  <a:pt x="666" y="18"/>
                </a:lnTo>
                <a:lnTo>
                  <a:pt x="672" y="18"/>
                </a:lnTo>
                <a:lnTo>
                  <a:pt x="678" y="18"/>
                </a:lnTo>
                <a:lnTo>
                  <a:pt x="684" y="18"/>
                </a:lnTo>
                <a:lnTo>
                  <a:pt x="690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6" name="Freeform 967"/>
          <p:cNvSpPr>
            <a:spLocks/>
          </p:cNvSpPr>
          <p:nvPr/>
        </p:nvSpPr>
        <p:spPr bwMode="auto">
          <a:xfrm>
            <a:off x="3530600" y="2135188"/>
            <a:ext cx="590550" cy="76200"/>
          </a:xfrm>
          <a:custGeom>
            <a:avLst/>
            <a:gdLst>
              <a:gd name="T0" fmla="*/ 2147483646 w 516"/>
              <a:gd name="T1" fmla="*/ 2147483646 h 48"/>
              <a:gd name="T2" fmla="*/ 2147483646 w 516"/>
              <a:gd name="T3" fmla="*/ 2147483646 h 48"/>
              <a:gd name="T4" fmla="*/ 2147483646 w 516"/>
              <a:gd name="T5" fmla="*/ 2147483646 h 48"/>
              <a:gd name="T6" fmla="*/ 2147483646 w 516"/>
              <a:gd name="T7" fmla="*/ 2147483646 h 48"/>
              <a:gd name="T8" fmla="*/ 2147483646 w 516"/>
              <a:gd name="T9" fmla="*/ 2147483646 h 48"/>
              <a:gd name="T10" fmla="*/ 2147483646 w 516"/>
              <a:gd name="T11" fmla="*/ 2147483646 h 48"/>
              <a:gd name="T12" fmla="*/ 2147483646 w 516"/>
              <a:gd name="T13" fmla="*/ 2147483646 h 48"/>
              <a:gd name="T14" fmla="*/ 2147483646 w 516"/>
              <a:gd name="T15" fmla="*/ 2147483646 h 48"/>
              <a:gd name="T16" fmla="*/ 2147483646 w 516"/>
              <a:gd name="T17" fmla="*/ 2147483646 h 48"/>
              <a:gd name="T18" fmla="*/ 2147483646 w 516"/>
              <a:gd name="T19" fmla="*/ 2147483646 h 48"/>
              <a:gd name="T20" fmla="*/ 2147483646 w 516"/>
              <a:gd name="T21" fmla="*/ 2147483646 h 48"/>
              <a:gd name="T22" fmla="*/ 2147483646 w 516"/>
              <a:gd name="T23" fmla="*/ 2147483646 h 48"/>
              <a:gd name="T24" fmla="*/ 2147483646 w 516"/>
              <a:gd name="T25" fmla="*/ 2147483646 h 48"/>
              <a:gd name="T26" fmla="*/ 2147483646 w 516"/>
              <a:gd name="T27" fmla="*/ 0 h 48"/>
              <a:gd name="T28" fmla="*/ 2147483646 w 516"/>
              <a:gd name="T29" fmla="*/ 0 h 48"/>
              <a:gd name="T30" fmla="*/ 2147483646 w 516"/>
              <a:gd name="T31" fmla="*/ 0 h 48"/>
              <a:gd name="T32" fmla="*/ 2147483646 w 516"/>
              <a:gd name="T33" fmla="*/ 0 h 48"/>
              <a:gd name="T34" fmla="*/ 2147483646 w 516"/>
              <a:gd name="T35" fmla="*/ 0 h 48"/>
              <a:gd name="T36" fmla="*/ 2147483646 w 516"/>
              <a:gd name="T37" fmla="*/ 0 h 48"/>
              <a:gd name="T38" fmla="*/ 2147483646 w 516"/>
              <a:gd name="T39" fmla="*/ 0 h 48"/>
              <a:gd name="T40" fmla="*/ 2147483646 w 516"/>
              <a:gd name="T41" fmla="*/ 0 h 48"/>
              <a:gd name="T42" fmla="*/ 2147483646 w 516"/>
              <a:gd name="T43" fmla="*/ 2147483646 h 48"/>
              <a:gd name="T44" fmla="*/ 2147483646 w 516"/>
              <a:gd name="T45" fmla="*/ 2147483646 h 48"/>
              <a:gd name="T46" fmla="*/ 2147483646 w 516"/>
              <a:gd name="T47" fmla="*/ 2147483646 h 48"/>
              <a:gd name="T48" fmla="*/ 2147483646 w 516"/>
              <a:gd name="T49" fmla="*/ 2147483646 h 48"/>
              <a:gd name="T50" fmla="*/ 2147483646 w 516"/>
              <a:gd name="T51" fmla="*/ 2147483646 h 48"/>
              <a:gd name="T52" fmla="*/ 2147483646 w 516"/>
              <a:gd name="T53" fmla="*/ 2147483646 h 48"/>
              <a:gd name="T54" fmla="*/ 2147483646 w 516"/>
              <a:gd name="T55" fmla="*/ 2147483646 h 48"/>
              <a:gd name="T56" fmla="*/ 2147483646 w 516"/>
              <a:gd name="T57" fmla="*/ 2147483646 h 48"/>
              <a:gd name="T58" fmla="*/ 2147483646 w 516"/>
              <a:gd name="T59" fmla="*/ 2147483646 h 48"/>
              <a:gd name="T60" fmla="*/ 2147483646 w 516"/>
              <a:gd name="T61" fmla="*/ 2147483646 h 48"/>
              <a:gd name="T62" fmla="*/ 2147483646 w 516"/>
              <a:gd name="T63" fmla="*/ 2147483646 h 48"/>
              <a:gd name="T64" fmla="*/ 2147483646 w 516"/>
              <a:gd name="T65" fmla="*/ 2147483646 h 48"/>
              <a:gd name="T66" fmla="*/ 2147483646 w 516"/>
              <a:gd name="T67" fmla="*/ 2147483646 h 48"/>
              <a:gd name="T68" fmla="*/ 2147483646 w 516"/>
              <a:gd name="T69" fmla="*/ 2147483646 h 48"/>
              <a:gd name="T70" fmla="*/ 2147483646 w 516"/>
              <a:gd name="T71" fmla="*/ 2147483646 h 48"/>
              <a:gd name="T72" fmla="*/ 2147483646 w 516"/>
              <a:gd name="T73" fmla="*/ 2147483646 h 48"/>
              <a:gd name="T74" fmla="*/ 2147483646 w 516"/>
              <a:gd name="T75" fmla="*/ 2147483646 h 48"/>
              <a:gd name="T76" fmla="*/ 2147483646 w 516"/>
              <a:gd name="T77" fmla="*/ 2147483646 h 48"/>
              <a:gd name="T78" fmla="*/ 2147483646 w 516"/>
              <a:gd name="T79" fmla="*/ 2147483646 h 48"/>
              <a:gd name="T80" fmla="*/ 2147483646 w 516"/>
              <a:gd name="T81" fmla="*/ 2147483646 h 48"/>
              <a:gd name="T82" fmla="*/ 2147483646 w 516"/>
              <a:gd name="T83" fmla="*/ 2147483646 h 48"/>
              <a:gd name="T84" fmla="*/ 2147483646 w 516"/>
              <a:gd name="T85" fmla="*/ 2147483646 h 48"/>
              <a:gd name="T86" fmla="*/ 2147483646 w 516"/>
              <a:gd name="T87" fmla="*/ 2147483646 h 48"/>
              <a:gd name="T88" fmla="*/ 2147483646 w 516"/>
              <a:gd name="T89" fmla="*/ 2147483646 h 4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16"/>
              <a:gd name="T136" fmla="*/ 0 h 48"/>
              <a:gd name="T137" fmla="*/ 516 w 516"/>
              <a:gd name="T138" fmla="*/ 48 h 4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16" h="48">
                <a:moveTo>
                  <a:pt x="0" y="42"/>
                </a:moveTo>
                <a:lnTo>
                  <a:pt x="6" y="42"/>
                </a:lnTo>
                <a:lnTo>
                  <a:pt x="12" y="42"/>
                </a:lnTo>
                <a:lnTo>
                  <a:pt x="18" y="42"/>
                </a:lnTo>
                <a:lnTo>
                  <a:pt x="24" y="42"/>
                </a:lnTo>
                <a:lnTo>
                  <a:pt x="30" y="48"/>
                </a:lnTo>
                <a:lnTo>
                  <a:pt x="36" y="42"/>
                </a:lnTo>
                <a:lnTo>
                  <a:pt x="42" y="48"/>
                </a:lnTo>
                <a:lnTo>
                  <a:pt x="48" y="48"/>
                </a:lnTo>
                <a:lnTo>
                  <a:pt x="54" y="42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0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18"/>
                </a:lnTo>
                <a:lnTo>
                  <a:pt x="132" y="18"/>
                </a:lnTo>
                <a:lnTo>
                  <a:pt x="138" y="12"/>
                </a:lnTo>
                <a:lnTo>
                  <a:pt x="144" y="12"/>
                </a:lnTo>
                <a:lnTo>
                  <a:pt x="150" y="6"/>
                </a:lnTo>
                <a:lnTo>
                  <a:pt x="156" y="6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204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6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0" y="12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24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24"/>
                </a:lnTo>
                <a:lnTo>
                  <a:pt x="474" y="18"/>
                </a:lnTo>
                <a:lnTo>
                  <a:pt x="480" y="24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7" name="Freeform 968"/>
          <p:cNvSpPr>
            <a:spLocks/>
          </p:cNvSpPr>
          <p:nvPr/>
        </p:nvSpPr>
        <p:spPr bwMode="auto">
          <a:xfrm>
            <a:off x="2741613" y="2287588"/>
            <a:ext cx="747712" cy="381000"/>
          </a:xfrm>
          <a:custGeom>
            <a:avLst/>
            <a:gdLst>
              <a:gd name="T0" fmla="*/ 2147483646 w 654"/>
              <a:gd name="T1" fmla="*/ 2147483646 h 240"/>
              <a:gd name="T2" fmla="*/ 2147483646 w 654"/>
              <a:gd name="T3" fmla="*/ 2147483646 h 240"/>
              <a:gd name="T4" fmla="*/ 2147483646 w 654"/>
              <a:gd name="T5" fmla="*/ 2147483646 h 240"/>
              <a:gd name="T6" fmla="*/ 2147483646 w 654"/>
              <a:gd name="T7" fmla="*/ 2147483646 h 240"/>
              <a:gd name="T8" fmla="*/ 2147483646 w 654"/>
              <a:gd name="T9" fmla="*/ 2147483646 h 240"/>
              <a:gd name="T10" fmla="*/ 2147483646 w 654"/>
              <a:gd name="T11" fmla="*/ 2147483646 h 240"/>
              <a:gd name="T12" fmla="*/ 2147483646 w 654"/>
              <a:gd name="T13" fmla="*/ 2147483646 h 240"/>
              <a:gd name="T14" fmla="*/ 2147483646 w 654"/>
              <a:gd name="T15" fmla="*/ 2147483646 h 240"/>
              <a:gd name="T16" fmla="*/ 2147483646 w 654"/>
              <a:gd name="T17" fmla="*/ 2147483646 h 240"/>
              <a:gd name="T18" fmla="*/ 2147483646 w 654"/>
              <a:gd name="T19" fmla="*/ 2147483646 h 240"/>
              <a:gd name="T20" fmla="*/ 2147483646 w 654"/>
              <a:gd name="T21" fmla="*/ 2147483646 h 240"/>
              <a:gd name="T22" fmla="*/ 2147483646 w 654"/>
              <a:gd name="T23" fmla="*/ 2147483646 h 240"/>
              <a:gd name="T24" fmla="*/ 2147483646 w 654"/>
              <a:gd name="T25" fmla="*/ 2147483646 h 240"/>
              <a:gd name="T26" fmla="*/ 2147483646 w 654"/>
              <a:gd name="T27" fmla="*/ 2147483646 h 240"/>
              <a:gd name="T28" fmla="*/ 2147483646 w 654"/>
              <a:gd name="T29" fmla="*/ 2147483646 h 240"/>
              <a:gd name="T30" fmla="*/ 2147483646 w 654"/>
              <a:gd name="T31" fmla="*/ 2147483646 h 240"/>
              <a:gd name="T32" fmla="*/ 2147483646 w 654"/>
              <a:gd name="T33" fmla="*/ 2147483646 h 240"/>
              <a:gd name="T34" fmla="*/ 2147483646 w 654"/>
              <a:gd name="T35" fmla="*/ 2147483646 h 240"/>
              <a:gd name="T36" fmla="*/ 2147483646 w 654"/>
              <a:gd name="T37" fmla="*/ 2147483646 h 240"/>
              <a:gd name="T38" fmla="*/ 2147483646 w 654"/>
              <a:gd name="T39" fmla="*/ 2147483646 h 240"/>
              <a:gd name="T40" fmla="*/ 2147483646 w 654"/>
              <a:gd name="T41" fmla="*/ 2147483646 h 240"/>
              <a:gd name="T42" fmla="*/ 2147483646 w 654"/>
              <a:gd name="T43" fmla="*/ 2147483646 h 240"/>
              <a:gd name="T44" fmla="*/ 2147483646 w 654"/>
              <a:gd name="T45" fmla="*/ 2147483646 h 240"/>
              <a:gd name="T46" fmla="*/ 2147483646 w 654"/>
              <a:gd name="T47" fmla="*/ 2147483646 h 240"/>
              <a:gd name="T48" fmla="*/ 2147483646 w 654"/>
              <a:gd name="T49" fmla="*/ 2147483646 h 240"/>
              <a:gd name="T50" fmla="*/ 2147483646 w 654"/>
              <a:gd name="T51" fmla="*/ 2147483646 h 240"/>
              <a:gd name="T52" fmla="*/ 2147483646 w 654"/>
              <a:gd name="T53" fmla="*/ 2147483646 h 240"/>
              <a:gd name="T54" fmla="*/ 2147483646 w 654"/>
              <a:gd name="T55" fmla="*/ 2147483646 h 240"/>
              <a:gd name="T56" fmla="*/ 2147483646 w 654"/>
              <a:gd name="T57" fmla="*/ 2147483646 h 240"/>
              <a:gd name="T58" fmla="*/ 2147483646 w 654"/>
              <a:gd name="T59" fmla="*/ 2147483646 h 240"/>
              <a:gd name="T60" fmla="*/ 2147483646 w 654"/>
              <a:gd name="T61" fmla="*/ 2147483646 h 240"/>
              <a:gd name="T62" fmla="*/ 2147483646 w 654"/>
              <a:gd name="T63" fmla="*/ 2147483646 h 240"/>
              <a:gd name="T64" fmla="*/ 2147483646 w 654"/>
              <a:gd name="T65" fmla="*/ 2147483646 h 240"/>
              <a:gd name="T66" fmla="*/ 2147483646 w 654"/>
              <a:gd name="T67" fmla="*/ 2147483646 h 240"/>
              <a:gd name="T68" fmla="*/ 2147483646 w 654"/>
              <a:gd name="T69" fmla="*/ 2147483646 h 240"/>
              <a:gd name="T70" fmla="*/ 2147483646 w 654"/>
              <a:gd name="T71" fmla="*/ 2147483646 h 240"/>
              <a:gd name="T72" fmla="*/ 2147483646 w 654"/>
              <a:gd name="T73" fmla="*/ 2147483646 h 240"/>
              <a:gd name="T74" fmla="*/ 2147483646 w 654"/>
              <a:gd name="T75" fmla="*/ 2147483646 h 240"/>
              <a:gd name="T76" fmla="*/ 2147483646 w 654"/>
              <a:gd name="T77" fmla="*/ 0 h 240"/>
              <a:gd name="T78" fmla="*/ 2147483646 w 654"/>
              <a:gd name="T79" fmla="*/ 2147483646 h 240"/>
              <a:gd name="T80" fmla="*/ 2147483646 w 654"/>
              <a:gd name="T81" fmla="*/ 0 h 240"/>
              <a:gd name="T82" fmla="*/ 2147483646 w 654"/>
              <a:gd name="T83" fmla="*/ 0 h 24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54"/>
              <a:gd name="T127" fmla="*/ 0 h 240"/>
              <a:gd name="T128" fmla="*/ 654 w 654"/>
              <a:gd name="T129" fmla="*/ 240 h 24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54" h="240">
                <a:moveTo>
                  <a:pt x="0" y="234"/>
                </a:moveTo>
                <a:lnTo>
                  <a:pt x="6" y="234"/>
                </a:lnTo>
                <a:lnTo>
                  <a:pt x="12" y="234"/>
                </a:lnTo>
                <a:lnTo>
                  <a:pt x="18" y="234"/>
                </a:lnTo>
                <a:lnTo>
                  <a:pt x="24" y="234"/>
                </a:lnTo>
                <a:lnTo>
                  <a:pt x="30" y="234"/>
                </a:lnTo>
                <a:lnTo>
                  <a:pt x="36" y="234"/>
                </a:lnTo>
                <a:lnTo>
                  <a:pt x="42" y="240"/>
                </a:lnTo>
                <a:lnTo>
                  <a:pt x="48" y="234"/>
                </a:lnTo>
                <a:lnTo>
                  <a:pt x="54" y="234"/>
                </a:lnTo>
                <a:lnTo>
                  <a:pt x="60" y="234"/>
                </a:lnTo>
                <a:lnTo>
                  <a:pt x="66" y="240"/>
                </a:lnTo>
                <a:lnTo>
                  <a:pt x="72" y="234"/>
                </a:lnTo>
                <a:lnTo>
                  <a:pt x="78" y="240"/>
                </a:lnTo>
                <a:lnTo>
                  <a:pt x="84" y="234"/>
                </a:lnTo>
                <a:lnTo>
                  <a:pt x="90" y="234"/>
                </a:lnTo>
                <a:lnTo>
                  <a:pt x="96" y="240"/>
                </a:lnTo>
                <a:lnTo>
                  <a:pt x="102" y="234"/>
                </a:lnTo>
                <a:lnTo>
                  <a:pt x="108" y="240"/>
                </a:lnTo>
                <a:lnTo>
                  <a:pt x="114" y="240"/>
                </a:lnTo>
                <a:lnTo>
                  <a:pt x="120" y="234"/>
                </a:lnTo>
                <a:lnTo>
                  <a:pt x="126" y="240"/>
                </a:lnTo>
                <a:lnTo>
                  <a:pt x="132" y="234"/>
                </a:lnTo>
                <a:lnTo>
                  <a:pt x="138" y="234"/>
                </a:lnTo>
                <a:lnTo>
                  <a:pt x="144" y="234"/>
                </a:lnTo>
                <a:lnTo>
                  <a:pt x="150" y="234"/>
                </a:lnTo>
                <a:lnTo>
                  <a:pt x="156" y="234"/>
                </a:lnTo>
                <a:lnTo>
                  <a:pt x="162" y="240"/>
                </a:lnTo>
                <a:lnTo>
                  <a:pt x="168" y="234"/>
                </a:lnTo>
                <a:lnTo>
                  <a:pt x="174" y="240"/>
                </a:lnTo>
                <a:lnTo>
                  <a:pt x="180" y="240"/>
                </a:lnTo>
                <a:lnTo>
                  <a:pt x="192" y="240"/>
                </a:lnTo>
                <a:lnTo>
                  <a:pt x="186" y="240"/>
                </a:lnTo>
                <a:lnTo>
                  <a:pt x="192" y="240"/>
                </a:lnTo>
                <a:lnTo>
                  <a:pt x="198" y="234"/>
                </a:lnTo>
                <a:lnTo>
                  <a:pt x="204" y="240"/>
                </a:lnTo>
                <a:lnTo>
                  <a:pt x="216" y="240"/>
                </a:lnTo>
                <a:lnTo>
                  <a:pt x="210" y="240"/>
                </a:lnTo>
                <a:lnTo>
                  <a:pt x="216" y="234"/>
                </a:lnTo>
                <a:lnTo>
                  <a:pt x="222" y="234"/>
                </a:lnTo>
                <a:lnTo>
                  <a:pt x="234" y="234"/>
                </a:lnTo>
                <a:lnTo>
                  <a:pt x="228" y="234"/>
                </a:lnTo>
                <a:lnTo>
                  <a:pt x="234" y="234"/>
                </a:lnTo>
                <a:lnTo>
                  <a:pt x="240" y="240"/>
                </a:lnTo>
                <a:lnTo>
                  <a:pt x="246" y="234"/>
                </a:lnTo>
                <a:lnTo>
                  <a:pt x="252" y="234"/>
                </a:lnTo>
                <a:lnTo>
                  <a:pt x="258" y="240"/>
                </a:lnTo>
                <a:lnTo>
                  <a:pt x="258" y="234"/>
                </a:lnTo>
                <a:lnTo>
                  <a:pt x="264" y="240"/>
                </a:lnTo>
                <a:lnTo>
                  <a:pt x="270" y="240"/>
                </a:lnTo>
                <a:lnTo>
                  <a:pt x="276" y="234"/>
                </a:lnTo>
                <a:lnTo>
                  <a:pt x="282" y="240"/>
                </a:lnTo>
                <a:lnTo>
                  <a:pt x="288" y="240"/>
                </a:lnTo>
                <a:lnTo>
                  <a:pt x="294" y="240"/>
                </a:lnTo>
                <a:lnTo>
                  <a:pt x="300" y="234"/>
                </a:lnTo>
                <a:lnTo>
                  <a:pt x="300" y="240"/>
                </a:lnTo>
                <a:lnTo>
                  <a:pt x="312" y="240"/>
                </a:lnTo>
                <a:lnTo>
                  <a:pt x="306" y="240"/>
                </a:lnTo>
                <a:lnTo>
                  <a:pt x="312" y="234"/>
                </a:lnTo>
                <a:lnTo>
                  <a:pt x="318" y="234"/>
                </a:lnTo>
                <a:lnTo>
                  <a:pt x="324" y="228"/>
                </a:lnTo>
                <a:lnTo>
                  <a:pt x="330" y="222"/>
                </a:lnTo>
                <a:lnTo>
                  <a:pt x="336" y="216"/>
                </a:lnTo>
                <a:lnTo>
                  <a:pt x="342" y="210"/>
                </a:lnTo>
                <a:lnTo>
                  <a:pt x="348" y="210"/>
                </a:lnTo>
                <a:lnTo>
                  <a:pt x="354" y="204"/>
                </a:lnTo>
                <a:lnTo>
                  <a:pt x="354" y="198"/>
                </a:lnTo>
                <a:lnTo>
                  <a:pt x="360" y="192"/>
                </a:lnTo>
                <a:lnTo>
                  <a:pt x="360" y="186"/>
                </a:lnTo>
                <a:lnTo>
                  <a:pt x="366" y="180"/>
                </a:lnTo>
                <a:lnTo>
                  <a:pt x="366" y="174"/>
                </a:lnTo>
                <a:lnTo>
                  <a:pt x="372" y="168"/>
                </a:lnTo>
                <a:lnTo>
                  <a:pt x="384" y="156"/>
                </a:lnTo>
                <a:lnTo>
                  <a:pt x="378" y="156"/>
                </a:lnTo>
                <a:lnTo>
                  <a:pt x="384" y="156"/>
                </a:lnTo>
                <a:lnTo>
                  <a:pt x="390" y="150"/>
                </a:lnTo>
                <a:lnTo>
                  <a:pt x="396" y="144"/>
                </a:lnTo>
                <a:lnTo>
                  <a:pt x="402" y="138"/>
                </a:lnTo>
                <a:lnTo>
                  <a:pt x="408" y="138"/>
                </a:lnTo>
                <a:lnTo>
                  <a:pt x="414" y="132"/>
                </a:lnTo>
                <a:lnTo>
                  <a:pt x="414" y="126"/>
                </a:lnTo>
                <a:lnTo>
                  <a:pt x="420" y="120"/>
                </a:lnTo>
                <a:lnTo>
                  <a:pt x="420" y="114"/>
                </a:lnTo>
                <a:lnTo>
                  <a:pt x="426" y="108"/>
                </a:lnTo>
                <a:lnTo>
                  <a:pt x="426" y="102"/>
                </a:lnTo>
                <a:lnTo>
                  <a:pt x="432" y="96"/>
                </a:lnTo>
                <a:lnTo>
                  <a:pt x="432" y="90"/>
                </a:lnTo>
                <a:lnTo>
                  <a:pt x="438" y="84"/>
                </a:lnTo>
                <a:lnTo>
                  <a:pt x="450" y="72"/>
                </a:lnTo>
                <a:lnTo>
                  <a:pt x="450" y="66"/>
                </a:lnTo>
                <a:lnTo>
                  <a:pt x="456" y="66"/>
                </a:lnTo>
                <a:lnTo>
                  <a:pt x="462" y="60"/>
                </a:lnTo>
                <a:lnTo>
                  <a:pt x="468" y="60"/>
                </a:lnTo>
                <a:lnTo>
                  <a:pt x="474" y="66"/>
                </a:lnTo>
                <a:lnTo>
                  <a:pt x="480" y="66"/>
                </a:lnTo>
                <a:lnTo>
                  <a:pt x="486" y="66"/>
                </a:lnTo>
                <a:lnTo>
                  <a:pt x="492" y="66"/>
                </a:lnTo>
                <a:lnTo>
                  <a:pt x="498" y="66"/>
                </a:lnTo>
                <a:lnTo>
                  <a:pt x="504" y="66"/>
                </a:lnTo>
                <a:lnTo>
                  <a:pt x="510" y="66"/>
                </a:lnTo>
                <a:lnTo>
                  <a:pt x="516" y="66"/>
                </a:lnTo>
                <a:lnTo>
                  <a:pt x="522" y="66"/>
                </a:lnTo>
                <a:lnTo>
                  <a:pt x="528" y="66"/>
                </a:lnTo>
                <a:lnTo>
                  <a:pt x="534" y="60"/>
                </a:lnTo>
                <a:lnTo>
                  <a:pt x="540" y="60"/>
                </a:lnTo>
                <a:lnTo>
                  <a:pt x="546" y="54"/>
                </a:lnTo>
                <a:lnTo>
                  <a:pt x="552" y="48"/>
                </a:lnTo>
                <a:lnTo>
                  <a:pt x="558" y="42"/>
                </a:lnTo>
                <a:lnTo>
                  <a:pt x="564" y="36"/>
                </a:lnTo>
                <a:lnTo>
                  <a:pt x="570" y="30"/>
                </a:lnTo>
                <a:lnTo>
                  <a:pt x="576" y="24"/>
                </a:lnTo>
                <a:lnTo>
                  <a:pt x="582" y="18"/>
                </a:lnTo>
                <a:lnTo>
                  <a:pt x="588" y="12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0"/>
                </a:lnTo>
                <a:lnTo>
                  <a:pt x="612" y="6"/>
                </a:lnTo>
                <a:lnTo>
                  <a:pt x="618" y="0"/>
                </a:lnTo>
                <a:lnTo>
                  <a:pt x="624" y="6"/>
                </a:lnTo>
                <a:lnTo>
                  <a:pt x="624" y="0"/>
                </a:lnTo>
                <a:lnTo>
                  <a:pt x="630" y="6"/>
                </a:lnTo>
                <a:lnTo>
                  <a:pt x="630" y="0"/>
                </a:lnTo>
                <a:lnTo>
                  <a:pt x="642" y="0"/>
                </a:lnTo>
                <a:lnTo>
                  <a:pt x="636" y="0"/>
                </a:lnTo>
                <a:lnTo>
                  <a:pt x="642" y="0"/>
                </a:lnTo>
                <a:lnTo>
                  <a:pt x="648" y="6"/>
                </a:lnTo>
                <a:lnTo>
                  <a:pt x="654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8" name="Freeform 969"/>
          <p:cNvSpPr>
            <a:spLocks/>
          </p:cNvSpPr>
          <p:nvPr/>
        </p:nvSpPr>
        <p:spPr bwMode="auto">
          <a:xfrm>
            <a:off x="3489325" y="2297113"/>
            <a:ext cx="631825" cy="38100"/>
          </a:xfrm>
          <a:custGeom>
            <a:avLst/>
            <a:gdLst>
              <a:gd name="T0" fmla="*/ 2147483646 w 552"/>
              <a:gd name="T1" fmla="*/ 0 h 24"/>
              <a:gd name="T2" fmla="*/ 2147483646 w 552"/>
              <a:gd name="T3" fmla="*/ 0 h 24"/>
              <a:gd name="T4" fmla="*/ 2147483646 w 552"/>
              <a:gd name="T5" fmla="*/ 0 h 24"/>
              <a:gd name="T6" fmla="*/ 2147483646 w 552"/>
              <a:gd name="T7" fmla="*/ 2147483646 h 24"/>
              <a:gd name="T8" fmla="*/ 2147483646 w 552"/>
              <a:gd name="T9" fmla="*/ 2147483646 h 24"/>
              <a:gd name="T10" fmla="*/ 2147483646 w 552"/>
              <a:gd name="T11" fmla="*/ 2147483646 h 24"/>
              <a:gd name="T12" fmla="*/ 2147483646 w 552"/>
              <a:gd name="T13" fmla="*/ 2147483646 h 24"/>
              <a:gd name="T14" fmla="*/ 2147483646 w 552"/>
              <a:gd name="T15" fmla="*/ 2147483646 h 24"/>
              <a:gd name="T16" fmla="*/ 2147483646 w 552"/>
              <a:gd name="T17" fmla="*/ 2147483646 h 24"/>
              <a:gd name="T18" fmla="*/ 2147483646 w 552"/>
              <a:gd name="T19" fmla="*/ 2147483646 h 24"/>
              <a:gd name="T20" fmla="*/ 2147483646 w 552"/>
              <a:gd name="T21" fmla="*/ 2147483646 h 24"/>
              <a:gd name="T22" fmla="*/ 2147483646 w 552"/>
              <a:gd name="T23" fmla="*/ 2147483646 h 24"/>
              <a:gd name="T24" fmla="*/ 2147483646 w 552"/>
              <a:gd name="T25" fmla="*/ 2147483646 h 24"/>
              <a:gd name="T26" fmla="*/ 2147483646 w 552"/>
              <a:gd name="T27" fmla="*/ 2147483646 h 24"/>
              <a:gd name="T28" fmla="*/ 2147483646 w 552"/>
              <a:gd name="T29" fmla="*/ 2147483646 h 24"/>
              <a:gd name="T30" fmla="*/ 2147483646 w 552"/>
              <a:gd name="T31" fmla="*/ 2147483646 h 24"/>
              <a:gd name="T32" fmla="*/ 2147483646 w 552"/>
              <a:gd name="T33" fmla="*/ 2147483646 h 24"/>
              <a:gd name="T34" fmla="*/ 2147483646 w 552"/>
              <a:gd name="T35" fmla="*/ 2147483646 h 24"/>
              <a:gd name="T36" fmla="*/ 2147483646 w 552"/>
              <a:gd name="T37" fmla="*/ 2147483646 h 24"/>
              <a:gd name="T38" fmla="*/ 2147483646 w 552"/>
              <a:gd name="T39" fmla="*/ 2147483646 h 24"/>
              <a:gd name="T40" fmla="*/ 2147483646 w 552"/>
              <a:gd name="T41" fmla="*/ 2147483646 h 24"/>
              <a:gd name="T42" fmla="*/ 2147483646 w 552"/>
              <a:gd name="T43" fmla="*/ 2147483646 h 24"/>
              <a:gd name="T44" fmla="*/ 2147483646 w 552"/>
              <a:gd name="T45" fmla="*/ 2147483646 h 24"/>
              <a:gd name="T46" fmla="*/ 2147483646 w 552"/>
              <a:gd name="T47" fmla="*/ 2147483646 h 24"/>
              <a:gd name="T48" fmla="*/ 2147483646 w 552"/>
              <a:gd name="T49" fmla="*/ 2147483646 h 24"/>
              <a:gd name="T50" fmla="*/ 2147483646 w 552"/>
              <a:gd name="T51" fmla="*/ 2147483646 h 24"/>
              <a:gd name="T52" fmla="*/ 2147483646 w 552"/>
              <a:gd name="T53" fmla="*/ 2147483646 h 24"/>
              <a:gd name="T54" fmla="*/ 2147483646 w 552"/>
              <a:gd name="T55" fmla="*/ 2147483646 h 24"/>
              <a:gd name="T56" fmla="*/ 2147483646 w 552"/>
              <a:gd name="T57" fmla="*/ 2147483646 h 24"/>
              <a:gd name="T58" fmla="*/ 2147483646 w 552"/>
              <a:gd name="T59" fmla="*/ 2147483646 h 24"/>
              <a:gd name="T60" fmla="*/ 2147483646 w 552"/>
              <a:gd name="T61" fmla="*/ 2147483646 h 24"/>
              <a:gd name="T62" fmla="*/ 2147483646 w 552"/>
              <a:gd name="T63" fmla="*/ 2147483646 h 24"/>
              <a:gd name="T64" fmla="*/ 2147483646 w 552"/>
              <a:gd name="T65" fmla="*/ 2147483646 h 24"/>
              <a:gd name="T66" fmla="*/ 2147483646 w 552"/>
              <a:gd name="T67" fmla="*/ 2147483646 h 24"/>
              <a:gd name="T68" fmla="*/ 2147483646 w 552"/>
              <a:gd name="T69" fmla="*/ 2147483646 h 24"/>
              <a:gd name="T70" fmla="*/ 2147483646 w 552"/>
              <a:gd name="T71" fmla="*/ 2147483646 h 24"/>
              <a:gd name="T72" fmla="*/ 2147483646 w 552"/>
              <a:gd name="T73" fmla="*/ 2147483646 h 24"/>
              <a:gd name="T74" fmla="*/ 2147483646 w 552"/>
              <a:gd name="T75" fmla="*/ 2147483646 h 24"/>
              <a:gd name="T76" fmla="*/ 2147483646 w 552"/>
              <a:gd name="T77" fmla="*/ 2147483646 h 24"/>
              <a:gd name="T78" fmla="*/ 2147483646 w 552"/>
              <a:gd name="T79" fmla="*/ 2147483646 h 24"/>
              <a:gd name="T80" fmla="*/ 2147483646 w 552"/>
              <a:gd name="T81" fmla="*/ 2147483646 h 24"/>
              <a:gd name="T82" fmla="*/ 2147483646 w 552"/>
              <a:gd name="T83" fmla="*/ 2147483646 h 24"/>
              <a:gd name="T84" fmla="*/ 2147483646 w 552"/>
              <a:gd name="T85" fmla="*/ 2147483646 h 24"/>
              <a:gd name="T86" fmla="*/ 2147483646 w 552"/>
              <a:gd name="T87" fmla="*/ 2147483646 h 24"/>
              <a:gd name="T88" fmla="*/ 2147483646 w 552"/>
              <a:gd name="T89" fmla="*/ 2147483646 h 24"/>
              <a:gd name="T90" fmla="*/ 2147483646 w 552"/>
              <a:gd name="T91" fmla="*/ 2147483646 h 24"/>
              <a:gd name="T92" fmla="*/ 2147483646 w 552"/>
              <a:gd name="T93" fmla="*/ 2147483646 h 2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52"/>
              <a:gd name="T142" fmla="*/ 0 h 24"/>
              <a:gd name="T143" fmla="*/ 552 w 552"/>
              <a:gd name="T144" fmla="*/ 24 h 2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52" h="24">
                <a:moveTo>
                  <a:pt x="0" y="0"/>
                </a:moveTo>
                <a:lnTo>
                  <a:pt x="12" y="0"/>
                </a:ln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18"/>
                </a:lnTo>
                <a:lnTo>
                  <a:pt x="168" y="24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2"/>
                </a:lnTo>
                <a:lnTo>
                  <a:pt x="204" y="18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24"/>
                </a:lnTo>
                <a:lnTo>
                  <a:pt x="366" y="18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18"/>
                </a:lnTo>
                <a:lnTo>
                  <a:pt x="468" y="24"/>
                </a:lnTo>
                <a:lnTo>
                  <a:pt x="474" y="18"/>
                </a:lnTo>
                <a:lnTo>
                  <a:pt x="480" y="24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34" y="18"/>
                </a:lnTo>
                <a:lnTo>
                  <a:pt x="540" y="18"/>
                </a:lnTo>
                <a:lnTo>
                  <a:pt x="546" y="18"/>
                </a:lnTo>
                <a:lnTo>
                  <a:pt x="552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69" name="Freeform 970"/>
          <p:cNvSpPr>
            <a:spLocks/>
          </p:cNvSpPr>
          <p:nvPr/>
        </p:nvSpPr>
        <p:spPr bwMode="auto">
          <a:xfrm>
            <a:off x="2741613" y="2201863"/>
            <a:ext cx="741362" cy="428625"/>
          </a:xfrm>
          <a:custGeom>
            <a:avLst/>
            <a:gdLst>
              <a:gd name="T0" fmla="*/ 2147483646 w 648"/>
              <a:gd name="T1" fmla="*/ 2147483646 h 270"/>
              <a:gd name="T2" fmla="*/ 2147483646 w 648"/>
              <a:gd name="T3" fmla="*/ 2147483646 h 270"/>
              <a:gd name="T4" fmla="*/ 2147483646 w 648"/>
              <a:gd name="T5" fmla="*/ 2147483646 h 270"/>
              <a:gd name="T6" fmla="*/ 2147483646 w 648"/>
              <a:gd name="T7" fmla="*/ 2147483646 h 270"/>
              <a:gd name="T8" fmla="*/ 2147483646 w 648"/>
              <a:gd name="T9" fmla="*/ 2147483646 h 270"/>
              <a:gd name="T10" fmla="*/ 2147483646 w 648"/>
              <a:gd name="T11" fmla="*/ 2147483646 h 270"/>
              <a:gd name="T12" fmla="*/ 2147483646 w 648"/>
              <a:gd name="T13" fmla="*/ 2147483646 h 270"/>
              <a:gd name="T14" fmla="*/ 2147483646 w 648"/>
              <a:gd name="T15" fmla="*/ 2147483646 h 270"/>
              <a:gd name="T16" fmla="*/ 2147483646 w 648"/>
              <a:gd name="T17" fmla="*/ 2147483646 h 270"/>
              <a:gd name="T18" fmla="*/ 2147483646 w 648"/>
              <a:gd name="T19" fmla="*/ 2147483646 h 270"/>
              <a:gd name="T20" fmla="*/ 2147483646 w 648"/>
              <a:gd name="T21" fmla="*/ 2147483646 h 270"/>
              <a:gd name="T22" fmla="*/ 2147483646 w 648"/>
              <a:gd name="T23" fmla="*/ 2147483646 h 270"/>
              <a:gd name="T24" fmla="*/ 2147483646 w 648"/>
              <a:gd name="T25" fmla="*/ 2147483646 h 270"/>
              <a:gd name="T26" fmla="*/ 2147483646 w 648"/>
              <a:gd name="T27" fmla="*/ 2147483646 h 270"/>
              <a:gd name="T28" fmla="*/ 2147483646 w 648"/>
              <a:gd name="T29" fmla="*/ 2147483646 h 270"/>
              <a:gd name="T30" fmla="*/ 2147483646 w 648"/>
              <a:gd name="T31" fmla="*/ 2147483646 h 270"/>
              <a:gd name="T32" fmla="*/ 2147483646 w 648"/>
              <a:gd name="T33" fmla="*/ 2147483646 h 270"/>
              <a:gd name="T34" fmla="*/ 2147483646 w 648"/>
              <a:gd name="T35" fmla="*/ 2147483646 h 270"/>
              <a:gd name="T36" fmla="*/ 2147483646 w 648"/>
              <a:gd name="T37" fmla="*/ 2147483646 h 270"/>
              <a:gd name="T38" fmla="*/ 2147483646 w 648"/>
              <a:gd name="T39" fmla="*/ 2147483646 h 270"/>
              <a:gd name="T40" fmla="*/ 2147483646 w 648"/>
              <a:gd name="T41" fmla="*/ 2147483646 h 270"/>
              <a:gd name="T42" fmla="*/ 2147483646 w 648"/>
              <a:gd name="T43" fmla="*/ 2147483646 h 270"/>
              <a:gd name="T44" fmla="*/ 2147483646 w 648"/>
              <a:gd name="T45" fmla="*/ 2147483646 h 270"/>
              <a:gd name="T46" fmla="*/ 2147483646 w 648"/>
              <a:gd name="T47" fmla="*/ 2147483646 h 270"/>
              <a:gd name="T48" fmla="*/ 2147483646 w 648"/>
              <a:gd name="T49" fmla="*/ 2147483646 h 270"/>
              <a:gd name="T50" fmla="*/ 2147483646 w 648"/>
              <a:gd name="T51" fmla="*/ 2147483646 h 270"/>
              <a:gd name="T52" fmla="*/ 2147483646 w 648"/>
              <a:gd name="T53" fmla="*/ 2147483646 h 270"/>
              <a:gd name="T54" fmla="*/ 2147483646 w 648"/>
              <a:gd name="T55" fmla="*/ 2147483646 h 270"/>
              <a:gd name="T56" fmla="*/ 2147483646 w 648"/>
              <a:gd name="T57" fmla="*/ 2147483646 h 270"/>
              <a:gd name="T58" fmla="*/ 2147483646 w 648"/>
              <a:gd name="T59" fmla="*/ 2147483646 h 270"/>
              <a:gd name="T60" fmla="*/ 2147483646 w 648"/>
              <a:gd name="T61" fmla="*/ 2147483646 h 270"/>
              <a:gd name="T62" fmla="*/ 2147483646 w 648"/>
              <a:gd name="T63" fmla="*/ 2147483646 h 270"/>
              <a:gd name="T64" fmla="*/ 2147483646 w 648"/>
              <a:gd name="T65" fmla="*/ 2147483646 h 270"/>
              <a:gd name="T66" fmla="*/ 2147483646 w 648"/>
              <a:gd name="T67" fmla="*/ 2147483646 h 270"/>
              <a:gd name="T68" fmla="*/ 2147483646 w 648"/>
              <a:gd name="T69" fmla="*/ 2147483646 h 270"/>
              <a:gd name="T70" fmla="*/ 2147483646 w 648"/>
              <a:gd name="T71" fmla="*/ 2147483646 h 270"/>
              <a:gd name="T72" fmla="*/ 2147483646 w 648"/>
              <a:gd name="T73" fmla="*/ 2147483646 h 270"/>
              <a:gd name="T74" fmla="*/ 2147483646 w 648"/>
              <a:gd name="T75" fmla="*/ 2147483646 h 270"/>
              <a:gd name="T76" fmla="*/ 2147483646 w 648"/>
              <a:gd name="T77" fmla="*/ 2147483646 h 270"/>
              <a:gd name="T78" fmla="*/ 2147483646 w 648"/>
              <a:gd name="T79" fmla="*/ 2147483646 h 270"/>
              <a:gd name="T80" fmla="*/ 2147483646 w 648"/>
              <a:gd name="T81" fmla="*/ 2147483646 h 270"/>
              <a:gd name="T82" fmla="*/ 2147483646 w 648"/>
              <a:gd name="T83" fmla="*/ 0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48"/>
              <a:gd name="T127" fmla="*/ 0 h 270"/>
              <a:gd name="T128" fmla="*/ 648 w 648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48" h="270">
                <a:moveTo>
                  <a:pt x="0" y="270"/>
                </a:moveTo>
                <a:lnTo>
                  <a:pt x="0" y="264"/>
                </a:lnTo>
                <a:lnTo>
                  <a:pt x="6" y="270"/>
                </a:lnTo>
                <a:lnTo>
                  <a:pt x="12" y="264"/>
                </a:lnTo>
                <a:lnTo>
                  <a:pt x="18" y="270"/>
                </a:lnTo>
                <a:lnTo>
                  <a:pt x="24" y="264"/>
                </a:lnTo>
                <a:lnTo>
                  <a:pt x="30" y="270"/>
                </a:lnTo>
                <a:lnTo>
                  <a:pt x="36" y="264"/>
                </a:lnTo>
                <a:lnTo>
                  <a:pt x="36" y="270"/>
                </a:lnTo>
                <a:lnTo>
                  <a:pt x="42" y="264"/>
                </a:lnTo>
                <a:lnTo>
                  <a:pt x="42" y="270"/>
                </a:lnTo>
                <a:lnTo>
                  <a:pt x="48" y="264"/>
                </a:lnTo>
                <a:lnTo>
                  <a:pt x="54" y="270"/>
                </a:lnTo>
                <a:lnTo>
                  <a:pt x="60" y="264"/>
                </a:lnTo>
                <a:lnTo>
                  <a:pt x="72" y="264"/>
                </a:lnTo>
                <a:lnTo>
                  <a:pt x="66" y="264"/>
                </a:lnTo>
                <a:lnTo>
                  <a:pt x="72" y="264"/>
                </a:lnTo>
                <a:lnTo>
                  <a:pt x="84" y="264"/>
                </a:lnTo>
                <a:lnTo>
                  <a:pt x="78" y="264"/>
                </a:lnTo>
                <a:lnTo>
                  <a:pt x="84" y="264"/>
                </a:lnTo>
                <a:lnTo>
                  <a:pt x="90" y="270"/>
                </a:lnTo>
                <a:lnTo>
                  <a:pt x="96" y="264"/>
                </a:lnTo>
                <a:lnTo>
                  <a:pt x="102" y="264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6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64"/>
                </a:lnTo>
                <a:lnTo>
                  <a:pt x="186" y="270"/>
                </a:lnTo>
                <a:lnTo>
                  <a:pt x="192" y="264"/>
                </a:lnTo>
                <a:lnTo>
                  <a:pt x="198" y="270"/>
                </a:lnTo>
                <a:lnTo>
                  <a:pt x="210" y="270"/>
                </a:lnTo>
                <a:lnTo>
                  <a:pt x="204" y="270"/>
                </a:lnTo>
                <a:lnTo>
                  <a:pt x="210" y="264"/>
                </a:lnTo>
                <a:lnTo>
                  <a:pt x="222" y="264"/>
                </a:lnTo>
                <a:lnTo>
                  <a:pt x="216" y="264"/>
                </a:lnTo>
                <a:lnTo>
                  <a:pt x="222" y="264"/>
                </a:lnTo>
                <a:lnTo>
                  <a:pt x="228" y="264"/>
                </a:lnTo>
                <a:lnTo>
                  <a:pt x="234" y="264"/>
                </a:lnTo>
                <a:lnTo>
                  <a:pt x="246" y="264"/>
                </a:lnTo>
                <a:lnTo>
                  <a:pt x="240" y="264"/>
                </a:lnTo>
                <a:lnTo>
                  <a:pt x="246" y="270"/>
                </a:lnTo>
                <a:lnTo>
                  <a:pt x="252" y="264"/>
                </a:lnTo>
                <a:lnTo>
                  <a:pt x="252" y="270"/>
                </a:lnTo>
                <a:lnTo>
                  <a:pt x="264" y="270"/>
                </a:lnTo>
                <a:lnTo>
                  <a:pt x="258" y="270"/>
                </a:lnTo>
                <a:lnTo>
                  <a:pt x="264" y="270"/>
                </a:lnTo>
                <a:lnTo>
                  <a:pt x="270" y="270"/>
                </a:lnTo>
                <a:lnTo>
                  <a:pt x="276" y="270"/>
                </a:lnTo>
                <a:lnTo>
                  <a:pt x="282" y="270"/>
                </a:lnTo>
                <a:lnTo>
                  <a:pt x="294" y="270"/>
                </a:lnTo>
                <a:lnTo>
                  <a:pt x="288" y="270"/>
                </a:lnTo>
                <a:lnTo>
                  <a:pt x="294" y="270"/>
                </a:lnTo>
                <a:lnTo>
                  <a:pt x="300" y="264"/>
                </a:lnTo>
                <a:lnTo>
                  <a:pt x="306" y="270"/>
                </a:lnTo>
                <a:lnTo>
                  <a:pt x="312" y="264"/>
                </a:lnTo>
                <a:lnTo>
                  <a:pt x="318" y="264"/>
                </a:lnTo>
                <a:lnTo>
                  <a:pt x="324" y="264"/>
                </a:lnTo>
                <a:lnTo>
                  <a:pt x="330" y="258"/>
                </a:lnTo>
                <a:lnTo>
                  <a:pt x="330" y="252"/>
                </a:lnTo>
                <a:lnTo>
                  <a:pt x="336" y="240"/>
                </a:lnTo>
                <a:lnTo>
                  <a:pt x="336" y="234"/>
                </a:lnTo>
                <a:lnTo>
                  <a:pt x="342" y="228"/>
                </a:lnTo>
                <a:lnTo>
                  <a:pt x="342" y="222"/>
                </a:lnTo>
                <a:lnTo>
                  <a:pt x="348" y="216"/>
                </a:lnTo>
                <a:lnTo>
                  <a:pt x="360" y="204"/>
                </a:lnTo>
                <a:lnTo>
                  <a:pt x="360" y="198"/>
                </a:lnTo>
                <a:lnTo>
                  <a:pt x="366" y="198"/>
                </a:lnTo>
                <a:lnTo>
                  <a:pt x="372" y="192"/>
                </a:lnTo>
                <a:lnTo>
                  <a:pt x="378" y="186"/>
                </a:lnTo>
                <a:lnTo>
                  <a:pt x="384" y="186"/>
                </a:lnTo>
                <a:lnTo>
                  <a:pt x="390" y="186"/>
                </a:lnTo>
                <a:lnTo>
                  <a:pt x="396" y="180"/>
                </a:lnTo>
                <a:lnTo>
                  <a:pt x="402" y="174"/>
                </a:lnTo>
                <a:lnTo>
                  <a:pt x="408" y="174"/>
                </a:lnTo>
                <a:lnTo>
                  <a:pt x="420" y="162"/>
                </a:lnTo>
                <a:lnTo>
                  <a:pt x="420" y="156"/>
                </a:lnTo>
                <a:lnTo>
                  <a:pt x="426" y="150"/>
                </a:lnTo>
                <a:lnTo>
                  <a:pt x="426" y="144"/>
                </a:lnTo>
                <a:lnTo>
                  <a:pt x="432" y="138"/>
                </a:lnTo>
                <a:lnTo>
                  <a:pt x="438" y="132"/>
                </a:lnTo>
                <a:lnTo>
                  <a:pt x="438" y="126"/>
                </a:lnTo>
                <a:lnTo>
                  <a:pt x="444" y="120"/>
                </a:lnTo>
                <a:lnTo>
                  <a:pt x="450" y="114"/>
                </a:lnTo>
                <a:lnTo>
                  <a:pt x="456" y="120"/>
                </a:lnTo>
                <a:lnTo>
                  <a:pt x="456" y="114"/>
                </a:lnTo>
                <a:lnTo>
                  <a:pt x="462" y="120"/>
                </a:lnTo>
                <a:lnTo>
                  <a:pt x="468" y="120"/>
                </a:lnTo>
                <a:lnTo>
                  <a:pt x="474" y="126"/>
                </a:lnTo>
                <a:lnTo>
                  <a:pt x="480" y="132"/>
                </a:lnTo>
                <a:lnTo>
                  <a:pt x="486" y="132"/>
                </a:lnTo>
                <a:lnTo>
                  <a:pt x="492" y="132"/>
                </a:lnTo>
                <a:lnTo>
                  <a:pt x="498" y="132"/>
                </a:lnTo>
                <a:lnTo>
                  <a:pt x="504" y="126"/>
                </a:lnTo>
                <a:lnTo>
                  <a:pt x="510" y="126"/>
                </a:lnTo>
                <a:lnTo>
                  <a:pt x="516" y="120"/>
                </a:lnTo>
                <a:lnTo>
                  <a:pt x="528" y="108"/>
                </a:lnTo>
                <a:lnTo>
                  <a:pt x="522" y="108"/>
                </a:lnTo>
                <a:lnTo>
                  <a:pt x="528" y="108"/>
                </a:lnTo>
                <a:lnTo>
                  <a:pt x="540" y="96"/>
                </a:lnTo>
                <a:lnTo>
                  <a:pt x="540" y="90"/>
                </a:lnTo>
                <a:lnTo>
                  <a:pt x="552" y="78"/>
                </a:lnTo>
                <a:lnTo>
                  <a:pt x="552" y="72"/>
                </a:lnTo>
                <a:lnTo>
                  <a:pt x="558" y="66"/>
                </a:lnTo>
                <a:lnTo>
                  <a:pt x="564" y="60"/>
                </a:lnTo>
                <a:lnTo>
                  <a:pt x="570" y="54"/>
                </a:lnTo>
                <a:lnTo>
                  <a:pt x="582" y="42"/>
                </a:lnTo>
                <a:lnTo>
                  <a:pt x="582" y="36"/>
                </a:lnTo>
                <a:lnTo>
                  <a:pt x="588" y="36"/>
                </a:lnTo>
                <a:lnTo>
                  <a:pt x="600" y="24"/>
                </a:lnTo>
                <a:lnTo>
                  <a:pt x="600" y="18"/>
                </a:lnTo>
                <a:lnTo>
                  <a:pt x="606" y="18"/>
                </a:lnTo>
                <a:lnTo>
                  <a:pt x="612" y="12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0" name="Freeform 971"/>
          <p:cNvSpPr>
            <a:spLocks/>
          </p:cNvSpPr>
          <p:nvPr/>
        </p:nvSpPr>
        <p:spPr bwMode="auto">
          <a:xfrm>
            <a:off x="3482975" y="2201863"/>
            <a:ext cx="638175" cy="95250"/>
          </a:xfrm>
          <a:custGeom>
            <a:avLst/>
            <a:gdLst>
              <a:gd name="T0" fmla="*/ 2147483646 w 558"/>
              <a:gd name="T1" fmla="*/ 0 h 60"/>
              <a:gd name="T2" fmla="*/ 2147483646 w 558"/>
              <a:gd name="T3" fmla="*/ 2147483646 h 60"/>
              <a:gd name="T4" fmla="*/ 2147483646 w 558"/>
              <a:gd name="T5" fmla="*/ 2147483646 h 60"/>
              <a:gd name="T6" fmla="*/ 2147483646 w 558"/>
              <a:gd name="T7" fmla="*/ 2147483646 h 60"/>
              <a:gd name="T8" fmla="*/ 2147483646 w 558"/>
              <a:gd name="T9" fmla="*/ 2147483646 h 60"/>
              <a:gd name="T10" fmla="*/ 2147483646 w 558"/>
              <a:gd name="T11" fmla="*/ 2147483646 h 60"/>
              <a:gd name="T12" fmla="*/ 2147483646 w 558"/>
              <a:gd name="T13" fmla="*/ 2147483646 h 60"/>
              <a:gd name="T14" fmla="*/ 2147483646 w 558"/>
              <a:gd name="T15" fmla="*/ 2147483646 h 60"/>
              <a:gd name="T16" fmla="*/ 2147483646 w 558"/>
              <a:gd name="T17" fmla="*/ 2147483646 h 60"/>
              <a:gd name="T18" fmla="*/ 2147483646 w 558"/>
              <a:gd name="T19" fmla="*/ 2147483646 h 60"/>
              <a:gd name="T20" fmla="*/ 2147483646 w 558"/>
              <a:gd name="T21" fmla="*/ 2147483646 h 60"/>
              <a:gd name="T22" fmla="*/ 2147483646 w 558"/>
              <a:gd name="T23" fmla="*/ 2147483646 h 60"/>
              <a:gd name="T24" fmla="*/ 2147483646 w 558"/>
              <a:gd name="T25" fmla="*/ 2147483646 h 60"/>
              <a:gd name="T26" fmla="*/ 2147483646 w 558"/>
              <a:gd name="T27" fmla="*/ 2147483646 h 60"/>
              <a:gd name="T28" fmla="*/ 2147483646 w 558"/>
              <a:gd name="T29" fmla="*/ 2147483646 h 60"/>
              <a:gd name="T30" fmla="*/ 2147483646 w 558"/>
              <a:gd name="T31" fmla="*/ 2147483646 h 60"/>
              <a:gd name="T32" fmla="*/ 2147483646 w 558"/>
              <a:gd name="T33" fmla="*/ 2147483646 h 60"/>
              <a:gd name="T34" fmla="*/ 2147483646 w 558"/>
              <a:gd name="T35" fmla="*/ 2147483646 h 60"/>
              <a:gd name="T36" fmla="*/ 2147483646 w 558"/>
              <a:gd name="T37" fmla="*/ 2147483646 h 60"/>
              <a:gd name="T38" fmla="*/ 2147483646 w 558"/>
              <a:gd name="T39" fmla="*/ 2147483646 h 60"/>
              <a:gd name="T40" fmla="*/ 2147483646 w 558"/>
              <a:gd name="T41" fmla="*/ 2147483646 h 60"/>
              <a:gd name="T42" fmla="*/ 2147483646 w 558"/>
              <a:gd name="T43" fmla="*/ 2147483646 h 60"/>
              <a:gd name="T44" fmla="*/ 2147483646 w 558"/>
              <a:gd name="T45" fmla="*/ 2147483646 h 60"/>
              <a:gd name="T46" fmla="*/ 2147483646 w 558"/>
              <a:gd name="T47" fmla="*/ 2147483646 h 60"/>
              <a:gd name="T48" fmla="*/ 2147483646 w 558"/>
              <a:gd name="T49" fmla="*/ 2147483646 h 60"/>
              <a:gd name="T50" fmla="*/ 2147483646 w 558"/>
              <a:gd name="T51" fmla="*/ 2147483646 h 60"/>
              <a:gd name="T52" fmla="*/ 2147483646 w 558"/>
              <a:gd name="T53" fmla="*/ 2147483646 h 60"/>
              <a:gd name="T54" fmla="*/ 2147483646 w 558"/>
              <a:gd name="T55" fmla="*/ 2147483646 h 60"/>
              <a:gd name="T56" fmla="*/ 2147483646 w 558"/>
              <a:gd name="T57" fmla="*/ 2147483646 h 60"/>
              <a:gd name="T58" fmla="*/ 2147483646 w 558"/>
              <a:gd name="T59" fmla="*/ 2147483646 h 60"/>
              <a:gd name="T60" fmla="*/ 2147483646 w 558"/>
              <a:gd name="T61" fmla="*/ 2147483646 h 60"/>
              <a:gd name="T62" fmla="*/ 2147483646 w 558"/>
              <a:gd name="T63" fmla="*/ 2147483646 h 60"/>
              <a:gd name="T64" fmla="*/ 2147483646 w 558"/>
              <a:gd name="T65" fmla="*/ 2147483646 h 60"/>
              <a:gd name="T66" fmla="*/ 2147483646 w 558"/>
              <a:gd name="T67" fmla="*/ 2147483646 h 60"/>
              <a:gd name="T68" fmla="*/ 2147483646 w 558"/>
              <a:gd name="T69" fmla="*/ 2147483646 h 60"/>
              <a:gd name="T70" fmla="*/ 2147483646 w 558"/>
              <a:gd name="T71" fmla="*/ 2147483646 h 60"/>
              <a:gd name="T72" fmla="*/ 2147483646 w 558"/>
              <a:gd name="T73" fmla="*/ 2147483646 h 60"/>
              <a:gd name="T74" fmla="*/ 2147483646 w 558"/>
              <a:gd name="T75" fmla="*/ 2147483646 h 60"/>
              <a:gd name="T76" fmla="*/ 2147483646 w 558"/>
              <a:gd name="T77" fmla="*/ 2147483646 h 60"/>
              <a:gd name="T78" fmla="*/ 2147483646 w 558"/>
              <a:gd name="T79" fmla="*/ 2147483646 h 60"/>
              <a:gd name="T80" fmla="*/ 2147483646 w 558"/>
              <a:gd name="T81" fmla="*/ 2147483646 h 60"/>
              <a:gd name="T82" fmla="*/ 2147483646 w 558"/>
              <a:gd name="T83" fmla="*/ 2147483646 h 60"/>
              <a:gd name="T84" fmla="*/ 2147483646 w 558"/>
              <a:gd name="T85" fmla="*/ 2147483646 h 60"/>
              <a:gd name="T86" fmla="*/ 2147483646 w 558"/>
              <a:gd name="T87" fmla="*/ 2147483646 h 60"/>
              <a:gd name="T88" fmla="*/ 2147483646 w 558"/>
              <a:gd name="T89" fmla="*/ 2147483646 h 60"/>
              <a:gd name="T90" fmla="*/ 2147483646 w 558"/>
              <a:gd name="T91" fmla="*/ 2147483646 h 60"/>
              <a:gd name="T92" fmla="*/ 2147483646 w 558"/>
              <a:gd name="T93" fmla="*/ 2147483646 h 60"/>
              <a:gd name="T94" fmla="*/ 2147483646 w 558"/>
              <a:gd name="T95" fmla="*/ 2147483646 h 60"/>
              <a:gd name="T96" fmla="*/ 2147483646 w 558"/>
              <a:gd name="T97" fmla="*/ 2147483646 h 6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w 558"/>
              <a:gd name="T148" fmla="*/ 0 h 60"/>
              <a:gd name="T149" fmla="*/ 558 w 558"/>
              <a:gd name="T150" fmla="*/ 60 h 60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T147" t="T148" r="T149" b="T150"/>
            <a:pathLst>
              <a:path w="558" h="60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6"/>
                </a:lnTo>
                <a:lnTo>
                  <a:pt x="78" y="36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2" y="42"/>
                </a:lnTo>
                <a:lnTo>
                  <a:pt x="108" y="48"/>
                </a:lnTo>
                <a:lnTo>
                  <a:pt x="114" y="48"/>
                </a:lnTo>
                <a:lnTo>
                  <a:pt x="120" y="48"/>
                </a:lnTo>
                <a:lnTo>
                  <a:pt x="126" y="48"/>
                </a:lnTo>
                <a:lnTo>
                  <a:pt x="132" y="48"/>
                </a:lnTo>
                <a:lnTo>
                  <a:pt x="138" y="54"/>
                </a:lnTo>
                <a:lnTo>
                  <a:pt x="144" y="54"/>
                </a:lnTo>
                <a:lnTo>
                  <a:pt x="150" y="48"/>
                </a:lnTo>
                <a:lnTo>
                  <a:pt x="150" y="54"/>
                </a:lnTo>
                <a:lnTo>
                  <a:pt x="156" y="48"/>
                </a:lnTo>
                <a:lnTo>
                  <a:pt x="162" y="48"/>
                </a:lnTo>
                <a:lnTo>
                  <a:pt x="168" y="48"/>
                </a:lnTo>
                <a:lnTo>
                  <a:pt x="174" y="48"/>
                </a:lnTo>
                <a:lnTo>
                  <a:pt x="180" y="48"/>
                </a:lnTo>
                <a:lnTo>
                  <a:pt x="186" y="48"/>
                </a:lnTo>
                <a:lnTo>
                  <a:pt x="192" y="48"/>
                </a:lnTo>
                <a:lnTo>
                  <a:pt x="198" y="42"/>
                </a:lnTo>
                <a:lnTo>
                  <a:pt x="204" y="42"/>
                </a:lnTo>
                <a:lnTo>
                  <a:pt x="210" y="42"/>
                </a:lnTo>
                <a:lnTo>
                  <a:pt x="216" y="42"/>
                </a:lnTo>
                <a:lnTo>
                  <a:pt x="228" y="42"/>
                </a:lnTo>
                <a:lnTo>
                  <a:pt x="222" y="42"/>
                </a:lnTo>
                <a:lnTo>
                  <a:pt x="228" y="36"/>
                </a:lnTo>
                <a:lnTo>
                  <a:pt x="234" y="36"/>
                </a:lnTo>
                <a:lnTo>
                  <a:pt x="240" y="36"/>
                </a:lnTo>
                <a:lnTo>
                  <a:pt x="246" y="36"/>
                </a:lnTo>
                <a:lnTo>
                  <a:pt x="252" y="36"/>
                </a:lnTo>
                <a:lnTo>
                  <a:pt x="258" y="36"/>
                </a:lnTo>
                <a:lnTo>
                  <a:pt x="264" y="36"/>
                </a:lnTo>
                <a:lnTo>
                  <a:pt x="270" y="36"/>
                </a:lnTo>
                <a:lnTo>
                  <a:pt x="276" y="36"/>
                </a:lnTo>
                <a:lnTo>
                  <a:pt x="282" y="42"/>
                </a:lnTo>
                <a:lnTo>
                  <a:pt x="288" y="36"/>
                </a:lnTo>
                <a:lnTo>
                  <a:pt x="294" y="42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48"/>
                </a:lnTo>
                <a:lnTo>
                  <a:pt x="324" y="48"/>
                </a:lnTo>
                <a:lnTo>
                  <a:pt x="330" y="48"/>
                </a:lnTo>
                <a:lnTo>
                  <a:pt x="336" y="48"/>
                </a:lnTo>
                <a:lnTo>
                  <a:pt x="342" y="54"/>
                </a:lnTo>
                <a:lnTo>
                  <a:pt x="354" y="54"/>
                </a:lnTo>
                <a:lnTo>
                  <a:pt x="348" y="54"/>
                </a:lnTo>
                <a:lnTo>
                  <a:pt x="354" y="54"/>
                </a:lnTo>
                <a:lnTo>
                  <a:pt x="360" y="54"/>
                </a:lnTo>
                <a:lnTo>
                  <a:pt x="366" y="54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60"/>
                </a:lnTo>
                <a:lnTo>
                  <a:pt x="414" y="54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54"/>
                </a:lnTo>
                <a:lnTo>
                  <a:pt x="450" y="54"/>
                </a:lnTo>
                <a:lnTo>
                  <a:pt x="456" y="54"/>
                </a:lnTo>
                <a:lnTo>
                  <a:pt x="468" y="54"/>
                </a:lnTo>
                <a:lnTo>
                  <a:pt x="462" y="54"/>
                </a:lnTo>
                <a:lnTo>
                  <a:pt x="468" y="54"/>
                </a:lnTo>
                <a:lnTo>
                  <a:pt x="474" y="54"/>
                </a:lnTo>
                <a:lnTo>
                  <a:pt x="480" y="54"/>
                </a:lnTo>
                <a:lnTo>
                  <a:pt x="486" y="54"/>
                </a:lnTo>
                <a:lnTo>
                  <a:pt x="492" y="54"/>
                </a:lnTo>
                <a:lnTo>
                  <a:pt x="498" y="54"/>
                </a:lnTo>
                <a:lnTo>
                  <a:pt x="504" y="54"/>
                </a:lnTo>
                <a:lnTo>
                  <a:pt x="510" y="54"/>
                </a:lnTo>
                <a:lnTo>
                  <a:pt x="516" y="54"/>
                </a:lnTo>
                <a:lnTo>
                  <a:pt x="522" y="54"/>
                </a:lnTo>
                <a:lnTo>
                  <a:pt x="528" y="54"/>
                </a:lnTo>
                <a:lnTo>
                  <a:pt x="534" y="54"/>
                </a:lnTo>
                <a:lnTo>
                  <a:pt x="540" y="54"/>
                </a:lnTo>
                <a:lnTo>
                  <a:pt x="546" y="54"/>
                </a:lnTo>
                <a:lnTo>
                  <a:pt x="552" y="60"/>
                </a:lnTo>
                <a:lnTo>
                  <a:pt x="558" y="6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1" name="Freeform 972"/>
          <p:cNvSpPr>
            <a:spLocks/>
          </p:cNvSpPr>
          <p:nvPr/>
        </p:nvSpPr>
        <p:spPr bwMode="auto">
          <a:xfrm>
            <a:off x="2741613" y="2192338"/>
            <a:ext cx="788987" cy="390525"/>
          </a:xfrm>
          <a:custGeom>
            <a:avLst/>
            <a:gdLst>
              <a:gd name="T0" fmla="*/ 2147483646 w 690"/>
              <a:gd name="T1" fmla="*/ 2147483646 h 246"/>
              <a:gd name="T2" fmla="*/ 2147483646 w 690"/>
              <a:gd name="T3" fmla="*/ 2147483646 h 246"/>
              <a:gd name="T4" fmla="*/ 2147483646 w 690"/>
              <a:gd name="T5" fmla="*/ 2147483646 h 246"/>
              <a:gd name="T6" fmla="*/ 2147483646 w 690"/>
              <a:gd name="T7" fmla="*/ 2147483646 h 246"/>
              <a:gd name="T8" fmla="*/ 2147483646 w 690"/>
              <a:gd name="T9" fmla="*/ 2147483646 h 246"/>
              <a:gd name="T10" fmla="*/ 2147483646 w 690"/>
              <a:gd name="T11" fmla="*/ 2147483646 h 246"/>
              <a:gd name="T12" fmla="*/ 2147483646 w 690"/>
              <a:gd name="T13" fmla="*/ 2147483646 h 246"/>
              <a:gd name="T14" fmla="*/ 2147483646 w 690"/>
              <a:gd name="T15" fmla="*/ 2147483646 h 246"/>
              <a:gd name="T16" fmla="*/ 2147483646 w 690"/>
              <a:gd name="T17" fmla="*/ 2147483646 h 246"/>
              <a:gd name="T18" fmla="*/ 2147483646 w 690"/>
              <a:gd name="T19" fmla="*/ 2147483646 h 246"/>
              <a:gd name="T20" fmla="*/ 2147483646 w 690"/>
              <a:gd name="T21" fmla="*/ 2147483646 h 246"/>
              <a:gd name="T22" fmla="*/ 2147483646 w 690"/>
              <a:gd name="T23" fmla="*/ 2147483646 h 246"/>
              <a:gd name="T24" fmla="*/ 2147483646 w 690"/>
              <a:gd name="T25" fmla="*/ 2147483646 h 246"/>
              <a:gd name="T26" fmla="*/ 2147483646 w 690"/>
              <a:gd name="T27" fmla="*/ 2147483646 h 246"/>
              <a:gd name="T28" fmla="*/ 2147483646 w 690"/>
              <a:gd name="T29" fmla="*/ 2147483646 h 246"/>
              <a:gd name="T30" fmla="*/ 2147483646 w 690"/>
              <a:gd name="T31" fmla="*/ 2147483646 h 246"/>
              <a:gd name="T32" fmla="*/ 2147483646 w 690"/>
              <a:gd name="T33" fmla="*/ 2147483646 h 246"/>
              <a:gd name="T34" fmla="*/ 2147483646 w 690"/>
              <a:gd name="T35" fmla="*/ 2147483646 h 246"/>
              <a:gd name="T36" fmla="*/ 2147483646 w 690"/>
              <a:gd name="T37" fmla="*/ 2147483646 h 246"/>
              <a:gd name="T38" fmla="*/ 2147483646 w 690"/>
              <a:gd name="T39" fmla="*/ 2147483646 h 246"/>
              <a:gd name="T40" fmla="*/ 2147483646 w 690"/>
              <a:gd name="T41" fmla="*/ 2147483646 h 246"/>
              <a:gd name="T42" fmla="*/ 2147483646 w 690"/>
              <a:gd name="T43" fmla="*/ 2147483646 h 246"/>
              <a:gd name="T44" fmla="*/ 2147483646 w 690"/>
              <a:gd name="T45" fmla="*/ 2147483646 h 246"/>
              <a:gd name="T46" fmla="*/ 2147483646 w 690"/>
              <a:gd name="T47" fmla="*/ 2147483646 h 246"/>
              <a:gd name="T48" fmla="*/ 2147483646 w 690"/>
              <a:gd name="T49" fmla="*/ 2147483646 h 246"/>
              <a:gd name="T50" fmla="*/ 2147483646 w 690"/>
              <a:gd name="T51" fmla="*/ 2147483646 h 246"/>
              <a:gd name="T52" fmla="*/ 2147483646 w 690"/>
              <a:gd name="T53" fmla="*/ 2147483646 h 246"/>
              <a:gd name="T54" fmla="*/ 2147483646 w 690"/>
              <a:gd name="T55" fmla="*/ 2147483646 h 246"/>
              <a:gd name="T56" fmla="*/ 2147483646 w 690"/>
              <a:gd name="T57" fmla="*/ 2147483646 h 246"/>
              <a:gd name="T58" fmla="*/ 2147483646 w 690"/>
              <a:gd name="T59" fmla="*/ 2147483646 h 246"/>
              <a:gd name="T60" fmla="*/ 2147483646 w 690"/>
              <a:gd name="T61" fmla="*/ 2147483646 h 246"/>
              <a:gd name="T62" fmla="*/ 2147483646 w 690"/>
              <a:gd name="T63" fmla="*/ 2147483646 h 246"/>
              <a:gd name="T64" fmla="*/ 2147483646 w 690"/>
              <a:gd name="T65" fmla="*/ 2147483646 h 246"/>
              <a:gd name="T66" fmla="*/ 2147483646 w 690"/>
              <a:gd name="T67" fmla="*/ 2147483646 h 246"/>
              <a:gd name="T68" fmla="*/ 2147483646 w 690"/>
              <a:gd name="T69" fmla="*/ 2147483646 h 246"/>
              <a:gd name="T70" fmla="*/ 2147483646 w 690"/>
              <a:gd name="T71" fmla="*/ 2147483646 h 246"/>
              <a:gd name="T72" fmla="*/ 2147483646 w 690"/>
              <a:gd name="T73" fmla="*/ 2147483646 h 246"/>
              <a:gd name="T74" fmla="*/ 2147483646 w 690"/>
              <a:gd name="T75" fmla="*/ 2147483646 h 246"/>
              <a:gd name="T76" fmla="*/ 2147483646 w 690"/>
              <a:gd name="T77" fmla="*/ 2147483646 h 246"/>
              <a:gd name="T78" fmla="*/ 2147483646 w 690"/>
              <a:gd name="T79" fmla="*/ 2147483646 h 246"/>
              <a:gd name="T80" fmla="*/ 2147483646 w 690"/>
              <a:gd name="T81" fmla="*/ 0 h 246"/>
              <a:gd name="T82" fmla="*/ 2147483646 w 690"/>
              <a:gd name="T83" fmla="*/ 0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246"/>
              <a:gd name="T128" fmla="*/ 690 w 690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246">
                <a:moveTo>
                  <a:pt x="0" y="240"/>
                </a:moveTo>
                <a:lnTo>
                  <a:pt x="6" y="240"/>
                </a:lnTo>
                <a:lnTo>
                  <a:pt x="12" y="240"/>
                </a:lnTo>
                <a:lnTo>
                  <a:pt x="18" y="240"/>
                </a:lnTo>
                <a:lnTo>
                  <a:pt x="24" y="246"/>
                </a:lnTo>
                <a:lnTo>
                  <a:pt x="30" y="240"/>
                </a:lnTo>
                <a:lnTo>
                  <a:pt x="36" y="246"/>
                </a:lnTo>
                <a:lnTo>
                  <a:pt x="42" y="240"/>
                </a:lnTo>
                <a:lnTo>
                  <a:pt x="48" y="246"/>
                </a:lnTo>
                <a:lnTo>
                  <a:pt x="54" y="240"/>
                </a:lnTo>
                <a:lnTo>
                  <a:pt x="60" y="240"/>
                </a:lnTo>
                <a:lnTo>
                  <a:pt x="66" y="246"/>
                </a:lnTo>
                <a:lnTo>
                  <a:pt x="72" y="240"/>
                </a:lnTo>
                <a:lnTo>
                  <a:pt x="78" y="246"/>
                </a:lnTo>
                <a:lnTo>
                  <a:pt x="84" y="240"/>
                </a:lnTo>
                <a:lnTo>
                  <a:pt x="90" y="246"/>
                </a:lnTo>
                <a:lnTo>
                  <a:pt x="96" y="240"/>
                </a:lnTo>
                <a:lnTo>
                  <a:pt x="102" y="240"/>
                </a:lnTo>
                <a:lnTo>
                  <a:pt x="108" y="240"/>
                </a:lnTo>
                <a:lnTo>
                  <a:pt x="114" y="246"/>
                </a:lnTo>
                <a:lnTo>
                  <a:pt x="120" y="240"/>
                </a:lnTo>
                <a:lnTo>
                  <a:pt x="120" y="246"/>
                </a:lnTo>
                <a:lnTo>
                  <a:pt x="126" y="240"/>
                </a:lnTo>
                <a:lnTo>
                  <a:pt x="132" y="240"/>
                </a:lnTo>
                <a:lnTo>
                  <a:pt x="144" y="240"/>
                </a:lnTo>
                <a:lnTo>
                  <a:pt x="138" y="240"/>
                </a:lnTo>
                <a:lnTo>
                  <a:pt x="144" y="246"/>
                </a:lnTo>
                <a:lnTo>
                  <a:pt x="150" y="240"/>
                </a:lnTo>
                <a:lnTo>
                  <a:pt x="156" y="240"/>
                </a:lnTo>
                <a:lnTo>
                  <a:pt x="162" y="246"/>
                </a:lnTo>
                <a:lnTo>
                  <a:pt x="168" y="240"/>
                </a:lnTo>
                <a:lnTo>
                  <a:pt x="174" y="246"/>
                </a:lnTo>
                <a:lnTo>
                  <a:pt x="180" y="240"/>
                </a:lnTo>
                <a:lnTo>
                  <a:pt x="186" y="240"/>
                </a:lnTo>
                <a:lnTo>
                  <a:pt x="192" y="246"/>
                </a:lnTo>
                <a:lnTo>
                  <a:pt x="198" y="240"/>
                </a:lnTo>
                <a:lnTo>
                  <a:pt x="204" y="246"/>
                </a:lnTo>
                <a:lnTo>
                  <a:pt x="210" y="240"/>
                </a:lnTo>
                <a:lnTo>
                  <a:pt x="216" y="246"/>
                </a:lnTo>
                <a:lnTo>
                  <a:pt x="228" y="246"/>
                </a:lnTo>
                <a:lnTo>
                  <a:pt x="222" y="246"/>
                </a:lnTo>
                <a:lnTo>
                  <a:pt x="228" y="246"/>
                </a:lnTo>
                <a:lnTo>
                  <a:pt x="234" y="246"/>
                </a:lnTo>
                <a:lnTo>
                  <a:pt x="240" y="240"/>
                </a:lnTo>
                <a:lnTo>
                  <a:pt x="246" y="240"/>
                </a:lnTo>
                <a:lnTo>
                  <a:pt x="252" y="240"/>
                </a:lnTo>
                <a:lnTo>
                  <a:pt x="264" y="240"/>
                </a:lnTo>
                <a:lnTo>
                  <a:pt x="258" y="240"/>
                </a:lnTo>
                <a:lnTo>
                  <a:pt x="264" y="240"/>
                </a:lnTo>
                <a:lnTo>
                  <a:pt x="270" y="246"/>
                </a:lnTo>
                <a:lnTo>
                  <a:pt x="276" y="240"/>
                </a:lnTo>
                <a:lnTo>
                  <a:pt x="282" y="246"/>
                </a:lnTo>
                <a:lnTo>
                  <a:pt x="288" y="246"/>
                </a:lnTo>
                <a:lnTo>
                  <a:pt x="294" y="246"/>
                </a:lnTo>
                <a:lnTo>
                  <a:pt x="300" y="246"/>
                </a:lnTo>
                <a:lnTo>
                  <a:pt x="306" y="240"/>
                </a:lnTo>
                <a:lnTo>
                  <a:pt x="312" y="240"/>
                </a:lnTo>
                <a:lnTo>
                  <a:pt x="324" y="240"/>
                </a:lnTo>
                <a:lnTo>
                  <a:pt x="318" y="240"/>
                </a:lnTo>
                <a:lnTo>
                  <a:pt x="324" y="240"/>
                </a:lnTo>
                <a:lnTo>
                  <a:pt x="336" y="228"/>
                </a:lnTo>
                <a:lnTo>
                  <a:pt x="336" y="222"/>
                </a:lnTo>
                <a:lnTo>
                  <a:pt x="342" y="216"/>
                </a:lnTo>
                <a:lnTo>
                  <a:pt x="342" y="210"/>
                </a:lnTo>
                <a:lnTo>
                  <a:pt x="348" y="204"/>
                </a:lnTo>
                <a:lnTo>
                  <a:pt x="354" y="198"/>
                </a:lnTo>
                <a:lnTo>
                  <a:pt x="354" y="186"/>
                </a:lnTo>
                <a:lnTo>
                  <a:pt x="360" y="180"/>
                </a:lnTo>
                <a:lnTo>
                  <a:pt x="360" y="174"/>
                </a:lnTo>
                <a:lnTo>
                  <a:pt x="366" y="168"/>
                </a:lnTo>
                <a:lnTo>
                  <a:pt x="366" y="162"/>
                </a:lnTo>
                <a:lnTo>
                  <a:pt x="372" y="156"/>
                </a:lnTo>
                <a:lnTo>
                  <a:pt x="372" y="144"/>
                </a:lnTo>
                <a:lnTo>
                  <a:pt x="378" y="138"/>
                </a:lnTo>
                <a:lnTo>
                  <a:pt x="390" y="126"/>
                </a:lnTo>
                <a:lnTo>
                  <a:pt x="390" y="120"/>
                </a:lnTo>
                <a:lnTo>
                  <a:pt x="396" y="114"/>
                </a:lnTo>
                <a:lnTo>
                  <a:pt x="402" y="108"/>
                </a:lnTo>
                <a:lnTo>
                  <a:pt x="408" y="108"/>
                </a:lnTo>
                <a:lnTo>
                  <a:pt x="414" y="108"/>
                </a:lnTo>
                <a:lnTo>
                  <a:pt x="420" y="108"/>
                </a:lnTo>
                <a:lnTo>
                  <a:pt x="426" y="114"/>
                </a:lnTo>
                <a:lnTo>
                  <a:pt x="432" y="120"/>
                </a:lnTo>
                <a:lnTo>
                  <a:pt x="438" y="126"/>
                </a:lnTo>
                <a:lnTo>
                  <a:pt x="444" y="126"/>
                </a:lnTo>
                <a:lnTo>
                  <a:pt x="450" y="132"/>
                </a:lnTo>
                <a:lnTo>
                  <a:pt x="456" y="138"/>
                </a:lnTo>
                <a:lnTo>
                  <a:pt x="462" y="138"/>
                </a:lnTo>
                <a:lnTo>
                  <a:pt x="468" y="138"/>
                </a:lnTo>
                <a:lnTo>
                  <a:pt x="474" y="144"/>
                </a:lnTo>
                <a:lnTo>
                  <a:pt x="480" y="144"/>
                </a:lnTo>
                <a:lnTo>
                  <a:pt x="486" y="144"/>
                </a:lnTo>
                <a:lnTo>
                  <a:pt x="492" y="144"/>
                </a:lnTo>
                <a:lnTo>
                  <a:pt x="498" y="138"/>
                </a:lnTo>
                <a:lnTo>
                  <a:pt x="504" y="138"/>
                </a:lnTo>
                <a:lnTo>
                  <a:pt x="510" y="138"/>
                </a:lnTo>
                <a:lnTo>
                  <a:pt x="516" y="132"/>
                </a:lnTo>
                <a:lnTo>
                  <a:pt x="522" y="126"/>
                </a:lnTo>
                <a:lnTo>
                  <a:pt x="528" y="126"/>
                </a:lnTo>
                <a:lnTo>
                  <a:pt x="534" y="120"/>
                </a:lnTo>
                <a:lnTo>
                  <a:pt x="540" y="114"/>
                </a:lnTo>
                <a:lnTo>
                  <a:pt x="546" y="114"/>
                </a:lnTo>
                <a:lnTo>
                  <a:pt x="552" y="108"/>
                </a:lnTo>
                <a:lnTo>
                  <a:pt x="558" y="102"/>
                </a:lnTo>
                <a:lnTo>
                  <a:pt x="570" y="90"/>
                </a:lnTo>
                <a:lnTo>
                  <a:pt x="570" y="84"/>
                </a:lnTo>
                <a:lnTo>
                  <a:pt x="576" y="78"/>
                </a:lnTo>
                <a:lnTo>
                  <a:pt x="576" y="72"/>
                </a:lnTo>
                <a:lnTo>
                  <a:pt x="582" y="66"/>
                </a:lnTo>
                <a:lnTo>
                  <a:pt x="582" y="60"/>
                </a:lnTo>
                <a:lnTo>
                  <a:pt x="588" y="54"/>
                </a:lnTo>
                <a:lnTo>
                  <a:pt x="600" y="42"/>
                </a:lnTo>
                <a:lnTo>
                  <a:pt x="600" y="36"/>
                </a:lnTo>
                <a:lnTo>
                  <a:pt x="606" y="30"/>
                </a:lnTo>
                <a:lnTo>
                  <a:pt x="612" y="24"/>
                </a:lnTo>
                <a:lnTo>
                  <a:pt x="618" y="18"/>
                </a:lnTo>
                <a:lnTo>
                  <a:pt x="624" y="18"/>
                </a:lnTo>
                <a:lnTo>
                  <a:pt x="630" y="12"/>
                </a:lnTo>
                <a:lnTo>
                  <a:pt x="636" y="12"/>
                </a:lnTo>
                <a:lnTo>
                  <a:pt x="642" y="6"/>
                </a:lnTo>
                <a:lnTo>
                  <a:pt x="648" y="6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2" name="Freeform 973"/>
          <p:cNvSpPr>
            <a:spLocks/>
          </p:cNvSpPr>
          <p:nvPr/>
        </p:nvSpPr>
        <p:spPr bwMode="auto">
          <a:xfrm>
            <a:off x="3530600" y="2182813"/>
            <a:ext cx="590550" cy="47625"/>
          </a:xfrm>
          <a:custGeom>
            <a:avLst/>
            <a:gdLst>
              <a:gd name="T0" fmla="*/ 2147483646 w 516"/>
              <a:gd name="T1" fmla="*/ 2147483646 h 30"/>
              <a:gd name="T2" fmla="*/ 2147483646 w 516"/>
              <a:gd name="T3" fmla="*/ 2147483646 h 30"/>
              <a:gd name="T4" fmla="*/ 2147483646 w 516"/>
              <a:gd name="T5" fmla="*/ 2147483646 h 30"/>
              <a:gd name="T6" fmla="*/ 2147483646 w 516"/>
              <a:gd name="T7" fmla="*/ 2147483646 h 30"/>
              <a:gd name="T8" fmla="*/ 2147483646 w 516"/>
              <a:gd name="T9" fmla="*/ 2147483646 h 30"/>
              <a:gd name="T10" fmla="*/ 2147483646 w 516"/>
              <a:gd name="T11" fmla="*/ 2147483646 h 30"/>
              <a:gd name="T12" fmla="*/ 2147483646 w 516"/>
              <a:gd name="T13" fmla="*/ 2147483646 h 30"/>
              <a:gd name="T14" fmla="*/ 2147483646 w 516"/>
              <a:gd name="T15" fmla="*/ 2147483646 h 30"/>
              <a:gd name="T16" fmla="*/ 2147483646 w 516"/>
              <a:gd name="T17" fmla="*/ 2147483646 h 30"/>
              <a:gd name="T18" fmla="*/ 2147483646 w 516"/>
              <a:gd name="T19" fmla="*/ 2147483646 h 30"/>
              <a:gd name="T20" fmla="*/ 2147483646 w 516"/>
              <a:gd name="T21" fmla="*/ 2147483646 h 30"/>
              <a:gd name="T22" fmla="*/ 2147483646 w 516"/>
              <a:gd name="T23" fmla="*/ 2147483646 h 30"/>
              <a:gd name="T24" fmla="*/ 2147483646 w 516"/>
              <a:gd name="T25" fmla="*/ 2147483646 h 30"/>
              <a:gd name="T26" fmla="*/ 2147483646 w 516"/>
              <a:gd name="T27" fmla="*/ 2147483646 h 30"/>
              <a:gd name="T28" fmla="*/ 2147483646 w 516"/>
              <a:gd name="T29" fmla="*/ 2147483646 h 30"/>
              <a:gd name="T30" fmla="*/ 2147483646 w 516"/>
              <a:gd name="T31" fmla="*/ 2147483646 h 30"/>
              <a:gd name="T32" fmla="*/ 2147483646 w 516"/>
              <a:gd name="T33" fmla="*/ 2147483646 h 30"/>
              <a:gd name="T34" fmla="*/ 2147483646 w 516"/>
              <a:gd name="T35" fmla="*/ 2147483646 h 30"/>
              <a:gd name="T36" fmla="*/ 2147483646 w 516"/>
              <a:gd name="T37" fmla="*/ 2147483646 h 30"/>
              <a:gd name="T38" fmla="*/ 2147483646 w 516"/>
              <a:gd name="T39" fmla="*/ 2147483646 h 30"/>
              <a:gd name="T40" fmla="*/ 2147483646 w 516"/>
              <a:gd name="T41" fmla="*/ 2147483646 h 30"/>
              <a:gd name="T42" fmla="*/ 2147483646 w 516"/>
              <a:gd name="T43" fmla="*/ 2147483646 h 30"/>
              <a:gd name="T44" fmla="*/ 2147483646 w 516"/>
              <a:gd name="T45" fmla="*/ 2147483646 h 30"/>
              <a:gd name="T46" fmla="*/ 2147483646 w 516"/>
              <a:gd name="T47" fmla="*/ 2147483646 h 30"/>
              <a:gd name="T48" fmla="*/ 2147483646 w 516"/>
              <a:gd name="T49" fmla="*/ 2147483646 h 30"/>
              <a:gd name="T50" fmla="*/ 2147483646 w 516"/>
              <a:gd name="T51" fmla="*/ 2147483646 h 30"/>
              <a:gd name="T52" fmla="*/ 2147483646 w 516"/>
              <a:gd name="T53" fmla="*/ 2147483646 h 30"/>
              <a:gd name="T54" fmla="*/ 2147483646 w 516"/>
              <a:gd name="T55" fmla="*/ 2147483646 h 30"/>
              <a:gd name="T56" fmla="*/ 2147483646 w 516"/>
              <a:gd name="T57" fmla="*/ 2147483646 h 30"/>
              <a:gd name="T58" fmla="*/ 2147483646 w 516"/>
              <a:gd name="T59" fmla="*/ 2147483646 h 30"/>
              <a:gd name="T60" fmla="*/ 2147483646 w 516"/>
              <a:gd name="T61" fmla="*/ 2147483646 h 30"/>
              <a:gd name="T62" fmla="*/ 2147483646 w 516"/>
              <a:gd name="T63" fmla="*/ 2147483646 h 30"/>
              <a:gd name="T64" fmla="*/ 2147483646 w 516"/>
              <a:gd name="T65" fmla="*/ 2147483646 h 30"/>
              <a:gd name="T66" fmla="*/ 2147483646 w 516"/>
              <a:gd name="T67" fmla="*/ 2147483646 h 30"/>
              <a:gd name="T68" fmla="*/ 2147483646 w 516"/>
              <a:gd name="T69" fmla="*/ 2147483646 h 30"/>
              <a:gd name="T70" fmla="*/ 2147483646 w 516"/>
              <a:gd name="T71" fmla="*/ 2147483646 h 30"/>
              <a:gd name="T72" fmla="*/ 2147483646 w 516"/>
              <a:gd name="T73" fmla="*/ 2147483646 h 30"/>
              <a:gd name="T74" fmla="*/ 2147483646 w 516"/>
              <a:gd name="T75" fmla="*/ 2147483646 h 30"/>
              <a:gd name="T76" fmla="*/ 2147483646 w 516"/>
              <a:gd name="T77" fmla="*/ 2147483646 h 30"/>
              <a:gd name="T78" fmla="*/ 2147483646 w 516"/>
              <a:gd name="T79" fmla="*/ 0 h 30"/>
              <a:gd name="T80" fmla="*/ 2147483646 w 516"/>
              <a:gd name="T81" fmla="*/ 0 h 30"/>
              <a:gd name="T82" fmla="*/ 2147483646 w 516"/>
              <a:gd name="T83" fmla="*/ 0 h 30"/>
              <a:gd name="T84" fmla="*/ 2147483646 w 516"/>
              <a:gd name="T85" fmla="*/ 0 h 30"/>
              <a:gd name="T86" fmla="*/ 2147483646 w 516"/>
              <a:gd name="T87" fmla="*/ 0 h 30"/>
              <a:gd name="T88" fmla="*/ 2147483646 w 516"/>
              <a:gd name="T89" fmla="*/ 0 h 30"/>
              <a:gd name="T90" fmla="*/ 2147483646 w 516"/>
              <a:gd name="T91" fmla="*/ 0 h 3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16"/>
              <a:gd name="T139" fmla="*/ 0 h 30"/>
              <a:gd name="T140" fmla="*/ 516 w 516"/>
              <a:gd name="T141" fmla="*/ 30 h 3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16" h="30">
                <a:moveTo>
                  <a:pt x="0" y="6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18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52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6" y="6"/>
                </a:lnTo>
                <a:lnTo>
                  <a:pt x="300" y="6"/>
                </a:lnTo>
                <a:lnTo>
                  <a:pt x="306" y="6"/>
                </a:lnTo>
                <a:lnTo>
                  <a:pt x="312" y="12"/>
                </a:lnTo>
                <a:lnTo>
                  <a:pt x="318" y="12"/>
                </a:lnTo>
                <a:lnTo>
                  <a:pt x="330" y="12"/>
                </a:lnTo>
                <a:lnTo>
                  <a:pt x="324" y="12"/>
                </a:lnTo>
                <a:lnTo>
                  <a:pt x="330" y="6"/>
                </a:lnTo>
                <a:lnTo>
                  <a:pt x="336" y="12"/>
                </a:lnTo>
                <a:lnTo>
                  <a:pt x="342" y="6"/>
                </a:lnTo>
                <a:lnTo>
                  <a:pt x="354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0"/>
                </a:lnTo>
                <a:lnTo>
                  <a:pt x="432" y="6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3" name="Freeform 974"/>
          <p:cNvSpPr>
            <a:spLocks/>
          </p:cNvSpPr>
          <p:nvPr/>
        </p:nvSpPr>
        <p:spPr bwMode="auto">
          <a:xfrm>
            <a:off x="2741613" y="2154238"/>
            <a:ext cx="817562" cy="381000"/>
          </a:xfrm>
          <a:custGeom>
            <a:avLst/>
            <a:gdLst>
              <a:gd name="T0" fmla="*/ 2147483646 w 714"/>
              <a:gd name="T1" fmla="*/ 2147483646 h 240"/>
              <a:gd name="T2" fmla="*/ 2147483646 w 714"/>
              <a:gd name="T3" fmla="*/ 2147483646 h 240"/>
              <a:gd name="T4" fmla="*/ 2147483646 w 714"/>
              <a:gd name="T5" fmla="*/ 2147483646 h 240"/>
              <a:gd name="T6" fmla="*/ 2147483646 w 714"/>
              <a:gd name="T7" fmla="*/ 2147483646 h 240"/>
              <a:gd name="T8" fmla="*/ 2147483646 w 714"/>
              <a:gd name="T9" fmla="*/ 2147483646 h 240"/>
              <a:gd name="T10" fmla="*/ 2147483646 w 714"/>
              <a:gd name="T11" fmla="*/ 2147483646 h 240"/>
              <a:gd name="T12" fmla="*/ 2147483646 w 714"/>
              <a:gd name="T13" fmla="*/ 2147483646 h 240"/>
              <a:gd name="T14" fmla="*/ 2147483646 w 714"/>
              <a:gd name="T15" fmla="*/ 2147483646 h 240"/>
              <a:gd name="T16" fmla="*/ 2147483646 w 714"/>
              <a:gd name="T17" fmla="*/ 2147483646 h 240"/>
              <a:gd name="T18" fmla="*/ 2147483646 w 714"/>
              <a:gd name="T19" fmla="*/ 2147483646 h 240"/>
              <a:gd name="T20" fmla="*/ 2147483646 w 714"/>
              <a:gd name="T21" fmla="*/ 2147483646 h 240"/>
              <a:gd name="T22" fmla="*/ 2147483646 w 714"/>
              <a:gd name="T23" fmla="*/ 2147483646 h 240"/>
              <a:gd name="T24" fmla="*/ 2147483646 w 714"/>
              <a:gd name="T25" fmla="*/ 2147483646 h 240"/>
              <a:gd name="T26" fmla="*/ 2147483646 w 714"/>
              <a:gd name="T27" fmla="*/ 2147483646 h 240"/>
              <a:gd name="T28" fmla="*/ 2147483646 w 714"/>
              <a:gd name="T29" fmla="*/ 2147483646 h 240"/>
              <a:gd name="T30" fmla="*/ 2147483646 w 714"/>
              <a:gd name="T31" fmla="*/ 2147483646 h 240"/>
              <a:gd name="T32" fmla="*/ 2147483646 w 714"/>
              <a:gd name="T33" fmla="*/ 2147483646 h 240"/>
              <a:gd name="T34" fmla="*/ 2147483646 w 714"/>
              <a:gd name="T35" fmla="*/ 2147483646 h 240"/>
              <a:gd name="T36" fmla="*/ 2147483646 w 714"/>
              <a:gd name="T37" fmla="*/ 2147483646 h 240"/>
              <a:gd name="T38" fmla="*/ 2147483646 w 714"/>
              <a:gd name="T39" fmla="*/ 2147483646 h 240"/>
              <a:gd name="T40" fmla="*/ 2147483646 w 714"/>
              <a:gd name="T41" fmla="*/ 2147483646 h 240"/>
              <a:gd name="T42" fmla="*/ 2147483646 w 714"/>
              <a:gd name="T43" fmla="*/ 2147483646 h 240"/>
              <a:gd name="T44" fmla="*/ 2147483646 w 714"/>
              <a:gd name="T45" fmla="*/ 2147483646 h 240"/>
              <a:gd name="T46" fmla="*/ 2147483646 w 714"/>
              <a:gd name="T47" fmla="*/ 2147483646 h 240"/>
              <a:gd name="T48" fmla="*/ 2147483646 w 714"/>
              <a:gd name="T49" fmla="*/ 2147483646 h 240"/>
              <a:gd name="T50" fmla="*/ 2147483646 w 714"/>
              <a:gd name="T51" fmla="*/ 2147483646 h 240"/>
              <a:gd name="T52" fmla="*/ 2147483646 w 714"/>
              <a:gd name="T53" fmla="*/ 2147483646 h 240"/>
              <a:gd name="T54" fmla="*/ 2147483646 w 714"/>
              <a:gd name="T55" fmla="*/ 2147483646 h 240"/>
              <a:gd name="T56" fmla="*/ 2147483646 w 714"/>
              <a:gd name="T57" fmla="*/ 2147483646 h 240"/>
              <a:gd name="T58" fmla="*/ 2147483646 w 714"/>
              <a:gd name="T59" fmla="*/ 2147483646 h 240"/>
              <a:gd name="T60" fmla="*/ 2147483646 w 714"/>
              <a:gd name="T61" fmla="*/ 2147483646 h 240"/>
              <a:gd name="T62" fmla="*/ 2147483646 w 714"/>
              <a:gd name="T63" fmla="*/ 0 h 240"/>
              <a:gd name="T64" fmla="*/ 2147483646 w 714"/>
              <a:gd name="T65" fmla="*/ 0 h 240"/>
              <a:gd name="T66" fmla="*/ 2147483646 w 714"/>
              <a:gd name="T67" fmla="*/ 2147483646 h 240"/>
              <a:gd name="T68" fmla="*/ 2147483646 w 714"/>
              <a:gd name="T69" fmla="*/ 2147483646 h 240"/>
              <a:gd name="T70" fmla="*/ 2147483646 w 714"/>
              <a:gd name="T71" fmla="*/ 2147483646 h 240"/>
              <a:gd name="T72" fmla="*/ 2147483646 w 714"/>
              <a:gd name="T73" fmla="*/ 2147483646 h 240"/>
              <a:gd name="T74" fmla="*/ 2147483646 w 714"/>
              <a:gd name="T75" fmla="*/ 2147483646 h 240"/>
              <a:gd name="T76" fmla="*/ 2147483646 w 714"/>
              <a:gd name="T77" fmla="*/ 2147483646 h 240"/>
              <a:gd name="T78" fmla="*/ 2147483646 w 714"/>
              <a:gd name="T79" fmla="*/ 2147483646 h 240"/>
              <a:gd name="T80" fmla="*/ 2147483646 w 714"/>
              <a:gd name="T81" fmla="*/ 2147483646 h 240"/>
              <a:gd name="T82" fmla="*/ 2147483646 w 714"/>
              <a:gd name="T83" fmla="*/ 2147483646 h 24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240"/>
              <a:gd name="T128" fmla="*/ 714 w 714"/>
              <a:gd name="T129" fmla="*/ 240 h 24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240">
                <a:moveTo>
                  <a:pt x="0" y="240"/>
                </a:moveTo>
                <a:lnTo>
                  <a:pt x="6" y="240"/>
                </a:lnTo>
                <a:lnTo>
                  <a:pt x="12" y="240"/>
                </a:lnTo>
                <a:lnTo>
                  <a:pt x="18" y="240"/>
                </a:lnTo>
                <a:lnTo>
                  <a:pt x="24" y="240"/>
                </a:lnTo>
                <a:lnTo>
                  <a:pt x="30" y="240"/>
                </a:lnTo>
                <a:lnTo>
                  <a:pt x="36" y="240"/>
                </a:lnTo>
                <a:lnTo>
                  <a:pt x="42" y="240"/>
                </a:lnTo>
                <a:lnTo>
                  <a:pt x="48" y="240"/>
                </a:lnTo>
                <a:lnTo>
                  <a:pt x="54" y="240"/>
                </a:lnTo>
                <a:lnTo>
                  <a:pt x="60" y="240"/>
                </a:lnTo>
                <a:lnTo>
                  <a:pt x="66" y="240"/>
                </a:lnTo>
                <a:lnTo>
                  <a:pt x="72" y="240"/>
                </a:lnTo>
                <a:lnTo>
                  <a:pt x="78" y="240"/>
                </a:lnTo>
                <a:lnTo>
                  <a:pt x="84" y="240"/>
                </a:lnTo>
                <a:lnTo>
                  <a:pt x="90" y="240"/>
                </a:lnTo>
                <a:lnTo>
                  <a:pt x="96" y="240"/>
                </a:lnTo>
                <a:lnTo>
                  <a:pt x="102" y="240"/>
                </a:lnTo>
                <a:lnTo>
                  <a:pt x="108" y="240"/>
                </a:lnTo>
                <a:lnTo>
                  <a:pt x="114" y="240"/>
                </a:lnTo>
                <a:lnTo>
                  <a:pt x="120" y="240"/>
                </a:lnTo>
                <a:lnTo>
                  <a:pt x="126" y="240"/>
                </a:lnTo>
                <a:lnTo>
                  <a:pt x="132" y="240"/>
                </a:lnTo>
                <a:lnTo>
                  <a:pt x="138" y="240"/>
                </a:lnTo>
                <a:lnTo>
                  <a:pt x="144" y="240"/>
                </a:lnTo>
                <a:lnTo>
                  <a:pt x="150" y="240"/>
                </a:lnTo>
                <a:lnTo>
                  <a:pt x="156" y="240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0"/>
                </a:lnTo>
                <a:lnTo>
                  <a:pt x="186" y="240"/>
                </a:lnTo>
                <a:lnTo>
                  <a:pt x="192" y="240"/>
                </a:lnTo>
                <a:lnTo>
                  <a:pt x="198" y="240"/>
                </a:lnTo>
                <a:lnTo>
                  <a:pt x="204" y="240"/>
                </a:lnTo>
                <a:lnTo>
                  <a:pt x="210" y="240"/>
                </a:lnTo>
                <a:lnTo>
                  <a:pt x="216" y="240"/>
                </a:lnTo>
                <a:lnTo>
                  <a:pt x="222" y="240"/>
                </a:lnTo>
                <a:lnTo>
                  <a:pt x="228" y="240"/>
                </a:lnTo>
                <a:lnTo>
                  <a:pt x="234" y="240"/>
                </a:lnTo>
                <a:lnTo>
                  <a:pt x="240" y="240"/>
                </a:lnTo>
                <a:lnTo>
                  <a:pt x="246" y="240"/>
                </a:lnTo>
                <a:lnTo>
                  <a:pt x="252" y="240"/>
                </a:lnTo>
                <a:lnTo>
                  <a:pt x="258" y="240"/>
                </a:lnTo>
                <a:lnTo>
                  <a:pt x="264" y="240"/>
                </a:lnTo>
                <a:lnTo>
                  <a:pt x="270" y="240"/>
                </a:lnTo>
                <a:lnTo>
                  <a:pt x="276" y="240"/>
                </a:lnTo>
                <a:lnTo>
                  <a:pt x="282" y="240"/>
                </a:lnTo>
                <a:lnTo>
                  <a:pt x="288" y="240"/>
                </a:lnTo>
                <a:lnTo>
                  <a:pt x="294" y="240"/>
                </a:lnTo>
                <a:lnTo>
                  <a:pt x="300" y="240"/>
                </a:lnTo>
                <a:lnTo>
                  <a:pt x="306" y="240"/>
                </a:lnTo>
                <a:lnTo>
                  <a:pt x="312" y="240"/>
                </a:lnTo>
                <a:lnTo>
                  <a:pt x="318" y="240"/>
                </a:lnTo>
                <a:lnTo>
                  <a:pt x="330" y="228"/>
                </a:lnTo>
                <a:lnTo>
                  <a:pt x="330" y="222"/>
                </a:lnTo>
                <a:lnTo>
                  <a:pt x="342" y="210"/>
                </a:lnTo>
                <a:lnTo>
                  <a:pt x="342" y="204"/>
                </a:lnTo>
                <a:lnTo>
                  <a:pt x="348" y="204"/>
                </a:lnTo>
                <a:lnTo>
                  <a:pt x="354" y="198"/>
                </a:lnTo>
                <a:lnTo>
                  <a:pt x="360" y="198"/>
                </a:lnTo>
                <a:lnTo>
                  <a:pt x="366" y="192"/>
                </a:lnTo>
                <a:lnTo>
                  <a:pt x="372" y="186"/>
                </a:lnTo>
                <a:lnTo>
                  <a:pt x="378" y="180"/>
                </a:lnTo>
                <a:lnTo>
                  <a:pt x="378" y="174"/>
                </a:lnTo>
                <a:lnTo>
                  <a:pt x="384" y="162"/>
                </a:lnTo>
                <a:lnTo>
                  <a:pt x="384" y="156"/>
                </a:lnTo>
                <a:lnTo>
                  <a:pt x="390" y="144"/>
                </a:lnTo>
                <a:lnTo>
                  <a:pt x="390" y="132"/>
                </a:lnTo>
                <a:lnTo>
                  <a:pt x="396" y="126"/>
                </a:lnTo>
                <a:lnTo>
                  <a:pt x="396" y="120"/>
                </a:lnTo>
                <a:lnTo>
                  <a:pt x="402" y="108"/>
                </a:lnTo>
                <a:lnTo>
                  <a:pt x="402" y="102"/>
                </a:lnTo>
                <a:lnTo>
                  <a:pt x="408" y="96"/>
                </a:lnTo>
                <a:lnTo>
                  <a:pt x="414" y="90"/>
                </a:lnTo>
                <a:lnTo>
                  <a:pt x="414" y="84"/>
                </a:lnTo>
                <a:lnTo>
                  <a:pt x="420" y="72"/>
                </a:lnTo>
                <a:lnTo>
                  <a:pt x="420" y="66"/>
                </a:lnTo>
                <a:lnTo>
                  <a:pt x="426" y="60"/>
                </a:lnTo>
                <a:lnTo>
                  <a:pt x="432" y="54"/>
                </a:lnTo>
                <a:lnTo>
                  <a:pt x="432" y="48"/>
                </a:lnTo>
                <a:lnTo>
                  <a:pt x="438" y="42"/>
                </a:lnTo>
                <a:lnTo>
                  <a:pt x="450" y="30"/>
                </a:lnTo>
                <a:lnTo>
                  <a:pt x="450" y="24"/>
                </a:lnTo>
                <a:lnTo>
                  <a:pt x="456" y="24"/>
                </a:lnTo>
                <a:lnTo>
                  <a:pt x="462" y="18"/>
                </a:lnTo>
                <a:lnTo>
                  <a:pt x="468" y="18"/>
                </a:lnTo>
                <a:lnTo>
                  <a:pt x="474" y="12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18"/>
                </a:lnTo>
                <a:lnTo>
                  <a:pt x="624" y="24"/>
                </a:lnTo>
                <a:lnTo>
                  <a:pt x="630" y="30"/>
                </a:lnTo>
                <a:lnTo>
                  <a:pt x="636" y="30"/>
                </a:lnTo>
                <a:lnTo>
                  <a:pt x="642" y="36"/>
                </a:lnTo>
                <a:lnTo>
                  <a:pt x="648" y="36"/>
                </a:lnTo>
                <a:lnTo>
                  <a:pt x="654" y="42"/>
                </a:lnTo>
                <a:lnTo>
                  <a:pt x="660" y="42"/>
                </a:lnTo>
                <a:lnTo>
                  <a:pt x="666" y="42"/>
                </a:lnTo>
                <a:lnTo>
                  <a:pt x="672" y="48"/>
                </a:lnTo>
                <a:lnTo>
                  <a:pt x="678" y="48"/>
                </a:lnTo>
                <a:lnTo>
                  <a:pt x="684" y="54"/>
                </a:lnTo>
                <a:lnTo>
                  <a:pt x="690" y="54"/>
                </a:lnTo>
                <a:lnTo>
                  <a:pt x="696" y="60"/>
                </a:lnTo>
                <a:lnTo>
                  <a:pt x="702" y="60"/>
                </a:lnTo>
                <a:lnTo>
                  <a:pt x="708" y="60"/>
                </a:lnTo>
                <a:lnTo>
                  <a:pt x="714" y="6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4" name="Freeform 975"/>
          <p:cNvSpPr>
            <a:spLocks/>
          </p:cNvSpPr>
          <p:nvPr/>
        </p:nvSpPr>
        <p:spPr bwMode="auto">
          <a:xfrm>
            <a:off x="3559175" y="2220913"/>
            <a:ext cx="561975" cy="28575"/>
          </a:xfrm>
          <a:custGeom>
            <a:avLst/>
            <a:gdLst>
              <a:gd name="T0" fmla="*/ 2147483646 w 492"/>
              <a:gd name="T1" fmla="*/ 2147483646 h 18"/>
              <a:gd name="T2" fmla="*/ 2147483646 w 492"/>
              <a:gd name="T3" fmla="*/ 2147483646 h 18"/>
              <a:gd name="T4" fmla="*/ 2147483646 w 492"/>
              <a:gd name="T5" fmla="*/ 2147483646 h 18"/>
              <a:gd name="T6" fmla="*/ 2147483646 w 492"/>
              <a:gd name="T7" fmla="*/ 2147483646 h 18"/>
              <a:gd name="T8" fmla="*/ 2147483646 w 492"/>
              <a:gd name="T9" fmla="*/ 2147483646 h 18"/>
              <a:gd name="T10" fmla="*/ 2147483646 w 492"/>
              <a:gd name="T11" fmla="*/ 2147483646 h 18"/>
              <a:gd name="T12" fmla="*/ 2147483646 w 492"/>
              <a:gd name="T13" fmla="*/ 2147483646 h 18"/>
              <a:gd name="T14" fmla="*/ 2147483646 w 492"/>
              <a:gd name="T15" fmla="*/ 2147483646 h 18"/>
              <a:gd name="T16" fmla="*/ 2147483646 w 492"/>
              <a:gd name="T17" fmla="*/ 2147483646 h 18"/>
              <a:gd name="T18" fmla="*/ 2147483646 w 492"/>
              <a:gd name="T19" fmla="*/ 2147483646 h 18"/>
              <a:gd name="T20" fmla="*/ 2147483646 w 492"/>
              <a:gd name="T21" fmla="*/ 2147483646 h 18"/>
              <a:gd name="T22" fmla="*/ 2147483646 w 492"/>
              <a:gd name="T23" fmla="*/ 2147483646 h 18"/>
              <a:gd name="T24" fmla="*/ 2147483646 w 492"/>
              <a:gd name="T25" fmla="*/ 2147483646 h 18"/>
              <a:gd name="T26" fmla="*/ 2147483646 w 492"/>
              <a:gd name="T27" fmla="*/ 2147483646 h 18"/>
              <a:gd name="T28" fmla="*/ 2147483646 w 492"/>
              <a:gd name="T29" fmla="*/ 2147483646 h 18"/>
              <a:gd name="T30" fmla="*/ 2147483646 w 492"/>
              <a:gd name="T31" fmla="*/ 2147483646 h 18"/>
              <a:gd name="T32" fmla="*/ 2147483646 w 492"/>
              <a:gd name="T33" fmla="*/ 2147483646 h 18"/>
              <a:gd name="T34" fmla="*/ 2147483646 w 492"/>
              <a:gd name="T35" fmla="*/ 2147483646 h 18"/>
              <a:gd name="T36" fmla="*/ 2147483646 w 492"/>
              <a:gd name="T37" fmla="*/ 2147483646 h 18"/>
              <a:gd name="T38" fmla="*/ 2147483646 w 492"/>
              <a:gd name="T39" fmla="*/ 2147483646 h 18"/>
              <a:gd name="T40" fmla="*/ 2147483646 w 492"/>
              <a:gd name="T41" fmla="*/ 0 h 18"/>
              <a:gd name="T42" fmla="*/ 2147483646 w 492"/>
              <a:gd name="T43" fmla="*/ 2147483646 h 18"/>
              <a:gd name="T44" fmla="*/ 2147483646 w 492"/>
              <a:gd name="T45" fmla="*/ 2147483646 h 18"/>
              <a:gd name="T46" fmla="*/ 2147483646 w 492"/>
              <a:gd name="T47" fmla="*/ 2147483646 h 18"/>
              <a:gd name="T48" fmla="*/ 2147483646 w 492"/>
              <a:gd name="T49" fmla="*/ 2147483646 h 18"/>
              <a:gd name="T50" fmla="*/ 2147483646 w 492"/>
              <a:gd name="T51" fmla="*/ 2147483646 h 18"/>
              <a:gd name="T52" fmla="*/ 2147483646 w 492"/>
              <a:gd name="T53" fmla="*/ 2147483646 h 18"/>
              <a:gd name="T54" fmla="*/ 2147483646 w 492"/>
              <a:gd name="T55" fmla="*/ 2147483646 h 18"/>
              <a:gd name="T56" fmla="*/ 2147483646 w 492"/>
              <a:gd name="T57" fmla="*/ 2147483646 h 18"/>
              <a:gd name="T58" fmla="*/ 2147483646 w 492"/>
              <a:gd name="T59" fmla="*/ 2147483646 h 18"/>
              <a:gd name="T60" fmla="*/ 2147483646 w 492"/>
              <a:gd name="T61" fmla="*/ 2147483646 h 18"/>
              <a:gd name="T62" fmla="*/ 2147483646 w 492"/>
              <a:gd name="T63" fmla="*/ 2147483646 h 18"/>
              <a:gd name="T64" fmla="*/ 2147483646 w 492"/>
              <a:gd name="T65" fmla="*/ 2147483646 h 18"/>
              <a:gd name="T66" fmla="*/ 2147483646 w 492"/>
              <a:gd name="T67" fmla="*/ 2147483646 h 18"/>
              <a:gd name="T68" fmla="*/ 2147483646 w 492"/>
              <a:gd name="T69" fmla="*/ 2147483646 h 18"/>
              <a:gd name="T70" fmla="*/ 2147483646 w 492"/>
              <a:gd name="T71" fmla="*/ 2147483646 h 18"/>
              <a:gd name="T72" fmla="*/ 2147483646 w 492"/>
              <a:gd name="T73" fmla="*/ 2147483646 h 18"/>
              <a:gd name="T74" fmla="*/ 2147483646 w 492"/>
              <a:gd name="T75" fmla="*/ 2147483646 h 18"/>
              <a:gd name="T76" fmla="*/ 2147483646 w 492"/>
              <a:gd name="T77" fmla="*/ 2147483646 h 18"/>
              <a:gd name="T78" fmla="*/ 2147483646 w 492"/>
              <a:gd name="T79" fmla="*/ 2147483646 h 18"/>
              <a:gd name="T80" fmla="*/ 2147483646 w 492"/>
              <a:gd name="T81" fmla="*/ 2147483646 h 18"/>
              <a:gd name="T82" fmla="*/ 2147483646 w 492"/>
              <a:gd name="T83" fmla="*/ 2147483646 h 18"/>
              <a:gd name="T84" fmla="*/ 2147483646 w 492"/>
              <a:gd name="T85" fmla="*/ 2147483646 h 1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2"/>
              <a:gd name="T130" fmla="*/ 0 h 18"/>
              <a:gd name="T131" fmla="*/ 492 w 492"/>
              <a:gd name="T132" fmla="*/ 18 h 1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2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2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84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8" y="6"/>
                </a:lnTo>
                <a:lnTo>
                  <a:pt x="252" y="6"/>
                </a:lnTo>
                <a:lnTo>
                  <a:pt x="258" y="0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6"/>
                </a:lnTo>
                <a:lnTo>
                  <a:pt x="444" y="12"/>
                </a:lnTo>
                <a:lnTo>
                  <a:pt x="450" y="6"/>
                </a:lnTo>
                <a:lnTo>
                  <a:pt x="456" y="12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92" y="6"/>
                </a:lnTo>
                <a:lnTo>
                  <a:pt x="486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5" name="Freeform 976"/>
          <p:cNvSpPr>
            <a:spLocks/>
          </p:cNvSpPr>
          <p:nvPr/>
        </p:nvSpPr>
        <p:spPr bwMode="auto">
          <a:xfrm>
            <a:off x="2741613" y="2144713"/>
            <a:ext cx="796925" cy="352425"/>
          </a:xfrm>
          <a:custGeom>
            <a:avLst/>
            <a:gdLst>
              <a:gd name="T0" fmla="*/ 2147483646 w 696"/>
              <a:gd name="T1" fmla="*/ 2147483646 h 222"/>
              <a:gd name="T2" fmla="*/ 2147483646 w 696"/>
              <a:gd name="T3" fmla="*/ 2147483646 h 222"/>
              <a:gd name="T4" fmla="*/ 2147483646 w 696"/>
              <a:gd name="T5" fmla="*/ 2147483646 h 222"/>
              <a:gd name="T6" fmla="*/ 2147483646 w 696"/>
              <a:gd name="T7" fmla="*/ 2147483646 h 222"/>
              <a:gd name="T8" fmla="*/ 2147483646 w 696"/>
              <a:gd name="T9" fmla="*/ 2147483646 h 222"/>
              <a:gd name="T10" fmla="*/ 2147483646 w 696"/>
              <a:gd name="T11" fmla="*/ 2147483646 h 222"/>
              <a:gd name="T12" fmla="*/ 2147483646 w 696"/>
              <a:gd name="T13" fmla="*/ 2147483646 h 222"/>
              <a:gd name="T14" fmla="*/ 2147483646 w 696"/>
              <a:gd name="T15" fmla="*/ 2147483646 h 222"/>
              <a:gd name="T16" fmla="*/ 2147483646 w 696"/>
              <a:gd name="T17" fmla="*/ 2147483646 h 222"/>
              <a:gd name="T18" fmla="*/ 2147483646 w 696"/>
              <a:gd name="T19" fmla="*/ 2147483646 h 222"/>
              <a:gd name="T20" fmla="*/ 2147483646 w 696"/>
              <a:gd name="T21" fmla="*/ 2147483646 h 222"/>
              <a:gd name="T22" fmla="*/ 2147483646 w 696"/>
              <a:gd name="T23" fmla="*/ 2147483646 h 222"/>
              <a:gd name="T24" fmla="*/ 2147483646 w 696"/>
              <a:gd name="T25" fmla="*/ 2147483646 h 222"/>
              <a:gd name="T26" fmla="*/ 2147483646 w 696"/>
              <a:gd name="T27" fmla="*/ 2147483646 h 222"/>
              <a:gd name="T28" fmla="*/ 2147483646 w 696"/>
              <a:gd name="T29" fmla="*/ 2147483646 h 222"/>
              <a:gd name="T30" fmla="*/ 2147483646 w 696"/>
              <a:gd name="T31" fmla="*/ 2147483646 h 222"/>
              <a:gd name="T32" fmla="*/ 2147483646 w 696"/>
              <a:gd name="T33" fmla="*/ 2147483646 h 222"/>
              <a:gd name="T34" fmla="*/ 2147483646 w 696"/>
              <a:gd name="T35" fmla="*/ 2147483646 h 222"/>
              <a:gd name="T36" fmla="*/ 2147483646 w 696"/>
              <a:gd name="T37" fmla="*/ 2147483646 h 222"/>
              <a:gd name="T38" fmla="*/ 2147483646 w 696"/>
              <a:gd name="T39" fmla="*/ 2147483646 h 222"/>
              <a:gd name="T40" fmla="*/ 2147483646 w 696"/>
              <a:gd name="T41" fmla="*/ 2147483646 h 222"/>
              <a:gd name="T42" fmla="*/ 2147483646 w 696"/>
              <a:gd name="T43" fmla="*/ 2147483646 h 222"/>
              <a:gd name="T44" fmla="*/ 2147483646 w 696"/>
              <a:gd name="T45" fmla="*/ 2147483646 h 222"/>
              <a:gd name="T46" fmla="*/ 2147483646 w 696"/>
              <a:gd name="T47" fmla="*/ 2147483646 h 222"/>
              <a:gd name="T48" fmla="*/ 2147483646 w 696"/>
              <a:gd name="T49" fmla="*/ 2147483646 h 222"/>
              <a:gd name="T50" fmla="*/ 2147483646 w 696"/>
              <a:gd name="T51" fmla="*/ 2147483646 h 222"/>
              <a:gd name="T52" fmla="*/ 2147483646 w 696"/>
              <a:gd name="T53" fmla="*/ 2147483646 h 222"/>
              <a:gd name="T54" fmla="*/ 2147483646 w 696"/>
              <a:gd name="T55" fmla="*/ 2147483646 h 222"/>
              <a:gd name="T56" fmla="*/ 2147483646 w 696"/>
              <a:gd name="T57" fmla="*/ 2147483646 h 222"/>
              <a:gd name="T58" fmla="*/ 2147483646 w 696"/>
              <a:gd name="T59" fmla="*/ 2147483646 h 222"/>
              <a:gd name="T60" fmla="*/ 2147483646 w 696"/>
              <a:gd name="T61" fmla="*/ 2147483646 h 222"/>
              <a:gd name="T62" fmla="*/ 2147483646 w 696"/>
              <a:gd name="T63" fmla="*/ 2147483646 h 222"/>
              <a:gd name="T64" fmla="*/ 2147483646 w 696"/>
              <a:gd name="T65" fmla="*/ 2147483646 h 222"/>
              <a:gd name="T66" fmla="*/ 2147483646 w 696"/>
              <a:gd name="T67" fmla="*/ 2147483646 h 222"/>
              <a:gd name="T68" fmla="*/ 2147483646 w 696"/>
              <a:gd name="T69" fmla="*/ 2147483646 h 222"/>
              <a:gd name="T70" fmla="*/ 2147483646 w 696"/>
              <a:gd name="T71" fmla="*/ 0 h 222"/>
              <a:gd name="T72" fmla="*/ 2147483646 w 696"/>
              <a:gd name="T73" fmla="*/ 0 h 222"/>
              <a:gd name="T74" fmla="*/ 2147483646 w 696"/>
              <a:gd name="T75" fmla="*/ 2147483646 h 222"/>
              <a:gd name="T76" fmla="*/ 2147483646 w 696"/>
              <a:gd name="T77" fmla="*/ 2147483646 h 222"/>
              <a:gd name="T78" fmla="*/ 2147483646 w 696"/>
              <a:gd name="T79" fmla="*/ 2147483646 h 222"/>
              <a:gd name="T80" fmla="*/ 2147483646 w 696"/>
              <a:gd name="T81" fmla="*/ 2147483646 h 222"/>
              <a:gd name="T82" fmla="*/ 2147483646 w 696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22"/>
              <a:gd name="T128" fmla="*/ 696 w 696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22">
                <a:moveTo>
                  <a:pt x="6" y="222"/>
                </a:moveTo>
                <a:lnTo>
                  <a:pt x="0" y="222"/>
                </a:lnTo>
                <a:lnTo>
                  <a:pt x="6" y="216"/>
                </a:lnTo>
                <a:lnTo>
                  <a:pt x="12" y="216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16"/>
                </a:lnTo>
                <a:lnTo>
                  <a:pt x="54" y="216"/>
                </a:lnTo>
                <a:lnTo>
                  <a:pt x="60" y="216"/>
                </a:lnTo>
                <a:lnTo>
                  <a:pt x="66" y="216"/>
                </a:lnTo>
                <a:lnTo>
                  <a:pt x="78" y="216"/>
                </a:lnTo>
                <a:lnTo>
                  <a:pt x="72" y="216"/>
                </a:lnTo>
                <a:lnTo>
                  <a:pt x="78" y="216"/>
                </a:lnTo>
                <a:lnTo>
                  <a:pt x="84" y="216"/>
                </a:lnTo>
                <a:lnTo>
                  <a:pt x="90" y="216"/>
                </a:lnTo>
                <a:lnTo>
                  <a:pt x="96" y="216"/>
                </a:lnTo>
                <a:lnTo>
                  <a:pt x="108" y="216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16"/>
                </a:lnTo>
                <a:lnTo>
                  <a:pt x="126" y="216"/>
                </a:lnTo>
                <a:lnTo>
                  <a:pt x="132" y="216"/>
                </a:lnTo>
                <a:lnTo>
                  <a:pt x="138" y="216"/>
                </a:lnTo>
                <a:lnTo>
                  <a:pt x="144" y="216"/>
                </a:lnTo>
                <a:lnTo>
                  <a:pt x="150" y="216"/>
                </a:lnTo>
                <a:lnTo>
                  <a:pt x="156" y="216"/>
                </a:lnTo>
                <a:lnTo>
                  <a:pt x="162" y="216"/>
                </a:lnTo>
                <a:lnTo>
                  <a:pt x="168" y="216"/>
                </a:lnTo>
                <a:lnTo>
                  <a:pt x="174" y="216"/>
                </a:lnTo>
                <a:lnTo>
                  <a:pt x="180" y="216"/>
                </a:lnTo>
                <a:lnTo>
                  <a:pt x="186" y="216"/>
                </a:lnTo>
                <a:lnTo>
                  <a:pt x="192" y="216"/>
                </a:lnTo>
                <a:lnTo>
                  <a:pt x="198" y="216"/>
                </a:lnTo>
                <a:lnTo>
                  <a:pt x="204" y="216"/>
                </a:lnTo>
                <a:lnTo>
                  <a:pt x="210" y="216"/>
                </a:lnTo>
                <a:lnTo>
                  <a:pt x="216" y="216"/>
                </a:lnTo>
                <a:lnTo>
                  <a:pt x="222" y="216"/>
                </a:lnTo>
                <a:lnTo>
                  <a:pt x="228" y="216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52" y="216"/>
                </a:lnTo>
                <a:lnTo>
                  <a:pt x="258" y="216"/>
                </a:lnTo>
                <a:lnTo>
                  <a:pt x="264" y="216"/>
                </a:lnTo>
                <a:lnTo>
                  <a:pt x="270" y="216"/>
                </a:lnTo>
                <a:lnTo>
                  <a:pt x="276" y="216"/>
                </a:lnTo>
                <a:lnTo>
                  <a:pt x="282" y="216"/>
                </a:lnTo>
                <a:lnTo>
                  <a:pt x="288" y="216"/>
                </a:lnTo>
                <a:lnTo>
                  <a:pt x="294" y="216"/>
                </a:lnTo>
                <a:lnTo>
                  <a:pt x="300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6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42" y="216"/>
                </a:lnTo>
                <a:lnTo>
                  <a:pt x="348" y="216"/>
                </a:lnTo>
                <a:lnTo>
                  <a:pt x="354" y="216"/>
                </a:lnTo>
                <a:lnTo>
                  <a:pt x="360" y="210"/>
                </a:lnTo>
                <a:lnTo>
                  <a:pt x="366" y="204"/>
                </a:lnTo>
                <a:lnTo>
                  <a:pt x="372" y="198"/>
                </a:lnTo>
                <a:lnTo>
                  <a:pt x="378" y="192"/>
                </a:lnTo>
                <a:lnTo>
                  <a:pt x="384" y="186"/>
                </a:lnTo>
                <a:lnTo>
                  <a:pt x="390" y="186"/>
                </a:lnTo>
                <a:lnTo>
                  <a:pt x="396" y="180"/>
                </a:lnTo>
                <a:lnTo>
                  <a:pt x="402" y="174"/>
                </a:lnTo>
                <a:lnTo>
                  <a:pt x="402" y="168"/>
                </a:lnTo>
                <a:lnTo>
                  <a:pt x="408" y="162"/>
                </a:lnTo>
                <a:lnTo>
                  <a:pt x="414" y="156"/>
                </a:lnTo>
                <a:lnTo>
                  <a:pt x="414" y="150"/>
                </a:lnTo>
                <a:lnTo>
                  <a:pt x="420" y="144"/>
                </a:lnTo>
                <a:lnTo>
                  <a:pt x="420" y="138"/>
                </a:lnTo>
                <a:lnTo>
                  <a:pt x="426" y="132"/>
                </a:lnTo>
                <a:lnTo>
                  <a:pt x="426" y="120"/>
                </a:lnTo>
                <a:lnTo>
                  <a:pt x="432" y="114"/>
                </a:lnTo>
                <a:lnTo>
                  <a:pt x="432" y="108"/>
                </a:lnTo>
                <a:lnTo>
                  <a:pt x="444" y="96"/>
                </a:lnTo>
                <a:lnTo>
                  <a:pt x="444" y="90"/>
                </a:lnTo>
                <a:lnTo>
                  <a:pt x="450" y="84"/>
                </a:lnTo>
                <a:lnTo>
                  <a:pt x="450" y="78"/>
                </a:lnTo>
                <a:lnTo>
                  <a:pt x="456" y="72"/>
                </a:lnTo>
                <a:lnTo>
                  <a:pt x="456" y="66"/>
                </a:lnTo>
                <a:lnTo>
                  <a:pt x="462" y="60"/>
                </a:lnTo>
                <a:lnTo>
                  <a:pt x="462" y="54"/>
                </a:lnTo>
                <a:lnTo>
                  <a:pt x="468" y="48"/>
                </a:lnTo>
                <a:lnTo>
                  <a:pt x="474" y="42"/>
                </a:lnTo>
                <a:lnTo>
                  <a:pt x="480" y="36"/>
                </a:lnTo>
                <a:lnTo>
                  <a:pt x="486" y="30"/>
                </a:lnTo>
                <a:lnTo>
                  <a:pt x="492" y="30"/>
                </a:lnTo>
                <a:lnTo>
                  <a:pt x="498" y="24"/>
                </a:lnTo>
                <a:lnTo>
                  <a:pt x="504" y="24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6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8"/>
                </a:lnTo>
                <a:lnTo>
                  <a:pt x="630" y="24"/>
                </a:lnTo>
                <a:lnTo>
                  <a:pt x="636" y="24"/>
                </a:lnTo>
                <a:lnTo>
                  <a:pt x="642" y="30"/>
                </a:lnTo>
                <a:lnTo>
                  <a:pt x="648" y="30"/>
                </a:lnTo>
                <a:lnTo>
                  <a:pt x="654" y="36"/>
                </a:lnTo>
                <a:lnTo>
                  <a:pt x="660" y="42"/>
                </a:lnTo>
                <a:lnTo>
                  <a:pt x="672" y="54"/>
                </a:lnTo>
                <a:lnTo>
                  <a:pt x="672" y="60"/>
                </a:lnTo>
                <a:lnTo>
                  <a:pt x="678" y="66"/>
                </a:lnTo>
                <a:lnTo>
                  <a:pt x="684" y="72"/>
                </a:lnTo>
                <a:lnTo>
                  <a:pt x="690" y="78"/>
                </a:lnTo>
                <a:lnTo>
                  <a:pt x="696" y="7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6" name="Freeform 977"/>
          <p:cNvSpPr>
            <a:spLocks/>
          </p:cNvSpPr>
          <p:nvPr/>
        </p:nvSpPr>
        <p:spPr bwMode="auto">
          <a:xfrm>
            <a:off x="3538538" y="2154238"/>
            <a:ext cx="582612" cy="123825"/>
          </a:xfrm>
          <a:custGeom>
            <a:avLst/>
            <a:gdLst>
              <a:gd name="T0" fmla="*/ 2147483646 w 510"/>
              <a:gd name="T1" fmla="*/ 2147483646 h 78"/>
              <a:gd name="T2" fmla="*/ 2147483646 w 510"/>
              <a:gd name="T3" fmla="*/ 2147483646 h 78"/>
              <a:gd name="T4" fmla="*/ 2147483646 w 510"/>
              <a:gd name="T5" fmla="*/ 2147483646 h 78"/>
              <a:gd name="T6" fmla="*/ 2147483646 w 510"/>
              <a:gd name="T7" fmla="*/ 2147483646 h 78"/>
              <a:gd name="T8" fmla="*/ 2147483646 w 510"/>
              <a:gd name="T9" fmla="*/ 2147483646 h 78"/>
              <a:gd name="T10" fmla="*/ 2147483646 w 510"/>
              <a:gd name="T11" fmla="*/ 2147483646 h 78"/>
              <a:gd name="T12" fmla="*/ 2147483646 w 510"/>
              <a:gd name="T13" fmla="*/ 2147483646 h 78"/>
              <a:gd name="T14" fmla="*/ 2147483646 w 510"/>
              <a:gd name="T15" fmla="*/ 2147483646 h 78"/>
              <a:gd name="T16" fmla="*/ 2147483646 w 510"/>
              <a:gd name="T17" fmla="*/ 2147483646 h 78"/>
              <a:gd name="T18" fmla="*/ 2147483646 w 510"/>
              <a:gd name="T19" fmla="*/ 2147483646 h 78"/>
              <a:gd name="T20" fmla="*/ 2147483646 w 510"/>
              <a:gd name="T21" fmla="*/ 2147483646 h 78"/>
              <a:gd name="T22" fmla="*/ 2147483646 w 510"/>
              <a:gd name="T23" fmla="*/ 2147483646 h 78"/>
              <a:gd name="T24" fmla="*/ 2147483646 w 510"/>
              <a:gd name="T25" fmla="*/ 2147483646 h 78"/>
              <a:gd name="T26" fmla="*/ 2147483646 w 510"/>
              <a:gd name="T27" fmla="*/ 2147483646 h 78"/>
              <a:gd name="T28" fmla="*/ 2147483646 w 510"/>
              <a:gd name="T29" fmla="*/ 2147483646 h 78"/>
              <a:gd name="T30" fmla="*/ 2147483646 w 510"/>
              <a:gd name="T31" fmla="*/ 2147483646 h 78"/>
              <a:gd name="T32" fmla="*/ 2147483646 w 510"/>
              <a:gd name="T33" fmla="*/ 2147483646 h 78"/>
              <a:gd name="T34" fmla="*/ 2147483646 w 510"/>
              <a:gd name="T35" fmla="*/ 2147483646 h 78"/>
              <a:gd name="T36" fmla="*/ 2147483646 w 510"/>
              <a:gd name="T37" fmla="*/ 2147483646 h 78"/>
              <a:gd name="T38" fmla="*/ 2147483646 w 510"/>
              <a:gd name="T39" fmla="*/ 2147483646 h 78"/>
              <a:gd name="T40" fmla="*/ 2147483646 w 510"/>
              <a:gd name="T41" fmla="*/ 2147483646 h 78"/>
              <a:gd name="T42" fmla="*/ 2147483646 w 510"/>
              <a:gd name="T43" fmla="*/ 2147483646 h 78"/>
              <a:gd name="T44" fmla="*/ 2147483646 w 510"/>
              <a:gd name="T45" fmla="*/ 2147483646 h 78"/>
              <a:gd name="T46" fmla="*/ 2147483646 w 510"/>
              <a:gd name="T47" fmla="*/ 2147483646 h 78"/>
              <a:gd name="T48" fmla="*/ 2147483646 w 510"/>
              <a:gd name="T49" fmla="*/ 2147483646 h 78"/>
              <a:gd name="T50" fmla="*/ 2147483646 w 510"/>
              <a:gd name="T51" fmla="*/ 2147483646 h 78"/>
              <a:gd name="T52" fmla="*/ 2147483646 w 510"/>
              <a:gd name="T53" fmla="*/ 2147483646 h 78"/>
              <a:gd name="T54" fmla="*/ 2147483646 w 510"/>
              <a:gd name="T55" fmla="*/ 2147483646 h 78"/>
              <a:gd name="T56" fmla="*/ 2147483646 w 510"/>
              <a:gd name="T57" fmla="*/ 0 h 78"/>
              <a:gd name="T58" fmla="*/ 2147483646 w 510"/>
              <a:gd name="T59" fmla="*/ 0 h 78"/>
              <a:gd name="T60" fmla="*/ 2147483646 w 510"/>
              <a:gd name="T61" fmla="*/ 2147483646 h 78"/>
              <a:gd name="T62" fmla="*/ 2147483646 w 510"/>
              <a:gd name="T63" fmla="*/ 2147483646 h 78"/>
              <a:gd name="T64" fmla="*/ 2147483646 w 510"/>
              <a:gd name="T65" fmla="*/ 2147483646 h 78"/>
              <a:gd name="T66" fmla="*/ 2147483646 w 510"/>
              <a:gd name="T67" fmla="*/ 2147483646 h 78"/>
              <a:gd name="T68" fmla="*/ 2147483646 w 510"/>
              <a:gd name="T69" fmla="*/ 2147483646 h 78"/>
              <a:gd name="T70" fmla="*/ 2147483646 w 510"/>
              <a:gd name="T71" fmla="*/ 0 h 78"/>
              <a:gd name="T72" fmla="*/ 2147483646 w 510"/>
              <a:gd name="T73" fmla="*/ 0 h 78"/>
              <a:gd name="T74" fmla="*/ 2147483646 w 510"/>
              <a:gd name="T75" fmla="*/ 0 h 78"/>
              <a:gd name="T76" fmla="*/ 2147483646 w 510"/>
              <a:gd name="T77" fmla="*/ 0 h 78"/>
              <a:gd name="T78" fmla="*/ 2147483646 w 510"/>
              <a:gd name="T79" fmla="*/ 2147483646 h 78"/>
              <a:gd name="T80" fmla="*/ 2147483646 w 510"/>
              <a:gd name="T81" fmla="*/ 2147483646 h 78"/>
              <a:gd name="T82" fmla="*/ 2147483646 w 510"/>
              <a:gd name="T83" fmla="*/ 2147483646 h 78"/>
              <a:gd name="T84" fmla="*/ 2147483646 w 510"/>
              <a:gd name="T85" fmla="*/ 2147483646 h 7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10"/>
              <a:gd name="T130" fmla="*/ 0 h 78"/>
              <a:gd name="T131" fmla="*/ 510 w 510"/>
              <a:gd name="T132" fmla="*/ 78 h 7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10" h="78">
                <a:moveTo>
                  <a:pt x="0" y="72"/>
                </a:moveTo>
                <a:lnTo>
                  <a:pt x="6" y="72"/>
                </a:lnTo>
                <a:lnTo>
                  <a:pt x="12" y="78"/>
                </a:lnTo>
                <a:lnTo>
                  <a:pt x="18" y="78"/>
                </a:lnTo>
                <a:lnTo>
                  <a:pt x="24" y="78"/>
                </a:lnTo>
                <a:lnTo>
                  <a:pt x="30" y="78"/>
                </a:lnTo>
                <a:lnTo>
                  <a:pt x="36" y="72"/>
                </a:lnTo>
                <a:lnTo>
                  <a:pt x="42" y="72"/>
                </a:lnTo>
                <a:lnTo>
                  <a:pt x="48" y="66"/>
                </a:lnTo>
                <a:lnTo>
                  <a:pt x="54" y="60"/>
                </a:lnTo>
                <a:lnTo>
                  <a:pt x="60" y="60"/>
                </a:lnTo>
                <a:lnTo>
                  <a:pt x="66" y="60"/>
                </a:lnTo>
                <a:lnTo>
                  <a:pt x="72" y="54"/>
                </a:lnTo>
                <a:lnTo>
                  <a:pt x="78" y="54"/>
                </a:lnTo>
                <a:lnTo>
                  <a:pt x="84" y="54"/>
                </a:lnTo>
                <a:lnTo>
                  <a:pt x="90" y="60"/>
                </a:lnTo>
                <a:lnTo>
                  <a:pt x="96" y="60"/>
                </a:lnTo>
                <a:lnTo>
                  <a:pt x="102" y="60"/>
                </a:lnTo>
                <a:lnTo>
                  <a:pt x="108" y="60"/>
                </a:lnTo>
                <a:lnTo>
                  <a:pt x="114" y="60"/>
                </a:lnTo>
                <a:lnTo>
                  <a:pt x="120" y="60"/>
                </a:lnTo>
                <a:lnTo>
                  <a:pt x="126" y="60"/>
                </a:lnTo>
                <a:lnTo>
                  <a:pt x="132" y="54"/>
                </a:lnTo>
                <a:lnTo>
                  <a:pt x="138" y="54"/>
                </a:lnTo>
                <a:lnTo>
                  <a:pt x="144" y="48"/>
                </a:lnTo>
                <a:lnTo>
                  <a:pt x="150" y="48"/>
                </a:lnTo>
                <a:lnTo>
                  <a:pt x="156" y="42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6"/>
                </a:lnTo>
                <a:lnTo>
                  <a:pt x="186" y="42"/>
                </a:lnTo>
                <a:lnTo>
                  <a:pt x="192" y="36"/>
                </a:lnTo>
                <a:lnTo>
                  <a:pt x="198" y="42"/>
                </a:lnTo>
                <a:lnTo>
                  <a:pt x="204" y="36"/>
                </a:lnTo>
                <a:lnTo>
                  <a:pt x="204" y="42"/>
                </a:lnTo>
                <a:lnTo>
                  <a:pt x="210" y="36"/>
                </a:lnTo>
                <a:lnTo>
                  <a:pt x="216" y="36"/>
                </a:lnTo>
                <a:lnTo>
                  <a:pt x="222" y="36"/>
                </a:lnTo>
                <a:lnTo>
                  <a:pt x="228" y="36"/>
                </a:lnTo>
                <a:lnTo>
                  <a:pt x="234" y="30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24"/>
                </a:lnTo>
                <a:lnTo>
                  <a:pt x="264" y="24"/>
                </a:lnTo>
                <a:lnTo>
                  <a:pt x="270" y="24"/>
                </a:lnTo>
                <a:lnTo>
                  <a:pt x="276" y="24"/>
                </a:lnTo>
                <a:lnTo>
                  <a:pt x="282" y="30"/>
                </a:lnTo>
                <a:lnTo>
                  <a:pt x="288" y="24"/>
                </a:lnTo>
                <a:lnTo>
                  <a:pt x="294" y="24"/>
                </a:lnTo>
                <a:lnTo>
                  <a:pt x="300" y="18"/>
                </a:lnTo>
                <a:lnTo>
                  <a:pt x="306" y="12"/>
                </a:lnTo>
                <a:lnTo>
                  <a:pt x="312" y="12"/>
                </a:lnTo>
                <a:lnTo>
                  <a:pt x="318" y="6"/>
                </a:lnTo>
                <a:lnTo>
                  <a:pt x="324" y="6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12"/>
                </a:lnTo>
                <a:lnTo>
                  <a:pt x="486" y="12"/>
                </a:lnTo>
                <a:lnTo>
                  <a:pt x="492" y="18"/>
                </a:lnTo>
                <a:lnTo>
                  <a:pt x="498" y="18"/>
                </a:lnTo>
                <a:lnTo>
                  <a:pt x="504" y="12"/>
                </a:lnTo>
                <a:lnTo>
                  <a:pt x="510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7" name="Freeform 978"/>
          <p:cNvSpPr>
            <a:spLocks/>
          </p:cNvSpPr>
          <p:nvPr/>
        </p:nvSpPr>
        <p:spPr bwMode="auto">
          <a:xfrm>
            <a:off x="2741613" y="2078038"/>
            <a:ext cx="768350" cy="371475"/>
          </a:xfrm>
          <a:custGeom>
            <a:avLst/>
            <a:gdLst>
              <a:gd name="T0" fmla="*/ 2147483646 w 672"/>
              <a:gd name="T1" fmla="*/ 2147483646 h 234"/>
              <a:gd name="T2" fmla="*/ 2147483646 w 672"/>
              <a:gd name="T3" fmla="*/ 2147483646 h 234"/>
              <a:gd name="T4" fmla="*/ 2147483646 w 672"/>
              <a:gd name="T5" fmla="*/ 2147483646 h 234"/>
              <a:gd name="T6" fmla="*/ 2147483646 w 672"/>
              <a:gd name="T7" fmla="*/ 2147483646 h 234"/>
              <a:gd name="T8" fmla="*/ 2147483646 w 672"/>
              <a:gd name="T9" fmla="*/ 2147483646 h 234"/>
              <a:gd name="T10" fmla="*/ 2147483646 w 672"/>
              <a:gd name="T11" fmla="*/ 2147483646 h 234"/>
              <a:gd name="T12" fmla="*/ 2147483646 w 672"/>
              <a:gd name="T13" fmla="*/ 2147483646 h 234"/>
              <a:gd name="T14" fmla="*/ 2147483646 w 672"/>
              <a:gd name="T15" fmla="*/ 2147483646 h 234"/>
              <a:gd name="T16" fmla="*/ 2147483646 w 672"/>
              <a:gd name="T17" fmla="*/ 2147483646 h 234"/>
              <a:gd name="T18" fmla="*/ 2147483646 w 672"/>
              <a:gd name="T19" fmla="*/ 2147483646 h 234"/>
              <a:gd name="T20" fmla="*/ 2147483646 w 672"/>
              <a:gd name="T21" fmla="*/ 2147483646 h 234"/>
              <a:gd name="T22" fmla="*/ 2147483646 w 672"/>
              <a:gd name="T23" fmla="*/ 2147483646 h 234"/>
              <a:gd name="T24" fmla="*/ 2147483646 w 672"/>
              <a:gd name="T25" fmla="*/ 2147483646 h 234"/>
              <a:gd name="T26" fmla="*/ 2147483646 w 672"/>
              <a:gd name="T27" fmla="*/ 2147483646 h 234"/>
              <a:gd name="T28" fmla="*/ 2147483646 w 672"/>
              <a:gd name="T29" fmla="*/ 2147483646 h 234"/>
              <a:gd name="T30" fmla="*/ 2147483646 w 672"/>
              <a:gd name="T31" fmla="*/ 2147483646 h 234"/>
              <a:gd name="T32" fmla="*/ 2147483646 w 672"/>
              <a:gd name="T33" fmla="*/ 2147483646 h 234"/>
              <a:gd name="T34" fmla="*/ 2147483646 w 672"/>
              <a:gd name="T35" fmla="*/ 2147483646 h 234"/>
              <a:gd name="T36" fmla="*/ 2147483646 w 672"/>
              <a:gd name="T37" fmla="*/ 2147483646 h 234"/>
              <a:gd name="T38" fmla="*/ 2147483646 w 672"/>
              <a:gd name="T39" fmla="*/ 2147483646 h 234"/>
              <a:gd name="T40" fmla="*/ 2147483646 w 672"/>
              <a:gd name="T41" fmla="*/ 2147483646 h 234"/>
              <a:gd name="T42" fmla="*/ 2147483646 w 672"/>
              <a:gd name="T43" fmla="*/ 2147483646 h 234"/>
              <a:gd name="T44" fmla="*/ 2147483646 w 672"/>
              <a:gd name="T45" fmla="*/ 2147483646 h 234"/>
              <a:gd name="T46" fmla="*/ 2147483646 w 672"/>
              <a:gd name="T47" fmla="*/ 2147483646 h 234"/>
              <a:gd name="T48" fmla="*/ 2147483646 w 672"/>
              <a:gd name="T49" fmla="*/ 2147483646 h 234"/>
              <a:gd name="T50" fmla="*/ 2147483646 w 672"/>
              <a:gd name="T51" fmla="*/ 2147483646 h 234"/>
              <a:gd name="T52" fmla="*/ 2147483646 w 672"/>
              <a:gd name="T53" fmla="*/ 2147483646 h 234"/>
              <a:gd name="T54" fmla="*/ 2147483646 w 672"/>
              <a:gd name="T55" fmla="*/ 2147483646 h 234"/>
              <a:gd name="T56" fmla="*/ 2147483646 w 672"/>
              <a:gd name="T57" fmla="*/ 2147483646 h 234"/>
              <a:gd name="T58" fmla="*/ 2147483646 w 672"/>
              <a:gd name="T59" fmla="*/ 2147483646 h 234"/>
              <a:gd name="T60" fmla="*/ 2147483646 w 672"/>
              <a:gd name="T61" fmla="*/ 2147483646 h 234"/>
              <a:gd name="T62" fmla="*/ 2147483646 w 672"/>
              <a:gd name="T63" fmla="*/ 2147483646 h 234"/>
              <a:gd name="T64" fmla="*/ 2147483646 w 672"/>
              <a:gd name="T65" fmla="*/ 2147483646 h 234"/>
              <a:gd name="T66" fmla="*/ 2147483646 w 672"/>
              <a:gd name="T67" fmla="*/ 2147483646 h 234"/>
              <a:gd name="T68" fmla="*/ 2147483646 w 672"/>
              <a:gd name="T69" fmla="*/ 2147483646 h 234"/>
              <a:gd name="T70" fmla="*/ 2147483646 w 672"/>
              <a:gd name="T71" fmla="*/ 2147483646 h 234"/>
              <a:gd name="T72" fmla="*/ 2147483646 w 672"/>
              <a:gd name="T73" fmla="*/ 2147483646 h 234"/>
              <a:gd name="T74" fmla="*/ 2147483646 w 672"/>
              <a:gd name="T75" fmla="*/ 0 h 234"/>
              <a:gd name="T76" fmla="*/ 2147483646 w 672"/>
              <a:gd name="T77" fmla="*/ 2147483646 h 234"/>
              <a:gd name="T78" fmla="*/ 2147483646 w 672"/>
              <a:gd name="T79" fmla="*/ 2147483646 h 234"/>
              <a:gd name="T80" fmla="*/ 2147483646 w 672"/>
              <a:gd name="T81" fmla="*/ 2147483646 h 234"/>
              <a:gd name="T82" fmla="*/ 2147483646 w 672"/>
              <a:gd name="T83" fmla="*/ 2147483646 h 2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234"/>
              <a:gd name="T128" fmla="*/ 672 w 672"/>
              <a:gd name="T129" fmla="*/ 234 h 2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234">
                <a:moveTo>
                  <a:pt x="0" y="228"/>
                </a:moveTo>
                <a:lnTo>
                  <a:pt x="6" y="234"/>
                </a:lnTo>
                <a:lnTo>
                  <a:pt x="12" y="234"/>
                </a:lnTo>
                <a:lnTo>
                  <a:pt x="18" y="228"/>
                </a:lnTo>
                <a:lnTo>
                  <a:pt x="24" y="228"/>
                </a:lnTo>
                <a:lnTo>
                  <a:pt x="30" y="228"/>
                </a:lnTo>
                <a:lnTo>
                  <a:pt x="36" y="228"/>
                </a:lnTo>
                <a:lnTo>
                  <a:pt x="48" y="228"/>
                </a:lnTo>
                <a:lnTo>
                  <a:pt x="42" y="228"/>
                </a:lnTo>
                <a:lnTo>
                  <a:pt x="48" y="228"/>
                </a:lnTo>
                <a:lnTo>
                  <a:pt x="54" y="228"/>
                </a:lnTo>
                <a:lnTo>
                  <a:pt x="60" y="228"/>
                </a:lnTo>
                <a:lnTo>
                  <a:pt x="72" y="228"/>
                </a:lnTo>
                <a:lnTo>
                  <a:pt x="66" y="228"/>
                </a:lnTo>
                <a:lnTo>
                  <a:pt x="72" y="228"/>
                </a:lnTo>
                <a:lnTo>
                  <a:pt x="84" y="228"/>
                </a:lnTo>
                <a:lnTo>
                  <a:pt x="78" y="228"/>
                </a:lnTo>
                <a:lnTo>
                  <a:pt x="84" y="228"/>
                </a:lnTo>
                <a:lnTo>
                  <a:pt x="90" y="228"/>
                </a:lnTo>
                <a:lnTo>
                  <a:pt x="96" y="228"/>
                </a:lnTo>
                <a:lnTo>
                  <a:pt x="102" y="228"/>
                </a:lnTo>
                <a:lnTo>
                  <a:pt x="108" y="228"/>
                </a:lnTo>
                <a:lnTo>
                  <a:pt x="114" y="228"/>
                </a:lnTo>
                <a:lnTo>
                  <a:pt x="120" y="228"/>
                </a:lnTo>
                <a:lnTo>
                  <a:pt x="126" y="234"/>
                </a:lnTo>
                <a:lnTo>
                  <a:pt x="132" y="228"/>
                </a:lnTo>
                <a:lnTo>
                  <a:pt x="144" y="228"/>
                </a:lnTo>
                <a:lnTo>
                  <a:pt x="138" y="228"/>
                </a:lnTo>
                <a:lnTo>
                  <a:pt x="144" y="228"/>
                </a:lnTo>
                <a:lnTo>
                  <a:pt x="150" y="234"/>
                </a:lnTo>
                <a:lnTo>
                  <a:pt x="156" y="228"/>
                </a:lnTo>
                <a:lnTo>
                  <a:pt x="162" y="228"/>
                </a:lnTo>
                <a:lnTo>
                  <a:pt x="168" y="228"/>
                </a:lnTo>
                <a:lnTo>
                  <a:pt x="174" y="228"/>
                </a:lnTo>
                <a:lnTo>
                  <a:pt x="180" y="228"/>
                </a:lnTo>
                <a:lnTo>
                  <a:pt x="186" y="228"/>
                </a:lnTo>
                <a:lnTo>
                  <a:pt x="192" y="228"/>
                </a:lnTo>
                <a:lnTo>
                  <a:pt x="198" y="228"/>
                </a:lnTo>
                <a:lnTo>
                  <a:pt x="204" y="228"/>
                </a:lnTo>
                <a:lnTo>
                  <a:pt x="210" y="228"/>
                </a:lnTo>
                <a:lnTo>
                  <a:pt x="216" y="234"/>
                </a:lnTo>
                <a:lnTo>
                  <a:pt x="222" y="234"/>
                </a:lnTo>
                <a:lnTo>
                  <a:pt x="228" y="228"/>
                </a:lnTo>
                <a:lnTo>
                  <a:pt x="234" y="228"/>
                </a:lnTo>
                <a:lnTo>
                  <a:pt x="246" y="228"/>
                </a:lnTo>
                <a:lnTo>
                  <a:pt x="240" y="228"/>
                </a:lnTo>
                <a:lnTo>
                  <a:pt x="246" y="228"/>
                </a:lnTo>
                <a:lnTo>
                  <a:pt x="252" y="228"/>
                </a:lnTo>
                <a:lnTo>
                  <a:pt x="258" y="234"/>
                </a:lnTo>
                <a:lnTo>
                  <a:pt x="264" y="234"/>
                </a:lnTo>
                <a:lnTo>
                  <a:pt x="270" y="228"/>
                </a:lnTo>
                <a:lnTo>
                  <a:pt x="282" y="228"/>
                </a:lnTo>
                <a:lnTo>
                  <a:pt x="276" y="228"/>
                </a:lnTo>
                <a:lnTo>
                  <a:pt x="282" y="228"/>
                </a:lnTo>
                <a:lnTo>
                  <a:pt x="288" y="228"/>
                </a:lnTo>
                <a:lnTo>
                  <a:pt x="294" y="228"/>
                </a:lnTo>
                <a:lnTo>
                  <a:pt x="300" y="228"/>
                </a:lnTo>
                <a:lnTo>
                  <a:pt x="306" y="228"/>
                </a:lnTo>
                <a:lnTo>
                  <a:pt x="312" y="228"/>
                </a:lnTo>
                <a:lnTo>
                  <a:pt x="318" y="228"/>
                </a:lnTo>
                <a:lnTo>
                  <a:pt x="324" y="228"/>
                </a:lnTo>
                <a:lnTo>
                  <a:pt x="330" y="228"/>
                </a:lnTo>
                <a:lnTo>
                  <a:pt x="336" y="222"/>
                </a:lnTo>
                <a:lnTo>
                  <a:pt x="342" y="216"/>
                </a:lnTo>
                <a:lnTo>
                  <a:pt x="348" y="216"/>
                </a:lnTo>
                <a:lnTo>
                  <a:pt x="354" y="210"/>
                </a:lnTo>
                <a:lnTo>
                  <a:pt x="360" y="210"/>
                </a:lnTo>
                <a:lnTo>
                  <a:pt x="372" y="198"/>
                </a:lnTo>
                <a:lnTo>
                  <a:pt x="372" y="192"/>
                </a:lnTo>
                <a:lnTo>
                  <a:pt x="378" y="186"/>
                </a:lnTo>
                <a:lnTo>
                  <a:pt x="378" y="180"/>
                </a:lnTo>
                <a:lnTo>
                  <a:pt x="384" y="174"/>
                </a:lnTo>
                <a:lnTo>
                  <a:pt x="390" y="168"/>
                </a:lnTo>
                <a:lnTo>
                  <a:pt x="390" y="162"/>
                </a:lnTo>
                <a:lnTo>
                  <a:pt x="396" y="156"/>
                </a:lnTo>
                <a:lnTo>
                  <a:pt x="396" y="150"/>
                </a:lnTo>
                <a:lnTo>
                  <a:pt x="402" y="144"/>
                </a:lnTo>
                <a:lnTo>
                  <a:pt x="402" y="138"/>
                </a:lnTo>
                <a:lnTo>
                  <a:pt x="408" y="132"/>
                </a:lnTo>
                <a:lnTo>
                  <a:pt x="414" y="126"/>
                </a:lnTo>
                <a:lnTo>
                  <a:pt x="414" y="120"/>
                </a:lnTo>
                <a:lnTo>
                  <a:pt x="420" y="114"/>
                </a:lnTo>
                <a:lnTo>
                  <a:pt x="420" y="108"/>
                </a:lnTo>
                <a:lnTo>
                  <a:pt x="426" y="102"/>
                </a:lnTo>
                <a:lnTo>
                  <a:pt x="426" y="96"/>
                </a:lnTo>
                <a:lnTo>
                  <a:pt x="432" y="90"/>
                </a:lnTo>
                <a:lnTo>
                  <a:pt x="432" y="84"/>
                </a:lnTo>
                <a:lnTo>
                  <a:pt x="438" y="78"/>
                </a:lnTo>
                <a:lnTo>
                  <a:pt x="444" y="72"/>
                </a:lnTo>
                <a:lnTo>
                  <a:pt x="444" y="66"/>
                </a:lnTo>
                <a:lnTo>
                  <a:pt x="456" y="54"/>
                </a:lnTo>
                <a:lnTo>
                  <a:pt x="456" y="48"/>
                </a:lnTo>
                <a:lnTo>
                  <a:pt x="462" y="42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0"/>
                </a:lnTo>
                <a:lnTo>
                  <a:pt x="492" y="30"/>
                </a:lnTo>
                <a:lnTo>
                  <a:pt x="498" y="30"/>
                </a:lnTo>
                <a:lnTo>
                  <a:pt x="504" y="30"/>
                </a:lnTo>
                <a:lnTo>
                  <a:pt x="510" y="30"/>
                </a:lnTo>
                <a:lnTo>
                  <a:pt x="516" y="24"/>
                </a:lnTo>
                <a:lnTo>
                  <a:pt x="522" y="24"/>
                </a:lnTo>
                <a:lnTo>
                  <a:pt x="528" y="18"/>
                </a:lnTo>
                <a:lnTo>
                  <a:pt x="534" y="18"/>
                </a:lnTo>
                <a:lnTo>
                  <a:pt x="540" y="12"/>
                </a:lnTo>
                <a:lnTo>
                  <a:pt x="546" y="12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12"/>
                </a:lnTo>
                <a:lnTo>
                  <a:pt x="630" y="12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24"/>
                </a:lnTo>
                <a:lnTo>
                  <a:pt x="666" y="24"/>
                </a:lnTo>
                <a:lnTo>
                  <a:pt x="672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8" name="Freeform 979"/>
          <p:cNvSpPr>
            <a:spLocks/>
          </p:cNvSpPr>
          <p:nvPr/>
        </p:nvSpPr>
        <p:spPr bwMode="auto">
          <a:xfrm>
            <a:off x="3509963" y="2116138"/>
            <a:ext cx="611187" cy="66675"/>
          </a:xfrm>
          <a:custGeom>
            <a:avLst/>
            <a:gdLst>
              <a:gd name="T0" fmla="*/ 2147483646 w 534"/>
              <a:gd name="T1" fmla="*/ 0 h 42"/>
              <a:gd name="T2" fmla="*/ 2147483646 w 534"/>
              <a:gd name="T3" fmla="*/ 2147483646 h 42"/>
              <a:gd name="T4" fmla="*/ 2147483646 w 534"/>
              <a:gd name="T5" fmla="*/ 2147483646 h 42"/>
              <a:gd name="T6" fmla="*/ 2147483646 w 534"/>
              <a:gd name="T7" fmla="*/ 2147483646 h 42"/>
              <a:gd name="T8" fmla="*/ 2147483646 w 534"/>
              <a:gd name="T9" fmla="*/ 2147483646 h 42"/>
              <a:gd name="T10" fmla="*/ 2147483646 w 534"/>
              <a:gd name="T11" fmla="*/ 2147483646 h 42"/>
              <a:gd name="T12" fmla="*/ 2147483646 w 534"/>
              <a:gd name="T13" fmla="*/ 2147483646 h 42"/>
              <a:gd name="T14" fmla="*/ 2147483646 w 534"/>
              <a:gd name="T15" fmla="*/ 2147483646 h 42"/>
              <a:gd name="T16" fmla="*/ 2147483646 w 534"/>
              <a:gd name="T17" fmla="*/ 2147483646 h 42"/>
              <a:gd name="T18" fmla="*/ 2147483646 w 534"/>
              <a:gd name="T19" fmla="*/ 2147483646 h 42"/>
              <a:gd name="T20" fmla="*/ 2147483646 w 534"/>
              <a:gd name="T21" fmla="*/ 2147483646 h 42"/>
              <a:gd name="T22" fmla="*/ 2147483646 w 534"/>
              <a:gd name="T23" fmla="*/ 2147483646 h 42"/>
              <a:gd name="T24" fmla="*/ 2147483646 w 534"/>
              <a:gd name="T25" fmla="*/ 2147483646 h 42"/>
              <a:gd name="T26" fmla="*/ 2147483646 w 534"/>
              <a:gd name="T27" fmla="*/ 2147483646 h 42"/>
              <a:gd name="T28" fmla="*/ 2147483646 w 534"/>
              <a:gd name="T29" fmla="*/ 2147483646 h 42"/>
              <a:gd name="T30" fmla="*/ 2147483646 w 534"/>
              <a:gd name="T31" fmla="*/ 2147483646 h 42"/>
              <a:gd name="T32" fmla="*/ 2147483646 w 534"/>
              <a:gd name="T33" fmla="*/ 2147483646 h 42"/>
              <a:gd name="T34" fmla="*/ 2147483646 w 534"/>
              <a:gd name="T35" fmla="*/ 2147483646 h 42"/>
              <a:gd name="T36" fmla="*/ 2147483646 w 534"/>
              <a:gd name="T37" fmla="*/ 2147483646 h 42"/>
              <a:gd name="T38" fmla="*/ 2147483646 w 534"/>
              <a:gd name="T39" fmla="*/ 2147483646 h 42"/>
              <a:gd name="T40" fmla="*/ 2147483646 w 534"/>
              <a:gd name="T41" fmla="*/ 2147483646 h 42"/>
              <a:gd name="T42" fmla="*/ 2147483646 w 534"/>
              <a:gd name="T43" fmla="*/ 2147483646 h 42"/>
              <a:gd name="T44" fmla="*/ 2147483646 w 534"/>
              <a:gd name="T45" fmla="*/ 2147483646 h 42"/>
              <a:gd name="T46" fmla="*/ 2147483646 w 534"/>
              <a:gd name="T47" fmla="*/ 2147483646 h 42"/>
              <a:gd name="T48" fmla="*/ 2147483646 w 534"/>
              <a:gd name="T49" fmla="*/ 2147483646 h 42"/>
              <a:gd name="T50" fmla="*/ 2147483646 w 534"/>
              <a:gd name="T51" fmla="*/ 2147483646 h 42"/>
              <a:gd name="T52" fmla="*/ 2147483646 w 534"/>
              <a:gd name="T53" fmla="*/ 2147483646 h 42"/>
              <a:gd name="T54" fmla="*/ 2147483646 w 534"/>
              <a:gd name="T55" fmla="*/ 2147483646 h 42"/>
              <a:gd name="T56" fmla="*/ 2147483646 w 534"/>
              <a:gd name="T57" fmla="*/ 2147483646 h 42"/>
              <a:gd name="T58" fmla="*/ 2147483646 w 534"/>
              <a:gd name="T59" fmla="*/ 2147483646 h 42"/>
              <a:gd name="T60" fmla="*/ 2147483646 w 534"/>
              <a:gd name="T61" fmla="*/ 2147483646 h 42"/>
              <a:gd name="T62" fmla="*/ 2147483646 w 534"/>
              <a:gd name="T63" fmla="*/ 2147483646 h 42"/>
              <a:gd name="T64" fmla="*/ 2147483646 w 534"/>
              <a:gd name="T65" fmla="*/ 2147483646 h 42"/>
              <a:gd name="T66" fmla="*/ 2147483646 w 534"/>
              <a:gd name="T67" fmla="*/ 2147483646 h 42"/>
              <a:gd name="T68" fmla="*/ 2147483646 w 534"/>
              <a:gd name="T69" fmla="*/ 2147483646 h 42"/>
              <a:gd name="T70" fmla="*/ 2147483646 w 534"/>
              <a:gd name="T71" fmla="*/ 2147483646 h 42"/>
              <a:gd name="T72" fmla="*/ 2147483646 w 534"/>
              <a:gd name="T73" fmla="*/ 2147483646 h 42"/>
              <a:gd name="T74" fmla="*/ 2147483646 w 534"/>
              <a:gd name="T75" fmla="*/ 2147483646 h 42"/>
              <a:gd name="T76" fmla="*/ 2147483646 w 534"/>
              <a:gd name="T77" fmla="*/ 2147483646 h 42"/>
              <a:gd name="T78" fmla="*/ 2147483646 w 534"/>
              <a:gd name="T79" fmla="*/ 2147483646 h 42"/>
              <a:gd name="T80" fmla="*/ 2147483646 w 534"/>
              <a:gd name="T81" fmla="*/ 2147483646 h 42"/>
              <a:gd name="T82" fmla="*/ 2147483646 w 534"/>
              <a:gd name="T83" fmla="*/ 2147483646 h 42"/>
              <a:gd name="T84" fmla="*/ 2147483646 w 534"/>
              <a:gd name="T85" fmla="*/ 2147483646 h 42"/>
              <a:gd name="T86" fmla="*/ 2147483646 w 534"/>
              <a:gd name="T87" fmla="*/ 2147483646 h 42"/>
              <a:gd name="T88" fmla="*/ 2147483646 w 534"/>
              <a:gd name="T89" fmla="*/ 2147483646 h 42"/>
              <a:gd name="T90" fmla="*/ 2147483646 w 534"/>
              <a:gd name="T91" fmla="*/ 2147483646 h 4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34"/>
              <a:gd name="T139" fmla="*/ 0 h 42"/>
              <a:gd name="T140" fmla="*/ 534 w 534"/>
              <a:gd name="T141" fmla="*/ 42 h 4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34" h="42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30"/>
                </a:lnTo>
                <a:lnTo>
                  <a:pt x="90" y="30"/>
                </a:lnTo>
                <a:lnTo>
                  <a:pt x="102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24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34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24"/>
                </a:lnTo>
                <a:lnTo>
                  <a:pt x="258" y="24"/>
                </a:lnTo>
                <a:lnTo>
                  <a:pt x="264" y="24"/>
                </a:lnTo>
                <a:lnTo>
                  <a:pt x="270" y="24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24"/>
                </a:lnTo>
                <a:lnTo>
                  <a:pt x="312" y="24"/>
                </a:lnTo>
                <a:lnTo>
                  <a:pt x="318" y="30"/>
                </a:lnTo>
                <a:lnTo>
                  <a:pt x="324" y="30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30"/>
                </a:lnTo>
                <a:lnTo>
                  <a:pt x="354" y="30"/>
                </a:lnTo>
                <a:lnTo>
                  <a:pt x="360" y="30"/>
                </a:lnTo>
                <a:lnTo>
                  <a:pt x="366" y="30"/>
                </a:lnTo>
                <a:lnTo>
                  <a:pt x="372" y="36"/>
                </a:lnTo>
                <a:lnTo>
                  <a:pt x="378" y="30"/>
                </a:lnTo>
                <a:lnTo>
                  <a:pt x="384" y="36"/>
                </a:lnTo>
                <a:lnTo>
                  <a:pt x="384" y="30"/>
                </a:lnTo>
                <a:lnTo>
                  <a:pt x="390" y="36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6"/>
                </a:lnTo>
                <a:lnTo>
                  <a:pt x="432" y="36"/>
                </a:lnTo>
                <a:lnTo>
                  <a:pt x="438" y="36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42"/>
                </a:lnTo>
                <a:lnTo>
                  <a:pt x="486" y="36"/>
                </a:lnTo>
                <a:lnTo>
                  <a:pt x="492" y="36"/>
                </a:lnTo>
                <a:lnTo>
                  <a:pt x="498" y="36"/>
                </a:lnTo>
                <a:lnTo>
                  <a:pt x="504" y="36"/>
                </a:lnTo>
                <a:lnTo>
                  <a:pt x="510" y="42"/>
                </a:lnTo>
                <a:lnTo>
                  <a:pt x="516" y="36"/>
                </a:lnTo>
                <a:lnTo>
                  <a:pt x="522" y="42"/>
                </a:lnTo>
                <a:lnTo>
                  <a:pt x="528" y="42"/>
                </a:lnTo>
                <a:lnTo>
                  <a:pt x="534" y="4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79" name="Freeform 980"/>
          <p:cNvSpPr>
            <a:spLocks/>
          </p:cNvSpPr>
          <p:nvPr/>
        </p:nvSpPr>
        <p:spPr bwMode="auto">
          <a:xfrm>
            <a:off x="2741613" y="2049463"/>
            <a:ext cx="776287" cy="352425"/>
          </a:xfrm>
          <a:custGeom>
            <a:avLst/>
            <a:gdLst>
              <a:gd name="T0" fmla="*/ 2147483646 w 678"/>
              <a:gd name="T1" fmla="*/ 2147483646 h 222"/>
              <a:gd name="T2" fmla="*/ 2147483646 w 678"/>
              <a:gd name="T3" fmla="*/ 2147483646 h 222"/>
              <a:gd name="T4" fmla="*/ 2147483646 w 678"/>
              <a:gd name="T5" fmla="*/ 2147483646 h 222"/>
              <a:gd name="T6" fmla="*/ 2147483646 w 678"/>
              <a:gd name="T7" fmla="*/ 2147483646 h 222"/>
              <a:gd name="T8" fmla="*/ 2147483646 w 678"/>
              <a:gd name="T9" fmla="*/ 2147483646 h 222"/>
              <a:gd name="T10" fmla="*/ 2147483646 w 678"/>
              <a:gd name="T11" fmla="*/ 2147483646 h 222"/>
              <a:gd name="T12" fmla="*/ 2147483646 w 678"/>
              <a:gd name="T13" fmla="*/ 2147483646 h 222"/>
              <a:gd name="T14" fmla="*/ 2147483646 w 678"/>
              <a:gd name="T15" fmla="*/ 2147483646 h 222"/>
              <a:gd name="T16" fmla="*/ 2147483646 w 678"/>
              <a:gd name="T17" fmla="*/ 2147483646 h 222"/>
              <a:gd name="T18" fmla="*/ 2147483646 w 678"/>
              <a:gd name="T19" fmla="*/ 2147483646 h 222"/>
              <a:gd name="T20" fmla="*/ 2147483646 w 678"/>
              <a:gd name="T21" fmla="*/ 2147483646 h 222"/>
              <a:gd name="T22" fmla="*/ 2147483646 w 678"/>
              <a:gd name="T23" fmla="*/ 2147483646 h 222"/>
              <a:gd name="T24" fmla="*/ 2147483646 w 678"/>
              <a:gd name="T25" fmla="*/ 2147483646 h 222"/>
              <a:gd name="T26" fmla="*/ 2147483646 w 678"/>
              <a:gd name="T27" fmla="*/ 2147483646 h 222"/>
              <a:gd name="T28" fmla="*/ 2147483646 w 678"/>
              <a:gd name="T29" fmla="*/ 2147483646 h 222"/>
              <a:gd name="T30" fmla="*/ 2147483646 w 678"/>
              <a:gd name="T31" fmla="*/ 2147483646 h 222"/>
              <a:gd name="T32" fmla="*/ 2147483646 w 678"/>
              <a:gd name="T33" fmla="*/ 2147483646 h 222"/>
              <a:gd name="T34" fmla="*/ 2147483646 w 678"/>
              <a:gd name="T35" fmla="*/ 2147483646 h 222"/>
              <a:gd name="T36" fmla="*/ 2147483646 w 678"/>
              <a:gd name="T37" fmla="*/ 2147483646 h 222"/>
              <a:gd name="T38" fmla="*/ 2147483646 w 678"/>
              <a:gd name="T39" fmla="*/ 2147483646 h 222"/>
              <a:gd name="T40" fmla="*/ 2147483646 w 678"/>
              <a:gd name="T41" fmla="*/ 2147483646 h 222"/>
              <a:gd name="T42" fmla="*/ 2147483646 w 678"/>
              <a:gd name="T43" fmla="*/ 2147483646 h 222"/>
              <a:gd name="T44" fmla="*/ 2147483646 w 678"/>
              <a:gd name="T45" fmla="*/ 2147483646 h 222"/>
              <a:gd name="T46" fmla="*/ 2147483646 w 678"/>
              <a:gd name="T47" fmla="*/ 2147483646 h 222"/>
              <a:gd name="T48" fmla="*/ 2147483646 w 678"/>
              <a:gd name="T49" fmla="*/ 2147483646 h 222"/>
              <a:gd name="T50" fmla="*/ 2147483646 w 678"/>
              <a:gd name="T51" fmla="*/ 2147483646 h 222"/>
              <a:gd name="T52" fmla="*/ 2147483646 w 678"/>
              <a:gd name="T53" fmla="*/ 2147483646 h 222"/>
              <a:gd name="T54" fmla="*/ 2147483646 w 678"/>
              <a:gd name="T55" fmla="*/ 2147483646 h 222"/>
              <a:gd name="T56" fmla="*/ 2147483646 w 678"/>
              <a:gd name="T57" fmla="*/ 2147483646 h 222"/>
              <a:gd name="T58" fmla="*/ 2147483646 w 678"/>
              <a:gd name="T59" fmla="*/ 2147483646 h 222"/>
              <a:gd name="T60" fmla="*/ 2147483646 w 678"/>
              <a:gd name="T61" fmla="*/ 2147483646 h 222"/>
              <a:gd name="T62" fmla="*/ 2147483646 w 678"/>
              <a:gd name="T63" fmla="*/ 2147483646 h 222"/>
              <a:gd name="T64" fmla="*/ 2147483646 w 678"/>
              <a:gd name="T65" fmla="*/ 2147483646 h 222"/>
              <a:gd name="T66" fmla="*/ 2147483646 w 678"/>
              <a:gd name="T67" fmla="*/ 2147483646 h 222"/>
              <a:gd name="T68" fmla="*/ 2147483646 w 678"/>
              <a:gd name="T69" fmla="*/ 2147483646 h 222"/>
              <a:gd name="T70" fmla="*/ 2147483646 w 678"/>
              <a:gd name="T71" fmla="*/ 2147483646 h 222"/>
              <a:gd name="T72" fmla="*/ 2147483646 w 678"/>
              <a:gd name="T73" fmla="*/ 2147483646 h 222"/>
              <a:gd name="T74" fmla="*/ 2147483646 w 678"/>
              <a:gd name="T75" fmla="*/ 2147483646 h 222"/>
              <a:gd name="T76" fmla="*/ 2147483646 w 678"/>
              <a:gd name="T77" fmla="*/ 2147483646 h 222"/>
              <a:gd name="T78" fmla="*/ 2147483646 w 678"/>
              <a:gd name="T79" fmla="*/ 0 h 222"/>
              <a:gd name="T80" fmla="*/ 2147483646 w 678"/>
              <a:gd name="T81" fmla="*/ 0 h 222"/>
              <a:gd name="T82" fmla="*/ 2147483646 w 678"/>
              <a:gd name="T83" fmla="*/ 0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8"/>
              <a:gd name="T127" fmla="*/ 0 h 222"/>
              <a:gd name="T128" fmla="*/ 678 w 678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8" h="222">
                <a:moveTo>
                  <a:pt x="0" y="222"/>
                </a:moveTo>
                <a:lnTo>
                  <a:pt x="0" y="216"/>
                </a:lnTo>
                <a:lnTo>
                  <a:pt x="6" y="222"/>
                </a:lnTo>
                <a:lnTo>
                  <a:pt x="12" y="222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42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22"/>
                </a:lnTo>
                <a:lnTo>
                  <a:pt x="54" y="222"/>
                </a:lnTo>
                <a:lnTo>
                  <a:pt x="60" y="216"/>
                </a:lnTo>
                <a:lnTo>
                  <a:pt x="66" y="216"/>
                </a:lnTo>
                <a:lnTo>
                  <a:pt x="72" y="222"/>
                </a:lnTo>
                <a:lnTo>
                  <a:pt x="78" y="216"/>
                </a:lnTo>
                <a:lnTo>
                  <a:pt x="78" y="222"/>
                </a:lnTo>
                <a:lnTo>
                  <a:pt x="84" y="216"/>
                </a:lnTo>
                <a:lnTo>
                  <a:pt x="90" y="222"/>
                </a:lnTo>
                <a:lnTo>
                  <a:pt x="96" y="222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22"/>
                </a:lnTo>
                <a:lnTo>
                  <a:pt x="126" y="216"/>
                </a:lnTo>
                <a:lnTo>
                  <a:pt x="126" y="222"/>
                </a:lnTo>
                <a:lnTo>
                  <a:pt x="132" y="216"/>
                </a:lnTo>
                <a:lnTo>
                  <a:pt x="138" y="222"/>
                </a:lnTo>
                <a:lnTo>
                  <a:pt x="150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16"/>
                </a:lnTo>
                <a:lnTo>
                  <a:pt x="192" y="222"/>
                </a:lnTo>
                <a:lnTo>
                  <a:pt x="198" y="216"/>
                </a:lnTo>
                <a:lnTo>
                  <a:pt x="204" y="216"/>
                </a:lnTo>
                <a:lnTo>
                  <a:pt x="210" y="222"/>
                </a:lnTo>
                <a:lnTo>
                  <a:pt x="210" y="216"/>
                </a:lnTo>
                <a:lnTo>
                  <a:pt x="216" y="222"/>
                </a:lnTo>
                <a:lnTo>
                  <a:pt x="222" y="222"/>
                </a:lnTo>
                <a:lnTo>
                  <a:pt x="228" y="216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52" y="216"/>
                </a:lnTo>
                <a:lnTo>
                  <a:pt x="264" y="216"/>
                </a:lnTo>
                <a:lnTo>
                  <a:pt x="258" y="216"/>
                </a:lnTo>
                <a:lnTo>
                  <a:pt x="264" y="216"/>
                </a:lnTo>
                <a:lnTo>
                  <a:pt x="270" y="216"/>
                </a:lnTo>
                <a:lnTo>
                  <a:pt x="282" y="216"/>
                </a:lnTo>
                <a:lnTo>
                  <a:pt x="276" y="216"/>
                </a:lnTo>
                <a:lnTo>
                  <a:pt x="282" y="216"/>
                </a:lnTo>
                <a:lnTo>
                  <a:pt x="288" y="216"/>
                </a:lnTo>
                <a:lnTo>
                  <a:pt x="294" y="216"/>
                </a:lnTo>
                <a:lnTo>
                  <a:pt x="300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6"/>
                </a:lnTo>
                <a:lnTo>
                  <a:pt x="324" y="216"/>
                </a:lnTo>
                <a:lnTo>
                  <a:pt x="330" y="216"/>
                </a:lnTo>
                <a:lnTo>
                  <a:pt x="336" y="222"/>
                </a:lnTo>
                <a:lnTo>
                  <a:pt x="342" y="216"/>
                </a:lnTo>
                <a:lnTo>
                  <a:pt x="348" y="216"/>
                </a:lnTo>
                <a:lnTo>
                  <a:pt x="354" y="210"/>
                </a:lnTo>
                <a:lnTo>
                  <a:pt x="360" y="204"/>
                </a:lnTo>
                <a:lnTo>
                  <a:pt x="366" y="198"/>
                </a:lnTo>
                <a:lnTo>
                  <a:pt x="372" y="192"/>
                </a:lnTo>
                <a:lnTo>
                  <a:pt x="378" y="192"/>
                </a:lnTo>
                <a:lnTo>
                  <a:pt x="384" y="186"/>
                </a:lnTo>
                <a:lnTo>
                  <a:pt x="390" y="186"/>
                </a:lnTo>
                <a:lnTo>
                  <a:pt x="396" y="180"/>
                </a:lnTo>
                <a:lnTo>
                  <a:pt x="402" y="174"/>
                </a:lnTo>
                <a:lnTo>
                  <a:pt x="402" y="168"/>
                </a:lnTo>
                <a:lnTo>
                  <a:pt x="408" y="162"/>
                </a:lnTo>
                <a:lnTo>
                  <a:pt x="414" y="156"/>
                </a:lnTo>
                <a:lnTo>
                  <a:pt x="414" y="150"/>
                </a:lnTo>
                <a:lnTo>
                  <a:pt x="420" y="144"/>
                </a:lnTo>
                <a:lnTo>
                  <a:pt x="420" y="132"/>
                </a:lnTo>
                <a:lnTo>
                  <a:pt x="426" y="126"/>
                </a:lnTo>
                <a:lnTo>
                  <a:pt x="426" y="114"/>
                </a:lnTo>
                <a:lnTo>
                  <a:pt x="432" y="108"/>
                </a:lnTo>
                <a:lnTo>
                  <a:pt x="432" y="102"/>
                </a:lnTo>
                <a:lnTo>
                  <a:pt x="438" y="96"/>
                </a:lnTo>
                <a:lnTo>
                  <a:pt x="444" y="90"/>
                </a:lnTo>
                <a:lnTo>
                  <a:pt x="450" y="84"/>
                </a:lnTo>
                <a:lnTo>
                  <a:pt x="456" y="84"/>
                </a:lnTo>
                <a:lnTo>
                  <a:pt x="462" y="84"/>
                </a:lnTo>
                <a:lnTo>
                  <a:pt x="468" y="84"/>
                </a:lnTo>
                <a:lnTo>
                  <a:pt x="474" y="84"/>
                </a:lnTo>
                <a:lnTo>
                  <a:pt x="480" y="84"/>
                </a:lnTo>
                <a:lnTo>
                  <a:pt x="486" y="84"/>
                </a:lnTo>
                <a:lnTo>
                  <a:pt x="492" y="84"/>
                </a:lnTo>
                <a:lnTo>
                  <a:pt x="498" y="84"/>
                </a:lnTo>
                <a:lnTo>
                  <a:pt x="504" y="84"/>
                </a:lnTo>
                <a:lnTo>
                  <a:pt x="510" y="84"/>
                </a:lnTo>
                <a:lnTo>
                  <a:pt x="516" y="84"/>
                </a:lnTo>
                <a:lnTo>
                  <a:pt x="522" y="84"/>
                </a:lnTo>
                <a:lnTo>
                  <a:pt x="528" y="84"/>
                </a:lnTo>
                <a:lnTo>
                  <a:pt x="534" y="84"/>
                </a:lnTo>
                <a:lnTo>
                  <a:pt x="540" y="78"/>
                </a:lnTo>
                <a:lnTo>
                  <a:pt x="546" y="78"/>
                </a:lnTo>
                <a:lnTo>
                  <a:pt x="552" y="72"/>
                </a:lnTo>
                <a:lnTo>
                  <a:pt x="558" y="66"/>
                </a:lnTo>
                <a:lnTo>
                  <a:pt x="564" y="66"/>
                </a:lnTo>
                <a:lnTo>
                  <a:pt x="576" y="54"/>
                </a:lnTo>
                <a:lnTo>
                  <a:pt x="576" y="48"/>
                </a:lnTo>
                <a:lnTo>
                  <a:pt x="582" y="42"/>
                </a:lnTo>
                <a:lnTo>
                  <a:pt x="588" y="36"/>
                </a:lnTo>
                <a:lnTo>
                  <a:pt x="594" y="30"/>
                </a:lnTo>
                <a:lnTo>
                  <a:pt x="600" y="24"/>
                </a:lnTo>
                <a:lnTo>
                  <a:pt x="606" y="18"/>
                </a:lnTo>
                <a:lnTo>
                  <a:pt x="612" y="12"/>
                </a:lnTo>
                <a:lnTo>
                  <a:pt x="618" y="6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0" name="Freeform 981"/>
          <p:cNvSpPr>
            <a:spLocks/>
          </p:cNvSpPr>
          <p:nvPr/>
        </p:nvSpPr>
        <p:spPr bwMode="auto">
          <a:xfrm>
            <a:off x="3517900" y="2049463"/>
            <a:ext cx="603250" cy="85725"/>
          </a:xfrm>
          <a:custGeom>
            <a:avLst/>
            <a:gdLst>
              <a:gd name="T0" fmla="*/ 2147483646 w 528"/>
              <a:gd name="T1" fmla="*/ 0 h 54"/>
              <a:gd name="T2" fmla="*/ 2147483646 w 528"/>
              <a:gd name="T3" fmla="*/ 2147483646 h 54"/>
              <a:gd name="T4" fmla="*/ 2147483646 w 528"/>
              <a:gd name="T5" fmla="*/ 2147483646 h 54"/>
              <a:gd name="T6" fmla="*/ 2147483646 w 528"/>
              <a:gd name="T7" fmla="*/ 2147483646 h 54"/>
              <a:gd name="T8" fmla="*/ 2147483646 w 528"/>
              <a:gd name="T9" fmla="*/ 2147483646 h 54"/>
              <a:gd name="T10" fmla="*/ 2147483646 w 528"/>
              <a:gd name="T11" fmla="*/ 2147483646 h 54"/>
              <a:gd name="T12" fmla="*/ 2147483646 w 528"/>
              <a:gd name="T13" fmla="*/ 2147483646 h 54"/>
              <a:gd name="T14" fmla="*/ 2147483646 w 528"/>
              <a:gd name="T15" fmla="*/ 2147483646 h 54"/>
              <a:gd name="T16" fmla="*/ 2147483646 w 528"/>
              <a:gd name="T17" fmla="*/ 2147483646 h 54"/>
              <a:gd name="T18" fmla="*/ 2147483646 w 528"/>
              <a:gd name="T19" fmla="*/ 2147483646 h 54"/>
              <a:gd name="T20" fmla="*/ 2147483646 w 528"/>
              <a:gd name="T21" fmla="*/ 2147483646 h 54"/>
              <a:gd name="T22" fmla="*/ 2147483646 w 528"/>
              <a:gd name="T23" fmla="*/ 2147483646 h 54"/>
              <a:gd name="T24" fmla="*/ 2147483646 w 528"/>
              <a:gd name="T25" fmla="*/ 2147483646 h 54"/>
              <a:gd name="T26" fmla="*/ 2147483646 w 528"/>
              <a:gd name="T27" fmla="*/ 2147483646 h 54"/>
              <a:gd name="T28" fmla="*/ 2147483646 w 528"/>
              <a:gd name="T29" fmla="*/ 2147483646 h 54"/>
              <a:gd name="T30" fmla="*/ 2147483646 w 528"/>
              <a:gd name="T31" fmla="*/ 2147483646 h 54"/>
              <a:gd name="T32" fmla="*/ 2147483646 w 528"/>
              <a:gd name="T33" fmla="*/ 2147483646 h 54"/>
              <a:gd name="T34" fmla="*/ 2147483646 w 528"/>
              <a:gd name="T35" fmla="*/ 2147483646 h 54"/>
              <a:gd name="T36" fmla="*/ 2147483646 w 528"/>
              <a:gd name="T37" fmla="*/ 2147483646 h 54"/>
              <a:gd name="T38" fmla="*/ 2147483646 w 528"/>
              <a:gd name="T39" fmla="*/ 2147483646 h 54"/>
              <a:gd name="T40" fmla="*/ 2147483646 w 528"/>
              <a:gd name="T41" fmla="*/ 2147483646 h 54"/>
              <a:gd name="T42" fmla="*/ 2147483646 w 528"/>
              <a:gd name="T43" fmla="*/ 2147483646 h 54"/>
              <a:gd name="T44" fmla="*/ 2147483646 w 528"/>
              <a:gd name="T45" fmla="*/ 2147483646 h 54"/>
              <a:gd name="T46" fmla="*/ 2147483646 w 528"/>
              <a:gd name="T47" fmla="*/ 2147483646 h 54"/>
              <a:gd name="T48" fmla="*/ 2147483646 w 528"/>
              <a:gd name="T49" fmla="*/ 2147483646 h 54"/>
              <a:gd name="T50" fmla="*/ 2147483646 w 528"/>
              <a:gd name="T51" fmla="*/ 2147483646 h 54"/>
              <a:gd name="T52" fmla="*/ 2147483646 w 528"/>
              <a:gd name="T53" fmla="*/ 2147483646 h 54"/>
              <a:gd name="T54" fmla="*/ 2147483646 w 528"/>
              <a:gd name="T55" fmla="*/ 2147483646 h 54"/>
              <a:gd name="T56" fmla="*/ 2147483646 w 528"/>
              <a:gd name="T57" fmla="*/ 2147483646 h 54"/>
              <a:gd name="T58" fmla="*/ 2147483646 w 528"/>
              <a:gd name="T59" fmla="*/ 2147483646 h 54"/>
              <a:gd name="T60" fmla="*/ 2147483646 w 528"/>
              <a:gd name="T61" fmla="*/ 2147483646 h 54"/>
              <a:gd name="T62" fmla="*/ 2147483646 w 528"/>
              <a:gd name="T63" fmla="*/ 2147483646 h 54"/>
              <a:gd name="T64" fmla="*/ 2147483646 w 528"/>
              <a:gd name="T65" fmla="*/ 2147483646 h 54"/>
              <a:gd name="T66" fmla="*/ 2147483646 w 528"/>
              <a:gd name="T67" fmla="*/ 2147483646 h 54"/>
              <a:gd name="T68" fmla="*/ 2147483646 w 528"/>
              <a:gd name="T69" fmla="*/ 2147483646 h 54"/>
              <a:gd name="T70" fmla="*/ 2147483646 w 528"/>
              <a:gd name="T71" fmla="*/ 2147483646 h 54"/>
              <a:gd name="T72" fmla="*/ 2147483646 w 528"/>
              <a:gd name="T73" fmla="*/ 2147483646 h 54"/>
              <a:gd name="T74" fmla="*/ 2147483646 w 528"/>
              <a:gd name="T75" fmla="*/ 2147483646 h 54"/>
              <a:gd name="T76" fmla="*/ 2147483646 w 528"/>
              <a:gd name="T77" fmla="*/ 2147483646 h 54"/>
              <a:gd name="T78" fmla="*/ 2147483646 w 528"/>
              <a:gd name="T79" fmla="*/ 2147483646 h 54"/>
              <a:gd name="T80" fmla="*/ 2147483646 w 528"/>
              <a:gd name="T81" fmla="*/ 2147483646 h 54"/>
              <a:gd name="T82" fmla="*/ 2147483646 w 528"/>
              <a:gd name="T83" fmla="*/ 2147483646 h 54"/>
              <a:gd name="T84" fmla="*/ 2147483646 w 528"/>
              <a:gd name="T85" fmla="*/ 2147483646 h 54"/>
              <a:gd name="T86" fmla="*/ 2147483646 w 528"/>
              <a:gd name="T87" fmla="*/ 2147483646 h 54"/>
              <a:gd name="T88" fmla="*/ 2147483646 w 528"/>
              <a:gd name="T89" fmla="*/ 2147483646 h 54"/>
              <a:gd name="T90" fmla="*/ 2147483646 w 528"/>
              <a:gd name="T91" fmla="*/ 2147483646 h 54"/>
              <a:gd name="T92" fmla="*/ 2147483646 w 528"/>
              <a:gd name="T93" fmla="*/ 2147483646 h 5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28"/>
              <a:gd name="T142" fmla="*/ 0 h 54"/>
              <a:gd name="T143" fmla="*/ 528 w 528"/>
              <a:gd name="T144" fmla="*/ 54 h 5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28" h="54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42"/>
                </a:lnTo>
                <a:lnTo>
                  <a:pt x="96" y="42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48"/>
                </a:lnTo>
                <a:lnTo>
                  <a:pt x="126" y="54"/>
                </a:lnTo>
                <a:lnTo>
                  <a:pt x="132" y="54"/>
                </a:lnTo>
                <a:lnTo>
                  <a:pt x="138" y="48"/>
                </a:lnTo>
                <a:lnTo>
                  <a:pt x="144" y="48"/>
                </a:lnTo>
                <a:lnTo>
                  <a:pt x="156" y="48"/>
                </a:lnTo>
                <a:lnTo>
                  <a:pt x="150" y="48"/>
                </a:lnTo>
                <a:lnTo>
                  <a:pt x="156" y="48"/>
                </a:lnTo>
                <a:lnTo>
                  <a:pt x="162" y="48"/>
                </a:lnTo>
                <a:lnTo>
                  <a:pt x="168" y="42"/>
                </a:lnTo>
                <a:lnTo>
                  <a:pt x="174" y="42"/>
                </a:lnTo>
                <a:lnTo>
                  <a:pt x="180" y="42"/>
                </a:lnTo>
                <a:lnTo>
                  <a:pt x="186" y="36"/>
                </a:lnTo>
                <a:lnTo>
                  <a:pt x="192" y="36"/>
                </a:lnTo>
                <a:lnTo>
                  <a:pt x="198" y="30"/>
                </a:lnTo>
                <a:lnTo>
                  <a:pt x="204" y="30"/>
                </a:lnTo>
                <a:lnTo>
                  <a:pt x="210" y="30"/>
                </a:lnTo>
                <a:lnTo>
                  <a:pt x="216" y="24"/>
                </a:lnTo>
                <a:lnTo>
                  <a:pt x="222" y="24"/>
                </a:lnTo>
                <a:lnTo>
                  <a:pt x="228" y="24"/>
                </a:lnTo>
                <a:lnTo>
                  <a:pt x="234" y="24"/>
                </a:lnTo>
                <a:lnTo>
                  <a:pt x="240" y="24"/>
                </a:lnTo>
                <a:lnTo>
                  <a:pt x="246" y="24"/>
                </a:lnTo>
                <a:lnTo>
                  <a:pt x="252" y="24"/>
                </a:lnTo>
                <a:lnTo>
                  <a:pt x="258" y="24"/>
                </a:lnTo>
                <a:lnTo>
                  <a:pt x="264" y="24"/>
                </a:lnTo>
                <a:lnTo>
                  <a:pt x="270" y="30"/>
                </a:lnTo>
                <a:lnTo>
                  <a:pt x="276" y="24"/>
                </a:lnTo>
                <a:lnTo>
                  <a:pt x="276" y="30"/>
                </a:lnTo>
                <a:lnTo>
                  <a:pt x="288" y="30"/>
                </a:lnTo>
                <a:lnTo>
                  <a:pt x="282" y="30"/>
                </a:lnTo>
                <a:lnTo>
                  <a:pt x="288" y="30"/>
                </a:lnTo>
                <a:lnTo>
                  <a:pt x="294" y="30"/>
                </a:lnTo>
                <a:lnTo>
                  <a:pt x="300" y="30"/>
                </a:lnTo>
                <a:lnTo>
                  <a:pt x="306" y="36"/>
                </a:lnTo>
                <a:lnTo>
                  <a:pt x="312" y="36"/>
                </a:lnTo>
                <a:lnTo>
                  <a:pt x="318" y="36"/>
                </a:lnTo>
                <a:lnTo>
                  <a:pt x="324" y="36"/>
                </a:lnTo>
                <a:lnTo>
                  <a:pt x="330" y="36"/>
                </a:lnTo>
                <a:lnTo>
                  <a:pt x="336" y="36"/>
                </a:lnTo>
                <a:lnTo>
                  <a:pt x="342" y="36"/>
                </a:lnTo>
                <a:lnTo>
                  <a:pt x="348" y="42"/>
                </a:lnTo>
                <a:lnTo>
                  <a:pt x="354" y="36"/>
                </a:lnTo>
                <a:lnTo>
                  <a:pt x="360" y="42"/>
                </a:lnTo>
                <a:lnTo>
                  <a:pt x="366" y="36"/>
                </a:lnTo>
                <a:lnTo>
                  <a:pt x="366" y="42"/>
                </a:lnTo>
                <a:lnTo>
                  <a:pt x="378" y="42"/>
                </a:lnTo>
                <a:lnTo>
                  <a:pt x="372" y="42"/>
                </a:lnTo>
                <a:lnTo>
                  <a:pt x="378" y="42"/>
                </a:lnTo>
                <a:lnTo>
                  <a:pt x="384" y="42"/>
                </a:lnTo>
                <a:lnTo>
                  <a:pt x="390" y="42"/>
                </a:lnTo>
                <a:lnTo>
                  <a:pt x="396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42"/>
                </a:lnTo>
                <a:lnTo>
                  <a:pt x="426" y="42"/>
                </a:lnTo>
                <a:lnTo>
                  <a:pt x="432" y="42"/>
                </a:lnTo>
                <a:lnTo>
                  <a:pt x="438" y="42"/>
                </a:lnTo>
                <a:lnTo>
                  <a:pt x="444" y="42"/>
                </a:lnTo>
                <a:lnTo>
                  <a:pt x="450" y="42"/>
                </a:lnTo>
                <a:lnTo>
                  <a:pt x="456" y="42"/>
                </a:lnTo>
                <a:lnTo>
                  <a:pt x="462" y="42"/>
                </a:lnTo>
                <a:lnTo>
                  <a:pt x="468" y="42"/>
                </a:lnTo>
                <a:lnTo>
                  <a:pt x="474" y="42"/>
                </a:lnTo>
                <a:lnTo>
                  <a:pt x="480" y="42"/>
                </a:lnTo>
                <a:lnTo>
                  <a:pt x="486" y="42"/>
                </a:lnTo>
                <a:lnTo>
                  <a:pt x="492" y="42"/>
                </a:lnTo>
                <a:lnTo>
                  <a:pt x="498" y="42"/>
                </a:lnTo>
                <a:lnTo>
                  <a:pt x="504" y="42"/>
                </a:lnTo>
                <a:lnTo>
                  <a:pt x="510" y="42"/>
                </a:lnTo>
                <a:lnTo>
                  <a:pt x="516" y="42"/>
                </a:lnTo>
                <a:lnTo>
                  <a:pt x="522" y="42"/>
                </a:lnTo>
                <a:lnTo>
                  <a:pt x="528" y="4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1" name="Freeform 982"/>
          <p:cNvSpPr>
            <a:spLocks/>
          </p:cNvSpPr>
          <p:nvPr/>
        </p:nvSpPr>
        <p:spPr bwMode="auto">
          <a:xfrm>
            <a:off x="2741613" y="1963738"/>
            <a:ext cx="823912" cy="390525"/>
          </a:xfrm>
          <a:custGeom>
            <a:avLst/>
            <a:gdLst>
              <a:gd name="T0" fmla="*/ 2147483646 w 720"/>
              <a:gd name="T1" fmla="*/ 2147483646 h 246"/>
              <a:gd name="T2" fmla="*/ 2147483646 w 720"/>
              <a:gd name="T3" fmla="*/ 2147483646 h 246"/>
              <a:gd name="T4" fmla="*/ 2147483646 w 720"/>
              <a:gd name="T5" fmla="*/ 2147483646 h 246"/>
              <a:gd name="T6" fmla="*/ 2147483646 w 720"/>
              <a:gd name="T7" fmla="*/ 2147483646 h 246"/>
              <a:gd name="T8" fmla="*/ 2147483646 w 720"/>
              <a:gd name="T9" fmla="*/ 2147483646 h 246"/>
              <a:gd name="T10" fmla="*/ 2147483646 w 720"/>
              <a:gd name="T11" fmla="*/ 2147483646 h 246"/>
              <a:gd name="T12" fmla="*/ 2147483646 w 720"/>
              <a:gd name="T13" fmla="*/ 2147483646 h 246"/>
              <a:gd name="T14" fmla="*/ 2147483646 w 720"/>
              <a:gd name="T15" fmla="*/ 2147483646 h 246"/>
              <a:gd name="T16" fmla="*/ 2147483646 w 720"/>
              <a:gd name="T17" fmla="*/ 2147483646 h 246"/>
              <a:gd name="T18" fmla="*/ 2147483646 w 720"/>
              <a:gd name="T19" fmla="*/ 2147483646 h 246"/>
              <a:gd name="T20" fmla="*/ 2147483646 w 720"/>
              <a:gd name="T21" fmla="*/ 2147483646 h 246"/>
              <a:gd name="T22" fmla="*/ 2147483646 w 720"/>
              <a:gd name="T23" fmla="*/ 2147483646 h 246"/>
              <a:gd name="T24" fmla="*/ 2147483646 w 720"/>
              <a:gd name="T25" fmla="*/ 2147483646 h 246"/>
              <a:gd name="T26" fmla="*/ 2147483646 w 720"/>
              <a:gd name="T27" fmla="*/ 2147483646 h 246"/>
              <a:gd name="T28" fmla="*/ 2147483646 w 720"/>
              <a:gd name="T29" fmla="*/ 2147483646 h 246"/>
              <a:gd name="T30" fmla="*/ 2147483646 w 720"/>
              <a:gd name="T31" fmla="*/ 2147483646 h 246"/>
              <a:gd name="T32" fmla="*/ 2147483646 w 720"/>
              <a:gd name="T33" fmla="*/ 2147483646 h 246"/>
              <a:gd name="T34" fmla="*/ 2147483646 w 720"/>
              <a:gd name="T35" fmla="*/ 2147483646 h 246"/>
              <a:gd name="T36" fmla="*/ 2147483646 w 720"/>
              <a:gd name="T37" fmla="*/ 2147483646 h 246"/>
              <a:gd name="T38" fmla="*/ 2147483646 w 720"/>
              <a:gd name="T39" fmla="*/ 2147483646 h 246"/>
              <a:gd name="T40" fmla="*/ 2147483646 w 720"/>
              <a:gd name="T41" fmla="*/ 2147483646 h 246"/>
              <a:gd name="T42" fmla="*/ 2147483646 w 720"/>
              <a:gd name="T43" fmla="*/ 2147483646 h 246"/>
              <a:gd name="T44" fmla="*/ 2147483646 w 720"/>
              <a:gd name="T45" fmla="*/ 2147483646 h 246"/>
              <a:gd name="T46" fmla="*/ 2147483646 w 720"/>
              <a:gd name="T47" fmla="*/ 2147483646 h 246"/>
              <a:gd name="T48" fmla="*/ 2147483646 w 720"/>
              <a:gd name="T49" fmla="*/ 2147483646 h 246"/>
              <a:gd name="T50" fmla="*/ 2147483646 w 720"/>
              <a:gd name="T51" fmla="*/ 2147483646 h 246"/>
              <a:gd name="T52" fmla="*/ 2147483646 w 720"/>
              <a:gd name="T53" fmla="*/ 2147483646 h 246"/>
              <a:gd name="T54" fmla="*/ 2147483646 w 720"/>
              <a:gd name="T55" fmla="*/ 2147483646 h 246"/>
              <a:gd name="T56" fmla="*/ 2147483646 w 720"/>
              <a:gd name="T57" fmla="*/ 2147483646 h 246"/>
              <a:gd name="T58" fmla="*/ 2147483646 w 720"/>
              <a:gd name="T59" fmla="*/ 2147483646 h 246"/>
              <a:gd name="T60" fmla="*/ 2147483646 w 720"/>
              <a:gd name="T61" fmla="*/ 2147483646 h 246"/>
              <a:gd name="T62" fmla="*/ 2147483646 w 720"/>
              <a:gd name="T63" fmla="*/ 2147483646 h 246"/>
              <a:gd name="T64" fmla="*/ 2147483646 w 720"/>
              <a:gd name="T65" fmla="*/ 2147483646 h 246"/>
              <a:gd name="T66" fmla="*/ 2147483646 w 720"/>
              <a:gd name="T67" fmla="*/ 2147483646 h 246"/>
              <a:gd name="T68" fmla="*/ 2147483646 w 720"/>
              <a:gd name="T69" fmla="*/ 2147483646 h 246"/>
              <a:gd name="T70" fmla="*/ 2147483646 w 720"/>
              <a:gd name="T71" fmla="*/ 2147483646 h 246"/>
              <a:gd name="T72" fmla="*/ 2147483646 w 720"/>
              <a:gd name="T73" fmla="*/ 2147483646 h 246"/>
              <a:gd name="T74" fmla="*/ 2147483646 w 720"/>
              <a:gd name="T75" fmla="*/ 2147483646 h 246"/>
              <a:gd name="T76" fmla="*/ 2147483646 w 720"/>
              <a:gd name="T77" fmla="*/ 2147483646 h 246"/>
              <a:gd name="T78" fmla="*/ 2147483646 w 720"/>
              <a:gd name="T79" fmla="*/ 2147483646 h 246"/>
              <a:gd name="T80" fmla="*/ 2147483646 w 720"/>
              <a:gd name="T81" fmla="*/ 0 h 246"/>
              <a:gd name="T82" fmla="*/ 2147483646 w 720"/>
              <a:gd name="T83" fmla="*/ 0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46"/>
              <a:gd name="T128" fmla="*/ 720 w 720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46">
                <a:moveTo>
                  <a:pt x="0" y="246"/>
                </a:moveTo>
                <a:lnTo>
                  <a:pt x="6" y="246"/>
                </a:lnTo>
                <a:lnTo>
                  <a:pt x="12" y="246"/>
                </a:lnTo>
                <a:lnTo>
                  <a:pt x="18" y="246"/>
                </a:lnTo>
                <a:lnTo>
                  <a:pt x="24" y="246"/>
                </a:lnTo>
                <a:lnTo>
                  <a:pt x="30" y="246"/>
                </a:lnTo>
                <a:lnTo>
                  <a:pt x="36" y="246"/>
                </a:lnTo>
                <a:lnTo>
                  <a:pt x="42" y="246"/>
                </a:lnTo>
                <a:lnTo>
                  <a:pt x="48" y="246"/>
                </a:lnTo>
                <a:lnTo>
                  <a:pt x="54" y="246"/>
                </a:lnTo>
                <a:lnTo>
                  <a:pt x="60" y="246"/>
                </a:lnTo>
                <a:lnTo>
                  <a:pt x="66" y="246"/>
                </a:lnTo>
                <a:lnTo>
                  <a:pt x="72" y="246"/>
                </a:lnTo>
                <a:lnTo>
                  <a:pt x="78" y="246"/>
                </a:lnTo>
                <a:lnTo>
                  <a:pt x="84" y="246"/>
                </a:lnTo>
                <a:lnTo>
                  <a:pt x="90" y="246"/>
                </a:lnTo>
                <a:lnTo>
                  <a:pt x="96" y="246"/>
                </a:lnTo>
                <a:lnTo>
                  <a:pt x="102" y="246"/>
                </a:lnTo>
                <a:lnTo>
                  <a:pt x="108" y="246"/>
                </a:lnTo>
                <a:lnTo>
                  <a:pt x="114" y="246"/>
                </a:lnTo>
                <a:lnTo>
                  <a:pt x="120" y="246"/>
                </a:lnTo>
                <a:lnTo>
                  <a:pt x="126" y="246"/>
                </a:lnTo>
                <a:lnTo>
                  <a:pt x="132" y="246"/>
                </a:lnTo>
                <a:lnTo>
                  <a:pt x="138" y="246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8" y="246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6"/>
                </a:lnTo>
                <a:lnTo>
                  <a:pt x="210" y="246"/>
                </a:lnTo>
                <a:lnTo>
                  <a:pt x="216" y="246"/>
                </a:lnTo>
                <a:lnTo>
                  <a:pt x="222" y="246"/>
                </a:lnTo>
                <a:lnTo>
                  <a:pt x="228" y="246"/>
                </a:lnTo>
                <a:lnTo>
                  <a:pt x="234" y="246"/>
                </a:lnTo>
                <a:lnTo>
                  <a:pt x="240" y="246"/>
                </a:lnTo>
                <a:lnTo>
                  <a:pt x="246" y="246"/>
                </a:lnTo>
                <a:lnTo>
                  <a:pt x="252" y="246"/>
                </a:lnTo>
                <a:lnTo>
                  <a:pt x="258" y="246"/>
                </a:lnTo>
                <a:lnTo>
                  <a:pt x="264" y="246"/>
                </a:lnTo>
                <a:lnTo>
                  <a:pt x="270" y="246"/>
                </a:lnTo>
                <a:lnTo>
                  <a:pt x="276" y="246"/>
                </a:lnTo>
                <a:lnTo>
                  <a:pt x="282" y="246"/>
                </a:lnTo>
                <a:lnTo>
                  <a:pt x="288" y="246"/>
                </a:lnTo>
                <a:lnTo>
                  <a:pt x="294" y="246"/>
                </a:lnTo>
                <a:lnTo>
                  <a:pt x="300" y="246"/>
                </a:lnTo>
                <a:lnTo>
                  <a:pt x="306" y="246"/>
                </a:lnTo>
                <a:lnTo>
                  <a:pt x="312" y="246"/>
                </a:lnTo>
                <a:lnTo>
                  <a:pt x="318" y="246"/>
                </a:lnTo>
                <a:lnTo>
                  <a:pt x="324" y="246"/>
                </a:lnTo>
                <a:lnTo>
                  <a:pt x="330" y="246"/>
                </a:lnTo>
                <a:lnTo>
                  <a:pt x="336" y="246"/>
                </a:lnTo>
                <a:lnTo>
                  <a:pt x="342" y="240"/>
                </a:lnTo>
                <a:lnTo>
                  <a:pt x="348" y="234"/>
                </a:lnTo>
                <a:lnTo>
                  <a:pt x="354" y="228"/>
                </a:lnTo>
                <a:lnTo>
                  <a:pt x="354" y="222"/>
                </a:lnTo>
                <a:lnTo>
                  <a:pt x="360" y="210"/>
                </a:lnTo>
                <a:lnTo>
                  <a:pt x="360" y="204"/>
                </a:lnTo>
                <a:lnTo>
                  <a:pt x="366" y="192"/>
                </a:lnTo>
                <a:lnTo>
                  <a:pt x="366" y="186"/>
                </a:lnTo>
                <a:lnTo>
                  <a:pt x="372" y="174"/>
                </a:lnTo>
                <a:lnTo>
                  <a:pt x="372" y="168"/>
                </a:lnTo>
                <a:lnTo>
                  <a:pt x="378" y="162"/>
                </a:lnTo>
                <a:lnTo>
                  <a:pt x="378" y="156"/>
                </a:lnTo>
                <a:lnTo>
                  <a:pt x="384" y="150"/>
                </a:lnTo>
                <a:lnTo>
                  <a:pt x="384" y="144"/>
                </a:lnTo>
                <a:lnTo>
                  <a:pt x="390" y="138"/>
                </a:lnTo>
                <a:lnTo>
                  <a:pt x="396" y="132"/>
                </a:lnTo>
                <a:lnTo>
                  <a:pt x="402" y="126"/>
                </a:lnTo>
                <a:lnTo>
                  <a:pt x="408" y="126"/>
                </a:lnTo>
                <a:lnTo>
                  <a:pt x="414" y="120"/>
                </a:lnTo>
                <a:lnTo>
                  <a:pt x="420" y="120"/>
                </a:lnTo>
                <a:lnTo>
                  <a:pt x="426" y="114"/>
                </a:lnTo>
                <a:lnTo>
                  <a:pt x="432" y="114"/>
                </a:lnTo>
                <a:lnTo>
                  <a:pt x="438" y="114"/>
                </a:lnTo>
                <a:lnTo>
                  <a:pt x="444" y="108"/>
                </a:lnTo>
                <a:lnTo>
                  <a:pt x="450" y="108"/>
                </a:lnTo>
                <a:lnTo>
                  <a:pt x="456" y="108"/>
                </a:lnTo>
                <a:lnTo>
                  <a:pt x="462" y="108"/>
                </a:lnTo>
                <a:lnTo>
                  <a:pt x="468" y="114"/>
                </a:lnTo>
                <a:lnTo>
                  <a:pt x="474" y="114"/>
                </a:lnTo>
                <a:lnTo>
                  <a:pt x="480" y="114"/>
                </a:lnTo>
                <a:lnTo>
                  <a:pt x="486" y="114"/>
                </a:lnTo>
                <a:lnTo>
                  <a:pt x="492" y="114"/>
                </a:lnTo>
                <a:lnTo>
                  <a:pt x="498" y="114"/>
                </a:lnTo>
                <a:lnTo>
                  <a:pt x="504" y="114"/>
                </a:lnTo>
                <a:lnTo>
                  <a:pt x="510" y="114"/>
                </a:lnTo>
                <a:lnTo>
                  <a:pt x="516" y="108"/>
                </a:lnTo>
                <a:lnTo>
                  <a:pt x="522" y="108"/>
                </a:lnTo>
                <a:lnTo>
                  <a:pt x="528" y="102"/>
                </a:lnTo>
                <a:lnTo>
                  <a:pt x="534" y="96"/>
                </a:lnTo>
                <a:lnTo>
                  <a:pt x="546" y="84"/>
                </a:lnTo>
                <a:lnTo>
                  <a:pt x="546" y="78"/>
                </a:lnTo>
                <a:lnTo>
                  <a:pt x="558" y="66"/>
                </a:lnTo>
                <a:lnTo>
                  <a:pt x="558" y="60"/>
                </a:lnTo>
                <a:lnTo>
                  <a:pt x="564" y="54"/>
                </a:lnTo>
                <a:lnTo>
                  <a:pt x="564" y="48"/>
                </a:lnTo>
                <a:lnTo>
                  <a:pt x="570" y="42"/>
                </a:lnTo>
                <a:lnTo>
                  <a:pt x="582" y="30"/>
                </a:lnTo>
                <a:lnTo>
                  <a:pt x="582" y="24"/>
                </a:lnTo>
                <a:lnTo>
                  <a:pt x="588" y="24"/>
                </a:lnTo>
                <a:lnTo>
                  <a:pt x="594" y="18"/>
                </a:lnTo>
                <a:lnTo>
                  <a:pt x="600" y="12"/>
                </a:lnTo>
                <a:lnTo>
                  <a:pt x="606" y="12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2" name="Freeform 983"/>
          <p:cNvSpPr>
            <a:spLocks/>
          </p:cNvSpPr>
          <p:nvPr/>
        </p:nvSpPr>
        <p:spPr bwMode="auto">
          <a:xfrm>
            <a:off x="3565525" y="1963738"/>
            <a:ext cx="555625" cy="57150"/>
          </a:xfrm>
          <a:custGeom>
            <a:avLst/>
            <a:gdLst>
              <a:gd name="T0" fmla="*/ 2147483646 w 486"/>
              <a:gd name="T1" fmla="*/ 0 h 36"/>
              <a:gd name="T2" fmla="*/ 2147483646 w 486"/>
              <a:gd name="T3" fmla="*/ 2147483646 h 36"/>
              <a:gd name="T4" fmla="*/ 2147483646 w 486"/>
              <a:gd name="T5" fmla="*/ 2147483646 h 36"/>
              <a:gd name="T6" fmla="*/ 2147483646 w 486"/>
              <a:gd name="T7" fmla="*/ 2147483646 h 36"/>
              <a:gd name="T8" fmla="*/ 2147483646 w 486"/>
              <a:gd name="T9" fmla="*/ 2147483646 h 36"/>
              <a:gd name="T10" fmla="*/ 2147483646 w 486"/>
              <a:gd name="T11" fmla="*/ 2147483646 h 36"/>
              <a:gd name="T12" fmla="*/ 2147483646 w 486"/>
              <a:gd name="T13" fmla="*/ 2147483646 h 36"/>
              <a:gd name="T14" fmla="*/ 2147483646 w 486"/>
              <a:gd name="T15" fmla="*/ 2147483646 h 36"/>
              <a:gd name="T16" fmla="*/ 2147483646 w 486"/>
              <a:gd name="T17" fmla="*/ 2147483646 h 36"/>
              <a:gd name="T18" fmla="*/ 2147483646 w 486"/>
              <a:gd name="T19" fmla="*/ 2147483646 h 36"/>
              <a:gd name="T20" fmla="*/ 2147483646 w 486"/>
              <a:gd name="T21" fmla="*/ 2147483646 h 36"/>
              <a:gd name="T22" fmla="*/ 2147483646 w 486"/>
              <a:gd name="T23" fmla="*/ 2147483646 h 36"/>
              <a:gd name="T24" fmla="*/ 2147483646 w 486"/>
              <a:gd name="T25" fmla="*/ 2147483646 h 36"/>
              <a:gd name="T26" fmla="*/ 2147483646 w 486"/>
              <a:gd name="T27" fmla="*/ 2147483646 h 36"/>
              <a:gd name="T28" fmla="*/ 2147483646 w 486"/>
              <a:gd name="T29" fmla="*/ 0 h 36"/>
              <a:gd name="T30" fmla="*/ 2147483646 w 486"/>
              <a:gd name="T31" fmla="*/ 0 h 36"/>
              <a:gd name="T32" fmla="*/ 2147483646 w 486"/>
              <a:gd name="T33" fmla="*/ 0 h 36"/>
              <a:gd name="T34" fmla="*/ 2147483646 w 486"/>
              <a:gd name="T35" fmla="*/ 0 h 36"/>
              <a:gd name="T36" fmla="*/ 2147483646 w 486"/>
              <a:gd name="T37" fmla="*/ 0 h 36"/>
              <a:gd name="T38" fmla="*/ 2147483646 w 486"/>
              <a:gd name="T39" fmla="*/ 0 h 36"/>
              <a:gd name="T40" fmla="*/ 2147483646 w 486"/>
              <a:gd name="T41" fmla="*/ 2147483646 h 36"/>
              <a:gd name="T42" fmla="*/ 2147483646 w 486"/>
              <a:gd name="T43" fmla="*/ 2147483646 h 36"/>
              <a:gd name="T44" fmla="*/ 2147483646 w 486"/>
              <a:gd name="T45" fmla="*/ 2147483646 h 36"/>
              <a:gd name="T46" fmla="*/ 2147483646 w 486"/>
              <a:gd name="T47" fmla="*/ 2147483646 h 36"/>
              <a:gd name="T48" fmla="*/ 2147483646 w 486"/>
              <a:gd name="T49" fmla="*/ 2147483646 h 36"/>
              <a:gd name="T50" fmla="*/ 2147483646 w 486"/>
              <a:gd name="T51" fmla="*/ 2147483646 h 36"/>
              <a:gd name="T52" fmla="*/ 2147483646 w 486"/>
              <a:gd name="T53" fmla="*/ 2147483646 h 36"/>
              <a:gd name="T54" fmla="*/ 2147483646 w 486"/>
              <a:gd name="T55" fmla="*/ 2147483646 h 36"/>
              <a:gd name="T56" fmla="*/ 2147483646 w 486"/>
              <a:gd name="T57" fmla="*/ 2147483646 h 36"/>
              <a:gd name="T58" fmla="*/ 2147483646 w 486"/>
              <a:gd name="T59" fmla="*/ 2147483646 h 36"/>
              <a:gd name="T60" fmla="*/ 2147483646 w 486"/>
              <a:gd name="T61" fmla="*/ 2147483646 h 36"/>
              <a:gd name="T62" fmla="*/ 2147483646 w 486"/>
              <a:gd name="T63" fmla="*/ 2147483646 h 36"/>
              <a:gd name="T64" fmla="*/ 2147483646 w 486"/>
              <a:gd name="T65" fmla="*/ 2147483646 h 36"/>
              <a:gd name="T66" fmla="*/ 2147483646 w 486"/>
              <a:gd name="T67" fmla="*/ 2147483646 h 36"/>
              <a:gd name="T68" fmla="*/ 2147483646 w 486"/>
              <a:gd name="T69" fmla="*/ 2147483646 h 36"/>
              <a:gd name="T70" fmla="*/ 2147483646 w 486"/>
              <a:gd name="T71" fmla="*/ 2147483646 h 36"/>
              <a:gd name="T72" fmla="*/ 2147483646 w 486"/>
              <a:gd name="T73" fmla="*/ 2147483646 h 36"/>
              <a:gd name="T74" fmla="*/ 2147483646 w 486"/>
              <a:gd name="T75" fmla="*/ 2147483646 h 36"/>
              <a:gd name="T76" fmla="*/ 2147483646 w 486"/>
              <a:gd name="T77" fmla="*/ 2147483646 h 36"/>
              <a:gd name="T78" fmla="*/ 2147483646 w 486"/>
              <a:gd name="T79" fmla="*/ 2147483646 h 36"/>
              <a:gd name="T80" fmla="*/ 2147483646 w 486"/>
              <a:gd name="T81" fmla="*/ 2147483646 h 36"/>
              <a:gd name="T82" fmla="*/ 2147483646 w 486"/>
              <a:gd name="T83" fmla="*/ 2147483646 h 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6"/>
              <a:gd name="T127" fmla="*/ 0 h 36"/>
              <a:gd name="T128" fmla="*/ 486 w 486"/>
              <a:gd name="T129" fmla="*/ 36 h 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6" h="3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24"/>
                </a:lnTo>
                <a:lnTo>
                  <a:pt x="132" y="24"/>
                </a:lnTo>
                <a:lnTo>
                  <a:pt x="138" y="18"/>
                </a:lnTo>
                <a:lnTo>
                  <a:pt x="144" y="18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6"/>
                </a:lnTo>
                <a:lnTo>
                  <a:pt x="174" y="0"/>
                </a:lnTo>
                <a:lnTo>
                  <a:pt x="174" y="6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24"/>
                </a:lnTo>
                <a:lnTo>
                  <a:pt x="306" y="24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30"/>
                </a:lnTo>
                <a:lnTo>
                  <a:pt x="348" y="24"/>
                </a:lnTo>
                <a:lnTo>
                  <a:pt x="354" y="30"/>
                </a:lnTo>
                <a:lnTo>
                  <a:pt x="366" y="30"/>
                </a:lnTo>
                <a:lnTo>
                  <a:pt x="360" y="30"/>
                </a:lnTo>
                <a:lnTo>
                  <a:pt x="366" y="24"/>
                </a:lnTo>
                <a:lnTo>
                  <a:pt x="372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30"/>
                </a:lnTo>
                <a:lnTo>
                  <a:pt x="396" y="30"/>
                </a:lnTo>
                <a:lnTo>
                  <a:pt x="402" y="30"/>
                </a:lnTo>
                <a:lnTo>
                  <a:pt x="408" y="24"/>
                </a:lnTo>
                <a:lnTo>
                  <a:pt x="414" y="30"/>
                </a:lnTo>
                <a:lnTo>
                  <a:pt x="420" y="30"/>
                </a:lnTo>
                <a:lnTo>
                  <a:pt x="426" y="30"/>
                </a:lnTo>
                <a:lnTo>
                  <a:pt x="432" y="24"/>
                </a:lnTo>
                <a:lnTo>
                  <a:pt x="438" y="30"/>
                </a:lnTo>
                <a:lnTo>
                  <a:pt x="444" y="24"/>
                </a:lnTo>
                <a:lnTo>
                  <a:pt x="456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30"/>
                </a:lnTo>
                <a:lnTo>
                  <a:pt x="468" y="30"/>
                </a:lnTo>
                <a:lnTo>
                  <a:pt x="474" y="30"/>
                </a:lnTo>
                <a:lnTo>
                  <a:pt x="480" y="30"/>
                </a:lnTo>
                <a:lnTo>
                  <a:pt x="486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3" name="Freeform 984"/>
          <p:cNvSpPr>
            <a:spLocks/>
          </p:cNvSpPr>
          <p:nvPr/>
        </p:nvSpPr>
        <p:spPr bwMode="auto">
          <a:xfrm>
            <a:off x="2741613" y="1944688"/>
            <a:ext cx="838200" cy="352425"/>
          </a:xfrm>
          <a:custGeom>
            <a:avLst/>
            <a:gdLst>
              <a:gd name="T0" fmla="*/ 2147483646 w 732"/>
              <a:gd name="T1" fmla="*/ 2147483646 h 222"/>
              <a:gd name="T2" fmla="*/ 2147483646 w 732"/>
              <a:gd name="T3" fmla="*/ 2147483646 h 222"/>
              <a:gd name="T4" fmla="*/ 2147483646 w 732"/>
              <a:gd name="T5" fmla="*/ 2147483646 h 222"/>
              <a:gd name="T6" fmla="*/ 2147483646 w 732"/>
              <a:gd name="T7" fmla="*/ 2147483646 h 222"/>
              <a:gd name="T8" fmla="*/ 2147483646 w 732"/>
              <a:gd name="T9" fmla="*/ 2147483646 h 222"/>
              <a:gd name="T10" fmla="*/ 2147483646 w 732"/>
              <a:gd name="T11" fmla="*/ 2147483646 h 222"/>
              <a:gd name="T12" fmla="*/ 2147483646 w 732"/>
              <a:gd name="T13" fmla="*/ 2147483646 h 222"/>
              <a:gd name="T14" fmla="*/ 2147483646 w 732"/>
              <a:gd name="T15" fmla="*/ 2147483646 h 222"/>
              <a:gd name="T16" fmla="*/ 2147483646 w 732"/>
              <a:gd name="T17" fmla="*/ 2147483646 h 222"/>
              <a:gd name="T18" fmla="*/ 2147483646 w 732"/>
              <a:gd name="T19" fmla="*/ 2147483646 h 222"/>
              <a:gd name="T20" fmla="*/ 2147483646 w 732"/>
              <a:gd name="T21" fmla="*/ 2147483646 h 222"/>
              <a:gd name="T22" fmla="*/ 2147483646 w 732"/>
              <a:gd name="T23" fmla="*/ 2147483646 h 222"/>
              <a:gd name="T24" fmla="*/ 2147483646 w 732"/>
              <a:gd name="T25" fmla="*/ 2147483646 h 222"/>
              <a:gd name="T26" fmla="*/ 2147483646 w 732"/>
              <a:gd name="T27" fmla="*/ 2147483646 h 222"/>
              <a:gd name="T28" fmla="*/ 2147483646 w 732"/>
              <a:gd name="T29" fmla="*/ 2147483646 h 222"/>
              <a:gd name="T30" fmla="*/ 2147483646 w 732"/>
              <a:gd name="T31" fmla="*/ 2147483646 h 222"/>
              <a:gd name="T32" fmla="*/ 2147483646 w 732"/>
              <a:gd name="T33" fmla="*/ 2147483646 h 222"/>
              <a:gd name="T34" fmla="*/ 2147483646 w 732"/>
              <a:gd name="T35" fmla="*/ 2147483646 h 222"/>
              <a:gd name="T36" fmla="*/ 2147483646 w 732"/>
              <a:gd name="T37" fmla="*/ 2147483646 h 222"/>
              <a:gd name="T38" fmla="*/ 2147483646 w 732"/>
              <a:gd name="T39" fmla="*/ 2147483646 h 222"/>
              <a:gd name="T40" fmla="*/ 2147483646 w 732"/>
              <a:gd name="T41" fmla="*/ 2147483646 h 222"/>
              <a:gd name="T42" fmla="*/ 2147483646 w 732"/>
              <a:gd name="T43" fmla="*/ 2147483646 h 222"/>
              <a:gd name="T44" fmla="*/ 2147483646 w 732"/>
              <a:gd name="T45" fmla="*/ 2147483646 h 222"/>
              <a:gd name="T46" fmla="*/ 2147483646 w 732"/>
              <a:gd name="T47" fmla="*/ 2147483646 h 222"/>
              <a:gd name="T48" fmla="*/ 2147483646 w 732"/>
              <a:gd name="T49" fmla="*/ 2147483646 h 222"/>
              <a:gd name="T50" fmla="*/ 2147483646 w 732"/>
              <a:gd name="T51" fmla="*/ 2147483646 h 222"/>
              <a:gd name="T52" fmla="*/ 2147483646 w 732"/>
              <a:gd name="T53" fmla="*/ 2147483646 h 222"/>
              <a:gd name="T54" fmla="*/ 2147483646 w 732"/>
              <a:gd name="T55" fmla="*/ 2147483646 h 222"/>
              <a:gd name="T56" fmla="*/ 2147483646 w 732"/>
              <a:gd name="T57" fmla="*/ 2147483646 h 222"/>
              <a:gd name="T58" fmla="*/ 2147483646 w 732"/>
              <a:gd name="T59" fmla="*/ 2147483646 h 222"/>
              <a:gd name="T60" fmla="*/ 2147483646 w 732"/>
              <a:gd name="T61" fmla="*/ 2147483646 h 222"/>
              <a:gd name="T62" fmla="*/ 2147483646 w 732"/>
              <a:gd name="T63" fmla="*/ 2147483646 h 222"/>
              <a:gd name="T64" fmla="*/ 2147483646 w 732"/>
              <a:gd name="T65" fmla="*/ 2147483646 h 222"/>
              <a:gd name="T66" fmla="*/ 2147483646 w 732"/>
              <a:gd name="T67" fmla="*/ 2147483646 h 222"/>
              <a:gd name="T68" fmla="*/ 2147483646 w 732"/>
              <a:gd name="T69" fmla="*/ 2147483646 h 222"/>
              <a:gd name="T70" fmla="*/ 2147483646 w 732"/>
              <a:gd name="T71" fmla="*/ 2147483646 h 222"/>
              <a:gd name="T72" fmla="*/ 2147483646 w 732"/>
              <a:gd name="T73" fmla="*/ 2147483646 h 222"/>
              <a:gd name="T74" fmla="*/ 2147483646 w 732"/>
              <a:gd name="T75" fmla="*/ 2147483646 h 222"/>
              <a:gd name="T76" fmla="*/ 2147483646 w 732"/>
              <a:gd name="T77" fmla="*/ 2147483646 h 222"/>
              <a:gd name="T78" fmla="*/ 2147483646 w 732"/>
              <a:gd name="T79" fmla="*/ 0 h 222"/>
              <a:gd name="T80" fmla="*/ 2147483646 w 732"/>
              <a:gd name="T81" fmla="*/ 0 h 222"/>
              <a:gd name="T82" fmla="*/ 2147483646 w 732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22"/>
              <a:gd name="T128" fmla="*/ 732 w 732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22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22"/>
                </a:lnTo>
                <a:lnTo>
                  <a:pt x="24" y="222"/>
                </a:lnTo>
                <a:lnTo>
                  <a:pt x="30" y="222"/>
                </a:lnTo>
                <a:lnTo>
                  <a:pt x="36" y="216"/>
                </a:lnTo>
                <a:lnTo>
                  <a:pt x="42" y="222"/>
                </a:lnTo>
                <a:lnTo>
                  <a:pt x="48" y="222"/>
                </a:lnTo>
                <a:lnTo>
                  <a:pt x="54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2"/>
                </a:lnTo>
                <a:lnTo>
                  <a:pt x="114" y="222"/>
                </a:lnTo>
                <a:lnTo>
                  <a:pt x="120" y="216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16"/>
                </a:lnTo>
                <a:lnTo>
                  <a:pt x="204" y="222"/>
                </a:lnTo>
                <a:lnTo>
                  <a:pt x="210" y="216"/>
                </a:lnTo>
                <a:lnTo>
                  <a:pt x="216" y="222"/>
                </a:lnTo>
                <a:lnTo>
                  <a:pt x="222" y="222"/>
                </a:lnTo>
                <a:lnTo>
                  <a:pt x="228" y="216"/>
                </a:lnTo>
                <a:lnTo>
                  <a:pt x="234" y="222"/>
                </a:lnTo>
                <a:lnTo>
                  <a:pt x="240" y="222"/>
                </a:lnTo>
                <a:lnTo>
                  <a:pt x="246" y="222"/>
                </a:lnTo>
                <a:lnTo>
                  <a:pt x="252" y="216"/>
                </a:lnTo>
                <a:lnTo>
                  <a:pt x="258" y="222"/>
                </a:lnTo>
                <a:lnTo>
                  <a:pt x="264" y="216"/>
                </a:lnTo>
                <a:lnTo>
                  <a:pt x="270" y="216"/>
                </a:lnTo>
                <a:lnTo>
                  <a:pt x="276" y="216"/>
                </a:lnTo>
                <a:lnTo>
                  <a:pt x="282" y="216"/>
                </a:lnTo>
                <a:lnTo>
                  <a:pt x="288" y="216"/>
                </a:lnTo>
                <a:lnTo>
                  <a:pt x="294" y="222"/>
                </a:lnTo>
                <a:lnTo>
                  <a:pt x="300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6"/>
                </a:lnTo>
                <a:lnTo>
                  <a:pt x="324" y="222"/>
                </a:lnTo>
                <a:lnTo>
                  <a:pt x="330" y="216"/>
                </a:lnTo>
                <a:lnTo>
                  <a:pt x="336" y="222"/>
                </a:lnTo>
                <a:lnTo>
                  <a:pt x="342" y="216"/>
                </a:lnTo>
                <a:lnTo>
                  <a:pt x="348" y="216"/>
                </a:lnTo>
                <a:lnTo>
                  <a:pt x="354" y="216"/>
                </a:lnTo>
                <a:lnTo>
                  <a:pt x="366" y="204"/>
                </a:lnTo>
                <a:lnTo>
                  <a:pt x="366" y="198"/>
                </a:lnTo>
                <a:lnTo>
                  <a:pt x="372" y="192"/>
                </a:lnTo>
                <a:lnTo>
                  <a:pt x="378" y="186"/>
                </a:lnTo>
                <a:lnTo>
                  <a:pt x="378" y="180"/>
                </a:lnTo>
                <a:lnTo>
                  <a:pt x="390" y="168"/>
                </a:lnTo>
                <a:lnTo>
                  <a:pt x="390" y="162"/>
                </a:lnTo>
                <a:lnTo>
                  <a:pt x="396" y="156"/>
                </a:lnTo>
                <a:lnTo>
                  <a:pt x="402" y="156"/>
                </a:lnTo>
                <a:lnTo>
                  <a:pt x="408" y="156"/>
                </a:lnTo>
                <a:lnTo>
                  <a:pt x="420" y="144"/>
                </a:lnTo>
                <a:lnTo>
                  <a:pt x="414" y="144"/>
                </a:lnTo>
                <a:lnTo>
                  <a:pt x="420" y="144"/>
                </a:lnTo>
                <a:lnTo>
                  <a:pt x="432" y="132"/>
                </a:lnTo>
                <a:lnTo>
                  <a:pt x="432" y="120"/>
                </a:lnTo>
                <a:lnTo>
                  <a:pt x="438" y="114"/>
                </a:lnTo>
                <a:lnTo>
                  <a:pt x="444" y="108"/>
                </a:lnTo>
                <a:lnTo>
                  <a:pt x="444" y="102"/>
                </a:lnTo>
                <a:lnTo>
                  <a:pt x="450" y="96"/>
                </a:lnTo>
                <a:lnTo>
                  <a:pt x="450" y="90"/>
                </a:lnTo>
                <a:lnTo>
                  <a:pt x="456" y="84"/>
                </a:lnTo>
                <a:lnTo>
                  <a:pt x="462" y="78"/>
                </a:lnTo>
                <a:lnTo>
                  <a:pt x="468" y="72"/>
                </a:lnTo>
                <a:lnTo>
                  <a:pt x="474" y="72"/>
                </a:lnTo>
                <a:lnTo>
                  <a:pt x="480" y="66"/>
                </a:lnTo>
                <a:lnTo>
                  <a:pt x="486" y="66"/>
                </a:lnTo>
                <a:lnTo>
                  <a:pt x="492" y="66"/>
                </a:lnTo>
                <a:lnTo>
                  <a:pt x="498" y="66"/>
                </a:lnTo>
                <a:lnTo>
                  <a:pt x="504" y="72"/>
                </a:lnTo>
                <a:lnTo>
                  <a:pt x="510" y="72"/>
                </a:lnTo>
                <a:lnTo>
                  <a:pt x="516" y="72"/>
                </a:lnTo>
                <a:lnTo>
                  <a:pt x="522" y="78"/>
                </a:lnTo>
                <a:lnTo>
                  <a:pt x="528" y="78"/>
                </a:lnTo>
                <a:lnTo>
                  <a:pt x="534" y="84"/>
                </a:lnTo>
                <a:lnTo>
                  <a:pt x="540" y="84"/>
                </a:lnTo>
                <a:lnTo>
                  <a:pt x="546" y="90"/>
                </a:lnTo>
                <a:lnTo>
                  <a:pt x="552" y="90"/>
                </a:lnTo>
                <a:lnTo>
                  <a:pt x="558" y="84"/>
                </a:lnTo>
                <a:lnTo>
                  <a:pt x="564" y="78"/>
                </a:lnTo>
                <a:lnTo>
                  <a:pt x="570" y="72"/>
                </a:lnTo>
                <a:lnTo>
                  <a:pt x="576" y="66"/>
                </a:lnTo>
                <a:lnTo>
                  <a:pt x="582" y="60"/>
                </a:lnTo>
                <a:lnTo>
                  <a:pt x="582" y="54"/>
                </a:lnTo>
                <a:lnTo>
                  <a:pt x="588" y="48"/>
                </a:lnTo>
                <a:lnTo>
                  <a:pt x="594" y="42"/>
                </a:lnTo>
                <a:lnTo>
                  <a:pt x="600" y="36"/>
                </a:lnTo>
                <a:lnTo>
                  <a:pt x="606" y="30"/>
                </a:lnTo>
                <a:lnTo>
                  <a:pt x="612" y="24"/>
                </a:lnTo>
                <a:lnTo>
                  <a:pt x="618" y="18"/>
                </a:lnTo>
                <a:lnTo>
                  <a:pt x="624" y="18"/>
                </a:lnTo>
                <a:lnTo>
                  <a:pt x="630" y="18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  <a:lnTo>
                  <a:pt x="672" y="6"/>
                </a:lnTo>
                <a:lnTo>
                  <a:pt x="678" y="6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4" name="Freeform 985"/>
          <p:cNvSpPr>
            <a:spLocks/>
          </p:cNvSpPr>
          <p:nvPr/>
        </p:nvSpPr>
        <p:spPr bwMode="auto">
          <a:xfrm>
            <a:off x="3579813" y="1944688"/>
            <a:ext cx="541337" cy="47625"/>
          </a:xfrm>
          <a:custGeom>
            <a:avLst/>
            <a:gdLst>
              <a:gd name="T0" fmla="*/ 2147483646 w 474"/>
              <a:gd name="T1" fmla="*/ 2147483646 h 30"/>
              <a:gd name="T2" fmla="*/ 2147483646 w 474"/>
              <a:gd name="T3" fmla="*/ 2147483646 h 30"/>
              <a:gd name="T4" fmla="*/ 2147483646 w 474"/>
              <a:gd name="T5" fmla="*/ 2147483646 h 30"/>
              <a:gd name="T6" fmla="*/ 2147483646 w 474"/>
              <a:gd name="T7" fmla="*/ 2147483646 h 30"/>
              <a:gd name="T8" fmla="*/ 2147483646 w 474"/>
              <a:gd name="T9" fmla="*/ 2147483646 h 30"/>
              <a:gd name="T10" fmla="*/ 2147483646 w 474"/>
              <a:gd name="T11" fmla="*/ 2147483646 h 30"/>
              <a:gd name="T12" fmla="*/ 2147483646 w 474"/>
              <a:gd name="T13" fmla="*/ 2147483646 h 30"/>
              <a:gd name="T14" fmla="*/ 2147483646 w 474"/>
              <a:gd name="T15" fmla="*/ 2147483646 h 30"/>
              <a:gd name="T16" fmla="*/ 2147483646 w 474"/>
              <a:gd name="T17" fmla="*/ 2147483646 h 30"/>
              <a:gd name="T18" fmla="*/ 2147483646 w 474"/>
              <a:gd name="T19" fmla="*/ 2147483646 h 30"/>
              <a:gd name="T20" fmla="*/ 2147483646 w 474"/>
              <a:gd name="T21" fmla="*/ 2147483646 h 30"/>
              <a:gd name="T22" fmla="*/ 2147483646 w 474"/>
              <a:gd name="T23" fmla="*/ 2147483646 h 30"/>
              <a:gd name="T24" fmla="*/ 2147483646 w 474"/>
              <a:gd name="T25" fmla="*/ 2147483646 h 30"/>
              <a:gd name="T26" fmla="*/ 2147483646 w 474"/>
              <a:gd name="T27" fmla="*/ 2147483646 h 30"/>
              <a:gd name="T28" fmla="*/ 2147483646 w 474"/>
              <a:gd name="T29" fmla="*/ 2147483646 h 30"/>
              <a:gd name="T30" fmla="*/ 2147483646 w 474"/>
              <a:gd name="T31" fmla="*/ 2147483646 h 30"/>
              <a:gd name="T32" fmla="*/ 2147483646 w 474"/>
              <a:gd name="T33" fmla="*/ 0 h 30"/>
              <a:gd name="T34" fmla="*/ 2147483646 w 474"/>
              <a:gd name="T35" fmla="*/ 0 h 30"/>
              <a:gd name="T36" fmla="*/ 2147483646 w 474"/>
              <a:gd name="T37" fmla="*/ 0 h 30"/>
              <a:gd name="T38" fmla="*/ 2147483646 w 474"/>
              <a:gd name="T39" fmla="*/ 0 h 30"/>
              <a:gd name="T40" fmla="*/ 2147483646 w 474"/>
              <a:gd name="T41" fmla="*/ 0 h 30"/>
              <a:gd name="T42" fmla="*/ 2147483646 w 474"/>
              <a:gd name="T43" fmla="*/ 2147483646 h 30"/>
              <a:gd name="T44" fmla="*/ 2147483646 w 474"/>
              <a:gd name="T45" fmla="*/ 2147483646 h 30"/>
              <a:gd name="T46" fmla="*/ 2147483646 w 474"/>
              <a:gd name="T47" fmla="*/ 2147483646 h 30"/>
              <a:gd name="T48" fmla="*/ 2147483646 w 474"/>
              <a:gd name="T49" fmla="*/ 2147483646 h 30"/>
              <a:gd name="T50" fmla="*/ 2147483646 w 474"/>
              <a:gd name="T51" fmla="*/ 2147483646 h 30"/>
              <a:gd name="T52" fmla="*/ 2147483646 w 474"/>
              <a:gd name="T53" fmla="*/ 2147483646 h 30"/>
              <a:gd name="T54" fmla="*/ 2147483646 w 474"/>
              <a:gd name="T55" fmla="*/ 2147483646 h 30"/>
              <a:gd name="T56" fmla="*/ 2147483646 w 474"/>
              <a:gd name="T57" fmla="*/ 2147483646 h 30"/>
              <a:gd name="T58" fmla="*/ 2147483646 w 474"/>
              <a:gd name="T59" fmla="*/ 2147483646 h 30"/>
              <a:gd name="T60" fmla="*/ 2147483646 w 474"/>
              <a:gd name="T61" fmla="*/ 2147483646 h 30"/>
              <a:gd name="T62" fmla="*/ 2147483646 w 474"/>
              <a:gd name="T63" fmla="*/ 2147483646 h 30"/>
              <a:gd name="T64" fmla="*/ 2147483646 w 474"/>
              <a:gd name="T65" fmla="*/ 2147483646 h 30"/>
              <a:gd name="T66" fmla="*/ 2147483646 w 474"/>
              <a:gd name="T67" fmla="*/ 2147483646 h 30"/>
              <a:gd name="T68" fmla="*/ 2147483646 w 474"/>
              <a:gd name="T69" fmla="*/ 2147483646 h 30"/>
              <a:gd name="T70" fmla="*/ 2147483646 w 474"/>
              <a:gd name="T71" fmla="*/ 2147483646 h 30"/>
              <a:gd name="T72" fmla="*/ 2147483646 w 474"/>
              <a:gd name="T73" fmla="*/ 2147483646 h 30"/>
              <a:gd name="T74" fmla="*/ 2147483646 w 474"/>
              <a:gd name="T75" fmla="*/ 2147483646 h 30"/>
              <a:gd name="T76" fmla="*/ 2147483646 w 474"/>
              <a:gd name="T77" fmla="*/ 2147483646 h 30"/>
              <a:gd name="T78" fmla="*/ 2147483646 w 474"/>
              <a:gd name="T79" fmla="*/ 2147483646 h 30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74"/>
              <a:gd name="T121" fmla="*/ 0 h 30"/>
              <a:gd name="T122" fmla="*/ 474 w 474"/>
              <a:gd name="T123" fmla="*/ 30 h 30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74" h="30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24"/>
                </a:lnTo>
                <a:lnTo>
                  <a:pt x="48" y="30"/>
                </a:lnTo>
                <a:lnTo>
                  <a:pt x="54" y="30"/>
                </a:lnTo>
                <a:lnTo>
                  <a:pt x="66" y="30"/>
                </a:lnTo>
                <a:lnTo>
                  <a:pt x="60" y="30"/>
                </a:lnTo>
                <a:lnTo>
                  <a:pt x="66" y="30"/>
                </a:lnTo>
                <a:lnTo>
                  <a:pt x="72" y="24"/>
                </a:lnTo>
                <a:lnTo>
                  <a:pt x="78" y="18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6"/>
                </a:lnTo>
                <a:lnTo>
                  <a:pt x="108" y="12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12"/>
                </a:lnTo>
                <a:lnTo>
                  <a:pt x="270" y="12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24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8"/>
                </a:lnTo>
                <a:lnTo>
                  <a:pt x="390" y="18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5" name="Freeform 986"/>
          <p:cNvSpPr>
            <a:spLocks/>
          </p:cNvSpPr>
          <p:nvPr/>
        </p:nvSpPr>
        <p:spPr bwMode="auto">
          <a:xfrm>
            <a:off x="2741613" y="1954213"/>
            <a:ext cx="838200" cy="304800"/>
          </a:xfrm>
          <a:custGeom>
            <a:avLst/>
            <a:gdLst>
              <a:gd name="T0" fmla="*/ 2147483646 w 732"/>
              <a:gd name="T1" fmla="*/ 2147483646 h 192"/>
              <a:gd name="T2" fmla="*/ 2147483646 w 732"/>
              <a:gd name="T3" fmla="*/ 2147483646 h 192"/>
              <a:gd name="T4" fmla="*/ 2147483646 w 732"/>
              <a:gd name="T5" fmla="*/ 2147483646 h 192"/>
              <a:gd name="T6" fmla="*/ 2147483646 w 732"/>
              <a:gd name="T7" fmla="*/ 2147483646 h 192"/>
              <a:gd name="T8" fmla="*/ 2147483646 w 732"/>
              <a:gd name="T9" fmla="*/ 2147483646 h 192"/>
              <a:gd name="T10" fmla="*/ 2147483646 w 732"/>
              <a:gd name="T11" fmla="*/ 2147483646 h 192"/>
              <a:gd name="T12" fmla="*/ 2147483646 w 732"/>
              <a:gd name="T13" fmla="*/ 2147483646 h 192"/>
              <a:gd name="T14" fmla="*/ 2147483646 w 732"/>
              <a:gd name="T15" fmla="*/ 2147483646 h 192"/>
              <a:gd name="T16" fmla="*/ 2147483646 w 732"/>
              <a:gd name="T17" fmla="*/ 2147483646 h 192"/>
              <a:gd name="T18" fmla="*/ 2147483646 w 732"/>
              <a:gd name="T19" fmla="*/ 2147483646 h 192"/>
              <a:gd name="T20" fmla="*/ 2147483646 w 732"/>
              <a:gd name="T21" fmla="*/ 2147483646 h 192"/>
              <a:gd name="T22" fmla="*/ 2147483646 w 732"/>
              <a:gd name="T23" fmla="*/ 2147483646 h 192"/>
              <a:gd name="T24" fmla="*/ 2147483646 w 732"/>
              <a:gd name="T25" fmla="*/ 2147483646 h 192"/>
              <a:gd name="T26" fmla="*/ 2147483646 w 732"/>
              <a:gd name="T27" fmla="*/ 2147483646 h 192"/>
              <a:gd name="T28" fmla="*/ 2147483646 w 732"/>
              <a:gd name="T29" fmla="*/ 2147483646 h 192"/>
              <a:gd name="T30" fmla="*/ 2147483646 w 732"/>
              <a:gd name="T31" fmla="*/ 2147483646 h 192"/>
              <a:gd name="T32" fmla="*/ 2147483646 w 732"/>
              <a:gd name="T33" fmla="*/ 2147483646 h 192"/>
              <a:gd name="T34" fmla="*/ 2147483646 w 732"/>
              <a:gd name="T35" fmla="*/ 2147483646 h 192"/>
              <a:gd name="T36" fmla="*/ 2147483646 w 732"/>
              <a:gd name="T37" fmla="*/ 2147483646 h 192"/>
              <a:gd name="T38" fmla="*/ 2147483646 w 732"/>
              <a:gd name="T39" fmla="*/ 2147483646 h 192"/>
              <a:gd name="T40" fmla="*/ 2147483646 w 732"/>
              <a:gd name="T41" fmla="*/ 2147483646 h 192"/>
              <a:gd name="T42" fmla="*/ 2147483646 w 732"/>
              <a:gd name="T43" fmla="*/ 2147483646 h 192"/>
              <a:gd name="T44" fmla="*/ 2147483646 w 732"/>
              <a:gd name="T45" fmla="*/ 2147483646 h 192"/>
              <a:gd name="T46" fmla="*/ 2147483646 w 732"/>
              <a:gd name="T47" fmla="*/ 2147483646 h 192"/>
              <a:gd name="T48" fmla="*/ 2147483646 w 732"/>
              <a:gd name="T49" fmla="*/ 2147483646 h 192"/>
              <a:gd name="T50" fmla="*/ 2147483646 w 732"/>
              <a:gd name="T51" fmla="*/ 2147483646 h 192"/>
              <a:gd name="T52" fmla="*/ 2147483646 w 732"/>
              <a:gd name="T53" fmla="*/ 2147483646 h 192"/>
              <a:gd name="T54" fmla="*/ 2147483646 w 732"/>
              <a:gd name="T55" fmla="*/ 2147483646 h 192"/>
              <a:gd name="T56" fmla="*/ 2147483646 w 732"/>
              <a:gd name="T57" fmla="*/ 2147483646 h 192"/>
              <a:gd name="T58" fmla="*/ 2147483646 w 732"/>
              <a:gd name="T59" fmla="*/ 2147483646 h 192"/>
              <a:gd name="T60" fmla="*/ 2147483646 w 732"/>
              <a:gd name="T61" fmla="*/ 2147483646 h 192"/>
              <a:gd name="T62" fmla="*/ 2147483646 w 732"/>
              <a:gd name="T63" fmla="*/ 2147483646 h 192"/>
              <a:gd name="T64" fmla="*/ 2147483646 w 732"/>
              <a:gd name="T65" fmla="*/ 0 h 192"/>
              <a:gd name="T66" fmla="*/ 2147483646 w 732"/>
              <a:gd name="T67" fmla="*/ 2147483646 h 192"/>
              <a:gd name="T68" fmla="*/ 2147483646 w 732"/>
              <a:gd name="T69" fmla="*/ 2147483646 h 192"/>
              <a:gd name="T70" fmla="*/ 2147483646 w 732"/>
              <a:gd name="T71" fmla="*/ 2147483646 h 192"/>
              <a:gd name="T72" fmla="*/ 2147483646 w 732"/>
              <a:gd name="T73" fmla="*/ 2147483646 h 192"/>
              <a:gd name="T74" fmla="*/ 2147483646 w 732"/>
              <a:gd name="T75" fmla="*/ 2147483646 h 192"/>
              <a:gd name="T76" fmla="*/ 2147483646 w 732"/>
              <a:gd name="T77" fmla="*/ 2147483646 h 192"/>
              <a:gd name="T78" fmla="*/ 2147483646 w 732"/>
              <a:gd name="T79" fmla="*/ 2147483646 h 192"/>
              <a:gd name="T80" fmla="*/ 2147483646 w 732"/>
              <a:gd name="T81" fmla="*/ 2147483646 h 192"/>
              <a:gd name="T82" fmla="*/ 2147483646 w 732"/>
              <a:gd name="T83" fmla="*/ 2147483646 h 19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192"/>
              <a:gd name="T128" fmla="*/ 732 w 732"/>
              <a:gd name="T129" fmla="*/ 192 h 19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192">
                <a:moveTo>
                  <a:pt x="0" y="192"/>
                </a:moveTo>
                <a:lnTo>
                  <a:pt x="6" y="192"/>
                </a:lnTo>
                <a:lnTo>
                  <a:pt x="12" y="192"/>
                </a:lnTo>
                <a:lnTo>
                  <a:pt x="18" y="192"/>
                </a:lnTo>
                <a:lnTo>
                  <a:pt x="24" y="192"/>
                </a:lnTo>
                <a:lnTo>
                  <a:pt x="30" y="192"/>
                </a:lnTo>
                <a:lnTo>
                  <a:pt x="36" y="192"/>
                </a:lnTo>
                <a:lnTo>
                  <a:pt x="42" y="192"/>
                </a:lnTo>
                <a:lnTo>
                  <a:pt x="48" y="192"/>
                </a:lnTo>
                <a:lnTo>
                  <a:pt x="54" y="192"/>
                </a:lnTo>
                <a:lnTo>
                  <a:pt x="60" y="192"/>
                </a:lnTo>
                <a:lnTo>
                  <a:pt x="66" y="192"/>
                </a:lnTo>
                <a:lnTo>
                  <a:pt x="72" y="192"/>
                </a:lnTo>
                <a:lnTo>
                  <a:pt x="78" y="192"/>
                </a:lnTo>
                <a:lnTo>
                  <a:pt x="84" y="192"/>
                </a:lnTo>
                <a:lnTo>
                  <a:pt x="90" y="192"/>
                </a:lnTo>
                <a:lnTo>
                  <a:pt x="96" y="192"/>
                </a:lnTo>
                <a:lnTo>
                  <a:pt x="102" y="192"/>
                </a:lnTo>
                <a:lnTo>
                  <a:pt x="108" y="192"/>
                </a:lnTo>
                <a:lnTo>
                  <a:pt x="114" y="192"/>
                </a:lnTo>
                <a:lnTo>
                  <a:pt x="120" y="192"/>
                </a:lnTo>
                <a:lnTo>
                  <a:pt x="126" y="192"/>
                </a:lnTo>
                <a:lnTo>
                  <a:pt x="132" y="192"/>
                </a:lnTo>
                <a:lnTo>
                  <a:pt x="138" y="192"/>
                </a:lnTo>
                <a:lnTo>
                  <a:pt x="144" y="192"/>
                </a:lnTo>
                <a:lnTo>
                  <a:pt x="150" y="192"/>
                </a:lnTo>
                <a:lnTo>
                  <a:pt x="156" y="192"/>
                </a:lnTo>
                <a:lnTo>
                  <a:pt x="162" y="192"/>
                </a:lnTo>
                <a:lnTo>
                  <a:pt x="168" y="192"/>
                </a:lnTo>
                <a:lnTo>
                  <a:pt x="174" y="192"/>
                </a:lnTo>
                <a:lnTo>
                  <a:pt x="180" y="192"/>
                </a:lnTo>
                <a:lnTo>
                  <a:pt x="186" y="192"/>
                </a:lnTo>
                <a:lnTo>
                  <a:pt x="192" y="192"/>
                </a:lnTo>
                <a:lnTo>
                  <a:pt x="198" y="192"/>
                </a:lnTo>
                <a:lnTo>
                  <a:pt x="204" y="192"/>
                </a:lnTo>
                <a:lnTo>
                  <a:pt x="210" y="192"/>
                </a:lnTo>
                <a:lnTo>
                  <a:pt x="216" y="192"/>
                </a:lnTo>
                <a:lnTo>
                  <a:pt x="222" y="192"/>
                </a:lnTo>
                <a:lnTo>
                  <a:pt x="228" y="192"/>
                </a:lnTo>
                <a:lnTo>
                  <a:pt x="234" y="192"/>
                </a:lnTo>
                <a:lnTo>
                  <a:pt x="240" y="192"/>
                </a:lnTo>
                <a:lnTo>
                  <a:pt x="246" y="192"/>
                </a:lnTo>
                <a:lnTo>
                  <a:pt x="252" y="192"/>
                </a:lnTo>
                <a:lnTo>
                  <a:pt x="258" y="192"/>
                </a:lnTo>
                <a:lnTo>
                  <a:pt x="264" y="192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8" y="192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12" y="192"/>
                </a:lnTo>
                <a:lnTo>
                  <a:pt x="318" y="192"/>
                </a:lnTo>
                <a:lnTo>
                  <a:pt x="330" y="192"/>
                </a:lnTo>
                <a:lnTo>
                  <a:pt x="324" y="192"/>
                </a:lnTo>
                <a:lnTo>
                  <a:pt x="330" y="192"/>
                </a:lnTo>
                <a:lnTo>
                  <a:pt x="336" y="192"/>
                </a:lnTo>
                <a:lnTo>
                  <a:pt x="342" y="192"/>
                </a:lnTo>
                <a:lnTo>
                  <a:pt x="348" y="192"/>
                </a:lnTo>
                <a:lnTo>
                  <a:pt x="354" y="192"/>
                </a:lnTo>
                <a:lnTo>
                  <a:pt x="360" y="186"/>
                </a:lnTo>
                <a:lnTo>
                  <a:pt x="366" y="186"/>
                </a:lnTo>
                <a:lnTo>
                  <a:pt x="378" y="174"/>
                </a:lnTo>
                <a:lnTo>
                  <a:pt x="372" y="174"/>
                </a:lnTo>
                <a:lnTo>
                  <a:pt x="378" y="174"/>
                </a:lnTo>
                <a:lnTo>
                  <a:pt x="384" y="168"/>
                </a:lnTo>
                <a:lnTo>
                  <a:pt x="390" y="162"/>
                </a:lnTo>
                <a:lnTo>
                  <a:pt x="396" y="156"/>
                </a:lnTo>
                <a:lnTo>
                  <a:pt x="402" y="150"/>
                </a:lnTo>
                <a:lnTo>
                  <a:pt x="402" y="144"/>
                </a:lnTo>
                <a:lnTo>
                  <a:pt x="408" y="138"/>
                </a:lnTo>
                <a:lnTo>
                  <a:pt x="414" y="132"/>
                </a:lnTo>
                <a:lnTo>
                  <a:pt x="420" y="126"/>
                </a:lnTo>
                <a:lnTo>
                  <a:pt x="432" y="114"/>
                </a:lnTo>
                <a:lnTo>
                  <a:pt x="432" y="108"/>
                </a:lnTo>
                <a:lnTo>
                  <a:pt x="438" y="102"/>
                </a:lnTo>
                <a:lnTo>
                  <a:pt x="444" y="96"/>
                </a:lnTo>
                <a:lnTo>
                  <a:pt x="450" y="96"/>
                </a:lnTo>
                <a:lnTo>
                  <a:pt x="456" y="96"/>
                </a:lnTo>
                <a:lnTo>
                  <a:pt x="462" y="90"/>
                </a:lnTo>
                <a:lnTo>
                  <a:pt x="468" y="90"/>
                </a:lnTo>
                <a:lnTo>
                  <a:pt x="474" y="84"/>
                </a:lnTo>
                <a:lnTo>
                  <a:pt x="480" y="78"/>
                </a:lnTo>
                <a:lnTo>
                  <a:pt x="480" y="72"/>
                </a:lnTo>
                <a:lnTo>
                  <a:pt x="486" y="66"/>
                </a:lnTo>
                <a:lnTo>
                  <a:pt x="492" y="60"/>
                </a:lnTo>
                <a:lnTo>
                  <a:pt x="492" y="54"/>
                </a:lnTo>
                <a:lnTo>
                  <a:pt x="498" y="48"/>
                </a:lnTo>
                <a:lnTo>
                  <a:pt x="510" y="36"/>
                </a:lnTo>
                <a:lnTo>
                  <a:pt x="510" y="30"/>
                </a:lnTo>
                <a:lnTo>
                  <a:pt x="516" y="24"/>
                </a:lnTo>
                <a:lnTo>
                  <a:pt x="522" y="18"/>
                </a:lnTo>
                <a:lnTo>
                  <a:pt x="528" y="12"/>
                </a:lnTo>
                <a:lnTo>
                  <a:pt x="534" y="6"/>
                </a:lnTo>
                <a:lnTo>
                  <a:pt x="540" y="6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6"/>
                </a:lnTo>
                <a:lnTo>
                  <a:pt x="582" y="6"/>
                </a:lnTo>
                <a:lnTo>
                  <a:pt x="588" y="12"/>
                </a:lnTo>
                <a:lnTo>
                  <a:pt x="594" y="12"/>
                </a:lnTo>
                <a:lnTo>
                  <a:pt x="600" y="18"/>
                </a:lnTo>
                <a:lnTo>
                  <a:pt x="606" y="24"/>
                </a:lnTo>
                <a:lnTo>
                  <a:pt x="612" y="30"/>
                </a:lnTo>
                <a:lnTo>
                  <a:pt x="618" y="36"/>
                </a:lnTo>
                <a:lnTo>
                  <a:pt x="630" y="48"/>
                </a:lnTo>
                <a:lnTo>
                  <a:pt x="630" y="54"/>
                </a:lnTo>
                <a:lnTo>
                  <a:pt x="636" y="54"/>
                </a:lnTo>
                <a:lnTo>
                  <a:pt x="642" y="54"/>
                </a:lnTo>
                <a:lnTo>
                  <a:pt x="648" y="48"/>
                </a:lnTo>
                <a:lnTo>
                  <a:pt x="654" y="48"/>
                </a:lnTo>
                <a:lnTo>
                  <a:pt x="660" y="42"/>
                </a:lnTo>
                <a:lnTo>
                  <a:pt x="666" y="36"/>
                </a:lnTo>
                <a:lnTo>
                  <a:pt x="672" y="36"/>
                </a:lnTo>
                <a:lnTo>
                  <a:pt x="678" y="30"/>
                </a:lnTo>
                <a:lnTo>
                  <a:pt x="684" y="30"/>
                </a:lnTo>
                <a:lnTo>
                  <a:pt x="690" y="24"/>
                </a:lnTo>
                <a:lnTo>
                  <a:pt x="696" y="18"/>
                </a:lnTo>
                <a:lnTo>
                  <a:pt x="702" y="18"/>
                </a:lnTo>
                <a:lnTo>
                  <a:pt x="708" y="18"/>
                </a:lnTo>
                <a:lnTo>
                  <a:pt x="714" y="18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6" name="Freeform 987"/>
          <p:cNvSpPr>
            <a:spLocks/>
          </p:cNvSpPr>
          <p:nvPr/>
        </p:nvSpPr>
        <p:spPr bwMode="auto">
          <a:xfrm>
            <a:off x="3579813" y="1916113"/>
            <a:ext cx="541337" cy="76200"/>
          </a:xfrm>
          <a:custGeom>
            <a:avLst/>
            <a:gdLst>
              <a:gd name="T0" fmla="*/ 2147483646 w 474"/>
              <a:gd name="T1" fmla="*/ 2147483646 h 48"/>
              <a:gd name="T2" fmla="*/ 2147483646 w 474"/>
              <a:gd name="T3" fmla="*/ 2147483646 h 48"/>
              <a:gd name="T4" fmla="*/ 2147483646 w 474"/>
              <a:gd name="T5" fmla="*/ 2147483646 h 48"/>
              <a:gd name="T6" fmla="*/ 2147483646 w 474"/>
              <a:gd name="T7" fmla="*/ 2147483646 h 48"/>
              <a:gd name="T8" fmla="*/ 2147483646 w 474"/>
              <a:gd name="T9" fmla="*/ 2147483646 h 48"/>
              <a:gd name="T10" fmla="*/ 2147483646 w 474"/>
              <a:gd name="T11" fmla="*/ 2147483646 h 48"/>
              <a:gd name="T12" fmla="*/ 2147483646 w 474"/>
              <a:gd name="T13" fmla="*/ 2147483646 h 48"/>
              <a:gd name="T14" fmla="*/ 2147483646 w 474"/>
              <a:gd name="T15" fmla="*/ 2147483646 h 48"/>
              <a:gd name="T16" fmla="*/ 2147483646 w 474"/>
              <a:gd name="T17" fmla="*/ 2147483646 h 48"/>
              <a:gd name="T18" fmla="*/ 2147483646 w 474"/>
              <a:gd name="T19" fmla="*/ 2147483646 h 48"/>
              <a:gd name="T20" fmla="*/ 2147483646 w 474"/>
              <a:gd name="T21" fmla="*/ 2147483646 h 48"/>
              <a:gd name="T22" fmla="*/ 2147483646 w 474"/>
              <a:gd name="T23" fmla="*/ 2147483646 h 48"/>
              <a:gd name="T24" fmla="*/ 2147483646 w 474"/>
              <a:gd name="T25" fmla="*/ 2147483646 h 48"/>
              <a:gd name="T26" fmla="*/ 2147483646 w 474"/>
              <a:gd name="T27" fmla="*/ 2147483646 h 48"/>
              <a:gd name="T28" fmla="*/ 2147483646 w 474"/>
              <a:gd name="T29" fmla="*/ 2147483646 h 48"/>
              <a:gd name="T30" fmla="*/ 2147483646 w 474"/>
              <a:gd name="T31" fmla="*/ 2147483646 h 48"/>
              <a:gd name="T32" fmla="*/ 2147483646 w 474"/>
              <a:gd name="T33" fmla="*/ 2147483646 h 48"/>
              <a:gd name="T34" fmla="*/ 2147483646 w 474"/>
              <a:gd name="T35" fmla="*/ 2147483646 h 48"/>
              <a:gd name="T36" fmla="*/ 2147483646 w 474"/>
              <a:gd name="T37" fmla="*/ 0 h 48"/>
              <a:gd name="T38" fmla="*/ 2147483646 w 474"/>
              <a:gd name="T39" fmla="*/ 2147483646 h 48"/>
              <a:gd name="T40" fmla="*/ 2147483646 w 474"/>
              <a:gd name="T41" fmla="*/ 2147483646 h 48"/>
              <a:gd name="T42" fmla="*/ 2147483646 w 474"/>
              <a:gd name="T43" fmla="*/ 2147483646 h 48"/>
              <a:gd name="T44" fmla="*/ 2147483646 w 474"/>
              <a:gd name="T45" fmla="*/ 2147483646 h 48"/>
              <a:gd name="T46" fmla="*/ 2147483646 w 474"/>
              <a:gd name="T47" fmla="*/ 2147483646 h 48"/>
              <a:gd name="T48" fmla="*/ 2147483646 w 474"/>
              <a:gd name="T49" fmla="*/ 2147483646 h 48"/>
              <a:gd name="T50" fmla="*/ 2147483646 w 474"/>
              <a:gd name="T51" fmla="*/ 2147483646 h 48"/>
              <a:gd name="T52" fmla="*/ 2147483646 w 474"/>
              <a:gd name="T53" fmla="*/ 2147483646 h 48"/>
              <a:gd name="T54" fmla="*/ 2147483646 w 474"/>
              <a:gd name="T55" fmla="*/ 2147483646 h 48"/>
              <a:gd name="T56" fmla="*/ 2147483646 w 474"/>
              <a:gd name="T57" fmla="*/ 2147483646 h 48"/>
              <a:gd name="T58" fmla="*/ 2147483646 w 474"/>
              <a:gd name="T59" fmla="*/ 2147483646 h 48"/>
              <a:gd name="T60" fmla="*/ 2147483646 w 474"/>
              <a:gd name="T61" fmla="*/ 2147483646 h 48"/>
              <a:gd name="T62" fmla="*/ 2147483646 w 474"/>
              <a:gd name="T63" fmla="*/ 0 h 48"/>
              <a:gd name="T64" fmla="*/ 2147483646 w 474"/>
              <a:gd name="T65" fmla="*/ 2147483646 h 48"/>
              <a:gd name="T66" fmla="*/ 2147483646 w 474"/>
              <a:gd name="T67" fmla="*/ 2147483646 h 48"/>
              <a:gd name="T68" fmla="*/ 2147483646 w 474"/>
              <a:gd name="T69" fmla="*/ 2147483646 h 48"/>
              <a:gd name="T70" fmla="*/ 2147483646 w 474"/>
              <a:gd name="T71" fmla="*/ 2147483646 h 48"/>
              <a:gd name="T72" fmla="*/ 2147483646 w 474"/>
              <a:gd name="T73" fmla="*/ 2147483646 h 48"/>
              <a:gd name="T74" fmla="*/ 2147483646 w 474"/>
              <a:gd name="T75" fmla="*/ 2147483646 h 48"/>
              <a:gd name="T76" fmla="*/ 2147483646 w 474"/>
              <a:gd name="T77" fmla="*/ 2147483646 h 48"/>
              <a:gd name="T78" fmla="*/ 2147483646 w 474"/>
              <a:gd name="T79" fmla="*/ 2147483646 h 48"/>
              <a:gd name="T80" fmla="*/ 2147483646 w 474"/>
              <a:gd name="T81" fmla="*/ 2147483646 h 4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74"/>
              <a:gd name="T124" fmla="*/ 0 h 48"/>
              <a:gd name="T125" fmla="*/ 474 w 474"/>
              <a:gd name="T126" fmla="*/ 48 h 4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74" h="48">
                <a:moveTo>
                  <a:pt x="0" y="36"/>
                </a:moveTo>
                <a:lnTo>
                  <a:pt x="6" y="42"/>
                </a:lnTo>
                <a:lnTo>
                  <a:pt x="12" y="42"/>
                </a:lnTo>
                <a:lnTo>
                  <a:pt x="18" y="48"/>
                </a:lnTo>
                <a:lnTo>
                  <a:pt x="24" y="48"/>
                </a:lnTo>
                <a:lnTo>
                  <a:pt x="30" y="42"/>
                </a:lnTo>
                <a:lnTo>
                  <a:pt x="36" y="36"/>
                </a:lnTo>
                <a:lnTo>
                  <a:pt x="42" y="30"/>
                </a:lnTo>
                <a:lnTo>
                  <a:pt x="48" y="24"/>
                </a:lnTo>
                <a:lnTo>
                  <a:pt x="54" y="18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12"/>
                </a:lnTo>
                <a:lnTo>
                  <a:pt x="126" y="12"/>
                </a:lnTo>
                <a:lnTo>
                  <a:pt x="132" y="18"/>
                </a:lnTo>
                <a:lnTo>
                  <a:pt x="138" y="24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24"/>
                </a:lnTo>
                <a:lnTo>
                  <a:pt x="174" y="18"/>
                </a:lnTo>
                <a:lnTo>
                  <a:pt x="180" y="18"/>
                </a:lnTo>
                <a:lnTo>
                  <a:pt x="186" y="12"/>
                </a:lnTo>
                <a:lnTo>
                  <a:pt x="192" y="12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6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12"/>
                </a:lnTo>
                <a:lnTo>
                  <a:pt x="264" y="18"/>
                </a:lnTo>
                <a:lnTo>
                  <a:pt x="270" y="24"/>
                </a:lnTo>
                <a:lnTo>
                  <a:pt x="276" y="24"/>
                </a:lnTo>
                <a:lnTo>
                  <a:pt x="288" y="36"/>
                </a:lnTo>
                <a:lnTo>
                  <a:pt x="282" y="36"/>
                </a:lnTo>
                <a:lnTo>
                  <a:pt x="288" y="36"/>
                </a:lnTo>
                <a:lnTo>
                  <a:pt x="294" y="36"/>
                </a:lnTo>
                <a:lnTo>
                  <a:pt x="300" y="36"/>
                </a:lnTo>
                <a:lnTo>
                  <a:pt x="306" y="30"/>
                </a:lnTo>
                <a:lnTo>
                  <a:pt x="312" y="24"/>
                </a:lnTo>
                <a:lnTo>
                  <a:pt x="318" y="18"/>
                </a:lnTo>
                <a:lnTo>
                  <a:pt x="324" y="12"/>
                </a:lnTo>
                <a:lnTo>
                  <a:pt x="330" y="12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0"/>
                </a:lnTo>
                <a:lnTo>
                  <a:pt x="366" y="0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12"/>
                </a:lnTo>
                <a:lnTo>
                  <a:pt x="396" y="18"/>
                </a:lnTo>
                <a:lnTo>
                  <a:pt x="402" y="24"/>
                </a:lnTo>
                <a:lnTo>
                  <a:pt x="408" y="30"/>
                </a:lnTo>
                <a:lnTo>
                  <a:pt x="414" y="36"/>
                </a:lnTo>
                <a:lnTo>
                  <a:pt x="420" y="36"/>
                </a:lnTo>
                <a:lnTo>
                  <a:pt x="426" y="42"/>
                </a:lnTo>
                <a:lnTo>
                  <a:pt x="432" y="36"/>
                </a:lnTo>
                <a:lnTo>
                  <a:pt x="438" y="30"/>
                </a:lnTo>
                <a:lnTo>
                  <a:pt x="444" y="24"/>
                </a:lnTo>
                <a:lnTo>
                  <a:pt x="450" y="24"/>
                </a:lnTo>
                <a:lnTo>
                  <a:pt x="456" y="18"/>
                </a:lnTo>
                <a:lnTo>
                  <a:pt x="462" y="12"/>
                </a:lnTo>
                <a:lnTo>
                  <a:pt x="468" y="6"/>
                </a:lnTo>
                <a:lnTo>
                  <a:pt x="474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7" name="Freeform 988"/>
          <p:cNvSpPr>
            <a:spLocks/>
          </p:cNvSpPr>
          <p:nvPr/>
        </p:nvSpPr>
        <p:spPr bwMode="auto">
          <a:xfrm>
            <a:off x="2741613" y="1849438"/>
            <a:ext cx="788987" cy="371475"/>
          </a:xfrm>
          <a:custGeom>
            <a:avLst/>
            <a:gdLst>
              <a:gd name="T0" fmla="*/ 2147483646 w 690"/>
              <a:gd name="T1" fmla="*/ 2147483646 h 234"/>
              <a:gd name="T2" fmla="*/ 2147483646 w 690"/>
              <a:gd name="T3" fmla="*/ 2147483646 h 234"/>
              <a:gd name="T4" fmla="*/ 2147483646 w 690"/>
              <a:gd name="T5" fmla="*/ 2147483646 h 234"/>
              <a:gd name="T6" fmla="*/ 2147483646 w 690"/>
              <a:gd name="T7" fmla="*/ 2147483646 h 234"/>
              <a:gd name="T8" fmla="*/ 2147483646 w 690"/>
              <a:gd name="T9" fmla="*/ 2147483646 h 234"/>
              <a:gd name="T10" fmla="*/ 2147483646 w 690"/>
              <a:gd name="T11" fmla="*/ 2147483646 h 234"/>
              <a:gd name="T12" fmla="*/ 2147483646 w 690"/>
              <a:gd name="T13" fmla="*/ 2147483646 h 234"/>
              <a:gd name="T14" fmla="*/ 2147483646 w 690"/>
              <a:gd name="T15" fmla="*/ 2147483646 h 234"/>
              <a:gd name="T16" fmla="*/ 2147483646 w 690"/>
              <a:gd name="T17" fmla="*/ 2147483646 h 234"/>
              <a:gd name="T18" fmla="*/ 2147483646 w 690"/>
              <a:gd name="T19" fmla="*/ 2147483646 h 234"/>
              <a:gd name="T20" fmla="*/ 2147483646 w 690"/>
              <a:gd name="T21" fmla="*/ 2147483646 h 234"/>
              <a:gd name="T22" fmla="*/ 2147483646 w 690"/>
              <a:gd name="T23" fmla="*/ 2147483646 h 234"/>
              <a:gd name="T24" fmla="*/ 2147483646 w 690"/>
              <a:gd name="T25" fmla="*/ 2147483646 h 234"/>
              <a:gd name="T26" fmla="*/ 2147483646 w 690"/>
              <a:gd name="T27" fmla="*/ 2147483646 h 234"/>
              <a:gd name="T28" fmla="*/ 2147483646 w 690"/>
              <a:gd name="T29" fmla="*/ 2147483646 h 234"/>
              <a:gd name="T30" fmla="*/ 2147483646 w 690"/>
              <a:gd name="T31" fmla="*/ 2147483646 h 234"/>
              <a:gd name="T32" fmla="*/ 2147483646 w 690"/>
              <a:gd name="T33" fmla="*/ 2147483646 h 234"/>
              <a:gd name="T34" fmla="*/ 2147483646 w 690"/>
              <a:gd name="T35" fmla="*/ 2147483646 h 234"/>
              <a:gd name="T36" fmla="*/ 2147483646 w 690"/>
              <a:gd name="T37" fmla="*/ 2147483646 h 234"/>
              <a:gd name="T38" fmla="*/ 2147483646 w 690"/>
              <a:gd name="T39" fmla="*/ 2147483646 h 234"/>
              <a:gd name="T40" fmla="*/ 2147483646 w 690"/>
              <a:gd name="T41" fmla="*/ 2147483646 h 234"/>
              <a:gd name="T42" fmla="*/ 2147483646 w 690"/>
              <a:gd name="T43" fmla="*/ 2147483646 h 234"/>
              <a:gd name="T44" fmla="*/ 2147483646 w 690"/>
              <a:gd name="T45" fmla="*/ 2147483646 h 234"/>
              <a:gd name="T46" fmla="*/ 2147483646 w 690"/>
              <a:gd name="T47" fmla="*/ 2147483646 h 234"/>
              <a:gd name="T48" fmla="*/ 2147483646 w 690"/>
              <a:gd name="T49" fmla="*/ 2147483646 h 234"/>
              <a:gd name="T50" fmla="*/ 2147483646 w 690"/>
              <a:gd name="T51" fmla="*/ 2147483646 h 234"/>
              <a:gd name="T52" fmla="*/ 2147483646 w 690"/>
              <a:gd name="T53" fmla="*/ 2147483646 h 234"/>
              <a:gd name="T54" fmla="*/ 2147483646 w 690"/>
              <a:gd name="T55" fmla="*/ 2147483646 h 234"/>
              <a:gd name="T56" fmla="*/ 2147483646 w 690"/>
              <a:gd name="T57" fmla="*/ 2147483646 h 234"/>
              <a:gd name="T58" fmla="*/ 2147483646 w 690"/>
              <a:gd name="T59" fmla="*/ 2147483646 h 234"/>
              <a:gd name="T60" fmla="*/ 2147483646 w 690"/>
              <a:gd name="T61" fmla="*/ 2147483646 h 234"/>
              <a:gd name="T62" fmla="*/ 2147483646 w 690"/>
              <a:gd name="T63" fmla="*/ 2147483646 h 234"/>
              <a:gd name="T64" fmla="*/ 2147483646 w 690"/>
              <a:gd name="T65" fmla="*/ 2147483646 h 234"/>
              <a:gd name="T66" fmla="*/ 2147483646 w 690"/>
              <a:gd name="T67" fmla="*/ 2147483646 h 234"/>
              <a:gd name="T68" fmla="*/ 2147483646 w 690"/>
              <a:gd name="T69" fmla="*/ 2147483646 h 234"/>
              <a:gd name="T70" fmla="*/ 2147483646 w 690"/>
              <a:gd name="T71" fmla="*/ 2147483646 h 234"/>
              <a:gd name="T72" fmla="*/ 2147483646 w 690"/>
              <a:gd name="T73" fmla="*/ 2147483646 h 234"/>
              <a:gd name="T74" fmla="*/ 2147483646 w 690"/>
              <a:gd name="T75" fmla="*/ 2147483646 h 234"/>
              <a:gd name="T76" fmla="*/ 2147483646 w 690"/>
              <a:gd name="T77" fmla="*/ 2147483646 h 234"/>
              <a:gd name="T78" fmla="*/ 2147483646 w 690"/>
              <a:gd name="T79" fmla="*/ 2147483646 h 234"/>
              <a:gd name="T80" fmla="*/ 2147483646 w 690"/>
              <a:gd name="T81" fmla="*/ 2147483646 h 234"/>
              <a:gd name="T82" fmla="*/ 2147483646 w 690"/>
              <a:gd name="T83" fmla="*/ 2147483646 h 2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234"/>
              <a:gd name="T128" fmla="*/ 690 w 690"/>
              <a:gd name="T129" fmla="*/ 234 h 2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234">
                <a:moveTo>
                  <a:pt x="6" y="228"/>
                </a:moveTo>
                <a:lnTo>
                  <a:pt x="0" y="228"/>
                </a:lnTo>
                <a:lnTo>
                  <a:pt x="6" y="228"/>
                </a:lnTo>
                <a:lnTo>
                  <a:pt x="12" y="228"/>
                </a:lnTo>
                <a:lnTo>
                  <a:pt x="24" y="228"/>
                </a:lnTo>
                <a:lnTo>
                  <a:pt x="18" y="228"/>
                </a:lnTo>
                <a:lnTo>
                  <a:pt x="24" y="234"/>
                </a:lnTo>
                <a:lnTo>
                  <a:pt x="30" y="234"/>
                </a:lnTo>
                <a:lnTo>
                  <a:pt x="36" y="234"/>
                </a:lnTo>
                <a:lnTo>
                  <a:pt x="42" y="228"/>
                </a:lnTo>
                <a:lnTo>
                  <a:pt x="48" y="228"/>
                </a:lnTo>
                <a:lnTo>
                  <a:pt x="54" y="234"/>
                </a:lnTo>
                <a:lnTo>
                  <a:pt x="60" y="228"/>
                </a:lnTo>
                <a:lnTo>
                  <a:pt x="60" y="234"/>
                </a:lnTo>
                <a:lnTo>
                  <a:pt x="66" y="228"/>
                </a:lnTo>
                <a:lnTo>
                  <a:pt x="72" y="228"/>
                </a:lnTo>
                <a:lnTo>
                  <a:pt x="78" y="234"/>
                </a:lnTo>
                <a:lnTo>
                  <a:pt x="84" y="228"/>
                </a:lnTo>
                <a:lnTo>
                  <a:pt x="90" y="228"/>
                </a:lnTo>
                <a:lnTo>
                  <a:pt x="96" y="234"/>
                </a:lnTo>
                <a:lnTo>
                  <a:pt x="102" y="228"/>
                </a:lnTo>
                <a:lnTo>
                  <a:pt x="108" y="228"/>
                </a:lnTo>
                <a:lnTo>
                  <a:pt x="114" y="234"/>
                </a:lnTo>
                <a:lnTo>
                  <a:pt x="120" y="228"/>
                </a:lnTo>
                <a:lnTo>
                  <a:pt x="132" y="228"/>
                </a:lnTo>
                <a:lnTo>
                  <a:pt x="126" y="228"/>
                </a:lnTo>
                <a:lnTo>
                  <a:pt x="132" y="228"/>
                </a:lnTo>
                <a:lnTo>
                  <a:pt x="138" y="228"/>
                </a:lnTo>
                <a:lnTo>
                  <a:pt x="144" y="228"/>
                </a:lnTo>
                <a:lnTo>
                  <a:pt x="150" y="234"/>
                </a:lnTo>
                <a:lnTo>
                  <a:pt x="156" y="234"/>
                </a:lnTo>
                <a:lnTo>
                  <a:pt x="162" y="228"/>
                </a:lnTo>
                <a:lnTo>
                  <a:pt x="168" y="234"/>
                </a:lnTo>
                <a:lnTo>
                  <a:pt x="174" y="228"/>
                </a:lnTo>
                <a:lnTo>
                  <a:pt x="180" y="234"/>
                </a:lnTo>
                <a:lnTo>
                  <a:pt x="186" y="234"/>
                </a:lnTo>
                <a:lnTo>
                  <a:pt x="192" y="234"/>
                </a:lnTo>
                <a:lnTo>
                  <a:pt x="198" y="234"/>
                </a:lnTo>
                <a:lnTo>
                  <a:pt x="204" y="228"/>
                </a:lnTo>
                <a:lnTo>
                  <a:pt x="210" y="228"/>
                </a:lnTo>
                <a:lnTo>
                  <a:pt x="216" y="228"/>
                </a:lnTo>
                <a:lnTo>
                  <a:pt x="222" y="234"/>
                </a:lnTo>
                <a:lnTo>
                  <a:pt x="228" y="234"/>
                </a:lnTo>
                <a:lnTo>
                  <a:pt x="234" y="234"/>
                </a:lnTo>
                <a:lnTo>
                  <a:pt x="240" y="228"/>
                </a:lnTo>
                <a:lnTo>
                  <a:pt x="246" y="234"/>
                </a:lnTo>
                <a:lnTo>
                  <a:pt x="252" y="234"/>
                </a:lnTo>
                <a:lnTo>
                  <a:pt x="258" y="234"/>
                </a:lnTo>
                <a:lnTo>
                  <a:pt x="264" y="228"/>
                </a:lnTo>
                <a:lnTo>
                  <a:pt x="270" y="228"/>
                </a:lnTo>
                <a:lnTo>
                  <a:pt x="276" y="228"/>
                </a:lnTo>
                <a:lnTo>
                  <a:pt x="288" y="228"/>
                </a:lnTo>
                <a:lnTo>
                  <a:pt x="282" y="228"/>
                </a:lnTo>
                <a:lnTo>
                  <a:pt x="288" y="228"/>
                </a:lnTo>
                <a:lnTo>
                  <a:pt x="294" y="228"/>
                </a:lnTo>
                <a:lnTo>
                  <a:pt x="306" y="228"/>
                </a:lnTo>
                <a:lnTo>
                  <a:pt x="300" y="228"/>
                </a:lnTo>
                <a:lnTo>
                  <a:pt x="306" y="228"/>
                </a:lnTo>
                <a:lnTo>
                  <a:pt x="312" y="228"/>
                </a:lnTo>
                <a:lnTo>
                  <a:pt x="318" y="228"/>
                </a:lnTo>
                <a:lnTo>
                  <a:pt x="324" y="228"/>
                </a:lnTo>
                <a:lnTo>
                  <a:pt x="330" y="228"/>
                </a:lnTo>
                <a:lnTo>
                  <a:pt x="336" y="234"/>
                </a:lnTo>
                <a:lnTo>
                  <a:pt x="342" y="228"/>
                </a:lnTo>
                <a:lnTo>
                  <a:pt x="348" y="228"/>
                </a:lnTo>
                <a:lnTo>
                  <a:pt x="354" y="228"/>
                </a:lnTo>
                <a:lnTo>
                  <a:pt x="360" y="228"/>
                </a:lnTo>
                <a:lnTo>
                  <a:pt x="366" y="222"/>
                </a:lnTo>
                <a:lnTo>
                  <a:pt x="372" y="216"/>
                </a:lnTo>
                <a:lnTo>
                  <a:pt x="378" y="210"/>
                </a:lnTo>
                <a:lnTo>
                  <a:pt x="384" y="204"/>
                </a:lnTo>
                <a:lnTo>
                  <a:pt x="390" y="198"/>
                </a:lnTo>
                <a:lnTo>
                  <a:pt x="396" y="192"/>
                </a:lnTo>
                <a:lnTo>
                  <a:pt x="402" y="186"/>
                </a:lnTo>
                <a:lnTo>
                  <a:pt x="408" y="186"/>
                </a:lnTo>
                <a:lnTo>
                  <a:pt x="420" y="174"/>
                </a:lnTo>
                <a:lnTo>
                  <a:pt x="414" y="174"/>
                </a:lnTo>
                <a:lnTo>
                  <a:pt x="420" y="174"/>
                </a:lnTo>
                <a:lnTo>
                  <a:pt x="426" y="168"/>
                </a:lnTo>
                <a:lnTo>
                  <a:pt x="432" y="162"/>
                </a:lnTo>
                <a:lnTo>
                  <a:pt x="438" y="162"/>
                </a:lnTo>
                <a:lnTo>
                  <a:pt x="444" y="162"/>
                </a:lnTo>
                <a:lnTo>
                  <a:pt x="450" y="162"/>
                </a:lnTo>
                <a:lnTo>
                  <a:pt x="456" y="162"/>
                </a:lnTo>
                <a:lnTo>
                  <a:pt x="462" y="168"/>
                </a:lnTo>
                <a:lnTo>
                  <a:pt x="468" y="168"/>
                </a:lnTo>
                <a:lnTo>
                  <a:pt x="474" y="168"/>
                </a:lnTo>
                <a:lnTo>
                  <a:pt x="480" y="168"/>
                </a:lnTo>
                <a:lnTo>
                  <a:pt x="486" y="162"/>
                </a:lnTo>
                <a:lnTo>
                  <a:pt x="498" y="150"/>
                </a:lnTo>
                <a:lnTo>
                  <a:pt x="498" y="144"/>
                </a:lnTo>
                <a:lnTo>
                  <a:pt x="510" y="132"/>
                </a:lnTo>
                <a:lnTo>
                  <a:pt x="510" y="126"/>
                </a:lnTo>
                <a:lnTo>
                  <a:pt x="516" y="120"/>
                </a:lnTo>
                <a:lnTo>
                  <a:pt x="516" y="114"/>
                </a:lnTo>
                <a:lnTo>
                  <a:pt x="522" y="108"/>
                </a:lnTo>
                <a:lnTo>
                  <a:pt x="522" y="102"/>
                </a:lnTo>
                <a:lnTo>
                  <a:pt x="528" y="96"/>
                </a:lnTo>
                <a:lnTo>
                  <a:pt x="534" y="90"/>
                </a:lnTo>
                <a:lnTo>
                  <a:pt x="534" y="84"/>
                </a:lnTo>
                <a:lnTo>
                  <a:pt x="540" y="78"/>
                </a:lnTo>
                <a:lnTo>
                  <a:pt x="540" y="72"/>
                </a:lnTo>
                <a:lnTo>
                  <a:pt x="552" y="60"/>
                </a:lnTo>
                <a:lnTo>
                  <a:pt x="552" y="54"/>
                </a:lnTo>
                <a:lnTo>
                  <a:pt x="558" y="48"/>
                </a:lnTo>
                <a:lnTo>
                  <a:pt x="564" y="42"/>
                </a:lnTo>
                <a:lnTo>
                  <a:pt x="570" y="42"/>
                </a:lnTo>
                <a:lnTo>
                  <a:pt x="576" y="36"/>
                </a:lnTo>
                <a:lnTo>
                  <a:pt x="582" y="30"/>
                </a:lnTo>
                <a:lnTo>
                  <a:pt x="588" y="30"/>
                </a:lnTo>
                <a:lnTo>
                  <a:pt x="594" y="24"/>
                </a:lnTo>
                <a:lnTo>
                  <a:pt x="600" y="18"/>
                </a:lnTo>
                <a:lnTo>
                  <a:pt x="606" y="18"/>
                </a:lnTo>
                <a:lnTo>
                  <a:pt x="612" y="18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6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0"/>
                </a:lnTo>
                <a:lnTo>
                  <a:pt x="69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8" name="Freeform 989"/>
          <p:cNvSpPr>
            <a:spLocks/>
          </p:cNvSpPr>
          <p:nvPr/>
        </p:nvSpPr>
        <p:spPr bwMode="auto">
          <a:xfrm>
            <a:off x="3530600" y="1820863"/>
            <a:ext cx="590550" cy="38100"/>
          </a:xfrm>
          <a:custGeom>
            <a:avLst/>
            <a:gdLst>
              <a:gd name="T0" fmla="*/ 2147483646 w 516"/>
              <a:gd name="T1" fmla="*/ 2147483646 h 24"/>
              <a:gd name="T2" fmla="*/ 2147483646 w 516"/>
              <a:gd name="T3" fmla="*/ 2147483646 h 24"/>
              <a:gd name="T4" fmla="*/ 2147483646 w 516"/>
              <a:gd name="T5" fmla="*/ 2147483646 h 24"/>
              <a:gd name="T6" fmla="*/ 2147483646 w 516"/>
              <a:gd name="T7" fmla="*/ 2147483646 h 24"/>
              <a:gd name="T8" fmla="*/ 2147483646 w 516"/>
              <a:gd name="T9" fmla="*/ 2147483646 h 24"/>
              <a:gd name="T10" fmla="*/ 2147483646 w 516"/>
              <a:gd name="T11" fmla="*/ 2147483646 h 24"/>
              <a:gd name="T12" fmla="*/ 2147483646 w 516"/>
              <a:gd name="T13" fmla="*/ 2147483646 h 24"/>
              <a:gd name="T14" fmla="*/ 2147483646 w 516"/>
              <a:gd name="T15" fmla="*/ 2147483646 h 24"/>
              <a:gd name="T16" fmla="*/ 2147483646 w 516"/>
              <a:gd name="T17" fmla="*/ 2147483646 h 24"/>
              <a:gd name="T18" fmla="*/ 2147483646 w 516"/>
              <a:gd name="T19" fmla="*/ 2147483646 h 24"/>
              <a:gd name="T20" fmla="*/ 2147483646 w 516"/>
              <a:gd name="T21" fmla="*/ 2147483646 h 24"/>
              <a:gd name="T22" fmla="*/ 2147483646 w 516"/>
              <a:gd name="T23" fmla="*/ 2147483646 h 24"/>
              <a:gd name="T24" fmla="*/ 2147483646 w 516"/>
              <a:gd name="T25" fmla="*/ 2147483646 h 24"/>
              <a:gd name="T26" fmla="*/ 2147483646 w 516"/>
              <a:gd name="T27" fmla="*/ 2147483646 h 24"/>
              <a:gd name="T28" fmla="*/ 2147483646 w 516"/>
              <a:gd name="T29" fmla="*/ 2147483646 h 24"/>
              <a:gd name="T30" fmla="*/ 2147483646 w 516"/>
              <a:gd name="T31" fmla="*/ 2147483646 h 24"/>
              <a:gd name="T32" fmla="*/ 2147483646 w 516"/>
              <a:gd name="T33" fmla="*/ 2147483646 h 24"/>
              <a:gd name="T34" fmla="*/ 2147483646 w 516"/>
              <a:gd name="T35" fmla="*/ 2147483646 h 24"/>
              <a:gd name="T36" fmla="*/ 2147483646 w 516"/>
              <a:gd name="T37" fmla="*/ 2147483646 h 24"/>
              <a:gd name="T38" fmla="*/ 2147483646 w 516"/>
              <a:gd name="T39" fmla="*/ 0 h 24"/>
              <a:gd name="T40" fmla="*/ 2147483646 w 516"/>
              <a:gd name="T41" fmla="*/ 0 h 24"/>
              <a:gd name="T42" fmla="*/ 2147483646 w 516"/>
              <a:gd name="T43" fmla="*/ 0 h 24"/>
              <a:gd name="T44" fmla="*/ 2147483646 w 516"/>
              <a:gd name="T45" fmla="*/ 0 h 24"/>
              <a:gd name="T46" fmla="*/ 2147483646 w 516"/>
              <a:gd name="T47" fmla="*/ 0 h 24"/>
              <a:gd name="T48" fmla="*/ 2147483646 w 516"/>
              <a:gd name="T49" fmla="*/ 2147483646 h 24"/>
              <a:gd name="T50" fmla="*/ 2147483646 w 516"/>
              <a:gd name="T51" fmla="*/ 2147483646 h 24"/>
              <a:gd name="T52" fmla="*/ 2147483646 w 516"/>
              <a:gd name="T53" fmla="*/ 2147483646 h 24"/>
              <a:gd name="T54" fmla="*/ 2147483646 w 516"/>
              <a:gd name="T55" fmla="*/ 2147483646 h 24"/>
              <a:gd name="T56" fmla="*/ 2147483646 w 516"/>
              <a:gd name="T57" fmla="*/ 2147483646 h 24"/>
              <a:gd name="T58" fmla="*/ 2147483646 w 516"/>
              <a:gd name="T59" fmla="*/ 2147483646 h 24"/>
              <a:gd name="T60" fmla="*/ 2147483646 w 516"/>
              <a:gd name="T61" fmla="*/ 2147483646 h 24"/>
              <a:gd name="T62" fmla="*/ 2147483646 w 516"/>
              <a:gd name="T63" fmla="*/ 2147483646 h 24"/>
              <a:gd name="T64" fmla="*/ 2147483646 w 516"/>
              <a:gd name="T65" fmla="*/ 2147483646 h 24"/>
              <a:gd name="T66" fmla="*/ 2147483646 w 516"/>
              <a:gd name="T67" fmla="*/ 2147483646 h 24"/>
              <a:gd name="T68" fmla="*/ 2147483646 w 516"/>
              <a:gd name="T69" fmla="*/ 2147483646 h 24"/>
              <a:gd name="T70" fmla="*/ 2147483646 w 516"/>
              <a:gd name="T71" fmla="*/ 2147483646 h 24"/>
              <a:gd name="T72" fmla="*/ 2147483646 w 516"/>
              <a:gd name="T73" fmla="*/ 2147483646 h 24"/>
              <a:gd name="T74" fmla="*/ 2147483646 w 516"/>
              <a:gd name="T75" fmla="*/ 2147483646 h 24"/>
              <a:gd name="T76" fmla="*/ 2147483646 w 516"/>
              <a:gd name="T77" fmla="*/ 2147483646 h 24"/>
              <a:gd name="T78" fmla="*/ 2147483646 w 516"/>
              <a:gd name="T79" fmla="*/ 2147483646 h 24"/>
              <a:gd name="T80" fmla="*/ 2147483646 w 516"/>
              <a:gd name="T81" fmla="*/ 2147483646 h 24"/>
              <a:gd name="T82" fmla="*/ 2147483646 w 516"/>
              <a:gd name="T83" fmla="*/ 2147483646 h 24"/>
              <a:gd name="T84" fmla="*/ 2147483646 w 516"/>
              <a:gd name="T85" fmla="*/ 2147483646 h 24"/>
              <a:gd name="T86" fmla="*/ 2147483646 w 516"/>
              <a:gd name="T87" fmla="*/ 2147483646 h 24"/>
              <a:gd name="T88" fmla="*/ 2147483646 w 516"/>
              <a:gd name="T89" fmla="*/ 2147483646 h 2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16"/>
              <a:gd name="T136" fmla="*/ 0 h 24"/>
              <a:gd name="T137" fmla="*/ 516 w 516"/>
              <a:gd name="T138" fmla="*/ 24 h 24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16" h="24">
                <a:moveTo>
                  <a:pt x="0" y="18"/>
                </a:moveTo>
                <a:lnTo>
                  <a:pt x="6" y="18"/>
                </a:lnTo>
                <a:lnTo>
                  <a:pt x="12" y="12"/>
                </a:lnTo>
                <a:lnTo>
                  <a:pt x="18" y="12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32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2"/>
                </a:lnTo>
                <a:lnTo>
                  <a:pt x="198" y="12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24"/>
                </a:lnTo>
                <a:lnTo>
                  <a:pt x="372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18"/>
                </a:lnTo>
                <a:lnTo>
                  <a:pt x="414" y="24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89" name="Freeform 990"/>
          <p:cNvSpPr>
            <a:spLocks/>
          </p:cNvSpPr>
          <p:nvPr/>
        </p:nvSpPr>
        <p:spPr bwMode="auto">
          <a:xfrm>
            <a:off x="2741613" y="1849438"/>
            <a:ext cx="796925" cy="323850"/>
          </a:xfrm>
          <a:custGeom>
            <a:avLst/>
            <a:gdLst>
              <a:gd name="T0" fmla="*/ 2147483646 w 696"/>
              <a:gd name="T1" fmla="*/ 2147483646 h 204"/>
              <a:gd name="T2" fmla="*/ 2147483646 w 696"/>
              <a:gd name="T3" fmla="*/ 2147483646 h 204"/>
              <a:gd name="T4" fmla="*/ 2147483646 w 696"/>
              <a:gd name="T5" fmla="*/ 2147483646 h 204"/>
              <a:gd name="T6" fmla="*/ 2147483646 w 696"/>
              <a:gd name="T7" fmla="*/ 2147483646 h 204"/>
              <a:gd name="T8" fmla="*/ 2147483646 w 696"/>
              <a:gd name="T9" fmla="*/ 2147483646 h 204"/>
              <a:gd name="T10" fmla="*/ 2147483646 w 696"/>
              <a:gd name="T11" fmla="*/ 2147483646 h 204"/>
              <a:gd name="T12" fmla="*/ 2147483646 w 696"/>
              <a:gd name="T13" fmla="*/ 2147483646 h 204"/>
              <a:gd name="T14" fmla="*/ 2147483646 w 696"/>
              <a:gd name="T15" fmla="*/ 2147483646 h 204"/>
              <a:gd name="T16" fmla="*/ 2147483646 w 696"/>
              <a:gd name="T17" fmla="*/ 2147483646 h 204"/>
              <a:gd name="T18" fmla="*/ 2147483646 w 696"/>
              <a:gd name="T19" fmla="*/ 2147483646 h 204"/>
              <a:gd name="T20" fmla="*/ 2147483646 w 696"/>
              <a:gd name="T21" fmla="*/ 2147483646 h 204"/>
              <a:gd name="T22" fmla="*/ 2147483646 w 696"/>
              <a:gd name="T23" fmla="*/ 2147483646 h 204"/>
              <a:gd name="T24" fmla="*/ 2147483646 w 696"/>
              <a:gd name="T25" fmla="*/ 2147483646 h 204"/>
              <a:gd name="T26" fmla="*/ 2147483646 w 696"/>
              <a:gd name="T27" fmla="*/ 2147483646 h 204"/>
              <a:gd name="T28" fmla="*/ 2147483646 w 696"/>
              <a:gd name="T29" fmla="*/ 2147483646 h 204"/>
              <a:gd name="T30" fmla="*/ 2147483646 w 696"/>
              <a:gd name="T31" fmla="*/ 2147483646 h 204"/>
              <a:gd name="T32" fmla="*/ 2147483646 w 696"/>
              <a:gd name="T33" fmla="*/ 2147483646 h 204"/>
              <a:gd name="T34" fmla="*/ 2147483646 w 696"/>
              <a:gd name="T35" fmla="*/ 2147483646 h 204"/>
              <a:gd name="T36" fmla="*/ 2147483646 w 696"/>
              <a:gd name="T37" fmla="*/ 2147483646 h 204"/>
              <a:gd name="T38" fmla="*/ 2147483646 w 696"/>
              <a:gd name="T39" fmla="*/ 2147483646 h 204"/>
              <a:gd name="T40" fmla="*/ 2147483646 w 696"/>
              <a:gd name="T41" fmla="*/ 2147483646 h 204"/>
              <a:gd name="T42" fmla="*/ 2147483646 w 696"/>
              <a:gd name="T43" fmla="*/ 2147483646 h 204"/>
              <a:gd name="T44" fmla="*/ 2147483646 w 696"/>
              <a:gd name="T45" fmla="*/ 2147483646 h 204"/>
              <a:gd name="T46" fmla="*/ 2147483646 w 696"/>
              <a:gd name="T47" fmla="*/ 2147483646 h 204"/>
              <a:gd name="T48" fmla="*/ 2147483646 w 696"/>
              <a:gd name="T49" fmla="*/ 2147483646 h 204"/>
              <a:gd name="T50" fmla="*/ 2147483646 w 696"/>
              <a:gd name="T51" fmla="*/ 2147483646 h 204"/>
              <a:gd name="T52" fmla="*/ 2147483646 w 696"/>
              <a:gd name="T53" fmla="*/ 2147483646 h 204"/>
              <a:gd name="T54" fmla="*/ 2147483646 w 696"/>
              <a:gd name="T55" fmla="*/ 2147483646 h 204"/>
              <a:gd name="T56" fmla="*/ 2147483646 w 696"/>
              <a:gd name="T57" fmla="*/ 2147483646 h 204"/>
              <a:gd name="T58" fmla="*/ 2147483646 w 696"/>
              <a:gd name="T59" fmla="*/ 2147483646 h 204"/>
              <a:gd name="T60" fmla="*/ 2147483646 w 696"/>
              <a:gd name="T61" fmla="*/ 2147483646 h 204"/>
              <a:gd name="T62" fmla="*/ 2147483646 w 696"/>
              <a:gd name="T63" fmla="*/ 2147483646 h 204"/>
              <a:gd name="T64" fmla="*/ 2147483646 w 696"/>
              <a:gd name="T65" fmla="*/ 2147483646 h 204"/>
              <a:gd name="T66" fmla="*/ 2147483646 w 696"/>
              <a:gd name="T67" fmla="*/ 2147483646 h 204"/>
              <a:gd name="T68" fmla="*/ 2147483646 w 696"/>
              <a:gd name="T69" fmla="*/ 2147483646 h 204"/>
              <a:gd name="T70" fmla="*/ 2147483646 w 696"/>
              <a:gd name="T71" fmla="*/ 2147483646 h 204"/>
              <a:gd name="T72" fmla="*/ 2147483646 w 696"/>
              <a:gd name="T73" fmla="*/ 2147483646 h 204"/>
              <a:gd name="T74" fmla="*/ 2147483646 w 696"/>
              <a:gd name="T75" fmla="*/ 2147483646 h 204"/>
              <a:gd name="T76" fmla="*/ 2147483646 w 696"/>
              <a:gd name="T77" fmla="*/ 2147483646 h 204"/>
              <a:gd name="T78" fmla="*/ 2147483646 w 696"/>
              <a:gd name="T79" fmla="*/ 2147483646 h 204"/>
              <a:gd name="T80" fmla="*/ 2147483646 w 696"/>
              <a:gd name="T81" fmla="*/ 2147483646 h 204"/>
              <a:gd name="T82" fmla="*/ 2147483646 w 696"/>
              <a:gd name="T83" fmla="*/ 2147483646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04"/>
              <a:gd name="T128" fmla="*/ 696 w 696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04">
                <a:moveTo>
                  <a:pt x="0" y="204"/>
                </a:move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198"/>
                </a:lnTo>
                <a:lnTo>
                  <a:pt x="48" y="204"/>
                </a:lnTo>
                <a:lnTo>
                  <a:pt x="48" y="198"/>
                </a:lnTo>
                <a:lnTo>
                  <a:pt x="54" y="204"/>
                </a:lnTo>
                <a:lnTo>
                  <a:pt x="60" y="198"/>
                </a:lnTo>
                <a:lnTo>
                  <a:pt x="66" y="198"/>
                </a:lnTo>
                <a:lnTo>
                  <a:pt x="72" y="198"/>
                </a:lnTo>
                <a:lnTo>
                  <a:pt x="78" y="204"/>
                </a:lnTo>
                <a:lnTo>
                  <a:pt x="78" y="198"/>
                </a:lnTo>
                <a:lnTo>
                  <a:pt x="90" y="198"/>
                </a:lnTo>
                <a:lnTo>
                  <a:pt x="84" y="198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198"/>
                </a:lnTo>
                <a:lnTo>
                  <a:pt x="114" y="204"/>
                </a:lnTo>
                <a:lnTo>
                  <a:pt x="120" y="198"/>
                </a:lnTo>
                <a:lnTo>
                  <a:pt x="132" y="198"/>
                </a:lnTo>
                <a:lnTo>
                  <a:pt x="126" y="198"/>
                </a:lnTo>
                <a:lnTo>
                  <a:pt x="132" y="198"/>
                </a:lnTo>
                <a:lnTo>
                  <a:pt x="138" y="204"/>
                </a:lnTo>
                <a:lnTo>
                  <a:pt x="144" y="204"/>
                </a:lnTo>
                <a:lnTo>
                  <a:pt x="150" y="204"/>
                </a:lnTo>
                <a:lnTo>
                  <a:pt x="156" y="198"/>
                </a:lnTo>
                <a:lnTo>
                  <a:pt x="162" y="204"/>
                </a:lnTo>
                <a:lnTo>
                  <a:pt x="168" y="198"/>
                </a:lnTo>
                <a:lnTo>
                  <a:pt x="174" y="204"/>
                </a:lnTo>
                <a:lnTo>
                  <a:pt x="180" y="204"/>
                </a:lnTo>
                <a:lnTo>
                  <a:pt x="186" y="198"/>
                </a:lnTo>
                <a:lnTo>
                  <a:pt x="192" y="204"/>
                </a:lnTo>
                <a:lnTo>
                  <a:pt x="198" y="198"/>
                </a:lnTo>
                <a:lnTo>
                  <a:pt x="204" y="204"/>
                </a:lnTo>
                <a:lnTo>
                  <a:pt x="216" y="204"/>
                </a:lnTo>
                <a:lnTo>
                  <a:pt x="210" y="204"/>
                </a:lnTo>
                <a:lnTo>
                  <a:pt x="216" y="204"/>
                </a:lnTo>
                <a:lnTo>
                  <a:pt x="228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198"/>
                </a:lnTo>
                <a:lnTo>
                  <a:pt x="240" y="204"/>
                </a:lnTo>
                <a:lnTo>
                  <a:pt x="246" y="198"/>
                </a:lnTo>
                <a:lnTo>
                  <a:pt x="252" y="198"/>
                </a:lnTo>
                <a:lnTo>
                  <a:pt x="258" y="204"/>
                </a:lnTo>
                <a:lnTo>
                  <a:pt x="264" y="204"/>
                </a:lnTo>
                <a:lnTo>
                  <a:pt x="276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204"/>
                </a:lnTo>
                <a:lnTo>
                  <a:pt x="288" y="204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198"/>
                </a:lnTo>
                <a:lnTo>
                  <a:pt x="330" y="204"/>
                </a:lnTo>
                <a:lnTo>
                  <a:pt x="336" y="204"/>
                </a:lnTo>
                <a:lnTo>
                  <a:pt x="342" y="204"/>
                </a:lnTo>
                <a:lnTo>
                  <a:pt x="348" y="204"/>
                </a:lnTo>
                <a:lnTo>
                  <a:pt x="354" y="198"/>
                </a:lnTo>
                <a:lnTo>
                  <a:pt x="360" y="204"/>
                </a:lnTo>
                <a:lnTo>
                  <a:pt x="366" y="204"/>
                </a:lnTo>
                <a:lnTo>
                  <a:pt x="372" y="204"/>
                </a:lnTo>
                <a:lnTo>
                  <a:pt x="378" y="204"/>
                </a:lnTo>
                <a:lnTo>
                  <a:pt x="384" y="198"/>
                </a:lnTo>
                <a:lnTo>
                  <a:pt x="390" y="192"/>
                </a:lnTo>
                <a:lnTo>
                  <a:pt x="396" y="186"/>
                </a:lnTo>
                <a:lnTo>
                  <a:pt x="396" y="180"/>
                </a:lnTo>
                <a:lnTo>
                  <a:pt x="402" y="174"/>
                </a:lnTo>
                <a:lnTo>
                  <a:pt x="402" y="168"/>
                </a:lnTo>
                <a:lnTo>
                  <a:pt x="408" y="162"/>
                </a:lnTo>
                <a:lnTo>
                  <a:pt x="414" y="156"/>
                </a:lnTo>
                <a:lnTo>
                  <a:pt x="420" y="150"/>
                </a:lnTo>
                <a:lnTo>
                  <a:pt x="426" y="144"/>
                </a:lnTo>
                <a:lnTo>
                  <a:pt x="432" y="144"/>
                </a:lnTo>
                <a:lnTo>
                  <a:pt x="438" y="144"/>
                </a:lnTo>
                <a:lnTo>
                  <a:pt x="444" y="144"/>
                </a:lnTo>
                <a:lnTo>
                  <a:pt x="450" y="144"/>
                </a:lnTo>
                <a:lnTo>
                  <a:pt x="456" y="144"/>
                </a:lnTo>
                <a:lnTo>
                  <a:pt x="462" y="138"/>
                </a:lnTo>
                <a:lnTo>
                  <a:pt x="468" y="138"/>
                </a:lnTo>
                <a:lnTo>
                  <a:pt x="474" y="132"/>
                </a:lnTo>
                <a:lnTo>
                  <a:pt x="486" y="120"/>
                </a:lnTo>
                <a:lnTo>
                  <a:pt x="486" y="114"/>
                </a:lnTo>
                <a:lnTo>
                  <a:pt x="492" y="108"/>
                </a:lnTo>
                <a:lnTo>
                  <a:pt x="498" y="102"/>
                </a:lnTo>
                <a:lnTo>
                  <a:pt x="504" y="96"/>
                </a:lnTo>
                <a:lnTo>
                  <a:pt x="510" y="90"/>
                </a:lnTo>
                <a:lnTo>
                  <a:pt x="516" y="84"/>
                </a:lnTo>
                <a:lnTo>
                  <a:pt x="522" y="84"/>
                </a:lnTo>
                <a:lnTo>
                  <a:pt x="528" y="84"/>
                </a:lnTo>
                <a:lnTo>
                  <a:pt x="534" y="84"/>
                </a:lnTo>
                <a:lnTo>
                  <a:pt x="540" y="84"/>
                </a:lnTo>
                <a:lnTo>
                  <a:pt x="546" y="90"/>
                </a:lnTo>
                <a:lnTo>
                  <a:pt x="552" y="90"/>
                </a:lnTo>
                <a:lnTo>
                  <a:pt x="558" y="90"/>
                </a:lnTo>
                <a:lnTo>
                  <a:pt x="564" y="90"/>
                </a:lnTo>
                <a:lnTo>
                  <a:pt x="570" y="90"/>
                </a:lnTo>
                <a:lnTo>
                  <a:pt x="576" y="84"/>
                </a:lnTo>
                <a:lnTo>
                  <a:pt x="582" y="84"/>
                </a:lnTo>
                <a:lnTo>
                  <a:pt x="588" y="78"/>
                </a:lnTo>
                <a:lnTo>
                  <a:pt x="594" y="72"/>
                </a:lnTo>
                <a:lnTo>
                  <a:pt x="594" y="66"/>
                </a:lnTo>
                <a:lnTo>
                  <a:pt x="606" y="54"/>
                </a:lnTo>
                <a:lnTo>
                  <a:pt x="606" y="48"/>
                </a:lnTo>
                <a:lnTo>
                  <a:pt x="618" y="36"/>
                </a:lnTo>
                <a:lnTo>
                  <a:pt x="618" y="30"/>
                </a:lnTo>
                <a:lnTo>
                  <a:pt x="624" y="24"/>
                </a:lnTo>
                <a:lnTo>
                  <a:pt x="630" y="18"/>
                </a:lnTo>
                <a:lnTo>
                  <a:pt x="636" y="12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72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0" name="Freeform 991"/>
          <p:cNvSpPr>
            <a:spLocks/>
          </p:cNvSpPr>
          <p:nvPr/>
        </p:nvSpPr>
        <p:spPr bwMode="auto">
          <a:xfrm>
            <a:off x="3538538" y="1849438"/>
            <a:ext cx="582612" cy="38100"/>
          </a:xfrm>
          <a:custGeom>
            <a:avLst/>
            <a:gdLst>
              <a:gd name="T0" fmla="*/ 2147483646 w 510"/>
              <a:gd name="T1" fmla="*/ 2147483646 h 24"/>
              <a:gd name="T2" fmla="*/ 2147483646 w 510"/>
              <a:gd name="T3" fmla="*/ 2147483646 h 24"/>
              <a:gd name="T4" fmla="*/ 2147483646 w 510"/>
              <a:gd name="T5" fmla="*/ 2147483646 h 24"/>
              <a:gd name="T6" fmla="*/ 2147483646 w 510"/>
              <a:gd name="T7" fmla="*/ 2147483646 h 24"/>
              <a:gd name="T8" fmla="*/ 2147483646 w 510"/>
              <a:gd name="T9" fmla="*/ 2147483646 h 24"/>
              <a:gd name="T10" fmla="*/ 2147483646 w 510"/>
              <a:gd name="T11" fmla="*/ 2147483646 h 24"/>
              <a:gd name="T12" fmla="*/ 2147483646 w 510"/>
              <a:gd name="T13" fmla="*/ 2147483646 h 24"/>
              <a:gd name="T14" fmla="*/ 2147483646 w 510"/>
              <a:gd name="T15" fmla="*/ 2147483646 h 24"/>
              <a:gd name="T16" fmla="*/ 2147483646 w 510"/>
              <a:gd name="T17" fmla="*/ 2147483646 h 24"/>
              <a:gd name="T18" fmla="*/ 2147483646 w 510"/>
              <a:gd name="T19" fmla="*/ 2147483646 h 24"/>
              <a:gd name="T20" fmla="*/ 2147483646 w 510"/>
              <a:gd name="T21" fmla="*/ 2147483646 h 24"/>
              <a:gd name="T22" fmla="*/ 2147483646 w 510"/>
              <a:gd name="T23" fmla="*/ 2147483646 h 24"/>
              <a:gd name="T24" fmla="*/ 2147483646 w 510"/>
              <a:gd name="T25" fmla="*/ 2147483646 h 24"/>
              <a:gd name="T26" fmla="*/ 2147483646 w 510"/>
              <a:gd name="T27" fmla="*/ 2147483646 h 24"/>
              <a:gd name="T28" fmla="*/ 2147483646 w 510"/>
              <a:gd name="T29" fmla="*/ 2147483646 h 24"/>
              <a:gd name="T30" fmla="*/ 2147483646 w 510"/>
              <a:gd name="T31" fmla="*/ 2147483646 h 24"/>
              <a:gd name="T32" fmla="*/ 2147483646 w 510"/>
              <a:gd name="T33" fmla="*/ 2147483646 h 24"/>
              <a:gd name="T34" fmla="*/ 2147483646 w 510"/>
              <a:gd name="T35" fmla="*/ 2147483646 h 24"/>
              <a:gd name="T36" fmla="*/ 2147483646 w 510"/>
              <a:gd name="T37" fmla="*/ 2147483646 h 24"/>
              <a:gd name="T38" fmla="*/ 2147483646 w 510"/>
              <a:gd name="T39" fmla="*/ 2147483646 h 24"/>
              <a:gd name="T40" fmla="*/ 2147483646 w 510"/>
              <a:gd name="T41" fmla="*/ 2147483646 h 24"/>
              <a:gd name="T42" fmla="*/ 2147483646 w 510"/>
              <a:gd name="T43" fmla="*/ 2147483646 h 24"/>
              <a:gd name="T44" fmla="*/ 2147483646 w 510"/>
              <a:gd name="T45" fmla="*/ 0 h 24"/>
              <a:gd name="T46" fmla="*/ 2147483646 w 510"/>
              <a:gd name="T47" fmla="*/ 0 h 24"/>
              <a:gd name="T48" fmla="*/ 2147483646 w 510"/>
              <a:gd name="T49" fmla="*/ 0 h 24"/>
              <a:gd name="T50" fmla="*/ 2147483646 w 510"/>
              <a:gd name="T51" fmla="*/ 2147483646 h 24"/>
              <a:gd name="T52" fmla="*/ 2147483646 w 510"/>
              <a:gd name="T53" fmla="*/ 2147483646 h 24"/>
              <a:gd name="T54" fmla="*/ 2147483646 w 510"/>
              <a:gd name="T55" fmla="*/ 2147483646 h 24"/>
              <a:gd name="T56" fmla="*/ 2147483646 w 510"/>
              <a:gd name="T57" fmla="*/ 2147483646 h 24"/>
              <a:gd name="T58" fmla="*/ 2147483646 w 510"/>
              <a:gd name="T59" fmla="*/ 2147483646 h 24"/>
              <a:gd name="T60" fmla="*/ 2147483646 w 510"/>
              <a:gd name="T61" fmla="*/ 2147483646 h 24"/>
              <a:gd name="T62" fmla="*/ 2147483646 w 510"/>
              <a:gd name="T63" fmla="*/ 2147483646 h 24"/>
              <a:gd name="T64" fmla="*/ 2147483646 w 510"/>
              <a:gd name="T65" fmla="*/ 2147483646 h 24"/>
              <a:gd name="T66" fmla="*/ 2147483646 w 510"/>
              <a:gd name="T67" fmla="*/ 2147483646 h 24"/>
              <a:gd name="T68" fmla="*/ 2147483646 w 510"/>
              <a:gd name="T69" fmla="*/ 2147483646 h 24"/>
              <a:gd name="T70" fmla="*/ 2147483646 w 510"/>
              <a:gd name="T71" fmla="*/ 2147483646 h 24"/>
              <a:gd name="T72" fmla="*/ 2147483646 w 510"/>
              <a:gd name="T73" fmla="*/ 2147483646 h 24"/>
              <a:gd name="T74" fmla="*/ 2147483646 w 510"/>
              <a:gd name="T75" fmla="*/ 2147483646 h 24"/>
              <a:gd name="T76" fmla="*/ 2147483646 w 510"/>
              <a:gd name="T77" fmla="*/ 2147483646 h 24"/>
              <a:gd name="T78" fmla="*/ 2147483646 w 510"/>
              <a:gd name="T79" fmla="*/ 2147483646 h 24"/>
              <a:gd name="T80" fmla="*/ 2147483646 w 510"/>
              <a:gd name="T81" fmla="*/ 2147483646 h 24"/>
              <a:gd name="T82" fmla="*/ 2147483646 w 510"/>
              <a:gd name="T83" fmla="*/ 2147483646 h 24"/>
              <a:gd name="T84" fmla="*/ 2147483646 w 510"/>
              <a:gd name="T85" fmla="*/ 2147483646 h 24"/>
              <a:gd name="T86" fmla="*/ 2147483646 w 510"/>
              <a:gd name="T87" fmla="*/ 2147483646 h 24"/>
              <a:gd name="T88" fmla="*/ 2147483646 w 510"/>
              <a:gd name="T89" fmla="*/ 2147483646 h 24"/>
              <a:gd name="T90" fmla="*/ 2147483646 w 510"/>
              <a:gd name="T91" fmla="*/ 2147483646 h 24"/>
              <a:gd name="T92" fmla="*/ 2147483646 w 510"/>
              <a:gd name="T93" fmla="*/ 2147483646 h 2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10"/>
              <a:gd name="T142" fmla="*/ 0 h 24"/>
              <a:gd name="T143" fmla="*/ 510 w 510"/>
              <a:gd name="T144" fmla="*/ 24 h 2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10" h="24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8"/>
                </a:lnTo>
                <a:lnTo>
                  <a:pt x="36" y="18"/>
                </a:lnTo>
                <a:lnTo>
                  <a:pt x="42" y="24"/>
                </a:lnTo>
                <a:lnTo>
                  <a:pt x="48" y="18"/>
                </a:lnTo>
                <a:lnTo>
                  <a:pt x="54" y="24"/>
                </a:lnTo>
                <a:lnTo>
                  <a:pt x="54" y="18"/>
                </a:lnTo>
                <a:lnTo>
                  <a:pt x="60" y="24"/>
                </a:lnTo>
                <a:lnTo>
                  <a:pt x="66" y="18"/>
                </a:lnTo>
                <a:lnTo>
                  <a:pt x="72" y="18"/>
                </a:lnTo>
                <a:lnTo>
                  <a:pt x="84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24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2"/>
                </a:lnTo>
                <a:lnTo>
                  <a:pt x="216" y="12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0"/>
                </a:lnTo>
                <a:lnTo>
                  <a:pt x="240" y="6"/>
                </a:lnTo>
                <a:lnTo>
                  <a:pt x="246" y="0"/>
                </a:lnTo>
                <a:lnTo>
                  <a:pt x="258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8"/>
                </a:lnTo>
                <a:lnTo>
                  <a:pt x="330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6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32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50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2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1" name="Freeform 992"/>
          <p:cNvSpPr>
            <a:spLocks/>
          </p:cNvSpPr>
          <p:nvPr/>
        </p:nvSpPr>
        <p:spPr bwMode="auto">
          <a:xfrm>
            <a:off x="2741613" y="1687513"/>
            <a:ext cx="788987" cy="438150"/>
          </a:xfrm>
          <a:custGeom>
            <a:avLst/>
            <a:gdLst>
              <a:gd name="T0" fmla="*/ 2147483646 w 690"/>
              <a:gd name="T1" fmla="*/ 2147483646 h 276"/>
              <a:gd name="T2" fmla="*/ 2147483646 w 690"/>
              <a:gd name="T3" fmla="*/ 2147483646 h 276"/>
              <a:gd name="T4" fmla="*/ 2147483646 w 690"/>
              <a:gd name="T5" fmla="*/ 2147483646 h 276"/>
              <a:gd name="T6" fmla="*/ 2147483646 w 690"/>
              <a:gd name="T7" fmla="*/ 2147483646 h 276"/>
              <a:gd name="T8" fmla="*/ 2147483646 w 690"/>
              <a:gd name="T9" fmla="*/ 2147483646 h 276"/>
              <a:gd name="T10" fmla="*/ 2147483646 w 690"/>
              <a:gd name="T11" fmla="*/ 2147483646 h 276"/>
              <a:gd name="T12" fmla="*/ 2147483646 w 690"/>
              <a:gd name="T13" fmla="*/ 2147483646 h 276"/>
              <a:gd name="T14" fmla="*/ 2147483646 w 690"/>
              <a:gd name="T15" fmla="*/ 2147483646 h 276"/>
              <a:gd name="T16" fmla="*/ 2147483646 w 690"/>
              <a:gd name="T17" fmla="*/ 2147483646 h 276"/>
              <a:gd name="T18" fmla="*/ 2147483646 w 690"/>
              <a:gd name="T19" fmla="*/ 2147483646 h 276"/>
              <a:gd name="T20" fmla="*/ 2147483646 w 690"/>
              <a:gd name="T21" fmla="*/ 2147483646 h 276"/>
              <a:gd name="T22" fmla="*/ 2147483646 w 690"/>
              <a:gd name="T23" fmla="*/ 2147483646 h 276"/>
              <a:gd name="T24" fmla="*/ 2147483646 w 690"/>
              <a:gd name="T25" fmla="*/ 2147483646 h 276"/>
              <a:gd name="T26" fmla="*/ 2147483646 w 690"/>
              <a:gd name="T27" fmla="*/ 2147483646 h 276"/>
              <a:gd name="T28" fmla="*/ 2147483646 w 690"/>
              <a:gd name="T29" fmla="*/ 2147483646 h 276"/>
              <a:gd name="T30" fmla="*/ 2147483646 w 690"/>
              <a:gd name="T31" fmla="*/ 2147483646 h 276"/>
              <a:gd name="T32" fmla="*/ 2147483646 w 690"/>
              <a:gd name="T33" fmla="*/ 2147483646 h 276"/>
              <a:gd name="T34" fmla="*/ 2147483646 w 690"/>
              <a:gd name="T35" fmla="*/ 2147483646 h 276"/>
              <a:gd name="T36" fmla="*/ 2147483646 w 690"/>
              <a:gd name="T37" fmla="*/ 2147483646 h 276"/>
              <a:gd name="T38" fmla="*/ 2147483646 w 690"/>
              <a:gd name="T39" fmla="*/ 2147483646 h 276"/>
              <a:gd name="T40" fmla="*/ 2147483646 w 690"/>
              <a:gd name="T41" fmla="*/ 2147483646 h 276"/>
              <a:gd name="T42" fmla="*/ 2147483646 w 690"/>
              <a:gd name="T43" fmla="*/ 2147483646 h 276"/>
              <a:gd name="T44" fmla="*/ 2147483646 w 690"/>
              <a:gd name="T45" fmla="*/ 2147483646 h 276"/>
              <a:gd name="T46" fmla="*/ 2147483646 w 690"/>
              <a:gd name="T47" fmla="*/ 2147483646 h 276"/>
              <a:gd name="T48" fmla="*/ 2147483646 w 690"/>
              <a:gd name="T49" fmla="*/ 2147483646 h 276"/>
              <a:gd name="T50" fmla="*/ 2147483646 w 690"/>
              <a:gd name="T51" fmla="*/ 2147483646 h 276"/>
              <a:gd name="T52" fmla="*/ 2147483646 w 690"/>
              <a:gd name="T53" fmla="*/ 2147483646 h 276"/>
              <a:gd name="T54" fmla="*/ 2147483646 w 690"/>
              <a:gd name="T55" fmla="*/ 2147483646 h 276"/>
              <a:gd name="T56" fmla="*/ 2147483646 w 690"/>
              <a:gd name="T57" fmla="*/ 2147483646 h 276"/>
              <a:gd name="T58" fmla="*/ 2147483646 w 690"/>
              <a:gd name="T59" fmla="*/ 2147483646 h 276"/>
              <a:gd name="T60" fmla="*/ 2147483646 w 690"/>
              <a:gd name="T61" fmla="*/ 2147483646 h 276"/>
              <a:gd name="T62" fmla="*/ 2147483646 w 690"/>
              <a:gd name="T63" fmla="*/ 2147483646 h 276"/>
              <a:gd name="T64" fmla="*/ 2147483646 w 690"/>
              <a:gd name="T65" fmla="*/ 2147483646 h 276"/>
              <a:gd name="T66" fmla="*/ 2147483646 w 690"/>
              <a:gd name="T67" fmla="*/ 2147483646 h 276"/>
              <a:gd name="T68" fmla="*/ 2147483646 w 690"/>
              <a:gd name="T69" fmla="*/ 2147483646 h 276"/>
              <a:gd name="T70" fmla="*/ 2147483646 w 690"/>
              <a:gd name="T71" fmla="*/ 2147483646 h 276"/>
              <a:gd name="T72" fmla="*/ 2147483646 w 690"/>
              <a:gd name="T73" fmla="*/ 2147483646 h 276"/>
              <a:gd name="T74" fmla="*/ 2147483646 w 690"/>
              <a:gd name="T75" fmla="*/ 2147483646 h 276"/>
              <a:gd name="T76" fmla="*/ 2147483646 w 690"/>
              <a:gd name="T77" fmla="*/ 2147483646 h 276"/>
              <a:gd name="T78" fmla="*/ 2147483646 w 690"/>
              <a:gd name="T79" fmla="*/ 2147483646 h 276"/>
              <a:gd name="T80" fmla="*/ 2147483646 w 690"/>
              <a:gd name="T81" fmla="*/ 0 h 276"/>
              <a:gd name="T82" fmla="*/ 2147483646 w 690"/>
              <a:gd name="T83" fmla="*/ 0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276"/>
              <a:gd name="T128" fmla="*/ 690 w 690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276">
                <a:moveTo>
                  <a:pt x="0" y="276"/>
                </a:moveTo>
                <a:lnTo>
                  <a:pt x="6" y="276"/>
                </a:lnTo>
                <a:lnTo>
                  <a:pt x="12" y="276"/>
                </a:lnTo>
                <a:lnTo>
                  <a:pt x="18" y="276"/>
                </a:lnTo>
                <a:lnTo>
                  <a:pt x="24" y="276"/>
                </a:lnTo>
                <a:lnTo>
                  <a:pt x="30" y="270"/>
                </a:lnTo>
                <a:lnTo>
                  <a:pt x="36" y="276"/>
                </a:lnTo>
                <a:lnTo>
                  <a:pt x="48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60" y="276"/>
                </a:lnTo>
                <a:lnTo>
                  <a:pt x="66" y="276"/>
                </a:lnTo>
                <a:lnTo>
                  <a:pt x="72" y="276"/>
                </a:lnTo>
                <a:lnTo>
                  <a:pt x="78" y="276"/>
                </a:lnTo>
                <a:lnTo>
                  <a:pt x="84" y="276"/>
                </a:lnTo>
                <a:lnTo>
                  <a:pt x="90" y="276"/>
                </a:lnTo>
                <a:lnTo>
                  <a:pt x="96" y="276"/>
                </a:lnTo>
                <a:lnTo>
                  <a:pt x="102" y="276"/>
                </a:lnTo>
                <a:lnTo>
                  <a:pt x="108" y="276"/>
                </a:lnTo>
                <a:lnTo>
                  <a:pt x="114" y="276"/>
                </a:lnTo>
                <a:lnTo>
                  <a:pt x="120" y="276"/>
                </a:lnTo>
                <a:lnTo>
                  <a:pt x="126" y="270"/>
                </a:lnTo>
                <a:lnTo>
                  <a:pt x="132" y="276"/>
                </a:lnTo>
                <a:lnTo>
                  <a:pt x="138" y="276"/>
                </a:lnTo>
                <a:lnTo>
                  <a:pt x="144" y="276"/>
                </a:lnTo>
                <a:lnTo>
                  <a:pt x="150" y="276"/>
                </a:lnTo>
                <a:lnTo>
                  <a:pt x="156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204" y="276"/>
                </a:lnTo>
                <a:lnTo>
                  <a:pt x="210" y="276"/>
                </a:lnTo>
                <a:lnTo>
                  <a:pt x="216" y="276"/>
                </a:lnTo>
                <a:lnTo>
                  <a:pt x="228" y="276"/>
                </a:lnTo>
                <a:lnTo>
                  <a:pt x="222" y="276"/>
                </a:lnTo>
                <a:lnTo>
                  <a:pt x="228" y="270"/>
                </a:lnTo>
                <a:lnTo>
                  <a:pt x="234" y="270"/>
                </a:lnTo>
                <a:lnTo>
                  <a:pt x="240" y="276"/>
                </a:lnTo>
                <a:lnTo>
                  <a:pt x="246" y="276"/>
                </a:lnTo>
                <a:lnTo>
                  <a:pt x="252" y="276"/>
                </a:lnTo>
                <a:lnTo>
                  <a:pt x="264" y="276"/>
                </a:lnTo>
                <a:lnTo>
                  <a:pt x="258" y="276"/>
                </a:lnTo>
                <a:lnTo>
                  <a:pt x="264" y="270"/>
                </a:lnTo>
                <a:lnTo>
                  <a:pt x="270" y="276"/>
                </a:lnTo>
                <a:lnTo>
                  <a:pt x="276" y="276"/>
                </a:lnTo>
                <a:lnTo>
                  <a:pt x="288" y="276"/>
                </a:lnTo>
                <a:lnTo>
                  <a:pt x="282" y="276"/>
                </a:lnTo>
                <a:lnTo>
                  <a:pt x="288" y="270"/>
                </a:lnTo>
                <a:lnTo>
                  <a:pt x="294" y="276"/>
                </a:lnTo>
                <a:lnTo>
                  <a:pt x="300" y="270"/>
                </a:lnTo>
                <a:lnTo>
                  <a:pt x="306" y="270"/>
                </a:lnTo>
                <a:lnTo>
                  <a:pt x="312" y="270"/>
                </a:lnTo>
                <a:lnTo>
                  <a:pt x="318" y="270"/>
                </a:lnTo>
                <a:lnTo>
                  <a:pt x="324" y="270"/>
                </a:lnTo>
                <a:lnTo>
                  <a:pt x="330" y="270"/>
                </a:lnTo>
                <a:lnTo>
                  <a:pt x="336" y="270"/>
                </a:lnTo>
                <a:lnTo>
                  <a:pt x="342" y="270"/>
                </a:lnTo>
                <a:lnTo>
                  <a:pt x="348" y="270"/>
                </a:lnTo>
                <a:lnTo>
                  <a:pt x="354" y="270"/>
                </a:lnTo>
                <a:lnTo>
                  <a:pt x="360" y="270"/>
                </a:lnTo>
                <a:lnTo>
                  <a:pt x="366" y="270"/>
                </a:lnTo>
                <a:lnTo>
                  <a:pt x="372" y="270"/>
                </a:lnTo>
                <a:lnTo>
                  <a:pt x="378" y="264"/>
                </a:lnTo>
                <a:lnTo>
                  <a:pt x="384" y="258"/>
                </a:lnTo>
                <a:lnTo>
                  <a:pt x="390" y="252"/>
                </a:lnTo>
                <a:lnTo>
                  <a:pt x="396" y="246"/>
                </a:lnTo>
                <a:lnTo>
                  <a:pt x="402" y="240"/>
                </a:lnTo>
                <a:lnTo>
                  <a:pt x="408" y="234"/>
                </a:lnTo>
                <a:lnTo>
                  <a:pt x="414" y="234"/>
                </a:lnTo>
                <a:lnTo>
                  <a:pt x="420" y="228"/>
                </a:lnTo>
                <a:lnTo>
                  <a:pt x="426" y="222"/>
                </a:lnTo>
                <a:lnTo>
                  <a:pt x="432" y="216"/>
                </a:lnTo>
                <a:lnTo>
                  <a:pt x="438" y="210"/>
                </a:lnTo>
                <a:lnTo>
                  <a:pt x="444" y="204"/>
                </a:lnTo>
                <a:lnTo>
                  <a:pt x="450" y="204"/>
                </a:lnTo>
                <a:lnTo>
                  <a:pt x="456" y="204"/>
                </a:lnTo>
                <a:lnTo>
                  <a:pt x="462" y="198"/>
                </a:lnTo>
                <a:lnTo>
                  <a:pt x="468" y="204"/>
                </a:lnTo>
                <a:lnTo>
                  <a:pt x="474" y="204"/>
                </a:lnTo>
                <a:lnTo>
                  <a:pt x="480" y="204"/>
                </a:lnTo>
                <a:lnTo>
                  <a:pt x="486" y="204"/>
                </a:lnTo>
                <a:lnTo>
                  <a:pt x="492" y="198"/>
                </a:lnTo>
                <a:lnTo>
                  <a:pt x="498" y="198"/>
                </a:lnTo>
                <a:lnTo>
                  <a:pt x="504" y="192"/>
                </a:lnTo>
                <a:lnTo>
                  <a:pt x="510" y="186"/>
                </a:lnTo>
                <a:lnTo>
                  <a:pt x="516" y="180"/>
                </a:lnTo>
                <a:lnTo>
                  <a:pt x="522" y="174"/>
                </a:lnTo>
                <a:lnTo>
                  <a:pt x="522" y="168"/>
                </a:lnTo>
                <a:lnTo>
                  <a:pt x="528" y="162"/>
                </a:lnTo>
                <a:lnTo>
                  <a:pt x="534" y="156"/>
                </a:lnTo>
                <a:lnTo>
                  <a:pt x="534" y="150"/>
                </a:lnTo>
                <a:lnTo>
                  <a:pt x="540" y="138"/>
                </a:lnTo>
                <a:lnTo>
                  <a:pt x="540" y="132"/>
                </a:lnTo>
                <a:lnTo>
                  <a:pt x="546" y="126"/>
                </a:lnTo>
                <a:lnTo>
                  <a:pt x="546" y="114"/>
                </a:lnTo>
                <a:lnTo>
                  <a:pt x="552" y="108"/>
                </a:lnTo>
                <a:lnTo>
                  <a:pt x="552" y="96"/>
                </a:lnTo>
                <a:lnTo>
                  <a:pt x="558" y="90"/>
                </a:lnTo>
                <a:lnTo>
                  <a:pt x="558" y="84"/>
                </a:lnTo>
                <a:lnTo>
                  <a:pt x="564" y="78"/>
                </a:lnTo>
                <a:lnTo>
                  <a:pt x="564" y="72"/>
                </a:lnTo>
                <a:lnTo>
                  <a:pt x="570" y="66"/>
                </a:lnTo>
                <a:lnTo>
                  <a:pt x="570" y="60"/>
                </a:lnTo>
                <a:lnTo>
                  <a:pt x="576" y="54"/>
                </a:lnTo>
                <a:lnTo>
                  <a:pt x="582" y="48"/>
                </a:lnTo>
                <a:lnTo>
                  <a:pt x="588" y="42"/>
                </a:lnTo>
                <a:lnTo>
                  <a:pt x="594" y="36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18"/>
                </a:lnTo>
                <a:lnTo>
                  <a:pt x="624" y="18"/>
                </a:lnTo>
                <a:lnTo>
                  <a:pt x="630" y="18"/>
                </a:lnTo>
                <a:lnTo>
                  <a:pt x="636" y="12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2" name="Freeform 993"/>
          <p:cNvSpPr>
            <a:spLocks/>
          </p:cNvSpPr>
          <p:nvPr/>
        </p:nvSpPr>
        <p:spPr bwMode="auto">
          <a:xfrm>
            <a:off x="3530600" y="1677988"/>
            <a:ext cx="590550" cy="133350"/>
          </a:xfrm>
          <a:custGeom>
            <a:avLst/>
            <a:gdLst>
              <a:gd name="T0" fmla="*/ 2147483646 w 516"/>
              <a:gd name="T1" fmla="*/ 0 h 84"/>
              <a:gd name="T2" fmla="*/ 2147483646 w 516"/>
              <a:gd name="T3" fmla="*/ 0 h 84"/>
              <a:gd name="T4" fmla="*/ 2147483646 w 516"/>
              <a:gd name="T5" fmla="*/ 2147483646 h 84"/>
              <a:gd name="T6" fmla="*/ 2147483646 w 516"/>
              <a:gd name="T7" fmla="*/ 2147483646 h 84"/>
              <a:gd name="T8" fmla="*/ 2147483646 w 516"/>
              <a:gd name="T9" fmla="*/ 2147483646 h 84"/>
              <a:gd name="T10" fmla="*/ 2147483646 w 516"/>
              <a:gd name="T11" fmla="*/ 2147483646 h 84"/>
              <a:gd name="T12" fmla="*/ 2147483646 w 516"/>
              <a:gd name="T13" fmla="*/ 2147483646 h 84"/>
              <a:gd name="T14" fmla="*/ 2147483646 w 516"/>
              <a:gd name="T15" fmla="*/ 2147483646 h 84"/>
              <a:gd name="T16" fmla="*/ 2147483646 w 516"/>
              <a:gd name="T17" fmla="*/ 2147483646 h 84"/>
              <a:gd name="T18" fmla="*/ 2147483646 w 516"/>
              <a:gd name="T19" fmla="*/ 2147483646 h 84"/>
              <a:gd name="T20" fmla="*/ 2147483646 w 516"/>
              <a:gd name="T21" fmla="*/ 2147483646 h 84"/>
              <a:gd name="T22" fmla="*/ 2147483646 w 516"/>
              <a:gd name="T23" fmla="*/ 2147483646 h 84"/>
              <a:gd name="T24" fmla="*/ 2147483646 w 516"/>
              <a:gd name="T25" fmla="*/ 2147483646 h 84"/>
              <a:gd name="T26" fmla="*/ 2147483646 w 516"/>
              <a:gd name="T27" fmla="*/ 2147483646 h 84"/>
              <a:gd name="T28" fmla="*/ 2147483646 w 516"/>
              <a:gd name="T29" fmla="*/ 2147483646 h 84"/>
              <a:gd name="T30" fmla="*/ 2147483646 w 516"/>
              <a:gd name="T31" fmla="*/ 2147483646 h 84"/>
              <a:gd name="T32" fmla="*/ 2147483646 w 516"/>
              <a:gd name="T33" fmla="*/ 2147483646 h 84"/>
              <a:gd name="T34" fmla="*/ 2147483646 w 516"/>
              <a:gd name="T35" fmla="*/ 2147483646 h 84"/>
              <a:gd name="T36" fmla="*/ 2147483646 w 516"/>
              <a:gd name="T37" fmla="*/ 2147483646 h 84"/>
              <a:gd name="T38" fmla="*/ 2147483646 w 516"/>
              <a:gd name="T39" fmla="*/ 2147483646 h 84"/>
              <a:gd name="T40" fmla="*/ 2147483646 w 516"/>
              <a:gd name="T41" fmla="*/ 2147483646 h 84"/>
              <a:gd name="T42" fmla="*/ 2147483646 w 516"/>
              <a:gd name="T43" fmla="*/ 2147483646 h 84"/>
              <a:gd name="T44" fmla="*/ 2147483646 w 516"/>
              <a:gd name="T45" fmla="*/ 2147483646 h 84"/>
              <a:gd name="T46" fmla="*/ 2147483646 w 516"/>
              <a:gd name="T47" fmla="*/ 2147483646 h 84"/>
              <a:gd name="T48" fmla="*/ 2147483646 w 516"/>
              <a:gd name="T49" fmla="*/ 2147483646 h 84"/>
              <a:gd name="T50" fmla="*/ 2147483646 w 516"/>
              <a:gd name="T51" fmla="*/ 2147483646 h 84"/>
              <a:gd name="T52" fmla="*/ 2147483646 w 516"/>
              <a:gd name="T53" fmla="*/ 2147483646 h 84"/>
              <a:gd name="T54" fmla="*/ 2147483646 w 516"/>
              <a:gd name="T55" fmla="*/ 2147483646 h 84"/>
              <a:gd name="T56" fmla="*/ 2147483646 w 516"/>
              <a:gd name="T57" fmla="*/ 2147483646 h 84"/>
              <a:gd name="T58" fmla="*/ 2147483646 w 516"/>
              <a:gd name="T59" fmla="*/ 2147483646 h 84"/>
              <a:gd name="T60" fmla="*/ 2147483646 w 516"/>
              <a:gd name="T61" fmla="*/ 2147483646 h 84"/>
              <a:gd name="T62" fmla="*/ 2147483646 w 516"/>
              <a:gd name="T63" fmla="*/ 2147483646 h 84"/>
              <a:gd name="T64" fmla="*/ 2147483646 w 516"/>
              <a:gd name="T65" fmla="*/ 2147483646 h 84"/>
              <a:gd name="T66" fmla="*/ 2147483646 w 516"/>
              <a:gd name="T67" fmla="*/ 2147483646 h 84"/>
              <a:gd name="T68" fmla="*/ 2147483646 w 516"/>
              <a:gd name="T69" fmla="*/ 2147483646 h 84"/>
              <a:gd name="T70" fmla="*/ 2147483646 w 516"/>
              <a:gd name="T71" fmla="*/ 2147483646 h 84"/>
              <a:gd name="T72" fmla="*/ 2147483646 w 516"/>
              <a:gd name="T73" fmla="*/ 2147483646 h 84"/>
              <a:gd name="T74" fmla="*/ 2147483646 w 516"/>
              <a:gd name="T75" fmla="*/ 2147483646 h 84"/>
              <a:gd name="T76" fmla="*/ 2147483646 w 516"/>
              <a:gd name="T77" fmla="*/ 2147483646 h 84"/>
              <a:gd name="T78" fmla="*/ 2147483646 w 516"/>
              <a:gd name="T79" fmla="*/ 2147483646 h 84"/>
              <a:gd name="T80" fmla="*/ 2147483646 w 516"/>
              <a:gd name="T81" fmla="*/ 2147483646 h 84"/>
              <a:gd name="T82" fmla="*/ 2147483646 w 516"/>
              <a:gd name="T83" fmla="*/ 2147483646 h 84"/>
              <a:gd name="T84" fmla="*/ 2147483646 w 516"/>
              <a:gd name="T85" fmla="*/ 2147483646 h 84"/>
              <a:gd name="T86" fmla="*/ 2147483646 w 516"/>
              <a:gd name="T87" fmla="*/ 2147483646 h 8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16"/>
              <a:gd name="T133" fmla="*/ 0 h 84"/>
              <a:gd name="T134" fmla="*/ 516 w 516"/>
              <a:gd name="T135" fmla="*/ 84 h 8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16" h="84">
                <a:moveTo>
                  <a:pt x="0" y="6"/>
                </a:moveTo>
                <a:lnTo>
                  <a:pt x="6" y="0"/>
                </a:lnTo>
                <a:lnTo>
                  <a:pt x="12" y="6"/>
                </a:lnTo>
                <a:lnTo>
                  <a:pt x="18" y="0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36"/>
                </a:lnTo>
                <a:lnTo>
                  <a:pt x="72" y="36"/>
                </a:lnTo>
                <a:lnTo>
                  <a:pt x="78" y="42"/>
                </a:lnTo>
                <a:lnTo>
                  <a:pt x="84" y="48"/>
                </a:lnTo>
                <a:lnTo>
                  <a:pt x="90" y="48"/>
                </a:lnTo>
                <a:lnTo>
                  <a:pt x="96" y="54"/>
                </a:lnTo>
                <a:lnTo>
                  <a:pt x="102" y="60"/>
                </a:lnTo>
                <a:lnTo>
                  <a:pt x="108" y="60"/>
                </a:lnTo>
                <a:lnTo>
                  <a:pt x="114" y="60"/>
                </a:lnTo>
                <a:lnTo>
                  <a:pt x="120" y="66"/>
                </a:lnTo>
                <a:lnTo>
                  <a:pt x="126" y="66"/>
                </a:lnTo>
                <a:lnTo>
                  <a:pt x="132" y="66"/>
                </a:lnTo>
                <a:lnTo>
                  <a:pt x="138" y="66"/>
                </a:lnTo>
                <a:lnTo>
                  <a:pt x="144" y="66"/>
                </a:lnTo>
                <a:lnTo>
                  <a:pt x="150" y="72"/>
                </a:lnTo>
                <a:lnTo>
                  <a:pt x="156" y="66"/>
                </a:lnTo>
                <a:lnTo>
                  <a:pt x="162" y="66"/>
                </a:lnTo>
                <a:lnTo>
                  <a:pt x="168" y="66"/>
                </a:lnTo>
                <a:lnTo>
                  <a:pt x="174" y="66"/>
                </a:lnTo>
                <a:lnTo>
                  <a:pt x="180" y="66"/>
                </a:lnTo>
                <a:lnTo>
                  <a:pt x="186" y="66"/>
                </a:lnTo>
                <a:lnTo>
                  <a:pt x="192" y="60"/>
                </a:lnTo>
                <a:lnTo>
                  <a:pt x="198" y="60"/>
                </a:lnTo>
                <a:lnTo>
                  <a:pt x="204" y="60"/>
                </a:lnTo>
                <a:lnTo>
                  <a:pt x="210" y="60"/>
                </a:lnTo>
                <a:lnTo>
                  <a:pt x="216" y="60"/>
                </a:lnTo>
                <a:lnTo>
                  <a:pt x="222" y="60"/>
                </a:lnTo>
                <a:lnTo>
                  <a:pt x="228" y="60"/>
                </a:lnTo>
                <a:lnTo>
                  <a:pt x="234" y="60"/>
                </a:lnTo>
                <a:lnTo>
                  <a:pt x="240" y="60"/>
                </a:lnTo>
                <a:lnTo>
                  <a:pt x="246" y="60"/>
                </a:lnTo>
                <a:lnTo>
                  <a:pt x="252" y="60"/>
                </a:lnTo>
                <a:lnTo>
                  <a:pt x="258" y="60"/>
                </a:lnTo>
                <a:lnTo>
                  <a:pt x="264" y="66"/>
                </a:lnTo>
                <a:lnTo>
                  <a:pt x="270" y="66"/>
                </a:lnTo>
                <a:lnTo>
                  <a:pt x="276" y="66"/>
                </a:lnTo>
                <a:lnTo>
                  <a:pt x="282" y="72"/>
                </a:lnTo>
                <a:lnTo>
                  <a:pt x="288" y="72"/>
                </a:lnTo>
                <a:lnTo>
                  <a:pt x="294" y="72"/>
                </a:lnTo>
                <a:lnTo>
                  <a:pt x="300" y="78"/>
                </a:lnTo>
                <a:lnTo>
                  <a:pt x="312" y="78"/>
                </a:lnTo>
                <a:lnTo>
                  <a:pt x="306" y="78"/>
                </a:lnTo>
                <a:lnTo>
                  <a:pt x="312" y="78"/>
                </a:lnTo>
                <a:lnTo>
                  <a:pt x="318" y="78"/>
                </a:lnTo>
                <a:lnTo>
                  <a:pt x="324" y="78"/>
                </a:lnTo>
                <a:lnTo>
                  <a:pt x="330" y="78"/>
                </a:lnTo>
                <a:lnTo>
                  <a:pt x="336" y="78"/>
                </a:lnTo>
                <a:lnTo>
                  <a:pt x="342" y="78"/>
                </a:lnTo>
                <a:lnTo>
                  <a:pt x="348" y="78"/>
                </a:lnTo>
                <a:lnTo>
                  <a:pt x="354" y="78"/>
                </a:lnTo>
                <a:lnTo>
                  <a:pt x="366" y="78"/>
                </a:lnTo>
                <a:lnTo>
                  <a:pt x="360" y="78"/>
                </a:lnTo>
                <a:lnTo>
                  <a:pt x="366" y="78"/>
                </a:lnTo>
                <a:lnTo>
                  <a:pt x="372" y="84"/>
                </a:lnTo>
                <a:lnTo>
                  <a:pt x="378" y="84"/>
                </a:lnTo>
                <a:lnTo>
                  <a:pt x="384" y="84"/>
                </a:lnTo>
                <a:lnTo>
                  <a:pt x="390" y="84"/>
                </a:lnTo>
                <a:lnTo>
                  <a:pt x="396" y="84"/>
                </a:lnTo>
                <a:lnTo>
                  <a:pt x="402" y="84"/>
                </a:lnTo>
                <a:lnTo>
                  <a:pt x="408" y="84"/>
                </a:lnTo>
                <a:lnTo>
                  <a:pt x="414" y="84"/>
                </a:lnTo>
                <a:lnTo>
                  <a:pt x="420" y="84"/>
                </a:lnTo>
                <a:lnTo>
                  <a:pt x="426" y="84"/>
                </a:lnTo>
                <a:lnTo>
                  <a:pt x="432" y="84"/>
                </a:lnTo>
                <a:lnTo>
                  <a:pt x="438" y="84"/>
                </a:lnTo>
                <a:lnTo>
                  <a:pt x="444" y="84"/>
                </a:lnTo>
                <a:lnTo>
                  <a:pt x="450" y="84"/>
                </a:lnTo>
                <a:lnTo>
                  <a:pt x="456" y="84"/>
                </a:lnTo>
                <a:lnTo>
                  <a:pt x="462" y="84"/>
                </a:lnTo>
                <a:lnTo>
                  <a:pt x="468" y="84"/>
                </a:lnTo>
                <a:lnTo>
                  <a:pt x="474" y="84"/>
                </a:lnTo>
                <a:lnTo>
                  <a:pt x="480" y="84"/>
                </a:lnTo>
                <a:lnTo>
                  <a:pt x="486" y="84"/>
                </a:lnTo>
                <a:lnTo>
                  <a:pt x="492" y="84"/>
                </a:lnTo>
                <a:lnTo>
                  <a:pt x="498" y="84"/>
                </a:lnTo>
                <a:lnTo>
                  <a:pt x="504" y="84"/>
                </a:lnTo>
                <a:lnTo>
                  <a:pt x="510" y="84"/>
                </a:lnTo>
                <a:lnTo>
                  <a:pt x="516" y="8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3" name="Freeform 994"/>
          <p:cNvSpPr>
            <a:spLocks/>
          </p:cNvSpPr>
          <p:nvPr/>
        </p:nvSpPr>
        <p:spPr bwMode="auto">
          <a:xfrm>
            <a:off x="2741613" y="1830388"/>
            <a:ext cx="857250" cy="238125"/>
          </a:xfrm>
          <a:custGeom>
            <a:avLst/>
            <a:gdLst>
              <a:gd name="T0" fmla="*/ 2147483646 w 750"/>
              <a:gd name="T1" fmla="*/ 2147483646 h 150"/>
              <a:gd name="T2" fmla="*/ 2147483646 w 750"/>
              <a:gd name="T3" fmla="*/ 2147483646 h 150"/>
              <a:gd name="T4" fmla="*/ 2147483646 w 750"/>
              <a:gd name="T5" fmla="*/ 2147483646 h 150"/>
              <a:gd name="T6" fmla="*/ 2147483646 w 750"/>
              <a:gd name="T7" fmla="*/ 2147483646 h 150"/>
              <a:gd name="T8" fmla="*/ 2147483646 w 750"/>
              <a:gd name="T9" fmla="*/ 2147483646 h 150"/>
              <a:gd name="T10" fmla="*/ 2147483646 w 750"/>
              <a:gd name="T11" fmla="*/ 2147483646 h 150"/>
              <a:gd name="T12" fmla="*/ 2147483646 w 750"/>
              <a:gd name="T13" fmla="*/ 2147483646 h 150"/>
              <a:gd name="T14" fmla="*/ 2147483646 w 750"/>
              <a:gd name="T15" fmla="*/ 2147483646 h 150"/>
              <a:gd name="T16" fmla="*/ 2147483646 w 750"/>
              <a:gd name="T17" fmla="*/ 2147483646 h 150"/>
              <a:gd name="T18" fmla="*/ 2147483646 w 750"/>
              <a:gd name="T19" fmla="*/ 2147483646 h 150"/>
              <a:gd name="T20" fmla="*/ 2147483646 w 750"/>
              <a:gd name="T21" fmla="*/ 2147483646 h 150"/>
              <a:gd name="T22" fmla="*/ 2147483646 w 750"/>
              <a:gd name="T23" fmla="*/ 2147483646 h 150"/>
              <a:gd name="T24" fmla="*/ 2147483646 w 750"/>
              <a:gd name="T25" fmla="*/ 2147483646 h 150"/>
              <a:gd name="T26" fmla="*/ 2147483646 w 750"/>
              <a:gd name="T27" fmla="*/ 2147483646 h 150"/>
              <a:gd name="T28" fmla="*/ 2147483646 w 750"/>
              <a:gd name="T29" fmla="*/ 2147483646 h 150"/>
              <a:gd name="T30" fmla="*/ 2147483646 w 750"/>
              <a:gd name="T31" fmla="*/ 2147483646 h 150"/>
              <a:gd name="T32" fmla="*/ 2147483646 w 750"/>
              <a:gd name="T33" fmla="*/ 2147483646 h 150"/>
              <a:gd name="T34" fmla="*/ 2147483646 w 750"/>
              <a:gd name="T35" fmla="*/ 2147483646 h 150"/>
              <a:gd name="T36" fmla="*/ 2147483646 w 750"/>
              <a:gd name="T37" fmla="*/ 2147483646 h 150"/>
              <a:gd name="T38" fmla="*/ 2147483646 w 750"/>
              <a:gd name="T39" fmla="*/ 2147483646 h 150"/>
              <a:gd name="T40" fmla="*/ 2147483646 w 750"/>
              <a:gd name="T41" fmla="*/ 2147483646 h 150"/>
              <a:gd name="T42" fmla="*/ 2147483646 w 750"/>
              <a:gd name="T43" fmla="*/ 2147483646 h 150"/>
              <a:gd name="T44" fmla="*/ 2147483646 w 750"/>
              <a:gd name="T45" fmla="*/ 2147483646 h 150"/>
              <a:gd name="T46" fmla="*/ 2147483646 w 750"/>
              <a:gd name="T47" fmla="*/ 2147483646 h 150"/>
              <a:gd name="T48" fmla="*/ 2147483646 w 750"/>
              <a:gd name="T49" fmla="*/ 2147483646 h 150"/>
              <a:gd name="T50" fmla="*/ 2147483646 w 750"/>
              <a:gd name="T51" fmla="*/ 2147483646 h 150"/>
              <a:gd name="T52" fmla="*/ 2147483646 w 750"/>
              <a:gd name="T53" fmla="*/ 2147483646 h 150"/>
              <a:gd name="T54" fmla="*/ 2147483646 w 750"/>
              <a:gd name="T55" fmla="*/ 2147483646 h 150"/>
              <a:gd name="T56" fmla="*/ 2147483646 w 750"/>
              <a:gd name="T57" fmla="*/ 2147483646 h 150"/>
              <a:gd name="T58" fmla="*/ 2147483646 w 750"/>
              <a:gd name="T59" fmla="*/ 2147483646 h 150"/>
              <a:gd name="T60" fmla="*/ 2147483646 w 750"/>
              <a:gd name="T61" fmla="*/ 2147483646 h 150"/>
              <a:gd name="T62" fmla="*/ 2147483646 w 750"/>
              <a:gd name="T63" fmla="*/ 2147483646 h 150"/>
              <a:gd name="T64" fmla="*/ 2147483646 w 750"/>
              <a:gd name="T65" fmla="*/ 2147483646 h 150"/>
              <a:gd name="T66" fmla="*/ 2147483646 w 750"/>
              <a:gd name="T67" fmla="*/ 2147483646 h 150"/>
              <a:gd name="T68" fmla="*/ 2147483646 w 750"/>
              <a:gd name="T69" fmla="*/ 2147483646 h 150"/>
              <a:gd name="T70" fmla="*/ 2147483646 w 750"/>
              <a:gd name="T71" fmla="*/ 2147483646 h 150"/>
              <a:gd name="T72" fmla="*/ 2147483646 w 750"/>
              <a:gd name="T73" fmla="*/ 0 h 150"/>
              <a:gd name="T74" fmla="*/ 2147483646 w 750"/>
              <a:gd name="T75" fmla="*/ 0 h 150"/>
              <a:gd name="T76" fmla="*/ 2147483646 w 750"/>
              <a:gd name="T77" fmla="*/ 0 h 150"/>
              <a:gd name="T78" fmla="*/ 2147483646 w 750"/>
              <a:gd name="T79" fmla="*/ 2147483646 h 150"/>
              <a:gd name="T80" fmla="*/ 2147483646 w 750"/>
              <a:gd name="T81" fmla="*/ 2147483646 h 150"/>
              <a:gd name="T82" fmla="*/ 2147483646 w 750"/>
              <a:gd name="T83" fmla="*/ 2147483646 h 15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150"/>
              <a:gd name="T128" fmla="*/ 750 w 750"/>
              <a:gd name="T129" fmla="*/ 150 h 15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150">
                <a:moveTo>
                  <a:pt x="0" y="150"/>
                </a:moveTo>
                <a:lnTo>
                  <a:pt x="6" y="150"/>
                </a:lnTo>
                <a:lnTo>
                  <a:pt x="12" y="150"/>
                </a:lnTo>
                <a:lnTo>
                  <a:pt x="18" y="150"/>
                </a:lnTo>
                <a:lnTo>
                  <a:pt x="24" y="150"/>
                </a:lnTo>
                <a:lnTo>
                  <a:pt x="30" y="150"/>
                </a:lnTo>
                <a:lnTo>
                  <a:pt x="36" y="150"/>
                </a:lnTo>
                <a:lnTo>
                  <a:pt x="42" y="150"/>
                </a:lnTo>
                <a:lnTo>
                  <a:pt x="48" y="150"/>
                </a:lnTo>
                <a:lnTo>
                  <a:pt x="54" y="150"/>
                </a:lnTo>
                <a:lnTo>
                  <a:pt x="60" y="150"/>
                </a:lnTo>
                <a:lnTo>
                  <a:pt x="66" y="150"/>
                </a:lnTo>
                <a:lnTo>
                  <a:pt x="72" y="150"/>
                </a:lnTo>
                <a:lnTo>
                  <a:pt x="78" y="150"/>
                </a:lnTo>
                <a:lnTo>
                  <a:pt x="84" y="150"/>
                </a:lnTo>
                <a:lnTo>
                  <a:pt x="90" y="150"/>
                </a:lnTo>
                <a:lnTo>
                  <a:pt x="96" y="150"/>
                </a:lnTo>
                <a:lnTo>
                  <a:pt x="102" y="150"/>
                </a:lnTo>
                <a:lnTo>
                  <a:pt x="108" y="150"/>
                </a:lnTo>
                <a:lnTo>
                  <a:pt x="114" y="150"/>
                </a:lnTo>
                <a:lnTo>
                  <a:pt x="120" y="150"/>
                </a:lnTo>
                <a:lnTo>
                  <a:pt x="126" y="150"/>
                </a:lnTo>
                <a:lnTo>
                  <a:pt x="132" y="150"/>
                </a:lnTo>
                <a:lnTo>
                  <a:pt x="138" y="150"/>
                </a:lnTo>
                <a:lnTo>
                  <a:pt x="144" y="150"/>
                </a:lnTo>
                <a:lnTo>
                  <a:pt x="150" y="150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74" y="150"/>
                </a:lnTo>
                <a:lnTo>
                  <a:pt x="180" y="150"/>
                </a:lnTo>
                <a:lnTo>
                  <a:pt x="186" y="150"/>
                </a:lnTo>
                <a:lnTo>
                  <a:pt x="192" y="150"/>
                </a:lnTo>
                <a:lnTo>
                  <a:pt x="198" y="150"/>
                </a:lnTo>
                <a:lnTo>
                  <a:pt x="204" y="150"/>
                </a:lnTo>
                <a:lnTo>
                  <a:pt x="210" y="150"/>
                </a:lnTo>
                <a:lnTo>
                  <a:pt x="216" y="150"/>
                </a:lnTo>
                <a:lnTo>
                  <a:pt x="222" y="150"/>
                </a:lnTo>
                <a:lnTo>
                  <a:pt x="228" y="150"/>
                </a:lnTo>
                <a:lnTo>
                  <a:pt x="234" y="150"/>
                </a:lnTo>
                <a:lnTo>
                  <a:pt x="240" y="150"/>
                </a:lnTo>
                <a:lnTo>
                  <a:pt x="246" y="150"/>
                </a:lnTo>
                <a:lnTo>
                  <a:pt x="252" y="150"/>
                </a:lnTo>
                <a:lnTo>
                  <a:pt x="258" y="150"/>
                </a:lnTo>
                <a:lnTo>
                  <a:pt x="264" y="150"/>
                </a:lnTo>
                <a:lnTo>
                  <a:pt x="270" y="150"/>
                </a:lnTo>
                <a:lnTo>
                  <a:pt x="276" y="150"/>
                </a:lnTo>
                <a:lnTo>
                  <a:pt x="282" y="150"/>
                </a:lnTo>
                <a:lnTo>
                  <a:pt x="288" y="150"/>
                </a:lnTo>
                <a:lnTo>
                  <a:pt x="294" y="150"/>
                </a:lnTo>
                <a:lnTo>
                  <a:pt x="300" y="150"/>
                </a:lnTo>
                <a:lnTo>
                  <a:pt x="306" y="150"/>
                </a:lnTo>
                <a:lnTo>
                  <a:pt x="312" y="150"/>
                </a:lnTo>
                <a:lnTo>
                  <a:pt x="318" y="150"/>
                </a:lnTo>
                <a:lnTo>
                  <a:pt x="324" y="150"/>
                </a:lnTo>
                <a:lnTo>
                  <a:pt x="330" y="150"/>
                </a:lnTo>
                <a:lnTo>
                  <a:pt x="336" y="150"/>
                </a:lnTo>
                <a:lnTo>
                  <a:pt x="342" y="150"/>
                </a:lnTo>
                <a:lnTo>
                  <a:pt x="348" y="150"/>
                </a:lnTo>
                <a:lnTo>
                  <a:pt x="354" y="150"/>
                </a:lnTo>
                <a:lnTo>
                  <a:pt x="360" y="150"/>
                </a:lnTo>
                <a:lnTo>
                  <a:pt x="366" y="144"/>
                </a:lnTo>
                <a:lnTo>
                  <a:pt x="372" y="144"/>
                </a:lnTo>
                <a:lnTo>
                  <a:pt x="378" y="138"/>
                </a:lnTo>
                <a:lnTo>
                  <a:pt x="390" y="126"/>
                </a:lnTo>
                <a:lnTo>
                  <a:pt x="390" y="120"/>
                </a:lnTo>
                <a:lnTo>
                  <a:pt x="396" y="114"/>
                </a:lnTo>
                <a:lnTo>
                  <a:pt x="402" y="108"/>
                </a:lnTo>
                <a:lnTo>
                  <a:pt x="408" y="108"/>
                </a:lnTo>
                <a:lnTo>
                  <a:pt x="414" y="102"/>
                </a:lnTo>
                <a:lnTo>
                  <a:pt x="420" y="102"/>
                </a:lnTo>
                <a:lnTo>
                  <a:pt x="426" y="108"/>
                </a:lnTo>
                <a:lnTo>
                  <a:pt x="432" y="108"/>
                </a:lnTo>
                <a:lnTo>
                  <a:pt x="438" y="108"/>
                </a:lnTo>
                <a:lnTo>
                  <a:pt x="444" y="108"/>
                </a:lnTo>
                <a:lnTo>
                  <a:pt x="450" y="102"/>
                </a:lnTo>
                <a:lnTo>
                  <a:pt x="456" y="96"/>
                </a:lnTo>
                <a:lnTo>
                  <a:pt x="462" y="96"/>
                </a:lnTo>
                <a:lnTo>
                  <a:pt x="468" y="90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84"/>
                </a:lnTo>
                <a:lnTo>
                  <a:pt x="498" y="78"/>
                </a:lnTo>
                <a:lnTo>
                  <a:pt x="504" y="78"/>
                </a:lnTo>
                <a:lnTo>
                  <a:pt x="510" y="72"/>
                </a:lnTo>
                <a:lnTo>
                  <a:pt x="516" y="72"/>
                </a:lnTo>
                <a:lnTo>
                  <a:pt x="522" y="72"/>
                </a:lnTo>
                <a:lnTo>
                  <a:pt x="528" y="66"/>
                </a:lnTo>
                <a:lnTo>
                  <a:pt x="534" y="66"/>
                </a:lnTo>
                <a:lnTo>
                  <a:pt x="540" y="66"/>
                </a:lnTo>
                <a:lnTo>
                  <a:pt x="546" y="66"/>
                </a:lnTo>
                <a:lnTo>
                  <a:pt x="552" y="72"/>
                </a:lnTo>
                <a:lnTo>
                  <a:pt x="558" y="72"/>
                </a:lnTo>
                <a:lnTo>
                  <a:pt x="564" y="78"/>
                </a:lnTo>
                <a:lnTo>
                  <a:pt x="570" y="78"/>
                </a:lnTo>
                <a:lnTo>
                  <a:pt x="576" y="78"/>
                </a:lnTo>
                <a:lnTo>
                  <a:pt x="582" y="72"/>
                </a:lnTo>
                <a:lnTo>
                  <a:pt x="588" y="66"/>
                </a:lnTo>
                <a:lnTo>
                  <a:pt x="594" y="60"/>
                </a:lnTo>
                <a:lnTo>
                  <a:pt x="594" y="54"/>
                </a:lnTo>
                <a:lnTo>
                  <a:pt x="600" y="48"/>
                </a:lnTo>
                <a:lnTo>
                  <a:pt x="600" y="42"/>
                </a:lnTo>
                <a:lnTo>
                  <a:pt x="612" y="30"/>
                </a:lnTo>
                <a:lnTo>
                  <a:pt x="612" y="24"/>
                </a:lnTo>
                <a:lnTo>
                  <a:pt x="618" y="18"/>
                </a:lnTo>
                <a:lnTo>
                  <a:pt x="624" y="12"/>
                </a:lnTo>
                <a:lnTo>
                  <a:pt x="630" y="6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12"/>
                </a:lnTo>
                <a:lnTo>
                  <a:pt x="726" y="12"/>
                </a:lnTo>
                <a:lnTo>
                  <a:pt x="732" y="18"/>
                </a:lnTo>
                <a:lnTo>
                  <a:pt x="738" y="18"/>
                </a:lnTo>
                <a:lnTo>
                  <a:pt x="744" y="18"/>
                </a:lnTo>
                <a:lnTo>
                  <a:pt x="750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4" name="Freeform 995"/>
          <p:cNvSpPr>
            <a:spLocks/>
          </p:cNvSpPr>
          <p:nvPr/>
        </p:nvSpPr>
        <p:spPr bwMode="auto">
          <a:xfrm>
            <a:off x="3598863" y="1820863"/>
            <a:ext cx="522287" cy="47625"/>
          </a:xfrm>
          <a:custGeom>
            <a:avLst/>
            <a:gdLst>
              <a:gd name="T0" fmla="*/ 2147483646 w 456"/>
              <a:gd name="T1" fmla="*/ 2147483646 h 30"/>
              <a:gd name="T2" fmla="*/ 2147483646 w 456"/>
              <a:gd name="T3" fmla="*/ 2147483646 h 30"/>
              <a:gd name="T4" fmla="*/ 2147483646 w 456"/>
              <a:gd name="T5" fmla="*/ 2147483646 h 30"/>
              <a:gd name="T6" fmla="*/ 2147483646 w 456"/>
              <a:gd name="T7" fmla="*/ 2147483646 h 30"/>
              <a:gd name="T8" fmla="*/ 2147483646 w 456"/>
              <a:gd name="T9" fmla="*/ 2147483646 h 30"/>
              <a:gd name="T10" fmla="*/ 2147483646 w 456"/>
              <a:gd name="T11" fmla="*/ 2147483646 h 30"/>
              <a:gd name="T12" fmla="*/ 2147483646 w 456"/>
              <a:gd name="T13" fmla="*/ 2147483646 h 30"/>
              <a:gd name="T14" fmla="*/ 2147483646 w 456"/>
              <a:gd name="T15" fmla="*/ 2147483646 h 30"/>
              <a:gd name="T16" fmla="*/ 2147483646 w 456"/>
              <a:gd name="T17" fmla="*/ 2147483646 h 30"/>
              <a:gd name="T18" fmla="*/ 2147483646 w 456"/>
              <a:gd name="T19" fmla="*/ 2147483646 h 30"/>
              <a:gd name="T20" fmla="*/ 2147483646 w 456"/>
              <a:gd name="T21" fmla="*/ 2147483646 h 30"/>
              <a:gd name="T22" fmla="*/ 2147483646 w 456"/>
              <a:gd name="T23" fmla="*/ 0 h 30"/>
              <a:gd name="T24" fmla="*/ 2147483646 w 456"/>
              <a:gd name="T25" fmla="*/ 0 h 30"/>
              <a:gd name="T26" fmla="*/ 2147483646 w 456"/>
              <a:gd name="T27" fmla="*/ 0 h 30"/>
              <a:gd name="T28" fmla="*/ 2147483646 w 456"/>
              <a:gd name="T29" fmla="*/ 2147483646 h 30"/>
              <a:gd name="T30" fmla="*/ 2147483646 w 456"/>
              <a:gd name="T31" fmla="*/ 2147483646 h 30"/>
              <a:gd name="T32" fmla="*/ 2147483646 w 456"/>
              <a:gd name="T33" fmla="*/ 2147483646 h 30"/>
              <a:gd name="T34" fmla="*/ 2147483646 w 456"/>
              <a:gd name="T35" fmla="*/ 2147483646 h 30"/>
              <a:gd name="T36" fmla="*/ 2147483646 w 456"/>
              <a:gd name="T37" fmla="*/ 2147483646 h 30"/>
              <a:gd name="T38" fmla="*/ 2147483646 w 456"/>
              <a:gd name="T39" fmla="*/ 2147483646 h 30"/>
              <a:gd name="T40" fmla="*/ 2147483646 w 456"/>
              <a:gd name="T41" fmla="*/ 2147483646 h 30"/>
              <a:gd name="T42" fmla="*/ 2147483646 w 456"/>
              <a:gd name="T43" fmla="*/ 2147483646 h 30"/>
              <a:gd name="T44" fmla="*/ 2147483646 w 456"/>
              <a:gd name="T45" fmla="*/ 2147483646 h 30"/>
              <a:gd name="T46" fmla="*/ 2147483646 w 456"/>
              <a:gd name="T47" fmla="*/ 2147483646 h 30"/>
              <a:gd name="T48" fmla="*/ 2147483646 w 456"/>
              <a:gd name="T49" fmla="*/ 2147483646 h 30"/>
              <a:gd name="T50" fmla="*/ 2147483646 w 456"/>
              <a:gd name="T51" fmla="*/ 2147483646 h 30"/>
              <a:gd name="T52" fmla="*/ 2147483646 w 456"/>
              <a:gd name="T53" fmla="*/ 2147483646 h 30"/>
              <a:gd name="T54" fmla="*/ 2147483646 w 456"/>
              <a:gd name="T55" fmla="*/ 2147483646 h 30"/>
              <a:gd name="T56" fmla="*/ 2147483646 w 456"/>
              <a:gd name="T57" fmla="*/ 2147483646 h 30"/>
              <a:gd name="T58" fmla="*/ 2147483646 w 456"/>
              <a:gd name="T59" fmla="*/ 2147483646 h 30"/>
              <a:gd name="T60" fmla="*/ 2147483646 w 456"/>
              <a:gd name="T61" fmla="*/ 2147483646 h 30"/>
              <a:gd name="T62" fmla="*/ 2147483646 w 456"/>
              <a:gd name="T63" fmla="*/ 2147483646 h 30"/>
              <a:gd name="T64" fmla="*/ 2147483646 w 456"/>
              <a:gd name="T65" fmla="*/ 2147483646 h 30"/>
              <a:gd name="T66" fmla="*/ 2147483646 w 456"/>
              <a:gd name="T67" fmla="*/ 2147483646 h 30"/>
              <a:gd name="T68" fmla="*/ 2147483646 w 456"/>
              <a:gd name="T69" fmla="*/ 2147483646 h 30"/>
              <a:gd name="T70" fmla="*/ 2147483646 w 456"/>
              <a:gd name="T71" fmla="*/ 2147483646 h 30"/>
              <a:gd name="T72" fmla="*/ 2147483646 w 456"/>
              <a:gd name="T73" fmla="*/ 2147483646 h 30"/>
              <a:gd name="T74" fmla="*/ 2147483646 w 456"/>
              <a:gd name="T75" fmla="*/ 2147483646 h 30"/>
              <a:gd name="T76" fmla="*/ 2147483646 w 456"/>
              <a:gd name="T77" fmla="*/ 2147483646 h 3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30"/>
              <a:gd name="T119" fmla="*/ 456 w 456"/>
              <a:gd name="T120" fmla="*/ 30 h 3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30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30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12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54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8"/>
                </a:lnTo>
                <a:lnTo>
                  <a:pt x="456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5" name="Freeform 996"/>
          <p:cNvSpPr>
            <a:spLocks/>
          </p:cNvSpPr>
          <p:nvPr/>
        </p:nvSpPr>
        <p:spPr bwMode="auto">
          <a:xfrm>
            <a:off x="2741613" y="1754188"/>
            <a:ext cx="788987" cy="266700"/>
          </a:xfrm>
          <a:custGeom>
            <a:avLst/>
            <a:gdLst>
              <a:gd name="T0" fmla="*/ 2147483646 w 690"/>
              <a:gd name="T1" fmla="*/ 2147483646 h 168"/>
              <a:gd name="T2" fmla="*/ 2147483646 w 690"/>
              <a:gd name="T3" fmla="*/ 2147483646 h 168"/>
              <a:gd name="T4" fmla="*/ 2147483646 w 690"/>
              <a:gd name="T5" fmla="*/ 2147483646 h 168"/>
              <a:gd name="T6" fmla="*/ 2147483646 w 690"/>
              <a:gd name="T7" fmla="*/ 2147483646 h 168"/>
              <a:gd name="T8" fmla="*/ 2147483646 w 690"/>
              <a:gd name="T9" fmla="*/ 2147483646 h 168"/>
              <a:gd name="T10" fmla="*/ 2147483646 w 690"/>
              <a:gd name="T11" fmla="*/ 2147483646 h 168"/>
              <a:gd name="T12" fmla="*/ 2147483646 w 690"/>
              <a:gd name="T13" fmla="*/ 2147483646 h 168"/>
              <a:gd name="T14" fmla="*/ 2147483646 w 690"/>
              <a:gd name="T15" fmla="*/ 2147483646 h 168"/>
              <a:gd name="T16" fmla="*/ 2147483646 w 690"/>
              <a:gd name="T17" fmla="*/ 2147483646 h 168"/>
              <a:gd name="T18" fmla="*/ 2147483646 w 690"/>
              <a:gd name="T19" fmla="*/ 2147483646 h 168"/>
              <a:gd name="T20" fmla="*/ 2147483646 w 690"/>
              <a:gd name="T21" fmla="*/ 2147483646 h 168"/>
              <a:gd name="T22" fmla="*/ 2147483646 w 690"/>
              <a:gd name="T23" fmla="*/ 2147483646 h 168"/>
              <a:gd name="T24" fmla="*/ 2147483646 w 690"/>
              <a:gd name="T25" fmla="*/ 2147483646 h 168"/>
              <a:gd name="T26" fmla="*/ 2147483646 w 690"/>
              <a:gd name="T27" fmla="*/ 2147483646 h 168"/>
              <a:gd name="T28" fmla="*/ 2147483646 w 690"/>
              <a:gd name="T29" fmla="*/ 2147483646 h 168"/>
              <a:gd name="T30" fmla="*/ 2147483646 w 690"/>
              <a:gd name="T31" fmla="*/ 2147483646 h 168"/>
              <a:gd name="T32" fmla="*/ 2147483646 w 690"/>
              <a:gd name="T33" fmla="*/ 2147483646 h 168"/>
              <a:gd name="T34" fmla="*/ 2147483646 w 690"/>
              <a:gd name="T35" fmla="*/ 2147483646 h 168"/>
              <a:gd name="T36" fmla="*/ 2147483646 w 690"/>
              <a:gd name="T37" fmla="*/ 2147483646 h 168"/>
              <a:gd name="T38" fmla="*/ 2147483646 w 690"/>
              <a:gd name="T39" fmla="*/ 2147483646 h 168"/>
              <a:gd name="T40" fmla="*/ 2147483646 w 690"/>
              <a:gd name="T41" fmla="*/ 2147483646 h 168"/>
              <a:gd name="T42" fmla="*/ 2147483646 w 690"/>
              <a:gd name="T43" fmla="*/ 2147483646 h 168"/>
              <a:gd name="T44" fmla="*/ 2147483646 w 690"/>
              <a:gd name="T45" fmla="*/ 2147483646 h 168"/>
              <a:gd name="T46" fmla="*/ 2147483646 w 690"/>
              <a:gd name="T47" fmla="*/ 2147483646 h 168"/>
              <a:gd name="T48" fmla="*/ 2147483646 w 690"/>
              <a:gd name="T49" fmla="*/ 2147483646 h 168"/>
              <a:gd name="T50" fmla="*/ 2147483646 w 690"/>
              <a:gd name="T51" fmla="*/ 2147483646 h 168"/>
              <a:gd name="T52" fmla="*/ 2147483646 w 690"/>
              <a:gd name="T53" fmla="*/ 2147483646 h 168"/>
              <a:gd name="T54" fmla="*/ 2147483646 w 690"/>
              <a:gd name="T55" fmla="*/ 2147483646 h 168"/>
              <a:gd name="T56" fmla="*/ 2147483646 w 690"/>
              <a:gd name="T57" fmla="*/ 2147483646 h 168"/>
              <a:gd name="T58" fmla="*/ 2147483646 w 690"/>
              <a:gd name="T59" fmla="*/ 2147483646 h 168"/>
              <a:gd name="T60" fmla="*/ 2147483646 w 690"/>
              <a:gd name="T61" fmla="*/ 2147483646 h 168"/>
              <a:gd name="T62" fmla="*/ 2147483646 w 690"/>
              <a:gd name="T63" fmla="*/ 2147483646 h 168"/>
              <a:gd name="T64" fmla="*/ 2147483646 w 690"/>
              <a:gd name="T65" fmla="*/ 2147483646 h 168"/>
              <a:gd name="T66" fmla="*/ 2147483646 w 690"/>
              <a:gd name="T67" fmla="*/ 2147483646 h 168"/>
              <a:gd name="T68" fmla="*/ 2147483646 w 690"/>
              <a:gd name="T69" fmla="*/ 2147483646 h 168"/>
              <a:gd name="T70" fmla="*/ 2147483646 w 690"/>
              <a:gd name="T71" fmla="*/ 2147483646 h 168"/>
              <a:gd name="T72" fmla="*/ 2147483646 w 690"/>
              <a:gd name="T73" fmla="*/ 2147483646 h 168"/>
              <a:gd name="T74" fmla="*/ 2147483646 w 690"/>
              <a:gd name="T75" fmla="*/ 2147483646 h 168"/>
              <a:gd name="T76" fmla="*/ 2147483646 w 690"/>
              <a:gd name="T77" fmla="*/ 2147483646 h 168"/>
              <a:gd name="T78" fmla="*/ 2147483646 w 690"/>
              <a:gd name="T79" fmla="*/ 2147483646 h 168"/>
              <a:gd name="T80" fmla="*/ 2147483646 w 690"/>
              <a:gd name="T81" fmla="*/ 2147483646 h 168"/>
              <a:gd name="T82" fmla="*/ 2147483646 w 690"/>
              <a:gd name="T83" fmla="*/ 0 h 16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168"/>
              <a:gd name="T128" fmla="*/ 690 w 690"/>
              <a:gd name="T129" fmla="*/ 168 h 16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168">
                <a:moveTo>
                  <a:pt x="0" y="162"/>
                </a:moveTo>
                <a:lnTo>
                  <a:pt x="6" y="168"/>
                </a:lnTo>
                <a:lnTo>
                  <a:pt x="18" y="168"/>
                </a:lnTo>
                <a:lnTo>
                  <a:pt x="12" y="168"/>
                </a:lnTo>
                <a:lnTo>
                  <a:pt x="18" y="168"/>
                </a:lnTo>
                <a:lnTo>
                  <a:pt x="24" y="168"/>
                </a:lnTo>
                <a:lnTo>
                  <a:pt x="30" y="162"/>
                </a:lnTo>
                <a:lnTo>
                  <a:pt x="36" y="168"/>
                </a:lnTo>
                <a:lnTo>
                  <a:pt x="42" y="162"/>
                </a:lnTo>
                <a:lnTo>
                  <a:pt x="48" y="162"/>
                </a:lnTo>
                <a:lnTo>
                  <a:pt x="54" y="168"/>
                </a:lnTo>
                <a:lnTo>
                  <a:pt x="60" y="168"/>
                </a:lnTo>
                <a:lnTo>
                  <a:pt x="66" y="162"/>
                </a:lnTo>
                <a:lnTo>
                  <a:pt x="72" y="162"/>
                </a:lnTo>
                <a:lnTo>
                  <a:pt x="78" y="162"/>
                </a:lnTo>
                <a:lnTo>
                  <a:pt x="84" y="162"/>
                </a:lnTo>
                <a:lnTo>
                  <a:pt x="90" y="162"/>
                </a:lnTo>
                <a:lnTo>
                  <a:pt x="96" y="162"/>
                </a:lnTo>
                <a:lnTo>
                  <a:pt x="102" y="168"/>
                </a:lnTo>
                <a:lnTo>
                  <a:pt x="108" y="162"/>
                </a:lnTo>
                <a:lnTo>
                  <a:pt x="114" y="162"/>
                </a:lnTo>
                <a:lnTo>
                  <a:pt x="120" y="162"/>
                </a:lnTo>
                <a:lnTo>
                  <a:pt x="126" y="162"/>
                </a:lnTo>
                <a:lnTo>
                  <a:pt x="138" y="162"/>
                </a:lnTo>
                <a:lnTo>
                  <a:pt x="132" y="162"/>
                </a:lnTo>
                <a:lnTo>
                  <a:pt x="138" y="162"/>
                </a:lnTo>
                <a:lnTo>
                  <a:pt x="144" y="168"/>
                </a:lnTo>
                <a:lnTo>
                  <a:pt x="150" y="162"/>
                </a:lnTo>
                <a:lnTo>
                  <a:pt x="156" y="168"/>
                </a:lnTo>
                <a:lnTo>
                  <a:pt x="162" y="162"/>
                </a:lnTo>
                <a:lnTo>
                  <a:pt x="162" y="168"/>
                </a:lnTo>
                <a:lnTo>
                  <a:pt x="168" y="162"/>
                </a:lnTo>
                <a:lnTo>
                  <a:pt x="174" y="162"/>
                </a:lnTo>
                <a:lnTo>
                  <a:pt x="180" y="168"/>
                </a:lnTo>
                <a:lnTo>
                  <a:pt x="186" y="168"/>
                </a:lnTo>
                <a:lnTo>
                  <a:pt x="192" y="168"/>
                </a:lnTo>
                <a:lnTo>
                  <a:pt x="198" y="168"/>
                </a:lnTo>
                <a:lnTo>
                  <a:pt x="204" y="168"/>
                </a:lnTo>
                <a:lnTo>
                  <a:pt x="210" y="168"/>
                </a:lnTo>
                <a:lnTo>
                  <a:pt x="216" y="168"/>
                </a:lnTo>
                <a:lnTo>
                  <a:pt x="222" y="168"/>
                </a:lnTo>
                <a:lnTo>
                  <a:pt x="228" y="162"/>
                </a:lnTo>
                <a:lnTo>
                  <a:pt x="234" y="162"/>
                </a:lnTo>
                <a:lnTo>
                  <a:pt x="240" y="168"/>
                </a:lnTo>
                <a:lnTo>
                  <a:pt x="240" y="162"/>
                </a:lnTo>
                <a:lnTo>
                  <a:pt x="246" y="168"/>
                </a:lnTo>
                <a:lnTo>
                  <a:pt x="258" y="168"/>
                </a:lnTo>
                <a:lnTo>
                  <a:pt x="252" y="168"/>
                </a:lnTo>
                <a:lnTo>
                  <a:pt x="258" y="168"/>
                </a:lnTo>
                <a:lnTo>
                  <a:pt x="264" y="168"/>
                </a:lnTo>
                <a:lnTo>
                  <a:pt x="270" y="168"/>
                </a:lnTo>
                <a:lnTo>
                  <a:pt x="276" y="168"/>
                </a:lnTo>
                <a:lnTo>
                  <a:pt x="282" y="168"/>
                </a:lnTo>
                <a:lnTo>
                  <a:pt x="288" y="168"/>
                </a:lnTo>
                <a:lnTo>
                  <a:pt x="294" y="162"/>
                </a:lnTo>
                <a:lnTo>
                  <a:pt x="300" y="168"/>
                </a:lnTo>
                <a:lnTo>
                  <a:pt x="312" y="168"/>
                </a:lnTo>
                <a:lnTo>
                  <a:pt x="306" y="168"/>
                </a:lnTo>
                <a:lnTo>
                  <a:pt x="312" y="168"/>
                </a:lnTo>
                <a:lnTo>
                  <a:pt x="318" y="162"/>
                </a:lnTo>
                <a:lnTo>
                  <a:pt x="324" y="168"/>
                </a:lnTo>
                <a:lnTo>
                  <a:pt x="336" y="168"/>
                </a:lnTo>
                <a:lnTo>
                  <a:pt x="330" y="168"/>
                </a:lnTo>
                <a:lnTo>
                  <a:pt x="336" y="168"/>
                </a:lnTo>
                <a:lnTo>
                  <a:pt x="342" y="168"/>
                </a:lnTo>
                <a:lnTo>
                  <a:pt x="348" y="168"/>
                </a:lnTo>
                <a:lnTo>
                  <a:pt x="354" y="168"/>
                </a:lnTo>
                <a:lnTo>
                  <a:pt x="360" y="168"/>
                </a:lnTo>
                <a:lnTo>
                  <a:pt x="366" y="162"/>
                </a:lnTo>
                <a:lnTo>
                  <a:pt x="372" y="168"/>
                </a:lnTo>
                <a:lnTo>
                  <a:pt x="378" y="168"/>
                </a:lnTo>
                <a:lnTo>
                  <a:pt x="384" y="162"/>
                </a:lnTo>
                <a:lnTo>
                  <a:pt x="390" y="162"/>
                </a:lnTo>
                <a:lnTo>
                  <a:pt x="396" y="156"/>
                </a:lnTo>
                <a:lnTo>
                  <a:pt x="402" y="156"/>
                </a:lnTo>
                <a:lnTo>
                  <a:pt x="408" y="150"/>
                </a:lnTo>
                <a:lnTo>
                  <a:pt x="414" y="150"/>
                </a:lnTo>
                <a:lnTo>
                  <a:pt x="420" y="150"/>
                </a:lnTo>
                <a:lnTo>
                  <a:pt x="426" y="144"/>
                </a:lnTo>
                <a:lnTo>
                  <a:pt x="432" y="138"/>
                </a:lnTo>
                <a:lnTo>
                  <a:pt x="438" y="132"/>
                </a:lnTo>
                <a:lnTo>
                  <a:pt x="438" y="126"/>
                </a:lnTo>
                <a:lnTo>
                  <a:pt x="450" y="114"/>
                </a:lnTo>
                <a:lnTo>
                  <a:pt x="450" y="108"/>
                </a:lnTo>
                <a:lnTo>
                  <a:pt x="456" y="102"/>
                </a:lnTo>
                <a:lnTo>
                  <a:pt x="462" y="102"/>
                </a:lnTo>
                <a:lnTo>
                  <a:pt x="468" y="96"/>
                </a:lnTo>
                <a:lnTo>
                  <a:pt x="474" y="90"/>
                </a:lnTo>
                <a:lnTo>
                  <a:pt x="480" y="84"/>
                </a:lnTo>
                <a:lnTo>
                  <a:pt x="492" y="72"/>
                </a:lnTo>
                <a:lnTo>
                  <a:pt x="492" y="66"/>
                </a:lnTo>
                <a:lnTo>
                  <a:pt x="498" y="66"/>
                </a:lnTo>
                <a:lnTo>
                  <a:pt x="504" y="60"/>
                </a:lnTo>
                <a:lnTo>
                  <a:pt x="510" y="60"/>
                </a:lnTo>
                <a:lnTo>
                  <a:pt x="516" y="66"/>
                </a:lnTo>
                <a:lnTo>
                  <a:pt x="522" y="66"/>
                </a:lnTo>
                <a:lnTo>
                  <a:pt x="528" y="72"/>
                </a:lnTo>
                <a:lnTo>
                  <a:pt x="534" y="78"/>
                </a:lnTo>
                <a:lnTo>
                  <a:pt x="540" y="78"/>
                </a:lnTo>
                <a:lnTo>
                  <a:pt x="546" y="84"/>
                </a:lnTo>
                <a:lnTo>
                  <a:pt x="552" y="90"/>
                </a:lnTo>
                <a:lnTo>
                  <a:pt x="558" y="96"/>
                </a:lnTo>
                <a:lnTo>
                  <a:pt x="564" y="96"/>
                </a:lnTo>
                <a:lnTo>
                  <a:pt x="570" y="102"/>
                </a:lnTo>
                <a:lnTo>
                  <a:pt x="576" y="102"/>
                </a:lnTo>
                <a:lnTo>
                  <a:pt x="582" y="96"/>
                </a:lnTo>
                <a:lnTo>
                  <a:pt x="588" y="96"/>
                </a:lnTo>
                <a:lnTo>
                  <a:pt x="594" y="90"/>
                </a:lnTo>
                <a:lnTo>
                  <a:pt x="600" y="84"/>
                </a:lnTo>
                <a:lnTo>
                  <a:pt x="612" y="72"/>
                </a:lnTo>
                <a:lnTo>
                  <a:pt x="612" y="66"/>
                </a:lnTo>
                <a:lnTo>
                  <a:pt x="618" y="60"/>
                </a:lnTo>
                <a:lnTo>
                  <a:pt x="618" y="54"/>
                </a:lnTo>
                <a:lnTo>
                  <a:pt x="624" y="48"/>
                </a:lnTo>
                <a:lnTo>
                  <a:pt x="630" y="42"/>
                </a:lnTo>
                <a:lnTo>
                  <a:pt x="630" y="36"/>
                </a:lnTo>
                <a:lnTo>
                  <a:pt x="636" y="30"/>
                </a:lnTo>
                <a:lnTo>
                  <a:pt x="648" y="18"/>
                </a:lnTo>
                <a:lnTo>
                  <a:pt x="642" y="18"/>
                </a:lnTo>
                <a:lnTo>
                  <a:pt x="648" y="18"/>
                </a:lnTo>
                <a:lnTo>
                  <a:pt x="660" y="6"/>
                </a:lnTo>
                <a:lnTo>
                  <a:pt x="654" y="6"/>
                </a:lnTo>
                <a:lnTo>
                  <a:pt x="660" y="6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90" y="0"/>
                </a:lnTo>
                <a:lnTo>
                  <a:pt x="68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6" name="Freeform 997"/>
          <p:cNvSpPr>
            <a:spLocks/>
          </p:cNvSpPr>
          <p:nvPr/>
        </p:nvSpPr>
        <p:spPr bwMode="auto">
          <a:xfrm>
            <a:off x="3524250" y="1687513"/>
            <a:ext cx="596900" cy="104775"/>
          </a:xfrm>
          <a:custGeom>
            <a:avLst/>
            <a:gdLst>
              <a:gd name="T0" fmla="*/ 2147483646 w 522"/>
              <a:gd name="T1" fmla="*/ 2147483646 h 66"/>
              <a:gd name="T2" fmla="*/ 2147483646 w 522"/>
              <a:gd name="T3" fmla="*/ 2147483646 h 66"/>
              <a:gd name="T4" fmla="*/ 2147483646 w 522"/>
              <a:gd name="T5" fmla="*/ 2147483646 h 66"/>
              <a:gd name="T6" fmla="*/ 2147483646 w 522"/>
              <a:gd name="T7" fmla="*/ 2147483646 h 66"/>
              <a:gd name="T8" fmla="*/ 2147483646 w 522"/>
              <a:gd name="T9" fmla="*/ 2147483646 h 66"/>
              <a:gd name="T10" fmla="*/ 2147483646 w 522"/>
              <a:gd name="T11" fmla="*/ 2147483646 h 66"/>
              <a:gd name="T12" fmla="*/ 2147483646 w 522"/>
              <a:gd name="T13" fmla="*/ 2147483646 h 66"/>
              <a:gd name="T14" fmla="*/ 2147483646 w 522"/>
              <a:gd name="T15" fmla="*/ 2147483646 h 66"/>
              <a:gd name="T16" fmla="*/ 2147483646 w 522"/>
              <a:gd name="T17" fmla="*/ 2147483646 h 66"/>
              <a:gd name="T18" fmla="*/ 2147483646 w 522"/>
              <a:gd name="T19" fmla="*/ 2147483646 h 66"/>
              <a:gd name="T20" fmla="*/ 2147483646 w 522"/>
              <a:gd name="T21" fmla="*/ 2147483646 h 66"/>
              <a:gd name="T22" fmla="*/ 2147483646 w 522"/>
              <a:gd name="T23" fmla="*/ 2147483646 h 66"/>
              <a:gd name="T24" fmla="*/ 2147483646 w 522"/>
              <a:gd name="T25" fmla="*/ 2147483646 h 66"/>
              <a:gd name="T26" fmla="*/ 2147483646 w 522"/>
              <a:gd name="T27" fmla="*/ 2147483646 h 66"/>
              <a:gd name="T28" fmla="*/ 2147483646 w 522"/>
              <a:gd name="T29" fmla="*/ 2147483646 h 66"/>
              <a:gd name="T30" fmla="*/ 2147483646 w 522"/>
              <a:gd name="T31" fmla="*/ 2147483646 h 66"/>
              <a:gd name="T32" fmla="*/ 2147483646 w 522"/>
              <a:gd name="T33" fmla="*/ 2147483646 h 66"/>
              <a:gd name="T34" fmla="*/ 2147483646 w 522"/>
              <a:gd name="T35" fmla="*/ 2147483646 h 66"/>
              <a:gd name="T36" fmla="*/ 2147483646 w 522"/>
              <a:gd name="T37" fmla="*/ 2147483646 h 66"/>
              <a:gd name="T38" fmla="*/ 2147483646 w 522"/>
              <a:gd name="T39" fmla="*/ 2147483646 h 66"/>
              <a:gd name="T40" fmla="*/ 2147483646 w 522"/>
              <a:gd name="T41" fmla="*/ 2147483646 h 66"/>
              <a:gd name="T42" fmla="*/ 2147483646 w 522"/>
              <a:gd name="T43" fmla="*/ 2147483646 h 66"/>
              <a:gd name="T44" fmla="*/ 2147483646 w 522"/>
              <a:gd name="T45" fmla="*/ 2147483646 h 66"/>
              <a:gd name="T46" fmla="*/ 2147483646 w 522"/>
              <a:gd name="T47" fmla="*/ 0 h 66"/>
              <a:gd name="T48" fmla="*/ 2147483646 w 522"/>
              <a:gd name="T49" fmla="*/ 2147483646 h 66"/>
              <a:gd name="T50" fmla="*/ 2147483646 w 522"/>
              <a:gd name="T51" fmla="*/ 2147483646 h 66"/>
              <a:gd name="T52" fmla="*/ 2147483646 w 522"/>
              <a:gd name="T53" fmla="*/ 2147483646 h 66"/>
              <a:gd name="T54" fmla="*/ 2147483646 w 522"/>
              <a:gd name="T55" fmla="*/ 2147483646 h 66"/>
              <a:gd name="T56" fmla="*/ 2147483646 w 522"/>
              <a:gd name="T57" fmla="*/ 2147483646 h 66"/>
              <a:gd name="T58" fmla="*/ 2147483646 w 522"/>
              <a:gd name="T59" fmla="*/ 2147483646 h 66"/>
              <a:gd name="T60" fmla="*/ 2147483646 w 522"/>
              <a:gd name="T61" fmla="*/ 2147483646 h 66"/>
              <a:gd name="T62" fmla="*/ 2147483646 w 522"/>
              <a:gd name="T63" fmla="*/ 2147483646 h 66"/>
              <a:gd name="T64" fmla="*/ 2147483646 w 522"/>
              <a:gd name="T65" fmla="*/ 2147483646 h 66"/>
              <a:gd name="T66" fmla="*/ 2147483646 w 522"/>
              <a:gd name="T67" fmla="*/ 2147483646 h 66"/>
              <a:gd name="T68" fmla="*/ 2147483646 w 522"/>
              <a:gd name="T69" fmla="*/ 2147483646 h 66"/>
              <a:gd name="T70" fmla="*/ 2147483646 w 522"/>
              <a:gd name="T71" fmla="*/ 2147483646 h 66"/>
              <a:gd name="T72" fmla="*/ 2147483646 w 522"/>
              <a:gd name="T73" fmla="*/ 2147483646 h 66"/>
              <a:gd name="T74" fmla="*/ 2147483646 w 522"/>
              <a:gd name="T75" fmla="*/ 2147483646 h 66"/>
              <a:gd name="T76" fmla="*/ 2147483646 w 522"/>
              <a:gd name="T77" fmla="*/ 2147483646 h 66"/>
              <a:gd name="T78" fmla="*/ 2147483646 w 522"/>
              <a:gd name="T79" fmla="*/ 2147483646 h 66"/>
              <a:gd name="T80" fmla="*/ 2147483646 w 522"/>
              <a:gd name="T81" fmla="*/ 2147483646 h 66"/>
              <a:gd name="T82" fmla="*/ 2147483646 w 522"/>
              <a:gd name="T83" fmla="*/ 2147483646 h 66"/>
              <a:gd name="T84" fmla="*/ 2147483646 w 522"/>
              <a:gd name="T85" fmla="*/ 2147483646 h 66"/>
              <a:gd name="T86" fmla="*/ 2147483646 w 522"/>
              <a:gd name="T87" fmla="*/ 2147483646 h 6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66"/>
              <a:gd name="T134" fmla="*/ 522 w 522"/>
              <a:gd name="T135" fmla="*/ 66 h 6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66">
                <a:moveTo>
                  <a:pt x="0" y="42"/>
                </a:moveTo>
                <a:lnTo>
                  <a:pt x="6" y="42"/>
                </a:lnTo>
                <a:lnTo>
                  <a:pt x="12" y="42"/>
                </a:lnTo>
                <a:lnTo>
                  <a:pt x="18" y="42"/>
                </a:lnTo>
                <a:lnTo>
                  <a:pt x="24" y="48"/>
                </a:lnTo>
                <a:lnTo>
                  <a:pt x="30" y="48"/>
                </a:lnTo>
                <a:lnTo>
                  <a:pt x="36" y="48"/>
                </a:lnTo>
                <a:lnTo>
                  <a:pt x="42" y="48"/>
                </a:lnTo>
                <a:lnTo>
                  <a:pt x="48" y="48"/>
                </a:lnTo>
                <a:lnTo>
                  <a:pt x="54" y="48"/>
                </a:lnTo>
                <a:lnTo>
                  <a:pt x="60" y="48"/>
                </a:lnTo>
                <a:lnTo>
                  <a:pt x="66" y="54"/>
                </a:lnTo>
                <a:lnTo>
                  <a:pt x="72" y="54"/>
                </a:lnTo>
                <a:lnTo>
                  <a:pt x="78" y="54"/>
                </a:lnTo>
                <a:lnTo>
                  <a:pt x="84" y="54"/>
                </a:lnTo>
                <a:lnTo>
                  <a:pt x="90" y="54"/>
                </a:lnTo>
                <a:lnTo>
                  <a:pt x="96" y="54"/>
                </a:lnTo>
                <a:lnTo>
                  <a:pt x="102" y="60"/>
                </a:lnTo>
                <a:lnTo>
                  <a:pt x="108" y="60"/>
                </a:lnTo>
                <a:lnTo>
                  <a:pt x="114" y="60"/>
                </a:lnTo>
                <a:lnTo>
                  <a:pt x="120" y="66"/>
                </a:lnTo>
                <a:lnTo>
                  <a:pt x="126" y="66"/>
                </a:lnTo>
                <a:lnTo>
                  <a:pt x="132" y="66"/>
                </a:lnTo>
                <a:lnTo>
                  <a:pt x="138" y="66"/>
                </a:lnTo>
                <a:lnTo>
                  <a:pt x="144" y="66"/>
                </a:lnTo>
                <a:lnTo>
                  <a:pt x="150" y="60"/>
                </a:lnTo>
                <a:lnTo>
                  <a:pt x="156" y="60"/>
                </a:lnTo>
                <a:lnTo>
                  <a:pt x="162" y="60"/>
                </a:lnTo>
                <a:lnTo>
                  <a:pt x="168" y="54"/>
                </a:lnTo>
                <a:lnTo>
                  <a:pt x="174" y="48"/>
                </a:lnTo>
                <a:lnTo>
                  <a:pt x="180" y="42"/>
                </a:lnTo>
                <a:lnTo>
                  <a:pt x="186" y="42"/>
                </a:lnTo>
                <a:lnTo>
                  <a:pt x="192" y="36"/>
                </a:lnTo>
                <a:lnTo>
                  <a:pt x="198" y="36"/>
                </a:lnTo>
                <a:lnTo>
                  <a:pt x="204" y="30"/>
                </a:lnTo>
                <a:lnTo>
                  <a:pt x="210" y="30"/>
                </a:lnTo>
                <a:lnTo>
                  <a:pt x="216" y="24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2"/>
                </a:lnTo>
                <a:lnTo>
                  <a:pt x="246" y="12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7" name="Freeform 998"/>
          <p:cNvSpPr>
            <a:spLocks/>
          </p:cNvSpPr>
          <p:nvPr/>
        </p:nvSpPr>
        <p:spPr bwMode="auto">
          <a:xfrm>
            <a:off x="2741613" y="1782763"/>
            <a:ext cx="782637" cy="228600"/>
          </a:xfrm>
          <a:custGeom>
            <a:avLst/>
            <a:gdLst>
              <a:gd name="T0" fmla="*/ 2147483646 w 684"/>
              <a:gd name="T1" fmla="*/ 2147483646 h 144"/>
              <a:gd name="T2" fmla="*/ 2147483646 w 684"/>
              <a:gd name="T3" fmla="*/ 2147483646 h 144"/>
              <a:gd name="T4" fmla="*/ 2147483646 w 684"/>
              <a:gd name="T5" fmla="*/ 2147483646 h 144"/>
              <a:gd name="T6" fmla="*/ 2147483646 w 684"/>
              <a:gd name="T7" fmla="*/ 2147483646 h 144"/>
              <a:gd name="T8" fmla="*/ 2147483646 w 684"/>
              <a:gd name="T9" fmla="*/ 2147483646 h 144"/>
              <a:gd name="T10" fmla="*/ 2147483646 w 684"/>
              <a:gd name="T11" fmla="*/ 2147483646 h 144"/>
              <a:gd name="T12" fmla="*/ 2147483646 w 684"/>
              <a:gd name="T13" fmla="*/ 2147483646 h 144"/>
              <a:gd name="T14" fmla="*/ 2147483646 w 684"/>
              <a:gd name="T15" fmla="*/ 2147483646 h 144"/>
              <a:gd name="T16" fmla="*/ 2147483646 w 684"/>
              <a:gd name="T17" fmla="*/ 2147483646 h 144"/>
              <a:gd name="T18" fmla="*/ 2147483646 w 684"/>
              <a:gd name="T19" fmla="*/ 2147483646 h 144"/>
              <a:gd name="T20" fmla="*/ 2147483646 w 684"/>
              <a:gd name="T21" fmla="*/ 2147483646 h 144"/>
              <a:gd name="T22" fmla="*/ 2147483646 w 684"/>
              <a:gd name="T23" fmla="*/ 2147483646 h 144"/>
              <a:gd name="T24" fmla="*/ 2147483646 w 684"/>
              <a:gd name="T25" fmla="*/ 2147483646 h 144"/>
              <a:gd name="T26" fmla="*/ 2147483646 w 684"/>
              <a:gd name="T27" fmla="*/ 2147483646 h 144"/>
              <a:gd name="T28" fmla="*/ 2147483646 w 684"/>
              <a:gd name="T29" fmla="*/ 2147483646 h 144"/>
              <a:gd name="T30" fmla="*/ 2147483646 w 684"/>
              <a:gd name="T31" fmla="*/ 2147483646 h 144"/>
              <a:gd name="T32" fmla="*/ 2147483646 w 684"/>
              <a:gd name="T33" fmla="*/ 2147483646 h 144"/>
              <a:gd name="T34" fmla="*/ 2147483646 w 684"/>
              <a:gd name="T35" fmla="*/ 2147483646 h 144"/>
              <a:gd name="T36" fmla="*/ 2147483646 w 684"/>
              <a:gd name="T37" fmla="*/ 2147483646 h 144"/>
              <a:gd name="T38" fmla="*/ 2147483646 w 684"/>
              <a:gd name="T39" fmla="*/ 2147483646 h 144"/>
              <a:gd name="T40" fmla="*/ 2147483646 w 684"/>
              <a:gd name="T41" fmla="*/ 2147483646 h 144"/>
              <a:gd name="T42" fmla="*/ 2147483646 w 684"/>
              <a:gd name="T43" fmla="*/ 2147483646 h 144"/>
              <a:gd name="T44" fmla="*/ 2147483646 w 684"/>
              <a:gd name="T45" fmla="*/ 2147483646 h 144"/>
              <a:gd name="T46" fmla="*/ 2147483646 w 684"/>
              <a:gd name="T47" fmla="*/ 2147483646 h 144"/>
              <a:gd name="T48" fmla="*/ 2147483646 w 684"/>
              <a:gd name="T49" fmla="*/ 2147483646 h 144"/>
              <a:gd name="T50" fmla="*/ 2147483646 w 684"/>
              <a:gd name="T51" fmla="*/ 2147483646 h 144"/>
              <a:gd name="T52" fmla="*/ 2147483646 w 684"/>
              <a:gd name="T53" fmla="*/ 2147483646 h 144"/>
              <a:gd name="T54" fmla="*/ 2147483646 w 684"/>
              <a:gd name="T55" fmla="*/ 2147483646 h 144"/>
              <a:gd name="T56" fmla="*/ 2147483646 w 684"/>
              <a:gd name="T57" fmla="*/ 2147483646 h 144"/>
              <a:gd name="T58" fmla="*/ 2147483646 w 684"/>
              <a:gd name="T59" fmla="*/ 2147483646 h 144"/>
              <a:gd name="T60" fmla="*/ 2147483646 w 684"/>
              <a:gd name="T61" fmla="*/ 2147483646 h 144"/>
              <a:gd name="T62" fmla="*/ 2147483646 w 684"/>
              <a:gd name="T63" fmla="*/ 2147483646 h 144"/>
              <a:gd name="T64" fmla="*/ 2147483646 w 684"/>
              <a:gd name="T65" fmla="*/ 2147483646 h 144"/>
              <a:gd name="T66" fmla="*/ 2147483646 w 684"/>
              <a:gd name="T67" fmla="*/ 2147483646 h 144"/>
              <a:gd name="T68" fmla="*/ 2147483646 w 684"/>
              <a:gd name="T69" fmla="*/ 2147483646 h 144"/>
              <a:gd name="T70" fmla="*/ 2147483646 w 684"/>
              <a:gd name="T71" fmla="*/ 2147483646 h 144"/>
              <a:gd name="T72" fmla="*/ 2147483646 w 684"/>
              <a:gd name="T73" fmla="*/ 2147483646 h 144"/>
              <a:gd name="T74" fmla="*/ 2147483646 w 684"/>
              <a:gd name="T75" fmla="*/ 2147483646 h 144"/>
              <a:gd name="T76" fmla="*/ 2147483646 w 684"/>
              <a:gd name="T77" fmla="*/ 2147483646 h 144"/>
              <a:gd name="T78" fmla="*/ 2147483646 w 684"/>
              <a:gd name="T79" fmla="*/ 2147483646 h 144"/>
              <a:gd name="T80" fmla="*/ 2147483646 w 684"/>
              <a:gd name="T81" fmla="*/ 2147483646 h 144"/>
              <a:gd name="T82" fmla="*/ 2147483646 w 684"/>
              <a:gd name="T83" fmla="*/ 0 h 14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144"/>
              <a:gd name="T128" fmla="*/ 684 w 684"/>
              <a:gd name="T129" fmla="*/ 144 h 14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144">
                <a:moveTo>
                  <a:pt x="0" y="126"/>
                </a:moveTo>
                <a:lnTo>
                  <a:pt x="6" y="126"/>
                </a:lnTo>
                <a:lnTo>
                  <a:pt x="12" y="126"/>
                </a:lnTo>
                <a:lnTo>
                  <a:pt x="18" y="126"/>
                </a:lnTo>
                <a:lnTo>
                  <a:pt x="24" y="126"/>
                </a:lnTo>
                <a:lnTo>
                  <a:pt x="30" y="126"/>
                </a:lnTo>
                <a:lnTo>
                  <a:pt x="36" y="126"/>
                </a:lnTo>
                <a:lnTo>
                  <a:pt x="42" y="126"/>
                </a:lnTo>
                <a:lnTo>
                  <a:pt x="48" y="126"/>
                </a:lnTo>
                <a:lnTo>
                  <a:pt x="54" y="126"/>
                </a:lnTo>
                <a:lnTo>
                  <a:pt x="60" y="126"/>
                </a:lnTo>
                <a:lnTo>
                  <a:pt x="66" y="126"/>
                </a:lnTo>
                <a:lnTo>
                  <a:pt x="72" y="126"/>
                </a:lnTo>
                <a:lnTo>
                  <a:pt x="78" y="126"/>
                </a:lnTo>
                <a:lnTo>
                  <a:pt x="84" y="126"/>
                </a:lnTo>
                <a:lnTo>
                  <a:pt x="90" y="126"/>
                </a:lnTo>
                <a:lnTo>
                  <a:pt x="96" y="126"/>
                </a:lnTo>
                <a:lnTo>
                  <a:pt x="102" y="126"/>
                </a:lnTo>
                <a:lnTo>
                  <a:pt x="108" y="126"/>
                </a:lnTo>
                <a:lnTo>
                  <a:pt x="114" y="126"/>
                </a:lnTo>
                <a:lnTo>
                  <a:pt x="120" y="126"/>
                </a:lnTo>
                <a:lnTo>
                  <a:pt x="126" y="126"/>
                </a:lnTo>
                <a:lnTo>
                  <a:pt x="132" y="126"/>
                </a:lnTo>
                <a:lnTo>
                  <a:pt x="138" y="126"/>
                </a:lnTo>
                <a:lnTo>
                  <a:pt x="144" y="126"/>
                </a:lnTo>
                <a:lnTo>
                  <a:pt x="150" y="132"/>
                </a:lnTo>
                <a:lnTo>
                  <a:pt x="156" y="126"/>
                </a:lnTo>
                <a:lnTo>
                  <a:pt x="162" y="126"/>
                </a:lnTo>
                <a:lnTo>
                  <a:pt x="168" y="126"/>
                </a:lnTo>
                <a:lnTo>
                  <a:pt x="174" y="126"/>
                </a:lnTo>
                <a:lnTo>
                  <a:pt x="186" y="126"/>
                </a:lnTo>
                <a:lnTo>
                  <a:pt x="180" y="126"/>
                </a:lnTo>
                <a:lnTo>
                  <a:pt x="186" y="126"/>
                </a:lnTo>
                <a:lnTo>
                  <a:pt x="192" y="132"/>
                </a:lnTo>
                <a:lnTo>
                  <a:pt x="198" y="132"/>
                </a:lnTo>
                <a:lnTo>
                  <a:pt x="204" y="126"/>
                </a:lnTo>
                <a:lnTo>
                  <a:pt x="216" y="126"/>
                </a:lnTo>
                <a:lnTo>
                  <a:pt x="210" y="126"/>
                </a:lnTo>
                <a:lnTo>
                  <a:pt x="216" y="126"/>
                </a:lnTo>
                <a:lnTo>
                  <a:pt x="228" y="126"/>
                </a:lnTo>
                <a:lnTo>
                  <a:pt x="222" y="126"/>
                </a:lnTo>
                <a:lnTo>
                  <a:pt x="228" y="126"/>
                </a:lnTo>
                <a:lnTo>
                  <a:pt x="234" y="126"/>
                </a:lnTo>
                <a:lnTo>
                  <a:pt x="240" y="126"/>
                </a:lnTo>
                <a:lnTo>
                  <a:pt x="246" y="126"/>
                </a:lnTo>
                <a:lnTo>
                  <a:pt x="252" y="132"/>
                </a:lnTo>
                <a:lnTo>
                  <a:pt x="258" y="126"/>
                </a:lnTo>
                <a:lnTo>
                  <a:pt x="264" y="126"/>
                </a:lnTo>
                <a:lnTo>
                  <a:pt x="270" y="132"/>
                </a:lnTo>
                <a:lnTo>
                  <a:pt x="276" y="138"/>
                </a:lnTo>
                <a:lnTo>
                  <a:pt x="276" y="126"/>
                </a:lnTo>
                <a:lnTo>
                  <a:pt x="282" y="126"/>
                </a:lnTo>
                <a:lnTo>
                  <a:pt x="294" y="144"/>
                </a:lnTo>
                <a:lnTo>
                  <a:pt x="288" y="144"/>
                </a:lnTo>
                <a:lnTo>
                  <a:pt x="294" y="144"/>
                </a:lnTo>
                <a:lnTo>
                  <a:pt x="300" y="132"/>
                </a:lnTo>
                <a:lnTo>
                  <a:pt x="300" y="126"/>
                </a:lnTo>
                <a:lnTo>
                  <a:pt x="306" y="132"/>
                </a:lnTo>
                <a:lnTo>
                  <a:pt x="312" y="126"/>
                </a:lnTo>
                <a:lnTo>
                  <a:pt x="318" y="126"/>
                </a:lnTo>
                <a:lnTo>
                  <a:pt x="324" y="132"/>
                </a:lnTo>
                <a:lnTo>
                  <a:pt x="330" y="126"/>
                </a:lnTo>
                <a:lnTo>
                  <a:pt x="336" y="132"/>
                </a:lnTo>
                <a:lnTo>
                  <a:pt x="342" y="126"/>
                </a:lnTo>
                <a:lnTo>
                  <a:pt x="348" y="126"/>
                </a:lnTo>
                <a:lnTo>
                  <a:pt x="354" y="126"/>
                </a:lnTo>
                <a:lnTo>
                  <a:pt x="360" y="132"/>
                </a:lnTo>
                <a:lnTo>
                  <a:pt x="360" y="126"/>
                </a:lnTo>
                <a:lnTo>
                  <a:pt x="366" y="132"/>
                </a:lnTo>
                <a:lnTo>
                  <a:pt x="372" y="126"/>
                </a:lnTo>
                <a:lnTo>
                  <a:pt x="378" y="132"/>
                </a:lnTo>
                <a:lnTo>
                  <a:pt x="384" y="126"/>
                </a:lnTo>
                <a:lnTo>
                  <a:pt x="396" y="126"/>
                </a:lnTo>
                <a:lnTo>
                  <a:pt x="390" y="126"/>
                </a:lnTo>
                <a:lnTo>
                  <a:pt x="396" y="126"/>
                </a:lnTo>
                <a:lnTo>
                  <a:pt x="402" y="120"/>
                </a:lnTo>
                <a:lnTo>
                  <a:pt x="408" y="120"/>
                </a:lnTo>
                <a:lnTo>
                  <a:pt x="414" y="108"/>
                </a:lnTo>
                <a:lnTo>
                  <a:pt x="420" y="102"/>
                </a:lnTo>
                <a:lnTo>
                  <a:pt x="420" y="96"/>
                </a:lnTo>
                <a:lnTo>
                  <a:pt x="426" y="90"/>
                </a:lnTo>
                <a:lnTo>
                  <a:pt x="432" y="84"/>
                </a:lnTo>
                <a:lnTo>
                  <a:pt x="438" y="84"/>
                </a:lnTo>
                <a:lnTo>
                  <a:pt x="444" y="78"/>
                </a:lnTo>
                <a:lnTo>
                  <a:pt x="450" y="84"/>
                </a:lnTo>
                <a:lnTo>
                  <a:pt x="456" y="84"/>
                </a:lnTo>
                <a:lnTo>
                  <a:pt x="462" y="84"/>
                </a:lnTo>
                <a:lnTo>
                  <a:pt x="468" y="90"/>
                </a:lnTo>
                <a:lnTo>
                  <a:pt x="474" y="90"/>
                </a:lnTo>
                <a:lnTo>
                  <a:pt x="480" y="84"/>
                </a:lnTo>
                <a:lnTo>
                  <a:pt x="492" y="72"/>
                </a:lnTo>
                <a:lnTo>
                  <a:pt x="492" y="66"/>
                </a:lnTo>
                <a:lnTo>
                  <a:pt x="504" y="54"/>
                </a:lnTo>
                <a:lnTo>
                  <a:pt x="498" y="54"/>
                </a:lnTo>
                <a:lnTo>
                  <a:pt x="504" y="54"/>
                </a:lnTo>
                <a:lnTo>
                  <a:pt x="510" y="48"/>
                </a:lnTo>
                <a:lnTo>
                  <a:pt x="510" y="42"/>
                </a:lnTo>
                <a:lnTo>
                  <a:pt x="516" y="48"/>
                </a:lnTo>
                <a:lnTo>
                  <a:pt x="516" y="42"/>
                </a:lnTo>
                <a:lnTo>
                  <a:pt x="522" y="36"/>
                </a:lnTo>
                <a:lnTo>
                  <a:pt x="528" y="36"/>
                </a:lnTo>
                <a:lnTo>
                  <a:pt x="534" y="36"/>
                </a:lnTo>
                <a:lnTo>
                  <a:pt x="540" y="30"/>
                </a:lnTo>
                <a:lnTo>
                  <a:pt x="546" y="30"/>
                </a:lnTo>
                <a:lnTo>
                  <a:pt x="552" y="30"/>
                </a:lnTo>
                <a:lnTo>
                  <a:pt x="558" y="30"/>
                </a:lnTo>
                <a:lnTo>
                  <a:pt x="564" y="30"/>
                </a:lnTo>
                <a:lnTo>
                  <a:pt x="570" y="36"/>
                </a:lnTo>
                <a:lnTo>
                  <a:pt x="576" y="36"/>
                </a:lnTo>
                <a:lnTo>
                  <a:pt x="582" y="36"/>
                </a:lnTo>
                <a:lnTo>
                  <a:pt x="588" y="30"/>
                </a:lnTo>
                <a:lnTo>
                  <a:pt x="594" y="30"/>
                </a:lnTo>
                <a:lnTo>
                  <a:pt x="600" y="24"/>
                </a:lnTo>
                <a:lnTo>
                  <a:pt x="606" y="18"/>
                </a:lnTo>
                <a:lnTo>
                  <a:pt x="612" y="12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12"/>
                </a:lnTo>
                <a:lnTo>
                  <a:pt x="648" y="18"/>
                </a:lnTo>
                <a:lnTo>
                  <a:pt x="654" y="18"/>
                </a:lnTo>
                <a:lnTo>
                  <a:pt x="660" y="18"/>
                </a:lnTo>
                <a:lnTo>
                  <a:pt x="666" y="12"/>
                </a:lnTo>
                <a:lnTo>
                  <a:pt x="672" y="6"/>
                </a:lnTo>
                <a:lnTo>
                  <a:pt x="672" y="0"/>
                </a:lnTo>
                <a:lnTo>
                  <a:pt x="684" y="0"/>
                </a:lnTo>
                <a:lnTo>
                  <a:pt x="678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8" name="Freeform 999"/>
          <p:cNvSpPr>
            <a:spLocks/>
          </p:cNvSpPr>
          <p:nvPr/>
        </p:nvSpPr>
        <p:spPr bwMode="auto">
          <a:xfrm>
            <a:off x="3517900" y="1716088"/>
            <a:ext cx="603250" cy="66675"/>
          </a:xfrm>
          <a:custGeom>
            <a:avLst/>
            <a:gdLst>
              <a:gd name="T0" fmla="*/ 2147483646 w 528"/>
              <a:gd name="T1" fmla="*/ 2147483646 h 42"/>
              <a:gd name="T2" fmla="*/ 2147483646 w 528"/>
              <a:gd name="T3" fmla="*/ 2147483646 h 42"/>
              <a:gd name="T4" fmla="*/ 2147483646 w 528"/>
              <a:gd name="T5" fmla="*/ 2147483646 h 42"/>
              <a:gd name="T6" fmla="*/ 2147483646 w 528"/>
              <a:gd name="T7" fmla="*/ 2147483646 h 42"/>
              <a:gd name="T8" fmla="*/ 2147483646 w 528"/>
              <a:gd name="T9" fmla="*/ 2147483646 h 42"/>
              <a:gd name="T10" fmla="*/ 2147483646 w 528"/>
              <a:gd name="T11" fmla="*/ 2147483646 h 42"/>
              <a:gd name="T12" fmla="*/ 2147483646 w 528"/>
              <a:gd name="T13" fmla="*/ 2147483646 h 42"/>
              <a:gd name="T14" fmla="*/ 2147483646 w 528"/>
              <a:gd name="T15" fmla="*/ 2147483646 h 42"/>
              <a:gd name="T16" fmla="*/ 2147483646 w 528"/>
              <a:gd name="T17" fmla="*/ 2147483646 h 42"/>
              <a:gd name="T18" fmla="*/ 2147483646 w 528"/>
              <a:gd name="T19" fmla="*/ 2147483646 h 42"/>
              <a:gd name="T20" fmla="*/ 2147483646 w 528"/>
              <a:gd name="T21" fmla="*/ 2147483646 h 42"/>
              <a:gd name="T22" fmla="*/ 2147483646 w 528"/>
              <a:gd name="T23" fmla="*/ 2147483646 h 42"/>
              <a:gd name="T24" fmla="*/ 2147483646 w 528"/>
              <a:gd name="T25" fmla="*/ 2147483646 h 42"/>
              <a:gd name="T26" fmla="*/ 2147483646 w 528"/>
              <a:gd name="T27" fmla="*/ 2147483646 h 42"/>
              <a:gd name="T28" fmla="*/ 2147483646 w 528"/>
              <a:gd name="T29" fmla="*/ 2147483646 h 42"/>
              <a:gd name="T30" fmla="*/ 2147483646 w 528"/>
              <a:gd name="T31" fmla="*/ 2147483646 h 42"/>
              <a:gd name="T32" fmla="*/ 2147483646 w 528"/>
              <a:gd name="T33" fmla="*/ 2147483646 h 42"/>
              <a:gd name="T34" fmla="*/ 2147483646 w 528"/>
              <a:gd name="T35" fmla="*/ 2147483646 h 42"/>
              <a:gd name="T36" fmla="*/ 2147483646 w 528"/>
              <a:gd name="T37" fmla="*/ 2147483646 h 42"/>
              <a:gd name="T38" fmla="*/ 2147483646 w 528"/>
              <a:gd name="T39" fmla="*/ 0 h 42"/>
              <a:gd name="T40" fmla="*/ 2147483646 w 528"/>
              <a:gd name="T41" fmla="*/ 0 h 42"/>
              <a:gd name="T42" fmla="*/ 2147483646 w 528"/>
              <a:gd name="T43" fmla="*/ 0 h 42"/>
              <a:gd name="T44" fmla="*/ 2147483646 w 528"/>
              <a:gd name="T45" fmla="*/ 0 h 42"/>
              <a:gd name="T46" fmla="*/ 2147483646 w 528"/>
              <a:gd name="T47" fmla="*/ 0 h 42"/>
              <a:gd name="T48" fmla="*/ 2147483646 w 528"/>
              <a:gd name="T49" fmla="*/ 0 h 42"/>
              <a:gd name="T50" fmla="*/ 2147483646 w 528"/>
              <a:gd name="T51" fmla="*/ 0 h 42"/>
              <a:gd name="T52" fmla="*/ 2147483646 w 528"/>
              <a:gd name="T53" fmla="*/ 0 h 42"/>
              <a:gd name="T54" fmla="*/ 2147483646 w 528"/>
              <a:gd name="T55" fmla="*/ 2147483646 h 42"/>
              <a:gd name="T56" fmla="*/ 2147483646 w 528"/>
              <a:gd name="T57" fmla="*/ 2147483646 h 42"/>
              <a:gd name="T58" fmla="*/ 2147483646 w 528"/>
              <a:gd name="T59" fmla="*/ 2147483646 h 42"/>
              <a:gd name="T60" fmla="*/ 2147483646 w 528"/>
              <a:gd name="T61" fmla="*/ 2147483646 h 42"/>
              <a:gd name="T62" fmla="*/ 2147483646 w 528"/>
              <a:gd name="T63" fmla="*/ 2147483646 h 42"/>
              <a:gd name="T64" fmla="*/ 2147483646 w 528"/>
              <a:gd name="T65" fmla="*/ 2147483646 h 42"/>
              <a:gd name="T66" fmla="*/ 2147483646 w 528"/>
              <a:gd name="T67" fmla="*/ 2147483646 h 42"/>
              <a:gd name="T68" fmla="*/ 2147483646 w 528"/>
              <a:gd name="T69" fmla="*/ 2147483646 h 42"/>
              <a:gd name="T70" fmla="*/ 2147483646 w 528"/>
              <a:gd name="T71" fmla="*/ 2147483646 h 42"/>
              <a:gd name="T72" fmla="*/ 2147483646 w 528"/>
              <a:gd name="T73" fmla="*/ 2147483646 h 42"/>
              <a:gd name="T74" fmla="*/ 2147483646 w 528"/>
              <a:gd name="T75" fmla="*/ 2147483646 h 42"/>
              <a:gd name="T76" fmla="*/ 2147483646 w 528"/>
              <a:gd name="T77" fmla="*/ 2147483646 h 42"/>
              <a:gd name="T78" fmla="*/ 2147483646 w 528"/>
              <a:gd name="T79" fmla="*/ 2147483646 h 42"/>
              <a:gd name="T80" fmla="*/ 2147483646 w 528"/>
              <a:gd name="T81" fmla="*/ 2147483646 h 42"/>
              <a:gd name="T82" fmla="*/ 2147483646 w 528"/>
              <a:gd name="T83" fmla="*/ 2147483646 h 42"/>
              <a:gd name="T84" fmla="*/ 2147483646 w 528"/>
              <a:gd name="T85" fmla="*/ 2147483646 h 42"/>
              <a:gd name="T86" fmla="*/ 2147483646 w 528"/>
              <a:gd name="T87" fmla="*/ 2147483646 h 42"/>
              <a:gd name="T88" fmla="*/ 2147483646 w 528"/>
              <a:gd name="T89" fmla="*/ 2147483646 h 4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8"/>
              <a:gd name="T136" fmla="*/ 0 h 42"/>
              <a:gd name="T137" fmla="*/ 528 w 528"/>
              <a:gd name="T138" fmla="*/ 42 h 4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8" h="42">
                <a:moveTo>
                  <a:pt x="0" y="42"/>
                </a:moveTo>
                <a:lnTo>
                  <a:pt x="6" y="42"/>
                </a:lnTo>
                <a:lnTo>
                  <a:pt x="18" y="42"/>
                </a:lnTo>
                <a:lnTo>
                  <a:pt x="12" y="42"/>
                </a:lnTo>
                <a:lnTo>
                  <a:pt x="18" y="42"/>
                </a:lnTo>
                <a:lnTo>
                  <a:pt x="24" y="42"/>
                </a:lnTo>
                <a:lnTo>
                  <a:pt x="30" y="42"/>
                </a:lnTo>
                <a:lnTo>
                  <a:pt x="36" y="36"/>
                </a:lnTo>
                <a:lnTo>
                  <a:pt x="42" y="30"/>
                </a:lnTo>
                <a:lnTo>
                  <a:pt x="48" y="30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18"/>
                </a:lnTo>
                <a:lnTo>
                  <a:pt x="84" y="24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12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6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  <a:lnTo>
                  <a:pt x="528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999" name="Freeform 1000"/>
          <p:cNvSpPr>
            <a:spLocks/>
          </p:cNvSpPr>
          <p:nvPr/>
        </p:nvSpPr>
        <p:spPr bwMode="auto">
          <a:xfrm>
            <a:off x="2741613" y="1687513"/>
            <a:ext cx="850900" cy="247650"/>
          </a:xfrm>
          <a:custGeom>
            <a:avLst/>
            <a:gdLst>
              <a:gd name="T0" fmla="*/ 2147483646 w 744"/>
              <a:gd name="T1" fmla="*/ 2147483646 h 156"/>
              <a:gd name="T2" fmla="*/ 2147483646 w 744"/>
              <a:gd name="T3" fmla="*/ 2147483646 h 156"/>
              <a:gd name="T4" fmla="*/ 2147483646 w 744"/>
              <a:gd name="T5" fmla="*/ 2147483646 h 156"/>
              <a:gd name="T6" fmla="*/ 2147483646 w 744"/>
              <a:gd name="T7" fmla="*/ 2147483646 h 156"/>
              <a:gd name="T8" fmla="*/ 2147483646 w 744"/>
              <a:gd name="T9" fmla="*/ 2147483646 h 156"/>
              <a:gd name="T10" fmla="*/ 2147483646 w 744"/>
              <a:gd name="T11" fmla="*/ 2147483646 h 156"/>
              <a:gd name="T12" fmla="*/ 2147483646 w 744"/>
              <a:gd name="T13" fmla="*/ 2147483646 h 156"/>
              <a:gd name="T14" fmla="*/ 2147483646 w 744"/>
              <a:gd name="T15" fmla="*/ 2147483646 h 156"/>
              <a:gd name="T16" fmla="*/ 2147483646 w 744"/>
              <a:gd name="T17" fmla="*/ 2147483646 h 156"/>
              <a:gd name="T18" fmla="*/ 2147483646 w 744"/>
              <a:gd name="T19" fmla="*/ 2147483646 h 156"/>
              <a:gd name="T20" fmla="*/ 2147483646 w 744"/>
              <a:gd name="T21" fmla="*/ 2147483646 h 156"/>
              <a:gd name="T22" fmla="*/ 2147483646 w 744"/>
              <a:gd name="T23" fmla="*/ 2147483646 h 156"/>
              <a:gd name="T24" fmla="*/ 2147483646 w 744"/>
              <a:gd name="T25" fmla="*/ 2147483646 h 156"/>
              <a:gd name="T26" fmla="*/ 2147483646 w 744"/>
              <a:gd name="T27" fmla="*/ 2147483646 h 156"/>
              <a:gd name="T28" fmla="*/ 2147483646 w 744"/>
              <a:gd name="T29" fmla="*/ 2147483646 h 156"/>
              <a:gd name="T30" fmla="*/ 2147483646 w 744"/>
              <a:gd name="T31" fmla="*/ 2147483646 h 156"/>
              <a:gd name="T32" fmla="*/ 2147483646 w 744"/>
              <a:gd name="T33" fmla="*/ 2147483646 h 156"/>
              <a:gd name="T34" fmla="*/ 2147483646 w 744"/>
              <a:gd name="T35" fmla="*/ 2147483646 h 156"/>
              <a:gd name="T36" fmla="*/ 2147483646 w 744"/>
              <a:gd name="T37" fmla="*/ 2147483646 h 156"/>
              <a:gd name="T38" fmla="*/ 2147483646 w 744"/>
              <a:gd name="T39" fmla="*/ 2147483646 h 156"/>
              <a:gd name="T40" fmla="*/ 2147483646 w 744"/>
              <a:gd name="T41" fmla="*/ 2147483646 h 156"/>
              <a:gd name="T42" fmla="*/ 2147483646 w 744"/>
              <a:gd name="T43" fmla="*/ 2147483646 h 156"/>
              <a:gd name="T44" fmla="*/ 2147483646 w 744"/>
              <a:gd name="T45" fmla="*/ 2147483646 h 156"/>
              <a:gd name="T46" fmla="*/ 2147483646 w 744"/>
              <a:gd name="T47" fmla="*/ 2147483646 h 156"/>
              <a:gd name="T48" fmla="*/ 2147483646 w 744"/>
              <a:gd name="T49" fmla="*/ 2147483646 h 156"/>
              <a:gd name="T50" fmla="*/ 2147483646 w 744"/>
              <a:gd name="T51" fmla="*/ 2147483646 h 156"/>
              <a:gd name="T52" fmla="*/ 2147483646 w 744"/>
              <a:gd name="T53" fmla="*/ 2147483646 h 156"/>
              <a:gd name="T54" fmla="*/ 2147483646 w 744"/>
              <a:gd name="T55" fmla="*/ 2147483646 h 156"/>
              <a:gd name="T56" fmla="*/ 2147483646 w 744"/>
              <a:gd name="T57" fmla="*/ 2147483646 h 156"/>
              <a:gd name="T58" fmla="*/ 2147483646 w 744"/>
              <a:gd name="T59" fmla="*/ 2147483646 h 156"/>
              <a:gd name="T60" fmla="*/ 2147483646 w 744"/>
              <a:gd name="T61" fmla="*/ 2147483646 h 156"/>
              <a:gd name="T62" fmla="*/ 2147483646 w 744"/>
              <a:gd name="T63" fmla="*/ 2147483646 h 156"/>
              <a:gd name="T64" fmla="*/ 2147483646 w 744"/>
              <a:gd name="T65" fmla="*/ 2147483646 h 156"/>
              <a:gd name="T66" fmla="*/ 2147483646 w 744"/>
              <a:gd name="T67" fmla="*/ 2147483646 h 156"/>
              <a:gd name="T68" fmla="*/ 2147483646 w 744"/>
              <a:gd name="T69" fmla="*/ 2147483646 h 156"/>
              <a:gd name="T70" fmla="*/ 2147483646 w 744"/>
              <a:gd name="T71" fmla="*/ 2147483646 h 156"/>
              <a:gd name="T72" fmla="*/ 2147483646 w 744"/>
              <a:gd name="T73" fmla="*/ 2147483646 h 156"/>
              <a:gd name="T74" fmla="*/ 2147483646 w 744"/>
              <a:gd name="T75" fmla="*/ 2147483646 h 156"/>
              <a:gd name="T76" fmla="*/ 2147483646 w 744"/>
              <a:gd name="T77" fmla="*/ 2147483646 h 156"/>
              <a:gd name="T78" fmla="*/ 2147483646 w 744"/>
              <a:gd name="T79" fmla="*/ 2147483646 h 156"/>
              <a:gd name="T80" fmla="*/ 2147483646 w 744"/>
              <a:gd name="T81" fmla="*/ 2147483646 h 156"/>
              <a:gd name="T82" fmla="*/ 2147483646 w 744"/>
              <a:gd name="T83" fmla="*/ 2147483646 h 1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156"/>
              <a:gd name="T128" fmla="*/ 744 w 744"/>
              <a:gd name="T129" fmla="*/ 156 h 15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156">
                <a:moveTo>
                  <a:pt x="0" y="156"/>
                </a:moveTo>
                <a:lnTo>
                  <a:pt x="6" y="156"/>
                </a:lnTo>
                <a:lnTo>
                  <a:pt x="12" y="156"/>
                </a:lnTo>
                <a:lnTo>
                  <a:pt x="18" y="156"/>
                </a:lnTo>
                <a:lnTo>
                  <a:pt x="24" y="156"/>
                </a:lnTo>
                <a:lnTo>
                  <a:pt x="30" y="156"/>
                </a:lnTo>
                <a:lnTo>
                  <a:pt x="36" y="156"/>
                </a:lnTo>
                <a:lnTo>
                  <a:pt x="42" y="156"/>
                </a:lnTo>
                <a:lnTo>
                  <a:pt x="48" y="156"/>
                </a:lnTo>
                <a:lnTo>
                  <a:pt x="54" y="156"/>
                </a:lnTo>
                <a:lnTo>
                  <a:pt x="60" y="156"/>
                </a:lnTo>
                <a:lnTo>
                  <a:pt x="66" y="156"/>
                </a:lnTo>
                <a:lnTo>
                  <a:pt x="72" y="156"/>
                </a:lnTo>
                <a:lnTo>
                  <a:pt x="78" y="156"/>
                </a:lnTo>
                <a:lnTo>
                  <a:pt x="84" y="156"/>
                </a:lnTo>
                <a:lnTo>
                  <a:pt x="90" y="156"/>
                </a:lnTo>
                <a:lnTo>
                  <a:pt x="96" y="156"/>
                </a:lnTo>
                <a:lnTo>
                  <a:pt x="102" y="156"/>
                </a:lnTo>
                <a:lnTo>
                  <a:pt x="108" y="156"/>
                </a:lnTo>
                <a:lnTo>
                  <a:pt x="114" y="156"/>
                </a:lnTo>
                <a:lnTo>
                  <a:pt x="120" y="156"/>
                </a:lnTo>
                <a:lnTo>
                  <a:pt x="126" y="156"/>
                </a:lnTo>
                <a:lnTo>
                  <a:pt x="132" y="156"/>
                </a:lnTo>
                <a:lnTo>
                  <a:pt x="138" y="156"/>
                </a:lnTo>
                <a:lnTo>
                  <a:pt x="144" y="156"/>
                </a:lnTo>
                <a:lnTo>
                  <a:pt x="150" y="156"/>
                </a:lnTo>
                <a:lnTo>
                  <a:pt x="156" y="156"/>
                </a:lnTo>
                <a:lnTo>
                  <a:pt x="162" y="156"/>
                </a:lnTo>
                <a:lnTo>
                  <a:pt x="168" y="156"/>
                </a:lnTo>
                <a:lnTo>
                  <a:pt x="174" y="156"/>
                </a:lnTo>
                <a:lnTo>
                  <a:pt x="180" y="156"/>
                </a:lnTo>
                <a:lnTo>
                  <a:pt x="186" y="156"/>
                </a:lnTo>
                <a:lnTo>
                  <a:pt x="192" y="156"/>
                </a:lnTo>
                <a:lnTo>
                  <a:pt x="198" y="156"/>
                </a:lnTo>
                <a:lnTo>
                  <a:pt x="204" y="156"/>
                </a:lnTo>
                <a:lnTo>
                  <a:pt x="210" y="156"/>
                </a:lnTo>
                <a:lnTo>
                  <a:pt x="216" y="156"/>
                </a:lnTo>
                <a:lnTo>
                  <a:pt x="222" y="156"/>
                </a:lnTo>
                <a:lnTo>
                  <a:pt x="228" y="156"/>
                </a:lnTo>
                <a:lnTo>
                  <a:pt x="234" y="156"/>
                </a:lnTo>
                <a:lnTo>
                  <a:pt x="240" y="156"/>
                </a:lnTo>
                <a:lnTo>
                  <a:pt x="246" y="156"/>
                </a:lnTo>
                <a:lnTo>
                  <a:pt x="252" y="156"/>
                </a:lnTo>
                <a:lnTo>
                  <a:pt x="258" y="156"/>
                </a:lnTo>
                <a:lnTo>
                  <a:pt x="264" y="156"/>
                </a:lnTo>
                <a:lnTo>
                  <a:pt x="270" y="156"/>
                </a:lnTo>
                <a:lnTo>
                  <a:pt x="276" y="156"/>
                </a:lnTo>
                <a:lnTo>
                  <a:pt x="282" y="156"/>
                </a:lnTo>
                <a:lnTo>
                  <a:pt x="288" y="156"/>
                </a:lnTo>
                <a:lnTo>
                  <a:pt x="294" y="156"/>
                </a:lnTo>
                <a:lnTo>
                  <a:pt x="300" y="156"/>
                </a:lnTo>
                <a:lnTo>
                  <a:pt x="306" y="156"/>
                </a:lnTo>
                <a:lnTo>
                  <a:pt x="312" y="156"/>
                </a:lnTo>
                <a:lnTo>
                  <a:pt x="318" y="156"/>
                </a:lnTo>
                <a:lnTo>
                  <a:pt x="324" y="156"/>
                </a:lnTo>
                <a:lnTo>
                  <a:pt x="330" y="156"/>
                </a:lnTo>
                <a:lnTo>
                  <a:pt x="336" y="156"/>
                </a:lnTo>
                <a:lnTo>
                  <a:pt x="342" y="156"/>
                </a:lnTo>
                <a:lnTo>
                  <a:pt x="348" y="156"/>
                </a:lnTo>
                <a:lnTo>
                  <a:pt x="354" y="156"/>
                </a:lnTo>
                <a:lnTo>
                  <a:pt x="360" y="156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84" y="156"/>
                </a:lnTo>
                <a:lnTo>
                  <a:pt x="390" y="156"/>
                </a:lnTo>
                <a:lnTo>
                  <a:pt x="396" y="156"/>
                </a:lnTo>
                <a:lnTo>
                  <a:pt x="402" y="156"/>
                </a:lnTo>
                <a:lnTo>
                  <a:pt x="408" y="156"/>
                </a:lnTo>
                <a:lnTo>
                  <a:pt x="414" y="156"/>
                </a:lnTo>
                <a:lnTo>
                  <a:pt x="420" y="156"/>
                </a:lnTo>
                <a:lnTo>
                  <a:pt x="426" y="156"/>
                </a:lnTo>
                <a:lnTo>
                  <a:pt x="432" y="156"/>
                </a:lnTo>
                <a:lnTo>
                  <a:pt x="438" y="156"/>
                </a:lnTo>
                <a:lnTo>
                  <a:pt x="444" y="156"/>
                </a:lnTo>
                <a:lnTo>
                  <a:pt x="450" y="156"/>
                </a:lnTo>
                <a:lnTo>
                  <a:pt x="456" y="156"/>
                </a:lnTo>
                <a:lnTo>
                  <a:pt x="462" y="150"/>
                </a:lnTo>
                <a:lnTo>
                  <a:pt x="468" y="144"/>
                </a:lnTo>
                <a:lnTo>
                  <a:pt x="474" y="138"/>
                </a:lnTo>
                <a:lnTo>
                  <a:pt x="480" y="132"/>
                </a:lnTo>
                <a:lnTo>
                  <a:pt x="480" y="126"/>
                </a:lnTo>
                <a:lnTo>
                  <a:pt x="486" y="120"/>
                </a:lnTo>
                <a:lnTo>
                  <a:pt x="486" y="114"/>
                </a:lnTo>
                <a:lnTo>
                  <a:pt x="492" y="108"/>
                </a:lnTo>
                <a:lnTo>
                  <a:pt x="492" y="102"/>
                </a:lnTo>
                <a:lnTo>
                  <a:pt x="498" y="96"/>
                </a:lnTo>
                <a:lnTo>
                  <a:pt x="510" y="84"/>
                </a:lnTo>
                <a:lnTo>
                  <a:pt x="510" y="78"/>
                </a:lnTo>
                <a:lnTo>
                  <a:pt x="516" y="72"/>
                </a:lnTo>
                <a:lnTo>
                  <a:pt x="522" y="66"/>
                </a:lnTo>
                <a:lnTo>
                  <a:pt x="528" y="66"/>
                </a:lnTo>
                <a:lnTo>
                  <a:pt x="534" y="60"/>
                </a:lnTo>
                <a:lnTo>
                  <a:pt x="540" y="60"/>
                </a:lnTo>
                <a:lnTo>
                  <a:pt x="546" y="54"/>
                </a:lnTo>
                <a:lnTo>
                  <a:pt x="552" y="54"/>
                </a:lnTo>
                <a:lnTo>
                  <a:pt x="558" y="48"/>
                </a:lnTo>
                <a:lnTo>
                  <a:pt x="564" y="48"/>
                </a:lnTo>
                <a:lnTo>
                  <a:pt x="570" y="48"/>
                </a:lnTo>
                <a:lnTo>
                  <a:pt x="576" y="42"/>
                </a:lnTo>
                <a:lnTo>
                  <a:pt x="582" y="36"/>
                </a:lnTo>
                <a:lnTo>
                  <a:pt x="588" y="36"/>
                </a:lnTo>
                <a:lnTo>
                  <a:pt x="594" y="30"/>
                </a:lnTo>
                <a:lnTo>
                  <a:pt x="600" y="30"/>
                </a:lnTo>
                <a:lnTo>
                  <a:pt x="606" y="24"/>
                </a:lnTo>
                <a:lnTo>
                  <a:pt x="612" y="24"/>
                </a:lnTo>
                <a:lnTo>
                  <a:pt x="618" y="24"/>
                </a:lnTo>
                <a:lnTo>
                  <a:pt x="624" y="30"/>
                </a:lnTo>
                <a:lnTo>
                  <a:pt x="630" y="36"/>
                </a:lnTo>
                <a:lnTo>
                  <a:pt x="636" y="42"/>
                </a:lnTo>
                <a:lnTo>
                  <a:pt x="642" y="48"/>
                </a:lnTo>
                <a:lnTo>
                  <a:pt x="648" y="54"/>
                </a:lnTo>
                <a:lnTo>
                  <a:pt x="654" y="54"/>
                </a:lnTo>
                <a:lnTo>
                  <a:pt x="660" y="54"/>
                </a:lnTo>
                <a:lnTo>
                  <a:pt x="666" y="48"/>
                </a:lnTo>
                <a:lnTo>
                  <a:pt x="672" y="48"/>
                </a:lnTo>
                <a:lnTo>
                  <a:pt x="678" y="42"/>
                </a:lnTo>
                <a:lnTo>
                  <a:pt x="684" y="42"/>
                </a:lnTo>
                <a:lnTo>
                  <a:pt x="690" y="36"/>
                </a:lnTo>
                <a:lnTo>
                  <a:pt x="696" y="36"/>
                </a:lnTo>
                <a:lnTo>
                  <a:pt x="702" y="36"/>
                </a:lnTo>
                <a:lnTo>
                  <a:pt x="708" y="30"/>
                </a:lnTo>
                <a:lnTo>
                  <a:pt x="714" y="24"/>
                </a:lnTo>
                <a:lnTo>
                  <a:pt x="720" y="18"/>
                </a:lnTo>
                <a:lnTo>
                  <a:pt x="726" y="12"/>
                </a:lnTo>
                <a:lnTo>
                  <a:pt x="732" y="6"/>
                </a:lnTo>
                <a:lnTo>
                  <a:pt x="738" y="0"/>
                </a:lnTo>
                <a:lnTo>
                  <a:pt x="74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0" name="Freeform 1001"/>
          <p:cNvSpPr>
            <a:spLocks/>
          </p:cNvSpPr>
          <p:nvPr/>
        </p:nvSpPr>
        <p:spPr bwMode="auto">
          <a:xfrm>
            <a:off x="3592513" y="1639888"/>
            <a:ext cx="528637" cy="47625"/>
          </a:xfrm>
          <a:custGeom>
            <a:avLst/>
            <a:gdLst>
              <a:gd name="T0" fmla="*/ 2147483646 w 462"/>
              <a:gd name="T1" fmla="*/ 2147483646 h 30"/>
              <a:gd name="T2" fmla="*/ 2147483646 w 462"/>
              <a:gd name="T3" fmla="*/ 2147483646 h 30"/>
              <a:gd name="T4" fmla="*/ 2147483646 w 462"/>
              <a:gd name="T5" fmla="*/ 2147483646 h 30"/>
              <a:gd name="T6" fmla="*/ 2147483646 w 462"/>
              <a:gd name="T7" fmla="*/ 2147483646 h 30"/>
              <a:gd name="T8" fmla="*/ 2147483646 w 462"/>
              <a:gd name="T9" fmla="*/ 2147483646 h 30"/>
              <a:gd name="T10" fmla="*/ 2147483646 w 462"/>
              <a:gd name="T11" fmla="*/ 2147483646 h 30"/>
              <a:gd name="T12" fmla="*/ 2147483646 w 462"/>
              <a:gd name="T13" fmla="*/ 2147483646 h 30"/>
              <a:gd name="T14" fmla="*/ 2147483646 w 462"/>
              <a:gd name="T15" fmla="*/ 2147483646 h 30"/>
              <a:gd name="T16" fmla="*/ 2147483646 w 462"/>
              <a:gd name="T17" fmla="*/ 2147483646 h 30"/>
              <a:gd name="T18" fmla="*/ 2147483646 w 462"/>
              <a:gd name="T19" fmla="*/ 2147483646 h 30"/>
              <a:gd name="T20" fmla="*/ 2147483646 w 462"/>
              <a:gd name="T21" fmla="*/ 2147483646 h 30"/>
              <a:gd name="T22" fmla="*/ 2147483646 w 462"/>
              <a:gd name="T23" fmla="*/ 2147483646 h 30"/>
              <a:gd name="T24" fmla="*/ 2147483646 w 462"/>
              <a:gd name="T25" fmla="*/ 2147483646 h 30"/>
              <a:gd name="T26" fmla="*/ 2147483646 w 462"/>
              <a:gd name="T27" fmla="*/ 2147483646 h 30"/>
              <a:gd name="T28" fmla="*/ 2147483646 w 462"/>
              <a:gd name="T29" fmla="*/ 2147483646 h 30"/>
              <a:gd name="T30" fmla="*/ 2147483646 w 462"/>
              <a:gd name="T31" fmla="*/ 2147483646 h 30"/>
              <a:gd name="T32" fmla="*/ 2147483646 w 462"/>
              <a:gd name="T33" fmla="*/ 2147483646 h 30"/>
              <a:gd name="T34" fmla="*/ 2147483646 w 462"/>
              <a:gd name="T35" fmla="*/ 2147483646 h 30"/>
              <a:gd name="T36" fmla="*/ 2147483646 w 462"/>
              <a:gd name="T37" fmla="*/ 0 h 30"/>
              <a:gd name="T38" fmla="*/ 2147483646 w 462"/>
              <a:gd name="T39" fmla="*/ 2147483646 h 30"/>
              <a:gd name="T40" fmla="*/ 2147483646 w 462"/>
              <a:gd name="T41" fmla="*/ 0 h 30"/>
              <a:gd name="T42" fmla="*/ 2147483646 w 462"/>
              <a:gd name="T43" fmla="*/ 2147483646 h 30"/>
              <a:gd name="T44" fmla="*/ 2147483646 w 462"/>
              <a:gd name="T45" fmla="*/ 2147483646 h 30"/>
              <a:gd name="T46" fmla="*/ 2147483646 w 462"/>
              <a:gd name="T47" fmla="*/ 2147483646 h 30"/>
              <a:gd name="T48" fmla="*/ 2147483646 w 462"/>
              <a:gd name="T49" fmla="*/ 2147483646 h 30"/>
              <a:gd name="T50" fmla="*/ 2147483646 w 462"/>
              <a:gd name="T51" fmla="*/ 2147483646 h 30"/>
              <a:gd name="T52" fmla="*/ 2147483646 w 462"/>
              <a:gd name="T53" fmla="*/ 2147483646 h 30"/>
              <a:gd name="T54" fmla="*/ 2147483646 w 462"/>
              <a:gd name="T55" fmla="*/ 2147483646 h 30"/>
              <a:gd name="T56" fmla="*/ 2147483646 w 462"/>
              <a:gd name="T57" fmla="*/ 2147483646 h 30"/>
              <a:gd name="T58" fmla="*/ 2147483646 w 462"/>
              <a:gd name="T59" fmla="*/ 2147483646 h 30"/>
              <a:gd name="T60" fmla="*/ 2147483646 w 462"/>
              <a:gd name="T61" fmla="*/ 2147483646 h 30"/>
              <a:gd name="T62" fmla="*/ 2147483646 w 462"/>
              <a:gd name="T63" fmla="*/ 2147483646 h 30"/>
              <a:gd name="T64" fmla="*/ 2147483646 w 462"/>
              <a:gd name="T65" fmla="*/ 2147483646 h 30"/>
              <a:gd name="T66" fmla="*/ 2147483646 w 462"/>
              <a:gd name="T67" fmla="*/ 2147483646 h 30"/>
              <a:gd name="T68" fmla="*/ 2147483646 w 462"/>
              <a:gd name="T69" fmla="*/ 2147483646 h 30"/>
              <a:gd name="T70" fmla="*/ 2147483646 w 462"/>
              <a:gd name="T71" fmla="*/ 2147483646 h 30"/>
              <a:gd name="T72" fmla="*/ 2147483646 w 462"/>
              <a:gd name="T73" fmla="*/ 2147483646 h 30"/>
              <a:gd name="T74" fmla="*/ 2147483646 w 462"/>
              <a:gd name="T75" fmla="*/ 2147483646 h 30"/>
              <a:gd name="T76" fmla="*/ 2147483646 w 462"/>
              <a:gd name="T77" fmla="*/ 2147483646 h 30"/>
              <a:gd name="T78" fmla="*/ 2147483646 w 462"/>
              <a:gd name="T79" fmla="*/ 2147483646 h 30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62"/>
              <a:gd name="T121" fmla="*/ 0 h 30"/>
              <a:gd name="T122" fmla="*/ 462 w 462"/>
              <a:gd name="T123" fmla="*/ 30 h 30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62" h="30">
                <a:moveTo>
                  <a:pt x="0" y="30"/>
                </a:moveTo>
                <a:lnTo>
                  <a:pt x="6" y="24"/>
                </a:lnTo>
                <a:lnTo>
                  <a:pt x="12" y="24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2"/>
                </a:lnTo>
                <a:lnTo>
                  <a:pt x="42" y="12"/>
                </a:lnTo>
                <a:lnTo>
                  <a:pt x="48" y="6"/>
                </a:lnTo>
                <a:lnTo>
                  <a:pt x="54" y="12"/>
                </a:lnTo>
                <a:lnTo>
                  <a:pt x="66" y="12"/>
                </a:lnTo>
                <a:lnTo>
                  <a:pt x="60" y="12"/>
                </a:lnTo>
                <a:lnTo>
                  <a:pt x="66" y="6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8"/>
                </a:lnTo>
                <a:lnTo>
                  <a:pt x="138" y="12"/>
                </a:lnTo>
                <a:lnTo>
                  <a:pt x="144" y="12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6"/>
                </a:lnTo>
                <a:lnTo>
                  <a:pt x="186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0"/>
                </a:lnTo>
                <a:lnTo>
                  <a:pt x="216" y="6"/>
                </a:lnTo>
                <a:lnTo>
                  <a:pt x="228" y="6"/>
                </a:lnTo>
                <a:lnTo>
                  <a:pt x="222" y="6"/>
                </a:lnTo>
                <a:lnTo>
                  <a:pt x="228" y="0"/>
                </a:lnTo>
                <a:lnTo>
                  <a:pt x="234" y="6"/>
                </a:lnTo>
                <a:lnTo>
                  <a:pt x="240" y="6"/>
                </a:lnTo>
                <a:lnTo>
                  <a:pt x="246" y="0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8"/>
                </a:lnTo>
                <a:lnTo>
                  <a:pt x="324" y="12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24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24"/>
                </a:lnTo>
                <a:lnTo>
                  <a:pt x="462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1" name="Freeform 1002"/>
          <p:cNvSpPr>
            <a:spLocks/>
          </p:cNvSpPr>
          <p:nvPr/>
        </p:nvSpPr>
        <p:spPr bwMode="auto">
          <a:xfrm>
            <a:off x="2741613" y="1573213"/>
            <a:ext cx="838200" cy="323850"/>
          </a:xfrm>
          <a:custGeom>
            <a:avLst/>
            <a:gdLst>
              <a:gd name="T0" fmla="*/ 2147483646 w 732"/>
              <a:gd name="T1" fmla="*/ 2147483646 h 204"/>
              <a:gd name="T2" fmla="*/ 2147483646 w 732"/>
              <a:gd name="T3" fmla="*/ 2147483646 h 204"/>
              <a:gd name="T4" fmla="*/ 2147483646 w 732"/>
              <a:gd name="T5" fmla="*/ 2147483646 h 204"/>
              <a:gd name="T6" fmla="*/ 2147483646 w 732"/>
              <a:gd name="T7" fmla="*/ 2147483646 h 204"/>
              <a:gd name="T8" fmla="*/ 2147483646 w 732"/>
              <a:gd name="T9" fmla="*/ 2147483646 h 204"/>
              <a:gd name="T10" fmla="*/ 2147483646 w 732"/>
              <a:gd name="T11" fmla="*/ 2147483646 h 204"/>
              <a:gd name="T12" fmla="*/ 2147483646 w 732"/>
              <a:gd name="T13" fmla="*/ 2147483646 h 204"/>
              <a:gd name="T14" fmla="*/ 2147483646 w 732"/>
              <a:gd name="T15" fmla="*/ 2147483646 h 204"/>
              <a:gd name="T16" fmla="*/ 2147483646 w 732"/>
              <a:gd name="T17" fmla="*/ 2147483646 h 204"/>
              <a:gd name="T18" fmla="*/ 2147483646 w 732"/>
              <a:gd name="T19" fmla="*/ 2147483646 h 204"/>
              <a:gd name="T20" fmla="*/ 2147483646 w 732"/>
              <a:gd name="T21" fmla="*/ 2147483646 h 204"/>
              <a:gd name="T22" fmla="*/ 2147483646 w 732"/>
              <a:gd name="T23" fmla="*/ 2147483646 h 204"/>
              <a:gd name="T24" fmla="*/ 2147483646 w 732"/>
              <a:gd name="T25" fmla="*/ 2147483646 h 204"/>
              <a:gd name="T26" fmla="*/ 2147483646 w 732"/>
              <a:gd name="T27" fmla="*/ 2147483646 h 204"/>
              <a:gd name="T28" fmla="*/ 2147483646 w 732"/>
              <a:gd name="T29" fmla="*/ 2147483646 h 204"/>
              <a:gd name="T30" fmla="*/ 2147483646 w 732"/>
              <a:gd name="T31" fmla="*/ 2147483646 h 204"/>
              <a:gd name="T32" fmla="*/ 2147483646 w 732"/>
              <a:gd name="T33" fmla="*/ 2147483646 h 204"/>
              <a:gd name="T34" fmla="*/ 2147483646 w 732"/>
              <a:gd name="T35" fmla="*/ 2147483646 h 204"/>
              <a:gd name="T36" fmla="*/ 2147483646 w 732"/>
              <a:gd name="T37" fmla="*/ 2147483646 h 204"/>
              <a:gd name="T38" fmla="*/ 2147483646 w 732"/>
              <a:gd name="T39" fmla="*/ 2147483646 h 204"/>
              <a:gd name="T40" fmla="*/ 2147483646 w 732"/>
              <a:gd name="T41" fmla="*/ 2147483646 h 204"/>
              <a:gd name="T42" fmla="*/ 2147483646 w 732"/>
              <a:gd name="T43" fmla="*/ 2147483646 h 204"/>
              <a:gd name="T44" fmla="*/ 2147483646 w 732"/>
              <a:gd name="T45" fmla="*/ 2147483646 h 204"/>
              <a:gd name="T46" fmla="*/ 2147483646 w 732"/>
              <a:gd name="T47" fmla="*/ 2147483646 h 204"/>
              <a:gd name="T48" fmla="*/ 2147483646 w 732"/>
              <a:gd name="T49" fmla="*/ 2147483646 h 204"/>
              <a:gd name="T50" fmla="*/ 2147483646 w 732"/>
              <a:gd name="T51" fmla="*/ 2147483646 h 204"/>
              <a:gd name="T52" fmla="*/ 2147483646 w 732"/>
              <a:gd name="T53" fmla="*/ 2147483646 h 204"/>
              <a:gd name="T54" fmla="*/ 2147483646 w 732"/>
              <a:gd name="T55" fmla="*/ 2147483646 h 204"/>
              <a:gd name="T56" fmla="*/ 2147483646 w 732"/>
              <a:gd name="T57" fmla="*/ 2147483646 h 204"/>
              <a:gd name="T58" fmla="*/ 2147483646 w 732"/>
              <a:gd name="T59" fmla="*/ 2147483646 h 204"/>
              <a:gd name="T60" fmla="*/ 2147483646 w 732"/>
              <a:gd name="T61" fmla="*/ 2147483646 h 204"/>
              <a:gd name="T62" fmla="*/ 2147483646 w 732"/>
              <a:gd name="T63" fmla="*/ 2147483646 h 204"/>
              <a:gd name="T64" fmla="*/ 2147483646 w 732"/>
              <a:gd name="T65" fmla="*/ 2147483646 h 204"/>
              <a:gd name="T66" fmla="*/ 2147483646 w 732"/>
              <a:gd name="T67" fmla="*/ 2147483646 h 204"/>
              <a:gd name="T68" fmla="*/ 2147483646 w 732"/>
              <a:gd name="T69" fmla="*/ 2147483646 h 204"/>
              <a:gd name="T70" fmla="*/ 2147483646 w 732"/>
              <a:gd name="T71" fmla="*/ 2147483646 h 204"/>
              <a:gd name="T72" fmla="*/ 2147483646 w 732"/>
              <a:gd name="T73" fmla="*/ 2147483646 h 204"/>
              <a:gd name="T74" fmla="*/ 2147483646 w 732"/>
              <a:gd name="T75" fmla="*/ 2147483646 h 204"/>
              <a:gd name="T76" fmla="*/ 2147483646 w 732"/>
              <a:gd name="T77" fmla="*/ 0 h 204"/>
              <a:gd name="T78" fmla="*/ 2147483646 w 732"/>
              <a:gd name="T79" fmla="*/ 0 h 204"/>
              <a:gd name="T80" fmla="*/ 2147483646 w 732"/>
              <a:gd name="T81" fmla="*/ 0 h 204"/>
              <a:gd name="T82" fmla="*/ 2147483646 w 732"/>
              <a:gd name="T83" fmla="*/ 0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04"/>
              <a:gd name="T128" fmla="*/ 732 w 732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04">
                <a:moveTo>
                  <a:pt x="0" y="198"/>
                </a:moveTo>
                <a:lnTo>
                  <a:pt x="6" y="204"/>
                </a:lnTo>
                <a:lnTo>
                  <a:pt x="12" y="198"/>
                </a:lnTo>
                <a:lnTo>
                  <a:pt x="18" y="198"/>
                </a:lnTo>
                <a:lnTo>
                  <a:pt x="24" y="198"/>
                </a:lnTo>
                <a:lnTo>
                  <a:pt x="30" y="198"/>
                </a:lnTo>
                <a:lnTo>
                  <a:pt x="36" y="198"/>
                </a:lnTo>
                <a:lnTo>
                  <a:pt x="42" y="198"/>
                </a:lnTo>
                <a:lnTo>
                  <a:pt x="54" y="198"/>
                </a:lnTo>
                <a:lnTo>
                  <a:pt x="48" y="198"/>
                </a:lnTo>
                <a:lnTo>
                  <a:pt x="54" y="198"/>
                </a:lnTo>
                <a:lnTo>
                  <a:pt x="60" y="198"/>
                </a:lnTo>
                <a:lnTo>
                  <a:pt x="66" y="198"/>
                </a:lnTo>
                <a:lnTo>
                  <a:pt x="72" y="198"/>
                </a:lnTo>
                <a:lnTo>
                  <a:pt x="78" y="198"/>
                </a:lnTo>
                <a:lnTo>
                  <a:pt x="84" y="198"/>
                </a:lnTo>
                <a:lnTo>
                  <a:pt x="90" y="198"/>
                </a:lnTo>
                <a:lnTo>
                  <a:pt x="96" y="198"/>
                </a:lnTo>
                <a:lnTo>
                  <a:pt x="102" y="198"/>
                </a:lnTo>
                <a:lnTo>
                  <a:pt x="108" y="198"/>
                </a:lnTo>
                <a:lnTo>
                  <a:pt x="114" y="198"/>
                </a:lnTo>
                <a:lnTo>
                  <a:pt x="120" y="198"/>
                </a:lnTo>
                <a:lnTo>
                  <a:pt x="126" y="198"/>
                </a:lnTo>
                <a:lnTo>
                  <a:pt x="132" y="198"/>
                </a:lnTo>
                <a:lnTo>
                  <a:pt x="138" y="198"/>
                </a:lnTo>
                <a:lnTo>
                  <a:pt x="144" y="198"/>
                </a:lnTo>
                <a:lnTo>
                  <a:pt x="150" y="198"/>
                </a:lnTo>
                <a:lnTo>
                  <a:pt x="156" y="198"/>
                </a:lnTo>
                <a:lnTo>
                  <a:pt x="162" y="198"/>
                </a:lnTo>
                <a:lnTo>
                  <a:pt x="168" y="198"/>
                </a:lnTo>
                <a:lnTo>
                  <a:pt x="174" y="198"/>
                </a:lnTo>
                <a:lnTo>
                  <a:pt x="180" y="198"/>
                </a:lnTo>
                <a:lnTo>
                  <a:pt x="186" y="198"/>
                </a:lnTo>
                <a:lnTo>
                  <a:pt x="192" y="198"/>
                </a:lnTo>
                <a:lnTo>
                  <a:pt x="198" y="198"/>
                </a:lnTo>
                <a:lnTo>
                  <a:pt x="204" y="198"/>
                </a:lnTo>
                <a:lnTo>
                  <a:pt x="210" y="198"/>
                </a:lnTo>
                <a:lnTo>
                  <a:pt x="216" y="198"/>
                </a:lnTo>
                <a:lnTo>
                  <a:pt x="222" y="198"/>
                </a:lnTo>
                <a:lnTo>
                  <a:pt x="228" y="198"/>
                </a:lnTo>
                <a:lnTo>
                  <a:pt x="234" y="198"/>
                </a:lnTo>
                <a:lnTo>
                  <a:pt x="240" y="198"/>
                </a:lnTo>
                <a:lnTo>
                  <a:pt x="246" y="198"/>
                </a:lnTo>
                <a:lnTo>
                  <a:pt x="252" y="198"/>
                </a:lnTo>
                <a:lnTo>
                  <a:pt x="258" y="198"/>
                </a:lnTo>
                <a:lnTo>
                  <a:pt x="264" y="198"/>
                </a:lnTo>
                <a:lnTo>
                  <a:pt x="270" y="198"/>
                </a:lnTo>
                <a:lnTo>
                  <a:pt x="276" y="198"/>
                </a:lnTo>
                <a:lnTo>
                  <a:pt x="282" y="198"/>
                </a:lnTo>
                <a:lnTo>
                  <a:pt x="288" y="198"/>
                </a:lnTo>
                <a:lnTo>
                  <a:pt x="294" y="198"/>
                </a:lnTo>
                <a:lnTo>
                  <a:pt x="300" y="198"/>
                </a:lnTo>
                <a:lnTo>
                  <a:pt x="306" y="198"/>
                </a:lnTo>
                <a:lnTo>
                  <a:pt x="312" y="198"/>
                </a:lnTo>
                <a:lnTo>
                  <a:pt x="318" y="198"/>
                </a:lnTo>
                <a:lnTo>
                  <a:pt x="324" y="198"/>
                </a:lnTo>
                <a:lnTo>
                  <a:pt x="330" y="198"/>
                </a:lnTo>
                <a:lnTo>
                  <a:pt x="336" y="198"/>
                </a:lnTo>
                <a:lnTo>
                  <a:pt x="342" y="198"/>
                </a:lnTo>
                <a:lnTo>
                  <a:pt x="348" y="198"/>
                </a:lnTo>
                <a:lnTo>
                  <a:pt x="354" y="198"/>
                </a:lnTo>
                <a:lnTo>
                  <a:pt x="360" y="198"/>
                </a:lnTo>
                <a:lnTo>
                  <a:pt x="366" y="198"/>
                </a:lnTo>
                <a:lnTo>
                  <a:pt x="372" y="198"/>
                </a:lnTo>
                <a:lnTo>
                  <a:pt x="378" y="198"/>
                </a:lnTo>
                <a:lnTo>
                  <a:pt x="384" y="198"/>
                </a:lnTo>
                <a:lnTo>
                  <a:pt x="390" y="198"/>
                </a:lnTo>
                <a:lnTo>
                  <a:pt x="396" y="192"/>
                </a:lnTo>
                <a:lnTo>
                  <a:pt x="402" y="192"/>
                </a:lnTo>
                <a:lnTo>
                  <a:pt x="408" y="192"/>
                </a:lnTo>
                <a:lnTo>
                  <a:pt x="414" y="186"/>
                </a:lnTo>
                <a:lnTo>
                  <a:pt x="420" y="186"/>
                </a:lnTo>
                <a:lnTo>
                  <a:pt x="426" y="180"/>
                </a:lnTo>
                <a:lnTo>
                  <a:pt x="432" y="180"/>
                </a:lnTo>
                <a:lnTo>
                  <a:pt x="438" y="180"/>
                </a:lnTo>
                <a:lnTo>
                  <a:pt x="444" y="174"/>
                </a:lnTo>
                <a:lnTo>
                  <a:pt x="450" y="174"/>
                </a:lnTo>
                <a:lnTo>
                  <a:pt x="456" y="168"/>
                </a:lnTo>
                <a:lnTo>
                  <a:pt x="462" y="168"/>
                </a:lnTo>
                <a:lnTo>
                  <a:pt x="468" y="162"/>
                </a:lnTo>
                <a:lnTo>
                  <a:pt x="474" y="156"/>
                </a:lnTo>
                <a:lnTo>
                  <a:pt x="480" y="150"/>
                </a:lnTo>
                <a:lnTo>
                  <a:pt x="492" y="138"/>
                </a:lnTo>
                <a:lnTo>
                  <a:pt x="492" y="132"/>
                </a:lnTo>
                <a:lnTo>
                  <a:pt x="498" y="126"/>
                </a:lnTo>
                <a:lnTo>
                  <a:pt x="504" y="120"/>
                </a:lnTo>
                <a:lnTo>
                  <a:pt x="516" y="108"/>
                </a:lnTo>
                <a:lnTo>
                  <a:pt x="516" y="102"/>
                </a:lnTo>
                <a:lnTo>
                  <a:pt x="528" y="90"/>
                </a:lnTo>
                <a:lnTo>
                  <a:pt x="522" y="90"/>
                </a:lnTo>
                <a:lnTo>
                  <a:pt x="528" y="90"/>
                </a:lnTo>
                <a:lnTo>
                  <a:pt x="534" y="84"/>
                </a:lnTo>
                <a:lnTo>
                  <a:pt x="540" y="78"/>
                </a:lnTo>
                <a:lnTo>
                  <a:pt x="546" y="72"/>
                </a:lnTo>
                <a:lnTo>
                  <a:pt x="552" y="66"/>
                </a:lnTo>
                <a:lnTo>
                  <a:pt x="558" y="66"/>
                </a:lnTo>
                <a:lnTo>
                  <a:pt x="564" y="60"/>
                </a:lnTo>
                <a:lnTo>
                  <a:pt x="570" y="60"/>
                </a:lnTo>
                <a:lnTo>
                  <a:pt x="576" y="60"/>
                </a:lnTo>
                <a:lnTo>
                  <a:pt x="588" y="60"/>
                </a:lnTo>
                <a:lnTo>
                  <a:pt x="582" y="60"/>
                </a:lnTo>
                <a:lnTo>
                  <a:pt x="588" y="60"/>
                </a:lnTo>
                <a:lnTo>
                  <a:pt x="594" y="60"/>
                </a:lnTo>
                <a:lnTo>
                  <a:pt x="600" y="60"/>
                </a:lnTo>
                <a:lnTo>
                  <a:pt x="606" y="60"/>
                </a:lnTo>
                <a:lnTo>
                  <a:pt x="612" y="54"/>
                </a:lnTo>
                <a:lnTo>
                  <a:pt x="618" y="48"/>
                </a:lnTo>
                <a:lnTo>
                  <a:pt x="624" y="42"/>
                </a:lnTo>
                <a:lnTo>
                  <a:pt x="630" y="36"/>
                </a:lnTo>
                <a:lnTo>
                  <a:pt x="630" y="30"/>
                </a:lnTo>
                <a:lnTo>
                  <a:pt x="636" y="24"/>
                </a:lnTo>
                <a:lnTo>
                  <a:pt x="642" y="18"/>
                </a:lnTo>
                <a:lnTo>
                  <a:pt x="642" y="12"/>
                </a:lnTo>
                <a:lnTo>
                  <a:pt x="648" y="6"/>
                </a:lnTo>
                <a:lnTo>
                  <a:pt x="654" y="6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6"/>
                </a:lnTo>
                <a:lnTo>
                  <a:pt x="714" y="0"/>
                </a:lnTo>
                <a:lnTo>
                  <a:pt x="720" y="0"/>
                </a:lnTo>
                <a:lnTo>
                  <a:pt x="726" y="6"/>
                </a:lnTo>
                <a:lnTo>
                  <a:pt x="732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2" name="Freeform 1003"/>
          <p:cNvSpPr>
            <a:spLocks/>
          </p:cNvSpPr>
          <p:nvPr/>
        </p:nvSpPr>
        <p:spPr bwMode="auto">
          <a:xfrm>
            <a:off x="3579813" y="1592263"/>
            <a:ext cx="541337" cy="66675"/>
          </a:xfrm>
          <a:custGeom>
            <a:avLst/>
            <a:gdLst>
              <a:gd name="T0" fmla="*/ 2147483646 w 474"/>
              <a:gd name="T1" fmla="*/ 0 h 42"/>
              <a:gd name="T2" fmla="*/ 2147483646 w 474"/>
              <a:gd name="T3" fmla="*/ 2147483646 h 42"/>
              <a:gd name="T4" fmla="*/ 2147483646 w 474"/>
              <a:gd name="T5" fmla="*/ 2147483646 h 42"/>
              <a:gd name="T6" fmla="*/ 2147483646 w 474"/>
              <a:gd name="T7" fmla="*/ 2147483646 h 42"/>
              <a:gd name="T8" fmla="*/ 2147483646 w 474"/>
              <a:gd name="T9" fmla="*/ 2147483646 h 42"/>
              <a:gd name="T10" fmla="*/ 2147483646 w 474"/>
              <a:gd name="T11" fmla="*/ 2147483646 h 42"/>
              <a:gd name="T12" fmla="*/ 2147483646 w 474"/>
              <a:gd name="T13" fmla="*/ 2147483646 h 42"/>
              <a:gd name="T14" fmla="*/ 2147483646 w 474"/>
              <a:gd name="T15" fmla="*/ 2147483646 h 42"/>
              <a:gd name="T16" fmla="*/ 2147483646 w 474"/>
              <a:gd name="T17" fmla="*/ 2147483646 h 42"/>
              <a:gd name="T18" fmla="*/ 2147483646 w 474"/>
              <a:gd name="T19" fmla="*/ 2147483646 h 42"/>
              <a:gd name="T20" fmla="*/ 2147483646 w 474"/>
              <a:gd name="T21" fmla="*/ 2147483646 h 42"/>
              <a:gd name="T22" fmla="*/ 2147483646 w 474"/>
              <a:gd name="T23" fmla="*/ 2147483646 h 42"/>
              <a:gd name="T24" fmla="*/ 2147483646 w 474"/>
              <a:gd name="T25" fmla="*/ 2147483646 h 42"/>
              <a:gd name="T26" fmla="*/ 2147483646 w 474"/>
              <a:gd name="T27" fmla="*/ 2147483646 h 42"/>
              <a:gd name="T28" fmla="*/ 2147483646 w 474"/>
              <a:gd name="T29" fmla="*/ 2147483646 h 42"/>
              <a:gd name="T30" fmla="*/ 2147483646 w 474"/>
              <a:gd name="T31" fmla="*/ 2147483646 h 42"/>
              <a:gd name="T32" fmla="*/ 2147483646 w 474"/>
              <a:gd name="T33" fmla="*/ 2147483646 h 42"/>
              <a:gd name="T34" fmla="*/ 2147483646 w 474"/>
              <a:gd name="T35" fmla="*/ 2147483646 h 42"/>
              <a:gd name="T36" fmla="*/ 2147483646 w 474"/>
              <a:gd name="T37" fmla="*/ 2147483646 h 42"/>
              <a:gd name="T38" fmla="*/ 2147483646 w 474"/>
              <a:gd name="T39" fmla="*/ 2147483646 h 42"/>
              <a:gd name="T40" fmla="*/ 2147483646 w 474"/>
              <a:gd name="T41" fmla="*/ 2147483646 h 42"/>
              <a:gd name="T42" fmla="*/ 2147483646 w 474"/>
              <a:gd name="T43" fmla="*/ 2147483646 h 42"/>
              <a:gd name="T44" fmla="*/ 2147483646 w 474"/>
              <a:gd name="T45" fmla="*/ 2147483646 h 42"/>
              <a:gd name="T46" fmla="*/ 2147483646 w 474"/>
              <a:gd name="T47" fmla="*/ 2147483646 h 42"/>
              <a:gd name="T48" fmla="*/ 2147483646 w 474"/>
              <a:gd name="T49" fmla="*/ 2147483646 h 42"/>
              <a:gd name="T50" fmla="*/ 2147483646 w 474"/>
              <a:gd name="T51" fmla="*/ 2147483646 h 42"/>
              <a:gd name="T52" fmla="*/ 2147483646 w 474"/>
              <a:gd name="T53" fmla="*/ 2147483646 h 42"/>
              <a:gd name="T54" fmla="*/ 2147483646 w 474"/>
              <a:gd name="T55" fmla="*/ 2147483646 h 42"/>
              <a:gd name="T56" fmla="*/ 2147483646 w 474"/>
              <a:gd name="T57" fmla="*/ 2147483646 h 42"/>
              <a:gd name="T58" fmla="*/ 2147483646 w 474"/>
              <a:gd name="T59" fmla="*/ 2147483646 h 42"/>
              <a:gd name="T60" fmla="*/ 2147483646 w 474"/>
              <a:gd name="T61" fmla="*/ 2147483646 h 42"/>
              <a:gd name="T62" fmla="*/ 2147483646 w 474"/>
              <a:gd name="T63" fmla="*/ 2147483646 h 42"/>
              <a:gd name="T64" fmla="*/ 2147483646 w 474"/>
              <a:gd name="T65" fmla="*/ 2147483646 h 42"/>
              <a:gd name="T66" fmla="*/ 2147483646 w 474"/>
              <a:gd name="T67" fmla="*/ 2147483646 h 42"/>
              <a:gd name="T68" fmla="*/ 2147483646 w 474"/>
              <a:gd name="T69" fmla="*/ 2147483646 h 42"/>
              <a:gd name="T70" fmla="*/ 2147483646 w 474"/>
              <a:gd name="T71" fmla="*/ 2147483646 h 42"/>
              <a:gd name="T72" fmla="*/ 2147483646 w 474"/>
              <a:gd name="T73" fmla="*/ 2147483646 h 42"/>
              <a:gd name="T74" fmla="*/ 2147483646 w 474"/>
              <a:gd name="T75" fmla="*/ 2147483646 h 42"/>
              <a:gd name="T76" fmla="*/ 2147483646 w 474"/>
              <a:gd name="T77" fmla="*/ 2147483646 h 42"/>
              <a:gd name="T78" fmla="*/ 2147483646 w 474"/>
              <a:gd name="T79" fmla="*/ 2147483646 h 42"/>
              <a:gd name="T80" fmla="*/ 2147483646 w 474"/>
              <a:gd name="T81" fmla="*/ 2147483646 h 42"/>
              <a:gd name="T82" fmla="*/ 2147483646 w 474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74"/>
              <a:gd name="T127" fmla="*/ 0 h 42"/>
              <a:gd name="T128" fmla="*/ 474 w 474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74" h="42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12"/>
                </a:lnTo>
                <a:lnTo>
                  <a:pt x="30" y="12"/>
                </a:lnTo>
                <a:lnTo>
                  <a:pt x="24" y="12"/>
                </a:lnTo>
                <a:lnTo>
                  <a:pt x="30" y="12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12"/>
                </a:lnTo>
                <a:lnTo>
                  <a:pt x="60" y="12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30"/>
                </a:lnTo>
                <a:lnTo>
                  <a:pt x="120" y="30"/>
                </a:lnTo>
                <a:lnTo>
                  <a:pt x="126" y="36"/>
                </a:lnTo>
                <a:lnTo>
                  <a:pt x="132" y="42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36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0"/>
                </a:lnTo>
                <a:lnTo>
                  <a:pt x="186" y="36"/>
                </a:lnTo>
                <a:lnTo>
                  <a:pt x="192" y="30"/>
                </a:lnTo>
                <a:lnTo>
                  <a:pt x="198" y="30"/>
                </a:lnTo>
                <a:lnTo>
                  <a:pt x="204" y="30"/>
                </a:lnTo>
                <a:lnTo>
                  <a:pt x="210" y="30"/>
                </a:lnTo>
                <a:lnTo>
                  <a:pt x="216" y="24"/>
                </a:lnTo>
                <a:lnTo>
                  <a:pt x="222" y="24"/>
                </a:lnTo>
                <a:lnTo>
                  <a:pt x="234" y="24"/>
                </a:lnTo>
                <a:lnTo>
                  <a:pt x="228" y="24"/>
                </a:lnTo>
                <a:lnTo>
                  <a:pt x="234" y="24"/>
                </a:lnTo>
                <a:lnTo>
                  <a:pt x="240" y="30"/>
                </a:lnTo>
                <a:lnTo>
                  <a:pt x="246" y="36"/>
                </a:lnTo>
                <a:lnTo>
                  <a:pt x="252" y="30"/>
                </a:lnTo>
                <a:lnTo>
                  <a:pt x="258" y="30"/>
                </a:lnTo>
                <a:lnTo>
                  <a:pt x="264" y="36"/>
                </a:lnTo>
                <a:lnTo>
                  <a:pt x="264" y="30"/>
                </a:lnTo>
                <a:lnTo>
                  <a:pt x="270" y="36"/>
                </a:lnTo>
                <a:lnTo>
                  <a:pt x="276" y="30"/>
                </a:lnTo>
                <a:lnTo>
                  <a:pt x="282" y="30"/>
                </a:lnTo>
                <a:lnTo>
                  <a:pt x="288" y="30"/>
                </a:lnTo>
                <a:lnTo>
                  <a:pt x="294" y="24"/>
                </a:lnTo>
                <a:lnTo>
                  <a:pt x="300" y="30"/>
                </a:lnTo>
                <a:lnTo>
                  <a:pt x="312" y="30"/>
                </a:lnTo>
                <a:lnTo>
                  <a:pt x="306" y="30"/>
                </a:lnTo>
                <a:lnTo>
                  <a:pt x="312" y="30"/>
                </a:lnTo>
                <a:lnTo>
                  <a:pt x="318" y="24"/>
                </a:lnTo>
                <a:lnTo>
                  <a:pt x="324" y="30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30"/>
                </a:lnTo>
                <a:lnTo>
                  <a:pt x="354" y="36"/>
                </a:lnTo>
                <a:lnTo>
                  <a:pt x="360" y="36"/>
                </a:lnTo>
                <a:lnTo>
                  <a:pt x="366" y="36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36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30"/>
                </a:lnTo>
                <a:lnTo>
                  <a:pt x="450" y="24"/>
                </a:lnTo>
                <a:lnTo>
                  <a:pt x="456" y="24"/>
                </a:lnTo>
                <a:lnTo>
                  <a:pt x="462" y="30"/>
                </a:lnTo>
                <a:lnTo>
                  <a:pt x="468" y="30"/>
                </a:lnTo>
                <a:lnTo>
                  <a:pt x="474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3" name="Freeform 1004"/>
          <p:cNvSpPr>
            <a:spLocks/>
          </p:cNvSpPr>
          <p:nvPr/>
        </p:nvSpPr>
        <p:spPr bwMode="auto">
          <a:xfrm>
            <a:off x="2741613" y="1582738"/>
            <a:ext cx="857250" cy="257175"/>
          </a:xfrm>
          <a:custGeom>
            <a:avLst/>
            <a:gdLst>
              <a:gd name="T0" fmla="*/ 2147483646 w 750"/>
              <a:gd name="T1" fmla="*/ 2147483646 h 162"/>
              <a:gd name="T2" fmla="*/ 2147483646 w 750"/>
              <a:gd name="T3" fmla="*/ 2147483646 h 162"/>
              <a:gd name="T4" fmla="*/ 2147483646 w 750"/>
              <a:gd name="T5" fmla="*/ 2147483646 h 162"/>
              <a:gd name="T6" fmla="*/ 2147483646 w 750"/>
              <a:gd name="T7" fmla="*/ 2147483646 h 162"/>
              <a:gd name="T8" fmla="*/ 2147483646 w 750"/>
              <a:gd name="T9" fmla="*/ 2147483646 h 162"/>
              <a:gd name="T10" fmla="*/ 2147483646 w 750"/>
              <a:gd name="T11" fmla="*/ 2147483646 h 162"/>
              <a:gd name="T12" fmla="*/ 2147483646 w 750"/>
              <a:gd name="T13" fmla="*/ 2147483646 h 162"/>
              <a:gd name="T14" fmla="*/ 2147483646 w 750"/>
              <a:gd name="T15" fmla="*/ 2147483646 h 162"/>
              <a:gd name="T16" fmla="*/ 2147483646 w 750"/>
              <a:gd name="T17" fmla="*/ 2147483646 h 162"/>
              <a:gd name="T18" fmla="*/ 2147483646 w 750"/>
              <a:gd name="T19" fmla="*/ 2147483646 h 162"/>
              <a:gd name="T20" fmla="*/ 2147483646 w 750"/>
              <a:gd name="T21" fmla="*/ 2147483646 h 162"/>
              <a:gd name="T22" fmla="*/ 2147483646 w 750"/>
              <a:gd name="T23" fmla="*/ 2147483646 h 162"/>
              <a:gd name="T24" fmla="*/ 2147483646 w 750"/>
              <a:gd name="T25" fmla="*/ 2147483646 h 162"/>
              <a:gd name="T26" fmla="*/ 2147483646 w 750"/>
              <a:gd name="T27" fmla="*/ 2147483646 h 162"/>
              <a:gd name="T28" fmla="*/ 2147483646 w 750"/>
              <a:gd name="T29" fmla="*/ 2147483646 h 162"/>
              <a:gd name="T30" fmla="*/ 2147483646 w 750"/>
              <a:gd name="T31" fmla="*/ 2147483646 h 162"/>
              <a:gd name="T32" fmla="*/ 2147483646 w 750"/>
              <a:gd name="T33" fmla="*/ 2147483646 h 162"/>
              <a:gd name="T34" fmla="*/ 2147483646 w 750"/>
              <a:gd name="T35" fmla="*/ 2147483646 h 162"/>
              <a:gd name="T36" fmla="*/ 2147483646 w 750"/>
              <a:gd name="T37" fmla="*/ 2147483646 h 162"/>
              <a:gd name="T38" fmla="*/ 2147483646 w 750"/>
              <a:gd name="T39" fmla="*/ 2147483646 h 162"/>
              <a:gd name="T40" fmla="*/ 2147483646 w 750"/>
              <a:gd name="T41" fmla="*/ 2147483646 h 162"/>
              <a:gd name="T42" fmla="*/ 2147483646 w 750"/>
              <a:gd name="T43" fmla="*/ 2147483646 h 162"/>
              <a:gd name="T44" fmla="*/ 2147483646 w 750"/>
              <a:gd name="T45" fmla="*/ 2147483646 h 162"/>
              <a:gd name="T46" fmla="*/ 2147483646 w 750"/>
              <a:gd name="T47" fmla="*/ 2147483646 h 162"/>
              <a:gd name="T48" fmla="*/ 2147483646 w 750"/>
              <a:gd name="T49" fmla="*/ 2147483646 h 162"/>
              <a:gd name="T50" fmla="*/ 2147483646 w 750"/>
              <a:gd name="T51" fmla="*/ 2147483646 h 162"/>
              <a:gd name="T52" fmla="*/ 2147483646 w 750"/>
              <a:gd name="T53" fmla="*/ 2147483646 h 162"/>
              <a:gd name="T54" fmla="*/ 2147483646 w 750"/>
              <a:gd name="T55" fmla="*/ 2147483646 h 162"/>
              <a:gd name="T56" fmla="*/ 2147483646 w 750"/>
              <a:gd name="T57" fmla="*/ 2147483646 h 162"/>
              <a:gd name="T58" fmla="*/ 2147483646 w 750"/>
              <a:gd name="T59" fmla="*/ 2147483646 h 162"/>
              <a:gd name="T60" fmla="*/ 2147483646 w 750"/>
              <a:gd name="T61" fmla="*/ 2147483646 h 162"/>
              <a:gd name="T62" fmla="*/ 2147483646 w 750"/>
              <a:gd name="T63" fmla="*/ 2147483646 h 162"/>
              <a:gd name="T64" fmla="*/ 2147483646 w 750"/>
              <a:gd name="T65" fmla="*/ 2147483646 h 162"/>
              <a:gd name="T66" fmla="*/ 2147483646 w 750"/>
              <a:gd name="T67" fmla="*/ 2147483646 h 162"/>
              <a:gd name="T68" fmla="*/ 2147483646 w 750"/>
              <a:gd name="T69" fmla="*/ 2147483646 h 162"/>
              <a:gd name="T70" fmla="*/ 2147483646 w 750"/>
              <a:gd name="T71" fmla="*/ 2147483646 h 162"/>
              <a:gd name="T72" fmla="*/ 2147483646 w 750"/>
              <a:gd name="T73" fmla="*/ 2147483646 h 162"/>
              <a:gd name="T74" fmla="*/ 2147483646 w 750"/>
              <a:gd name="T75" fmla="*/ 2147483646 h 162"/>
              <a:gd name="T76" fmla="*/ 2147483646 w 750"/>
              <a:gd name="T77" fmla="*/ 2147483646 h 162"/>
              <a:gd name="T78" fmla="*/ 2147483646 w 750"/>
              <a:gd name="T79" fmla="*/ 0 h 162"/>
              <a:gd name="T80" fmla="*/ 2147483646 w 750"/>
              <a:gd name="T81" fmla="*/ 0 h 162"/>
              <a:gd name="T82" fmla="*/ 2147483646 w 750"/>
              <a:gd name="T83" fmla="*/ 0 h 16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162"/>
              <a:gd name="T128" fmla="*/ 750 w 750"/>
              <a:gd name="T129" fmla="*/ 162 h 16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162">
                <a:moveTo>
                  <a:pt x="0" y="162"/>
                </a:moveTo>
                <a:lnTo>
                  <a:pt x="6" y="162"/>
                </a:lnTo>
                <a:lnTo>
                  <a:pt x="12" y="162"/>
                </a:lnTo>
                <a:lnTo>
                  <a:pt x="18" y="162"/>
                </a:lnTo>
                <a:lnTo>
                  <a:pt x="24" y="162"/>
                </a:lnTo>
                <a:lnTo>
                  <a:pt x="30" y="162"/>
                </a:lnTo>
                <a:lnTo>
                  <a:pt x="36" y="162"/>
                </a:lnTo>
                <a:lnTo>
                  <a:pt x="42" y="162"/>
                </a:lnTo>
                <a:lnTo>
                  <a:pt x="48" y="162"/>
                </a:lnTo>
                <a:lnTo>
                  <a:pt x="54" y="162"/>
                </a:lnTo>
                <a:lnTo>
                  <a:pt x="60" y="162"/>
                </a:lnTo>
                <a:lnTo>
                  <a:pt x="66" y="162"/>
                </a:lnTo>
                <a:lnTo>
                  <a:pt x="72" y="162"/>
                </a:lnTo>
                <a:lnTo>
                  <a:pt x="78" y="162"/>
                </a:lnTo>
                <a:lnTo>
                  <a:pt x="84" y="162"/>
                </a:lnTo>
                <a:lnTo>
                  <a:pt x="90" y="162"/>
                </a:lnTo>
                <a:lnTo>
                  <a:pt x="96" y="162"/>
                </a:lnTo>
                <a:lnTo>
                  <a:pt x="102" y="162"/>
                </a:lnTo>
                <a:lnTo>
                  <a:pt x="108" y="162"/>
                </a:lnTo>
                <a:lnTo>
                  <a:pt x="114" y="162"/>
                </a:lnTo>
                <a:lnTo>
                  <a:pt x="120" y="162"/>
                </a:lnTo>
                <a:lnTo>
                  <a:pt x="126" y="162"/>
                </a:lnTo>
                <a:lnTo>
                  <a:pt x="132" y="162"/>
                </a:lnTo>
                <a:lnTo>
                  <a:pt x="138" y="162"/>
                </a:lnTo>
                <a:lnTo>
                  <a:pt x="144" y="162"/>
                </a:lnTo>
                <a:lnTo>
                  <a:pt x="150" y="162"/>
                </a:lnTo>
                <a:lnTo>
                  <a:pt x="156" y="162"/>
                </a:lnTo>
                <a:lnTo>
                  <a:pt x="162" y="162"/>
                </a:lnTo>
                <a:lnTo>
                  <a:pt x="168" y="162"/>
                </a:lnTo>
                <a:lnTo>
                  <a:pt x="174" y="162"/>
                </a:lnTo>
                <a:lnTo>
                  <a:pt x="180" y="162"/>
                </a:lnTo>
                <a:lnTo>
                  <a:pt x="186" y="162"/>
                </a:lnTo>
                <a:lnTo>
                  <a:pt x="192" y="162"/>
                </a:lnTo>
                <a:lnTo>
                  <a:pt x="198" y="162"/>
                </a:lnTo>
                <a:lnTo>
                  <a:pt x="204" y="162"/>
                </a:lnTo>
                <a:lnTo>
                  <a:pt x="210" y="162"/>
                </a:lnTo>
                <a:lnTo>
                  <a:pt x="216" y="162"/>
                </a:lnTo>
                <a:lnTo>
                  <a:pt x="222" y="162"/>
                </a:lnTo>
                <a:lnTo>
                  <a:pt x="228" y="162"/>
                </a:lnTo>
                <a:lnTo>
                  <a:pt x="234" y="162"/>
                </a:lnTo>
                <a:lnTo>
                  <a:pt x="240" y="162"/>
                </a:lnTo>
                <a:lnTo>
                  <a:pt x="246" y="162"/>
                </a:lnTo>
                <a:lnTo>
                  <a:pt x="252" y="162"/>
                </a:lnTo>
                <a:lnTo>
                  <a:pt x="258" y="162"/>
                </a:lnTo>
                <a:lnTo>
                  <a:pt x="264" y="162"/>
                </a:lnTo>
                <a:lnTo>
                  <a:pt x="270" y="162"/>
                </a:lnTo>
                <a:lnTo>
                  <a:pt x="276" y="162"/>
                </a:lnTo>
                <a:lnTo>
                  <a:pt x="282" y="162"/>
                </a:lnTo>
                <a:lnTo>
                  <a:pt x="288" y="162"/>
                </a:lnTo>
                <a:lnTo>
                  <a:pt x="294" y="162"/>
                </a:lnTo>
                <a:lnTo>
                  <a:pt x="300" y="162"/>
                </a:lnTo>
                <a:lnTo>
                  <a:pt x="306" y="162"/>
                </a:lnTo>
                <a:lnTo>
                  <a:pt x="312" y="162"/>
                </a:lnTo>
                <a:lnTo>
                  <a:pt x="318" y="162"/>
                </a:lnTo>
                <a:lnTo>
                  <a:pt x="324" y="162"/>
                </a:lnTo>
                <a:lnTo>
                  <a:pt x="330" y="162"/>
                </a:lnTo>
                <a:lnTo>
                  <a:pt x="336" y="162"/>
                </a:lnTo>
                <a:lnTo>
                  <a:pt x="342" y="162"/>
                </a:lnTo>
                <a:lnTo>
                  <a:pt x="348" y="162"/>
                </a:lnTo>
                <a:lnTo>
                  <a:pt x="354" y="162"/>
                </a:lnTo>
                <a:lnTo>
                  <a:pt x="360" y="162"/>
                </a:lnTo>
                <a:lnTo>
                  <a:pt x="366" y="162"/>
                </a:lnTo>
                <a:lnTo>
                  <a:pt x="372" y="162"/>
                </a:lnTo>
                <a:lnTo>
                  <a:pt x="378" y="162"/>
                </a:lnTo>
                <a:lnTo>
                  <a:pt x="384" y="156"/>
                </a:lnTo>
                <a:lnTo>
                  <a:pt x="390" y="156"/>
                </a:lnTo>
                <a:lnTo>
                  <a:pt x="396" y="150"/>
                </a:lnTo>
                <a:lnTo>
                  <a:pt x="402" y="144"/>
                </a:lnTo>
                <a:lnTo>
                  <a:pt x="402" y="138"/>
                </a:lnTo>
                <a:lnTo>
                  <a:pt x="408" y="132"/>
                </a:lnTo>
                <a:lnTo>
                  <a:pt x="414" y="126"/>
                </a:lnTo>
                <a:lnTo>
                  <a:pt x="420" y="120"/>
                </a:lnTo>
                <a:lnTo>
                  <a:pt x="420" y="114"/>
                </a:lnTo>
                <a:lnTo>
                  <a:pt x="432" y="102"/>
                </a:lnTo>
                <a:lnTo>
                  <a:pt x="432" y="96"/>
                </a:lnTo>
                <a:lnTo>
                  <a:pt x="438" y="96"/>
                </a:lnTo>
                <a:lnTo>
                  <a:pt x="444" y="96"/>
                </a:lnTo>
                <a:lnTo>
                  <a:pt x="450" y="90"/>
                </a:lnTo>
                <a:lnTo>
                  <a:pt x="456" y="90"/>
                </a:lnTo>
                <a:lnTo>
                  <a:pt x="462" y="90"/>
                </a:lnTo>
                <a:lnTo>
                  <a:pt x="468" y="84"/>
                </a:lnTo>
                <a:lnTo>
                  <a:pt x="474" y="84"/>
                </a:lnTo>
                <a:lnTo>
                  <a:pt x="480" y="84"/>
                </a:lnTo>
                <a:lnTo>
                  <a:pt x="486" y="84"/>
                </a:lnTo>
                <a:lnTo>
                  <a:pt x="492" y="84"/>
                </a:lnTo>
                <a:lnTo>
                  <a:pt x="498" y="90"/>
                </a:lnTo>
                <a:lnTo>
                  <a:pt x="504" y="96"/>
                </a:lnTo>
                <a:lnTo>
                  <a:pt x="510" y="96"/>
                </a:lnTo>
                <a:lnTo>
                  <a:pt x="516" y="96"/>
                </a:lnTo>
                <a:lnTo>
                  <a:pt x="522" y="96"/>
                </a:lnTo>
                <a:lnTo>
                  <a:pt x="528" y="96"/>
                </a:lnTo>
                <a:lnTo>
                  <a:pt x="534" y="90"/>
                </a:lnTo>
                <a:lnTo>
                  <a:pt x="540" y="90"/>
                </a:lnTo>
                <a:lnTo>
                  <a:pt x="546" y="90"/>
                </a:lnTo>
                <a:lnTo>
                  <a:pt x="552" y="90"/>
                </a:lnTo>
                <a:lnTo>
                  <a:pt x="558" y="90"/>
                </a:lnTo>
                <a:lnTo>
                  <a:pt x="564" y="90"/>
                </a:lnTo>
                <a:lnTo>
                  <a:pt x="570" y="90"/>
                </a:lnTo>
                <a:lnTo>
                  <a:pt x="576" y="90"/>
                </a:lnTo>
                <a:lnTo>
                  <a:pt x="582" y="90"/>
                </a:lnTo>
                <a:lnTo>
                  <a:pt x="588" y="90"/>
                </a:lnTo>
                <a:lnTo>
                  <a:pt x="594" y="90"/>
                </a:lnTo>
                <a:lnTo>
                  <a:pt x="600" y="90"/>
                </a:lnTo>
                <a:lnTo>
                  <a:pt x="606" y="90"/>
                </a:lnTo>
                <a:lnTo>
                  <a:pt x="612" y="84"/>
                </a:lnTo>
                <a:lnTo>
                  <a:pt x="618" y="78"/>
                </a:lnTo>
                <a:lnTo>
                  <a:pt x="624" y="72"/>
                </a:lnTo>
                <a:lnTo>
                  <a:pt x="630" y="66"/>
                </a:lnTo>
                <a:lnTo>
                  <a:pt x="636" y="60"/>
                </a:lnTo>
                <a:lnTo>
                  <a:pt x="642" y="54"/>
                </a:lnTo>
                <a:lnTo>
                  <a:pt x="648" y="48"/>
                </a:lnTo>
                <a:lnTo>
                  <a:pt x="654" y="42"/>
                </a:lnTo>
                <a:lnTo>
                  <a:pt x="660" y="36"/>
                </a:lnTo>
                <a:lnTo>
                  <a:pt x="672" y="24"/>
                </a:lnTo>
                <a:lnTo>
                  <a:pt x="672" y="18"/>
                </a:lnTo>
                <a:lnTo>
                  <a:pt x="678" y="12"/>
                </a:lnTo>
                <a:lnTo>
                  <a:pt x="684" y="12"/>
                </a:lnTo>
                <a:lnTo>
                  <a:pt x="690" y="6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4" name="Freeform 1005"/>
          <p:cNvSpPr>
            <a:spLocks/>
          </p:cNvSpPr>
          <p:nvPr/>
        </p:nvSpPr>
        <p:spPr bwMode="auto">
          <a:xfrm>
            <a:off x="3598863" y="1573213"/>
            <a:ext cx="522287" cy="47625"/>
          </a:xfrm>
          <a:custGeom>
            <a:avLst/>
            <a:gdLst>
              <a:gd name="T0" fmla="*/ 2147483646 w 456"/>
              <a:gd name="T1" fmla="*/ 2147483646 h 30"/>
              <a:gd name="T2" fmla="*/ 2147483646 w 456"/>
              <a:gd name="T3" fmla="*/ 2147483646 h 30"/>
              <a:gd name="T4" fmla="*/ 2147483646 w 456"/>
              <a:gd name="T5" fmla="*/ 2147483646 h 30"/>
              <a:gd name="T6" fmla="*/ 2147483646 w 456"/>
              <a:gd name="T7" fmla="*/ 2147483646 h 30"/>
              <a:gd name="T8" fmla="*/ 2147483646 w 456"/>
              <a:gd name="T9" fmla="*/ 2147483646 h 30"/>
              <a:gd name="T10" fmla="*/ 2147483646 w 456"/>
              <a:gd name="T11" fmla="*/ 2147483646 h 30"/>
              <a:gd name="T12" fmla="*/ 2147483646 w 456"/>
              <a:gd name="T13" fmla="*/ 2147483646 h 30"/>
              <a:gd name="T14" fmla="*/ 2147483646 w 456"/>
              <a:gd name="T15" fmla="*/ 2147483646 h 30"/>
              <a:gd name="T16" fmla="*/ 2147483646 w 456"/>
              <a:gd name="T17" fmla="*/ 2147483646 h 30"/>
              <a:gd name="T18" fmla="*/ 2147483646 w 456"/>
              <a:gd name="T19" fmla="*/ 2147483646 h 30"/>
              <a:gd name="T20" fmla="*/ 2147483646 w 456"/>
              <a:gd name="T21" fmla="*/ 2147483646 h 30"/>
              <a:gd name="T22" fmla="*/ 2147483646 w 456"/>
              <a:gd name="T23" fmla="*/ 2147483646 h 30"/>
              <a:gd name="T24" fmla="*/ 2147483646 w 456"/>
              <a:gd name="T25" fmla="*/ 2147483646 h 30"/>
              <a:gd name="T26" fmla="*/ 2147483646 w 456"/>
              <a:gd name="T27" fmla="*/ 2147483646 h 30"/>
              <a:gd name="T28" fmla="*/ 2147483646 w 456"/>
              <a:gd name="T29" fmla="*/ 2147483646 h 30"/>
              <a:gd name="T30" fmla="*/ 2147483646 w 456"/>
              <a:gd name="T31" fmla="*/ 2147483646 h 30"/>
              <a:gd name="T32" fmla="*/ 2147483646 w 456"/>
              <a:gd name="T33" fmla="*/ 2147483646 h 30"/>
              <a:gd name="T34" fmla="*/ 2147483646 w 456"/>
              <a:gd name="T35" fmla="*/ 2147483646 h 30"/>
              <a:gd name="T36" fmla="*/ 2147483646 w 456"/>
              <a:gd name="T37" fmla="*/ 0 h 30"/>
              <a:gd name="T38" fmla="*/ 2147483646 w 456"/>
              <a:gd name="T39" fmla="*/ 0 h 30"/>
              <a:gd name="T40" fmla="*/ 2147483646 w 456"/>
              <a:gd name="T41" fmla="*/ 0 h 30"/>
              <a:gd name="T42" fmla="*/ 2147483646 w 456"/>
              <a:gd name="T43" fmla="*/ 0 h 30"/>
              <a:gd name="T44" fmla="*/ 2147483646 w 456"/>
              <a:gd name="T45" fmla="*/ 2147483646 h 30"/>
              <a:gd name="T46" fmla="*/ 2147483646 w 456"/>
              <a:gd name="T47" fmla="*/ 2147483646 h 30"/>
              <a:gd name="T48" fmla="*/ 2147483646 w 456"/>
              <a:gd name="T49" fmla="*/ 2147483646 h 30"/>
              <a:gd name="T50" fmla="*/ 2147483646 w 456"/>
              <a:gd name="T51" fmla="*/ 2147483646 h 30"/>
              <a:gd name="T52" fmla="*/ 2147483646 w 456"/>
              <a:gd name="T53" fmla="*/ 2147483646 h 30"/>
              <a:gd name="T54" fmla="*/ 2147483646 w 456"/>
              <a:gd name="T55" fmla="*/ 2147483646 h 30"/>
              <a:gd name="T56" fmla="*/ 2147483646 w 456"/>
              <a:gd name="T57" fmla="*/ 2147483646 h 30"/>
              <a:gd name="T58" fmla="*/ 2147483646 w 456"/>
              <a:gd name="T59" fmla="*/ 2147483646 h 30"/>
              <a:gd name="T60" fmla="*/ 2147483646 w 456"/>
              <a:gd name="T61" fmla="*/ 2147483646 h 30"/>
              <a:gd name="T62" fmla="*/ 2147483646 w 456"/>
              <a:gd name="T63" fmla="*/ 2147483646 h 30"/>
              <a:gd name="T64" fmla="*/ 2147483646 w 456"/>
              <a:gd name="T65" fmla="*/ 2147483646 h 30"/>
              <a:gd name="T66" fmla="*/ 2147483646 w 456"/>
              <a:gd name="T67" fmla="*/ 2147483646 h 30"/>
              <a:gd name="T68" fmla="*/ 2147483646 w 456"/>
              <a:gd name="T69" fmla="*/ 2147483646 h 30"/>
              <a:gd name="T70" fmla="*/ 2147483646 w 456"/>
              <a:gd name="T71" fmla="*/ 2147483646 h 30"/>
              <a:gd name="T72" fmla="*/ 2147483646 w 456"/>
              <a:gd name="T73" fmla="*/ 2147483646 h 30"/>
              <a:gd name="T74" fmla="*/ 2147483646 w 456"/>
              <a:gd name="T75" fmla="*/ 2147483646 h 30"/>
              <a:gd name="T76" fmla="*/ 2147483646 w 456"/>
              <a:gd name="T77" fmla="*/ 2147483646 h 3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30"/>
              <a:gd name="T119" fmla="*/ 456 w 456"/>
              <a:gd name="T120" fmla="*/ 30 h 3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30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24"/>
                </a:lnTo>
                <a:lnTo>
                  <a:pt x="324" y="24"/>
                </a:lnTo>
                <a:lnTo>
                  <a:pt x="336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14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5" name="Freeform 1006"/>
          <p:cNvSpPr>
            <a:spLocks/>
          </p:cNvSpPr>
          <p:nvPr/>
        </p:nvSpPr>
        <p:spPr bwMode="auto">
          <a:xfrm>
            <a:off x="2741613" y="1601788"/>
            <a:ext cx="809625" cy="200025"/>
          </a:xfrm>
          <a:custGeom>
            <a:avLst/>
            <a:gdLst>
              <a:gd name="T0" fmla="*/ 2147483646 w 708"/>
              <a:gd name="T1" fmla="*/ 2147483646 h 126"/>
              <a:gd name="T2" fmla="*/ 2147483646 w 708"/>
              <a:gd name="T3" fmla="*/ 2147483646 h 126"/>
              <a:gd name="T4" fmla="*/ 2147483646 w 708"/>
              <a:gd name="T5" fmla="*/ 2147483646 h 126"/>
              <a:gd name="T6" fmla="*/ 2147483646 w 708"/>
              <a:gd name="T7" fmla="*/ 2147483646 h 126"/>
              <a:gd name="T8" fmla="*/ 2147483646 w 708"/>
              <a:gd name="T9" fmla="*/ 2147483646 h 126"/>
              <a:gd name="T10" fmla="*/ 2147483646 w 708"/>
              <a:gd name="T11" fmla="*/ 2147483646 h 126"/>
              <a:gd name="T12" fmla="*/ 2147483646 w 708"/>
              <a:gd name="T13" fmla="*/ 2147483646 h 126"/>
              <a:gd name="T14" fmla="*/ 2147483646 w 708"/>
              <a:gd name="T15" fmla="*/ 2147483646 h 126"/>
              <a:gd name="T16" fmla="*/ 2147483646 w 708"/>
              <a:gd name="T17" fmla="*/ 2147483646 h 126"/>
              <a:gd name="T18" fmla="*/ 2147483646 w 708"/>
              <a:gd name="T19" fmla="*/ 2147483646 h 126"/>
              <a:gd name="T20" fmla="*/ 2147483646 w 708"/>
              <a:gd name="T21" fmla="*/ 2147483646 h 126"/>
              <a:gd name="T22" fmla="*/ 2147483646 w 708"/>
              <a:gd name="T23" fmla="*/ 2147483646 h 126"/>
              <a:gd name="T24" fmla="*/ 2147483646 w 708"/>
              <a:gd name="T25" fmla="*/ 2147483646 h 126"/>
              <a:gd name="T26" fmla="*/ 2147483646 w 708"/>
              <a:gd name="T27" fmla="*/ 2147483646 h 126"/>
              <a:gd name="T28" fmla="*/ 2147483646 w 708"/>
              <a:gd name="T29" fmla="*/ 2147483646 h 126"/>
              <a:gd name="T30" fmla="*/ 2147483646 w 708"/>
              <a:gd name="T31" fmla="*/ 2147483646 h 126"/>
              <a:gd name="T32" fmla="*/ 2147483646 w 708"/>
              <a:gd name="T33" fmla="*/ 2147483646 h 126"/>
              <a:gd name="T34" fmla="*/ 2147483646 w 708"/>
              <a:gd name="T35" fmla="*/ 2147483646 h 126"/>
              <a:gd name="T36" fmla="*/ 2147483646 w 708"/>
              <a:gd name="T37" fmla="*/ 2147483646 h 126"/>
              <a:gd name="T38" fmla="*/ 2147483646 w 708"/>
              <a:gd name="T39" fmla="*/ 2147483646 h 126"/>
              <a:gd name="T40" fmla="*/ 2147483646 w 708"/>
              <a:gd name="T41" fmla="*/ 2147483646 h 126"/>
              <a:gd name="T42" fmla="*/ 2147483646 w 708"/>
              <a:gd name="T43" fmla="*/ 2147483646 h 126"/>
              <a:gd name="T44" fmla="*/ 2147483646 w 708"/>
              <a:gd name="T45" fmla="*/ 2147483646 h 126"/>
              <a:gd name="T46" fmla="*/ 2147483646 w 708"/>
              <a:gd name="T47" fmla="*/ 2147483646 h 126"/>
              <a:gd name="T48" fmla="*/ 2147483646 w 708"/>
              <a:gd name="T49" fmla="*/ 2147483646 h 126"/>
              <a:gd name="T50" fmla="*/ 2147483646 w 708"/>
              <a:gd name="T51" fmla="*/ 2147483646 h 126"/>
              <a:gd name="T52" fmla="*/ 2147483646 w 708"/>
              <a:gd name="T53" fmla="*/ 2147483646 h 126"/>
              <a:gd name="T54" fmla="*/ 2147483646 w 708"/>
              <a:gd name="T55" fmla="*/ 2147483646 h 126"/>
              <a:gd name="T56" fmla="*/ 2147483646 w 708"/>
              <a:gd name="T57" fmla="*/ 2147483646 h 126"/>
              <a:gd name="T58" fmla="*/ 2147483646 w 708"/>
              <a:gd name="T59" fmla="*/ 2147483646 h 126"/>
              <a:gd name="T60" fmla="*/ 2147483646 w 708"/>
              <a:gd name="T61" fmla="*/ 2147483646 h 126"/>
              <a:gd name="T62" fmla="*/ 2147483646 w 708"/>
              <a:gd name="T63" fmla="*/ 2147483646 h 126"/>
              <a:gd name="T64" fmla="*/ 2147483646 w 708"/>
              <a:gd name="T65" fmla="*/ 2147483646 h 126"/>
              <a:gd name="T66" fmla="*/ 2147483646 w 708"/>
              <a:gd name="T67" fmla="*/ 2147483646 h 126"/>
              <a:gd name="T68" fmla="*/ 2147483646 w 708"/>
              <a:gd name="T69" fmla="*/ 2147483646 h 126"/>
              <a:gd name="T70" fmla="*/ 2147483646 w 708"/>
              <a:gd name="T71" fmla="*/ 2147483646 h 126"/>
              <a:gd name="T72" fmla="*/ 2147483646 w 708"/>
              <a:gd name="T73" fmla="*/ 2147483646 h 126"/>
              <a:gd name="T74" fmla="*/ 2147483646 w 708"/>
              <a:gd name="T75" fmla="*/ 2147483646 h 126"/>
              <a:gd name="T76" fmla="*/ 2147483646 w 708"/>
              <a:gd name="T77" fmla="*/ 2147483646 h 126"/>
              <a:gd name="T78" fmla="*/ 2147483646 w 708"/>
              <a:gd name="T79" fmla="*/ 2147483646 h 126"/>
              <a:gd name="T80" fmla="*/ 2147483646 w 708"/>
              <a:gd name="T81" fmla="*/ 2147483646 h 126"/>
              <a:gd name="T82" fmla="*/ 2147483646 w 708"/>
              <a:gd name="T83" fmla="*/ 0 h 12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126"/>
              <a:gd name="T128" fmla="*/ 708 w 708"/>
              <a:gd name="T129" fmla="*/ 126 h 12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126">
                <a:moveTo>
                  <a:pt x="6" y="120"/>
                </a:moveTo>
                <a:lnTo>
                  <a:pt x="0" y="120"/>
                </a:lnTo>
                <a:lnTo>
                  <a:pt x="6" y="120"/>
                </a:lnTo>
                <a:lnTo>
                  <a:pt x="18" y="120"/>
                </a:lnTo>
                <a:lnTo>
                  <a:pt x="12" y="120"/>
                </a:lnTo>
                <a:lnTo>
                  <a:pt x="18" y="120"/>
                </a:lnTo>
                <a:lnTo>
                  <a:pt x="24" y="120"/>
                </a:lnTo>
                <a:lnTo>
                  <a:pt x="30" y="120"/>
                </a:lnTo>
                <a:lnTo>
                  <a:pt x="42" y="120"/>
                </a:lnTo>
                <a:lnTo>
                  <a:pt x="36" y="120"/>
                </a:lnTo>
                <a:lnTo>
                  <a:pt x="42" y="120"/>
                </a:lnTo>
                <a:lnTo>
                  <a:pt x="48" y="120"/>
                </a:lnTo>
                <a:lnTo>
                  <a:pt x="54" y="120"/>
                </a:lnTo>
                <a:lnTo>
                  <a:pt x="60" y="120"/>
                </a:lnTo>
                <a:lnTo>
                  <a:pt x="66" y="126"/>
                </a:lnTo>
                <a:lnTo>
                  <a:pt x="72" y="120"/>
                </a:lnTo>
                <a:lnTo>
                  <a:pt x="78" y="126"/>
                </a:lnTo>
                <a:lnTo>
                  <a:pt x="84" y="120"/>
                </a:lnTo>
                <a:lnTo>
                  <a:pt x="90" y="120"/>
                </a:lnTo>
                <a:lnTo>
                  <a:pt x="96" y="126"/>
                </a:lnTo>
                <a:lnTo>
                  <a:pt x="102" y="120"/>
                </a:lnTo>
                <a:lnTo>
                  <a:pt x="102" y="126"/>
                </a:lnTo>
                <a:lnTo>
                  <a:pt x="108" y="120"/>
                </a:lnTo>
                <a:lnTo>
                  <a:pt x="114" y="126"/>
                </a:lnTo>
                <a:lnTo>
                  <a:pt x="120" y="120"/>
                </a:lnTo>
                <a:lnTo>
                  <a:pt x="126" y="120"/>
                </a:lnTo>
                <a:lnTo>
                  <a:pt x="132" y="126"/>
                </a:lnTo>
                <a:lnTo>
                  <a:pt x="138" y="120"/>
                </a:lnTo>
                <a:lnTo>
                  <a:pt x="144" y="120"/>
                </a:lnTo>
                <a:lnTo>
                  <a:pt x="150" y="126"/>
                </a:lnTo>
                <a:lnTo>
                  <a:pt x="162" y="126"/>
                </a:lnTo>
                <a:lnTo>
                  <a:pt x="156" y="126"/>
                </a:lnTo>
                <a:lnTo>
                  <a:pt x="162" y="126"/>
                </a:lnTo>
                <a:lnTo>
                  <a:pt x="168" y="120"/>
                </a:lnTo>
                <a:lnTo>
                  <a:pt x="174" y="126"/>
                </a:lnTo>
                <a:lnTo>
                  <a:pt x="180" y="120"/>
                </a:lnTo>
                <a:lnTo>
                  <a:pt x="186" y="120"/>
                </a:lnTo>
                <a:lnTo>
                  <a:pt x="192" y="126"/>
                </a:lnTo>
                <a:lnTo>
                  <a:pt x="198" y="120"/>
                </a:lnTo>
                <a:lnTo>
                  <a:pt x="210" y="120"/>
                </a:lnTo>
                <a:lnTo>
                  <a:pt x="204" y="120"/>
                </a:lnTo>
                <a:lnTo>
                  <a:pt x="210" y="120"/>
                </a:lnTo>
                <a:lnTo>
                  <a:pt x="216" y="120"/>
                </a:lnTo>
                <a:lnTo>
                  <a:pt x="228" y="120"/>
                </a:lnTo>
                <a:lnTo>
                  <a:pt x="222" y="120"/>
                </a:lnTo>
                <a:lnTo>
                  <a:pt x="228" y="120"/>
                </a:lnTo>
                <a:lnTo>
                  <a:pt x="234" y="120"/>
                </a:lnTo>
                <a:lnTo>
                  <a:pt x="240" y="120"/>
                </a:lnTo>
                <a:lnTo>
                  <a:pt x="246" y="120"/>
                </a:lnTo>
                <a:lnTo>
                  <a:pt x="252" y="120"/>
                </a:lnTo>
                <a:lnTo>
                  <a:pt x="258" y="120"/>
                </a:lnTo>
                <a:lnTo>
                  <a:pt x="264" y="126"/>
                </a:lnTo>
                <a:lnTo>
                  <a:pt x="270" y="120"/>
                </a:lnTo>
                <a:lnTo>
                  <a:pt x="276" y="120"/>
                </a:lnTo>
                <a:lnTo>
                  <a:pt x="282" y="120"/>
                </a:lnTo>
                <a:lnTo>
                  <a:pt x="288" y="126"/>
                </a:lnTo>
                <a:lnTo>
                  <a:pt x="294" y="126"/>
                </a:lnTo>
                <a:lnTo>
                  <a:pt x="300" y="120"/>
                </a:lnTo>
                <a:lnTo>
                  <a:pt x="306" y="120"/>
                </a:lnTo>
                <a:lnTo>
                  <a:pt x="312" y="120"/>
                </a:lnTo>
                <a:lnTo>
                  <a:pt x="318" y="120"/>
                </a:lnTo>
                <a:lnTo>
                  <a:pt x="324" y="120"/>
                </a:lnTo>
                <a:lnTo>
                  <a:pt x="330" y="120"/>
                </a:lnTo>
                <a:lnTo>
                  <a:pt x="336" y="120"/>
                </a:lnTo>
                <a:lnTo>
                  <a:pt x="342" y="126"/>
                </a:lnTo>
                <a:lnTo>
                  <a:pt x="342" y="120"/>
                </a:lnTo>
                <a:lnTo>
                  <a:pt x="348" y="126"/>
                </a:lnTo>
                <a:lnTo>
                  <a:pt x="354" y="126"/>
                </a:lnTo>
                <a:lnTo>
                  <a:pt x="360" y="120"/>
                </a:lnTo>
                <a:lnTo>
                  <a:pt x="366" y="120"/>
                </a:lnTo>
                <a:lnTo>
                  <a:pt x="372" y="126"/>
                </a:lnTo>
                <a:lnTo>
                  <a:pt x="378" y="126"/>
                </a:lnTo>
                <a:lnTo>
                  <a:pt x="384" y="120"/>
                </a:lnTo>
                <a:lnTo>
                  <a:pt x="390" y="120"/>
                </a:lnTo>
                <a:lnTo>
                  <a:pt x="396" y="114"/>
                </a:lnTo>
                <a:lnTo>
                  <a:pt x="402" y="114"/>
                </a:lnTo>
                <a:lnTo>
                  <a:pt x="408" y="108"/>
                </a:lnTo>
                <a:lnTo>
                  <a:pt x="414" y="108"/>
                </a:lnTo>
                <a:lnTo>
                  <a:pt x="420" y="102"/>
                </a:lnTo>
                <a:lnTo>
                  <a:pt x="426" y="102"/>
                </a:lnTo>
                <a:lnTo>
                  <a:pt x="432" y="102"/>
                </a:lnTo>
                <a:lnTo>
                  <a:pt x="438" y="102"/>
                </a:lnTo>
                <a:lnTo>
                  <a:pt x="444" y="96"/>
                </a:lnTo>
                <a:lnTo>
                  <a:pt x="450" y="102"/>
                </a:lnTo>
                <a:lnTo>
                  <a:pt x="456" y="96"/>
                </a:lnTo>
                <a:lnTo>
                  <a:pt x="462" y="102"/>
                </a:lnTo>
                <a:lnTo>
                  <a:pt x="468" y="102"/>
                </a:lnTo>
                <a:lnTo>
                  <a:pt x="474" y="96"/>
                </a:lnTo>
                <a:lnTo>
                  <a:pt x="486" y="84"/>
                </a:lnTo>
                <a:lnTo>
                  <a:pt x="486" y="78"/>
                </a:lnTo>
                <a:lnTo>
                  <a:pt x="492" y="72"/>
                </a:lnTo>
                <a:lnTo>
                  <a:pt x="492" y="66"/>
                </a:lnTo>
                <a:lnTo>
                  <a:pt x="498" y="60"/>
                </a:lnTo>
                <a:lnTo>
                  <a:pt x="510" y="48"/>
                </a:lnTo>
                <a:lnTo>
                  <a:pt x="510" y="42"/>
                </a:lnTo>
                <a:lnTo>
                  <a:pt x="516" y="36"/>
                </a:lnTo>
                <a:lnTo>
                  <a:pt x="522" y="30"/>
                </a:lnTo>
                <a:lnTo>
                  <a:pt x="528" y="24"/>
                </a:lnTo>
                <a:lnTo>
                  <a:pt x="534" y="24"/>
                </a:lnTo>
                <a:lnTo>
                  <a:pt x="540" y="18"/>
                </a:lnTo>
                <a:lnTo>
                  <a:pt x="546" y="18"/>
                </a:lnTo>
                <a:lnTo>
                  <a:pt x="552" y="18"/>
                </a:lnTo>
                <a:lnTo>
                  <a:pt x="558" y="18"/>
                </a:lnTo>
                <a:lnTo>
                  <a:pt x="564" y="24"/>
                </a:lnTo>
                <a:lnTo>
                  <a:pt x="570" y="24"/>
                </a:lnTo>
                <a:lnTo>
                  <a:pt x="576" y="30"/>
                </a:lnTo>
                <a:lnTo>
                  <a:pt x="582" y="36"/>
                </a:lnTo>
                <a:lnTo>
                  <a:pt x="588" y="36"/>
                </a:lnTo>
                <a:lnTo>
                  <a:pt x="594" y="42"/>
                </a:lnTo>
                <a:lnTo>
                  <a:pt x="600" y="48"/>
                </a:lnTo>
                <a:lnTo>
                  <a:pt x="606" y="48"/>
                </a:lnTo>
                <a:lnTo>
                  <a:pt x="612" y="48"/>
                </a:lnTo>
                <a:lnTo>
                  <a:pt x="618" y="48"/>
                </a:lnTo>
                <a:lnTo>
                  <a:pt x="624" y="48"/>
                </a:lnTo>
                <a:lnTo>
                  <a:pt x="630" y="48"/>
                </a:lnTo>
                <a:lnTo>
                  <a:pt x="636" y="42"/>
                </a:lnTo>
                <a:lnTo>
                  <a:pt x="642" y="42"/>
                </a:lnTo>
                <a:lnTo>
                  <a:pt x="648" y="42"/>
                </a:lnTo>
                <a:lnTo>
                  <a:pt x="654" y="36"/>
                </a:lnTo>
                <a:lnTo>
                  <a:pt x="660" y="36"/>
                </a:lnTo>
                <a:lnTo>
                  <a:pt x="666" y="30"/>
                </a:lnTo>
                <a:lnTo>
                  <a:pt x="672" y="24"/>
                </a:lnTo>
                <a:lnTo>
                  <a:pt x="678" y="18"/>
                </a:lnTo>
                <a:lnTo>
                  <a:pt x="684" y="12"/>
                </a:lnTo>
                <a:lnTo>
                  <a:pt x="690" y="6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6" name="Freeform 1007"/>
          <p:cNvSpPr>
            <a:spLocks/>
          </p:cNvSpPr>
          <p:nvPr/>
        </p:nvSpPr>
        <p:spPr bwMode="auto">
          <a:xfrm>
            <a:off x="3551238" y="1544638"/>
            <a:ext cx="569912" cy="57150"/>
          </a:xfrm>
          <a:custGeom>
            <a:avLst/>
            <a:gdLst>
              <a:gd name="T0" fmla="*/ 2147483646 w 498"/>
              <a:gd name="T1" fmla="*/ 2147483646 h 36"/>
              <a:gd name="T2" fmla="*/ 2147483646 w 498"/>
              <a:gd name="T3" fmla="*/ 2147483646 h 36"/>
              <a:gd name="T4" fmla="*/ 2147483646 w 498"/>
              <a:gd name="T5" fmla="*/ 2147483646 h 36"/>
              <a:gd name="T6" fmla="*/ 2147483646 w 498"/>
              <a:gd name="T7" fmla="*/ 2147483646 h 36"/>
              <a:gd name="T8" fmla="*/ 2147483646 w 498"/>
              <a:gd name="T9" fmla="*/ 2147483646 h 36"/>
              <a:gd name="T10" fmla="*/ 2147483646 w 498"/>
              <a:gd name="T11" fmla="*/ 2147483646 h 36"/>
              <a:gd name="T12" fmla="*/ 2147483646 w 498"/>
              <a:gd name="T13" fmla="*/ 2147483646 h 36"/>
              <a:gd name="T14" fmla="*/ 2147483646 w 498"/>
              <a:gd name="T15" fmla="*/ 2147483646 h 36"/>
              <a:gd name="T16" fmla="*/ 2147483646 w 498"/>
              <a:gd name="T17" fmla="*/ 2147483646 h 36"/>
              <a:gd name="T18" fmla="*/ 2147483646 w 498"/>
              <a:gd name="T19" fmla="*/ 2147483646 h 36"/>
              <a:gd name="T20" fmla="*/ 2147483646 w 498"/>
              <a:gd name="T21" fmla="*/ 2147483646 h 36"/>
              <a:gd name="T22" fmla="*/ 2147483646 w 498"/>
              <a:gd name="T23" fmla="*/ 2147483646 h 36"/>
              <a:gd name="T24" fmla="*/ 2147483646 w 498"/>
              <a:gd name="T25" fmla="*/ 2147483646 h 36"/>
              <a:gd name="T26" fmla="*/ 2147483646 w 498"/>
              <a:gd name="T27" fmla="*/ 2147483646 h 36"/>
              <a:gd name="T28" fmla="*/ 2147483646 w 498"/>
              <a:gd name="T29" fmla="*/ 2147483646 h 36"/>
              <a:gd name="T30" fmla="*/ 2147483646 w 498"/>
              <a:gd name="T31" fmla="*/ 2147483646 h 36"/>
              <a:gd name="T32" fmla="*/ 2147483646 w 498"/>
              <a:gd name="T33" fmla="*/ 2147483646 h 36"/>
              <a:gd name="T34" fmla="*/ 2147483646 w 498"/>
              <a:gd name="T35" fmla="*/ 2147483646 h 36"/>
              <a:gd name="T36" fmla="*/ 2147483646 w 498"/>
              <a:gd name="T37" fmla="*/ 2147483646 h 36"/>
              <a:gd name="T38" fmla="*/ 2147483646 w 498"/>
              <a:gd name="T39" fmla="*/ 2147483646 h 36"/>
              <a:gd name="T40" fmla="*/ 2147483646 w 498"/>
              <a:gd name="T41" fmla="*/ 2147483646 h 36"/>
              <a:gd name="T42" fmla="*/ 2147483646 w 498"/>
              <a:gd name="T43" fmla="*/ 2147483646 h 36"/>
              <a:gd name="T44" fmla="*/ 2147483646 w 498"/>
              <a:gd name="T45" fmla="*/ 0 h 36"/>
              <a:gd name="T46" fmla="*/ 2147483646 w 498"/>
              <a:gd name="T47" fmla="*/ 0 h 36"/>
              <a:gd name="T48" fmla="*/ 2147483646 w 498"/>
              <a:gd name="T49" fmla="*/ 0 h 36"/>
              <a:gd name="T50" fmla="*/ 2147483646 w 498"/>
              <a:gd name="T51" fmla="*/ 0 h 36"/>
              <a:gd name="T52" fmla="*/ 2147483646 w 498"/>
              <a:gd name="T53" fmla="*/ 2147483646 h 36"/>
              <a:gd name="T54" fmla="*/ 2147483646 w 498"/>
              <a:gd name="T55" fmla="*/ 2147483646 h 36"/>
              <a:gd name="T56" fmla="*/ 2147483646 w 498"/>
              <a:gd name="T57" fmla="*/ 2147483646 h 36"/>
              <a:gd name="T58" fmla="*/ 2147483646 w 498"/>
              <a:gd name="T59" fmla="*/ 2147483646 h 36"/>
              <a:gd name="T60" fmla="*/ 2147483646 w 498"/>
              <a:gd name="T61" fmla="*/ 2147483646 h 36"/>
              <a:gd name="T62" fmla="*/ 2147483646 w 498"/>
              <a:gd name="T63" fmla="*/ 2147483646 h 36"/>
              <a:gd name="T64" fmla="*/ 2147483646 w 498"/>
              <a:gd name="T65" fmla="*/ 0 h 36"/>
              <a:gd name="T66" fmla="*/ 2147483646 w 498"/>
              <a:gd name="T67" fmla="*/ 0 h 36"/>
              <a:gd name="T68" fmla="*/ 2147483646 w 498"/>
              <a:gd name="T69" fmla="*/ 0 h 36"/>
              <a:gd name="T70" fmla="*/ 2147483646 w 498"/>
              <a:gd name="T71" fmla="*/ 0 h 36"/>
              <a:gd name="T72" fmla="*/ 2147483646 w 498"/>
              <a:gd name="T73" fmla="*/ 0 h 36"/>
              <a:gd name="T74" fmla="*/ 2147483646 w 498"/>
              <a:gd name="T75" fmla="*/ 0 h 36"/>
              <a:gd name="T76" fmla="*/ 2147483646 w 498"/>
              <a:gd name="T77" fmla="*/ 0 h 36"/>
              <a:gd name="T78" fmla="*/ 2147483646 w 498"/>
              <a:gd name="T79" fmla="*/ 2147483646 h 36"/>
              <a:gd name="T80" fmla="*/ 2147483646 w 498"/>
              <a:gd name="T81" fmla="*/ 2147483646 h 36"/>
              <a:gd name="T82" fmla="*/ 2147483646 w 498"/>
              <a:gd name="T83" fmla="*/ 2147483646 h 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8"/>
              <a:gd name="T127" fmla="*/ 0 h 36"/>
              <a:gd name="T128" fmla="*/ 498 w 498"/>
              <a:gd name="T129" fmla="*/ 36 h 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8" h="36">
                <a:moveTo>
                  <a:pt x="0" y="36"/>
                </a:moveTo>
                <a:lnTo>
                  <a:pt x="6" y="30"/>
                </a:lnTo>
                <a:lnTo>
                  <a:pt x="12" y="30"/>
                </a:lnTo>
                <a:lnTo>
                  <a:pt x="18" y="24"/>
                </a:lnTo>
                <a:lnTo>
                  <a:pt x="24" y="24"/>
                </a:lnTo>
                <a:lnTo>
                  <a:pt x="30" y="18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30"/>
                </a:lnTo>
                <a:lnTo>
                  <a:pt x="114" y="24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36"/>
                </a:lnTo>
                <a:lnTo>
                  <a:pt x="150" y="36"/>
                </a:lnTo>
                <a:lnTo>
                  <a:pt x="156" y="36"/>
                </a:lnTo>
                <a:lnTo>
                  <a:pt x="162" y="36"/>
                </a:lnTo>
                <a:lnTo>
                  <a:pt x="168" y="30"/>
                </a:lnTo>
                <a:lnTo>
                  <a:pt x="174" y="30"/>
                </a:lnTo>
                <a:lnTo>
                  <a:pt x="180" y="36"/>
                </a:lnTo>
                <a:lnTo>
                  <a:pt x="186" y="30"/>
                </a:lnTo>
                <a:lnTo>
                  <a:pt x="192" y="30"/>
                </a:lnTo>
                <a:lnTo>
                  <a:pt x="198" y="30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18"/>
                </a:lnTo>
                <a:lnTo>
                  <a:pt x="228" y="18"/>
                </a:lnTo>
                <a:lnTo>
                  <a:pt x="234" y="12"/>
                </a:lnTo>
                <a:lnTo>
                  <a:pt x="240" y="12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6"/>
                </a:lnTo>
                <a:lnTo>
                  <a:pt x="306" y="0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0"/>
                </a:lnTo>
                <a:lnTo>
                  <a:pt x="402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6"/>
                </a:lnTo>
                <a:lnTo>
                  <a:pt x="468" y="6"/>
                </a:lnTo>
                <a:lnTo>
                  <a:pt x="474" y="0"/>
                </a:lnTo>
                <a:lnTo>
                  <a:pt x="480" y="6"/>
                </a:lnTo>
                <a:lnTo>
                  <a:pt x="486" y="0"/>
                </a:lnTo>
                <a:lnTo>
                  <a:pt x="492" y="6"/>
                </a:lnTo>
                <a:lnTo>
                  <a:pt x="498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7" name="Freeform 1008"/>
          <p:cNvSpPr>
            <a:spLocks/>
          </p:cNvSpPr>
          <p:nvPr/>
        </p:nvSpPr>
        <p:spPr bwMode="auto">
          <a:xfrm>
            <a:off x="2741613" y="1554163"/>
            <a:ext cx="830262" cy="200025"/>
          </a:xfrm>
          <a:custGeom>
            <a:avLst/>
            <a:gdLst>
              <a:gd name="T0" fmla="*/ 2147483646 w 726"/>
              <a:gd name="T1" fmla="*/ 2147483646 h 126"/>
              <a:gd name="T2" fmla="*/ 2147483646 w 726"/>
              <a:gd name="T3" fmla="*/ 2147483646 h 126"/>
              <a:gd name="T4" fmla="*/ 2147483646 w 726"/>
              <a:gd name="T5" fmla="*/ 2147483646 h 126"/>
              <a:gd name="T6" fmla="*/ 2147483646 w 726"/>
              <a:gd name="T7" fmla="*/ 2147483646 h 126"/>
              <a:gd name="T8" fmla="*/ 2147483646 w 726"/>
              <a:gd name="T9" fmla="*/ 2147483646 h 126"/>
              <a:gd name="T10" fmla="*/ 2147483646 w 726"/>
              <a:gd name="T11" fmla="*/ 2147483646 h 126"/>
              <a:gd name="T12" fmla="*/ 2147483646 w 726"/>
              <a:gd name="T13" fmla="*/ 2147483646 h 126"/>
              <a:gd name="T14" fmla="*/ 2147483646 w 726"/>
              <a:gd name="T15" fmla="*/ 2147483646 h 126"/>
              <a:gd name="T16" fmla="*/ 2147483646 w 726"/>
              <a:gd name="T17" fmla="*/ 2147483646 h 126"/>
              <a:gd name="T18" fmla="*/ 2147483646 w 726"/>
              <a:gd name="T19" fmla="*/ 2147483646 h 126"/>
              <a:gd name="T20" fmla="*/ 2147483646 w 726"/>
              <a:gd name="T21" fmla="*/ 2147483646 h 126"/>
              <a:gd name="T22" fmla="*/ 2147483646 w 726"/>
              <a:gd name="T23" fmla="*/ 2147483646 h 126"/>
              <a:gd name="T24" fmla="*/ 2147483646 w 726"/>
              <a:gd name="T25" fmla="*/ 2147483646 h 126"/>
              <a:gd name="T26" fmla="*/ 2147483646 w 726"/>
              <a:gd name="T27" fmla="*/ 2147483646 h 126"/>
              <a:gd name="T28" fmla="*/ 2147483646 w 726"/>
              <a:gd name="T29" fmla="*/ 2147483646 h 126"/>
              <a:gd name="T30" fmla="*/ 2147483646 w 726"/>
              <a:gd name="T31" fmla="*/ 2147483646 h 126"/>
              <a:gd name="T32" fmla="*/ 2147483646 w 726"/>
              <a:gd name="T33" fmla="*/ 2147483646 h 126"/>
              <a:gd name="T34" fmla="*/ 2147483646 w 726"/>
              <a:gd name="T35" fmla="*/ 2147483646 h 126"/>
              <a:gd name="T36" fmla="*/ 2147483646 w 726"/>
              <a:gd name="T37" fmla="*/ 2147483646 h 126"/>
              <a:gd name="T38" fmla="*/ 2147483646 w 726"/>
              <a:gd name="T39" fmla="*/ 2147483646 h 126"/>
              <a:gd name="T40" fmla="*/ 2147483646 w 726"/>
              <a:gd name="T41" fmla="*/ 2147483646 h 126"/>
              <a:gd name="T42" fmla="*/ 2147483646 w 726"/>
              <a:gd name="T43" fmla="*/ 2147483646 h 126"/>
              <a:gd name="T44" fmla="*/ 2147483646 w 726"/>
              <a:gd name="T45" fmla="*/ 2147483646 h 126"/>
              <a:gd name="T46" fmla="*/ 2147483646 w 726"/>
              <a:gd name="T47" fmla="*/ 2147483646 h 126"/>
              <a:gd name="T48" fmla="*/ 2147483646 w 726"/>
              <a:gd name="T49" fmla="*/ 2147483646 h 126"/>
              <a:gd name="T50" fmla="*/ 2147483646 w 726"/>
              <a:gd name="T51" fmla="*/ 2147483646 h 126"/>
              <a:gd name="T52" fmla="*/ 2147483646 w 726"/>
              <a:gd name="T53" fmla="*/ 2147483646 h 126"/>
              <a:gd name="T54" fmla="*/ 2147483646 w 726"/>
              <a:gd name="T55" fmla="*/ 2147483646 h 126"/>
              <a:gd name="T56" fmla="*/ 2147483646 w 726"/>
              <a:gd name="T57" fmla="*/ 2147483646 h 126"/>
              <a:gd name="T58" fmla="*/ 2147483646 w 726"/>
              <a:gd name="T59" fmla="*/ 2147483646 h 126"/>
              <a:gd name="T60" fmla="*/ 2147483646 w 726"/>
              <a:gd name="T61" fmla="*/ 2147483646 h 126"/>
              <a:gd name="T62" fmla="*/ 2147483646 w 726"/>
              <a:gd name="T63" fmla="*/ 2147483646 h 126"/>
              <a:gd name="T64" fmla="*/ 2147483646 w 726"/>
              <a:gd name="T65" fmla="*/ 2147483646 h 126"/>
              <a:gd name="T66" fmla="*/ 2147483646 w 726"/>
              <a:gd name="T67" fmla="*/ 2147483646 h 126"/>
              <a:gd name="T68" fmla="*/ 2147483646 w 726"/>
              <a:gd name="T69" fmla="*/ 2147483646 h 126"/>
              <a:gd name="T70" fmla="*/ 2147483646 w 726"/>
              <a:gd name="T71" fmla="*/ 0 h 126"/>
              <a:gd name="T72" fmla="*/ 2147483646 w 726"/>
              <a:gd name="T73" fmla="*/ 0 h 126"/>
              <a:gd name="T74" fmla="*/ 2147483646 w 726"/>
              <a:gd name="T75" fmla="*/ 0 h 126"/>
              <a:gd name="T76" fmla="*/ 2147483646 w 726"/>
              <a:gd name="T77" fmla="*/ 2147483646 h 126"/>
              <a:gd name="T78" fmla="*/ 2147483646 w 726"/>
              <a:gd name="T79" fmla="*/ 2147483646 h 126"/>
              <a:gd name="T80" fmla="*/ 2147483646 w 726"/>
              <a:gd name="T81" fmla="*/ 2147483646 h 126"/>
              <a:gd name="T82" fmla="*/ 2147483646 w 726"/>
              <a:gd name="T83" fmla="*/ 2147483646 h 12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126"/>
              <a:gd name="T128" fmla="*/ 726 w 726"/>
              <a:gd name="T129" fmla="*/ 126 h 12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126">
                <a:moveTo>
                  <a:pt x="0" y="126"/>
                </a:moveTo>
                <a:lnTo>
                  <a:pt x="6" y="126"/>
                </a:lnTo>
                <a:lnTo>
                  <a:pt x="12" y="126"/>
                </a:lnTo>
                <a:lnTo>
                  <a:pt x="18" y="126"/>
                </a:lnTo>
                <a:lnTo>
                  <a:pt x="24" y="126"/>
                </a:lnTo>
                <a:lnTo>
                  <a:pt x="30" y="126"/>
                </a:lnTo>
                <a:lnTo>
                  <a:pt x="36" y="126"/>
                </a:lnTo>
                <a:lnTo>
                  <a:pt x="42" y="126"/>
                </a:lnTo>
                <a:lnTo>
                  <a:pt x="48" y="126"/>
                </a:lnTo>
                <a:lnTo>
                  <a:pt x="54" y="126"/>
                </a:lnTo>
                <a:lnTo>
                  <a:pt x="60" y="126"/>
                </a:lnTo>
                <a:lnTo>
                  <a:pt x="66" y="126"/>
                </a:lnTo>
                <a:lnTo>
                  <a:pt x="72" y="126"/>
                </a:lnTo>
                <a:lnTo>
                  <a:pt x="78" y="126"/>
                </a:lnTo>
                <a:lnTo>
                  <a:pt x="84" y="126"/>
                </a:lnTo>
                <a:lnTo>
                  <a:pt x="90" y="126"/>
                </a:lnTo>
                <a:lnTo>
                  <a:pt x="96" y="126"/>
                </a:lnTo>
                <a:lnTo>
                  <a:pt x="102" y="126"/>
                </a:lnTo>
                <a:lnTo>
                  <a:pt x="108" y="126"/>
                </a:lnTo>
                <a:lnTo>
                  <a:pt x="114" y="126"/>
                </a:lnTo>
                <a:lnTo>
                  <a:pt x="120" y="126"/>
                </a:lnTo>
                <a:lnTo>
                  <a:pt x="126" y="126"/>
                </a:lnTo>
                <a:lnTo>
                  <a:pt x="132" y="126"/>
                </a:lnTo>
                <a:lnTo>
                  <a:pt x="138" y="126"/>
                </a:lnTo>
                <a:lnTo>
                  <a:pt x="144" y="126"/>
                </a:lnTo>
                <a:lnTo>
                  <a:pt x="150" y="126"/>
                </a:lnTo>
                <a:lnTo>
                  <a:pt x="156" y="126"/>
                </a:lnTo>
                <a:lnTo>
                  <a:pt x="162" y="126"/>
                </a:lnTo>
                <a:lnTo>
                  <a:pt x="168" y="126"/>
                </a:lnTo>
                <a:lnTo>
                  <a:pt x="174" y="126"/>
                </a:lnTo>
                <a:lnTo>
                  <a:pt x="180" y="126"/>
                </a:lnTo>
                <a:lnTo>
                  <a:pt x="186" y="126"/>
                </a:lnTo>
                <a:lnTo>
                  <a:pt x="192" y="126"/>
                </a:lnTo>
                <a:lnTo>
                  <a:pt x="198" y="126"/>
                </a:lnTo>
                <a:lnTo>
                  <a:pt x="204" y="126"/>
                </a:lnTo>
                <a:lnTo>
                  <a:pt x="210" y="120"/>
                </a:lnTo>
                <a:lnTo>
                  <a:pt x="216" y="126"/>
                </a:lnTo>
                <a:lnTo>
                  <a:pt x="222" y="126"/>
                </a:lnTo>
                <a:lnTo>
                  <a:pt x="228" y="126"/>
                </a:lnTo>
                <a:lnTo>
                  <a:pt x="234" y="126"/>
                </a:lnTo>
                <a:lnTo>
                  <a:pt x="240" y="126"/>
                </a:lnTo>
                <a:lnTo>
                  <a:pt x="246" y="126"/>
                </a:lnTo>
                <a:lnTo>
                  <a:pt x="252" y="126"/>
                </a:lnTo>
                <a:lnTo>
                  <a:pt x="258" y="126"/>
                </a:lnTo>
                <a:lnTo>
                  <a:pt x="264" y="126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26"/>
                </a:lnTo>
                <a:lnTo>
                  <a:pt x="294" y="126"/>
                </a:lnTo>
                <a:lnTo>
                  <a:pt x="306" y="126"/>
                </a:lnTo>
                <a:lnTo>
                  <a:pt x="300" y="126"/>
                </a:lnTo>
                <a:lnTo>
                  <a:pt x="306" y="126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6" y="126"/>
                </a:lnTo>
                <a:lnTo>
                  <a:pt x="330" y="126"/>
                </a:lnTo>
                <a:lnTo>
                  <a:pt x="336" y="126"/>
                </a:lnTo>
                <a:lnTo>
                  <a:pt x="342" y="126"/>
                </a:lnTo>
                <a:lnTo>
                  <a:pt x="348" y="126"/>
                </a:lnTo>
                <a:lnTo>
                  <a:pt x="354" y="126"/>
                </a:lnTo>
                <a:lnTo>
                  <a:pt x="360" y="120"/>
                </a:lnTo>
                <a:lnTo>
                  <a:pt x="366" y="126"/>
                </a:lnTo>
                <a:lnTo>
                  <a:pt x="372" y="126"/>
                </a:lnTo>
                <a:lnTo>
                  <a:pt x="378" y="126"/>
                </a:lnTo>
                <a:lnTo>
                  <a:pt x="384" y="126"/>
                </a:lnTo>
                <a:lnTo>
                  <a:pt x="390" y="126"/>
                </a:lnTo>
                <a:lnTo>
                  <a:pt x="396" y="126"/>
                </a:lnTo>
                <a:lnTo>
                  <a:pt x="402" y="126"/>
                </a:lnTo>
                <a:lnTo>
                  <a:pt x="408" y="126"/>
                </a:lnTo>
                <a:lnTo>
                  <a:pt x="414" y="126"/>
                </a:lnTo>
                <a:lnTo>
                  <a:pt x="420" y="126"/>
                </a:lnTo>
                <a:lnTo>
                  <a:pt x="426" y="120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08"/>
                </a:lnTo>
                <a:lnTo>
                  <a:pt x="456" y="102"/>
                </a:lnTo>
                <a:lnTo>
                  <a:pt x="462" y="96"/>
                </a:lnTo>
                <a:lnTo>
                  <a:pt x="468" y="96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78"/>
                </a:lnTo>
                <a:lnTo>
                  <a:pt x="498" y="78"/>
                </a:lnTo>
                <a:lnTo>
                  <a:pt x="504" y="78"/>
                </a:lnTo>
                <a:lnTo>
                  <a:pt x="510" y="72"/>
                </a:lnTo>
                <a:lnTo>
                  <a:pt x="516" y="72"/>
                </a:lnTo>
                <a:lnTo>
                  <a:pt x="522" y="72"/>
                </a:lnTo>
                <a:lnTo>
                  <a:pt x="528" y="72"/>
                </a:lnTo>
                <a:lnTo>
                  <a:pt x="534" y="72"/>
                </a:lnTo>
                <a:lnTo>
                  <a:pt x="540" y="72"/>
                </a:lnTo>
                <a:lnTo>
                  <a:pt x="546" y="72"/>
                </a:lnTo>
                <a:lnTo>
                  <a:pt x="552" y="66"/>
                </a:lnTo>
                <a:lnTo>
                  <a:pt x="558" y="66"/>
                </a:lnTo>
                <a:lnTo>
                  <a:pt x="564" y="60"/>
                </a:lnTo>
                <a:lnTo>
                  <a:pt x="564" y="54"/>
                </a:lnTo>
                <a:lnTo>
                  <a:pt x="576" y="42"/>
                </a:lnTo>
                <a:lnTo>
                  <a:pt x="576" y="36"/>
                </a:lnTo>
                <a:lnTo>
                  <a:pt x="588" y="24"/>
                </a:lnTo>
                <a:lnTo>
                  <a:pt x="582" y="24"/>
                </a:lnTo>
                <a:lnTo>
                  <a:pt x="588" y="24"/>
                </a:lnTo>
                <a:lnTo>
                  <a:pt x="594" y="18"/>
                </a:lnTo>
                <a:lnTo>
                  <a:pt x="606" y="6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30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6"/>
                </a:lnTo>
                <a:lnTo>
                  <a:pt x="654" y="6"/>
                </a:lnTo>
                <a:lnTo>
                  <a:pt x="660" y="12"/>
                </a:lnTo>
                <a:lnTo>
                  <a:pt x="666" y="18"/>
                </a:lnTo>
                <a:lnTo>
                  <a:pt x="672" y="24"/>
                </a:lnTo>
                <a:lnTo>
                  <a:pt x="678" y="30"/>
                </a:lnTo>
                <a:lnTo>
                  <a:pt x="684" y="36"/>
                </a:lnTo>
                <a:lnTo>
                  <a:pt x="690" y="42"/>
                </a:lnTo>
                <a:lnTo>
                  <a:pt x="696" y="48"/>
                </a:lnTo>
                <a:lnTo>
                  <a:pt x="702" y="48"/>
                </a:lnTo>
                <a:lnTo>
                  <a:pt x="708" y="48"/>
                </a:lnTo>
                <a:lnTo>
                  <a:pt x="714" y="48"/>
                </a:lnTo>
                <a:lnTo>
                  <a:pt x="720" y="48"/>
                </a:lnTo>
                <a:lnTo>
                  <a:pt x="726" y="4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8" name="Freeform 1009"/>
          <p:cNvSpPr>
            <a:spLocks/>
          </p:cNvSpPr>
          <p:nvPr/>
        </p:nvSpPr>
        <p:spPr bwMode="auto">
          <a:xfrm>
            <a:off x="3571875" y="1449388"/>
            <a:ext cx="549275" cy="180975"/>
          </a:xfrm>
          <a:custGeom>
            <a:avLst/>
            <a:gdLst>
              <a:gd name="T0" fmla="*/ 2147483646 w 480"/>
              <a:gd name="T1" fmla="*/ 2147483646 h 114"/>
              <a:gd name="T2" fmla="*/ 2147483646 w 480"/>
              <a:gd name="T3" fmla="*/ 2147483646 h 114"/>
              <a:gd name="T4" fmla="*/ 2147483646 w 480"/>
              <a:gd name="T5" fmla="*/ 2147483646 h 114"/>
              <a:gd name="T6" fmla="*/ 2147483646 w 480"/>
              <a:gd name="T7" fmla="*/ 2147483646 h 114"/>
              <a:gd name="T8" fmla="*/ 2147483646 w 480"/>
              <a:gd name="T9" fmla="*/ 2147483646 h 114"/>
              <a:gd name="T10" fmla="*/ 2147483646 w 480"/>
              <a:gd name="T11" fmla="*/ 2147483646 h 114"/>
              <a:gd name="T12" fmla="*/ 2147483646 w 480"/>
              <a:gd name="T13" fmla="*/ 2147483646 h 114"/>
              <a:gd name="T14" fmla="*/ 2147483646 w 480"/>
              <a:gd name="T15" fmla="*/ 2147483646 h 114"/>
              <a:gd name="T16" fmla="*/ 2147483646 w 480"/>
              <a:gd name="T17" fmla="*/ 2147483646 h 114"/>
              <a:gd name="T18" fmla="*/ 2147483646 w 480"/>
              <a:gd name="T19" fmla="*/ 2147483646 h 114"/>
              <a:gd name="T20" fmla="*/ 2147483646 w 480"/>
              <a:gd name="T21" fmla="*/ 2147483646 h 114"/>
              <a:gd name="T22" fmla="*/ 2147483646 w 480"/>
              <a:gd name="T23" fmla="*/ 2147483646 h 114"/>
              <a:gd name="T24" fmla="*/ 2147483646 w 480"/>
              <a:gd name="T25" fmla="*/ 2147483646 h 114"/>
              <a:gd name="T26" fmla="*/ 2147483646 w 480"/>
              <a:gd name="T27" fmla="*/ 2147483646 h 114"/>
              <a:gd name="T28" fmla="*/ 2147483646 w 480"/>
              <a:gd name="T29" fmla="*/ 2147483646 h 114"/>
              <a:gd name="T30" fmla="*/ 2147483646 w 480"/>
              <a:gd name="T31" fmla="*/ 2147483646 h 114"/>
              <a:gd name="T32" fmla="*/ 2147483646 w 480"/>
              <a:gd name="T33" fmla="*/ 2147483646 h 114"/>
              <a:gd name="T34" fmla="*/ 2147483646 w 480"/>
              <a:gd name="T35" fmla="*/ 2147483646 h 114"/>
              <a:gd name="T36" fmla="*/ 2147483646 w 480"/>
              <a:gd name="T37" fmla="*/ 2147483646 h 114"/>
              <a:gd name="T38" fmla="*/ 2147483646 w 480"/>
              <a:gd name="T39" fmla="*/ 2147483646 h 114"/>
              <a:gd name="T40" fmla="*/ 2147483646 w 480"/>
              <a:gd name="T41" fmla="*/ 2147483646 h 114"/>
              <a:gd name="T42" fmla="*/ 2147483646 w 480"/>
              <a:gd name="T43" fmla="*/ 2147483646 h 114"/>
              <a:gd name="T44" fmla="*/ 2147483646 w 480"/>
              <a:gd name="T45" fmla="*/ 2147483646 h 114"/>
              <a:gd name="T46" fmla="*/ 2147483646 w 480"/>
              <a:gd name="T47" fmla="*/ 2147483646 h 114"/>
              <a:gd name="T48" fmla="*/ 2147483646 w 480"/>
              <a:gd name="T49" fmla="*/ 0 h 114"/>
              <a:gd name="T50" fmla="*/ 2147483646 w 480"/>
              <a:gd name="T51" fmla="*/ 0 h 114"/>
              <a:gd name="T52" fmla="*/ 2147483646 w 480"/>
              <a:gd name="T53" fmla="*/ 0 h 114"/>
              <a:gd name="T54" fmla="*/ 2147483646 w 480"/>
              <a:gd name="T55" fmla="*/ 0 h 114"/>
              <a:gd name="T56" fmla="*/ 2147483646 w 480"/>
              <a:gd name="T57" fmla="*/ 2147483646 h 114"/>
              <a:gd name="T58" fmla="*/ 2147483646 w 480"/>
              <a:gd name="T59" fmla="*/ 2147483646 h 114"/>
              <a:gd name="T60" fmla="*/ 2147483646 w 480"/>
              <a:gd name="T61" fmla="*/ 2147483646 h 114"/>
              <a:gd name="T62" fmla="*/ 2147483646 w 480"/>
              <a:gd name="T63" fmla="*/ 2147483646 h 114"/>
              <a:gd name="T64" fmla="*/ 2147483646 w 480"/>
              <a:gd name="T65" fmla="*/ 2147483646 h 114"/>
              <a:gd name="T66" fmla="*/ 2147483646 w 480"/>
              <a:gd name="T67" fmla="*/ 2147483646 h 114"/>
              <a:gd name="T68" fmla="*/ 2147483646 w 480"/>
              <a:gd name="T69" fmla="*/ 2147483646 h 114"/>
              <a:gd name="T70" fmla="*/ 2147483646 w 480"/>
              <a:gd name="T71" fmla="*/ 2147483646 h 114"/>
              <a:gd name="T72" fmla="*/ 2147483646 w 480"/>
              <a:gd name="T73" fmla="*/ 2147483646 h 114"/>
              <a:gd name="T74" fmla="*/ 2147483646 w 480"/>
              <a:gd name="T75" fmla="*/ 2147483646 h 114"/>
              <a:gd name="T76" fmla="*/ 2147483646 w 480"/>
              <a:gd name="T77" fmla="*/ 2147483646 h 114"/>
              <a:gd name="T78" fmla="*/ 2147483646 w 480"/>
              <a:gd name="T79" fmla="*/ 2147483646 h 114"/>
              <a:gd name="T80" fmla="*/ 2147483646 w 480"/>
              <a:gd name="T81" fmla="*/ 2147483646 h 114"/>
              <a:gd name="T82" fmla="*/ 2147483646 w 480"/>
              <a:gd name="T83" fmla="*/ 2147483646 h 11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0"/>
              <a:gd name="T127" fmla="*/ 0 h 114"/>
              <a:gd name="T128" fmla="*/ 480 w 480"/>
              <a:gd name="T129" fmla="*/ 114 h 11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0" h="114">
                <a:moveTo>
                  <a:pt x="0" y="114"/>
                </a:moveTo>
                <a:lnTo>
                  <a:pt x="6" y="114"/>
                </a:lnTo>
                <a:lnTo>
                  <a:pt x="12" y="108"/>
                </a:lnTo>
                <a:lnTo>
                  <a:pt x="18" y="102"/>
                </a:lnTo>
                <a:lnTo>
                  <a:pt x="30" y="90"/>
                </a:lnTo>
                <a:lnTo>
                  <a:pt x="30" y="84"/>
                </a:lnTo>
                <a:lnTo>
                  <a:pt x="36" y="84"/>
                </a:lnTo>
                <a:lnTo>
                  <a:pt x="48" y="72"/>
                </a:lnTo>
                <a:lnTo>
                  <a:pt x="48" y="66"/>
                </a:lnTo>
                <a:lnTo>
                  <a:pt x="54" y="66"/>
                </a:lnTo>
                <a:lnTo>
                  <a:pt x="60" y="60"/>
                </a:lnTo>
                <a:lnTo>
                  <a:pt x="66" y="60"/>
                </a:lnTo>
                <a:lnTo>
                  <a:pt x="72" y="54"/>
                </a:lnTo>
                <a:lnTo>
                  <a:pt x="72" y="60"/>
                </a:lnTo>
                <a:lnTo>
                  <a:pt x="78" y="54"/>
                </a:lnTo>
                <a:lnTo>
                  <a:pt x="84" y="54"/>
                </a:lnTo>
                <a:lnTo>
                  <a:pt x="90" y="54"/>
                </a:lnTo>
                <a:lnTo>
                  <a:pt x="96" y="54"/>
                </a:lnTo>
                <a:lnTo>
                  <a:pt x="102" y="48"/>
                </a:lnTo>
                <a:lnTo>
                  <a:pt x="108" y="48"/>
                </a:lnTo>
                <a:lnTo>
                  <a:pt x="114" y="48"/>
                </a:lnTo>
                <a:lnTo>
                  <a:pt x="120" y="48"/>
                </a:lnTo>
                <a:lnTo>
                  <a:pt x="126" y="48"/>
                </a:lnTo>
                <a:lnTo>
                  <a:pt x="132" y="48"/>
                </a:lnTo>
                <a:lnTo>
                  <a:pt x="138" y="48"/>
                </a:lnTo>
                <a:lnTo>
                  <a:pt x="144" y="42"/>
                </a:lnTo>
                <a:lnTo>
                  <a:pt x="150" y="48"/>
                </a:lnTo>
                <a:lnTo>
                  <a:pt x="156" y="48"/>
                </a:lnTo>
                <a:lnTo>
                  <a:pt x="162" y="42"/>
                </a:lnTo>
                <a:lnTo>
                  <a:pt x="168" y="42"/>
                </a:lnTo>
                <a:lnTo>
                  <a:pt x="174" y="42"/>
                </a:lnTo>
                <a:lnTo>
                  <a:pt x="180" y="42"/>
                </a:lnTo>
                <a:lnTo>
                  <a:pt x="186" y="42"/>
                </a:lnTo>
                <a:lnTo>
                  <a:pt x="192" y="36"/>
                </a:lnTo>
                <a:lnTo>
                  <a:pt x="198" y="36"/>
                </a:lnTo>
                <a:lnTo>
                  <a:pt x="204" y="30"/>
                </a:lnTo>
                <a:lnTo>
                  <a:pt x="210" y="30"/>
                </a:lnTo>
                <a:lnTo>
                  <a:pt x="216" y="30"/>
                </a:lnTo>
                <a:lnTo>
                  <a:pt x="222" y="24"/>
                </a:lnTo>
                <a:lnTo>
                  <a:pt x="228" y="24"/>
                </a:lnTo>
                <a:lnTo>
                  <a:pt x="234" y="18"/>
                </a:lnTo>
                <a:lnTo>
                  <a:pt x="240" y="18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0"/>
                </a:lnTo>
                <a:lnTo>
                  <a:pt x="300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6"/>
                </a:lnTo>
                <a:lnTo>
                  <a:pt x="330" y="0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12"/>
                </a:lnTo>
                <a:lnTo>
                  <a:pt x="378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8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09" name="Freeform 1010"/>
          <p:cNvSpPr>
            <a:spLocks/>
          </p:cNvSpPr>
          <p:nvPr/>
        </p:nvSpPr>
        <p:spPr bwMode="auto">
          <a:xfrm>
            <a:off x="2741613" y="1449388"/>
            <a:ext cx="865187" cy="247650"/>
          </a:xfrm>
          <a:custGeom>
            <a:avLst/>
            <a:gdLst>
              <a:gd name="T0" fmla="*/ 2147483646 w 756"/>
              <a:gd name="T1" fmla="*/ 2147483646 h 156"/>
              <a:gd name="T2" fmla="*/ 2147483646 w 756"/>
              <a:gd name="T3" fmla="*/ 2147483646 h 156"/>
              <a:gd name="T4" fmla="*/ 2147483646 w 756"/>
              <a:gd name="T5" fmla="*/ 2147483646 h 156"/>
              <a:gd name="T6" fmla="*/ 2147483646 w 756"/>
              <a:gd name="T7" fmla="*/ 2147483646 h 156"/>
              <a:gd name="T8" fmla="*/ 2147483646 w 756"/>
              <a:gd name="T9" fmla="*/ 2147483646 h 156"/>
              <a:gd name="T10" fmla="*/ 2147483646 w 756"/>
              <a:gd name="T11" fmla="*/ 2147483646 h 156"/>
              <a:gd name="T12" fmla="*/ 2147483646 w 756"/>
              <a:gd name="T13" fmla="*/ 2147483646 h 156"/>
              <a:gd name="T14" fmla="*/ 2147483646 w 756"/>
              <a:gd name="T15" fmla="*/ 2147483646 h 156"/>
              <a:gd name="T16" fmla="*/ 2147483646 w 756"/>
              <a:gd name="T17" fmla="*/ 2147483646 h 156"/>
              <a:gd name="T18" fmla="*/ 2147483646 w 756"/>
              <a:gd name="T19" fmla="*/ 2147483646 h 156"/>
              <a:gd name="T20" fmla="*/ 2147483646 w 756"/>
              <a:gd name="T21" fmla="*/ 2147483646 h 156"/>
              <a:gd name="T22" fmla="*/ 2147483646 w 756"/>
              <a:gd name="T23" fmla="*/ 2147483646 h 156"/>
              <a:gd name="T24" fmla="*/ 2147483646 w 756"/>
              <a:gd name="T25" fmla="*/ 2147483646 h 156"/>
              <a:gd name="T26" fmla="*/ 2147483646 w 756"/>
              <a:gd name="T27" fmla="*/ 2147483646 h 156"/>
              <a:gd name="T28" fmla="*/ 2147483646 w 756"/>
              <a:gd name="T29" fmla="*/ 2147483646 h 156"/>
              <a:gd name="T30" fmla="*/ 2147483646 w 756"/>
              <a:gd name="T31" fmla="*/ 2147483646 h 156"/>
              <a:gd name="T32" fmla="*/ 2147483646 w 756"/>
              <a:gd name="T33" fmla="*/ 2147483646 h 156"/>
              <a:gd name="T34" fmla="*/ 2147483646 w 756"/>
              <a:gd name="T35" fmla="*/ 2147483646 h 156"/>
              <a:gd name="T36" fmla="*/ 2147483646 w 756"/>
              <a:gd name="T37" fmla="*/ 2147483646 h 156"/>
              <a:gd name="T38" fmla="*/ 2147483646 w 756"/>
              <a:gd name="T39" fmla="*/ 2147483646 h 156"/>
              <a:gd name="T40" fmla="*/ 2147483646 w 756"/>
              <a:gd name="T41" fmla="*/ 2147483646 h 156"/>
              <a:gd name="T42" fmla="*/ 2147483646 w 756"/>
              <a:gd name="T43" fmla="*/ 2147483646 h 156"/>
              <a:gd name="T44" fmla="*/ 2147483646 w 756"/>
              <a:gd name="T45" fmla="*/ 2147483646 h 156"/>
              <a:gd name="T46" fmla="*/ 2147483646 w 756"/>
              <a:gd name="T47" fmla="*/ 2147483646 h 156"/>
              <a:gd name="T48" fmla="*/ 2147483646 w 756"/>
              <a:gd name="T49" fmla="*/ 2147483646 h 156"/>
              <a:gd name="T50" fmla="*/ 2147483646 w 756"/>
              <a:gd name="T51" fmla="*/ 2147483646 h 156"/>
              <a:gd name="T52" fmla="*/ 2147483646 w 756"/>
              <a:gd name="T53" fmla="*/ 2147483646 h 156"/>
              <a:gd name="T54" fmla="*/ 2147483646 w 756"/>
              <a:gd name="T55" fmla="*/ 2147483646 h 156"/>
              <a:gd name="T56" fmla="*/ 2147483646 w 756"/>
              <a:gd name="T57" fmla="*/ 2147483646 h 156"/>
              <a:gd name="T58" fmla="*/ 2147483646 w 756"/>
              <a:gd name="T59" fmla="*/ 2147483646 h 156"/>
              <a:gd name="T60" fmla="*/ 2147483646 w 756"/>
              <a:gd name="T61" fmla="*/ 2147483646 h 156"/>
              <a:gd name="T62" fmla="*/ 2147483646 w 756"/>
              <a:gd name="T63" fmla="*/ 2147483646 h 156"/>
              <a:gd name="T64" fmla="*/ 2147483646 w 756"/>
              <a:gd name="T65" fmla="*/ 2147483646 h 156"/>
              <a:gd name="T66" fmla="*/ 2147483646 w 756"/>
              <a:gd name="T67" fmla="*/ 2147483646 h 156"/>
              <a:gd name="T68" fmla="*/ 2147483646 w 756"/>
              <a:gd name="T69" fmla="*/ 2147483646 h 156"/>
              <a:gd name="T70" fmla="*/ 2147483646 w 756"/>
              <a:gd name="T71" fmla="*/ 2147483646 h 156"/>
              <a:gd name="T72" fmla="*/ 2147483646 w 756"/>
              <a:gd name="T73" fmla="*/ 2147483646 h 156"/>
              <a:gd name="T74" fmla="*/ 2147483646 w 756"/>
              <a:gd name="T75" fmla="*/ 2147483646 h 156"/>
              <a:gd name="T76" fmla="*/ 2147483646 w 756"/>
              <a:gd name="T77" fmla="*/ 2147483646 h 156"/>
              <a:gd name="T78" fmla="*/ 2147483646 w 756"/>
              <a:gd name="T79" fmla="*/ 2147483646 h 156"/>
              <a:gd name="T80" fmla="*/ 2147483646 w 756"/>
              <a:gd name="T81" fmla="*/ 2147483646 h 156"/>
              <a:gd name="T82" fmla="*/ 2147483646 w 756"/>
              <a:gd name="T83" fmla="*/ 2147483646 h 1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56"/>
              <a:gd name="T128" fmla="*/ 756 w 756"/>
              <a:gd name="T129" fmla="*/ 156 h 15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56">
                <a:moveTo>
                  <a:pt x="0" y="156"/>
                </a:moveTo>
                <a:lnTo>
                  <a:pt x="6" y="156"/>
                </a:lnTo>
                <a:lnTo>
                  <a:pt x="12" y="156"/>
                </a:lnTo>
                <a:lnTo>
                  <a:pt x="18" y="156"/>
                </a:lnTo>
                <a:lnTo>
                  <a:pt x="24" y="156"/>
                </a:lnTo>
                <a:lnTo>
                  <a:pt x="30" y="156"/>
                </a:lnTo>
                <a:lnTo>
                  <a:pt x="36" y="156"/>
                </a:lnTo>
                <a:lnTo>
                  <a:pt x="42" y="156"/>
                </a:lnTo>
                <a:lnTo>
                  <a:pt x="48" y="156"/>
                </a:lnTo>
                <a:lnTo>
                  <a:pt x="54" y="156"/>
                </a:lnTo>
                <a:lnTo>
                  <a:pt x="60" y="156"/>
                </a:lnTo>
                <a:lnTo>
                  <a:pt x="66" y="156"/>
                </a:lnTo>
                <a:lnTo>
                  <a:pt x="72" y="156"/>
                </a:lnTo>
                <a:lnTo>
                  <a:pt x="78" y="156"/>
                </a:lnTo>
                <a:lnTo>
                  <a:pt x="84" y="156"/>
                </a:lnTo>
                <a:lnTo>
                  <a:pt x="90" y="156"/>
                </a:lnTo>
                <a:lnTo>
                  <a:pt x="96" y="156"/>
                </a:lnTo>
                <a:lnTo>
                  <a:pt x="102" y="156"/>
                </a:lnTo>
                <a:lnTo>
                  <a:pt x="108" y="156"/>
                </a:lnTo>
                <a:lnTo>
                  <a:pt x="114" y="156"/>
                </a:lnTo>
                <a:lnTo>
                  <a:pt x="120" y="156"/>
                </a:lnTo>
                <a:lnTo>
                  <a:pt x="126" y="156"/>
                </a:lnTo>
                <a:lnTo>
                  <a:pt x="132" y="156"/>
                </a:lnTo>
                <a:lnTo>
                  <a:pt x="138" y="156"/>
                </a:lnTo>
                <a:lnTo>
                  <a:pt x="144" y="156"/>
                </a:lnTo>
                <a:lnTo>
                  <a:pt x="150" y="156"/>
                </a:lnTo>
                <a:lnTo>
                  <a:pt x="156" y="156"/>
                </a:lnTo>
                <a:lnTo>
                  <a:pt x="162" y="156"/>
                </a:lnTo>
                <a:lnTo>
                  <a:pt x="168" y="156"/>
                </a:lnTo>
                <a:lnTo>
                  <a:pt x="174" y="156"/>
                </a:lnTo>
                <a:lnTo>
                  <a:pt x="180" y="156"/>
                </a:lnTo>
                <a:lnTo>
                  <a:pt x="186" y="156"/>
                </a:lnTo>
                <a:lnTo>
                  <a:pt x="192" y="156"/>
                </a:lnTo>
                <a:lnTo>
                  <a:pt x="198" y="156"/>
                </a:lnTo>
                <a:lnTo>
                  <a:pt x="204" y="156"/>
                </a:lnTo>
                <a:lnTo>
                  <a:pt x="210" y="156"/>
                </a:lnTo>
                <a:lnTo>
                  <a:pt x="216" y="156"/>
                </a:lnTo>
                <a:lnTo>
                  <a:pt x="222" y="156"/>
                </a:lnTo>
                <a:lnTo>
                  <a:pt x="228" y="156"/>
                </a:lnTo>
                <a:lnTo>
                  <a:pt x="234" y="156"/>
                </a:lnTo>
                <a:lnTo>
                  <a:pt x="240" y="156"/>
                </a:lnTo>
                <a:lnTo>
                  <a:pt x="246" y="156"/>
                </a:lnTo>
                <a:lnTo>
                  <a:pt x="252" y="156"/>
                </a:lnTo>
                <a:lnTo>
                  <a:pt x="258" y="156"/>
                </a:lnTo>
                <a:lnTo>
                  <a:pt x="264" y="156"/>
                </a:lnTo>
                <a:lnTo>
                  <a:pt x="270" y="156"/>
                </a:lnTo>
                <a:lnTo>
                  <a:pt x="276" y="156"/>
                </a:lnTo>
                <a:lnTo>
                  <a:pt x="282" y="156"/>
                </a:lnTo>
                <a:lnTo>
                  <a:pt x="288" y="156"/>
                </a:lnTo>
                <a:lnTo>
                  <a:pt x="294" y="156"/>
                </a:lnTo>
                <a:lnTo>
                  <a:pt x="300" y="156"/>
                </a:lnTo>
                <a:lnTo>
                  <a:pt x="306" y="156"/>
                </a:lnTo>
                <a:lnTo>
                  <a:pt x="312" y="156"/>
                </a:lnTo>
                <a:lnTo>
                  <a:pt x="318" y="156"/>
                </a:lnTo>
                <a:lnTo>
                  <a:pt x="324" y="156"/>
                </a:lnTo>
                <a:lnTo>
                  <a:pt x="330" y="156"/>
                </a:lnTo>
                <a:lnTo>
                  <a:pt x="336" y="156"/>
                </a:lnTo>
                <a:lnTo>
                  <a:pt x="342" y="156"/>
                </a:lnTo>
                <a:lnTo>
                  <a:pt x="348" y="156"/>
                </a:lnTo>
                <a:lnTo>
                  <a:pt x="354" y="156"/>
                </a:lnTo>
                <a:lnTo>
                  <a:pt x="360" y="150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84" y="156"/>
                </a:lnTo>
                <a:lnTo>
                  <a:pt x="390" y="156"/>
                </a:lnTo>
                <a:lnTo>
                  <a:pt x="396" y="156"/>
                </a:lnTo>
                <a:lnTo>
                  <a:pt x="402" y="156"/>
                </a:lnTo>
                <a:lnTo>
                  <a:pt x="408" y="156"/>
                </a:lnTo>
                <a:lnTo>
                  <a:pt x="414" y="150"/>
                </a:lnTo>
                <a:lnTo>
                  <a:pt x="420" y="156"/>
                </a:lnTo>
                <a:lnTo>
                  <a:pt x="426" y="150"/>
                </a:lnTo>
                <a:lnTo>
                  <a:pt x="426" y="156"/>
                </a:lnTo>
                <a:lnTo>
                  <a:pt x="432" y="150"/>
                </a:lnTo>
                <a:lnTo>
                  <a:pt x="438" y="150"/>
                </a:lnTo>
                <a:lnTo>
                  <a:pt x="444" y="144"/>
                </a:lnTo>
                <a:lnTo>
                  <a:pt x="450" y="138"/>
                </a:lnTo>
                <a:lnTo>
                  <a:pt x="456" y="132"/>
                </a:lnTo>
                <a:lnTo>
                  <a:pt x="462" y="132"/>
                </a:lnTo>
                <a:lnTo>
                  <a:pt x="468" y="126"/>
                </a:lnTo>
                <a:lnTo>
                  <a:pt x="474" y="126"/>
                </a:lnTo>
                <a:lnTo>
                  <a:pt x="480" y="120"/>
                </a:lnTo>
                <a:lnTo>
                  <a:pt x="486" y="114"/>
                </a:lnTo>
                <a:lnTo>
                  <a:pt x="492" y="108"/>
                </a:lnTo>
                <a:lnTo>
                  <a:pt x="498" y="108"/>
                </a:lnTo>
                <a:lnTo>
                  <a:pt x="504" y="102"/>
                </a:lnTo>
                <a:lnTo>
                  <a:pt x="510" y="102"/>
                </a:lnTo>
                <a:lnTo>
                  <a:pt x="522" y="90"/>
                </a:lnTo>
                <a:lnTo>
                  <a:pt x="522" y="84"/>
                </a:lnTo>
                <a:lnTo>
                  <a:pt x="528" y="84"/>
                </a:lnTo>
                <a:lnTo>
                  <a:pt x="534" y="78"/>
                </a:lnTo>
                <a:lnTo>
                  <a:pt x="540" y="78"/>
                </a:lnTo>
                <a:lnTo>
                  <a:pt x="546" y="78"/>
                </a:lnTo>
                <a:lnTo>
                  <a:pt x="552" y="78"/>
                </a:lnTo>
                <a:lnTo>
                  <a:pt x="558" y="78"/>
                </a:lnTo>
                <a:lnTo>
                  <a:pt x="564" y="72"/>
                </a:lnTo>
                <a:lnTo>
                  <a:pt x="570" y="72"/>
                </a:lnTo>
                <a:lnTo>
                  <a:pt x="576" y="66"/>
                </a:lnTo>
                <a:lnTo>
                  <a:pt x="582" y="66"/>
                </a:lnTo>
                <a:lnTo>
                  <a:pt x="588" y="60"/>
                </a:lnTo>
                <a:lnTo>
                  <a:pt x="594" y="54"/>
                </a:lnTo>
                <a:lnTo>
                  <a:pt x="600" y="48"/>
                </a:lnTo>
                <a:lnTo>
                  <a:pt x="612" y="36"/>
                </a:lnTo>
                <a:lnTo>
                  <a:pt x="612" y="30"/>
                </a:lnTo>
                <a:lnTo>
                  <a:pt x="624" y="18"/>
                </a:lnTo>
                <a:lnTo>
                  <a:pt x="624" y="12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6"/>
                </a:lnTo>
                <a:lnTo>
                  <a:pt x="660" y="12"/>
                </a:lnTo>
                <a:lnTo>
                  <a:pt x="666" y="18"/>
                </a:lnTo>
                <a:lnTo>
                  <a:pt x="672" y="24"/>
                </a:lnTo>
                <a:lnTo>
                  <a:pt x="678" y="30"/>
                </a:lnTo>
                <a:lnTo>
                  <a:pt x="684" y="36"/>
                </a:lnTo>
                <a:lnTo>
                  <a:pt x="690" y="42"/>
                </a:lnTo>
                <a:lnTo>
                  <a:pt x="696" y="42"/>
                </a:lnTo>
                <a:lnTo>
                  <a:pt x="702" y="42"/>
                </a:lnTo>
                <a:lnTo>
                  <a:pt x="708" y="42"/>
                </a:lnTo>
                <a:lnTo>
                  <a:pt x="714" y="48"/>
                </a:lnTo>
                <a:lnTo>
                  <a:pt x="720" y="48"/>
                </a:lnTo>
                <a:lnTo>
                  <a:pt x="726" y="48"/>
                </a:lnTo>
                <a:lnTo>
                  <a:pt x="732" y="42"/>
                </a:lnTo>
                <a:lnTo>
                  <a:pt x="738" y="36"/>
                </a:lnTo>
                <a:lnTo>
                  <a:pt x="744" y="30"/>
                </a:lnTo>
                <a:lnTo>
                  <a:pt x="750" y="24"/>
                </a:lnTo>
                <a:lnTo>
                  <a:pt x="756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0" name="Freeform 1011"/>
          <p:cNvSpPr>
            <a:spLocks/>
          </p:cNvSpPr>
          <p:nvPr/>
        </p:nvSpPr>
        <p:spPr bwMode="auto">
          <a:xfrm>
            <a:off x="3606800" y="1354138"/>
            <a:ext cx="514350" cy="123825"/>
          </a:xfrm>
          <a:custGeom>
            <a:avLst/>
            <a:gdLst>
              <a:gd name="T0" fmla="*/ 2147483646 w 450"/>
              <a:gd name="T1" fmla="*/ 2147483646 h 78"/>
              <a:gd name="T2" fmla="*/ 2147483646 w 450"/>
              <a:gd name="T3" fmla="*/ 2147483646 h 78"/>
              <a:gd name="T4" fmla="*/ 2147483646 w 450"/>
              <a:gd name="T5" fmla="*/ 2147483646 h 78"/>
              <a:gd name="T6" fmla="*/ 2147483646 w 450"/>
              <a:gd name="T7" fmla="*/ 2147483646 h 78"/>
              <a:gd name="T8" fmla="*/ 2147483646 w 450"/>
              <a:gd name="T9" fmla="*/ 2147483646 h 78"/>
              <a:gd name="T10" fmla="*/ 2147483646 w 450"/>
              <a:gd name="T11" fmla="*/ 2147483646 h 78"/>
              <a:gd name="T12" fmla="*/ 2147483646 w 450"/>
              <a:gd name="T13" fmla="*/ 2147483646 h 78"/>
              <a:gd name="T14" fmla="*/ 2147483646 w 450"/>
              <a:gd name="T15" fmla="*/ 2147483646 h 78"/>
              <a:gd name="T16" fmla="*/ 2147483646 w 450"/>
              <a:gd name="T17" fmla="*/ 2147483646 h 78"/>
              <a:gd name="T18" fmla="*/ 2147483646 w 450"/>
              <a:gd name="T19" fmla="*/ 2147483646 h 78"/>
              <a:gd name="T20" fmla="*/ 2147483646 w 450"/>
              <a:gd name="T21" fmla="*/ 2147483646 h 78"/>
              <a:gd name="T22" fmla="*/ 2147483646 w 450"/>
              <a:gd name="T23" fmla="*/ 2147483646 h 78"/>
              <a:gd name="T24" fmla="*/ 2147483646 w 450"/>
              <a:gd name="T25" fmla="*/ 2147483646 h 78"/>
              <a:gd name="T26" fmla="*/ 2147483646 w 450"/>
              <a:gd name="T27" fmla="*/ 2147483646 h 78"/>
              <a:gd name="T28" fmla="*/ 2147483646 w 450"/>
              <a:gd name="T29" fmla="*/ 2147483646 h 78"/>
              <a:gd name="T30" fmla="*/ 2147483646 w 450"/>
              <a:gd name="T31" fmla="*/ 2147483646 h 78"/>
              <a:gd name="T32" fmla="*/ 2147483646 w 450"/>
              <a:gd name="T33" fmla="*/ 2147483646 h 78"/>
              <a:gd name="T34" fmla="*/ 2147483646 w 450"/>
              <a:gd name="T35" fmla="*/ 2147483646 h 78"/>
              <a:gd name="T36" fmla="*/ 2147483646 w 450"/>
              <a:gd name="T37" fmla="*/ 2147483646 h 78"/>
              <a:gd name="T38" fmla="*/ 2147483646 w 450"/>
              <a:gd name="T39" fmla="*/ 0 h 78"/>
              <a:gd name="T40" fmla="*/ 2147483646 w 450"/>
              <a:gd name="T41" fmla="*/ 0 h 78"/>
              <a:gd name="T42" fmla="*/ 2147483646 w 450"/>
              <a:gd name="T43" fmla="*/ 0 h 78"/>
              <a:gd name="T44" fmla="*/ 2147483646 w 450"/>
              <a:gd name="T45" fmla="*/ 0 h 78"/>
              <a:gd name="T46" fmla="*/ 2147483646 w 450"/>
              <a:gd name="T47" fmla="*/ 0 h 78"/>
              <a:gd name="T48" fmla="*/ 2147483646 w 450"/>
              <a:gd name="T49" fmla="*/ 0 h 78"/>
              <a:gd name="T50" fmla="*/ 2147483646 w 450"/>
              <a:gd name="T51" fmla="*/ 2147483646 h 78"/>
              <a:gd name="T52" fmla="*/ 2147483646 w 450"/>
              <a:gd name="T53" fmla="*/ 2147483646 h 78"/>
              <a:gd name="T54" fmla="*/ 2147483646 w 450"/>
              <a:gd name="T55" fmla="*/ 2147483646 h 78"/>
              <a:gd name="T56" fmla="*/ 2147483646 w 450"/>
              <a:gd name="T57" fmla="*/ 2147483646 h 78"/>
              <a:gd name="T58" fmla="*/ 2147483646 w 450"/>
              <a:gd name="T59" fmla="*/ 2147483646 h 78"/>
              <a:gd name="T60" fmla="*/ 2147483646 w 450"/>
              <a:gd name="T61" fmla="*/ 2147483646 h 78"/>
              <a:gd name="T62" fmla="*/ 2147483646 w 450"/>
              <a:gd name="T63" fmla="*/ 2147483646 h 78"/>
              <a:gd name="T64" fmla="*/ 2147483646 w 450"/>
              <a:gd name="T65" fmla="*/ 2147483646 h 78"/>
              <a:gd name="T66" fmla="*/ 2147483646 w 450"/>
              <a:gd name="T67" fmla="*/ 0 h 78"/>
              <a:gd name="T68" fmla="*/ 2147483646 w 450"/>
              <a:gd name="T69" fmla="*/ 0 h 78"/>
              <a:gd name="T70" fmla="*/ 2147483646 w 450"/>
              <a:gd name="T71" fmla="*/ 0 h 78"/>
              <a:gd name="T72" fmla="*/ 2147483646 w 450"/>
              <a:gd name="T73" fmla="*/ 0 h 78"/>
              <a:gd name="T74" fmla="*/ 2147483646 w 450"/>
              <a:gd name="T75" fmla="*/ 0 h 7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50"/>
              <a:gd name="T115" fmla="*/ 0 h 78"/>
              <a:gd name="T116" fmla="*/ 450 w 450"/>
              <a:gd name="T117" fmla="*/ 78 h 7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50" h="78">
                <a:moveTo>
                  <a:pt x="0" y="78"/>
                </a:moveTo>
                <a:lnTo>
                  <a:pt x="6" y="78"/>
                </a:lnTo>
                <a:lnTo>
                  <a:pt x="12" y="72"/>
                </a:lnTo>
                <a:lnTo>
                  <a:pt x="18" y="72"/>
                </a:lnTo>
                <a:lnTo>
                  <a:pt x="24" y="72"/>
                </a:lnTo>
                <a:lnTo>
                  <a:pt x="30" y="72"/>
                </a:lnTo>
                <a:lnTo>
                  <a:pt x="36" y="66"/>
                </a:lnTo>
                <a:lnTo>
                  <a:pt x="42" y="66"/>
                </a:lnTo>
                <a:lnTo>
                  <a:pt x="48" y="66"/>
                </a:lnTo>
                <a:lnTo>
                  <a:pt x="54" y="66"/>
                </a:lnTo>
                <a:lnTo>
                  <a:pt x="60" y="66"/>
                </a:lnTo>
                <a:lnTo>
                  <a:pt x="66" y="60"/>
                </a:lnTo>
                <a:lnTo>
                  <a:pt x="72" y="60"/>
                </a:lnTo>
                <a:lnTo>
                  <a:pt x="78" y="60"/>
                </a:lnTo>
                <a:lnTo>
                  <a:pt x="84" y="60"/>
                </a:lnTo>
                <a:lnTo>
                  <a:pt x="90" y="60"/>
                </a:lnTo>
                <a:lnTo>
                  <a:pt x="96" y="54"/>
                </a:lnTo>
                <a:lnTo>
                  <a:pt x="102" y="54"/>
                </a:lnTo>
                <a:lnTo>
                  <a:pt x="108" y="54"/>
                </a:lnTo>
                <a:lnTo>
                  <a:pt x="114" y="54"/>
                </a:lnTo>
                <a:lnTo>
                  <a:pt x="120" y="54"/>
                </a:lnTo>
                <a:lnTo>
                  <a:pt x="126" y="54"/>
                </a:lnTo>
                <a:lnTo>
                  <a:pt x="132" y="48"/>
                </a:lnTo>
                <a:lnTo>
                  <a:pt x="138" y="48"/>
                </a:lnTo>
                <a:lnTo>
                  <a:pt x="144" y="48"/>
                </a:lnTo>
                <a:lnTo>
                  <a:pt x="150" y="42"/>
                </a:lnTo>
                <a:lnTo>
                  <a:pt x="156" y="42"/>
                </a:lnTo>
                <a:lnTo>
                  <a:pt x="162" y="36"/>
                </a:lnTo>
                <a:lnTo>
                  <a:pt x="168" y="36"/>
                </a:lnTo>
                <a:lnTo>
                  <a:pt x="174" y="30"/>
                </a:lnTo>
                <a:lnTo>
                  <a:pt x="180" y="24"/>
                </a:lnTo>
                <a:lnTo>
                  <a:pt x="186" y="24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2"/>
                </a:lnTo>
                <a:lnTo>
                  <a:pt x="216" y="6"/>
                </a:lnTo>
                <a:lnTo>
                  <a:pt x="222" y="6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8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6"/>
                </a:lnTo>
                <a:lnTo>
                  <a:pt x="384" y="6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1" name="Freeform 1012"/>
          <p:cNvSpPr>
            <a:spLocks/>
          </p:cNvSpPr>
          <p:nvPr/>
        </p:nvSpPr>
        <p:spPr bwMode="auto">
          <a:xfrm>
            <a:off x="2741613" y="1363663"/>
            <a:ext cx="844550" cy="285750"/>
          </a:xfrm>
          <a:custGeom>
            <a:avLst/>
            <a:gdLst>
              <a:gd name="T0" fmla="*/ 2147483646 w 738"/>
              <a:gd name="T1" fmla="*/ 2147483646 h 180"/>
              <a:gd name="T2" fmla="*/ 2147483646 w 738"/>
              <a:gd name="T3" fmla="*/ 2147483646 h 180"/>
              <a:gd name="T4" fmla="*/ 2147483646 w 738"/>
              <a:gd name="T5" fmla="*/ 2147483646 h 180"/>
              <a:gd name="T6" fmla="*/ 2147483646 w 738"/>
              <a:gd name="T7" fmla="*/ 2147483646 h 180"/>
              <a:gd name="T8" fmla="*/ 2147483646 w 738"/>
              <a:gd name="T9" fmla="*/ 2147483646 h 180"/>
              <a:gd name="T10" fmla="*/ 2147483646 w 738"/>
              <a:gd name="T11" fmla="*/ 2147483646 h 180"/>
              <a:gd name="T12" fmla="*/ 2147483646 w 738"/>
              <a:gd name="T13" fmla="*/ 2147483646 h 180"/>
              <a:gd name="T14" fmla="*/ 2147483646 w 738"/>
              <a:gd name="T15" fmla="*/ 2147483646 h 180"/>
              <a:gd name="T16" fmla="*/ 2147483646 w 738"/>
              <a:gd name="T17" fmla="*/ 2147483646 h 180"/>
              <a:gd name="T18" fmla="*/ 2147483646 w 738"/>
              <a:gd name="T19" fmla="*/ 2147483646 h 180"/>
              <a:gd name="T20" fmla="*/ 2147483646 w 738"/>
              <a:gd name="T21" fmla="*/ 2147483646 h 180"/>
              <a:gd name="T22" fmla="*/ 2147483646 w 738"/>
              <a:gd name="T23" fmla="*/ 2147483646 h 180"/>
              <a:gd name="T24" fmla="*/ 2147483646 w 738"/>
              <a:gd name="T25" fmla="*/ 2147483646 h 180"/>
              <a:gd name="T26" fmla="*/ 2147483646 w 738"/>
              <a:gd name="T27" fmla="*/ 2147483646 h 180"/>
              <a:gd name="T28" fmla="*/ 2147483646 w 738"/>
              <a:gd name="T29" fmla="*/ 2147483646 h 180"/>
              <a:gd name="T30" fmla="*/ 2147483646 w 738"/>
              <a:gd name="T31" fmla="*/ 2147483646 h 180"/>
              <a:gd name="T32" fmla="*/ 2147483646 w 738"/>
              <a:gd name="T33" fmla="*/ 2147483646 h 180"/>
              <a:gd name="T34" fmla="*/ 2147483646 w 738"/>
              <a:gd name="T35" fmla="*/ 2147483646 h 180"/>
              <a:gd name="T36" fmla="*/ 2147483646 w 738"/>
              <a:gd name="T37" fmla="*/ 2147483646 h 180"/>
              <a:gd name="T38" fmla="*/ 2147483646 w 738"/>
              <a:gd name="T39" fmla="*/ 2147483646 h 180"/>
              <a:gd name="T40" fmla="*/ 2147483646 w 738"/>
              <a:gd name="T41" fmla="*/ 2147483646 h 180"/>
              <a:gd name="T42" fmla="*/ 2147483646 w 738"/>
              <a:gd name="T43" fmla="*/ 2147483646 h 180"/>
              <a:gd name="T44" fmla="*/ 2147483646 w 738"/>
              <a:gd name="T45" fmla="*/ 2147483646 h 180"/>
              <a:gd name="T46" fmla="*/ 2147483646 w 738"/>
              <a:gd name="T47" fmla="*/ 2147483646 h 180"/>
              <a:gd name="T48" fmla="*/ 2147483646 w 738"/>
              <a:gd name="T49" fmla="*/ 2147483646 h 180"/>
              <a:gd name="T50" fmla="*/ 2147483646 w 738"/>
              <a:gd name="T51" fmla="*/ 2147483646 h 180"/>
              <a:gd name="T52" fmla="*/ 2147483646 w 738"/>
              <a:gd name="T53" fmla="*/ 2147483646 h 180"/>
              <a:gd name="T54" fmla="*/ 2147483646 w 738"/>
              <a:gd name="T55" fmla="*/ 2147483646 h 180"/>
              <a:gd name="T56" fmla="*/ 2147483646 w 738"/>
              <a:gd name="T57" fmla="*/ 2147483646 h 180"/>
              <a:gd name="T58" fmla="*/ 2147483646 w 738"/>
              <a:gd name="T59" fmla="*/ 2147483646 h 180"/>
              <a:gd name="T60" fmla="*/ 2147483646 w 738"/>
              <a:gd name="T61" fmla="*/ 2147483646 h 180"/>
              <a:gd name="T62" fmla="*/ 2147483646 w 738"/>
              <a:gd name="T63" fmla="*/ 2147483646 h 180"/>
              <a:gd name="T64" fmla="*/ 2147483646 w 738"/>
              <a:gd name="T65" fmla="*/ 2147483646 h 180"/>
              <a:gd name="T66" fmla="*/ 2147483646 w 738"/>
              <a:gd name="T67" fmla="*/ 2147483646 h 180"/>
              <a:gd name="T68" fmla="*/ 2147483646 w 738"/>
              <a:gd name="T69" fmla="*/ 2147483646 h 180"/>
              <a:gd name="T70" fmla="*/ 2147483646 w 738"/>
              <a:gd name="T71" fmla="*/ 2147483646 h 180"/>
              <a:gd name="T72" fmla="*/ 2147483646 w 738"/>
              <a:gd name="T73" fmla="*/ 2147483646 h 180"/>
              <a:gd name="T74" fmla="*/ 2147483646 w 738"/>
              <a:gd name="T75" fmla="*/ 2147483646 h 180"/>
              <a:gd name="T76" fmla="*/ 2147483646 w 738"/>
              <a:gd name="T77" fmla="*/ 2147483646 h 180"/>
              <a:gd name="T78" fmla="*/ 2147483646 w 738"/>
              <a:gd name="T79" fmla="*/ 2147483646 h 180"/>
              <a:gd name="T80" fmla="*/ 2147483646 w 738"/>
              <a:gd name="T81" fmla="*/ 2147483646 h 180"/>
              <a:gd name="T82" fmla="*/ 2147483646 w 738"/>
              <a:gd name="T83" fmla="*/ 2147483646 h 18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8"/>
              <a:gd name="T127" fmla="*/ 0 h 180"/>
              <a:gd name="T128" fmla="*/ 738 w 738"/>
              <a:gd name="T129" fmla="*/ 180 h 18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8" h="180">
                <a:moveTo>
                  <a:pt x="0" y="180"/>
                </a:moveTo>
                <a:lnTo>
                  <a:pt x="6" y="180"/>
                </a:lnTo>
                <a:lnTo>
                  <a:pt x="12" y="180"/>
                </a:lnTo>
                <a:lnTo>
                  <a:pt x="18" y="180"/>
                </a:lnTo>
                <a:lnTo>
                  <a:pt x="24" y="180"/>
                </a:lnTo>
                <a:lnTo>
                  <a:pt x="30" y="180"/>
                </a:lnTo>
                <a:lnTo>
                  <a:pt x="36" y="180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0"/>
                </a:lnTo>
                <a:lnTo>
                  <a:pt x="102" y="180"/>
                </a:lnTo>
                <a:lnTo>
                  <a:pt x="108" y="180"/>
                </a:lnTo>
                <a:lnTo>
                  <a:pt x="114" y="180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0"/>
                </a:lnTo>
                <a:lnTo>
                  <a:pt x="150" y="180"/>
                </a:lnTo>
                <a:lnTo>
                  <a:pt x="156" y="180"/>
                </a:lnTo>
                <a:lnTo>
                  <a:pt x="162" y="180"/>
                </a:lnTo>
                <a:lnTo>
                  <a:pt x="168" y="180"/>
                </a:lnTo>
                <a:lnTo>
                  <a:pt x="174" y="180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0"/>
                </a:lnTo>
                <a:lnTo>
                  <a:pt x="210" y="180"/>
                </a:lnTo>
                <a:lnTo>
                  <a:pt x="216" y="180"/>
                </a:lnTo>
                <a:lnTo>
                  <a:pt x="222" y="180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64" y="180"/>
                </a:lnTo>
                <a:lnTo>
                  <a:pt x="270" y="180"/>
                </a:lnTo>
                <a:lnTo>
                  <a:pt x="276" y="180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6" y="180"/>
                </a:lnTo>
                <a:lnTo>
                  <a:pt x="312" y="180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6" y="180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0"/>
                </a:lnTo>
                <a:lnTo>
                  <a:pt x="372" y="180"/>
                </a:lnTo>
                <a:lnTo>
                  <a:pt x="378" y="180"/>
                </a:lnTo>
                <a:lnTo>
                  <a:pt x="384" y="180"/>
                </a:lnTo>
                <a:lnTo>
                  <a:pt x="390" y="180"/>
                </a:lnTo>
                <a:lnTo>
                  <a:pt x="396" y="180"/>
                </a:lnTo>
                <a:lnTo>
                  <a:pt x="402" y="180"/>
                </a:lnTo>
                <a:lnTo>
                  <a:pt x="408" y="180"/>
                </a:lnTo>
                <a:lnTo>
                  <a:pt x="414" y="180"/>
                </a:lnTo>
                <a:lnTo>
                  <a:pt x="420" y="180"/>
                </a:lnTo>
                <a:lnTo>
                  <a:pt x="426" y="180"/>
                </a:lnTo>
                <a:lnTo>
                  <a:pt x="432" y="180"/>
                </a:lnTo>
                <a:lnTo>
                  <a:pt x="438" y="180"/>
                </a:lnTo>
                <a:lnTo>
                  <a:pt x="444" y="174"/>
                </a:lnTo>
                <a:lnTo>
                  <a:pt x="450" y="174"/>
                </a:lnTo>
                <a:lnTo>
                  <a:pt x="456" y="168"/>
                </a:lnTo>
                <a:lnTo>
                  <a:pt x="462" y="162"/>
                </a:lnTo>
                <a:lnTo>
                  <a:pt x="468" y="156"/>
                </a:lnTo>
                <a:lnTo>
                  <a:pt x="474" y="150"/>
                </a:lnTo>
                <a:lnTo>
                  <a:pt x="480" y="144"/>
                </a:lnTo>
                <a:lnTo>
                  <a:pt x="486" y="144"/>
                </a:lnTo>
                <a:lnTo>
                  <a:pt x="492" y="144"/>
                </a:lnTo>
                <a:lnTo>
                  <a:pt x="498" y="138"/>
                </a:lnTo>
                <a:lnTo>
                  <a:pt x="504" y="132"/>
                </a:lnTo>
                <a:lnTo>
                  <a:pt x="510" y="132"/>
                </a:lnTo>
                <a:lnTo>
                  <a:pt x="516" y="126"/>
                </a:lnTo>
                <a:lnTo>
                  <a:pt x="522" y="126"/>
                </a:lnTo>
                <a:lnTo>
                  <a:pt x="528" y="120"/>
                </a:lnTo>
                <a:lnTo>
                  <a:pt x="534" y="120"/>
                </a:lnTo>
                <a:lnTo>
                  <a:pt x="540" y="114"/>
                </a:lnTo>
                <a:lnTo>
                  <a:pt x="546" y="108"/>
                </a:lnTo>
                <a:lnTo>
                  <a:pt x="552" y="102"/>
                </a:lnTo>
                <a:lnTo>
                  <a:pt x="552" y="96"/>
                </a:lnTo>
                <a:lnTo>
                  <a:pt x="558" y="90"/>
                </a:lnTo>
                <a:lnTo>
                  <a:pt x="558" y="78"/>
                </a:lnTo>
                <a:lnTo>
                  <a:pt x="564" y="72"/>
                </a:lnTo>
                <a:lnTo>
                  <a:pt x="564" y="66"/>
                </a:lnTo>
                <a:lnTo>
                  <a:pt x="570" y="60"/>
                </a:lnTo>
                <a:lnTo>
                  <a:pt x="570" y="54"/>
                </a:lnTo>
                <a:lnTo>
                  <a:pt x="576" y="48"/>
                </a:lnTo>
                <a:lnTo>
                  <a:pt x="582" y="42"/>
                </a:lnTo>
                <a:lnTo>
                  <a:pt x="588" y="42"/>
                </a:lnTo>
                <a:lnTo>
                  <a:pt x="594" y="42"/>
                </a:lnTo>
                <a:lnTo>
                  <a:pt x="600" y="42"/>
                </a:lnTo>
                <a:lnTo>
                  <a:pt x="606" y="48"/>
                </a:lnTo>
                <a:lnTo>
                  <a:pt x="612" y="54"/>
                </a:lnTo>
                <a:lnTo>
                  <a:pt x="618" y="54"/>
                </a:lnTo>
                <a:lnTo>
                  <a:pt x="624" y="54"/>
                </a:lnTo>
                <a:lnTo>
                  <a:pt x="630" y="60"/>
                </a:lnTo>
                <a:lnTo>
                  <a:pt x="636" y="60"/>
                </a:lnTo>
                <a:lnTo>
                  <a:pt x="642" y="54"/>
                </a:lnTo>
                <a:lnTo>
                  <a:pt x="648" y="54"/>
                </a:lnTo>
                <a:lnTo>
                  <a:pt x="654" y="54"/>
                </a:lnTo>
                <a:lnTo>
                  <a:pt x="660" y="60"/>
                </a:lnTo>
                <a:lnTo>
                  <a:pt x="666" y="60"/>
                </a:lnTo>
                <a:lnTo>
                  <a:pt x="672" y="60"/>
                </a:lnTo>
                <a:lnTo>
                  <a:pt x="678" y="60"/>
                </a:lnTo>
                <a:lnTo>
                  <a:pt x="684" y="54"/>
                </a:lnTo>
                <a:lnTo>
                  <a:pt x="690" y="48"/>
                </a:lnTo>
                <a:lnTo>
                  <a:pt x="696" y="42"/>
                </a:lnTo>
                <a:lnTo>
                  <a:pt x="702" y="36"/>
                </a:lnTo>
                <a:lnTo>
                  <a:pt x="708" y="30"/>
                </a:lnTo>
                <a:lnTo>
                  <a:pt x="714" y="24"/>
                </a:lnTo>
                <a:lnTo>
                  <a:pt x="720" y="18"/>
                </a:lnTo>
                <a:lnTo>
                  <a:pt x="726" y="12"/>
                </a:lnTo>
                <a:lnTo>
                  <a:pt x="732" y="6"/>
                </a:lnTo>
                <a:lnTo>
                  <a:pt x="738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2" name="Freeform 1013"/>
          <p:cNvSpPr>
            <a:spLocks/>
          </p:cNvSpPr>
          <p:nvPr/>
        </p:nvSpPr>
        <p:spPr bwMode="auto">
          <a:xfrm>
            <a:off x="3586163" y="1287463"/>
            <a:ext cx="534987" cy="76200"/>
          </a:xfrm>
          <a:custGeom>
            <a:avLst/>
            <a:gdLst>
              <a:gd name="T0" fmla="*/ 2147483646 w 468"/>
              <a:gd name="T1" fmla="*/ 2147483646 h 48"/>
              <a:gd name="T2" fmla="*/ 2147483646 w 468"/>
              <a:gd name="T3" fmla="*/ 2147483646 h 48"/>
              <a:gd name="T4" fmla="*/ 2147483646 w 468"/>
              <a:gd name="T5" fmla="*/ 2147483646 h 48"/>
              <a:gd name="T6" fmla="*/ 2147483646 w 468"/>
              <a:gd name="T7" fmla="*/ 2147483646 h 48"/>
              <a:gd name="T8" fmla="*/ 2147483646 w 468"/>
              <a:gd name="T9" fmla="*/ 2147483646 h 48"/>
              <a:gd name="T10" fmla="*/ 2147483646 w 468"/>
              <a:gd name="T11" fmla="*/ 2147483646 h 48"/>
              <a:gd name="T12" fmla="*/ 2147483646 w 468"/>
              <a:gd name="T13" fmla="*/ 2147483646 h 48"/>
              <a:gd name="T14" fmla="*/ 2147483646 w 468"/>
              <a:gd name="T15" fmla="*/ 2147483646 h 48"/>
              <a:gd name="T16" fmla="*/ 2147483646 w 468"/>
              <a:gd name="T17" fmla="*/ 2147483646 h 48"/>
              <a:gd name="T18" fmla="*/ 2147483646 w 468"/>
              <a:gd name="T19" fmla="*/ 2147483646 h 48"/>
              <a:gd name="T20" fmla="*/ 2147483646 w 468"/>
              <a:gd name="T21" fmla="*/ 2147483646 h 48"/>
              <a:gd name="T22" fmla="*/ 2147483646 w 468"/>
              <a:gd name="T23" fmla="*/ 2147483646 h 48"/>
              <a:gd name="T24" fmla="*/ 2147483646 w 468"/>
              <a:gd name="T25" fmla="*/ 2147483646 h 48"/>
              <a:gd name="T26" fmla="*/ 2147483646 w 468"/>
              <a:gd name="T27" fmla="*/ 2147483646 h 48"/>
              <a:gd name="T28" fmla="*/ 2147483646 w 468"/>
              <a:gd name="T29" fmla="*/ 2147483646 h 48"/>
              <a:gd name="T30" fmla="*/ 2147483646 w 468"/>
              <a:gd name="T31" fmla="*/ 2147483646 h 48"/>
              <a:gd name="T32" fmla="*/ 2147483646 w 468"/>
              <a:gd name="T33" fmla="*/ 2147483646 h 48"/>
              <a:gd name="T34" fmla="*/ 2147483646 w 468"/>
              <a:gd name="T35" fmla="*/ 2147483646 h 48"/>
              <a:gd name="T36" fmla="*/ 2147483646 w 468"/>
              <a:gd name="T37" fmla="*/ 2147483646 h 48"/>
              <a:gd name="T38" fmla="*/ 2147483646 w 468"/>
              <a:gd name="T39" fmla="*/ 2147483646 h 48"/>
              <a:gd name="T40" fmla="*/ 2147483646 w 468"/>
              <a:gd name="T41" fmla="*/ 2147483646 h 48"/>
              <a:gd name="T42" fmla="*/ 2147483646 w 468"/>
              <a:gd name="T43" fmla="*/ 2147483646 h 48"/>
              <a:gd name="T44" fmla="*/ 2147483646 w 468"/>
              <a:gd name="T45" fmla="*/ 0 h 48"/>
              <a:gd name="T46" fmla="*/ 2147483646 w 468"/>
              <a:gd name="T47" fmla="*/ 0 h 48"/>
              <a:gd name="T48" fmla="*/ 2147483646 w 468"/>
              <a:gd name="T49" fmla="*/ 0 h 48"/>
              <a:gd name="T50" fmla="*/ 2147483646 w 468"/>
              <a:gd name="T51" fmla="*/ 0 h 48"/>
              <a:gd name="T52" fmla="*/ 2147483646 w 468"/>
              <a:gd name="T53" fmla="*/ 0 h 48"/>
              <a:gd name="T54" fmla="*/ 2147483646 w 468"/>
              <a:gd name="T55" fmla="*/ 0 h 48"/>
              <a:gd name="T56" fmla="*/ 2147483646 w 468"/>
              <a:gd name="T57" fmla="*/ 2147483646 h 48"/>
              <a:gd name="T58" fmla="*/ 2147483646 w 468"/>
              <a:gd name="T59" fmla="*/ 2147483646 h 48"/>
              <a:gd name="T60" fmla="*/ 2147483646 w 468"/>
              <a:gd name="T61" fmla="*/ 2147483646 h 48"/>
              <a:gd name="T62" fmla="*/ 2147483646 w 468"/>
              <a:gd name="T63" fmla="*/ 2147483646 h 48"/>
              <a:gd name="T64" fmla="*/ 2147483646 w 468"/>
              <a:gd name="T65" fmla="*/ 2147483646 h 48"/>
              <a:gd name="T66" fmla="*/ 2147483646 w 468"/>
              <a:gd name="T67" fmla="*/ 2147483646 h 48"/>
              <a:gd name="T68" fmla="*/ 2147483646 w 468"/>
              <a:gd name="T69" fmla="*/ 2147483646 h 48"/>
              <a:gd name="T70" fmla="*/ 2147483646 w 468"/>
              <a:gd name="T71" fmla="*/ 2147483646 h 48"/>
              <a:gd name="T72" fmla="*/ 2147483646 w 468"/>
              <a:gd name="T73" fmla="*/ 2147483646 h 48"/>
              <a:gd name="T74" fmla="*/ 2147483646 w 468"/>
              <a:gd name="T75" fmla="*/ 2147483646 h 48"/>
              <a:gd name="T76" fmla="*/ 2147483646 w 468"/>
              <a:gd name="T77" fmla="*/ 2147483646 h 48"/>
              <a:gd name="T78" fmla="*/ 2147483646 w 468"/>
              <a:gd name="T79" fmla="*/ 2147483646 h 4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68"/>
              <a:gd name="T121" fmla="*/ 0 h 48"/>
              <a:gd name="T122" fmla="*/ 468 w 468"/>
              <a:gd name="T123" fmla="*/ 48 h 48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68" h="48">
                <a:moveTo>
                  <a:pt x="0" y="48"/>
                </a:moveTo>
                <a:lnTo>
                  <a:pt x="6" y="42"/>
                </a:lnTo>
                <a:lnTo>
                  <a:pt x="12" y="36"/>
                </a:lnTo>
                <a:lnTo>
                  <a:pt x="18" y="36"/>
                </a:lnTo>
                <a:lnTo>
                  <a:pt x="24" y="30"/>
                </a:lnTo>
                <a:lnTo>
                  <a:pt x="30" y="30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6"/>
                </a:lnTo>
                <a:lnTo>
                  <a:pt x="72" y="30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18"/>
                </a:lnTo>
                <a:lnTo>
                  <a:pt x="132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2"/>
                </a:lnTo>
                <a:lnTo>
                  <a:pt x="186" y="18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6"/>
                </a:lnTo>
                <a:lnTo>
                  <a:pt x="336" y="0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3" name="Freeform 1014"/>
          <p:cNvSpPr>
            <a:spLocks/>
          </p:cNvSpPr>
          <p:nvPr/>
        </p:nvSpPr>
        <p:spPr bwMode="auto">
          <a:xfrm>
            <a:off x="2741613" y="1316038"/>
            <a:ext cx="865187" cy="285750"/>
          </a:xfrm>
          <a:custGeom>
            <a:avLst/>
            <a:gdLst>
              <a:gd name="T0" fmla="*/ 2147483646 w 756"/>
              <a:gd name="T1" fmla="*/ 2147483646 h 180"/>
              <a:gd name="T2" fmla="*/ 2147483646 w 756"/>
              <a:gd name="T3" fmla="*/ 2147483646 h 180"/>
              <a:gd name="T4" fmla="*/ 2147483646 w 756"/>
              <a:gd name="T5" fmla="*/ 2147483646 h 180"/>
              <a:gd name="T6" fmla="*/ 2147483646 w 756"/>
              <a:gd name="T7" fmla="*/ 2147483646 h 180"/>
              <a:gd name="T8" fmla="*/ 2147483646 w 756"/>
              <a:gd name="T9" fmla="*/ 2147483646 h 180"/>
              <a:gd name="T10" fmla="*/ 2147483646 w 756"/>
              <a:gd name="T11" fmla="*/ 2147483646 h 180"/>
              <a:gd name="T12" fmla="*/ 2147483646 w 756"/>
              <a:gd name="T13" fmla="*/ 2147483646 h 180"/>
              <a:gd name="T14" fmla="*/ 2147483646 w 756"/>
              <a:gd name="T15" fmla="*/ 2147483646 h 180"/>
              <a:gd name="T16" fmla="*/ 2147483646 w 756"/>
              <a:gd name="T17" fmla="*/ 2147483646 h 180"/>
              <a:gd name="T18" fmla="*/ 2147483646 w 756"/>
              <a:gd name="T19" fmla="*/ 2147483646 h 180"/>
              <a:gd name="T20" fmla="*/ 2147483646 w 756"/>
              <a:gd name="T21" fmla="*/ 2147483646 h 180"/>
              <a:gd name="T22" fmla="*/ 2147483646 w 756"/>
              <a:gd name="T23" fmla="*/ 2147483646 h 180"/>
              <a:gd name="T24" fmla="*/ 2147483646 w 756"/>
              <a:gd name="T25" fmla="*/ 2147483646 h 180"/>
              <a:gd name="T26" fmla="*/ 2147483646 w 756"/>
              <a:gd name="T27" fmla="*/ 2147483646 h 180"/>
              <a:gd name="T28" fmla="*/ 2147483646 w 756"/>
              <a:gd name="T29" fmla="*/ 2147483646 h 180"/>
              <a:gd name="T30" fmla="*/ 2147483646 w 756"/>
              <a:gd name="T31" fmla="*/ 2147483646 h 180"/>
              <a:gd name="T32" fmla="*/ 2147483646 w 756"/>
              <a:gd name="T33" fmla="*/ 2147483646 h 180"/>
              <a:gd name="T34" fmla="*/ 2147483646 w 756"/>
              <a:gd name="T35" fmla="*/ 2147483646 h 180"/>
              <a:gd name="T36" fmla="*/ 2147483646 w 756"/>
              <a:gd name="T37" fmla="*/ 2147483646 h 180"/>
              <a:gd name="T38" fmla="*/ 2147483646 w 756"/>
              <a:gd name="T39" fmla="*/ 2147483646 h 180"/>
              <a:gd name="T40" fmla="*/ 2147483646 w 756"/>
              <a:gd name="T41" fmla="*/ 2147483646 h 180"/>
              <a:gd name="T42" fmla="*/ 2147483646 w 756"/>
              <a:gd name="T43" fmla="*/ 2147483646 h 180"/>
              <a:gd name="T44" fmla="*/ 2147483646 w 756"/>
              <a:gd name="T45" fmla="*/ 2147483646 h 180"/>
              <a:gd name="T46" fmla="*/ 2147483646 w 756"/>
              <a:gd name="T47" fmla="*/ 2147483646 h 180"/>
              <a:gd name="T48" fmla="*/ 2147483646 w 756"/>
              <a:gd name="T49" fmla="*/ 2147483646 h 180"/>
              <a:gd name="T50" fmla="*/ 2147483646 w 756"/>
              <a:gd name="T51" fmla="*/ 2147483646 h 180"/>
              <a:gd name="T52" fmla="*/ 2147483646 w 756"/>
              <a:gd name="T53" fmla="*/ 2147483646 h 180"/>
              <a:gd name="T54" fmla="*/ 2147483646 w 756"/>
              <a:gd name="T55" fmla="*/ 2147483646 h 180"/>
              <a:gd name="T56" fmla="*/ 2147483646 w 756"/>
              <a:gd name="T57" fmla="*/ 2147483646 h 180"/>
              <a:gd name="T58" fmla="*/ 2147483646 w 756"/>
              <a:gd name="T59" fmla="*/ 2147483646 h 180"/>
              <a:gd name="T60" fmla="*/ 2147483646 w 756"/>
              <a:gd name="T61" fmla="*/ 2147483646 h 180"/>
              <a:gd name="T62" fmla="*/ 2147483646 w 756"/>
              <a:gd name="T63" fmla="*/ 2147483646 h 180"/>
              <a:gd name="T64" fmla="*/ 2147483646 w 756"/>
              <a:gd name="T65" fmla="*/ 2147483646 h 180"/>
              <a:gd name="T66" fmla="*/ 2147483646 w 756"/>
              <a:gd name="T67" fmla="*/ 2147483646 h 180"/>
              <a:gd name="T68" fmla="*/ 2147483646 w 756"/>
              <a:gd name="T69" fmla="*/ 2147483646 h 180"/>
              <a:gd name="T70" fmla="*/ 2147483646 w 756"/>
              <a:gd name="T71" fmla="*/ 2147483646 h 180"/>
              <a:gd name="T72" fmla="*/ 2147483646 w 756"/>
              <a:gd name="T73" fmla="*/ 2147483646 h 180"/>
              <a:gd name="T74" fmla="*/ 2147483646 w 756"/>
              <a:gd name="T75" fmla="*/ 2147483646 h 180"/>
              <a:gd name="T76" fmla="*/ 2147483646 w 756"/>
              <a:gd name="T77" fmla="*/ 2147483646 h 180"/>
              <a:gd name="T78" fmla="*/ 2147483646 w 756"/>
              <a:gd name="T79" fmla="*/ 2147483646 h 180"/>
              <a:gd name="T80" fmla="*/ 2147483646 w 756"/>
              <a:gd name="T81" fmla="*/ 2147483646 h 180"/>
              <a:gd name="T82" fmla="*/ 2147483646 w 756"/>
              <a:gd name="T83" fmla="*/ 2147483646 h 18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80"/>
              <a:gd name="T128" fmla="*/ 756 w 756"/>
              <a:gd name="T129" fmla="*/ 180 h 18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80">
                <a:moveTo>
                  <a:pt x="0" y="180"/>
                </a:moveTo>
                <a:lnTo>
                  <a:pt x="6" y="180"/>
                </a:lnTo>
                <a:lnTo>
                  <a:pt x="12" y="180"/>
                </a:lnTo>
                <a:lnTo>
                  <a:pt x="18" y="180"/>
                </a:lnTo>
                <a:lnTo>
                  <a:pt x="24" y="180"/>
                </a:lnTo>
                <a:lnTo>
                  <a:pt x="30" y="180"/>
                </a:lnTo>
                <a:lnTo>
                  <a:pt x="36" y="180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0"/>
                </a:lnTo>
                <a:lnTo>
                  <a:pt x="102" y="180"/>
                </a:lnTo>
                <a:lnTo>
                  <a:pt x="108" y="180"/>
                </a:lnTo>
                <a:lnTo>
                  <a:pt x="114" y="180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0"/>
                </a:lnTo>
                <a:lnTo>
                  <a:pt x="150" y="180"/>
                </a:lnTo>
                <a:lnTo>
                  <a:pt x="156" y="180"/>
                </a:lnTo>
                <a:lnTo>
                  <a:pt x="162" y="180"/>
                </a:lnTo>
                <a:lnTo>
                  <a:pt x="168" y="180"/>
                </a:lnTo>
                <a:lnTo>
                  <a:pt x="174" y="180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0"/>
                </a:lnTo>
                <a:lnTo>
                  <a:pt x="210" y="180"/>
                </a:lnTo>
                <a:lnTo>
                  <a:pt x="216" y="180"/>
                </a:lnTo>
                <a:lnTo>
                  <a:pt x="222" y="180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64" y="180"/>
                </a:lnTo>
                <a:lnTo>
                  <a:pt x="270" y="180"/>
                </a:lnTo>
                <a:lnTo>
                  <a:pt x="276" y="180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6" y="180"/>
                </a:lnTo>
                <a:lnTo>
                  <a:pt x="312" y="180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6" y="180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0"/>
                </a:lnTo>
                <a:lnTo>
                  <a:pt x="372" y="180"/>
                </a:lnTo>
                <a:lnTo>
                  <a:pt x="378" y="180"/>
                </a:lnTo>
                <a:lnTo>
                  <a:pt x="384" y="180"/>
                </a:lnTo>
                <a:lnTo>
                  <a:pt x="390" y="180"/>
                </a:lnTo>
                <a:lnTo>
                  <a:pt x="396" y="180"/>
                </a:lnTo>
                <a:lnTo>
                  <a:pt x="402" y="180"/>
                </a:lnTo>
                <a:lnTo>
                  <a:pt x="408" y="180"/>
                </a:lnTo>
                <a:lnTo>
                  <a:pt x="414" y="180"/>
                </a:lnTo>
                <a:lnTo>
                  <a:pt x="420" y="180"/>
                </a:lnTo>
                <a:lnTo>
                  <a:pt x="426" y="180"/>
                </a:lnTo>
                <a:lnTo>
                  <a:pt x="432" y="180"/>
                </a:lnTo>
                <a:lnTo>
                  <a:pt x="438" y="174"/>
                </a:lnTo>
                <a:lnTo>
                  <a:pt x="444" y="168"/>
                </a:lnTo>
                <a:lnTo>
                  <a:pt x="450" y="162"/>
                </a:lnTo>
                <a:lnTo>
                  <a:pt x="450" y="156"/>
                </a:lnTo>
                <a:lnTo>
                  <a:pt x="456" y="150"/>
                </a:lnTo>
                <a:lnTo>
                  <a:pt x="462" y="144"/>
                </a:lnTo>
                <a:lnTo>
                  <a:pt x="468" y="138"/>
                </a:lnTo>
                <a:lnTo>
                  <a:pt x="474" y="132"/>
                </a:lnTo>
                <a:lnTo>
                  <a:pt x="480" y="132"/>
                </a:lnTo>
                <a:lnTo>
                  <a:pt x="486" y="132"/>
                </a:lnTo>
                <a:lnTo>
                  <a:pt x="492" y="126"/>
                </a:lnTo>
                <a:lnTo>
                  <a:pt x="498" y="120"/>
                </a:lnTo>
                <a:lnTo>
                  <a:pt x="504" y="114"/>
                </a:lnTo>
                <a:lnTo>
                  <a:pt x="510" y="108"/>
                </a:lnTo>
                <a:lnTo>
                  <a:pt x="516" y="102"/>
                </a:lnTo>
                <a:lnTo>
                  <a:pt x="522" y="96"/>
                </a:lnTo>
                <a:lnTo>
                  <a:pt x="528" y="96"/>
                </a:lnTo>
                <a:lnTo>
                  <a:pt x="534" y="90"/>
                </a:lnTo>
                <a:lnTo>
                  <a:pt x="540" y="84"/>
                </a:lnTo>
                <a:lnTo>
                  <a:pt x="546" y="84"/>
                </a:lnTo>
                <a:lnTo>
                  <a:pt x="552" y="84"/>
                </a:lnTo>
                <a:lnTo>
                  <a:pt x="558" y="84"/>
                </a:lnTo>
                <a:lnTo>
                  <a:pt x="564" y="84"/>
                </a:lnTo>
                <a:lnTo>
                  <a:pt x="570" y="84"/>
                </a:lnTo>
                <a:lnTo>
                  <a:pt x="576" y="84"/>
                </a:lnTo>
                <a:lnTo>
                  <a:pt x="582" y="84"/>
                </a:lnTo>
                <a:lnTo>
                  <a:pt x="588" y="78"/>
                </a:lnTo>
                <a:lnTo>
                  <a:pt x="594" y="78"/>
                </a:lnTo>
                <a:lnTo>
                  <a:pt x="600" y="72"/>
                </a:lnTo>
                <a:lnTo>
                  <a:pt x="606" y="66"/>
                </a:lnTo>
                <a:lnTo>
                  <a:pt x="612" y="66"/>
                </a:lnTo>
                <a:lnTo>
                  <a:pt x="618" y="60"/>
                </a:lnTo>
                <a:lnTo>
                  <a:pt x="624" y="60"/>
                </a:lnTo>
                <a:lnTo>
                  <a:pt x="630" y="60"/>
                </a:lnTo>
                <a:lnTo>
                  <a:pt x="636" y="60"/>
                </a:lnTo>
                <a:lnTo>
                  <a:pt x="642" y="54"/>
                </a:lnTo>
                <a:lnTo>
                  <a:pt x="648" y="54"/>
                </a:lnTo>
                <a:lnTo>
                  <a:pt x="654" y="48"/>
                </a:lnTo>
                <a:lnTo>
                  <a:pt x="660" y="48"/>
                </a:lnTo>
                <a:lnTo>
                  <a:pt x="666" y="42"/>
                </a:lnTo>
                <a:lnTo>
                  <a:pt x="672" y="42"/>
                </a:lnTo>
                <a:lnTo>
                  <a:pt x="678" y="36"/>
                </a:lnTo>
                <a:lnTo>
                  <a:pt x="684" y="36"/>
                </a:lnTo>
                <a:lnTo>
                  <a:pt x="690" y="30"/>
                </a:lnTo>
                <a:lnTo>
                  <a:pt x="696" y="30"/>
                </a:lnTo>
                <a:lnTo>
                  <a:pt x="702" y="30"/>
                </a:lnTo>
                <a:lnTo>
                  <a:pt x="708" y="24"/>
                </a:lnTo>
                <a:lnTo>
                  <a:pt x="714" y="30"/>
                </a:lnTo>
                <a:lnTo>
                  <a:pt x="720" y="24"/>
                </a:lnTo>
                <a:lnTo>
                  <a:pt x="726" y="24"/>
                </a:lnTo>
                <a:lnTo>
                  <a:pt x="732" y="18"/>
                </a:lnTo>
                <a:lnTo>
                  <a:pt x="738" y="12"/>
                </a:lnTo>
                <a:lnTo>
                  <a:pt x="744" y="12"/>
                </a:lnTo>
                <a:lnTo>
                  <a:pt x="750" y="6"/>
                </a:lnTo>
                <a:lnTo>
                  <a:pt x="75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4" name="Freeform 1015"/>
          <p:cNvSpPr>
            <a:spLocks/>
          </p:cNvSpPr>
          <p:nvPr/>
        </p:nvSpPr>
        <p:spPr bwMode="auto">
          <a:xfrm>
            <a:off x="3606800" y="1287463"/>
            <a:ext cx="514350" cy="47625"/>
          </a:xfrm>
          <a:custGeom>
            <a:avLst/>
            <a:gdLst>
              <a:gd name="T0" fmla="*/ 2147483646 w 450"/>
              <a:gd name="T1" fmla="*/ 2147483646 h 30"/>
              <a:gd name="T2" fmla="*/ 2147483646 w 450"/>
              <a:gd name="T3" fmla="*/ 2147483646 h 30"/>
              <a:gd name="T4" fmla="*/ 2147483646 w 450"/>
              <a:gd name="T5" fmla="*/ 2147483646 h 30"/>
              <a:gd name="T6" fmla="*/ 2147483646 w 450"/>
              <a:gd name="T7" fmla="*/ 2147483646 h 30"/>
              <a:gd name="T8" fmla="*/ 2147483646 w 450"/>
              <a:gd name="T9" fmla="*/ 2147483646 h 30"/>
              <a:gd name="T10" fmla="*/ 2147483646 w 450"/>
              <a:gd name="T11" fmla="*/ 2147483646 h 30"/>
              <a:gd name="T12" fmla="*/ 2147483646 w 450"/>
              <a:gd name="T13" fmla="*/ 2147483646 h 30"/>
              <a:gd name="T14" fmla="*/ 2147483646 w 450"/>
              <a:gd name="T15" fmla="*/ 2147483646 h 30"/>
              <a:gd name="T16" fmla="*/ 2147483646 w 450"/>
              <a:gd name="T17" fmla="*/ 2147483646 h 30"/>
              <a:gd name="T18" fmla="*/ 2147483646 w 450"/>
              <a:gd name="T19" fmla="*/ 2147483646 h 30"/>
              <a:gd name="T20" fmla="*/ 2147483646 w 450"/>
              <a:gd name="T21" fmla="*/ 2147483646 h 30"/>
              <a:gd name="T22" fmla="*/ 2147483646 w 450"/>
              <a:gd name="T23" fmla="*/ 2147483646 h 30"/>
              <a:gd name="T24" fmla="*/ 2147483646 w 450"/>
              <a:gd name="T25" fmla="*/ 2147483646 h 30"/>
              <a:gd name="T26" fmla="*/ 2147483646 w 450"/>
              <a:gd name="T27" fmla="*/ 2147483646 h 30"/>
              <a:gd name="T28" fmla="*/ 2147483646 w 450"/>
              <a:gd name="T29" fmla="*/ 2147483646 h 30"/>
              <a:gd name="T30" fmla="*/ 2147483646 w 450"/>
              <a:gd name="T31" fmla="*/ 2147483646 h 30"/>
              <a:gd name="T32" fmla="*/ 2147483646 w 450"/>
              <a:gd name="T33" fmla="*/ 2147483646 h 30"/>
              <a:gd name="T34" fmla="*/ 2147483646 w 450"/>
              <a:gd name="T35" fmla="*/ 2147483646 h 30"/>
              <a:gd name="T36" fmla="*/ 2147483646 w 450"/>
              <a:gd name="T37" fmla="*/ 2147483646 h 30"/>
              <a:gd name="T38" fmla="*/ 2147483646 w 450"/>
              <a:gd name="T39" fmla="*/ 2147483646 h 30"/>
              <a:gd name="T40" fmla="*/ 2147483646 w 450"/>
              <a:gd name="T41" fmla="*/ 0 h 30"/>
              <a:gd name="T42" fmla="*/ 2147483646 w 450"/>
              <a:gd name="T43" fmla="*/ 2147483646 h 30"/>
              <a:gd name="T44" fmla="*/ 2147483646 w 450"/>
              <a:gd name="T45" fmla="*/ 2147483646 h 30"/>
              <a:gd name="T46" fmla="*/ 2147483646 w 450"/>
              <a:gd name="T47" fmla="*/ 2147483646 h 30"/>
              <a:gd name="T48" fmla="*/ 2147483646 w 450"/>
              <a:gd name="T49" fmla="*/ 2147483646 h 30"/>
              <a:gd name="T50" fmla="*/ 2147483646 w 450"/>
              <a:gd name="T51" fmla="*/ 2147483646 h 30"/>
              <a:gd name="T52" fmla="*/ 2147483646 w 450"/>
              <a:gd name="T53" fmla="*/ 2147483646 h 30"/>
              <a:gd name="T54" fmla="*/ 2147483646 w 450"/>
              <a:gd name="T55" fmla="*/ 2147483646 h 30"/>
              <a:gd name="T56" fmla="*/ 2147483646 w 450"/>
              <a:gd name="T57" fmla="*/ 2147483646 h 30"/>
              <a:gd name="T58" fmla="*/ 2147483646 w 450"/>
              <a:gd name="T59" fmla="*/ 2147483646 h 30"/>
              <a:gd name="T60" fmla="*/ 2147483646 w 450"/>
              <a:gd name="T61" fmla="*/ 2147483646 h 30"/>
              <a:gd name="T62" fmla="*/ 2147483646 w 450"/>
              <a:gd name="T63" fmla="*/ 2147483646 h 30"/>
              <a:gd name="T64" fmla="*/ 2147483646 w 450"/>
              <a:gd name="T65" fmla="*/ 2147483646 h 30"/>
              <a:gd name="T66" fmla="*/ 2147483646 w 450"/>
              <a:gd name="T67" fmla="*/ 2147483646 h 30"/>
              <a:gd name="T68" fmla="*/ 2147483646 w 450"/>
              <a:gd name="T69" fmla="*/ 2147483646 h 30"/>
              <a:gd name="T70" fmla="*/ 2147483646 w 450"/>
              <a:gd name="T71" fmla="*/ 2147483646 h 30"/>
              <a:gd name="T72" fmla="*/ 2147483646 w 450"/>
              <a:gd name="T73" fmla="*/ 2147483646 h 30"/>
              <a:gd name="T74" fmla="*/ 2147483646 w 450"/>
              <a:gd name="T75" fmla="*/ 2147483646 h 30"/>
              <a:gd name="T76" fmla="*/ 2147483646 w 450"/>
              <a:gd name="T77" fmla="*/ 2147483646 h 30"/>
              <a:gd name="T78" fmla="*/ 2147483646 w 450"/>
              <a:gd name="T79" fmla="*/ 2147483646 h 30"/>
              <a:gd name="T80" fmla="*/ 2147483646 w 450"/>
              <a:gd name="T81" fmla="*/ 2147483646 h 3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50"/>
              <a:gd name="T124" fmla="*/ 0 h 30"/>
              <a:gd name="T125" fmla="*/ 450 w 450"/>
              <a:gd name="T126" fmla="*/ 30 h 3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50" h="30">
                <a:moveTo>
                  <a:pt x="0" y="18"/>
                </a:moveTo>
                <a:lnTo>
                  <a:pt x="6" y="18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60" y="18"/>
                </a:lnTo>
                <a:lnTo>
                  <a:pt x="54" y="18"/>
                </a:lnTo>
                <a:lnTo>
                  <a:pt x="60" y="18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30"/>
                </a:lnTo>
                <a:lnTo>
                  <a:pt x="90" y="24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8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0" y="6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8" y="12"/>
                </a:lnTo>
                <a:lnTo>
                  <a:pt x="342" y="12"/>
                </a:lnTo>
                <a:lnTo>
                  <a:pt x="348" y="18"/>
                </a:lnTo>
                <a:lnTo>
                  <a:pt x="360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2"/>
                </a:lnTo>
                <a:lnTo>
                  <a:pt x="378" y="18"/>
                </a:lnTo>
                <a:lnTo>
                  <a:pt x="384" y="12"/>
                </a:lnTo>
                <a:lnTo>
                  <a:pt x="390" y="18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5" name="Freeform 1016"/>
          <p:cNvSpPr>
            <a:spLocks/>
          </p:cNvSpPr>
          <p:nvPr/>
        </p:nvSpPr>
        <p:spPr bwMode="auto">
          <a:xfrm>
            <a:off x="2741613" y="1325563"/>
            <a:ext cx="803275" cy="209550"/>
          </a:xfrm>
          <a:custGeom>
            <a:avLst/>
            <a:gdLst>
              <a:gd name="T0" fmla="*/ 2147483646 w 702"/>
              <a:gd name="T1" fmla="*/ 2147483646 h 132"/>
              <a:gd name="T2" fmla="*/ 2147483646 w 702"/>
              <a:gd name="T3" fmla="*/ 2147483646 h 132"/>
              <a:gd name="T4" fmla="*/ 2147483646 w 702"/>
              <a:gd name="T5" fmla="*/ 2147483646 h 132"/>
              <a:gd name="T6" fmla="*/ 2147483646 w 702"/>
              <a:gd name="T7" fmla="*/ 2147483646 h 132"/>
              <a:gd name="T8" fmla="*/ 2147483646 w 702"/>
              <a:gd name="T9" fmla="*/ 2147483646 h 132"/>
              <a:gd name="T10" fmla="*/ 2147483646 w 702"/>
              <a:gd name="T11" fmla="*/ 2147483646 h 132"/>
              <a:gd name="T12" fmla="*/ 2147483646 w 702"/>
              <a:gd name="T13" fmla="*/ 2147483646 h 132"/>
              <a:gd name="T14" fmla="*/ 2147483646 w 702"/>
              <a:gd name="T15" fmla="*/ 2147483646 h 132"/>
              <a:gd name="T16" fmla="*/ 2147483646 w 702"/>
              <a:gd name="T17" fmla="*/ 2147483646 h 132"/>
              <a:gd name="T18" fmla="*/ 2147483646 w 702"/>
              <a:gd name="T19" fmla="*/ 2147483646 h 132"/>
              <a:gd name="T20" fmla="*/ 2147483646 w 702"/>
              <a:gd name="T21" fmla="*/ 2147483646 h 132"/>
              <a:gd name="T22" fmla="*/ 2147483646 w 702"/>
              <a:gd name="T23" fmla="*/ 2147483646 h 132"/>
              <a:gd name="T24" fmla="*/ 2147483646 w 702"/>
              <a:gd name="T25" fmla="*/ 2147483646 h 132"/>
              <a:gd name="T26" fmla="*/ 2147483646 w 702"/>
              <a:gd name="T27" fmla="*/ 2147483646 h 132"/>
              <a:gd name="T28" fmla="*/ 2147483646 w 702"/>
              <a:gd name="T29" fmla="*/ 2147483646 h 132"/>
              <a:gd name="T30" fmla="*/ 2147483646 w 702"/>
              <a:gd name="T31" fmla="*/ 2147483646 h 132"/>
              <a:gd name="T32" fmla="*/ 2147483646 w 702"/>
              <a:gd name="T33" fmla="*/ 2147483646 h 132"/>
              <a:gd name="T34" fmla="*/ 2147483646 w 702"/>
              <a:gd name="T35" fmla="*/ 2147483646 h 132"/>
              <a:gd name="T36" fmla="*/ 2147483646 w 702"/>
              <a:gd name="T37" fmla="*/ 2147483646 h 132"/>
              <a:gd name="T38" fmla="*/ 2147483646 w 702"/>
              <a:gd name="T39" fmla="*/ 2147483646 h 132"/>
              <a:gd name="T40" fmla="*/ 2147483646 w 702"/>
              <a:gd name="T41" fmla="*/ 2147483646 h 132"/>
              <a:gd name="T42" fmla="*/ 2147483646 w 702"/>
              <a:gd name="T43" fmla="*/ 2147483646 h 132"/>
              <a:gd name="T44" fmla="*/ 2147483646 w 702"/>
              <a:gd name="T45" fmla="*/ 2147483646 h 132"/>
              <a:gd name="T46" fmla="*/ 2147483646 w 702"/>
              <a:gd name="T47" fmla="*/ 2147483646 h 132"/>
              <a:gd name="T48" fmla="*/ 2147483646 w 702"/>
              <a:gd name="T49" fmla="*/ 2147483646 h 132"/>
              <a:gd name="T50" fmla="*/ 2147483646 w 702"/>
              <a:gd name="T51" fmla="*/ 2147483646 h 132"/>
              <a:gd name="T52" fmla="*/ 2147483646 w 702"/>
              <a:gd name="T53" fmla="*/ 2147483646 h 132"/>
              <a:gd name="T54" fmla="*/ 2147483646 w 702"/>
              <a:gd name="T55" fmla="*/ 2147483646 h 132"/>
              <a:gd name="T56" fmla="*/ 2147483646 w 702"/>
              <a:gd name="T57" fmla="*/ 2147483646 h 132"/>
              <a:gd name="T58" fmla="*/ 2147483646 w 702"/>
              <a:gd name="T59" fmla="*/ 2147483646 h 132"/>
              <a:gd name="T60" fmla="*/ 2147483646 w 702"/>
              <a:gd name="T61" fmla="*/ 2147483646 h 132"/>
              <a:gd name="T62" fmla="*/ 2147483646 w 702"/>
              <a:gd name="T63" fmla="*/ 2147483646 h 132"/>
              <a:gd name="T64" fmla="*/ 2147483646 w 702"/>
              <a:gd name="T65" fmla="*/ 2147483646 h 132"/>
              <a:gd name="T66" fmla="*/ 2147483646 w 702"/>
              <a:gd name="T67" fmla="*/ 2147483646 h 132"/>
              <a:gd name="T68" fmla="*/ 2147483646 w 702"/>
              <a:gd name="T69" fmla="*/ 2147483646 h 132"/>
              <a:gd name="T70" fmla="*/ 2147483646 w 702"/>
              <a:gd name="T71" fmla="*/ 2147483646 h 132"/>
              <a:gd name="T72" fmla="*/ 2147483646 w 702"/>
              <a:gd name="T73" fmla="*/ 2147483646 h 132"/>
              <a:gd name="T74" fmla="*/ 2147483646 w 702"/>
              <a:gd name="T75" fmla="*/ 2147483646 h 132"/>
              <a:gd name="T76" fmla="*/ 2147483646 w 702"/>
              <a:gd name="T77" fmla="*/ 2147483646 h 132"/>
              <a:gd name="T78" fmla="*/ 2147483646 w 702"/>
              <a:gd name="T79" fmla="*/ 0 h 132"/>
              <a:gd name="T80" fmla="*/ 2147483646 w 702"/>
              <a:gd name="T81" fmla="*/ 0 h 132"/>
              <a:gd name="T82" fmla="*/ 2147483646 w 702"/>
              <a:gd name="T83" fmla="*/ 2147483646 h 13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132"/>
              <a:gd name="T128" fmla="*/ 702 w 702"/>
              <a:gd name="T129" fmla="*/ 132 h 13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132">
                <a:moveTo>
                  <a:pt x="6" y="132"/>
                </a:moveTo>
                <a:lnTo>
                  <a:pt x="0" y="132"/>
                </a:lnTo>
                <a:lnTo>
                  <a:pt x="6" y="132"/>
                </a:lnTo>
                <a:lnTo>
                  <a:pt x="12" y="132"/>
                </a:lnTo>
                <a:lnTo>
                  <a:pt x="18" y="132"/>
                </a:lnTo>
                <a:lnTo>
                  <a:pt x="24" y="132"/>
                </a:lnTo>
                <a:lnTo>
                  <a:pt x="30" y="132"/>
                </a:lnTo>
                <a:lnTo>
                  <a:pt x="36" y="132"/>
                </a:lnTo>
                <a:lnTo>
                  <a:pt x="42" y="132"/>
                </a:lnTo>
                <a:lnTo>
                  <a:pt x="48" y="132"/>
                </a:lnTo>
                <a:lnTo>
                  <a:pt x="54" y="126"/>
                </a:lnTo>
                <a:lnTo>
                  <a:pt x="60" y="132"/>
                </a:lnTo>
                <a:lnTo>
                  <a:pt x="66" y="126"/>
                </a:lnTo>
                <a:lnTo>
                  <a:pt x="66" y="132"/>
                </a:lnTo>
                <a:lnTo>
                  <a:pt x="78" y="132"/>
                </a:lnTo>
                <a:lnTo>
                  <a:pt x="72" y="132"/>
                </a:lnTo>
                <a:lnTo>
                  <a:pt x="78" y="126"/>
                </a:lnTo>
                <a:lnTo>
                  <a:pt x="84" y="132"/>
                </a:lnTo>
                <a:lnTo>
                  <a:pt x="84" y="126"/>
                </a:lnTo>
                <a:lnTo>
                  <a:pt x="90" y="132"/>
                </a:lnTo>
                <a:lnTo>
                  <a:pt x="96" y="132"/>
                </a:lnTo>
                <a:lnTo>
                  <a:pt x="102" y="132"/>
                </a:lnTo>
                <a:lnTo>
                  <a:pt x="108" y="126"/>
                </a:lnTo>
                <a:lnTo>
                  <a:pt x="114" y="126"/>
                </a:lnTo>
                <a:lnTo>
                  <a:pt x="120" y="132"/>
                </a:lnTo>
                <a:lnTo>
                  <a:pt x="126" y="126"/>
                </a:lnTo>
                <a:lnTo>
                  <a:pt x="132" y="132"/>
                </a:lnTo>
                <a:lnTo>
                  <a:pt x="132" y="126"/>
                </a:lnTo>
                <a:lnTo>
                  <a:pt x="138" y="132"/>
                </a:lnTo>
                <a:lnTo>
                  <a:pt x="144" y="126"/>
                </a:lnTo>
                <a:lnTo>
                  <a:pt x="150" y="132"/>
                </a:lnTo>
                <a:lnTo>
                  <a:pt x="156" y="126"/>
                </a:lnTo>
                <a:lnTo>
                  <a:pt x="162" y="132"/>
                </a:lnTo>
                <a:lnTo>
                  <a:pt x="168" y="126"/>
                </a:lnTo>
                <a:lnTo>
                  <a:pt x="174" y="126"/>
                </a:lnTo>
                <a:lnTo>
                  <a:pt x="180" y="132"/>
                </a:lnTo>
                <a:lnTo>
                  <a:pt x="186" y="126"/>
                </a:lnTo>
                <a:lnTo>
                  <a:pt x="192" y="126"/>
                </a:lnTo>
                <a:lnTo>
                  <a:pt x="198" y="132"/>
                </a:lnTo>
                <a:lnTo>
                  <a:pt x="198" y="126"/>
                </a:lnTo>
                <a:lnTo>
                  <a:pt x="204" y="132"/>
                </a:lnTo>
                <a:lnTo>
                  <a:pt x="210" y="132"/>
                </a:lnTo>
                <a:lnTo>
                  <a:pt x="216" y="126"/>
                </a:lnTo>
                <a:lnTo>
                  <a:pt x="222" y="126"/>
                </a:lnTo>
                <a:lnTo>
                  <a:pt x="228" y="126"/>
                </a:lnTo>
                <a:lnTo>
                  <a:pt x="234" y="132"/>
                </a:lnTo>
                <a:lnTo>
                  <a:pt x="240" y="132"/>
                </a:lnTo>
                <a:lnTo>
                  <a:pt x="246" y="132"/>
                </a:lnTo>
                <a:lnTo>
                  <a:pt x="252" y="132"/>
                </a:lnTo>
                <a:lnTo>
                  <a:pt x="258" y="126"/>
                </a:lnTo>
                <a:lnTo>
                  <a:pt x="264" y="132"/>
                </a:lnTo>
                <a:lnTo>
                  <a:pt x="270" y="132"/>
                </a:lnTo>
                <a:lnTo>
                  <a:pt x="276" y="132"/>
                </a:lnTo>
                <a:lnTo>
                  <a:pt x="282" y="132"/>
                </a:lnTo>
                <a:lnTo>
                  <a:pt x="288" y="132"/>
                </a:lnTo>
                <a:lnTo>
                  <a:pt x="294" y="132"/>
                </a:lnTo>
                <a:lnTo>
                  <a:pt x="300" y="132"/>
                </a:lnTo>
                <a:lnTo>
                  <a:pt x="306" y="132"/>
                </a:lnTo>
                <a:lnTo>
                  <a:pt x="318" y="132"/>
                </a:lnTo>
                <a:lnTo>
                  <a:pt x="312" y="132"/>
                </a:lnTo>
                <a:lnTo>
                  <a:pt x="318" y="132"/>
                </a:lnTo>
                <a:lnTo>
                  <a:pt x="324" y="132"/>
                </a:lnTo>
                <a:lnTo>
                  <a:pt x="330" y="126"/>
                </a:lnTo>
                <a:lnTo>
                  <a:pt x="336" y="132"/>
                </a:lnTo>
                <a:lnTo>
                  <a:pt x="342" y="132"/>
                </a:lnTo>
                <a:lnTo>
                  <a:pt x="348" y="132"/>
                </a:lnTo>
                <a:lnTo>
                  <a:pt x="354" y="126"/>
                </a:lnTo>
                <a:lnTo>
                  <a:pt x="360" y="132"/>
                </a:lnTo>
                <a:lnTo>
                  <a:pt x="366" y="132"/>
                </a:lnTo>
                <a:lnTo>
                  <a:pt x="372" y="132"/>
                </a:lnTo>
                <a:lnTo>
                  <a:pt x="378" y="132"/>
                </a:lnTo>
                <a:lnTo>
                  <a:pt x="384" y="132"/>
                </a:lnTo>
                <a:lnTo>
                  <a:pt x="390" y="132"/>
                </a:lnTo>
                <a:lnTo>
                  <a:pt x="396" y="132"/>
                </a:lnTo>
                <a:lnTo>
                  <a:pt x="402" y="132"/>
                </a:lnTo>
                <a:lnTo>
                  <a:pt x="408" y="126"/>
                </a:lnTo>
                <a:lnTo>
                  <a:pt x="414" y="132"/>
                </a:lnTo>
                <a:lnTo>
                  <a:pt x="420" y="132"/>
                </a:lnTo>
                <a:lnTo>
                  <a:pt x="426" y="132"/>
                </a:lnTo>
                <a:lnTo>
                  <a:pt x="432" y="132"/>
                </a:lnTo>
                <a:lnTo>
                  <a:pt x="438" y="132"/>
                </a:lnTo>
                <a:lnTo>
                  <a:pt x="444" y="132"/>
                </a:lnTo>
                <a:lnTo>
                  <a:pt x="450" y="132"/>
                </a:lnTo>
                <a:lnTo>
                  <a:pt x="456" y="132"/>
                </a:lnTo>
                <a:lnTo>
                  <a:pt x="462" y="126"/>
                </a:lnTo>
                <a:lnTo>
                  <a:pt x="468" y="126"/>
                </a:lnTo>
                <a:lnTo>
                  <a:pt x="474" y="126"/>
                </a:lnTo>
                <a:lnTo>
                  <a:pt x="480" y="126"/>
                </a:lnTo>
                <a:lnTo>
                  <a:pt x="486" y="120"/>
                </a:lnTo>
                <a:lnTo>
                  <a:pt x="492" y="120"/>
                </a:lnTo>
                <a:lnTo>
                  <a:pt x="498" y="120"/>
                </a:lnTo>
                <a:lnTo>
                  <a:pt x="504" y="120"/>
                </a:lnTo>
                <a:lnTo>
                  <a:pt x="510" y="114"/>
                </a:lnTo>
                <a:lnTo>
                  <a:pt x="516" y="114"/>
                </a:lnTo>
                <a:lnTo>
                  <a:pt x="522" y="114"/>
                </a:lnTo>
                <a:lnTo>
                  <a:pt x="528" y="114"/>
                </a:lnTo>
                <a:lnTo>
                  <a:pt x="534" y="108"/>
                </a:lnTo>
                <a:lnTo>
                  <a:pt x="540" y="102"/>
                </a:lnTo>
                <a:lnTo>
                  <a:pt x="546" y="102"/>
                </a:lnTo>
                <a:lnTo>
                  <a:pt x="552" y="96"/>
                </a:lnTo>
                <a:lnTo>
                  <a:pt x="558" y="96"/>
                </a:lnTo>
                <a:lnTo>
                  <a:pt x="564" y="96"/>
                </a:lnTo>
                <a:lnTo>
                  <a:pt x="570" y="96"/>
                </a:lnTo>
                <a:lnTo>
                  <a:pt x="576" y="90"/>
                </a:lnTo>
                <a:lnTo>
                  <a:pt x="582" y="84"/>
                </a:lnTo>
                <a:lnTo>
                  <a:pt x="588" y="78"/>
                </a:lnTo>
                <a:lnTo>
                  <a:pt x="594" y="72"/>
                </a:lnTo>
                <a:lnTo>
                  <a:pt x="594" y="66"/>
                </a:lnTo>
                <a:lnTo>
                  <a:pt x="600" y="60"/>
                </a:lnTo>
                <a:lnTo>
                  <a:pt x="600" y="54"/>
                </a:lnTo>
                <a:lnTo>
                  <a:pt x="606" y="48"/>
                </a:lnTo>
                <a:lnTo>
                  <a:pt x="606" y="42"/>
                </a:lnTo>
                <a:lnTo>
                  <a:pt x="618" y="30"/>
                </a:lnTo>
                <a:lnTo>
                  <a:pt x="618" y="24"/>
                </a:lnTo>
                <a:lnTo>
                  <a:pt x="624" y="18"/>
                </a:lnTo>
                <a:lnTo>
                  <a:pt x="630" y="12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6" name="Freeform 1017"/>
          <p:cNvSpPr>
            <a:spLocks/>
          </p:cNvSpPr>
          <p:nvPr/>
        </p:nvSpPr>
        <p:spPr bwMode="auto">
          <a:xfrm>
            <a:off x="3544888" y="1163638"/>
            <a:ext cx="576262" cy="171450"/>
          </a:xfrm>
          <a:custGeom>
            <a:avLst/>
            <a:gdLst>
              <a:gd name="T0" fmla="*/ 2147483646 w 504"/>
              <a:gd name="T1" fmla="*/ 2147483646 h 108"/>
              <a:gd name="T2" fmla="*/ 2147483646 w 504"/>
              <a:gd name="T3" fmla="*/ 2147483646 h 108"/>
              <a:gd name="T4" fmla="*/ 2147483646 w 504"/>
              <a:gd name="T5" fmla="*/ 2147483646 h 108"/>
              <a:gd name="T6" fmla="*/ 2147483646 w 504"/>
              <a:gd name="T7" fmla="*/ 2147483646 h 108"/>
              <a:gd name="T8" fmla="*/ 2147483646 w 504"/>
              <a:gd name="T9" fmla="*/ 2147483646 h 108"/>
              <a:gd name="T10" fmla="*/ 2147483646 w 504"/>
              <a:gd name="T11" fmla="*/ 2147483646 h 108"/>
              <a:gd name="T12" fmla="*/ 2147483646 w 504"/>
              <a:gd name="T13" fmla="*/ 2147483646 h 108"/>
              <a:gd name="T14" fmla="*/ 2147483646 w 504"/>
              <a:gd name="T15" fmla="*/ 2147483646 h 108"/>
              <a:gd name="T16" fmla="*/ 2147483646 w 504"/>
              <a:gd name="T17" fmla="*/ 2147483646 h 108"/>
              <a:gd name="T18" fmla="*/ 2147483646 w 504"/>
              <a:gd name="T19" fmla="*/ 2147483646 h 108"/>
              <a:gd name="T20" fmla="*/ 2147483646 w 504"/>
              <a:gd name="T21" fmla="*/ 2147483646 h 108"/>
              <a:gd name="T22" fmla="*/ 2147483646 w 504"/>
              <a:gd name="T23" fmla="*/ 2147483646 h 108"/>
              <a:gd name="T24" fmla="*/ 2147483646 w 504"/>
              <a:gd name="T25" fmla="*/ 2147483646 h 108"/>
              <a:gd name="T26" fmla="*/ 2147483646 w 504"/>
              <a:gd name="T27" fmla="*/ 2147483646 h 108"/>
              <a:gd name="T28" fmla="*/ 2147483646 w 504"/>
              <a:gd name="T29" fmla="*/ 2147483646 h 108"/>
              <a:gd name="T30" fmla="*/ 2147483646 w 504"/>
              <a:gd name="T31" fmla="*/ 2147483646 h 108"/>
              <a:gd name="T32" fmla="*/ 2147483646 w 504"/>
              <a:gd name="T33" fmla="*/ 2147483646 h 108"/>
              <a:gd name="T34" fmla="*/ 2147483646 w 504"/>
              <a:gd name="T35" fmla="*/ 2147483646 h 108"/>
              <a:gd name="T36" fmla="*/ 2147483646 w 504"/>
              <a:gd name="T37" fmla="*/ 2147483646 h 108"/>
              <a:gd name="T38" fmla="*/ 2147483646 w 504"/>
              <a:gd name="T39" fmla="*/ 2147483646 h 108"/>
              <a:gd name="T40" fmla="*/ 2147483646 w 504"/>
              <a:gd name="T41" fmla="*/ 2147483646 h 108"/>
              <a:gd name="T42" fmla="*/ 2147483646 w 504"/>
              <a:gd name="T43" fmla="*/ 2147483646 h 108"/>
              <a:gd name="T44" fmla="*/ 2147483646 w 504"/>
              <a:gd name="T45" fmla="*/ 0 h 108"/>
              <a:gd name="T46" fmla="*/ 2147483646 w 504"/>
              <a:gd name="T47" fmla="*/ 0 h 108"/>
              <a:gd name="T48" fmla="*/ 2147483646 w 504"/>
              <a:gd name="T49" fmla="*/ 0 h 108"/>
              <a:gd name="T50" fmla="*/ 2147483646 w 504"/>
              <a:gd name="T51" fmla="*/ 0 h 108"/>
              <a:gd name="T52" fmla="*/ 2147483646 w 504"/>
              <a:gd name="T53" fmla="*/ 0 h 108"/>
              <a:gd name="T54" fmla="*/ 2147483646 w 504"/>
              <a:gd name="T55" fmla="*/ 0 h 108"/>
              <a:gd name="T56" fmla="*/ 2147483646 w 504"/>
              <a:gd name="T57" fmla="*/ 2147483646 h 108"/>
              <a:gd name="T58" fmla="*/ 2147483646 w 504"/>
              <a:gd name="T59" fmla="*/ 2147483646 h 108"/>
              <a:gd name="T60" fmla="*/ 2147483646 w 504"/>
              <a:gd name="T61" fmla="*/ 2147483646 h 108"/>
              <a:gd name="T62" fmla="*/ 2147483646 w 504"/>
              <a:gd name="T63" fmla="*/ 2147483646 h 108"/>
              <a:gd name="T64" fmla="*/ 2147483646 w 504"/>
              <a:gd name="T65" fmla="*/ 2147483646 h 108"/>
              <a:gd name="T66" fmla="*/ 2147483646 w 504"/>
              <a:gd name="T67" fmla="*/ 2147483646 h 108"/>
              <a:gd name="T68" fmla="*/ 2147483646 w 504"/>
              <a:gd name="T69" fmla="*/ 2147483646 h 108"/>
              <a:gd name="T70" fmla="*/ 2147483646 w 504"/>
              <a:gd name="T71" fmla="*/ 2147483646 h 108"/>
              <a:gd name="T72" fmla="*/ 2147483646 w 504"/>
              <a:gd name="T73" fmla="*/ 2147483646 h 108"/>
              <a:gd name="T74" fmla="*/ 2147483646 w 504"/>
              <a:gd name="T75" fmla="*/ 2147483646 h 108"/>
              <a:gd name="T76" fmla="*/ 2147483646 w 504"/>
              <a:gd name="T77" fmla="*/ 2147483646 h 108"/>
              <a:gd name="T78" fmla="*/ 2147483646 w 504"/>
              <a:gd name="T79" fmla="*/ 2147483646 h 108"/>
              <a:gd name="T80" fmla="*/ 2147483646 w 504"/>
              <a:gd name="T81" fmla="*/ 2147483646 h 108"/>
              <a:gd name="T82" fmla="*/ 2147483646 w 504"/>
              <a:gd name="T83" fmla="*/ 2147483646 h 108"/>
              <a:gd name="T84" fmla="*/ 2147483646 w 504"/>
              <a:gd name="T85" fmla="*/ 2147483646 h 10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108"/>
              <a:gd name="T131" fmla="*/ 504 w 504"/>
              <a:gd name="T132" fmla="*/ 108 h 10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108">
                <a:moveTo>
                  <a:pt x="0" y="108"/>
                </a:moveTo>
                <a:lnTo>
                  <a:pt x="6" y="102"/>
                </a:lnTo>
                <a:lnTo>
                  <a:pt x="12" y="96"/>
                </a:lnTo>
                <a:lnTo>
                  <a:pt x="18" y="90"/>
                </a:lnTo>
                <a:lnTo>
                  <a:pt x="24" y="84"/>
                </a:lnTo>
                <a:lnTo>
                  <a:pt x="30" y="78"/>
                </a:lnTo>
                <a:lnTo>
                  <a:pt x="36" y="72"/>
                </a:lnTo>
                <a:lnTo>
                  <a:pt x="42" y="66"/>
                </a:lnTo>
                <a:lnTo>
                  <a:pt x="48" y="66"/>
                </a:lnTo>
                <a:lnTo>
                  <a:pt x="54" y="60"/>
                </a:lnTo>
                <a:lnTo>
                  <a:pt x="60" y="54"/>
                </a:lnTo>
                <a:lnTo>
                  <a:pt x="66" y="54"/>
                </a:lnTo>
                <a:lnTo>
                  <a:pt x="72" y="48"/>
                </a:lnTo>
                <a:lnTo>
                  <a:pt x="78" y="48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2"/>
                </a:lnTo>
                <a:lnTo>
                  <a:pt x="108" y="42"/>
                </a:lnTo>
                <a:lnTo>
                  <a:pt x="114" y="42"/>
                </a:lnTo>
                <a:lnTo>
                  <a:pt x="120" y="42"/>
                </a:lnTo>
                <a:lnTo>
                  <a:pt x="126" y="42"/>
                </a:lnTo>
                <a:lnTo>
                  <a:pt x="132" y="42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36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6"/>
                </a:lnTo>
                <a:lnTo>
                  <a:pt x="186" y="30"/>
                </a:lnTo>
                <a:lnTo>
                  <a:pt x="192" y="30"/>
                </a:lnTo>
                <a:lnTo>
                  <a:pt x="198" y="30"/>
                </a:lnTo>
                <a:lnTo>
                  <a:pt x="204" y="24"/>
                </a:lnTo>
                <a:lnTo>
                  <a:pt x="210" y="24"/>
                </a:lnTo>
                <a:lnTo>
                  <a:pt x="216" y="18"/>
                </a:lnTo>
                <a:lnTo>
                  <a:pt x="222" y="18"/>
                </a:lnTo>
                <a:lnTo>
                  <a:pt x="228" y="12"/>
                </a:lnTo>
                <a:lnTo>
                  <a:pt x="234" y="12"/>
                </a:lnTo>
                <a:lnTo>
                  <a:pt x="240" y="6"/>
                </a:lnTo>
                <a:lnTo>
                  <a:pt x="252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8"/>
                </a:lnTo>
                <a:lnTo>
                  <a:pt x="390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6"/>
                </a:lnTo>
                <a:lnTo>
                  <a:pt x="498" y="12"/>
                </a:lnTo>
                <a:lnTo>
                  <a:pt x="504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7" name="Freeform 1018"/>
          <p:cNvSpPr>
            <a:spLocks/>
          </p:cNvSpPr>
          <p:nvPr/>
        </p:nvSpPr>
        <p:spPr bwMode="auto">
          <a:xfrm>
            <a:off x="2741613" y="1116013"/>
            <a:ext cx="796925" cy="381000"/>
          </a:xfrm>
          <a:custGeom>
            <a:avLst/>
            <a:gdLst>
              <a:gd name="T0" fmla="*/ 2147483646 w 696"/>
              <a:gd name="T1" fmla="*/ 2147483646 h 240"/>
              <a:gd name="T2" fmla="*/ 2147483646 w 696"/>
              <a:gd name="T3" fmla="*/ 2147483646 h 240"/>
              <a:gd name="T4" fmla="*/ 2147483646 w 696"/>
              <a:gd name="T5" fmla="*/ 2147483646 h 240"/>
              <a:gd name="T6" fmla="*/ 2147483646 w 696"/>
              <a:gd name="T7" fmla="*/ 2147483646 h 240"/>
              <a:gd name="T8" fmla="*/ 2147483646 w 696"/>
              <a:gd name="T9" fmla="*/ 2147483646 h 240"/>
              <a:gd name="T10" fmla="*/ 2147483646 w 696"/>
              <a:gd name="T11" fmla="*/ 2147483646 h 240"/>
              <a:gd name="T12" fmla="*/ 2147483646 w 696"/>
              <a:gd name="T13" fmla="*/ 2147483646 h 240"/>
              <a:gd name="T14" fmla="*/ 2147483646 w 696"/>
              <a:gd name="T15" fmla="*/ 2147483646 h 240"/>
              <a:gd name="T16" fmla="*/ 2147483646 w 696"/>
              <a:gd name="T17" fmla="*/ 2147483646 h 240"/>
              <a:gd name="T18" fmla="*/ 2147483646 w 696"/>
              <a:gd name="T19" fmla="*/ 2147483646 h 240"/>
              <a:gd name="T20" fmla="*/ 2147483646 w 696"/>
              <a:gd name="T21" fmla="*/ 2147483646 h 240"/>
              <a:gd name="T22" fmla="*/ 2147483646 w 696"/>
              <a:gd name="T23" fmla="*/ 2147483646 h 240"/>
              <a:gd name="T24" fmla="*/ 2147483646 w 696"/>
              <a:gd name="T25" fmla="*/ 2147483646 h 240"/>
              <a:gd name="T26" fmla="*/ 2147483646 w 696"/>
              <a:gd name="T27" fmla="*/ 2147483646 h 240"/>
              <a:gd name="T28" fmla="*/ 2147483646 w 696"/>
              <a:gd name="T29" fmla="*/ 2147483646 h 240"/>
              <a:gd name="T30" fmla="*/ 2147483646 w 696"/>
              <a:gd name="T31" fmla="*/ 2147483646 h 240"/>
              <a:gd name="T32" fmla="*/ 2147483646 w 696"/>
              <a:gd name="T33" fmla="*/ 2147483646 h 240"/>
              <a:gd name="T34" fmla="*/ 2147483646 w 696"/>
              <a:gd name="T35" fmla="*/ 2147483646 h 240"/>
              <a:gd name="T36" fmla="*/ 2147483646 w 696"/>
              <a:gd name="T37" fmla="*/ 2147483646 h 240"/>
              <a:gd name="T38" fmla="*/ 2147483646 w 696"/>
              <a:gd name="T39" fmla="*/ 2147483646 h 240"/>
              <a:gd name="T40" fmla="*/ 2147483646 w 696"/>
              <a:gd name="T41" fmla="*/ 2147483646 h 240"/>
              <a:gd name="T42" fmla="*/ 2147483646 w 696"/>
              <a:gd name="T43" fmla="*/ 2147483646 h 240"/>
              <a:gd name="T44" fmla="*/ 2147483646 w 696"/>
              <a:gd name="T45" fmla="*/ 2147483646 h 240"/>
              <a:gd name="T46" fmla="*/ 2147483646 w 696"/>
              <a:gd name="T47" fmla="*/ 2147483646 h 240"/>
              <a:gd name="T48" fmla="*/ 2147483646 w 696"/>
              <a:gd name="T49" fmla="*/ 2147483646 h 240"/>
              <a:gd name="T50" fmla="*/ 2147483646 w 696"/>
              <a:gd name="T51" fmla="*/ 2147483646 h 240"/>
              <a:gd name="T52" fmla="*/ 2147483646 w 696"/>
              <a:gd name="T53" fmla="*/ 2147483646 h 240"/>
              <a:gd name="T54" fmla="*/ 2147483646 w 696"/>
              <a:gd name="T55" fmla="*/ 2147483646 h 240"/>
              <a:gd name="T56" fmla="*/ 2147483646 w 696"/>
              <a:gd name="T57" fmla="*/ 2147483646 h 240"/>
              <a:gd name="T58" fmla="*/ 2147483646 w 696"/>
              <a:gd name="T59" fmla="*/ 2147483646 h 240"/>
              <a:gd name="T60" fmla="*/ 2147483646 w 696"/>
              <a:gd name="T61" fmla="*/ 2147483646 h 240"/>
              <a:gd name="T62" fmla="*/ 2147483646 w 696"/>
              <a:gd name="T63" fmla="*/ 2147483646 h 240"/>
              <a:gd name="T64" fmla="*/ 2147483646 w 696"/>
              <a:gd name="T65" fmla="*/ 2147483646 h 240"/>
              <a:gd name="T66" fmla="*/ 2147483646 w 696"/>
              <a:gd name="T67" fmla="*/ 2147483646 h 240"/>
              <a:gd name="T68" fmla="*/ 2147483646 w 696"/>
              <a:gd name="T69" fmla="*/ 2147483646 h 240"/>
              <a:gd name="T70" fmla="*/ 2147483646 w 696"/>
              <a:gd name="T71" fmla="*/ 2147483646 h 240"/>
              <a:gd name="T72" fmla="*/ 2147483646 w 696"/>
              <a:gd name="T73" fmla="*/ 2147483646 h 240"/>
              <a:gd name="T74" fmla="*/ 2147483646 w 696"/>
              <a:gd name="T75" fmla="*/ 2147483646 h 240"/>
              <a:gd name="T76" fmla="*/ 2147483646 w 696"/>
              <a:gd name="T77" fmla="*/ 0 h 240"/>
              <a:gd name="T78" fmla="*/ 2147483646 w 696"/>
              <a:gd name="T79" fmla="*/ 2147483646 h 240"/>
              <a:gd name="T80" fmla="*/ 2147483646 w 696"/>
              <a:gd name="T81" fmla="*/ 2147483646 h 240"/>
              <a:gd name="T82" fmla="*/ 2147483646 w 696"/>
              <a:gd name="T83" fmla="*/ 2147483646 h 24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40"/>
              <a:gd name="T128" fmla="*/ 696 w 696"/>
              <a:gd name="T129" fmla="*/ 240 h 24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40">
                <a:moveTo>
                  <a:pt x="0" y="240"/>
                </a:moveTo>
                <a:lnTo>
                  <a:pt x="6" y="240"/>
                </a:lnTo>
                <a:lnTo>
                  <a:pt x="12" y="240"/>
                </a:lnTo>
                <a:lnTo>
                  <a:pt x="18" y="240"/>
                </a:lnTo>
                <a:lnTo>
                  <a:pt x="24" y="240"/>
                </a:lnTo>
                <a:lnTo>
                  <a:pt x="30" y="240"/>
                </a:lnTo>
                <a:lnTo>
                  <a:pt x="36" y="240"/>
                </a:lnTo>
                <a:lnTo>
                  <a:pt x="42" y="240"/>
                </a:lnTo>
                <a:lnTo>
                  <a:pt x="48" y="240"/>
                </a:lnTo>
                <a:lnTo>
                  <a:pt x="54" y="240"/>
                </a:lnTo>
                <a:lnTo>
                  <a:pt x="60" y="240"/>
                </a:lnTo>
                <a:lnTo>
                  <a:pt x="66" y="240"/>
                </a:lnTo>
                <a:lnTo>
                  <a:pt x="72" y="240"/>
                </a:lnTo>
                <a:lnTo>
                  <a:pt x="78" y="240"/>
                </a:lnTo>
                <a:lnTo>
                  <a:pt x="84" y="240"/>
                </a:lnTo>
                <a:lnTo>
                  <a:pt x="90" y="240"/>
                </a:lnTo>
                <a:lnTo>
                  <a:pt x="96" y="240"/>
                </a:lnTo>
                <a:lnTo>
                  <a:pt x="102" y="240"/>
                </a:lnTo>
                <a:lnTo>
                  <a:pt x="108" y="240"/>
                </a:lnTo>
                <a:lnTo>
                  <a:pt x="114" y="240"/>
                </a:lnTo>
                <a:lnTo>
                  <a:pt x="120" y="240"/>
                </a:lnTo>
                <a:lnTo>
                  <a:pt x="126" y="240"/>
                </a:lnTo>
                <a:lnTo>
                  <a:pt x="132" y="240"/>
                </a:lnTo>
                <a:lnTo>
                  <a:pt x="138" y="240"/>
                </a:lnTo>
                <a:lnTo>
                  <a:pt x="144" y="240"/>
                </a:lnTo>
                <a:lnTo>
                  <a:pt x="150" y="240"/>
                </a:lnTo>
                <a:lnTo>
                  <a:pt x="156" y="240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0"/>
                </a:lnTo>
                <a:lnTo>
                  <a:pt x="186" y="240"/>
                </a:lnTo>
                <a:lnTo>
                  <a:pt x="192" y="240"/>
                </a:lnTo>
                <a:lnTo>
                  <a:pt x="198" y="240"/>
                </a:lnTo>
                <a:lnTo>
                  <a:pt x="204" y="240"/>
                </a:lnTo>
                <a:lnTo>
                  <a:pt x="210" y="240"/>
                </a:lnTo>
                <a:lnTo>
                  <a:pt x="216" y="240"/>
                </a:lnTo>
                <a:lnTo>
                  <a:pt x="222" y="240"/>
                </a:lnTo>
                <a:lnTo>
                  <a:pt x="228" y="240"/>
                </a:lnTo>
                <a:lnTo>
                  <a:pt x="234" y="240"/>
                </a:lnTo>
                <a:lnTo>
                  <a:pt x="240" y="240"/>
                </a:lnTo>
                <a:lnTo>
                  <a:pt x="246" y="234"/>
                </a:lnTo>
                <a:lnTo>
                  <a:pt x="252" y="240"/>
                </a:lnTo>
                <a:lnTo>
                  <a:pt x="258" y="240"/>
                </a:lnTo>
                <a:lnTo>
                  <a:pt x="264" y="240"/>
                </a:lnTo>
                <a:lnTo>
                  <a:pt x="270" y="240"/>
                </a:lnTo>
                <a:lnTo>
                  <a:pt x="276" y="240"/>
                </a:lnTo>
                <a:lnTo>
                  <a:pt x="282" y="240"/>
                </a:lnTo>
                <a:lnTo>
                  <a:pt x="288" y="240"/>
                </a:lnTo>
                <a:lnTo>
                  <a:pt x="294" y="240"/>
                </a:lnTo>
                <a:lnTo>
                  <a:pt x="300" y="240"/>
                </a:lnTo>
                <a:lnTo>
                  <a:pt x="306" y="240"/>
                </a:lnTo>
                <a:lnTo>
                  <a:pt x="312" y="240"/>
                </a:lnTo>
                <a:lnTo>
                  <a:pt x="318" y="240"/>
                </a:lnTo>
                <a:lnTo>
                  <a:pt x="324" y="240"/>
                </a:lnTo>
                <a:lnTo>
                  <a:pt x="330" y="240"/>
                </a:lnTo>
                <a:lnTo>
                  <a:pt x="336" y="240"/>
                </a:lnTo>
                <a:lnTo>
                  <a:pt x="342" y="240"/>
                </a:lnTo>
                <a:lnTo>
                  <a:pt x="348" y="240"/>
                </a:lnTo>
                <a:lnTo>
                  <a:pt x="354" y="240"/>
                </a:lnTo>
                <a:lnTo>
                  <a:pt x="360" y="240"/>
                </a:lnTo>
                <a:lnTo>
                  <a:pt x="366" y="240"/>
                </a:lnTo>
                <a:lnTo>
                  <a:pt x="372" y="240"/>
                </a:lnTo>
                <a:lnTo>
                  <a:pt x="378" y="240"/>
                </a:lnTo>
                <a:lnTo>
                  <a:pt x="384" y="240"/>
                </a:lnTo>
                <a:lnTo>
                  <a:pt x="390" y="240"/>
                </a:lnTo>
                <a:lnTo>
                  <a:pt x="396" y="240"/>
                </a:lnTo>
                <a:lnTo>
                  <a:pt x="402" y="240"/>
                </a:lnTo>
                <a:lnTo>
                  <a:pt x="408" y="240"/>
                </a:lnTo>
                <a:lnTo>
                  <a:pt x="414" y="240"/>
                </a:lnTo>
                <a:lnTo>
                  <a:pt x="420" y="240"/>
                </a:lnTo>
                <a:lnTo>
                  <a:pt x="426" y="240"/>
                </a:lnTo>
                <a:lnTo>
                  <a:pt x="432" y="234"/>
                </a:lnTo>
                <a:lnTo>
                  <a:pt x="438" y="240"/>
                </a:lnTo>
                <a:lnTo>
                  <a:pt x="444" y="240"/>
                </a:lnTo>
                <a:lnTo>
                  <a:pt x="450" y="240"/>
                </a:lnTo>
                <a:lnTo>
                  <a:pt x="456" y="234"/>
                </a:lnTo>
                <a:lnTo>
                  <a:pt x="462" y="240"/>
                </a:lnTo>
                <a:lnTo>
                  <a:pt x="468" y="240"/>
                </a:lnTo>
                <a:lnTo>
                  <a:pt x="474" y="234"/>
                </a:lnTo>
                <a:lnTo>
                  <a:pt x="480" y="228"/>
                </a:lnTo>
                <a:lnTo>
                  <a:pt x="486" y="222"/>
                </a:lnTo>
                <a:lnTo>
                  <a:pt x="498" y="210"/>
                </a:lnTo>
                <a:lnTo>
                  <a:pt x="492" y="210"/>
                </a:lnTo>
                <a:lnTo>
                  <a:pt x="498" y="210"/>
                </a:lnTo>
                <a:lnTo>
                  <a:pt x="504" y="204"/>
                </a:lnTo>
                <a:lnTo>
                  <a:pt x="510" y="198"/>
                </a:lnTo>
                <a:lnTo>
                  <a:pt x="516" y="192"/>
                </a:lnTo>
                <a:lnTo>
                  <a:pt x="516" y="186"/>
                </a:lnTo>
                <a:lnTo>
                  <a:pt x="522" y="180"/>
                </a:lnTo>
                <a:lnTo>
                  <a:pt x="528" y="174"/>
                </a:lnTo>
                <a:lnTo>
                  <a:pt x="534" y="168"/>
                </a:lnTo>
                <a:lnTo>
                  <a:pt x="534" y="162"/>
                </a:lnTo>
                <a:lnTo>
                  <a:pt x="540" y="156"/>
                </a:lnTo>
                <a:lnTo>
                  <a:pt x="540" y="150"/>
                </a:lnTo>
                <a:lnTo>
                  <a:pt x="546" y="144"/>
                </a:lnTo>
                <a:lnTo>
                  <a:pt x="546" y="138"/>
                </a:lnTo>
                <a:lnTo>
                  <a:pt x="552" y="132"/>
                </a:lnTo>
                <a:lnTo>
                  <a:pt x="552" y="126"/>
                </a:lnTo>
                <a:lnTo>
                  <a:pt x="558" y="120"/>
                </a:lnTo>
                <a:lnTo>
                  <a:pt x="558" y="114"/>
                </a:lnTo>
                <a:lnTo>
                  <a:pt x="564" y="102"/>
                </a:lnTo>
                <a:lnTo>
                  <a:pt x="564" y="96"/>
                </a:lnTo>
                <a:lnTo>
                  <a:pt x="570" y="84"/>
                </a:lnTo>
                <a:lnTo>
                  <a:pt x="570" y="78"/>
                </a:lnTo>
                <a:lnTo>
                  <a:pt x="576" y="66"/>
                </a:lnTo>
                <a:lnTo>
                  <a:pt x="576" y="54"/>
                </a:lnTo>
                <a:lnTo>
                  <a:pt x="582" y="48"/>
                </a:lnTo>
                <a:lnTo>
                  <a:pt x="582" y="42"/>
                </a:lnTo>
                <a:lnTo>
                  <a:pt x="588" y="36"/>
                </a:lnTo>
                <a:lnTo>
                  <a:pt x="594" y="30"/>
                </a:lnTo>
                <a:lnTo>
                  <a:pt x="594" y="24"/>
                </a:lnTo>
                <a:lnTo>
                  <a:pt x="606" y="12"/>
                </a:lnTo>
                <a:lnTo>
                  <a:pt x="606" y="6"/>
                </a:lnTo>
                <a:lnTo>
                  <a:pt x="612" y="6"/>
                </a:lnTo>
                <a:lnTo>
                  <a:pt x="618" y="0"/>
                </a:lnTo>
                <a:lnTo>
                  <a:pt x="624" y="0"/>
                </a:lnTo>
                <a:lnTo>
                  <a:pt x="630" y="6"/>
                </a:lnTo>
                <a:lnTo>
                  <a:pt x="636" y="6"/>
                </a:lnTo>
                <a:lnTo>
                  <a:pt x="642" y="12"/>
                </a:lnTo>
                <a:lnTo>
                  <a:pt x="648" y="18"/>
                </a:lnTo>
                <a:lnTo>
                  <a:pt x="654" y="24"/>
                </a:lnTo>
                <a:lnTo>
                  <a:pt x="660" y="30"/>
                </a:lnTo>
                <a:lnTo>
                  <a:pt x="666" y="36"/>
                </a:lnTo>
                <a:lnTo>
                  <a:pt x="672" y="42"/>
                </a:lnTo>
                <a:lnTo>
                  <a:pt x="678" y="48"/>
                </a:lnTo>
                <a:lnTo>
                  <a:pt x="684" y="54"/>
                </a:lnTo>
                <a:lnTo>
                  <a:pt x="696" y="6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8" name="Freeform 1019"/>
          <p:cNvSpPr>
            <a:spLocks/>
          </p:cNvSpPr>
          <p:nvPr/>
        </p:nvSpPr>
        <p:spPr bwMode="auto">
          <a:xfrm>
            <a:off x="3538538" y="1135063"/>
            <a:ext cx="582612" cy="171450"/>
          </a:xfrm>
          <a:custGeom>
            <a:avLst/>
            <a:gdLst>
              <a:gd name="T0" fmla="*/ 0 w 510"/>
              <a:gd name="T1" fmla="*/ 2147483646 h 108"/>
              <a:gd name="T2" fmla="*/ 2147483646 w 510"/>
              <a:gd name="T3" fmla="*/ 2147483646 h 108"/>
              <a:gd name="T4" fmla="*/ 2147483646 w 510"/>
              <a:gd name="T5" fmla="*/ 2147483646 h 108"/>
              <a:gd name="T6" fmla="*/ 2147483646 w 510"/>
              <a:gd name="T7" fmla="*/ 2147483646 h 108"/>
              <a:gd name="T8" fmla="*/ 2147483646 w 510"/>
              <a:gd name="T9" fmla="*/ 2147483646 h 108"/>
              <a:gd name="T10" fmla="*/ 2147483646 w 510"/>
              <a:gd name="T11" fmla="*/ 2147483646 h 108"/>
              <a:gd name="T12" fmla="*/ 2147483646 w 510"/>
              <a:gd name="T13" fmla="*/ 2147483646 h 108"/>
              <a:gd name="T14" fmla="*/ 2147483646 w 510"/>
              <a:gd name="T15" fmla="*/ 2147483646 h 108"/>
              <a:gd name="T16" fmla="*/ 2147483646 w 510"/>
              <a:gd name="T17" fmla="*/ 2147483646 h 108"/>
              <a:gd name="T18" fmla="*/ 2147483646 w 510"/>
              <a:gd name="T19" fmla="*/ 2147483646 h 108"/>
              <a:gd name="T20" fmla="*/ 2147483646 w 510"/>
              <a:gd name="T21" fmla="*/ 2147483646 h 108"/>
              <a:gd name="T22" fmla="*/ 2147483646 w 510"/>
              <a:gd name="T23" fmla="*/ 2147483646 h 108"/>
              <a:gd name="T24" fmla="*/ 2147483646 w 510"/>
              <a:gd name="T25" fmla="*/ 2147483646 h 108"/>
              <a:gd name="T26" fmla="*/ 2147483646 w 510"/>
              <a:gd name="T27" fmla="*/ 2147483646 h 108"/>
              <a:gd name="T28" fmla="*/ 2147483646 w 510"/>
              <a:gd name="T29" fmla="*/ 2147483646 h 108"/>
              <a:gd name="T30" fmla="*/ 2147483646 w 510"/>
              <a:gd name="T31" fmla="*/ 2147483646 h 108"/>
              <a:gd name="T32" fmla="*/ 2147483646 w 510"/>
              <a:gd name="T33" fmla="*/ 2147483646 h 108"/>
              <a:gd name="T34" fmla="*/ 2147483646 w 510"/>
              <a:gd name="T35" fmla="*/ 2147483646 h 108"/>
              <a:gd name="T36" fmla="*/ 2147483646 w 510"/>
              <a:gd name="T37" fmla="*/ 2147483646 h 108"/>
              <a:gd name="T38" fmla="*/ 2147483646 w 510"/>
              <a:gd name="T39" fmla="*/ 2147483646 h 108"/>
              <a:gd name="T40" fmla="*/ 2147483646 w 510"/>
              <a:gd name="T41" fmla="*/ 2147483646 h 108"/>
              <a:gd name="T42" fmla="*/ 2147483646 w 510"/>
              <a:gd name="T43" fmla="*/ 0 h 108"/>
              <a:gd name="T44" fmla="*/ 2147483646 w 510"/>
              <a:gd name="T45" fmla="*/ 0 h 108"/>
              <a:gd name="T46" fmla="*/ 2147483646 w 510"/>
              <a:gd name="T47" fmla="*/ 2147483646 h 108"/>
              <a:gd name="T48" fmla="*/ 2147483646 w 510"/>
              <a:gd name="T49" fmla="*/ 2147483646 h 108"/>
              <a:gd name="T50" fmla="*/ 2147483646 w 510"/>
              <a:gd name="T51" fmla="*/ 2147483646 h 108"/>
              <a:gd name="T52" fmla="*/ 2147483646 w 510"/>
              <a:gd name="T53" fmla="*/ 2147483646 h 108"/>
              <a:gd name="T54" fmla="*/ 2147483646 w 510"/>
              <a:gd name="T55" fmla="*/ 2147483646 h 108"/>
              <a:gd name="T56" fmla="*/ 2147483646 w 510"/>
              <a:gd name="T57" fmla="*/ 2147483646 h 108"/>
              <a:gd name="T58" fmla="*/ 2147483646 w 510"/>
              <a:gd name="T59" fmla="*/ 2147483646 h 108"/>
              <a:gd name="T60" fmla="*/ 2147483646 w 510"/>
              <a:gd name="T61" fmla="*/ 2147483646 h 108"/>
              <a:gd name="T62" fmla="*/ 2147483646 w 510"/>
              <a:gd name="T63" fmla="*/ 2147483646 h 108"/>
              <a:gd name="T64" fmla="*/ 2147483646 w 510"/>
              <a:gd name="T65" fmla="*/ 2147483646 h 108"/>
              <a:gd name="T66" fmla="*/ 2147483646 w 510"/>
              <a:gd name="T67" fmla="*/ 2147483646 h 108"/>
              <a:gd name="T68" fmla="*/ 2147483646 w 510"/>
              <a:gd name="T69" fmla="*/ 2147483646 h 108"/>
              <a:gd name="T70" fmla="*/ 2147483646 w 510"/>
              <a:gd name="T71" fmla="*/ 2147483646 h 108"/>
              <a:gd name="T72" fmla="*/ 2147483646 w 510"/>
              <a:gd name="T73" fmla="*/ 2147483646 h 108"/>
              <a:gd name="T74" fmla="*/ 2147483646 w 510"/>
              <a:gd name="T75" fmla="*/ 2147483646 h 108"/>
              <a:gd name="T76" fmla="*/ 2147483646 w 510"/>
              <a:gd name="T77" fmla="*/ 2147483646 h 108"/>
              <a:gd name="T78" fmla="*/ 2147483646 w 510"/>
              <a:gd name="T79" fmla="*/ 2147483646 h 108"/>
              <a:gd name="T80" fmla="*/ 2147483646 w 510"/>
              <a:gd name="T81" fmla="*/ 2147483646 h 108"/>
              <a:gd name="T82" fmla="*/ 2147483646 w 510"/>
              <a:gd name="T83" fmla="*/ 2147483646 h 108"/>
              <a:gd name="T84" fmla="*/ 2147483646 w 510"/>
              <a:gd name="T85" fmla="*/ 2147483646 h 108"/>
              <a:gd name="T86" fmla="*/ 2147483646 w 510"/>
              <a:gd name="T87" fmla="*/ 2147483646 h 108"/>
              <a:gd name="T88" fmla="*/ 2147483646 w 510"/>
              <a:gd name="T89" fmla="*/ 2147483646 h 108"/>
              <a:gd name="T90" fmla="*/ 2147483646 w 510"/>
              <a:gd name="T91" fmla="*/ 2147483646 h 10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10"/>
              <a:gd name="T139" fmla="*/ 0 h 108"/>
              <a:gd name="T140" fmla="*/ 510 w 510"/>
              <a:gd name="T141" fmla="*/ 108 h 108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10" h="108">
                <a:moveTo>
                  <a:pt x="0" y="54"/>
                </a:moveTo>
                <a:lnTo>
                  <a:pt x="0" y="60"/>
                </a:lnTo>
                <a:lnTo>
                  <a:pt x="6" y="66"/>
                </a:lnTo>
                <a:lnTo>
                  <a:pt x="18" y="78"/>
                </a:lnTo>
                <a:lnTo>
                  <a:pt x="18" y="84"/>
                </a:lnTo>
                <a:lnTo>
                  <a:pt x="24" y="90"/>
                </a:lnTo>
                <a:lnTo>
                  <a:pt x="30" y="96"/>
                </a:lnTo>
                <a:lnTo>
                  <a:pt x="42" y="108"/>
                </a:lnTo>
                <a:lnTo>
                  <a:pt x="36" y="108"/>
                </a:lnTo>
                <a:lnTo>
                  <a:pt x="42" y="102"/>
                </a:lnTo>
                <a:lnTo>
                  <a:pt x="54" y="102"/>
                </a:lnTo>
                <a:lnTo>
                  <a:pt x="48" y="102"/>
                </a:lnTo>
                <a:lnTo>
                  <a:pt x="54" y="102"/>
                </a:lnTo>
                <a:lnTo>
                  <a:pt x="60" y="96"/>
                </a:lnTo>
                <a:lnTo>
                  <a:pt x="66" y="96"/>
                </a:lnTo>
                <a:lnTo>
                  <a:pt x="78" y="84"/>
                </a:lnTo>
                <a:lnTo>
                  <a:pt x="78" y="78"/>
                </a:lnTo>
                <a:lnTo>
                  <a:pt x="90" y="66"/>
                </a:lnTo>
                <a:lnTo>
                  <a:pt x="90" y="60"/>
                </a:lnTo>
                <a:lnTo>
                  <a:pt x="96" y="54"/>
                </a:lnTo>
                <a:lnTo>
                  <a:pt x="102" y="48"/>
                </a:lnTo>
                <a:lnTo>
                  <a:pt x="108" y="42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42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42"/>
                </a:lnTo>
                <a:lnTo>
                  <a:pt x="162" y="42"/>
                </a:lnTo>
                <a:lnTo>
                  <a:pt x="168" y="42"/>
                </a:lnTo>
                <a:lnTo>
                  <a:pt x="174" y="42"/>
                </a:lnTo>
                <a:lnTo>
                  <a:pt x="180" y="36"/>
                </a:lnTo>
                <a:lnTo>
                  <a:pt x="186" y="36"/>
                </a:lnTo>
                <a:lnTo>
                  <a:pt x="192" y="36"/>
                </a:lnTo>
                <a:lnTo>
                  <a:pt x="198" y="30"/>
                </a:lnTo>
                <a:lnTo>
                  <a:pt x="198" y="36"/>
                </a:lnTo>
                <a:lnTo>
                  <a:pt x="210" y="24"/>
                </a:lnTo>
                <a:lnTo>
                  <a:pt x="210" y="18"/>
                </a:lnTo>
                <a:lnTo>
                  <a:pt x="216" y="12"/>
                </a:lnTo>
                <a:lnTo>
                  <a:pt x="222" y="6"/>
                </a:lnTo>
                <a:lnTo>
                  <a:pt x="228" y="6"/>
                </a:lnTo>
                <a:lnTo>
                  <a:pt x="234" y="0"/>
                </a:lnTo>
                <a:lnTo>
                  <a:pt x="240" y="6"/>
                </a:lnTo>
                <a:lnTo>
                  <a:pt x="240" y="0"/>
                </a:lnTo>
                <a:lnTo>
                  <a:pt x="246" y="6"/>
                </a:lnTo>
                <a:lnTo>
                  <a:pt x="252" y="6"/>
                </a:lnTo>
                <a:lnTo>
                  <a:pt x="258" y="12"/>
                </a:lnTo>
                <a:lnTo>
                  <a:pt x="264" y="18"/>
                </a:lnTo>
                <a:lnTo>
                  <a:pt x="270" y="24"/>
                </a:lnTo>
                <a:lnTo>
                  <a:pt x="276" y="30"/>
                </a:lnTo>
                <a:lnTo>
                  <a:pt x="282" y="30"/>
                </a:lnTo>
                <a:lnTo>
                  <a:pt x="288" y="36"/>
                </a:lnTo>
                <a:lnTo>
                  <a:pt x="294" y="36"/>
                </a:lnTo>
                <a:lnTo>
                  <a:pt x="300" y="36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36"/>
                </a:lnTo>
                <a:lnTo>
                  <a:pt x="336" y="30"/>
                </a:lnTo>
                <a:lnTo>
                  <a:pt x="342" y="24"/>
                </a:lnTo>
                <a:lnTo>
                  <a:pt x="348" y="18"/>
                </a:lnTo>
                <a:lnTo>
                  <a:pt x="354" y="12"/>
                </a:lnTo>
                <a:lnTo>
                  <a:pt x="360" y="12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8"/>
                </a:lnTo>
                <a:lnTo>
                  <a:pt x="390" y="18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30"/>
                </a:lnTo>
                <a:lnTo>
                  <a:pt x="426" y="24"/>
                </a:lnTo>
                <a:lnTo>
                  <a:pt x="432" y="30"/>
                </a:lnTo>
                <a:lnTo>
                  <a:pt x="444" y="30"/>
                </a:lnTo>
                <a:lnTo>
                  <a:pt x="438" y="30"/>
                </a:lnTo>
                <a:lnTo>
                  <a:pt x="444" y="24"/>
                </a:lnTo>
                <a:lnTo>
                  <a:pt x="450" y="30"/>
                </a:lnTo>
                <a:lnTo>
                  <a:pt x="456" y="24"/>
                </a:lnTo>
                <a:lnTo>
                  <a:pt x="462" y="24"/>
                </a:lnTo>
                <a:lnTo>
                  <a:pt x="468" y="18"/>
                </a:lnTo>
                <a:lnTo>
                  <a:pt x="474" y="12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12"/>
                </a:lnTo>
                <a:lnTo>
                  <a:pt x="510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19" name="Freeform 1020"/>
          <p:cNvSpPr>
            <a:spLocks/>
          </p:cNvSpPr>
          <p:nvPr/>
        </p:nvSpPr>
        <p:spPr bwMode="auto">
          <a:xfrm>
            <a:off x="2741613" y="1163638"/>
            <a:ext cx="782637" cy="295275"/>
          </a:xfrm>
          <a:custGeom>
            <a:avLst/>
            <a:gdLst>
              <a:gd name="T0" fmla="*/ 2147483646 w 684"/>
              <a:gd name="T1" fmla="*/ 2147483646 h 186"/>
              <a:gd name="T2" fmla="*/ 2147483646 w 684"/>
              <a:gd name="T3" fmla="*/ 2147483646 h 186"/>
              <a:gd name="T4" fmla="*/ 2147483646 w 684"/>
              <a:gd name="T5" fmla="*/ 2147483646 h 186"/>
              <a:gd name="T6" fmla="*/ 2147483646 w 684"/>
              <a:gd name="T7" fmla="*/ 2147483646 h 186"/>
              <a:gd name="T8" fmla="*/ 2147483646 w 684"/>
              <a:gd name="T9" fmla="*/ 2147483646 h 186"/>
              <a:gd name="T10" fmla="*/ 2147483646 w 684"/>
              <a:gd name="T11" fmla="*/ 2147483646 h 186"/>
              <a:gd name="T12" fmla="*/ 2147483646 w 684"/>
              <a:gd name="T13" fmla="*/ 2147483646 h 186"/>
              <a:gd name="T14" fmla="*/ 2147483646 w 684"/>
              <a:gd name="T15" fmla="*/ 2147483646 h 186"/>
              <a:gd name="T16" fmla="*/ 2147483646 w 684"/>
              <a:gd name="T17" fmla="*/ 2147483646 h 186"/>
              <a:gd name="T18" fmla="*/ 2147483646 w 684"/>
              <a:gd name="T19" fmla="*/ 2147483646 h 186"/>
              <a:gd name="T20" fmla="*/ 2147483646 w 684"/>
              <a:gd name="T21" fmla="*/ 2147483646 h 186"/>
              <a:gd name="T22" fmla="*/ 2147483646 w 684"/>
              <a:gd name="T23" fmla="*/ 2147483646 h 186"/>
              <a:gd name="T24" fmla="*/ 2147483646 w 684"/>
              <a:gd name="T25" fmla="*/ 2147483646 h 186"/>
              <a:gd name="T26" fmla="*/ 2147483646 w 684"/>
              <a:gd name="T27" fmla="*/ 2147483646 h 186"/>
              <a:gd name="T28" fmla="*/ 2147483646 w 684"/>
              <a:gd name="T29" fmla="*/ 2147483646 h 186"/>
              <a:gd name="T30" fmla="*/ 2147483646 w 684"/>
              <a:gd name="T31" fmla="*/ 2147483646 h 186"/>
              <a:gd name="T32" fmla="*/ 2147483646 w 684"/>
              <a:gd name="T33" fmla="*/ 2147483646 h 186"/>
              <a:gd name="T34" fmla="*/ 2147483646 w 684"/>
              <a:gd name="T35" fmla="*/ 2147483646 h 186"/>
              <a:gd name="T36" fmla="*/ 2147483646 w 684"/>
              <a:gd name="T37" fmla="*/ 2147483646 h 186"/>
              <a:gd name="T38" fmla="*/ 2147483646 w 684"/>
              <a:gd name="T39" fmla="*/ 2147483646 h 186"/>
              <a:gd name="T40" fmla="*/ 2147483646 w 684"/>
              <a:gd name="T41" fmla="*/ 2147483646 h 186"/>
              <a:gd name="T42" fmla="*/ 2147483646 w 684"/>
              <a:gd name="T43" fmla="*/ 2147483646 h 186"/>
              <a:gd name="T44" fmla="*/ 2147483646 w 684"/>
              <a:gd name="T45" fmla="*/ 2147483646 h 186"/>
              <a:gd name="T46" fmla="*/ 2147483646 w 684"/>
              <a:gd name="T47" fmla="*/ 2147483646 h 186"/>
              <a:gd name="T48" fmla="*/ 2147483646 w 684"/>
              <a:gd name="T49" fmla="*/ 2147483646 h 186"/>
              <a:gd name="T50" fmla="*/ 2147483646 w 684"/>
              <a:gd name="T51" fmla="*/ 2147483646 h 186"/>
              <a:gd name="T52" fmla="*/ 2147483646 w 684"/>
              <a:gd name="T53" fmla="*/ 2147483646 h 186"/>
              <a:gd name="T54" fmla="*/ 2147483646 w 684"/>
              <a:gd name="T55" fmla="*/ 2147483646 h 186"/>
              <a:gd name="T56" fmla="*/ 2147483646 w 684"/>
              <a:gd name="T57" fmla="*/ 2147483646 h 186"/>
              <a:gd name="T58" fmla="*/ 2147483646 w 684"/>
              <a:gd name="T59" fmla="*/ 2147483646 h 186"/>
              <a:gd name="T60" fmla="*/ 2147483646 w 684"/>
              <a:gd name="T61" fmla="*/ 2147483646 h 186"/>
              <a:gd name="T62" fmla="*/ 2147483646 w 684"/>
              <a:gd name="T63" fmla="*/ 2147483646 h 186"/>
              <a:gd name="T64" fmla="*/ 2147483646 w 684"/>
              <a:gd name="T65" fmla="*/ 2147483646 h 186"/>
              <a:gd name="T66" fmla="*/ 2147483646 w 684"/>
              <a:gd name="T67" fmla="*/ 2147483646 h 186"/>
              <a:gd name="T68" fmla="*/ 2147483646 w 684"/>
              <a:gd name="T69" fmla="*/ 2147483646 h 186"/>
              <a:gd name="T70" fmla="*/ 2147483646 w 684"/>
              <a:gd name="T71" fmla="*/ 2147483646 h 186"/>
              <a:gd name="T72" fmla="*/ 2147483646 w 684"/>
              <a:gd name="T73" fmla="*/ 2147483646 h 186"/>
              <a:gd name="T74" fmla="*/ 2147483646 w 684"/>
              <a:gd name="T75" fmla="*/ 2147483646 h 186"/>
              <a:gd name="T76" fmla="*/ 2147483646 w 684"/>
              <a:gd name="T77" fmla="*/ 2147483646 h 186"/>
              <a:gd name="T78" fmla="*/ 2147483646 w 684"/>
              <a:gd name="T79" fmla="*/ 2147483646 h 186"/>
              <a:gd name="T80" fmla="*/ 2147483646 w 684"/>
              <a:gd name="T81" fmla="*/ 2147483646 h 186"/>
              <a:gd name="T82" fmla="*/ 2147483646 w 684"/>
              <a:gd name="T83" fmla="*/ 2147483646 h 18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186"/>
              <a:gd name="T128" fmla="*/ 684 w 684"/>
              <a:gd name="T129" fmla="*/ 186 h 18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186">
                <a:moveTo>
                  <a:pt x="0" y="180"/>
                </a:moveTo>
                <a:lnTo>
                  <a:pt x="6" y="186"/>
                </a:lnTo>
                <a:lnTo>
                  <a:pt x="12" y="180"/>
                </a:lnTo>
                <a:lnTo>
                  <a:pt x="18" y="186"/>
                </a:lnTo>
                <a:lnTo>
                  <a:pt x="24" y="180"/>
                </a:lnTo>
                <a:lnTo>
                  <a:pt x="30" y="180"/>
                </a:lnTo>
                <a:lnTo>
                  <a:pt x="36" y="186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72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6"/>
                </a:lnTo>
                <a:lnTo>
                  <a:pt x="96" y="180"/>
                </a:lnTo>
                <a:lnTo>
                  <a:pt x="108" y="180"/>
                </a:lnTo>
                <a:lnTo>
                  <a:pt x="102" y="180"/>
                </a:lnTo>
                <a:lnTo>
                  <a:pt x="108" y="186"/>
                </a:lnTo>
                <a:lnTo>
                  <a:pt x="114" y="186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6"/>
                </a:lnTo>
                <a:lnTo>
                  <a:pt x="156" y="186"/>
                </a:lnTo>
                <a:lnTo>
                  <a:pt x="150" y="186"/>
                </a:lnTo>
                <a:lnTo>
                  <a:pt x="156" y="186"/>
                </a:lnTo>
                <a:lnTo>
                  <a:pt x="162" y="186"/>
                </a:lnTo>
                <a:lnTo>
                  <a:pt x="168" y="180"/>
                </a:lnTo>
                <a:lnTo>
                  <a:pt x="174" y="186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6"/>
                </a:lnTo>
                <a:lnTo>
                  <a:pt x="210" y="180"/>
                </a:lnTo>
                <a:lnTo>
                  <a:pt x="216" y="186"/>
                </a:lnTo>
                <a:lnTo>
                  <a:pt x="222" y="186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46" y="186"/>
                </a:lnTo>
                <a:lnTo>
                  <a:pt x="252" y="180"/>
                </a:lnTo>
                <a:lnTo>
                  <a:pt x="258" y="180"/>
                </a:lnTo>
                <a:lnTo>
                  <a:pt x="264" y="186"/>
                </a:lnTo>
                <a:lnTo>
                  <a:pt x="270" y="180"/>
                </a:lnTo>
                <a:lnTo>
                  <a:pt x="276" y="186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6"/>
                </a:lnTo>
                <a:lnTo>
                  <a:pt x="306" y="180"/>
                </a:lnTo>
                <a:lnTo>
                  <a:pt x="312" y="186"/>
                </a:lnTo>
                <a:lnTo>
                  <a:pt x="318" y="180"/>
                </a:lnTo>
                <a:lnTo>
                  <a:pt x="324" y="186"/>
                </a:lnTo>
                <a:lnTo>
                  <a:pt x="330" y="180"/>
                </a:lnTo>
                <a:lnTo>
                  <a:pt x="336" y="186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6"/>
                </a:lnTo>
                <a:lnTo>
                  <a:pt x="378" y="186"/>
                </a:lnTo>
                <a:lnTo>
                  <a:pt x="372" y="186"/>
                </a:lnTo>
                <a:lnTo>
                  <a:pt x="378" y="180"/>
                </a:lnTo>
                <a:lnTo>
                  <a:pt x="384" y="180"/>
                </a:lnTo>
                <a:lnTo>
                  <a:pt x="390" y="186"/>
                </a:lnTo>
                <a:lnTo>
                  <a:pt x="396" y="180"/>
                </a:lnTo>
                <a:lnTo>
                  <a:pt x="402" y="186"/>
                </a:lnTo>
                <a:lnTo>
                  <a:pt x="408" y="180"/>
                </a:lnTo>
                <a:lnTo>
                  <a:pt x="414" y="186"/>
                </a:lnTo>
                <a:lnTo>
                  <a:pt x="420" y="186"/>
                </a:lnTo>
                <a:lnTo>
                  <a:pt x="432" y="186"/>
                </a:lnTo>
                <a:lnTo>
                  <a:pt x="426" y="186"/>
                </a:lnTo>
                <a:lnTo>
                  <a:pt x="432" y="186"/>
                </a:lnTo>
                <a:lnTo>
                  <a:pt x="438" y="186"/>
                </a:lnTo>
                <a:lnTo>
                  <a:pt x="444" y="186"/>
                </a:lnTo>
                <a:lnTo>
                  <a:pt x="450" y="186"/>
                </a:lnTo>
                <a:lnTo>
                  <a:pt x="456" y="180"/>
                </a:lnTo>
                <a:lnTo>
                  <a:pt x="462" y="174"/>
                </a:lnTo>
                <a:lnTo>
                  <a:pt x="468" y="174"/>
                </a:lnTo>
                <a:lnTo>
                  <a:pt x="474" y="168"/>
                </a:lnTo>
                <a:lnTo>
                  <a:pt x="480" y="162"/>
                </a:lnTo>
                <a:lnTo>
                  <a:pt x="486" y="150"/>
                </a:lnTo>
                <a:lnTo>
                  <a:pt x="486" y="144"/>
                </a:lnTo>
                <a:lnTo>
                  <a:pt x="492" y="138"/>
                </a:lnTo>
                <a:lnTo>
                  <a:pt x="492" y="126"/>
                </a:lnTo>
                <a:lnTo>
                  <a:pt x="498" y="120"/>
                </a:lnTo>
                <a:lnTo>
                  <a:pt x="498" y="108"/>
                </a:lnTo>
                <a:lnTo>
                  <a:pt x="504" y="102"/>
                </a:lnTo>
                <a:lnTo>
                  <a:pt x="504" y="90"/>
                </a:lnTo>
                <a:lnTo>
                  <a:pt x="510" y="84"/>
                </a:lnTo>
                <a:lnTo>
                  <a:pt x="510" y="72"/>
                </a:lnTo>
                <a:lnTo>
                  <a:pt x="522" y="60"/>
                </a:lnTo>
                <a:lnTo>
                  <a:pt x="522" y="54"/>
                </a:lnTo>
                <a:lnTo>
                  <a:pt x="528" y="48"/>
                </a:lnTo>
                <a:lnTo>
                  <a:pt x="534" y="54"/>
                </a:lnTo>
                <a:lnTo>
                  <a:pt x="540" y="48"/>
                </a:lnTo>
                <a:lnTo>
                  <a:pt x="546" y="48"/>
                </a:lnTo>
                <a:lnTo>
                  <a:pt x="552" y="54"/>
                </a:lnTo>
                <a:lnTo>
                  <a:pt x="558" y="60"/>
                </a:lnTo>
                <a:lnTo>
                  <a:pt x="564" y="60"/>
                </a:lnTo>
                <a:lnTo>
                  <a:pt x="570" y="66"/>
                </a:lnTo>
                <a:lnTo>
                  <a:pt x="576" y="66"/>
                </a:lnTo>
                <a:lnTo>
                  <a:pt x="582" y="72"/>
                </a:lnTo>
                <a:lnTo>
                  <a:pt x="588" y="72"/>
                </a:lnTo>
                <a:lnTo>
                  <a:pt x="594" y="72"/>
                </a:lnTo>
                <a:lnTo>
                  <a:pt x="600" y="72"/>
                </a:lnTo>
                <a:lnTo>
                  <a:pt x="606" y="72"/>
                </a:lnTo>
                <a:lnTo>
                  <a:pt x="612" y="72"/>
                </a:lnTo>
                <a:lnTo>
                  <a:pt x="618" y="72"/>
                </a:lnTo>
                <a:lnTo>
                  <a:pt x="624" y="72"/>
                </a:lnTo>
                <a:lnTo>
                  <a:pt x="630" y="66"/>
                </a:lnTo>
                <a:lnTo>
                  <a:pt x="636" y="60"/>
                </a:lnTo>
                <a:lnTo>
                  <a:pt x="642" y="54"/>
                </a:lnTo>
                <a:lnTo>
                  <a:pt x="648" y="48"/>
                </a:lnTo>
                <a:lnTo>
                  <a:pt x="654" y="42"/>
                </a:lnTo>
                <a:lnTo>
                  <a:pt x="654" y="36"/>
                </a:lnTo>
                <a:lnTo>
                  <a:pt x="660" y="30"/>
                </a:lnTo>
                <a:lnTo>
                  <a:pt x="660" y="24"/>
                </a:lnTo>
                <a:lnTo>
                  <a:pt x="666" y="18"/>
                </a:lnTo>
                <a:lnTo>
                  <a:pt x="672" y="12"/>
                </a:lnTo>
                <a:lnTo>
                  <a:pt x="678" y="6"/>
                </a:lnTo>
                <a:lnTo>
                  <a:pt x="68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0" name="Freeform 1021"/>
          <p:cNvSpPr>
            <a:spLocks/>
          </p:cNvSpPr>
          <p:nvPr/>
        </p:nvSpPr>
        <p:spPr bwMode="auto">
          <a:xfrm>
            <a:off x="3524250" y="982663"/>
            <a:ext cx="596900" cy="190500"/>
          </a:xfrm>
          <a:custGeom>
            <a:avLst/>
            <a:gdLst>
              <a:gd name="T0" fmla="*/ 2147483646 w 522"/>
              <a:gd name="T1" fmla="*/ 2147483646 h 120"/>
              <a:gd name="T2" fmla="*/ 2147483646 w 522"/>
              <a:gd name="T3" fmla="*/ 2147483646 h 120"/>
              <a:gd name="T4" fmla="*/ 2147483646 w 522"/>
              <a:gd name="T5" fmla="*/ 2147483646 h 120"/>
              <a:gd name="T6" fmla="*/ 2147483646 w 522"/>
              <a:gd name="T7" fmla="*/ 2147483646 h 120"/>
              <a:gd name="T8" fmla="*/ 2147483646 w 522"/>
              <a:gd name="T9" fmla="*/ 2147483646 h 120"/>
              <a:gd name="T10" fmla="*/ 2147483646 w 522"/>
              <a:gd name="T11" fmla="*/ 2147483646 h 120"/>
              <a:gd name="T12" fmla="*/ 2147483646 w 522"/>
              <a:gd name="T13" fmla="*/ 2147483646 h 120"/>
              <a:gd name="T14" fmla="*/ 2147483646 w 522"/>
              <a:gd name="T15" fmla="*/ 2147483646 h 120"/>
              <a:gd name="T16" fmla="*/ 2147483646 w 522"/>
              <a:gd name="T17" fmla="*/ 2147483646 h 120"/>
              <a:gd name="T18" fmla="*/ 2147483646 w 522"/>
              <a:gd name="T19" fmla="*/ 2147483646 h 120"/>
              <a:gd name="T20" fmla="*/ 2147483646 w 522"/>
              <a:gd name="T21" fmla="*/ 2147483646 h 120"/>
              <a:gd name="T22" fmla="*/ 2147483646 w 522"/>
              <a:gd name="T23" fmla="*/ 2147483646 h 120"/>
              <a:gd name="T24" fmla="*/ 2147483646 w 522"/>
              <a:gd name="T25" fmla="*/ 2147483646 h 120"/>
              <a:gd name="T26" fmla="*/ 2147483646 w 522"/>
              <a:gd name="T27" fmla="*/ 2147483646 h 120"/>
              <a:gd name="T28" fmla="*/ 2147483646 w 522"/>
              <a:gd name="T29" fmla="*/ 2147483646 h 120"/>
              <a:gd name="T30" fmla="*/ 2147483646 w 522"/>
              <a:gd name="T31" fmla="*/ 2147483646 h 120"/>
              <a:gd name="T32" fmla="*/ 2147483646 w 522"/>
              <a:gd name="T33" fmla="*/ 2147483646 h 120"/>
              <a:gd name="T34" fmla="*/ 2147483646 w 522"/>
              <a:gd name="T35" fmla="*/ 2147483646 h 120"/>
              <a:gd name="T36" fmla="*/ 2147483646 w 522"/>
              <a:gd name="T37" fmla="*/ 2147483646 h 120"/>
              <a:gd name="T38" fmla="*/ 2147483646 w 522"/>
              <a:gd name="T39" fmla="*/ 2147483646 h 120"/>
              <a:gd name="T40" fmla="*/ 2147483646 w 522"/>
              <a:gd name="T41" fmla="*/ 2147483646 h 120"/>
              <a:gd name="T42" fmla="*/ 2147483646 w 522"/>
              <a:gd name="T43" fmla="*/ 2147483646 h 120"/>
              <a:gd name="T44" fmla="*/ 2147483646 w 522"/>
              <a:gd name="T45" fmla="*/ 2147483646 h 120"/>
              <a:gd name="T46" fmla="*/ 2147483646 w 522"/>
              <a:gd name="T47" fmla="*/ 2147483646 h 120"/>
              <a:gd name="T48" fmla="*/ 2147483646 w 522"/>
              <a:gd name="T49" fmla="*/ 2147483646 h 120"/>
              <a:gd name="T50" fmla="*/ 2147483646 w 522"/>
              <a:gd name="T51" fmla="*/ 0 h 120"/>
              <a:gd name="T52" fmla="*/ 2147483646 w 522"/>
              <a:gd name="T53" fmla="*/ 0 h 120"/>
              <a:gd name="T54" fmla="*/ 2147483646 w 522"/>
              <a:gd name="T55" fmla="*/ 0 h 120"/>
              <a:gd name="T56" fmla="*/ 2147483646 w 522"/>
              <a:gd name="T57" fmla="*/ 0 h 120"/>
              <a:gd name="T58" fmla="*/ 2147483646 w 522"/>
              <a:gd name="T59" fmla="*/ 2147483646 h 120"/>
              <a:gd name="T60" fmla="*/ 2147483646 w 522"/>
              <a:gd name="T61" fmla="*/ 2147483646 h 120"/>
              <a:gd name="T62" fmla="*/ 2147483646 w 522"/>
              <a:gd name="T63" fmla="*/ 2147483646 h 120"/>
              <a:gd name="T64" fmla="*/ 2147483646 w 522"/>
              <a:gd name="T65" fmla="*/ 2147483646 h 120"/>
              <a:gd name="T66" fmla="*/ 2147483646 w 522"/>
              <a:gd name="T67" fmla="*/ 2147483646 h 120"/>
              <a:gd name="T68" fmla="*/ 2147483646 w 522"/>
              <a:gd name="T69" fmla="*/ 2147483646 h 120"/>
              <a:gd name="T70" fmla="*/ 2147483646 w 522"/>
              <a:gd name="T71" fmla="*/ 2147483646 h 120"/>
              <a:gd name="T72" fmla="*/ 2147483646 w 522"/>
              <a:gd name="T73" fmla="*/ 2147483646 h 120"/>
              <a:gd name="T74" fmla="*/ 2147483646 w 522"/>
              <a:gd name="T75" fmla="*/ 2147483646 h 120"/>
              <a:gd name="T76" fmla="*/ 2147483646 w 522"/>
              <a:gd name="T77" fmla="*/ 2147483646 h 120"/>
              <a:gd name="T78" fmla="*/ 2147483646 w 522"/>
              <a:gd name="T79" fmla="*/ 2147483646 h 120"/>
              <a:gd name="T80" fmla="*/ 2147483646 w 522"/>
              <a:gd name="T81" fmla="*/ 2147483646 h 120"/>
              <a:gd name="T82" fmla="*/ 2147483646 w 522"/>
              <a:gd name="T83" fmla="*/ 2147483646 h 120"/>
              <a:gd name="T84" fmla="*/ 2147483646 w 522"/>
              <a:gd name="T85" fmla="*/ 2147483646 h 120"/>
              <a:gd name="T86" fmla="*/ 2147483646 w 522"/>
              <a:gd name="T87" fmla="*/ 2147483646 h 12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120"/>
              <a:gd name="T134" fmla="*/ 522 w 522"/>
              <a:gd name="T135" fmla="*/ 120 h 12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120">
                <a:moveTo>
                  <a:pt x="0" y="114"/>
                </a:moveTo>
                <a:lnTo>
                  <a:pt x="6" y="120"/>
                </a:lnTo>
                <a:lnTo>
                  <a:pt x="12" y="120"/>
                </a:lnTo>
                <a:lnTo>
                  <a:pt x="18" y="120"/>
                </a:lnTo>
                <a:lnTo>
                  <a:pt x="24" y="120"/>
                </a:lnTo>
                <a:lnTo>
                  <a:pt x="30" y="120"/>
                </a:lnTo>
                <a:lnTo>
                  <a:pt x="36" y="120"/>
                </a:lnTo>
                <a:lnTo>
                  <a:pt x="42" y="120"/>
                </a:lnTo>
                <a:lnTo>
                  <a:pt x="48" y="120"/>
                </a:lnTo>
                <a:lnTo>
                  <a:pt x="54" y="120"/>
                </a:lnTo>
                <a:lnTo>
                  <a:pt x="60" y="114"/>
                </a:lnTo>
                <a:lnTo>
                  <a:pt x="66" y="108"/>
                </a:lnTo>
                <a:lnTo>
                  <a:pt x="72" y="102"/>
                </a:lnTo>
                <a:lnTo>
                  <a:pt x="78" y="102"/>
                </a:lnTo>
                <a:lnTo>
                  <a:pt x="84" y="96"/>
                </a:lnTo>
                <a:lnTo>
                  <a:pt x="90" y="90"/>
                </a:lnTo>
                <a:lnTo>
                  <a:pt x="96" y="84"/>
                </a:lnTo>
                <a:lnTo>
                  <a:pt x="102" y="84"/>
                </a:lnTo>
                <a:lnTo>
                  <a:pt x="108" y="78"/>
                </a:lnTo>
                <a:lnTo>
                  <a:pt x="114" y="72"/>
                </a:lnTo>
                <a:lnTo>
                  <a:pt x="120" y="72"/>
                </a:lnTo>
                <a:lnTo>
                  <a:pt x="126" y="72"/>
                </a:lnTo>
                <a:lnTo>
                  <a:pt x="132" y="66"/>
                </a:lnTo>
                <a:lnTo>
                  <a:pt x="138" y="66"/>
                </a:lnTo>
                <a:lnTo>
                  <a:pt x="144" y="66"/>
                </a:lnTo>
                <a:lnTo>
                  <a:pt x="150" y="66"/>
                </a:lnTo>
                <a:lnTo>
                  <a:pt x="156" y="60"/>
                </a:lnTo>
                <a:lnTo>
                  <a:pt x="162" y="60"/>
                </a:lnTo>
                <a:lnTo>
                  <a:pt x="168" y="54"/>
                </a:lnTo>
                <a:lnTo>
                  <a:pt x="174" y="54"/>
                </a:lnTo>
                <a:lnTo>
                  <a:pt x="180" y="48"/>
                </a:lnTo>
                <a:lnTo>
                  <a:pt x="186" y="42"/>
                </a:lnTo>
                <a:lnTo>
                  <a:pt x="192" y="42"/>
                </a:lnTo>
                <a:lnTo>
                  <a:pt x="198" y="36"/>
                </a:lnTo>
                <a:lnTo>
                  <a:pt x="204" y="30"/>
                </a:lnTo>
                <a:lnTo>
                  <a:pt x="210" y="30"/>
                </a:lnTo>
                <a:lnTo>
                  <a:pt x="216" y="24"/>
                </a:lnTo>
                <a:lnTo>
                  <a:pt x="222" y="24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6"/>
                </a:lnTo>
                <a:lnTo>
                  <a:pt x="354" y="6"/>
                </a:lnTo>
                <a:lnTo>
                  <a:pt x="360" y="12"/>
                </a:lnTo>
                <a:lnTo>
                  <a:pt x="366" y="12"/>
                </a:lnTo>
                <a:lnTo>
                  <a:pt x="372" y="18"/>
                </a:lnTo>
                <a:lnTo>
                  <a:pt x="378" y="18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30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504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8"/>
                </a:lnTo>
                <a:lnTo>
                  <a:pt x="516" y="12"/>
                </a:lnTo>
                <a:lnTo>
                  <a:pt x="522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1" name="Freeform 1022"/>
          <p:cNvSpPr>
            <a:spLocks/>
          </p:cNvSpPr>
          <p:nvPr/>
        </p:nvSpPr>
        <p:spPr bwMode="auto">
          <a:xfrm>
            <a:off x="2741613" y="2859088"/>
            <a:ext cx="706437" cy="904875"/>
          </a:xfrm>
          <a:custGeom>
            <a:avLst/>
            <a:gdLst>
              <a:gd name="T0" fmla="*/ 2147483646 w 618"/>
              <a:gd name="T1" fmla="*/ 2147483646 h 570"/>
              <a:gd name="T2" fmla="*/ 2147483646 w 618"/>
              <a:gd name="T3" fmla="*/ 2147483646 h 570"/>
              <a:gd name="T4" fmla="*/ 2147483646 w 618"/>
              <a:gd name="T5" fmla="*/ 2147483646 h 570"/>
              <a:gd name="T6" fmla="*/ 2147483646 w 618"/>
              <a:gd name="T7" fmla="*/ 2147483646 h 570"/>
              <a:gd name="T8" fmla="*/ 2147483646 w 618"/>
              <a:gd name="T9" fmla="*/ 2147483646 h 570"/>
              <a:gd name="T10" fmla="*/ 2147483646 w 618"/>
              <a:gd name="T11" fmla="*/ 2147483646 h 570"/>
              <a:gd name="T12" fmla="*/ 2147483646 w 618"/>
              <a:gd name="T13" fmla="*/ 2147483646 h 570"/>
              <a:gd name="T14" fmla="*/ 2147483646 w 618"/>
              <a:gd name="T15" fmla="*/ 2147483646 h 570"/>
              <a:gd name="T16" fmla="*/ 2147483646 w 618"/>
              <a:gd name="T17" fmla="*/ 2147483646 h 570"/>
              <a:gd name="T18" fmla="*/ 2147483646 w 618"/>
              <a:gd name="T19" fmla="*/ 2147483646 h 570"/>
              <a:gd name="T20" fmla="*/ 2147483646 w 618"/>
              <a:gd name="T21" fmla="*/ 2147483646 h 570"/>
              <a:gd name="T22" fmla="*/ 2147483646 w 618"/>
              <a:gd name="T23" fmla="*/ 2147483646 h 570"/>
              <a:gd name="T24" fmla="*/ 2147483646 w 618"/>
              <a:gd name="T25" fmla="*/ 2147483646 h 570"/>
              <a:gd name="T26" fmla="*/ 2147483646 w 618"/>
              <a:gd name="T27" fmla="*/ 2147483646 h 570"/>
              <a:gd name="T28" fmla="*/ 2147483646 w 618"/>
              <a:gd name="T29" fmla="*/ 2147483646 h 570"/>
              <a:gd name="T30" fmla="*/ 2147483646 w 618"/>
              <a:gd name="T31" fmla="*/ 2147483646 h 570"/>
              <a:gd name="T32" fmla="*/ 2147483646 w 618"/>
              <a:gd name="T33" fmla="*/ 2147483646 h 570"/>
              <a:gd name="T34" fmla="*/ 2147483646 w 618"/>
              <a:gd name="T35" fmla="*/ 2147483646 h 570"/>
              <a:gd name="T36" fmla="*/ 2147483646 w 618"/>
              <a:gd name="T37" fmla="*/ 2147483646 h 570"/>
              <a:gd name="T38" fmla="*/ 2147483646 w 618"/>
              <a:gd name="T39" fmla="*/ 2147483646 h 570"/>
              <a:gd name="T40" fmla="*/ 2147483646 w 618"/>
              <a:gd name="T41" fmla="*/ 2147483646 h 570"/>
              <a:gd name="T42" fmla="*/ 2147483646 w 618"/>
              <a:gd name="T43" fmla="*/ 2147483646 h 570"/>
              <a:gd name="T44" fmla="*/ 2147483646 w 618"/>
              <a:gd name="T45" fmla="*/ 2147483646 h 570"/>
              <a:gd name="T46" fmla="*/ 2147483646 w 618"/>
              <a:gd name="T47" fmla="*/ 2147483646 h 570"/>
              <a:gd name="T48" fmla="*/ 2147483646 w 618"/>
              <a:gd name="T49" fmla="*/ 2147483646 h 570"/>
              <a:gd name="T50" fmla="*/ 2147483646 w 618"/>
              <a:gd name="T51" fmla="*/ 2147483646 h 570"/>
              <a:gd name="T52" fmla="*/ 2147483646 w 618"/>
              <a:gd name="T53" fmla="*/ 2147483646 h 570"/>
              <a:gd name="T54" fmla="*/ 2147483646 w 618"/>
              <a:gd name="T55" fmla="*/ 2147483646 h 570"/>
              <a:gd name="T56" fmla="*/ 2147483646 w 618"/>
              <a:gd name="T57" fmla="*/ 2147483646 h 570"/>
              <a:gd name="T58" fmla="*/ 2147483646 w 618"/>
              <a:gd name="T59" fmla="*/ 2147483646 h 570"/>
              <a:gd name="T60" fmla="*/ 2147483646 w 618"/>
              <a:gd name="T61" fmla="*/ 2147483646 h 570"/>
              <a:gd name="T62" fmla="*/ 2147483646 w 618"/>
              <a:gd name="T63" fmla="*/ 2147483646 h 570"/>
              <a:gd name="T64" fmla="*/ 2147483646 w 618"/>
              <a:gd name="T65" fmla="*/ 2147483646 h 570"/>
              <a:gd name="T66" fmla="*/ 2147483646 w 618"/>
              <a:gd name="T67" fmla="*/ 2147483646 h 570"/>
              <a:gd name="T68" fmla="*/ 2147483646 w 618"/>
              <a:gd name="T69" fmla="*/ 2147483646 h 570"/>
              <a:gd name="T70" fmla="*/ 2147483646 w 618"/>
              <a:gd name="T71" fmla="*/ 2147483646 h 570"/>
              <a:gd name="T72" fmla="*/ 2147483646 w 618"/>
              <a:gd name="T73" fmla="*/ 2147483646 h 570"/>
              <a:gd name="T74" fmla="*/ 2147483646 w 618"/>
              <a:gd name="T75" fmla="*/ 2147483646 h 570"/>
              <a:gd name="T76" fmla="*/ 2147483646 w 618"/>
              <a:gd name="T77" fmla="*/ 2147483646 h 570"/>
              <a:gd name="T78" fmla="*/ 2147483646 w 618"/>
              <a:gd name="T79" fmla="*/ 2147483646 h 570"/>
              <a:gd name="T80" fmla="*/ 2147483646 w 618"/>
              <a:gd name="T81" fmla="*/ 2147483646 h 570"/>
              <a:gd name="T82" fmla="*/ 2147483646 w 618"/>
              <a:gd name="T83" fmla="*/ 2147483646 h 5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18"/>
              <a:gd name="T127" fmla="*/ 0 h 570"/>
              <a:gd name="T128" fmla="*/ 618 w 618"/>
              <a:gd name="T129" fmla="*/ 570 h 5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18" h="570">
                <a:moveTo>
                  <a:pt x="0" y="570"/>
                </a:moveTo>
                <a:lnTo>
                  <a:pt x="6" y="570"/>
                </a:lnTo>
                <a:lnTo>
                  <a:pt x="12" y="570"/>
                </a:lnTo>
                <a:lnTo>
                  <a:pt x="18" y="570"/>
                </a:lnTo>
                <a:lnTo>
                  <a:pt x="24" y="570"/>
                </a:lnTo>
                <a:lnTo>
                  <a:pt x="30" y="570"/>
                </a:lnTo>
                <a:lnTo>
                  <a:pt x="36" y="570"/>
                </a:lnTo>
                <a:lnTo>
                  <a:pt x="42" y="570"/>
                </a:lnTo>
                <a:lnTo>
                  <a:pt x="48" y="570"/>
                </a:lnTo>
                <a:lnTo>
                  <a:pt x="54" y="570"/>
                </a:lnTo>
                <a:lnTo>
                  <a:pt x="60" y="570"/>
                </a:lnTo>
                <a:lnTo>
                  <a:pt x="66" y="570"/>
                </a:lnTo>
                <a:lnTo>
                  <a:pt x="72" y="570"/>
                </a:lnTo>
                <a:lnTo>
                  <a:pt x="78" y="570"/>
                </a:lnTo>
                <a:lnTo>
                  <a:pt x="84" y="570"/>
                </a:lnTo>
                <a:lnTo>
                  <a:pt x="90" y="570"/>
                </a:lnTo>
                <a:lnTo>
                  <a:pt x="96" y="570"/>
                </a:lnTo>
                <a:lnTo>
                  <a:pt x="102" y="570"/>
                </a:lnTo>
                <a:lnTo>
                  <a:pt x="108" y="570"/>
                </a:lnTo>
                <a:lnTo>
                  <a:pt x="114" y="570"/>
                </a:lnTo>
                <a:lnTo>
                  <a:pt x="120" y="570"/>
                </a:lnTo>
                <a:lnTo>
                  <a:pt x="126" y="570"/>
                </a:lnTo>
                <a:lnTo>
                  <a:pt x="132" y="570"/>
                </a:lnTo>
                <a:lnTo>
                  <a:pt x="138" y="570"/>
                </a:lnTo>
                <a:lnTo>
                  <a:pt x="144" y="564"/>
                </a:lnTo>
                <a:lnTo>
                  <a:pt x="150" y="564"/>
                </a:lnTo>
                <a:lnTo>
                  <a:pt x="156" y="564"/>
                </a:lnTo>
                <a:lnTo>
                  <a:pt x="162" y="564"/>
                </a:lnTo>
                <a:lnTo>
                  <a:pt x="168" y="564"/>
                </a:lnTo>
                <a:lnTo>
                  <a:pt x="174" y="558"/>
                </a:lnTo>
                <a:lnTo>
                  <a:pt x="180" y="558"/>
                </a:lnTo>
                <a:lnTo>
                  <a:pt x="186" y="552"/>
                </a:lnTo>
                <a:lnTo>
                  <a:pt x="192" y="546"/>
                </a:lnTo>
                <a:lnTo>
                  <a:pt x="198" y="540"/>
                </a:lnTo>
                <a:lnTo>
                  <a:pt x="198" y="534"/>
                </a:lnTo>
                <a:lnTo>
                  <a:pt x="204" y="528"/>
                </a:lnTo>
                <a:lnTo>
                  <a:pt x="204" y="516"/>
                </a:lnTo>
                <a:lnTo>
                  <a:pt x="210" y="504"/>
                </a:lnTo>
                <a:lnTo>
                  <a:pt x="210" y="492"/>
                </a:lnTo>
                <a:lnTo>
                  <a:pt x="216" y="480"/>
                </a:lnTo>
                <a:lnTo>
                  <a:pt x="216" y="462"/>
                </a:lnTo>
                <a:lnTo>
                  <a:pt x="222" y="450"/>
                </a:lnTo>
                <a:lnTo>
                  <a:pt x="222" y="432"/>
                </a:lnTo>
                <a:lnTo>
                  <a:pt x="228" y="414"/>
                </a:lnTo>
                <a:lnTo>
                  <a:pt x="228" y="402"/>
                </a:lnTo>
                <a:lnTo>
                  <a:pt x="234" y="384"/>
                </a:lnTo>
                <a:lnTo>
                  <a:pt x="240" y="372"/>
                </a:lnTo>
                <a:lnTo>
                  <a:pt x="240" y="360"/>
                </a:lnTo>
                <a:lnTo>
                  <a:pt x="246" y="342"/>
                </a:lnTo>
                <a:lnTo>
                  <a:pt x="246" y="324"/>
                </a:lnTo>
                <a:lnTo>
                  <a:pt x="252" y="312"/>
                </a:lnTo>
                <a:lnTo>
                  <a:pt x="252" y="300"/>
                </a:lnTo>
                <a:lnTo>
                  <a:pt x="258" y="288"/>
                </a:lnTo>
                <a:lnTo>
                  <a:pt x="258" y="276"/>
                </a:lnTo>
                <a:lnTo>
                  <a:pt x="264" y="270"/>
                </a:lnTo>
                <a:lnTo>
                  <a:pt x="264" y="264"/>
                </a:lnTo>
                <a:lnTo>
                  <a:pt x="270" y="252"/>
                </a:lnTo>
                <a:lnTo>
                  <a:pt x="270" y="246"/>
                </a:lnTo>
                <a:lnTo>
                  <a:pt x="276" y="240"/>
                </a:lnTo>
                <a:lnTo>
                  <a:pt x="276" y="228"/>
                </a:lnTo>
                <a:lnTo>
                  <a:pt x="282" y="222"/>
                </a:lnTo>
                <a:lnTo>
                  <a:pt x="288" y="216"/>
                </a:lnTo>
                <a:lnTo>
                  <a:pt x="294" y="216"/>
                </a:lnTo>
                <a:lnTo>
                  <a:pt x="300" y="210"/>
                </a:lnTo>
                <a:lnTo>
                  <a:pt x="306" y="210"/>
                </a:lnTo>
                <a:lnTo>
                  <a:pt x="312" y="216"/>
                </a:lnTo>
                <a:lnTo>
                  <a:pt x="318" y="216"/>
                </a:lnTo>
                <a:lnTo>
                  <a:pt x="324" y="216"/>
                </a:lnTo>
                <a:lnTo>
                  <a:pt x="330" y="210"/>
                </a:lnTo>
                <a:lnTo>
                  <a:pt x="336" y="204"/>
                </a:lnTo>
                <a:lnTo>
                  <a:pt x="336" y="198"/>
                </a:lnTo>
                <a:lnTo>
                  <a:pt x="342" y="192"/>
                </a:lnTo>
                <a:lnTo>
                  <a:pt x="342" y="186"/>
                </a:lnTo>
                <a:lnTo>
                  <a:pt x="348" y="174"/>
                </a:lnTo>
                <a:lnTo>
                  <a:pt x="354" y="168"/>
                </a:lnTo>
                <a:lnTo>
                  <a:pt x="366" y="156"/>
                </a:lnTo>
                <a:lnTo>
                  <a:pt x="366" y="150"/>
                </a:lnTo>
                <a:lnTo>
                  <a:pt x="372" y="144"/>
                </a:lnTo>
                <a:lnTo>
                  <a:pt x="378" y="138"/>
                </a:lnTo>
                <a:lnTo>
                  <a:pt x="384" y="138"/>
                </a:lnTo>
                <a:lnTo>
                  <a:pt x="390" y="138"/>
                </a:lnTo>
                <a:lnTo>
                  <a:pt x="402" y="138"/>
                </a:lnTo>
                <a:lnTo>
                  <a:pt x="396" y="138"/>
                </a:lnTo>
                <a:lnTo>
                  <a:pt x="402" y="138"/>
                </a:lnTo>
                <a:lnTo>
                  <a:pt x="408" y="138"/>
                </a:lnTo>
                <a:lnTo>
                  <a:pt x="414" y="144"/>
                </a:lnTo>
                <a:lnTo>
                  <a:pt x="420" y="144"/>
                </a:lnTo>
                <a:lnTo>
                  <a:pt x="426" y="150"/>
                </a:lnTo>
                <a:lnTo>
                  <a:pt x="432" y="150"/>
                </a:lnTo>
                <a:lnTo>
                  <a:pt x="438" y="150"/>
                </a:lnTo>
                <a:lnTo>
                  <a:pt x="444" y="150"/>
                </a:lnTo>
                <a:lnTo>
                  <a:pt x="450" y="144"/>
                </a:lnTo>
                <a:lnTo>
                  <a:pt x="456" y="138"/>
                </a:lnTo>
                <a:lnTo>
                  <a:pt x="456" y="132"/>
                </a:lnTo>
                <a:lnTo>
                  <a:pt x="462" y="126"/>
                </a:lnTo>
                <a:lnTo>
                  <a:pt x="462" y="114"/>
                </a:lnTo>
                <a:lnTo>
                  <a:pt x="468" y="108"/>
                </a:lnTo>
                <a:lnTo>
                  <a:pt x="474" y="102"/>
                </a:lnTo>
                <a:lnTo>
                  <a:pt x="474" y="96"/>
                </a:lnTo>
                <a:lnTo>
                  <a:pt x="480" y="90"/>
                </a:lnTo>
                <a:lnTo>
                  <a:pt x="480" y="84"/>
                </a:lnTo>
                <a:lnTo>
                  <a:pt x="492" y="72"/>
                </a:lnTo>
                <a:lnTo>
                  <a:pt x="486" y="72"/>
                </a:lnTo>
                <a:lnTo>
                  <a:pt x="492" y="72"/>
                </a:lnTo>
                <a:lnTo>
                  <a:pt x="498" y="72"/>
                </a:lnTo>
                <a:lnTo>
                  <a:pt x="504" y="72"/>
                </a:lnTo>
                <a:lnTo>
                  <a:pt x="510" y="72"/>
                </a:lnTo>
                <a:lnTo>
                  <a:pt x="516" y="66"/>
                </a:lnTo>
                <a:lnTo>
                  <a:pt x="522" y="60"/>
                </a:lnTo>
                <a:lnTo>
                  <a:pt x="528" y="54"/>
                </a:lnTo>
                <a:lnTo>
                  <a:pt x="534" y="54"/>
                </a:lnTo>
                <a:lnTo>
                  <a:pt x="540" y="54"/>
                </a:lnTo>
                <a:lnTo>
                  <a:pt x="546" y="54"/>
                </a:lnTo>
                <a:lnTo>
                  <a:pt x="552" y="60"/>
                </a:lnTo>
                <a:lnTo>
                  <a:pt x="558" y="60"/>
                </a:lnTo>
                <a:lnTo>
                  <a:pt x="564" y="60"/>
                </a:lnTo>
                <a:lnTo>
                  <a:pt x="570" y="60"/>
                </a:lnTo>
                <a:lnTo>
                  <a:pt x="576" y="60"/>
                </a:lnTo>
                <a:lnTo>
                  <a:pt x="582" y="54"/>
                </a:lnTo>
                <a:lnTo>
                  <a:pt x="588" y="48"/>
                </a:lnTo>
                <a:lnTo>
                  <a:pt x="594" y="42"/>
                </a:lnTo>
                <a:lnTo>
                  <a:pt x="600" y="36"/>
                </a:lnTo>
                <a:lnTo>
                  <a:pt x="600" y="30"/>
                </a:lnTo>
                <a:lnTo>
                  <a:pt x="606" y="24"/>
                </a:lnTo>
                <a:lnTo>
                  <a:pt x="606" y="18"/>
                </a:lnTo>
                <a:lnTo>
                  <a:pt x="612" y="12"/>
                </a:lnTo>
                <a:lnTo>
                  <a:pt x="612" y="6"/>
                </a:lnTo>
                <a:lnTo>
                  <a:pt x="618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2" name="Freeform 1023"/>
          <p:cNvSpPr>
            <a:spLocks/>
          </p:cNvSpPr>
          <p:nvPr/>
        </p:nvSpPr>
        <p:spPr bwMode="auto">
          <a:xfrm>
            <a:off x="3448050" y="2763838"/>
            <a:ext cx="666750" cy="190500"/>
          </a:xfrm>
          <a:custGeom>
            <a:avLst/>
            <a:gdLst>
              <a:gd name="T0" fmla="*/ 2147483646 w 582"/>
              <a:gd name="T1" fmla="*/ 2147483646 h 120"/>
              <a:gd name="T2" fmla="*/ 2147483646 w 582"/>
              <a:gd name="T3" fmla="*/ 2147483646 h 120"/>
              <a:gd name="T4" fmla="*/ 2147483646 w 582"/>
              <a:gd name="T5" fmla="*/ 2147483646 h 120"/>
              <a:gd name="T6" fmla="*/ 2147483646 w 582"/>
              <a:gd name="T7" fmla="*/ 2147483646 h 120"/>
              <a:gd name="T8" fmla="*/ 2147483646 w 582"/>
              <a:gd name="T9" fmla="*/ 2147483646 h 120"/>
              <a:gd name="T10" fmla="*/ 2147483646 w 582"/>
              <a:gd name="T11" fmla="*/ 2147483646 h 120"/>
              <a:gd name="T12" fmla="*/ 2147483646 w 582"/>
              <a:gd name="T13" fmla="*/ 2147483646 h 120"/>
              <a:gd name="T14" fmla="*/ 2147483646 w 582"/>
              <a:gd name="T15" fmla="*/ 2147483646 h 120"/>
              <a:gd name="T16" fmla="*/ 2147483646 w 582"/>
              <a:gd name="T17" fmla="*/ 2147483646 h 120"/>
              <a:gd name="T18" fmla="*/ 2147483646 w 582"/>
              <a:gd name="T19" fmla="*/ 2147483646 h 120"/>
              <a:gd name="T20" fmla="*/ 2147483646 w 582"/>
              <a:gd name="T21" fmla="*/ 2147483646 h 120"/>
              <a:gd name="T22" fmla="*/ 2147483646 w 582"/>
              <a:gd name="T23" fmla="*/ 2147483646 h 120"/>
              <a:gd name="T24" fmla="*/ 2147483646 w 582"/>
              <a:gd name="T25" fmla="*/ 2147483646 h 120"/>
              <a:gd name="T26" fmla="*/ 2147483646 w 582"/>
              <a:gd name="T27" fmla="*/ 2147483646 h 120"/>
              <a:gd name="T28" fmla="*/ 2147483646 w 582"/>
              <a:gd name="T29" fmla="*/ 2147483646 h 120"/>
              <a:gd name="T30" fmla="*/ 2147483646 w 582"/>
              <a:gd name="T31" fmla="*/ 2147483646 h 120"/>
              <a:gd name="T32" fmla="*/ 2147483646 w 582"/>
              <a:gd name="T33" fmla="*/ 2147483646 h 120"/>
              <a:gd name="T34" fmla="*/ 2147483646 w 582"/>
              <a:gd name="T35" fmla="*/ 2147483646 h 120"/>
              <a:gd name="T36" fmla="*/ 2147483646 w 582"/>
              <a:gd name="T37" fmla="*/ 2147483646 h 120"/>
              <a:gd name="T38" fmla="*/ 2147483646 w 582"/>
              <a:gd name="T39" fmla="*/ 2147483646 h 120"/>
              <a:gd name="T40" fmla="*/ 2147483646 w 582"/>
              <a:gd name="T41" fmla="*/ 2147483646 h 120"/>
              <a:gd name="T42" fmla="*/ 2147483646 w 582"/>
              <a:gd name="T43" fmla="*/ 0 h 120"/>
              <a:gd name="T44" fmla="*/ 2147483646 w 582"/>
              <a:gd name="T45" fmla="*/ 2147483646 h 120"/>
              <a:gd name="T46" fmla="*/ 2147483646 w 582"/>
              <a:gd name="T47" fmla="*/ 2147483646 h 120"/>
              <a:gd name="T48" fmla="*/ 2147483646 w 582"/>
              <a:gd name="T49" fmla="*/ 2147483646 h 120"/>
              <a:gd name="T50" fmla="*/ 2147483646 w 582"/>
              <a:gd name="T51" fmla="*/ 2147483646 h 120"/>
              <a:gd name="T52" fmla="*/ 2147483646 w 582"/>
              <a:gd name="T53" fmla="*/ 2147483646 h 120"/>
              <a:gd name="T54" fmla="*/ 2147483646 w 582"/>
              <a:gd name="T55" fmla="*/ 2147483646 h 120"/>
              <a:gd name="T56" fmla="*/ 2147483646 w 582"/>
              <a:gd name="T57" fmla="*/ 2147483646 h 120"/>
              <a:gd name="T58" fmla="*/ 2147483646 w 582"/>
              <a:gd name="T59" fmla="*/ 2147483646 h 120"/>
              <a:gd name="T60" fmla="*/ 2147483646 w 582"/>
              <a:gd name="T61" fmla="*/ 2147483646 h 120"/>
              <a:gd name="T62" fmla="*/ 2147483646 w 582"/>
              <a:gd name="T63" fmla="*/ 2147483646 h 120"/>
              <a:gd name="T64" fmla="*/ 2147483646 w 582"/>
              <a:gd name="T65" fmla="*/ 0 h 120"/>
              <a:gd name="T66" fmla="*/ 2147483646 w 582"/>
              <a:gd name="T67" fmla="*/ 2147483646 h 120"/>
              <a:gd name="T68" fmla="*/ 2147483646 w 582"/>
              <a:gd name="T69" fmla="*/ 2147483646 h 120"/>
              <a:gd name="T70" fmla="*/ 2147483646 w 582"/>
              <a:gd name="T71" fmla="*/ 2147483646 h 120"/>
              <a:gd name="T72" fmla="*/ 2147483646 w 582"/>
              <a:gd name="T73" fmla="*/ 2147483646 h 120"/>
              <a:gd name="T74" fmla="*/ 2147483646 w 582"/>
              <a:gd name="T75" fmla="*/ 2147483646 h 120"/>
              <a:gd name="T76" fmla="*/ 2147483646 w 582"/>
              <a:gd name="T77" fmla="*/ 2147483646 h 120"/>
              <a:gd name="T78" fmla="*/ 2147483646 w 582"/>
              <a:gd name="T79" fmla="*/ 2147483646 h 120"/>
              <a:gd name="T80" fmla="*/ 2147483646 w 582"/>
              <a:gd name="T81" fmla="*/ 2147483646 h 120"/>
              <a:gd name="T82" fmla="*/ 2147483646 w 582"/>
              <a:gd name="T83" fmla="*/ 2147483646 h 12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82"/>
              <a:gd name="T127" fmla="*/ 0 h 120"/>
              <a:gd name="T128" fmla="*/ 582 w 582"/>
              <a:gd name="T129" fmla="*/ 120 h 12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82" h="120">
                <a:moveTo>
                  <a:pt x="0" y="60"/>
                </a:moveTo>
                <a:lnTo>
                  <a:pt x="6" y="54"/>
                </a:lnTo>
                <a:lnTo>
                  <a:pt x="12" y="54"/>
                </a:lnTo>
                <a:lnTo>
                  <a:pt x="18" y="60"/>
                </a:lnTo>
                <a:lnTo>
                  <a:pt x="18" y="66"/>
                </a:lnTo>
                <a:lnTo>
                  <a:pt x="24" y="72"/>
                </a:lnTo>
                <a:lnTo>
                  <a:pt x="24" y="78"/>
                </a:lnTo>
                <a:lnTo>
                  <a:pt x="30" y="84"/>
                </a:lnTo>
                <a:lnTo>
                  <a:pt x="42" y="96"/>
                </a:lnTo>
                <a:lnTo>
                  <a:pt x="36" y="96"/>
                </a:lnTo>
                <a:lnTo>
                  <a:pt x="42" y="96"/>
                </a:lnTo>
                <a:lnTo>
                  <a:pt x="48" y="102"/>
                </a:lnTo>
                <a:lnTo>
                  <a:pt x="54" y="102"/>
                </a:lnTo>
                <a:lnTo>
                  <a:pt x="60" y="102"/>
                </a:lnTo>
                <a:lnTo>
                  <a:pt x="66" y="96"/>
                </a:lnTo>
                <a:lnTo>
                  <a:pt x="72" y="102"/>
                </a:lnTo>
                <a:lnTo>
                  <a:pt x="78" y="102"/>
                </a:lnTo>
                <a:lnTo>
                  <a:pt x="84" y="102"/>
                </a:lnTo>
                <a:lnTo>
                  <a:pt x="90" y="102"/>
                </a:lnTo>
                <a:lnTo>
                  <a:pt x="96" y="96"/>
                </a:lnTo>
                <a:lnTo>
                  <a:pt x="102" y="96"/>
                </a:lnTo>
                <a:lnTo>
                  <a:pt x="108" y="90"/>
                </a:lnTo>
                <a:lnTo>
                  <a:pt x="114" y="84"/>
                </a:lnTo>
                <a:lnTo>
                  <a:pt x="120" y="78"/>
                </a:lnTo>
                <a:lnTo>
                  <a:pt x="120" y="72"/>
                </a:lnTo>
                <a:lnTo>
                  <a:pt x="126" y="66"/>
                </a:lnTo>
                <a:lnTo>
                  <a:pt x="126" y="54"/>
                </a:lnTo>
                <a:lnTo>
                  <a:pt x="132" y="48"/>
                </a:lnTo>
                <a:lnTo>
                  <a:pt x="132" y="42"/>
                </a:lnTo>
                <a:lnTo>
                  <a:pt x="138" y="36"/>
                </a:lnTo>
                <a:lnTo>
                  <a:pt x="138" y="24"/>
                </a:lnTo>
                <a:lnTo>
                  <a:pt x="144" y="18"/>
                </a:lnTo>
                <a:lnTo>
                  <a:pt x="150" y="12"/>
                </a:lnTo>
                <a:lnTo>
                  <a:pt x="156" y="12"/>
                </a:lnTo>
                <a:lnTo>
                  <a:pt x="162" y="18"/>
                </a:lnTo>
                <a:lnTo>
                  <a:pt x="168" y="24"/>
                </a:lnTo>
                <a:lnTo>
                  <a:pt x="174" y="36"/>
                </a:lnTo>
                <a:lnTo>
                  <a:pt x="174" y="42"/>
                </a:lnTo>
                <a:lnTo>
                  <a:pt x="180" y="48"/>
                </a:lnTo>
                <a:lnTo>
                  <a:pt x="180" y="54"/>
                </a:lnTo>
                <a:lnTo>
                  <a:pt x="192" y="66"/>
                </a:lnTo>
                <a:lnTo>
                  <a:pt x="186" y="66"/>
                </a:lnTo>
                <a:lnTo>
                  <a:pt x="192" y="66"/>
                </a:lnTo>
                <a:lnTo>
                  <a:pt x="198" y="72"/>
                </a:lnTo>
                <a:lnTo>
                  <a:pt x="204" y="72"/>
                </a:lnTo>
                <a:lnTo>
                  <a:pt x="210" y="72"/>
                </a:lnTo>
                <a:lnTo>
                  <a:pt x="216" y="78"/>
                </a:lnTo>
                <a:lnTo>
                  <a:pt x="222" y="78"/>
                </a:lnTo>
                <a:lnTo>
                  <a:pt x="228" y="84"/>
                </a:lnTo>
                <a:lnTo>
                  <a:pt x="234" y="84"/>
                </a:lnTo>
                <a:lnTo>
                  <a:pt x="240" y="90"/>
                </a:lnTo>
                <a:lnTo>
                  <a:pt x="246" y="84"/>
                </a:lnTo>
                <a:lnTo>
                  <a:pt x="252" y="84"/>
                </a:lnTo>
                <a:lnTo>
                  <a:pt x="258" y="78"/>
                </a:lnTo>
                <a:lnTo>
                  <a:pt x="264" y="72"/>
                </a:lnTo>
                <a:lnTo>
                  <a:pt x="270" y="66"/>
                </a:lnTo>
                <a:lnTo>
                  <a:pt x="270" y="60"/>
                </a:lnTo>
                <a:lnTo>
                  <a:pt x="276" y="54"/>
                </a:lnTo>
                <a:lnTo>
                  <a:pt x="276" y="42"/>
                </a:lnTo>
                <a:lnTo>
                  <a:pt x="282" y="36"/>
                </a:lnTo>
                <a:lnTo>
                  <a:pt x="282" y="30"/>
                </a:lnTo>
                <a:lnTo>
                  <a:pt x="288" y="24"/>
                </a:lnTo>
                <a:lnTo>
                  <a:pt x="288" y="12"/>
                </a:lnTo>
                <a:lnTo>
                  <a:pt x="294" y="6"/>
                </a:lnTo>
                <a:lnTo>
                  <a:pt x="300" y="0"/>
                </a:lnTo>
                <a:lnTo>
                  <a:pt x="306" y="0"/>
                </a:lnTo>
                <a:lnTo>
                  <a:pt x="312" y="6"/>
                </a:lnTo>
                <a:lnTo>
                  <a:pt x="312" y="12"/>
                </a:lnTo>
                <a:lnTo>
                  <a:pt x="318" y="18"/>
                </a:lnTo>
                <a:lnTo>
                  <a:pt x="318" y="24"/>
                </a:lnTo>
                <a:lnTo>
                  <a:pt x="324" y="30"/>
                </a:lnTo>
                <a:lnTo>
                  <a:pt x="330" y="36"/>
                </a:lnTo>
                <a:lnTo>
                  <a:pt x="336" y="42"/>
                </a:lnTo>
                <a:lnTo>
                  <a:pt x="342" y="48"/>
                </a:lnTo>
                <a:lnTo>
                  <a:pt x="348" y="54"/>
                </a:lnTo>
                <a:lnTo>
                  <a:pt x="354" y="60"/>
                </a:lnTo>
                <a:lnTo>
                  <a:pt x="360" y="66"/>
                </a:lnTo>
                <a:lnTo>
                  <a:pt x="366" y="72"/>
                </a:lnTo>
                <a:lnTo>
                  <a:pt x="372" y="78"/>
                </a:lnTo>
                <a:lnTo>
                  <a:pt x="378" y="84"/>
                </a:lnTo>
                <a:lnTo>
                  <a:pt x="384" y="90"/>
                </a:lnTo>
                <a:lnTo>
                  <a:pt x="390" y="90"/>
                </a:lnTo>
                <a:lnTo>
                  <a:pt x="396" y="90"/>
                </a:lnTo>
                <a:lnTo>
                  <a:pt x="402" y="84"/>
                </a:lnTo>
                <a:lnTo>
                  <a:pt x="408" y="78"/>
                </a:lnTo>
                <a:lnTo>
                  <a:pt x="408" y="72"/>
                </a:lnTo>
                <a:lnTo>
                  <a:pt x="414" y="66"/>
                </a:lnTo>
                <a:lnTo>
                  <a:pt x="414" y="60"/>
                </a:lnTo>
                <a:lnTo>
                  <a:pt x="420" y="54"/>
                </a:lnTo>
                <a:lnTo>
                  <a:pt x="420" y="48"/>
                </a:lnTo>
                <a:lnTo>
                  <a:pt x="426" y="42"/>
                </a:lnTo>
                <a:lnTo>
                  <a:pt x="426" y="30"/>
                </a:lnTo>
                <a:lnTo>
                  <a:pt x="432" y="24"/>
                </a:lnTo>
                <a:lnTo>
                  <a:pt x="432" y="18"/>
                </a:lnTo>
                <a:lnTo>
                  <a:pt x="438" y="12"/>
                </a:lnTo>
                <a:lnTo>
                  <a:pt x="438" y="6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6"/>
                </a:lnTo>
                <a:lnTo>
                  <a:pt x="462" y="12"/>
                </a:lnTo>
                <a:lnTo>
                  <a:pt x="468" y="18"/>
                </a:lnTo>
                <a:lnTo>
                  <a:pt x="468" y="24"/>
                </a:lnTo>
                <a:lnTo>
                  <a:pt x="474" y="30"/>
                </a:lnTo>
                <a:lnTo>
                  <a:pt x="474" y="42"/>
                </a:lnTo>
                <a:lnTo>
                  <a:pt x="480" y="42"/>
                </a:lnTo>
                <a:lnTo>
                  <a:pt x="480" y="54"/>
                </a:lnTo>
                <a:lnTo>
                  <a:pt x="486" y="60"/>
                </a:lnTo>
                <a:lnTo>
                  <a:pt x="492" y="66"/>
                </a:lnTo>
                <a:lnTo>
                  <a:pt x="498" y="72"/>
                </a:lnTo>
                <a:lnTo>
                  <a:pt x="504" y="78"/>
                </a:lnTo>
                <a:lnTo>
                  <a:pt x="510" y="84"/>
                </a:lnTo>
                <a:lnTo>
                  <a:pt x="516" y="90"/>
                </a:lnTo>
                <a:lnTo>
                  <a:pt x="528" y="102"/>
                </a:lnTo>
                <a:lnTo>
                  <a:pt x="528" y="108"/>
                </a:lnTo>
                <a:lnTo>
                  <a:pt x="540" y="120"/>
                </a:lnTo>
                <a:lnTo>
                  <a:pt x="534" y="120"/>
                </a:lnTo>
                <a:lnTo>
                  <a:pt x="540" y="120"/>
                </a:lnTo>
                <a:lnTo>
                  <a:pt x="546" y="120"/>
                </a:lnTo>
                <a:lnTo>
                  <a:pt x="552" y="114"/>
                </a:lnTo>
                <a:lnTo>
                  <a:pt x="558" y="108"/>
                </a:lnTo>
                <a:lnTo>
                  <a:pt x="564" y="102"/>
                </a:lnTo>
                <a:lnTo>
                  <a:pt x="564" y="96"/>
                </a:lnTo>
                <a:lnTo>
                  <a:pt x="570" y="90"/>
                </a:lnTo>
                <a:lnTo>
                  <a:pt x="570" y="78"/>
                </a:lnTo>
                <a:lnTo>
                  <a:pt x="576" y="72"/>
                </a:lnTo>
                <a:lnTo>
                  <a:pt x="576" y="60"/>
                </a:lnTo>
                <a:lnTo>
                  <a:pt x="582" y="4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3" name="Freeform 1024"/>
          <p:cNvSpPr>
            <a:spLocks/>
          </p:cNvSpPr>
          <p:nvPr/>
        </p:nvSpPr>
        <p:spPr bwMode="auto">
          <a:xfrm>
            <a:off x="4114800" y="2820988"/>
            <a:ext cx="6350" cy="19050"/>
          </a:xfrm>
          <a:custGeom>
            <a:avLst/>
            <a:gdLst>
              <a:gd name="T0" fmla="*/ 0 w 6"/>
              <a:gd name="T1" fmla="*/ 2147483646 h 12"/>
              <a:gd name="T2" fmla="*/ 0 w 6"/>
              <a:gd name="T3" fmla="*/ 2147483646 h 12"/>
              <a:gd name="T4" fmla="*/ 2147483646 w 6"/>
              <a:gd name="T5" fmla="*/ 0 h 12"/>
              <a:gd name="T6" fmla="*/ 0 60000 65536"/>
              <a:gd name="T7" fmla="*/ 0 60000 65536"/>
              <a:gd name="T8" fmla="*/ 0 60000 65536"/>
              <a:gd name="T9" fmla="*/ 0 w 6"/>
              <a:gd name="T10" fmla="*/ 0 h 12"/>
              <a:gd name="T11" fmla="*/ 6 w 6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12">
                <a:moveTo>
                  <a:pt x="0" y="12"/>
                </a:moveTo>
                <a:lnTo>
                  <a:pt x="0" y="6"/>
                </a:lnTo>
                <a:lnTo>
                  <a:pt x="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4" name="Freeform 1025"/>
          <p:cNvSpPr>
            <a:spLocks/>
          </p:cNvSpPr>
          <p:nvPr/>
        </p:nvSpPr>
        <p:spPr bwMode="auto">
          <a:xfrm>
            <a:off x="2741613" y="2973388"/>
            <a:ext cx="720725" cy="742950"/>
          </a:xfrm>
          <a:custGeom>
            <a:avLst/>
            <a:gdLst>
              <a:gd name="T0" fmla="*/ 2147483646 w 630"/>
              <a:gd name="T1" fmla="*/ 2147483646 h 468"/>
              <a:gd name="T2" fmla="*/ 2147483646 w 630"/>
              <a:gd name="T3" fmla="*/ 2147483646 h 468"/>
              <a:gd name="T4" fmla="*/ 2147483646 w 630"/>
              <a:gd name="T5" fmla="*/ 2147483646 h 468"/>
              <a:gd name="T6" fmla="*/ 2147483646 w 630"/>
              <a:gd name="T7" fmla="*/ 2147483646 h 468"/>
              <a:gd name="T8" fmla="*/ 2147483646 w 630"/>
              <a:gd name="T9" fmla="*/ 2147483646 h 468"/>
              <a:gd name="T10" fmla="*/ 2147483646 w 630"/>
              <a:gd name="T11" fmla="*/ 2147483646 h 468"/>
              <a:gd name="T12" fmla="*/ 2147483646 w 630"/>
              <a:gd name="T13" fmla="*/ 2147483646 h 468"/>
              <a:gd name="T14" fmla="*/ 2147483646 w 630"/>
              <a:gd name="T15" fmla="*/ 2147483646 h 468"/>
              <a:gd name="T16" fmla="*/ 2147483646 w 630"/>
              <a:gd name="T17" fmla="*/ 2147483646 h 468"/>
              <a:gd name="T18" fmla="*/ 2147483646 w 630"/>
              <a:gd name="T19" fmla="*/ 2147483646 h 468"/>
              <a:gd name="T20" fmla="*/ 2147483646 w 630"/>
              <a:gd name="T21" fmla="*/ 2147483646 h 468"/>
              <a:gd name="T22" fmla="*/ 2147483646 w 630"/>
              <a:gd name="T23" fmla="*/ 2147483646 h 468"/>
              <a:gd name="T24" fmla="*/ 2147483646 w 630"/>
              <a:gd name="T25" fmla="*/ 2147483646 h 468"/>
              <a:gd name="T26" fmla="*/ 2147483646 w 630"/>
              <a:gd name="T27" fmla="*/ 2147483646 h 468"/>
              <a:gd name="T28" fmla="*/ 2147483646 w 630"/>
              <a:gd name="T29" fmla="*/ 2147483646 h 468"/>
              <a:gd name="T30" fmla="*/ 2147483646 w 630"/>
              <a:gd name="T31" fmla="*/ 2147483646 h 468"/>
              <a:gd name="T32" fmla="*/ 2147483646 w 630"/>
              <a:gd name="T33" fmla="*/ 2147483646 h 468"/>
              <a:gd name="T34" fmla="*/ 2147483646 w 630"/>
              <a:gd name="T35" fmla="*/ 2147483646 h 468"/>
              <a:gd name="T36" fmla="*/ 2147483646 w 630"/>
              <a:gd name="T37" fmla="*/ 2147483646 h 468"/>
              <a:gd name="T38" fmla="*/ 2147483646 w 630"/>
              <a:gd name="T39" fmla="*/ 2147483646 h 468"/>
              <a:gd name="T40" fmla="*/ 2147483646 w 630"/>
              <a:gd name="T41" fmla="*/ 2147483646 h 468"/>
              <a:gd name="T42" fmla="*/ 2147483646 w 630"/>
              <a:gd name="T43" fmla="*/ 2147483646 h 468"/>
              <a:gd name="T44" fmla="*/ 2147483646 w 630"/>
              <a:gd name="T45" fmla="*/ 2147483646 h 468"/>
              <a:gd name="T46" fmla="*/ 2147483646 w 630"/>
              <a:gd name="T47" fmla="*/ 2147483646 h 468"/>
              <a:gd name="T48" fmla="*/ 2147483646 w 630"/>
              <a:gd name="T49" fmla="*/ 2147483646 h 468"/>
              <a:gd name="T50" fmla="*/ 2147483646 w 630"/>
              <a:gd name="T51" fmla="*/ 2147483646 h 468"/>
              <a:gd name="T52" fmla="*/ 2147483646 w 630"/>
              <a:gd name="T53" fmla="*/ 2147483646 h 468"/>
              <a:gd name="T54" fmla="*/ 2147483646 w 630"/>
              <a:gd name="T55" fmla="*/ 2147483646 h 468"/>
              <a:gd name="T56" fmla="*/ 2147483646 w 630"/>
              <a:gd name="T57" fmla="*/ 2147483646 h 468"/>
              <a:gd name="T58" fmla="*/ 2147483646 w 630"/>
              <a:gd name="T59" fmla="*/ 2147483646 h 468"/>
              <a:gd name="T60" fmla="*/ 2147483646 w 630"/>
              <a:gd name="T61" fmla="*/ 2147483646 h 468"/>
              <a:gd name="T62" fmla="*/ 2147483646 w 630"/>
              <a:gd name="T63" fmla="*/ 2147483646 h 468"/>
              <a:gd name="T64" fmla="*/ 2147483646 w 630"/>
              <a:gd name="T65" fmla="*/ 2147483646 h 468"/>
              <a:gd name="T66" fmla="*/ 2147483646 w 630"/>
              <a:gd name="T67" fmla="*/ 2147483646 h 468"/>
              <a:gd name="T68" fmla="*/ 2147483646 w 630"/>
              <a:gd name="T69" fmla="*/ 2147483646 h 468"/>
              <a:gd name="T70" fmla="*/ 2147483646 w 630"/>
              <a:gd name="T71" fmla="*/ 2147483646 h 468"/>
              <a:gd name="T72" fmla="*/ 2147483646 w 630"/>
              <a:gd name="T73" fmla="*/ 2147483646 h 468"/>
              <a:gd name="T74" fmla="*/ 2147483646 w 630"/>
              <a:gd name="T75" fmla="*/ 2147483646 h 468"/>
              <a:gd name="T76" fmla="*/ 2147483646 w 630"/>
              <a:gd name="T77" fmla="*/ 2147483646 h 468"/>
              <a:gd name="T78" fmla="*/ 2147483646 w 630"/>
              <a:gd name="T79" fmla="*/ 2147483646 h 468"/>
              <a:gd name="T80" fmla="*/ 2147483646 w 630"/>
              <a:gd name="T81" fmla="*/ 2147483646 h 468"/>
              <a:gd name="T82" fmla="*/ 2147483646 w 630"/>
              <a:gd name="T83" fmla="*/ 2147483646 h 46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30"/>
              <a:gd name="T127" fmla="*/ 0 h 468"/>
              <a:gd name="T128" fmla="*/ 630 w 630"/>
              <a:gd name="T129" fmla="*/ 468 h 46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30" h="468">
                <a:moveTo>
                  <a:pt x="6" y="468"/>
                </a:moveTo>
                <a:lnTo>
                  <a:pt x="0" y="468"/>
                </a:lnTo>
                <a:lnTo>
                  <a:pt x="6" y="462"/>
                </a:lnTo>
                <a:lnTo>
                  <a:pt x="12" y="468"/>
                </a:lnTo>
                <a:lnTo>
                  <a:pt x="18" y="468"/>
                </a:lnTo>
                <a:lnTo>
                  <a:pt x="24" y="462"/>
                </a:lnTo>
                <a:lnTo>
                  <a:pt x="36" y="462"/>
                </a:lnTo>
                <a:lnTo>
                  <a:pt x="30" y="462"/>
                </a:lnTo>
                <a:lnTo>
                  <a:pt x="36" y="468"/>
                </a:lnTo>
                <a:lnTo>
                  <a:pt x="42" y="462"/>
                </a:lnTo>
                <a:lnTo>
                  <a:pt x="48" y="462"/>
                </a:lnTo>
                <a:lnTo>
                  <a:pt x="54" y="462"/>
                </a:lnTo>
                <a:lnTo>
                  <a:pt x="66" y="462"/>
                </a:lnTo>
                <a:lnTo>
                  <a:pt x="60" y="462"/>
                </a:lnTo>
                <a:lnTo>
                  <a:pt x="66" y="462"/>
                </a:lnTo>
                <a:lnTo>
                  <a:pt x="72" y="468"/>
                </a:lnTo>
                <a:lnTo>
                  <a:pt x="78" y="468"/>
                </a:lnTo>
                <a:lnTo>
                  <a:pt x="84" y="462"/>
                </a:lnTo>
                <a:lnTo>
                  <a:pt x="90" y="462"/>
                </a:lnTo>
                <a:lnTo>
                  <a:pt x="96" y="462"/>
                </a:lnTo>
                <a:lnTo>
                  <a:pt x="102" y="468"/>
                </a:lnTo>
                <a:lnTo>
                  <a:pt x="108" y="462"/>
                </a:lnTo>
                <a:lnTo>
                  <a:pt x="114" y="468"/>
                </a:lnTo>
                <a:lnTo>
                  <a:pt x="120" y="468"/>
                </a:lnTo>
                <a:lnTo>
                  <a:pt x="126" y="468"/>
                </a:lnTo>
                <a:lnTo>
                  <a:pt x="132" y="462"/>
                </a:lnTo>
                <a:lnTo>
                  <a:pt x="138" y="468"/>
                </a:lnTo>
                <a:lnTo>
                  <a:pt x="150" y="468"/>
                </a:lnTo>
                <a:lnTo>
                  <a:pt x="144" y="468"/>
                </a:lnTo>
                <a:lnTo>
                  <a:pt x="150" y="468"/>
                </a:lnTo>
                <a:lnTo>
                  <a:pt x="156" y="462"/>
                </a:lnTo>
                <a:lnTo>
                  <a:pt x="162" y="462"/>
                </a:lnTo>
                <a:lnTo>
                  <a:pt x="168" y="462"/>
                </a:lnTo>
                <a:lnTo>
                  <a:pt x="174" y="462"/>
                </a:lnTo>
                <a:lnTo>
                  <a:pt x="180" y="462"/>
                </a:lnTo>
                <a:lnTo>
                  <a:pt x="186" y="456"/>
                </a:lnTo>
                <a:lnTo>
                  <a:pt x="198" y="456"/>
                </a:lnTo>
                <a:lnTo>
                  <a:pt x="192" y="456"/>
                </a:lnTo>
                <a:lnTo>
                  <a:pt x="198" y="456"/>
                </a:lnTo>
                <a:lnTo>
                  <a:pt x="204" y="450"/>
                </a:lnTo>
                <a:lnTo>
                  <a:pt x="210" y="444"/>
                </a:lnTo>
                <a:lnTo>
                  <a:pt x="210" y="438"/>
                </a:lnTo>
                <a:lnTo>
                  <a:pt x="216" y="432"/>
                </a:lnTo>
                <a:lnTo>
                  <a:pt x="222" y="426"/>
                </a:lnTo>
                <a:lnTo>
                  <a:pt x="222" y="414"/>
                </a:lnTo>
                <a:lnTo>
                  <a:pt x="228" y="408"/>
                </a:lnTo>
                <a:lnTo>
                  <a:pt x="228" y="402"/>
                </a:lnTo>
                <a:lnTo>
                  <a:pt x="234" y="390"/>
                </a:lnTo>
                <a:lnTo>
                  <a:pt x="240" y="384"/>
                </a:lnTo>
                <a:lnTo>
                  <a:pt x="240" y="378"/>
                </a:lnTo>
                <a:lnTo>
                  <a:pt x="246" y="366"/>
                </a:lnTo>
                <a:lnTo>
                  <a:pt x="246" y="360"/>
                </a:lnTo>
                <a:lnTo>
                  <a:pt x="252" y="348"/>
                </a:lnTo>
                <a:lnTo>
                  <a:pt x="252" y="342"/>
                </a:lnTo>
                <a:lnTo>
                  <a:pt x="258" y="336"/>
                </a:lnTo>
                <a:lnTo>
                  <a:pt x="258" y="330"/>
                </a:lnTo>
                <a:lnTo>
                  <a:pt x="264" y="324"/>
                </a:lnTo>
                <a:lnTo>
                  <a:pt x="270" y="318"/>
                </a:lnTo>
                <a:lnTo>
                  <a:pt x="270" y="312"/>
                </a:lnTo>
                <a:lnTo>
                  <a:pt x="276" y="306"/>
                </a:lnTo>
                <a:lnTo>
                  <a:pt x="276" y="300"/>
                </a:lnTo>
                <a:lnTo>
                  <a:pt x="282" y="294"/>
                </a:lnTo>
                <a:lnTo>
                  <a:pt x="282" y="288"/>
                </a:lnTo>
                <a:lnTo>
                  <a:pt x="288" y="282"/>
                </a:lnTo>
                <a:lnTo>
                  <a:pt x="288" y="276"/>
                </a:lnTo>
                <a:lnTo>
                  <a:pt x="294" y="270"/>
                </a:lnTo>
                <a:lnTo>
                  <a:pt x="300" y="258"/>
                </a:lnTo>
                <a:lnTo>
                  <a:pt x="300" y="252"/>
                </a:lnTo>
                <a:lnTo>
                  <a:pt x="306" y="246"/>
                </a:lnTo>
                <a:lnTo>
                  <a:pt x="306" y="240"/>
                </a:lnTo>
                <a:lnTo>
                  <a:pt x="312" y="228"/>
                </a:lnTo>
                <a:lnTo>
                  <a:pt x="312" y="222"/>
                </a:lnTo>
                <a:lnTo>
                  <a:pt x="318" y="216"/>
                </a:lnTo>
                <a:lnTo>
                  <a:pt x="318" y="210"/>
                </a:lnTo>
                <a:lnTo>
                  <a:pt x="324" y="204"/>
                </a:lnTo>
                <a:lnTo>
                  <a:pt x="324" y="198"/>
                </a:lnTo>
                <a:lnTo>
                  <a:pt x="330" y="192"/>
                </a:lnTo>
                <a:lnTo>
                  <a:pt x="330" y="186"/>
                </a:lnTo>
                <a:lnTo>
                  <a:pt x="342" y="174"/>
                </a:lnTo>
                <a:lnTo>
                  <a:pt x="342" y="168"/>
                </a:lnTo>
                <a:lnTo>
                  <a:pt x="348" y="168"/>
                </a:lnTo>
                <a:lnTo>
                  <a:pt x="354" y="162"/>
                </a:lnTo>
                <a:lnTo>
                  <a:pt x="360" y="156"/>
                </a:lnTo>
                <a:lnTo>
                  <a:pt x="366" y="150"/>
                </a:lnTo>
                <a:lnTo>
                  <a:pt x="372" y="144"/>
                </a:lnTo>
                <a:lnTo>
                  <a:pt x="378" y="138"/>
                </a:lnTo>
                <a:lnTo>
                  <a:pt x="384" y="132"/>
                </a:lnTo>
                <a:lnTo>
                  <a:pt x="390" y="126"/>
                </a:lnTo>
                <a:lnTo>
                  <a:pt x="396" y="126"/>
                </a:lnTo>
                <a:lnTo>
                  <a:pt x="402" y="120"/>
                </a:lnTo>
                <a:lnTo>
                  <a:pt x="408" y="114"/>
                </a:lnTo>
                <a:lnTo>
                  <a:pt x="414" y="114"/>
                </a:lnTo>
                <a:lnTo>
                  <a:pt x="420" y="108"/>
                </a:lnTo>
                <a:lnTo>
                  <a:pt x="426" y="102"/>
                </a:lnTo>
                <a:lnTo>
                  <a:pt x="432" y="96"/>
                </a:lnTo>
                <a:lnTo>
                  <a:pt x="438" y="90"/>
                </a:lnTo>
                <a:lnTo>
                  <a:pt x="444" y="90"/>
                </a:lnTo>
                <a:lnTo>
                  <a:pt x="450" y="84"/>
                </a:lnTo>
                <a:lnTo>
                  <a:pt x="456" y="78"/>
                </a:lnTo>
                <a:lnTo>
                  <a:pt x="462" y="72"/>
                </a:lnTo>
                <a:lnTo>
                  <a:pt x="468" y="66"/>
                </a:lnTo>
                <a:lnTo>
                  <a:pt x="474" y="60"/>
                </a:lnTo>
                <a:lnTo>
                  <a:pt x="480" y="60"/>
                </a:lnTo>
                <a:lnTo>
                  <a:pt x="492" y="48"/>
                </a:lnTo>
                <a:lnTo>
                  <a:pt x="492" y="42"/>
                </a:lnTo>
                <a:lnTo>
                  <a:pt x="498" y="42"/>
                </a:lnTo>
                <a:lnTo>
                  <a:pt x="504" y="36"/>
                </a:lnTo>
                <a:lnTo>
                  <a:pt x="510" y="30"/>
                </a:lnTo>
                <a:lnTo>
                  <a:pt x="516" y="30"/>
                </a:lnTo>
                <a:lnTo>
                  <a:pt x="522" y="24"/>
                </a:lnTo>
                <a:lnTo>
                  <a:pt x="528" y="24"/>
                </a:lnTo>
                <a:lnTo>
                  <a:pt x="534" y="18"/>
                </a:lnTo>
                <a:lnTo>
                  <a:pt x="540" y="18"/>
                </a:lnTo>
                <a:lnTo>
                  <a:pt x="546" y="18"/>
                </a:lnTo>
                <a:lnTo>
                  <a:pt x="552" y="12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0"/>
                </a:lnTo>
                <a:lnTo>
                  <a:pt x="63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5" name="Freeform 1026"/>
          <p:cNvSpPr>
            <a:spLocks/>
          </p:cNvSpPr>
          <p:nvPr/>
        </p:nvSpPr>
        <p:spPr bwMode="auto">
          <a:xfrm>
            <a:off x="3462338" y="2859088"/>
            <a:ext cx="658812" cy="114300"/>
          </a:xfrm>
          <a:custGeom>
            <a:avLst/>
            <a:gdLst>
              <a:gd name="T0" fmla="*/ 2147483646 w 576"/>
              <a:gd name="T1" fmla="*/ 2147483646 h 72"/>
              <a:gd name="T2" fmla="*/ 2147483646 w 576"/>
              <a:gd name="T3" fmla="*/ 2147483646 h 72"/>
              <a:gd name="T4" fmla="*/ 2147483646 w 576"/>
              <a:gd name="T5" fmla="*/ 2147483646 h 72"/>
              <a:gd name="T6" fmla="*/ 2147483646 w 576"/>
              <a:gd name="T7" fmla="*/ 2147483646 h 72"/>
              <a:gd name="T8" fmla="*/ 2147483646 w 576"/>
              <a:gd name="T9" fmla="*/ 2147483646 h 72"/>
              <a:gd name="T10" fmla="*/ 2147483646 w 576"/>
              <a:gd name="T11" fmla="*/ 2147483646 h 72"/>
              <a:gd name="T12" fmla="*/ 2147483646 w 576"/>
              <a:gd name="T13" fmla="*/ 2147483646 h 72"/>
              <a:gd name="T14" fmla="*/ 2147483646 w 576"/>
              <a:gd name="T15" fmla="*/ 2147483646 h 72"/>
              <a:gd name="T16" fmla="*/ 2147483646 w 576"/>
              <a:gd name="T17" fmla="*/ 2147483646 h 72"/>
              <a:gd name="T18" fmla="*/ 2147483646 w 576"/>
              <a:gd name="T19" fmla="*/ 2147483646 h 72"/>
              <a:gd name="T20" fmla="*/ 2147483646 w 576"/>
              <a:gd name="T21" fmla="*/ 2147483646 h 72"/>
              <a:gd name="T22" fmla="*/ 2147483646 w 576"/>
              <a:gd name="T23" fmla="*/ 2147483646 h 72"/>
              <a:gd name="T24" fmla="*/ 2147483646 w 576"/>
              <a:gd name="T25" fmla="*/ 2147483646 h 72"/>
              <a:gd name="T26" fmla="*/ 2147483646 w 576"/>
              <a:gd name="T27" fmla="*/ 2147483646 h 72"/>
              <a:gd name="T28" fmla="*/ 2147483646 w 576"/>
              <a:gd name="T29" fmla="*/ 2147483646 h 72"/>
              <a:gd name="T30" fmla="*/ 2147483646 w 576"/>
              <a:gd name="T31" fmla="*/ 2147483646 h 72"/>
              <a:gd name="T32" fmla="*/ 2147483646 w 576"/>
              <a:gd name="T33" fmla="*/ 2147483646 h 72"/>
              <a:gd name="T34" fmla="*/ 2147483646 w 576"/>
              <a:gd name="T35" fmla="*/ 2147483646 h 72"/>
              <a:gd name="T36" fmla="*/ 2147483646 w 576"/>
              <a:gd name="T37" fmla="*/ 2147483646 h 72"/>
              <a:gd name="T38" fmla="*/ 2147483646 w 576"/>
              <a:gd name="T39" fmla="*/ 2147483646 h 72"/>
              <a:gd name="T40" fmla="*/ 2147483646 w 576"/>
              <a:gd name="T41" fmla="*/ 2147483646 h 72"/>
              <a:gd name="T42" fmla="*/ 2147483646 w 576"/>
              <a:gd name="T43" fmla="*/ 2147483646 h 72"/>
              <a:gd name="T44" fmla="*/ 2147483646 w 576"/>
              <a:gd name="T45" fmla="*/ 2147483646 h 72"/>
              <a:gd name="T46" fmla="*/ 2147483646 w 576"/>
              <a:gd name="T47" fmla="*/ 2147483646 h 72"/>
              <a:gd name="T48" fmla="*/ 2147483646 w 576"/>
              <a:gd name="T49" fmla="*/ 2147483646 h 72"/>
              <a:gd name="T50" fmla="*/ 2147483646 w 576"/>
              <a:gd name="T51" fmla="*/ 2147483646 h 72"/>
              <a:gd name="T52" fmla="*/ 2147483646 w 576"/>
              <a:gd name="T53" fmla="*/ 2147483646 h 72"/>
              <a:gd name="T54" fmla="*/ 2147483646 w 576"/>
              <a:gd name="T55" fmla="*/ 2147483646 h 72"/>
              <a:gd name="T56" fmla="*/ 2147483646 w 576"/>
              <a:gd name="T57" fmla="*/ 2147483646 h 72"/>
              <a:gd name="T58" fmla="*/ 2147483646 w 576"/>
              <a:gd name="T59" fmla="*/ 2147483646 h 72"/>
              <a:gd name="T60" fmla="*/ 2147483646 w 576"/>
              <a:gd name="T61" fmla="*/ 2147483646 h 72"/>
              <a:gd name="T62" fmla="*/ 2147483646 w 576"/>
              <a:gd name="T63" fmla="*/ 2147483646 h 72"/>
              <a:gd name="T64" fmla="*/ 2147483646 w 576"/>
              <a:gd name="T65" fmla="*/ 2147483646 h 72"/>
              <a:gd name="T66" fmla="*/ 2147483646 w 576"/>
              <a:gd name="T67" fmla="*/ 2147483646 h 72"/>
              <a:gd name="T68" fmla="*/ 2147483646 w 576"/>
              <a:gd name="T69" fmla="*/ 2147483646 h 72"/>
              <a:gd name="T70" fmla="*/ 2147483646 w 576"/>
              <a:gd name="T71" fmla="*/ 2147483646 h 72"/>
              <a:gd name="T72" fmla="*/ 2147483646 w 576"/>
              <a:gd name="T73" fmla="*/ 2147483646 h 72"/>
              <a:gd name="T74" fmla="*/ 2147483646 w 576"/>
              <a:gd name="T75" fmla="*/ 2147483646 h 72"/>
              <a:gd name="T76" fmla="*/ 2147483646 w 576"/>
              <a:gd name="T77" fmla="*/ 2147483646 h 72"/>
              <a:gd name="T78" fmla="*/ 2147483646 w 576"/>
              <a:gd name="T79" fmla="*/ 0 h 72"/>
              <a:gd name="T80" fmla="*/ 2147483646 w 576"/>
              <a:gd name="T81" fmla="*/ 0 h 72"/>
              <a:gd name="T82" fmla="*/ 2147483646 w 576"/>
              <a:gd name="T83" fmla="*/ 0 h 72"/>
              <a:gd name="T84" fmla="*/ 2147483646 w 576"/>
              <a:gd name="T85" fmla="*/ 0 h 72"/>
              <a:gd name="T86" fmla="*/ 2147483646 w 576"/>
              <a:gd name="T87" fmla="*/ 0 h 72"/>
              <a:gd name="T88" fmla="*/ 2147483646 w 576"/>
              <a:gd name="T89" fmla="*/ 0 h 72"/>
              <a:gd name="T90" fmla="*/ 2147483646 w 576"/>
              <a:gd name="T91" fmla="*/ 0 h 72"/>
              <a:gd name="T92" fmla="*/ 2147483646 w 576"/>
              <a:gd name="T93" fmla="*/ 0 h 72"/>
              <a:gd name="T94" fmla="*/ 2147483646 w 576"/>
              <a:gd name="T95" fmla="*/ 0 h 7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76"/>
              <a:gd name="T145" fmla="*/ 0 h 72"/>
              <a:gd name="T146" fmla="*/ 576 w 576"/>
              <a:gd name="T147" fmla="*/ 72 h 7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76" h="72">
                <a:moveTo>
                  <a:pt x="0" y="72"/>
                </a:moveTo>
                <a:lnTo>
                  <a:pt x="6" y="72"/>
                </a:lnTo>
                <a:lnTo>
                  <a:pt x="12" y="72"/>
                </a:lnTo>
                <a:lnTo>
                  <a:pt x="18" y="66"/>
                </a:lnTo>
                <a:lnTo>
                  <a:pt x="24" y="66"/>
                </a:lnTo>
                <a:lnTo>
                  <a:pt x="30" y="66"/>
                </a:lnTo>
                <a:lnTo>
                  <a:pt x="36" y="66"/>
                </a:lnTo>
                <a:lnTo>
                  <a:pt x="42" y="60"/>
                </a:lnTo>
                <a:lnTo>
                  <a:pt x="48" y="60"/>
                </a:lnTo>
                <a:lnTo>
                  <a:pt x="54" y="54"/>
                </a:lnTo>
                <a:lnTo>
                  <a:pt x="60" y="54"/>
                </a:lnTo>
                <a:lnTo>
                  <a:pt x="66" y="54"/>
                </a:lnTo>
                <a:lnTo>
                  <a:pt x="72" y="54"/>
                </a:lnTo>
                <a:lnTo>
                  <a:pt x="78" y="48"/>
                </a:lnTo>
                <a:lnTo>
                  <a:pt x="84" y="48"/>
                </a:lnTo>
                <a:lnTo>
                  <a:pt x="90" y="48"/>
                </a:lnTo>
                <a:lnTo>
                  <a:pt x="96" y="48"/>
                </a:lnTo>
                <a:lnTo>
                  <a:pt x="102" y="48"/>
                </a:lnTo>
                <a:lnTo>
                  <a:pt x="108" y="42"/>
                </a:lnTo>
                <a:lnTo>
                  <a:pt x="114" y="42"/>
                </a:lnTo>
                <a:lnTo>
                  <a:pt x="120" y="42"/>
                </a:lnTo>
                <a:lnTo>
                  <a:pt x="126" y="42"/>
                </a:lnTo>
                <a:lnTo>
                  <a:pt x="132" y="42"/>
                </a:lnTo>
                <a:lnTo>
                  <a:pt x="138" y="42"/>
                </a:lnTo>
                <a:lnTo>
                  <a:pt x="144" y="36"/>
                </a:lnTo>
                <a:lnTo>
                  <a:pt x="150" y="36"/>
                </a:lnTo>
                <a:lnTo>
                  <a:pt x="156" y="30"/>
                </a:lnTo>
                <a:lnTo>
                  <a:pt x="162" y="36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24"/>
                </a:lnTo>
                <a:lnTo>
                  <a:pt x="198" y="30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24"/>
                </a:lnTo>
                <a:lnTo>
                  <a:pt x="234" y="24"/>
                </a:lnTo>
                <a:lnTo>
                  <a:pt x="240" y="24"/>
                </a:lnTo>
                <a:lnTo>
                  <a:pt x="246" y="18"/>
                </a:lnTo>
                <a:lnTo>
                  <a:pt x="252" y="24"/>
                </a:lnTo>
                <a:lnTo>
                  <a:pt x="258" y="24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2"/>
                </a:lnTo>
                <a:lnTo>
                  <a:pt x="324" y="18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0"/>
                </a:lnTo>
                <a:lnTo>
                  <a:pt x="480" y="6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6" name="Freeform 1027"/>
          <p:cNvSpPr>
            <a:spLocks/>
          </p:cNvSpPr>
          <p:nvPr/>
        </p:nvSpPr>
        <p:spPr bwMode="auto">
          <a:xfrm>
            <a:off x="2741613" y="3135313"/>
            <a:ext cx="817562" cy="523875"/>
          </a:xfrm>
          <a:custGeom>
            <a:avLst/>
            <a:gdLst>
              <a:gd name="T0" fmla="*/ 2147483646 w 714"/>
              <a:gd name="T1" fmla="*/ 2147483646 h 330"/>
              <a:gd name="T2" fmla="*/ 2147483646 w 714"/>
              <a:gd name="T3" fmla="*/ 2147483646 h 330"/>
              <a:gd name="T4" fmla="*/ 2147483646 w 714"/>
              <a:gd name="T5" fmla="*/ 2147483646 h 330"/>
              <a:gd name="T6" fmla="*/ 2147483646 w 714"/>
              <a:gd name="T7" fmla="*/ 2147483646 h 330"/>
              <a:gd name="T8" fmla="*/ 2147483646 w 714"/>
              <a:gd name="T9" fmla="*/ 2147483646 h 330"/>
              <a:gd name="T10" fmla="*/ 2147483646 w 714"/>
              <a:gd name="T11" fmla="*/ 2147483646 h 330"/>
              <a:gd name="T12" fmla="*/ 2147483646 w 714"/>
              <a:gd name="T13" fmla="*/ 2147483646 h 330"/>
              <a:gd name="T14" fmla="*/ 2147483646 w 714"/>
              <a:gd name="T15" fmla="*/ 2147483646 h 330"/>
              <a:gd name="T16" fmla="*/ 2147483646 w 714"/>
              <a:gd name="T17" fmla="*/ 2147483646 h 330"/>
              <a:gd name="T18" fmla="*/ 2147483646 w 714"/>
              <a:gd name="T19" fmla="*/ 2147483646 h 330"/>
              <a:gd name="T20" fmla="*/ 2147483646 w 714"/>
              <a:gd name="T21" fmla="*/ 2147483646 h 330"/>
              <a:gd name="T22" fmla="*/ 2147483646 w 714"/>
              <a:gd name="T23" fmla="*/ 2147483646 h 330"/>
              <a:gd name="T24" fmla="*/ 2147483646 w 714"/>
              <a:gd name="T25" fmla="*/ 2147483646 h 330"/>
              <a:gd name="T26" fmla="*/ 2147483646 w 714"/>
              <a:gd name="T27" fmla="*/ 2147483646 h 330"/>
              <a:gd name="T28" fmla="*/ 2147483646 w 714"/>
              <a:gd name="T29" fmla="*/ 2147483646 h 330"/>
              <a:gd name="T30" fmla="*/ 2147483646 w 714"/>
              <a:gd name="T31" fmla="*/ 2147483646 h 330"/>
              <a:gd name="T32" fmla="*/ 2147483646 w 714"/>
              <a:gd name="T33" fmla="*/ 2147483646 h 330"/>
              <a:gd name="T34" fmla="*/ 2147483646 w 714"/>
              <a:gd name="T35" fmla="*/ 2147483646 h 330"/>
              <a:gd name="T36" fmla="*/ 2147483646 w 714"/>
              <a:gd name="T37" fmla="*/ 2147483646 h 330"/>
              <a:gd name="T38" fmla="*/ 2147483646 w 714"/>
              <a:gd name="T39" fmla="*/ 2147483646 h 330"/>
              <a:gd name="T40" fmla="*/ 2147483646 w 714"/>
              <a:gd name="T41" fmla="*/ 2147483646 h 330"/>
              <a:gd name="T42" fmla="*/ 2147483646 w 714"/>
              <a:gd name="T43" fmla="*/ 2147483646 h 330"/>
              <a:gd name="T44" fmla="*/ 2147483646 w 714"/>
              <a:gd name="T45" fmla="*/ 2147483646 h 330"/>
              <a:gd name="T46" fmla="*/ 2147483646 w 714"/>
              <a:gd name="T47" fmla="*/ 2147483646 h 330"/>
              <a:gd name="T48" fmla="*/ 2147483646 w 714"/>
              <a:gd name="T49" fmla="*/ 2147483646 h 330"/>
              <a:gd name="T50" fmla="*/ 2147483646 w 714"/>
              <a:gd name="T51" fmla="*/ 2147483646 h 330"/>
              <a:gd name="T52" fmla="*/ 2147483646 w 714"/>
              <a:gd name="T53" fmla="*/ 2147483646 h 330"/>
              <a:gd name="T54" fmla="*/ 2147483646 w 714"/>
              <a:gd name="T55" fmla="*/ 2147483646 h 330"/>
              <a:gd name="T56" fmla="*/ 2147483646 w 714"/>
              <a:gd name="T57" fmla="*/ 2147483646 h 330"/>
              <a:gd name="T58" fmla="*/ 2147483646 w 714"/>
              <a:gd name="T59" fmla="*/ 2147483646 h 330"/>
              <a:gd name="T60" fmla="*/ 2147483646 w 714"/>
              <a:gd name="T61" fmla="*/ 2147483646 h 330"/>
              <a:gd name="T62" fmla="*/ 2147483646 w 714"/>
              <a:gd name="T63" fmla="*/ 2147483646 h 330"/>
              <a:gd name="T64" fmla="*/ 2147483646 w 714"/>
              <a:gd name="T65" fmla="*/ 2147483646 h 330"/>
              <a:gd name="T66" fmla="*/ 2147483646 w 714"/>
              <a:gd name="T67" fmla="*/ 2147483646 h 330"/>
              <a:gd name="T68" fmla="*/ 2147483646 w 714"/>
              <a:gd name="T69" fmla="*/ 2147483646 h 330"/>
              <a:gd name="T70" fmla="*/ 2147483646 w 714"/>
              <a:gd name="T71" fmla="*/ 2147483646 h 330"/>
              <a:gd name="T72" fmla="*/ 2147483646 w 714"/>
              <a:gd name="T73" fmla="*/ 2147483646 h 330"/>
              <a:gd name="T74" fmla="*/ 2147483646 w 714"/>
              <a:gd name="T75" fmla="*/ 2147483646 h 330"/>
              <a:gd name="T76" fmla="*/ 2147483646 w 714"/>
              <a:gd name="T77" fmla="*/ 2147483646 h 330"/>
              <a:gd name="T78" fmla="*/ 2147483646 w 714"/>
              <a:gd name="T79" fmla="*/ 2147483646 h 330"/>
              <a:gd name="T80" fmla="*/ 2147483646 w 714"/>
              <a:gd name="T81" fmla="*/ 2147483646 h 330"/>
              <a:gd name="T82" fmla="*/ 2147483646 w 714"/>
              <a:gd name="T83" fmla="*/ 2147483646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330"/>
              <a:gd name="T128" fmla="*/ 714 w 714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330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0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0"/>
                </a:lnTo>
                <a:lnTo>
                  <a:pt x="144" y="330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24"/>
                </a:lnTo>
                <a:lnTo>
                  <a:pt x="192" y="318"/>
                </a:lnTo>
                <a:lnTo>
                  <a:pt x="198" y="312"/>
                </a:lnTo>
                <a:lnTo>
                  <a:pt x="204" y="306"/>
                </a:lnTo>
                <a:lnTo>
                  <a:pt x="210" y="300"/>
                </a:lnTo>
                <a:lnTo>
                  <a:pt x="210" y="294"/>
                </a:lnTo>
                <a:lnTo>
                  <a:pt x="216" y="288"/>
                </a:lnTo>
                <a:lnTo>
                  <a:pt x="222" y="282"/>
                </a:lnTo>
                <a:lnTo>
                  <a:pt x="228" y="276"/>
                </a:lnTo>
                <a:lnTo>
                  <a:pt x="234" y="270"/>
                </a:lnTo>
                <a:lnTo>
                  <a:pt x="240" y="264"/>
                </a:lnTo>
                <a:lnTo>
                  <a:pt x="246" y="264"/>
                </a:lnTo>
                <a:lnTo>
                  <a:pt x="252" y="258"/>
                </a:lnTo>
                <a:lnTo>
                  <a:pt x="258" y="258"/>
                </a:lnTo>
                <a:lnTo>
                  <a:pt x="264" y="252"/>
                </a:lnTo>
                <a:lnTo>
                  <a:pt x="270" y="246"/>
                </a:lnTo>
                <a:lnTo>
                  <a:pt x="282" y="234"/>
                </a:lnTo>
                <a:lnTo>
                  <a:pt x="276" y="234"/>
                </a:lnTo>
                <a:lnTo>
                  <a:pt x="282" y="234"/>
                </a:lnTo>
                <a:lnTo>
                  <a:pt x="288" y="228"/>
                </a:lnTo>
                <a:lnTo>
                  <a:pt x="294" y="222"/>
                </a:lnTo>
                <a:lnTo>
                  <a:pt x="300" y="216"/>
                </a:lnTo>
                <a:lnTo>
                  <a:pt x="306" y="210"/>
                </a:lnTo>
                <a:lnTo>
                  <a:pt x="306" y="204"/>
                </a:lnTo>
                <a:lnTo>
                  <a:pt x="312" y="198"/>
                </a:lnTo>
                <a:lnTo>
                  <a:pt x="312" y="192"/>
                </a:lnTo>
                <a:lnTo>
                  <a:pt x="318" y="186"/>
                </a:lnTo>
                <a:lnTo>
                  <a:pt x="318" y="174"/>
                </a:lnTo>
                <a:lnTo>
                  <a:pt x="324" y="168"/>
                </a:lnTo>
                <a:lnTo>
                  <a:pt x="330" y="162"/>
                </a:lnTo>
                <a:lnTo>
                  <a:pt x="330" y="156"/>
                </a:lnTo>
                <a:lnTo>
                  <a:pt x="336" y="150"/>
                </a:lnTo>
                <a:lnTo>
                  <a:pt x="342" y="144"/>
                </a:lnTo>
                <a:lnTo>
                  <a:pt x="348" y="144"/>
                </a:lnTo>
                <a:lnTo>
                  <a:pt x="354" y="138"/>
                </a:lnTo>
                <a:lnTo>
                  <a:pt x="360" y="138"/>
                </a:lnTo>
                <a:lnTo>
                  <a:pt x="366" y="138"/>
                </a:lnTo>
                <a:lnTo>
                  <a:pt x="372" y="138"/>
                </a:lnTo>
                <a:lnTo>
                  <a:pt x="378" y="144"/>
                </a:lnTo>
                <a:lnTo>
                  <a:pt x="384" y="144"/>
                </a:lnTo>
                <a:lnTo>
                  <a:pt x="390" y="144"/>
                </a:lnTo>
                <a:lnTo>
                  <a:pt x="396" y="144"/>
                </a:lnTo>
                <a:lnTo>
                  <a:pt x="402" y="138"/>
                </a:lnTo>
                <a:lnTo>
                  <a:pt x="408" y="138"/>
                </a:lnTo>
                <a:lnTo>
                  <a:pt x="414" y="132"/>
                </a:lnTo>
                <a:lnTo>
                  <a:pt x="420" y="126"/>
                </a:lnTo>
                <a:lnTo>
                  <a:pt x="426" y="120"/>
                </a:lnTo>
                <a:lnTo>
                  <a:pt x="432" y="114"/>
                </a:lnTo>
                <a:lnTo>
                  <a:pt x="438" y="108"/>
                </a:lnTo>
                <a:lnTo>
                  <a:pt x="444" y="102"/>
                </a:lnTo>
                <a:lnTo>
                  <a:pt x="450" y="96"/>
                </a:lnTo>
                <a:lnTo>
                  <a:pt x="456" y="90"/>
                </a:lnTo>
                <a:lnTo>
                  <a:pt x="462" y="84"/>
                </a:lnTo>
                <a:lnTo>
                  <a:pt x="468" y="84"/>
                </a:lnTo>
                <a:lnTo>
                  <a:pt x="474" y="78"/>
                </a:lnTo>
                <a:lnTo>
                  <a:pt x="486" y="66"/>
                </a:lnTo>
                <a:lnTo>
                  <a:pt x="480" y="66"/>
                </a:lnTo>
                <a:lnTo>
                  <a:pt x="486" y="66"/>
                </a:lnTo>
                <a:lnTo>
                  <a:pt x="492" y="60"/>
                </a:lnTo>
                <a:lnTo>
                  <a:pt x="498" y="60"/>
                </a:lnTo>
                <a:lnTo>
                  <a:pt x="504" y="54"/>
                </a:lnTo>
                <a:lnTo>
                  <a:pt x="510" y="48"/>
                </a:lnTo>
                <a:lnTo>
                  <a:pt x="516" y="48"/>
                </a:lnTo>
                <a:lnTo>
                  <a:pt x="522" y="42"/>
                </a:lnTo>
                <a:lnTo>
                  <a:pt x="522" y="48"/>
                </a:lnTo>
                <a:lnTo>
                  <a:pt x="528" y="42"/>
                </a:lnTo>
                <a:lnTo>
                  <a:pt x="534" y="42"/>
                </a:lnTo>
                <a:lnTo>
                  <a:pt x="540" y="36"/>
                </a:lnTo>
                <a:lnTo>
                  <a:pt x="546" y="36"/>
                </a:lnTo>
                <a:lnTo>
                  <a:pt x="552" y="30"/>
                </a:lnTo>
                <a:lnTo>
                  <a:pt x="558" y="30"/>
                </a:lnTo>
                <a:lnTo>
                  <a:pt x="564" y="30"/>
                </a:lnTo>
                <a:lnTo>
                  <a:pt x="570" y="24"/>
                </a:lnTo>
                <a:lnTo>
                  <a:pt x="576" y="24"/>
                </a:lnTo>
                <a:lnTo>
                  <a:pt x="582" y="24"/>
                </a:lnTo>
                <a:lnTo>
                  <a:pt x="588" y="24"/>
                </a:lnTo>
                <a:lnTo>
                  <a:pt x="594" y="24"/>
                </a:lnTo>
                <a:lnTo>
                  <a:pt x="600" y="18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0"/>
                </a:lnTo>
                <a:lnTo>
                  <a:pt x="714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7" name="Freeform 1028"/>
          <p:cNvSpPr>
            <a:spLocks/>
          </p:cNvSpPr>
          <p:nvPr/>
        </p:nvSpPr>
        <p:spPr bwMode="auto">
          <a:xfrm>
            <a:off x="3559175" y="3106738"/>
            <a:ext cx="561975" cy="38100"/>
          </a:xfrm>
          <a:custGeom>
            <a:avLst/>
            <a:gdLst>
              <a:gd name="T0" fmla="*/ 2147483646 w 492"/>
              <a:gd name="T1" fmla="*/ 2147483646 h 24"/>
              <a:gd name="T2" fmla="*/ 2147483646 w 492"/>
              <a:gd name="T3" fmla="*/ 2147483646 h 24"/>
              <a:gd name="T4" fmla="*/ 2147483646 w 492"/>
              <a:gd name="T5" fmla="*/ 2147483646 h 24"/>
              <a:gd name="T6" fmla="*/ 2147483646 w 492"/>
              <a:gd name="T7" fmla="*/ 2147483646 h 24"/>
              <a:gd name="T8" fmla="*/ 2147483646 w 492"/>
              <a:gd name="T9" fmla="*/ 2147483646 h 24"/>
              <a:gd name="T10" fmla="*/ 2147483646 w 492"/>
              <a:gd name="T11" fmla="*/ 2147483646 h 24"/>
              <a:gd name="T12" fmla="*/ 2147483646 w 492"/>
              <a:gd name="T13" fmla="*/ 2147483646 h 24"/>
              <a:gd name="T14" fmla="*/ 2147483646 w 492"/>
              <a:gd name="T15" fmla="*/ 2147483646 h 24"/>
              <a:gd name="T16" fmla="*/ 2147483646 w 492"/>
              <a:gd name="T17" fmla="*/ 2147483646 h 24"/>
              <a:gd name="T18" fmla="*/ 2147483646 w 492"/>
              <a:gd name="T19" fmla="*/ 2147483646 h 24"/>
              <a:gd name="T20" fmla="*/ 2147483646 w 492"/>
              <a:gd name="T21" fmla="*/ 2147483646 h 24"/>
              <a:gd name="T22" fmla="*/ 2147483646 w 492"/>
              <a:gd name="T23" fmla="*/ 2147483646 h 24"/>
              <a:gd name="T24" fmla="*/ 2147483646 w 492"/>
              <a:gd name="T25" fmla="*/ 2147483646 h 24"/>
              <a:gd name="T26" fmla="*/ 2147483646 w 492"/>
              <a:gd name="T27" fmla="*/ 2147483646 h 24"/>
              <a:gd name="T28" fmla="*/ 2147483646 w 492"/>
              <a:gd name="T29" fmla="*/ 2147483646 h 24"/>
              <a:gd name="T30" fmla="*/ 2147483646 w 492"/>
              <a:gd name="T31" fmla="*/ 2147483646 h 24"/>
              <a:gd name="T32" fmla="*/ 2147483646 w 492"/>
              <a:gd name="T33" fmla="*/ 2147483646 h 24"/>
              <a:gd name="T34" fmla="*/ 2147483646 w 492"/>
              <a:gd name="T35" fmla="*/ 2147483646 h 24"/>
              <a:gd name="T36" fmla="*/ 2147483646 w 492"/>
              <a:gd name="T37" fmla="*/ 2147483646 h 24"/>
              <a:gd name="T38" fmla="*/ 2147483646 w 492"/>
              <a:gd name="T39" fmla="*/ 2147483646 h 24"/>
              <a:gd name="T40" fmla="*/ 2147483646 w 492"/>
              <a:gd name="T41" fmla="*/ 2147483646 h 24"/>
              <a:gd name="T42" fmla="*/ 2147483646 w 492"/>
              <a:gd name="T43" fmla="*/ 2147483646 h 24"/>
              <a:gd name="T44" fmla="*/ 2147483646 w 492"/>
              <a:gd name="T45" fmla="*/ 2147483646 h 24"/>
              <a:gd name="T46" fmla="*/ 2147483646 w 492"/>
              <a:gd name="T47" fmla="*/ 2147483646 h 24"/>
              <a:gd name="T48" fmla="*/ 2147483646 w 492"/>
              <a:gd name="T49" fmla="*/ 2147483646 h 24"/>
              <a:gd name="T50" fmla="*/ 2147483646 w 492"/>
              <a:gd name="T51" fmla="*/ 2147483646 h 24"/>
              <a:gd name="T52" fmla="*/ 2147483646 w 492"/>
              <a:gd name="T53" fmla="*/ 0 h 24"/>
              <a:gd name="T54" fmla="*/ 2147483646 w 492"/>
              <a:gd name="T55" fmla="*/ 2147483646 h 24"/>
              <a:gd name="T56" fmla="*/ 2147483646 w 492"/>
              <a:gd name="T57" fmla="*/ 2147483646 h 24"/>
              <a:gd name="T58" fmla="*/ 2147483646 w 492"/>
              <a:gd name="T59" fmla="*/ 2147483646 h 24"/>
              <a:gd name="T60" fmla="*/ 2147483646 w 492"/>
              <a:gd name="T61" fmla="*/ 2147483646 h 24"/>
              <a:gd name="T62" fmla="*/ 2147483646 w 492"/>
              <a:gd name="T63" fmla="*/ 2147483646 h 24"/>
              <a:gd name="T64" fmla="*/ 2147483646 w 492"/>
              <a:gd name="T65" fmla="*/ 2147483646 h 24"/>
              <a:gd name="T66" fmla="*/ 2147483646 w 492"/>
              <a:gd name="T67" fmla="*/ 2147483646 h 24"/>
              <a:gd name="T68" fmla="*/ 2147483646 w 492"/>
              <a:gd name="T69" fmla="*/ 2147483646 h 24"/>
              <a:gd name="T70" fmla="*/ 2147483646 w 492"/>
              <a:gd name="T71" fmla="*/ 2147483646 h 24"/>
              <a:gd name="T72" fmla="*/ 2147483646 w 492"/>
              <a:gd name="T73" fmla="*/ 2147483646 h 24"/>
              <a:gd name="T74" fmla="*/ 2147483646 w 492"/>
              <a:gd name="T75" fmla="*/ 0 h 24"/>
              <a:gd name="T76" fmla="*/ 2147483646 w 492"/>
              <a:gd name="T77" fmla="*/ 0 h 24"/>
              <a:gd name="T78" fmla="*/ 2147483646 w 492"/>
              <a:gd name="T79" fmla="*/ 0 h 24"/>
              <a:gd name="T80" fmla="*/ 2147483646 w 492"/>
              <a:gd name="T81" fmla="*/ 0 h 24"/>
              <a:gd name="T82" fmla="*/ 2147483646 w 492"/>
              <a:gd name="T83" fmla="*/ 0 h 24"/>
              <a:gd name="T84" fmla="*/ 2147483646 w 492"/>
              <a:gd name="T85" fmla="*/ 0 h 24"/>
              <a:gd name="T86" fmla="*/ 2147483646 w 492"/>
              <a:gd name="T87" fmla="*/ 0 h 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92"/>
              <a:gd name="T133" fmla="*/ 0 h 24"/>
              <a:gd name="T134" fmla="*/ 492 w 492"/>
              <a:gd name="T135" fmla="*/ 24 h 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92" h="24">
                <a:moveTo>
                  <a:pt x="0" y="24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8" y="18"/>
                </a:lnTo>
                <a:lnTo>
                  <a:pt x="42" y="18"/>
                </a:lnTo>
                <a:lnTo>
                  <a:pt x="48" y="18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6"/>
                </a:lnTo>
                <a:lnTo>
                  <a:pt x="108" y="12"/>
                </a:lnTo>
                <a:lnTo>
                  <a:pt x="114" y="6"/>
                </a:lnTo>
                <a:lnTo>
                  <a:pt x="126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0"/>
                </a:lnTo>
                <a:lnTo>
                  <a:pt x="312" y="0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42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72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90" y="6"/>
                </a:lnTo>
                <a:lnTo>
                  <a:pt x="384" y="6"/>
                </a:lnTo>
                <a:lnTo>
                  <a:pt x="390" y="0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0"/>
                </a:lnTo>
                <a:lnTo>
                  <a:pt x="420" y="0"/>
                </a:lnTo>
                <a:lnTo>
                  <a:pt x="426" y="6"/>
                </a:lnTo>
                <a:lnTo>
                  <a:pt x="432" y="0"/>
                </a:lnTo>
                <a:lnTo>
                  <a:pt x="438" y="6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6"/>
                </a:lnTo>
                <a:lnTo>
                  <a:pt x="480" y="0"/>
                </a:lnTo>
                <a:lnTo>
                  <a:pt x="492" y="0"/>
                </a:lnTo>
                <a:lnTo>
                  <a:pt x="486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8" name="Freeform 1029"/>
          <p:cNvSpPr>
            <a:spLocks/>
          </p:cNvSpPr>
          <p:nvPr/>
        </p:nvSpPr>
        <p:spPr bwMode="auto">
          <a:xfrm>
            <a:off x="2741613" y="3097213"/>
            <a:ext cx="782637" cy="523875"/>
          </a:xfrm>
          <a:custGeom>
            <a:avLst/>
            <a:gdLst>
              <a:gd name="T0" fmla="*/ 2147483646 w 684"/>
              <a:gd name="T1" fmla="*/ 2147483646 h 330"/>
              <a:gd name="T2" fmla="*/ 2147483646 w 684"/>
              <a:gd name="T3" fmla="*/ 2147483646 h 330"/>
              <a:gd name="T4" fmla="*/ 2147483646 w 684"/>
              <a:gd name="T5" fmla="*/ 2147483646 h 330"/>
              <a:gd name="T6" fmla="*/ 2147483646 w 684"/>
              <a:gd name="T7" fmla="*/ 2147483646 h 330"/>
              <a:gd name="T8" fmla="*/ 2147483646 w 684"/>
              <a:gd name="T9" fmla="*/ 2147483646 h 330"/>
              <a:gd name="T10" fmla="*/ 2147483646 w 684"/>
              <a:gd name="T11" fmla="*/ 2147483646 h 330"/>
              <a:gd name="T12" fmla="*/ 2147483646 w 684"/>
              <a:gd name="T13" fmla="*/ 2147483646 h 330"/>
              <a:gd name="T14" fmla="*/ 2147483646 w 684"/>
              <a:gd name="T15" fmla="*/ 2147483646 h 330"/>
              <a:gd name="T16" fmla="*/ 2147483646 w 684"/>
              <a:gd name="T17" fmla="*/ 2147483646 h 330"/>
              <a:gd name="T18" fmla="*/ 2147483646 w 684"/>
              <a:gd name="T19" fmla="*/ 2147483646 h 330"/>
              <a:gd name="T20" fmla="*/ 2147483646 w 684"/>
              <a:gd name="T21" fmla="*/ 2147483646 h 330"/>
              <a:gd name="T22" fmla="*/ 2147483646 w 684"/>
              <a:gd name="T23" fmla="*/ 2147483646 h 330"/>
              <a:gd name="T24" fmla="*/ 2147483646 w 684"/>
              <a:gd name="T25" fmla="*/ 2147483646 h 330"/>
              <a:gd name="T26" fmla="*/ 2147483646 w 684"/>
              <a:gd name="T27" fmla="*/ 2147483646 h 330"/>
              <a:gd name="T28" fmla="*/ 2147483646 w 684"/>
              <a:gd name="T29" fmla="*/ 2147483646 h 330"/>
              <a:gd name="T30" fmla="*/ 2147483646 w 684"/>
              <a:gd name="T31" fmla="*/ 2147483646 h 330"/>
              <a:gd name="T32" fmla="*/ 2147483646 w 684"/>
              <a:gd name="T33" fmla="*/ 2147483646 h 330"/>
              <a:gd name="T34" fmla="*/ 2147483646 w 684"/>
              <a:gd name="T35" fmla="*/ 2147483646 h 330"/>
              <a:gd name="T36" fmla="*/ 2147483646 w 684"/>
              <a:gd name="T37" fmla="*/ 2147483646 h 330"/>
              <a:gd name="T38" fmla="*/ 2147483646 w 684"/>
              <a:gd name="T39" fmla="*/ 2147483646 h 330"/>
              <a:gd name="T40" fmla="*/ 2147483646 w 684"/>
              <a:gd name="T41" fmla="*/ 2147483646 h 330"/>
              <a:gd name="T42" fmla="*/ 2147483646 w 684"/>
              <a:gd name="T43" fmla="*/ 2147483646 h 330"/>
              <a:gd name="T44" fmla="*/ 2147483646 w 684"/>
              <a:gd name="T45" fmla="*/ 2147483646 h 330"/>
              <a:gd name="T46" fmla="*/ 2147483646 w 684"/>
              <a:gd name="T47" fmla="*/ 2147483646 h 330"/>
              <a:gd name="T48" fmla="*/ 2147483646 w 684"/>
              <a:gd name="T49" fmla="*/ 2147483646 h 330"/>
              <a:gd name="T50" fmla="*/ 2147483646 w 684"/>
              <a:gd name="T51" fmla="*/ 2147483646 h 330"/>
              <a:gd name="T52" fmla="*/ 2147483646 w 684"/>
              <a:gd name="T53" fmla="*/ 2147483646 h 330"/>
              <a:gd name="T54" fmla="*/ 2147483646 w 684"/>
              <a:gd name="T55" fmla="*/ 2147483646 h 330"/>
              <a:gd name="T56" fmla="*/ 2147483646 w 684"/>
              <a:gd name="T57" fmla="*/ 2147483646 h 330"/>
              <a:gd name="T58" fmla="*/ 2147483646 w 684"/>
              <a:gd name="T59" fmla="*/ 2147483646 h 330"/>
              <a:gd name="T60" fmla="*/ 2147483646 w 684"/>
              <a:gd name="T61" fmla="*/ 2147483646 h 330"/>
              <a:gd name="T62" fmla="*/ 2147483646 w 684"/>
              <a:gd name="T63" fmla="*/ 2147483646 h 330"/>
              <a:gd name="T64" fmla="*/ 2147483646 w 684"/>
              <a:gd name="T65" fmla="*/ 2147483646 h 330"/>
              <a:gd name="T66" fmla="*/ 2147483646 w 684"/>
              <a:gd name="T67" fmla="*/ 0 h 330"/>
              <a:gd name="T68" fmla="*/ 2147483646 w 684"/>
              <a:gd name="T69" fmla="*/ 0 h 330"/>
              <a:gd name="T70" fmla="*/ 2147483646 w 684"/>
              <a:gd name="T71" fmla="*/ 0 h 330"/>
              <a:gd name="T72" fmla="*/ 2147483646 w 684"/>
              <a:gd name="T73" fmla="*/ 0 h 330"/>
              <a:gd name="T74" fmla="*/ 2147483646 w 684"/>
              <a:gd name="T75" fmla="*/ 2147483646 h 330"/>
              <a:gd name="T76" fmla="*/ 2147483646 w 684"/>
              <a:gd name="T77" fmla="*/ 2147483646 h 330"/>
              <a:gd name="T78" fmla="*/ 2147483646 w 684"/>
              <a:gd name="T79" fmla="*/ 2147483646 h 330"/>
              <a:gd name="T80" fmla="*/ 2147483646 w 684"/>
              <a:gd name="T81" fmla="*/ 2147483646 h 330"/>
              <a:gd name="T82" fmla="*/ 2147483646 w 684"/>
              <a:gd name="T83" fmla="*/ 2147483646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30"/>
              <a:gd name="T128" fmla="*/ 684 w 684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30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0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0"/>
                </a:lnTo>
                <a:lnTo>
                  <a:pt x="144" y="330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24"/>
                </a:lnTo>
                <a:lnTo>
                  <a:pt x="192" y="324"/>
                </a:lnTo>
                <a:lnTo>
                  <a:pt x="192" y="312"/>
                </a:lnTo>
                <a:lnTo>
                  <a:pt x="198" y="306"/>
                </a:lnTo>
                <a:lnTo>
                  <a:pt x="198" y="300"/>
                </a:lnTo>
                <a:lnTo>
                  <a:pt x="204" y="288"/>
                </a:lnTo>
                <a:lnTo>
                  <a:pt x="204" y="282"/>
                </a:lnTo>
                <a:lnTo>
                  <a:pt x="210" y="270"/>
                </a:lnTo>
                <a:lnTo>
                  <a:pt x="210" y="258"/>
                </a:lnTo>
                <a:lnTo>
                  <a:pt x="216" y="252"/>
                </a:lnTo>
                <a:lnTo>
                  <a:pt x="216" y="240"/>
                </a:lnTo>
                <a:lnTo>
                  <a:pt x="222" y="234"/>
                </a:lnTo>
                <a:lnTo>
                  <a:pt x="222" y="228"/>
                </a:lnTo>
                <a:lnTo>
                  <a:pt x="228" y="216"/>
                </a:lnTo>
                <a:lnTo>
                  <a:pt x="234" y="210"/>
                </a:lnTo>
                <a:lnTo>
                  <a:pt x="240" y="204"/>
                </a:lnTo>
                <a:lnTo>
                  <a:pt x="246" y="198"/>
                </a:lnTo>
                <a:lnTo>
                  <a:pt x="252" y="198"/>
                </a:lnTo>
                <a:lnTo>
                  <a:pt x="258" y="192"/>
                </a:lnTo>
                <a:lnTo>
                  <a:pt x="264" y="192"/>
                </a:lnTo>
                <a:lnTo>
                  <a:pt x="270" y="186"/>
                </a:lnTo>
                <a:lnTo>
                  <a:pt x="276" y="180"/>
                </a:lnTo>
                <a:lnTo>
                  <a:pt x="282" y="174"/>
                </a:lnTo>
                <a:lnTo>
                  <a:pt x="288" y="168"/>
                </a:lnTo>
                <a:lnTo>
                  <a:pt x="288" y="162"/>
                </a:lnTo>
                <a:lnTo>
                  <a:pt x="294" y="156"/>
                </a:lnTo>
                <a:lnTo>
                  <a:pt x="300" y="150"/>
                </a:lnTo>
                <a:lnTo>
                  <a:pt x="300" y="144"/>
                </a:lnTo>
                <a:lnTo>
                  <a:pt x="306" y="138"/>
                </a:lnTo>
                <a:lnTo>
                  <a:pt x="306" y="132"/>
                </a:lnTo>
                <a:lnTo>
                  <a:pt x="312" y="126"/>
                </a:lnTo>
                <a:lnTo>
                  <a:pt x="312" y="120"/>
                </a:lnTo>
                <a:lnTo>
                  <a:pt x="318" y="114"/>
                </a:lnTo>
                <a:lnTo>
                  <a:pt x="318" y="108"/>
                </a:lnTo>
                <a:lnTo>
                  <a:pt x="324" y="102"/>
                </a:lnTo>
                <a:lnTo>
                  <a:pt x="336" y="90"/>
                </a:lnTo>
                <a:lnTo>
                  <a:pt x="336" y="84"/>
                </a:lnTo>
                <a:lnTo>
                  <a:pt x="342" y="78"/>
                </a:lnTo>
                <a:lnTo>
                  <a:pt x="348" y="78"/>
                </a:lnTo>
                <a:lnTo>
                  <a:pt x="354" y="78"/>
                </a:lnTo>
                <a:lnTo>
                  <a:pt x="360" y="72"/>
                </a:lnTo>
                <a:lnTo>
                  <a:pt x="366" y="72"/>
                </a:lnTo>
                <a:lnTo>
                  <a:pt x="372" y="72"/>
                </a:lnTo>
                <a:lnTo>
                  <a:pt x="378" y="72"/>
                </a:lnTo>
                <a:lnTo>
                  <a:pt x="384" y="72"/>
                </a:lnTo>
                <a:lnTo>
                  <a:pt x="390" y="66"/>
                </a:lnTo>
                <a:lnTo>
                  <a:pt x="396" y="66"/>
                </a:lnTo>
                <a:lnTo>
                  <a:pt x="402" y="60"/>
                </a:lnTo>
                <a:lnTo>
                  <a:pt x="408" y="60"/>
                </a:lnTo>
                <a:lnTo>
                  <a:pt x="414" y="54"/>
                </a:lnTo>
                <a:lnTo>
                  <a:pt x="420" y="48"/>
                </a:lnTo>
                <a:lnTo>
                  <a:pt x="426" y="42"/>
                </a:lnTo>
                <a:lnTo>
                  <a:pt x="432" y="36"/>
                </a:lnTo>
                <a:lnTo>
                  <a:pt x="438" y="30"/>
                </a:lnTo>
                <a:lnTo>
                  <a:pt x="444" y="30"/>
                </a:lnTo>
                <a:lnTo>
                  <a:pt x="450" y="24"/>
                </a:lnTo>
                <a:lnTo>
                  <a:pt x="456" y="24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2"/>
                </a:lnTo>
                <a:lnTo>
                  <a:pt x="480" y="18"/>
                </a:lnTo>
                <a:lnTo>
                  <a:pt x="486" y="12"/>
                </a:lnTo>
                <a:lnTo>
                  <a:pt x="492" y="12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12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  <a:lnTo>
                  <a:pt x="672" y="12"/>
                </a:lnTo>
                <a:lnTo>
                  <a:pt x="678" y="12"/>
                </a:lnTo>
                <a:lnTo>
                  <a:pt x="684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29" name="Freeform 1030"/>
          <p:cNvSpPr>
            <a:spLocks/>
          </p:cNvSpPr>
          <p:nvPr/>
        </p:nvSpPr>
        <p:spPr bwMode="auto">
          <a:xfrm>
            <a:off x="3524250" y="3087688"/>
            <a:ext cx="596900" cy="28575"/>
          </a:xfrm>
          <a:custGeom>
            <a:avLst/>
            <a:gdLst>
              <a:gd name="T0" fmla="*/ 2147483646 w 522"/>
              <a:gd name="T1" fmla="*/ 2147483646 h 18"/>
              <a:gd name="T2" fmla="*/ 2147483646 w 522"/>
              <a:gd name="T3" fmla="*/ 2147483646 h 18"/>
              <a:gd name="T4" fmla="*/ 2147483646 w 522"/>
              <a:gd name="T5" fmla="*/ 2147483646 h 18"/>
              <a:gd name="T6" fmla="*/ 2147483646 w 522"/>
              <a:gd name="T7" fmla="*/ 2147483646 h 18"/>
              <a:gd name="T8" fmla="*/ 2147483646 w 522"/>
              <a:gd name="T9" fmla="*/ 2147483646 h 18"/>
              <a:gd name="T10" fmla="*/ 2147483646 w 522"/>
              <a:gd name="T11" fmla="*/ 2147483646 h 18"/>
              <a:gd name="T12" fmla="*/ 2147483646 w 522"/>
              <a:gd name="T13" fmla="*/ 2147483646 h 18"/>
              <a:gd name="T14" fmla="*/ 2147483646 w 522"/>
              <a:gd name="T15" fmla="*/ 2147483646 h 18"/>
              <a:gd name="T16" fmla="*/ 2147483646 w 522"/>
              <a:gd name="T17" fmla="*/ 2147483646 h 18"/>
              <a:gd name="T18" fmla="*/ 2147483646 w 522"/>
              <a:gd name="T19" fmla="*/ 2147483646 h 18"/>
              <a:gd name="T20" fmla="*/ 2147483646 w 522"/>
              <a:gd name="T21" fmla="*/ 2147483646 h 18"/>
              <a:gd name="T22" fmla="*/ 2147483646 w 522"/>
              <a:gd name="T23" fmla="*/ 2147483646 h 18"/>
              <a:gd name="T24" fmla="*/ 2147483646 w 522"/>
              <a:gd name="T25" fmla="*/ 2147483646 h 18"/>
              <a:gd name="T26" fmla="*/ 2147483646 w 522"/>
              <a:gd name="T27" fmla="*/ 2147483646 h 18"/>
              <a:gd name="T28" fmla="*/ 2147483646 w 522"/>
              <a:gd name="T29" fmla="*/ 2147483646 h 18"/>
              <a:gd name="T30" fmla="*/ 2147483646 w 522"/>
              <a:gd name="T31" fmla="*/ 2147483646 h 18"/>
              <a:gd name="T32" fmla="*/ 2147483646 w 522"/>
              <a:gd name="T33" fmla="*/ 2147483646 h 18"/>
              <a:gd name="T34" fmla="*/ 2147483646 w 522"/>
              <a:gd name="T35" fmla="*/ 2147483646 h 18"/>
              <a:gd name="T36" fmla="*/ 2147483646 w 522"/>
              <a:gd name="T37" fmla="*/ 2147483646 h 18"/>
              <a:gd name="T38" fmla="*/ 2147483646 w 522"/>
              <a:gd name="T39" fmla="*/ 2147483646 h 18"/>
              <a:gd name="T40" fmla="*/ 2147483646 w 522"/>
              <a:gd name="T41" fmla="*/ 2147483646 h 18"/>
              <a:gd name="T42" fmla="*/ 2147483646 w 522"/>
              <a:gd name="T43" fmla="*/ 2147483646 h 18"/>
              <a:gd name="T44" fmla="*/ 2147483646 w 522"/>
              <a:gd name="T45" fmla="*/ 2147483646 h 18"/>
              <a:gd name="T46" fmla="*/ 2147483646 w 522"/>
              <a:gd name="T47" fmla="*/ 2147483646 h 18"/>
              <a:gd name="T48" fmla="*/ 2147483646 w 522"/>
              <a:gd name="T49" fmla="*/ 2147483646 h 18"/>
              <a:gd name="T50" fmla="*/ 2147483646 w 522"/>
              <a:gd name="T51" fmla="*/ 2147483646 h 18"/>
              <a:gd name="T52" fmla="*/ 2147483646 w 522"/>
              <a:gd name="T53" fmla="*/ 2147483646 h 18"/>
              <a:gd name="T54" fmla="*/ 2147483646 w 522"/>
              <a:gd name="T55" fmla="*/ 2147483646 h 18"/>
              <a:gd name="T56" fmla="*/ 2147483646 w 522"/>
              <a:gd name="T57" fmla="*/ 2147483646 h 18"/>
              <a:gd name="T58" fmla="*/ 2147483646 w 522"/>
              <a:gd name="T59" fmla="*/ 2147483646 h 18"/>
              <a:gd name="T60" fmla="*/ 2147483646 w 522"/>
              <a:gd name="T61" fmla="*/ 2147483646 h 18"/>
              <a:gd name="T62" fmla="*/ 2147483646 w 522"/>
              <a:gd name="T63" fmla="*/ 2147483646 h 18"/>
              <a:gd name="T64" fmla="*/ 2147483646 w 522"/>
              <a:gd name="T65" fmla="*/ 2147483646 h 18"/>
              <a:gd name="T66" fmla="*/ 2147483646 w 522"/>
              <a:gd name="T67" fmla="*/ 2147483646 h 18"/>
              <a:gd name="T68" fmla="*/ 2147483646 w 522"/>
              <a:gd name="T69" fmla="*/ 2147483646 h 18"/>
              <a:gd name="T70" fmla="*/ 2147483646 w 522"/>
              <a:gd name="T71" fmla="*/ 2147483646 h 18"/>
              <a:gd name="T72" fmla="*/ 2147483646 w 522"/>
              <a:gd name="T73" fmla="*/ 2147483646 h 18"/>
              <a:gd name="T74" fmla="*/ 2147483646 w 522"/>
              <a:gd name="T75" fmla="*/ 2147483646 h 18"/>
              <a:gd name="T76" fmla="*/ 2147483646 w 522"/>
              <a:gd name="T77" fmla="*/ 2147483646 h 18"/>
              <a:gd name="T78" fmla="*/ 2147483646 w 522"/>
              <a:gd name="T79" fmla="*/ 2147483646 h 18"/>
              <a:gd name="T80" fmla="*/ 2147483646 w 522"/>
              <a:gd name="T81" fmla="*/ 2147483646 h 18"/>
              <a:gd name="T82" fmla="*/ 2147483646 w 522"/>
              <a:gd name="T83" fmla="*/ 2147483646 h 18"/>
              <a:gd name="T84" fmla="*/ 2147483646 w 522"/>
              <a:gd name="T85" fmla="*/ 2147483646 h 18"/>
              <a:gd name="T86" fmla="*/ 2147483646 w 522"/>
              <a:gd name="T87" fmla="*/ 2147483646 h 18"/>
              <a:gd name="T88" fmla="*/ 2147483646 w 522"/>
              <a:gd name="T89" fmla="*/ 2147483646 h 18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2"/>
              <a:gd name="T136" fmla="*/ 0 h 18"/>
              <a:gd name="T137" fmla="*/ 522 w 522"/>
              <a:gd name="T138" fmla="*/ 18 h 18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2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2"/>
                </a:lnTo>
                <a:lnTo>
                  <a:pt x="216" y="18"/>
                </a:lnTo>
                <a:lnTo>
                  <a:pt x="228" y="18"/>
                </a:lnTo>
                <a:lnTo>
                  <a:pt x="222" y="18"/>
                </a:lnTo>
                <a:lnTo>
                  <a:pt x="228" y="12"/>
                </a:lnTo>
                <a:lnTo>
                  <a:pt x="240" y="12"/>
                </a:lnTo>
                <a:lnTo>
                  <a:pt x="234" y="12"/>
                </a:lnTo>
                <a:lnTo>
                  <a:pt x="240" y="18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20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0"/>
                </a:lnTo>
                <a:lnTo>
                  <a:pt x="516" y="6"/>
                </a:lnTo>
                <a:lnTo>
                  <a:pt x="522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0" name="Freeform 1031"/>
          <p:cNvSpPr>
            <a:spLocks/>
          </p:cNvSpPr>
          <p:nvPr/>
        </p:nvSpPr>
        <p:spPr bwMode="auto">
          <a:xfrm>
            <a:off x="3503613" y="3040063"/>
            <a:ext cx="617537" cy="38100"/>
          </a:xfrm>
          <a:custGeom>
            <a:avLst/>
            <a:gdLst>
              <a:gd name="T0" fmla="*/ 2147483646 w 540"/>
              <a:gd name="T1" fmla="*/ 2147483646 h 24"/>
              <a:gd name="T2" fmla="*/ 2147483646 w 540"/>
              <a:gd name="T3" fmla="*/ 2147483646 h 24"/>
              <a:gd name="T4" fmla="*/ 2147483646 w 540"/>
              <a:gd name="T5" fmla="*/ 2147483646 h 24"/>
              <a:gd name="T6" fmla="*/ 2147483646 w 540"/>
              <a:gd name="T7" fmla="*/ 2147483646 h 24"/>
              <a:gd name="T8" fmla="*/ 2147483646 w 540"/>
              <a:gd name="T9" fmla="*/ 2147483646 h 24"/>
              <a:gd name="T10" fmla="*/ 2147483646 w 540"/>
              <a:gd name="T11" fmla="*/ 2147483646 h 24"/>
              <a:gd name="T12" fmla="*/ 2147483646 w 540"/>
              <a:gd name="T13" fmla="*/ 2147483646 h 24"/>
              <a:gd name="T14" fmla="*/ 2147483646 w 540"/>
              <a:gd name="T15" fmla="*/ 2147483646 h 24"/>
              <a:gd name="T16" fmla="*/ 2147483646 w 540"/>
              <a:gd name="T17" fmla="*/ 2147483646 h 24"/>
              <a:gd name="T18" fmla="*/ 2147483646 w 540"/>
              <a:gd name="T19" fmla="*/ 2147483646 h 24"/>
              <a:gd name="T20" fmla="*/ 2147483646 w 540"/>
              <a:gd name="T21" fmla="*/ 2147483646 h 24"/>
              <a:gd name="T22" fmla="*/ 2147483646 w 540"/>
              <a:gd name="T23" fmla="*/ 2147483646 h 24"/>
              <a:gd name="T24" fmla="*/ 2147483646 w 540"/>
              <a:gd name="T25" fmla="*/ 2147483646 h 24"/>
              <a:gd name="T26" fmla="*/ 2147483646 w 540"/>
              <a:gd name="T27" fmla="*/ 2147483646 h 24"/>
              <a:gd name="T28" fmla="*/ 2147483646 w 540"/>
              <a:gd name="T29" fmla="*/ 2147483646 h 24"/>
              <a:gd name="T30" fmla="*/ 2147483646 w 540"/>
              <a:gd name="T31" fmla="*/ 2147483646 h 24"/>
              <a:gd name="T32" fmla="*/ 2147483646 w 540"/>
              <a:gd name="T33" fmla="*/ 2147483646 h 24"/>
              <a:gd name="T34" fmla="*/ 2147483646 w 540"/>
              <a:gd name="T35" fmla="*/ 2147483646 h 24"/>
              <a:gd name="T36" fmla="*/ 2147483646 w 540"/>
              <a:gd name="T37" fmla="*/ 2147483646 h 24"/>
              <a:gd name="T38" fmla="*/ 2147483646 w 540"/>
              <a:gd name="T39" fmla="*/ 2147483646 h 24"/>
              <a:gd name="T40" fmla="*/ 2147483646 w 540"/>
              <a:gd name="T41" fmla="*/ 2147483646 h 24"/>
              <a:gd name="T42" fmla="*/ 2147483646 w 540"/>
              <a:gd name="T43" fmla="*/ 2147483646 h 24"/>
              <a:gd name="T44" fmla="*/ 2147483646 w 540"/>
              <a:gd name="T45" fmla="*/ 2147483646 h 24"/>
              <a:gd name="T46" fmla="*/ 2147483646 w 540"/>
              <a:gd name="T47" fmla="*/ 2147483646 h 24"/>
              <a:gd name="T48" fmla="*/ 2147483646 w 540"/>
              <a:gd name="T49" fmla="*/ 2147483646 h 24"/>
              <a:gd name="T50" fmla="*/ 2147483646 w 540"/>
              <a:gd name="T51" fmla="*/ 2147483646 h 24"/>
              <a:gd name="T52" fmla="*/ 2147483646 w 540"/>
              <a:gd name="T53" fmla="*/ 2147483646 h 24"/>
              <a:gd name="T54" fmla="*/ 2147483646 w 540"/>
              <a:gd name="T55" fmla="*/ 2147483646 h 24"/>
              <a:gd name="T56" fmla="*/ 2147483646 w 540"/>
              <a:gd name="T57" fmla="*/ 2147483646 h 24"/>
              <a:gd name="T58" fmla="*/ 2147483646 w 540"/>
              <a:gd name="T59" fmla="*/ 2147483646 h 24"/>
              <a:gd name="T60" fmla="*/ 2147483646 w 540"/>
              <a:gd name="T61" fmla="*/ 2147483646 h 24"/>
              <a:gd name="T62" fmla="*/ 2147483646 w 540"/>
              <a:gd name="T63" fmla="*/ 2147483646 h 24"/>
              <a:gd name="T64" fmla="*/ 2147483646 w 540"/>
              <a:gd name="T65" fmla="*/ 2147483646 h 24"/>
              <a:gd name="T66" fmla="*/ 2147483646 w 540"/>
              <a:gd name="T67" fmla="*/ 2147483646 h 24"/>
              <a:gd name="T68" fmla="*/ 2147483646 w 540"/>
              <a:gd name="T69" fmla="*/ 2147483646 h 24"/>
              <a:gd name="T70" fmla="*/ 2147483646 w 540"/>
              <a:gd name="T71" fmla="*/ 2147483646 h 24"/>
              <a:gd name="T72" fmla="*/ 2147483646 w 540"/>
              <a:gd name="T73" fmla="*/ 2147483646 h 24"/>
              <a:gd name="T74" fmla="*/ 2147483646 w 540"/>
              <a:gd name="T75" fmla="*/ 2147483646 h 24"/>
              <a:gd name="T76" fmla="*/ 2147483646 w 540"/>
              <a:gd name="T77" fmla="*/ 2147483646 h 24"/>
              <a:gd name="T78" fmla="*/ 2147483646 w 540"/>
              <a:gd name="T79" fmla="*/ 2147483646 h 24"/>
              <a:gd name="T80" fmla="*/ 2147483646 w 540"/>
              <a:gd name="T81" fmla="*/ 2147483646 h 24"/>
              <a:gd name="T82" fmla="*/ 2147483646 w 540"/>
              <a:gd name="T83" fmla="*/ 2147483646 h 24"/>
              <a:gd name="T84" fmla="*/ 2147483646 w 540"/>
              <a:gd name="T85" fmla="*/ 2147483646 h 24"/>
              <a:gd name="T86" fmla="*/ 2147483646 w 540"/>
              <a:gd name="T87" fmla="*/ 2147483646 h 24"/>
              <a:gd name="T88" fmla="*/ 2147483646 w 540"/>
              <a:gd name="T89" fmla="*/ 2147483646 h 24"/>
              <a:gd name="T90" fmla="*/ 2147483646 w 540"/>
              <a:gd name="T91" fmla="*/ 2147483646 h 24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40"/>
              <a:gd name="T139" fmla="*/ 0 h 24"/>
              <a:gd name="T140" fmla="*/ 540 w 540"/>
              <a:gd name="T141" fmla="*/ 24 h 24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40" h="24">
                <a:moveTo>
                  <a:pt x="0" y="12"/>
                </a:moveTo>
                <a:lnTo>
                  <a:pt x="6" y="12"/>
                </a:lnTo>
                <a:lnTo>
                  <a:pt x="12" y="18"/>
                </a:lnTo>
                <a:lnTo>
                  <a:pt x="18" y="12"/>
                </a:lnTo>
                <a:lnTo>
                  <a:pt x="18" y="18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0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6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8"/>
                </a:lnTo>
                <a:lnTo>
                  <a:pt x="366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24"/>
                </a:lnTo>
                <a:lnTo>
                  <a:pt x="450" y="24"/>
                </a:lnTo>
                <a:lnTo>
                  <a:pt x="456" y="18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24"/>
                </a:lnTo>
                <a:lnTo>
                  <a:pt x="534" y="24"/>
                </a:lnTo>
                <a:lnTo>
                  <a:pt x="540" y="2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1" name="Freeform 1032"/>
          <p:cNvSpPr>
            <a:spLocks/>
          </p:cNvSpPr>
          <p:nvPr/>
        </p:nvSpPr>
        <p:spPr bwMode="auto">
          <a:xfrm>
            <a:off x="3482975" y="2925763"/>
            <a:ext cx="638175" cy="85725"/>
          </a:xfrm>
          <a:custGeom>
            <a:avLst/>
            <a:gdLst>
              <a:gd name="T0" fmla="*/ 2147483646 w 558"/>
              <a:gd name="T1" fmla="*/ 2147483646 h 54"/>
              <a:gd name="T2" fmla="*/ 2147483646 w 558"/>
              <a:gd name="T3" fmla="*/ 2147483646 h 54"/>
              <a:gd name="T4" fmla="*/ 2147483646 w 558"/>
              <a:gd name="T5" fmla="*/ 2147483646 h 54"/>
              <a:gd name="T6" fmla="*/ 2147483646 w 558"/>
              <a:gd name="T7" fmla="*/ 2147483646 h 54"/>
              <a:gd name="T8" fmla="*/ 2147483646 w 558"/>
              <a:gd name="T9" fmla="*/ 2147483646 h 54"/>
              <a:gd name="T10" fmla="*/ 2147483646 w 558"/>
              <a:gd name="T11" fmla="*/ 2147483646 h 54"/>
              <a:gd name="T12" fmla="*/ 2147483646 w 558"/>
              <a:gd name="T13" fmla="*/ 2147483646 h 54"/>
              <a:gd name="T14" fmla="*/ 2147483646 w 558"/>
              <a:gd name="T15" fmla="*/ 2147483646 h 54"/>
              <a:gd name="T16" fmla="*/ 2147483646 w 558"/>
              <a:gd name="T17" fmla="*/ 2147483646 h 54"/>
              <a:gd name="T18" fmla="*/ 2147483646 w 558"/>
              <a:gd name="T19" fmla="*/ 2147483646 h 54"/>
              <a:gd name="T20" fmla="*/ 2147483646 w 558"/>
              <a:gd name="T21" fmla="*/ 2147483646 h 54"/>
              <a:gd name="T22" fmla="*/ 2147483646 w 558"/>
              <a:gd name="T23" fmla="*/ 2147483646 h 54"/>
              <a:gd name="T24" fmla="*/ 2147483646 w 558"/>
              <a:gd name="T25" fmla="*/ 2147483646 h 54"/>
              <a:gd name="T26" fmla="*/ 2147483646 w 558"/>
              <a:gd name="T27" fmla="*/ 2147483646 h 54"/>
              <a:gd name="T28" fmla="*/ 2147483646 w 558"/>
              <a:gd name="T29" fmla="*/ 2147483646 h 54"/>
              <a:gd name="T30" fmla="*/ 2147483646 w 558"/>
              <a:gd name="T31" fmla="*/ 2147483646 h 54"/>
              <a:gd name="T32" fmla="*/ 2147483646 w 558"/>
              <a:gd name="T33" fmla="*/ 2147483646 h 54"/>
              <a:gd name="T34" fmla="*/ 2147483646 w 558"/>
              <a:gd name="T35" fmla="*/ 2147483646 h 54"/>
              <a:gd name="T36" fmla="*/ 2147483646 w 558"/>
              <a:gd name="T37" fmla="*/ 2147483646 h 54"/>
              <a:gd name="T38" fmla="*/ 2147483646 w 558"/>
              <a:gd name="T39" fmla="*/ 2147483646 h 54"/>
              <a:gd name="T40" fmla="*/ 2147483646 w 558"/>
              <a:gd name="T41" fmla="*/ 2147483646 h 54"/>
              <a:gd name="T42" fmla="*/ 2147483646 w 558"/>
              <a:gd name="T43" fmla="*/ 2147483646 h 54"/>
              <a:gd name="T44" fmla="*/ 2147483646 w 558"/>
              <a:gd name="T45" fmla="*/ 2147483646 h 54"/>
              <a:gd name="T46" fmla="*/ 2147483646 w 558"/>
              <a:gd name="T47" fmla="*/ 2147483646 h 54"/>
              <a:gd name="T48" fmla="*/ 2147483646 w 558"/>
              <a:gd name="T49" fmla="*/ 2147483646 h 54"/>
              <a:gd name="T50" fmla="*/ 2147483646 w 558"/>
              <a:gd name="T51" fmla="*/ 2147483646 h 54"/>
              <a:gd name="T52" fmla="*/ 2147483646 w 558"/>
              <a:gd name="T53" fmla="*/ 2147483646 h 54"/>
              <a:gd name="T54" fmla="*/ 2147483646 w 558"/>
              <a:gd name="T55" fmla="*/ 2147483646 h 54"/>
              <a:gd name="T56" fmla="*/ 2147483646 w 558"/>
              <a:gd name="T57" fmla="*/ 2147483646 h 54"/>
              <a:gd name="T58" fmla="*/ 2147483646 w 558"/>
              <a:gd name="T59" fmla="*/ 2147483646 h 54"/>
              <a:gd name="T60" fmla="*/ 2147483646 w 558"/>
              <a:gd name="T61" fmla="*/ 2147483646 h 54"/>
              <a:gd name="T62" fmla="*/ 2147483646 w 558"/>
              <a:gd name="T63" fmla="*/ 2147483646 h 54"/>
              <a:gd name="T64" fmla="*/ 2147483646 w 558"/>
              <a:gd name="T65" fmla="*/ 2147483646 h 54"/>
              <a:gd name="T66" fmla="*/ 2147483646 w 558"/>
              <a:gd name="T67" fmla="*/ 2147483646 h 54"/>
              <a:gd name="T68" fmla="*/ 2147483646 w 558"/>
              <a:gd name="T69" fmla="*/ 2147483646 h 54"/>
              <a:gd name="T70" fmla="*/ 2147483646 w 558"/>
              <a:gd name="T71" fmla="*/ 2147483646 h 54"/>
              <a:gd name="T72" fmla="*/ 2147483646 w 558"/>
              <a:gd name="T73" fmla="*/ 2147483646 h 54"/>
              <a:gd name="T74" fmla="*/ 2147483646 w 558"/>
              <a:gd name="T75" fmla="*/ 2147483646 h 54"/>
              <a:gd name="T76" fmla="*/ 2147483646 w 558"/>
              <a:gd name="T77" fmla="*/ 2147483646 h 54"/>
              <a:gd name="T78" fmla="*/ 2147483646 w 558"/>
              <a:gd name="T79" fmla="*/ 2147483646 h 54"/>
              <a:gd name="T80" fmla="*/ 2147483646 w 558"/>
              <a:gd name="T81" fmla="*/ 2147483646 h 54"/>
              <a:gd name="T82" fmla="*/ 2147483646 w 558"/>
              <a:gd name="T83" fmla="*/ 2147483646 h 54"/>
              <a:gd name="T84" fmla="*/ 2147483646 w 558"/>
              <a:gd name="T85" fmla="*/ 2147483646 h 54"/>
              <a:gd name="T86" fmla="*/ 2147483646 w 558"/>
              <a:gd name="T87" fmla="*/ 2147483646 h 54"/>
              <a:gd name="T88" fmla="*/ 2147483646 w 558"/>
              <a:gd name="T89" fmla="*/ 2147483646 h 54"/>
              <a:gd name="T90" fmla="*/ 2147483646 w 558"/>
              <a:gd name="T91" fmla="*/ 2147483646 h 54"/>
              <a:gd name="T92" fmla="*/ 2147483646 w 558"/>
              <a:gd name="T93" fmla="*/ 2147483646 h 54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58"/>
              <a:gd name="T142" fmla="*/ 0 h 54"/>
              <a:gd name="T143" fmla="*/ 558 w 558"/>
              <a:gd name="T144" fmla="*/ 54 h 54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58" h="54">
                <a:moveTo>
                  <a:pt x="0" y="24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0"/>
                </a:lnTo>
                <a:lnTo>
                  <a:pt x="30" y="24"/>
                </a:lnTo>
                <a:lnTo>
                  <a:pt x="36" y="24"/>
                </a:lnTo>
                <a:lnTo>
                  <a:pt x="42" y="18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0"/>
                </a:lnTo>
                <a:lnTo>
                  <a:pt x="90" y="6"/>
                </a:lnTo>
                <a:lnTo>
                  <a:pt x="96" y="0"/>
                </a:lnTo>
                <a:lnTo>
                  <a:pt x="102" y="6"/>
                </a:lnTo>
                <a:lnTo>
                  <a:pt x="108" y="6"/>
                </a:lnTo>
                <a:lnTo>
                  <a:pt x="114" y="12"/>
                </a:lnTo>
                <a:lnTo>
                  <a:pt x="120" y="18"/>
                </a:lnTo>
                <a:lnTo>
                  <a:pt x="126" y="24"/>
                </a:lnTo>
                <a:lnTo>
                  <a:pt x="132" y="30"/>
                </a:lnTo>
                <a:lnTo>
                  <a:pt x="138" y="36"/>
                </a:lnTo>
                <a:lnTo>
                  <a:pt x="144" y="36"/>
                </a:lnTo>
                <a:lnTo>
                  <a:pt x="150" y="36"/>
                </a:lnTo>
                <a:lnTo>
                  <a:pt x="156" y="36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6"/>
                </a:lnTo>
                <a:lnTo>
                  <a:pt x="186" y="30"/>
                </a:lnTo>
                <a:lnTo>
                  <a:pt x="192" y="30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24"/>
                </a:lnTo>
                <a:lnTo>
                  <a:pt x="252" y="30"/>
                </a:lnTo>
                <a:lnTo>
                  <a:pt x="258" y="30"/>
                </a:lnTo>
                <a:lnTo>
                  <a:pt x="264" y="36"/>
                </a:lnTo>
                <a:lnTo>
                  <a:pt x="270" y="42"/>
                </a:lnTo>
                <a:lnTo>
                  <a:pt x="276" y="42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06" y="42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36"/>
                </a:lnTo>
                <a:lnTo>
                  <a:pt x="336" y="36"/>
                </a:lnTo>
                <a:lnTo>
                  <a:pt x="342" y="30"/>
                </a:lnTo>
                <a:lnTo>
                  <a:pt x="348" y="30"/>
                </a:lnTo>
                <a:lnTo>
                  <a:pt x="354" y="30"/>
                </a:lnTo>
                <a:lnTo>
                  <a:pt x="360" y="30"/>
                </a:lnTo>
                <a:lnTo>
                  <a:pt x="366" y="30"/>
                </a:lnTo>
                <a:lnTo>
                  <a:pt x="372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36"/>
                </a:lnTo>
                <a:lnTo>
                  <a:pt x="396" y="42"/>
                </a:lnTo>
                <a:lnTo>
                  <a:pt x="402" y="42"/>
                </a:lnTo>
                <a:lnTo>
                  <a:pt x="408" y="48"/>
                </a:lnTo>
                <a:lnTo>
                  <a:pt x="414" y="48"/>
                </a:lnTo>
                <a:lnTo>
                  <a:pt x="420" y="48"/>
                </a:lnTo>
                <a:lnTo>
                  <a:pt x="426" y="48"/>
                </a:lnTo>
                <a:lnTo>
                  <a:pt x="432" y="48"/>
                </a:lnTo>
                <a:lnTo>
                  <a:pt x="438" y="48"/>
                </a:lnTo>
                <a:lnTo>
                  <a:pt x="444" y="48"/>
                </a:lnTo>
                <a:lnTo>
                  <a:pt x="450" y="48"/>
                </a:lnTo>
                <a:lnTo>
                  <a:pt x="456" y="42"/>
                </a:lnTo>
                <a:lnTo>
                  <a:pt x="462" y="42"/>
                </a:lnTo>
                <a:lnTo>
                  <a:pt x="468" y="42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30"/>
                </a:lnTo>
                <a:lnTo>
                  <a:pt x="498" y="36"/>
                </a:lnTo>
                <a:lnTo>
                  <a:pt x="504" y="30"/>
                </a:lnTo>
                <a:lnTo>
                  <a:pt x="510" y="36"/>
                </a:lnTo>
                <a:lnTo>
                  <a:pt x="516" y="36"/>
                </a:lnTo>
                <a:lnTo>
                  <a:pt x="522" y="42"/>
                </a:lnTo>
                <a:lnTo>
                  <a:pt x="528" y="42"/>
                </a:lnTo>
                <a:lnTo>
                  <a:pt x="534" y="48"/>
                </a:lnTo>
                <a:lnTo>
                  <a:pt x="540" y="48"/>
                </a:lnTo>
                <a:lnTo>
                  <a:pt x="546" y="54"/>
                </a:lnTo>
                <a:lnTo>
                  <a:pt x="552" y="54"/>
                </a:lnTo>
                <a:lnTo>
                  <a:pt x="558" y="5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2" name="Freeform 1033"/>
          <p:cNvSpPr>
            <a:spLocks/>
          </p:cNvSpPr>
          <p:nvPr/>
        </p:nvSpPr>
        <p:spPr bwMode="auto">
          <a:xfrm>
            <a:off x="2741613" y="2963863"/>
            <a:ext cx="768350" cy="523875"/>
          </a:xfrm>
          <a:custGeom>
            <a:avLst/>
            <a:gdLst>
              <a:gd name="T0" fmla="*/ 2147483646 w 672"/>
              <a:gd name="T1" fmla="*/ 2147483646 h 330"/>
              <a:gd name="T2" fmla="*/ 2147483646 w 672"/>
              <a:gd name="T3" fmla="*/ 2147483646 h 330"/>
              <a:gd name="T4" fmla="*/ 2147483646 w 672"/>
              <a:gd name="T5" fmla="*/ 2147483646 h 330"/>
              <a:gd name="T6" fmla="*/ 2147483646 w 672"/>
              <a:gd name="T7" fmla="*/ 2147483646 h 330"/>
              <a:gd name="T8" fmla="*/ 2147483646 w 672"/>
              <a:gd name="T9" fmla="*/ 2147483646 h 330"/>
              <a:gd name="T10" fmla="*/ 2147483646 w 672"/>
              <a:gd name="T11" fmla="*/ 2147483646 h 330"/>
              <a:gd name="T12" fmla="*/ 2147483646 w 672"/>
              <a:gd name="T13" fmla="*/ 2147483646 h 330"/>
              <a:gd name="T14" fmla="*/ 2147483646 w 672"/>
              <a:gd name="T15" fmla="*/ 2147483646 h 330"/>
              <a:gd name="T16" fmla="*/ 2147483646 w 672"/>
              <a:gd name="T17" fmla="*/ 2147483646 h 330"/>
              <a:gd name="T18" fmla="*/ 2147483646 w 672"/>
              <a:gd name="T19" fmla="*/ 2147483646 h 330"/>
              <a:gd name="T20" fmla="*/ 2147483646 w 672"/>
              <a:gd name="T21" fmla="*/ 2147483646 h 330"/>
              <a:gd name="T22" fmla="*/ 2147483646 w 672"/>
              <a:gd name="T23" fmla="*/ 2147483646 h 330"/>
              <a:gd name="T24" fmla="*/ 2147483646 w 672"/>
              <a:gd name="T25" fmla="*/ 2147483646 h 330"/>
              <a:gd name="T26" fmla="*/ 2147483646 w 672"/>
              <a:gd name="T27" fmla="*/ 2147483646 h 330"/>
              <a:gd name="T28" fmla="*/ 2147483646 w 672"/>
              <a:gd name="T29" fmla="*/ 2147483646 h 330"/>
              <a:gd name="T30" fmla="*/ 2147483646 w 672"/>
              <a:gd name="T31" fmla="*/ 2147483646 h 330"/>
              <a:gd name="T32" fmla="*/ 2147483646 w 672"/>
              <a:gd name="T33" fmla="*/ 2147483646 h 330"/>
              <a:gd name="T34" fmla="*/ 2147483646 w 672"/>
              <a:gd name="T35" fmla="*/ 2147483646 h 330"/>
              <a:gd name="T36" fmla="*/ 2147483646 w 672"/>
              <a:gd name="T37" fmla="*/ 2147483646 h 330"/>
              <a:gd name="T38" fmla="*/ 2147483646 w 672"/>
              <a:gd name="T39" fmla="*/ 2147483646 h 330"/>
              <a:gd name="T40" fmla="*/ 2147483646 w 672"/>
              <a:gd name="T41" fmla="*/ 2147483646 h 330"/>
              <a:gd name="T42" fmla="*/ 2147483646 w 672"/>
              <a:gd name="T43" fmla="*/ 2147483646 h 330"/>
              <a:gd name="T44" fmla="*/ 2147483646 w 672"/>
              <a:gd name="T45" fmla="*/ 2147483646 h 330"/>
              <a:gd name="T46" fmla="*/ 2147483646 w 672"/>
              <a:gd name="T47" fmla="*/ 2147483646 h 330"/>
              <a:gd name="T48" fmla="*/ 2147483646 w 672"/>
              <a:gd name="T49" fmla="*/ 2147483646 h 330"/>
              <a:gd name="T50" fmla="*/ 2147483646 w 672"/>
              <a:gd name="T51" fmla="*/ 2147483646 h 330"/>
              <a:gd name="T52" fmla="*/ 2147483646 w 672"/>
              <a:gd name="T53" fmla="*/ 2147483646 h 330"/>
              <a:gd name="T54" fmla="*/ 2147483646 w 672"/>
              <a:gd name="T55" fmla="*/ 2147483646 h 330"/>
              <a:gd name="T56" fmla="*/ 2147483646 w 672"/>
              <a:gd name="T57" fmla="*/ 2147483646 h 330"/>
              <a:gd name="T58" fmla="*/ 2147483646 w 672"/>
              <a:gd name="T59" fmla="*/ 2147483646 h 330"/>
              <a:gd name="T60" fmla="*/ 2147483646 w 672"/>
              <a:gd name="T61" fmla="*/ 0 h 330"/>
              <a:gd name="T62" fmla="*/ 2147483646 w 672"/>
              <a:gd name="T63" fmla="*/ 0 h 330"/>
              <a:gd name="T64" fmla="*/ 2147483646 w 672"/>
              <a:gd name="T65" fmla="*/ 2147483646 h 330"/>
              <a:gd name="T66" fmla="*/ 2147483646 w 672"/>
              <a:gd name="T67" fmla="*/ 2147483646 h 330"/>
              <a:gd name="T68" fmla="*/ 2147483646 w 672"/>
              <a:gd name="T69" fmla="*/ 2147483646 h 330"/>
              <a:gd name="T70" fmla="*/ 2147483646 w 672"/>
              <a:gd name="T71" fmla="*/ 2147483646 h 330"/>
              <a:gd name="T72" fmla="*/ 2147483646 w 672"/>
              <a:gd name="T73" fmla="*/ 2147483646 h 330"/>
              <a:gd name="T74" fmla="*/ 2147483646 w 672"/>
              <a:gd name="T75" fmla="*/ 2147483646 h 330"/>
              <a:gd name="T76" fmla="*/ 2147483646 w 672"/>
              <a:gd name="T77" fmla="*/ 2147483646 h 330"/>
              <a:gd name="T78" fmla="*/ 2147483646 w 672"/>
              <a:gd name="T79" fmla="*/ 2147483646 h 330"/>
              <a:gd name="T80" fmla="*/ 2147483646 w 672"/>
              <a:gd name="T81" fmla="*/ 2147483646 h 330"/>
              <a:gd name="T82" fmla="*/ 2147483646 w 672"/>
              <a:gd name="T83" fmla="*/ 2147483646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2"/>
              <a:gd name="T127" fmla="*/ 0 h 330"/>
              <a:gd name="T128" fmla="*/ 672 w 672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2" h="330">
                <a:moveTo>
                  <a:pt x="0" y="324"/>
                </a:moveTo>
                <a:lnTo>
                  <a:pt x="6" y="324"/>
                </a:lnTo>
                <a:lnTo>
                  <a:pt x="12" y="324"/>
                </a:lnTo>
                <a:lnTo>
                  <a:pt x="18" y="324"/>
                </a:lnTo>
                <a:lnTo>
                  <a:pt x="24" y="324"/>
                </a:lnTo>
                <a:lnTo>
                  <a:pt x="30" y="324"/>
                </a:lnTo>
                <a:lnTo>
                  <a:pt x="36" y="324"/>
                </a:lnTo>
                <a:lnTo>
                  <a:pt x="42" y="324"/>
                </a:lnTo>
                <a:lnTo>
                  <a:pt x="48" y="324"/>
                </a:lnTo>
                <a:lnTo>
                  <a:pt x="54" y="324"/>
                </a:lnTo>
                <a:lnTo>
                  <a:pt x="60" y="324"/>
                </a:lnTo>
                <a:lnTo>
                  <a:pt x="66" y="324"/>
                </a:lnTo>
                <a:lnTo>
                  <a:pt x="72" y="324"/>
                </a:lnTo>
                <a:lnTo>
                  <a:pt x="78" y="324"/>
                </a:lnTo>
                <a:lnTo>
                  <a:pt x="84" y="324"/>
                </a:lnTo>
                <a:lnTo>
                  <a:pt x="90" y="324"/>
                </a:lnTo>
                <a:lnTo>
                  <a:pt x="96" y="324"/>
                </a:lnTo>
                <a:lnTo>
                  <a:pt x="102" y="324"/>
                </a:lnTo>
                <a:lnTo>
                  <a:pt x="114" y="324"/>
                </a:lnTo>
                <a:lnTo>
                  <a:pt x="108" y="324"/>
                </a:lnTo>
                <a:lnTo>
                  <a:pt x="114" y="324"/>
                </a:lnTo>
                <a:lnTo>
                  <a:pt x="120" y="330"/>
                </a:lnTo>
                <a:lnTo>
                  <a:pt x="126" y="324"/>
                </a:lnTo>
                <a:lnTo>
                  <a:pt x="132" y="324"/>
                </a:lnTo>
                <a:lnTo>
                  <a:pt x="138" y="330"/>
                </a:lnTo>
                <a:lnTo>
                  <a:pt x="144" y="324"/>
                </a:lnTo>
                <a:lnTo>
                  <a:pt x="156" y="324"/>
                </a:lnTo>
                <a:lnTo>
                  <a:pt x="150" y="324"/>
                </a:lnTo>
                <a:lnTo>
                  <a:pt x="156" y="330"/>
                </a:lnTo>
                <a:lnTo>
                  <a:pt x="168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24"/>
                </a:lnTo>
                <a:lnTo>
                  <a:pt x="192" y="324"/>
                </a:lnTo>
                <a:lnTo>
                  <a:pt x="198" y="318"/>
                </a:lnTo>
                <a:lnTo>
                  <a:pt x="204" y="318"/>
                </a:lnTo>
                <a:lnTo>
                  <a:pt x="210" y="312"/>
                </a:lnTo>
                <a:lnTo>
                  <a:pt x="216" y="306"/>
                </a:lnTo>
                <a:lnTo>
                  <a:pt x="222" y="300"/>
                </a:lnTo>
                <a:lnTo>
                  <a:pt x="222" y="294"/>
                </a:lnTo>
                <a:lnTo>
                  <a:pt x="228" y="288"/>
                </a:lnTo>
                <a:lnTo>
                  <a:pt x="228" y="282"/>
                </a:lnTo>
                <a:lnTo>
                  <a:pt x="234" y="270"/>
                </a:lnTo>
                <a:lnTo>
                  <a:pt x="240" y="264"/>
                </a:lnTo>
                <a:lnTo>
                  <a:pt x="240" y="258"/>
                </a:lnTo>
                <a:lnTo>
                  <a:pt x="246" y="252"/>
                </a:lnTo>
                <a:lnTo>
                  <a:pt x="246" y="246"/>
                </a:lnTo>
                <a:lnTo>
                  <a:pt x="252" y="240"/>
                </a:lnTo>
                <a:lnTo>
                  <a:pt x="252" y="234"/>
                </a:lnTo>
                <a:lnTo>
                  <a:pt x="258" y="228"/>
                </a:lnTo>
                <a:lnTo>
                  <a:pt x="258" y="222"/>
                </a:lnTo>
                <a:lnTo>
                  <a:pt x="270" y="210"/>
                </a:lnTo>
                <a:lnTo>
                  <a:pt x="270" y="204"/>
                </a:lnTo>
                <a:lnTo>
                  <a:pt x="276" y="198"/>
                </a:lnTo>
                <a:lnTo>
                  <a:pt x="276" y="192"/>
                </a:lnTo>
                <a:lnTo>
                  <a:pt x="282" y="186"/>
                </a:lnTo>
                <a:lnTo>
                  <a:pt x="282" y="180"/>
                </a:lnTo>
                <a:lnTo>
                  <a:pt x="288" y="174"/>
                </a:lnTo>
                <a:lnTo>
                  <a:pt x="288" y="168"/>
                </a:lnTo>
                <a:lnTo>
                  <a:pt x="294" y="162"/>
                </a:lnTo>
                <a:lnTo>
                  <a:pt x="300" y="156"/>
                </a:lnTo>
                <a:lnTo>
                  <a:pt x="306" y="150"/>
                </a:lnTo>
                <a:lnTo>
                  <a:pt x="306" y="138"/>
                </a:lnTo>
                <a:lnTo>
                  <a:pt x="312" y="132"/>
                </a:lnTo>
                <a:lnTo>
                  <a:pt x="318" y="126"/>
                </a:lnTo>
                <a:lnTo>
                  <a:pt x="318" y="120"/>
                </a:lnTo>
                <a:lnTo>
                  <a:pt x="330" y="108"/>
                </a:lnTo>
                <a:lnTo>
                  <a:pt x="330" y="102"/>
                </a:lnTo>
                <a:lnTo>
                  <a:pt x="342" y="90"/>
                </a:lnTo>
                <a:lnTo>
                  <a:pt x="342" y="84"/>
                </a:lnTo>
                <a:lnTo>
                  <a:pt x="348" y="84"/>
                </a:lnTo>
                <a:lnTo>
                  <a:pt x="354" y="78"/>
                </a:lnTo>
                <a:lnTo>
                  <a:pt x="360" y="72"/>
                </a:lnTo>
                <a:lnTo>
                  <a:pt x="366" y="72"/>
                </a:lnTo>
                <a:lnTo>
                  <a:pt x="372" y="66"/>
                </a:lnTo>
                <a:lnTo>
                  <a:pt x="378" y="60"/>
                </a:lnTo>
                <a:lnTo>
                  <a:pt x="384" y="54"/>
                </a:lnTo>
                <a:lnTo>
                  <a:pt x="390" y="54"/>
                </a:lnTo>
                <a:lnTo>
                  <a:pt x="396" y="48"/>
                </a:lnTo>
                <a:lnTo>
                  <a:pt x="402" y="54"/>
                </a:lnTo>
                <a:lnTo>
                  <a:pt x="408" y="54"/>
                </a:lnTo>
                <a:lnTo>
                  <a:pt x="414" y="48"/>
                </a:lnTo>
                <a:lnTo>
                  <a:pt x="420" y="48"/>
                </a:lnTo>
                <a:lnTo>
                  <a:pt x="426" y="42"/>
                </a:lnTo>
                <a:lnTo>
                  <a:pt x="432" y="36"/>
                </a:lnTo>
                <a:lnTo>
                  <a:pt x="438" y="30"/>
                </a:lnTo>
                <a:lnTo>
                  <a:pt x="444" y="24"/>
                </a:lnTo>
                <a:lnTo>
                  <a:pt x="456" y="12"/>
                </a:lnTo>
                <a:lnTo>
                  <a:pt x="456" y="6"/>
                </a:lnTo>
                <a:lnTo>
                  <a:pt x="462" y="6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6"/>
                </a:lnTo>
                <a:lnTo>
                  <a:pt x="504" y="6"/>
                </a:lnTo>
                <a:lnTo>
                  <a:pt x="498" y="6"/>
                </a:lnTo>
                <a:lnTo>
                  <a:pt x="504" y="6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  <a:lnTo>
                  <a:pt x="528" y="12"/>
                </a:lnTo>
                <a:lnTo>
                  <a:pt x="534" y="12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12"/>
                </a:lnTo>
                <a:lnTo>
                  <a:pt x="576" y="12"/>
                </a:lnTo>
                <a:lnTo>
                  <a:pt x="582" y="18"/>
                </a:lnTo>
                <a:lnTo>
                  <a:pt x="588" y="18"/>
                </a:lnTo>
                <a:lnTo>
                  <a:pt x="594" y="18"/>
                </a:lnTo>
                <a:lnTo>
                  <a:pt x="600" y="24"/>
                </a:lnTo>
                <a:lnTo>
                  <a:pt x="606" y="24"/>
                </a:lnTo>
                <a:lnTo>
                  <a:pt x="612" y="24"/>
                </a:lnTo>
                <a:lnTo>
                  <a:pt x="618" y="24"/>
                </a:lnTo>
                <a:lnTo>
                  <a:pt x="624" y="30"/>
                </a:lnTo>
                <a:lnTo>
                  <a:pt x="630" y="30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30"/>
                </a:lnTo>
                <a:lnTo>
                  <a:pt x="660" y="30"/>
                </a:lnTo>
                <a:lnTo>
                  <a:pt x="666" y="30"/>
                </a:lnTo>
                <a:lnTo>
                  <a:pt x="672" y="3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3" name="Freeform 1034"/>
          <p:cNvSpPr>
            <a:spLocks/>
          </p:cNvSpPr>
          <p:nvPr/>
        </p:nvSpPr>
        <p:spPr bwMode="auto">
          <a:xfrm>
            <a:off x="3509963" y="3021013"/>
            <a:ext cx="611187" cy="57150"/>
          </a:xfrm>
          <a:custGeom>
            <a:avLst/>
            <a:gdLst>
              <a:gd name="T0" fmla="*/ 2147483646 w 534"/>
              <a:gd name="T1" fmla="*/ 0 h 36"/>
              <a:gd name="T2" fmla="*/ 2147483646 w 534"/>
              <a:gd name="T3" fmla="*/ 2147483646 h 36"/>
              <a:gd name="T4" fmla="*/ 2147483646 w 534"/>
              <a:gd name="T5" fmla="*/ 2147483646 h 36"/>
              <a:gd name="T6" fmla="*/ 2147483646 w 534"/>
              <a:gd name="T7" fmla="*/ 2147483646 h 36"/>
              <a:gd name="T8" fmla="*/ 2147483646 w 534"/>
              <a:gd name="T9" fmla="*/ 2147483646 h 36"/>
              <a:gd name="T10" fmla="*/ 2147483646 w 534"/>
              <a:gd name="T11" fmla="*/ 2147483646 h 36"/>
              <a:gd name="T12" fmla="*/ 2147483646 w 534"/>
              <a:gd name="T13" fmla="*/ 2147483646 h 36"/>
              <a:gd name="T14" fmla="*/ 2147483646 w 534"/>
              <a:gd name="T15" fmla="*/ 2147483646 h 36"/>
              <a:gd name="T16" fmla="*/ 2147483646 w 534"/>
              <a:gd name="T17" fmla="*/ 2147483646 h 36"/>
              <a:gd name="T18" fmla="*/ 2147483646 w 534"/>
              <a:gd name="T19" fmla="*/ 2147483646 h 36"/>
              <a:gd name="T20" fmla="*/ 2147483646 w 534"/>
              <a:gd name="T21" fmla="*/ 2147483646 h 36"/>
              <a:gd name="T22" fmla="*/ 2147483646 w 534"/>
              <a:gd name="T23" fmla="*/ 2147483646 h 36"/>
              <a:gd name="T24" fmla="*/ 2147483646 w 534"/>
              <a:gd name="T25" fmla="*/ 2147483646 h 36"/>
              <a:gd name="T26" fmla="*/ 2147483646 w 534"/>
              <a:gd name="T27" fmla="*/ 2147483646 h 36"/>
              <a:gd name="T28" fmla="*/ 2147483646 w 534"/>
              <a:gd name="T29" fmla="*/ 2147483646 h 36"/>
              <a:gd name="T30" fmla="*/ 2147483646 w 534"/>
              <a:gd name="T31" fmla="*/ 2147483646 h 36"/>
              <a:gd name="T32" fmla="*/ 2147483646 w 534"/>
              <a:gd name="T33" fmla="*/ 2147483646 h 36"/>
              <a:gd name="T34" fmla="*/ 2147483646 w 534"/>
              <a:gd name="T35" fmla="*/ 2147483646 h 36"/>
              <a:gd name="T36" fmla="*/ 2147483646 w 534"/>
              <a:gd name="T37" fmla="*/ 2147483646 h 36"/>
              <a:gd name="T38" fmla="*/ 2147483646 w 534"/>
              <a:gd name="T39" fmla="*/ 2147483646 h 36"/>
              <a:gd name="T40" fmla="*/ 2147483646 w 534"/>
              <a:gd name="T41" fmla="*/ 2147483646 h 36"/>
              <a:gd name="T42" fmla="*/ 2147483646 w 534"/>
              <a:gd name="T43" fmla="*/ 2147483646 h 36"/>
              <a:gd name="T44" fmla="*/ 2147483646 w 534"/>
              <a:gd name="T45" fmla="*/ 2147483646 h 36"/>
              <a:gd name="T46" fmla="*/ 2147483646 w 534"/>
              <a:gd name="T47" fmla="*/ 2147483646 h 36"/>
              <a:gd name="T48" fmla="*/ 2147483646 w 534"/>
              <a:gd name="T49" fmla="*/ 2147483646 h 36"/>
              <a:gd name="T50" fmla="*/ 2147483646 w 534"/>
              <a:gd name="T51" fmla="*/ 2147483646 h 36"/>
              <a:gd name="T52" fmla="*/ 2147483646 w 534"/>
              <a:gd name="T53" fmla="*/ 2147483646 h 36"/>
              <a:gd name="T54" fmla="*/ 2147483646 w 534"/>
              <a:gd name="T55" fmla="*/ 2147483646 h 36"/>
              <a:gd name="T56" fmla="*/ 2147483646 w 534"/>
              <a:gd name="T57" fmla="*/ 2147483646 h 36"/>
              <a:gd name="T58" fmla="*/ 2147483646 w 534"/>
              <a:gd name="T59" fmla="*/ 2147483646 h 36"/>
              <a:gd name="T60" fmla="*/ 2147483646 w 534"/>
              <a:gd name="T61" fmla="*/ 2147483646 h 36"/>
              <a:gd name="T62" fmla="*/ 2147483646 w 534"/>
              <a:gd name="T63" fmla="*/ 2147483646 h 36"/>
              <a:gd name="T64" fmla="*/ 2147483646 w 534"/>
              <a:gd name="T65" fmla="*/ 2147483646 h 36"/>
              <a:gd name="T66" fmla="*/ 2147483646 w 534"/>
              <a:gd name="T67" fmla="*/ 2147483646 h 36"/>
              <a:gd name="T68" fmla="*/ 2147483646 w 534"/>
              <a:gd name="T69" fmla="*/ 2147483646 h 36"/>
              <a:gd name="T70" fmla="*/ 2147483646 w 534"/>
              <a:gd name="T71" fmla="*/ 2147483646 h 36"/>
              <a:gd name="T72" fmla="*/ 2147483646 w 534"/>
              <a:gd name="T73" fmla="*/ 2147483646 h 36"/>
              <a:gd name="T74" fmla="*/ 2147483646 w 534"/>
              <a:gd name="T75" fmla="*/ 2147483646 h 36"/>
              <a:gd name="T76" fmla="*/ 2147483646 w 534"/>
              <a:gd name="T77" fmla="*/ 2147483646 h 36"/>
              <a:gd name="T78" fmla="*/ 2147483646 w 534"/>
              <a:gd name="T79" fmla="*/ 2147483646 h 36"/>
              <a:gd name="T80" fmla="*/ 2147483646 w 534"/>
              <a:gd name="T81" fmla="*/ 2147483646 h 36"/>
              <a:gd name="T82" fmla="*/ 2147483646 w 534"/>
              <a:gd name="T83" fmla="*/ 2147483646 h 36"/>
              <a:gd name="T84" fmla="*/ 2147483646 w 534"/>
              <a:gd name="T85" fmla="*/ 2147483646 h 36"/>
              <a:gd name="T86" fmla="*/ 2147483646 w 534"/>
              <a:gd name="T87" fmla="*/ 2147483646 h 36"/>
              <a:gd name="T88" fmla="*/ 2147483646 w 534"/>
              <a:gd name="T89" fmla="*/ 2147483646 h 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34"/>
              <a:gd name="T136" fmla="*/ 0 h 36"/>
              <a:gd name="T137" fmla="*/ 534 w 534"/>
              <a:gd name="T138" fmla="*/ 36 h 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34" h="3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24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8" y="24"/>
                </a:lnTo>
                <a:lnTo>
                  <a:pt x="204" y="30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24"/>
                </a:lnTo>
                <a:lnTo>
                  <a:pt x="234" y="24"/>
                </a:lnTo>
                <a:lnTo>
                  <a:pt x="240" y="24"/>
                </a:lnTo>
                <a:lnTo>
                  <a:pt x="246" y="24"/>
                </a:lnTo>
                <a:lnTo>
                  <a:pt x="252" y="24"/>
                </a:lnTo>
                <a:lnTo>
                  <a:pt x="258" y="24"/>
                </a:lnTo>
                <a:lnTo>
                  <a:pt x="264" y="24"/>
                </a:lnTo>
                <a:lnTo>
                  <a:pt x="270" y="24"/>
                </a:lnTo>
                <a:lnTo>
                  <a:pt x="276" y="24"/>
                </a:lnTo>
                <a:lnTo>
                  <a:pt x="282" y="30"/>
                </a:lnTo>
                <a:lnTo>
                  <a:pt x="288" y="30"/>
                </a:lnTo>
                <a:lnTo>
                  <a:pt x="294" y="30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8" y="30"/>
                </a:lnTo>
                <a:lnTo>
                  <a:pt x="324" y="30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30"/>
                </a:lnTo>
                <a:lnTo>
                  <a:pt x="354" y="30"/>
                </a:lnTo>
                <a:lnTo>
                  <a:pt x="360" y="30"/>
                </a:lnTo>
                <a:lnTo>
                  <a:pt x="366" y="30"/>
                </a:lnTo>
                <a:lnTo>
                  <a:pt x="372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30"/>
                </a:lnTo>
                <a:lnTo>
                  <a:pt x="396" y="36"/>
                </a:lnTo>
                <a:lnTo>
                  <a:pt x="402" y="30"/>
                </a:lnTo>
                <a:lnTo>
                  <a:pt x="402" y="36"/>
                </a:lnTo>
                <a:lnTo>
                  <a:pt x="408" y="30"/>
                </a:lnTo>
                <a:lnTo>
                  <a:pt x="414" y="36"/>
                </a:lnTo>
                <a:lnTo>
                  <a:pt x="420" y="30"/>
                </a:lnTo>
                <a:lnTo>
                  <a:pt x="426" y="36"/>
                </a:lnTo>
                <a:lnTo>
                  <a:pt x="432" y="36"/>
                </a:lnTo>
                <a:lnTo>
                  <a:pt x="438" y="36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36"/>
                </a:lnTo>
                <a:lnTo>
                  <a:pt x="498" y="36"/>
                </a:lnTo>
                <a:lnTo>
                  <a:pt x="504" y="36"/>
                </a:lnTo>
                <a:lnTo>
                  <a:pt x="510" y="36"/>
                </a:lnTo>
                <a:lnTo>
                  <a:pt x="516" y="36"/>
                </a:lnTo>
                <a:lnTo>
                  <a:pt x="522" y="36"/>
                </a:lnTo>
                <a:lnTo>
                  <a:pt x="528" y="36"/>
                </a:lnTo>
                <a:lnTo>
                  <a:pt x="534" y="3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4" name="Freeform 1035"/>
          <p:cNvSpPr>
            <a:spLocks/>
          </p:cNvSpPr>
          <p:nvPr/>
        </p:nvSpPr>
        <p:spPr bwMode="auto">
          <a:xfrm>
            <a:off x="3544888" y="3097213"/>
            <a:ext cx="576262" cy="47625"/>
          </a:xfrm>
          <a:custGeom>
            <a:avLst/>
            <a:gdLst>
              <a:gd name="T0" fmla="*/ 2147483646 w 504"/>
              <a:gd name="T1" fmla="*/ 0 h 30"/>
              <a:gd name="T2" fmla="*/ 2147483646 w 504"/>
              <a:gd name="T3" fmla="*/ 0 h 30"/>
              <a:gd name="T4" fmla="*/ 2147483646 w 504"/>
              <a:gd name="T5" fmla="*/ 0 h 30"/>
              <a:gd name="T6" fmla="*/ 2147483646 w 504"/>
              <a:gd name="T7" fmla="*/ 0 h 30"/>
              <a:gd name="T8" fmla="*/ 2147483646 w 504"/>
              <a:gd name="T9" fmla="*/ 0 h 30"/>
              <a:gd name="T10" fmla="*/ 2147483646 w 504"/>
              <a:gd name="T11" fmla="*/ 2147483646 h 30"/>
              <a:gd name="T12" fmla="*/ 2147483646 w 504"/>
              <a:gd name="T13" fmla="*/ 0 h 30"/>
              <a:gd name="T14" fmla="*/ 2147483646 w 504"/>
              <a:gd name="T15" fmla="*/ 2147483646 h 30"/>
              <a:gd name="T16" fmla="*/ 2147483646 w 504"/>
              <a:gd name="T17" fmla="*/ 2147483646 h 30"/>
              <a:gd name="T18" fmla="*/ 2147483646 w 504"/>
              <a:gd name="T19" fmla="*/ 2147483646 h 30"/>
              <a:gd name="T20" fmla="*/ 2147483646 w 504"/>
              <a:gd name="T21" fmla="*/ 2147483646 h 30"/>
              <a:gd name="T22" fmla="*/ 2147483646 w 504"/>
              <a:gd name="T23" fmla="*/ 2147483646 h 30"/>
              <a:gd name="T24" fmla="*/ 2147483646 w 504"/>
              <a:gd name="T25" fmla="*/ 2147483646 h 30"/>
              <a:gd name="T26" fmla="*/ 2147483646 w 504"/>
              <a:gd name="T27" fmla="*/ 2147483646 h 30"/>
              <a:gd name="T28" fmla="*/ 2147483646 w 504"/>
              <a:gd name="T29" fmla="*/ 2147483646 h 30"/>
              <a:gd name="T30" fmla="*/ 2147483646 w 504"/>
              <a:gd name="T31" fmla="*/ 2147483646 h 30"/>
              <a:gd name="T32" fmla="*/ 2147483646 w 504"/>
              <a:gd name="T33" fmla="*/ 2147483646 h 30"/>
              <a:gd name="T34" fmla="*/ 2147483646 w 504"/>
              <a:gd name="T35" fmla="*/ 2147483646 h 30"/>
              <a:gd name="T36" fmla="*/ 2147483646 w 504"/>
              <a:gd name="T37" fmla="*/ 2147483646 h 30"/>
              <a:gd name="T38" fmla="*/ 2147483646 w 504"/>
              <a:gd name="T39" fmla="*/ 2147483646 h 30"/>
              <a:gd name="T40" fmla="*/ 2147483646 w 504"/>
              <a:gd name="T41" fmla="*/ 2147483646 h 30"/>
              <a:gd name="T42" fmla="*/ 2147483646 w 504"/>
              <a:gd name="T43" fmla="*/ 2147483646 h 30"/>
              <a:gd name="T44" fmla="*/ 2147483646 w 504"/>
              <a:gd name="T45" fmla="*/ 2147483646 h 30"/>
              <a:gd name="T46" fmla="*/ 2147483646 w 504"/>
              <a:gd name="T47" fmla="*/ 2147483646 h 30"/>
              <a:gd name="T48" fmla="*/ 2147483646 w 504"/>
              <a:gd name="T49" fmla="*/ 2147483646 h 30"/>
              <a:gd name="T50" fmla="*/ 2147483646 w 504"/>
              <a:gd name="T51" fmla="*/ 2147483646 h 30"/>
              <a:gd name="T52" fmla="*/ 2147483646 w 504"/>
              <a:gd name="T53" fmla="*/ 2147483646 h 30"/>
              <a:gd name="T54" fmla="*/ 2147483646 w 504"/>
              <a:gd name="T55" fmla="*/ 2147483646 h 30"/>
              <a:gd name="T56" fmla="*/ 2147483646 w 504"/>
              <a:gd name="T57" fmla="*/ 2147483646 h 30"/>
              <a:gd name="T58" fmla="*/ 2147483646 w 504"/>
              <a:gd name="T59" fmla="*/ 2147483646 h 30"/>
              <a:gd name="T60" fmla="*/ 2147483646 w 504"/>
              <a:gd name="T61" fmla="*/ 2147483646 h 30"/>
              <a:gd name="T62" fmla="*/ 2147483646 w 504"/>
              <a:gd name="T63" fmla="*/ 2147483646 h 30"/>
              <a:gd name="T64" fmla="*/ 2147483646 w 504"/>
              <a:gd name="T65" fmla="*/ 2147483646 h 30"/>
              <a:gd name="T66" fmla="*/ 2147483646 w 504"/>
              <a:gd name="T67" fmla="*/ 2147483646 h 30"/>
              <a:gd name="T68" fmla="*/ 2147483646 w 504"/>
              <a:gd name="T69" fmla="*/ 2147483646 h 30"/>
              <a:gd name="T70" fmla="*/ 2147483646 w 504"/>
              <a:gd name="T71" fmla="*/ 2147483646 h 30"/>
              <a:gd name="T72" fmla="*/ 2147483646 w 504"/>
              <a:gd name="T73" fmla="*/ 2147483646 h 30"/>
              <a:gd name="T74" fmla="*/ 2147483646 w 504"/>
              <a:gd name="T75" fmla="*/ 2147483646 h 30"/>
              <a:gd name="T76" fmla="*/ 2147483646 w 504"/>
              <a:gd name="T77" fmla="*/ 2147483646 h 30"/>
              <a:gd name="T78" fmla="*/ 2147483646 w 504"/>
              <a:gd name="T79" fmla="*/ 2147483646 h 30"/>
              <a:gd name="T80" fmla="*/ 2147483646 w 504"/>
              <a:gd name="T81" fmla="*/ 2147483646 h 30"/>
              <a:gd name="T82" fmla="*/ 2147483646 w 504"/>
              <a:gd name="T83" fmla="*/ 2147483646 h 30"/>
              <a:gd name="T84" fmla="*/ 2147483646 w 504"/>
              <a:gd name="T85" fmla="*/ 2147483646 h 30"/>
              <a:gd name="T86" fmla="*/ 2147483646 w 504"/>
              <a:gd name="T87" fmla="*/ 2147483646 h 3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04"/>
              <a:gd name="T133" fmla="*/ 0 h 30"/>
              <a:gd name="T134" fmla="*/ 504 w 504"/>
              <a:gd name="T135" fmla="*/ 30 h 3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04" h="3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6"/>
                </a:lnTo>
                <a:lnTo>
                  <a:pt x="66" y="6"/>
                </a:lnTo>
                <a:lnTo>
                  <a:pt x="72" y="0"/>
                </a:lnTo>
                <a:lnTo>
                  <a:pt x="78" y="0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12"/>
                </a:lnTo>
                <a:lnTo>
                  <a:pt x="180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8"/>
                </a:lnTo>
                <a:lnTo>
                  <a:pt x="276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30"/>
                </a:lnTo>
                <a:lnTo>
                  <a:pt x="486" y="30"/>
                </a:lnTo>
                <a:lnTo>
                  <a:pt x="480" y="30"/>
                </a:lnTo>
                <a:lnTo>
                  <a:pt x="486" y="24"/>
                </a:lnTo>
                <a:lnTo>
                  <a:pt x="492" y="30"/>
                </a:lnTo>
                <a:lnTo>
                  <a:pt x="498" y="30"/>
                </a:lnTo>
                <a:lnTo>
                  <a:pt x="504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5" name="Freeform 1036"/>
          <p:cNvSpPr>
            <a:spLocks/>
          </p:cNvSpPr>
          <p:nvPr/>
        </p:nvSpPr>
        <p:spPr bwMode="auto">
          <a:xfrm>
            <a:off x="2741613" y="3011488"/>
            <a:ext cx="830262" cy="390525"/>
          </a:xfrm>
          <a:custGeom>
            <a:avLst/>
            <a:gdLst>
              <a:gd name="T0" fmla="*/ 2147483646 w 726"/>
              <a:gd name="T1" fmla="*/ 2147483646 h 246"/>
              <a:gd name="T2" fmla="*/ 2147483646 w 726"/>
              <a:gd name="T3" fmla="*/ 2147483646 h 246"/>
              <a:gd name="T4" fmla="*/ 2147483646 w 726"/>
              <a:gd name="T5" fmla="*/ 2147483646 h 246"/>
              <a:gd name="T6" fmla="*/ 2147483646 w 726"/>
              <a:gd name="T7" fmla="*/ 2147483646 h 246"/>
              <a:gd name="T8" fmla="*/ 2147483646 w 726"/>
              <a:gd name="T9" fmla="*/ 2147483646 h 246"/>
              <a:gd name="T10" fmla="*/ 2147483646 w 726"/>
              <a:gd name="T11" fmla="*/ 2147483646 h 246"/>
              <a:gd name="T12" fmla="*/ 2147483646 w 726"/>
              <a:gd name="T13" fmla="*/ 2147483646 h 246"/>
              <a:gd name="T14" fmla="*/ 2147483646 w 726"/>
              <a:gd name="T15" fmla="*/ 2147483646 h 246"/>
              <a:gd name="T16" fmla="*/ 2147483646 w 726"/>
              <a:gd name="T17" fmla="*/ 2147483646 h 246"/>
              <a:gd name="T18" fmla="*/ 2147483646 w 726"/>
              <a:gd name="T19" fmla="*/ 2147483646 h 246"/>
              <a:gd name="T20" fmla="*/ 2147483646 w 726"/>
              <a:gd name="T21" fmla="*/ 2147483646 h 246"/>
              <a:gd name="T22" fmla="*/ 2147483646 w 726"/>
              <a:gd name="T23" fmla="*/ 2147483646 h 246"/>
              <a:gd name="T24" fmla="*/ 2147483646 w 726"/>
              <a:gd name="T25" fmla="*/ 2147483646 h 246"/>
              <a:gd name="T26" fmla="*/ 2147483646 w 726"/>
              <a:gd name="T27" fmla="*/ 2147483646 h 246"/>
              <a:gd name="T28" fmla="*/ 2147483646 w 726"/>
              <a:gd name="T29" fmla="*/ 2147483646 h 246"/>
              <a:gd name="T30" fmla="*/ 2147483646 w 726"/>
              <a:gd name="T31" fmla="*/ 2147483646 h 246"/>
              <a:gd name="T32" fmla="*/ 2147483646 w 726"/>
              <a:gd name="T33" fmla="*/ 2147483646 h 246"/>
              <a:gd name="T34" fmla="*/ 2147483646 w 726"/>
              <a:gd name="T35" fmla="*/ 2147483646 h 246"/>
              <a:gd name="T36" fmla="*/ 2147483646 w 726"/>
              <a:gd name="T37" fmla="*/ 2147483646 h 246"/>
              <a:gd name="T38" fmla="*/ 2147483646 w 726"/>
              <a:gd name="T39" fmla="*/ 2147483646 h 246"/>
              <a:gd name="T40" fmla="*/ 2147483646 w 726"/>
              <a:gd name="T41" fmla="*/ 2147483646 h 246"/>
              <a:gd name="T42" fmla="*/ 2147483646 w 726"/>
              <a:gd name="T43" fmla="*/ 2147483646 h 246"/>
              <a:gd name="T44" fmla="*/ 2147483646 w 726"/>
              <a:gd name="T45" fmla="*/ 2147483646 h 246"/>
              <a:gd name="T46" fmla="*/ 2147483646 w 726"/>
              <a:gd name="T47" fmla="*/ 2147483646 h 246"/>
              <a:gd name="T48" fmla="*/ 2147483646 w 726"/>
              <a:gd name="T49" fmla="*/ 2147483646 h 246"/>
              <a:gd name="T50" fmla="*/ 2147483646 w 726"/>
              <a:gd name="T51" fmla="*/ 2147483646 h 246"/>
              <a:gd name="T52" fmla="*/ 2147483646 w 726"/>
              <a:gd name="T53" fmla="*/ 2147483646 h 246"/>
              <a:gd name="T54" fmla="*/ 2147483646 w 726"/>
              <a:gd name="T55" fmla="*/ 2147483646 h 246"/>
              <a:gd name="T56" fmla="*/ 2147483646 w 726"/>
              <a:gd name="T57" fmla="*/ 2147483646 h 246"/>
              <a:gd name="T58" fmla="*/ 2147483646 w 726"/>
              <a:gd name="T59" fmla="*/ 2147483646 h 246"/>
              <a:gd name="T60" fmla="*/ 2147483646 w 726"/>
              <a:gd name="T61" fmla="*/ 2147483646 h 246"/>
              <a:gd name="T62" fmla="*/ 2147483646 w 726"/>
              <a:gd name="T63" fmla="*/ 0 h 246"/>
              <a:gd name="T64" fmla="*/ 2147483646 w 726"/>
              <a:gd name="T65" fmla="*/ 2147483646 h 246"/>
              <a:gd name="T66" fmla="*/ 2147483646 w 726"/>
              <a:gd name="T67" fmla="*/ 2147483646 h 246"/>
              <a:gd name="T68" fmla="*/ 2147483646 w 726"/>
              <a:gd name="T69" fmla="*/ 2147483646 h 246"/>
              <a:gd name="T70" fmla="*/ 2147483646 w 726"/>
              <a:gd name="T71" fmla="*/ 2147483646 h 246"/>
              <a:gd name="T72" fmla="*/ 2147483646 w 726"/>
              <a:gd name="T73" fmla="*/ 2147483646 h 246"/>
              <a:gd name="T74" fmla="*/ 2147483646 w 726"/>
              <a:gd name="T75" fmla="*/ 2147483646 h 246"/>
              <a:gd name="T76" fmla="*/ 2147483646 w 726"/>
              <a:gd name="T77" fmla="*/ 2147483646 h 246"/>
              <a:gd name="T78" fmla="*/ 2147483646 w 726"/>
              <a:gd name="T79" fmla="*/ 2147483646 h 246"/>
              <a:gd name="T80" fmla="*/ 2147483646 w 726"/>
              <a:gd name="T81" fmla="*/ 2147483646 h 246"/>
              <a:gd name="T82" fmla="*/ 2147483646 w 726"/>
              <a:gd name="T83" fmla="*/ 2147483646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46"/>
              <a:gd name="T128" fmla="*/ 726 w 726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46">
                <a:moveTo>
                  <a:pt x="0" y="246"/>
                </a:moveTo>
                <a:lnTo>
                  <a:pt x="6" y="246"/>
                </a:lnTo>
                <a:lnTo>
                  <a:pt x="12" y="246"/>
                </a:lnTo>
                <a:lnTo>
                  <a:pt x="18" y="246"/>
                </a:lnTo>
                <a:lnTo>
                  <a:pt x="24" y="246"/>
                </a:lnTo>
                <a:lnTo>
                  <a:pt x="30" y="246"/>
                </a:lnTo>
                <a:lnTo>
                  <a:pt x="36" y="246"/>
                </a:lnTo>
                <a:lnTo>
                  <a:pt x="42" y="246"/>
                </a:lnTo>
                <a:lnTo>
                  <a:pt x="48" y="246"/>
                </a:lnTo>
                <a:lnTo>
                  <a:pt x="54" y="246"/>
                </a:lnTo>
                <a:lnTo>
                  <a:pt x="60" y="246"/>
                </a:lnTo>
                <a:lnTo>
                  <a:pt x="66" y="246"/>
                </a:lnTo>
                <a:lnTo>
                  <a:pt x="72" y="246"/>
                </a:lnTo>
                <a:lnTo>
                  <a:pt x="78" y="246"/>
                </a:lnTo>
                <a:lnTo>
                  <a:pt x="84" y="246"/>
                </a:lnTo>
                <a:lnTo>
                  <a:pt x="90" y="246"/>
                </a:lnTo>
                <a:lnTo>
                  <a:pt x="96" y="246"/>
                </a:lnTo>
                <a:lnTo>
                  <a:pt x="102" y="246"/>
                </a:lnTo>
                <a:lnTo>
                  <a:pt x="108" y="246"/>
                </a:lnTo>
                <a:lnTo>
                  <a:pt x="114" y="246"/>
                </a:lnTo>
                <a:lnTo>
                  <a:pt x="120" y="240"/>
                </a:lnTo>
                <a:lnTo>
                  <a:pt x="126" y="246"/>
                </a:lnTo>
                <a:lnTo>
                  <a:pt x="132" y="246"/>
                </a:lnTo>
                <a:lnTo>
                  <a:pt x="138" y="246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8" y="246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6"/>
                </a:lnTo>
                <a:lnTo>
                  <a:pt x="210" y="246"/>
                </a:lnTo>
                <a:lnTo>
                  <a:pt x="216" y="246"/>
                </a:lnTo>
                <a:lnTo>
                  <a:pt x="222" y="246"/>
                </a:lnTo>
                <a:lnTo>
                  <a:pt x="228" y="240"/>
                </a:lnTo>
                <a:lnTo>
                  <a:pt x="234" y="240"/>
                </a:lnTo>
                <a:lnTo>
                  <a:pt x="240" y="234"/>
                </a:lnTo>
                <a:lnTo>
                  <a:pt x="240" y="228"/>
                </a:lnTo>
                <a:lnTo>
                  <a:pt x="246" y="222"/>
                </a:lnTo>
                <a:lnTo>
                  <a:pt x="246" y="216"/>
                </a:lnTo>
                <a:lnTo>
                  <a:pt x="252" y="210"/>
                </a:lnTo>
                <a:lnTo>
                  <a:pt x="252" y="204"/>
                </a:lnTo>
                <a:lnTo>
                  <a:pt x="258" y="198"/>
                </a:lnTo>
                <a:lnTo>
                  <a:pt x="258" y="192"/>
                </a:lnTo>
                <a:lnTo>
                  <a:pt x="270" y="180"/>
                </a:lnTo>
                <a:lnTo>
                  <a:pt x="270" y="174"/>
                </a:lnTo>
                <a:lnTo>
                  <a:pt x="276" y="168"/>
                </a:lnTo>
                <a:lnTo>
                  <a:pt x="282" y="162"/>
                </a:lnTo>
                <a:lnTo>
                  <a:pt x="288" y="156"/>
                </a:lnTo>
                <a:lnTo>
                  <a:pt x="294" y="150"/>
                </a:lnTo>
                <a:lnTo>
                  <a:pt x="300" y="144"/>
                </a:lnTo>
                <a:lnTo>
                  <a:pt x="306" y="138"/>
                </a:lnTo>
                <a:lnTo>
                  <a:pt x="312" y="132"/>
                </a:lnTo>
                <a:lnTo>
                  <a:pt x="318" y="126"/>
                </a:lnTo>
                <a:lnTo>
                  <a:pt x="330" y="114"/>
                </a:lnTo>
                <a:lnTo>
                  <a:pt x="330" y="108"/>
                </a:lnTo>
                <a:lnTo>
                  <a:pt x="336" y="102"/>
                </a:lnTo>
                <a:lnTo>
                  <a:pt x="342" y="96"/>
                </a:lnTo>
                <a:lnTo>
                  <a:pt x="342" y="90"/>
                </a:lnTo>
                <a:lnTo>
                  <a:pt x="348" y="84"/>
                </a:lnTo>
                <a:lnTo>
                  <a:pt x="354" y="84"/>
                </a:lnTo>
                <a:lnTo>
                  <a:pt x="366" y="72"/>
                </a:lnTo>
                <a:lnTo>
                  <a:pt x="366" y="66"/>
                </a:lnTo>
                <a:lnTo>
                  <a:pt x="372" y="60"/>
                </a:lnTo>
                <a:lnTo>
                  <a:pt x="378" y="54"/>
                </a:lnTo>
                <a:lnTo>
                  <a:pt x="384" y="54"/>
                </a:lnTo>
                <a:lnTo>
                  <a:pt x="390" y="48"/>
                </a:lnTo>
                <a:lnTo>
                  <a:pt x="396" y="42"/>
                </a:lnTo>
                <a:lnTo>
                  <a:pt x="402" y="42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6"/>
                </a:lnTo>
                <a:lnTo>
                  <a:pt x="432" y="36"/>
                </a:lnTo>
                <a:lnTo>
                  <a:pt x="438" y="36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0"/>
                </a:lnTo>
                <a:lnTo>
                  <a:pt x="468" y="30"/>
                </a:lnTo>
                <a:lnTo>
                  <a:pt x="474" y="30"/>
                </a:lnTo>
                <a:lnTo>
                  <a:pt x="480" y="30"/>
                </a:lnTo>
                <a:lnTo>
                  <a:pt x="486" y="24"/>
                </a:lnTo>
                <a:lnTo>
                  <a:pt x="492" y="24"/>
                </a:lnTo>
                <a:lnTo>
                  <a:pt x="498" y="18"/>
                </a:lnTo>
                <a:lnTo>
                  <a:pt x="504" y="12"/>
                </a:lnTo>
                <a:lnTo>
                  <a:pt x="510" y="12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6"/>
                </a:lnTo>
                <a:lnTo>
                  <a:pt x="558" y="6"/>
                </a:lnTo>
                <a:lnTo>
                  <a:pt x="564" y="12"/>
                </a:lnTo>
                <a:lnTo>
                  <a:pt x="570" y="12"/>
                </a:lnTo>
                <a:lnTo>
                  <a:pt x="576" y="18"/>
                </a:lnTo>
                <a:lnTo>
                  <a:pt x="582" y="24"/>
                </a:lnTo>
                <a:lnTo>
                  <a:pt x="588" y="30"/>
                </a:lnTo>
                <a:lnTo>
                  <a:pt x="594" y="30"/>
                </a:lnTo>
                <a:lnTo>
                  <a:pt x="600" y="30"/>
                </a:lnTo>
                <a:lnTo>
                  <a:pt x="612" y="42"/>
                </a:lnTo>
                <a:lnTo>
                  <a:pt x="606" y="42"/>
                </a:lnTo>
                <a:lnTo>
                  <a:pt x="612" y="42"/>
                </a:lnTo>
                <a:lnTo>
                  <a:pt x="618" y="48"/>
                </a:lnTo>
                <a:lnTo>
                  <a:pt x="624" y="48"/>
                </a:lnTo>
                <a:lnTo>
                  <a:pt x="630" y="54"/>
                </a:lnTo>
                <a:lnTo>
                  <a:pt x="636" y="54"/>
                </a:lnTo>
                <a:lnTo>
                  <a:pt x="642" y="54"/>
                </a:lnTo>
                <a:lnTo>
                  <a:pt x="648" y="54"/>
                </a:lnTo>
                <a:lnTo>
                  <a:pt x="654" y="54"/>
                </a:lnTo>
                <a:lnTo>
                  <a:pt x="660" y="60"/>
                </a:lnTo>
                <a:lnTo>
                  <a:pt x="666" y="60"/>
                </a:lnTo>
                <a:lnTo>
                  <a:pt x="672" y="60"/>
                </a:lnTo>
                <a:lnTo>
                  <a:pt x="678" y="60"/>
                </a:lnTo>
                <a:lnTo>
                  <a:pt x="684" y="60"/>
                </a:lnTo>
                <a:lnTo>
                  <a:pt x="690" y="60"/>
                </a:lnTo>
                <a:lnTo>
                  <a:pt x="696" y="60"/>
                </a:lnTo>
                <a:lnTo>
                  <a:pt x="702" y="60"/>
                </a:lnTo>
                <a:lnTo>
                  <a:pt x="708" y="60"/>
                </a:lnTo>
                <a:lnTo>
                  <a:pt x="714" y="60"/>
                </a:lnTo>
                <a:lnTo>
                  <a:pt x="720" y="60"/>
                </a:lnTo>
                <a:lnTo>
                  <a:pt x="726" y="6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6" name="Freeform 1037"/>
          <p:cNvSpPr>
            <a:spLocks/>
          </p:cNvSpPr>
          <p:nvPr/>
        </p:nvSpPr>
        <p:spPr bwMode="auto">
          <a:xfrm>
            <a:off x="3571875" y="3049588"/>
            <a:ext cx="549275" cy="76200"/>
          </a:xfrm>
          <a:custGeom>
            <a:avLst/>
            <a:gdLst>
              <a:gd name="T0" fmla="*/ 2147483646 w 480"/>
              <a:gd name="T1" fmla="*/ 2147483646 h 48"/>
              <a:gd name="T2" fmla="*/ 2147483646 w 480"/>
              <a:gd name="T3" fmla="*/ 2147483646 h 48"/>
              <a:gd name="T4" fmla="*/ 2147483646 w 480"/>
              <a:gd name="T5" fmla="*/ 2147483646 h 48"/>
              <a:gd name="T6" fmla="*/ 2147483646 w 480"/>
              <a:gd name="T7" fmla="*/ 2147483646 h 48"/>
              <a:gd name="T8" fmla="*/ 2147483646 w 480"/>
              <a:gd name="T9" fmla="*/ 2147483646 h 48"/>
              <a:gd name="T10" fmla="*/ 2147483646 w 480"/>
              <a:gd name="T11" fmla="*/ 2147483646 h 48"/>
              <a:gd name="T12" fmla="*/ 2147483646 w 480"/>
              <a:gd name="T13" fmla="*/ 2147483646 h 48"/>
              <a:gd name="T14" fmla="*/ 2147483646 w 480"/>
              <a:gd name="T15" fmla="*/ 2147483646 h 48"/>
              <a:gd name="T16" fmla="*/ 2147483646 w 480"/>
              <a:gd name="T17" fmla="*/ 2147483646 h 48"/>
              <a:gd name="T18" fmla="*/ 2147483646 w 480"/>
              <a:gd name="T19" fmla="*/ 2147483646 h 48"/>
              <a:gd name="T20" fmla="*/ 2147483646 w 480"/>
              <a:gd name="T21" fmla="*/ 2147483646 h 48"/>
              <a:gd name="T22" fmla="*/ 2147483646 w 480"/>
              <a:gd name="T23" fmla="*/ 2147483646 h 48"/>
              <a:gd name="T24" fmla="*/ 2147483646 w 480"/>
              <a:gd name="T25" fmla="*/ 2147483646 h 48"/>
              <a:gd name="T26" fmla="*/ 2147483646 w 480"/>
              <a:gd name="T27" fmla="*/ 2147483646 h 48"/>
              <a:gd name="T28" fmla="*/ 2147483646 w 480"/>
              <a:gd name="T29" fmla="*/ 2147483646 h 48"/>
              <a:gd name="T30" fmla="*/ 2147483646 w 480"/>
              <a:gd name="T31" fmla="*/ 2147483646 h 48"/>
              <a:gd name="T32" fmla="*/ 2147483646 w 480"/>
              <a:gd name="T33" fmla="*/ 2147483646 h 48"/>
              <a:gd name="T34" fmla="*/ 2147483646 w 480"/>
              <a:gd name="T35" fmla="*/ 2147483646 h 48"/>
              <a:gd name="T36" fmla="*/ 2147483646 w 480"/>
              <a:gd name="T37" fmla="*/ 2147483646 h 48"/>
              <a:gd name="T38" fmla="*/ 2147483646 w 480"/>
              <a:gd name="T39" fmla="*/ 2147483646 h 48"/>
              <a:gd name="T40" fmla="*/ 2147483646 w 480"/>
              <a:gd name="T41" fmla="*/ 2147483646 h 48"/>
              <a:gd name="T42" fmla="*/ 2147483646 w 480"/>
              <a:gd name="T43" fmla="*/ 2147483646 h 48"/>
              <a:gd name="T44" fmla="*/ 2147483646 w 480"/>
              <a:gd name="T45" fmla="*/ 2147483646 h 48"/>
              <a:gd name="T46" fmla="*/ 2147483646 w 480"/>
              <a:gd name="T47" fmla="*/ 2147483646 h 48"/>
              <a:gd name="T48" fmla="*/ 2147483646 w 480"/>
              <a:gd name="T49" fmla="*/ 2147483646 h 48"/>
              <a:gd name="T50" fmla="*/ 2147483646 w 480"/>
              <a:gd name="T51" fmla="*/ 2147483646 h 48"/>
              <a:gd name="T52" fmla="*/ 2147483646 w 480"/>
              <a:gd name="T53" fmla="*/ 2147483646 h 48"/>
              <a:gd name="T54" fmla="*/ 2147483646 w 480"/>
              <a:gd name="T55" fmla="*/ 2147483646 h 48"/>
              <a:gd name="T56" fmla="*/ 2147483646 w 480"/>
              <a:gd name="T57" fmla="*/ 2147483646 h 48"/>
              <a:gd name="T58" fmla="*/ 2147483646 w 480"/>
              <a:gd name="T59" fmla="*/ 2147483646 h 48"/>
              <a:gd name="T60" fmla="*/ 2147483646 w 480"/>
              <a:gd name="T61" fmla="*/ 2147483646 h 48"/>
              <a:gd name="T62" fmla="*/ 2147483646 w 480"/>
              <a:gd name="T63" fmla="*/ 2147483646 h 48"/>
              <a:gd name="T64" fmla="*/ 2147483646 w 480"/>
              <a:gd name="T65" fmla="*/ 2147483646 h 48"/>
              <a:gd name="T66" fmla="*/ 2147483646 w 480"/>
              <a:gd name="T67" fmla="*/ 2147483646 h 48"/>
              <a:gd name="T68" fmla="*/ 2147483646 w 480"/>
              <a:gd name="T69" fmla="*/ 2147483646 h 48"/>
              <a:gd name="T70" fmla="*/ 2147483646 w 480"/>
              <a:gd name="T71" fmla="*/ 2147483646 h 48"/>
              <a:gd name="T72" fmla="*/ 2147483646 w 480"/>
              <a:gd name="T73" fmla="*/ 2147483646 h 48"/>
              <a:gd name="T74" fmla="*/ 2147483646 w 480"/>
              <a:gd name="T75" fmla="*/ 2147483646 h 48"/>
              <a:gd name="T76" fmla="*/ 2147483646 w 480"/>
              <a:gd name="T77" fmla="*/ 2147483646 h 48"/>
              <a:gd name="T78" fmla="*/ 2147483646 w 480"/>
              <a:gd name="T79" fmla="*/ 2147483646 h 48"/>
              <a:gd name="T80" fmla="*/ 2147483646 w 480"/>
              <a:gd name="T81" fmla="*/ 2147483646 h 48"/>
              <a:gd name="T82" fmla="*/ 2147483646 w 480"/>
              <a:gd name="T83" fmla="*/ 0 h 48"/>
              <a:gd name="T84" fmla="*/ 2147483646 w 480"/>
              <a:gd name="T85" fmla="*/ 0 h 48"/>
              <a:gd name="T86" fmla="*/ 2147483646 w 480"/>
              <a:gd name="T87" fmla="*/ 0 h 4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80"/>
              <a:gd name="T133" fmla="*/ 0 h 48"/>
              <a:gd name="T134" fmla="*/ 480 w 480"/>
              <a:gd name="T135" fmla="*/ 48 h 4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80" h="48">
                <a:moveTo>
                  <a:pt x="0" y="36"/>
                </a:move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0"/>
                </a:lnTo>
                <a:lnTo>
                  <a:pt x="30" y="36"/>
                </a:lnTo>
                <a:lnTo>
                  <a:pt x="36" y="30"/>
                </a:lnTo>
                <a:lnTo>
                  <a:pt x="42" y="36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0"/>
                </a:lnTo>
                <a:lnTo>
                  <a:pt x="84" y="36"/>
                </a:lnTo>
                <a:lnTo>
                  <a:pt x="90" y="30"/>
                </a:lnTo>
                <a:lnTo>
                  <a:pt x="96" y="30"/>
                </a:lnTo>
                <a:lnTo>
                  <a:pt x="102" y="36"/>
                </a:lnTo>
                <a:lnTo>
                  <a:pt x="114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6"/>
                </a:lnTo>
                <a:lnTo>
                  <a:pt x="150" y="36"/>
                </a:lnTo>
                <a:lnTo>
                  <a:pt x="156" y="36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6"/>
                </a:lnTo>
                <a:lnTo>
                  <a:pt x="186" y="36"/>
                </a:lnTo>
                <a:lnTo>
                  <a:pt x="192" y="36"/>
                </a:lnTo>
                <a:lnTo>
                  <a:pt x="198" y="42"/>
                </a:lnTo>
                <a:lnTo>
                  <a:pt x="204" y="42"/>
                </a:lnTo>
                <a:lnTo>
                  <a:pt x="210" y="42"/>
                </a:lnTo>
                <a:lnTo>
                  <a:pt x="216" y="42"/>
                </a:lnTo>
                <a:lnTo>
                  <a:pt x="222" y="42"/>
                </a:lnTo>
                <a:lnTo>
                  <a:pt x="228" y="42"/>
                </a:lnTo>
                <a:lnTo>
                  <a:pt x="234" y="42"/>
                </a:lnTo>
                <a:lnTo>
                  <a:pt x="240" y="42"/>
                </a:lnTo>
                <a:lnTo>
                  <a:pt x="246" y="42"/>
                </a:lnTo>
                <a:lnTo>
                  <a:pt x="252" y="48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8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12" y="48"/>
                </a:lnTo>
                <a:lnTo>
                  <a:pt x="306" y="48"/>
                </a:lnTo>
                <a:lnTo>
                  <a:pt x="312" y="42"/>
                </a:lnTo>
                <a:lnTo>
                  <a:pt x="318" y="42"/>
                </a:lnTo>
                <a:lnTo>
                  <a:pt x="324" y="42"/>
                </a:lnTo>
                <a:lnTo>
                  <a:pt x="330" y="42"/>
                </a:lnTo>
                <a:lnTo>
                  <a:pt x="336" y="42"/>
                </a:lnTo>
                <a:lnTo>
                  <a:pt x="342" y="42"/>
                </a:lnTo>
                <a:lnTo>
                  <a:pt x="348" y="42"/>
                </a:lnTo>
                <a:lnTo>
                  <a:pt x="354" y="42"/>
                </a:lnTo>
                <a:lnTo>
                  <a:pt x="366" y="42"/>
                </a:lnTo>
                <a:lnTo>
                  <a:pt x="360" y="42"/>
                </a:lnTo>
                <a:lnTo>
                  <a:pt x="366" y="42"/>
                </a:lnTo>
                <a:lnTo>
                  <a:pt x="372" y="36"/>
                </a:lnTo>
                <a:lnTo>
                  <a:pt x="378" y="42"/>
                </a:lnTo>
                <a:lnTo>
                  <a:pt x="384" y="42"/>
                </a:lnTo>
                <a:lnTo>
                  <a:pt x="390" y="42"/>
                </a:lnTo>
                <a:lnTo>
                  <a:pt x="402" y="42"/>
                </a:lnTo>
                <a:lnTo>
                  <a:pt x="396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36"/>
                </a:lnTo>
                <a:lnTo>
                  <a:pt x="426" y="36"/>
                </a:lnTo>
                <a:lnTo>
                  <a:pt x="432" y="30"/>
                </a:lnTo>
                <a:lnTo>
                  <a:pt x="438" y="24"/>
                </a:lnTo>
                <a:lnTo>
                  <a:pt x="438" y="18"/>
                </a:lnTo>
                <a:lnTo>
                  <a:pt x="444" y="12"/>
                </a:lnTo>
                <a:lnTo>
                  <a:pt x="450" y="6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7" name="Freeform 1038"/>
          <p:cNvSpPr>
            <a:spLocks/>
          </p:cNvSpPr>
          <p:nvPr/>
        </p:nvSpPr>
        <p:spPr bwMode="auto">
          <a:xfrm>
            <a:off x="3530600" y="2906713"/>
            <a:ext cx="590550" cy="38100"/>
          </a:xfrm>
          <a:custGeom>
            <a:avLst/>
            <a:gdLst>
              <a:gd name="T0" fmla="*/ 2147483646 w 516"/>
              <a:gd name="T1" fmla="*/ 0 h 24"/>
              <a:gd name="T2" fmla="*/ 2147483646 w 516"/>
              <a:gd name="T3" fmla="*/ 0 h 24"/>
              <a:gd name="T4" fmla="*/ 2147483646 w 516"/>
              <a:gd name="T5" fmla="*/ 0 h 24"/>
              <a:gd name="T6" fmla="*/ 2147483646 w 516"/>
              <a:gd name="T7" fmla="*/ 0 h 24"/>
              <a:gd name="T8" fmla="*/ 2147483646 w 516"/>
              <a:gd name="T9" fmla="*/ 0 h 24"/>
              <a:gd name="T10" fmla="*/ 2147483646 w 516"/>
              <a:gd name="T11" fmla="*/ 0 h 24"/>
              <a:gd name="T12" fmla="*/ 2147483646 w 516"/>
              <a:gd name="T13" fmla="*/ 0 h 24"/>
              <a:gd name="T14" fmla="*/ 2147483646 w 516"/>
              <a:gd name="T15" fmla="*/ 0 h 24"/>
              <a:gd name="T16" fmla="*/ 2147483646 w 516"/>
              <a:gd name="T17" fmla="*/ 0 h 24"/>
              <a:gd name="T18" fmla="*/ 2147483646 w 516"/>
              <a:gd name="T19" fmla="*/ 0 h 24"/>
              <a:gd name="T20" fmla="*/ 2147483646 w 516"/>
              <a:gd name="T21" fmla="*/ 0 h 24"/>
              <a:gd name="T22" fmla="*/ 2147483646 w 516"/>
              <a:gd name="T23" fmla="*/ 0 h 24"/>
              <a:gd name="T24" fmla="*/ 2147483646 w 516"/>
              <a:gd name="T25" fmla="*/ 0 h 24"/>
              <a:gd name="T26" fmla="*/ 2147483646 w 516"/>
              <a:gd name="T27" fmla="*/ 0 h 24"/>
              <a:gd name="T28" fmla="*/ 2147483646 w 516"/>
              <a:gd name="T29" fmla="*/ 0 h 24"/>
              <a:gd name="T30" fmla="*/ 2147483646 w 516"/>
              <a:gd name="T31" fmla="*/ 0 h 24"/>
              <a:gd name="T32" fmla="*/ 2147483646 w 516"/>
              <a:gd name="T33" fmla="*/ 0 h 24"/>
              <a:gd name="T34" fmla="*/ 2147483646 w 516"/>
              <a:gd name="T35" fmla="*/ 0 h 24"/>
              <a:gd name="T36" fmla="*/ 2147483646 w 516"/>
              <a:gd name="T37" fmla="*/ 0 h 24"/>
              <a:gd name="T38" fmla="*/ 2147483646 w 516"/>
              <a:gd name="T39" fmla="*/ 0 h 24"/>
              <a:gd name="T40" fmla="*/ 2147483646 w 516"/>
              <a:gd name="T41" fmla="*/ 2147483646 h 24"/>
              <a:gd name="T42" fmla="*/ 2147483646 w 516"/>
              <a:gd name="T43" fmla="*/ 2147483646 h 24"/>
              <a:gd name="T44" fmla="*/ 2147483646 w 516"/>
              <a:gd name="T45" fmla="*/ 2147483646 h 24"/>
              <a:gd name="T46" fmla="*/ 2147483646 w 516"/>
              <a:gd name="T47" fmla="*/ 2147483646 h 24"/>
              <a:gd name="T48" fmla="*/ 2147483646 w 516"/>
              <a:gd name="T49" fmla="*/ 2147483646 h 24"/>
              <a:gd name="T50" fmla="*/ 2147483646 w 516"/>
              <a:gd name="T51" fmla="*/ 2147483646 h 24"/>
              <a:gd name="T52" fmla="*/ 2147483646 w 516"/>
              <a:gd name="T53" fmla="*/ 2147483646 h 24"/>
              <a:gd name="T54" fmla="*/ 2147483646 w 516"/>
              <a:gd name="T55" fmla="*/ 2147483646 h 24"/>
              <a:gd name="T56" fmla="*/ 2147483646 w 516"/>
              <a:gd name="T57" fmla="*/ 2147483646 h 24"/>
              <a:gd name="T58" fmla="*/ 2147483646 w 516"/>
              <a:gd name="T59" fmla="*/ 2147483646 h 24"/>
              <a:gd name="T60" fmla="*/ 2147483646 w 516"/>
              <a:gd name="T61" fmla="*/ 2147483646 h 24"/>
              <a:gd name="T62" fmla="*/ 2147483646 w 516"/>
              <a:gd name="T63" fmla="*/ 2147483646 h 24"/>
              <a:gd name="T64" fmla="*/ 2147483646 w 516"/>
              <a:gd name="T65" fmla="*/ 2147483646 h 24"/>
              <a:gd name="T66" fmla="*/ 2147483646 w 516"/>
              <a:gd name="T67" fmla="*/ 2147483646 h 24"/>
              <a:gd name="T68" fmla="*/ 2147483646 w 516"/>
              <a:gd name="T69" fmla="*/ 2147483646 h 24"/>
              <a:gd name="T70" fmla="*/ 2147483646 w 516"/>
              <a:gd name="T71" fmla="*/ 2147483646 h 24"/>
              <a:gd name="T72" fmla="*/ 2147483646 w 516"/>
              <a:gd name="T73" fmla="*/ 2147483646 h 24"/>
              <a:gd name="T74" fmla="*/ 2147483646 w 516"/>
              <a:gd name="T75" fmla="*/ 2147483646 h 24"/>
              <a:gd name="T76" fmla="*/ 2147483646 w 516"/>
              <a:gd name="T77" fmla="*/ 2147483646 h 24"/>
              <a:gd name="T78" fmla="*/ 2147483646 w 516"/>
              <a:gd name="T79" fmla="*/ 2147483646 h 24"/>
              <a:gd name="T80" fmla="*/ 2147483646 w 516"/>
              <a:gd name="T81" fmla="*/ 2147483646 h 24"/>
              <a:gd name="T82" fmla="*/ 2147483646 w 516"/>
              <a:gd name="T83" fmla="*/ 2147483646 h 24"/>
              <a:gd name="T84" fmla="*/ 2147483646 w 516"/>
              <a:gd name="T85" fmla="*/ 2147483646 h 24"/>
              <a:gd name="T86" fmla="*/ 2147483646 w 516"/>
              <a:gd name="T87" fmla="*/ 2147483646 h 24"/>
              <a:gd name="T88" fmla="*/ 2147483646 w 516"/>
              <a:gd name="T89" fmla="*/ 2147483646 h 2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16"/>
              <a:gd name="T136" fmla="*/ 0 h 24"/>
              <a:gd name="T137" fmla="*/ 516 w 516"/>
              <a:gd name="T138" fmla="*/ 24 h 24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16" h="24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6" y="0"/>
                </a:lnTo>
                <a:lnTo>
                  <a:pt x="210" y="0"/>
                </a:lnTo>
                <a:lnTo>
                  <a:pt x="216" y="0"/>
                </a:lnTo>
                <a:lnTo>
                  <a:pt x="228" y="0"/>
                </a:lnTo>
                <a:lnTo>
                  <a:pt x="222" y="0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12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62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24"/>
                </a:lnTo>
                <a:lnTo>
                  <a:pt x="468" y="18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8" name="Freeform 1039"/>
          <p:cNvSpPr>
            <a:spLocks/>
          </p:cNvSpPr>
          <p:nvPr/>
        </p:nvSpPr>
        <p:spPr bwMode="auto">
          <a:xfrm>
            <a:off x="2741613" y="2792413"/>
            <a:ext cx="741362" cy="533400"/>
          </a:xfrm>
          <a:custGeom>
            <a:avLst/>
            <a:gdLst>
              <a:gd name="T0" fmla="*/ 2147483646 w 648"/>
              <a:gd name="T1" fmla="*/ 2147483646 h 336"/>
              <a:gd name="T2" fmla="*/ 2147483646 w 648"/>
              <a:gd name="T3" fmla="*/ 2147483646 h 336"/>
              <a:gd name="T4" fmla="*/ 2147483646 w 648"/>
              <a:gd name="T5" fmla="*/ 2147483646 h 336"/>
              <a:gd name="T6" fmla="*/ 2147483646 w 648"/>
              <a:gd name="T7" fmla="*/ 2147483646 h 336"/>
              <a:gd name="T8" fmla="*/ 2147483646 w 648"/>
              <a:gd name="T9" fmla="*/ 2147483646 h 336"/>
              <a:gd name="T10" fmla="*/ 2147483646 w 648"/>
              <a:gd name="T11" fmla="*/ 2147483646 h 336"/>
              <a:gd name="T12" fmla="*/ 2147483646 w 648"/>
              <a:gd name="T13" fmla="*/ 2147483646 h 336"/>
              <a:gd name="T14" fmla="*/ 2147483646 w 648"/>
              <a:gd name="T15" fmla="*/ 2147483646 h 336"/>
              <a:gd name="T16" fmla="*/ 2147483646 w 648"/>
              <a:gd name="T17" fmla="*/ 2147483646 h 336"/>
              <a:gd name="T18" fmla="*/ 2147483646 w 648"/>
              <a:gd name="T19" fmla="*/ 2147483646 h 336"/>
              <a:gd name="T20" fmla="*/ 2147483646 w 648"/>
              <a:gd name="T21" fmla="*/ 2147483646 h 336"/>
              <a:gd name="T22" fmla="*/ 2147483646 w 648"/>
              <a:gd name="T23" fmla="*/ 2147483646 h 336"/>
              <a:gd name="T24" fmla="*/ 2147483646 w 648"/>
              <a:gd name="T25" fmla="*/ 2147483646 h 336"/>
              <a:gd name="T26" fmla="*/ 2147483646 w 648"/>
              <a:gd name="T27" fmla="*/ 2147483646 h 336"/>
              <a:gd name="T28" fmla="*/ 2147483646 w 648"/>
              <a:gd name="T29" fmla="*/ 2147483646 h 336"/>
              <a:gd name="T30" fmla="*/ 2147483646 w 648"/>
              <a:gd name="T31" fmla="*/ 2147483646 h 336"/>
              <a:gd name="T32" fmla="*/ 2147483646 w 648"/>
              <a:gd name="T33" fmla="*/ 2147483646 h 336"/>
              <a:gd name="T34" fmla="*/ 2147483646 w 648"/>
              <a:gd name="T35" fmla="*/ 2147483646 h 336"/>
              <a:gd name="T36" fmla="*/ 2147483646 w 648"/>
              <a:gd name="T37" fmla="*/ 2147483646 h 336"/>
              <a:gd name="T38" fmla="*/ 2147483646 w 648"/>
              <a:gd name="T39" fmla="*/ 2147483646 h 336"/>
              <a:gd name="T40" fmla="*/ 2147483646 w 648"/>
              <a:gd name="T41" fmla="*/ 2147483646 h 336"/>
              <a:gd name="T42" fmla="*/ 2147483646 w 648"/>
              <a:gd name="T43" fmla="*/ 2147483646 h 336"/>
              <a:gd name="T44" fmla="*/ 2147483646 w 648"/>
              <a:gd name="T45" fmla="*/ 2147483646 h 336"/>
              <a:gd name="T46" fmla="*/ 2147483646 w 648"/>
              <a:gd name="T47" fmla="*/ 2147483646 h 336"/>
              <a:gd name="T48" fmla="*/ 2147483646 w 648"/>
              <a:gd name="T49" fmla="*/ 2147483646 h 336"/>
              <a:gd name="T50" fmla="*/ 2147483646 w 648"/>
              <a:gd name="T51" fmla="*/ 2147483646 h 336"/>
              <a:gd name="T52" fmla="*/ 2147483646 w 648"/>
              <a:gd name="T53" fmla="*/ 2147483646 h 336"/>
              <a:gd name="T54" fmla="*/ 2147483646 w 648"/>
              <a:gd name="T55" fmla="*/ 2147483646 h 336"/>
              <a:gd name="T56" fmla="*/ 2147483646 w 648"/>
              <a:gd name="T57" fmla="*/ 2147483646 h 336"/>
              <a:gd name="T58" fmla="*/ 2147483646 w 648"/>
              <a:gd name="T59" fmla="*/ 2147483646 h 336"/>
              <a:gd name="T60" fmla="*/ 2147483646 w 648"/>
              <a:gd name="T61" fmla="*/ 2147483646 h 336"/>
              <a:gd name="T62" fmla="*/ 2147483646 w 648"/>
              <a:gd name="T63" fmla="*/ 2147483646 h 336"/>
              <a:gd name="T64" fmla="*/ 2147483646 w 648"/>
              <a:gd name="T65" fmla="*/ 0 h 336"/>
              <a:gd name="T66" fmla="*/ 2147483646 w 648"/>
              <a:gd name="T67" fmla="*/ 0 h 336"/>
              <a:gd name="T68" fmla="*/ 2147483646 w 648"/>
              <a:gd name="T69" fmla="*/ 0 h 336"/>
              <a:gd name="T70" fmla="*/ 2147483646 w 648"/>
              <a:gd name="T71" fmla="*/ 0 h 336"/>
              <a:gd name="T72" fmla="*/ 2147483646 w 648"/>
              <a:gd name="T73" fmla="*/ 2147483646 h 336"/>
              <a:gd name="T74" fmla="*/ 2147483646 w 648"/>
              <a:gd name="T75" fmla="*/ 2147483646 h 336"/>
              <a:gd name="T76" fmla="*/ 2147483646 w 648"/>
              <a:gd name="T77" fmla="*/ 2147483646 h 336"/>
              <a:gd name="T78" fmla="*/ 2147483646 w 648"/>
              <a:gd name="T79" fmla="*/ 2147483646 h 336"/>
              <a:gd name="T80" fmla="*/ 2147483646 w 648"/>
              <a:gd name="T81" fmla="*/ 2147483646 h 336"/>
              <a:gd name="T82" fmla="*/ 2147483646 w 648"/>
              <a:gd name="T83" fmla="*/ 2147483646 h 3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48"/>
              <a:gd name="T127" fmla="*/ 0 h 336"/>
              <a:gd name="T128" fmla="*/ 648 w 648"/>
              <a:gd name="T129" fmla="*/ 336 h 3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48" h="336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6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6"/>
                </a:lnTo>
                <a:lnTo>
                  <a:pt x="150" y="336"/>
                </a:lnTo>
                <a:lnTo>
                  <a:pt x="144" y="336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30"/>
                </a:lnTo>
                <a:lnTo>
                  <a:pt x="192" y="330"/>
                </a:lnTo>
                <a:lnTo>
                  <a:pt x="198" y="330"/>
                </a:lnTo>
                <a:lnTo>
                  <a:pt x="204" y="330"/>
                </a:lnTo>
                <a:lnTo>
                  <a:pt x="210" y="330"/>
                </a:lnTo>
                <a:lnTo>
                  <a:pt x="216" y="336"/>
                </a:lnTo>
                <a:lnTo>
                  <a:pt x="222" y="330"/>
                </a:lnTo>
                <a:lnTo>
                  <a:pt x="228" y="330"/>
                </a:lnTo>
                <a:lnTo>
                  <a:pt x="234" y="330"/>
                </a:lnTo>
                <a:lnTo>
                  <a:pt x="240" y="330"/>
                </a:lnTo>
                <a:lnTo>
                  <a:pt x="252" y="330"/>
                </a:lnTo>
                <a:lnTo>
                  <a:pt x="246" y="330"/>
                </a:lnTo>
                <a:lnTo>
                  <a:pt x="252" y="330"/>
                </a:lnTo>
                <a:lnTo>
                  <a:pt x="258" y="330"/>
                </a:lnTo>
                <a:lnTo>
                  <a:pt x="264" y="330"/>
                </a:lnTo>
                <a:lnTo>
                  <a:pt x="270" y="330"/>
                </a:lnTo>
                <a:lnTo>
                  <a:pt x="276" y="324"/>
                </a:lnTo>
                <a:lnTo>
                  <a:pt x="282" y="318"/>
                </a:lnTo>
                <a:lnTo>
                  <a:pt x="288" y="318"/>
                </a:lnTo>
                <a:lnTo>
                  <a:pt x="294" y="318"/>
                </a:lnTo>
                <a:lnTo>
                  <a:pt x="300" y="312"/>
                </a:lnTo>
                <a:lnTo>
                  <a:pt x="306" y="312"/>
                </a:lnTo>
                <a:lnTo>
                  <a:pt x="312" y="306"/>
                </a:lnTo>
                <a:lnTo>
                  <a:pt x="318" y="300"/>
                </a:lnTo>
                <a:lnTo>
                  <a:pt x="318" y="288"/>
                </a:lnTo>
                <a:lnTo>
                  <a:pt x="324" y="282"/>
                </a:lnTo>
                <a:lnTo>
                  <a:pt x="324" y="276"/>
                </a:lnTo>
                <a:lnTo>
                  <a:pt x="330" y="264"/>
                </a:lnTo>
                <a:lnTo>
                  <a:pt x="330" y="258"/>
                </a:lnTo>
                <a:lnTo>
                  <a:pt x="336" y="246"/>
                </a:lnTo>
                <a:lnTo>
                  <a:pt x="336" y="240"/>
                </a:lnTo>
                <a:lnTo>
                  <a:pt x="342" y="228"/>
                </a:lnTo>
                <a:lnTo>
                  <a:pt x="342" y="222"/>
                </a:lnTo>
                <a:lnTo>
                  <a:pt x="348" y="210"/>
                </a:lnTo>
                <a:lnTo>
                  <a:pt x="354" y="198"/>
                </a:lnTo>
                <a:lnTo>
                  <a:pt x="354" y="192"/>
                </a:lnTo>
                <a:lnTo>
                  <a:pt x="360" y="180"/>
                </a:lnTo>
                <a:lnTo>
                  <a:pt x="360" y="174"/>
                </a:lnTo>
                <a:lnTo>
                  <a:pt x="366" y="162"/>
                </a:lnTo>
                <a:lnTo>
                  <a:pt x="366" y="150"/>
                </a:lnTo>
                <a:lnTo>
                  <a:pt x="372" y="144"/>
                </a:lnTo>
                <a:lnTo>
                  <a:pt x="372" y="132"/>
                </a:lnTo>
                <a:lnTo>
                  <a:pt x="378" y="126"/>
                </a:lnTo>
                <a:lnTo>
                  <a:pt x="378" y="120"/>
                </a:lnTo>
                <a:lnTo>
                  <a:pt x="384" y="108"/>
                </a:lnTo>
                <a:lnTo>
                  <a:pt x="384" y="102"/>
                </a:lnTo>
                <a:lnTo>
                  <a:pt x="390" y="96"/>
                </a:lnTo>
                <a:lnTo>
                  <a:pt x="390" y="90"/>
                </a:lnTo>
                <a:lnTo>
                  <a:pt x="396" y="84"/>
                </a:lnTo>
                <a:lnTo>
                  <a:pt x="396" y="78"/>
                </a:lnTo>
                <a:lnTo>
                  <a:pt x="402" y="72"/>
                </a:lnTo>
                <a:lnTo>
                  <a:pt x="402" y="66"/>
                </a:lnTo>
                <a:lnTo>
                  <a:pt x="408" y="60"/>
                </a:lnTo>
                <a:lnTo>
                  <a:pt x="414" y="54"/>
                </a:lnTo>
                <a:lnTo>
                  <a:pt x="420" y="48"/>
                </a:lnTo>
                <a:lnTo>
                  <a:pt x="432" y="36"/>
                </a:lnTo>
                <a:lnTo>
                  <a:pt x="432" y="30"/>
                </a:lnTo>
                <a:lnTo>
                  <a:pt x="438" y="24"/>
                </a:lnTo>
                <a:lnTo>
                  <a:pt x="444" y="24"/>
                </a:lnTo>
                <a:lnTo>
                  <a:pt x="456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6"/>
                </a:lnTo>
                <a:lnTo>
                  <a:pt x="474" y="0"/>
                </a:lnTo>
                <a:lnTo>
                  <a:pt x="480" y="0"/>
                </a:lnTo>
                <a:lnTo>
                  <a:pt x="492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6"/>
                </a:lnTo>
                <a:lnTo>
                  <a:pt x="552" y="6"/>
                </a:lnTo>
                <a:lnTo>
                  <a:pt x="558" y="0"/>
                </a:lnTo>
                <a:lnTo>
                  <a:pt x="564" y="6"/>
                </a:lnTo>
                <a:lnTo>
                  <a:pt x="570" y="6"/>
                </a:lnTo>
                <a:lnTo>
                  <a:pt x="576" y="12"/>
                </a:lnTo>
                <a:lnTo>
                  <a:pt x="588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24"/>
                </a:lnTo>
                <a:lnTo>
                  <a:pt x="636" y="24"/>
                </a:lnTo>
                <a:lnTo>
                  <a:pt x="642" y="24"/>
                </a:lnTo>
                <a:lnTo>
                  <a:pt x="648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39" name="Freeform 1040"/>
          <p:cNvSpPr>
            <a:spLocks/>
          </p:cNvSpPr>
          <p:nvPr/>
        </p:nvSpPr>
        <p:spPr bwMode="auto">
          <a:xfrm>
            <a:off x="3482975" y="2840038"/>
            <a:ext cx="638175" cy="47625"/>
          </a:xfrm>
          <a:custGeom>
            <a:avLst/>
            <a:gdLst>
              <a:gd name="T0" fmla="*/ 2147483646 w 558"/>
              <a:gd name="T1" fmla="*/ 0 h 30"/>
              <a:gd name="T2" fmla="*/ 2147483646 w 558"/>
              <a:gd name="T3" fmla="*/ 2147483646 h 30"/>
              <a:gd name="T4" fmla="*/ 2147483646 w 558"/>
              <a:gd name="T5" fmla="*/ 2147483646 h 30"/>
              <a:gd name="T6" fmla="*/ 2147483646 w 558"/>
              <a:gd name="T7" fmla="*/ 2147483646 h 30"/>
              <a:gd name="T8" fmla="*/ 2147483646 w 558"/>
              <a:gd name="T9" fmla="*/ 2147483646 h 30"/>
              <a:gd name="T10" fmla="*/ 2147483646 w 558"/>
              <a:gd name="T11" fmla="*/ 2147483646 h 30"/>
              <a:gd name="T12" fmla="*/ 2147483646 w 558"/>
              <a:gd name="T13" fmla="*/ 2147483646 h 30"/>
              <a:gd name="T14" fmla="*/ 2147483646 w 558"/>
              <a:gd name="T15" fmla="*/ 2147483646 h 30"/>
              <a:gd name="T16" fmla="*/ 2147483646 w 558"/>
              <a:gd name="T17" fmla="*/ 2147483646 h 30"/>
              <a:gd name="T18" fmla="*/ 2147483646 w 558"/>
              <a:gd name="T19" fmla="*/ 2147483646 h 30"/>
              <a:gd name="T20" fmla="*/ 2147483646 w 558"/>
              <a:gd name="T21" fmla="*/ 2147483646 h 30"/>
              <a:gd name="T22" fmla="*/ 2147483646 w 558"/>
              <a:gd name="T23" fmla="*/ 2147483646 h 30"/>
              <a:gd name="T24" fmla="*/ 2147483646 w 558"/>
              <a:gd name="T25" fmla="*/ 2147483646 h 30"/>
              <a:gd name="T26" fmla="*/ 2147483646 w 558"/>
              <a:gd name="T27" fmla="*/ 2147483646 h 30"/>
              <a:gd name="T28" fmla="*/ 2147483646 w 558"/>
              <a:gd name="T29" fmla="*/ 2147483646 h 30"/>
              <a:gd name="T30" fmla="*/ 2147483646 w 558"/>
              <a:gd name="T31" fmla="*/ 2147483646 h 30"/>
              <a:gd name="T32" fmla="*/ 2147483646 w 558"/>
              <a:gd name="T33" fmla="*/ 2147483646 h 30"/>
              <a:gd name="T34" fmla="*/ 2147483646 w 558"/>
              <a:gd name="T35" fmla="*/ 2147483646 h 30"/>
              <a:gd name="T36" fmla="*/ 2147483646 w 558"/>
              <a:gd name="T37" fmla="*/ 2147483646 h 30"/>
              <a:gd name="T38" fmla="*/ 2147483646 w 558"/>
              <a:gd name="T39" fmla="*/ 2147483646 h 30"/>
              <a:gd name="T40" fmla="*/ 2147483646 w 558"/>
              <a:gd name="T41" fmla="*/ 2147483646 h 30"/>
              <a:gd name="T42" fmla="*/ 2147483646 w 558"/>
              <a:gd name="T43" fmla="*/ 2147483646 h 30"/>
              <a:gd name="T44" fmla="*/ 2147483646 w 558"/>
              <a:gd name="T45" fmla="*/ 2147483646 h 30"/>
              <a:gd name="T46" fmla="*/ 2147483646 w 558"/>
              <a:gd name="T47" fmla="*/ 2147483646 h 30"/>
              <a:gd name="T48" fmla="*/ 2147483646 w 558"/>
              <a:gd name="T49" fmla="*/ 2147483646 h 30"/>
              <a:gd name="T50" fmla="*/ 2147483646 w 558"/>
              <a:gd name="T51" fmla="*/ 2147483646 h 30"/>
              <a:gd name="T52" fmla="*/ 2147483646 w 558"/>
              <a:gd name="T53" fmla="*/ 2147483646 h 30"/>
              <a:gd name="T54" fmla="*/ 2147483646 w 558"/>
              <a:gd name="T55" fmla="*/ 2147483646 h 30"/>
              <a:gd name="T56" fmla="*/ 2147483646 w 558"/>
              <a:gd name="T57" fmla="*/ 2147483646 h 30"/>
              <a:gd name="T58" fmla="*/ 2147483646 w 558"/>
              <a:gd name="T59" fmla="*/ 2147483646 h 30"/>
              <a:gd name="T60" fmla="*/ 2147483646 w 558"/>
              <a:gd name="T61" fmla="*/ 2147483646 h 30"/>
              <a:gd name="T62" fmla="*/ 2147483646 w 558"/>
              <a:gd name="T63" fmla="*/ 2147483646 h 30"/>
              <a:gd name="T64" fmla="*/ 2147483646 w 558"/>
              <a:gd name="T65" fmla="*/ 2147483646 h 30"/>
              <a:gd name="T66" fmla="*/ 2147483646 w 558"/>
              <a:gd name="T67" fmla="*/ 2147483646 h 30"/>
              <a:gd name="T68" fmla="*/ 2147483646 w 558"/>
              <a:gd name="T69" fmla="*/ 2147483646 h 30"/>
              <a:gd name="T70" fmla="*/ 2147483646 w 558"/>
              <a:gd name="T71" fmla="*/ 2147483646 h 30"/>
              <a:gd name="T72" fmla="*/ 2147483646 w 558"/>
              <a:gd name="T73" fmla="*/ 2147483646 h 30"/>
              <a:gd name="T74" fmla="*/ 2147483646 w 558"/>
              <a:gd name="T75" fmla="*/ 2147483646 h 30"/>
              <a:gd name="T76" fmla="*/ 2147483646 w 558"/>
              <a:gd name="T77" fmla="*/ 2147483646 h 30"/>
              <a:gd name="T78" fmla="*/ 2147483646 w 558"/>
              <a:gd name="T79" fmla="*/ 2147483646 h 30"/>
              <a:gd name="T80" fmla="*/ 2147483646 w 558"/>
              <a:gd name="T81" fmla="*/ 2147483646 h 30"/>
              <a:gd name="T82" fmla="*/ 2147483646 w 558"/>
              <a:gd name="T83" fmla="*/ 2147483646 h 30"/>
              <a:gd name="T84" fmla="*/ 2147483646 w 558"/>
              <a:gd name="T85" fmla="*/ 2147483646 h 30"/>
              <a:gd name="T86" fmla="*/ 2147483646 w 558"/>
              <a:gd name="T87" fmla="*/ 2147483646 h 30"/>
              <a:gd name="T88" fmla="*/ 2147483646 w 558"/>
              <a:gd name="T89" fmla="*/ 2147483646 h 30"/>
              <a:gd name="T90" fmla="*/ 2147483646 w 558"/>
              <a:gd name="T91" fmla="*/ 2147483646 h 30"/>
              <a:gd name="T92" fmla="*/ 2147483646 w 558"/>
              <a:gd name="T93" fmla="*/ 2147483646 h 30"/>
              <a:gd name="T94" fmla="*/ 2147483646 w 558"/>
              <a:gd name="T95" fmla="*/ 2147483646 h 3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58"/>
              <a:gd name="T145" fmla="*/ 0 h 30"/>
              <a:gd name="T146" fmla="*/ 558 w 558"/>
              <a:gd name="T147" fmla="*/ 30 h 3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58" h="3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6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24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30" y="18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30"/>
                </a:lnTo>
                <a:lnTo>
                  <a:pt x="474" y="24"/>
                </a:lnTo>
                <a:lnTo>
                  <a:pt x="480" y="30"/>
                </a:lnTo>
                <a:lnTo>
                  <a:pt x="486" y="30"/>
                </a:lnTo>
                <a:lnTo>
                  <a:pt x="492" y="30"/>
                </a:lnTo>
                <a:lnTo>
                  <a:pt x="498" y="30"/>
                </a:lnTo>
                <a:lnTo>
                  <a:pt x="504" y="30"/>
                </a:lnTo>
                <a:lnTo>
                  <a:pt x="510" y="30"/>
                </a:lnTo>
                <a:lnTo>
                  <a:pt x="516" y="30"/>
                </a:lnTo>
                <a:lnTo>
                  <a:pt x="522" y="30"/>
                </a:lnTo>
                <a:lnTo>
                  <a:pt x="528" y="30"/>
                </a:lnTo>
                <a:lnTo>
                  <a:pt x="534" y="30"/>
                </a:lnTo>
                <a:lnTo>
                  <a:pt x="540" y="30"/>
                </a:lnTo>
                <a:lnTo>
                  <a:pt x="546" y="30"/>
                </a:lnTo>
                <a:lnTo>
                  <a:pt x="552" y="30"/>
                </a:lnTo>
                <a:lnTo>
                  <a:pt x="558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0" name="Freeform 1041"/>
          <p:cNvSpPr>
            <a:spLocks/>
          </p:cNvSpPr>
          <p:nvPr/>
        </p:nvSpPr>
        <p:spPr bwMode="auto">
          <a:xfrm>
            <a:off x="2741613" y="2754313"/>
            <a:ext cx="776287" cy="504825"/>
          </a:xfrm>
          <a:custGeom>
            <a:avLst/>
            <a:gdLst>
              <a:gd name="T0" fmla="*/ 2147483646 w 678"/>
              <a:gd name="T1" fmla="*/ 2147483646 h 318"/>
              <a:gd name="T2" fmla="*/ 2147483646 w 678"/>
              <a:gd name="T3" fmla="*/ 2147483646 h 318"/>
              <a:gd name="T4" fmla="*/ 2147483646 w 678"/>
              <a:gd name="T5" fmla="*/ 2147483646 h 318"/>
              <a:gd name="T6" fmla="*/ 2147483646 w 678"/>
              <a:gd name="T7" fmla="*/ 2147483646 h 318"/>
              <a:gd name="T8" fmla="*/ 2147483646 w 678"/>
              <a:gd name="T9" fmla="*/ 2147483646 h 318"/>
              <a:gd name="T10" fmla="*/ 2147483646 w 678"/>
              <a:gd name="T11" fmla="*/ 2147483646 h 318"/>
              <a:gd name="T12" fmla="*/ 2147483646 w 678"/>
              <a:gd name="T13" fmla="*/ 2147483646 h 318"/>
              <a:gd name="T14" fmla="*/ 2147483646 w 678"/>
              <a:gd name="T15" fmla="*/ 2147483646 h 318"/>
              <a:gd name="T16" fmla="*/ 2147483646 w 678"/>
              <a:gd name="T17" fmla="*/ 2147483646 h 318"/>
              <a:gd name="T18" fmla="*/ 2147483646 w 678"/>
              <a:gd name="T19" fmla="*/ 2147483646 h 318"/>
              <a:gd name="T20" fmla="*/ 2147483646 w 678"/>
              <a:gd name="T21" fmla="*/ 2147483646 h 318"/>
              <a:gd name="T22" fmla="*/ 2147483646 w 678"/>
              <a:gd name="T23" fmla="*/ 2147483646 h 318"/>
              <a:gd name="T24" fmla="*/ 2147483646 w 678"/>
              <a:gd name="T25" fmla="*/ 2147483646 h 318"/>
              <a:gd name="T26" fmla="*/ 2147483646 w 678"/>
              <a:gd name="T27" fmla="*/ 2147483646 h 318"/>
              <a:gd name="T28" fmla="*/ 2147483646 w 678"/>
              <a:gd name="T29" fmla="*/ 2147483646 h 318"/>
              <a:gd name="T30" fmla="*/ 2147483646 w 678"/>
              <a:gd name="T31" fmla="*/ 2147483646 h 318"/>
              <a:gd name="T32" fmla="*/ 2147483646 w 678"/>
              <a:gd name="T33" fmla="*/ 2147483646 h 318"/>
              <a:gd name="T34" fmla="*/ 2147483646 w 678"/>
              <a:gd name="T35" fmla="*/ 2147483646 h 318"/>
              <a:gd name="T36" fmla="*/ 2147483646 w 678"/>
              <a:gd name="T37" fmla="*/ 2147483646 h 318"/>
              <a:gd name="T38" fmla="*/ 2147483646 w 678"/>
              <a:gd name="T39" fmla="*/ 2147483646 h 318"/>
              <a:gd name="T40" fmla="*/ 2147483646 w 678"/>
              <a:gd name="T41" fmla="*/ 2147483646 h 318"/>
              <a:gd name="T42" fmla="*/ 2147483646 w 678"/>
              <a:gd name="T43" fmla="*/ 2147483646 h 318"/>
              <a:gd name="T44" fmla="*/ 2147483646 w 678"/>
              <a:gd name="T45" fmla="*/ 2147483646 h 318"/>
              <a:gd name="T46" fmla="*/ 2147483646 w 678"/>
              <a:gd name="T47" fmla="*/ 2147483646 h 318"/>
              <a:gd name="T48" fmla="*/ 2147483646 w 678"/>
              <a:gd name="T49" fmla="*/ 2147483646 h 318"/>
              <a:gd name="T50" fmla="*/ 2147483646 w 678"/>
              <a:gd name="T51" fmla="*/ 2147483646 h 318"/>
              <a:gd name="T52" fmla="*/ 2147483646 w 678"/>
              <a:gd name="T53" fmla="*/ 2147483646 h 318"/>
              <a:gd name="T54" fmla="*/ 2147483646 w 678"/>
              <a:gd name="T55" fmla="*/ 2147483646 h 318"/>
              <a:gd name="T56" fmla="*/ 2147483646 w 678"/>
              <a:gd name="T57" fmla="*/ 2147483646 h 318"/>
              <a:gd name="T58" fmla="*/ 2147483646 w 678"/>
              <a:gd name="T59" fmla="*/ 2147483646 h 318"/>
              <a:gd name="T60" fmla="*/ 2147483646 w 678"/>
              <a:gd name="T61" fmla="*/ 2147483646 h 318"/>
              <a:gd name="T62" fmla="*/ 2147483646 w 678"/>
              <a:gd name="T63" fmla="*/ 2147483646 h 318"/>
              <a:gd name="T64" fmla="*/ 2147483646 w 678"/>
              <a:gd name="T65" fmla="*/ 0 h 318"/>
              <a:gd name="T66" fmla="*/ 2147483646 w 678"/>
              <a:gd name="T67" fmla="*/ 0 h 318"/>
              <a:gd name="T68" fmla="*/ 2147483646 w 678"/>
              <a:gd name="T69" fmla="*/ 2147483646 h 318"/>
              <a:gd name="T70" fmla="*/ 2147483646 w 678"/>
              <a:gd name="T71" fmla="*/ 2147483646 h 318"/>
              <a:gd name="T72" fmla="*/ 2147483646 w 678"/>
              <a:gd name="T73" fmla="*/ 2147483646 h 318"/>
              <a:gd name="T74" fmla="*/ 2147483646 w 678"/>
              <a:gd name="T75" fmla="*/ 2147483646 h 318"/>
              <a:gd name="T76" fmla="*/ 2147483646 w 678"/>
              <a:gd name="T77" fmla="*/ 2147483646 h 318"/>
              <a:gd name="T78" fmla="*/ 2147483646 w 678"/>
              <a:gd name="T79" fmla="*/ 2147483646 h 318"/>
              <a:gd name="T80" fmla="*/ 2147483646 w 678"/>
              <a:gd name="T81" fmla="*/ 2147483646 h 318"/>
              <a:gd name="T82" fmla="*/ 2147483646 w 678"/>
              <a:gd name="T83" fmla="*/ 2147483646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8"/>
              <a:gd name="T127" fmla="*/ 0 h 318"/>
              <a:gd name="T128" fmla="*/ 678 w 678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8" h="318">
                <a:moveTo>
                  <a:pt x="0" y="318"/>
                </a:moveTo>
                <a:lnTo>
                  <a:pt x="6" y="318"/>
                </a:lnTo>
                <a:lnTo>
                  <a:pt x="12" y="318"/>
                </a:lnTo>
                <a:lnTo>
                  <a:pt x="18" y="318"/>
                </a:lnTo>
                <a:lnTo>
                  <a:pt x="24" y="312"/>
                </a:lnTo>
                <a:lnTo>
                  <a:pt x="30" y="318"/>
                </a:lnTo>
                <a:lnTo>
                  <a:pt x="36" y="318"/>
                </a:lnTo>
                <a:lnTo>
                  <a:pt x="42" y="318"/>
                </a:lnTo>
                <a:lnTo>
                  <a:pt x="48" y="318"/>
                </a:lnTo>
                <a:lnTo>
                  <a:pt x="54" y="318"/>
                </a:lnTo>
                <a:lnTo>
                  <a:pt x="60" y="318"/>
                </a:lnTo>
                <a:lnTo>
                  <a:pt x="66" y="318"/>
                </a:lnTo>
                <a:lnTo>
                  <a:pt x="72" y="318"/>
                </a:lnTo>
                <a:lnTo>
                  <a:pt x="78" y="318"/>
                </a:lnTo>
                <a:lnTo>
                  <a:pt x="84" y="318"/>
                </a:lnTo>
                <a:lnTo>
                  <a:pt x="90" y="318"/>
                </a:lnTo>
                <a:lnTo>
                  <a:pt x="96" y="318"/>
                </a:lnTo>
                <a:lnTo>
                  <a:pt x="102" y="318"/>
                </a:lnTo>
                <a:lnTo>
                  <a:pt x="108" y="318"/>
                </a:lnTo>
                <a:lnTo>
                  <a:pt x="114" y="318"/>
                </a:lnTo>
                <a:lnTo>
                  <a:pt x="120" y="318"/>
                </a:lnTo>
                <a:lnTo>
                  <a:pt x="126" y="318"/>
                </a:lnTo>
                <a:lnTo>
                  <a:pt x="132" y="318"/>
                </a:lnTo>
                <a:lnTo>
                  <a:pt x="138" y="318"/>
                </a:lnTo>
                <a:lnTo>
                  <a:pt x="144" y="318"/>
                </a:lnTo>
                <a:lnTo>
                  <a:pt x="150" y="318"/>
                </a:lnTo>
                <a:lnTo>
                  <a:pt x="156" y="318"/>
                </a:lnTo>
                <a:lnTo>
                  <a:pt x="162" y="318"/>
                </a:lnTo>
                <a:lnTo>
                  <a:pt x="168" y="318"/>
                </a:lnTo>
                <a:lnTo>
                  <a:pt x="174" y="318"/>
                </a:lnTo>
                <a:lnTo>
                  <a:pt x="180" y="318"/>
                </a:lnTo>
                <a:lnTo>
                  <a:pt x="186" y="318"/>
                </a:lnTo>
                <a:lnTo>
                  <a:pt x="192" y="318"/>
                </a:lnTo>
                <a:lnTo>
                  <a:pt x="198" y="318"/>
                </a:lnTo>
                <a:lnTo>
                  <a:pt x="204" y="318"/>
                </a:lnTo>
                <a:lnTo>
                  <a:pt x="210" y="318"/>
                </a:lnTo>
                <a:lnTo>
                  <a:pt x="216" y="318"/>
                </a:lnTo>
                <a:lnTo>
                  <a:pt x="222" y="312"/>
                </a:lnTo>
                <a:lnTo>
                  <a:pt x="228" y="306"/>
                </a:lnTo>
                <a:lnTo>
                  <a:pt x="234" y="306"/>
                </a:lnTo>
                <a:lnTo>
                  <a:pt x="240" y="300"/>
                </a:lnTo>
                <a:lnTo>
                  <a:pt x="240" y="294"/>
                </a:lnTo>
                <a:lnTo>
                  <a:pt x="246" y="288"/>
                </a:lnTo>
                <a:lnTo>
                  <a:pt x="246" y="282"/>
                </a:lnTo>
                <a:lnTo>
                  <a:pt x="252" y="276"/>
                </a:lnTo>
                <a:lnTo>
                  <a:pt x="252" y="264"/>
                </a:lnTo>
                <a:lnTo>
                  <a:pt x="258" y="258"/>
                </a:lnTo>
                <a:lnTo>
                  <a:pt x="258" y="252"/>
                </a:lnTo>
                <a:lnTo>
                  <a:pt x="264" y="240"/>
                </a:lnTo>
                <a:lnTo>
                  <a:pt x="264" y="234"/>
                </a:lnTo>
                <a:lnTo>
                  <a:pt x="270" y="228"/>
                </a:lnTo>
                <a:lnTo>
                  <a:pt x="276" y="222"/>
                </a:lnTo>
                <a:lnTo>
                  <a:pt x="276" y="216"/>
                </a:lnTo>
                <a:lnTo>
                  <a:pt x="282" y="210"/>
                </a:lnTo>
                <a:lnTo>
                  <a:pt x="282" y="204"/>
                </a:lnTo>
                <a:lnTo>
                  <a:pt x="288" y="198"/>
                </a:lnTo>
                <a:lnTo>
                  <a:pt x="294" y="192"/>
                </a:lnTo>
                <a:lnTo>
                  <a:pt x="300" y="186"/>
                </a:lnTo>
                <a:lnTo>
                  <a:pt x="312" y="174"/>
                </a:lnTo>
                <a:lnTo>
                  <a:pt x="312" y="168"/>
                </a:lnTo>
                <a:lnTo>
                  <a:pt x="318" y="162"/>
                </a:lnTo>
                <a:lnTo>
                  <a:pt x="318" y="156"/>
                </a:lnTo>
                <a:lnTo>
                  <a:pt x="324" y="150"/>
                </a:lnTo>
                <a:lnTo>
                  <a:pt x="336" y="138"/>
                </a:lnTo>
                <a:lnTo>
                  <a:pt x="336" y="132"/>
                </a:lnTo>
                <a:lnTo>
                  <a:pt x="342" y="132"/>
                </a:lnTo>
                <a:lnTo>
                  <a:pt x="348" y="120"/>
                </a:lnTo>
                <a:lnTo>
                  <a:pt x="354" y="114"/>
                </a:lnTo>
                <a:lnTo>
                  <a:pt x="354" y="108"/>
                </a:lnTo>
                <a:lnTo>
                  <a:pt x="360" y="96"/>
                </a:lnTo>
                <a:lnTo>
                  <a:pt x="360" y="90"/>
                </a:lnTo>
                <a:lnTo>
                  <a:pt x="366" y="78"/>
                </a:lnTo>
                <a:lnTo>
                  <a:pt x="366" y="72"/>
                </a:lnTo>
                <a:lnTo>
                  <a:pt x="372" y="66"/>
                </a:lnTo>
                <a:lnTo>
                  <a:pt x="372" y="60"/>
                </a:lnTo>
                <a:lnTo>
                  <a:pt x="384" y="48"/>
                </a:lnTo>
                <a:lnTo>
                  <a:pt x="384" y="42"/>
                </a:lnTo>
                <a:lnTo>
                  <a:pt x="390" y="42"/>
                </a:lnTo>
                <a:lnTo>
                  <a:pt x="396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48"/>
                </a:lnTo>
                <a:lnTo>
                  <a:pt x="426" y="48"/>
                </a:lnTo>
                <a:lnTo>
                  <a:pt x="432" y="48"/>
                </a:lnTo>
                <a:lnTo>
                  <a:pt x="438" y="54"/>
                </a:lnTo>
                <a:lnTo>
                  <a:pt x="444" y="54"/>
                </a:lnTo>
                <a:lnTo>
                  <a:pt x="450" y="48"/>
                </a:lnTo>
                <a:lnTo>
                  <a:pt x="456" y="48"/>
                </a:lnTo>
                <a:lnTo>
                  <a:pt x="462" y="42"/>
                </a:lnTo>
                <a:lnTo>
                  <a:pt x="468" y="42"/>
                </a:lnTo>
                <a:lnTo>
                  <a:pt x="480" y="30"/>
                </a:lnTo>
                <a:lnTo>
                  <a:pt x="474" y="30"/>
                </a:lnTo>
                <a:lnTo>
                  <a:pt x="480" y="30"/>
                </a:lnTo>
                <a:lnTo>
                  <a:pt x="486" y="24"/>
                </a:lnTo>
                <a:lnTo>
                  <a:pt x="498" y="12"/>
                </a:lnTo>
                <a:lnTo>
                  <a:pt x="498" y="6"/>
                </a:lnTo>
                <a:lnTo>
                  <a:pt x="504" y="6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6"/>
                </a:lnTo>
                <a:lnTo>
                  <a:pt x="546" y="0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12"/>
                </a:lnTo>
                <a:lnTo>
                  <a:pt x="582" y="12"/>
                </a:lnTo>
                <a:lnTo>
                  <a:pt x="588" y="6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18"/>
                </a:lnTo>
                <a:lnTo>
                  <a:pt x="624" y="24"/>
                </a:lnTo>
                <a:lnTo>
                  <a:pt x="630" y="24"/>
                </a:lnTo>
                <a:lnTo>
                  <a:pt x="636" y="30"/>
                </a:lnTo>
                <a:lnTo>
                  <a:pt x="642" y="30"/>
                </a:lnTo>
                <a:lnTo>
                  <a:pt x="648" y="36"/>
                </a:lnTo>
                <a:lnTo>
                  <a:pt x="654" y="42"/>
                </a:lnTo>
                <a:lnTo>
                  <a:pt x="660" y="42"/>
                </a:lnTo>
                <a:lnTo>
                  <a:pt x="666" y="48"/>
                </a:lnTo>
                <a:lnTo>
                  <a:pt x="672" y="54"/>
                </a:lnTo>
                <a:lnTo>
                  <a:pt x="678" y="5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1" name="Freeform 1042"/>
          <p:cNvSpPr>
            <a:spLocks/>
          </p:cNvSpPr>
          <p:nvPr/>
        </p:nvSpPr>
        <p:spPr bwMode="auto">
          <a:xfrm>
            <a:off x="3517900" y="2792413"/>
            <a:ext cx="603250" cy="57150"/>
          </a:xfrm>
          <a:custGeom>
            <a:avLst/>
            <a:gdLst>
              <a:gd name="T0" fmla="*/ 2147483646 w 528"/>
              <a:gd name="T1" fmla="*/ 2147483646 h 36"/>
              <a:gd name="T2" fmla="*/ 2147483646 w 528"/>
              <a:gd name="T3" fmla="*/ 2147483646 h 36"/>
              <a:gd name="T4" fmla="*/ 2147483646 w 528"/>
              <a:gd name="T5" fmla="*/ 2147483646 h 36"/>
              <a:gd name="T6" fmla="*/ 2147483646 w 528"/>
              <a:gd name="T7" fmla="*/ 2147483646 h 36"/>
              <a:gd name="T8" fmla="*/ 2147483646 w 528"/>
              <a:gd name="T9" fmla="*/ 2147483646 h 36"/>
              <a:gd name="T10" fmla="*/ 2147483646 w 528"/>
              <a:gd name="T11" fmla="*/ 2147483646 h 36"/>
              <a:gd name="T12" fmla="*/ 2147483646 w 528"/>
              <a:gd name="T13" fmla="*/ 2147483646 h 36"/>
              <a:gd name="T14" fmla="*/ 2147483646 w 528"/>
              <a:gd name="T15" fmla="*/ 2147483646 h 36"/>
              <a:gd name="T16" fmla="*/ 2147483646 w 528"/>
              <a:gd name="T17" fmla="*/ 2147483646 h 36"/>
              <a:gd name="T18" fmla="*/ 2147483646 w 528"/>
              <a:gd name="T19" fmla="*/ 2147483646 h 36"/>
              <a:gd name="T20" fmla="*/ 2147483646 w 528"/>
              <a:gd name="T21" fmla="*/ 2147483646 h 36"/>
              <a:gd name="T22" fmla="*/ 2147483646 w 528"/>
              <a:gd name="T23" fmla="*/ 2147483646 h 36"/>
              <a:gd name="T24" fmla="*/ 2147483646 w 528"/>
              <a:gd name="T25" fmla="*/ 2147483646 h 36"/>
              <a:gd name="T26" fmla="*/ 2147483646 w 528"/>
              <a:gd name="T27" fmla="*/ 0 h 36"/>
              <a:gd name="T28" fmla="*/ 2147483646 w 528"/>
              <a:gd name="T29" fmla="*/ 0 h 36"/>
              <a:gd name="T30" fmla="*/ 2147483646 w 528"/>
              <a:gd name="T31" fmla="*/ 0 h 36"/>
              <a:gd name="T32" fmla="*/ 2147483646 w 528"/>
              <a:gd name="T33" fmla="*/ 0 h 36"/>
              <a:gd name="T34" fmla="*/ 2147483646 w 528"/>
              <a:gd name="T35" fmla="*/ 0 h 36"/>
              <a:gd name="T36" fmla="*/ 2147483646 w 528"/>
              <a:gd name="T37" fmla="*/ 0 h 36"/>
              <a:gd name="T38" fmla="*/ 2147483646 w 528"/>
              <a:gd name="T39" fmla="*/ 2147483646 h 36"/>
              <a:gd name="T40" fmla="*/ 2147483646 w 528"/>
              <a:gd name="T41" fmla="*/ 2147483646 h 36"/>
              <a:gd name="T42" fmla="*/ 2147483646 w 528"/>
              <a:gd name="T43" fmla="*/ 2147483646 h 36"/>
              <a:gd name="T44" fmla="*/ 2147483646 w 528"/>
              <a:gd name="T45" fmla="*/ 2147483646 h 36"/>
              <a:gd name="T46" fmla="*/ 2147483646 w 528"/>
              <a:gd name="T47" fmla="*/ 2147483646 h 36"/>
              <a:gd name="T48" fmla="*/ 2147483646 w 528"/>
              <a:gd name="T49" fmla="*/ 2147483646 h 36"/>
              <a:gd name="T50" fmla="*/ 2147483646 w 528"/>
              <a:gd name="T51" fmla="*/ 2147483646 h 36"/>
              <a:gd name="T52" fmla="*/ 2147483646 w 528"/>
              <a:gd name="T53" fmla="*/ 2147483646 h 36"/>
              <a:gd name="T54" fmla="*/ 2147483646 w 528"/>
              <a:gd name="T55" fmla="*/ 2147483646 h 36"/>
              <a:gd name="T56" fmla="*/ 2147483646 w 528"/>
              <a:gd name="T57" fmla="*/ 2147483646 h 36"/>
              <a:gd name="T58" fmla="*/ 2147483646 w 528"/>
              <a:gd name="T59" fmla="*/ 2147483646 h 36"/>
              <a:gd name="T60" fmla="*/ 2147483646 w 528"/>
              <a:gd name="T61" fmla="*/ 2147483646 h 36"/>
              <a:gd name="T62" fmla="*/ 2147483646 w 528"/>
              <a:gd name="T63" fmla="*/ 2147483646 h 36"/>
              <a:gd name="T64" fmla="*/ 2147483646 w 528"/>
              <a:gd name="T65" fmla="*/ 2147483646 h 36"/>
              <a:gd name="T66" fmla="*/ 2147483646 w 528"/>
              <a:gd name="T67" fmla="*/ 2147483646 h 36"/>
              <a:gd name="T68" fmla="*/ 2147483646 w 528"/>
              <a:gd name="T69" fmla="*/ 2147483646 h 36"/>
              <a:gd name="T70" fmla="*/ 2147483646 w 528"/>
              <a:gd name="T71" fmla="*/ 2147483646 h 36"/>
              <a:gd name="T72" fmla="*/ 2147483646 w 528"/>
              <a:gd name="T73" fmla="*/ 2147483646 h 36"/>
              <a:gd name="T74" fmla="*/ 2147483646 w 528"/>
              <a:gd name="T75" fmla="*/ 2147483646 h 36"/>
              <a:gd name="T76" fmla="*/ 2147483646 w 528"/>
              <a:gd name="T77" fmla="*/ 2147483646 h 36"/>
              <a:gd name="T78" fmla="*/ 2147483646 w 528"/>
              <a:gd name="T79" fmla="*/ 2147483646 h 36"/>
              <a:gd name="T80" fmla="*/ 2147483646 w 528"/>
              <a:gd name="T81" fmla="*/ 2147483646 h 36"/>
              <a:gd name="T82" fmla="*/ 2147483646 w 528"/>
              <a:gd name="T83" fmla="*/ 2147483646 h 36"/>
              <a:gd name="T84" fmla="*/ 2147483646 w 528"/>
              <a:gd name="T85" fmla="*/ 2147483646 h 36"/>
              <a:gd name="T86" fmla="*/ 2147483646 w 528"/>
              <a:gd name="T87" fmla="*/ 2147483646 h 36"/>
              <a:gd name="T88" fmla="*/ 2147483646 w 528"/>
              <a:gd name="T89" fmla="*/ 2147483646 h 36"/>
              <a:gd name="T90" fmla="*/ 2147483646 w 528"/>
              <a:gd name="T91" fmla="*/ 2147483646 h 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28"/>
              <a:gd name="T139" fmla="*/ 0 h 36"/>
              <a:gd name="T140" fmla="*/ 528 w 528"/>
              <a:gd name="T141" fmla="*/ 36 h 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28" h="36">
                <a:moveTo>
                  <a:pt x="0" y="30"/>
                </a:moveTo>
                <a:lnTo>
                  <a:pt x="6" y="36"/>
                </a:lnTo>
                <a:lnTo>
                  <a:pt x="6" y="30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0"/>
                </a:lnTo>
                <a:lnTo>
                  <a:pt x="36" y="30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2"/>
                </a:lnTo>
                <a:lnTo>
                  <a:pt x="72" y="12"/>
                </a:lnTo>
                <a:lnTo>
                  <a:pt x="78" y="6"/>
                </a:lnTo>
                <a:lnTo>
                  <a:pt x="84" y="12"/>
                </a:lnTo>
                <a:lnTo>
                  <a:pt x="90" y="12"/>
                </a:lnTo>
                <a:lnTo>
                  <a:pt x="102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0"/>
                </a:lnTo>
                <a:lnTo>
                  <a:pt x="150" y="6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12"/>
                </a:lnTo>
                <a:lnTo>
                  <a:pt x="252" y="6"/>
                </a:lnTo>
                <a:lnTo>
                  <a:pt x="258" y="12"/>
                </a:lnTo>
                <a:lnTo>
                  <a:pt x="264" y="6"/>
                </a:lnTo>
                <a:lnTo>
                  <a:pt x="276" y="6"/>
                </a:lnTo>
                <a:lnTo>
                  <a:pt x="270" y="6"/>
                </a:lnTo>
                <a:lnTo>
                  <a:pt x="276" y="12"/>
                </a:lnTo>
                <a:lnTo>
                  <a:pt x="282" y="6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6"/>
                </a:lnTo>
                <a:lnTo>
                  <a:pt x="390" y="12"/>
                </a:lnTo>
                <a:lnTo>
                  <a:pt x="396" y="6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30"/>
                </a:lnTo>
                <a:lnTo>
                  <a:pt x="498" y="30"/>
                </a:lnTo>
                <a:lnTo>
                  <a:pt x="504" y="30"/>
                </a:lnTo>
                <a:lnTo>
                  <a:pt x="510" y="30"/>
                </a:lnTo>
                <a:lnTo>
                  <a:pt x="516" y="30"/>
                </a:lnTo>
                <a:lnTo>
                  <a:pt x="522" y="30"/>
                </a:lnTo>
                <a:lnTo>
                  <a:pt x="528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2" name="Freeform 1043"/>
          <p:cNvSpPr>
            <a:spLocks/>
          </p:cNvSpPr>
          <p:nvPr/>
        </p:nvSpPr>
        <p:spPr bwMode="auto">
          <a:xfrm>
            <a:off x="2741613" y="2773363"/>
            <a:ext cx="796925" cy="438150"/>
          </a:xfrm>
          <a:custGeom>
            <a:avLst/>
            <a:gdLst>
              <a:gd name="T0" fmla="*/ 2147483646 w 696"/>
              <a:gd name="T1" fmla="*/ 2147483646 h 276"/>
              <a:gd name="T2" fmla="*/ 2147483646 w 696"/>
              <a:gd name="T3" fmla="*/ 2147483646 h 276"/>
              <a:gd name="T4" fmla="*/ 2147483646 w 696"/>
              <a:gd name="T5" fmla="*/ 2147483646 h 276"/>
              <a:gd name="T6" fmla="*/ 2147483646 w 696"/>
              <a:gd name="T7" fmla="*/ 2147483646 h 276"/>
              <a:gd name="T8" fmla="*/ 2147483646 w 696"/>
              <a:gd name="T9" fmla="*/ 2147483646 h 276"/>
              <a:gd name="T10" fmla="*/ 2147483646 w 696"/>
              <a:gd name="T11" fmla="*/ 2147483646 h 276"/>
              <a:gd name="T12" fmla="*/ 2147483646 w 696"/>
              <a:gd name="T13" fmla="*/ 2147483646 h 276"/>
              <a:gd name="T14" fmla="*/ 2147483646 w 696"/>
              <a:gd name="T15" fmla="*/ 2147483646 h 276"/>
              <a:gd name="T16" fmla="*/ 2147483646 w 696"/>
              <a:gd name="T17" fmla="*/ 2147483646 h 276"/>
              <a:gd name="T18" fmla="*/ 2147483646 w 696"/>
              <a:gd name="T19" fmla="*/ 2147483646 h 276"/>
              <a:gd name="T20" fmla="*/ 2147483646 w 696"/>
              <a:gd name="T21" fmla="*/ 2147483646 h 276"/>
              <a:gd name="T22" fmla="*/ 2147483646 w 696"/>
              <a:gd name="T23" fmla="*/ 2147483646 h 276"/>
              <a:gd name="T24" fmla="*/ 2147483646 w 696"/>
              <a:gd name="T25" fmla="*/ 2147483646 h 276"/>
              <a:gd name="T26" fmla="*/ 2147483646 w 696"/>
              <a:gd name="T27" fmla="*/ 2147483646 h 276"/>
              <a:gd name="T28" fmla="*/ 2147483646 w 696"/>
              <a:gd name="T29" fmla="*/ 2147483646 h 276"/>
              <a:gd name="T30" fmla="*/ 2147483646 w 696"/>
              <a:gd name="T31" fmla="*/ 2147483646 h 276"/>
              <a:gd name="T32" fmla="*/ 2147483646 w 696"/>
              <a:gd name="T33" fmla="*/ 2147483646 h 276"/>
              <a:gd name="T34" fmla="*/ 2147483646 w 696"/>
              <a:gd name="T35" fmla="*/ 2147483646 h 276"/>
              <a:gd name="T36" fmla="*/ 2147483646 w 696"/>
              <a:gd name="T37" fmla="*/ 2147483646 h 276"/>
              <a:gd name="T38" fmla="*/ 2147483646 w 696"/>
              <a:gd name="T39" fmla="*/ 2147483646 h 276"/>
              <a:gd name="T40" fmla="*/ 2147483646 w 696"/>
              <a:gd name="T41" fmla="*/ 2147483646 h 276"/>
              <a:gd name="T42" fmla="*/ 2147483646 w 696"/>
              <a:gd name="T43" fmla="*/ 2147483646 h 276"/>
              <a:gd name="T44" fmla="*/ 2147483646 w 696"/>
              <a:gd name="T45" fmla="*/ 2147483646 h 276"/>
              <a:gd name="T46" fmla="*/ 2147483646 w 696"/>
              <a:gd name="T47" fmla="*/ 2147483646 h 276"/>
              <a:gd name="T48" fmla="*/ 2147483646 w 696"/>
              <a:gd name="T49" fmla="*/ 2147483646 h 276"/>
              <a:gd name="T50" fmla="*/ 2147483646 w 696"/>
              <a:gd name="T51" fmla="*/ 2147483646 h 276"/>
              <a:gd name="T52" fmla="*/ 2147483646 w 696"/>
              <a:gd name="T53" fmla="*/ 2147483646 h 276"/>
              <a:gd name="T54" fmla="*/ 2147483646 w 696"/>
              <a:gd name="T55" fmla="*/ 2147483646 h 276"/>
              <a:gd name="T56" fmla="*/ 2147483646 w 696"/>
              <a:gd name="T57" fmla="*/ 2147483646 h 276"/>
              <a:gd name="T58" fmla="*/ 2147483646 w 696"/>
              <a:gd name="T59" fmla="*/ 2147483646 h 276"/>
              <a:gd name="T60" fmla="*/ 2147483646 w 696"/>
              <a:gd name="T61" fmla="*/ 2147483646 h 276"/>
              <a:gd name="T62" fmla="*/ 2147483646 w 696"/>
              <a:gd name="T63" fmla="*/ 0 h 276"/>
              <a:gd name="T64" fmla="*/ 2147483646 w 696"/>
              <a:gd name="T65" fmla="*/ 0 h 276"/>
              <a:gd name="T66" fmla="*/ 2147483646 w 696"/>
              <a:gd name="T67" fmla="*/ 0 h 276"/>
              <a:gd name="T68" fmla="*/ 2147483646 w 696"/>
              <a:gd name="T69" fmla="*/ 2147483646 h 276"/>
              <a:gd name="T70" fmla="*/ 2147483646 w 696"/>
              <a:gd name="T71" fmla="*/ 2147483646 h 276"/>
              <a:gd name="T72" fmla="*/ 2147483646 w 696"/>
              <a:gd name="T73" fmla="*/ 2147483646 h 276"/>
              <a:gd name="T74" fmla="*/ 2147483646 w 696"/>
              <a:gd name="T75" fmla="*/ 2147483646 h 276"/>
              <a:gd name="T76" fmla="*/ 2147483646 w 696"/>
              <a:gd name="T77" fmla="*/ 2147483646 h 276"/>
              <a:gd name="T78" fmla="*/ 2147483646 w 696"/>
              <a:gd name="T79" fmla="*/ 2147483646 h 276"/>
              <a:gd name="T80" fmla="*/ 2147483646 w 696"/>
              <a:gd name="T81" fmla="*/ 2147483646 h 276"/>
              <a:gd name="T82" fmla="*/ 2147483646 w 696"/>
              <a:gd name="T83" fmla="*/ 2147483646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76"/>
              <a:gd name="T128" fmla="*/ 696 w 696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76">
                <a:moveTo>
                  <a:pt x="0" y="276"/>
                </a:moveTo>
                <a:lnTo>
                  <a:pt x="6" y="276"/>
                </a:lnTo>
                <a:lnTo>
                  <a:pt x="12" y="276"/>
                </a:lnTo>
                <a:lnTo>
                  <a:pt x="18" y="276"/>
                </a:lnTo>
                <a:lnTo>
                  <a:pt x="24" y="276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60" y="276"/>
                </a:lnTo>
                <a:lnTo>
                  <a:pt x="66" y="276"/>
                </a:lnTo>
                <a:lnTo>
                  <a:pt x="72" y="276"/>
                </a:lnTo>
                <a:lnTo>
                  <a:pt x="78" y="276"/>
                </a:lnTo>
                <a:lnTo>
                  <a:pt x="84" y="276"/>
                </a:lnTo>
                <a:lnTo>
                  <a:pt x="90" y="276"/>
                </a:lnTo>
                <a:lnTo>
                  <a:pt x="96" y="276"/>
                </a:lnTo>
                <a:lnTo>
                  <a:pt x="102" y="276"/>
                </a:lnTo>
                <a:lnTo>
                  <a:pt x="108" y="276"/>
                </a:lnTo>
                <a:lnTo>
                  <a:pt x="114" y="276"/>
                </a:lnTo>
                <a:lnTo>
                  <a:pt x="120" y="276"/>
                </a:lnTo>
                <a:lnTo>
                  <a:pt x="126" y="276"/>
                </a:lnTo>
                <a:lnTo>
                  <a:pt x="132" y="276"/>
                </a:lnTo>
                <a:lnTo>
                  <a:pt x="138" y="276"/>
                </a:lnTo>
                <a:lnTo>
                  <a:pt x="144" y="276"/>
                </a:lnTo>
                <a:lnTo>
                  <a:pt x="150" y="276"/>
                </a:lnTo>
                <a:lnTo>
                  <a:pt x="156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204" y="276"/>
                </a:lnTo>
                <a:lnTo>
                  <a:pt x="210" y="276"/>
                </a:lnTo>
                <a:lnTo>
                  <a:pt x="216" y="276"/>
                </a:lnTo>
                <a:lnTo>
                  <a:pt x="222" y="276"/>
                </a:lnTo>
                <a:lnTo>
                  <a:pt x="228" y="276"/>
                </a:lnTo>
                <a:lnTo>
                  <a:pt x="234" y="276"/>
                </a:lnTo>
                <a:lnTo>
                  <a:pt x="240" y="270"/>
                </a:lnTo>
                <a:lnTo>
                  <a:pt x="246" y="264"/>
                </a:lnTo>
                <a:lnTo>
                  <a:pt x="246" y="258"/>
                </a:lnTo>
                <a:lnTo>
                  <a:pt x="252" y="252"/>
                </a:lnTo>
                <a:lnTo>
                  <a:pt x="252" y="246"/>
                </a:lnTo>
                <a:lnTo>
                  <a:pt x="258" y="234"/>
                </a:lnTo>
                <a:lnTo>
                  <a:pt x="258" y="228"/>
                </a:lnTo>
                <a:lnTo>
                  <a:pt x="264" y="222"/>
                </a:lnTo>
                <a:lnTo>
                  <a:pt x="264" y="216"/>
                </a:lnTo>
                <a:lnTo>
                  <a:pt x="270" y="210"/>
                </a:lnTo>
                <a:lnTo>
                  <a:pt x="270" y="204"/>
                </a:lnTo>
                <a:lnTo>
                  <a:pt x="276" y="198"/>
                </a:lnTo>
                <a:lnTo>
                  <a:pt x="276" y="192"/>
                </a:lnTo>
                <a:lnTo>
                  <a:pt x="282" y="186"/>
                </a:lnTo>
                <a:lnTo>
                  <a:pt x="282" y="180"/>
                </a:lnTo>
                <a:lnTo>
                  <a:pt x="288" y="174"/>
                </a:lnTo>
                <a:lnTo>
                  <a:pt x="288" y="168"/>
                </a:lnTo>
                <a:lnTo>
                  <a:pt x="294" y="162"/>
                </a:lnTo>
                <a:lnTo>
                  <a:pt x="300" y="156"/>
                </a:lnTo>
                <a:lnTo>
                  <a:pt x="300" y="144"/>
                </a:lnTo>
                <a:lnTo>
                  <a:pt x="306" y="138"/>
                </a:lnTo>
                <a:lnTo>
                  <a:pt x="312" y="132"/>
                </a:lnTo>
                <a:lnTo>
                  <a:pt x="312" y="126"/>
                </a:lnTo>
                <a:lnTo>
                  <a:pt x="324" y="114"/>
                </a:lnTo>
                <a:lnTo>
                  <a:pt x="324" y="108"/>
                </a:lnTo>
                <a:lnTo>
                  <a:pt x="330" y="102"/>
                </a:lnTo>
                <a:lnTo>
                  <a:pt x="336" y="96"/>
                </a:lnTo>
                <a:lnTo>
                  <a:pt x="342" y="96"/>
                </a:lnTo>
                <a:lnTo>
                  <a:pt x="348" y="96"/>
                </a:lnTo>
                <a:lnTo>
                  <a:pt x="354" y="90"/>
                </a:lnTo>
                <a:lnTo>
                  <a:pt x="366" y="78"/>
                </a:lnTo>
                <a:lnTo>
                  <a:pt x="366" y="72"/>
                </a:lnTo>
                <a:lnTo>
                  <a:pt x="378" y="60"/>
                </a:lnTo>
                <a:lnTo>
                  <a:pt x="378" y="54"/>
                </a:lnTo>
                <a:lnTo>
                  <a:pt x="384" y="48"/>
                </a:lnTo>
                <a:lnTo>
                  <a:pt x="390" y="48"/>
                </a:lnTo>
                <a:lnTo>
                  <a:pt x="396" y="48"/>
                </a:lnTo>
                <a:lnTo>
                  <a:pt x="402" y="48"/>
                </a:lnTo>
                <a:lnTo>
                  <a:pt x="408" y="48"/>
                </a:lnTo>
                <a:lnTo>
                  <a:pt x="414" y="48"/>
                </a:lnTo>
                <a:lnTo>
                  <a:pt x="420" y="48"/>
                </a:lnTo>
                <a:lnTo>
                  <a:pt x="432" y="48"/>
                </a:lnTo>
                <a:lnTo>
                  <a:pt x="426" y="48"/>
                </a:lnTo>
                <a:lnTo>
                  <a:pt x="432" y="48"/>
                </a:lnTo>
                <a:lnTo>
                  <a:pt x="438" y="42"/>
                </a:lnTo>
                <a:lnTo>
                  <a:pt x="444" y="42"/>
                </a:lnTo>
                <a:lnTo>
                  <a:pt x="450" y="36"/>
                </a:lnTo>
                <a:lnTo>
                  <a:pt x="456" y="30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6"/>
                </a:lnTo>
                <a:lnTo>
                  <a:pt x="552" y="6"/>
                </a:lnTo>
                <a:lnTo>
                  <a:pt x="558" y="12"/>
                </a:lnTo>
                <a:lnTo>
                  <a:pt x="564" y="18"/>
                </a:lnTo>
                <a:lnTo>
                  <a:pt x="570" y="24"/>
                </a:lnTo>
                <a:lnTo>
                  <a:pt x="576" y="24"/>
                </a:lnTo>
                <a:lnTo>
                  <a:pt x="582" y="30"/>
                </a:lnTo>
                <a:lnTo>
                  <a:pt x="588" y="30"/>
                </a:lnTo>
                <a:lnTo>
                  <a:pt x="594" y="36"/>
                </a:lnTo>
                <a:lnTo>
                  <a:pt x="600" y="42"/>
                </a:lnTo>
                <a:lnTo>
                  <a:pt x="606" y="42"/>
                </a:lnTo>
                <a:lnTo>
                  <a:pt x="612" y="48"/>
                </a:lnTo>
                <a:lnTo>
                  <a:pt x="618" y="48"/>
                </a:lnTo>
                <a:lnTo>
                  <a:pt x="624" y="48"/>
                </a:lnTo>
                <a:lnTo>
                  <a:pt x="630" y="48"/>
                </a:lnTo>
                <a:lnTo>
                  <a:pt x="636" y="48"/>
                </a:lnTo>
                <a:lnTo>
                  <a:pt x="642" y="54"/>
                </a:lnTo>
                <a:lnTo>
                  <a:pt x="648" y="54"/>
                </a:lnTo>
                <a:lnTo>
                  <a:pt x="654" y="54"/>
                </a:lnTo>
                <a:lnTo>
                  <a:pt x="660" y="60"/>
                </a:lnTo>
                <a:lnTo>
                  <a:pt x="666" y="60"/>
                </a:lnTo>
                <a:lnTo>
                  <a:pt x="672" y="66"/>
                </a:lnTo>
                <a:lnTo>
                  <a:pt x="678" y="66"/>
                </a:lnTo>
                <a:lnTo>
                  <a:pt x="684" y="66"/>
                </a:lnTo>
                <a:lnTo>
                  <a:pt x="690" y="72"/>
                </a:lnTo>
                <a:lnTo>
                  <a:pt x="696" y="7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3" name="Freeform 1044"/>
          <p:cNvSpPr>
            <a:spLocks/>
          </p:cNvSpPr>
          <p:nvPr/>
        </p:nvSpPr>
        <p:spPr bwMode="auto">
          <a:xfrm>
            <a:off x="3538538" y="2878138"/>
            <a:ext cx="582612" cy="28575"/>
          </a:xfrm>
          <a:custGeom>
            <a:avLst/>
            <a:gdLst>
              <a:gd name="T0" fmla="*/ 2147483646 w 510"/>
              <a:gd name="T1" fmla="*/ 2147483646 h 18"/>
              <a:gd name="T2" fmla="*/ 2147483646 w 510"/>
              <a:gd name="T3" fmla="*/ 2147483646 h 18"/>
              <a:gd name="T4" fmla="*/ 2147483646 w 510"/>
              <a:gd name="T5" fmla="*/ 2147483646 h 18"/>
              <a:gd name="T6" fmla="*/ 2147483646 w 510"/>
              <a:gd name="T7" fmla="*/ 2147483646 h 18"/>
              <a:gd name="T8" fmla="*/ 2147483646 w 510"/>
              <a:gd name="T9" fmla="*/ 2147483646 h 18"/>
              <a:gd name="T10" fmla="*/ 2147483646 w 510"/>
              <a:gd name="T11" fmla="*/ 2147483646 h 18"/>
              <a:gd name="T12" fmla="*/ 2147483646 w 510"/>
              <a:gd name="T13" fmla="*/ 2147483646 h 18"/>
              <a:gd name="T14" fmla="*/ 2147483646 w 510"/>
              <a:gd name="T15" fmla="*/ 2147483646 h 18"/>
              <a:gd name="T16" fmla="*/ 2147483646 w 510"/>
              <a:gd name="T17" fmla="*/ 0 h 18"/>
              <a:gd name="T18" fmla="*/ 2147483646 w 510"/>
              <a:gd name="T19" fmla="*/ 0 h 18"/>
              <a:gd name="T20" fmla="*/ 2147483646 w 510"/>
              <a:gd name="T21" fmla="*/ 0 h 18"/>
              <a:gd name="T22" fmla="*/ 2147483646 w 510"/>
              <a:gd name="T23" fmla="*/ 0 h 18"/>
              <a:gd name="T24" fmla="*/ 2147483646 w 510"/>
              <a:gd name="T25" fmla="*/ 0 h 18"/>
              <a:gd name="T26" fmla="*/ 2147483646 w 510"/>
              <a:gd name="T27" fmla="*/ 0 h 18"/>
              <a:gd name="T28" fmla="*/ 2147483646 w 510"/>
              <a:gd name="T29" fmla="*/ 0 h 18"/>
              <a:gd name="T30" fmla="*/ 2147483646 w 510"/>
              <a:gd name="T31" fmla="*/ 0 h 18"/>
              <a:gd name="T32" fmla="*/ 2147483646 w 510"/>
              <a:gd name="T33" fmla="*/ 0 h 18"/>
              <a:gd name="T34" fmla="*/ 2147483646 w 510"/>
              <a:gd name="T35" fmla="*/ 0 h 18"/>
              <a:gd name="T36" fmla="*/ 2147483646 w 510"/>
              <a:gd name="T37" fmla="*/ 0 h 18"/>
              <a:gd name="T38" fmla="*/ 2147483646 w 510"/>
              <a:gd name="T39" fmla="*/ 0 h 18"/>
              <a:gd name="T40" fmla="*/ 2147483646 w 510"/>
              <a:gd name="T41" fmla="*/ 0 h 18"/>
              <a:gd name="T42" fmla="*/ 2147483646 w 510"/>
              <a:gd name="T43" fmla="*/ 2147483646 h 18"/>
              <a:gd name="T44" fmla="*/ 2147483646 w 510"/>
              <a:gd name="T45" fmla="*/ 2147483646 h 18"/>
              <a:gd name="T46" fmla="*/ 2147483646 w 510"/>
              <a:gd name="T47" fmla="*/ 2147483646 h 18"/>
              <a:gd name="T48" fmla="*/ 2147483646 w 510"/>
              <a:gd name="T49" fmla="*/ 2147483646 h 18"/>
              <a:gd name="T50" fmla="*/ 2147483646 w 510"/>
              <a:gd name="T51" fmla="*/ 2147483646 h 18"/>
              <a:gd name="T52" fmla="*/ 2147483646 w 510"/>
              <a:gd name="T53" fmla="*/ 2147483646 h 18"/>
              <a:gd name="T54" fmla="*/ 2147483646 w 510"/>
              <a:gd name="T55" fmla="*/ 2147483646 h 18"/>
              <a:gd name="T56" fmla="*/ 2147483646 w 510"/>
              <a:gd name="T57" fmla="*/ 2147483646 h 18"/>
              <a:gd name="T58" fmla="*/ 2147483646 w 510"/>
              <a:gd name="T59" fmla="*/ 2147483646 h 18"/>
              <a:gd name="T60" fmla="*/ 2147483646 w 510"/>
              <a:gd name="T61" fmla="*/ 2147483646 h 18"/>
              <a:gd name="T62" fmla="*/ 2147483646 w 510"/>
              <a:gd name="T63" fmla="*/ 2147483646 h 18"/>
              <a:gd name="T64" fmla="*/ 2147483646 w 510"/>
              <a:gd name="T65" fmla="*/ 2147483646 h 18"/>
              <a:gd name="T66" fmla="*/ 2147483646 w 510"/>
              <a:gd name="T67" fmla="*/ 2147483646 h 18"/>
              <a:gd name="T68" fmla="*/ 2147483646 w 510"/>
              <a:gd name="T69" fmla="*/ 2147483646 h 18"/>
              <a:gd name="T70" fmla="*/ 2147483646 w 510"/>
              <a:gd name="T71" fmla="*/ 2147483646 h 18"/>
              <a:gd name="T72" fmla="*/ 2147483646 w 510"/>
              <a:gd name="T73" fmla="*/ 2147483646 h 18"/>
              <a:gd name="T74" fmla="*/ 2147483646 w 510"/>
              <a:gd name="T75" fmla="*/ 2147483646 h 18"/>
              <a:gd name="T76" fmla="*/ 2147483646 w 510"/>
              <a:gd name="T77" fmla="*/ 2147483646 h 18"/>
              <a:gd name="T78" fmla="*/ 2147483646 w 510"/>
              <a:gd name="T79" fmla="*/ 2147483646 h 18"/>
              <a:gd name="T80" fmla="*/ 2147483646 w 510"/>
              <a:gd name="T81" fmla="*/ 2147483646 h 18"/>
              <a:gd name="T82" fmla="*/ 2147483646 w 510"/>
              <a:gd name="T83" fmla="*/ 2147483646 h 18"/>
              <a:gd name="T84" fmla="*/ 2147483646 w 510"/>
              <a:gd name="T85" fmla="*/ 2147483646 h 18"/>
              <a:gd name="T86" fmla="*/ 2147483646 w 510"/>
              <a:gd name="T87" fmla="*/ 2147483646 h 1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10"/>
              <a:gd name="T133" fmla="*/ 0 h 18"/>
              <a:gd name="T134" fmla="*/ 510 w 510"/>
              <a:gd name="T135" fmla="*/ 18 h 1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10" h="18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40" y="0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8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12"/>
                </a:lnTo>
                <a:lnTo>
                  <a:pt x="282" y="6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60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8"/>
                </a:lnTo>
                <a:lnTo>
                  <a:pt x="414" y="12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4" name="Freeform 1045"/>
          <p:cNvSpPr>
            <a:spLocks/>
          </p:cNvSpPr>
          <p:nvPr/>
        </p:nvSpPr>
        <p:spPr bwMode="auto">
          <a:xfrm>
            <a:off x="2741613" y="2840038"/>
            <a:ext cx="809625" cy="342900"/>
          </a:xfrm>
          <a:custGeom>
            <a:avLst/>
            <a:gdLst>
              <a:gd name="T0" fmla="*/ 2147483646 w 708"/>
              <a:gd name="T1" fmla="*/ 2147483646 h 216"/>
              <a:gd name="T2" fmla="*/ 2147483646 w 708"/>
              <a:gd name="T3" fmla="*/ 2147483646 h 216"/>
              <a:gd name="T4" fmla="*/ 2147483646 w 708"/>
              <a:gd name="T5" fmla="*/ 2147483646 h 216"/>
              <a:gd name="T6" fmla="*/ 2147483646 w 708"/>
              <a:gd name="T7" fmla="*/ 2147483646 h 216"/>
              <a:gd name="T8" fmla="*/ 2147483646 w 708"/>
              <a:gd name="T9" fmla="*/ 2147483646 h 216"/>
              <a:gd name="T10" fmla="*/ 2147483646 w 708"/>
              <a:gd name="T11" fmla="*/ 2147483646 h 216"/>
              <a:gd name="T12" fmla="*/ 2147483646 w 708"/>
              <a:gd name="T13" fmla="*/ 2147483646 h 216"/>
              <a:gd name="T14" fmla="*/ 2147483646 w 708"/>
              <a:gd name="T15" fmla="*/ 2147483646 h 216"/>
              <a:gd name="T16" fmla="*/ 2147483646 w 708"/>
              <a:gd name="T17" fmla="*/ 2147483646 h 216"/>
              <a:gd name="T18" fmla="*/ 2147483646 w 708"/>
              <a:gd name="T19" fmla="*/ 2147483646 h 216"/>
              <a:gd name="T20" fmla="*/ 2147483646 w 708"/>
              <a:gd name="T21" fmla="*/ 2147483646 h 216"/>
              <a:gd name="T22" fmla="*/ 2147483646 w 708"/>
              <a:gd name="T23" fmla="*/ 2147483646 h 216"/>
              <a:gd name="T24" fmla="*/ 2147483646 w 708"/>
              <a:gd name="T25" fmla="*/ 2147483646 h 216"/>
              <a:gd name="T26" fmla="*/ 2147483646 w 708"/>
              <a:gd name="T27" fmla="*/ 2147483646 h 216"/>
              <a:gd name="T28" fmla="*/ 2147483646 w 708"/>
              <a:gd name="T29" fmla="*/ 2147483646 h 216"/>
              <a:gd name="T30" fmla="*/ 2147483646 w 708"/>
              <a:gd name="T31" fmla="*/ 2147483646 h 216"/>
              <a:gd name="T32" fmla="*/ 2147483646 w 708"/>
              <a:gd name="T33" fmla="*/ 2147483646 h 216"/>
              <a:gd name="T34" fmla="*/ 2147483646 w 708"/>
              <a:gd name="T35" fmla="*/ 2147483646 h 216"/>
              <a:gd name="T36" fmla="*/ 2147483646 w 708"/>
              <a:gd name="T37" fmla="*/ 2147483646 h 216"/>
              <a:gd name="T38" fmla="*/ 2147483646 w 708"/>
              <a:gd name="T39" fmla="*/ 2147483646 h 216"/>
              <a:gd name="T40" fmla="*/ 2147483646 w 708"/>
              <a:gd name="T41" fmla="*/ 2147483646 h 216"/>
              <a:gd name="T42" fmla="*/ 2147483646 w 708"/>
              <a:gd name="T43" fmla="*/ 2147483646 h 216"/>
              <a:gd name="T44" fmla="*/ 2147483646 w 708"/>
              <a:gd name="T45" fmla="*/ 2147483646 h 216"/>
              <a:gd name="T46" fmla="*/ 2147483646 w 708"/>
              <a:gd name="T47" fmla="*/ 2147483646 h 216"/>
              <a:gd name="T48" fmla="*/ 2147483646 w 708"/>
              <a:gd name="T49" fmla="*/ 2147483646 h 216"/>
              <a:gd name="T50" fmla="*/ 2147483646 w 708"/>
              <a:gd name="T51" fmla="*/ 2147483646 h 216"/>
              <a:gd name="T52" fmla="*/ 2147483646 w 708"/>
              <a:gd name="T53" fmla="*/ 2147483646 h 216"/>
              <a:gd name="T54" fmla="*/ 2147483646 w 708"/>
              <a:gd name="T55" fmla="*/ 2147483646 h 216"/>
              <a:gd name="T56" fmla="*/ 2147483646 w 708"/>
              <a:gd name="T57" fmla="*/ 2147483646 h 216"/>
              <a:gd name="T58" fmla="*/ 2147483646 w 708"/>
              <a:gd name="T59" fmla="*/ 0 h 216"/>
              <a:gd name="T60" fmla="*/ 2147483646 w 708"/>
              <a:gd name="T61" fmla="*/ 0 h 216"/>
              <a:gd name="T62" fmla="*/ 2147483646 w 708"/>
              <a:gd name="T63" fmla="*/ 0 h 216"/>
              <a:gd name="T64" fmla="*/ 2147483646 w 708"/>
              <a:gd name="T65" fmla="*/ 0 h 216"/>
              <a:gd name="T66" fmla="*/ 2147483646 w 708"/>
              <a:gd name="T67" fmla="*/ 0 h 216"/>
              <a:gd name="T68" fmla="*/ 2147483646 w 708"/>
              <a:gd name="T69" fmla="*/ 0 h 216"/>
              <a:gd name="T70" fmla="*/ 2147483646 w 708"/>
              <a:gd name="T71" fmla="*/ 2147483646 h 216"/>
              <a:gd name="T72" fmla="*/ 2147483646 w 708"/>
              <a:gd name="T73" fmla="*/ 2147483646 h 216"/>
              <a:gd name="T74" fmla="*/ 2147483646 w 708"/>
              <a:gd name="T75" fmla="*/ 2147483646 h 216"/>
              <a:gd name="T76" fmla="*/ 2147483646 w 708"/>
              <a:gd name="T77" fmla="*/ 2147483646 h 216"/>
              <a:gd name="T78" fmla="*/ 2147483646 w 708"/>
              <a:gd name="T79" fmla="*/ 2147483646 h 216"/>
              <a:gd name="T80" fmla="*/ 2147483646 w 708"/>
              <a:gd name="T81" fmla="*/ 2147483646 h 216"/>
              <a:gd name="T82" fmla="*/ 2147483646 w 708"/>
              <a:gd name="T83" fmla="*/ 2147483646 h 2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216"/>
              <a:gd name="T128" fmla="*/ 708 w 708"/>
              <a:gd name="T129" fmla="*/ 216 h 2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216">
                <a:moveTo>
                  <a:pt x="0" y="216"/>
                </a:moveTo>
                <a:lnTo>
                  <a:pt x="6" y="216"/>
                </a:lnTo>
                <a:lnTo>
                  <a:pt x="12" y="216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16"/>
                </a:lnTo>
                <a:lnTo>
                  <a:pt x="54" y="216"/>
                </a:lnTo>
                <a:lnTo>
                  <a:pt x="60" y="216"/>
                </a:lnTo>
                <a:lnTo>
                  <a:pt x="66" y="216"/>
                </a:lnTo>
                <a:lnTo>
                  <a:pt x="72" y="216"/>
                </a:lnTo>
                <a:lnTo>
                  <a:pt x="78" y="216"/>
                </a:lnTo>
                <a:lnTo>
                  <a:pt x="84" y="216"/>
                </a:lnTo>
                <a:lnTo>
                  <a:pt x="90" y="216"/>
                </a:lnTo>
                <a:lnTo>
                  <a:pt x="96" y="216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16"/>
                </a:lnTo>
                <a:lnTo>
                  <a:pt x="126" y="216"/>
                </a:lnTo>
                <a:lnTo>
                  <a:pt x="132" y="216"/>
                </a:lnTo>
                <a:lnTo>
                  <a:pt x="138" y="216"/>
                </a:lnTo>
                <a:lnTo>
                  <a:pt x="144" y="216"/>
                </a:lnTo>
                <a:lnTo>
                  <a:pt x="150" y="216"/>
                </a:lnTo>
                <a:lnTo>
                  <a:pt x="156" y="216"/>
                </a:lnTo>
                <a:lnTo>
                  <a:pt x="162" y="216"/>
                </a:lnTo>
                <a:lnTo>
                  <a:pt x="168" y="216"/>
                </a:lnTo>
                <a:lnTo>
                  <a:pt x="174" y="216"/>
                </a:lnTo>
                <a:lnTo>
                  <a:pt x="180" y="216"/>
                </a:lnTo>
                <a:lnTo>
                  <a:pt x="186" y="216"/>
                </a:lnTo>
                <a:lnTo>
                  <a:pt x="192" y="216"/>
                </a:lnTo>
                <a:lnTo>
                  <a:pt x="198" y="216"/>
                </a:lnTo>
                <a:lnTo>
                  <a:pt x="204" y="216"/>
                </a:lnTo>
                <a:lnTo>
                  <a:pt x="210" y="216"/>
                </a:lnTo>
                <a:lnTo>
                  <a:pt x="216" y="216"/>
                </a:lnTo>
                <a:lnTo>
                  <a:pt x="222" y="216"/>
                </a:lnTo>
                <a:lnTo>
                  <a:pt x="228" y="216"/>
                </a:lnTo>
                <a:lnTo>
                  <a:pt x="234" y="216"/>
                </a:lnTo>
                <a:lnTo>
                  <a:pt x="240" y="216"/>
                </a:lnTo>
                <a:lnTo>
                  <a:pt x="246" y="210"/>
                </a:lnTo>
                <a:lnTo>
                  <a:pt x="252" y="210"/>
                </a:lnTo>
                <a:lnTo>
                  <a:pt x="258" y="204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198"/>
                </a:lnTo>
                <a:lnTo>
                  <a:pt x="288" y="198"/>
                </a:lnTo>
                <a:lnTo>
                  <a:pt x="294" y="198"/>
                </a:lnTo>
                <a:lnTo>
                  <a:pt x="300" y="192"/>
                </a:lnTo>
                <a:lnTo>
                  <a:pt x="306" y="186"/>
                </a:lnTo>
                <a:lnTo>
                  <a:pt x="312" y="186"/>
                </a:lnTo>
                <a:lnTo>
                  <a:pt x="318" y="180"/>
                </a:lnTo>
                <a:lnTo>
                  <a:pt x="324" y="174"/>
                </a:lnTo>
                <a:lnTo>
                  <a:pt x="324" y="162"/>
                </a:lnTo>
                <a:lnTo>
                  <a:pt x="330" y="156"/>
                </a:lnTo>
                <a:lnTo>
                  <a:pt x="330" y="150"/>
                </a:lnTo>
                <a:lnTo>
                  <a:pt x="336" y="138"/>
                </a:lnTo>
                <a:lnTo>
                  <a:pt x="336" y="126"/>
                </a:lnTo>
                <a:lnTo>
                  <a:pt x="342" y="114"/>
                </a:lnTo>
                <a:lnTo>
                  <a:pt x="342" y="102"/>
                </a:lnTo>
                <a:lnTo>
                  <a:pt x="348" y="96"/>
                </a:lnTo>
                <a:lnTo>
                  <a:pt x="354" y="84"/>
                </a:lnTo>
                <a:lnTo>
                  <a:pt x="354" y="72"/>
                </a:lnTo>
                <a:lnTo>
                  <a:pt x="360" y="60"/>
                </a:lnTo>
                <a:lnTo>
                  <a:pt x="360" y="48"/>
                </a:lnTo>
                <a:lnTo>
                  <a:pt x="366" y="42"/>
                </a:lnTo>
                <a:lnTo>
                  <a:pt x="366" y="36"/>
                </a:lnTo>
                <a:lnTo>
                  <a:pt x="372" y="30"/>
                </a:lnTo>
                <a:lnTo>
                  <a:pt x="372" y="24"/>
                </a:lnTo>
                <a:lnTo>
                  <a:pt x="378" y="18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2"/>
                </a:lnTo>
                <a:lnTo>
                  <a:pt x="456" y="12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0"/>
                </a:lnTo>
                <a:lnTo>
                  <a:pt x="492" y="6"/>
                </a:lnTo>
                <a:lnTo>
                  <a:pt x="498" y="6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6"/>
                </a:lnTo>
                <a:lnTo>
                  <a:pt x="534" y="0"/>
                </a:lnTo>
                <a:lnTo>
                  <a:pt x="540" y="6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78" y="18"/>
                </a:lnTo>
                <a:lnTo>
                  <a:pt x="684" y="18"/>
                </a:lnTo>
                <a:lnTo>
                  <a:pt x="690" y="24"/>
                </a:lnTo>
                <a:lnTo>
                  <a:pt x="696" y="24"/>
                </a:lnTo>
                <a:lnTo>
                  <a:pt x="702" y="24"/>
                </a:lnTo>
                <a:lnTo>
                  <a:pt x="708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5" name="Freeform 1046"/>
          <p:cNvSpPr>
            <a:spLocks/>
          </p:cNvSpPr>
          <p:nvPr/>
        </p:nvSpPr>
        <p:spPr bwMode="auto">
          <a:xfrm>
            <a:off x="3551238" y="2868613"/>
            <a:ext cx="569912" cy="47625"/>
          </a:xfrm>
          <a:custGeom>
            <a:avLst/>
            <a:gdLst>
              <a:gd name="T0" fmla="*/ 2147483646 w 498"/>
              <a:gd name="T1" fmla="*/ 2147483646 h 30"/>
              <a:gd name="T2" fmla="*/ 2147483646 w 498"/>
              <a:gd name="T3" fmla="*/ 2147483646 h 30"/>
              <a:gd name="T4" fmla="*/ 2147483646 w 498"/>
              <a:gd name="T5" fmla="*/ 2147483646 h 30"/>
              <a:gd name="T6" fmla="*/ 2147483646 w 498"/>
              <a:gd name="T7" fmla="*/ 2147483646 h 30"/>
              <a:gd name="T8" fmla="*/ 2147483646 w 498"/>
              <a:gd name="T9" fmla="*/ 2147483646 h 30"/>
              <a:gd name="T10" fmla="*/ 2147483646 w 498"/>
              <a:gd name="T11" fmla="*/ 2147483646 h 30"/>
              <a:gd name="T12" fmla="*/ 2147483646 w 498"/>
              <a:gd name="T13" fmla="*/ 2147483646 h 30"/>
              <a:gd name="T14" fmla="*/ 2147483646 w 498"/>
              <a:gd name="T15" fmla="*/ 2147483646 h 30"/>
              <a:gd name="T16" fmla="*/ 2147483646 w 498"/>
              <a:gd name="T17" fmla="*/ 2147483646 h 30"/>
              <a:gd name="T18" fmla="*/ 2147483646 w 498"/>
              <a:gd name="T19" fmla="*/ 0 h 30"/>
              <a:gd name="T20" fmla="*/ 2147483646 w 498"/>
              <a:gd name="T21" fmla="*/ 0 h 30"/>
              <a:gd name="T22" fmla="*/ 2147483646 w 498"/>
              <a:gd name="T23" fmla="*/ 2147483646 h 30"/>
              <a:gd name="T24" fmla="*/ 2147483646 w 498"/>
              <a:gd name="T25" fmla="*/ 2147483646 h 30"/>
              <a:gd name="T26" fmla="*/ 2147483646 w 498"/>
              <a:gd name="T27" fmla="*/ 2147483646 h 30"/>
              <a:gd name="T28" fmla="*/ 2147483646 w 498"/>
              <a:gd name="T29" fmla="*/ 2147483646 h 30"/>
              <a:gd name="T30" fmla="*/ 2147483646 w 498"/>
              <a:gd name="T31" fmla="*/ 2147483646 h 30"/>
              <a:gd name="T32" fmla="*/ 2147483646 w 498"/>
              <a:gd name="T33" fmla="*/ 2147483646 h 30"/>
              <a:gd name="T34" fmla="*/ 2147483646 w 498"/>
              <a:gd name="T35" fmla="*/ 2147483646 h 30"/>
              <a:gd name="T36" fmla="*/ 2147483646 w 498"/>
              <a:gd name="T37" fmla="*/ 2147483646 h 30"/>
              <a:gd name="T38" fmla="*/ 2147483646 w 498"/>
              <a:gd name="T39" fmla="*/ 2147483646 h 30"/>
              <a:gd name="T40" fmla="*/ 2147483646 w 498"/>
              <a:gd name="T41" fmla="*/ 2147483646 h 30"/>
              <a:gd name="T42" fmla="*/ 2147483646 w 498"/>
              <a:gd name="T43" fmla="*/ 2147483646 h 30"/>
              <a:gd name="T44" fmla="*/ 2147483646 w 498"/>
              <a:gd name="T45" fmla="*/ 2147483646 h 30"/>
              <a:gd name="T46" fmla="*/ 2147483646 w 498"/>
              <a:gd name="T47" fmla="*/ 2147483646 h 30"/>
              <a:gd name="T48" fmla="*/ 2147483646 w 498"/>
              <a:gd name="T49" fmla="*/ 2147483646 h 30"/>
              <a:gd name="T50" fmla="*/ 2147483646 w 498"/>
              <a:gd name="T51" fmla="*/ 2147483646 h 30"/>
              <a:gd name="T52" fmla="*/ 2147483646 w 498"/>
              <a:gd name="T53" fmla="*/ 2147483646 h 30"/>
              <a:gd name="T54" fmla="*/ 2147483646 w 498"/>
              <a:gd name="T55" fmla="*/ 2147483646 h 30"/>
              <a:gd name="T56" fmla="*/ 2147483646 w 498"/>
              <a:gd name="T57" fmla="*/ 2147483646 h 30"/>
              <a:gd name="T58" fmla="*/ 2147483646 w 498"/>
              <a:gd name="T59" fmla="*/ 2147483646 h 30"/>
              <a:gd name="T60" fmla="*/ 2147483646 w 498"/>
              <a:gd name="T61" fmla="*/ 2147483646 h 30"/>
              <a:gd name="T62" fmla="*/ 2147483646 w 498"/>
              <a:gd name="T63" fmla="*/ 2147483646 h 30"/>
              <a:gd name="T64" fmla="*/ 2147483646 w 498"/>
              <a:gd name="T65" fmla="*/ 2147483646 h 30"/>
              <a:gd name="T66" fmla="*/ 2147483646 w 498"/>
              <a:gd name="T67" fmla="*/ 2147483646 h 30"/>
              <a:gd name="T68" fmla="*/ 2147483646 w 498"/>
              <a:gd name="T69" fmla="*/ 2147483646 h 30"/>
              <a:gd name="T70" fmla="*/ 2147483646 w 498"/>
              <a:gd name="T71" fmla="*/ 2147483646 h 30"/>
              <a:gd name="T72" fmla="*/ 2147483646 w 498"/>
              <a:gd name="T73" fmla="*/ 2147483646 h 30"/>
              <a:gd name="T74" fmla="*/ 2147483646 w 498"/>
              <a:gd name="T75" fmla="*/ 2147483646 h 30"/>
              <a:gd name="T76" fmla="*/ 2147483646 w 498"/>
              <a:gd name="T77" fmla="*/ 2147483646 h 30"/>
              <a:gd name="T78" fmla="*/ 2147483646 w 498"/>
              <a:gd name="T79" fmla="*/ 2147483646 h 30"/>
              <a:gd name="T80" fmla="*/ 2147483646 w 498"/>
              <a:gd name="T81" fmla="*/ 2147483646 h 30"/>
              <a:gd name="T82" fmla="*/ 2147483646 w 498"/>
              <a:gd name="T83" fmla="*/ 2147483646 h 30"/>
              <a:gd name="T84" fmla="*/ 2147483646 w 498"/>
              <a:gd name="T85" fmla="*/ 2147483646 h 30"/>
              <a:gd name="T86" fmla="*/ 2147483646 w 498"/>
              <a:gd name="T87" fmla="*/ 2147483646 h 3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98"/>
              <a:gd name="T133" fmla="*/ 0 h 30"/>
              <a:gd name="T134" fmla="*/ 498 w 498"/>
              <a:gd name="T135" fmla="*/ 30 h 30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98" h="30">
                <a:moveTo>
                  <a:pt x="0" y="6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0"/>
                </a:lnTo>
                <a:lnTo>
                  <a:pt x="114" y="0"/>
                </a:lnTo>
                <a:lnTo>
                  <a:pt x="126" y="0"/>
                </a:lnTo>
                <a:lnTo>
                  <a:pt x="120" y="0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52" y="18"/>
                </a:lnTo>
                <a:lnTo>
                  <a:pt x="246" y="18"/>
                </a:lnTo>
                <a:lnTo>
                  <a:pt x="252" y="12"/>
                </a:lnTo>
                <a:lnTo>
                  <a:pt x="264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8"/>
                </a:lnTo>
                <a:lnTo>
                  <a:pt x="312" y="18"/>
                </a:lnTo>
                <a:lnTo>
                  <a:pt x="318" y="24"/>
                </a:lnTo>
                <a:lnTo>
                  <a:pt x="330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18"/>
                </a:lnTo>
                <a:lnTo>
                  <a:pt x="396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30"/>
                </a:lnTo>
                <a:lnTo>
                  <a:pt x="498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6" name="Freeform 1047"/>
          <p:cNvSpPr>
            <a:spLocks/>
          </p:cNvSpPr>
          <p:nvPr/>
        </p:nvSpPr>
        <p:spPr bwMode="auto">
          <a:xfrm>
            <a:off x="2741613" y="2582863"/>
            <a:ext cx="776287" cy="552450"/>
          </a:xfrm>
          <a:custGeom>
            <a:avLst/>
            <a:gdLst>
              <a:gd name="T0" fmla="*/ 0 w 678"/>
              <a:gd name="T1" fmla="*/ 2147483646 h 348"/>
              <a:gd name="T2" fmla="*/ 2147483646 w 678"/>
              <a:gd name="T3" fmla="*/ 2147483646 h 348"/>
              <a:gd name="T4" fmla="*/ 2147483646 w 678"/>
              <a:gd name="T5" fmla="*/ 2147483646 h 348"/>
              <a:gd name="T6" fmla="*/ 2147483646 w 678"/>
              <a:gd name="T7" fmla="*/ 2147483646 h 348"/>
              <a:gd name="T8" fmla="*/ 2147483646 w 678"/>
              <a:gd name="T9" fmla="*/ 2147483646 h 348"/>
              <a:gd name="T10" fmla="*/ 2147483646 w 678"/>
              <a:gd name="T11" fmla="*/ 2147483646 h 348"/>
              <a:gd name="T12" fmla="*/ 2147483646 w 678"/>
              <a:gd name="T13" fmla="*/ 2147483646 h 348"/>
              <a:gd name="T14" fmla="*/ 2147483646 w 678"/>
              <a:gd name="T15" fmla="*/ 2147483646 h 348"/>
              <a:gd name="T16" fmla="*/ 2147483646 w 678"/>
              <a:gd name="T17" fmla="*/ 2147483646 h 348"/>
              <a:gd name="T18" fmla="*/ 2147483646 w 678"/>
              <a:gd name="T19" fmla="*/ 2147483646 h 348"/>
              <a:gd name="T20" fmla="*/ 2147483646 w 678"/>
              <a:gd name="T21" fmla="*/ 2147483646 h 348"/>
              <a:gd name="T22" fmla="*/ 2147483646 w 678"/>
              <a:gd name="T23" fmla="*/ 2147483646 h 348"/>
              <a:gd name="T24" fmla="*/ 2147483646 w 678"/>
              <a:gd name="T25" fmla="*/ 2147483646 h 348"/>
              <a:gd name="T26" fmla="*/ 2147483646 w 678"/>
              <a:gd name="T27" fmla="*/ 2147483646 h 348"/>
              <a:gd name="T28" fmla="*/ 2147483646 w 678"/>
              <a:gd name="T29" fmla="*/ 2147483646 h 348"/>
              <a:gd name="T30" fmla="*/ 2147483646 w 678"/>
              <a:gd name="T31" fmla="*/ 2147483646 h 348"/>
              <a:gd name="T32" fmla="*/ 2147483646 w 678"/>
              <a:gd name="T33" fmla="*/ 2147483646 h 348"/>
              <a:gd name="T34" fmla="*/ 2147483646 w 678"/>
              <a:gd name="T35" fmla="*/ 2147483646 h 348"/>
              <a:gd name="T36" fmla="*/ 2147483646 w 678"/>
              <a:gd name="T37" fmla="*/ 2147483646 h 348"/>
              <a:gd name="T38" fmla="*/ 2147483646 w 678"/>
              <a:gd name="T39" fmla="*/ 2147483646 h 348"/>
              <a:gd name="T40" fmla="*/ 2147483646 w 678"/>
              <a:gd name="T41" fmla="*/ 2147483646 h 348"/>
              <a:gd name="T42" fmla="*/ 2147483646 w 678"/>
              <a:gd name="T43" fmla="*/ 2147483646 h 348"/>
              <a:gd name="T44" fmla="*/ 2147483646 w 678"/>
              <a:gd name="T45" fmla="*/ 2147483646 h 348"/>
              <a:gd name="T46" fmla="*/ 2147483646 w 678"/>
              <a:gd name="T47" fmla="*/ 2147483646 h 348"/>
              <a:gd name="T48" fmla="*/ 2147483646 w 678"/>
              <a:gd name="T49" fmla="*/ 2147483646 h 348"/>
              <a:gd name="T50" fmla="*/ 2147483646 w 678"/>
              <a:gd name="T51" fmla="*/ 2147483646 h 348"/>
              <a:gd name="T52" fmla="*/ 2147483646 w 678"/>
              <a:gd name="T53" fmla="*/ 2147483646 h 348"/>
              <a:gd name="T54" fmla="*/ 2147483646 w 678"/>
              <a:gd name="T55" fmla="*/ 2147483646 h 348"/>
              <a:gd name="T56" fmla="*/ 2147483646 w 678"/>
              <a:gd name="T57" fmla="*/ 2147483646 h 348"/>
              <a:gd name="T58" fmla="*/ 2147483646 w 678"/>
              <a:gd name="T59" fmla="*/ 2147483646 h 348"/>
              <a:gd name="T60" fmla="*/ 2147483646 w 678"/>
              <a:gd name="T61" fmla="*/ 2147483646 h 348"/>
              <a:gd name="T62" fmla="*/ 2147483646 w 678"/>
              <a:gd name="T63" fmla="*/ 2147483646 h 348"/>
              <a:gd name="T64" fmla="*/ 2147483646 w 678"/>
              <a:gd name="T65" fmla="*/ 2147483646 h 348"/>
              <a:gd name="T66" fmla="*/ 2147483646 w 678"/>
              <a:gd name="T67" fmla="*/ 2147483646 h 348"/>
              <a:gd name="T68" fmla="*/ 2147483646 w 678"/>
              <a:gd name="T69" fmla="*/ 2147483646 h 348"/>
              <a:gd name="T70" fmla="*/ 2147483646 w 678"/>
              <a:gd name="T71" fmla="*/ 0 h 348"/>
              <a:gd name="T72" fmla="*/ 2147483646 w 678"/>
              <a:gd name="T73" fmla="*/ 0 h 348"/>
              <a:gd name="T74" fmla="*/ 2147483646 w 678"/>
              <a:gd name="T75" fmla="*/ 2147483646 h 348"/>
              <a:gd name="T76" fmla="*/ 2147483646 w 678"/>
              <a:gd name="T77" fmla="*/ 2147483646 h 348"/>
              <a:gd name="T78" fmla="*/ 2147483646 w 678"/>
              <a:gd name="T79" fmla="*/ 2147483646 h 348"/>
              <a:gd name="T80" fmla="*/ 2147483646 w 678"/>
              <a:gd name="T81" fmla="*/ 2147483646 h 348"/>
              <a:gd name="T82" fmla="*/ 2147483646 w 678"/>
              <a:gd name="T83" fmla="*/ 2147483646 h 34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8"/>
              <a:gd name="T127" fmla="*/ 0 h 348"/>
              <a:gd name="T128" fmla="*/ 678 w 678"/>
              <a:gd name="T129" fmla="*/ 348 h 34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8" h="348">
                <a:moveTo>
                  <a:pt x="0" y="348"/>
                </a:moveTo>
                <a:lnTo>
                  <a:pt x="0" y="342"/>
                </a:lnTo>
                <a:lnTo>
                  <a:pt x="0" y="348"/>
                </a:lnTo>
                <a:lnTo>
                  <a:pt x="6" y="348"/>
                </a:lnTo>
                <a:lnTo>
                  <a:pt x="12" y="348"/>
                </a:lnTo>
                <a:lnTo>
                  <a:pt x="18" y="348"/>
                </a:lnTo>
                <a:lnTo>
                  <a:pt x="24" y="348"/>
                </a:lnTo>
                <a:lnTo>
                  <a:pt x="30" y="348"/>
                </a:lnTo>
                <a:lnTo>
                  <a:pt x="36" y="348"/>
                </a:lnTo>
                <a:lnTo>
                  <a:pt x="42" y="348"/>
                </a:lnTo>
                <a:lnTo>
                  <a:pt x="48" y="348"/>
                </a:lnTo>
                <a:lnTo>
                  <a:pt x="54" y="348"/>
                </a:lnTo>
                <a:lnTo>
                  <a:pt x="60" y="348"/>
                </a:lnTo>
                <a:lnTo>
                  <a:pt x="66" y="348"/>
                </a:lnTo>
                <a:lnTo>
                  <a:pt x="72" y="348"/>
                </a:lnTo>
                <a:lnTo>
                  <a:pt x="84" y="348"/>
                </a:lnTo>
                <a:lnTo>
                  <a:pt x="78" y="348"/>
                </a:lnTo>
                <a:lnTo>
                  <a:pt x="84" y="348"/>
                </a:lnTo>
                <a:lnTo>
                  <a:pt x="90" y="348"/>
                </a:lnTo>
                <a:lnTo>
                  <a:pt x="96" y="348"/>
                </a:lnTo>
                <a:lnTo>
                  <a:pt x="102" y="348"/>
                </a:lnTo>
                <a:lnTo>
                  <a:pt x="108" y="348"/>
                </a:lnTo>
                <a:lnTo>
                  <a:pt x="114" y="342"/>
                </a:lnTo>
                <a:lnTo>
                  <a:pt x="120" y="348"/>
                </a:lnTo>
                <a:lnTo>
                  <a:pt x="126" y="348"/>
                </a:lnTo>
                <a:lnTo>
                  <a:pt x="132" y="348"/>
                </a:lnTo>
                <a:lnTo>
                  <a:pt x="138" y="348"/>
                </a:lnTo>
                <a:lnTo>
                  <a:pt x="144" y="348"/>
                </a:lnTo>
                <a:lnTo>
                  <a:pt x="150" y="348"/>
                </a:lnTo>
                <a:lnTo>
                  <a:pt x="156" y="348"/>
                </a:lnTo>
                <a:lnTo>
                  <a:pt x="162" y="348"/>
                </a:lnTo>
                <a:lnTo>
                  <a:pt x="168" y="348"/>
                </a:lnTo>
                <a:lnTo>
                  <a:pt x="174" y="348"/>
                </a:lnTo>
                <a:lnTo>
                  <a:pt x="180" y="348"/>
                </a:lnTo>
                <a:lnTo>
                  <a:pt x="186" y="348"/>
                </a:lnTo>
                <a:lnTo>
                  <a:pt x="192" y="348"/>
                </a:lnTo>
                <a:lnTo>
                  <a:pt x="198" y="348"/>
                </a:lnTo>
                <a:lnTo>
                  <a:pt x="204" y="348"/>
                </a:lnTo>
                <a:lnTo>
                  <a:pt x="210" y="348"/>
                </a:lnTo>
                <a:lnTo>
                  <a:pt x="216" y="348"/>
                </a:lnTo>
                <a:lnTo>
                  <a:pt x="222" y="348"/>
                </a:lnTo>
                <a:lnTo>
                  <a:pt x="228" y="348"/>
                </a:lnTo>
                <a:lnTo>
                  <a:pt x="234" y="348"/>
                </a:lnTo>
                <a:lnTo>
                  <a:pt x="240" y="348"/>
                </a:lnTo>
                <a:lnTo>
                  <a:pt x="246" y="348"/>
                </a:lnTo>
                <a:lnTo>
                  <a:pt x="252" y="348"/>
                </a:lnTo>
                <a:lnTo>
                  <a:pt x="258" y="348"/>
                </a:lnTo>
                <a:lnTo>
                  <a:pt x="264" y="348"/>
                </a:lnTo>
                <a:lnTo>
                  <a:pt x="270" y="348"/>
                </a:lnTo>
                <a:lnTo>
                  <a:pt x="276" y="348"/>
                </a:lnTo>
                <a:lnTo>
                  <a:pt x="282" y="348"/>
                </a:lnTo>
                <a:lnTo>
                  <a:pt x="288" y="348"/>
                </a:lnTo>
                <a:lnTo>
                  <a:pt x="294" y="348"/>
                </a:lnTo>
                <a:lnTo>
                  <a:pt x="300" y="342"/>
                </a:lnTo>
                <a:lnTo>
                  <a:pt x="306" y="342"/>
                </a:lnTo>
                <a:lnTo>
                  <a:pt x="312" y="336"/>
                </a:lnTo>
                <a:lnTo>
                  <a:pt x="318" y="330"/>
                </a:lnTo>
                <a:lnTo>
                  <a:pt x="318" y="324"/>
                </a:lnTo>
                <a:lnTo>
                  <a:pt x="324" y="318"/>
                </a:lnTo>
                <a:lnTo>
                  <a:pt x="324" y="312"/>
                </a:lnTo>
                <a:lnTo>
                  <a:pt x="330" y="300"/>
                </a:lnTo>
                <a:lnTo>
                  <a:pt x="330" y="294"/>
                </a:lnTo>
                <a:lnTo>
                  <a:pt x="336" y="282"/>
                </a:lnTo>
                <a:lnTo>
                  <a:pt x="336" y="270"/>
                </a:lnTo>
                <a:lnTo>
                  <a:pt x="342" y="258"/>
                </a:lnTo>
                <a:lnTo>
                  <a:pt x="342" y="246"/>
                </a:lnTo>
                <a:lnTo>
                  <a:pt x="348" y="234"/>
                </a:lnTo>
                <a:lnTo>
                  <a:pt x="354" y="222"/>
                </a:lnTo>
                <a:lnTo>
                  <a:pt x="354" y="216"/>
                </a:lnTo>
                <a:lnTo>
                  <a:pt x="360" y="204"/>
                </a:lnTo>
                <a:lnTo>
                  <a:pt x="360" y="198"/>
                </a:lnTo>
                <a:lnTo>
                  <a:pt x="366" y="186"/>
                </a:lnTo>
                <a:lnTo>
                  <a:pt x="366" y="180"/>
                </a:lnTo>
                <a:lnTo>
                  <a:pt x="372" y="174"/>
                </a:lnTo>
                <a:lnTo>
                  <a:pt x="372" y="168"/>
                </a:lnTo>
                <a:lnTo>
                  <a:pt x="378" y="162"/>
                </a:lnTo>
                <a:lnTo>
                  <a:pt x="378" y="156"/>
                </a:lnTo>
                <a:lnTo>
                  <a:pt x="390" y="144"/>
                </a:lnTo>
                <a:lnTo>
                  <a:pt x="384" y="144"/>
                </a:lnTo>
                <a:lnTo>
                  <a:pt x="390" y="144"/>
                </a:lnTo>
                <a:lnTo>
                  <a:pt x="396" y="138"/>
                </a:lnTo>
                <a:lnTo>
                  <a:pt x="402" y="138"/>
                </a:lnTo>
                <a:lnTo>
                  <a:pt x="408" y="132"/>
                </a:lnTo>
                <a:lnTo>
                  <a:pt x="414" y="132"/>
                </a:lnTo>
                <a:lnTo>
                  <a:pt x="420" y="132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50" y="108"/>
                </a:lnTo>
                <a:lnTo>
                  <a:pt x="450" y="102"/>
                </a:lnTo>
                <a:lnTo>
                  <a:pt x="456" y="96"/>
                </a:lnTo>
                <a:lnTo>
                  <a:pt x="462" y="90"/>
                </a:lnTo>
                <a:lnTo>
                  <a:pt x="468" y="84"/>
                </a:lnTo>
                <a:lnTo>
                  <a:pt x="474" y="78"/>
                </a:lnTo>
                <a:lnTo>
                  <a:pt x="486" y="66"/>
                </a:lnTo>
                <a:lnTo>
                  <a:pt x="486" y="60"/>
                </a:lnTo>
                <a:lnTo>
                  <a:pt x="492" y="54"/>
                </a:lnTo>
                <a:lnTo>
                  <a:pt x="504" y="42"/>
                </a:lnTo>
                <a:lnTo>
                  <a:pt x="504" y="36"/>
                </a:lnTo>
                <a:lnTo>
                  <a:pt x="510" y="30"/>
                </a:lnTo>
                <a:lnTo>
                  <a:pt x="516" y="24"/>
                </a:lnTo>
                <a:lnTo>
                  <a:pt x="522" y="18"/>
                </a:lnTo>
                <a:lnTo>
                  <a:pt x="528" y="18"/>
                </a:lnTo>
                <a:lnTo>
                  <a:pt x="534" y="12"/>
                </a:lnTo>
                <a:lnTo>
                  <a:pt x="540" y="12"/>
                </a:lnTo>
                <a:lnTo>
                  <a:pt x="546" y="6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24"/>
                </a:lnTo>
                <a:lnTo>
                  <a:pt x="624" y="30"/>
                </a:lnTo>
                <a:lnTo>
                  <a:pt x="630" y="36"/>
                </a:lnTo>
                <a:lnTo>
                  <a:pt x="636" y="42"/>
                </a:lnTo>
                <a:lnTo>
                  <a:pt x="642" y="42"/>
                </a:lnTo>
                <a:lnTo>
                  <a:pt x="648" y="48"/>
                </a:lnTo>
                <a:lnTo>
                  <a:pt x="654" y="54"/>
                </a:lnTo>
                <a:lnTo>
                  <a:pt x="660" y="60"/>
                </a:lnTo>
                <a:lnTo>
                  <a:pt x="666" y="60"/>
                </a:lnTo>
                <a:lnTo>
                  <a:pt x="672" y="66"/>
                </a:lnTo>
                <a:lnTo>
                  <a:pt x="678" y="7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7" name="Freeform 1048"/>
          <p:cNvSpPr>
            <a:spLocks/>
          </p:cNvSpPr>
          <p:nvPr/>
        </p:nvSpPr>
        <p:spPr bwMode="auto">
          <a:xfrm>
            <a:off x="3517900" y="2697163"/>
            <a:ext cx="603250" cy="95250"/>
          </a:xfrm>
          <a:custGeom>
            <a:avLst/>
            <a:gdLst>
              <a:gd name="T0" fmla="*/ 2147483646 w 528"/>
              <a:gd name="T1" fmla="*/ 0 h 60"/>
              <a:gd name="T2" fmla="*/ 2147483646 w 528"/>
              <a:gd name="T3" fmla="*/ 2147483646 h 60"/>
              <a:gd name="T4" fmla="*/ 2147483646 w 528"/>
              <a:gd name="T5" fmla="*/ 2147483646 h 60"/>
              <a:gd name="T6" fmla="*/ 2147483646 w 528"/>
              <a:gd name="T7" fmla="*/ 2147483646 h 60"/>
              <a:gd name="T8" fmla="*/ 2147483646 w 528"/>
              <a:gd name="T9" fmla="*/ 2147483646 h 60"/>
              <a:gd name="T10" fmla="*/ 2147483646 w 528"/>
              <a:gd name="T11" fmla="*/ 2147483646 h 60"/>
              <a:gd name="T12" fmla="*/ 2147483646 w 528"/>
              <a:gd name="T13" fmla="*/ 2147483646 h 60"/>
              <a:gd name="T14" fmla="*/ 2147483646 w 528"/>
              <a:gd name="T15" fmla="*/ 2147483646 h 60"/>
              <a:gd name="T16" fmla="*/ 2147483646 w 528"/>
              <a:gd name="T17" fmla="*/ 2147483646 h 60"/>
              <a:gd name="T18" fmla="*/ 2147483646 w 528"/>
              <a:gd name="T19" fmla="*/ 2147483646 h 60"/>
              <a:gd name="T20" fmla="*/ 2147483646 w 528"/>
              <a:gd name="T21" fmla="*/ 2147483646 h 60"/>
              <a:gd name="T22" fmla="*/ 2147483646 w 528"/>
              <a:gd name="T23" fmla="*/ 2147483646 h 60"/>
              <a:gd name="T24" fmla="*/ 2147483646 w 528"/>
              <a:gd name="T25" fmla="*/ 2147483646 h 60"/>
              <a:gd name="T26" fmla="*/ 2147483646 w 528"/>
              <a:gd name="T27" fmla="*/ 2147483646 h 60"/>
              <a:gd name="T28" fmla="*/ 2147483646 w 528"/>
              <a:gd name="T29" fmla="*/ 2147483646 h 60"/>
              <a:gd name="T30" fmla="*/ 2147483646 w 528"/>
              <a:gd name="T31" fmla="*/ 2147483646 h 60"/>
              <a:gd name="T32" fmla="*/ 2147483646 w 528"/>
              <a:gd name="T33" fmla="*/ 2147483646 h 60"/>
              <a:gd name="T34" fmla="*/ 2147483646 w 528"/>
              <a:gd name="T35" fmla="*/ 2147483646 h 60"/>
              <a:gd name="T36" fmla="*/ 2147483646 w 528"/>
              <a:gd name="T37" fmla="*/ 2147483646 h 60"/>
              <a:gd name="T38" fmla="*/ 2147483646 w 528"/>
              <a:gd name="T39" fmla="*/ 2147483646 h 60"/>
              <a:gd name="T40" fmla="*/ 2147483646 w 528"/>
              <a:gd name="T41" fmla="*/ 2147483646 h 60"/>
              <a:gd name="T42" fmla="*/ 2147483646 w 528"/>
              <a:gd name="T43" fmla="*/ 2147483646 h 60"/>
              <a:gd name="T44" fmla="*/ 2147483646 w 528"/>
              <a:gd name="T45" fmla="*/ 2147483646 h 60"/>
              <a:gd name="T46" fmla="*/ 2147483646 w 528"/>
              <a:gd name="T47" fmla="*/ 2147483646 h 60"/>
              <a:gd name="T48" fmla="*/ 2147483646 w 528"/>
              <a:gd name="T49" fmla="*/ 2147483646 h 60"/>
              <a:gd name="T50" fmla="*/ 2147483646 w 528"/>
              <a:gd name="T51" fmla="*/ 2147483646 h 60"/>
              <a:gd name="T52" fmla="*/ 2147483646 w 528"/>
              <a:gd name="T53" fmla="*/ 2147483646 h 60"/>
              <a:gd name="T54" fmla="*/ 2147483646 w 528"/>
              <a:gd name="T55" fmla="*/ 2147483646 h 60"/>
              <a:gd name="T56" fmla="*/ 2147483646 w 528"/>
              <a:gd name="T57" fmla="*/ 2147483646 h 60"/>
              <a:gd name="T58" fmla="*/ 2147483646 w 528"/>
              <a:gd name="T59" fmla="*/ 2147483646 h 60"/>
              <a:gd name="T60" fmla="*/ 2147483646 w 528"/>
              <a:gd name="T61" fmla="*/ 2147483646 h 60"/>
              <a:gd name="T62" fmla="*/ 2147483646 w 528"/>
              <a:gd name="T63" fmla="*/ 2147483646 h 60"/>
              <a:gd name="T64" fmla="*/ 2147483646 w 528"/>
              <a:gd name="T65" fmla="*/ 2147483646 h 60"/>
              <a:gd name="T66" fmla="*/ 2147483646 w 528"/>
              <a:gd name="T67" fmla="*/ 2147483646 h 60"/>
              <a:gd name="T68" fmla="*/ 2147483646 w 528"/>
              <a:gd name="T69" fmla="*/ 2147483646 h 60"/>
              <a:gd name="T70" fmla="*/ 2147483646 w 528"/>
              <a:gd name="T71" fmla="*/ 2147483646 h 60"/>
              <a:gd name="T72" fmla="*/ 2147483646 w 528"/>
              <a:gd name="T73" fmla="*/ 2147483646 h 60"/>
              <a:gd name="T74" fmla="*/ 2147483646 w 528"/>
              <a:gd name="T75" fmla="*/ 2147483646 h 60"/>
              <a:gd name="T76" fmla="*/ 2147483646 w 528"/>
              <a:gd name="T77" fmla="*/ 2147483646 h 60"/>
              <a:gd name="T78" fmla="*/ 2147483646 w 528"/>
              <a:gd name="T79" fmla="*/ 2147483646 h 60"/>
              <a:gd name="T80" fmla="*/ 2147483646 w 528"/>
              <a:gd name="T81" fmla="*/ 2147483646 h 60"/>
              <a:gd name="T82" fmla="*/ 2147483646 w 528"/>
              <a:gd name="T83" fmla="*/ 2147483646 h 60"/>
              <a:gd name="T84" fmla="*/ 2147483646 w 528"/>
              <a:gd name="T85" fmla="*/ 2147483646 h 60"/>
              <a:gd name="T86" fmla="*/ 2147483646 w 528"/>
              <a:gd name="T87" fmla="*/ 2147483646 h 60"/>
              <a:gd name="T88" fmla="*/ 2147483646 w 528"/>
              <a:gd name="T89" fmla="*/ 2147483646 h 60"/>
              <a:gd name="T90" fmla="*/ 2147483646 w 528"/>
              <a:gd name="T91" fmla="*/ 2147483646 h 6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28"/>
              <a:gd name="T139" fmla="*/ 0 h 60"/>
              <a:gd name="T140" fmla="*/ 528 w 528"/>
              <a:gd name="T141" fmla="*/ 60 h 6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28" h="60">
                <a:moveTo>
                  <a:pt x="0" y="0"/>
                </a:moveTo>
                <a:lnTo>
                  <a:pt x="6" y="0"/>
                </a:lnTo>
                <a:lnTo>
                  <a:pt x="18" y="12"/>
                </a:lnTo>
                <a:lnTo>
                  <a:pt x="12" y="12"/>
                </a:lnTo>
                <a:lnTo>
                  <a:pt x="18" y="12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24"/>
                </a:lnTo>
                <a:lnTo>
                  <a:pt x="48" y="30"/>
                </a:lnTo>
                <a:lnTo>
                  <a:pt x="60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36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30"/>
                </a:lnTo>
                <a:lnTo>
                  <a:pt x="150" y="30"/>
                </a:lnTo>
                <a:lnTo>
                  <a:pt x="156" y="24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30"/>
                </a:lnTo>
                <a:lnTo>
                  <a:pt x="198" y="30"/>
                </a:lnTo>
                <a:lnTo>
                  <a:pt x="204" y="30"/>
                </a:lnTo>
                <a:lnTo>
                  <a:pt x="210" y="36"/>
                </a:lnTo>
                <a:lnTo>
                  <a:pt x="216" y="36"/>
                </a:lnTo>
                <a:lnTo>
                  <a:pt x="222" y="36"/>
                </a:lnTo>
                <a:lnTo>
                  <a:pt x="228" y="36"/>
                </a:lnTo>
                <a:lnTo>
                  <a:pt x="234" y="36"/>
                </a:lnTo>
                <a:lnTo>
                  <a:pt x="240" y="42"/>
                </a:lnTo>
                <a:lnTo>
                  <a:pt x="246" y="42"/>
                </a:lnTo>
                <a:lnTo>
                  <a:pt x="252" y="42"/>
                </a:lnTo>
                <a:lnTo>
                  <a:pt x="258" y="42"/>
                </a:lnTo>
                <a:lnTo>
                  <a:pt x="264" y="42"/>
                </a:lnTo>
                <a:lnTo>
                  <a:pt x="270" y="48"/>
                </a:lnTo>
                <a:lnTo>
                  <a:pt x="276" y="48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06" y="48"/>
                </a:lnTo>
                <a:lnTo>
                  <a:pt x="312" y="54"/>
                </a:lnTo>
                <a:lnTo>
                  <a:pt x="312" y="48"/>
                </a:lnTo>
                <a:lnTo>
                  <a:pt x="318" y="54"/>
                </a:lnTo>
                <a:lnTo>
                  <a:pt x="324" y="54"/>
                </a:lnTo>
                <a:lnTo>
                  <a:pt x="330" y="54"/>
                </a:lnTo>
                <a:lnTo>
                  <a:pt x="336" y="54"/>
                </a:lnTo>
                <a:lnTo>
                  <a:pt x="342" y="54"/>
                </a:lnTo>
                <a:lnTo>
                  <a:pt x="348" y="54"/>
                </a:lnTo>
                <a:lnTo>
                  <a:pt x="354" y="54"/>
                </a:lnTo>
                <a:lnTo>
                  <a:pt x="360" y="54"/>
                </a:lnTo>
                <a:lnTo>
                  <a:pt x="366" y="54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14" y="54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54"/>
                </a:lnTo>
                <a:lnTo>
                  <a:pt x="450" y="54"/>
                </a:lnTo>
                <a:lnTo>
                  <a:pt x="456" y="54"/>
                </a:lnTo>
                <a:lnTo>
                  <a:pt x="462" y="54"/>
                </a:lnTo>
                <a:lnTo>
                  <a:pt x="468" y="60"/>
                </a:lnTo>
                <a:lnTo>
                  <a:pt x="474" y="54"/>
                </a:lnTo>
                <a:lnTo>
                  <a:pt x="480" y="54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504" y="60"/>
                </a:lnTo>
                <a:lnTo>
                  <a:pt x="510" y="60"/>
                </a:lnTo>
                <a:lnTo>
                  <a:pt x="516" y="60"/>
                </a:lnTo>
                <a:lnTo>
                  <a:pt x="522" y="60"/>
                </a:lnTo>
                <a:lnTo>
                  <a:pt x="528" y="6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8" name="Freeform 1049"/>
          <p:cNvSpPr>
            <a:spLocks/>
          </p:cNvSpPr>
          <p:nvPr/>
        </p:nvSpPr>
        <p:spPr bwMode="auto">
          <a:xfrm>
            <a:off x="3503613" y="2573338"/>
            <a:ext cx="617537" cy="19050"/>
          </a:xfrm>
          <a:custGeom>
            <a:avLst/>
            <a:gdLst>
              <a:gd name="T0" fmla="*/ 2147483646 w 540"/>
              <a:gd name="T1" fmla="*/ 2147483646 h 12"/>
              <a:gd name="T2" fmla="*/ 2147483646 w 540"/>
              <a:gd name="T3" fmla="*/ 2147483646 h 12"/>
              <a:gd name="T4" fmla="*/ 2147483646 w 540"/>
              <a:gd name="T5" fmla="*/ 2147483646 h 12"/>
              <a:gd name="T6" fmla="*/ 2147483646 w 540"/>
              <a:gd name="T7" fmla="*/ 2147483646 h 12"/>
              <a:gd name="T8" fmla="*/ 2147483646 w 540"/>
              <a:gd name="T9" fmla="*/ 2147483646 h 12"/>
              <a:gd name="T10" fmla="*/ 2147483646 w 540"/>
              <a:gd name="T11" fmla="*/ 2147483646 h 12"/>
              <a:gd name="T12" fmla="*/ 2147483646 w 540"/>
              <a:gd name="T13" fmla="*/ 2147483646 h 12"/>
              <a:gd name="T14" fmla="*/ 2147483646 w 540"/>
              <a:gd name="T15" fmla="*/ 2147483646 h 12"/>
              <a:gd name="T16" fmla="*/ 2147483646 w 540"/>
              <a:gd name="T17" fmla="*/ 2147483646 h 12"/>
              <a:gd name="T18" fmla="*/ 2147483646 w 540"/>
              <a:gd name="T19" fmla="*/ 2147483646 h 12"/>
              <a:gd name="T20" fmla="*/ 2147483646 w 540"/>
              <a:gd name="T21" fmla="*/ 2147483646 h 12"/>
              <a:gd name="T22" fmla="*/ 2147483646 w 540"/>
              <a:gd name="T23" fmla="*/ 2147483646 h 12"/>
              <a:gd name="T24" fmla="*/ 2147483646 w 540"/>
              <a:gd name="T25" fmla="*/ 2147483646 h 12"/>
              <a:gd name="T26" fmla="*/ 2147483646 w 540"/>
              <a:gd name="T27" fmla="*/ 2147483646 h 12"/>
              <a:gd name="T28" fmla="*/ 2147483646 w 540"/>
              <a:gd name="T29" fmla="*/ 2147483646 h 12"/>
              <a:gd name="T30" fmla="*/ 2147483646 w 540"/>
              <a:gd name="T31" fmla="*/ 2147483646 h 12"/>
              <a:gd name="T32" fmla="*/ 2147483646 w 540"/>
              <a:gd name="T33" fmla="*/ 2147483646 h 12"/>
              <a:gd name="T34" fmla="*/ 2147483646 w 540"/>
              <a:gd name="T35" fmla="*/ 2147483646 h 12"/>
              <a:gd name="T36" fmla="*/ 2147483646 w 540"/>
              <a:gd name="T37" fmla="*/ 2147483646 h 12"/>
              <a:gd name="T38" fmla="*/ 2147483646 w 540"/>
              <a:gd name="T39" fmla="*/ 2147483646 h 12"/>
              <a:gd name="T40" fmla="*/ 2147483646 w 540"/>
              <a:gd name="T41" fmla="*/ 2147483646 h 12"/>
              <a:gd name="T42" fmla="*/ 2147483646 w 540"/>
              <a:gd name="T43" fmla="*/ 2147483646 h 12"/>
              <a:gd name="T44" fmla="*/ 2147483646 w 540"/>
              <a:gd name="T45" fmla="*/ 2147483646 h 12"/>
              <a:gd name="T46" fmla="*/ 2147483646 w 540"/>
              <a:gd name="T47" fmla="*/ 2147483646 h 12"/>
              <a:gd name="T48" fmla="*/ 2147483646 w 540"/>
              <a:gd name="T49" fmla="*/ 2147483646 h 12"/>
              <a:gd name="T50" fmla="*/ 2147483646 w 540"/>
              <a:gd name="T51" fmla="*/ 2147483646 h 12"/>
              <a:gd name="T52" fmla="*/ 2147483646 w 540"/>
              <a:gd name="T53" fmla="*/ 2147483646 h 12"/>
              <a:gd name="T54" fmla="*/ 2147483646 w 540"/>
              <a:gd name="T55" fmla="*/ 2147483646 h 12"/>
              <a:gd name="T56" fmla="*/ 2147483646 w 540"/>
              <a:gd name="T57" fmla="*/ 2147483646 h 12"/>
              <a:gd name="T58" fmla="*/ 2147483646 w 540"/>
              <a:gd name="T59" fmla="*/ 2147483646 h 12"/>
              <a:gd name="T60" fmla="*/ 2147483646 w 540"/>
              <a:gd name="T61" fmla="*/ 2147483646 h 12"/>
              <a:gd name="T62" fmla="*/ 2147483646 w 540"/>
              <a:gd name="T63" fmla="*/ 2147483646 h 12"/>
              <a:gd name="T64" fmla="*/ 2147483646 w 540"/>
              <a:gd name="T65" fmla="*/ 2147483646 h 12"/>
              <a:gd name="T66" fmla="*/ 2147483646 w 540"/>
              <a:gd name="T67" fmla="*/ 2147483646 h 12"/>
              <a:gd name="T68" fmla="*/ 2147483646 w 540"/>
              <a:gd name="T69" fmla="*/ 0 h 12"/>
              <a:gd name="T70" fmla="*/ 2147483646 w 540"/>
              <a:gd name="T71" fmla="*/ 0 h 12"/>
              <a:gd name="T72" fmla="*/ 2147483646 w 540"/>
              <a:gd name="T73" fmla="*/ 0 h 12"/>
              <a:gd name="T74" fmla="*/ 2147483646 w 540"/>
              <a:gd name="T75" fmla="*/ 0 h 12"/>
              <a:gd name="T76" fmla="*/ 2147483646 w 540"/>
              <a:gd name="T77" fmla="*/ 0 h 12"/>
              <a:gd name="T78" fmla="*/ 2147483646 w 540"/>
              <a:gd name="T79" fmla="*/ 0 h 12"/>
              <a:gd name="T80" fmla="*/ 2147483646 w 540"/>
              <a:gd name="T81" fmla="*/ 0 h 12"/>
              <a:gd name="T82" fmla="*/ 2147483646 w 540"/>
              <a:gd name="T83" fmla="*/ 0 h 12"/>
              <a:gd name="T84" fmla="*/ 2147483646 w 540"/>
              <a:gd name="T85" fmla="*/ 0 h 12"/>
              <a:gd name="T86" fmla="*/ 2147483646 w 540"/>
              <a:gd name="T87" fmla="*/ 0 h 12"/>
              <a:gd name="T88" fmla="*/ 2147483646 w 540"/>
              <a:gd name="T89" fmla="*/ 0 h 12"/>
              <a:gd name="T90" fmla="*/ 2147483646 w 540"/>
              <a:gd name="T91" fmla="*/ 0 h 12"/>
              <a:gd name="T92" fmla="*/ 2147483646 w 540"/>
              <a:gd name="T93" fmla="*/ 0 h 12"/>
              <a:gd name="T94" fmla="*/ 2147483646 w 540"/>
              <a:gd name="T95" fmla="*/ 0 h 1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540"/>
              <a:gd name="T145" fmla="*/ 0 h 12"/>
              <a:gd name="T146" fmla="*/ 540 w 540"/>
              <a:gd name="T147" fmla="*/ 12 h 12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540" h="12">
                <a:moveTo>
                  <a:pt x="0" y="6"/>
                </a:moveTo>
                <a:lnTo>
                  <a:pt x="12" y="6"/>
                </a:ln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6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20" y="6"/>
                </a:lnTo>
                <a:lnTo>
                  <a:pt x="114" y="6"/>
                </a:lnTo>
                <a:lnTo>
                  <a:pt x="120" y="12"/>
                </a:lnTo>
                <a:lnTo>
                  <a:pt x="126" y="6"/>
                </a:lnTo>
                <a:lnTo>
                  <a:pt x="126" y="12"/>
                </a:lnTo>
                <a:lnTo>
                  <a:pt x="132" y="6"/>
                </a:lnTo>
                <a:lnTo>
                  <a:pt x="138" y="12"/>
                </a:lnTo>
                <a:lnTo>
                  <a:pt x="150" y="12"/>
                </a:lnTo>
                <a:lnTo>
                  <a:pt x="144" y="12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0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0"/>
                </a:lnTo>
                <a:lnTo>
                  <a:pt x="384" y="6"/>
                </a:lnTo>
                <a:lnTo>
                  <a:pt x="390" y="0"/>
                </a:lnTo>
                <a:lnTo>
                  <a:pt x="396" y="6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49" name="Freeform 1050"/>
          <p:cNvSpPr>
            <a:spLocks/>
          </p:cNvSpPr>
          <p:nvPr/>
        </p:nvSpPr>
        <p:spPr bwMode="auto">
          <a:xfrm>
            <a:off x="3509963" y="2620963"/>
            <a:ext cx="611187" cy="28575"/>
          </a:xfrm>
          <a:custGeom>
            <a:avLst/>
            <a:gdLst>
              <a:gd name="T0" fmla="*/ 2147483646 w 534"/>
              <a:gd name="T1" fmla="*/ 2147483646 h 18"/>
              <a:gd name="T2" fmla="*/ 2147483646 w 534"/>
              <a:gd name="T3" fmla="*/ 2147483646 h 18"/>
              <a:gd name="T4" fmla="*/ 2147483646 w 534"/>
              <a:gd name="T5" fmla="*/ 2147483646 h 18"/>
              <a:gd name="T6" fmla="*/ 2147483646 w 534"/>
              <a:gd name="T7" fmla="*/ 2147483646 h 18"/>
              <a:gd name="T8" fmla="*/ 2147483646 w 534"/>
              <a:gd name="T9" fmla="*/ 0 h 18"/>
              <a:gd name="T10" fmla="*/ 2147483646 w 534"/>
              <a:gd name="T11" fmla="*/ 0 h 18"/>
              <a:gd name="T12" fmla="*/ 2147483646 w 534"/>
              <a:gd name="T13" fmla="*/ 0 h 18"/>
              <a:gd name="T14" fmla="*/ 2147483646 w 534"/>
              <a:gd name="T15" fmla="*/ 0 h 18"/>
              <a:gd name="T16" fmla="*/ 2147483646 w 534"/>
              <a:gd name="T17" fmla="*/ 0 h 18"/>
              <a:gd name="T18" fmla="*/ 2147483646 w 534"/>
              <a:gd name="T19" fmla="*/ 0 h 18"/>
              <a:gd name="T20" fmla="*/ 2147483646 w 534"/>
              <a:gd name="T21" fmla="*/ 2147483646 h 18"/>
              <a:gd name="T22" fmla="*/ 2147483646 w 534"/>
              <a:gd name="T23" fmla="*/ 0 h 18"/>
              <a:gd name="T24" fmla="*/ 2147483646 w 534"/>
              <a:gd name="T25" fmla="*/ 2147483646 h 18"/>
              <a:gd name="T26" fmla="*/ 2147483646 w 534"/>
              <a:gd name="T27" fmla="*/ 2147483646 h 18"/>
              <a:gd name="T28" fmla="*/ 2147483646 w 534"/>
              <a:gd name="T29" fmla="*/ 2147483646 h 18"/>
              <a:gd name="T30" fmla="*/ 2147483646 w 534"/>
              <a:gd name="T31" fmla="*/ 2147483646 h 18"/>
              <a:gd name="T32" fmla="*/ 2147483646 w 534"/>
              <a:gd name="T33" fmla="*/ 2147483646 h 18"/>
              <a:gd name="T34" fmla="*/ 2147483646 w 534"/>
              <a:gd name="T35" fmla="*/ 2147483646 h 18"/>
              <a:gd name="T36" fmla="*/ 2147483646 w 534"/>
              <a:gd name="T37" fmla="*/ 2147483646 h 18"/>
              <a:gd name="T38" fmla="*/ 2147483646 w 534"/>
              <a:gd name="T39" fmla="*/ 2147483646 h 18"/>
              <a:gd name="T40" fmla="*/ 2147483646 w 534"/>
              <a:gd name="T41" fmla="*/ 2147483646 h 18"/>
              <a:gd name="T42" fmla="*/ 2147483646 w 534"/>
              <a:gd name="T43" fmla="*/ 2147483646 h 18"/>
              <a:gd name="T44" fmla="*/ 2147483646 w 534"/>
              <a:gd name="T45" fmla="*/ 2147483646 h 18"/>
              <a:gd name="T46" fmla="*/ 2147483646 w 534"/>
              <a:gd name="T47" fmla="*/ 2147483646 h 18"/>
              <a:gd name="T48" fmla="*/ 2147483646 w 534"/>
              <a:gd name="T49" fmla="*/ 2147483646 h 18"/>
              <a:gd name="T50" fmla="*/ 2147483646 w 534"/>
              <a:gd name="T51" fmla="*/ 2147483646 h 18"/>
              <a:gd name="T52" fmla="*/ 2147483646 w 534"/>
              <a:gd name="T53" fmla="*/ 2147483646 h 18"/>
              <a:gd name="T54" fmla="*/ 2147483646 w 534"/>
              <a:gd name="T55" fmla="*/ 2147483646 h 18"/>
              <a:gd name="T56" fmla="*/ 2147483646 w 534"/>
              <a:gd name="T57" fmla="*/ 2147483646 h 18"/>
              <a:gd name="T58" fmla="*/ 2147483646 w 534"/>
              <a:gd name="T59" fmla="*/ 2147483646 h 18"/>
              <a:gd name="T60" fmla="*/ 2147483646 w 534"/>
              <a:gd name="T61" fmla="*/ 2147483646 h 18"/>
              <a:gd name="T62" fmla="*/ 2147483646 w 534"/>
              <a:gd name="T63" fmla="*/ 2147483646 h 18"/>
              <a:gd name="T64" fmla="*/ 2147483646 w 534"/>
              <a:gd name="T65" fmla="*/ 2147483646 h 18"/>
              <a:gd name="T66" fmla="*/ 2147483646 w 534"/>
              <a:gd name="T67" fmla="*/ 2147483646 h 18"/>
              <a:gd name="T68" fmla="*/ 2147483646 w 534"/>
              <a:gd name="T69" fmla="*/ 2147483646 h 18"/>
              <a:gd name="T70" fmla="*/ 2147483646 w 534"/>
              <a:gd name="T71" fmla="*/ 2147483646 h 18"/>
              <a:gd name="T72" fmla="*/ 2147483646 w 534"/>
              <a:gd name="T73" fmla="*/ 2147483646 h 18"/>
              <a:gd name="T74" fmla="*/ 2147483646 w 534"/>
              <a:gd name="T75" fmla="*/ 2147483646 h 18"/>
              <a:gd name="T76" fmla="*/ 2147483646 w 534"/>
              <a:gd name="T77" fmla="*/ 2147483646 h 18"/>
              <a:gd name="T78" fmla="*/ 2147483646 w 534"/>
              <a:gd name="T79" fmla="*/ 2147483646 h 18"/>
              <a:gd name="T80" fmla="*/ 2147483646 w 534"/>
              <a:gd name="T81" fmla="*/ 2147483646 h 18"/>
              <a:gd name="T82" fmla="*/ 2147483646 w 534"/>
              <a:gd name="T83" fmla="*/ 2147483646 h 18"/>
              <a:gd name="T84" fmla="*/ 2147483646 w 534"/>
              <a:gd name="T85" fmla="*/ 2147483646 h 18"/>
              <a:gd name="T86" fmla="*/ 2147483646 w 534"/>
              <a:gd name="T87" fmla="*/ 2147483646 h 18"/>
              <a:gd name="T88" fmla="*/ 2147483646 w 534"/>
              <a:gd name="T89" fmla="*/ 2147483646 h 18"/>
              <a:gd name="T90" fmla="*/ 2147483646 w 534"/>
              <a:gd name="T91" fmla="*/ 2147483646 h 18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34"/>
              <a:gd name="T139" fmla="*/ 0 h 18"/>
              <a:gd name="T140" fmla="*/ 534 w 534"/>
              <a:gd name="T141" fmla="*/ 18 h 18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34" h="18">
                <a:moveTo>
                  <a:pt x="0" y="12"/>
                </a:moveTo>
                <a:lnTo>
                  <a:pt x="6" y="12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42" y="6"/>
                </a:lnTo>
                <a:lnTo>
                  <a:pt x="36" y="6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72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6"/>
                </a:lnTo>
                <a:lnTo>
                  <a:pt x="120" y="0"/>
                </a:lnTo>
                <a:lnTo>
                  <a:pt x="126" y="0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34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0" name="Freeform 1051"/>
          <p:cNvSpPr>
            <a:spLocks/>
          </p:cNvSpPr>
          <p:nvPr/>
        </p:nvSpPr>
        <p:spPr bwMode="auto">
          <a:xfrm>
            <a:off x="3565525" y="2535238"/>
            <a:ext cx="555625" cy="19050"/>
          </a:xfrm>
          <a:custGeom>
            <a:avLst/>
            <a:gdLst>
              <a:gd name="T0" fmla="*/ 2147483646 w 486"/>
              <a:gd name="T1" fmla="*/ 2147483646 h 12"/>
              <a:gd name="T2" fmla="*/ 2147483646 w 486"/>
              <a:gd name="T3" fmla="*/ 2147483646 h 12"/>
              <a:gd name="T4" fmla="*/ 2147483646 w 486"/>
              <a:gd name="T5" fmla="*/ 2147483646 h 12"/>
              <a:gd name="T6" fmla="*/ 2147483646 w 486"/>
              <a:gd name="T7" fmla="*/ 2147483646 h 12"/>
              <a:gd name="T8" fmla="*/ 2147483646 w 486"/>
              <a:gd name="T9" fmla="*/ 2147483646 h 12"/>
              <a:gd name="T10" fmla="*/ 2147483646 w 486"/>
              <a:gd name="T11" fmla="*/ 2147483646 h 12"/>
              <a:gd name="T12" fmla="*/ 2147483646 w 486"/>
              <a:gd name="T13" fmla="*/ 2147483646 h 12"/>
              <a:gd name="T14" fmla="*/ 2147483646 w 486"/>
              <a:gd name="T15" fmla="*/ 2147483646 h 12"/>
              <a:gd name="T16" fmla="*/ 2147483646 w 486"/>
              <a:gd name="T17" fmla="*/ 2147483646 h 12"/>
              <a:gd name="T18" fmla="*/ 2147483646 w 486"/>
              <a:gd name="T19" fmla="*/ 2147483646 h 12"/>
              <a:gd name="T20" fmla="*/ 2147483646 w 486"/>
              <a:gd name="T21" fmla="*/ 2147483646 h 12"/>
              <a:gd name="T22" fmla="*/ 2147483646 w 486"/>
              <a:gd name="T23" fmla="*/ 2147483646 h 12"/>
              <a:gd name="T24" fmla="*/ 2147483646 w 486"/>
              <a:gd name="T25" fmla="*/ 2147483646 h 12"/>
              <a:gd name="T26" fmla="*/ 2147483646 w 486"/>
              <a:gd name="T27" fmla="*/ 2147483646 h 12"/>
              <a:gd name="T28" fmla="*/ 2147483646 w 486"/>
              <a:gd name="T29" fmla="*/ 2147483646 h 12"/>
              <a:gd name="T30" fmla="*/ 2147483646 w 486"/>
              <a:gd name="T31" fmla="*/ 2147483646 h 12"/>
              <a:gd name="T32" fmla="*/ 2147483646 w 486"/>
              <a:gd name="T33" fmla="*/ 2147483646 h 12"/>
              <a:gd name="T34" fmla="*/ 2147483646 w 486"/>
              <a:gd name="T35" fmla="*/ 2147483646 h 12"/>
              <a:gd name="T36" fmla="*/ 2147483646 w 486"/>
              <a:gd name="T37" fmla="*/ 0 h 12"/>
              <a:gd name="T38" fmla="*/ 2147483646 w 486"/>
              <a:gd name="T39" fmla="*/ 0 h 12"/>
              <a:gd name="T40" fmla="*/ 2147483646 w 486"/>
              <a:gd name="T41" fmla="*/ 2147483646 h 12"/>
              <a:gd name="T42" fmla="*/ 2147483646 w 486"/>
              <a:gd name="T43" fmla="*/ 2147483646 h 12"/>
              <a:gd name="T44" fmla="*/ 2147483646 w 486"/>
              <a:gd name="T45" fmla="*/ 2147483646 h 12"/>
              <a:gd name="T46" fmla="*/ 2147483646 w 486"/>
              <a:gd name="T47" fmla="*/ 2147483646 h 12"/>
              <a:gd name="T48" fmla="*/ 2147483646 w 486"/>
              <a:gd name="T49" fmla="*/ 2147483646 h 12"/>
              <a:gd name="T50" fmla="*/ 2147483646 w 486"/>
              <a:gd name="T51" fmla="*/ 2147483646 h 12"/>
              <a:gd name="T52" fmla="*/ 2147483646 w 486"/>
              <a:gd name="T53" fmla="*/ 2147483646 h 12"/>
              <a:gd name="T54" fmla="*/ 2147483646 w 486"/>
              <a:gd name="T55" fmla="*/ 2147483646 h 12"/>
              <a:gd name="T56" fmla="*/ 2147483646 w 486"/>
              <a:gd name="T57" fmla="*/ 2147483646 h 12"/>
              <a:gd name="T58" fmla="*/ 2147483646 w 486"/>
              <a:gd name="T59" fmla="*/ 2147483646 h 12"/>
              <a:gd name="T60" fmla="*/ 2147483646 w 486"/>
              <a:gd name="T61" fmla="*/ 2147483646 h 12"/>
              <a:gd name="T62" fmla="*/ 2147483646 w 486"/>
              <a:gd name="T63" fmla="*/ 2147483646 h 12"/>
              <a:gd name="T64" fmla="*/ 2147483646 w 486"/>
              <a:gd name="T65" fmla="*/ 2147483646 h 12"/>
              <a:gd name="T66" fmla="*/ 2147483646 w 486"/>
              <a:gd name="T67" fmla="*/ 2147483646 h 12"/>
              <a:gd name="T68" fmla="*/ 2147483646 w 486"/>
              <a:gd name="T69" fmla="*/ 2147483646 h 12"/>
              <a:gd name="T70" fmla="*/ 2147483646 w 486"/>
              <a:gd name="T71" fmla="*/ 2147483646 h 12"/>
              <a:gd name="T72" fmla="*/ 2147483646 w 486"/>
              <a:gd name="T73" fmla="*/ 2147483646 h 12"/>
              <a:gd name="T74" fmla="*/ 2147483646 w 486"/>
              <a:gd name="T75" fmla="*/ 2147483646 h 12"/>
              <a:gd name="T76" fmla="*/ 2147483646 w 486"/>
              <a:gd name="T77" fmla="*/ 2147483646 h 12"/>
              <a:gd name="T78" fmla="*/ 2147483646 w 486"/>
              <a:gd name="T79" fmla="*/ 2147483646 h 12"/>
              <a:gd name="T80" fmla="*/ 2147483646 w 486"/>
              <a:gd name="T81" fmla="*/ 2147483646 h 12"/>
              <a:gd name="T82" fmla="*/ 2147483646 w 486"/>
              <a:gd name="T83" fmla="*/ 2147483646 h 12"/>
              <a:gd name="T84" fmla="*/ 2147483646 w 486"/>
              <a:gd name="T85" fmla="*/ 2147483646 h 12"/>
              <a:gd name="T86" fmla="*/ 2147483646 w 486"/>
              <a:gd name="T87" fmla="*/ 2147483646 h 1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486"/>
              <a:gd name="T133" fmla="*/ 0 h 12"/>
              <a:gd name="T134" fmla="*/ 486 w 486"/>
              <a:gd name="T135" fmla="*/ 12 h 1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486" h="12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6"/>
                </a:lnTo>
                <a:lnTo>
                  <a:pt x="36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6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0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8" y="6"/>
                </a:lnTo>
                <a:lnTo>
                  <a:pt x="192" y="6"/>
                </a:lnTo>
                <a:lnTo>
                  <a:pt x="198" y="6"/>
                </a:lnTo>
                <a:lnTo>
                  <a:pt x="204" y="0"/>
                </a:lnTo>
                <a:lnTo>
                  <a:pt x="210" y="6"/>
                </a:lnTo>
                <a:lnTo>
                  <a:pt x="216" y="0"/>
                </a:lnTo>
                <a:lnTo>
                  <a:pt x="222" y="0"/>
                </a:lnTo>
                <a:lnTo>
                  <a:pt x="228" y="6"/>
                </a:lnTo>
                <a:lnTo>
                  <a:pt x="240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94" y="6"/>
                </a:lnTo>
                <a:lnTo>
                  <a:pt x="288" y="6"/>
                </a:lnTo>
                <a:lnTo>
                  <a:pt x="294" y="12"/>
                </a:lnTo>
                <a:lnTo>
                  <a:pt x="300" y="6"/>
                </a:lnTo>
                <a:lnTo>
                  <a:pt x="312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80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1" name="Freeform 1052"/>
          <p:cNvSpPr>
            <a:spLocks/>
          </p:cNvSpPr>
          <p:nvPr/>
        </p:nvSpPr>
        <p:spPr bwMode="auto">
          <a:xfrm>
            <a:off x="2741613" y="2459038"/>
            <a:ext cx="788987" cy="485775"/>
          </a:xfrm>
          <a:custGeom>
            <a:avLst/>
            <a:gdLst>
              <a:gd name="T0" fmla="*/ 2147483646 w 690"/>
              <a:gd name="T1" fmla="*/ 2147483646 h 306"/>
              <a:gd name="T2" fmla="*/ 2147483646 w 690"/>
              <a:gd name="T3" fmla="*/ 2147483646 h 306"/>
              <a:gd name="T4" fmla="*/ 2147483646 w 690"/>
              <a:gd name="T5" fmla="*/ 2147483646 h 306"/>
              <a:gd name="T6" fmla="*/ 2147483646 w 690"/>
              <a:gd name="T7" fmla="*/ 2147483646 h 306"/>
              <a:gd name="T8" fmla="*/ 2147483646 w 690"/>
              <a:gd name="T9" fmla="*/ 2147483646 h 306"/>
              <a:gd name="T10" fmla="*/ 2147483646 w 690"/>
              <a:gd name="T11" fmla="*/ 2147483646 h 306"/>
              <a:gd name="T12" fmla="*/ 2147483646 w 690"/>
              <a:gd name="T13" fmla="*/ 2147483646 h 306"/>
              <a:gd name="T14" fmla="*/ 2147483646 w 690"/>
              <a:gd name="T15" fmla="*/ 2147483646 h 306"/>
              <a:gd name="T16" fmla="*/ 2147483646 w 690"/>
              <a:gd name="T17" fmla="*/ 2147483646 h 306"/>
              <a:gd name="T18" fmla="*/ 2147483646 w 690"/>
              <a:gd name="T19" fmla="*/ 2147483646 h 306"/>
              <a:gd name="T20" fmla="*/ 2147483646 w 690"/>
              <a:gd name="T21" fmla="*/ 2147483646 h 306"/>
              <a:gd name="T22" fmla="*/ 2147483646 w 690"/>
              <a:gd name="T23" fmla="*/ 2147483646 h 306"/>
              <a:gd name="T24" fmla="*/ 2147483646 w 690"/>
              <a:gd name="T25" fmla="*/ 2147483646 h 306"/>
              <a:gd name="T26" fmla="*/ 2147483646 w 690"/>
              <a:gd name="T27" fmla="*/ 2147483646 h 306"/>
              <a:gd name="T28" fmla="*/ 2147483646 w 690"/>
              <a:gd name="T29" fmla="*/ 2147483646 h 306"/>
              <a:gd name="T30" fmla="*/ 2147483646 w 690"/>
              <a:gd name="T31" fmla="*/ 2147483646 h 306"/>
              <a:gd name="T32" fmla="*/ 2147483646 w 690"/>
              <a:gd name="T33" fmla="*/ 2147483646 h 306"/>
              <a:gd name="T34" fmla="*/ 2147483646 w 690"/>
              <a:gd name="T35" fmla="*/ 2147483646 h 306"/>
              <a:gd name="T36" fmla="*/ 2147483646 w 690"/>
              <a:gd name="T37" fmla="*/ 2147483646 h 306"/>
              <a:gd name="T38" fmla="*/ 2147483646 w 690"/>
              <a:gd name="T39" fmla="*/ 2147483646 h 306"/>
              <a:gd name="T40" fmla="*/ 2147483646 w 690"/>
              <a:gd name="T41" fmla="*/ 2147483646 h 306"/>
              <a:gd name="T42" fmla="*/ 2147483646 w 690"/>
              <a:gd name="T43" fmla="*/ 2147483646 h 306"/>
              <a:gd name="T44" fmla="*/ 2147483646 w 690"/>
              <a:gd name="T45" fmla="*/ 2147483646 h 306"/>
              <a:gd name="T46" fmla="*/ 2147483646 w 690"/>
              <a:gd name="T47" fmla="*/ 2147483646 h 306"/>
              <a:gd name="T48" fmla="*/ 2147483646 w 690"/>
              <a:gd name="T49" fmla="*/ 2147483646 h 306"/>
              <a:gd name="T50" fmla="*/ 2147483646 w 690"/>
              <a:gd name="T51" fmla="*/ 2147483646 h 306"/>
              <a:gd name="T52" fmla="*/ 2147483646 w 690"/>
              <a:gd name="T53" fmla="*/ 2147483646 h 306"/>
              <a:gd name="T54" fmla="*/ 2147483646 w 690"/>
              <a:gd name="T55" fmla="*/ 2147483646 h 306"/>
              <a:gd name="T56" fmla="*/ 2147483646 w 690"/>
              <a:gd name="T57" fmla="*/ 2147483646 h 306"/>
              <a:gd name="T58" fmla="*/ 2147483646 w 690"/>
              <a:gd name="T59" fmla="*/ 2147483646 h 306"/>
              <a:gd name="T60" fmla="*/ 2147483646 w 690"/>
              <a:gd name="T61" fmla="*/ 2147483646 h 306"/>
              <a:gd name="T62" fmla="*/ 2147483646 w 690"/>
              <a:gd name="T63" fmla="*/ 2147483646 h 306"/>
              <a:gd name="T64" fmla="*/ 2147483646 w 690"/>
              <a:gd name="T65" fmla="*/ 2147483646 h 306"/>
              <a:gd name="T66" fmla="*/ 2147483646 w 690"/>
              <a:gd name="T67" fmla="*/ 2147483646 h 306"/>
              <a:gd name="T68" fmla="*/ 2147483646 w 690"/>
              <a:gd name="T69" fmla="*/ 2147483646 h 306"/>
              <a:gd name="T70" fmla="*/ 2147483646 w 690"/>
              <a:gd name="T71" fmla="*/ 2147483646 h 306"/>
              <a:gd name="T72" fmla="*/ 2147483646 w 690"/>
              <a:gd name="T73" fmla="*/ 2147483646 h 306"/>
              <a:gd name="T74" fmla="*/ 2147483646 w 690"/>
              <a:gd name="T75" fmla="*/ 2147483646 h 306"/>
              <a:gd name="T76" fmla="*/ 2147483646 w 690"/>
              <a:gd name="T77" fmla="*/ 2147483646 h 306"/>
              <a:gd name="T78" fmla="*/ 2147483646 w 690"/>
              <a:gd name="T79" fmla="*/ 2147483646 h 306"/>
              <a:gd name="T80" fmla="*/ 2147483646 w 690"/>
              <a:gd name="T81" fmla="*/ 0 h 306"/>
              <a:gd name="T82" fmla="*/ 2147483646 w 690"/>
              <a:gd name="T83" fmla="*/ 2147483646 h 30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306"/>
              <a:gd name="T128" fmla="*/ 690 w 690"/>
              <a:gd name="T129" fmla="*/ 306 h 30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306">
                <a:moveTo>
                  <a:pt x="0" y="306"/>
                </a:moveTo>
                <a:lnTo>
                  <a:pt x="6" y="306"/>
                </a:lnTo>
                <a:lnTo>
                  <a:pt x="12" y="306"/>
                </a:lnTo>
                <a:lnTo>
                  <a:pt x="18" y="306"/>
                </a:lnTo>
                <a:lnTo>
                  <a:pt x="24" y="306"/>
                </a:lnTo>
                <a:lnTo>
                  <a:pt x="30" y="306"/>
                </a:lnTo>
                <a:lnTo>
                  <a:pt x="36" y="306"/>
                </a:lnTo>
                <a:lnTo>
                  <a:pt x="42" y="306"/>
                </a:lnTo>
                <a:lnTo>
                  <a:pt x="48" y="306"/>
                </a:lnTo>
                <a:lnTo>
                  <a:pt x="54" y="306"/>
                </a:lnTo>
                <a:lnTo>
                  <a:pt x="60" y="306"/>
                </a:lnTo>
                <a:lnTo>
                  <a:pt x="66" y="306"/>
                </a:lnTo>
                <a:lnTo>
                  <a:pt x="72" y="306"/>
                </a:lnTo>
                <a:lnTo>
                  <a:pt x="78" y="306"/>
                </a:lnTo>
                <a:lnTo>
                  <a:pt x="84" y="306"/>
                </a:lnTo>
                <a:lnTo>
                  <a:pt x="90" y="306"/>
                </a:lnTo>
                <a:lnTo>
                  <a:pt x="96" y="306"/>
                </a:lnTo>
                <a:lnTo>
                  <a:pt x="102" y="306"/>
                </a:lnTo>
                <a:lnTo>
                  <a:pt x="108" y="306"/>
                </a:lnTo>
                <a:lnTo>
                  <a:pt x="114" y="306"/>
                </a:lnTo>
                <a:lnTo>
                  <a:pt x="120" y="306"/>
                </a:lnTo>
                <a:lnTo>
                  <a:pt x="126" y="306"/>
                </a:lnTo>
                <a:lnTo>
                  <a:pt x="132" y="306"/>
                </a:lnTo>
                <a:lnTo>
                  <a:pt x="138" y="306"/>
                </a:lnTo>
                <a:lnTo>
                  <a:pt x="144" y="306"/>
                </a:lnTo>
                <a:lnTo>
                  <a:pt x="150" y="306"/>
                </a:lnTo>
                <a:lnTo>
                  <a:pt x="156" y="306"/>
                </a:lnTo>
                <a:lnTo>
                  <a:pt x="162" y="306"/>
                </a:lnTo>
                <a:lnTo>
                  <a:pt x="168" y="306"/>
                </a:lnTo>
                <a:lnTo>
                  <a:pt x="174" y="306"/>
                </a:lnTo>
                <a:lnTo>
                  <a:pt x="180" y="306"/>
                </a:lnTo>
                <a:lnTo>
                  <a:pt x="186" y="306"/>
                </a:lnTo>
                <a:lnTo>
                  <a:pt x="192" y="306"/>
                </a:lnTo>
                <a:lnTo>
                  <a:pt x="198" y="306"/>
                </a:lnTo>
                <a:lnTo>
                  <a:pt x="204" y="306"/>
                </a:lnTo>
                <a:lnTo>
                  <a:pt x="210" y="306"/>
                </a:lnTo>
                <a:lnTo>
                  <a:pt x="216" y="306"/>
                </a:lnTo>
                <a:lnTo>
                  <a:pt x="222" y="306"/>
                </a:lnTo>
                <a:lnTo>
                  <a:pt x="228" y="306"/>
                </a:lnTo>
                <a:lnTo>
                  <a:pt x="234" y="306"/>
                </a:lnTo>
                <a:lnTo>
                  <a:pt x="240" y="306"/>
                </a:lnTo>
                <a:lnTo>
                  <a:pt x="246" y="306"/>
                </a:lnTo>
                <a:lnTo>
                  <a:pt x="252" y="306"/>
                </a:lnTo>
                <a:lnTo>
                  <a:pt x="258" y="306"/>
                </a:lnTo>
                <a:lnTo>
                  <a:pt x="264" y="300"/>
                </a:lnTo>
                <a:lnTo>
                  <a:pt x="270" y="300"/>
                </a:lnTo>
                <a:lnTo>
                  <a:pt x="276" y="300"/>
                </a:lnTo>
                <a:lnTo>
                  <a:pt x="282" y="300"/>
                </a:lnTo>
                <a:lnTo>
                  <a:pt x="288" y="300"/>
                </a:lnTo>
                <a:lnTo>
                  <a:pt x="294" y="294"/>
                </a:lnTo>
                <a:lnTo>
                  <a:pt x="300" y="294"/>
                </a:lnTo>
                <a:lnTo>
                  <a:pt x="306" y="288"/>
                </a:lnTo>
                <a:lnTo>
                  <a:pt x="312" y="282"/>
                </a:lnTo>
                <a:lnTo>
                  <a:pt x="318" y="276"/>
                </a:lnTo>
                <a:lnTo>
                  <a:pt x="318" y="270"/>
                </a:lnTo>
                <a:lnTo>
                  <a:pt x="324" y="264"/>
                </a:lnTo>
                <a:lnTo>
                  <a:pt x="324" y="258"/>
                </a:lnTo>
                <a:lnTo>
                  <a:pt x="330" y="252"/>
                </a:lnTo>
                <a:lnTo>
                  <a:pt x="330" y="246"/>
                </a:lnTo>
                <a:lnTo>
                  <a:pt x="336" y="234"/>
                </a:lnTo>
                <a:lnTo>
                  <a:pt x="336" y="228"/>
                </a:lnTo>
                <a:lnTo>
                  <a:pt x="342" y="222"/>
                </a:lnTo>
                <a:lnTo>
                  <a:pt x="342" y="210"/>
                </a:lnTo>
                <a:lnTo>
                  <a:pt x="348" y="210"/>
                </a:lnTo>
                <a:lnTo>
                  <a:pt x="354" y="198"/>
                </a:lnTo>
                <a:lnTo>
                  <a:pt x="354" y="192"/>
                </a:lnTo>
                <a:lnTo>
                  <a:pt x="360" y="186"/>
                </a:lnTo>
                <a:lnTo>
                  <a:pt x="360" y="180"/>
                </a:lnTo>
                <a:lnTo>
                  <a:pt x="366" y="174"/>
                </a:lnTo>
                <a:lnTo>
                  <a:pt x="366" y="168"/>
                </a:lnTo>
                <a:lnTo>
                  <a:pt x="372" y="162"/>
                </a:lnTo>
                <a:lnTo>
                  <a:pt x="372" y="156"/>
                </a:lnTo>
                <a:lnTo>
                  <a:pt x="378" y="150"/>
                </a:lnTo>
                <a:lnTo>
                  <a:pt x="378" y="144"/>
                </a:lnTo>
                <a:lnTo>
                  <a:pt x="384" y="138"/>
                </a:lnTo>
                <a:lnTo>
                  <a:pt x="390" y="132"/>
                </a:lnTo>
                <a:lnTo>
                  <a:pt x="390" y="126"/>
                </a:lnTo>
                <a:lnTo>
                  <a:pt x="402" y="114"/>
                </a:lnTo>
                <a:lnTo>
                  <a:pt x="402" y="108"/>
                </a:lnTo>
                <a:lnTo>
                  <a:pt x="408" y="102"/>
                </a:lnTo>
                <a:lnTo>
                  <a:pt x="414" y="96"/>
                </a:lnTo>
                <a:lnTo>
                  <a:pt x="420" y="90"/>
                </a:lnTo>
                <a:lnTo>
                  <a:pt x="426" y="90"/>
                </a:lnTo>
                <a:lnTo>
                  <a:pt x="432" y="84"/>
                </a:lnTo>
                <a:lnTo>
                  <a:pt x="438" y="84"/>
                </a:lnTo>
                <a:lnTo>
                  <a:pt x="444" y="84"/>
                </a:lnTo>
                <a:lnTo>
                  <a:pt x="450" y="90"/>
                </a:lnTo>
                <a:lnTo>
                  <a:pt x="456" y="90"/>
                </a:lnTo>
                <a:lnTo>
                  <a:pt x="462" y="90"/>
                </a:lnTo>
                <a:lnTo>
                  <a:pt x="468" y="90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84"/>
                </a:lnTo>
                <a:lnTo>
                  <a:pt x="504" y="72"/>
                </a:lnTo>
                <a:lnTo>
                  <a:pt x="504" y="66"/>
                </a:lnTo>
                <a:lnTo>
                  <a:pt x="510" y="60"/>
                </a:lnTo>
                <a:lnTo>
                  <a:pt x="516" y="54"/>
                </a:lnTo>
                <a:lnTo>
                  <a:pt x="522" y="48"/>
                </a:lnTo>
                <a:lnTo>
                  <a:pt x="528" y="48"/>
                </a:lnTo>
                <a:lnTo>
                  <a:pt x="534" y="42"/>
                </a:lnTo>
                <a:lnTo>
                  <a:pt x="546" y="30"/>
                </a:lnTo>
                <a:lnTo>
                  <a:pt x="540" y="30"/>
                </a:lnTo>
                <a:lnTo>
                  <a:pt x="546" y="30"/>
                </a:lnTo>
                <a:lnTo>
                  <a:pt x="552" y="24"/>
                </a:lnTo>
                <a:lnTo>
                  <a:pt x="558" y="24"/>
                </a:lnTo>
                <a:lnTo>
                  <a:pt x="564" y="24"/>
                </a:lnTo>
                <a:lnTo>
                  <a:pt x="570" y="24"/>
                </a:lnTo>
                <a:lnTo>
                  <a:pt x="576" y="24"/>
                </a:lnTo>
                <a:lnTo>
                  <a:pt x="582" y="24"/>
                </a:lnTo>
                <a:lnTo>
                  <a:pt x="588" y="24"/>
                </a:lnTo>
                <a:lnTo>
                  <a:pt x="594" y="24"/>
                </a:lnTo>
                <a:lnTo>
                  <a:pt x="600" y="24"/>
                </a:lnTo>
                <a:lnTo>
                  <a:pt x="606" y="18"/>
                </a:lnTo>
                <a:lnTo>
                  <a:pt x="612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0"/>
                </a:lnTo>
                <a:lnTo>
                  <a:pt x="666" y="6"/>
                </a:lnTo>
                <a:lnTo>
                  <a:pt x="672" y="0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2" name="Freeform 1053"/>
          <p:cNvSpPr>
            <a:spLocks/>
          </p:cNvSpPr>
          <p:nvPr/>
        </p:nvSpPr>
        <p:spPr bwMode="auto">
          <a:xfrm>
            <a:off x="3530600" y="2335213"/>
            <a:ext cx="590550" cy="133350"/>
          </a:xfrm>
          <a:custGeom>
            <a:avLst/>
            <a:gdLst>
              <a:gd name="T0" fmla="*/ 2147483646 w 516"/>
              <a:gd name="T1" fmla="*/ 2147483646 h 84"/>
              <a:gd name="T2" fmla="*/ 2147483646 w 516"/>
              <a:gd name="T3" fmla="*/ 2147483646 h 84"/>
              <a:gd name="T4" fmla="*/ 2147483646 w 516"/>
              <a:gd name="T5" fmla="*/ 2147483646 h 84"/>
              <a:gd name="T6" fmla="*/ 2147483646 w 516"/>
              <a:gd name="T7" fmla="*/ 2147483646 h 84"/>
              <a:gd name="T8" fmla="*/ 2147483646 w 516"/>
              <a:gd name="T9" fmla="*/ 2147483646 h 84"/>
              <a:gd name="T10" fmla="*/ 2147483646 w 516"/>
              <a:gd name="T11" fmla="*/ 2147483646 h 84"/>
              <a:gd name="T12" fmla="*/ 2147483646 w 516"/>
              <a:gd name="T13" fmla="*/ 2147483646 h 84"/>
              <a:gd name="T14" fmla="*/ 2147483646 w 516"/>
              <a:gd name="T15" fmla="*/ 2147483646 h 84"/>
              <a:gd name="T16" fmla="*/ 2147483646 w 516"/>
              <a:gd name="T17" fmla="*/ 2147483646 h 84"/>
              <a:gd name="T18" fmla="*/ 2147483646 w 516"/>
              <a:gd name="T19" fmla="*/ 2147483646 h 84"/>
              <a:gd name="T20" fmla="*/ 2147483646 w 516"/>
              <a:gd name="T21" fmla="*/ 2147483646 h 84"/>
              <a:gd name="T22" fmla="*/ 2147483646 w 516"/>
              <a:gd name="T23" fmla="*/ 2147483646 h 84"/>
              <a:gd name="T24" fmla="*/ 2147483646 w 516"/>
              <a:gd name="T25" fmla="*/ 2147483646 h 84"/>
              <a:gd name="T26" fmla="*/ 2147483646 w 516"/>
              <a:gd name="T27" fmla="*/ 2147483646 h 84"/>
              <a:gd name="T28" fmla="*/ 2147483646 w 516"/>
              <a:gd name="T29" fmla="*/ 2147483646 h 84"/>
              <a:gd name="T30" fmla="*/ 2147483646 w 516"/>
              <a:gd name="T31" fmla="*/ 2147483646 h 84"/>
              <a:gd name="T32" fmla="*/ 2147483646 w 516"/>
              <a:gd name="T33" fmla="*/ 2147483646 h 84"/>
              <a:gd name="T34" fmla="*/ 2147483646 w 516"/>
              <a:gd name="T35" fmla="*/ 2147483646 h 84"/>
              <a:gd name="T36" fmla="*/ 2147483646 w 516"/>
              <a:gd name="T37" fmla="*/ 2147483646 h 84"/>
              <a:gd name="T38" fmla="*/ 2147483646 w 516"/>
              <a:gd name="T39" fmla="*/ 2147483646 h 84"/>
              <a:gd name="T40" fmla="*/ 2147483646 w 516"/>
              <a:gd name="T41" fmla="*/ 2147483646 h 84"/>
              <a:gd name="T42" fmla="*/ 2147483646 w 516"/>
              <a:gd name="T43" fmla="*/ 2147483646 h 84"/>
              <a:gd name="T44" fmla="*/ 2147483646 w 516"/>
              <a:gd name="T45" fmla="*/ 2147483646 h 84"/>
              <a:gd name="T46" fmla="*/ 2147483646 w 516"/>
              <a:gd name="T47" fmla="*/ 2147483646 h 84"/>
              <a:gd name="T48" fmla="*/ 2147483646 w 516"/>
              <a:gd name="T49" fmla="*/ 2147483646 h 84"/>
              <a:gd name="T50" fmla="*/ 2147483646 w 516"/>
              <a:gd name="T51" fmla="*/ 2147483646 h 84"/>
              <a:gd name="T52" fmla="*/ 2147483646 w 516"/>
              <a:gd name="T53" fmla="*/ 2147483646 h 84"/>
              <a:gd name="T54" fmla="*/ 2147483646 w 516"/>
              <a:gd name="T55" fmla="*/ 2147483646 h 84"/>
              <a:gd name="T56" fmla="*/ 2147483646 w 516"/>
              <a:gd name="T57" fmla="*/ 2147483646 h 84"/>
              <a:gd name="T58" fmla="*/ 2147483646 w 516"/>
              <a:gd name="T59" fmla="*/ 2147483646 h 84"/>
              <a:gd name="T60" fmla="*/ 2147483646 w 516"/>
              <a:gd name="T61" fmla="*/ 2147483646 h 84"/>
              <a:gd name="T62" fmla="*/ 2147483646 w 516"/>
              <a:gd name="T63" fmla="*/ 2147483646 h 84"/>
              <a:gd name="T64" fmla="*/ 2147483646 w 516"/>
              <a:gd name="T65" fmla="*/ 2147483646 h 84"/>
              <a:gd name="T66" fmla="*/ 2147483646 w 516"/>
              <a:gd name="T67" fmla="*/ 2147483646 h 84"/>
              <a:gd name="T68" fmla="*/ 2147483646 w 516"/>
              <a:gd name="T69" fmla="*/ 2147483646 h 84"/>
              <a:gd name="T70" fmla="*/ 2147483646 w 516"/>
              <a:gd name="T71" fmla="*/ 2147483646 h 84"/>
              <a:gd name="T72" fmla="*/ 2147483646 w 516"/>
              <a:gd name="T73" fmla="*/ 0 h 84"/>
              <a:gd name="T74" fmla="*/ 2147483646 w 516"/>
              <a:gd name="T75" fmla="*/ 0 h 84"/>
              <a:gd name="T76" fmla="*/ 2147483646 w 516"/>
              <a:gd name="T77" fmla="*/ 0 h 84"/>
              <a:gd name="T78" fmla="*/ 2147483646 w 516"/>
              <a:gd name="T79" fmla="*/ 0 h 84"/>
              <a:gd name="T80" fmla="*/ 2147483646 w 516"/>
              <a:gd name="T81" fmla="*/ 0 h 84"/>
              <a:gd name="T82" fmla="*/ 2147483646 w 516"/>
              <a:gd name="T83" fmla="*/ 0 h 84"/>
              <a:gd name="T84" fmla="*/ 2147483646 w 516"/>
              <a:gd name="T85" fmla="*/ 0 h 84"/>
              <a:gd name="T86" fmla="*/ 2147483646 w 516"/>
              <a:gd name="T87" fmla="*/ 0 h 8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16"/>
              <a:gd name="T133" fmla="*/ 0 h 84"/>
              <a:gd name="T134" fmla="*/ 516 w 516"/>
              <a:gd name="T135" fmla="*/ 84 h 8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16" h="84">
                <a:moveTo>
                  <a:pt x="0" y="84"/>
                </a:moveTo>
                <a:lnTo>
                  <a:pt x="6" y="84"/>
                </a:lnTo>
                <a:lnTo>
                  <a:pt x="12" y="84"/>
                </a:lnTo>
                <a:lnTo>
                  <a:pt x="18" y="78"/>
                </a:lnTo>
                <a:lnTo>
                  <a:pt x="24" y="78"/>
                </a:lnTo>
                <a:lnTo>
                  <a:pt x="30" y="72"/>
                </a:lnTo>
                <a:lnTo>
                  <a:pt x="36" y="72"/>
                </a:lnTo>
                <a:lnTo>
                  <a:pt x="42" y="72"/>
                </a:lnTo>
                <a:lnTo>
                  <a:pt x="48" y="66"/>
                </a:lnTo>
                <a:lnTo>
                  <a:pt x="54" y="66"/>
                </a:lnTo>
                <a:lnTo>
                  <a:pt x="60" y="66"/>
                </a:lnTo>
                <a:lnTo>
                  <a:pt x="66" y="66"/>
                </a:lnTo>
                <a:lnTo>
                  <a:pt x="72" y="66"/>
                </a:lnTo>
                <a:lnTo>
                  <a:pt x="78" y="66"/>
                </a:lnTo>
                <a:lnTo>
                  <a:pt x="84" y="66"/>
                </a:lnTo>
                <a:lnTo>
                  <a:pt x="90" y="66"/>
                </a:lnTo>
                <a:lnTo>
                  <a:pt x="96" y="66"/>
                </a:lnTo>
                <a:lnTo>
                  <a:pt x="102" y="66"/>
                </a:lnTo>
                <a:lnTo>
                  <a:pt x="108" y="66"/>
                </a:lnTo>
                <a:lnTo>
                  <a:pt x="114" y="60"/>
                </a:lnTo>
                <a:lnTo>
                  <a:pt x="120" y="60"/>
                </a:lnTo>
                <a:lnTo>
                  <a:pt x="126" y="60"/>
                </a:lnTo>
                <a:lnTo>
                  <a:pt x="132" y="60"/>
                </a:lnTo>
                <a:lnTo>
                  <a:pt x="138" y="60"/>
                </a:lnTo>
                <a:lnTo>
                  <a:pt x="144" y="54"/>
                </a:lnTo>
                <a:lnTo>
                  <a:pt x="150" y="54"/>
                </a:lnTo>
                <a:lnTo>
                  <a:pt x="156" y="54"/>
                </a:lnTo>
                <a:lnTo>
                  <a:pt x="162" y="54"/>
                </a:lnTo>
                <a:lnTo>
                  <a:pt x="168" y="54"/>
                </a:lnTo>
                <a:lnTo>
                  <a:pt x="174" y="54"/>
                </a:lnTo>
                <a:lnTo>
                  <a:pt x="180" y="54"/>
                </a:lnTo>
                <a:lnTo>
                  <a:pt x="186" y="54"/>
                </a:lnTo>
                <a:lnTo>
                  <a:pt x="192" y="54"/>
                </a:lnTo>
                <a:lnTo>
                  <a:pt x="198" y="54"/>
                </a:lnTo>
                <a:lnTo>
                  <a:pt x="204" y="60"/>
                </a:lnTo>
                <a:lnTo>
                  <a:pt x="210" y="66"/>
                </a:lnTo>
                <a:lnTo>
                  <a:pt x="216" y="72"/>
                </a:lnTo>
                <a:lnTo>
                  <a:pt x="222" y="78"/>
                </a:lnTo>
                <a:lnTo>
                  <a:pt x="228" y="84"/>
                </a:lnTo>
                <a:lnTo>
                  <a:pt x="234" y="84"/>
                </a:lnTo>
                <a:lnTo>
                  <a:pt x="240" y="84"/>
                </a:lnTo>
                <a:lnTo>
                  <a:pt x="246" y="78"/>
                </a:lnTo>
                <a:lnTo>
                  <a:pt x="252" y="78"/>
                </a:lnTo>
                <a:lnTo>
                  <a:pt x="258" y="72"/>
                </a:lnTo>
                <a:lnTo>
                  <a:pt x="264" y="66"/>
                </a:lnTo>
                <a:lnTo>
                  <a:pt x="270" y="60"/>
                </a:lnTo>
                <a:lnTo>
                  <a:pt x="276" y="54"/>
                </a:lnTo>
                <a:lnTo>
                  <a:pt x="282" y="54"/>
                </a:lnTo>
                <a:lnTo>
                  <a:pt x="288" y="48"/>
                </a:lnTo>
                <a:lnTo>
                  <a:pt x="294" y="48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36"/>
                </a:lnTo>
                <a:lnTo>
                  <a:pt x="324" y="30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24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0"/>
                </a:lnTo>
                <a:lnTo>
                  <a:pt x="444" y="6"/>
                </a:lnTo>
                <a:lnTo>
                  <a:pt x="450" y="0"/>
                </a:lnTo>
                <a:lnTo>
                  <a:pt x="450" y="6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3" name="Freeform 1054"/>
          <p:cNvSpPr>
            <a:spLocks/>
          </p:cNvSpPr>
          <p:nvPr/>
        </p:nvSpPr>
        <p:spPr bwMode="auto">
          <a:xfrm>
            <a:off x="2741613" y="2354263"/>
            <a:ext cx="782637" cy="533400"/>
          </a:xfrm>
          <a:custGeom>
            <a:avLst/>
            <a:gdLst>
              <a:gd name="T0" fmla="*/ 2147483646 w 684"/>
              <a:gd name="T1" fmla="*/ 2147483646 h 336"/>
              <a:gd name="T2" fmla="*/ 2147483646 w 684"/>
              <a:gd name="T3" fmla="*/ 2147483646 h 336"/>
              <a:gd name="T4" fmla="*/ 2147483646 w 684"/>
              <a:gd name="T5" fmla="*/ 2147483646 h 336"/>
              <a:gd name="T6" fmla="*/ 2147483646 w 684"/>
              <a:gd name="T7" fmla="*/ 2147483646 h 336"/>
              <a:gd name="T8" fmla="*/ 2147483646 w 684"/>
              <a:gd name="T9" fmla="*/ 2147483646 h 336"/>
              <a:gd name="T10" fmla="*/ 2147483646 w 684"/>
              <a:gd name="T11" fmla="*/ 2147483646 h 336"/>
              <a:gd name="T12" fmla="*/ 2147483646 w 684"/>
              <a:gd name="T13" fmla="*/ 2147483646 h 336"/>
              <a:gd name="T14" fmla="*/ 2147483646 w 684"/>
              <a:gd name="T15" fmla="*/ 2147483646 h 336"/>
              <a:gd name="T16" fmla="*/ 2147483646 w 684"/>
              <a:gd name="T17" fmla="*/ 2147483646 h 336"/>
              <a:gd name="T18" fmla="*/ 2147483646 w 684"/>
              <a:gd name="T19" fmla="*/ 2147483646 h 336"/>
              <a:gd name="T20" fmla="*/ 2147483646 w 684"/>
              <a:gd name="T21" fmla="*/ 2147483646 h 336"/>
              <a:gd name="T22" fmla="*/ 2147483646 w 684"/>
              <a:gd name="T23" fmla="*/ 2147483646 h 336"/>
              <a:gd name="T24" fmla="*/ 2147483646 w 684"/>
              <a:gd name="T25" fmla="*/ 2147483646 h 336"/>
              <a:gd name="T26" fmla="*/ 2147483646 w 684"/>
              <a:gd name="T27" fmla="*/ 2147483646 h 336"/>
              <a:gd name="T28" fmla="*/ 2147483646 w 684"/>
              <a:gd name="T29" fmla="*/ 2147483646 h 336"/>
              <a:gd name="T30" fmla="*/ 2147483646 w 684"/>
              <a:gd name="T31" fmla="*/ 2147483646 h 336"/>
              <a:gd name="T32" fmla="*/ 2147483646 w 684"/>
              <a:gd name="T33" fmla="*/ 2147483646 h 336"/>
              <a:gd name="T34" fmla="*/ 2147483646 w 684"/>
              <a:gd name="T35" fmla="*/ 2147483646 h 336"/>
              <a:gd name="T36" fmla="*/ 2147483646 w 684"/>
              <a:gd name="T37" fmla="*/ 2147483646 h 336"/>
              <a:gd name="T38" fmla="*/ 2147483646 w 684"/>
              <a:gd name="T39" fmla="*/ 2147483646 h 336"/>
              <a:gd name="T40" fmla="*/ 2147483646 w 684"/>
              <a:gd name="T41" fmla="*/ 2147483646 h 336"/>
              <a:gd name="T42" fmla="*/ 2147483646 w 684"/>
              <a:gd name="T43" fmla="*/ 2147483646 h 336"/>
              <a:gd name="T44" fmla="*/ 2147483646 w 684"/>
              <a:gd name="T45" fmla="*/ 2147483646 h 336"/>
              <a:gd name="T46" fmla="*/ 2147483646 w 684"/>
              <a:gd name="T47" fmla="*/ 2147483646 h 336"/>
              <a:gd name="T48" fmla="*/ 2147483646 w 684"/>
              <a:gd name="T49" fmla="*/ 2147483646 h 336"/>
              <a:gd name="T50" fmla="*/ 2147483646 w 684"/>
              <a:gd name="T51" fmla="*/ 2147483646 h 336"/>
              <a:gd name="T52" fmla="*/ 2147483646 w 684"/>
              <a:gd name="T53" fmla="*/ 2147483646 h 336"/>
              <a:gd name="T54" fmla="*/ 2147483646 w 684"/>
              <a:gd name="T55" fmla="*/ 2147483646 h 336"/>
              <a:gd name="T56" fmla="*/ 2147483646 w 684"/>
              <a:gd name="T57" fmla="*/ 2147483646 h 336"/>
              <a:gd name="T58" fmla="*/ 2147483646 w 684"/>
              <a:gd name="T59" fmla="*/ 2147483646 h 336"/>
              <a:gd name="T60" fmla="*/ 2147483646 w 684"/>
              <a:gd name="T61" fmla="*/ 2147483646 h 336"/>
              <a:gd name="T62" fmla="*/ 2147483646 w 684"/>
              <a:gd name="T63" fmla="*/ 2147483646 h 336"/>
              <a:gd name="T64" fmla="*/ 2147483646 w 684"/>
              <a:gd name="T65" fmla="*/ 2147483646 h 336"/>
              <a:gd name="T66" fmla="*/ 2147483646 w 684"/>
              <a:gd name="T67" fmla="*/ 2147483646 h 336"/>
              <a:gd name="T68" fmla="*/ 2147483646 w 684"/>
              <a:gd name="T69" fmla="*/ 2147483646 h 336"/>
              <a:gd name="T70" fmla="*/ 2147483646 w 684"/>
              <a:gd name="T71" fmla="*/ 2147483646 h 336"/>
              <a:gd name="T72" fmla="*/ 2147483646 w 684"/>
              <a:gd name="T73" fmla="*/ 2147483646 h 336"/>
              <a:gd name="T74" fmla="*/ 2147483646 w 684"/>
              <a:gd name="T75" fmla="*/ 2147483646 h 336"/>
              <a:gd name="T76" fmla="*/ 2147483646 w 684"/>
              <a:gd name="T77" fmla="*/ 2147483646 h 336"/>
              <a:gd name="T78" fmla="*/ 2147483646 w 684"/>
              <a:gd name="T79" fmla="*/ 2147483646 h 336"/>
              <a:gd name="T80" fmla="*/ 2147483646 w 684"/>
              <a:gd name="T81" fmla="*/ 0 h 336"/>
              <a:gd name="T82" fmla="*/ 2147483646 w 684"/>
              <a:gd name="T83" fmla="*/ 0 h 3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36"/>
              <a:gd name="T128" fmla="*/ 684 w 684"/>
              <a:gd name="T129" fmla="*/ 336 h 3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36">
                <a:moveTo>
                  <a:pt x="0" y="336"/>
                </a:moveTo>
                <a:lnTo>
                  <a:pt x="6" y="336"/>
                </a:lnTo>
                <a:lnTo>
                  <a:pt x="12" y="336"/>
                </a:lnTo>
                <a:lnTo>
                  <a:pt x="18" y="336"/>
                </a:lnTo>
                <a:lnTo>
                  <a:pt x="24" y="336"/>
                </a:lnTo>
                <a:lnTo>
                  <a:pt x="30" y="336"/>
                </a:lnTo>
                <a:lnTo>
                  <a:pt x="36" y="336"/>
                </a:lnTo>
                <a:lnTo>
                  <a:pt x="42" y="336"/>
                </a:lnTo>
                <a:lnTo>
                  <a:pt x="48" y="336"/>
                </a:lnTo>
                <a:lnTo>
                  <a:pt x="54" y="336"/>
                </a:lnTo>
                <a:lnTo>
                  <a:pt x="60" y="336"/>
                </a:lnTo>
                <a:lnTo>
                  <a:pt x="66" y="336"/>
                </a:lnTo>
                <a:lnTo>
                  <a:pt x="72" y="336"/>
                </a:lnTo>
                <a:lnTo>
                  <a:pt x="78" y="336"/>
                </a:lnTo>
                <a:lnTo>
                  <a:pt x="84" y="336"/>
                </a:lnTo>
                <a:lnTo>
                  <a:pt x="90" y="336"/>
                </a:lnTo>
                <a:lnTo>
                  <a:pt x="96" y="336"/>
                </a:lnTo>
                <a:lnTo>
                  <a:pt x="102" y="336"/>
                </a:lnTo>
                <a:lnTo>
                  <a:pt x="108" y="336"/>
                </a:lnTo>
                <a:lnTo>
                  <a:pt x="114" y="336"/>
                </a:lnTo>
                <a:lnTo>
                  <a:pt x="120" y="336"/>
                </a:lnTo>
                <a:lnTo>
                  <a:pt x="126" y="336"/>
                </a:lnTo>
                <a:lnTo>
                  <a:pt x="132" y="336"/>
                </a:lnTo>
                <a:lnTo>
                  <a:pt x="138" y="336"/>
                </a:lnTo>
                <a:lnTo>
                  <a:pt x="144" y="336"/>
                </a:lnTo>
                <a:lnTo>
                  <a:pt x="150" y="336"/>
                </a:lnTo>
                <a:lnTo>
                  <a:pt x="156" y="336"/>
                </a:lnTo>
                <a:lnTo>
                  <a:pt x="162" y="336"/>
                </a:lnTo>
                <a:lnTo>
                  <a:pt x="168" y="336"/>
                </a:lnTo>
                <a:lnTo>
                  <a:pt x="174" y="336"/>
                </a:lnTo>
                <a:lnTo>
                  <a:pt x="180" y="336"/>
                </a:lnTo>
                <a:lnTo>
                  <a:pt x="186" y="336"/>
                </a:lnTo>
                <a:lnTo>
                  <a:pt x="192" y="336"/>
                </a:lnTo>
                <a:lnTo>
                  <a:pt x="198" y="336"/>
                </a:lnTo>
                <a:lnTo>
                  <a:pt x="204" y="336"/>
                </a:lnTo>
                <a:lnTo>
                  <a:pt x="210" y="336"/>
                </a:lnTo>
                <a:lnTo>
                  <a:pt x="216" y="336"/>
                </a:lnTo>
                <a:lnTo>
                  <a:pt x="222" y="336"/>
                </a:lnTo>
                <a:lnTo>
                  <a:pt x="228" y="336"/>
                </a:lnTo>
                <a:lnTo>
                  <a:pt x="234" y="336"/>
                </a:lnTo>
                <a:lnTo>
                  <a:pt x="240" y="336"/>
                </a:lnTo>
                <a:lnTo>
                  <a:pt x="246" y="336"/>
                </a:lnTo>
                <a:lnTo>
                  <a:pt x="252" y="336"/>
                </a:lnTo>
                <a:lnTo>
                  <a:pt x="258" y="336"/>
                </a:lnTo>
                <a:lnTo>
                  <a:pt x="264" y="330"/>
                </a:lnTo>
                <a:lnTo>
                  <a:pt x="270" y="330"/>
                </a:lnTo>
                <a:lnTo>
                  <a:pt x="276" y="330"/>
                </a:lnTo>
                <a:lnTo>
                  <a:pt x="282" y="324"/>
                </a:lnTo>
                <a:lnTo>
                  <a:pt x="288" y="324"/>
                </a:lnTo>
                <a:lnTo>
                  <a:pt x="294" y="324"/>
                </a:lnTo>
                <a:lnTo>
                  <a:pt x="300" y="318"/>
                </a:lnTo>
                <a:lnTo>
                  <a:pt x="306" y="312"/>
                </a:lnTo>
                <a:lnTo>
                  <a:pt x="312" y="306"/>
                </a:lnTo>
                <a:lnTo>
                  <a:pt x="318" y="300"/>
                </a:lnTo>
                <a:lnTo>
                  <a:pt x="324" y="294"/>
                </a:lnTo>
                <a:lnTo>
                  <a:pt x="330" y="288"/>
                </a:lnTo>
                <a:lnTo>
                  <a:pt x="336" y="282"/>
                </a:lnTo>
                <a:lnTo>
                  <a:pt x="336" y="276"/>
                </a:lnTo>
                <a:lnTo>
                  <a:pt x="342" y="270"/>
                </a:lnTo>
                <a:lnTo>
                  <a:pt x="342" y="264"/>
                </a:lnTo>
                <a:lnTo>
                  <a:pt x="348" y="252"/>
                </a:lnTo>
                <a:lnTo>
                  <a:pt x="354" y="246"/>
                </a:lnTo>
                <a:lnTo>
                  <a:pt x="354" y="240"/>
                </a:lnTo>
                <a:lnTo>
                  <a:pt x="360" y="234"/>
                </a:lnTo>
                <a:lnTo>
                  <a:pt x="360" y="228"/>
                </a:lnTo>
                <a:lnTo>
                  <a:pt x="366" y="222"/>
                </a:lnTo>
                <a:lnTo>
                  <a:pt x="366" y="210"/>
                </a:lnTo>
                <a:lnTo>
                  <a:pt x="372" y="204"/>
                </a:lnTo>
                <a:lnTo>
                  <a:pt x="378" y="198"/>
                </a:lnTo>
                <a:lnTo>
                  <a:pt x="378" y="192"/>
                </a:lnTo>
                <a:lnTo>
                  <a:pt x="384" y="186"/>
                </a:lnTo>
                <a:lnTo>
                  <a:pt x="384" y="180"/>
                </a:lnTo>
                <a:lnTo>
                  <a:pt x="390" y="174"/>
                </a:lnTo>
                <a:lnTo>
                  <a:pt x="396" y="168"/>
                </a:lnTo>
                <a:lnTo>
                  <a:pt x="396" y="162"/>
                </a:lnTo>
                <a:lnTo>
                  <a:pt x="402" y="156"/>
                </a:lnTo>
                <a:lnTo>
                  <a:pt x="408" y="150"/>
                </a:lnTo>
                <a:lnTo>
                  <a:pt x="414" y="144"/>
                </a:lnTo>
                <a:lnTo>
                  <a:pt x="420" y="138"/>
                </a:lnTo>
                <a:lnTo>
                  <a:pt x="426" y="132"/>
                </a:lnTo>
                <a:lnTo>
                  <a:pt x="438" y="120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14"/>
                </a:lnTo>
                <a:lnTo>
                  <a:pt x="456" y="114"/>
                </a:lnTo>
                <a:lnTo>
                  <a:pt x="462" y="114"/>
                </a:lnTo>
                <a:lnTo>
                  <a:pt x="468" y="114"/>
                </a:lnTo>
                <a:lnTo>
                  <a:pt x="474" y="114"/>
                </a:lnTo>
                <a:lnTo>
                  <a:pt x="480" y="114"/>
                </a:lnTo>
                <a:lnTo>
                  <a:pt x="486" y="114"/>
                </a:lnTo>
                <a:lnTo>
                  <a:pt x="492" y="108"/>
                </a:lnTo>
                <a:lnTo>
                  <a:pt x="498" y="102"/>
                </a:lnTo>
                <a:lnTo>
                  <a:pt x="504" y="102"/>
                </a:lnTo>
                <a:lnTo>
                  <a:pt x="510" y="96"/>
                </a:lnTo>
                <a:lnTo>
                  <a:pt x="510" y="90"/>
                </a:lnTo>
                <a:lnTo>
                  <a:pt x="516" y="84"/>
                </a:lnTo>
                <a:lnTo>
                  <a:pt x="516" y="78"/>
                </a:lnTo>
                <a:lnTo>
                  <a:pt x="522" y="72"/>
                </a:lnTo>
                <a:lnTo>
                  <a:pt x="522" y="66"/>
                </a:lnTo>
                <a:lnTo>
                  <a:pt x="528" y="60"/>
                </a:lnTo>
                <a:lnTo>
                  <a:pt x="534" y="54"/>
                </a:lnTo>
                <a:lnTo>
                  <a:pt x="534" y="48"/>
                </a:lnTo>
                <a:lnTo>
                  <a:pt x="546" y="36"/>
                </a:lnTo>
                <a:lnTo>
                  <a:pt x="546" y="30"/>
                </a:lnTo>
                <a:lnTo>
                  <a:pt x="552" y="30"/>
                </a:lnTo>
                <a:lnTo>
                  <a:pt x="558" y="24"/>
                </a:lnTo>
                <a:lnTo>
                  <a:pt x="564" y="24"/>
                </a:lnTo>
                <a:lnTo>
                  <a:pt x="570" y="24"/>
                </a:lnTo>
                <a:lnTo>
                  <a:pt x="576" y="24"/>
                </a:lnTo>
                <a:lnTo>
                  <a:pt x="582" y="24"/>
                </a:lnTo>
                <a:lnTo>
                  <a:pt x="588" y="24"/>
                </a:lnTo>
                <a:lnTo>
                  <a:pt x="594" y="24"/>
                </a:lnTo>
                <a:lnTo>
                  <a:pt x="600" y="24"/>
                </a:lnTo>
                <a:lnTo>
                  <a:pt x="606" y="18"/>
                </a:lnTo>
                <a:lnTo>
                  <a:pt x="612" y="18"/>
                </a:lnTo>
                <a:lnTo>
                  <a:pt x="618" y="12"/>
                </a:lnTo>
                <a:lnTo>
                  <a:pt x="624" y="12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4" name="Freeform 1055"/>
          <p:cNvSpPr>
            <a:spLocks/>
          </p:cNvSpPr>
          <p:nvPr/>
        </p:nvSpPr>
        <p:spPr bwMode="auto">
          <a:xfrm>
            <a:off x="3524250" y="2325688"/>
            <a:ext cx="596900" cy="38100"/>
          </a:xfrm>
          <a:custGeom>
            <a:avLst/>
            <a:gdLst>
              <a:gd name="T0" fmla="*/ 2147483646 w 522"/>
              <a:gd name="T1" fmla="*/ 2147483646 h 24"/>
              <a:gd name="T2" fmla="*/ 2147483646 w 522"/>
              <a:gd name="T3" fmla="*/ 2147483646 h 24"/>
              <a:gd name="T4" fmla="*/ 2147483646 w 522"/>
              <a:gd name="T5" fmla="*/ 2147483646 h 24"/>
              <a:gd name="T6" fmla="*/ 2147483646 w 522"/>
              <a:gd name="T7" fmla="*/ 2147483646 h 24"/>
              <a:gd name="T8" fmla="*/ 2147483646 w 522"/>
              <a:gd name="T9" fmla="*/ 2147483646 h 24"/>
              <a:gd name="T10" fmla="*/ 2147483646 w 522"/>
              <a:gd name="T11" fmla="*/ 2147483646 h 24"/>
              <a:gd name="T12" fmla="*/ 2147483646 w 522"/>
              <a:gd name="T13" fmla="*/ 2147483646 h 24"/>
              <a:gd name="T14" fmla="*/ 2147483646 w 522"/>
              <a:gd name="T15" fmla="*/ 2147483646 h 24"/>
              <a:gd name="T16" fmla="*/ 2147483646 w 522"/>
              <a:gd name="T17" fmla="*/ 2147483646 h 24"/>
              <a:gd name="T18" fmla="*/ 2147483646 w 522"/>
              <a:gd name="T19" fmla="*/ 2147483646 h 24"/>
              <a:gd name="T20" fmla="*/ 2147483646 w 522"/>
              <a:gd name="T21" fmla="*/ 2147483646 h 24"/>
              <a:gd name="T22" fmla="*/ 2147483646 w 522"/>
              <a:gd name="T23" fmla="*/ 2147483646 h 24"/>
              <a:gd name="T24" fmla="*/ 2147483646 w 522"/>
              <a:gd name="T25" fmla="*/ 2147483646 h 24"/>
              <a:gd name="T26" fmla="*/ 2147483646 w 522"/>
              <a:gd name="T27" fmla="*/ 0 h 24"/>
              <a:gd name="T28" fmla="*/ 2147483646 w 522"/>
              <a:gd name="T29" fmla="*/ 0 h 24"/>
              <a:gd name="T30" fmla="*/ 2147483646 w 522"/>
              <a:gd name="T31" fmla="*/ 0 h 24"/>
              <a:gd name="T32" fmla="*/ 2147483646 w 522"/>
              <a:gd name="T33" fmla="*/ 0 h 24"/>
              <a:gd name="T34" fmla="*/ 2147483646 w 522"/>
              <a:gd name="T35" fmla="*/ 0 h 24"/>
              <a:gd name="T36" fmla="*/ 2147483646 w 522"/>
              <a:gd name="T37" fmla="*/ 2147483646 h 24"/>
              <a:gd name="T38" fmla="*/ 2147483646 w 522"/>
              <a:gd name="T39" fmla="*/ 2147483646 h 24"/>
              <a:gd name="T40" fmla="*/ 2147483646 w 522"/>
              <a:gd name="T41" fmla="*/ 2147483646 h 24"/>
              <a:gd name="T42" fmla="*/ 2147483646 w 522"/>
              <a:gd name="T43" fmla="*/ 2147483646 h 24"/>
              <a:gd name="T44" fmla="*/ 2147483646 w 522"/>
              <a:gd name="T45" fmla="*/ 2147483646 h 24"/>
              <a:gd name="T46" fmla="*/ 2147483646 w 522"/>
              <a:gd name="T47" fmla="*/ 2147483646 h 24"/>
              <a:gd name="T48" fmla="*/ 2147483646 w 522"/>
              <a:gd name="T49" fmla="*/ 2147483646 h 24"/>
              <a:gd name="T50" fmla="*/ 2147483646 w 522"/>
              <a:gd name="T51" fmla="*/ 2147483646 h 24"/>
              <a:gd name="T52" fmla="*/ 2147483646 w 522"/>
              <a:gd name="T53" fmla="*/ 2147483646 h 24"/>
              <a:gd name="T54" fmla="*/ 2147483646 w 522"/>
              <a:gd name="T55" fmla="*/ 2147483646 h 24"/>
              <a:gd name="T56" fmla="*/ 2147483646 w 522"/>
              <a:gd name="T57" fmla="*/ 2147483646 h 24"/>
              <a:gd name="T58" fmla="*/ 2147483646 w 522"/>
              <a:gd name="T59" fmla="*/ 2147483646 h 24"/>
              <a:gd name="T60" fmla="*/ 2147483646 w 522"/>
              <a:gd name="T61" fmla="*/ 2147483646 h 24"/>
              <a:gd name="T62" fmla="*/ 2147483646 w 522"/>
              <a:gd name="T63" fmla="*/ 2147483646 h 24"/>
              <a:gd name="T64" fmla="*/ 2147483646 w 522"/>
              <a:gd name="T65" fmla="*/ 2147483646 h 24"/>
              <a:gd name="T66" fmla="*/ 2147483646 w 522"/>
              <a:gd name="T67" fmla="*/ 2147483646 h 24"/>
              <a:gd name="T68" fmla="*/ 2147483646 w 522"/>
              <a:gd name="T69" fmla="*/ 2147483646 h 24"/>
              <a:gd name="T70" fmla="*/ 2147483646 w 522"/>
              <a:gd name="T71" fmla="*/ 2147483646 h 24"/>
              <a:gd name="T72" fmla="*/ 2147483646 w 522"/>
              <a:gd name="T73" fmla="*/ 2147483646 h 24"/>
              <a:gd name="T74" fmla="*/ 2147483646 w 522"/>
              <a:gd name="T75" fmla="*/ 2147483646 h 24"/>
              <a:gd name="T76" fmla="*/ 2147483646 w 522"/>
              <a:gd name="T77" fmla="*/ 2147483646 h 24"/>
              <a:gd name="T78" fmla="*/ 2147483646 w 522"/>
              <a:gd name="T79" fmla="*/ 2147483646 h 24"/>
              <a:gd name="T80" fmla="*/ 2147483646 w 522"/>
              <a:gd name="T81" fmla="*/ 2147483646 h 24"/>
              <a:gd name="T82" fmla="*/ 2147483646 w 522"/>
              <a:gd name="T83" fmla="*/ 2147483646 h 24"/>
              <a:gd name="T84" fmla="*/ 2147483646 w 522"/>
              <a:gd name="T85" fmla="*/ 2147483646 h 24"/>
              <a:gd name="T86" fmla="*/ 2147483646 w 522"/>
              <a:gd name="T87" fmla="*/ 2147483646 h 24"/>
              <a:gd name="T88" fmla="*/ 2147483646 w 522"/>
              <a:gd name="T89" fmla="*/ 2147483646 h 2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2"/>
              <a:gd name="T136" fmla="*/ 0 h 24"/>
              <a:gd name="T137" fmla="*/ 522 w 522"/>
              <a:gd name="T138" fmla="*/ 24 h 24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2" h="24">
                <a:moveTo>
                  <a:pt x="0" y="18"/>
                </a:moveTo>
                <a:lnTo>
                  <a:pt x="6" y="18"/>
                </a:lnTo>
                <a:lnTo>
                  <a:pt x="12" y="24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6"/>
                </a:lnTo>
                <a:lnTo>
                  <a:pt x="228" y="0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90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8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5" name="Freeform 1056"/>
          <p:cNvSpPr>
            <a:spLocks/>
          </p:cNvSpPr>
          <p:nvPr/>
        </p:nvSpPr>
        <p:spPr bwMode="auto">
          <a:xfrm>
            <a:off x="2741613" y="2316163"/>
            <a:ext cx="803275" cy="542925"/>
          </a:xfrm>
          <a:custGeom>
            <a:avLst/>
            <a:gdLst>
              <a:gd name="T0" fmla="*/ 2147483646 w 702"/>
              <a:gd name="T1" fmla="*/ 2147483646 h 342"/>
              <a:gd name="T2" fmla="*/ 2147483646 w 702"/>
              <a:gd name="T3" fmla="*/ 2147483646 h 342"/>
              <a:gd name="T4" fmla="*/ 2147483646 w 702"/>
              <a:gd name="T5" fmla="*/ 2147483646 h 342"/>
              <a:gd name="T6" fmla="*/ 2147483646 w 702"/>
              <a:gd name="T7" fmla="*/ 2147483646 h 342"/>
              <a:gd name="T8" fmla="*/ 2147483646 w 702"/>
              <a:gd name="T9" fmla="*/ 2147483646 h 342"/>
              <a:gd name="T10" fmla="*/ 2147483646 w 702"/>
              <a:gd name="T11" fmla="*/ 2147483646 h 342"/>
              <a:gd name="T12" fmla="*/ 2147483646 w 702"/>
              <a:gd name="T13" fmla="*/ 2147483646 h 342"/>
              <a:gd name="T14" fmla="*/ 2147483646 w 702"/>
              <a:gd name="T15" fmla="*/ 2147483646 h 342"/>
              <a:gd name="T16" fmla="*/ 2147483646 w 702"/>
              <a:gd name="T17" fmla="*/ 2147483646 h 342"/>
              <a:gd name="T18" fmla="*/ 2147483646 w 702"/>
              <a:gd name="T19" fmla="*/ 2147483646 h 342"/>
              <a:gd name="T20" fmla="*/ 2147483646 w 702"/>
              <a:gd name="T21" fmla="*/ 2147483646 h 342"/>
              <a:gd name="T22" fmla="*/ 2147483646 w 702"/>
              <a:gd name="T23" fmla="*/ 2147483646 h 342"/>
              <a:gd name="T24" fmla="*/ 2147483646 w 702"/>
              <a:gd name="T25" fmla="*/ 2147483646 h 342"/>
              <a:gd name="T26" fmla="*/ 2147483646 w 702"/>
              <a:gd name="T27" fmla="*/ 2147483646 h 342"/>
              <a:gd name="T28" fmla="*/ 2147483646 w 702"/>
              <a:gd name="T29" fmla="*/ 2147483646 h 342"/>
              <a:gd name="T30" fmla="*/ 2147483646 w 702"/>
              <a:gd name="T31" fmla="*/ 2147483646 h 342"/>
              <a:gd name="T32" fmla="*/ 2147483646 w 702"/>
              <a:gd name="T33" fmla="*/ 2147483646 h 342"/>
              <a:gd name="T34" fmla="*/ 2147483646 w 702"/>
              <a:gd name="T35" fmla="*/ 2147483646 h 342"/>
              <a:gd name="T36" fmla="*/ 2147483646 w 702"/>
              <a:gd name="T37" fmla="*/ 2147483646 h 342"/>
              <a:gd name="T38" fmla="*/ 2147483646 w 702"/>
              <a:gd name="T39" fmla="*/ 2147483646 h 342"/>
              <a:gd name="T40" fmla="*/ 2147483646 w 702"/>
              <a:gd name="T41" fmla="*/ 2147483646 h 342"/>
              <a:gd name="T42" fmla="*/ 2147483646 w 702"/>
              <a:gd name="T43" fmla="*/ 2147483646 h 342"/>
              <a:gd name="T44" fmla="*/ 2147483646 w 702"/>
              <a:gd name="T45" fmla="*/ 2147483646 h 342"/>
              <a:gd name="T46" fmla="*/ 2147483646 w 702"/>
              <a:gd name="T47" fmla="*/ 2147483646 h 342"/>
              <a:gd name="T48" fmla="*/ 2147483646 w 702"/>
              <a:gd name="T49" fmla="*/ 2147483646 h 342"/>
              <a:gd name="T50" fmla="*/ 2147483646 w 702"/>
              <a:gd name="T51" fmla="*/ 2147483646 h 342"/>
              <a:gd name="T52" fmla="*/ 2147483646 w 702"/>
              <a:gd name="T53" fmla="*/ 2147483646 h 342"/>
              <a:gd name="T54" fmla="*/ 2147483646 w 702"/>
              <a:gd name="T55" fmla="*/ 2147483646 h 342"/>
              <a:gd name="T56" fmla="*/ 2147483646 w 702"/>
              <a:gd name="T57" fmla="*/ 2147483646 h 342"/>
              <a:gd name="T58" fmla="*/ 2147483646 w 702"/>
              <a:gd name="T59" fmla="*/ 2147483646 h 342"/>
              <a:gd name="T60" fmla="*/ 2147483646 w 702"/>
              <a:gd name="T61" fmla="*/ 2147483646 h 342"/>
              <a:gd name="T62" fmla="*/ 2147483646 w 702"/>
              <a:gd name="T63" fmla="*/ 2147483646 h 342"/>
              <a:gd name="T64" fmla="*/ 2147483646 w 702"/>
              <a:gd name="T65" fmla="*/ 2147483646 h 342"/>
              <a:gd name="T66" fmla="*/ 2147483646 w 702"/>
              <a:gd name="T67" fmla="*/ 2147483646 h 342"/>
              <a:gd name="T68" fmla="*/ 2147483646 w 702"/>
              <a:gd name="T69" fmla="*/ 2147483646 h 342"/>
              <a:gd name="T70" fmla="*/ 2147483646 w 702"/>
              <a:gd name="T71" fmla="*/ 2147483646 h 342"/>
              <a:gd name="T72" fmla="*/ 2147483646 w 702"/>
              <a:gd name="T73" fmla="*/ 2147483646 h 342"/>
              <a:gd name="T74" fmla="*/ 2147483646 w 702"/>
              <a:gd name="T75" fmla="*/ 2147483646 h 342"/>
              <a:gd name="T76" fmla="*/ 2147483646 w 702"/>
              <a:gd name="T77" fmla="*/ 2147483646 h 342"/>
              <a:gd name="T78" fmla="*/ 2147483646 w 702"/>
              <a:gd name="T79" fmla="*/ 2147483646 h 342"/>
              <a:gd name="T80" fmla="*/ 2147483646 w 702"/>
              <a:gd name="T81" fmla="*/ 2147483646 h 342"/>
              <a:gd name="T82" fmla="*/ 2147483646 w 702"/>
              <a:gd name="T83" fmla="*/ 2147483646 h 3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342"/>
              <a:gd name="T128" fmla="*/ 702 w 702"/>
              <a:gd name="T129" fmla="*/ 342 h 3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342">
                <a:moveTo>
                  <a:pt x="0" y="342"/>
                </a:moveTo>
                <a:lnTo>
                  <a:pt x="6" y="342"/>
                </a:lnTo>
                <a:lnTo>
                  <a:pt x="12" y="342"/>
                </a:lnTo>
                <a:lnTo>
                  <a:pt x="18" y="342"/>
                </a:lnTo>
                <a:lnTo>
                  <a:pt x="24" y="342"/>
                </a:lnTo>
                <a:lnTo>
                  <a:pt x="30" y="342"/>
                </a:lnTo>
                <a:lnTo>
                  <a:pt x="36" y="342"/>
                </a:lnTo>
                <a:lnTo>
                  <a:pt x="42" y="342"/>
                </a:lnTo>
                <a:lnTo>
                  <a:pt x="48" y="342"/>
                </a:lnTo>
                <a:lnTo>
                  <a:pt x="54" y="342"/>
                </a:lnTo>
                <a:lnTo>
                  <a:pt x="60" y="342"/>
                </a:lnTo>
                <a:lnTo>
                  <a:pt x="66" y="342"/>
                </a:lnTo>
                <a:lnTo>
                  <a:pt x="72" y="342"/>
                </a:lnTo>
                <a:lnTo>
                  <a:pt x="78" y="342"/>
                </a:lnTo>
                <a:lnTo>
                  <a:pt x="84" y="342"/>
                </a:lnTo>
                <a:lnTo>
                  <a:pt x="90" y="342"/>
                </a:lnTo>
                <a:lnTo>
                  <a:pt x="96" y="342"/>
                </a:lnTo>
                <a:lnTo>
                  <a:pt x="102" y="342"/>
                </a:lnTo>
                <a:lnTo>
                  <a:pt x="108" y="342"/>
                </a:lnTo>
                <a:lnTo>
                  <a:pt x="114" y="342"/>
                </a:lnTo>
                <a:lnTo>
                  <a:pt x="120" y="342"/>
                </a:lnTo>
                <a:lnTo>
                  <a:pt x="126" y="342"/>
                </a:lnTo>
                <a:lnTo>
                  <a:pt x="132" y="342"/>
                </a:lnTo>
                <a:lnTo>
                  <a:pt x="138" y="342"/>
                </a:lnTo>
                <a:lnTo>
                  <a:pt x="144" y="342"/>
                </a:lnTo>
                <a:lnTo>
                  <a:pt x="150" y="342"/>
                </a:lnTo>
                <a:lnTo>
                  <a:pt x="156" y="342"/>
                </a:lnTo>
                <a:lnTo>
                  <a:pt x="162" y="342"/>
                </a:lnTo>
                <a:lnTo>
                  <a:pt x="168" y="342"/>
                </a:lnTo>
                <a:lnTo>
                  <a:pt x="174" y="342"/>
                </a:lnTo>
                <a:lnTo>
                  <a:pt x="180" y="342"/>
                </a:lnTo>
                <a:lnTo>
                  <a:pt x="186" y="342"/>
                </a:lnTo>
                <a:lnTo>
                  <a:pt x="192" y="342"/>
                </a:lnTo>
                <a:lnTo>
                  <a:pt x="198" y="342"/>
                </a:lnTo>
                <a:lnTo>
                  <a:pt x="204" y="342"/>
                </a:lnTo>
                <a:lnTo>
                  <a:pt x="210" y="342"/>
                </a:lnTo>
                <a:lnTo>
                  <a:pt x="216" y="342"/>
                </a:lnTo>
                <a:lnTo>
                  <a:pt x="222" y="342"/>
                </a:lnTo>
                <a:lnTo>
                  <a:pt x="228" y="342"/>
                </a:lnTo>
                <a:lnTo>
                  <a:pt x="234" y="342"/>
                </a:lnTo>
                <a:lnTo>
                  <a:pt x="240" y="342"/>
                </a:lnTo>
                <a:lnTo>
                  <a:pt x="246" y="342"/>
                </a:lnTo>
                <a:lnTo>
                  <a:pt x="252" y="342"/>
                </a:lnTo>
                <a:lnTo>
                  <a:pt x="258" y="342"/>
                </a:lnTo>
                <a:lnTo>
                  <a:pt x="264" y="342"/>
                </a:lnTo>
                <a:lnTo>
                  <a:pt x="270" y="342"/>
                </a:lnTo>
                <a:lnTo>
                  <a:pt x="276" y="342"/>
                </a:lnTo>
                <a:lnTo>
                  <a:pt x="282" y="342"/>
                </a:lnTo>
                <a:lnTo>
                  <a:pt x="288" y="342"/>
                </a:lnTo>
                <a:lnTo>
                  <a:pt x="294" y="342"/>
                </a:lnTo>
                <a:lnTo>
                  <a:pt x="300" y="336"/>
                </a:lnTo>
                <a:lnTo>
                  <a:pt x="306" y="330"/>
                </a:lnTo>
                <a:lnTo>
                  <a:pt x="312" y="324"/>
                </a:lnTo>
                <a:lnTo>
                  <a:pt x="318" y="318"/>
                </a:lnTo>
                <a:lnTo>
                  <a:pt x="324" y="312"/>
                </a:lnTo>
                <a:lnTo>
                  <a:pt x="330" y="306"/>
                </a:lnTo>
                <a:lnTo>
                  <a:pt x="336" y="300"/>
                </a:lnTo>
                <a:lnTo>
                  <a:pt x="342" y="294"/>
                </a:lnTo>
                <a:lnTo>
                  <a:pt x="342" y="288"/>
                </a:lnTo>
                <a:lnTo>
                  <a:pt x="348" y="282"/>
                </a:lnTo>
                <a:lnTo>
                  <a:pt x="354" y="276"/>
                </a:lnTo>
                <a:lnTo>
                  <a:pt x="354" y="264"/>
                </a:lnTo>
                <a:lnTo>
                  <a:pt x="360" y="258"/>
                </a:lnTo>
                <a:lnTo>
                  <a:pt x="366" y="252"/>
                </a:lnTo>
                <a:lnTo>
                  <a:pt x="372" y="252"/>
                </a:lnTo>
                <a:lnTo>
                  <a:pt x="378" y="246"/>
                </a:lnTo>
                <a:lnTo>
                  <a:pt x="384" y="240"/>
                </a:lnTo>
                <a:lnTo>
                  <a:pt x="390" y="234"/>
                </a:lnTo>
                <a:lnTo>
                  <a:pt x="396" y="228"/>
                </a:lnTo>
                <a:lnTo>
                  <a:pt x="396" y="216"/>
                </a:lnTo>
                <a:lnTo>
                  <a:pt x="402" y="210"/>
                </a:lnTo>
                <a:lnTo>
                  <a:pt x="402" y="204"/>
                </a:lnTo>
                <a:lnTo>
                  <a:pt x="408" y="198"/>
                </a:lnTo>
                <a:lnTo>
                  <a:pt x="414" y="192"/>
                </a:lnTo>
                <a:lnTo>
                  <a:pt x="414" y="180"/>
                </a:lnTo>
                <a:lnTo>
                  <a:pt x="420" y="174"/>
                </a:lnTo>
                <a:lnTo>
                  <a:pt x="420" y="168"/>
                </a:lnTo>
                <a:lnTo>
                  <a:pt x="426" y="162"/>
                </a:lnTo>
                <a:lnTo>
                  <a:pt x="426" y="156"/>
                </a:lnTo>
                <a:lnTo>
                  <a:pt x="432" y="150"/>
                </a:lnTo>
                <a:lnTo>
                  <a:pt x="438" y="144"/>
                </a:lnTo>
                <a:lnTo>
                  <a:pt x="444" y="138"/>
                </a:lnTo>
                <a:lnTo>
                  <a:pt x="450" y="132"/>
                </a:lnTo>
                <a:lnTo>
                  <a:pt x="456" y="126"/>
                </a:lnTo>
                <a:lnTo>
                  <a:pt x="462" y="120"/>
                </a:lnTo>
                <a:lnTo>
                  <a:pt x="468" y="114"/>
                </a:lnTo>
                <a:lnTo>
                  <a:pt x="474" y="108"/>
                </a:lnTo>
                <a:lnTo>
                  <a:pt x="486" y="96"/>
                </a:lnTo>
                <a:lnTo>
                  <a:pt x="486" y="90"/>
                </a:lnTo>
                <a:lnTo>
                  <a:pt x="492" y="84"/>
                </a:lnTo>
                <a:lnTo>
                  <a:pt x="492" y="78"/>
                </a:lnTo>
                <a:lnTo>
                  <a:pt x="498" y="72"/>
                </a:lnTo>
                <a:lnTo>
                  <a:pt x="510" y="60"/>
                </a:lnTo>
                <a:lnTo>
                  <a:pt x="510" y="54"/>
                </a:lnTo>
                <a:lnTo>
                  <a:pt x="516" y="48"/>
                </a:lnTo>
                <a:lnTo>
                  <a:pt x="522" y="42"/>
                </a:lnTo>
                <a:lnTo>
                  <a:pt x="528" y="36"/>
                </a:lnTo>
                <a:lnTo>
                  <a:pt x="534" y="30"/>
                </a:lnTo>
                <a:lnTo>
                  <a:pt x="540" y="30"/>
                </a:lnTo>
                <a:lnTo>
                  <a:pt x="546" y="24"/>
                </a:lnTo>
                <a:lnTo>
                  <a:pt x="552" y="18"/>
                </a:lnTo>
                <a:lnTo>
                  <a:pt x="564" y="18"/>
                </a:lnTo>
                <a:lnTo>
                  <a:pt x="558" y="18"/>
                </a:lnTo>
                <a:lnTo>
                  <a:pt x="564" y="18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6" y="6"/>
                </a:lnTo>
                <a:lnTo>
                  <a:pt x="690" y="6"/>
                </a:lnTo>
                <a:lnTo>
                  <a:pt x="696" y="0"/>
                </a:lnTo>
                <a:lnTo>
                  <a:pt x="702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6" name="Freeform 1057"/>
          <p:cNvSpPr>
            <a:spLocks/>
          </p:cNvSpPr>
          <p:nvPr/>
        </p:nvSpPr>
        <p:spPr bwMode="auto">
          <a:xfrm>
            <a:off x="3544888" y="2287588"/>
            <a:ext cx="576262" cy="47625"/>
          </a:xfrm>
          <a:custGeom>
            <a:avLst/>
            <a:gdLst>
              <a:gd name="T0" fmla="*/ 2147483646 w 504"/>
              <a:gd name="T1" fmla="*/ 2147483646 h 30"/>
              <a:gd name="T2" fmla="*/ 2147483646 w 504"/>
              <a:gd name="T3" fmla="*/ 2147483646 h 30"/>
              <a:gd name="T4" fmla="*/ 2147483646 w 504"/>
              <a:gd name="T5" fmla="*/ 2147483646 h 30"/>
              <a:gd name="T6" fmla="*/ 2147483646 w 504"/>
              <a:gd name="T7" fmla="*/ 2147483646 h 30"/>
              <a:gd name="T8" fmla="*/ 2147483646 w 504"/>
              <a:gd name="T9" fmla="*/ 2147483646 h 30"/>
              <a:gd name="T10" fmla="*/ 2147483646 w 504"/>
              <a:gd name="T11" fmla="*/ 2147483646 h 30"/>
              <a:gd name="T12" fmla="*/ 2147483646 w 504"/>
              <a:gd name="T13" fmla="*/ 2147483646 h 30"/>
              <a:gd name="T14" fmla="*/ 2147483646 w 504"/>
              <a:gd name="T15" fmla="*/ 2147483646 h 30"/>
              <a:gd name="T16" fmla="*/ 2147483646 w 504"/>
              <a:gd name="T17" fmla="*/ 2147483646 h 30"/>
              <a:gd name="T18" fmla="*/ 2147483646 w 504"/>
              <a:gd name="T19" fmla="*/ 2147483646 h 30"/>
              <a:gd name="T20" fmla="*/ 2147483646 w 504"/>
              <a:gd name="T21" fmla="*/ 0 h 30"/>
              <a:gd name="T22" fmla="*/ 2147483646 w 504"/>
              <a:gd name="T23" fmla="*/ 2147483646 h 30"/>
              <a:gd name="T24" fmla="*/ 2147483646 w 504"/>
              <a:gd name="T25" fmla="*/ 2147483646 h 30"/>
              <a:gd name="T26" fmla="*/ 2147483646 w 504"/>
              <a:gd name="T27" fmla="*/ 2147483646 h 30"/>
              <a:gd name="T28" fmla="*/ 2147483646 w 504"/>
              <a:gd name="T29" fmla="*/ 2147483646 h 30"/>
              <a:gd name="T30" fmla="*/ 2147483646 w 504"/>
              <a:gd name="T31" fmla="*/ 2147483646 h 30"/>
              <a:gd name="T32" fmla="*/ 2147483646 w 504"/>
              <a:gd name="T33" fmla="*/ 2147483646 h 30"/>
              <a:gd name="T34" fmla="*/ 2147483646 w 504"/>
              <a:gd name="T35" fmla="*/ 2147483646 h 30"/>
              <a:gd name="T36" fmla="*/ 2147483646 w 504"/>
              <a:gd name="T37" fmla="*/ 2147483646 h 30"/>
              <a:gd name="T38" fmla="*/ 2147483646 w 504"/>
              <a:gd name="T39" fmla="*/ 2147483646 h 30"/>
              <a:gd name="T40" fmla="*/ 2147483646 w 504"/>
              <a:gd name="T41" fmla="*/ 2147483646 h 30"/>
              <a:gd name="T42" fmla="*/ 2147483646 w 504"/>
              <a:gd name="T43" fmla="*/ 2147483646 h 30"/>
              <a:gd name="T44" fmla="*/ 2147483646 w 504"/>
              <a:gd name="T45" fmla="*/ 2147483646 h 30"/>
              <a:gd name="T46" fmla="*/ 2147483646 w 504"/>
              <a:gd name="T47" fmla="*/ 2147483646 h 30"/>
              <a:gd name="T48" fmla="*/ 2147483646 w 504"/>
              <a:gd name="T49" fmla="*/ 2147483646 h 30"/>
              <a:gd name="T50" fmla="*/ 2147483646 w 504"/>
              <a:gd name="T51" fmla="*/ 2147483646 h 30"/>
              <a:gd name="T52" fmla="*/ 2147483646 w 504"/>
              <a:gd name="T53" fmla="*/ 2147483646 h 30"/>
              <a:gd name="T54" fmla="*/ 2147483646 w 504"/>
              <a:gd name="T55" fmla="*/ 2147483646 h 30"/>
              <a:gd name="T56" fmla="*/ 2147483646 w 504"/>
              <a:gd name="T57" fmla="*/ 2147483646 h 30"/>
              <a:gd name="T58" fmla="*/ 2147483646 w 504"/>
              <a:gd name="T59" fmla="*/ 2147483646 h 30"/>
              <a:gd name="T60" fmla="*/ 2147483646 w 504"/>
              <a:gd name="T61" fmla="*/ 2147483646 h 30"/>
              <a:gd name="T62" fmla="*/ 2147483646 w 504"/>
              <a:gd name="T63" fmla="*/ 2147483646 h 30"/>
              <a:gd name="T64" fmla="*/ 2147483646 w 504"/>
              <a:gd name="T65" fmla="*/ 2147483646 h 30"/>
              <a:gd name="T66" fmla="*/ 2147483646 w 504"/>
              <a:gd name="T67" fmla="*/ 2147483646 h 30"/>
              <a:gd name="T68" fmla="*/ 2147483646 w 504"/>
              <a:gd name="T69" fmla="*/ 2147483646 h 30"/>
              <a:gd name="T70" fmla="*/ 2147483646 w 504"/>
              <a:gd name="T71" fmla="*/ 2147483646 h 30"/>
              <a:gd name="T72" fmla="*/ 2147483646 w 504"/>
              <a:gd name="T73" fmla="*/ 2147483646 h 30"/>
              <a:gd name="T74" fmla="*/ 2147483646 w 504"/>
              <a:gd name="T75" fmla="*/ 2147483646 h 30"/>
              <a:gd name="T76" fmla="*/ 2147483646 w 504"/>
              <a:gd name="T77" fmla="*/ 2147483646 h 30"/>
              <a:gd name="T78" fmla="*/ 2147483646 w 504"/>
              <a:gd name="T79" fmla="*/ 2147483646 h 30"/>
              <a:gd name="T80" fmla="*/ 2147483646 w 504"/>
              <a:gd name="T81" fmla="*/ 2147483646 h 30"/>
              <a:gd name="T82" fmla="*/ 2147483646 w 504"/>
              <a:gd name="T83" fmla="*/ 2147483646 h 30"/>
              <a:gd name="T84" fmla="*/ 2147483646 w 504"/>
              <a:gd name="T85" fmla="*/ 2147483646 h 30"/>
              <a:gd name="T86" fmla="*/ 2147483646 w 504"/>
              <a:gd name="T87" fmla="*/ 2147483646 h 30"/>
              <a:gd name="T88" fmla="*/ 2147483646 w 504"/>
              <a:gd name="T89" fmla="*/ 2147483646 h 30"/>
              <a:gd name="T90" fmla="*/ 2147483646 w 504"/>
              <a:gd name="T91" fmla="*/ 2147483646 h 3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04"/>
              <a:gd name="T139" fmla="*/ 0 h 30"/>
              <a:gd name="T140" fmla="*/ 504 w 504"/>
              <a:gd name="T141" fmla="*/ 30 h 3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04" h="30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0"/>
                </a:lnTo>
                <a:lnTo>
                  <a:pt x="132" y="6"/>
                </a:lnTo>
                <a:lnTo>
                  <a:pt x="138" y="6"/>
                </a:lnTo>
                <a:lnTo>
                  <a:pt x="144" y="0"/>
                </a:lnTo>
                <a:lnTo>
                  <a:pt x="144" y="6"/>
                </a:lnTo>
                <a:lnTo>
                  <a:pt x="156" y="6"/>
                </a:lnTo>
                <a:lnTo>
                  <a:pt x="150" y="6"/>
                </a:lnTo>
                <a:lnTo>
                  <a:pt x="156" y="6"/>
                </a:lnTo>
                <a:lnTo>
                  <a:pt x="168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12"/>
                </a:lnTo>
                <a:lnTo>
                  <a:pt x="210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6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24"/>
                </a:lnTo>
                <a:lnTo>
                  <a:pt x="354" y="18"/>
                </a:lnTo>
                <a:lnTo>
                  <a:pt x="360" y="18"/>
                </a:lnTo>
                <a:lnTo>
                  <a:pt x="372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402" y="24"/>
                </a:lnTo>
                <a:lnTo>
                  <a:pt x="396" y="24"/>
                </a:lnTo>
                <a:lnTo>
                  <a:pt x="402" y="18"/>
                </a:lnTo>
                <a:lnTo>
                  <a:pt x="408" y="24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30"/>
                </a:lnTo>
                <a:lnTo>
                  <a:pt x="504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7" name="Freeform 1058"/>
          <p:cNvSpPr>
            <a:spLocks/>
          </p:cNvSpPr>
          <p:nvPr/>
        </p:nvSpPr>
        <p:spPr bwMode="auto">
          <a:xfrm>
            <a:off x="2741613" y="2354263"/>
            <a:ext cx="838200" cy="457200"/>
          </a:xfrm>
          <a:custGeom>
            <a:avLst/>
            <a:gdLst>
              <a:gd name="T0" fmla="*/ 2147483646 w 732"/>
              <a:gd name="T1" fmla="*/ 2147483646 h 288"/>
              <a:gd name="T2" fmla="*/ 2147483646 w 732"/>
              <a:gd name="T3" fmla="*/ 2147483646 h 288"/>
              <a:gd name="T4" fmla="*/ 2147483646 w 732"/>
              <a:gd name="T5" fmla="*/ 2147483646 h 288"/>
              <a:gd name="T6" fmla="*/ 2147483646 w 732"/>
              <a:gd name="T7" fmla="*/ 2147483646 h 288"/>
              <a:gd name="T8" fmla="*/ 2147483646 w 732"/>
              <a:gd name="T9" fmla="*/ 2147483646 h 288"/>
              <a:gd name="T10" fmla="*/ 2147483646 w 732"/>
              <a:gd name="T11" fmla="*/ 2147483646 h 288"/>
              <a:gd name="T12" fmla="*/ 2147483646 w 732"/>
              <a:gd name="T13" fmla="*/ 2147483646 h 288"/>
              <a:gd name="T14" fmla="*/ 2147483646 w 732"/>
              <a:gd name="T15" fmla="*/ 2147483646 h 288"/>
              <a:gd name="T16" fmla="*/ 2147483646 w 732"/>
              <a:gd name="T17" fmla="*/ 2147483646 h 288"/>
              <a:gd name="T18" fmla="*/ 2147483646 w 732"/>
              <a:gd name="T19" fmla="*/ 2147483646 h 288"/>
              <a:gd name="T20" fmla="*/ 2147483646 w 732"/>
              <a:gd name="T21" fmla="*/ 2147483646 h 288"/>
              <a:gd name="T22" fmla="*/ 2147483646 w 732"/>
              <a:gd name="T23" fmla="*/ 2147483646 h 288"/>
              <a:gd name="T24" fmla="*/ 2147483646 w 732"/>
              <a:gd name="T25" fmla="*/ 2147483646 h 288"/>
              <a:gd name="T26" fmla="*/ 2147483646 w 732"/>
              <a:gd name="T27" fmla="*/ 2147483646 h 288"/>
              <a:gd name="T28" fmla="*/ 2147483646 w 732"/>
              <a:gd name="T29" fmla="*/ 2147483646 h 288"/>
              <a:gd name="T30" fmla="*/ 2147483646 w 732"/>
              <a:gd name="T31" fmla="*/ 2147483646 h 288"/>
              <a:gd name="T32" fmla="*/ 2147483646 w 732"/>
              <a:gd name="T33" fmla="*/ 2147483646 h 288"/>
              <a:gd name="T34" fmla="*/ 2147483646 w 732"/>
              <a:gd name="T35" fmla="*/ 2147483646 h 288"/>
              <a:gd name="T36" fmla="*/ 2147483646 w 732"/>
              <a:gd name="T37" fmla="*/ 2147483646 h 288"/>
              <a:gd name="T38" fmla="*/ 2147483646 w 732"/>
              <a:gd name="T39" fmla="*/ 2147483646 h 288"/>
              <a:gd name="T40" fmla="*/ 2147483646 w 732"/>
              <a:gd name="T41" fmla="*/ 2147483646 h 288"/>
              <a:gd name="T42" fmla="*/ 2147483646 w 732"/>
              <a:gd name="T43" fmla="*/ 2147483646 h 288"/>
              <a:gd name="T44" fmla="*/ 2147483646 w 732"/>
              <a:gd name="T45" fmla="*/ 2147483646 h 288"/>
              <a:gd name="T46" fmla="*/ 2147483646 w 732"/>
              <a:gd name="T47" fmla="*/ 2147483646 h 288"/>
              <a:gd name="T48" fmla="*/ 2147483646 w 732"/>
              <a:gd name="T49" fmla="*/ 2147483646 h 288"/>
              <a:gd name="T50" fmla="*/ 2147483646 w 732"/>
              <a:gd name="T51" fmla="*/ 2147483646 h 288"/>
              <a:gd name="T52" fmla="*/ 2147483646 w 732"/>
              <a:gd name="T53" fmla="*/ 2147483646 h 288"/>
              <a:gd name="T54" fmla="*/ 2147483646 w 732"/>
              <a:gd name="T55" fmla="*/ 2147483646 h 288"/>
              <a:gd name="T56" fmla="*/ 2147483646 w 732"/>
              <a:gd name="T57" fmla="*/ 2147483646 h 288"/>
              <a:gd name="T58" fmla="*/ 2147483646 w 732"/>
              <a:gd name="T59" fmla="*/ 2147483646 h 288"/>
              <a:gd name="T60" fmla="*/ 2147483646 w 732"/>
              <a:gd name="T61" fmla="*/ 2147483646 h 288"/>
              <a:gd name="T62" fmla="*/ 2147483646 w 732"/>
              <a:gd name="T63" fmla="*/ 2147483646 h 288"/>
              <a:gd name="T64" fmla="*/ 2147483646 w 732"/>
              <a:gd name="T65" fmla="*/ 2147483646 h 288"/>
              <a:gd name="T66" fmla="*/ 2147483646 w 732"/>
              <a:gd name="T67" fmla="*/ 2147483646 h 288"/>
              <a:gd name="T68" fmla="*/ 2147483646 w 732"/>
              <a:gd name="T69" fmla="*/ 2147483646 h 288"/>
              <a:gd name="T70" fmla="*/ 2147483646 w 732"/>
              <a:gd name="T71" fmla="*/ 2147483646 h 288"/>
              <a:gd name="T72" fmla="*/ 2147483646 w 732"/>
              <a:gd name="T73" fmla="*/ 0 h 288"/>
              <a:gd name="T74" fmla="*/ 2147483646 w 732"/>
              <a:gd name="T75" fmla="*/ 0 h 288"/>
              <a:gd name="T76" fmla="*/ 2147483646 w 732"/>
              <a:gd name="T77" fmla="*/ 2147483646 h 288"/>
              <a:gd name="T78" fmla="*/ 2147483646 w 732"/>
              <a:gd name="T79" fmla="*/ 2147483646 h 288"/>
              <a:gd name="T80" fmla="*/ 2147483646 w 732"/>
              <a:gd name="T81" fmla="*/ 2147483646 h 288"/>
              <a:gd name="T82" fmla="*/ 2147483646 w 732"/>
              <a:gd name="T83" fmla="*/ 2147483646 h 28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88"/>
              <a:gd name="T128" fmla="*/ 732 w 732"/>
              <a:gd name="T129" fmla="*/ 288 h 28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88">
                <a:moveTo>
                  <a:pt x="0" y="288"/>
                </a:moveTo>
                <a:lnTo>
                  <a:pt x="6" y="288"/>
                </a:lnTo>
                <a:lnTo>
                  <a:pt x="12" y="288"/>
                </a:lnTo>
                <a:lnTo>
                  <a:pt x="18" y="288"/>
                </a:lnTo>
                <a:lnTo>
                  <a:pt x="24" y="288"/>
                </a:lnTo>
                <a:lnTo>
                  <a:pt x="30" y="288"/>
                </a:lnTo>
                <a:lnTo>
                  <a:pt x="36" y="288"/>
                </a:lnTo>
                <a:lnTo>
                  <a:pt x="42" y="288"/>
                </a:lnTo>
                <a:lnTo>
                  <a:pt x="48" y="288"/>
                </a:lnTo>
                <a:lnTo>
                  <a:pt x="54" y="288"/>
                </a:lnTo>
                <a:lnTo>
                  <a:pt x="60" y="288"/>
                </a:lnTo>
                <a:lnTo>
                  <a:pt x="66" y="288"/>
                </a:lnTo>
                <a:lnTo>
                  <a:pt x="72" y="288"/>
                </a:lnTo>
                <a:lnTo>
                  <a:pt x="78" y="288"/>
                </a:lnTo>
                <a:lnTo>
                  <a:pt x="84" y="288"/>
                </a:lnTo>
                <a:lnTo>
                  <a:pt x="90" y="288"/>
                </a:lnTo>
                <a:lnTo>
                  <a:pt x="96" y="288"/>
                </a:lnTo>
                <a:lnTo>
                  <a:pt x="102" y="288"/>
                </a:lnTo>
                <a:lnTo>
                  <a:pt x="108" y="288"/>
                </a:lnTo>
                <a:lnTo>
                  <a:pt x="114" y="288"/>
                </a:lnTo>
                <a:lnTo>
                  <a:pt x="120" y="288"/>
                </a:lnTo>
                <a:lnTo>
                  <a:pt x="126" y="288"/>
                </a:lnTo>
                <a:lnTo>
                  <a:pt x="132" y="288"/>
                </a:lnTo>
                <a:lnTo>
                  <a:pt x="138" y="288"/>
                </a:lnTo>
                <a:lnTo>
                  <a:pt x="144" y="288"/>
                </a:lnTo>
                <a:lnTo>
                  <a:pt x="150" y="288"/>
                </a:lnTo>
                <a:lnTo>
                  <a:pt x="156" y="288"/>
                </a:lnTo>
                <a:lnTo>
                  <a:pt x="162" y="288"/>
                </a:lnTo>
                <a:lnTo>
                  <a:pt x="168" y="288"/>
                </a:lnTo>
                <a:lnTo>
                  <a:pt x="174" y="288"/>
                </a:lnTo>
                <a:lnTo>
                  <a:pt x="180" y="288"/>
                </a:lnTo>
                <a:lnTo>
                  <a:pt x="186" y="288"/>
                </a:lnTo>
                <a:lnTo>
                  <a:pt x="192" y="288"/>
                </a:lnTo>
                <a:lnTo>
                  <a:pt x="198" y="288"/>
                </a:lnTo>
                <a:lnTo>
                  <a:pt x="204" y="288"/>
                </a:lnTo>
                <a:lnTo>
                  <a:pt x="210" y="288"/>
                </a:lnTo>
                <a:lnTo>
                  <a:pt x="216" y="288"/>
                </a:lnTo>
                <a:lnTo>
                  <a:pt x="222" y="288"/>
                </a:lnTo>
                <a:lnTo>
                  <a:pt x="228" y="288"/>
                </a:lnTo>
                <a:lnTo>
                  <a:pt x="234" y="288"/>
                </a:lnTo>
                <a:lnTo>
                  <a:pt x="240" y="288"/>
                </a:lnTo>
                <a:lnTo>
                  <a:pt x="246" y="288"/>
                </a:lnTo>
                <a:lnTo>
                  <a:pt x="252" y="288"/>
                </a:lnTo>
                <a:lnTo>
                  <a:pt x="258" y="288"/>
                </a:lnTo>
                <a:lnTo>
                  <a:pt x="264" y="288"/>
                </a:lnTo>
                <a:lnTo>
                  <a:pt x="270" y="288"/>
                </a:lnTo>
                <a:lnTo>
                  <a:pt x="276" y="288"/>
                </a:lnTo>
                <a:lnTo>
                  <a:pt x="282" y="282"/>
                </a:lnTo>
                <a:lnTo>
                  <a:pt x="288" y="276"/>
                </a:lnTo>
                <a:lnTo>
                  <a:pt x="294" y="276"/>
                </a:lnTo>
                <a:lnTo>
                  <a:pt x="300" y="270"/>
                </a:lnTo>
                <a:lnTo>
                  <a:pt x="306" y="264"/>
                </a:lnTo>
                <a:lnTo>
                  <a:pt x="312" y="258"/>
                </a:lnTo>
                <a:lnTo>
                  <a:pt x="318" y="252"/>
                </a:lnTo>
                <a:lnTo>
                  <a:pt x="324" y="246"/>
                </a:lnTo>
                <a:lnTo>
                  <a:pt x="330" y="240"/>
                </a:lnTo>
                <a:lnTo>
                  <a:pt x="336" y="240"/>
                </a:lnTo>
                <a:lnTo>
                  <a:pt x="342" y="240"/>
                </a:lnTo>
                <a:lnTo>
                  <a:pt x="348" y="240"/>
                </a:lnTo>
                <a:lnTo>
                  <a:pt x="354" y="240"/>
                </a:lnTo>
                <a:lnTo>
                  <a:pt x="366" y="240"/>
                </a:lnTo>
                <a:lnTo>
                  <a:pt x="360" y="240"/>
                </a:lnTo>
                <a:lnTo>
                  <a:pt x="366" y="240"/>
                </a:lnTo>
                <a:lnTo>
                  <a:pt x="372" y="234"/>
                </a:lnTo>
                <a:lnTo>
                  <a:pt x="378" y="228"/>
                </a:lnTo>
                <a:lnTo>
                  <a:pt x="384" y="222"/>
                </a:lnTo>
                <a:lnTo>
                  <a:pt x="384" y="216"/>
                </a:lnTo>
                <a:lnTo>
                  <a:pt x="390" y="210"/>
                </a:lnTo>
                <a:lnTo>
                  <a:pt x="390" y="204"/>
                </a:lnTo>
                <a:lnTo>
                  <a:pt x="402" y="192"/>
                </a:lnTo>
                <a:lnTo>
                  <a:pt x="402" y="186"/>
                </a:lnTo>
                <a:lnTo>
                  <a:pt x="408" y="180"/>
                </a:lnTo>
                <a:lnTo>
                  <a:pt x="420" y="168"/>
                </a:lnTo>
                <a:lnTo>
                  <a:pt x="420" y="162"/>
                </a:lnTo>
                <a:lnTo>
                  <a:pt x="426" y="156"/>
                </a:lnTo>
                <a:lnTo>
                  <a:pt x="438" y="144"/>
                </a:lnTo>
                <a:lnTo>
                  <a:pt x="432" y="144"/>
                </a:lnTo>
                <a:lnTo>
                  <a:pt x="438" y="144"/>
                </a:lnTo>
                <a:lnTo>
                  <a:pt x="444" y="138"/>
                </a:lnTo>
                <a:lnTo>
                  <a:pt x="450" y="132"/>
                </a:lnTo>
                <a:lnTo>
                  <a:pt x="456" y="132"/>
                </a:lnTo>
                <a:lnTo>
                  <a:pt x="462" y="126"/>
                </a:lnTo>
                <a:lnTo>
                  <a:pt x="468" y="126"/>
                </a:lnTo>
                <a:lnTo>
                  <a:pt x="474" y="120"/>
                </a:lnTo>
                <a:lnTo>
                  <a:pt x="480" y="120"/>
                </a:lnTo>
                <a:lnTo>
                  <a:pt x="486" y="120"/>
                </a:lnTo>
                <a:lnTo>
                  <a:pt x="492" y="120"/>
                </a:lnTo>
                <a:lnTo>
                  <a:pt x="498" y="114"/>
                </a:lnTo>
                <a:lnTo>
                  <a:pt x="504" y="108"/>
                </a:lnTo>
                <a:lnTo>
                  <a:pt x="510" y="102"/>
                </a:lnTo>
                <a:lnTo>
                  <a:pt x="516" y="96"/>
                </a:lnTo>
                <a:lnTo>
                  <a:pt x="522" y="90"/>
                </a:lnTo>
                <a:lnTo>
                  <a:pt x="528" y="90"/>
                </a:lnTo>
                <a:lnTo>
                  <a:pt x="534" y="84"/>
                </a:lnTo>
                <a:lnTo>
                  <a:pt x="540" y="84"/>
                </a:lnTo>
                <a:lnTo>
                  <a:pt x="546" y="78"/>
                </a:lnTo>
                <a:lnTo>
                  <a:pt x="552" y="72"/>
                </a:lnTo>
                <a:lnTo>
                  <a:pt x="558" y="66"/>
                </a:lnTo>
                <a:lnTo>
                  <a:pt x="564" y="60"/>
                </a:lnTo>
                <a:lnTo>
                  <a:pt x="570" y="54"/>
                </a:lnTo>
                <a:lnTo>
                  <a:pt x="576" y="48"/>
                </a:lnTo>
                <a:lnTo>
                  <a:pt x="588" y="36"/>
                </a:lnTo>
                <a:lnTo>
                  <a:pt x="582" y="36"/>
                </a:lnTo>
                <a:lnTo>
                  <a:pt x="588" y="36"/>
                </a:lnTo>
                <a:lnTo>
                  <a:pt x="594" y="30"/>
                </a:lnTo>
                <a:lnTo>
                  <a:pt x="606" y="18"/>
                </a:lnTo>
                <a:lnTo>
                  <a:pt x="606" y="12"/>
                </a:lnTo>
                <a:lnTo>
                  <a:pt x="612" y="6"/>
                </a:lnTo>
                <a:lnTo>
                  <a:pt x="618" y="6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6"/>
                </a:lnTo>
                <a:lnTo>
                  <a:pt x="660" y="12"/>
                </a:lnTo>
                <a:lnTo>
                  <a:pt x="666" y="18"/>
                </a:lnTo>
                <a:lnTo>
                  <a:pt x="672" y="24"/>
                </a:lnTo>
                <a:lnTo>
                  <a:pt x="678" y="30"/>
                </a:lnTo>
                <a:lnTo>
                  <a:pt x="684" y="36"/>
                </a:lnTo>
                <a:lnTo>
                  <a:pt x="690" y="42"/>
                </a:lnTo>
                <a:lnTo>
                  <a:pt x="696" y="48"/>
                </a:lnTo>
                <a:lnTo>
                  <a:pt x="702" y="48"/>
                </a:lnTo>
                <a:lnTo>
                  <a:pt x="708" y="54"/>
                </a:lnTo>
                <a:lnTo>
                  <a:pt x="714" y="54"/>
                </a:lnTo>
                <a:lnTo>
                  <a:pt x="720" y="60"/>
                </a:lnTo>
                <a:lnTo>
                  <a:pt x="726" y="60"/>
                </a:lnTo>
                <a:lnTo>
                  <a:pt x="732" y="6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8" name="Freeform 1059"/>
          <p:cNvSpPr>
            <a:spLocks/>
          </p:cNvSpPr>
          <p:nvPr/>
        </p:nvSpPr>
        <p:spPr bwMode="auto">
          <a:xfrm>
            <a:off x="3579813" y="2420938"/>
            <a:ext cx="541337" cy="47625"/>
          </a:xfrm>
          <a:custGeom>
            <a:avLst/>
            <a:gdLst>
              <a:gd name="T0" fmla="*/ 2147483646 w 474"/>
              <a:gd name="T1" fmla="*/ 2147483646 h 30"/>
              <a:gd name="T2" fmla="*/ 2147483646 w 474"/>
              <a:gd name="T3" fmla="*/ 2147483646 h 30"/>
              <a:gd name="T4" fmla="*/ 2147483646 w 474"/>
              <a:gd name="T5" fmla="*/ 2147483646 h 30"/>
              <a:gd name="T6" fmla="*/ 2147483646 w 474"/>
              <a:gd name="T7" fmla="*/ 2147483646 h 30"/>
              <a:gd name="T8" fmla="*/ 2147483646 w 474"/>
              <a:gd name="T9" fmla="*/ 2147483646 h 30"/>
              <a:gd name="T10" fmla="*/ 2147483646 w 474"/>
              <a:gd name="T11" fmla="*/ 2147483646 h 30"/>
              <a:gd name="T12" fmla="*/ 2147483646 w 474"/>
              <a:gd name="T13" fmla="*/ 2147483646 h 30"/>
              <a:gd name="T14" fmla="*/ 2147483646 w 474"/>
              <a:gd name="T15" fmla="*/ 2147483646 h 30"/>
              <a:gd name="T16" fmla="*/ 2147483646 w 474"/>
              <a:gd name="T17" fmla="*/ 2147483646 h 30"/>
              <a:gd name="T18" fmla="*/ 2147483646 w 474"/>
              <a:gd name="T19" fmla="*/ 2147483646 h 30"/>
              <a:gd name="T20" fmla="*/ 2147483646 w 474"/>
              <a:gd name="T21" fmla="*/ 2147483646 h 30"/>
              <a:gd name="T22" fmla="*/ 2147483646 w 474"/>
              <a:gd name="T23" fmla="*/ 2147483646 h 30"/>
              <a:gd name="T24" fmla="*/ 2147483646 w 474"/>
              <a:gd name="T25" fmla="*/ 2147483646 h 30"/>
              <a:gd name="T26" fmla="*/ 2147483646 w 474"/>
              <a:gd name="T27" fmla="*/ 2147483646 h 30"/>
              <a:gd name="T28" fmla="*/ 2147483646 w 474"/>
              <a:gd name="T29" fmla="*/ 2147483646 h 30"/>
              <a:gd name="T30" fmla="*/ 2147483646 w 474"/>
              <a:gd name="T31" fmla="*/ 2147483646 h 30"/>
              <a:gd name="T32" fmla="*/ 2147483646 w 474"/>
              <a:gd name="T33" fmla="*/ 2147483646 h 30"/>
              <a:gd name="T34" fmla="*/ 2147483646 w 474"/>
              <a:gd name="T35" fmla="*/ 2147483646 h 30"/>
              <a:gd name="T36" fmla="*/ 2147483646 w 474"/>
              <a:gd name="T37" fmla="*/ 2147483646 h 30"/>
              <a:gd name="T38" fmla="*/ 2147483646 w 474"/>
              <a:gd name="T39" fmla="*/ 2147483646 h 30"/>
              <a:gd name="T40" fmla="*/ 2147483646 w 474"/>
              <a:gd name="T41" fmla="*/ 2147483646 h 30"/>
              <a:gd name="T42" fmla="*/ 2147483646 w 474"/>
              <a:gd name="T43" fmla="*/ 2147483646 h 30"/>
              <a:gd name="T44" fmla="*/ 2147483646 w 474"/>
              <a:gd name="T45" fmla="*/ 2147483646 h 30"/>
              <a:gd name="T46" fmla="*/ 2147483646 w 474"/>
              <a:gd name="T47" fmla="*/ 2147483646 h 30"/>
              <a:gd name="T48" fmla="*/ 2147483646 w 474"/>
              <a:gd name="T49" fmla="*/ 2147483646 h 30"/>
              <a:gd name="T50" fmla="*/ 2147483646 w 474"/>
              <a:gd name="T51" fmla="*/ 2147483646 h 30"/>
              <a:gd name="T52" fmla="*/ 2147483646 w 474"/>
              <a:gd name="T53" fmla="*/ 2147483646 h 30"/>
              <a:gd name="T54" fmla="*/ 2147483646 w 474"/>
              <a:gd name="T55" fmla="*/ 2147483646 h 30"/>
              <a:gd name="T56" fmla="*/ 2147483646 w 474"/>
              <a:gd name="T57" fmla="*/ 2147483646 h 30"/>
              <a:gd name="T58" fmla="*/ 2147483646 w 474"/>
              <a:gd name="T59" fmla="*/ 2147483646 h 30"/>
              <a:gd name="T60" fmla="*/ 2147483646 w 474"/>
              <a:gd name="T61" fmla="*/ 0 h 30"/>
              <a:gd name="T62" fmla="*/ 2147483646 w 474"/>
              <a:gd name="T63" fmla="*/ 0 h 30"/>
              <a:gd name="T64" fmla="*/ 2147483646 w 474"/>
              <a:gd name="T65" fmla="*/ 0 h 30"/>
              <a:gd name="T66" fmla="*/ 2147483646 w 474"/>
              <a:gd name="T67" fmla="*/ 0 h 30"/>
              <a:gd name="T68" fmla="*/ 2147483646 w 474"/>
              <a:gd name="T69" fmla="*/ 2147483646 h 30"/>
              <a:gd name="T70" fmla="*/ 2147483646 w 474"/>
              <a:gd name="T71" fmla="*/ 2147483646 h 30"/>
              <a:gd name="T72" fmla="*/ 2147483646 w 474"/>
              <a:gd name="T73" fmla="*/ 2147483646 h 30"/>
              <a:gd name="T74" fmla="*/ 2147483646 w 474"/>
              <a:gd name="T75" fmla="*/ 2147483646 h 30"/>
              <a:gd name="T76" fmla="*/ 2147483646 w 474"/>
              <a:gd name="T77" fmla="*/ 2147483646 h 30"/>
              <a:gd name="T78" fmla="*/ 2147483646 w 474"/>
              <a:gd name="T79" fmla="*/ 0 h 30"/>
              <a:gd name="T80" fmla="*/ 2147483646 w 474"/>
              <a:gd name="T81" fmla="*/ 0 h 3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74"/>
              <a:gd name="T124" fmla="*/ 0 h 30"/>
              <a:gd name="T125" fmla="*/ 474 w 474"/>
              <a:gd name="T126" fmla="*/ 30 h 3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74" h="30">
                <a:moveTo>
                  <a:pt x="0" y="18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30"/>
                </a:lnTo>
                <a:lnTo>
                  <a:pt x="30" y="30"/>
                </a:lnTo>
                <a:lnTo>
                  <a:pt x="36" y="30"/>
                </a:lnTo>
                <a:lnTo>
                  <a:pt x="42" y="30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2"/>
                </a:lnTo>
                <a:lnTo>
                  <a:pt x="138" y="18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8"/>
                </a:lnTo>
                <a:lnTo>
                  <a:pt x="246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8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8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6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59" name="Freeform 1060"/>
          <p:cNvSpPr>
            <a:spLocks/>
          </p:cNvSpPr>
          <p:nvPr/>
        </p:nvSpPr>
        <p:spPr bwMode="auto">
          <a:xfrm>
            <a:off x="2741613" y="2354263"/>
            <a:ext cx="817562" cy="409575"/>
          </a:xfrm>
          <a:custGeom>
            <a:avLst/>
            <a:gdLst>
              <a:gd name="T0" fmla="*/ 2147483646 w 714"/>
              <a:gd name="T1" fmla="*/ 2147483646 h 258"/>
              <a:gd name="T2" fmla="*/ 2147483646 w 714"/>
              <a:gd name="T3" fmla="*/ 2147483646 h 258"/>
              <a:gd name="T4" fmla="*/ 2147483646 w 714"/>
              <a:gd name="T5" fmla="*/ 2147483646 h 258"/>
              <a:gd name="T6" fmla="*/ 2147483646 w 714"/>
              <a:gd name="T7" fmla="*/ 2147483646 h 258"/>
              <a:gd name="T8" fmla="*/ 2147483646 w 714"/>
              <a:gd name="T9" fmla="*/ 2147483646 h 258"/>
              <a:gd name="T10" fmla="*/ 2147483646 w 714"/>
              <a:gd name="T11" fmla="*/ 2147483646 h 258"/>
              <a:gd name="T12" fmla="*/ 2147483646 w 714"/>
              <a:gd name="T13" fmla="*/ 2147483646 h 258"/>
              <a:gd name="T14" fmla="*/ 2147483646 w 714"/>
              <a:gd name="T15" fmla="*/ 2147483646 h 258"/>
              <a:gd name="T16" fmla="*/ 2147483646 w 714"/>
              <a:gd name="T17" fmla="*/ 2147483646 h 258"/>
              <a:gd name="T18" fmla="*/ 2147483646 w 714"/>
              <a:gd name="T19" fmla="*/ 2147483646 h 258"/>
              <a:gd name="T20" fmla="*/ 2147483646 w 714"/>
              <a:gd name="T21" fmla="*/ 2147483646 h 258"/>
              <a:gd name="T22" fmla="*/ 2147483646 w 714"/>
              <a:gd name="T23" fmla="*/ 2147483646 h 258"/>
              <a:gd name="T24" fmla="*/ 2147483646 w 714"/>
              <a:gd name="T25" fmla="*/ 2147483646 h 258"/>
              <a:gd name="T26" fmla="*/ 2147483646 w 714"/>
              <a:gd name="T27" fmla="*/ 2147483646 h 258"/>
              <a:gd name="T28" fmla="*/ 2147483646 w 714"/>
              <a:gd name="T29" fmla="*/ 2147483646 h 258"/>
              <a:gd name="T30" fmla="*/ 2147483646 w 714"/>
              <a:gd name="T31" fmla="*/ 2147483646 h 258"/>
              <a:gd name="T32" fmla="*/ 2147483646 w 714"/>
              <a:gd name="T33" fmla="*/ 2147483646 h 258"/>
              <a:gd name="T34" fmla="*/ 2147483646 w 714"/>
              <a:gd name="T35" fmla="*/ 2147483646 h 258"/>
              <a:gd name="T36" fmla="*/ 2147483646 w 714"/>
              <a:gd name="T37" fmla="*/ 2147483646 h 258"/>
              <a:gd name="T38" fmla="*/ 2147483646 w 714"/>
              <a:gd name="T39" fmla="*/ 2147483646 h 258"/>
              <a:gd name="T40" fmla="*/ 2147483646 w 714"/>
              <a:gd name="T41" fmla="*/ 2147483646 h 258"/>
              <a:gd name="T42" fmla="*/ 2147483646 w 714"/>
              <a:gd name="T43" fmla="*/ 2147483646 h 258"/>
              <a:gd name="T44" fmla="*/ 2147483646 w 714"/>
              <a:gd name="T45" fmla="*/ 2147483646 h 258"/>
              <a:gd name="T46" fmla="*/ 2147483646 w 714"/>
              <a:gd name="T47" fmla="*/ 2147483646 h 258"/>
              <a:gd name="T48" fmla="*/ 2147483646 w 714"/>
              <a:gd name="T49" fmla="*/ 2147483646 h 258"/>
              <a:gd name="T50" fmla="*/ 2147483646 w 714"/>
              <a:gd name="T51" fmla="*/ 2147483646 h 258"/>
              <a:gd name="T52" fmla="*/ 2147483646 w 714"/>
              <a:gd name="T53" fmla="*/ 2147483646 h 258"/>
              <a:gd name="T54" fmla="*/ 2147483646 w 714"/>
              <a:gd name="T55" fmla="*/ 2147483646 h 258"/>
              <a:gd name="T56" fmla="*/ 2147483646 w 714"/>
              <a:gd name="T57" fmla="*/ 2147483646 h 258"/>
              <a:gd name="T58" fmla="*/ 2147483646 w 714"/>
              <a:gd name="T59" fmla="*/ 2147483646 h 258"/>
              <a:gd name="T60" fmla="*/ 2147483646 w 714"/>
              <a:gd name="T61" fmla="*/ 2147483646 h 258"/>
              <a:gd name="T62" fmla="*/ 2147483646 w 714"/>
              <a:gd name="T63" fmla="*/ 2147483646 h 258"/>
              <a:gd name="T64" fmla="*/ 2147483646 w 714"/>
              <a:gd name="T65" fmla="*/ 2147483646 h 258"/>
              <a:gd name="T66" fmla="*/ 2147483646 w 714"/>
              <a:gd name="T67" fmla="*/ 2147483646 h 258"/>
              <a:gd name="T68" fmla="*/ 2147483646 w 714"/>
              <a:gd name="T69" fmla="*/ 2147483646 h 258"/>
              <a:gd name="T70" fmla="*/ 2147483646 w 714"/>
              <a:gd name="T71" fmla="*/ 2147483646 h 258"/>
              <a:gd name="T72" fmla="*/ 2147483646 w 714"/>
              <a:gd name="T73" fmla="*/ 2147483646 h 258"/>
              <a:gd name="T74" fmla="*/ 2147483646 w 714"/>
              <a:gd name="T75" fmla="*/ 2147483646 h 258"/>
              <a:gd name="T76" fmla="*/ 2147483646 w 714"/>
              <a:gd name="T77" fmla="*/ 2147483646 h 258"/>
              <a:gd name="T78" fmla="*/ 2147483646 w 714"/>
              <a:gd name="T79" fmla="*/ 2147483646 h 258"/>
              <a:gd name="T80" fmla="*/ 2147483646 w 714"/>
              <a:gd name="T81" fmla="*/ 2147483646 h 258"/>
              <a:gd name="T82" fmla="*/ 2147483646 w 714"/>
              <a:gd name="T83" fmla="*/ 2147483646 h 25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258"/>
              <a:gd name="T128" fmla="*/ 714 w 714"/>
              <a:gd name="T129" fmla="*/ 258 h 25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258">
                <a:moveTo>
                  <a:pt x="0" y="258"/>
                </a:moveTo>
                <a:lnTo>
                  <a:pt x="6" y="258"/>
                </a:lnTo>
                <a:lnTo>
                  <a:pt x="12" y="258"/>
                </a:lnTo>
                <a:lnTo>
                  <a:pt x="18" y="258"/>
                </a:lnTo>
                <a:lnTo>
                  <a:pt x="24" y="258"/>
                </a:lnTo>
                <a:lnTo>
                  <a:pt x="30" y="258"/>
                </a:lnTo>
                <a:lnTo>
                  <a:pt x="36" y="258"/>
                </a:lnTo>
                <a:lnTo>
                  <a:pt x="42" y="258"/>
                </a:lnTo>
                <a:lnTo>
                  <a:pt x="48" y="258"/>
                </a:lnTo>
                <a:lnTo>
                  <a:pt x="54" y="258"/>
                </a:lnTo>
                <a:lnTo>
                  <a:pt x="60" y="258"/>
                </a:lnTo>
                <a:lnTo>
                  <a:pt x="66" y="258"/>
                </a:lnTo>
                <a:lnTo>
                  <a:pt x="72" y="258"/>
                </a:lnTo>
                <a:lnTo>
                  <a:pt x="78" y="258"/>
                </a:lnTo>
                <a:lnTo>
                  <a:pt x="84" y="258"/>
                </a:lnTo>
                <a:lnTo>
                  <a:pt x="90" y="258"/>
                </a:lnTo>
                <a:lnTo>
                  <a:pt x="96" y="258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8"/>
                </a:lnTo>
                <a:lnTo>
                  <a:pt x="132" y="258"/>
                </a:lnTo>
                <a:lnTo>
                  <a:pt x="138" y="258"/>
                </a:lnTo>
                <a:lnTo>
                  <a:pt x="144" y="258"/>
                </a:lnTo>
                <a:lnTo>
                  <a:pt x="150" y="258"/>
                </a:lnTo>
                <a:lnTo>
                  <a:pt x="156" y="258"/>
                </a:lnTo>
                <a:lnTo>
                  <a:pt x="162" y="258"/>
                </a:lnTo>
                <a:lnTo>
                  <a:pt x="168" y="258"/>
                </a:lnTo>
                <a:lnTo>
                  <a:pt x="174" y="258"/>
                </a:lnTo>
                <a:lnTo>
                  <a:pt x="180" y="258"/>
                </a:lnTo>
                <a:lnTo>
                  <a:pt x="186" y="258"/>
                </a:lnTo>
                <a:lnTo>
                  <a:pt x="192" y="258"/>
                </a:lnTo>
                <a:lnTo>
                  <a:pt x="198" y="258"/>
                </a:lnTo>
                <a:lnTo>
                  <a:pt x="204" y="258"/>
                </a:lnTo>
                <a:lnTo>
                  <a:pt x="210" y="258"/>
                </a:lnTo>
                <a:lnTo>
                  <a:pt x="216" y="258"/>
                </a:lnTo>
                <a:lnTo>
                  <a:pt x="222" y="258"/>
                </a:lnTo>
                <a:lnTo>
                  <a:pt x="228" y="258"/>
                </a:lnTo>
                <a:lnTo>
                  <a:pt x="234" y="258"/>
                </a:lnTo>
                <a:lnTo>
                  <a:pt x="240" y="258"/>
                </a:lnTo>
                <a:lnTo>
                  <a:pt x="246" y="258"/>
                </a:lnTo>
                <a:lnTo>
                  <a:pt x="252" y="258"/>
                </a:lnTo>
                <a:lnTo>
                  <a:pt x="258" y="258"/>
                </a:lnTo>
                <a:lnTo>
                  <a:pt x="264" y="258"/>
                </a:lnTo>
                <a:lnTo>
                  <a:pt x="270" y="258"/>
                </a:lnTo>
                <a:lnTo>
                  <a:pt x="276" y="258"/>
                </a:lnTo>
                <a:lnTo>
                  <a:pt x="282" y="258"/>
                </a:lnTo>
                <a:lnTo>
                  <a:pt x="288" y="258"/>
                </a:lnTo>
                <a:lnTo>
                  <a:pt x="294" y="258"/>
                </a:lnTo>
                <a:lnTo>
                  <a:pt x="300" y="258"/>
                </a:lnTo>
                <a:lnTo>
                  <a:pt x="306" y="258"/>
                </a:lnTo>
                <a:lnTo>
                  <a:pt x="312" y="252"/>
                </a:lnTo>
                <a:lnTo>
                  <a:pt x="318" y="246"/>
                </a:lnTo>
                <a:lnTo>
                  <a:pt x="324" y="240"/>
                </a:lnTo>
                <a:lnTo>
                  <a:pt x="324" y="234"/>
                </a:lnTo>
                <a:lnTo>
                  <a:pt x="336" y="222"/>
                </a:lnTo>
                <a:lnTo>
                  <a:pt x="336" y="216"/>
                </a:lnTo>
                <a:lnTo>
                  <a:pt x="342" y="210"/>
                </a:lnTo>
                <a:lnTo>
                  <a:pt x="348" y="204"/>
                </a:lnTo>
                <a:lnTo>
                  <a:pt x="354" y="198"/>
                </a:lnTo>
                <a:lnTo>
                  <a:pt x="354" y="192"/>
                </a:lnTo>
                <a:lnTo>
                  <a:pt x="360" y="186"/>
                </a:lnTo>
                <a:lnTo>
                  <a:pt x="360" y="180"/>
                </a:lnTo>
                <a:lnTo>
                  <a:pt x="366" y="174"/>
                </a:lnTo>
                <a:lnTo>
                  <a:pt x="366" y="168"/>
                </a:lnTo>
                <a:lnTo>
                  <a:pt x="372" y="162"/>
                </a:lnTo>
                <a:lnTo>
                  <a:pt x="372" y="150"/>
                </a:lnTo>
                <a:lnTo>
                  <a:pt x="378" y="144"/>
                </a:lnTo>
                <a:lnTo>
                  <a:pt x="384" y="144"/>
                </a:lnTo>
                <a:lnTo>
                  <a:pt x="390" y="138"/>
                </a:lnTo>
                <a:lnTo>
                  <a:pt x="396" y="138"/>
                </a:lnTo>
                <a:lnTo>
                  <a:pt x="402" y="138"/>
                </a:lnTo>
                <a:lnTo>
                  <a:pt x="408" y="138"/>
                </a:lnTo>
                <a:lnTo>
                  <a:pt x="414" y="138"/>
                </a:lnTo>
                <a:lnTo>
                  <a:pt x="420" y="132"/>
                </a:lnTo>
                <a:lnTo>
                  <a:pt x="420" y="126"/>
                </a:lnTo>
                <a:lnTo>
                  <a:pt x="426" y="120"/>
                </a:lnTo>
                <a:lnTo>
                  <a:pt x="438" y="108"/>
                </a:lnTo>
                <a:lnTo>
                  <a:pt x="438" y="102"/>
                </a:lnTo>
                <a:lnTo>
                  <a:pt x="444" y="102"/>
                </a:lnTo>
                <a:lnTo>
                  <a:pt x="450" y="102"/>
                </a:lnTo>
                <a:lnTo>
                  <a:pt x="456" y="108"/>
                </a:lnTo>
                <a:lnTo>
                  <a:pt x="462" y="114"/>
                </a:lnTo>
                <a:lnTo>
                  <a:pt x="468" y="114"/>
                </a:lnTo>
                <a:lnTo>
                  <a:pt x="474" y="114"/>
                </a:lnTo>
                <a:lnTo>
                  <a:pt x="480" y="114"/>
                </a:lnTo>
                <a:lnTo>
                  <a:pt x="486" y="114"/>
                </a:lnTo>
                <a:lnTo>
                  <a:pt x="492" y="108"/>
                </a:lnTo>
                <a:lnTo>
                  <a:pt x="504" y="96"/>
                </a:lnTo>
                <a:lnTo>
                  <a:pt x="504" y="90"/>
                </a:lnTo>
                <a:lnTo>
                  <a:pt x="510" y="84"/>
                </a:lnTo>
                <a:lnTo>
                  <a:pt x="510" y="78"/>
                </a:lnTo>
                <a:lnTo>
                  <a:pt x="516" y="72"/>
                </a:lnTo>
                <a:lnTo>
                  <a:pt x="522" y="66"/>
                </a:lnTo>
                <a:lnTo>
                  <a:pt x="522" y="60"/>
                </a:lnTo>
                <a:lnTo>
                  <a:pt x="528" y="54"/>
                </a:lnTo>
                <a:lnTo>
                  <a:pt x="534" y="48"/>
                </a:lnTo>
                <a:lnTo>
                  <a:pt x="540" y="42"/>
                </a:lnTo>
                <a:lnTo>
                  <a:pt x="546" y="36"/>
                </a:lnTo>
                <a:lnTo>
                  <a:pt x="552" y="30"/>
                </a:lnTo>
                <a:lnTo>
                  <a:pt x="558" y="24"/>
                </a:lnTo>
                <a:lnTo>
                  <a:pt x="564" y="18"/>
                </a:lnTo>
                <a:lnTo>
                  <a:pt x="570" y="12"/>
                </a:lnTo>
                <a:lnTo>
                  <a:pt x="576" y="6"/>
                </a:lnTo>
                <a:lnTo>
                  <a:pt x="582" y="0"/>
                </a:lnTo>
                <a:lnTo>
                  <a:pt x="588" y="0"/>
                </a:lnTo>
                <a:lnTo>
                  <a:pt x="594" y="6"/>
                </a:lnTo>
                <a:lnTo>
                  <a:pt x="600" y="6"/>
                </a:lnTo>
                <a:lnTo>
                  <a:pt x="606" y="12"/>
                </a:lnTo>
                <a:lnTo>
                  <a:pt x="612" y="18"/>
                </a:lnTo>
                <a:lnTo>
                  <a:pt x="618" y="18"/>
                </a:lnTo>
                <a:lnTo>
                  <a:pt x="624" y="24"/>
                </a:lnTo>
                <a:lnTo>
                  <a:pt x="630" y="24"/>
                </a:lnTo>
                <a:lnTo>
                  <a:pt x="636" y="24"/>
                </a:lnTo>
                <a:lnTo>
                  <a:pt x="642" y="24"/>
                </a:lnTo>
                <a:lnTo>
                  <a:pt x="648" y="24"/>
                </a:lnTo>
                <a:lnTo>
                  <a:pt x="654" y="24"/>
                </a:lnTo>
                <a:lnTo>
                  <a:pt x="660" y="18"/>
                </a:lnTo>
                <a:lnTo>
                  <a:pt x="666" y="18"/>
                </a:lnTo>
                <a:lnTo>
                  <a:pt x="672" y="12"/>
                </a:lnTo>
                <a:lnTo>
                  <a:pt x="678" y="12"/>
                </a:lnTo>
                <a:lnTo>
                  <a:pt x="684" y="12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0"/>
                </a:lnTo>
                <a:lnTo>
                  <a:pt x="71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0" name="Freeform 1061"/>
          <p:cNvSpPr>
            <a:spLocks/>
          </p:cNvSpPr>
          <p:nvPr/>
        </p:nvSpPr>
        <p:spPr bwMode="auto">
          <a:xfrm>
            <a:off x="3559175" y="2297113"/>
            <a:ext cx="561975" cy="76200"/>
          </a:xfrm>
          <a:custGeom>
            <a:avLst/>
            <a:gdLst>
              <a:gd name="T0" fmla="*/ 2147483646 w 492"/>
              <a:gd name="T1" fmla="*/ 2147483646 h 48"/>
              <a:gd name="T2" fmla="*/ 2147483646 w 492"/>
              <a:gd name="T3" fmla="*/ 2147483646 h 48"/>
              <a:gd name="T4" fmla="*/ 2147483646 w 492"/>
              <a:gd name="T5" fmla="*/ 2147483646 h 48"/>
              <a:gd name="T6" fmla="*/ 2147483646 w 492"/>
              <a:gd name="T7" fmla="*/ 2147483646 h 48"/>
              <a:gd name="T8" fmla="*/ 2147483646 w 492"/>
              <a:gd name="T9" fmla="*/ 2147483646 h 48"/>
              <a:gd name="T10" fmla="*/ 2147483646 w 492"/>
              <a:gd name="T11" fmla="*/ 2147483646 h 48"/>
              <a:gd name="T12" fmla="*/ 2147483646 w 492"/>
              <a:gd name="T13" fmla="*/ 2147483646 h 48"/>
              <a:gd name="T14" fmla="*/ 2147483646 w 492"/>
              <a:gd name="T15" fmla="*/ 2147483646 h 48"/>
              <a:gd name="T16" fmla="*/ 2147483646 w 492"/>
              <a:gd name="T17" fmla="*/ 2147483646 h 48"/>
              <a:gd name="T18" fmla="*/ 2147483646 w 492"/>
              <a:gd name="T19" fmla="*/ 2147483646 h 48"/>
              <a:gd name="T20" fmla="*/ 2147483646 w 492"/>
              <a:gd name="T21" fmla="*/ 2147483646 h 48"/>
              <a:gd name="T22" fmla="*/ 2147483646 w 492"/>
              <a:gd name="T23" fmla="*/ 2147483646 h 48"/>
              <a:gd name="T24" fmla="*/ 2147483646 w 492"/>
              <a:gd name="T25" fmla="*/ 2147483646 h 48"/>
              <a:gd name="T26" fmla="*/ 2147483646 w 492"/>
              <a:gd name="T27" fmla="*/ 2147483646 h 48"/>
              <a:gd name="T28" fmla="*/ 2147483646 w 492"/>
              <a:gd name="T29" fmla="*/ 2147483646 h 48"/>
              <a:gd name="T30" fmla="*/ 2147483646 w 492"/>
              <a:gd name="T31" fmla="*/ 0 h 48"/>
              <a:gd name="T32" fmla="*/ 2147483646 w 492"/>
              <a:gd name="T33" fmla="*/ 0 h 48"/>
              <a:gd name="T34" fmla="*/ 2147483646 w 492"/>
              <a:gd name="T35" fmla="*/ 2147483646 h 48"/>
              <a:gd name="T36" fmla="*/ 2147483646 w 492"/>
              <a:gd name="T37" fmla="*/ 2147483646 h 48"/>
              <a:gd name="T38" fmla="*/ 2147483646 w 492"/>
              <a:gd name="T39" fmla="*/ 2147483646 h 48"/>
              <a:gd name="T40" fmla="*/ 2147483646 w 492"/>
              <a:gd name="T41" fmla="*/ 2147483646 h 48"/>
              <a:gd name="T42" fmla="*/ 2147483646 w 492"/>
              <a:gd name="T43" fmla="*/ 2147483646 h 48"/>
              <a:gd name="T44" fmla="*/ 2147483646 w 492"/>
              <a:gd name="T45" fmla="*/ 2147483646 h 48"/>
              <a:gd name="T46" fmla="*/ 2147483646 w 492"/>
              <a:gd name="T47" fmla="*/ 2147483646 h 48"/>
              <a:gd name="T48" fmla="*/ 2147483646 w 492"/>
              <a:gd name="T49" fmla="*/ 2147483646 h 48"/>
              <a:gd name="T50" fmla="*/ 2147483646 w 492"/>
              <a:gd name="T51" fmla="*/ 2147483646 h 48"/>
              <a:gd name="T52" fmla="*/ 2147483646 w 492"/>
              <a:gd name="T53" fmla="*/ 2147483646 h 48"/>
              <a:gd name="T54" fmla="*/ 2147483646 w 492"/>
              <a:gd name="T55" fmla="*/ 2147483646 h 48"/>
              <a:gd name="T56" fmla="*/ 2147483646 w 492"/>
              <a:gd name="T57" fmla="*/ 2147483646 h 48"/>
              <a:gd name="T58" fmla="*/ 2147483646 w 492"/>
              <a:gd name="T59" fmla="*/ 2147483646 h 48"/>
              <a:gd name="T60" fmla="*/ 2147483646 w 492"/>
              <a:gd name="T61" fmla="*/ 2147483646 h 48"/>
              <a:gd name="T62" fmla="*/ 2147483646 w 492"/>
              <a:gd name="T63" fmla="*/ 2147483646 h 48"/>
              <a:gd name="T64" fmla="*/ 2147483646 w 492"/>
              <a:gd name="T65" fmla="*/ 2147483646 h 48"/>
              <a:gd name="T66" fmla="*/ 2147483646 w 492"/>
              <a:gd name="T67" fmla="*/ 2147483646 h 48"/>
              <a:gd name="T68" fmla="*/ 2147483646 w 492"/>
              <a:gd name="T69" fmla="*/ 2147483646 h 48"/>
              <a:gd name="T70" fmla="*/ 2147483646 w 492"/>
              <a:gd name="T71" fmla="*/ 2147483646 h 48"/>
              <a:gd name="T72" fmla="*/ 2147483646 w 492"/>
              <a:gd name="T73" fmla="*/ 2147483646 h 48"/>
              <a:gd name="T74" fmla="*/ 2147483646 w 492"/>
              <a:gd name="T75" fmla="*/ 2147483646 h 48"/>
              <a:gd name="T76" fmla="*/ 2147483646 w 492"/>
              <a:gd name="T77" fmla="*/ 2147483646 h 48"/>
              <a:gd name="T78" fmla="*/ 2147483646 w 492"/>
              <a:gd name="T79" fmla="*/ 2147483646 h 48"/>
              <a:gd name="T80" fmla="*/ 2147483646 w 492"/>
              <a:gd name="T81" fmla="*/ 2147483646 h 48"/>
              <a:gd name="T82" fmla="*/ 2147483646 w 492"/>
              <a:gd name="T83" fmla="*/ 2147483646 h 4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2"/>
              <a:gd name="T127" fmla="*/ 0 h 48"/>
              <a:gd name="T128" fmla="*/ 492 w 492"/>
              <a:gd name="T129" fmla="*/ 48 h 4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2" h="48">
                <a:moveTo>
                  <a:pt x="0" y="36"/>
                </a:moveTo>
                <a:lnTo>
                  <a:pt x="6" y="30"/>
                </a:lnTo>
                <a:lnTo>
                  <a:pt x="12" y="24"/>
                </a:lnTo>
                <a:lnTo>
                  <a:pt x="18" y="18"/>
                </a:lnTo>
                <a:lnTo>
                  <a:pt x="24" y="18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30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6"/>
                </a:lnTo>
                <a:lnTo>
                  <a:pt x="180" y="6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6"/>
                </a:lnTo>
                <a:lnTo>
                  <a:pt x="210" y="6"/>
                </a:lnTo>
                <a:lnTo>
                  <a:pt x="216" y="12"/>
                </a:lnTo>
                <a:lnTo>
                  <a:pt x="222" y="18"/>
                </a:lnTo>
                <a:lnTo>
                  <a:pt x="228" y="24"/>
                </a:lnTo>
                <a:lnTo>
                  <a:pt x="234" y="24"/>
                </a:lnTo>
                <a:lnTo>
                  <a:pt x="240" y="30"/>
                </a:lnTo>
                <a:lnTo>
                  <a:pt x="246" y="36"/>
                </a:lnTo>
                <a:lnTo>
                  <a:pt x="252" y="36"/>
                </a:lnTo>
                <a:lnTo>
                  <a:pt x="258" y="42"/>
                </a:lnTo>
                <a:lnTo>
                  <a:pt x="264" y="42"/>
                </a:lnTo>
                <a:lnTo>
                  <a:pt x="270" y="42"/>
                </a:lnTo>
                <a:lnTo>
                  <a:pt x="276" y="42"/>
                </a:lnTo>
                <a:lnTo>
                  <a:pt x="282" y="48"/>
                </a:lnTo>
                <a:lnTo>
                  <a:pt x="288" y="42"/>
                </a:lnTo>
                <a:lnTo>
                  <a:pt x="294" y="42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36"/>
                </a:lnTo>
                <a:lnTo>
                  <a:pt x="324" y="36"/>
                </a:lnTo>
                <a:lnTo>
                  <a:pt x="330" y="30"/>
                </a:lnTo>
                <a:lnTo>
                  <a:pt x="336" y="24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24"/>
                </a:lnTo>
                <a:lnTo>
                  <a:pt x="384" y="24"/>
                </a:lnTo>
                <a:lnTo>
                  <a:pt x="390" y="30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42"/>
                </a:lnTo>
                <a:lnTo>
                  <a:pt x="420" y="42"/>
                </a:lnTo>
                <a:lnTo>
                  <a:pt x="426" y="42"/>
                </a:lnTo>
                <a:lnTo>
                  <a:pt x="432" y="48"/>
                </a:lnTo>
                <a:lnTo>
                  <a:pt x="432" y="42"/>
                </a:lnTo>
                <a:lnTo>
                  <a:pt x="438" y="48"/>
                </a:lnTo>
                <a:lnTo>
                  <a:pt x="444" y="42"/>
                </a:lnTo>
                <a:lnTo>
                  <a:pt x="450" y="48"/>
                </a:lnTo>
                <a:lnTo>
                  <a:pt x="456" y="48"/>
                </a:lnTo>
                <a:lnTo>
                  <a:pt x="462" y="42"/>
                </a:lnTo>
                <a:lnTo>
                  <a:pt x="468" y="42"/>
                </a:lnTo>
                <a:lnTo>
                  <a:pt x="474" y="42"/>
                </a:lnTo>
                <a:lnTo>
                  <a:pt x="480" y="42"/>
                </a:lnTo>
                <a:lnTo>
                  <a:pt x="486" y="36"/>
                </a:lnTo>
                <a:lnTo>
                  <a:pt x="492" y="3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1" name="Freeform 1062"/>
          <p:cNvSpPr>
            <a:spLocks/>
          </p:cNvSpPr>
          <p:nvPr/>
        </p:nvSpPr>
        <p:spPr bwMode="auto">
          <a:xfrm>
            <a:off x="2741613" y="2201863"/>
            <a:ext cx="796925" cy="514350"/>
          </a:xfrm>
          <a:custGeom>
            <a:avLst/>
            <a:gdLst>
              <a:gd name="T0" fmla="*/ 2147483646 w 696"/>
              <a:gd name="T1" fmla="*/ 2147483646 h 324"/>
              <a:gd name="T2" fmla="*/ 2147483646 w 696"/>
              <a:gd name="T3" fmla="*/ 2147483646 h 324"/>
              <a:gd name="T4" fmla="*/ 2147483646 w 696"/>
              <a:gd name="T5" fmla="*/ 2147483646 h 324"/>
              <a:gd name="T6" fmla="*/ 2147483646 w 696"/>
              <a:gd name="T7" fmla="*/ 2147483646 h 324"/>
              <a:gd name="T8" fmla="*/ 2147483646 w 696"/>
              <a:gd name="T9" fmla="*/ 2147483646 h 324"/>
              <a:gd name="T10" fmla="*/ 2147483646 w 696"/>
              <a:gd name="T11" fmla="*/ 2147483646 h 324"/>
              <a:gd name="T12" fmla="*/ 2147483646 w 696"/>
              <a:gd name="T13" fmla="*/ 2147483646 h 324"/>
              <a:gd name="T14" fmla="*/ 2147483646 w 696"/>
              <a:gd name="T15" fmla="*/ 2147483646 h 324"/>
              <a:gd name="T16" fmla="*/ 2147483646 w 696"/>
              <a:gd name="T17" fmla="*/ 2147483646 h 324"/>
              <a:gd name="T18" fmla="*/ 2147483646 w 696"/>
              <a:gd name="T19" fmla="*/ 2147483646 h 324"/>
              <a:gd name="T20" fmla="*/ 2147483646 w 696"/>
              <a:gd name="T21" fmla="*/ 2147483646 h 324"/>
              <a:gd name="T22" fmla="*/ 2147483646 w 696"/>
              <a:gd name="T23" fmla="*/ 2147483646 h 324"/>
              <a:gd name="T24" fmla="*/ 2147483646 w 696"/>
              <a:gd name="T25" fmla="*/ 2147483646 h 324"/>
              <a:gd name="T26" fmla="*/ 2147483646 w 696"/>
              <a:gd name="T27" fmla="*/ 2147483646 h 324"/>
              <a:gd name="T28" fmla="*/ 2147483646 w 696"/>
              <a:gd name="T29" fmla="*/ 2147483646 h 324"/>
              <a:gd name="T30" fmla="*/ 2147483646 w 696"/>
              <a:gd name="T31" fmla="*/ 2147483646 h 324"/>
              <a:gd name="T32" fmla="*/ 2147483646 w 696"/>
              <a:gd name="T33" fmla="*/ 2147483646 h 324"/>
              <a:gd name="T34" fmla="*/ 2147483646 w 696"/>
              <a:gd name="T35" fmla="*/ 2147483646 h 324"/>
              <a:gd name="T36" fmla="*/ 2147483646 w 696"/>
              <a:gd name="T37" fmla="*/ 2147483646 h 324"/>
              <a:gd name="T38" fmla="*/ 2147483646 w 696"/>
              <a:gd name="T39" fmla="*/ 2147483646 h 324"/>
              <a:gd name="T40" fmla="*/ 2147483646 w 696"/>
              <a:gd name="T41" fmla="*/ 2147483646 h 324"/>
              <a:gd name="T42" fmla="*/ 2147483646 w 696"/>
              <a:gd name="T43" fmla="*/ 2147483646 h 324"/>
              <a:gd name="T44" fmla="*/ 2147483646 w 696"/>
              <a:gd name="T45" fmla="*/ 2147483646 h 324"/>
              <a:gd name="T46" fmla="*/ 2147483646 w 696"/>
              <a:gd name="T47" fmla="*/ 2147483646 h 324"/>
              <a:gd name="T48" fmla="*/ 2147483646 w 696"/>
              <a:gd name="T49" fmla="*/ 2147483646 h 324"/>
              <a:gd name="T50" fmla="*/ 2147483646 w 696"/>
              <a:gd name="T51" fmla="*/ 2147483646 h 324"/>
              <a:gd name="T52" fmla="*/ 2147483646 w 696"/>
              <a:gd name="T53" fmla="*/ 2147483646 h 324"/>
              <a:gd name="T54" fmla="*/ 2147483646 w 696"/>
              <a:gd name="T55" fmla="*/ 2147483646 h 324"/>
              <a:gd name="T56" fmla="*/ 2147483646 w 696"/>
              <a:gd name="T57" fmla="*/ 2147483646 h 324"/>
              <a:gd name="T58" fmla="*/ 2147483646 w 696"/>
              <a:gd name="T59" fmla="*/ 2147483646 h 324"/>
              <a:gd name="T60" fmla="*/ 2147483646 w 696"/>
              <a:gd name="T61" fmla="*/ 2147483646 h 324"/>
              <a:gd name="T62" fmla="*/ 2147483646 w 696"/>
              <a:gd name="T63" fmla="*/ 2147483646 h 324"/>
              <a:gd name="T64" fmla="*/ 2147483646 w 696"/>
              <a:gd name="T65" fmla="*/ 2147483646 h 324"/>
              <a:gd name="T66" fmla="*/ 2147483646 w 696"/>
              <a:gd name="T67" fmla="*/ 2147483646 h 324"/>
              <a:gd name="T68" fmla="*/ 2147483646 w 696"/>
              <a:gd name="T69" fmla="*/ 2147483646 h 324"/>
              <a:gd name="T70" fmla="*/ 2147483646 w 696"/>
              <a:gd name="T71" fmla="*/ 2147483646 h 324"/>
              <a:gd name="T72" fmla="*/ 2147483646 w 696"/>
              <a:gd name="T73" fmla="*/ 2147483646 h 324"/>
              <a:gd name="T74" fmla="*/ 2147483646 w 696"/>
              <a:gd name="T75" fmla="*/ 2147483646 h 324"/>
              <a:gd name="T76" fmla="*/ 2147483646 w 696"/>
              <a:gd name="T77" fmla="*/ 0 h 324"/>
              <a:gd name="T78" fmla="*/ 2147483646 w 696"/>
              <a:gd name="T79" fmla="*/ 0 h 324"/>
              <a:gd name="T80" fmla="*/ 2147483646 w 696"/>
              <a:gd name="T81" fmla="*/ 2147483646 h 324"/>
              <a:gd name="T82" fmla="*/ 2147483646 w 696"/>
              <a:gd name="T83" fmla="*/ 2147483646 h 3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324"/>
              <a:gd name="T128" fmla="*/ 696 w 696"/>
              <a:gd name="T129" fmla="*/ 324 h 3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324">
                <a:moveTo>
                  <a:pt x="0" y="324"/>
                </a:moveTo>
                <a:lnTo>
                  <a:pt x="6" y="324"/>
                </a:lnTo>
                <a:lnTo>
                  <a:pt x="12" y="324"/>
                </a:lnTo>
                <a:lnTo>
                  <a:pt x="18" y="324"/>
                </a:lnTo>
                <a:lnTo>
                  <a:pt x="24" y="324"/>
                </a:lnTo>
                <a:lnTo>
                  <a:pt x="30" y="324"/>
                </a:lnTo>
                <a:lnTo>
                  <a:pt x="36" y="324"/>
                </a:lnTo>
                <a:lnTo>
                  <a:pt x="42" y="324"/>
                </a:lnTo>
                <a:lnTo>
                  <a:pt x="48" y="324"/>
                </a:lnTo>
                <a:lnTo>
                  <a:pt x="54" y="324"/>
                </a:lnTo>
                <a:lnTo>
                  <a:pt x="60" y="324"/>
                </a:lnTo>
                <a:lnTo>
                  <a:pt x="66" y="324"/>
                </a:lnTo>
                <a:lnTo>
                  <a:pt x="72" y="324"/>
                </a:lnTo>
                <a:lnTo>
                  <a:pt x="78" y="324"/>
                </a:lnTo>
                <a:lnTo>
                  <a:pt x="84" y="324"/>
                </a:lnTo>
                <a:lnTo>
                  <a:pt x="90" y="324"/>
                </a:lnTo>
                <a:lnTo>
                  <a:pt x="96" y="324"/>
                </a:lnTo>
                <a:lnTo>
                  <a:pt x="102" y="324"/>
                </a:lnTo>
                <a:lnTo>
                  <a:pt x="108" y="324"/>
                </a:lnTo>
                <a:lnTo>
                  <a:pt x="114" y="324"/>
                </a:lnTo>
                <a:lnTo>
                  <a:pt x="120" y="324"/>
                </a:lnTo>
                <a:lnTo>
                  <a:pt x="126" y="324"/>
                </a:lnTo>
                <a:lnTo>
                  <a:pt x="132" y="324"/>
                </a:lnTo>
                <a:lnTo>
                  <a:pt x="138" y="324"/>
                </a:lnTo>
                <a:lnTo>
                  <a:pt x="144" y="324"/>
                </a:lnTo>
                <a:lnTo>
                  <a:pt x="150" y="324"/>
                </a:lnTo>
                <a:lnTo>
                  <a:pt x="156" y="324"/>
                </a:lnTo>
                <a:lnTo>
                  <a:pt x="162" y="324"/>
                </a:lnTo>
                <a:lnTo>
                  <a:pt x="168" y="324"/>
                </a:lnTo>
                <a:lnTo>
                  <a:pt x="174" y="324"/>
                </a:lnTo>
                <a:lnTo>
                  <a:pt x="180" y="324"/>
                </a:lnTo>
                <a:lnTo>
                  <a:pt x="186" y="324"/>
                </a:lnTo>
                <a:lnTo>
                  <a:pt x="192" y="324"/>
                </a:lnTo>
                <a:lnTo>
                  <a:pt x="198" y="324"/>
                </a:lnTo>
                <a:lnTo>
                  <a:pt x="204" y="324"/>
                </a:lnTo>
                <a:lnTo>
                  <a:pt x="210" y="324"/>
                </a:lnTo>
                <a:lnTo>
                  <a:pt x="216" y="324"/>
                </a:lnTo>
                <a:lnTo>
                  <a:pt x="222" y="324"/>
                </a:lnTo>
                <a:lnTo>
                  <a:pt x="228" y="324"/>
                </a:lnTo>
                <a:lnTo>
                  <a:pt x="234" y="324"/>
                </a:lnTo>
                <a:lnTo>
                  <a:pt x="240" y="324"/>
                </a:lnTo>
                <a:lnTo>
                  <a:pt x="246" y="324"/>
                </a:lnTo>
                <a:lnTo>
                  <a:pt x="252" y="324"/>
                </a:lnTo>
                <a:lnTo>
                  <a:pt x="258" y="324"/>
                </a:lnTo>
                <a:lnTo>
                  <a:pt x="264" y="324"/>
                </a:lnTo>
                <a:lnTo>
                  <a:pt x="270" y="324"/>
                </a:lnTo>
                <a:lnTo>
                  <a:pt x="276" y="324"/>
                </a:lnTo>
                <a:lnTo>
                  <a:pt x="282" y="324"/>
                </a:lnTo>
                <a:lnTo>
                  <a:pt x="288" y="324"/>
                </a:lnTo>
                <a:lnTo>
                  <a:pt x="294" y="324"/>
                </a:lnTo>
                <a:lnTo>
                  <a:pt x="300" y="324"/>
                </a:lnTo>
                <a:lnTo>
                  <a:pt x="306" y="324"/>
                </a:lnTo>
                <a:lnTo>
                  <a:pt x="312" y="324"/>
                </a:lnTo>
                <a:lnTo>
                  <a:pt x="318" y="324"/>
                </a:lnTo>
                <a:lnTo>
                  <a:pt x="324" y="324"/>
                </a:lnTo>
                <a:lnTo>
                  <a:pt x="330" y="324"/>
                </a:lnTo>
                <a:lnTo>
                  <a:pt x="336" y="324"/>
                </a:lnTo>
                <a:lnTo>
                  <a:pt x="348" y="312"/>
                </a:lnTo>
                <a:lnTo>
                  <a:pt x="342" y="312"/>
                </a:lnTo>
                <a:lnTo>
                  <a:pt x="348" y="312"/>
                </a:lnTo>
                <a:lnTo>
                  <a:pt x="354" y="306"/>
                </a:lnTo>
                <a:lnTo>
                  <a:pt x="354" y="294"/>
                </a:lnTo>
                <a:lnTo>
                  <a:pt x="360" y="288"/>
                </a:lnTo>
                <a:lnTo>
                  <a:pt x="360" y="282"/>
                </a:lnTo>
                <a:lnTo>
                  <a:pt x="366" y="276"/>
                </a:lnTo>
                <a:lnTo>
                  <a:pt x="366" y="264"/>
                </a:lnTo>
                <a:lnTo>
                  <a:pt x="372" y="258"/>
                </a:lnTo>
                <a:lnTo>
                  <a:pt x="378" y="252"/>
                </a:lnTo>
                <a:lnTo>
                  <a:pt x="378" y="246"/>
                </a:lnTo>
                <a:lnTo>
                  <a:pt x="390" y="234"/>
                </a:lnTo>
                <a:lnTo>
                  <a:pt x="390" y="222"/>
                </a:lnTo>
                <a:lnTo>
                  <a:pt x="396" y="216"/>
                </a:lnTo>
                <a:lnTo>
                  <a:pt x="402" y="204"/>
                </a:lnTo>
                <a:lnTo>
                  <a:pt x="402" y="198"/>
                </a:lnTo>
                <a:lnTo>
                  <a:pt x="408" y="192"/>
                </a:lnTo>
                <a:lnTo>
                  <a:pt x="414" y="186"/>
                </a:lnTo>
                <a:lnTo>
                  <a:pt x="414" y="174"/>
                </a:lnTo>
                <a:lnTo>
                  <a:pt x="420" y="168"/>
                </a:lnTo>
                <a:lnTo>
                  <a:pt x="420" y="162"/>
                </a:lnTo>
                <a:lnTo>
                  <a:pt x="426" y="150"/>
                </a:lnTo>
                <a:lnTo>
                  <a:pt x="426" y="144"/>
                </a:lnTo>
                <a:lnTo>
                  <a:pt x="438" y="132"/>
                </a:lnTo>
                <a:lnTo>
                  <a:pt x="438" y="126"/>
                </a:lnTo>
                <a:lnTo>
                  <a:pt x="444" y="120"/>
                </a:lnTo>
                <a:lnTo>
                  <a:pt x="450" y="120"/>
                </a:lnTo>
                <a:lnTo>
                  <a:pt x="456" y="120"/>
                </a:lnTo>
                <a:lnTo>
                  <a:pt x="462" y="120"/>
                </a:lnTo>
                <a:lnTo>
                  <a:pt x="468" y="120"/>
                </a:lnTo>
                <a:lnTo>
                  <a:pt x="474" y="120"/>
                </a:lnTo>
                <a:lnTo>
                  <a:pt x="480" y="114"/>
                </a:lnTo>
                <a:lnTo>
                  <a:pt x="486" y="108"/>
                </a:lnTo>
                <a:lnTo>
                  <a:pt x="492" y="102"/>
                </a:lnTo>
                <a:lnTo>
                  <a:pt x="498" y="96"/>
                </a:lnTo>
                <a:lnTo>
                  <a:pt x="504" y="90"/>
                </a:lnTo>
                <a:lnTo>
                  <a:pt x="516" y="78"/>
                </a:lnTo>
                <a:lnTo>
                  <a:pt x="516" y="72"/>
                </a:lnTo>
                <a:lnTo>
                  <a:pt x="522" y="66"/>
                </a:lnTo>
                <a:lnTo>
                  <a:pt x="522" y="60"/>
                </a:lnTo>
                <a:lnTo>
                  <a:pt x="528" y="54"/>
                </a:lnTo>
                <a:lnTo>
                  <a:pt x="534" y="48"/>
                </a:lnTo>
                <a:lnTo>
                  <a:pt x="534" y="42"/>
                </a:lnTo>
                <a:lnTo>
                  <a:pt x="546" y="30"/>
                </a:lnTo>
                <a:lnTo>
                  <a:pt x="546" y="24"/>
                </a:lnTo>
                <a:lnTo>
                  <a:pt x="552" y="18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12"/>
                </a:lnTo>
                <a:lnTo>
                  <a:pt x="690" y="12"/>
                </a:lnTo>
                <a:lnTo>
                  <a:pt x="696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2" name="Freeform 1063"/>
          <p:cNvSpPr>
            <a:spLocks/>
          </p:cNvSpPr>
          <p:nvPr/>
        </p:nvSpPr>
        <p:spPr bwMode="auto">
          <a:xfrm>
            <a:off x="3538538" y="2220913"/>
            <a:ext cx="582612" cy="66675"/>
          </a:xfrm>
          <a:custGeom>
            <a:avLst/>
            <a:gdLst>
              <a:gd name="T0" fmla="*/ 2147483646 w 510"/>
              <a:gd name="T1" fmla="*/ 2147483646 h 42"/>
              <a:gd name="T2" fmla="*/ 2147483646 w 510"/>
              <a:gd name="T3" fmla="*/ 2147483646 h 42"/>
              <a:gd name="T4" fmla="*/ 2147483646 w 510"/>
              <a:gd name="T5" fmla="*/ 2147483646 h 42"/>
              <a:gd name="T6" fmla="*/ 2147483646 w 510"/>
              <a:gd name="T7" fmla="*/ 2147483646 h 42"/>
              <a:gd name="T8" fmla="*/ 2147483646 w 510"/>
              <a:gd name="T9" fmla="*/ 2147483646 h 42"/>
              <a:gd name="T10" fmla="*/ 2147483646 w 510"/>
              <a:gd name="T11" fmla="*/ 2147483646 h 42"/>
              <a:gd name="T12" fmla="*/ 2147483646 w 510"/>
              <a:gd name="T13" fmla="*/ 2147483646 h 42"/>
              <a:gd name="T14" fmla="*/ 2147483646 w 510"/>
              <a:gd name="T15" fmla="*/ 2147483646 h 42"/>
              <a:gd name="T16" fmla="*/ 2147483646 w 510"/>
              <a:gd name="T17" fmla="*/ 2147483646 h 42"/>
              <a:gd name="T18" fmla="*/ 2147483646 w 510"/>
              <a:gd name="T19" fmla="*/ 2147483646 h 42"/>
              <a:gd name="T20" fmla="*/ 2147483646 w 510"/>
              <a:gd name="T21" fmla="*/ 2147483646 h 42"/>
              <a:gd name="T22" fmla="*/ 2147483646 w 510"/>
              <a:gd name="T23" fmla="*/ 2147483646 h 42"/>
              <a:gd name="T24" fmla="*/ 2147483646 w 510"/>
              <a:gd name="T25" fmla="*/ 2147483646 h 42"/>
              <a:gd name="T26" fmla="*/ 2147483646 w 510"/>
              <a:gd name="T27" fmla="*/ 2147483646 h 42"/>
              <a:gd name="T28" fmla="*/ 2147483646 w 510"/>
              <a:gd name="T29" fmla="*/ 2147483646 h 42"/>
              <a:gd name="T30" fmla="*/ 2147483646 w 510"/>
              <a:gd name="T31" fmla="*/ 2147483646 h 42"/>
              <a:gd name="T32" fmla="*/ 2147483646 w 510"/>
              <a:gd name="T33" fmla="*/ 2147483646 h 42"/>
              <a:gd name="T34" fmla="*/ 2147483646 w 510"/>
              <a:gd name="T35" fmla="*/ 2147483646 h 42"/>
              <a:gd name="T36" fmla="*/ 2147483646 w 510"/>
              <a:gd name="T37" fmla="*/ 2147483646 h 42"/>
              <a:gd name="T38" fmla="*/ 2147483646 w 510"/>
              <a:gd name="T39" fmla="*/ 2147483646 h 42"/>
              <a:gd name="T40" fmla="*/ 2147483646 w 510"/>
              <a:gd name="T41" fmla="*/ 2147483646 h 42"/>
              <a:gd name="T42" fmla="*/ 2147483646 w 510"/>
              <a:gd name="T43" fmla="*/ 2147483646 h 42"/>
              <a:gd name="T44" fmla="*/ 2147483646 w 510"/>
              <a:gd name="T45" fmla="*/ 2147483646 h 42"/>
              <a:gd name="T46" fmla="*/ 2147483646 w 510"/>
              <a:gd name="T47" fmla="*/ 2147483646 h 42"/>
              <a:gd name="T48" fmla="*/ 2147483646 w 510"/>
              <a:gd name="T49" fmla="*/ 2147483646 h 42"/>
              <a:gd name="T50" fmla="*/ 2147483646 w 510"/>
              <a:gd name="T51" fmla="*/ 2147483646 h 42"/>
              <a:gd name="T52" fmla="*/ 2147483646 w 510"/>
              <a:gd name="T53" fmla="*/ 2147483646 h 42"/>
              <a:gd name="T54" fmla="*/ 2147483646 w 510"/>
              <a:gd name="T55" fmla="*/ 2147483646 h 42"/>
              <a:gd name="T56" fmla="*/ 2147483646 w 510"/>
              <a:gd name="T57" fmla="*/ 2147483646 h 42"/>
              <a:gd name="T58" fmla="*/ 2147483646 w 510"/>
              <a:gd name="T59" fmla="*/ 2147483646 h 42"/>
              <a:gd name="T60" fmla="*/ 2147483646 w 510"/>
              <a:gd name="T61" fmla="*/ 2147483646 h 42"/>
              <a:gd name="T62" fmla="*/ 2147483646 w 510"/>
              <a:gd name="T63" fmla="*/ 2147483646 h 42"/>
              <a:gd name="T64" fmla="*/ 2147483646 w 510"/>
              <a:gd name="T65" fmla="*/ 2147483646 h 42"/>
              <a:gd name="T66" fmla="*/ 2147483646 w 510"/>
              <a:gd name="T67" fmla="*/ 2147483646 h 42"/>
              <a:gd name="T68" fmla="*/ 2147483646 w 510"/>
              <a:gd name="T69" fmla="*/ 2147483646 h 42"/>
              <a:gd name="T70" fmla="*/ 2147483646 w 510"/>
              <a:gd name="T71" fmla="*/ 2147483646 h 42"/>
              <a:gd name="T72" fmla="*/ 2147483646 w 510"/>
              <a:gd name="T73" fmla="*/ 2147483646 h 42"/>
              <a:gd name="T74" fmla="*/ 2147483646 w 510"/>
              <a:gd name="T75" fmla="*/ 2147483646 h 42"/>
              <a:gd name="T76" fmla="*/ 2147483646 w 510"/>
              <a:gd name="T77" fmla="*/ 2147483646 h 42"/>
              <a:gd name="T78" fmla="*/ 2147483646 w 510"/>
              <a:gd name="T79" fmla="*/ 2147483646 h 42"/>
              <a:gd name="T80" fmla="*/ 2147483646 w 510"/>
              <a:gd name="T81" fmla="*/ 2147483646 h 42"/>
              <a:gd name="T82" fmla="*/ 2147483646 w 510"/>
              <a:gd name="T83" fmla="*/ 2147483646 h 42"/>
              <a:gd name="T84" fmla="*/ 2147483646 w 510"/>
              <a:gd name="T85" fmla="*/ 2147483646 h 4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10"/>
              <a:gd name="T130" fmla="*/ 0 h 42"/>
              <a:gd name="T131" fmla="*/ 510 w 510"/>
              <a:gd name="T132" fmla="*/ 42 h 4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10" h="42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30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0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24"/>
                </a:lnTo>
                <a:lnTo>
                  <a:pt x="258" y="24"/>
                </a:lnTo>
                <a:lnTo>
                  <a:pt x="264" y="24"/>
                </a:lnTo>
                <a:lnTo>
                  <a:pt x="270" y="24"/>
                </a:lnTo>
                <a:lnTo>
                  <a:pt x="276" y="24"/>
                </a:lnTo>
                <a:lnTo>
                  <a:pt x="282" y="30"/>
                </a:lnTo>
                <a:lnTo>
                  <a:pt x="288" y="30"/>
                </a:lnTo>
                <a:lnTo>
                  <a:pt x="294" y="30"/>
                </a:lnTo>
                <a:lnTo>
                  <a:pt x="300" y="30"/>
                </a:lnTo>
                <a:lnTo>
                  <a:pt x="306" y="30"/>
                </a:lnTo>
                <a:lnTo>
                  <a:pt x="312" y="30"/>
                </a:lnTo>
                <a:lnTo>
                  <a:pt x="318" y="30"/>
                </a:lnTo>
                <a:lnTo>
                  <a:pt x="324" y="30"/>
                </a:lnTo>
                <a:lnTo>
                  <a:pt x="330" y="36"/>
                </a:lnTo>
                <a:lnTo>
                  <a:pt x="336" y="30"/>
                </a:lnTo>
                <a:lnTo>
                  <a:pt x="342" y="30"/>
                </a:lnTo>
                <a:lnTo>
                  <a:pt x="354" y="30"/>
                </a:lnTo>
                <a:lnTo>
                  <a:pt x="348" y="30"/>
                </a:lnTo>
                <a:lnTo>
                  <a:pt x="354" y="30"/>
                </a:lnTo>
                <a:lnTo>
                  <a:pt x="360" y="30"/>
                </a:lnTo>
                <a:lnTo>
                  <a:pt x="366" y="30"/>
                </a:lnTo>
                <a:lnTo>
                  <a:pt x="372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30"/>
                </a:lnTo>
                <a:lnTo>
                  <a:pt x="396" y="30"/>
                </a:lnTo>
                <a:lnTo>
                  <a:pt x="402" y="30"/>
                </a:lnTo>
                <a:lnTo>
                  <a:pt x="408" y="30"/>
                </a:lnTo>
                <a:lnTo>
                  <a:pt x="414" y="36"/>
                </a:lnTo>
                <a:lnTo>
                  <a:pt x="420" y="30"/>
                </a:lnTo>
                <a:lnTo>
                  <a:pt x="426" y="36"/>
                </a:lnTo>
                <a:lnTo>
                  <a:pt x="432" y="36"/>
                </a:lnTo>
                <a:lnTo>
                  <a:pt x="438" y="36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42"/>
                </a:lnTo>
                <a:lnTo>
                  <a:pt x="480" y="42"/>
                </a:lnTo>
                <a:lnTo>
                  <a:pt x="486" y="42"/>
                </a:lnTo>
                <a:lnTo>
                  <a:pt x="492" y="42"/>
                </a:lnTo>
                <a:lnTo>
                  <a:pt x="498" y="42"/>
                </a:lnTo>
                <a:lnTo>
                  <a:pt x="504" y="42"/>
                </a:lnTo>
                <a:lnTo>
                  <a:pt x="510" y="4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3" name="Freeform 1064"/>
          <p:cNvSpPr>
            <a:spLocks/>
          </p:cNvSpPr>
          <p:nvPr/>
        </p:nvSpPr>
        <p:spPr bwMode="auto">
          <a:xfrm>
            <a:off x="2741613" y="2259013"/>
            <a:ext cx="782637" cy="419100"/>
          </a:xfrm>
          <a:custGeom>
            <a:avLst/>
            <a:gdLst>
              <a:gd name="T0" fmla="*/ 2147483646 w 684"/>
              <a:gd name="T1" fmla="*/ 2147483646 h 264"/>
              <a:gd name="T2" fmla="*/ 2147483646 w 684"/>
              <a:gd name="T3" fmla="*/ 2147483646 h 264"/>
              <a:gd name="T4" fmla="*/ 2147483646 w 684"/>
              <a:gd name="T5" fmla="*/ 2147483646 h 264"/>
              <a:gd name="T6" fmla="*/ 2147483646 w 684"/>
              <a:gd name="T7" fmla="*/ 2147483646 h 264"/>
              <a:gd name="T8" fmla="*/ 2147483646 w 684"/>
              <a:gd name="T9" fmla="*/ 2147483646 h 264"/>
              <a:gd name="T10" fmla="*/ 2147483646 w 684"/>
              <a:gd name="T11" fmla="*/ 2147483646 h 264"/>
              <a:gd name="T12" fmla="*/ 2147483646 w 684"/>
              <a:gd name="T13" fmla="*/ 2147483646 h 264"/>
              <a:gd name="T14" fmla="*/ 2147483646 w 684"/>
              <a:gd name="T15" fmla="*/ 2147483646 h 264"/>
              <a:gd name="T16" fmla="*/ 2147483646 w 684"/>
              <a:gd name="T17" fmla="*/ 2147483646 h 264"/>
              <a:gd name="T18" fmla="*/ 2147483646 w 684"/>
              <a:gd name="T19" fmla="*/ 2147483646 h 264"/>
              <a:gd name="T20" fmla="*/ 2147483646 w 684"/>
              <a:gd name="T21" fmla="*/ 2147483646 h 264"/>
              <a:gd name="T22" fmla="*/ 2147483646 w 684"/>
              <a:gd name="T23" fmla="*/ 2147483646 h 264"/>
              <a:gd name="T24" fmla="*/ 2147483646 w 684"/>
              <a:gd name="T25" fmla="*/ 2147483646 h 264"/>
              <a:gd name="T26" fmla="*/ 2147483646 w 684"/>
              <a:gd name="T27" fmla="*/ 2147483646 h 264"/>
              <a:gd name="T28" fmla="*/ 2147483646 w 684"/>
              <a:gd name="T29" fmla="*/ 2147483646 h 264"/>
              <a:gd name="T30" fmla="*/ 2147483646 w 684"/>
              <a:gd name="T31" fmla="*/ 2147483646 h 264"/>
              <a:gd name="T32" fmla="*/ 2147483646 w 684"/>
              <a:gd name="T33" fmla="*/ 2147483646 h 264"/>
              <a:gd name="T34" fmla="*/ 2147483646 w 684"/>
              <a:gd name="T35" fmla="*/ 2147483646 h 264"/>
              <a:gd name="T36" fmla="*/ 2147483646 w 684"/>
              <a:gd name="T37" fmla="*/ 2147483646 h 264"/>
              <a:gd name="T38" fmla="*/ 2147483646 w 684"/>
              <a:gd name="T39" fmla="*/ 2147483646 h 264"/>
              <a:gd name="T40" fmla="*/ 2147483646 w 684"/>
              <a:gd name="T41" fmla="*/ 2147483646 h 264"/>
              <a:gd name="T42" fmla="*/ 2147483646 w 684"/>
              <a:gd name="T43" fmla="*/ 2147483646 h 264"/>
              <a:gd name="T44" fmla="*/ 2147483646 w 684"/>
              <a:gd name="T45" fmla="*/ 2147483646 h 264"/>
              <a:gd name="T46" fmla="*/ 2147483646 w 684"/>
              <a:gd name="T47" fmla="*/ 2147483646 h 264"/>
              <a:gd name="T48" fmla="*/ 2147483646 w 684"/>
              <a:gd name="T49" fmla="*/ 2147483646 h 264"/>
              <a:gd name="T50" fmla="*/ 2147483646 w 684"/>
              <a:gd name="T51" fmla="*/ 2147483646 h 264"/>
              <a:gd name="T52" fmla="*/ 2147483646 w 684"/>
              <a:gd name="T53" fmla="*/ 2147483646 h 264"/>
              <a:gd name="T54" fmla="*/ 2147483646 w 684"/>
              <a:gd name="T55" fmla="*/ 2147483646 h 264"/>
              <a:gd name="T56" fmla="*/ 2147483646 w 684"/>
              <a:gd name="T57" fmla="*/ 2147483646 h 264"/>
              <a:gd name="T58" fmla="*/ 2147483646 w 684"/>
              <a:gd name="T59" fmla="*/ 2147483646 h 264"/>
              <a:gd name="T60" fmla="*/ 2147483646 w 684"/>
              <a:gd name="T61" fmla="*/ 2147483646 h 264"/>
              <a:gd name="T62" fmla="*/ 2147483646 w 684"/>
              <a:gd name="T63" fmla="*/ 2147483646 h 264"/>
              <a:gd name="T64" fmla="*/ 2147483646 w 684"/>
              <a:gd name="T65" fmla="*/ 2147483646 h 264"/>
              <a:gd name="T66" fmla="*/ 2147483646 w 684"/>
              <a:gd name="T67" fmla="*/ 2147483646 h 264"/>
              <a:gd name="T68" fmla="*/ 2147483646 w 684"/>
              <a:gd name="T69" fmla="*/ 2147483646 h 264"/>
              <a:gd name="T70" fmla="*/ 2147483646 w 684"/>
              <a:gd name="T71" fmla="*/ 2147483646 h 264"/>
              <a:gd name="T72" fmla="*/ 2147483646 w 684"/>
              <a:gd name="T73" fmla="*/ 0 h 264"/>
              <a:gd name="T74" fmla="*/ 2147483646 w 684"/>
              <a:gd name="T75" fmla="*/ 2147483646 h 264"/>
              <a:gd name="T76" fmla="*/ 2147483646 w 684"/>
              <a:gd name="T77" fmla="*/ 2147483646 h 264"/>
              <a:gd name="T78" fmla="*/ 2147483646 w 684"/>
              <a:gd name="T79" fmla="*/ 2147483646 h 264"/>
              <a:gd name="T80" fmla="*/ 2147483646 w 684"/>
              <a:gd name="T81" fmla="*/ 2147483646 h 264"/>
              <a:gd name="T82" fmla="*/ 2147483646 w 684"/>
              <a:gd name="T83" fmla="*/ 2147483646 h 2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264"/>
              <a:gd name="T128" fmla="*/ 684 w 684"/>
              <a:gd name="T129" fmla="*/ 264 h 2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264">
                <a:moveTo>
                  <a:pt x="0" y="258"/>
                </a:moveTo>
                <a:lnTo>
                  <a:pt x="6" y="258"/>
                </a:lnTo>
                <a:lnTo>
                  <a:pt x="12" y="258"/>
                </a:lnTo>
                <a:lnTo>
                  <a:pt x="18" y="258"/>
                </a:lnTo>
                <a:lnTo>
                  <a:pt x="24" y="258"/>
                </a:lnTo>
                <a:lnTo>
                  <a:pt x="30" y="258"/>
                </a:lnTo>
                <a:lnTo>
                  <a:pt x="36" y="258"/>
                </a:lnTo>
                <a:lnTo>
                  <a:pt x="42" y="258"/>
                </a:lnTo>
                <a:lnTo>
                  <a:pt x="48" y="258"/>
                </a:lnTo>
                <a:lnTo>
                  <a:pt x="54" y="258"/>
                </a:lnTo>
                <a:lnTo>
                  <a:pt x="60" y="258"/>
                </a:lnTo>
                <a:lnTo>
                  <a:pt x="66" y="258"/>
                </a:lnTo>
                <a:lnTo>
                  <a:pt x="72" y="258"/>
                </a:lnTo>
                <a:lnTo>
                  <a:pt x="84" y="258"/>
                </a:lnTo>
                <a:lnTo>
                  <a:pt x="78" y="258"/>
                </a:lnTo>
                <a:lnTo>
                  <a:pt x="84" y="258"/>
                </a:lnTo>
                <a:lnTo>
                  <a:pt x="90" y="258"/>
                </a:lnTo>
                <a:lnTo>
                  <a:pt x="96" y="258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8"/>
                </a:lnTo>
                <a:lnTo>
                  <a:pt x="132" y="258"/>
                </a:lnTo>
                <a:lnTo>
                  <a:pt x="138" y="258"/>
                </a:lnTo>
                <a:lnTo>
                  <a:pt x="144" y="264"/>
                </a:lnTo>
                <a:lnTo>
                  <a:pt x="150" y="258"/>
                </a:lnTo>
                <a:lnTo>
                  <a:pt x="156" y="264"/>
                </a:lnTo>
                <a:lnTo>
                  <a:pt x="162" y="258"/>
                </a:lnTo>
                <a:lnTo>
                  <a:pt x="168" y="258"/>
                </a:lnTo>
                <a:lnTo>
                  <a:pt x="174" y="258"/>
                </a:lnTo>
                <a:lnTo>
                  <a:pt x="180" y="258"/>
                </a:lnTo>
                <a:lnTo>
                  <a:pt x="186" y="258"/>
                </a:lnTo>
                <a:lnTo>
                  <a:pt x="192" y="258"/>
                </a:lnTo>
                <a:lnTo>
                  <a:pt x="198" y="258"/>
                </a:lnTo>
                <a:lnTo>
                  <a:pt x="204" y="258"/>
                </a:lnTo>
                <a:lnTo>
                  <a:pt x="210" y="258"/>
                </a:lnTo>
                <a:lnTo>
                  <a:pt x="216" y="258"/>
                </a:lnTo>
                <a:lnTo>
                  <a:pt x="222" y="258"/>
                </a:lnTo>
                <a:lnTo>
                  <a:pt x="228" y="258"/>
                </a:lnTo>
                <a:lnTo>
                  <a:pt x="234" y="258"/>
                </a:lnTo>
                <a:lnTo>
                  <a:pt x="240" y="258"/>
                </a:lnTo>
                <a:lnTo>
                  <a:pt x="246" y="258"/>
                </a:lnTo>
                <a:lnTo>
                  <a:pt x="252" y="258"/>
                </a:lnTo>
                <a:lnTo>
                  <a:pt x="258" y="258"/>
                </a:lnTo>
                <a:lnTo>
                  <a:pt x="264" y="258"/>
                </a:lnTo>
                <a:lnTo>
                  <a:pt x="270" y="258"/>
                </a:lnTo>
                <a:lnTo>
                  <a:pt x="276" y="258"/>
                </a:lnTo>
                <a:lnTo>
                  <a:pt x="282" y="258"/>
                </a:lnTo>
                <a:lnTo>
                  <a:pt x="288" y="258"/>
                </a:lnTo>
                <a:lnTo>
                  <a:pt x="294" y="258"/>
                </a:lnTo>
                <a:lnTo>
                  <a:pt x="300" y="258"/>
                </a:lnTo>
                <a:lnTo>
                  <a:pt x="306" y="258"/>
                </a:lnTo>
                <a:lnTo>
                  <a:pt x="312" y="258"/>
                </a:lnTo>
                <a:lnTo>
                  <a:pt x="318" y="252"/>
                </a:lnTo>
                <a:lnTo>
                  <a:pt x="324" y="246"/>
                </a:lnTo>
                <a:lnTo>
                  <a:pt x="330" y="234"/>
                </a:lnTo>
                <a:lnTo>
                  <a:pt x="330" y="228"/>
                </a:lnTo>
                <a:lnTo>
                  <a:pt x="336" y="222"/>
                </a:lnTo>
                <a:lnTo>
                  <a:pt x="336" y="216"/>
                </a:lnTo>
                <a:lnTo>
                  <a:pt x="342" y="204"/>
                </a:lnTo>
                <a:lnTo>
                  <a:pt x="342" y="198"/>
                </a:lnTo>
                <a:lnTo>
                  <a:pt x="348" y="192"/>
                </a:lnTo>
                <a:lnTo>
                  <a:pt x="354" y="186"/>
                </a:lnTo>
                <a:lnTo>
                  <a:pt x="354" y="180"/>
                </a:lnTo>
                <a:lnTo>
                  <a:pt x="360" y="168"/>
                </a:lnTo>
                <a:lnTo>
                  <a:pt x="360" y="162"/>
                </a:lnTo>
                <a:lnTo>
                  <a:pt x="366" y="156"/>
                </a:lnTo>
                <a:lnTo>
                  <a:pt x="366" y="150"/>
                </a:lnTo>
                <a:lnTo>
                  <a:pt x="372" y="144"/>
                </a:lnTo>
                <a:lnTo>
                  <a:pt x="372" y="138"/>
                </a:lnTo>
                <a:lnTo>
                  <a:pt x="378" y="132"/>
                </a:lnTo>
                <a:lnTo>
                  <a:pt x="384" y="126"/>
                </a:lnTo>
                <a:lnTo>
                  <a:pt x="384" y="120"/>
                </a:lnTo>
                <a:lnTo>
                  <a:pt x="390" y="114"/>
                </a:lnTo>
                <a:lnTo>
                  <a:pt x="390" y="108"/>
                </a:lnTo>
                <a:lnTo>
                  <a:pt x="396" y="102"/>
                </a:lnTo>
                <a:lnTo>
                  <a:pt x="396" y="96"/>
                </a:lnTo>
                <a:lnTo>
                  <a:pt x="402" y="90"/>
                </a:lnTo>
                <a:lnTo>
                  <a:pt x="408" y="84"/>
                </a:lnTo>
                <a:lnTo>
                  <a:pt x="414" y="78"/>
                </a:lnTo>
                <a:lnTo>
                  <a:pt x="414" y="72"/>
                </a:lnTo>
                <a:lnTo>
                  <a:pt x="426" y="60"/>
                </a:lnTo>
                <a:lnTo>
                  <a:pt x="426" y="54"/>
                </a:lnTo>
                <a:lnTo>
                  <a:pt x="432" y="48"/>
                </a:lnTo>
                <a:lnTo>
                  <a:pt x="432" y="42"/>
                </a:lnTo>
                <a:lnTo>
                  <a:pt x="438" y="36"/>
                </a:lnTo>
                <a:lnTo>
                  <a:pt x="450" y="24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24"/>
                </a:lnTo>
                <a:lnTo>
                  <a:pt x="492" y="24"/>
                </a:lnTo>
                <a:lnTo>
                  <a:pt x="498" y="30"/>
                </a:lnTo>
                <a:lnTo>
                  <a:pt x="504" y="36"/>
                </a:lnTo>
                <a:lnTo>
                  <a:pt x="510" y="36"/>
                </a:lnTo>
                <a:lnTo>
                  <a:pt x="516" y="36"/>
                </a:lnTo>
                <a:lnTo>
                  <a:pt x="522" y="36"/>
                </a:lnTo>
                <a:lnTo>
                  <a:pt x="528" y="36"/>
                </a:lnTo>
                <a:lnTo>
                  <a:pt x="534" y="36"/>
                </a:lnTo>
                <a:lnTo>
                  <a:pt x="540" y="30"/>
                </a:lnTo>
                <a:lnTo>
                  <a:pt x="546" y="30"/>
                </a:lnTo>
                <a:lnTo>
                  <a:pt x="552" y="24"/>
                </a:lnTo>
                <a:lnTo>
                  <a:pt x="558" y="18"/>
                </a:lnTo>
                <a:lnTo>
                  <a:pt x="564" y="12"/>
                </a:lnTo>
                <a:lnTo>
                  <a:pt x="570" y="6"/>
                </a:lnTo>
                <a:lnTo>
                  <a:pt x="576" y="6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4" name="Freeform 1065"/>
          <p:cNvSpPr>
            <a:spLocks/>
          </p:cNvSpPr>
          <p:nvPr/>
        </p:nvSpPr>
        <p:spPr bwMode="auto">
          <a:xfrm>
            <a:off x="3524250" y="2239963"/>
            <a:ext cx="596900" cy="38100"/>
          </a:xfrm>
          <a:custGeom>
            <a:avLst/>
            <a:gdLst>
              <a:gd name="T0" fmla="*/ 2147483646 w 522"/>
              <a:gd name="T1" fmla="*/ 2147483646 h 24"/>
              <a:gd name="T2" fmla="*/ 2147483646 w 522"/>
              <a:gd name="T3" fmla="*/ 2147483646 h 24"/>
              <a:gd name="T4" fmla="*/ 2147483646 w 522"/>
              <a:gd name="T5" fmla="*/ 2147483646 h 24"/>
              <a:gd name="T6" fmla="*/ 2147483646 w 522"/>
              <a:gd name="T7" fmla="*/ 2147483646 h 24"/>
              <a:gd name="T8" fmla="*/ 2147483646 w 522"/>
              <a:gd name="T9" fmla="*/ 2147483646 h 24"/>
              <a:gd name="T10" fmla="*/ 2147483646 w 522"/>
              <a:gd name="T11" fmla="*/ 2147483646 h 24"/>
              <a:gd name="T12" fmla="*/ 2147483646 w 522"/>
              <a:gd name="T13" fmla="*/ 2147483646 h 24"/>
              <a:gd name="T14" fmla="*/ 2147483646 w 522"/>
              <a:gd name="T15" fmla="*/ 2147483646 h 24"/>
              <a:gd name="T16" fmla="*/ 2147483646 w 522"/>
              <a:gd name="T17" fmla="*/ 2147483646 h 24"/>
              <a:gd name="T18" fmla="*/ 2147483646 w 522"/>
              <a:gd name="T19" fmla="*/ 2147483646 h 24"/>
              <a:gd name="T20" fmla="*/ 2147483646 w 522"/>
              <a:gd name="T21" fmla="*/ 2147483646 h 24"/>
              <a:gd name="T22" fmla="*/ 2147483646 w 522"/>
              <a:gd name="T23" fmla="*/ 2147483646 h 24"/>
              <a:gd name="T24" fmla="*/ 2147483646 w 522"/>
              <a:gd name="T25" fmla="*/ 2147483646 h 24"/>
              <a:gd name="T26" fmla="*/ 2147483646 w 522"/>
              <a:gd name="T27" fmla="*/ 2147483646 h 24"/>
              <a:gd name="T28" fmla="*/ 2147483646 w 522"/>
              <a:gd name="T29" fmla="*/ 0 h 24"/>
              <a:gd name="T30" fmla="*/ 2147483646 w 522"/>
              <a:gd name="T31" fmla="*/ 0 h 24"/>
              <a:gd name="T32" fmla="*/ 2147483646 w 522"/>
              <a:gd name="T33" fmla="*/ 0 h 24"/>
              <a:gd name="T34" fmla="*/ 2147483646 w 522"/>
              <a:gd name="T35" fmla="*/ 0 h 24"/>
              <a:gd name="T36" fmla="*/ 2147483646 w 522"/>
              <a:gd name="T37" fmla="*/ 2147483646 h 24"/>
              <a:gd name="T38" fmla="*/ 2147483646 w 522"/>
              <a:gd name="T39" fmla="*/ 2147483646 h 24"/>
              <a:gd name="T40" fmla="*/ 2147483646 w 522"/>
              <a:gd name="T41" fmla="*/ 2147483646 h 24"/>
              <a:gd name="T42" fmla="*/ 2147483646 w 522"/>
              <a:gd name="T43" fmla="*/ 2147483646 h 24"/>
              <a:gd name="T44" fmla="*/ 2147483646 w 522"/>
              <a:gd name="T45" fmla="*/ 2147483646 h 24"/>
              <a:gd name="T46" fmla="*/ 2147483646 w 522"/>
              <a:gd name="T47" fmla="*/ 2147483646 h 24"/>
              <a:gd name="T48" fmla="*/ 2147483646 w 522"/>
              <a:gd name="T49" fmla="*/ 2147483646 h 24"/>
              <a:gd name="T50" fmla="*/ 2147483646 w 522"/>
              <a:gd name="T51" fmla="*/ 2147483646 h 24"/>
              <a:gd name="T52" fmla="*/ 2147483646 w 522"/>
              <a:gd name="T53" fmla="*/ 2147483646 h 24"/>
              <a:gd name="T54" fmla="*/ 2147483646 w 522"/>
              <a:gd name="T55" fmla="*/ 2147483646 h 24"/>
              <a:gd name="T56" fmla="*/ 2147483646 w 522"/>
              <a:gd name="T57" fmla="*/ 2147483646 h 24"/>
              <a:gd name="T58" fmla="*/ 2147483646 w 522"/>
              <a:gd name="T59" fmla="*/ 2147483646 h 24"/>
              <a:gd name="T60" fmla="*/ 2147483646 w 522"/>
              <a:gd name="T61" fmla="*/ 2147483646 h 24"/>
              <a:gd name="T62" fmla="*/ 2147483646 w 522"/>
              <a:gd name="T63" fmla="*/ 2147483646 h 24"/>
              <a:gd name="T64" fmla="*/ 2147483646 w 522"/>
              <a:gd name="T65" fmla="*/ 2147483646 h 24"/>
              <a:gd name="T66" fmla="*/ 2147483646 w 522"/>
              <a:gd name="T67" fmla="*/ 2147483646 h 24"/>
              <a:gd name="T68" fmla="*/ 2147483646 w 522"/>
              <a:gd name="T69" fmla="*/ 2147483646 h 24"/>
              <a:gd name="T70" fmla="*/ 2147483646 w 522"/>
              <a:gd name="T71" fmla="*/ 2147483646 h 24"/>
              <a:gd name="T72" fmla="*/ 2147483646 w 522"/>
              <a:gd name="T73" fmla="*/ 2147483646 h 24"/>
              <a:gd name="T74" fmla="*/ 2147483646 w 522"/>
              <a:gd name="T75" fmla="*/ 2147483646 h 24"/>
              <a:gd name="T76" fmla="*/ 2147483646 w 522"/>
              <a:gd name="T77" fmla="*/ 2147483646 h 24"/>
              <a:gd name="T78" fmla="*/ 2147483646 w 522"/>
              <a:gd name="T79" fmla="*/ 2147483646 h 24"/>
              <a:gd name="T80" fmla="*/ 2147483646 w 522"/>
              <a:gd name="T81" fmla="*/ 2147483646 h 24"/>
              <a:gd name="T82" fmla="*/ 2147483646 w 522"/>
              <a:gd name="T83" fmla="*/ 2147483646 h 24"/>
              <a:gd name="T84" fmla="*/ 2147483646 w 522"/>
              <a:gd name="T85" fmla="*/ 2147483646 h 24"/>
              <a:gd name="T86" fmla="*/ 2147483646 w 522"/>
              <a:gd name="T87" fmla="*/ 2147483646 h 24"/>
              <a:gd name="T88" fmla="*/ 2147483646 w 522"/>
              <a:gd name="T89" fmla="*/ 2147483646 h 24"/>
              <a:gd name="T90" fmla="*/ 2147483646 w 522"/>
              <a:gd name="T91" fmla="*/ 2147483646 h 24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22"/>
              <a:gd name="T139" fmla="*/ 0 h 24"/>
              <a:gd name="T140" fmla="*/ 522 w 522"/>
              <a:gd name="T141" fmla="*/ 24 h 24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22" h="24">
                <a:moveTo>
                  <a:pt x="0" y="18"/>
                </a:moveTo>
                <a:lnTo>
                  <a:pt x="6" y="18"/>
                </a:lnTo>
                <a:lnTo>
                  <a:pt x="12" y="12"/>
                </a:lnTo>
                <a:lnTo>
                  <a:pt x="18" y="12"/>
                </a:lnTo>
                <a:lnTo>
                  <a:pt x="24" y="18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8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8"/>
                </a:lnTo>
                <a:lnTo>
                  <a:pt x="300" y="18"/>
                </a:lnTo>
                <a:lnTo>
                  <a:pt x="312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24"/>
                </a:lnTo>
                <a:lnTo>
                  <a:pt x="360" y="18"/>
                </a:lnTo>
                <a:lnTo>
                  <a:pt x="372" y="18"/>
                </a:lnTo>
                <a:lnTo>
                  <a:pt x="366" y="18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18"/>
                </a:lnTo>
                <a:lnTo>
                  <a:pt x="402" y="24"/>
                </a:lnTo>
                <a:lnTo>
                  <a:pt x="408" y="18"/>
                </a:lnTo>
                <a:lnTo>
                  <a:pt x="414" y="24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8"/>
                </a:lnTo>
                <a:lnTo>
                  <a:pt x="510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5" name="Freeform 1066"/>
          <p:cNvSpPr>
            <a:spLocks/>
          </p:cNvSpPr>
          <p:nvPr/>
        </p:nvSpPr>
        <p:spPr bwMode="auto">
          <a:xfrm>
            <a:off x="2741613" y="2220913"/>
            <a:ext cx="809625" cy="409575"/>
          </a:xfrm>
          <a:custGeom>
            <a:avLst/>
            <a:gdLst>
              <a:gd name="T0" fmla="*/ 2147483646 w 708"/>
              <a:gd name="T1" fmla="*/ 2147483646 h 258"/>
              <a:gd name="T2" fmla="*/ 2147483646 w 708"/>
              <a:gd name="T3" fmla="*/ 2147483646 h 258"/>
              <a:gd name="T4" fmla="*/ 2147483646 w 708"/>
              <a:gd name="T5" fmla="*/ 2147483646 h 258"/>
              <a:gd name="T6" fmla="*/ 2147483646 w 708"/>
              <a:gd name="T7" fmla="*/ 2147483646 h 258"/>
              <a:gd name="T8" fmla="*/ 2147483646 w 708"/>
              <a:gd name="T9" fmla="*/ 2147483646 h 258"/>
              <a:gd name="T10" fmla="*/ 2147483646 w 708"/>
              <a:gd name="T11" fmla="*/ 2147483646 h 258"/>
              <a:gd name="T12" fmla="*/ 2147483646 w 708"/>
              <a:gd name="T13" fmla="*/ 2147483646 h 258"/>
              <a:gd name="T14" fmla="*/ 2147483646 w 708"/>
              <a:gd name="T15" fmla="*/ 2147483646 h 258"/>
              <a:gd name="T16" fmla="*/ 2147483646 w 708"/>
              <a:gd name="T17" fmla="*/ 2147483646 h 258"/>
              <a:gd name="T18" fmla="*/ 2147483646 w 708"/>
              <a:gd name="T19" fmla="*/ 2147483646 h 258"/>
              <a:gd name="T20" fmla="*/ 2147483646 w 708"/>
              <a:gd name="T21" fmla="*/ 2147483646 h 258"/>
              <a:gd name="T22" fmla="*/ 2147483646 w 708"/>
              <a:gd name="T23" fmla="*/ 2147483646 h 258"/>
              <a:gd name="T24" fmla="*/ 2147483646 w 708"/>
              <a:gd name="T25" fmla="*/ 2147483646 h 258"/>
              <a:gd name="T26" fmla="*/ 2147483646 w 708"/>
              <a:gd name="T27" fmla="*/ 2147483646 h 258"/>
              <a:gd name="T28" fmla="*/ 2147483646 w 708"/>
              <a:gd name="T29" fmla="*/ 2147483646 h 258"/>
              <a:gd name="T30" fmla="*/ 2147483646 w 708"/>
              <a:gd name="T31" fmla="*/ 2147483646 h 258"/>
              <a:gd name="T32" fmla="*/ 2147483646 w 708"/>
              <a:gd name="T33" fmla="*/ 2147483646 h 258"/>
              <a:gd name="T34" fmla="*/ 2147483646 w 708"/>
              <a:gd name="T35" fmla="*/ 2147483646 h 258"/>
              <a:gd name="T36" fmla="*/ 2147483646 w 708"/>
              <a:gd name="T37" fmla="*/ 2147483646 h 258"/>
              <a:gd name="T38" fmla="*/ 2147483646 w 708"/>
              <a:gd name="T39" fmla="*/ 2147483646 h 258"/>
              <a:gd name="T40" fmla="*/ 2147483646 w 708"/>
              <a:gd name="T41" fmla="*/ 2147483646 h 258"/>
              <a:gd name="T42" fmla="*/ 2147483646 w 708"/>
              <a:gd name="T43" fmla="*/ 2147483646 h 258"/>
              <a:gd name="T44" fmla="*/ 2147483646 w 708"/>
              <a:gd name="T45" fmla="*/ 2147483646 h 258"/>
              <a:gd name="T46" fmla="*/ 2147483646 w 708"/>
              <a:gd name="T47" fmla="*/ 2147483646 h 258"/>
              <a:gd name="T48" fmla="*/ 2147483646 w 708"/>
              <a:gd name="T49" fmla="*/ 2147483646 h 258"/>
              <a:gd name="T50" fmla="*/ 2147483646 w 708"/>
              <a:gd name="T51" fmla="*/ 2147483646 h 258"/>
              <a:gd name="T52" fmla="*/ 2147483646 w 708"/>
              <a:gd name="T53" fmla="*/ 2147483646 h 258"/>
              <a:gd name="T54" fmla="*/ 2147483646 w 708"/>
              <a:gd name="T55" fmla="*/ 2147483646 h 258"/>
              <a:gd name="T56" fmla="*/ 2147483646 w 708"/>
              <a:gd name="T57" fmla="*/ 2147483646 h 258"/>
              <a:gd name="T58" fmla="*/ 2147483646 w 708"/>
              <a:gd name="T59" fmla="*/ 2147483646 h 258"/>
              <a:gd name="T60" fmla="*/ 2147483646 w 708"/>
              <a:gd name="T61" fmla="*/ 2147483646 h 258"/>
              <a:gd name="T62" fmla="*/ 2147483646 w 708"/>
              <a:gd name="T63" fmla="*/ 2147483646 h 258"/>
              <a:gd name="T64" fmla="*/ 2147483646 w 708"/>
              <a:gd name="T65" fmla="*/ 2147483646 h 258"/>
              <a:gd name="T66" fmla="*/ 2147483646 w 708"/>
              <a:gd name="T67" fmla="*/ 2147483646 h 258"/>
              <a:gd name="T68" fmla="*/ 2147483646 w 708"/>
              <a:gd name="T69" fmla="*/ 2147483646 h 258"/>
              <a:gd name="T70" fmla="*/ 2147483646 w 708"/>
              <a:gd name="T71" fmla="*/ 2147483646 h 258"/>
              <a:gd name="T72" fmla="*/ 2147483646 w 708"/>
              <a:gd name="T73" fmla="*/ 2147483646 h 258"/>
              <a:gd name="T74" fmla="*/ 2147483646 w 708"/>
              <a:gd name="T75" fmla="*/ 2147483646 h 258"/>
              <a:gd name="T76" fmla="*/ 2147483646 w 708"/>
              <a:gd name="T77" fmla="*/ 0 h 258"/>
              <a:gd name="T78" fmla="*/ 2147483646 w 708"/>
              <a:gd name="T79" fmla="*/ 0 h 258"/>
              <a:gd name="T80" fmla="*/ 2147483646 w 708"/>
              <a:gd name="T81" fmla="*/ 2147483646 h 258"/>
              <a:gd name="T82" fmla="*/ 2147483646 w 708"/>
              <a:gd name="T83" fmla="*/ 2147483646 h 25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258"/>
              <a:gd name="T128" fmla="*/ 708 w 708"/>
              <a:gd name="T129" fmla="*/ 258 h 25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258">
                <a:moveTo>
                  <a:pt x="0" y="252"/>
                </a:moveTo>
                <a:lnTo>
                  <a:pt x="6" y="252"/>
                </a:lnTo>
                <a:lnTo>
                  <a:pt x="12" y="258"/>
                </a:lnTo>
                <a:lnTo>
                  <a:pt x="18" y="252"/>
                </a:lnTo>
                <a:lnTo>
                  <a:pt x="24" y="252"/>
                </a:lnTo>
                <a:lnTo>
                  <a:pt x="30" y="252"/>
                </a:lnTo>
                <a:lnTo>
                  <a:pt x="36" y="252"/>
                </a:lnTo>
                <a:lnTo>
                  <a:pt x="42" y="258"/>
                </a:lnTo>
                <a:lnTo>
                  <a:pt x="48" y="252"/>
                </a:lnTo>
                <a:lnTo>
                  <a:pt x="54" y="252"/>
                </a:lnTo>
                <a:lnTo>
                  <a:pt x="60" y="252"/>
                </a:lnTo>
                <a:lnTo>
                  <a:pt x="66" y="252"/>
                </a:lnTo>
                <a:lnTo>
                  <a:pt x="72" y="252"/>
                </a:lnTo>
                <a:lnTo>
                  <a:pt x="84" y="252"/>
                </a:lnTo>
                <a:lnTo>
                  <a:pt x="78" y="252"/>
                </a:lnTo>
                <a:lnTo>
                  <a:pt x="84" y="252"/>
                </a:lnTo>
                <a:lnTo>
                  <a:pt x="90" y="252"/>
                </a:lnTo>
                <a:lnTo>
                  <a:pt x="96" y="252"/>
                </a:lnTo>
                <a:lnTo>
                  <a:pt x="102" y="252"/>
                </a:lnTo>
                <a:lnTo>
                  <a:pt x="108" y="258"/>
                </a:lnTo>
                <a:lnTo>
                  <a:pt x="114" y="252"/>
                </a:lnTo>
                <a:lnTo>
                  <a:pt x="120" y="252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50" y="252"/>
                </a:lnTo>
                <a:lnTo>
                  <a:pt x="156" y="252"/>
                </a:lnTo>
                <a:lnTo>
                  <a:pt x="162" y="252"/>
                </a:lnTo>
                <a:lnTo>
                  <a:pt x="168" y="252"/>
                </a:lnTo>
                <a:lnTo>
                  <a:pt x="174" y="252"/>
                </a:lnTo>
                <a:lnTo>
                  <a:pt x="180" y="252"/>
                </a:lnTo>
                <a:lnTo>
                  <a:pt x="186" y="252"/>
                </a:lnTo>
                <a:lnTo>
                  <a:pt x="192" y="252"/>
                </a:lnTo>
                <a:lnTo>
                  <a:pt x="198" y="252"/>
                </a:lnTo>
                <a:lnTo>
                  <a:pt x="204" y="252"/>
                </a:lnTo>
                <a:lnTo>
                  <a:pt x="210" y="252"/>
                </a:lnTo>
                <a:lnTo>
                  <a:pt x="216" y="252"/>
                </a:lnTo>
                <a:lnTo>
                  <a:pt x="222" y="252"/>
                </a:lnTo>
                <a:lnTo>
                  <a:pt x="228" y="252"/>
                </a:lnTo>
                <a:lnTo>
                  <a:pt x="234" y="252"/>
                </a:lnTo>
                <a:lnTo>
                  <a:pt x="240" y="252"/>
                </a:lnTo>
                <a:lnTo>
                  <a:pt x="246" y="252"/>
                </a:lnTo>
                <a:lnTo>
                  <a:pt x="252" y="252"/>
                </a:lnTo>
                <a:lnTo>
                  <a:pt x="258" y="252"/>
                </a:lnTo>
                <a:lnTo>
                  <a:pt x="264" y="258"/>
                </a:lnTo>
                <a:lnTo>
                  <a:pt x="270" y="252"/>
                </a:lnTo>
                <a:lnTo>
                  <a:pt x="276" y="252"/>
                </a:lnTo>
                <a:lnTo>
                  <a:pt x="282" y="252"/>
                </a:lnTo>
                <a:lnTo>
                  <a:pt x="294" y="252"/>
                </a:lnTo>
                <a:lnTo>
                  <a:pt x="288" y="252"/>
                </a:lnTo>
                <a:lnTo>
                  <a:pt x="294" y="252"/>
                </a:lnTo>
                <a:lnTo>
                  <a:pt x="300" y="252"/>
                </a:lnTo>
                <a:lnTo>
                  <a:pt x="312" y="252"/>
                </a:lnTo>
                <a:lnTo>
                  <a:pt x="306" y="252"/>
                </a:lnTo>
                <a:lnTo>
                  <a:pt x="312" y="252"/>
                </a:lnTo>
                <a:lnTo>
                  <a:pt x="318" y="252"/>
                </a:lnTo>
                <a:lnTo>
                  <a:pt x="324" y="252"/>
                </a:lnTo>
                <a:lnTo>
                  <a:pt x="330" y="252"/>
                </a:lnTo>
                <a:lnTo>
                  <a:pt x="336" y="258"/>
                </a:lnTo>
                <a:lnTo>
                  <a:pt x="342" y="252"/>
                </a:lnTo>
                <a:lnTo>
                  <a:pt x="348" y="252"/>
                </a:lnTo>
                <a:lnTo>
                  <a:pt x="354" y="252"/>
                </a:lnTo>
                <a:lnTo>
                  <a:pt x="360" y="246"/>
                </a:lnTo>
                <a:lnTo>
                  <a:pt x="366" y="240"/>
                </a:lnTo>
                <a:lnTo>
                  <a:pt x="372" y="234"/>
                </a:lnTo>
                <a:lnTo>
                  <a:pt x="378" y="234"/>
                </a:lnTo>
                <a:lnTo>
                  <a:pt x="384" y="234"/>
                </a:lnTo>
                <a:lnTo>
                  <a:pt x="390" y="228"/>
                </a:lnTo>
                <a:lnTo>
                  <a:pt x="396" y="228"/>
                </a:lnTo>
                <a:lnTo>
                  <a:pt x="402" y="222"/>
                </a:lnTo>
                <a:lnTo>
                  <a:pt x="402" y="216"/>
                </a:lnTo>
                <a:lnTo>
                  <a:pt x="408" y="210"/>
                </a:lnTo>
                <a:lnTo>
                  <a:pt x="414" y="204"/>
                </a:lnTo>
                <a:lnTo>
                  <a:pt x="414" y="198"/>
                </a:lnTo>
                <a:lnTo>
                  <a:pt x="420" y="192"/>
                </a:lnTo>
                <a:lnTo>
                  <a:pt x="420" y="180"/>
                </a:lnTo>
                <a:lnTo>
                  <a:pt x="426" y="174"/>
                </a:lnTo>
                <a:lnTo>
                  <a:pt x="426" y="168"/>
                </a:lnTo>
                <a:lnTo>
                  <a:pt x="432" y="162"/>
                </a:lnTo>
                <a:lnTo>
                  <a:pt x="432" y="150"/>
                </a:lnTo>
                <a:lnTo>
                  <a:pt x="438" y="144"/>
                </a:lnTo>
                <a:lnTo>
                  <a:pt x="444" y="138"/>
                </a:lnTo>
                <a:lnTo>
                  <a:pt x="456" y="126"/>
                </a:lnTo>
                <a:lnTo>
                  <a:pt x="456" y="120"/>
                </a:lnTo>
                <a:lnTo>
                  <a:pt x="462" y="114"/>
                </a:lnTo>
                <a:lnTo>
                  <a:pt x="468" y="108"/>
                </a:lnTo>
                <a:lnTo>
                  <a:pt x="474" y="102"/>
                </a:lnTo>
                <a:lnTo>
                  <a:pt x="480" y="96"/>
                </a:lnTo>
                <a:lnTo>
                  <a:pt x="486" y="90"/>
                </a:lnTo>
                <a:lnTo>
                  <a:pt x="492" y="84"/>
                </a:lnTo>
                <a:lnTo>
                  <a:pt x="498" y="84"/>
                </a:lnTo>
                <a:lnTo>
                  <a:pt x="504" y="78"/>
                </a:lnTo>
                <a:lnTo>
                  <a:pt x="510" y="72"/>
                </a:lnTo>
                <a:lnTo>
                  <a:pt x="516" y="72"/>
                </a:lnTo>
                <a:lnTo>
                  <a:pt x="522" y="72"/>
                </a:lnTo>
                <a:lnTo>
                  <a:pt x="528" y="72"/>
                </a:lnTo>
                <a:lnTo>
                  <a:pt x="534" y="72"/>
                </a:lnTo>
                <a:lnTo>
                  <a:pt x="540" y="72"/>
                </a:lnTo>
                <a:lnTo>
                  <a:pt x="546" y="66"/>
                </a:lnTo>
                <a:lnTo>
                  <a:pt x="552" y="66"/>
                </a:lnTo>
                <a:lnTo>
                  <a:pt x="558" y="66"/>
                </a:lnTo>
                <a:lnTo>
                  <a:pt x="564" y="60"/>
                </a:lnTo>
                <a:lnTo>
                  <a:pt x="570" y="54"/>
                </a:lnTo>
                <a:lnTo>
                  <a:pt x="576" y="48"/>
                </a:lnTo>
                <a:lnTo>
                  <a:pt x="582" y="42"/>
                </a:lnTo>
                <a:lnTo>
                  <a:pt x="588" y="42"/>
                </a:lnTo>
                <a:lnTo>
                  <a:pt x="594" y="36"/>
                </a:lnTo>
                <a:lnTo>
                  <a:pt x="600" y="30"/>
                </a:lnTo>
                <a:lnTo>
                  <a:pt x="606" y="24"/>
                </a:lnTo>
                <a:lnTo>
                  <a:pt x="612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0"/>
                </a:lnTo>
                <a:lnTo>
                  <a:pt x="648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6"/>
                </a:lnTo>
                <a:lnTo>
                  <a:pt x="678" y="12"/>
                </a:lnTo>
                <a:lnTo>
                  <a:pt x="684" y="12"/>
                </a:lnTo>
                <a:lnTo>
                  <a:pt x="690" y="18"/>
                </a:lnTo>
                <a:lnTo>
                  <a:pt x="696" y="18"/>
                </a:lnTo>
                <a:lnTo>
                  <a:pt x="702" y="18"/>
                </a:lnTo>
                <a:lnTo>
                  <a:pt x="708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6" name="Freeform 1067"/>
          <p:cNvSpPr>
            <a:spLocks/>
          </p:cNvSpPr>
          <p:nvPr/>
        </p:nvSpPr>
        <p:spPr bwMode="auto">
          <a:xfrm>
            <a:off x="3551238" y="2259013"/>
            <a:ext cx="569912" cy="47625"/>
          </a:xfrm>
          <a:custGeom>
            <a:avLst/>
            <a:gdLst>
              <a:gd name="T0" fmla="*/ 2147483646 w 498"/>
              <a:gd name="T1" fmla="*/ 2147483646 h 30"/>
              <a:gd name="T2" fmla="*/ 2147483646 w 498"/>
              <a:gd name="T3" fmla="*/ 2147483646 h 30"/>
              <a:gd name="T4" fmla="*/ 2147483646 w 498"/>
              <a:gd name="T5" fmla="*/ 2147483646 h 30"/>
              <a:gd name="T6" fmla="*/ 2147483646 w 498"/>
              <a:gd name="T7" fmla="*/ 2147483646 h 30"/>
              <a:gd name="T8" fmla="*/ 2147483646 w 498"/>
              <a:gd name="T9" fmla="*/ 2147483646 h 30"/>
              <a:gd name="T10" fmla="*/ 2147483646 w 498"/>
              <a:gd name="T11" fmla="*/ 2147483646 h 30"/>
              <a:gd name="T12" fmla="*/ 2147483646 w 498"/>
              <a:gd name="T13" fmla="*/ 2147483646 h 30"/>
              <a:gd name="T14" fmla="*/ 2147483646 w 498"/>
              <a:gd name="T15" fmla="*/ 2147483646 h 30"/>
              <a:gd name="T16" fmla="*/ 2147483646 w 498"/>
              <a:gd name="T17" fmla="*/ 2147483646 h 30"/>
              <a:gd name="T18" fmla="*/ 2147483646 w 498"/>
              <a:gd name="T19" fmla="*/ 2147483646 h 30"/>
              <a:gd name="T20" fmla="*/ 2147483646 w 498"/>
              <a:gd name="T21" fmla="*/ 2147483646 h 30"/>
              <a:gd name="T22" fmla="*/ 2147483646 w 498"/>
              <a:gd name="T23" fmla="*/ 2147483646 h 30"/>
              <a:gd name="T24" fmla="*/ 2147483646 w 498"/>
              <a:gd name="T25" fmla="*/ 2147483646 h 30"/>
              <a:gd name="T26" fmla="*/ 2147483646 w 498"/>
              <a:gd name="T27" fmla="*/ 2147483646 h 30"/>
              <a:gd name="T28" fmla="*/ 2147483646 w 498"/>
              <a:gd name="T29" fmla="*/ 2147483646 h 30"/>
              <a:gd name="T30" fmla="*/ 2147483646 w 498"/>
              <a:gd name="T31" fmla="*/ 2147483646 h 30"/>
              <a:gd name="T32" fmla="*/ 2147483646 w 498"/>
              <a:gd name="T33" fmla="*/ 2147483646 h 30"/>
              <a:gd name="T34" fmla="*/ 2147483646 w 498"/>
              <a:gd name="T35" fmla="*/ 2147483646 h 30"/>
              <a:gd name="T36" fmla="*/ 2147483646 w 498"/>
              <a:gd name="T37" fmla="*/ 2147483646 h 30"/>
              <a:gd name="T38" fmla="*/ 2147483646 w 498"/>
              <a:gd name="T39" fmla="*/ 2147483646 h 30"/>
              <a:gd name="T40" fmla="*/ 2147483646 w 498"/>
              <a:gd name="T41" fmla="*/ 2147483646 h 30"/>
              <a:gd name="T42" fmla="*/ 2147483646 w 498"/>
              <a:gd name="T43" fmla="*/ 2147483646 h 30"/>
              <a:gd name="T44" fmla="*/ 2147483646 w 498"/>
              <a:gd name="T45" fmla="*/ 2147483646 h 30"/>
              <a:gd name="T46" fmla="*/ 2147483646 w 498"/>
              <a:gd name="T47" fmla="*/ 2147483646 h 30"/>
              <a:gd name="T48" fmla="*/ 2147483646 w 498"/>
              <a:gd name="T49" fmla="*/ 2147483646 h 30"/>
              <a:gd name="T50" fmla="*/ 2147483646 w 498"/>
              <a:gd name="T51" fmla="*/ 2147483646 h 30"/>
              <a:gd name="T52" fmla="*/ 2147483646 w 498"/>
              <a:gd name="T53" fmla="*/ 2147483646 h 30"/>
              <a:gd name="T54" fmla="*/ 2147483646 w 498"/>
              <a:gd name="T55" fmla="*/ 2147483646 h 30"/>
              <a:gd name="T56" fmla="*/ 2147483646 w 498"/>
              <a:gd name="T57" fmla="*/ 2147483646 h 30"/>
              <a:gd name="T58" fmla="*/ 2147483646 w 498"/>
              <a:gd name="T59" fmla="*/ 2147483646 h 30"/>
              <a:gd name="T60" fmla="*/ 2147483646 w 498"/>
              <a:gd name="T61" fmla="*/ 2147483646 h 30"/>
              <a:gd name="T62" fmla="*/ 2147483646 w 498"/>
              <a:gd name="T63" fmla="*/ 2147483646 h 30"/>
              <a:gd name="T64" fmla="*/ 2147483646 w 498"/>
              <a:gd name="T65" fmla="*/ 2147483646 h 30"/>
              <a:gd name="T66" fmla="*/ 2147483646 w 498"/>
              <a:gd name="T67" fmla="*/ 2147483646 h 30"/>
              <a:gd name="T68" fmla="*/ 2147483646 w 498"/>
              <a:gd name="T69" fmla="*/ 2147483646 h 30"/>
              <a:gd name="T70" fmla="*/ 2147483646 w 498"/>
              <a:gd name="T71" fmla="*/ 2147483646 h 30"/>
              <a:gd name="T72" fmla="*/ 2147483646 w 498"/>
              <a:gd name="T73" fmla="*/ 2147483646 h 30"/>
              <a:gd name="T74" fmla="*/ 2147483646 w 498"/>
              <a:gd name="T75" fmla="*/ 2147483646 h 30"/>
              <a:gd name="T76" fmla="*/ 2147483646 w 498"/>
              <a:gd name="T77" fmla="*/ 2147483646 h 30"/>
              <a:gd name="T78" fmla="*/ 2147483646 w 498"/>
              <a:gd name="T79" fmla="*/ 2147483646 h 30"/>
              <a:gd name="T80" fmla="*/ 2147483646 w 498"/>
              <a:gd name="T81" fmla="*/ 2147483646 h 30"/>
              <a:gd name="T82" fmla="*/ 2147483646 w 498"/>
              <a:gd name="T83" fmla="*/ 2147483646 h 30"/>
              <a:gd name="T84" fmla="*/ 2147483646 w 498"/>
              <a:gd name="T85" fmla="*/ 2147483646 h 3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8"/>
              <a:gd name="T130" fmla="*/ 0 h 30"/>
              <a:gd name="T131" fmla="*/ 498 w 498"/>
              <a:gd name="T132" fmla="*/ 30 h 3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8" h="30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12"/>
                </a:lnTo>
                <a:lnTo>
                  <a:pt x="24" y="12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30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24"/>
                </a:lnTo>
                <a:lnTo>
                  <a:pt x="264" y="24"/>
                </a:lnTo>
                <a:lnTo>
                  <a:pt x="258" y="24"/>
                </a:lnTo>
                <a:lnTo>
                  <a:pt x="264" y="24"/>
                </a:lnTo>
                <a:lnTo>
                  <a:pt x="270" y="24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24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18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20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18"/>
                </a:lnTo>
                <a:lnTo>
                  <a:pt x="432" y="24"/>
                </a:lnTo>
                <a:lnTo>
                  <a:pt x="438" y="18"/>
                </a:lnTo>
                <a:lnTo>
                  <a:pt x="444" y="18"/>
                </a:lnTo>
                <a:lnTo>
                  <a:pt x="450" y="24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80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7" name="Freeform 1068"/>
          <p:cNvSpPr>
            <a:spLocks/>
          </p:cNvSpPr>
          <p:nvPr/>
        </p:nvSpPr>
        <p:spPr bwMode="auto">
          <a:xfrm>
            <a:off x="2741613" y="2144713"/>
            <a:ext cx="762000" cy="428625"/>
          </a:xfrm>
          <a:custGeom>
            <a:avLst/>
            <a:gdLst>
              <a:gd name="T0" fmla="*/ 2147483646 w 666"/>
              <a:gd name="T1" fmla="*/ 2147483646 h 270"/>
              <a:gd name="T2" fmla="*/ 2147483646 w 666"/>
              <a:gd name="T3" fmla="*/ 2147483646 h 270"/>
              <a:gd name="T4" fmla="*/ 2147483646 w 666"/>
              <a:gd name="T5" fmla="*/ 2147483646 h 270"/>
              <a:gd name="T6" fmla="*/ 2147483646 w 666"/>
              <a:gd name="T7" fmla="*/ 2147483646 h 270"/>
              <a:gd name="T8" fmla="*/ 2147483646 w 666"/>
              <a:gd name="T9" fmla="*/ 2147483646 h 270"/>
              <a:gd name="T10" fmla="*/ 2147483646 w 666"/>
              <a:gd name="T11" fmla="*/ 2147483646 h 270"/>
              <a:gd name="T12" fmla="*/ 2147483646 w 666"/>
              <a:gd name="T13" fmla="*/ 2147483646 h 270"/>
              <a:gd name="T14" fmla="*/ 2147483646 w 666"/>
              <a:gd name="T15" fmla="*/ 2147483646 h 270"/>
              <a:gd name="T16" fmla="*/ 2147483646 w 666"/>
              <a:gd name="T17" fmla="*/ 2147483646 h 270"/>
              <a:gd name="T18" fmla="*/ 2147483646 w 666"/>
              <a:gd name="T19" fmla="*/ 2147483646 h 270"/>
              <a:gd name="T20" fmla="*/ 2147483646 w 666"/>
              <a:gd name="T21" fmla="*/ 2147483646 h 270"/>
              <a:gd name="T22" fmla="*/ 2147483646 w 666"/>
              <a:gd name="T23" fmla="*/ 2147483646 h 270"/>
              <a:gd name="T24" fmla="*/ 2147483646 w 666"/>
              <a:gd name="T25" fmla="*/ 2147483646 h 270"/>
              <a:gd name="T26" fmla="*/ 2147483646 w 666"/>
              <a:gd name="T27" fmla="*/ 2147483646 h 270"/>
              <a:gd name="T28" fmla="*/ 2147483646 w 666"/>
              <a:gd name="T29" fmla="*/ 2147483646 h 270"/>
              <a:gd name="T30" fmla="*/ 2147483646 w 666"/>
              <a:gd name="T31" fmla="*/ 2147483646 h 270"/>
              <a:gd name="T32" fmla="*/ 2147483646 w 666"/>
              <a:gd name="T33" fmla="*/ 2147483646 h 270"/>
              <a:gd name="T34" fmla="*/ 2147483646 w 666"/>
              <a:gd name="T35" fmla="*/ 2147483646 h 270"/>
              <a:gd name="T36" fmla="*/ 2147483646 w 666"/>
              <a:gd name="T37" fmla="*/ 2147483646 h 270"/>
              <a:gd name="T38" fmla="*/ 2147483646 w 666"/>
              <a:gd name="T39" fmla="*/ 2147483646 h 270"/>
              <a:gd name="T40" fmla="*/ 2147483646 w 666"/>
              <a:gd name="T41" fmla="*/ 2147483646 h 270"/>
              <a:gd name="T42" fmla="*/ 2147483646 w 666"/>
              <a:gd name="T43" fmla="*/ 2147483646 h 270"/>
              <a:gd name="T44" fmla="*/ 2147483646 w 666"/>
              <a:gd name="T45" fmla="*/ 2147483646 h 270"/>
              <a:gd name="T46" fmla="*/ 2147483646 w 666"/>
              <a:gd name="T47" fmla="*/ 2147483646 h 270"/>
              <a:gd name="T48" fmla="*/ 2147483646 w 666"/>
              <a:gd name="T49" fmla="*/ 2147483646 h 270"/>
              <a:gd name="T50" fmla="*/ 2147483646 w 666"/>
              <a:gd name="T51" fmla="*/ 2147483646 h 270"/>
              <a:gd name="T52" fmla="*/ 2147483646 w 666"/>
              <a:gd name="T53" fmla="*/ 2147483646 h 270"/>
              <a:gd name="T54" fmla="*/ 2147483646 w 666"/>
              <a:gd name="T55" fmla="*/ 2147483646 h 270"/>
              <a:gd name="T56" fmla="*/ 2147483646 w 666"/>
              <a:gd name="T57" fmla="*/ 2147483646 h 270"/>
              <a:gd name="T58" fmla="*/ 2147483646 w 666"/>
              <a:gd name="T59" fmla="*/ 2147483646 h 270"/>
              <a:gd name="T60" fmla="*/ 2147483646 w 666"/>
              <a:gd name="T61" fmla="*/ 2147483646 h 270"/>
              <a:gd name="T62" fmla="*/ 2147483646 w 666"/>
              <a:gd name="T63" fmla="*/ 2147483646 h 270"/>
              <a:gd name="T64" fmla="*/ 2147483646 w 666"/>
              <a:gd name="T65" fmla="*/ 2147483646 h 270"/>
              <a:gd name="T66" fmla="*/ 2147483646 w 666"/>
              <a:gd name="T67" fmla="*/ 2147483646 h 270"/>
              <a:gd name="T68" fmla="*/ 2147483646 w 666"/>
              <a:gd name="T69" fmla="*/ 2147483646 h 270"/>
              <a:gd name="T70" fmla="*/ 2147483646 w 666"/>
              <a:gd name="T71" fmla="*/ 2147483646 h 270"/>
              <a:gd name="T72" fmla="*/ 2147483646 w 666"/>
              <a:gd name="T73" fmla="*/ 2147483646 h 270"/>
              <a:gd name="T74" fmla="*/ 2147483646 w 666"/>
              <a:gd name="T75" fmla="*/ 0 h 270"/>
              <a:gd name="T76" fmla="*/ 2147483646 w 666"/>
              <a:gd name="T77" fmla="*/ 2147483646 h 270"/>
              <a:gd name="T78" fmla="*/ 2147483646 w 666"/>
              <a:gd name="T79" fmla="*/ 2147483646 h 270"/>
              <a:gd name="T80" fmla="*/ 2147483646 w 666"/>
              <a:gd name="T81" fmla="*/ 2147483646 h 270"/>
              <a:gd name="T82" fmla="*/ 2147483646 w 666"/>
              <a:gd name="T83" fmla="*/ 2147483646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270"/>
              <a:gd name="T128" fmla="*/ 666 w 666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270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0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6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2" y="270"/>
                </a:lnTo>
                <a:lnTo>
                  <a:pt x="258" y="270"/>
                </a:lnTo>
                <a:lnTo>
                  <a:pt x="264" y="270"/>
                </a:lnTo>
                <a:lnTo>
                  <a:pt x="270" y="270"/>
                </a:lnTo>
                <a:lnTo>
                  <a:pt x="276" y="270"/>
                </a:lnTo>
                <a:lnTo>
                  <a:pt x="282" y="270"/>
                </a:lnTo>
                <a:lnTo>
                  <a:pt x="288" y="270"/>
                </a:lnTo>
                <a:lnTo>
                  <a:pt x="294" y="270"/>
                </a:lnTo>
                <a:lnTo>
                  <a:pt x="300" y="270"/>
                </a:lnTo>
                <a:lnTo>
                  <a:pt x="306" y="270"/>
                </a:lnTo>
                <a:lnTo>
                  <a:pt x="312" y="270"/>
                </a:lnTo>
                <a:lnTo>
                  <a:pt x="318" y="264"/>
                </a:lnTo>
                <a:lnTo>
                  <a:pt x="324" y="258"/>
                </a:lnTo>
                <a:lnTo>
                  <a:pt x="330" y="252"/>
                </a:lnTo>
                <a:lnTo>
                  <a:pt x="330" y="246"/>
                </a:lnTo>
                <a:lnTo>
                  <a:pt x="336" y="240"/>
                </a:lnTo>
                <a:lnTo>
                  <a:pt x="336" y="234"/>
                </a:lnTo>
                <a:lnTo>
                  <a:pt x="342" y="228"/>
                </a:lnTo>
                <a:lnTo>
                  <a:pt x="342" y="222"/>
                </a:lnTo>
                <a:lnTo>
                  <a:pt x="348" y="216"/>
                </a:lnTo>
                <a:lnTo>
                  <a:pt x="354" y="210"/>
                </a:lnTo>
                <a:lnTo>
                  <a:pt x="354" y="204"/>
                </a:lnTo>
                <a:lnTo>
                  <a:pt x="366" y="192"/>
                </a:lnTo>
                <a:lnTo>
                  <a:pt x="366" y="186"/>
                </a:lnTo>
                <a:lnTo>
                  <a:pt x="372" y="180"/>
                </a:lnTo>
                <a:lnTo>
                  <a:pt x="378" y="174"/>
                </a:lnTo>
                <a:lnTo>
                  <a:pt x="384" y="168"/>
                </a:lnTo>
                <a:lnTo>
                  <a:pt x="384" y="162"/>
                </a:lnTo>
                <a:lnTo>
                  <a:pt x="390" y="156"/>
                </a:lnTo>
                <a:lnTo>
                  <a:pt x="390" y="150"/>
                </a:lnTo>
                <a:lnTo>
                  <a:pt x="396" y="144"/>
                </a:lnTo>
                <a:lnTo>
                  <a:pt x="408" y="132"/>
                </a:lnTo>
                <a:lnTo>
                  <a:pt x="402" y="132"/>
                </a:lnTo>
                <a:lnTo>
                  <a:pt x="408" y="132"/>
                </a:lnTo>
                <a:lnTo>
                  <a:pt x="414" y="126"/>
                </a:lnTo>
                <a:lnTo>
                  <a:pt x="420" y="120"/>
                </a:lnTo>
                <a:lnTo>
                  <a:pt x="426" y="120"/>
                </a:lnTo>
                <a:lnTo>
                  <a:pt x="432" y="126"/>
                </a:lnTo>
                <a:lnTo>
                  <a:pt x="438" y="132"/>
                </a:lnTo>
                <a:lnTo>
                  <a:pt x="444" y="138"/>
                </a:lnTo>
                <a:lnTo>
                  <a:pt x="450" y="138"/>
                </a:lnTo>
                <a:lnTo>
                  <a:pt x="456" y="144"/>
                </a:lnTo>
                <a:lnTo>
                  <a:pt x="462" y="150"/>
                </a:lnTo>
                <a:lnTo>
                  <a:pt x="468" y="150"/>
                </a:lnTo>
                <a:lnTo>
                  <a:pt x="474" y="150"/>
                </a:lnTo>
                <a:lnTo>
                  <a:pt x="480" y="150"/>
                </a:lnTo>
                <a:lnTo>
                  <a:pt x="486" y="150"/>
                </a:lnTo>
                <a:lnTo>
                  <a:pt x="492" y="144"/>
                </a:lnTo>
                <a:lnTo>
                  <a:pt x="498" y="138"/>
                </a:lnTo>
                <a:lnTo>
                  <a:pt x="504" y="132"/>
                </a:lnTo>
                <a:lnTo>
                  <a:pt x="504" y="126"/>
                </a:lnTo>
                <a:lnTo>
                  <a:pt x="510" y="120"/>
                </a:lnTo>
                <a:lnTo>
                  <a:pt x="510" y="114"/>
                </a:lnTo>
                <a:lnTo>
                  <a:pt x="516" y="108"/>
                </a:lnTo>
                <a:lnTo>
                  <a:pt x="516" y="102"/>
                </a:lnTo>
                <a:lnTo>
                  <a:pt x="522" y="96"/>
                </a:lnTo>
                <a:lnTo>
                  <a:pt x="522" y="90"/>
                </a:lnTo>
                <a:lnTo>
                  <a:pt x="528" y="78"/>
                </a:lnTo>
                <a:lnTo>
                  <a:pt x="534" y="72"/>
                </a:lnTo>
                <a:lnTo>
                  <a:pt x="534" y="66"/>
                </a:lnTo>
                <a:lnTo>
                  <a:pt x="540" y="60"/>
                </a:lnTo>
                <a:lnTo>
                  <a:pt x="540" y="54"/>
                </a:lnTo>
                <a:lnTo>
                  <a:pt x="546" y="48"/>
                </a:lnTo>
                <a:lnTo>
                  <a:pt x="546" y="42"/>
                </a:lnTo>
                <a:lnTo>
                  <a:pt x="552" y="36"/>
                </a:lnTo>
                <a:lnTo>
                  <a:pt x="552" y="30"/>
                </a:lnTo>
                <a:lnTo>
                  <a:pt x="558" y="24"/>
                </a:lnTo>
                <a:lnTo>
                  <a:pt x="570" y="12"/>
                </a:lnTo>
                <a:lnTo>
                  <a:pt x="570" y="6"/>
                </a:lnTo>
                <a:lnTo>
                  <a:pt x="576" y="6"/>
                </a:lnTo>
                <a:lnTo>
                  <a:pt x="582" y="0"/>
                </a:lnTo>
                <a:lnTo>
                  <a:pt x="588" y="0"/>
                </a:lnTo>
                <a:lnTo>
                  <a:pt x="594" y="6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24"/>
                </a:lnTo>
                <a:lnTo>
                  <a:pt x="624" y="24"/>
                </a:lnTo>
                <a:lnTo>
                  <a:pt x="630" y="30"/>
                </a:lnTo>
                <a:lnTo>
                  <a:pt x="636" y="24"/>
                </a:lnTo>
                <a:lnTo>
                  <a:pt x="642" y="24"/>
                </a:lnTo>
                <a:lnTo>
                  <a:pt x="648" y="24"/>
                </a:lnTo>
                <a:lnTo>
                  <a:pt x="654" y="18"/>
                </a:lnTo>
                <a:lnTo>
                  <a:pt x="660" y="12"/>
                </a:lnTo>
                <a:lnTo>
                  <a:pt x="666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8" name="Freeform 1069"/>
          <p:cNvSpPr>
            <a:spLocks/>
          </p:cNvSpPr>
          <p:nvPr/>
        </p:nvSpPr>
        <p:spPr bwMode="auto">
          <a:xfrm>
            <a:off x="3503613" y="2049463"/>
            <a:ext cx="617537" cy="104775"/>
          </a:xfrm>
          <a:custGeom>
            <a:avLst/>
            <a:gdLst>
              <a:gd name="T0" fmla="*/ 2147483646 w 540"/>
              <a:gd name="T1" fmla="*/ 2147483646 h 66"/>
              <a:gd name="T2" fmla="*/ 2147483646 w 540"/>
              <a:gd name="T3" fmla="*/ 2147483646 h 66"/>
              <a:gd name="T4" fmla="*/ 2147483646 w 540"/>
              <a:gd name="T5" fmla="*/ 2147483646 h 66"/>
              <a:gd name="T6" fmla="*/ 2147483646 w 540"/>
              <a:gd name="T7" fmla="*/ 2147483646 h 66"/>
              <a:gd name="T8" fmla="*/ 2147483646 w 540"/>
              <a:gd name="T9" fmla="*/ 2147483646 h 66"/>
              <a:gd name="T10" fmla="*/ 2147483646 w 540"/>
              <a:gd name="T11" fmla="*/ 2147483646 h 66"/>
              <a:gd name="T12" fmla="*/ 2147483646 w 540"/>
              <a:gd name="T13" fmla="*/ 2147483646 h 66"/>
              <a:gd name="T14" fmla="*/ 2147483646 w 540"/>
              <a:gd name="T15" fmla="*/ 2147483646 h 66"/>
              <a:gd name="T16" fmla="*/ 2147483646 w 540"/>
              <a:gd name="T17" fmla="*/ 2147483646 h 66"/>
              <a:gd name="T18" fmla="*/ 2147483646 w 540"/>
              <a:gd name="T19" fmla="*/ 2147483646 h 66"/>
              <a:gd name="T20" fmla="*/ 2147483646 w 540"/>
              <a:gd name="T21" fmla="*/ 2147483646 h 66"/>
              <a:gd name="T22" fmla="*/ 2147483646 w 540"/>
              <a:gd name="T23" fmla="*/ 2147483646 h 66"/>
              <a:gd name="T24" fmla="*/ 2147483646 w 540"/>
              <a:gd name="T25" fmla="*/ 2147483646 h 66"/>
              <a:gd name="T26" fmla="*/ 2147483646 w 540"/>
              <a:gd name="T27" fmla="*/ 2147483646 h 66"/>
              <a:gd name="T28" fmla="*/ 2147483646 w 540"/>
              <a:gd name="T29" fmla="*/ 2147483646 h 66"/>
              <a:gd name="T30" fmla="*/ 2147483646 w 540"/>
              <a:gd name="T31" fmla="*/ 2147483646 h 66"/>
              <a:gd name="T32" fmla="*/ 2147483646 w 540"/>
              <a:gd name="T33" fmla="*/ 2147483646 h 66"/>
              <a:gd name="T34" fmla="*/ 2147483646 w 540"/>
              <a:gd name="T35" fmla="*/ 2147483646 h 66"/>
              <a:gd name="T36" fmla="*/ 2147483646 w 540"/>
              <a:gd name="T37" fmla="*/ 2147483646 h 66"/>
              <a:gd name="T38" fmla="*/ 2147483646 w 540"/>
              <a:gd name="T39" fmla="*/ 2147483646 h 66"/>
              <a:gd name="T40" fmla="*/ 2147483646 w 540"/>
              <a:gd name="T41" fmla="*/ 2147483646 h 66"/>
              <a:gd name="T42" fmla="*/ 2147483646 w 540"/>
              <a:gd name="T43" fmla="*/ 2147483646 h 66"/>
              <a:gd name="T44" fmla="*/ 2147483646 w 540"/>
              <a:gd name="T45" fmla="*/ 0 h 66"/>
              <a:gd name="T46" fmla="*/ 2147483646 w 540"/>
              <a:gd name="T47" fmla="*/ 2147483646 h 66"/>
              <a:gd name="T48" fmla="*/ 2147483646 w 540"/>
              <a:gd name="T49" fmla="*/ 2147483646 h 66"/>
              <a:gd name="T50" fmla="*/ 2147483646 w 540"/>
              <a:gd name="T51" fmla="*/ 2147483646 h 66"/>
              <a:gd name="T52" fmla="*/ 2147483646 w 540"/>
              <a:gd name="T53" fmla="*/ 2147483646 h 66"/>
              <a:gd name="T54" fmla="*/ 2147483646 w 540"/>
              <a:gd name="T55" fmla="*/ 2147483646 h 66"/>
              <a:gd name="T56" fmla="*/ 2147483646 w 540"/>
              <a:gd name="T57" fmla="*/ 2147483646 h 66"/>
              <a:gd name="T58" fmla="*/ 2147483646 w 540"/>
              <a:gd name="T59" fmla="*/ 2147483646 h 66"/>
              <a:gd name="T60" fmla="*/ 2147483646 w 540"/>
              <a:gd name="T61" fmla="*/ 2147483646 h 66"/>
              <a:gd name="T62" fmla="*/ 2147483646 w 540"/>
              <a:gd name="T63" fmla="*/ 2147483646 h 66"/>
              <a:gd name="T64" fmla="*/ 2147483646 w 540"/>
              <a:gd name="T65" fmla="*/ 2147483646 h 66"/>
              <a:gd name="T66" fmla="*/ 2147483646 w 540"/>
              <a:gd name="T67" fmla="*/ 2147483646 h 66"/>
              <a:gd name="T68" fmla="*/ 2147483646 w 540"/>
              <a:gd name="T69" fmla="*/ 2147483646 h 66"/>
              <a:gd name="T70" fmla="*/ 2147483646 w 540"/>
              <a:gd name="T71" fmla="*/ 2147483646 h 66"/>
              <a:gd name="T72" fmla="*/ 2147483646 w 540"/>
              <a:gd name="T73" fmla="*/ 2147483646 h 66"/>
              <a:gd name="T74" fmla="*/ 2147483646 w 540"/>
              <a:gd name="T75" fmla="*/ 2147483646 h 66"/>
              <a:gd name="T76" fmla="*/ 2147483646 w 540"/>
              <a:gd name="T77" fmla="*/ 2147483646 h 66"/>
              <a:gd name="T78" fmla="*/ 2147483646 w 540"/>
              <a:gd name="T79" fmla="*/ 2147483646 h 66"/>
              <a:gd name="T80" fmla="*/ 2147483646 w 540"/>
              <a:gd name="T81" fmla="*/ 2147483646 h 66"/>
              <a:gd name="T82" fmla="*/ 2147483646 w 540"/>
              <a:gd name="T83" fmla="*/ 2147483646 h 66"/>
              <a:gd name="T84" fmla="*/ 2147483646 w 540"/>
              <a:gd name="T85" fmla="*/ 2147483646 h 66"/>
              <a:gd name="T86" fmla="*/ 2147483646 w 540"/>
              <a:gd name="T87" fmla="*/ 2147483646 h 66"/>
              <a:gd name="T88" fmla="*/ 2147483646 w 540"/>
              <a:gd name="T89" fmla="*/ 2147483646 h 66"/>
              <a:gd name="T90" fmla="*/ 2147483646 w 540"/>
              <a:gd name="T91" fmla="*/ 2147483646 h 6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40"/>
              <a:gd name="T139" fmla="*/ 0 h 66"/>
              <a:gd name="T140" fmla="*/ 540 w 540"/>
              <a:gd name="T141" fmla="*/ 66 h 6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40" h="66">
                <a:moveTo>
                  <a:pt x="0" y="66"/>
                </a:moveTo>
                <a:lnTo>
                  <a:pt x="6" y="60"/>
                </a:lnTo>
                <a:lnTo>
                  <a:pt x="12" y="54"/>
                </a:lnTo>
                <a:lnTo>
                  <a:pt x="18" y="54"/>
                </a:lnTo>
                <a:lnTo>
                  <a:pt x="24" y="48"/>
                </a:lnTo>
                <a:lnTo>
                  <a:pt x="30" y="48"/>
                </a:lnTo>
                <a:lnTo>
                  <a:pt x="36" y="42"/>
                </a:lnTo>
                <a:lnTo>
                  <a:pt x="42" y="42"/>
                </a:lnTo>
                <a:lnTo>
                  <a:pt x="48" y="42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0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6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0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12"/>
                </a:lnTo>
                <a:lnTo>
                  <a:pt x="408" y="6"/>
                </a:lnTo>
                <a:lnTo>
                  <a:pt x="414" y="12"/>
                </a:lnTo>
                <a:lnTo>
                  <a:pt x="420" y="6"/>
                </a:lnTo>
                <a:lnTo>
                  <a:pt x="426" y="12"/>
                </a:lnTo>
                <a:lnTo>
                  <a:pt x="438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8"/>
                </a:lnTo>
                <a:lnTo>
                  <a:pt x="522" y="12"/>
                </a:lnTo>
                <a:lnTo>
                  <a:pt x="528" y="18"/>
                </a:lnTo>
                <a:lnTo>
                  <a:pt x="534" y="12"/>
                </a:lnTo>
                <a:lnTo>
                  <a:pt x="540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69" name="Freeform 1070"/>
          <p:cNvSpPr>
            <a:spLocks/>
          </p:cNvSpPr>
          <p:nvPr/>
        </p:nvSpPr>
        <p:spPr bwMode="auto">
          <a:xfrm>
            <a:off x="2741613" y="2182813"/>
            <a:ext cx="788987" cy="361950"/>
          </a:xfrm>
          <a:custGeom>
            <a:avLst/>
            <a:gdLst>
              <a:gd name="T0" fmla="*/ 2147483646 w 690"/>
              <a:gd name="T1" fmla="*/ 2147483646 h 228"/>
              <a:gd name="T2" fmla="*/ 2147483646 w 690"/>
              <a:gd name="T3" fmla="*/ 2147483646 h 228"/>
              <a:gd name="T4" fmla="*/ 2147483646 w 690"/>
              <a:gd name="T5" fmla="*/ 2147483646 h 228"/>
              <a:gd name="T6" fmla="*/ 2147483646 w 690"/>
              <a:gd name="T7" fmla="*/ 2147483646 h 228"/>
              <a:gd name="T8" fmla="*/ 2147483646 w 690"/>
              <a:gd name="T9" fmla="*/ 2147483646 h 228"/>
              <a:gd name="T10" fmla="*/ 2147483646 w 690"/>
              <a:gd name="T11" fmla="*/ 2147483646 h 228"/>
              <a:gd name="T12" fmla="*/ 2147483646 w 690"/>
              <a:gd name="T13" fmla="*/ 2147483646 h 228"/>
              <a:gd name="T14" fmla="*/ 2147483646 w 690"/>
              <a:gd name="T15" fmla="*/ 2147483646 h 228"/>
              <a:gd name="T16" fmla="*/ 2147483646 w 690"/>
              <a:gd name="T17" fmla="*/ 2147483646 h 228"/>
              <a:gd name="T18" fmla="*/ 2147483646 w 690"/>
              <a:gd name="T19" fmla="*/ 2147483646 h 228"/>
              <a:gd name="T20" fmla="*/ 2147483646 w 690"/>
              <a:gd name="T21" fmla="*/ 2147483646 h 228"/>
              <a:gd name="T22" fmla="*/ 2147483646 w 690"/>
              <a:gd name="T23" fmla="*/ 2147483646 h 228"/>
              <a:gd name="T24" fmla="*/ 2147483646 w 690"/>
              <a:gd name="T25" fmla="*/ 2147483646 h 228"/>
              <a:gd name="T26" fmla="*/ 2147483646 w 690"/>
              <a:gd name="T27" fmla="*/ 2147483646 h 228"/>
              <a:gd name="T28" fmla="*/ 2147483646 w 690"/>
              <a:gd name="T29" fmla="*/ 2147483646 h 228"/>
              <a:gd name="T30" fmla="*/ 2147483646 w 690"/>
              <a:gd name="T31" fmla="*/ 2147483646 h 228"/>
              <a:gd name="T32" fmla="*/ 2147483646 w 690"/>
              <a:gd name="T33" fmla="*/ 2147483646 h 228"/>
              <a:gd name="T34" fmla="*/ 2147483646 w 690"/>
              <a:gd name="T35" fmla="*/ 2147483646 h 228"/>
              <a:gd name="T36" fmla="*/ 2147483646 w 690"/>
              <a:gd name="T37" fmla="*/ 2147483646 h 228"/>
              <a:gd name="T38" fmla="*/ 2147483646 w 690"/>
              <a:gd name="T39" fmla="*/ 2147483646 h 228"/>
              <a:gd name="T40" fmla="*/ 2147483646 w 690"/>
              <a:gd name="T41" fmla="*/ 2147483646 h 228"/>
              <a:gd name="T42" fmla="*/ 2147483646 w 690"/>
              <a:gd name="T43" fmla="*/ 2147483646 h 228"/>
              <a:gd name="T44" fmla="*/ 2147483646 w 690"/>
              <a:gd name="T45" fmla="*/ 2147483646 h 228"/>
              <a:gd name="T46" fmla="*/ 2147483646 w 690"/>
              <a:gd name="T47" fmla="*/ 2147483646 h 228"/>
              <a:gd name="T48" fmla="*/ 2147483646 w 690"/>
              <a:gd name="T49" fmla="*/ 2147483646 h 228"/>
              <a:gd name="T50" fmla="*/ 2147483646 w 690"/>
              <a:gd name="T51" fmla="*/ 2147483646 h 228"/>
              <a:gd name="T52" fmla="*/ 2147483646 w 690"/>
              <a:gd name="T53" fmla="*/ 2147483646 h 228"/>
              <a:gd name="T54" fmla="*/ 2147483646 w 690"/>
              <a:gd name="T55" fmla="*/ 2147483646 h 228"/>
              <a:gd name="T56" fmla="*/ 2147483646 w 690"/>
              <a:gd name="T57" fmla="*/ 2147483646 h 228"/>
              <a:gd name="T58" fmla="*/ 2147483646 w 690"/>
              <a:gd name="T59" fmla="*/ 2147483646 h 228"/>
              <a:gd name="T60" fmla="*/ 2147483646 w 690"/>
              <a:gd name="T61" fmla="*/ 2147483646 h 228"/>
              <a:gd name="T62" fmla="*/ 2147483646 w 690"/>
              <a:gd name="T63" fmla="*/ 2147483646 h 228"/>
              <a:gd name="T64" fmla="*/ 2147483646 w 690"/>
              <a:gd name="T65" fmla="*/ 2147483646 h 228"/>
              <a:gd name="T66" fmla="*/ 2147483646 w 690"/>
              <a:gd name="T67" fmla="*/ 0 h 228"/>
              <a:gd name="T68" fmla="*/ 2147483646 w 690"/>
              <a:gd name="T69" fmla="*/ 2147483646 h 228"/>
              <a:gd name="T70" fmla="*/ 2147483646 w 690"/>
              <a:gd name="T71" fmla="*/ 2147483646 h 228"/>
              <a:gd name="T72" fmla="*/ 2147483646 w 690"/>
              <a:gd name="T73" fmla="*/ 2147483646 h 228"/>
              <a:gd name="T74" fmla="*/ 2147483646 w 690"/>
              <a:gd name="T75" fmla="*/ 2147483646 h 228"/>
              <a:gd name="T76" fmla="*/ 2147483646 w 690"/>
              <a:gd name="T77" fmla="*/ 2147483646 h 228"/>
              <a:gd name="T78" fmla="*/ 2147483646 w 690"/>
              <a:gd name="T79" fmla="*/ 2147483646 h 228"/>
              <a:gd name="T80" fmla="*/ 2147483646 w 690"/>
              <a:gd name="T81" fmla="*/ 2147483646 h 228"/>
              <a:gd name="T82" fmla="*/ 2147483646 w 690"/>
              <a:gd name="T83" fmla="*/ 2147483646 h 22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228"/>
              <a:gd name="T128" fmla="*/ 690 w 690"/>
              <a:gd name="T129" fmla="*/ 228 h 22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228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22"/>
                </a:lnTo>
                <a:lnTo>
                  <a:pt x="24" y="222"/>
                </a:lnTo>
                <a:lnTo>
                  <a:pt x="30" y="222"/>
                </a:lnTo>
                <a:lnTo>
                  <a:pt x="42" y="222"/>
                </a:lnTo>
                <a:lnTo>
                  <a:pt x="36" y="222"/>
                </a:lnTo>
                <a:lnTo>
                  <a:pt x="42" y="222"/>
                </a:lnTo>
                <a:lnTo>
                  <a:pt x="48" y="222"/>
                </a:lnTo>
                <a:lnTo>
                  <a:pt x="54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8"/>
                </a:lnTo>
                <a:lnTo>
                  <a:pt x="114" y="222"/>
                </a:lnTo>
                <a:lnTo>
                  <a:pt x="120" y="222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22"/>
                </a:lnTo>
                <a:lnTo>
                  <a:pt x="204" y="222"/>
                </a:lnTo>
                <a:lnTo>
                  <a:pt x="210" y="222"/>
                </a:lnTo>
                <a:lnTo>
                  <a:pt x="216" y="222"/>
                </a:lnTo>
                <a:lnTo>
                  <a:pt x="222" y="228"/>
                </a:lnTo>
                <a:lnTo>
                  <a:pt x="228" y="222"/>
                </a:lnTo>
                <a:lnTo>
                  <a:pt x="234" y="222"/>
                </a:lnTo>
                <a:lnTo>
                  <a:pt x="240" y="222"/>
                </a:lnTo>
                <a:lnTo>
                  <a:pt x="246" y="222"/>
                </a:lnTo>
                <a:lnTo>
                  <a:pt x="252" y="222"/>
                </a:lnTo>
                <a:lnTo>
                  <a:pt x="258" y="222"/>
                </a:lnTo>
                <a:lnTo>
                  <a:pt x="264" y="222"/>
                </a:lnTo>
                <a:lnTo>
                  <a:pt x="270" y="222"/>
                </a:lnTo>
                <a:lnTo>
                  <a:pt x="276" y="222"/>
                </a:lnTo>
                <a:lnTo>
                  <a:pt x="282" y="228"/>
                </a:lnTo>
                <a:lnTo>
                  <a:pt x="288" y="222"/>
                </a:lnTo>
                <a:lnTo>
                  <a:pt x="294" y="222"/>
                </a:lnTo>
                <a:lnTo>
                  <a:pt x="300" y="222"/>
                </a:lnTo>
                <a:lnTo>
                  <a:pt x="306" y="222"/>
                </a:lnTo>
                <a:lnTo>
                  <a:pt x="312" y="222"/>
                </a:lnTo>
                <a:lnTo>
                  <a:pt x="318" y="222"/>
                </a:lnTo>
                <a:lnTo>
                  <a:pt x="324" y="222"/>
                </a:lnTo>
                <a:lnTo>
                  <a:pt x="330" y="222"/>
                </a:lnTo>
                <a:lnTo>
                  <a:pt x="336" y="216"/>
                </a:lnTo>
                <a:lnTo>
                  <a:pt x="348" y="204"/>
                </a:lnTo>
                <a:lnTo>
                  <a:pt x="342" y="204"/>
                </a:lnTo>
                <a:lnTo>
                  <a:pt x="348" y="204"/>
                </a:lnTo>
                <a:lnTo>
                  <a:pt x="354" y="192"/>
                </a:lnTo>
                <a:lnTo>
                  <a:pt x="354" y="186"/>
                </a:lnTo>
                <a:lnTo>
                  <a:pt x="360" y="180"/>
                </a:lnTo>
                <a:lnTo>
                  <a:pt x="360" y="168"/>
                </a:lnTo>
                <a:lnTo>
                  <a:pt x="366" y="162"/>
                </a:lnTo>
                <a:lnTo>
                  <a:pt x="366" y="156"/>
                </a:lnTo>
                <a:lnTo>
                  <a:pt x="372" y="150"/>
                </a:lnTo>
                <a:lnTo>
                  <a:pt x="372" y="138"/>
                </a:lnTo>
                <a:lnTo>
                  <a:pt x="378" y="132"/>
                </a:lnTo>
                <a:lnTo>
                  <a:pt x="378" y="126"/>
                </a:lnTo>
                <a:lnTo>
                  <a:pt x="390" y="114"/>
                </a:lnTo>
                <a:lnTo>
                  <a:pt x="390" y="108"/>
                </a:lnTo>
                <a:lnTo>
                  <a:pt x="396" y="102"/>
                </a:lnTo>
                <a:lnTo>
                  <a:pt x="396" y="96"/>
                </a:lnTo>
                <a:lnTo>
                  <a:pt x="402" y="90"/>
                </a:lnTo>
                <a:lnTo>
                  <a:pt x="402" y="84"/>
                </a:lnTo>
                <a:lnTo>
                  <a:pt x="408" y="78"/>
                </a:lnTo>
                <a:lnTo>
                  <a:pt x="414" y="72"/>
                </a:lnTo>
                <a:lnTo>
                  <a:pt x="414" y="66"/>
                </a:lnTo>
                <a:lnTo>
                  <a:pt x="420" y="60"/>
                </a:lnTo>
                <a:lnTo>
                  <a:pt x="420" y="54"/>
                </a:lnTo>
                <a:lnTo>
                  <a:pt x="432" y="42"/>
                </a:lnTo>
                <a:lnTo>
                  <a:pt x="432" y="36"/>
                </a:lnTo>
                <a:lnTo>
                  <a:pt x="444" y="24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2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12"/>
                </a:lnTo>
                <a:lnTo>
                  <a:pt x="522" y="6"/>
                </a:lnTo>
                <a:lnTo>
                  <a:pt x="528" y="6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6"/>
                </a:lnTo>
                <a:lnTo>
                  <a:pt x="558" y="12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18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6"/>
                </a:lnTo>
                <a:lnTo>
                  <a:pt x="612" y="12"/>
                </a:lnTo>
                <a:lnTo>
                  <a:pt x="624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8"/>
                </a:lnTo>
                <a:lnTo>
                  <a:pt x="636" y="24"/>
                </a:lnTo>
                <a:lnTo>
                  <a:pt x="642" y="30"/>
                </a:lnTo>
                <a:lnTo>
                  <a:pt x="648" y="30"/>
                </a:lnTo>
                <a:lnTo>
                  <a:pt x="654" y="36"/>
                </a:lnTo>
                <a:lnTo>
                  <a:pt x="660" y="30"/>
                </a:lnTo>
                <a:lnTo>
                  <a:pt x="666" y="30"/>
                </a:lnTo>
                <a:lnTo>
                  <a:pt x="672" y="30"/>
                </a:lnTo>
                <a:lnTo>
                  <a:pt x="678" y="30"/>
                </a:lnTo>
                <a:lnTo>
                  <a:pt x="684" y="30"/>
                </a:lnTo>
                <a:lnTo>
                  <a:pt x="690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0" name="Freeform 1071"/>
          <p:cNvSpPr>
            <a:spLocks/>
          </p:cNvSpPr>
          <p:nvPr/>
        </p:nvSpPr>
        <p:spPr bwMode="auto">
          <a:xfrm>
            <a:off x="3530600" y="2192338"/>
            <a:ext cx="590550" cy="47625"/>
          </a:xfrm>
          <a:custGeom>
            <a:avLst/>
            <a:gdLst>
              <a:gd name="T0" fmla="*/ 2147483646 w 516"/>
              <a:gd name="T1" fmla="*/ 2147483646 h 30"/>
              <a:gd name="T2" fmla="*/ 2147483646 w 516"/>
              <a:gd name="T3" fmla="*/ 2147483646 h 30"/>
              <a:gd name="T4" fmla="*/ 2147483646 w 516"/>
              <a:gd name="T5" fmla="*/ 2147483646 h 30"/>
              <a:gd name="T6" fmla="*/ 2147483646 w 516"/>
              <a:gd name="T7" fmla="*/ 2147483646 h 30"/>
              <a:gd name="T8" fmla="*/ 2147483646 w 516"/>
              <a:gd name="T9" fmla="*/ 2147483646 h 30"/>
              <a:gd name="T10" fmla="*/ 2147483646 w 516"/>
              <a:gd name="T11" fmla="*/ 2147483646 h 30"/>
              <a:gd name="T12" fmla="*/ 2147483646 w 516"/>
              <a:gd name="T13" fmla="*/ 2147483646 h 30"/>
              <a:gd name="T14" fmla="*/ 2147483646 w 516"/>
              <a:gd name="T15" fmla="*/ 2147483646 h 30"/>
              <a:gd name="T16" fmla="*/ 2147483646 w 516"/>
              <a:gd name="T17" fmla="*/ 2147483646 h 30"/>
              <a:gd name="T18" fmla="*/ 2147483646 w 516"/>
              <a:gd name="T19" fmla="*/ 2147483646 h 30"/>
              <a:gd name="T20" fmla="*/ 2147483646 w 516"/>
              <a:gd name="T21" fmla="*/ 2147483646 h 30"/>
              <a:gd name="T22" fmla="*/ 2147483646 w 516"/>
              <a:gd name="T23" fmla="*/ 2147483646 h 30"/>
              <a:gd name="T24" fmla="*/ 2147483646 w 516"/>
              <a:gd name="T25" fmla="*/ 2147483646 h 30"/>
              <a:gd name="T26" fmla="*/ 2147483646 w 516"/>
              <a:gd name="T27" fmla="*/ 2147483646 h 30"/>
              <a:gd name="T28" fmla="*/ 2147483646 w 516"/>
              <a:gd name="T29" fmla="*/ 2147483646 h 30"/>
              <a:gd name="T30" fmla="*/ 2147483646 w 516"/>
              <a:gd name="T31" fmla="*/ 2147483646 h 30"/>
              <a:gd name="T32" fmla="*/ 2147483646 w 516"/>
              <a:gd name="T33" fmla="*/ 2147483646 h 30"/>
              <a:gd name="T34" fmla="*/ 2147483646 w 516"/>
              <a:gd name="T35" fmla="*/ 2147483646 h 30"/>
              <a:gd name="T36" fmla="*/ 2147483646 w 516"/>
              <a:gd name="T37" fmla="*/ 2147483646 h 30"/>
              <a:gd name="T38" fmla="*/ 2147483646 w 516"/>
              <a:gd name="T39" fmla="*/ 2147483646 h 30"/>
              <a:gd name="T40" fmla="*/ 2147483646 w 516"/>
              <a:gd name="T41" fmla="*/ 2147483646 h 30"/>
              <a:gd name="T42" fmla="*/ 2147483646 w 516"/>
              <a:gd name="T43" fmla="*/ 2147483646 h 30"/>
              <a:gd name="T44" fmla="*/ 2147483646 w 516"/>
              <a:gd name="T45" fmla="*/ 2147483646 h 30"/>
              <a:gd name="T46" fmla="*/ 2147483646 w 516"/>
              <a:gd name="T47" fmla="*/ 2147483646 h 30"/>
              <a:gd name="T48" fmla="*/ 2147483646 w 516"/>
              <a:gd name="T49" fmla="*/ 2147483646 h 30"/>
              <a:gd name="T50" fmla="*/ 2147483646 w 516"/>
              <a:gd name="T51" fmla="*/ 2147483646 h 30"/>
              <a:gd name="T52" fmla="*/ 2147483646 w 516"/>
              <a:gd name="T53" fmla="*/ 2147483646 h 30"/>
              <a:gd name="T54" fmla="*/ 2147483646 w 516"/>
              <a:gd name="T55" fmla="*/ 2147483646 h 30"/>
              <a:gd name="T56" fmla="*/ 2147483646 w 516"/>
              <a:gd name="T57" fmla="*/ 2147483646 h 30"/>
              <a:gd name="T58" fmla="*/ 2147483646 w 516"/>
              <a:gd name="T59" fmla="*/ 2147483646 h 30"/>
              <a:gd name="T60" fmla="*/ 2147483646 w 516"/>
              <a:gd name="T61" fmla="*/ 2147483646 h 30"/>
              <a:gd name="T62" fmla="*/ 2147483646 w 516"/>
              <a:gd name="T63" fmla="*/ 2147483646 h 30"/>
              <a:gd name="T64" fmla="*/ 2147483646 w 516"/>
              <a:gd name="T65" fmla="*/ 2147483646 h 30"/>
              <a:gd name="T66" fmla="*/ 2147483646 w 516"/>
              <a:gd name="T67" fmla="*/ 2147483646 h 30"/>
              <a:gd name="T68" fmla="*/ 2147483646 w 516"/>
              <a:gd name="T69" fmla="*/ 2147483646 h 30"/>
              <a:gd name="T70" fmla="*/ 2147483646 w 516"/>
              <a:gd name="T71" fmla="*/ 2147483646 h 30"/>
              <a:gd name="T72" fmla="*/ 2147483646 w 516"/>
              <a:gd name="T73" fmla="*/ 2147483646 h 30"/>
              <a:gd name="T74" fmla="*/ 2147483646 w 516"/>
              <a:gd name="T75" fmla="*/ 2147483646 h 30"/>
              <a:gd name="T76" fmla="*/ 2147483646 w 516"/>
              <a:gd name="T77" fmla="*/ 2147483646 h 30"/>
              <a:gd name="T78" fmla="*/ 2147483646 w 516"/>
              <a:gd name="T79" fmla="*/ 2147483646 h 30"/>
              <a:gd name="T80" fmla="*/ 2147483646 w 516"/>
              <a:gd name="T81" fmla="*/ 2147483646 h 30"/>
              <a:gd name="T82" fmla="*/ 2147483646 w 516"/>
              <a:gd name="T83" fmla="*/ 2147483646 h 30"/>
              <a:gd name="T84" fmla="*/ 2147483646 w 516"/>
              <a:gd name="T85" fmla="*/ 2147483646 h 3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16"/>
              <a:gd name="T130" fmla="*/ 0 h 30"/>
              <a:gd name="T131" fmla="*/ 516 w 516"/>
              <a:gd name="T132" fmla="*/ 30 h 3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16" h="30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30"/>
                </a:lnTo>
                <a:lnTo>
                  <a:pt x="24" y="30"/>
                </a:lnTo>
                <a:lnTo>
                  <a:pt x="30" y="30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0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24"/>
                </a:lnTo>
                <a:lnTo>
                  <a:pt x="504" y="24"/>
                </a:lnTo>
                <a:lnTo>
                  <a:pt x="510" y="18"/>
                </a:lnTo>
                <a:lnTo>
                  <a:pt x="516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1" name="Freeform 1072"/>
          <p:cNvSpPr>
            <a:spLocks/>
          </p:cNvSpPr>
          <p:nvPr/>
        </p:nvSpPr>
        <p:spPr bwMode="auto">
          <a:xfrm>
            <a:off x="2741613" y="2106613"/>
            <a:ext cx="788987" cy="390525"/>
          </a:xfrm>
          <a:custGeom>
            <a:avLst/>
            <a:gdLst>
              <a:gd name="T0" fmla="*/ 2147483646 w 690"/>
              <a:gd name="T1" fmla="*/ 2147483646 h 246"/>
              <a:gd name="T2" fmla="*/ 2147483646 w 690"/>
              <a:gd name="T3" fmla="*/ 2147483646 h 246"/>
              <a:gd name="T4" fmla="*/ 2147483646 w 690"/>
              <a:gd name="T5" fmla="*/ 2147483646 h 246"/>
              <a:gd name="T6" fmla="*/ 2147483646 w 690"/>
              <a:gd name="T7" fmla="*/ 2147483646 h 246"/>
              <a:gd name="T8" fmla="*/ 2147483646 w 690"/>
              <a:gd name="T9" fmla="*/ 2147483646 h 246"/>
              <a:gd name="T10" fmla="*/ 2147483646 w 690"/>
              <a:gd name="T11" fmla="*/ 2147483646 h 246"/>
              <a:gd name="T12" fmla="*/ 2147483646 w 690"/>
              <a:gd name="T13" fmla="*/ 2147483646 h 246"/>
              <a:gd name="T14" fmla="*/ 2147483646 w 690"/>
              <a:gd name="T15" fmla="*/ 2147483646 h 246"/>
              <a:gd name="T16" fmla="*/ 2147483646 w 690"/>
              <a:gd name="T17" fmla="*/ 2147483646 h 246"/>
              <a:gd name="T18" fmla="*/ 2147483646 w 690"/>
              <a:gd name="T19" fmla="*/ 2147483646 h 246"/>
              <a:gd name="T20" fmla="*/ 2147483646 w 690"/>
              <a:gd name="T21" fmla="*/ 2147483646 h 246"/>
              <a:gd name="T22" fmla="*/ 2147483646 w 690"/>
              <a:gd name="T23" fmla="*/ 2147483646 h 246"/>
              <a:gd name="T24" fmla="*/ 2147483646 w 690"/>
              <a:gd name="T25" fmla="*/ 2147483646 h 246"/>
              <a:gd name="T26" fmla="*/ 2147483646 w 690"/>
              <a:gd name="T27" fmla="*/ 2147483646 h 246"/>
              <a:gd name="T28" fmla="*/ 2147483646 w 690"/>
              <a:gd name="T29" fmla="*/ 2147483646 h 246"/>
              <a:gd name="T30" fmla="*/ 2147483646 w 690"/>
              <a:gd name="T31" fmla="*/ 2147483646 h 246"/>
              <a:gd name="T32" fmla="*/ 2147483646 w 690"/>
              <a:gd name="T33" fmla="*/ 2147483646 h 246"/>
              <a:gd name="T34" fmla="*/ 2147483646 w 690"/>
              <a:gd name="T35" fmla="*/ 2147483646 h 246"/>
              <a:gd name="T36" fmla="*/ 2147483646 w 690"/>
              <a:gd name="T37" fmla="*/ 2147483646 h 246"/>
              <a:gd name="T38" fmla="*/ 2147483646 w 690"/>
              <a:gd name="T39" fmla="*/ 2147483646 h 246"/>
              <a:gd name="T40" fmla="*/ 2147483646 w 690"/>
              <a:gd name="T41" fmla="*/ 2147483646 h 246"/>
              <a:gd name="T42" fmla="*/ 2147483646 w 690"/>
              <a:gd name="T43" fmla="*/ 2147483646 h 246"/>
              <a:gd name="T44" fmla="*/ 2147483646 w 690"/>
              <a:gd name="T45" fmla="*/ 2147483646 h 246"/>
              <a:gd name="T46" fmla="*/ 2147483646 w 690"/>
              <a:gd name="T47" fmla="*/ 2147483646 h 246"/>
              <a:gd name="T48" fmla="*/ 2147483646 w 690"/>
              <a:gd name="T49" fmla="*/ 2147483646 h 246"/>
              <a:gd name="T50" fmla="*/ 2147483646 w 690"/>
              <a:gd name="T51" fmla="*/ 2147483646 h 246"/>
              <a:gd name="T52" fmla="*/ 2147483646 w 690"/>
              <a:gd name="T53" fmla="*/ 2147483646 h 246"/>
              <a:gd name="T54" fmla="*/ 2147483646 w 690"/>
              <a:gd name="T55" fmla="*/ 2147483646 h 246"/>
              <a:gd name="T56" fmla="*/ 2147483646 w 690"/>
              <a:gd name="T57" fmla="*/ 2147483646 h 246"/>
              <a:gd name="T58" fmla="*/ 2147483646 w 690"/>
              <a:gd name="T59" fmla="*/ 2147483646 h 246"/>
              <a:gd name="T60" fmla="*/ 2147483646 w 690"/>
              <a:gd name="T61" fmla="*/ 2147483646 h 246"/>
              <a:gd name="T62" fmla="*/ 2147483646 w 690"/>
              <a:gd name="T63" fmla="*/ 0 h 246"/>
              <a:gd name="T64" fmla="*/ 2147483646 w 690"/>
              <a:gd name="T65" fmla="*/ 0 h 246"/>
              <a:gd name="T66" fmla="*/ 2147483646 w 690"/>
              <a:gd name="T67" fmla="*/ 2147483646 h 246"/>
              <a:gd name="T68" fmla="*/ 2147483646 w 690"/>
              <a:gd name="T69" fmla="*/ 2147483646 h 246"/>
              <a:gd name="T70" fmla="*/ 2147483646 w 690"/>
              <a:gd name="T71" fmla="*/ 2147483646 h 246"/>
              <a:gd name="T72" fmla="*/ 2147483646 w 690"/>
              <a:gd name="T73" fmla="*/ 2147483646 h 246"/>
              <a:gd name="T74" fmla="*/ 2147483646 w 690"/>
              <a:gd name="T75" fmla="*/ 2147483646 h 246"/>
              <a:gd name="T76" fmla="*/ 2147483646 w 690"/>
              <a:gd name="T77" fmla="*/ 2147483646 h 246"/>
              <a:gd name="T78" fmla="*/ 2147483646 w 690"/>
              <a:gd name="T79" fmla="*/ 2147483646 h 246"/>
              <a:gd name="T80" fmla="*/ 2147483646 w 690"/>
              <a:gd name="T81" fmla="*/ 2147483646 h 246"/>
              <a:gd name="T82" fmla="*/ 2147483646 w 690"/>
              <a:gd name="T83" fmla="*/ 2147483646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246"/>
              <a:gd name="T128" fmla="*/ 690 w 690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246">
                <a:moveTo>
                  <a:pt x="0" y="240"/>
                </a:moveTo>
                <a:lnTo>
                  <a:pt x="6" y="240"/>
                </a:lnTo>
                <a:lnTo>
                  <a:pt x="12" y="240"/>
                </a:lnTo>
                <a:lnTo>
                  <a:pt x="18" y="240"/>
                </a:lnTo>
                <a:lnTo>
                  <a:pt x="24" y="240"/>
                </a:lnTo>
                <a:lnTo>
                  <a:pt x="30" y="240"/>
                </a:lnTo>
                <a:lnTo>
                  <a:pt x="36" y="240"/>
                </a:lnTo>
                <a:lnTo>
                  <a:pt x="42" y="240"/>
                </a:lnTo>
                <a:lnTo>
                  <a:pt x="48" y="240"/>
                </a:lnTo>
                <a:lnTo>
                  <a:pt x="54" y="240"/>
                </a:lnTo>
                <a:lnTo>
                  <a:pt x="60" y="240"/>
                </a:lnTo>
                <a:lnTo>
                  <a:pt x="66" y="240"/>
                </a:lnTo>
                <a:lnTo>
                  <a:pt x="72" y="246"/>
                </a:lnTo>
                <a:lnTo>
                  <a:pt x="78" y="240"/>
                </a:lnTo>
                <a:lnTo>
                  <a:pt x="84" y="246"/>
                </a:lnTo>
                <a:lnTo>
                  <a:pt x="90" y="240"/>
                </a:lnTo>
                <a:lnTo>
                  <a:pt x="96" y="240"/>
                </a:lnTo>
                <a:lnTo>
                  <a:pt x="102" y="240"/>
                </a:lnTo>
                <a:lnTo>
                  <a:pt x="108" y="240"/>
                </a:lnTo>
                <a:lnTo>
                  <a:pt x="114" y="240"/>
                </a:lnTo>
                <a:lnTo>
                  <a:pt x="120" y="240"/>
                </a:lnTo>
                <a:lnTo>
                  <a:pt x="126" y="246"/>
                </a:lnTo>
                <a:lnTo>
                  <a:pt x="132" y="240"/>
                </a:lnTo>
                <a:lnTo>
                  <a:pt x="138" y="240"/>
                </a:lnTo>
                <a:lnTo>
                  <a:pt x="144" y="240"/>
                </a:lnTo>
                <a:lnTo>
                  <a:pt x="150" y="240"/>
                </a:lnTo>
                <a:lnTo>
                  <a:pt x="156" y="240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0"/>
                </a:lnTo>
                <a:lnTo>
                  <a:pt x="186" y="240"/>
                </a:lnTo>
                <a:lnTo>
                  <a:pt x="192" y="240"/>
                </a:lnTo>
                <a:lnTo>
                  <a:pt x="204" y="240"/>
                </a:lnTo>
                <a:lnTo>
                  <a:pt x="198" y="240"/>
                </a:lnTo>
                <a:lnTo>
                  <a:pt x="204" y="240"/>
                </a:lnTo>
                <a:lnTo>
                  <a:pt x="210" y="240"/>
                </a:lnTo>
                <a:lnTo>
                  <a:pt x="216" y="240"/>
                </a:lnTo>
                <a:lnTo>
                  <a:pt x="222" y="240"/>
                </a:lnTo>
                <a:lnTo>
                  <a:pt x="228" y="240"/>
                </a:lnTo>
                <a:lnTo>
                  <a:pt x="234" y="240"/>
                </a:lnTo>
                <a:lnTo>
                  <a:pt x="240" y="240"/>
                </a:lnTo>
                <a:lnTo>
                  <a:pt x="246" y="240"/>
                </a:lnTo>
                <a:lnTo>
                  <a:pt x="252" y="240"/>
                </a:lnTo>
                <a:lnTo>
                  <a:pt x="258" y="240"/>
                </a:lnTo>
                <a:lnTo>
                  <a:pt x="264" y="240"/>
                </a:lnTo>
                <a:lnTo>
                  <a:pt x="270" y="240"/>
                </a:lnTo>
                <a:lnTo>
                  <a:pt x="276" y="240"/>
                </a:lnTo>
                <a:lnTo>
                  <a:pt x="282" y="240"/>
                </a:lnTo>
                <a:lnTo>
                  <a:pt x="288" y="240"/>
                </a:lnTo>
                <a:lnTo>
                  <a:pt x="294" y="240"/>
                </a:lnTo>
                <a:lnTo>
                  <a:pt x="300" y="240"/>
                </a:lnTo>
                <a:lnTo>
                  <a:pt x="306" y="240"/>
                </a:lnTo>
                <a:lnTo>
                  <a:pt x="312" y="240"/>
                </a:lnTo>
                <a:lnTo>
                  <a:pt x="318" y="234"/>
                </a:lnTo>
                <a:lnTo>
                  <a:pt x="318" y="228"/>
                </a:lnTo>
                <a:lnTo>
                  <a:pt x="324" y="222"/>
                </a:lnTo>
                <a:lnTo>
                  <a:pt x="324" y="216"/>
                </a:lnTo>
                <a:lnTo>
                  <a:pt x="330" y="210"/>
                </a:lnTo>
                <a:lnTo>
                  <a:pt x="330" y="198"/>
                </a:lnTo>
                <a:lnTo>
                  <a:pt x="336" y="192"/>
                </a:lnTo>
                <a:lnTo>
                  <a:pt x="336" y="180"/>
                </a:lnTo>
                <a:lnTo>
                  <a:pt x="342" y="174"/>
                </a:lnTo>
                <a:lnTo>
                  <a:pt x="342" y="162"/>
                </a:lnTo>
                <a:lnTo>
                  <a:pt x="348" y="156"/>
                </a:lnTo>
                <a:lnTo>
                  <a:pt x="354" y="150"/>
                </a:lnTo>
                <a:lnTo>
                  <a:pt x="354" y="144"/>
                </a:lnTo>
                <a:lnTo>
                  <a:pt x="360" y="138"/>
                </a:lnTo>
                <a:lnTo>
                  <a:pt x="360" y="132"/>
                </a:lnTo>
                <a:lnTo>
                  <a:pt x="366" y="126"/>
                </a:lnTo>
                <a:lnTo>
                  <a:pt x="366" y="120"/>
                </a:lnTo>
                <a:lnTo>
                  <a:pt x="372" y="114"/>
                </a:lnTo>
                <a:lnTo>
                  <a:pt x="372" y="108"/>
                </a:lnTo>
                <a:lnTo>
                  <a:pt x="378" y="102"/>
                </a:lnTo>
                <a:lnTo>
                  <a:pt x="378" y="96"/>
                </a:lnTo>
                <a:lnTo>
                  <a:pt x="390" y="84"/>
                </a:lnTo>
                <a:lnTo>
                  <a:pt x="390" y="78"/>
                </a:lnTo>
                <a:lnTo>
                  <a:pt x="396" y="72"/>
                </a:lnTo>
                <a:lnTo>
                  <a:pt x="402" y="66"/>
                </a:lnTo>
                <a:lnTo>
                  <a:pt x="408" y="66"/>
                </a:lnTo>
                <a:lnTo>
                  <a:pt x="414" y="60"/>
                </a:lnTo>
                <a:lnTo>
                  <a:pt x="420" y="54"/>
                </a:lnTo>
                <a:lnTo>
                  <a:pt x="426" y="48"/>
                </a:lnTo>
                <a:lnTo>
                  <a:pt x="432" y="42"/>
                </a:lnTo>
                <a:lnTo>
                  <a:pt x="438" y="36"/>
                </a:lnTo>
                <a:lnTo>
                  <a:pt x="444" y="30"/>
                </a:lnTo>
                <a:lnTo>
                  <a:pt x="450" y="24"/>
                </a:lnTo>
                <a:lnTo>
                  <a:pt x="456" y="18"/>
                </a:lnTo>
                <a:lnTo>
                  <a:pt x="462" y="12"/>
                </a:lnTo>
                <a:lnTo>
                  <a:pt x="468" y="12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0"/>
                </a:lnTo>
                <a:lnTo>
                  <a:pt x="510" y="0"/>
                </a:lnTo>
                <a:lnTo>
                  <a:pt x="504" y="0"/>
                </a:lnTo>
                <a:lnTo>
                  <a:pt x="510" y="6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6"/>
                </a:lnTo>
                <a:lnTo>
                  <a:pt x="540" y="0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8"/>
                </a:lnTo>
                <a:lnTo>
                  <a:pt x="636" y="24"/>
                </a:lnTo>
                <a:lnTo>
                  <a:pt x="642" y="30"/>
                </a:lnTo>
                <a:lnTo>
                  <a:pt x="648" y="30"/>
                </a:lnTo>
                <a:lnTo>
                  <a:pt x="654" y="36"/>
                </a:lnTo>
                <a:lnTo>
                  <a:pt x="660" y="36"/>
                </a:lnTo>
                <a:lnTo>
                  <a:pt x="666" y="36"/>
                </a:lnTo>
                <a:lnTo>
                  <a:pt x="672" y="36"/>
                </a:lnTo>
                <a:lnTo>
                  <a:pt x="678" y="42"/>
                </a:lnTo>
                <a:lnTo>
                  <a:pt x="684" y="42"/>
                </a:lnTo>
                <a:lnTo>
                  <a:pt x="690" y="4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2" name="Freeform 1073"/>
          <p:cNvSpPr>
            <a:spLocks/>
          </p:cNvSpPr>
          <p:nvPr/>
        </p:nvSpPr>
        <p:spPr bwMode="auto">
          <a:xfrm>
            <a:off x="3524250" y="2325688"/>
            <a:ext cx="596900" cy="47625"/>
          </a:xfrm>
          <a:custGeom>
            <a:avLst/>
            <a:gdLst>
              <a:gd name="T0" fmla="*/ 2147483646 w 522"/>
              <a:gd name="T1" fmla="*/ 2147483646 h 30"/>
              <a:gd name="T2" fmla="*/ 2147483646 w 522"/>
              <a:gd name="T3" fmla="*/ 2147483646 h 30"/>
              <a:gd name="T4" fmla="*/ 2147483646 w 522"/>
              <a:gd name="T5" fmla="*/ 2147483646 h 30"/>
              <a:gd name="T6" fmla="*/ 2147483646 w 522"/>
              <a:gd name="T7" fmla="*/ 2147483646 h 30"/>
              <a:gd name="T8" fmla="*/ 2147483646 w 522"/>
              <a:gd name="T9" fmla="*/ 2147483646 h 30"/>
              <a:gd name="T10" fmla="*/ 2147483646 w 522"/>
              <a:gd name="T11" fmla="*/ 2147483646 h 30"/>
              <a:gd name="T12" fmla="*/ 2147483646 w 522"/>
              <a:gd name="T13" fmla="*/ 2147483646 h 30"/>
              <a:gd name="T14" fmla="*/ 2147483646 w 522"/>
              <a:gd name="T15" fmla="*/ 2147483646 h 30"/>
              <a:gd name="T16" fmla="*/ 2147483646 w 522"/>
              <a:gd name="T17" fmla="*/ 2147483646 h 30"/>
              <a:gd name="T18" fmla="*/ 2147483646 w 522"/>
              <a:gd name="T19" fmla="*/ 2147483646 h 30"/>
              <a:gd name="T20" fmla="*/ 2147483646 w 522"/>
              <a:gd name="T21" fmla="*/ 2147483646 h 30"/>
              <a:gd name="T22" fmla="*/ 2147483646 w 522"/>
              <a:gd name="T23" fmla="*/ 2147483646 h 30"/>
              <a:gd name="T24" fmla="*/ 2147483646 w 522"/>
              <a:gd name="T25" fmla="*/ 2147483646 h 30"/>
              <a:gd name="T26" fmla="*/ 2147483646 w 522"/>
              <a:gd name="T27" fmla="*/ 2147483646 h 30"/>
              <a:gd name="T28" fmla="*/ 2147483646 w 522"/>
              <a:gd name="T29" fmla="*/ 2147483646 h 30"/>
              <a:gd name="T30" fmla="*/ 2147483646 w 522"/>
              <a:gd name="T31" fmla="*/ 2147483646 h 30"/>
              <a:gd name="T32" fmla="*/ 2147483646 w 522"/>
              <a:gd name="T33" fmla="*/ 2147483646 h 30"/>
              <a:gd name="T34" fmla="*/ 2147483646 w 522"/>
              <a:gd name="T35" fmla="*/ 0 h 30"/>
              <a:gd name="T36" fmla="*/ 2147483646 w 522"/>
              <a:gd name="T37" fmla="*/ 2147483646 h 30"/>
              <a:gd name="T38" fmla="*/ 2147483646 w 522"/>
              <a:gd name="T39" fmla="*/ 2147483646 h 30"/>
              <a:gd name="T40" fmla="*/ 2147483646 w 522"/>
              <a:gd name="T41" fmla="*/ 2147483646 h 30"/>
              <a:gd name="T42" fmla="*/ 2147483646 w 522"/>
              <a:gd name="T43" fmla="*/ 2147483646 h 30"/>
              <a:gd name="T44" fmla="*/ 2147483646 w 522"/>
              <a:gd name="T45" fmla="*/ 2147483646 h 30"/>
              <a:gd name="T46" fmla="*/ 2147483646 w 522"/>
              <a:gd name="T47" fmla="*/ 2147483646 h 30"/>
              <a:gd name="T48" fmla="*/ 2147483646 w 522"/>
              <a:gd name="T49" fmla="*/ 2147483646 h 30"/>
              <a:gd name="T50" fmla="*/ 2147483646 w 522"/>
              <a:gd name="T51" fmla="*/ 2147483646 h 30"/>
              <a:gd name="T52" fmla="*/ 2147483646 w 522"/>
              <a:gd name="T53" fmla="*/ 2147483646 h 30"/>
              <a:gd name="T54" fmla="*/ 2147483646 w 522"/>
              <a:gd name="T55" fmla="*/ 2147483646 h 30"/>
              <a:gd name="T56" fmla="*/ 2147483646 w 522"/>
              <a:gd name="T57" fmla="*/ 2147483646 h 30"/>
              <a:gd name="T58" fmla="*/ 2147483646 w 522"/>
              <a:gd name="T59" fmla="*/ 2147483646 h 30"/>
              <a:gd name="T60" fmla="*/ 2147483646 w 522"/>
              <a:gd name="T61" fmla="*/ 2147483646 h 30"/>
              <a:gd name="T62" fmla="*/ 2147483646 w 522"/>
              <a:gd name="T63" fmla="*/ 2147483646 h 30"/>
              <a:gd name="T64" fmla="*/ 2147483646 w 522"/>
              <a:gd name="T65" fmla="*/ 2147483646 h 30"/>
              <a:gd name="T66" fmla="*/ 2147483646 w 522"/>
              <a:gd name="T67" fmla="*/ 2147483646 h 30"/>
              <a:gd name="T68" fmla="*/ 2147483646 w 522"/>
              <a:gd name="T69" fmla="*/ 2147483646 h 30"/>
              <a:gd name="T70" fmla="*/ 2147483646 w 522"/>
              <a:gd name="T71" fmla="*/ 2147483646 h 30"/>
              <a:gd name="T72" fmla="*/ 2147483646 w 522"/>
              <a:gd name="T73" fmla="*/ 2147483646 h 30"/>
              <a:gd name="T74" fmla="*/ 2147483646 w 522"/>
              <a:gd name="T75" fmla="*/ 2147483646 h 30"/>
              <a:gd name="T76" fmla="*/ 2147483646 w 522"/>
              <a:gd name="T77" fmla="*/ 2147483646 h 30"/>
              <a:gd name="T78" fmla="*/ 2147483646 w 522"/>
              <a:gd name="T79" fmla="*/ 2147483646 h 30"/>
              <a:gd name="T80" fmla="*/ 2147483646 w 522"/>
              <a:gd name="T81" fmla="*/ 2147483646 h 30"/>
              <a:gd name="T82" fmla="*/ 2147483646 w 522"/>
              <a:gd name="T83" fmla="*/ 2147483646 h 30"/>
              <a:gd name="T84" fmla="*/ 2147483646 w 522"/>
              <a:gd name="T85" fmla="*/ 2147483646 h 30"/>
              <a:gd name="T86" fmla="*/ 2147483646 w 522"/>
              <a:gd name="T87" fmla="*/ 2147483646 h 30"/>
              <a:gd name="T88" fmla="*/ 2147483646 w 522"/>
              <a:gd name="T89" fmla="*/ 2147483646 h 30"/>
              <a:gd name="T90" fmla="*/ 2147483646 w 522"/>
              <a:gd name="T91" fmla="*/ 2147483646 h 3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22"/>
              <a:gd name="T139" fmla="*/ 0 h 30"/>
              <a:gd name="T140" fmla="*/ 522 w 522"/>
              <a:gd name="T141" fmla="*/ 30 h 3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22" h="30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24"/>
                </a:lnTo>
                <a:lnTo>
                  <a:pt x="60" y="30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18"/>
                </a:lnTo>
                <a:lnTo>
                  <a:pt x="102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74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92" y="6"/>
                </a:lnTo>
                <a:lnTo>
                  <a:pt x="186" y="6"/>
                </a:lnTo>
                <a:lnTo>
                  <a:pt x="192" y="0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8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6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6"/>
                </a:lnTo>
                <a:lnTo>
                  <a:pt x="402" y="12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12"/>
                </a:lnTo>
                <a:lnTo>
                  <a:pt x="432" y="12"/>
                </a:lnTo>
                <a:lnTo>
                  <a:pt x="438" y="6"/>
                </a:lnTo>
                <a:lnTo>
                  <a:pt x="444" y="12"/>
                </a:lnTo>
                <a:lnTo>
                  <a:pt x="450" y="6"/>
                </a:lnTo>
                <a:lnTo>
                  <a:pt x="456" y="6"/>
                </a:lnTo>
                <a:lnTo>
                  <a:pt x="462" y="12"/>
                </a:lnTo>
                <a:lnTo>
                  <a:pt x="468" y="12"/>
                </a:lnTo>
                <a:lnTo>
                  <a:pt x="480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3" name="Freeform 1074"/>
          <p:cNvSpPr>
            <a:spLocks/>
          </p:cNvSpPr>
          <p:nvPr/>
        </p:nvSpPr>
        <p:spPr bwMode="auto">
          <a:xfrm>
            <a:off x="2741613" y="2335213"/>
            <a:ext cx="782637" cy="476250"/>
          </a:xfrm>
          <a:custGeom>
            <a:avLst/>
            <a:gdLst>
              <a:gd name="T0" fmla="*/ 2147483646 w 684"/>
              <a:gd name="T1" fmla="*/ 2147483646 h 300"/>
              <a:gd name="T2" fmla="*/ 2147483646 w 684"/>
              <a:gd name="T3" fmla="*/ 2147483646 h 300"/>
              <a:gd name="T4" fmla="*/ 2147483646 w 684"/>
              <a:gd name="T5" fmla="*/ 2147483646 h 300"/>
              <a:gd name="T6" fmla="*/ 2147483646 w 684"/>
              <a:gd name="T7" fmla="*/ 2147483646 h 300"/>
              <a:gd name="T8" fmla="*/ 2147483646 w 684"/>
              <a:gd name="T9" fmla="*/ 2147483646 h 300"/>
              <a:gd name="T10" fmla="*/ 2147483646 w 684"/>
              <a:gd name="T11" fmla="*/ 2147483646 h 300"/>
              <a:gd name="T12" fmla="*/ 2147483646 w 684"/>
              <a:gd name="T13" fmla="*/ 2147483646 h 300"/>
              <a:gd name="T14" fmla="*/ 2147483646 w 684"/>
              <a:gd name="T15" fmla="*/ 2147483646 h 300"/>
              <a:gd name="T16" fmla="*/ 2147483646 w 684"/>
              <a:gd name="T17" fmla="*/ 2147483646 h 300"/>
              <a:gd name="T18" fmla="*/ 2147483646 w 684"/>
              <a:gd name="T19" fmla="*/ 2147483646 h 300"/>
              <a:gd name="T20" fmla="*/ 2147483646 w 684"/>
              <a:gd name="T21" fmla="*/ 2147483646 h 300"/>
              <a:gd name="T22" fmla="*/ 2147483646 w 684"/>
              <a:gd name="T23" fmla="*/ 2147483646 h 300"/>
              <a:gd name="T24" fmla="*/ 2147483646 w 684"/>
              <a:gd name="T25" fmla="*/ 2147483646 h 300"/>
              <a:gd name="T26" fmla="*/ 2147483646 w 684"/>
              <a:gd name="T27" fmla="*/ 2147483646 h 300"/>
              <a:gd name="T28" fmla="*/ 2147483646 w 684"/>
              <a:gd name="T29" fmla="*/ 2147483646 h 300"/>
              <a:gd name="T30" fmla="*/ 2147483646 w 684"/>
              <a:gd name="T31" fmla="*/ 2147483646 h 300"/>
              <a:gd name="T32" fmla="*/ 2147483646 w 684"/>
              <a:gd name="T33" fmla="*/ 2147483646 h 300"/>
              <a:gd name="T34" fmla="*/ 2147483646 w 684"/>
              <a:gd name="T35" fmla="*/ 2147483646 h 300"/>
              <a:gd name="T36" fmla="*/ 2147483646 w 684"/>
              <a:gd name="T37" fmla="*/ 2147483646 h 300"/>
              <a:gd name="T38" fmla="*/ 2147483646 w 684"/>
              <a:gd name="T39" fmla="*/ 2147483646 h 300"/>
              <a:gd name="T40" fmla="*/ 2147483646 w 684"/>
              <a:gd name="T41" fmla="*/ 2147483646 h 300"/>
              <a:gd name="T42" fmla="*/ 2147483646 w 684"/>
              <a:gd name="T43" fmla="*/ 2147483646 h 300"/>
              <a:gd name="T44" fmla="*/ 2147483646 w 684"/>
              <a:gd name="T45" fmla="*/ 2147483646 h 300"/>
              <a:gd name="T46" fmla="*/ 2147483646 w 684"/>
              <a:gd name="T47" fmla="*/ 2147483646 h 300"/>
              <a:gd name="T48" fmla="*/ 2147483646 w 684"/>
              <a:gd name="T49" fmla="*/ 2147483646 h 300"/>
              <a:gd name="T50" fmla="*/ 2147483646 w 684"/>
              <a:gd name="T51" fmla="*/ 2147483646 h 300"/>
              <a:gd name="T52" fmla="*/ 2147483646 w 684"/>
              <a:gd name="T53" fmla="*/ 2147483646 h 300"/>
              <a:gd name="T54" fmla="*/ 2147483646 w 684"/>
              <a:gd name="T55" fmla="*/ 2147483646 h 300"/>
              <a:gd name="T56" fmla="*/ 2147483646 w 684"/>
              <a:gd name="T57" fmla="*/ 2147483646 h 300"/>
              <a:gd name="T58" fmla="*/ 2147483646 w 684"/>
              <a:gd name="T59" fmla="*/ 2147483646 h 300"/>
              <a:gd name="T60" fmla="*/ 2147483646 w 684"/>
              <a:gd name="T61" fmla="*/ 2147483646 h 300"/>
              <a:gd name="T62" fmla="*/ 2147483646 w 684"/>
              <a:gd name="T63" fmla="*/ 2147483646 h 300"/>
              <a:gd name="T64" fmla="*/ 2147483646 w 684"/>
              <a:gd name="T65" fmla="*/ 2147483646 h 300"/>
              <a:gd name="T66" fmla="*/ 2147483646 w 684"/>
              <a:gd name="T67" fmla="*/ 2147483646 h 300"/>
              <a:gd name="T68" fmla="*/ 2147483646 w 684"/>
              <a:gd name="T69" fmla="*/ 2147483646 h 300"/>
              <a:gd name="T70" fmla="*/ 2147483646 w 684"/>
              <a:gd name="T71" fmla="*/ 0 h 300"/>
              <a:gd name="T72" fmla="*/ 2147483646 w 684"/>
              <a:gd name="T73" fmla="*/ 2147483646 h 300"/>
              <a:gd name="T74" fmla="*/ 2147483646 w 684"/>
              <a:gd name="T75" fmla="*/ 2147483646 h 300"/>
              <a:gd name="T76" fmla="*/ 2147483646 w 684"/>
              <a:gd name="T77" fmla="*/ 2147483646 h 300"/>
              <a:gd name="T78" fmla="*/ 2147483646 w 684"/>
              <a:gd name="T79" fmla="*/ 2147483646 h 300"/>
              <a:gd name="T80" fmla="*/ 2147483646 w 684"/>
              <a:gd name="T81" fmla="*/ 2147483646 h 300"/>
              <a:gd name="T82" fmla="*/ 2147483646 w 684"/>
              <a:gd name="T83" fmla="*/ 2147483646 h 3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00"/>
              <a:gd name="T128" fmla="*/ 684 w 684"/>
              <a:gd name="T129" fmla="*/ 300 h 30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00">
                <a:moveTo>
                  <a:pt x="0" y="300"/>
                </a:moveTo>
                <a:lnTo>
                  <a:pt x="6" y="300"/>
                </a:lnTo>
                <a:lnTo>
                  <a:pt x="12" y="300"/>
                </a:lnTo>
                <a:lnTo>
                  <a:pt x="18" y="300"/>
                </a:lnTo>
                <a:lnTo>
                  <a:pt x="24" y="300"/>
                </a:lnTo>
                <a:lnTo>
                  <a:pt x="30" y="300"/>
                </a:lnTo>
                <a:lnTo>
                  <a:pt x="36" y="300"/>
                </a:lnTo>
                <a:lnTo>
                  <a:pt x="42" y="300"/>
                </a:lnTo>
                <a:lnTo>
                  <a:pt x="48" y="300"/>
                </a:lnTo>
                <a:lnTo>
                  <a:pt x="54" y="300"/>
                </a:lnTo>
                <a:lnTo>
                  <a:pt x="60" y="300"/>
                </a:lnTo>
                <a:lnTo>
                  <a:pt x="66" y="300"/>
                </a:lnTo>
                <a:lnTo>
                  <a:pt x="72" y="300"/>
                </a:lnTo>
                <a:lnTo>
                  <a:pt x="78" y="300"/>
                </a:lnTo>
                <a:lnTo>
                  <a:pt x="84" y="300"/>
                </a:lnTo>
                <a:lnTo>
                  <a:pt x="90" y="300"/>
                </a:lnTo>
                <a:lnTo>
                  <a:pt x="96" y="300"/>
                </a:lnTo>
                <a:lnTo>
                  <a:pt x="102" y="300"/>
                </a:lnTo>
                <a:lnTo>
                  <a:pt x="108" y="300"/>
                </a:lnTo>
                <a:lnTo>
                  <a:pt x="114" y="300"/>
                </a:lnTo>
                <a:lnTo>
                  <a:pt x="120" y="300"/>
                </a:lnTo>
                <a:lnTo>
                  <a:pt x="126" y="300"/>
                </a:lnTo>
                <a:lnTo>
                  <a:pt x="132" y="300"/>
                </a:lnTo>
                <a:lnTo>
                  <a:pt x="138" y="300"/>
                </a:lnTo>
                <a:lnTo>
                  <a:pt x="144" y="300"/>
                </a:lnTo>
                <a:lnTo>
                  <a:pt x="150" y="300"/>
                </a:lnTo>
                <a:lnTo>
                  <a:pt x="156" y="300"/>
                </a:lnTo>
                <a:lnTo>
                  <a:pt x="162" y="300"/>
                </a:lnTo>
                <a:lnTo>
                  <a:pt x="168" y="300"/>
                </a:lnTo>
                <a:lnTo>
                  <a:pt x="174" y="300"/>
                </a:lnTo>
                <a:lnTo>
                  <a:pt x="180" y="300"/>
                </a:lnTo>
                <a:lnTo>
                  <a:pt x="186" y="300"/>
                </a:lnTo>
                <a:lnTo>
                  <a:pt x="192" y="300"/>
                </a:lnTo>
                <a:lnTo>
                  <a:pt x="198" y="300"/>
                </a:lnTo>
                <a:lnTo>
                  <a:pt x="204" y="300"/>
                </a:lnTo>
                <a:lnTo>
                  <a:pt x="210" y="300"/>
                </a:lnTo>
                <a:lnTo>
                  <a:pt x="216" y="300"/>
                </a:lnTo>
                <a:lnTo>
                  <a:pt x="222" y="300"/>
                </a:lnTo>
                <a:lnTo>
                  <a:pt x="228" y="300"/>
                </a:lnTo>
                <a:lnTo>
                  <a:pt x="234" y="300"/>
                </a:lnTo>
                <a:lnTo>
                  <a:pt x="240" y="300"/>
                </a:lnTo>
                <a:lnTo>
                  <a:pt x="246" y="300"/>
                </a:lnTo>
                <a:lnTo>
                  <a:pt x="252" y="300"/>
                </a:lnTo>
                <a:lnTo>
                  <a:pt x="258" y="300"/>
                </a:lnTo>
                <a:lnTo>
                  <a:pt x="264" y="300"/>
                </a:lnTo>
                <a:lnTo>
                  <a:pt x="270" y="300"/>
                </a:lnTo>
                <a:lnTo>
                  <a:pt x="276" y="300"/>
                </a:lnTo>
                <a:lnTo>
                  <a:pt x="282" y="300"/>
                </a:lnTo>
                <a:lnTo>
                  <a:pt x="288" y="300"/>
                </a:lnTo>
                <a:lnTo>
                  <a:pt x="294" y="300"/>
                </a:lnTo>
                <a:lnTo>
                  <a:pt x="300" y="294"/>
                </a:lnTo>
                <a:lnTo>
                  <a:pt x="306" y="288"/>
                </a:lnTo>
                <a:lnTo>
                  <a:pt x="306" y="282"/>
                </a:lnTo>
                <a:lnTo>
                  <a:pt x="312" y="276"/>
                </a:lnTo>
                <a:lnTo>
                  <a:pt x="312" y="270"/>
                </a:lnTo>
                <a:lnTo>
                  <a:pt x="318" y="264"/>
                </a:lnTo>
                <a:lnTo>
                  <a:pt x="318" y="258"/>
                </a:lnTo>
                <a:lnTo>
                  <a:pt x="324" y="252"/>
                </a:lnTo>
                <a:lnTo>
                  <a:pt x="324" y="246"/>
                </a:lnTo>
                <a:lnTo>
                  <a:pt x="330" y="240"/>
                </a:lnTo>
                <a:lnTo>
                  <a:pt x="330" y="234"/>
                </a:lnTo>
                <a:lnTo>
                  <a:pt x="336" y="228"/>
                </a:lnTo>
                <a:lnTo>
                  <a:pt x="336" y="216"/>
                </a:lnTo>
                <a:lnTo>
                  <a:pt x="342" y="210"/>
                </a:lnTo>
                <a:lnTo>
                  <a:pt x="342" y="204"/>
                </a:lnTo>
                <a:lnTo>
                  <a:pt x="348" y="198"/>
                </a:lnTo>
                <a:lnTo>
                  <a:pt x="354" y="186"/>
                </a:lnTo>
                <a:lnTo>
                  <a:pt x="354" y="180"/>
                </a:lnTo>
                <a:lnTo>
                  <a:pt x="360" y="168"/>
                </a:lnTo>
                <a:lnTo>
                  <a:pt x="360" y="162"/>
                </a:lnTo>
                <a:lnTo>
                  <a:pt x="366" y="156"/>
                </a:lnTo>
                <a:lnTo>
                  <a:pt x="366" y="150"/>
                </a:lnTo>
                <a:lnTo>
                  <a:pt x="378" y="138"/>
                </a:lnTo>
                <a:lnTo>
                  <a:pt x="372" y="138"/>
                </a:lnTo>
                <a:lnTo>
                  <a:pt x="378" y="138"/>
                </a:lnTo>
                <a:lnTo>
                  <a:pt x="384" y="138"/>
                </a:lnTo>
                <a:lnTo>
                  <a:pt x="390" y="138"/>
                </a:lnTo>
                <a:lnTo>
                  <a:pt x="396" y="138"/>
                </a:lnTo>
                <a:lnTo>
                  <a:pt x="402" y="132"/>
                </a:lnTo>
                <a:lnTo>
                  <a:pt x="408" y="132"/>
                </a:lnTo>
                <a:lnTo>
                  <a:pt x="414" y="126"/>
                </a:lnTo>
                <a:lnTo>
                  <a:pt x="420" y="126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20"/>
                </a:lnTo>
                <a:lnTo>
                  <a:pt x="450" y="114"/>
                </a:lnTo>
                <a:lnTo>
                  <a:pt x="456" y="108"/>
                </a:lnTo>
                <a:lnTo>
                  <a:pt x="462" y="102"/>
                </a:lnTo>
                <a:lnTo>
                  <a:pt x="462" y="96"/>
                </a:lnTo>
                <a:lnTo>
                  <a:pt x="468" y="90"/>
                </a:lnTo>
                <a:lnTo>
                  <a:pt x="474" y="84"/>
                </a:lnTo>
                <a:lnTo>
                  <a:pt x="486" y="72"/>
                </a:lnTo>
                <a:lnTo>
                  <a:pt x="486" y="66"/>
                </a:lnTo>
                <a:lnTo>
                  <a:pt x="492" y="60"/>
                </a:lnTo>
                <a:lnTo>
                  <a:pt x="504" y="48"/>
                </a:lnTo>
                <a:lnTo>
                  <a:pt x="504" y="42"/>
                </a:lnTo>
                <a:lnTo>
                  <a:pt x="510" y="36"/>
                </a:lnTo>
                <a:lnTo>
                  <a:pt x="516" y="30"/>
                </a:lnTo>
                <a:lnTo>
                  <a:pt x="522" y="24"/>
                </a:lnTo>
                <a:lnTo>
                  <a:pt x="528" y="24"/>
                </a:lnTo>
                <a:lnTo>
                  <a:pt x="534" y="18"/>
                </a:lnTo>
                <a:lnTo>
                  <a:pt x="540" y="12"/>
                </a:lnTo>
                <a:lnTo>
                  <a:pt x="546" y="6"/>
                </a:lnTo>
                <a:lnTo>
                  <a:pt x="552" y="6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6"/>
                </a:lnTo>
                <a:lnTo>
                  <a:pt x="594" y="6"/>
                </a:lnTo>
                <a:lnTo>
                  <a:pt x="600" y="12"/>
                </a:lnTo>
                <a:lnTo>
                  <a:pt x="600" y="6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24" y="18"/>
                </a:lnTo>
                <a:lnTo>
                  <a:pt x="630" y="18"/>
                </a:lnTo>
                <a:lnTo>
                  <a:pt x="636" y="24"/>
                </a:lnTo>
                <a:lnTo>
                  <a:pt x="642" y="24"/>
                </a:lnTo>
                <a:lnTo>
                  <a:pt x="648" y="30"/>
                </a:lnTo>
                <a:lnTo>
                  <a:pt x="654" y="30"/>
                </a:lnTo>
                <a:lnTo>
                  <a:pt x="660" y="36"/>
                </a:lnTo>
                <a:lnTo>
                  <a:pt x="666" y="42"/>
                </a:lnTo>
                <a:lnTo>
                  <a:pt x="672" y="42"/>
                </a:lnTo>
                <a:lnTo>
                  <a:pt x="678" y="48"/>
                </a:lnTo>
                <a:lnTo>
                  <a:pt x="684" y="4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4" name="Freeform 1075"/>
          <p:cNvSpPr>
            <a:spLocks/>
          </p:cNvSpPr>
          <p:nvPr/>
        </p:nvSpPr>
        <p:spPr bwMode="auto">
          <a:xfrm>
            <a:off x="3524250" y="2363788"/>
            <a:ext cx="596900" cy="57150"/>
          </a:xfrm>
          <a:custGeom>
            <a:avLst/>
            <a:gdLst>
              <a:gd name="T0" fmla="*/ 2147483646 w 522"/>
              <a:gd name="T1" fmla="*/ 2147483646 h 36"/>
              <a:gd name="T2" fmla="*/ 2147483646 w 522"/>
              <a:gd name="T3" fmla="*/ 2147483646 h 36"/>
              <a:gd name="T4" fmla="*/ 2147483646 w 522"/>
              <a:gd name="T5" fmla="*/ 2147483646 h 36"/>
              <a:gd name="T6" fmla="*/ 2147483646 w 522"/>
              <a:gd name="T7" fmla="*/ 2147483646 h 36"/>
              <a:gd name="T8" fmla="*/ 2147483646 w 522"/>
              <a:gd name="T9" fmla="*/ 2147483646 h 36"/>
              <a:gd name="T10" fmla="*/ 2147483646 w 522"/>
              <a:gd name="T11" fmla="*/ 2147483646 h 36"/>
              <a:gd name="T12" fmla="*/ 2147483646 w 522"/>
              <a:gd name="T13" fmla="*/ 2147483646 h 36"/>
              <a:gd name="T14" fmla="*/ 2147483646 w 522"/>
              <a:gd name="T15" fmla="*/ 2147483646 h 36"/>
              <a:gd name="T16" fmla="*/ 2147483646 w 522"/>
              <a:gd name="T17" fmla="*/ 2147483646 h 36"/>
              <a:gd name="T18" fmla="*/ 2147483646 w 522"/>
              <a:gd name="T19" fmla="*/ 2147483646 h 36"/>
              <a:gd name="T20" fmla="*/ 2147483646 w 522"/>
              <a:gd name="T21" fmla="*/ 2147483646 h 36"/>
              <a:gd name="T22" fmla="*/ 2147483646 w 522"/>
              <a:gd name="T23" fmla="*/ 2147483646 h 36"/>
              <a:gd name="T24" fmla="*/ 2147483646 w 522"/>
              <a:gd name="T25" fmla="*/ 2147483646 h 36"/>
              <a:gd name="T26" fmla="*/ 2147483646 w 522"/>
              <a:gd name="T27" fmla="*/ 2147483646 h 36"/>
              <a:gd name="T28" fmla="*/ 2147483646 w 522"/>
              <a:gd name="T29" fmla="*/ 2147483646 h 36"/>
              <a:gd name="T30" fmla="*/ 2147483646 w 522"/>
              <a:gd name="T31" fmla="*/ 2147483646 h 36"/>
              <a:gd name="T32" fmla="*/ 2147483646 w 522"/>
              <a:gd name="T33" fmla="*/ 2147483646 h 36"/>
              <a:gd name="T34" fmla="*/ 2147483646 w 522"/>
              <a:gd name="T35" fmla="*/ 2147483646 h 36"/>
              <a:gd name="T36" fmla="*/ 2147483646 w 522"/>
              <a:gd name="T37" fmla="*/ 0 h 36"/>
              <a:gd name="T38" fmla="*/ 2147483646 w 522"/>
              <a:gd name="T39" fmla="*/ 0 h 36"/>
              <a:gd name="T40" fmla="*/ 2147483646 w 522"/>
              <a:gd name="T41" fmla="*/ 2147483646 h 36"/>
              <a:gd name="T42" fmla="*/ 2147483646 w 522"/>
              <a:gd name="T43" fmla="*/ 2147483646 h 36"/>
              <a:gd name="T44" fmla="*/ 2147483646 w 522"/>
              <a:gd name="T45" fmla="*/ 2147483646 h 36"/>
              <a:gd name="T46" fmla="*/ 2147483646 w 522"/>
              <a:gd name="T47" fmla="*/ 2147483646 h 36"/>
              <a:gd name="T48" fmla="*/ 2147483646 w 522"/>
              <a:gd name="T49" fmla="*/ 2147483646 h 36"/>
              <a:gd name="T50" fmla="*/ 2147483646 w 522"/>
              <a:gd name="T51" fmla="*/ 2147483646 h 36"/>
              <a:gd name="T52" fmla="*/ 2147483646 w 522"/>
              <a:gd name="T53" fmla="*/ 2147483646 h 36"/>
              <a:gd name="T54" fmla="*/ 2147483646 w 522"/>
              <a:gd name="T55" fmla="*/ 2147483646 h 36"/>
              <a:gd name="T56" fmla="*/ 2147483646 w 522"/>
              <a:gd name="T57" fmla="*/ 2147483646 h 36"/>
              <a:gd name="T58" fmla="*/ 2147483646 w 522"/>
              <a:gd name="T59" fmla="*/ 2147483646 h 36"/>
              <a:gd name="T60" fmla="*/ 2147483646 w 522"/>
              <a:gd name="T61" fmla="*/ 2147483646 h 36"/>
              <a:gd name="T62" fmla="*/ 2147483646 w 522"/>
              <a:gd name="T63" fmla="*/ 2147483646 h 36"/>
              <a:gd name="T64" fmla="*/ 2147483646 w 522"/>
              <a:gd name="T65" fmla="*/ 2147483646 h 36"/>
              <a:gd name="T66" fmla="*/ 2147483646 w 522"/>
              <a:gd name="T67" fmla="*/ 2147483646 h 36"/>
              <a:gd name="T68" fmla="*/ 2147483646 w 522"/>
              <a:gd name="T69" fmla="*/ 2147483646 h 36"/>
              <a:gd name="T70" fmla="*/ 2147483646 w 522"/>
              <a:gd name="T71" fmla="*/ 2147483646 h 36"/>
              <a:gd name="T72" fmla="*/ 2147483646 w 522"/>
              <a:gd name="T73" fmla="*/ 2147483646 h 36"/>
              <a:gd name="T74" fmla="*/ 2147483646 w 522"/>
              <a:gd name="T75" fmla="*/ 2147483646 h 36"/>
              <a:gd name="T76" fmla="*/ 2147483646 w 522"/>
              <a:gd name="T77" fmla="*/ 2147483646 h 36"/>
              <a:gd name="T78" fmla="*/ 2147483646 w 522"/>
              <a:gd name="T79" fmla="*/ 2147483646 h 36"/>
              <a:gd name="T80" fmla="*/ 2147483646 w 522"/>
              <a:gd name="T81" fmla="*/ 2147483646 h 36"/>
              <a:gd name="T82" fmla="*/ 2147483646 w 522"/>
              <a:gd name="T83" fmla="*/ 2147483646 h 36"/>
              <a:gd name="T84" fmla="*/ 2147483646 w 522"/>
              <a:gd name="T85" fmla="*/ 2147483646 h 36"/>
              <a:gd name="T86" fmla="*/ 2147483646 w 522"/>
              <a:gd name="T87" fmla="*/ 2147483646 h 36"/>
              <a:gd name="T88" fmla="*/ 2147483646 w 522"/>
              <a:gd name="T89" fmla="*/ 2147483646 h 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2"/>
              <a:gd name="T136" fmla="*/ 0 h 36"/>
              <a:gd name="T137" fmla="*/ 522 w 522"/>
              <a:gd name="T138" fmla="*/ 36 h 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2" h="36">
                <a:moveTo>
                  <a:pt x="0" y="30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0"/>
                </a:lnTo>
                <a:lnTo>
                  <a:pt x="30" y="30"/>
                </a:lnTo>
                <a:lnTo>
                  <a:pt x="36" y="24"/>
                </a:lnTo>
                <a:lnTo>
                  <a:pt x="42" y="24"/>
                </a:lnTo>
                <a:lnTo>
                  <a:pt x="48" y="18"/>
                </a:lnTo>
                <a:lnTo>
                  <a:pt x="54" y="18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24"/>
                </a:lnTo>
                <a:lnTo>
                  <a:pt x="102" y="30"/>
                </a:lnTo>
                <a:lnTo>
                  <a:pt x="108" y="30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0"/>
                </a:lnTo>
                <a:lnTo>
                  <a:pt x="156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24"/>
                </a:lnTo>
                <a:lnTo>
                  <a:pt x="174" y="24"/>
                </a:lnTo>
                <a:lnTo>
                  <a:pt x="180" y="18"/>
                </a:lnTo>
                <a:lnTo>
                  <a:pt x="186" y="18"/>
                </a:lnTo>
                <a:lnTo>
                  <a:pt x="192" y="12"/>
                </a:lnTo>
                <a:lnTo>
                  <a:pt x="198" y="12"/>
                </a:lnTo>
                <a:lnTo>
                  <a:pt x="204" y="6"/>
                </a:lnTo>
                <a:lnTo>
                  <a:pt x="210" y="6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12"/>
                </a:lnTo>
                <a:lnTo>
                  <a:pt x="264" y="18"/>
                </a:lnTo>
                <a:lnTo>
                  <a:pt x="270" y="24"/>
                </a:lnTo>
                <a:lnTo>
                  <a:pt x="276" y="24"/>
                </a:lnTo>
                <a:lnTo>
                  <a:pt x="282" y="30"/>
                </a:lnTo>
                <a:lnTo>
                  <a:pt x="288" y="30"/>
                </a:lnTo>
                <a:lnTo>
                  <a:pt x="294" y="36"/>
                </a:lnTo>
                <a:lnTo>
                  <a:pt x="294" y="30"/>
                </a:lnTo>
                <a:lnTo>
                  <a:pt x="300" y="36"/>
                </a:lnTo>
                <a:lnTo>
                  <a:pt x="306" y="36"/>
                </a:lnTo>
                <a:lnTo>
                  <a:pt x="312" y="36"/>
                </a:lnTo>
                <a:lnTo>
                  <a:pt x="318" y="36"/>
                </a:lnTo>
                <a:lnTo>
                  <a:pt x="324" y="36"/>
                </a:lnTo>
                <a:lnTo>
                  <a:pt x="330" y="36"/>
                </a:lnTo>
                <a:lnTo>
                  <a:pt x="336" y="36"/>
                </a:lnTo>
                <a:lnTo>
                  <a:pt x="342" y="36"/>
                </a:lnTo>
                <a:lnTo>
                  <a:pt x="348" y="36"/>
                </a:lnTo>
                <a:lnTo>
                  <a:pt x="354" y="30"/>
                </a:lnTo>
                <a:lnTo>
                  <a:pt x="360" y="30"/>
                </a:lnTo>
                <a:lnTo>
                  <a:pt x="366" y="24"/>
                </a:lnTo>
                <a:lnTo>
                  <a:pt x="372" y="18"/>
                </a:lnTo>
                <a:lnTo>
                  <a:pt x="378" y="18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8"/>
                </a:lnTo>
                <a:lnTo>
                  <a:pt x="414" y="18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36"/>
                </a:lnTo>
                <a:lnTo>
                  <a:pt x="498" y="36"/>
                </a:lnTo>
                <a:lnTo>
                  <a:pt x="504" y="36"/>
                </a:lnTo>
                <a:lnTo>
                  <a:pt x="510" y="36"/>
                </a:lnTo>
                <a:lnTo>
                  <a:pt x="516" y="36"/>
                </a:lnTo>
                <a:lnTo>
                  <a:pt x="522" y="3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5" name="Freeform 1076"/>
          <p:cNvSpPr>
            <a:spLocks/>
          </p:cNvSpPr>
          <p:nvPr/>
        </p:nvSpPr>
        <p:spPr bwMode="auto">
          <a:xfrm>
            <a:off x="2741613" y="2220913"/>
            <a:ext cx="782637" cy="542925"/>
          </a:xfrm>
          <a:custGeom>
            <a:avLst/>
            <a:gdLst>
              <a:gd name="T0" fmla="*/ 2147483646 w 684"/>
              <a:gd name="T1" fmla="*/ 2147483646 h 342"/>
              <a:gd name="T2" fmla="*/ 2147483646 w 684"/>
              <a:gd name="T3" fmla="*/ 2147483646 h 342"/>
              <a:gd name="T4" fmla="*/ 2147483646 w 684"/>
              <a:gd name="T5" fmla="*/ 2147483646 h 342"/>
              <a:gd name="T6" fmla="*/ 2147483646 w 684"/>
              <a:gd name="T7" fmla="*/ 2147483646 h 342"/>
              <a:gd name="T8" fmla="*/ 2147483646 w 684"/>
              <a:gd name="T9" fmla="*/ 2147483646 h 342"/>
              <a:gd name="T10" fmla="*/ 2147483646 w 684"/>
              <a:gd name="T11" fmla="*/ 2147483646 h 342"/>
              <a:gd name="T12" fmla="*/ 2147483646 w 684"/>
              <a:gd name="T13" fmla="*/ 2147483646 h 342"/>
              <a:gd name="T14" fmla="*/ 2147483646 w 684"/>
              <a:gd name="T15" fmla="*/ 2147483646 h 342"/>
              <a:gd name="T16" fmla="*/ 2147483646 w 684"/>
              <a:gd name="T17" fmla="*/ 2147483646 h 342"/>
              <a:gd name="T18" fmla="*/ 2147483646 w 684"/>
              <a:gd name="T19" fmla="*/ 2147483646 h 342"/>
              <a:gd name="T20" fmla="*/ 2147483646 w 684"/>
              <a:gd name="T21" fmla="*/ 2147483646 h 342"/>
              <a:gd name="T22" fmla="*/ 2147483646 w 684"/>
              <a:gd name="T23" fmla="*/ 2147483646 h 342"/>
              <a:gd name="T24" fmla="*/ 2147483646 w 684"/>
              <a:gd name="T25" fmla="*/ 2147483646 h 342"/>
              <a:gd name="T26" fmla="*/ 2147483646 w 684"/>
              <a:gd name="T27" fmla="*/ 2147483646 h 342"/>
              <a:gd name="T28" fmla="*/ 2147483646 w 684"/>
              <a:gd name="T29" fmla="*/ 2147483646 h 342"/>
              <a:gd name="T30" fmla="*/ 2147483646 w 684"/>
              <a:gd name="T31" fmla="*/ 2147483646 h 342"/>
              <a:gd name="T32" fmla="*/ 2147483646 w 684"/>
              <a:gd name="T33" fmla="*/ 2147483646 h 342"/>
              <a:gd name="T34" fmla="*/ 2147483646 w 684"/>
              <a:gd name="T35" fmla="*/ 2147483646 h 342"/>
              <a:gd name="T36" fmla="*/ 2147483646 w 684"/>
              <a:gd name="T37" fmla="*/ 2147483646 h 342"/>
              <a:gd name="T38" fmla="*/ 2147483646 w 684"/>
              <a:gd name="T39" fmla="*/ 2147483646 h 342"/>
              <a:gd name="T40" fmla="*/ 2147483646 w 684"/>
              <a:gd name="T41" fmla="*/ 2147483646 h 342"/>
              <a:gd name="T42" fmla="*/ 2147483646 w 684"/>
              <a:gd name="T43" fmla="*/ 2147483646 h 342"/>
              <a:gd name="T44" fmla="*/ 2147483646 w 684"/>
              <a:gd name="T45" fmla="*/ 2147483646 h 342"/>
              <a:gd name="T46" fmla="*/ 2147483646 w 684"/>
              <a:gd name="T47" fmla="*/ 2147483646 h 342"/>
              <a:gd name="T48" fmla="*/ 2147483646 w 684"/>
              <a:gd name="T49" fmla="*/ 2147483646 h 342"/>
              <a:gd name="T50" fmla="*/ 2147483646 w 684"/>
              <a:gd name="T51" fmla="*/ 2147483646 h 342"/>
              <a:gd name="T52" fmla="*/ 2147483646 w 684"/>
              <a:gd name="T53" fmla="*/ 2147483646 h 342"/>
              <a:gd name="T54" fmla="*/ 2147483646 w 684"/>
              <a:gd name="T55" fmla="*/ 2147483646 h 342"/>
              <a:gd name="T56" fmla="*/ 2147483646 w 684"/>
              <a:gd name="T57" fmla="*/ 2147483646 h 342"/>
              <a:gd name="T58" fmla="*/ 2147483646 w 684"/>
              <a:gd name="T59" fmla="*/ 2147483646 h 342"/>
              <a:gd name="T60" fmla="*/ 2147483646 w 684"/>
              <a:gd name="T61" fmla="*/ 2147483646 h 342"/>
              <a:gd name="T62" fmla="*/ 2147483646 w 684"/>
              <a:gd name="T63" fmla="*/ 2147483646 h 342"/>
              <a:gd name="T64" fmla="*/ 2147483646 w 684"/>
              <a:gd name="T65" fmla="*/ 2147483646 h 342"/>
              <a:gd name="T66" fmla="*/ 2147483646 w 684"/>
              <a:gd name="T67" fmla="*/ 2147483646 h 342"/>
              <a:gd name="T68" fmla="*/ 2147483646 w 684"/>
              <a:gd name="T69" fmla="*/ 2147483646 h 342"/>
              <a:gd name="T70" fmla="*/ 2147483646 w 684"/>
              <a:gd name="T71" fmla="*/ 0 h 342"/>
              <a:gd name="T72" fmla="*/ 2147483646 w 684"/>
              <a:gd name="T73" fmla="*/ 2147483646 h 342"/>
              <a:gd name="T74" fmla="*/ 2147483646 w 684"/>
              <a:gd name="T75" fmla="*/ 2147483646 h 342"/>
              <a:gd name="T76" fmla="*/ 2147483646 w 684"/>
              <a:gd name="T77" fmla="*/ 2147483646 h 342"/>
              <a:gd name="T78" fmla="*/ 2147483646 w 684"/>
              <a:gd name="T79" fmla="*/ 2147483646 h 342"/>
              <a:gd name="T80" fmla="*/ 2147483646 w 684"/>
              <a:gd name="T81" fmla="*/ 2147483646 h 342"/>
              <a:gd name="T82" fmla="*/ 2147483646 w 684"/>
              <a:gd name="T83" fmla="*/ 2147483646 h 3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42"/>
              <a:gd name="T128" fmla="*/ 684 w 684"/>
              <a:gd name="T129" fmla="*/ 342 h 3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42">
                <a:moveTo>
                  <a:pt x="0" y="342"/>
                </a:moveTo>
                <a:lnTo>
                  <a:pt x="6" y="342"/>
                </a:lnTo>
                <a:lnTo>
                  <a:pt x="12" y="342"/>
                </a:lnTo>
                <a:lnTo>
                  <a:pt x="18" y="342"/>
                </a:lnTo>
                <a:lnTo>
                  <a:pt x="24" y="342"/>
                </a:lnTo>
                <a:lnTo>
                  <a:pt x="30" y="342"/>
                </a:lnTo>
                <a:lnTo>
                  <a:pt x="36" y="342"/>
                </a:lnTo>
                <a:lnTo>
                  <a:pt x="42" y="342"/>
                </a:lnTo>
                <a:lnTo>
                  <a:pt x="48" y="342"/>
                </a:lnTo>
                <a:lnTo>
                  <a:pt x="54" y="342"/>
                </a:lnTo>
                <a:lnTo>
                  <a:pt x="60" y="342"/>
                </a:lnTo>
                <a:lnTo>
                  <a:pt x="66" y="342"/>
                </a:lnTo>
                <a:lnTo>
                  <a:pt x="72" y="342"/>
                </a:lnTo>
                <a:lnTo>
                  <a:pt x="78" y="342"/>
                </a:lnTo>
                <a:lnTo>
                  <a:pt x="84" y="342"/>
                </a:lnTo>
                <a:lnTo>
                  <a:pt x="90" y="342"/>
                </a:lnTo>
                <a:lnTo>
                  <a:pt x="96" y="342"/>
                </a:lnTo>
                <a:lnTo>
                  <a:pt x="102" y="342"/>
                </a:lnTo>
                <a:lnTo>
                  <a:pt x="108" y="342"/>
                </a:lnTo>
                <a:lnTo>
                  <a:pt x="114" y="342"/>
                </a:lnTo>
                <a:lnTo>
                  <a:pt x="120" y="342"/>
                </a:lnTo>
                <a:lnTo>
                  <a:pt x="126" y="342"/>
                </a:lnTo>
                <a:lnTo>
                  <a:pt x="132" y="342"/>
                </a:lnTo>
                <a:lnTo>
                  <a:pt x="138" y="342"/>
                </a:lnTo>
                <a:lnTo>
                  <a:pt x="144" y="342"/>
                </a:lnTo>
                <a:lnTo>
                  <a:pt x="150" y="342"/>
                </a:lnTo>
                <a:lnTo>
                  <a:pt x="156" y="342"/>
                </a:lnTo>
                <a:lnTo>
                  <a:pt x="162" y="342"/>
                </a:lnTo>
                <a:lnTo>
                  <a:pt x="168" y="342"/>
                </a:lnTo>
                <a:lnTo>
                  <a:pt x="174" y="342"/>
                </a:lnTo>
                <a:lnTo>
                  <a:pt x="180" y="342"/>
                </a:lnTo>
                <a:lnTo>
                  <a:pt x="186" y="342"/>
                </a:lnTo>
                <a:lnTo>
                  <a:pt x="192" y="342"/>
                </a:lnTo>
                <a:lnTo>
                  <a:pt x="198" y="342"/>
                </a:lnTo>
                <a:lnTo>
                  <a:pt x="204" y="342"/>
                </a:lnTo>
                <a:lnTo>
                  <a:pt x="210" y="342"/>
                </a:lnTo>
                <a:lnTo>
                  <a:pt x="216" y="342"/>
                </a:lnTo>
                <a:lnTo>
                  <a:pt x="222" y="342"/>
                </a:lnTo>
                <a:lnTo>
                  <a:pt x="228" y="342"/>
                </a:lnTo>
                <a:lnTo>
                  <a:pt x="234" y="342"/>
                </a:lnTo>
                <a:lnTo>
                  <a:pt x="240" y="342"/>
                </a:lnTo>
                <a:lnTo>
                  <a:pt x="246" y="342"/>
                </a:lnTo>
                <a:lnTo>
                  <a:pt x="252" y="342"/>
                </a:lnTo>
                <a:lnTo>
                  <a:pt x="258" y="342"/>
                </a:lnTo>
                <a:lnTo>
                  <a:pt x="264" y="342"/>
                </a:lnTo>
                <a:lnTo>
                  <a:pt x="270" y="342"/>
                </a:lnTo>
                <a:lnTo>
                  <a:pt x="276" y="342"/>
                </a:lnTo>
                <a:lnTo>
                  <a:pt x="282" y="342"/>
                </a:lnTo>
                <a:lnTo>
                  <a:pt x="288" y="342"/>
                </a:lnTo>
                <a:lnTo>
                  <a:pt x="294" y="342"/>
                </a:lnTo>
                <a:lnTo>
                  <a:pt x="300" y="342"/>
                </a:lnTo>
                <a:lnTo>
                  <a:pt x="306" y="342"/>
                </a:lnTo>
                <a:lnTo>
                  <a:pt x="312" y="342"/>
                </a:lnTo>
                <a:lnTo>
                  <a:pt x="318" y="336"/>
                </a:lnTo>
                <a:lnTo>
                  <a:pt x="324" y="330"/>
                </a:lnTo>
                <a:lnTo>
                  <a:pt x="324" y="324"/>
                </a:lnTo>
                <a:lnTo>
                  <a:pt x="330" y="318"/>
                </a:lnTo>
                <a:lnTo>
                  <a:pt x="330" y="306"/>
                </a:lnTo>
                <a:lnTo>
                  <a:pt x="336" y="300"/>
                </a:lnTo>
                <a:lnTo>
                  <a:pt x="336" y="288"/>
                </a:lnTo>
                <a:lnTo>
                  <a:pt x="342" y="282"/>
                </a:lnTo>
                <a:lnTo>
                  <a:pt x="342" y="276"/>
                </a:lnTo>
                <a:lnTo>
                  <a:pt x="348" y="264"/>
                </a:lnTo>
                <a:lnTo>
                  <a:pt x="354" y="258"/>
                </a:lnTo>
                <a:lnTo>
                  <a:pt x="354" y="252"/>
                </a:lnTo>
                <a:lnTo>
                  <a:pt x="360" y="246"/>
                </a:lnTo>
                <a:lnTo>
                  <a:pt x="360" y="234"/>
                </a:lnTo>
                <a:lnTo>
                  <a:pt x="366" y="228"/>
                </a:lnTo>
                <a:lnTo>
                  <a:pt x="366" y="222"/>
                </a:lnTo>
                <a:lnTo>
                  <a:pt x="372" y="216"/>
                </a:lnTo>
                <a:lnTo>
                  <a:pt x="372" y="204"/>
                </a:lnTo>
                <a:lnTo>
                  <a:pt x="378" y="198"/>
                </a:lnTo>
                <a:lnTo>
                  <a:pt x="378" y="192"/>
                </a:lnTo>
                <a:lnTo>
                  <a:pt x="384" y="186"/>
                </a:lnTo>
                <a:lnTo>
                  <a:pt x="384" y="174"/>
                </a:lnTo>
                <a:lnTo>
                  <a:pt x="396" y="162"/>
                </a:lnTo>
                <a:lnTo>
                  <a:pt x="396" y="150"/>
                </a:lnTo>
                <a:lnTo>
                  <a:pt x="402" y="144"/>
                </a:lnTo>
                <a:lnTo>
                  <a:pt x="408" y="138"/>
                </a:lnTo>
                <a:lnTo>
                  <a:pt x="414" y="132"/>
                </a:lnTo>
                <a:lnTo>
                  <a:pt x="420" y="126"/>
                </a:lnTo>
                <a:lnTo>
                  <a:pt x="426" y="120"/>
                </a:lnTo>
                <a:lnTo>
                  <a:pt x="432" y="120"/>
                </a:lnTo>
                <a:lnTo>
                  <a:pt x="438" y="120"/>
                </a:lnTo>
                <a:lnTo>
                  <a:pt x="444" y="120"/>
                </a:lnTo>
                <a:lnTo>
                  <a:pt x="450" y="120"/>
                </a:lnTo>
                <a:lnTo>
                  <a:pt x="456" y="114"/>
                </a:lnTo>
                <a:lnTo>
                  <a:pt x="462" y="108"/>
                </a:lnTo>
                <a:lnTo>
                  <a:pt x="468" y="102"/>
                </a:lnTo>
                <a:lnTo>
                  <a:pt x="474" y="96"/>
                </a:lnTo>
                <a:lnTo>
                  <a:pt x="480" y="90"/>
                </a:lnTo>
                <a:lnTo>
                  <a:pt x="480" y="84"/>
                </a:lnTo>
                <a:lnTo>
                  <a:pt x="486" y="78"/>
                </a:lnTo>
                <a:lnTo>
                  <a:pt x="486" y="72"/>
                </a:lnTo>
                <a:lnTo>
                  <a:pt x="492" y="66"/>
                </a:lnTo>
                <a:lnTo>
                  <a:pt x="498" y="60"/>
                </a:lnTo>
                <a:lnTo>
                  <a:pt x="498" y="54"/>
                </a:lnTo>
                <a:lnTo>
                  <a:pt x="504" y="48"/>
                </a:lnTo>
                <a:lnTo>
                  <a:pt x="516" y="36"/>
                </a:lnTo>
                <a:lnTo>
                  <a:pt x="516" y="30"/>
                </a:lnTo>
                <a:lnTo>
                  <a:pt x="522" y="24"/>
                </a:lnTo>
                <a:lnTo>
                  <a:pt x="528" y="18"/>
                </a:lnTo>
                <a:lnTo>
                  <a:pt x="534" y="12"/>
                </a:lnTo>
                <a:lnTo>
                  <a:pt x="540" y="6"/>
                </a:lnTo>
                <a:lnTo>
                  <a:pt x="546" y="6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6"/>
                </a:lnTo>
                <a:lnTo>
                  <a:pt x="588" y="6"/>
                </a:lnTo>
                <a:lnTo>
                  <a:pt x="594" y="12"/>
                </a:lnTo>
                <a:lnTo>
                  <a:pt x="600" y="18"/>
                </a:lnTo>
                <a:lnTo>
                  <a:pt x="606" y="24"/>
                </a:lnTo>
                <a:lnTo>
                  <a:pt x="612" y="24"/>
                </a:lnTo>
                <a:lnTo>
                  <a:pt x="618" y="24"/>
                </a:lnTo>
                <a:lnTo>
                  <a:pt x="624" y="24"/>
                </a:lnTo>
                <a:lnTo>
                  <a:pt x="630" y="18"/>
                </a:lnTo>
                <a:lnTo>
                  <a:pt x="636" y="18"/>
                </a:lnTo>
                <a:lnTo>
                  <a:pt x="642" y="18"/>
                </a:lnTo>
                <a:lnTo>
                  <a:pt x="648" y="12"/>
                </a:lnTo>
                <a:lnTo>
                  <a:pt x="654" y="18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78" y="24"/>
                </a:lnTo>
                <a:lnTo>
                  <a:pt x="684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6" name="Freeform 1077"/>
          <p:cNvSpPr>
            <a:spLocks/>
          </p:cNvSpPr>
          <p:nvPr/>
        </p:nvSpPr>
        <p:spPr bwMode="auto">
          <a:xfrm>
            <a:off x="3524250" y="2220913"/>
            <a:ext cx="596900" cy="57150"/>
          </a:xfrm>
          <a:custGeom>
            <a:avLst/>
            <a:gdLst>
              <a:gd name="T0" fmla="*/ 2147483646 w 522"/>
              <a:gd name="T1" fmla="*/ 2147483646 h 36"/>
              <a:gd name="T2" fmla="*/ 2147483646 w 522"/>
              <a:gd name="T3" fmla="*/ 2147483646 h 36"/>
              <a:gd name="T4" fmla="*/ 2147483646 w 522"/>
              <a:gd name="T5" fmla="*/ 2147483646 h 36"/>
              <a:gd name="T6" fmla="*/ 2147483646 w 522"/>
              <a:gd name="T7" fmla="*/ 2147483646 h 36"/>
              <a:gd name="T8" fmla="*/ 2147483646 w 522"/>
              <a:gd name="T9" fmla="*/ 2147483646 h 36"/>
              <a:gd name="T10" fmla="*/ 2147483646 w 522"/>
              <a:gd name="T11" fmla="*/ 2147483646 h 36"/>
              <a:gd name="T12" fmla="*/ 2147483646 w 522"/>
              <a:gd name="T13" fmla="*/ 2147483646 h 36"/>
              <a:gd name="T14" fmla="*/ 2147483646 w 522"/>
              <a:gd name="T15" fmla="*/ 2147483646 h 36"/>
              <a:gd name="T16" fmla="*/ 2147483646 w 522"/>
              <a:gd name="T17" fmla="*/ 2147483646 h 36"/>
              <a:gd name="T18" fmla="*/ 2147483646 w 522"/>
              <a:gd name="T19" fmla="*/ 2147483646 h 36"/>
              <a:gd name="T20" fmla="*/ 2147483646 w 522"/>
              <a:gd name="T21" fmla="*/ 2147483646 h 36"/>
              <a:gd name="T22" fmla="*/ 2147483646 w 522"/>
              <a:gd name="T23" fmla="*/ 2147483646 h 36"/>
              <a:gd name="T24" fmla="*/ 2147483646 w 522"/>
              <a:gd name="T25" fmla="*/ 2147483646 h 36"/>
              <a:gd name="T26" fmla="*/ 2147483646 w 522"/>
              <a:gd name="T27" fmla="*/ 2147483646 h 36"/>
              <a:gd name="T28" fmla="*/ 2147483646 w 522"/>
              <a:gd name="T29" fmla="*/ 0 h 36"/>
              <a:gd name="T30" fmla="*/ 2147483646 w 522"/>
              <a:gd name="T31" fmla="*/ 0 h 36"/>
              <a:gd name="T32" fmla="*/ 2147483646 w 522"/>
              <a:gd name="T33" fmla="*/ 0 h 36"/>
              <a:gd name="T34" fmla="*/ 2147483646 w 522"/>
              <a:gd name="T35" fmla="*/ 0 h 36"/>
              <a:gd name="T36" fmla="*/ 2147483646 w 522"/>
              <a:gd name="T37" fmla="*/ 0 h 36"/>
              <a:gd name="T38" fmla="*/ 2147483646 w 522"/>
              <a:gd name="T39" fmla="*/ 0 h 36"/>
              <a:gd name="T40" fmla="*/ 2147483646 w 522"/>
              <a:gd name="T41" fmla="*/ 2147483646 h 36"/>
              <a:gd name="T42" fmla="*/ 2147483646 w 522"/>
              <a:gd name="T43" fmla="*/ 2147483646 h 36"/>
              <a:gd name="T44" fmla="*/ 2147483646 w 522"/>
              <a:gd name="T45" fmla="*/ 2147483646 h 36"/>
              <a:gd name="T46" fmla="*/ 2147483646 w 522"/>
              <a:gd name="T47" fmla="*/ 2147483646 h 36"/>
              <a:gd name="T48" fmla="*/ 2147483646 w 522"/>
              <a:gd name="T49" fmla="*/ 2147483646 h 36"/>
              <a:gd name="T50" fmla="*/ 2147483646 w 522"/>
              <a:gd name="T51" fmla="*/ 2147483646 h 36"/>
              <a:gd name="T52" fmla="*/ 2147483646 w 522"/>
              <a:gd name="T53" fmla="*/ 2147483646 h 36"/>
              <a:gd name="T54" fmla="*/ 2147483646 w 522"/>
              <a:gd name="T55" fmla="*/ 2147483646 h 36"/>
              <a:gd name="T56" fmla="*/ 2147483646 w 522"/>
              <a:gd name="T57" fmla="*/ 2147483646 h 36"/>
              <a:gd name="T58" fmla="*/ 2147483646 w 522"/>
              <a:gd name="T59" fmla="*/ 2147483646 h 36"/>
              <a:gd name="T60" fmla="*/ 2147483646 w 522"/>
              <a:gd name="T61" fmla="*/ 2147483646 h 36"/>
              <a:gd name="T62" fmla="*/ 2147483646 w 522"/>
              <a:gd name="T63" fmla="*/ 2147483646 h 36"/>
              <a:gd name="T64" fmla="*/ 2147483646 w 522"/>
              <a:gd name="T65" fmla="*/ 2147483646 h 36"/>
              <a:gd name="T66" fmla="*/ 2147483646 w 522"/>
              <a:gd name="T67" fmla="*/ 2147483646 h 36"/>
              <a:gd name="T68" fmla="*/ 2147483646 w 522"/>
              <a:gd name="T69" fmla="*/ 2147483646 h 36"/>
              <a:gd name="T70" fmla="*/ 2147483646 w 522"/>
              <a:gd name="T71" fmla="*/ 2147483646 h 36"/>
              <a:gd name="T72" fmla="*/ 2147483646 w 522"/>
              <a:gd name="T73" fmla="*/ 2147483646 h 36"/>
              <a:gd name="T74" fmla="*/ 2147483646 w 522"/>
              <a:gd name="T75" fmla="*/ 2147483646 h 36"/>
              <a:gd name="T76" fmla="*/ 2147483646 w 522"/>
              <a:gd name="T77" fmla="*/ 2147483646 h 36"/>
              <a:gd name="T78" fmla="*/ 2147483646 w 522"/>
              <a:gd name="T79" fmla="*/ 2147483646 h 36"/>
              <a:gd name="T80" fmla="*/ 2147483646 w 522"/>
              <a:gd name="T81" fmla="*/ 2147483646 h 36"/>
              <a:gd name="T82" fmla="*/ 2147483646 w 522"/>
              <a:gd name="T83" fmla="*/ 2147483646 h 36"/>
              <a:gd name="T84" fmla="*/ 2147483646 w 522"/>
              <a:gd name="T85" fmla="*/ 2147483646 h 36"/>
              <a:gd name="T86" fmla="*/ 2147483646 w 522"/>
              <a:gd name="T87" fmla="*/ 2147483646 h 36"/>
              <a:gd name="T88" fmla="*/ 2147483646 w 522"/>
              <a:gd name="T89" fmla="*/ 2147483646 h 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22"/>
              <a:gd name="T136" fmla="*/ 0 h 36"/>
              <a:gd name="T137" fmla="*/ 522 w 522"/>
              <a:gd name="T138" fmla="*/ 36 h 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22" h="36">
                <a:moveTo>
                  <a:pt x="0" y="24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0"/>
                </a:lnTo>
                <a:lnTo>
                  <a:pt x="30" y="36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0"/>
                </a:lnTo>
                <a:lnTo>
                  <a:pt x="72" y="30"/>
                </a:lnTo>
                <a:lnTo>
                  <a:pt x="78" y="30"/>
                </a:lnTo>
                <a:lnTo>
                  <a:pt x="84" y="30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18"/>
                </a:lnTo>
                <a:lnTo>
                  <a:pt x="114" y="18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6"/>
                </a:lnTo>
                <a:lnTo>
                  <a:pt x="150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24"/>
                </a:lnTo>
                <a:lnTo>
                  <a:pt x="312" y="30"/>
                </a:lnTo>
                <a:lnTo>
                  <a:pt x="318" y="30"/>
                </a:lnTo>
                <a:lnTo>
                  <a:pt x="324" y="24"/>
                </a:lnTo>
                <a:lnTo>
                  <a:pt x="330" y="30"/>
                </a:lnTo>
                <a:lnTo>
                  <a:pt x="336" y="30"/>
                </a:lnTo>
                <a:lnTo>
                  <a:pt x="342" y="24"/>
                </a:lnTo>
                <a:lnTo>
                  <a:pt x="348" y="30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18"/>
                </a:lnTo>
                <a:lnTo>
                  <a:pt x="408" y="24"/>
                </a:lnTo>
                <a:lnTo>
                  <a:pt x="414" y="24"/>
                </a:lnTo>
                <a:lnTo>
                  <a:pt x="426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30"/>
                </a:lnTo>
                <a:lnTo>
                  <a:pt x="468" y="30"/>
                </a:lnTo>
                <a:lnTo>
                  <a:pt x="474" y="30"/>
                </a:lnTo>
                <a:lnTo>
                  <a:pt x="480" y="30"/>
                </a:lnTo>
                <a:lnTo>
                  <a:pt x="486" y="30"/>
                </a:lnTo>
                <a:lnTo>
                  <a:pt x="492" y="30"/>
                </a:lnTo>
                <a:lnTo>
                  <a:pt x="498" y="30"/>
                </a:lnTo>
                <a:lnTo>
                  <a:pt x="504" y="30"/>
                </a:lnTo>
                <a:lnTo>
                  <a:pt x="510" y="30"/>
                </a:lnTo>
                <a:lnTo>
                  <a:pt x="516" y="36"/>
                </a:lnTo>
                <a:lnTo>
                  <a:pt x="522" y="3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7" name="Freeform 1078"/>
          <p:cNvSpPr>
            <a:spLocks/>
          </p:cNvSpPr>
          <p:nvPr/>
        </p:nvSpPr>
        <p:spPr bwMode="auto">
          <a:xfrm>
            <a:off x="2741613" y="2268538"/>
            <a:ext cx="762000" cy="447675"/>
          </a:xfrm>
          <a:custGeom>
            <a:avLst/>
            <a:gdLst>
              <a:gd name="T0" fmla="*/ 2147483646 w 666"/>
              <a:gd name="T1" fmla="*/ 2147483646 h 282"/>
              <a:gd name="T2" fmla="*/ 2147483646 w 666"/>
              <a:gd name="T3" fmla="*/ 2147483646 h 282"/>
              <a:gd name="T4" fmla="*/ 2147483646 w 666"/>
              <a:gd name="T5" fmla="*/ 2147483646 h 282"/>
              <a:gd name="T6" fmla="*/ 2147483646 w 666"/>
              <a:gd name="T7" fmla="*/ 2147483646 h 282"/>
              <a:gd name="T8" fmla="*/ 2147483646 w 666"/>
              <a:gd name="T9" fmla="*/ 2147483646 h 282"/>
              <a:gd name="T10" fmla="*/ 2147483646 w 666"/>
              <a:gd name="T11" fmla="*/ 2147483646 h 282"/>
              <a:gd name="T12" fmla="*/ 2147483646 w 666"/>
              <a:gd name="T13" fmla="*/ 2147483646 h 282"/>
              <a:gd name="T14" fmla="*/ 2147483646 w 666"/>
              <a:gd name="T15" fmla="*/ 2147483646 h 282"/>
              <a:gd name="T16" fmla="*/ 2147483646 w 666"/>
              <a:gd name="T17" fmla="*/ 2147483646 h 282"/>
              <a:gd name="T18" fmla="*/ 2147483646 w 666"/>
              <a:gd name="T19" fmla="*/ 2147483646 h 282"/>
              <a:gd name="T20" fmla="*/ 2147483646 w 666"/>
              <a:gd name="T21" fmla="*/ 2147483646 h 282"/>
              <a:gd name="T22" fmla="*/ 2147483646 w 666"/>
              <a:gd name="T23" fmla="*/ 2147483646 h 282"/>
              <a:gd name="T24" fmla="*/ 2147483646 w 666"/>
              <a:gd name="T25" fmla="*/ 2147483646 h 282"/>
              <a:gd name="T26" fmla="*/ 2147483646 w 666"/>
              <a:gd name="T27" fmla="*/ 2147483646 h 282"/>
              <a:gd name="T28" fmla="*/ 2147483646 w 666"/>
              <a:gd name="T29" fmla="*/ 2147483646 h 282"/>
              <a:gd name="T30" fmla="*/ 2147483646 w 666"/>
              <a:gd name="T31" fmla="*/ 2147483646 h 282"/>
              <a:gd name="T32" fmla="*/ 2147483646 w 666"/>
              <a:gd name="T33" fmla="*/ 2147483646 h 282"/>
              <a:gd name="T34" fmla="*/ 2147483646 w 666"/>
              <a:gd name="T35" fmla="*/ 2147483646 h 282"/>
              <a:gd name="T36" fmla="*/ 2147483646 w 666"/>
              <a:gd name="T37" fmla="*/ 2147483646 h 282"/>
              <a:gd name="T38" fmla="*/ 2147483646 w 666"/>
              <a:gd name="T39" fmla="*/ 2147483646 h 282"/>
              <a:gd name="T40" fmla="*/ 2147483646 w 666"/>
              <a:gd name="T41" fmla="*/ 2147483646 h 282"/>
              <a:gd name="T42" fmla="*/ 2147483646 w 666"/>
              <a:gd name="T43" fmla="*/ 2147483646 h 282"/>
              <a:gd name="T44" fmla="*/ 2147483646 w 666"/>
              <a:gd name="T45" fmla="*/ 2147483646 h 282"/>
              <a:gd name="T46" fmla="*/ 2147483646 w 666"/>
              <a:gd name="T47" fmla="*/ 2147483646 h 282"/>
              <a:gd name="T48" fmla="*/ 2147483646 w 666"/>
              <a:gd name="T49" fmla="*/ 2147483646 h 282"/>
              <a:gd name="T50" fmla="*/ 2147483646 w 666"/>
              <a:gd name="T51" fmla="*/ 2147483646 h 282"/>
              <a:gd name="T52" fmla="*/ 2147483646 w 666"/>
              <a:gd name="T53" fmla="*/ 2147483646 h 282"/>
              <a:gd name="T54" fmla="*/ 2147483646 w 666"/>
              <a:gd name="T55" fmla="*/ 2147483646 h 282"/>
              <a:gd name="T56" fmla="*/ 2147483646 w 666"/>
              <a:gd name="T57" fmla="*/ 2147483646 h 282"/>
              <a:gd name="T58" fmla="*/ 2147483646 w 666"/>
              <a:gd name="T59" fmla="*/ 2147483646 h 282"/>
              <a:gd name="T60" fmla="*/ 2147483646 w 666"/>
              <a:gd name="T61" fmla="*/ 2147483646 h 282"/>
              <a:gd name="T62" fmla="*/ 2147483646 w 666"/>
              <a:gd name="T63" fmla="*/ 2147483646 h 282"/>
              <a:gd name="T64" fmla="*/ 2147483646 w 666"/>
              <a:gd name="T65" fmla="*/ 2147483646 h 282"/>
              <a:gd name="T66" fmla="*/ 2147483646 w 666"/>
              <a:gd name="T67" fmla="*/ 2147483646 h 282"/>
              <a:gd name="T68" fmla="*/ 2147483646 w 666"/>
              <a:gd name="T69" fmla="*/ 2147483646 h 282"/>
              <a:gd name="T70" fmla="*/ 2147483646 w 666"/>
              <a:gd name="T71" fmla="*/ 2147483646 h 282"/>
              <a:gd name="T72" fmla="*/ 2147483646 w 666"/>
              <a:gd name="T73" fmla="*/ 2147483646 h 282"/>
              <a:gd name="T74" fmla="*/ 2147483646 w 666"/>
              <a:gd name="T75" fmla="*/ 0 h 282"/>
              <a:gd name="T76" fmla="*/ 2147483646 w 666"/>
              <a:gd name="T77" fmla="*/ 2147483646 h 282"/>
              <a:gd name="T78" fmla="*/ 2147483646 w 666"/>
              <a:gd name="T79" fmla="*/ 2147483646 h 282"/>
              <a:gd name="T80" fmla="*/ 2147483646 w 666"/>
              <a:gd name="T81" fmla="*/ 0 h 282"/>
              <a:gd name="T82" fmla="*/ 2147483646 w 666"/>
              <a:gd name="T83" fmla="*/ 0 h 28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282"/>
              <a:gd name="T128" fmla="*/ 666 w 666"/>
              <a:gd name="T129" fmla="*/ 282 h 28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282">
                <a:moveTo>
                  <a:pt x="0" y="276"/>
                </a:moveTo>
                <a:lnTo>
                  <a:pt x="6" y="276"/>
                </a:lnTo>
                <a:lnTo>
                  <a:pt x="12" y="282"/>
                </a:lnTo>
                <a:lnTo>
                  <a:pt x="18" y="276"/>
                </a:lnTo>
                <a:lnTo>
                  <a:pt x="24" y="276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60" y="276"/>
                </a:lnTo>
                <a:lnTo>
                  <a:pt x="66" y="276"/>
                </a:lnTo>
                <a:lnTo>
                  <a:pt x="72" y="276"/>
                </a:lnTo>
                <a:lnTo>
                  <a:pt x="78" y="276"/>
                </a:lnTo>
                <a:lnTo>
                  <a:pt x="84" y="276"/>
                </a:lnTo>
                <a:lnTo>
                  <a:pt x="90" y="276"/>
                </a:lnTo>
                <a:lnTo>
                  <a:pt x="96" y="276"/>
                </a:lnTo>
                <a:lnTo>
                  <a:pt x="102" y="276"/>
                </a:lnTo>
                <a:lnTo>
                  <a:pt x="108" y="276"/>
                </a:lnTo>
                <a:lnTo>
                  <a:pt x="114" y="276"/>
                </a:lnTo>
                <a:lnTo>
                  <a:pt x="120" y="276"/>
                </a:lnTo>
                <a:lnTo>
                  <a:pt x="126" y="276"/>
                </a:lnTo>
                <a:lnTo>
                  <a:pt x="132" y="276"/>
                </a:lnTo>
                <a:lnTo>
                  <a:pt x="138" y="276"/>
                </a:lnTo>
                <a:lnTo>
                  <a:pt x="144" y="276"/>
                </a:lnTo>
                <a:lnTo>
                  <a:pt x="150" y="276"/>
                </a:lnTo>
                <a:lnTo>
                  <a:pt x="156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204" y="276"/>
                </a:lnTo>
                <a:lnTo>
                  <a:pt x="210" y="276"/>
                </a:lnTo>
                <a:lnTo>
                  <a:pt x="216" y="276"/>
                </a:lnTo>
                <a:lnTo>
                  <a:pt x="222" y="276"/>
                </a:lnTo>
                <a:lnTo>
                  <a:pt x="228" y="276"/>
                </a:lnTo>
                <a:lnTo>
                  <a:pt x="234" y="276"/>
                </a:lnTo>
                <a:lnTo>
                  <a:pt x="240" y="276"/>
                </a:lnTo>
                <a:lnTo>
                  <a:pt x="246" y="276"/>
                </a:lnTo>
                <a:lnTo>
                  <a:pt x="252" y="276"/>
                </a:lnTo>
                <a:lnTo>
                  <a:pt x="258" y="276"/>
                </a:lnTo>
                <a:lnTo>
                  <a:pt x="264" y="276"/>
                </a:lnTo>
                <a:lnTo>
                  <a:pt x="270" y="276"/>
                </a:lnTo>
                <a:lnTo>
                  <a:pt x="276" y="276"/>
                </a:lnTo>
                <a:lnTo>
                  <a:pt x="282" y="276"/>
                </a:lnTo>
                <a:lnTo>
                  <a:pt x="288" y="276"/>
                </a:lnTo>
                <a:lnTo>
                  <a:pt x="294" y="270"/>
                </a:lnTo>
                <a:lnTo>
                  <a:pt x="300" y="264"/>
                </a:lnTo>
                <a:lnTo>
                  <a:pt x="300" y="258"/>
                </a:lnTo>
                <a:lnTo>
                  <a:pt x="306" y="246"/>
                </a:lnTo>
                <a:lnTo>
                  <a:pt x="306" y="240"/>
                </a:lnTo>
                <a:lnTo>
                  <a:pt x="312" y="234"/>
                </a:lnTo>
                <a:lnTo>
                  <a:pt x="312" y="222"/>
                </a:lnTo>
                <a:lnTo>
                  <a:pt x="318" y="216"/>
                </a:lnTo>
                <a:lnTo>
                  <a:pt x="318" y="204"/>
                </a:lnTo>
                <a:lnTo>
                  <a:pt x="324" y="198"/>
                </a:lnTo>
                <a:lnTo>
                  <a:pt x="324" y="192"/>
                </a:lnTo>
                <a:lnTo>
                  <a:pt x="330" y="180"/>
                </a:lnTo>
                <a:lnTo>
                  <a:pt x="330" y="168"/>
                </a:lnTo>
                <a:lnTo>
                  <a:pt x="336" y="156"/>
                </a:lnTo>
                <a:lnTo>
                  <a:pt x="336" y="144"/>
                </a:lnTo>
                <a:lnTo>
                  <a:pt x="342" y="138"/>
                </a:lnTo>
                <a:lnTo>
                  <a:pt x="342" y="132"/>
                </a:lnTo>
                <a:lnTo>
                  <a:pt x="348" y="126"/>
                </a:lnTo>
                <a:lnTo>
                  <a:pt x="354" y="114"/>
                </a:lnTo>
                <a:lnTo>
                  <a:pt x="360" y="114"/>
                </a:lnTo>
                <a:lnTo>
                  <a:pt x="372" y="114"/>
                </a:lnTo>
                <a:lnTo>
                  <a:pt x="366" y="114"/>
                </a:lnTo>
                <a:lnTo>
                  <a:pt x="372" y="114"/>
                </a:lnTo>
                <a:lnTo>
                  <a:pt x="378" y="120"/>
                </a:lnTo>
                <a:lnTo>
                  <a:pt x="384" y="126"/>
                </a:lnTo>
                <a:lnTo>
                  <a:pt x="390" y="132"/>
                </a:lnTo>
                <a:lnTo>
                  <a:pt x="396" y="138"/>
                </a:lnTo>
                <a:lnTo>
                  <a:pt x="402" y="144"/>
                </a:lnTo>
                <a:lnTo>
                  <a:pt x="408" y="144"/>
                </a:lnTo>
                <a:lnTo>
                  <a:pt x="414" y="144"/>
                </a:lnTo>
                <a:lnTo>
                  <a:pt x="420" y="150"/>
                </a:lnTo>
                <a:lnTo>
                  <a:pt x="420" y="144"/>
                </a:lnTo>
                <a:lnTo>
                  <a:pt x="426" y="150"/>
                </a:lnTo>
                <a:lnTo>
                  <a:pt x="432" y="150"/>
                </a:lnTo>
                <a:lnTo>
                  <a:pt x="438" y="150"/>
                </a:lnTo>
                <a:lnTo>
                  <a:pt x="444" y="150"/>
                </a:lnTo>
                <a:lnTo>
                  <a:pt x="450" y="150"/>
                </a:lnTo>
                <a:lnTo>
                  <a:pt x="456" y="150"/>
                </a:lnTo>
                <a:lnTo>
                  <a:pt x="462" y="150"/>
                </a:lnTo>
                <a:lnTo>
                  <a:pt x="468" y="150"/>
                </a:lnTo>
                <a:lnTo>
                  <a:pt x="474" y="144"/>
                </a:lnTo>
                <a:lnTo>
                  <a:pt x="480" y="144"/>
                </a:lnTo>
                <a:lnTo>
                  <a:pt x="486" y="138"/>
                </a:lnTo>
                <a:lnTo>
                  <a:pt x="492" y="132"/>
                </a:lnTo>
                <a:lnTo>
                  <a:pt x="492" y="126"/>
                </a:lnTo>
                <a:lnTo>
                  <a:pt x="498" y="120"/>
                </a:lnTo>
                <a:lnTo>
                  <a:pt x="498" y="114"/>
                </a:lnTo>
                <a:lnTo>
                  <a:pt x="504" y="108"/>
                </a:lnTo>
                <a:lnTo>
                  <a:pt x="510" y="102"/>
                </a:lnTo>
                <a:lnTo>
                  <a:pt x="510" y="96"/>
                </a:lnTo>
                <a:lnTo>
                  <a:pt x="516" y="90"/>
                </a:lnTo>
                <a:lnTo>
                  <a:pt x="516" y="84"/>
                </a:lnTo>
                <a:lnTo>
                  <a:pt x="522" y="78"/>
                </a:lnTo>
                <a:lnTo>
                  <a:pt x="528" y="72"/>
                </a:lnTo>
                <a:lnTo>
                  <a:pt x="534" y="66"/>
                </a:lnTo>
                <a:lnTo>
                  <a:pt x="534" y="60"/>
                </a:lnTo>
                <a:lnTo>
                  <a:pt x="540" y="54"/>
                </a:lnTo>
                <a:lnTo>
                  <a:pt x="546" y="48"/>
                </a:lnTo>
                <a:lnTo>
                  <a:pt x="546" y="42"/>
                </a:lnTo>
                <a:lnTo>
                  <a:pt x="558" y="30"/>
                </a:lnTo>
                <a:lnTo>
                  <a:pt x="558" y="24"/>
                </a:lnTo>
                <a:lnTo>
                  <a:pt x="570" y="12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8" name="Freeform 1079"/>
          <p:cNvSpPr>
            <a:spLocks/>
          </p:cNvSpPr>
          <p:nvPr/>
        </p:nvSpPr>
        <p:spPr bwMode="auto">
          <a:xfrm>
            <a:off x="3503613" y="2230438"/>
            <a:ext cx="617537" cy="66675"/>
          </a:xfrm>
          <a:custGeom>
            <a:avLst/>
            <a:gdLst>
              <a:gd name="T0" fmla="*/ 2147483646 w 540"/>
              <a:gd name="T1" fmla="*/ 2147483646 h 42"/>
              <a:gd name="T2" fmla="*/ 2147483646 w 540"/>
              <a:gd name="T3" fmla="*/ 2147483646 h 42"/>
              <a:gd name="T4" fmla="*/ 2147483646 w 540"/>
              <a:gd name="T5" fmla="*/ 2147483646 h 42"/>
              <a:gd name="T6" fmla="*/ 2147483646 w 540"/>
              <a:gd name="T7" fmla="*/ 2147483646 h 42"/>
              <a:gd name="T8" fmla="*/ 2147483646 w 540"/>
              <a:gd name="T9" fmla="*/ 2147483646 h 42"/>
              <a:gd name="T10" fmla="*/ 2147483646 w 540"/>
              <a:gd name="T11" fmla="*/ 2147483646 h 42"/>
              <a:gd name="T12" fmla="*/ 2147483646 w 540"/>
              <a:gd name="T13" fmla="*/ 2147483646 h 42"/>
              <a:gd name="T14" fmla="*/ 2147483646 w 540"/>
              <a:gd name="T15" fmla="*/ 2147483646 h 42"/>
              <a:gd name="T16" fmla="*/ 2147483646 w 540"/>
              <a:gd name="T17" fmla="*/ 2147483646 h 42"/>
              <a:gd name="T18" fmla="*/ 2147483646 w 540"/>
              <a:gd name="T19" fmla="*/ 2147483646 h 42"/>
              <a:gd name="T20" fmla="*/ 2147483646 w 540"/>
              <a:gd name="T21" fmla="*/ 2147483646 h 42"/>
              <a:gd name="T22" fmla="*/ 2147483646 w 540"/>
              <a:gd name="T23" fmla="*/ 2147483646 h 42"/>
              <a:gd name="T24" fmla="*/ 2147483646 w 540"/>
              <a:gd name="T25" fmla="*/ 2147483646 h 42"/>
              <a:gd name="T26" fmla="*/ 2147483646 w 540"/>
              <a:gd name="T27" fmla="*/ 2147483646 h 42"/>
              <a:gd name="T28" fmla="*/ 2147483646 w 540"/>
              <a:gd name="T29" fmla="*/ 2147483646 h 42"/>
              <a:gd name="T30" fmla="*/ 2147483646 w 540"/>
              <a:gd name="T31" fmla="*/ 2147483646 h 42"/>
              <a:gd name="T32" fmla="*/ 2147483646 w 540"/>
              <a:gd name="T33" fmla="*/ 2147483646 h 42"/>
              <a:gd name="T34" fmla="*/ 2147483646 w 540"/>
              <a:gd name="T35" fmla="*/ 0 h 42"/>
              <a:gd name="T36" fmla="*/ 2147483646 w 540"/>
              <a:gd name="T37" fmla="*/ 0 h 42"/>
              <a:gd name="T38" fmla="*/ 2147483646 w 540"/>
              <a:gd name="T39" fmla="*/ 0 h 42"/>
              <a:gd name="T40" fmla="*/ 2147483646 w 540"/>
              <a:gd name="T41" fmla="*/ 2147483646 h 42"/>
              <a:gd name="T42" fmla="*/ 2147483646 w 540"/>
              <a:gd name="T43" fmla="*/ 2147483646 h 42"/>
              <a:gd name="T44" fmla="*/ 2147483646 w 540"/>
              <a:gd name="T45" fmla="*/ 2147483646 h 42"/>
              <a:gd name="T46" fmla="*/ 2147483646 w 540"/>
              <a:gd name="T47" fmla="*/ 2147483646 h 42"/>
              <a:gd name="T48" fmla="*/ 2147483646 w 540"/>
              <a:gd name="T49" fmla="*/ 2147483646 h 42"/>
              <a:gd name="T50" fmla="*/ 2147483646 w 540"/>
              <a:gd name="T51" fmla="*/ 2147483646 h 42"/>
              <a:gd name="T52" fmla="*/ 2147483646 w 540"/>
              <a:gd name="T53" fmla="*/ 2147483646 h 42"/>
              <a:gd name="T54" fmla="*/ 2147483646 w 540"/>
              <a:gd name="T55" fmla="*/ 2147483646 h 42"/>
              <a:gd name="T56" fmla="*/ 2147483646 w 540"/>
              <a:gd name="T57" fmla="*/ 2147483646 h 42"/>
              <a:gd name="T58" fmla="*/ 2147483646 w 540"/>
              <a:gd name="T59" fmla="*/ 2147483646 h 42"/>
              <a:gd name="T60" fmla="*/ 2147483646 w 540"/>
              <a:gd name="T61" fmla="*/ 2147483646 h 42"/>
              <a:gd name="T62" fmla="*/ 2147483646 w 540"/>
              <a:gd name="T63" fmla="*/ 2147483646 h 42"/>
              <a:gd name="T64" fmla="*/ 2147483646 w 540"/>
              <a:gd name="T65" fmla="*/ 2147483646 h 42"/>
              <a:gd name="T66" fmla="*/ 2147483646 w 540"/>
              <a:gd name="T67" fmla="*/ 2147483646 h 42"/>
              <a:gd name="T68" fmla="*/ 2147483646 w 540"/>
              <a:gd name="T69" fmla="*/ 2147483646 h 42"/>
              <a:gd name="T70" fmla="*/ 2147483646 w 540"/>
              <a:gd name="T71" fmla="*/ 2147483646 h 42"/>
              <a:gd name="T72" fmla="*/ 2147483646 w 540"/>
              <a:gd name="T73" fmla="*/ 2147483646 h 42"/>
              <a:gd name="T74" fmla="*/ 2147483646 w 540"/>
              <a:gd name="T75" fmla="*/ 2147483646 h 42"/>
              <a:gd name="T76" fmla="*/ 2147483646 w 540"/>
              <a:gd name="T77" fmla="*/ 2147483646 h 42"/>
              <a:gd name="T78" fmla="*/ 2147483646 w 540"/>
              <a:gd name="T79" fmla="*/ 2147483646 h 42"/>
              <a:gd name="T80" fmla="*/ 2147483646 w 540"/>
              <a:gd name="T81" fmla="*/ 2147483646 h 42"/>
              <a:gd name="T82" fmla="*/ 2147483646 w 540"/>
              <a:gd name="T83" fmla="*/ 2147483646 h 42"/>
              <a:gd name="T84" fmla="*/ 2147483646 w 540"/>
              <a:gd name="T85" fmla="*/ 2147483646 h 42"/>
              <a:gd name="T86" fmla="*/ 2147483646 w 540"/>
              <a:gd name="T87" fmla="*/ 2147483646 h 42"/>
              <a:gd name="T88" fmla="*/ 2147483646 w 540"/>
              <a:gd name="T89" fmla="*/ 2147483646 h 42"/>
              <a:gd name="T90" fmla="*/ 2147483646 w 540"/>
              <a:gd name="T91" fmla="*/ 2147483646 h 42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40"/>
              <a:gd name="T139" fmla="*/ 0 h 42"/>
              <a:gd name="T140" fmla="*/ 540 w 540"/>
              <a:gd name="T141" fmla="*/ 42 h 42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40" h="42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30"/>
                </a:lnTo>
                <a:lnTo>
                  <a:pt x="24" y="30"/>
                </a:lnTo>
                <a:lnTo>
                  <a:pt x="30" y="30"/>
                </a:lnTo>
                <a:lnTo>
                  <a:pt x="36" y="36"/>
                </a:lnTo>
                <a:lnTo>
                  <a:pt x="42" y="30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2"/>
                </a:lnTo>
                <a:lnTo>
                  <a:pt x="108" y="42"/>
                </a:lnTo>
                <a:lnTo>
                  <a:pt x="114" y="42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0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18"/>
                </a:lnTo>
                <a:lnTo>
                  <a:pt x="168" y="18"/>
                </a:lnTo>
                <a:lnTo>
                  <a:pt x="174" y="12"/>
                </a:lnTo>
                <a:lnTo>
                  <a:pt x="180" y="12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2" y="0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6"/>
                </a:lnTo>
                <a:lnTo>
                  <a:pt x="516" y="12"/>
                </a:lnTo>
                <a:lnTo>
                  <a:pt x="522" y="6"/>
                </a:lnTo>
                <a:lnTo>
                  <a:pt x="528" y="12"/>
                </a:lnTo>
                <a:lnTo>
                  <a:pt x="540" y="12"/>
                </a:lnTo>
                <a:lnTo>
                  <a:pt x="534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79" name="Freeform 1080"/>
          <p:cNvSpPr>
            <a:spLocks/>
          </p:cNvSpPr>
          <p:nvPr/>
        </p:nvSpPr>
        <p:spPr bwMode="auto">
          <a:xfrm>
            <a:off x="2741613" y="2201863"/>
            <a:ext cx="803275" cy="476250"/>
          </a:xfrm>
          <a:custGeom>
            <a:avLst/>
            <a:gdLst>
              <a:gd name="T0" fmla="*/ 2147483646 w 702"/>
              <a:gd name="T1" fmla="*/ 2147483646 h 300"/>
              <a:gd name="T2" fmla="*/ 2147483646 w 702"/>
              <a:gd name="T3" fmla="*/ 2147483646 h 300"/>
              <a:gd name="T4" fmla="*/ 2147483646 w 702"/>
              <a:gd name="T5" fmla="*/ 2147483646 h 300"/>
              <a:gd name="T6" fmla="*/ 2147483646 w 702"/>
              <a:gd name="T7" fmla="*/ 2147483646 h 300"/>
              <a:gd name="T8" fmla="*/ 2147483646 w 702"/>
              <a:gd name="T9" fmla="*/ 2147483646 h 300"/>
              <a:gd name="T10" fmla="*/ 2147483646 w 702"/>
              <a:gd name="T11" fmla="*/ 2147483646 h 300"/>
              <a:gd name="T12" fmla="*/ 2147483646 w 702"/>
              <a:gd name="T13" fmla="*/ 2147483646 h 300"/>
              <a:gd name="T14" fmla="*/ 2147483646 w 702"/>
              <a:gd name="T15" fmla="*/ 2147483646 h 300"/>
              <a:gd name="T16" fmla="*/ 2147483646 w 702"/>
              <a:gd name="T17" fmla="*/ 2147483646 h 300"/>
              <a:gd name="T18" fmla="*/ 2147483646 w 702"/>
              <a:gd name="T19" fmla="*/ 2147483646 h 300"/>
              <a:gd name="T20" fmla="*/ 2147483646 w 702"/>
              <a:gd name="T21" fmla="*/ 2147483646 h 300"/>
              <a:gd name="T22" fmla="*/ 2147483646 w 702"/>
              <a:gd name="T23" fmla="*/ 2147483646 h 300"/>
              <a:gd name="T24" fmla="*/ 2147483646 w 702"/>
              <a:gd name="T25" fmla="*/ 2147483646 h 300"/>
              <a:gd name="T26" fmla="*/ 2147483646 w 702"/>
              <a:gd name="T27" fmla="*/ 2147483646 h 300"/>
              <a:gd name="T28" fmla="*/ 2147483646 w 702"/>
              <a:gd name="T29" fmla="*/ 2147483646 h 300"/>
              <a:gd name="T30" fmla="*/ 2147483646 w 702"/>
              <a:gd name="T31" fmla="*/ 2147483646 h 300"/>
              <a:gd name="T32" fmla="*/ 2147483646 w 702"/>
              <a:gd name="T33" fmla="*/ 2147483646 h 300"/>
              <a:gd name="T34" fmla="*/ 2147483646 w 702"/>
              <a:gd name="T35" fmla="*/ 2147483646 h 300"/>
              <a:gd name="T36" fmla="*/ 2147483646 w 702"/>
              <a:gd name="T37" fmla="*/ 2147483646 h 300"/>
              <a:gd name="T38" fmla="*/ 2147483646 w 702"/>
              <a:gd name="T39" fmla="*/ 2147483646 h 300"/>
              <a:gd name="T40" fmla="*/ 2147483646 w 702"/>
              <a:gd name="T41" fmla="*/ 2147483646 h 300"/>
              <a:gd name="T42" fmla="*/ 2147483646 w 702"/>
              <a:gd name="T43" fmla="*/ 2147483646 h 300"/>
              <a:gd name="T44" fmla="*/ 2147483646 w 702"/>
              <a:gd name="T45" fmla="*/ 2147483646 h 300"/>
              <a:gd name="T46" fmla="*/ 2147483646 w 702"/>
              <a:gd name="T47" fmla="*/ 2147483646 h 300"/>
              <a:gd name="T48" fmla="*/ 2147483646 w 702"/>
              <a:gd name="T49" fmla="*/ 2147483646 h 300"/>
              <a:gd name="T50" fmla="*/ 2147483646 w 702"/>
              <a:gd name="T51" fmla="*/ 2147483646 h 300"/>
              <a:gd name="T52" fmla="*/ 2147483646 w 702"/>
              <a:gd name="T53" fmla="*/ 2147483646 h 300"/>
              <a:gd name="T54" fmla="*/ 2147483646 w 702"/>
              <a:gd name="T55" fmla="*/ 2147483646 h 300"/>
              <a:gd name="T56" fmla="*/ 2147483646 w 702"/>
              <a:gd name="T57" fmla="*/ 2147483646 h 300"/>
              <a:gd name="T58" fmla="*/ 2147483646 w 702"/>
              <a:gd name="T59" fmla="*/ 2147483646 h 300"/>
              <a:gd name="T60" fmla="*/ 2147483646 w 702"/>
              <a:gd name="T61" fmla="*/ 2147483646 h 300"/>
              <a:gd name="T62" fmla="*/ 2147483646 w 702"/>
              <a:gd name="T63" fmla="*/ 2147483646 h 300"/>
              <a:gd name="T64" fmla="*/ 2147483646 w 702"/>
              <a:gd name="T65" fmla="*/ 2147483646 h 300"/>
              <a:gd name="T66" fmla="*/ 2147483646 w 702"/>
              <a:gd name="T67" fmla="*/ 2147483646 h 300"/>
              <a:gd name="T68" fmla="*/ 2147483646 w 702"/>
              <a:gd name="T69" fmla="*/ 2147483646 h 300"/>
              <a:gd name="T70" fmla="*/ 2147483646 w 702"/>
              <a:gd name="T71" fmla="*/ 2147483646 h 300"/>
              <a:gd name="T72" fmla="*/ 2147483646 w 702"/>
              <a:gd name="T73" fmla="*/ 2147483646 h 300"/>
              <a:gd name="T74" fmla="*/ 2147483646 w 702"/>
              <a:gd name="T75" fmla="*/ 2147483646 h 300"/>
              <a:gd name="T76" fmla="*/ 2147483646 w 702"/>
              <a:gd name="T77" fmla="*/ 0 h 300"/>
              <a:gd name="T78" fmla="*/ 2147483646 w 702"/>
              <a:gd name="T79" fmla="*/ 0 h 300"/>
              <a:gd name="T80" fmla="*/ 2147483646 w 702"/>
              <a:gd name="T81" fmla="*/ 2147483646 h 300"/>
              <a:gd name="T82" fmla="*/ 2147483646 w 702"/>
              <a:gd name="T83" fmla="*/ 2147483646 h 3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300"/>
              <a:gd name="T128" fmla="*/ 702 w 702"/>
              <a:gd name="T129" fmla="*/ 300 h 30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300">
                <a:moveTo>
                  <a:pt x="0" y="294"/>
                </a:moveTo>
                <a:lnTo>
                  <a:pt x="6" y="294"/>
                </a:lnTo>
                <a:lnTo>
                  <a:pt x="12" y="300"/>
                </a:lnTo>
                <a:lnTo>
                  <a:pt x="24" y="300"/>
                </a:lnTo>
                <a:lnTo>
                  <a:pt x="18" y="300"/>
                </a:lnTo>
                <a:lnTo>
                  <a:pt x="24" y="300"/>
                </a:lnTo>
                <a:lnTo>
                  <a:pt x="30" y="294"/>
                </a:lnTo>
                <a:lnTo>
                  <a:pt x="36" y="300"/>
                </a:lnTo>
                <a:lnTo>
                  <a:pt x="42" y="300"/>
                </a:lnTo>
                <a:lnTo>
                  <a:pt x="48" y="294"/>
                </a:lnTo>
                <a:lnTo>
                  <a:pt x="54" y="300"/>
                </a:lnTo>
                <a:lnTo>
                  <a:pt x="60" y="294"/>
                </a:lnTo>
                <a:lnTo>
                  <a:pt x="66" y="294"/>
                </a:lnTo>
                <a:lnTo>
                  <a:pt x="72" y="294"/>
                </a:lnTo>
                <a:lnTo>
                  <a:pt x="84" y="294"/>
                </a:lnTo>
                <a:lnTo>
                  <a:pt x="78" y="294"/>
                </a:lnTo>
                <a:lnTo>
                  <a:pt x="84" y="300"/>
                </a:lnTo>
                <a:lnTo>
                  <a:pt x="90" y="294"/>
                </a:lnTo>
                <a:lnTo>
                  <a:pt x="96" y="294"/>
                </a:lnTo>
                <a:lnTo>
                  <a:pt x="102" y="294"/>
                </a:lnTo>
                <a:lnTo>
                  <a:pt x="108" y="294"/>
                </a:lnTo>
                <a:lnTo>
                  <a:pt x="114" y="294"/>
                </a:lnTo>
                <a:lnTo>
                  <a:pt x="120" y="294"/>
                </a:lnTo>
                <a:lnTo>
                  <a:pt x="126" y="294"/>
                </a:lnTo>
                <a:lnTo>
                  <a:pt x="132" y="294"/>
                </a:lnTo>
                <a:lnTo>
                  <a:pt x="138" y="294"/>
                </a:lnTo>
                <a:lnTo>
                  <a:pt x="144" y="300"/>
                </a:lnTo>
                <a:lnTo>
                  <a:pt x="150" y="294"/>
                </a:lnTo>
                <a:lnTo>
                  <a:pt x="156" y="294"/>
                </a:lnTo>
                <a:lnTo>
                  <a:pt x="162" y="294"/>
                </a:lnTo>
                <a:lnTo>
                  <a:pt x="168" y="300"/>
                </a:lnTo>
                <a:lnTo>
                  <a:pt x="174" y="294"/>
                </a:lnTo>
                <a:lnTo>
                  <a:pt x="180" y="294"/>
                </a:lnTo>
                <a:lnTo>
                  <a:pt x="186" y="300"/>
                </a:lnTo>
                <a:lnTo>
                  <a:pt x="192" y="300"/>
                </a:lnTo>
                <a:lnTo>
                  <a:pt x="198" y="294"/>
                </a:lnTo>
                <a:lnTo>
                  <a:pt x="204" y="294"/>
                </a:lnTo>
                <a:lnTo>
                  <a:pt x="210" y="300"/>
                </a:lnTo>
                <a:lnTo>
                  <a:pt x="216" y="294"/>
                </a:lnTo>
                <a:lnTo>
                  <a:pt x="222" y="294"/>
                </a:lnTo>
                <a:lnTo>
                  <a:pt x="228" y="300"/>
                </a:lnTo>
                <a:lnTo>
                  <a:pt x="234" y="300"/>
                </a:lnTo>
                <a:lnTo>
                  <a:pt x="240" y="294"/>
                </a:lnTo>
                <a:lnTo>
                  <a:pt x="246" y="294"/>
                </a:lnTo>
                <a:lnTo>
                  <a:pt x="252" y="300"/>
                </a:lnTo>
                <a:lnTo>
                  <a:pt x="258" y="294"/>
                </a:lnTo>
                <a:lnTo>
                  <a:pt x="264" y="300"/>
                </a:lnTo>
                <a:lnTo>
                  <a:pt x="264" y="294"/>
                </a:lnTo>
                <a:lnTo>
                  <a:pt x="270" y="300"/>
                </a:lnTo>
                <a:lnTo>
                  <a:pt x="276" y="294"/>
                </a:lnTo>
                <a:lnTo>
                  <a:pt x="282" y="294"/>
                </a:lnTo>
                <a:lnTo>
                  <a:pt x="288" y="294"/>
                </a:lnTo>
                <a:lnTo>
                  <a:pt x="294" y="300"/>
                </a:lnTo>
                <a:lnTo>
                  <a:pt x="300" y="300"/>
                </a:lnTo>
                <a:lnTo>
                  <a:pt x="306" y="294"/>
                </a:lnTo>
                <a:lnTo>
                  <a:pt x="312" y="294"/>
                </a:lnTo>
                <a:lnTo>
                  <a:pt x="318" y="294"/>
                </a:lnTo>
                <a:lnTo>
                  <a:pt x="324" y="288"/>
                </a:lnTo>
                <a:lnTo>
                  <a:pt x="330" y="282"/>
                </a:lnTo>
                <a:lnTo>
                  <a:pt x="330" y="276"/>
                </a:lnTo>
                <a:lnTo>
                  <a:pt x="336" y="264"/>
                </a:lnTo>
                <a:lnTo>
                  <a:pt x="336" y="258"/>
                </a:lnTo>
                <a:lnTo>
                  <a:pt x="342" y="252"/>
                </a:lnTo>
                <a:lnTo>
                  <a:pt x="342" y="246"/>
                </a:lnTo>
                <a:lnTo>
                  <a:pt x="348" y="240"/>
                </a:lnTo>
                <a:lnTo>
                  <a:pt x="360" y="222"/>
                </a:lnTo>
                <a:lnTo>
                  <a:pt x="360" y="216"/>
                </a:lnTo>
                <a:lnTo>
                  <a:pt x="372" y="204"/>
                </a:lnTo>
                <a:lnTo>
                  <a:pt x="372" y="198"/>
                </a:lnTo>
                <a:lnTo>
                  <a:pt x="378" y="198"/>
                </a:lnTo>
                <a:lnTo>
                  <a:pt x="384" y="192"/>
                </a:lnTo>
                <a:lnTo>
                  <a:pt x="390" y="192"/>
                </a:lnTo>
                <a:lnTo>
                  <a:pt x="396" y="192"/>
                </a:lnTo>
                <a:lnTo>
                  <a:pt x="402" y="186"/>
                </a:lnTo>
                <a:lnTo>
                  <a:pt x="408" y="186"/>
                </a:lnTo>
                <a:lnTo>
                  <a:pt x="414" y="180"/>
                </a:lnTo>
                <a:lnTo>
                  <a:pt x="420" y="174"/>
                </a:lnTo>
                <a:lnTo>
                  <a:pt x="426" y="168"/>
                </a:lnTo>
                <a:lnTo>
                  <a:pt x="426" y="162"/>
                </a:lnTo>
                <a:lnTo>
                  <a:pt x="432" y="156"/>
                </a:lnTo>
                <a:lnTo>
                  <a:pt x="438" y="150"/>
                </a:lnTo>
                <a:lnTo>
                  <a:pt x="444" y="150"/>
                </a:lnTo>
                <a:lnTo>
                  <a:pt x="450" y="150"/>
                </a:lnTo>
                <a:lnTo>
                  <a:pt x="456" y="156"/>
                </a:lnTo>
                <a:lnTo>
                  <a:pt x="462" y="162"/>
                </a:lnTo>
                <a:lnTo>
                  <a:pt x="468" y="162"/>
                </a:lnTo>
                <a:lnTo>
                  <a:pt x="474" y="168"/>
                </a:lnTo>
                <a:lnTo>
                  <a:pt x="480" y="162"/>
                </a:lnTo>
                <a:lnTo>
                  <a:pt x="486" y="156"/>
                </a:lnTo>
                <a:lnTo>
                  <a:pt x="492" y="150"/>
                </a:lnTo>
                <a:lnTo>
                  <a:pt x="498" y="144"/>
                </a:lnTo>
                <a:lnTo>
                  <a:pt x="504" y="138"/>
                </a:lnTo>
                <a:lnTo>
                  <a:pt x="504" y="132"/>
                </a:lnTo>
                <a:lnTo>
                  <a:pt x="516" y="120"/>
                </a:lnTo>
                <a:lnTo>
                  <a:pt x="516" y="114"/>
                </a:lnTo>
                <a:lnTo>
                  <a:pt x="528" y="102"/>
                </a:lnTo>
                <a:lnTo>
                  <a:pt x="522" y="102"/>
                </a:lnTo>
                <a:lnTo>
                  <a:pt x="528" y="102"/>
                </a:lnTo>
                <a:lnTo>
                  <a:pt x="540" y="90"/>
                </a:lnTo>
                <a:lnTo>
                  <a:pt x="540" y="84"/>
                </a:lnTo>
                <a:lnTo>
                  <a:pt x="546" y="78"/>
                </a:lnTo>
                <a:lnTo>
                  <a:pt x="558" y="66"/>
                </a:lnTo>
                <a:lnTo>
                  <a:pt x="558" y="60"/>
                </a:lnTo>
                <a:lnTo>
                  <a:pt x="564" y="54"/>
                </a:lnTo>
                <a:lnTo>
                  <a:pt x="576" y="42"/>
                </a:lnTo>
                <a:lnTo>
                  <a:pt x="576" y="36"/>
                </a:lnTo>
                <a:lnTo>
                  <a:pt x="582" y="30"/>
                </a:lnTo>
                <a:lnTo>
                  <a:pt x="588" y="24"/>
                </a:lnTo>
                <a:lnTo>
                  <a:pt x="594" y="24"/>
                </a:lnTo>
                <a:lnTo>
                  <a:pt x="600" y="18"/>
                </a:lnTo>
                <a:lnTo>
                  <a:pt x="606" y="12"/>
                </a:lnTo>
                <a:lnTo>
                  <a:pt x="612" y="12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6"/>
                </a:lnTo>
                <a:lnTo>
                  <a:pt x="678" y="12"/>
                </a:lnTo>
                <a:lnTo>
                  <a:pt x="684" y="12"/>
                </a:lnTo>
                <a:lnTo>
                  <a:pt x="696" y="24"/>
                </a:lnTo>
                <a:lnTo>
                  <a:pt x="690" y="24"/>
                </a:lnTo>
                <a:lnTo>
                  <a:pt x="696" y="24"/>
                </a:lnTo>
                <a:lnTo>
                  <a:pt x="702" y="2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0" name="Freeform 1081"/>
          <p:cNvSpPr>
            <a:spLocks/>
          </p:cNvSpPr>
          <p:nvPr/>
        </p:nvSpPr>
        <p:spPr bwMode="auto">
          <a:xfrm>
            <a:off x="3544888" y="2239963"/>
            <a:ext cx="576262" cy="104775"/>
          </a:xfrm>
          <a:custGeom>
            <a:avLst/>
            <a:gdLst>
              <a:gd name="T0" fmla="*/ 2147483646 w 504"/>
              <a:gd name="T1" fmla="*/ 2147483646 h 66"/>
              <a:gd name="T2" fmla="*/ 2147483646 w 504"/>
              <a:gd name="T3" fmla="*/ 2147483646 h 66"/>
              <a:gd name="T4" fmla="*/ 2147483646 w 504"/>
              <a:gd name="T5" fmla="*/ 2147483646 h 66"/>
              <a:gd name="T6" fmla="*/ 2147483646 w 504"/>
              <a:gd name="T7" fmla="*/ 2147483646 h 66"/>
              <a:gd name="T8" fmla="*/ 2147483646 w 504"/>
              <a:gd name="T9" fmla="*/ 2147483646 h 66"/>
              <a:gd name="T10" fmla="*/ 2147483646 w 504"/>
              <a:gd name="T11" fmla="*/ 2147483646 h 66"/>
              <a:gd name="T12" fmla="*/ 2147483646 w 504"/>
              <a:gd name="T13" fmla="*/ 2147483646 h 66"/>
              <a:gd name="T14" fmla="*/ 2147483646 w 504"/>
              <a:gd name="T15" fmla="*/ 2147483646 h 66"/>
              <a:gd name="T16" fmla="*/ 2147483646 w 504"/>
              <a:gd name="T17" fmla="*/ 2147483646 h 66"/>
              <a:gd name="T18" fmla="*/ 2147483646 w 504"/>
              <a:gd name="T19" fmla="*/ 2147483646 h 66"/>
              <a:gd name="T20" fmla="*/ 2147483646 w 504"/>
              <a:gd name="T21" fmla="*/ 2147483646 h 66"/>
              <a:gd name="T22" fmla="*/ 2147483646 w 504"/>
              <a:gd name="T23" fmla="*/ 2147483646 h 66"/>
              <a:gd name="T24" fmla="*/ 2147483646 w 504"/>
              <a:gd name="T25" fmla="*/ 2147483646 h 66"/>
              <a:gd name="T26" fmla="*/ 2147483646 w 504"/>
              <a:gd name="T27" fmla="*/ 2147483646 h 66"/>
              <a:gd name="T28" fmla="*/ 2147483646 w 504"/>
              <a:gd name="T29" fmla="*/ 2147483646 h 66"/>
              <a:gd name="T30" fmla="*/ 2147483646 w 504"/>
              <a:gd name="T31" fmla="*/ 2147483646 h 66"/>
              <a:gd name="T32" fmla="*/ 2147483646 w 504"/>
              <a:gd name="T33" fmla="*/ 2147483646 h 66"/>
              <a:gd name="T34" fmla="*/ 2147483646 w 504"/>
              <a:gd name="T35" fmla="*/ 2147483646 h 66"/>
              <a:gd name="T36" fmla="*/ 2147483646 w 504"/>
              <a:gd name="T37" fmla="*/ 2147483646 h 66"/>
              <a:gd name="T38" fmla="*/ 2147483646 w 504"/>
              <a:gd name="T39" fmla="*/ 2147483646 h 66"/>
              <a:gd name="T40" fmla="*/ 2147483646 w 504"/>
              <a:gd name="T41" fmla="*/ 2147483646 h 66"/>
              <a:gd name="T42" fmla="*/ 2147483646 w 504"/>
              <a:gd name="T43" fmla="*/ 2147483646 h 66"/>
              <a:gd name="T44" fmla="*/ 2147483646 w 504"/>
              <a:gd name="T45" fmla="*/ 2147483646 h 66"/>
              <a:gd name="T46" fmla="*/ 2147483646 w 504"/>
              <a:gd name="T47" fmla="*/ 2147483646 h 66"/>
              <a:gd name="T48" fmla="*/ 2147483646 w 504"/>
              <a:gd name="T49" fmla="*/ 2147483646 h 66"/>
              <a:gd name="T50" fmla="*/ 2147483646 w 504"/>
              <a:gd name="T51" fmla="*/ 2147483646 h 66"/>
              <a:gd name="T52" fmla="*/ 2147483646 w 504"/>
              <a:gd name="T53" fmla="*/ 2147483646 h 66"/>
              <a:gd name="T54" fmla="*/ 2147483646 w 504"/>
              <a:gd name="T55" fmla="*/ 2147483646 h 66"/>
              <a:gd name="T56" fmla="*/ 2147483646 w 504"/>
              <a:gd name="T57" fmla="*/ 2147483646 h 66"/>
              <a:gd name="T58" fmla="*/ 2147483646 w 504"/>
              <a:gd name="T59" fmla="*/ 2147483646 h 66"/>
              <a:gd name="T60" fmla="*/ 2147483646 w 504"/>
              <a:gd name="T61" fmla="*/ 2147483646 h 66"/>
              <a:gd name="T62" fmla="*/ 2147483646 w 504"/>
              <a:gd name="T63" fmla="*/ 2147483646 h 66"/>
              <a:gd name="T64" fmla="*/ 2147483646 w 504"/>
              <a:gd name="T65" fmla="*/ 2147483646 h 66"/>
              <a:gd name="T66" fmla="*/ 2147483646 w 504"/>
              <a:gd name="T67" fmla="*/ 2147483646 h 66"/>
              <a:gd name="T68" fmla="*/ 2147483646 w 504"/>
              <a:gd name="T69" fmla="*/ 2147483646 h 66"/>
              <a:gd name="T70" fmla="*/ 2147483646 w 504"/>
              <a:gd name="T71" fmla="*/ 2147483646 h 66"/>
              <a:gd name="T72" fmla="*/ 2147483646 w 504"/>
              <a:gd name="T73" fmla="*/ 2147483646 h 66"/>
              <a:gd name="T74" fmla="*/ 2147483646 w 504"/>
              <a:gd name="T75" fmla="*/ 2147483646 h 66"/>
              <a:gd name="T76" fmla="*/ 2147483646 w 504"/>
              <a:gd name="T77" fmla="*/ 2147483646 h 66"/>
              <a:gd name="T78" fmla="*/ 2147483646 w 504"/>
              <a:gd name="T79" fmla="*/ 2147483646 h 66"/>
              <a:gd name="T80" fmla="*/ 2147483646 w 504"/>
              <a:gd name="T81" fmla="*/ 2147483646 h 66"/>
              <a:gd name="T82" fmla="*/ 2147483646 w 504"/>
              <a:gd name="T83" fmla="*/ 2147483646 h 66"/>
              <a:gd name="T84" fmla="*/ 2147483646 w 504"/>
              <a:gd name="T85" fmla="*/ 2147483646 h 66"/>
              <a:gd name="T86" fmla="*/ 2147483646 w 504"/>
              <a:gd name="T87" fmla="*/ 2147483646 h 6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04"/>
              <a:gd name="T133" fmla="*/ 0 h 66"/>
              <a:gd name="T134" fmla="*/ 504 w 504"/>
              <a:gd name="T135" fmla="*/ 66 h 6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04" h="66">
                <a:moveTo>
                  <a:pt x="0" y="0"/>
                </a:moveTo>
                <a:lnTo>
                  <a:pt x="12" y="12"/>
                </a:ln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30"/>
                </a:lnTo>
                <a:lnTo>
                  <a:pt x="60" y="24"/>
                </a:lnTo>
                <a:lnTo>
                  <a:pt x="66" y="30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8" y="24"/>
                </a:lnTo>
                <a:lnTo>
                  <a:pt x="162" y="24"/>
                </a:lnTo>
                <a:lnTo>
                  <a:pt x="168" y="24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10" y="24"/>
                </a:lnTo>
                <a:lnTo>
                  <a:pt x="204" y="24"/>
                </a:lnTo>
                <a:lnTo>
                  <a:pt x="210" y="30"/>
                </a:lnTo>
                <a:lnTo>
                  <a:pt x="216" y="30"/>
                </a:lnTo>
                <a:lnTo>
                  <a:pt x="222" y="30"/>
                </a:lnTo>
                <a:lnTo>
                  <a:pt x="228" y="30"/>
                </a:lnTo>
                <a:lnTo>
                  <a:pt x="234" y="36"/>
                </a:lnTo>
                <a:lnTo>
                  <a:pt x="240" y="36"/>
                </a:lnTo>
                <a:lnTo>
                  <a:pt x="246" y="36"/>
                </a:lnTo>
                <a:lnTo>
                  <a:pt x="252" y="36"/>
                </a:lnTo>
                <a:lnTo>
                  <a:pt x="258" y="42"/>
                </a:lnTo>
                <a:lnTo>
                  <a:pt x="264" y="42"/>
                </a:lnTo>
                <a:lnTo>
                  <a:pt x="270" y="42"/>
                </a:lnTo>
                <a:lnTo>
                  <a:pt x="276" y="42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48"/>
                </a:lnTo>
                <a:lnTo>
                  <a:pt x="306" y="48"/>
                </a:lnTo>
                <a:lnTo>
                  <a:pt x="312" y="54"/>
                </a:lnTo>
                <a:lnTo>
                  <a:pt x="318" y="48"/>
                </a:lnTo>
                <a:lnTo>
                  <a:pt x="324" y="54"/>
                </a:lnTo>
                <a:lnTo>
                  <a:pt x="330" y="54"/>
                </a:lnTo>
                <a:lnTo>
                  <a:pt x="336" y="54"/>
                </a:lnTo>
                <a:lnTo>
                  <a:pt x="342" y="54"/>
                </a:lnTo>
                <a:lnTo>
                  <a:pt x="348" y="54"/>
                </a:lnTo>
                <a:lnTo>
                  <a:pt x="354" y="54"/>
                </a:lnTo>
                <a:lnTo>
                  <a:pt x="360" y="54"/>
                </a:lnTo>
                <a:lnTo>
                  <a:pt x="366" y="54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402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60"/>
                </a:lnTo>
                <a:lnTo>
                  <a:pt x="414" y="60"/>
                </a:lnTo>
                <a:lnTo>
                  <a:pt x="420" y="60"/>
                </a:lnTo>
                <a:lnTo>
                  <a:pt x="426" y="60"/>
                </a:lnTo>
                <a:lnTo>
                  <a:pt x="432" y="60"/>
                </a:lnTo>
                <a:lnTo>
                  <a:pt x="438" y="60"/>
                </a:lnTo>
                <a:lnTo>
                  <a:pt x="444" y="60"/>
                </a:lnTo>
                <a:lnTo>
                  <a:pt x="450" y="60"/>
                </a:lnTo>
                <a:lnTo>
                  <a:pt x="456" y="60"/>
                </a:lnTo>
                <a:lnTo>
                  <a:pt x="462" y="60"/>
                </a:lnTo>
                <a:lnTo>
                  <a:pt x="468" y="60"/>
                </a:lnTo>
                <a:lnTo>
                  <a:pt x="474" y="60"/>
                </a:lnTo>
                <a:lnTo>
                  <a:pt x="480" y="60"/>
                </a:lnTo>
                <a:lnTo>
                  <a:pt x="486" y="60"/>
                </a:lnTo>
                <a:lnTo>
                  <a:pt x="492" y="60"/>
                </a:lnTo>
                <a:lnTo>
                  <a:pt x="498" y="66"/>
                </a:lnTo>
                <a:lnTo>
                  <a:pt x="504" y="6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1" name="Freeform 1082"/>
          <p:cNvSpPr>
            <a:spLocks/>
          </p:cNvSpPr>
          <p:nvPr/>
        </p:nvSpPr>
        <p:spPr bwMode="auto">
          <a:xfrm>
            <a:off x="2741613" y="2278063"/>
            <a:ext cx="817562" cy="352425"/>
          </a:xfrm>
          <a:custGeom>
            <a:avLst/>
            <a:gdLst>
              <a:gd name="T0" fmla="*/ 2147483646 w 714"/>
              <a:gd name="T1" fmla="*/ 2147483646 h 222"/>
              <a:gd name="T2" fmla="*/ 2147483646 w 714"/>
              <a:gd name="T3" fmla="*/ 2147483646 h 222"/>
              <a:gd name="T4" fmla="*/ 2147483646 w 714"/>
              <a:gd name="T5" fmla="*/ 2147483646 h 222"/>
              <a:gd name="T6" fmla="*/ 2147483646 w 714"/>
              <a:gd name="T7" fmla="*/ 2147483646 h 222"/>
              <a:gd name="T8" fmla="*/ 2147483646 w 714"/>
              <a:gd name="T9" fmla="*/ 2147483646 h 222"/>
              <a:gd name="T10" fmla="*/ 2147483646 w 714"/>
              <a:gd name="T11" fmla="*/ 2147483646 h 222"/>
              <a:gd name="T12" fmla="*/ 2147483646 w 714"/>
              <a:gd name="T13" fmla="*/ 2147483646 h 222"/>
              <a:gd name="T14" fmla="*/ 2147483646 w 714"/>
              <a:gd name="T15" fmla="*/ 2147483646 h 222"/>
              <a:gd name="T16" fmla="*/ 2147483646 w 714"/>
              <a:gd name="T17" fmla="*/ 2147483646 h 222"/>
              <a:gd name="T18" fmla="*/ 2147483646 w 714"/>
              <a:gd name="T19" fmla="*/ 2147483646 h 222"/>
              <a:gd name="T20" fmla="*/ 2147483646 w 714"/>
              <a:gd name="T21" fmla="*/ 2147483646 h 222"/>
              <a:gd name="T22" fmla="*/ 2147483646 w 714"/>
              <a:gd name="T23" fmla="*/ 2147483646 h 222"/>
              <a:gd name="T24" fmla="*/ 2147483646 w 714"/>
              <a:gd name="T25" fmla="*/ 2147483646 h 222"/>
              <a:gd name="T26" fmla="*/ 2147483646 w 714"/>
              <a:gd name="T27" fmla="*/ 2147483646 h 222"/>
              <a:gd name="T28" fmla="*/ 2147483646 w 714"/>
              <a:gd name="T29" fmla="*/ 2147483646 h 222"/>
              <a:gd name="T30" fmla="*/ 2147483646 w 714"/>
              <a:gd name="T31" fmla="*/ 2147483646 h 222"/>
              <a:gd name="T32" fmla="*/ 2147483646 w 714"/>
              <a:gd name="T33" fmla="*/ 2147483646 h 222"/>
              <a:gd name="T34" fmla="*/ 2147483646 w 714"/>
              <a:gd name="T35" fmla="*/ 2147483646 h 222"/>
              <a:gd name="T36" fmla="*/ 2147483646 w 714"/>
              <a:gd name="T37" fmla="*/ 2147483646 h 222"/>
              <a:gd name="T38" fmla="*/ 2147483646 w 714"/>
              <a:gd name="T39" fmla="*/ 2147483646 h 222"/>
              <a:gd name="T40" fmla="*/ 2147483646 w 714"/>
              <a:gd name="T41" fmla="*/ 2147483646 h 222"/>
              <a:gd name="T42" fmla="*/ 2147483646 w 714"/>
              <a:gd name="T43" fmla="*/ 2147483646 h 222"/>
              <a:gd name="T44" fmla="*/ 2147483646 w 714"/>
              <a:gd name="T45" fmla="*/ 2147483646 h 222"/>
              <a:gd name="T46" fmla="*/ 2147483646 w 714"/>
              <a:gd name="T47" fmla="*/ 2147483646 h 222"/>
              <a:gd name="T48" fmla="*/ 2147483646 w 714"/>
              <a:gd name="T49" fmla="*/ 2147483646 h 222"/>
              <a:gd name="T50" fmla="*/ 2147483646 w 714"/>
              <a:gd name="T51" fmla="*/ 2147483646 h 222"/>
              <a:gd name="T52" fmla="*/ 2147483646 w 714"/>
              <a:gd name="T53" fmla="*/ 2147483646 h 222"/>
              <a:gd name="T54" fmla="*/ 2147483646 w 714"/>
              <a:gd name="T55" fmla="*/ 2147483646 h 222"/>
              <a:gd name="T56" fmla="*/ 2147483646 w 714"/>
              <a:gd name="T57" fmla="*/ 2147483646 h 222"/>
              <a:gd name="T58" fmla="*/ 2147483646 w 714"/>
              <a:gd name="T59" fmla="*/ 2147483646 h 222"/>
              <a:gd name="T60" fmla="*/ 2147483646 w 714"/>
              <a:gd name="T61" fmla="*/ 2147483646 h 222"/>
              <a:gd name="T62" fmla="*/ 2147483646 w 714"/>
              <a:gd name="T63" fmla="*/ 2147483646 h 222"/>
              <a:gd name="T64" fmla="*/ 2147483646 w 714"/>
              <a:gd name="T65" fmla="*/ 2147483646 h 222"/>
              <a:gd name="T66" fmla="*/ 2147483646 w 714"/>
              <a:gd name="T67" fmla="*/ 2147483646 h 222"/>
              <a:gd name="T68" fmla="*/ 2147483646 w 714"/>
              <a:gd name="T69" fmla="*/ 2147483646 h 222"/>
              <a:gd name="T70" fmla="*/ 2147483646 w 714"/>
              <a:gd name="T71" fmla="*/ 2147483646 h 222"/>
              <a:gd name="T72" fmla="*/ 2147483646 w 714"/>
              <a:gd name="T73" fmla="*/ 2147483646 h 222"/>
              <a:gd name="T74" fmla="*/ 2147483646 w 714"/>
              <a:gd name="T75" fmla="*/ 2147483646 h 222"/>
              <a:gd name="T76" fmla="*/ 2147483646 w 714"/>
              <a:gd name="T77" fmla="*/ 2147483646 h 222"/>
              <a:gd name="T78" fmla="*/ 2147483646 w 714"/>
              <a:gd name="T79" fmla="*/ 2147483646 h 222"/>
              <a:gd name="T80" fmla="*/ 2147483646 w 714"/>
              <a:gd name="T81" fmla="*/ 2147483646 h 222"/>
              <a:gd name="T82" fmla="*/ 2147483646 w 714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222"/>
              <a:gd name="T128" fmla="*/ 714 w 714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222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16"/>
                </a:lnTo>
                <a:lnTo>
                  <a:pt x="24" y="222"/>
                </a:lnTo>
                <a:lnTo>
                  <a:pt x="36" y="222"/>
                </a:lnTo>
                <a:lnTo>
                  <a:pt x="30" y="222"/>
                </a:lnTo>
                <a:lnTo>
                  <a:pt x="36" y="222"/>
                </a:lnTo>
                <a:lnTo>
                  <a:pt x="42" y="222"/>
                </a:lnTo>
                <a:lnTo>
                  <a:pt x="48" y="216"/>
                </a:lnTo>
                <a:lnTo>
                  <a:pt x="54" y="222"/>
                </a:lnTo>
                <a:lnTo>
                  <a:pt x="66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2"/>
                </a:lnTo>
                <a:lnTo>
                  <a:pt x="114" y="222"/>
                </a:lnTo>
                <a:lnTo>
                  <a:pt x="120" y="222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16"/>
                </a:lnTo>
                <a:lnTo>
                  <a:pt x="174" y="216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22"/>
                </a:lnTo>
                <a:lnTo>
                  <a:pt x="204" y="222"/>
                </a:lnTo>
                <a:lnTo>
                  <a:pt x="210" y="222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40" y="222"/>
                </a:lnTo>
                <a:lnTo>
                  <a:pt x="252" y="222"/>
                </a:lnTo>
                <a:lnTo>
                  <a:pt x="246" y="222"/>
                </a:lnTo>
                <a:lnTo>
                  <a:pt x="252" y="222"/>
                </a:lnTo>
                <a:lnTo>
                  <a:pt x="258" y="222"/>
                </a:lnTo>
                <a:lnTo>
                  <a:pt x="264" y="216"/>
                </a:lnTo>
                <a:lnTo>
                  <a:pt x="270" y="222"/>
                </a:lnTo>
                <a:lnTo>
                  <a:pt x="276" y="222"/>
                </a:lnTo>
                <a:lnTo>
                  <a:pt x="282" y="222"/>
                </a:lnTo>
                <a:lnTo>
                  <a:pt x="288" y="222"/>
                </a:lnTo>
                <a:lnTo>
                  <a:pt x="294" y="222"/>
                </a:lnTo>
                <a:lnTo>
                  <a:pt x="300" y="222"/>
                </a:lnTo>
                <a:lnTo>
                  <a:pt x="306" y="222"/>
                </a:lnTo>
                <a:lnTo>
                  <a:pt x="312" y="216"/>
                </a:lnTo>
                <a:lnTo>
                  <a:pt x="318" y="210"/>
                </a:lnTo>
                <a:lnTo>
                  <a:pt x="330" y="198"/>
                </a:lnTo>
                <a:lnTo>
                  <a:pt x="330" y="192"/>
                </a:lnTo>
                <a:lnTo>
                  <a:pt x="336" y="186"/>
                </a:lnTo>
                <a:lnTo>
                  <a:pt x="342" y="180"/>
                </a:lnTo>
                <a:lnTo>
                  <a:pt x="342" y="174"/>
                </a:lnTo>
                <a:lnTo>
                  <a:pt x="348" y="168"/>
                </a:lnTo>
                <a:lnTo>
                  <a:pt x="354" y="162"/>
                </a:lnTo>
                <a:lnTo>
                  <a:pt x="354" y="156"/>
                </a:lnTo>
                <a:lnTo>
                  <a:pt x="360" y="150"/>
                </a:lnTo>
                <a:lnTo>
                  <a:pt x="360" y="144"/>
                </a:lnTo>
                <a:lnTo>
                  <a:pt x="366" y="138"/>
                </a:lnTo>
                <a:lnTo>
                  <a:pt x="366" y="132"/>
                </a:lnTo>
                <a:lnTo>
                  <a:pt x="372" y="126"/>
                </a:lnTo>
                <a:lnTo>
                  <a:pt x="378" y="120"/>
                </a:lnTo>
                <a:lnTo>
                  <a:pt x="384" y="114"/>
                </a:lnTo>
                <a:lnTo>
                  <a:pt x="390" y="108"/>
                </a:lnTo>
                <a:lnTo>
                  <a:pt x="396" y="102"/>
                </a:lnTo>
                <a:lnTo>
                  <a:pt x="402" y="108"/>
                </a:lnTo>
                <a:lnTo>
                  <a:pt x="408" y="108"/>
                </a:lnTo>
                <a:lnTo>
                  <a:pt x="414" y="114"/>
                </a:lnTo>
                <a:lnTo>
                  <a:pt x="420" y="120"/>
                </a:lnTo>
                <a:lnTo>
                  <a:pt x="426" y="120"/>
                </a:lnTo>
                <a:lnTo>
                  <a:pt x="432" y="120"/>
                </a:lnTo>
                <a:lnTo>
                  <a:pt x="438" y="120"/>
                </a:lnTo>
                <a:lnTo>
                  <a:pt x="444" y="120"/>
                </a:lnTo>
                <a:lnTo>
                  <a:pt x="450" y="120"/>
                </a:lnTo>
                <a:lnTo>
                  <a:pt x="456" y="120"/>
                </a:lnTo>
                <a:lnTo>
                  <a:pt x="462" y="114"/>
                </a:lnTo>
                <a:lnTo>
                  <a:pt x="468" y="114"/>
                </a:lnTo>
                <a:lnTo>
                  <a:pt x="474" y="114"/>
                </a:lnTo>
                <a:lnTo>
                  <a:pt x="480" y="108"/>
                </a:lnTo>
                <a:lnTo>
                  <a:pt x="486" y="102"/>
                </a:lnTo>
                <a:lnTo>
                  <a:pt x="492" y="102"/>
                </a:lnTo>
                <a:lnTo>
                  <a:pt x="498" y="96"/>
                </a:lnTo>
                <a:lnTo>
                  <a:pt x="510" y="84"/>
                </a:lnTo>
                <a:lnTo>
                  <a:pt x="504" y="84"/>
                </a:lnTo>
                <a:lnTo>
                  <a:pt x="510" y="84"/>
                </a:lnTo>
                <a:lnTo>
                  <a:pt x="516" y="78"/>
                </a:lnTo>
                <a:lnTo>
                  <a:pt x="522" y="72"/>
                </a:lnTo>
                <a:lnTo>
                  <a:pt x="528" y="66"/>
                </a:lnTo>
                <a:lnTo>
                  <a:pt x="534" y="66"/>
                </a:lnTo>
                <a:lnTo>
                  <a:pt x="540" y="60"/>
                </a:lnTo>
                <a:lnTo>
                  <a:pt x="546" y="54"/>
                </a:lnTo>
                <a:lnTo>
                  <a:pt x="552" y="54"/>
                </a:lnTo>
                <a:lnTo>
                  <a:pt x="558" y="54"/>
                </a:lnTo>
                <a:lnTo>
                  <a:pt x="564" y="48"/>
                </a:lnTo>
                <a:lnTo>
                  <a:pt x="570" y="42"/>
                </a:lnTo>
                <a:lnTo>
                  <a:pt x="576" y="36"/>
                </a:lnTo>
                <a:lnTo>
                  <a:pt x="582" y="30"/>
                </a:lnTo>
                <a:lnTo>
                  <a:pt x="588" y="30"/>
                </a:lnTo>
                <a:lnTo>
                  <a:pt x="594" y="24"/>
                </a:lnTo>
                <a:lnTo>
                  <a:pt x="600" y="18"/>
                </a:lnTo>
                <a:lnTo>
                  <a:pt x="606" y="12"/>
                </a:lnTo>
                <a:lnTo>
                  <a:pt x="612" y="12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0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12"/>
                </a:lnTo>
                <a:lnTo>
                  <a:pt x="672" y="12"/>
                </a:lnTo>
                <a:lnTo>
                  <a:pt x="678" y="18"/>
                </a:lnTo>
                <a:lnTo>
                  <a:pt x="684" y="24"/>
                </a:lnTo>
                <a:lnTo>
                  <a:pt x="690" y="24"/>
                </a:lnTo>
                <a:lnTo>
                  <a:pt x="696" y="30"/>
                </a:lnTo>
                <a:lnTo>
                  <a:pt x="702" y="30"/>
                </a:lnTo>
                <a:lnTo>
                  <a:pt x="708" y="36"/>
                </a:lnTo>
                <a:lnTo>
                  <a:pt x="714" y="4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2" name="Freeform 1083"/>
          <p:cNvSpPr>
            <a:spLocks/>
          </p:cNvSpPr>
          <p:nvPr/>
        </p:nvSpPr>
        <p:spPr bwMode="auto">
          <a:xfrm>
            <a:off x="3559175" y="2297113"/>
            <a:ext cx="561975" cy="57150"/>
          </a:xfrm>
          <a:custGeom>
            <a:avLst/>
            <a:gdLst>
              <a:gd name="T0" fmla="*/ 2147483646 w 492"/>
              <a:gd name="T1" fmla="*/ 2147483646 h 36"/>
              <a:gd name="T2" fmla="*/ 2147483646 w 492"/>
              <a:gd name="T3" fmla="*/ 2147483646 h 36"/>
              <a:gd name="T4" fmla="*/ 2147483646 w 492"/>
              <a:gd name="T5" fmla="*/ 2147483646 h 36"/>
              <a:gd name="T6" fmla="*/ 2147483646 w 492"/>
              <a:gd name="T7" fmla="*/ 2147483646 h 36"/>
              <a:gd name="T8" fmla="*/ 2147483646 w 492"/>
              <a:gd name="T9" fmla="*/ 2147483646 h 36"/>
              <a:gd name="T10" fmla="*/ 2147483646 w 492"/>
              <a:gd name="T11" fmla="*/ 2147483646 h 36"/>
              <a:gd name="T12" fmla="*/ 2147483646 w 492"/>
              <a:gd name="T13" fmla="*/ 2147483646 h 36"/>
              <a:gd name="T14" fmla="*/ 2147483646 w 492"/>
              <a:gd name="T15" fmla="*/ 2147483646 h 36"/>
              <a:gd name="T16" fmla="*/ 2147483646 w 492"/>
              <a:gd name="T17" fmla="*/ 2147483646 h 36"/>
              <a:gd name="T18" fmla="*/ 2147483646 w 492"/>
              <a:gd name="T19" fmla="*/ 2147483646 h 36"/>
              <a:gd name="T20" fmla="*/ 2147483646 w 492"/>
              <a:gd name="T21" fmla="*/ 2147483646 h 36"/>
              <a:gd name="T22" fmla="*/ 2147483646 w 492"/>
              <a:gd name="T23" fmla="*/ 2147483646 h 36"/>
              <a:gd name="T24" fmla="*/ 2147483646 w 492"/>
              <a:gd name="T25" fmla="*/ 2147483646 h 36"/>
              <a:gd name="T26" fmla="*/ 2147483646 w 492"/>
              <a:gd name="T27" fmla="*/ 2147483646 h 36"/>
              <a:gd name="T28" fmla="*/ 2147483646 w 492"/>
              <a:gd name="T29" fmla="*/ 2147483646 h 36"/>
              <a:gd name="T30" fmla="*/ 2147483646 w 492"/>
              <a:gd name="T31" fmla="*/ 2147483646 h 36"/>
              <a:gd name="T32" fmla="*/ 2147483646 w 492"/>
              <a:gd name="T33" fmla="*/ 2147483646 h 36"/>
              <a:gd name="T34" fmla="*/ 2147483646 w 492"/>
              <a:gd name="T35" fmla="*/ 2147483646 h 36"/>
              <a:gd name="T36" fmla="*/ 2147483646 w 492"/>
              <a:gd name="T37" fmla="*/ 2147483646 h 36"/>
              <a:gd name="T38" fmla="*/ 2147483646 w 492"/>
              <a:gd name="T39" fmla="*/ 2147483646 h 36"/>
              <a:gd name="T40" fmla="*/ 2147483646 w 492"/>
              <a:gd name="T41" fmla="*/ 2147483646 h 36"/>
              <a:gd name="T42" fmla="*/ 2147483646 w 492"/>
              <a:gd name="T43" fmla="*/ 2147483646 h 36"/>
              <a:gd name="T44" fmla="*/ 2147483646 w 492"/>
              <a:gd name="T45" fmla="*/ 2147483646 h 36"/>
              <a:gd name="T46" fmla="*/ 2147483646 w 492"/>
              <a:gd name="T47" fmla="*/ 2147483646 h 36"/>
              <a:gd name="T48" fmla="*/ 2147483646 w 492"/>
              <a:gd name="T49" fmla="*/ 2147483646 h 36"/>
              <a:gd name="T50" fmla="*/ 2147483646 w 492"/>
              <a:gd name="T51" fmla="*/ 2147483646 h 36"/>
              <a:gd name="T52" fmla="*/ 2147483646 w 492"/>
              <a:gd name="T53" fmla="*/ 2147483646 h 36"/>
              <a:gd name="T54" fmla="*/ 2147483646 w 492"/>
              <a:gd name="T55" fmla="*/ 2147483646 h 36"/>
              <a:gd name="T56" fmla="*/ 2147483646 w 492"/>
              <a:gd name="T57" fmla="*/ 2147483646 h 36"/>
              <a:gd name="T58" fmla="*/ 2147483646 w 492"/>
              <a:gd name="T59" fmla="*/ 2147483646 h 36"/>
              <a:gd name="T60" fmla="*/ 2147483646 w 492"/>
              <a:gd name="T61" fmla="*/ 2147483646 h 36"/>
              <a:gd name="T62" fmla="*/ 2147483646 w 492"/>
              <a:gd name="T63" fmla="*/ 2147483646 h 36"/>
              <a:gd name="T64" fmla="*/ 2147483646 w 492"/>
              <a:gd name="T65" fmla="*/ 2147483646 h 36"/>
              <a:gd name="T66" fmla="*/ 2147483646 w 492"/>
              <a:gd name="T67" fmla="*/ 2147483646 h 36"/>
              <a:gd name="T68" fmla="*/ 2147483646 w 492"/>
              <a:gd name="T69" fmla="*/ 2147483646 h 36"/>
              <a:gd name="T70" fmla="*/ 2147483646 w 492"/>
              <a:gd name="T71" fmla="*/ 2147483646 h 36"/>
              <a:gd name="T72" fmla="*/ 2147483646 w 492"/>
              <a:gd name="T73" fmla="*/ 2147483646 h 36"/>
              <a:gd name="T74" fmla="*/ 2147483646 w 492"/>
              <a:gd name="T75" fmla="*/ 2147483646 h 36"/>
              <a:gd name="T76" fmla="*/ 2147483646 w 492"/>
              <a:gd name="T77" fmla="*/ 2147483646 h 36"/>
              <a:gd name="T78" fmla="*/ 2147483646 w 492"/>
              <a:gd name="T79" fmla="*/ 2147483646 h 36"/>
              <a:gd name="T80" fmla="*/ 2147483646 w 492"/>
              <a:gd name="T81" fmla="*/ 2147483646 h 36"/>
              <a:gd name="T82" fmla="*/ 2147483646 w 492"/>
              <a:gd name="T83" fmla="*/ 2147483646 h 36"/>
              <a:gd name="T84" fmla="*/ 2147483646 w 492"/>
              <a:gd name="T85" fmla="*/ 0 h 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492"/>
              <a:gd name="T130" fmla="*/ 0 h 36"/>
              <a:gd name="T131" fmla="*/ 492 w 492"/>
              <a:gd name="T132" fmla="*/ 36 h 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492" h="36">
                <a:moveTo>
                  <a:pt x="0" y="30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0"/>
                </a:lnTo>
                <a:lnTo>
                  <a:pt x="84" y="30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18"/>
                </a:lnTo>
                <a:lnTo>
                  <a:pt x="138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2"/>
                </a:lnTo>
                <a:lnTo>
                  <a:pt x="186" y="18"/>
                </a:lnTo>
                <a:lnTo>
                  <a:pt x="192" y="18"/>
                </a:lnTo>
                <a:lnTo>
                  <a:pt x="198" y="12"/>
                </a:lnTo>
                <a:lnTo>
                  <a:pt x="204" y="12"/>
                </a:lnTo>
                <a:lnTo>
                  <a:pt x="210" y="18"/>
                </a:lnTo>
                <a:lnTo>
                  <a:pt x="216" y="12"/>
                </a:lnTo>
                <a:lnTo>
                  <a:pt x="216" y="18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6"/>
                </a:lnTo>
                <a:lnTo>
                  <a:pt x="360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12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0"/>
                </a:lnTo>
                <a:lnTo>
                  <a:pt x="480" y="6"/>
                </a:lnTo>
                <a:lnTo>
                  <a:pt x="486" y="0"/>
                </a:lnTo>
                <a:lnTo>
                  <a:pt x="49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3" name="Freeform 1084"/>
          <p:cNvSpPr>
            <a:spLocks/>
          </p:cNvSpPr>
          <p:nvPr/>
        </p:nvSpPr>
        <p:spPr bwMode="auto">
          <a:xfrm>
            <a:off x="2741613" y="2211388"/>
            <a:ext cx="796925" cy="371475"/>
          </a:xfrm>
          <a:custGeom>
            <a:avLst/>
            <a:gdLst>
              <a:gd name="T0" fmla="*/ 2147483646 w 696"/>
              <a:gd name="T1" fmla="*/ 2147483646 h 234"/>
              <a:gd name="T2" fmla="*/ 2147483646 w 696"/>
              <a:gd name="T3" fmla="*/ 2147483646 h 234"/>
              <a:gd name="T4" fmla="*/ 2147483646 w 696"/>
              <a:gd name="T5" fmla="*/ 2147483646 h 234"/>
              <a:gd name="T6" fmla="*/ 2147483646 w 696"/>
              <a:gd name="T7" fmla="*/ 2147483646 h 234"/>
              <a:gd name="T8" fmla="*/ 2147483646 w 696"/>
              <a:gd name="T9" fmla="*/ 2147483646 h 234"/>
              <a:gd name="T10" fmla="*/ 2147483646 w 696"/>
              <a:gd name="T11" fmla="*/ 2147483646 h 234"/>
              <a:gd name="T12" fmla="*/ 2147483646 w 696"/>
              <a:gd name="T13" fmla="*/ 2147483646 h 234"/>
              <a:gd name="T14" fmla="*/ 2147483646 w 696"/>
              <a:gd name="T15" fmla="*/ 2147483646 h 234"/>
              <a:gd name="T16" fmla="*/ 2147483646 w 696"/>
              <a:gd name="T17" fmla="*/ 2147483646 h 234"/>
              <a:gd name="T18" fmla="*/ 2147483646 w 696"/>
              <a:gd name="T19" fmla="*/ 2147483646 h 234"/>
              <a:gd name="T20" fmla="*/ 2147483646 w 696"/>
              <a:gd name="T21" fmla="*/ 2147483646 h 234"/>
              <a:gd name="T22" fmla="*/ 2147483646 w 696"/>
              <a:gd name="T23" fmla="*/ 2147483646 h 234"/>
              <a:gd name="T24" fmla="*/ 2147483646 w 696"/>
              <a:gd name="T25" fmla="*/ 2147483646 h 234"/>
              <a:gd name="T26" fmla="*/ 2147483646 w 696"/>
              <a:gd name="T27" fmla="*/ 2147483646 h 234"/>
              <a:gd name="T28" fmla="*/ 2147483646 w 696"/>
              <a:gd name="T29" fmla="*/ 2147483646 h 234"/>
              <a:gd name="T30" fmla="*/ 2147483646 w 696"/>
              <a:gd name="T31" fmla="*/ 2147483646 h 234"/>
              <a:gd name="T32" fmla="*/ 2147483646 w 696"/>
              <a:gd name="T33" fmla="*/ 2147483646 h 234"/>
              <a:gd name="T34" fmla="*/ 2147483646 w 696"/>
              <a:gd name="T35" fmla="*/ 2147483646 h 234"/>
              <a:gd name="T36" fmla="*/ 2147483646 w 696"/>
              <a:gd name="T37" fmla="*/ 2147483646 h 234"/>
              <a:gd name="T38" fmla="*/ 2147483646 w 696"/>
              <a:gd name="T39" fmla="*/ 2147483646 h 234"/>
              <a:gd name="T40" fmla="*/ 2147483646 w 696"/>
              <a:gd name="T41" fmla="*/ 2147483646 h 234"/>
              <a:gd name="T42" fmla="*/ 2147483646 w 696"/>
              <a:gd name="T43" fmla="*/ 2147483646 h 234"/>
              <a:gd name="T44" fmla="*/ 2147483646 w 696"/>
              <a:gd name="T45" fmla="*/ 2147483646 h 234"/>
              <a:gd name="T46" fmla="*/ 2147483646 w 696"/>
              <a:gd name="T47" fmla="*/ 2147483646 h 234"/>
              <a:gd name="T48" fmla="*/ 2147483646 w 696"/>
              <a:gd name="T49" fmla="*/ 2147483646 h 234"/>
              <a:gd name="T50" fmla="*/ 2147483646 w 696"/>
              <a:gd name="T51" fmla="*/ 2147483646 h 234"/>
              <a:gd name="T52" fmla="*/ 2147483646 w 696"/>
              <a:gd name="T53" fmla="*/ 2147483646 h 234"/>
              <a:gd name="T54" fmla="*/ 2147483646 w 696"/>
              <a:gd name="T55" fmla="*/ 2147483646 h 234"/>
              <a:gd name="T56" fmla="*/ 2147483646 w 696"/>
              <a:gd name="T57" fmla="*/ 2147483646 h 234"/>
              <a:gd name="T58" fmla="*/ 2147483646 w 696"/>
              <a:gd name="T59" fmla="*/ 2147483646 h 234"/>
              <a:gd name="T60" fmla="*/ 2147483646 w 696"/>
              <a:gd name="T61" fmla="*/ 2147483646 h 234"/>
              <a:gd name="T62" fmla="*/ 2147483646 w 696"/>
              <a:gd name="T63" fmla="*/ 0 h 234"/>
              <a:gd name="T64" fmla="*/ 2147483646 w 696"/>
              <a:gd name="T65" fmla="*/ 2147483646 h 234"/>
              <a:gd name="T66" fmla="*/ 2147483646 w 696"/>
              <a:gd name="T67" fmla="*/ 2147483646 h 234"/>
              <a:gd name="T68" fmla="*/ 2147483646 w 696"/>
              <a:gd name="T69" fmla="*/ 2147483646 h 234"/>
              <a:gd name="T70" fmla="*/ 2147483646 w 696"/>
              <a:gd name="T71" fmla="*/ 2147483646 h 234"/>
              <a:gd name="T72" fmla="*/ 2147483646 w 696"/>
              <a:gd name="T73" fmla="*/ 2147483646 h 234"/>
              <a:gd name="T74" fmla="*/ 2147483646 w 696"/>
              <a:gd name="T75" fmla="*/ 2147483646 h 234"/>
              <a:gd name="T76" fmla="*/ 2147483646 w 696"/>
              <a:gd name="T77" fmla="*/ 2147483646 h 234"/>
              <a:gd name="T78" fmla="*/ 2147483646 w 696"/>
              <a:gd name="T79" fmla="*/ 2147483646 h 234"/>
              <a:gd name="T80" fmla="*/ 2147483646 w 696"/>
              <a:gd name="T81" fmla="*/ 2147483646 h 234"/>
              <a:gd name="T82" fmla="*/ 2147483646 w 696"/>
              <a:gd name="T83" fmla="*/ 2147483646 h 2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234"/>
              <a:gd name="T128" fmla="*/ 696 w 696"/>
              <a:gd name="T129" fmla="*/ 234 h 2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234">
                <a:moveTo>
                  <a:pt x="0" y="234"/>
                </a:moveTo>
                <a:lnTo>
                  <a:pt x="6" y="234"/>
                </a:lnTo>
                <a:lnTo>
                  <a:pt x="12" y="234"/>
                </a:lnTo>
                <a:lnTo>
                  <a:pt x="18" y="234"/>
                </a:lnTo>
                <a:lnTo>
                  <a:pt x="24" y="234"/>
                </a:lnTo>
                <a:lnTo>
                  <a:pt x="30" y="234"/>
                </a:lnTo>
                <a:lnTo>
                  <a:pt x="36" y="234"/>
                </a:lnTo>
                <a:lnTo>
                  <a:pt x="42" y="234"/>
                </a:lnTo>
                <a:lnTo>
                  <a:pt x="48" y="234"/>
                </a:lnTo>
                <a:lnTo>
                  <a:pt x="54" y="234"/>
                </a:lnTo>
                <a:lnTo>
                  <a:pt x="60" y="234"/>
                </a:lnTo>
                <a:lnTo>
                  <a:pt x="66" y="234"/>
                </a:lnTo>
                <a:lnTo>
                  <a:pt x="72" y="234"/>
                </a:lnTo>
                <a:lnTo>
                  <a:pt x="78" y="234"/>
                </a:lnTo>
                <a:lnTo>
                  <a:pt x="84" y="234"/>
                </a:lnTo>
                <a:lnTo>
                  <a:pt x="90" y="234"/>
                </a:lnTo>
                <a:lnTo>
                  <a:pt x="96" y="234"/>
                </a:lnTo>
                <a:lnTo>
                  <a:pt x="102" y="234"/>
                </a:lnTo>
                <a:lnTo>
                  <a:pt x="108" y="234"/>
                </a:lnTo>
                <a:lnTo>
                  <a:pt x="114" y="234"/>
                </a:lnTo>
                <a:lnTo>
                  <a:pt x="120" y="234"/>
                </a:lnTo>
                <a:lnTo>
                  <a:pt x="126" y="234"/>
                </a:lnTo>
                <a:lnTo>
                  <a:pt x="132" y="234"/>
                </a:lnTo>
                <a:lnTo>
                  <a:pt x="138" y="234"/>
                </a:lnTo>
                <a:lnTo>
                  <a:pt x="144" y="234"/>
                </a:lnTo>
                <a:lnTo>
                  <a:pt x="150" y="234"/>
                </a:lnTo>
                <a:lnTo>
                  <a:pt x="156" y="234"/>
                </a:lnTo>
                <a:lnTo>
                  <a:pt x="162" y="234"/>
                </a:lnTo>
                <a:lnTo>
                  <a:pt x="168" y="234"/>
                </a:lnTo>
                <a:lnTo>
                  <a:pt x="174" y="234"/>
                </a:lnTo>
                <a:lnTo>
                  <a:pt x="180" y="234"/>
                </a:lnTo>
                <a:lnTo>
                  <a:pt x="186" y="234"/>
                </a:lnTo>
                <a:lnTo>
                  <a:pt x="192" y="234"/>
                </a:lnTo>
                <a:lnTo>
                  <a:pt x="198" y="234"/>
                </a:lnTo>
                <a:lnTo>
                  <a:pt x="204" y="234"/>
                </a:lnTo>
                <a:lnTo>
                  <a:pt x="210" y="234"/>
                </a:lnTo>
                <a:lnTo>
                  <a:pt x="216" y="234"/>
                </a:lnTo>
                <a:lnTo>
                  <a:pt x="222" y="234"/>
                </a:lnTo>
                <a:lnTo>
                  <a:pt x="228" y="234"/>
                </a:lnTo>
                <a:lnTo>
                  <a:pt x="234" y="234"/>
                </a:lnTo>
                <a:lnTo>
                  <a:pt x="240" y="234"/>
                </a:lnTo>
                <a:lnTo>
                  <a:pt x="246" y="234"/>
                </a:lnTo>
                <a:lnTo>
                  <a:pt x="252" y="234"/>
                </a:lnTo>
                <a:lnTo>
                  <a:pt x="258" y="234"/>
                </a:lnTo>
                <a:lnTo>
                  <a:pt x="264" y="234"/>
                </a:lnTo>
                <a:lnTo>
                  <a:pt x="270" y="234"/>
                </a:lnTo>
                <a:lnTo>
                  <a:pt x="276" y="234"/>
                </a:lnTo>
                <a:lnTo>
                  <a:pt x="282" y="234"/>
                </a:lnTo>
                <a:lnTo>
                  <a:pt x="288" y="234"/>
                </a:lnTo>
                <a:lnTo>
                  <a:pt x="294" y="234"/>
                </a:lnTo>
                <a:lnTo>
                  <a:pt x="300" y="234"/>
                </a:lnTo>
                <a:lnTo>
                  <a:pt x="306" y="234"/>
                </a:lnTo>
                <a:lnTo>
                  <a:pt x="312" y="228"/>
                </a:lnTo>
                <a:lnTo>
                  <a:pt x="318" y="228"/>
                </a:lnTo>
                <a:lnTo>
                  <a:pt x="324" y="222"/>
                </a:lnTo>
                <a:lnTo>
                  <a:pt x="330" y="216"/>
                </a:lnTo>
                <a:lnTo>
                  <a:pt x="336" y="210"/>
                </a:lnTo>
                <a:lnTo>
                  <a:pt x="336" y="204"/>
                </a:lnTo>
                <a:lnTo>
                  <a:pt x="342" y="198"/>
                </a:lnTo>
                <a:lnTo>
                  <a:pt x="342" y="192"/>
                </a:lnTo>
                <a:lnTo>
                  <a:pt x="348" y="186"/>
                </a:lnTo>
                <a:lnTo>
                  <a:pt x="354" y="180"/>
                </a:lnTo>
                <a:lnTo>
                  <a:pt x="360" y="174"/>
                </a:lnTo>
                <a:lnTo>
                  <a:pt x="360" y="168"/>
                </a:lnTo>
                <a:lnTo>
                  <a:pt x="366" y="162"/>
                </a:lnTo>
                <a:lnTo>
                  <a:pt x="372" y="150"/>
                </a:lnTo>
                <a:lnTo>
                  <a:pt x="384" y="132"/>
                </a:lnTo>
                <a:lnTo>
                  <a:pt x="384" y="126"/>
                </a:lnTo>
                <a:lnTo>
                  <a:pt x="390" y="120"/>
                </a:lnTo>
                <a:lnTo>
                  <a:pt x="390" y="114"/>
                </a:lnTo>
                <a:lnTo>
                  <a:pt x="396" y="108"/>
                </a:lnTo>
                <a:lnTo>
                  <a:pt x="396" y="102"/>
                </a:lnTo>
                <a:lnTo>
                  <a:pt x="402" y="96"/>
                </a:lnTo>
                <a:lnTo>
                  <a:pt x="402" y="90"/>
                </a:lnTo>
                <a:lnTo>
                  <a:pt x="408" y="84"/>
                </a:lnTo>
                <a:lnTo>
                  <a:pt x="414" y="78"/>
                </a:lnTo>
                <a:lnTo>
                  <a:pt x="414" y="72"/>
                </a:lnTo>
                <a:lnTo>
                  <a:pt x="420" y="66"/>
                </a:lnTo>
                <a:lnTo>
                  <a:pt x="426" y="60"/>
                </a:lnTo>
                <a:lnTo>
                  <a:pt x="426" y="54"/>
                </a:lnTo>
                <a:lnTo>
                  <a:pt x="432" y="48"/>
                </a:lnTo>
                <a:lnTo>
                  <a:pt x="432" y="42"/>
                </a:lnTo>
                <a:lnTo>
                  <a:pt x="444" y="30"/>
                </a:lnTo>
                <a:lnTo>
                  <a:pt x="444" y="24"/>
                </a:lnTo>
                <a:lnTo>
                  <a:pt x="450" y="18"/>
                </a:lnTo>
                <a:lnTo>
                  <a:pt x="456" y="12"/>
                </a:lnTo>
                <a:lnTo>
                  <a:pt x="462" y="12"/>
                </a:lnTo>
                <a:lnTo>
                  <a:pt x="468" y="6"/>
                </a:lnTo>
                <a:lnTo>
                  <a:pt x="480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12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2"/>
                </a:lnTo>
                <a:lnTo>
                  <a:pt x="576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6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24"/>
                </a:lnTo>
                <a:lnTo>
                  <a:pt x="630" y="36"/>
                </a:lnTo>
                <a:lnTo>
                  <a:pt x="630" y="42"/>
                </a:lnTo>
                <a:lnTo>
                  <a:pt x="636" y="48"/>
                </a:lnTo>
                <a:lnTo>
                  <a:pt x="642" y="54"/>
                </a:lnTo>
                <a:lnTo>
                  <a:pt x="648" y="60"/>
                </a:lnTo>
                <a:lnTo>
                  <a:pt x="654" y="66"/>
                </a:lnTo>
                <a:lnTo>
                  <a:pt x="660" y="66"/>
                </a:lnTo>
                <a:lnTo>
                  <a:pt x="666" y="72"/>
                </a:lnTo>
                <a:lnTo>
                  <a:pt x="672" y="72"/>
                </a:lnTo>
                <a:lnTo>
                  <a:pt x="678" y="72"/>
                </a:lnTo>
                <a:lnTo>
                  <a:pt x="684" y="78"/>
                </a:lnTo>
                <a:lnTo>
                  <a:pt x="690" y="78"/>
                </a:lnTo>
                <a:lnTo>
                  <a:pt x="696" y="7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4" name="Freeform 1085"/>
          <p:cNvSpPr>
            <a:spLocks/>
          </p:cNvSpPr>
          <p:nvPr/>
        </p:nvSpPr>
        <p:spPr bwMode="auto">
          <a:xfrm>
            <a:off x="3538538" y="2297113"/>
            <a:ext cx="582612" cy="38100"/>
          </a:xfrm>
          <a:custGeom>
            <a:avLst/>
            <a:gdLst>
              <a:gd name="T0" fmla="*/ 2147483646 w 510"/>
              <a:gd name="T1" fmla="*/ 2147483646 h 24"/>
              <a:gd name="T2" fmla="*/ 2147483646 w 510"/>
              <a:gd name="T3" fmla="*/ 2147483646 h 24"/>
              <a:gd name="T4" fmla="*/ 2147483646 w 510"/>
              <a:gd name="T5" fmla="*/ 2147483646 h 24"/>
              <a:gd name="T6" fmla="*/ 2147483646 w 510"/>
              <a:gd name="T7" fmla="*/ 2147483646 h 24"/>
              <a:gd name="T8" fmla="*/ 2147483646 w 510"/>
              <a:gd name="T9" fmla="*/ 2147483646 h 24"/>
              <a:gd name="T10" fmla="*/ 2147483646 w 510"/>
              <a:gd name="T11" fmla="*/ 2147483646 h 24"/>
              <a:gd name="T12" fmla="*/ 2147483646 w 510"/>
              <a:gd name="T13" fmla="*/ 2147483646 h 24"/>
              <a:gd name="T14" fmla="*/ 2147483646 w 510"/>
              <a:gd name="T15" fmla="*/ 2147483646 h 24"/>
              <a:gd name="T16" fmla="*/ 2147483646 w 510"/>
              <a:gd name="T17" fmla="*/ 2147483646 h 24"/>
              <a:gd name="T18" fmla="*/ 2147483646 w 510"/>
              <a:gd name="T19" fmla="*/ 2147483646 h 24"/>
              <a:gd name="T20" fmla="*/ 2147483646 w 510"/>
              <a:gd name="T21" fmla="*/ 2147483646 h 24"/>
              <a:gd name="T22" fmla="*/ 2147483646 w 510"/>
              <a:gd name="T23" fmla="*/ 2147483646 h 24"/>
              <a:gd name="T24" fmla="*/ 2147483646 w 510"/>
              <a:gd name="T25" fmla="*/ 2147483646 h 24"/>
              <a:gd name="T26" fmla="*/ 2147483646 w 510"/>
              <a:gd name="T27" fmla="*/ 2147483646 h 24"/>
              <a:gd name="T28" fmla="*/ 2147483646 w 510"/>
              <a:gd name="T29" fmla="*/ 2147483646 h 24"/>
              <a:gd name="T30" fmla="*/ 2147483646 w 510"/>
              <a:gd name="T31" fmla="*/ 2147483646 h 24"/>
              <a:gd name="T32" fmla="*/ 2147483646 w 510"/>
              <a:gd name="T33" fmla="*/ 2147483646 h 24"/>
              <a:gd name="T34" fmla="*/ 2147483646 w 510"/>
              <a:gd name="T35" fmla="*/ 2147483646 h 24"/>
              <a:gd name="T36" fmla="*/ 2147483646 w 510"/>
              <a:gd name="T37" fmla="*/ 2147483646 h 24"/>
              <a:gd name="T38" fmla="*/ 2147483646 w 510"/>
              <a:gd name="T39" fmla="*/ 2147483646 h 24"/>
              <a:gd name="T40" fmla="*/ 2147483646 w 510"/>
              <a:gd name="T41" fmla="*/ 0 h 24"/>
              <a:gd name="T42" fmla="*/ 2147483646 w 510"/>
              <a:gd name="T43" fmla="*/ 0 h 24"/>
              <a:gd name="T44" fmla="*/ 2147483646 w 510"/>
              <a:gd name="T45" fmla="*/ 0 h 24"/>
              <a:gd name="T46" fmla="*/ 2147483646 w 510"/>
              <a:gd name="T47" fmla="*/ 0 h 24"/>
              <a:gd name="T48" fmla="*/ 2147483646 w 510"/>
              <a:gd name="T49" fmla="*/ 0 h 24"/>
              <a:gd name="T50" fmla="*/ 2147483646 w 510"/>
              <a:gd name="T51" fmla="*/ 2147483646 h 24"/>
              <a:gd name="T52" fmla="*/ 2147483646 w 510"/>
              <a:gd name="T53" fmla="*/ 2147483646 h 24"/>
              <a:gd name="T54" fmla="*/ 2147483646 w 510"/>
              <a:gd name="T55" fmla="*/ 2147483646 h 24"/>
              <a:gd name="T56" fmla="*/ 2147483646 w 510"/>
              <a:gd name="T57" fmla="*/ 2147483646 h 24"/>
              <a:gd name="T58" fmla="*/ 2147483646 w 510"/>
              <a:gd name="T59" fmla="*/ 2147483646 h 24"/>
              <a:gd name="T60" fmla="*/ 2147483646 w 510"/>
              <a:gd name="T61" fmla="*/ 2147483646 h 24"/>
              <a:gd name="T62" fmla="*/ 2147483646 w 510"/>
              <a:gd name="T63" fmla="*/ 2147483646 h 24"/>
              <a:gd name="T64" fmla="*/ 2147483646 w 510"/>
              <a:gd name="T65" fmla="*/ 2147483646 h 24"/>
              <a:gd name="T66" fmla="*/ 2147483646 w 510"/>
              <a:gd name="T67" fmla="*/ 2147483646 h 24"/>
              <a:gd name="T68" fmla="*/ 2147483646 w 510"/>
              <a:gd name="T69" fmla="*/ 2147483646 h 24"/>
              <a:gd name="T70" fmla="*/ 2147483646 w 510"/>
              <a:gd name="T71" fmla="*/ 2147483646 h 24"/>
              <a:gd name="T72" fmla="*/ 2147483646 w 510"/>
              <a:gd name="T73" fmla="*/ 2147483646 h 24"/>
              <a:gd name="T74" fmla="*/ 2147483646 w 510"/>
              <a:gd name="T75" fmla="*/ 2147483646 h 24"/>
              <a:gd name="T76" fmla="*/ 2147483646 w 510"/>
              <a:gd name="T77" fmla="*/ 2147483646 h 24"/>
              <a:gd name="T78" fmla="*/ 2147483646 w 510"/>
              <a:gd name="T79" fmla="*/ 2147483646 h 24"/>
              <a:gd name="T80" fmla="*/ 2147483646 w 510"/>
              <a:gd name="T81" fmla="*/ 2147483646 h 24"/>
              <a:gd name="T82" fmla="*/ 2147483646 w 510"/>
              <a:gd name="T83" fmla="*/ 2147483646 h 24"/>
              <a:gd name="T84" fmla="*/ 2147483646 w 510"/>
              <a:gd name="T85" fmla="*/ 2147483646 h 24"/>
              <a:gd name="T86" fmla="*/ 2147483646 w 510"/>
              <a:gd name="T87" fmla="*/ 2147483646 h 24"/>
              <a:gd name="T88" fmla="*/ 2147483646 w 510"/>
              <a:gd name="T89" fmla="*/ 2147483646 h 2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510"/>
              <a:gd name="T136" fmla="*/ 0 h 24"/>
              <a:gd name="T137" fmla="*/ 510 w 510"/>
              <a:gd name="T138" fmla="*/ 24 h 24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510" h="24">
                <a:moveTo>
                  <a:pt x="0" y="24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8"/>
                </a:lnTo>
                <a:lnTo>
                  <a:pt x="126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6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22" y="6"/>
                </a:lnTo>
                <a:lnTo>
                  <a:pt x="216" y="6"/>
                </a:lnTo>
                <a:lnTo>
                  <a:pt x="222" y="6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12"/>
                </a:lnTo>
                <a:lnTo>
                  <a:pt x="492" y="12"/>
                </a:lnTo>
                <a:lnTo>
                  <a:pt x="504" y="12"/>
                </a:lnTo>
                <a:lnTo>
                  <a:pt x="498" y="12"/>
                </a:lnTo>
                <a:lnTo>
                  <a:pt x="504" y="6"/>
                </a:lnTo>
                <a:lnTo>
                  <a:pt x="510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5" name="Freeform 1086"/>
          <p:cNvSpPr>
            <a:spLocks/>
          </p:cNvSpPr>
          <p:nvPr/>
        </p:nvSpPr>
        <p:spPr bwMode="auto">
          <a:xfrm>
            <a:off x="2741613" y="2135188"/>
            <a:ext cx="823912" cy="409575"/>
          </a:xfrm>
          <a:custGeom>
            <a:avLst/>
            <a:gdLst>
              <a:gd name="T0" fmla="*/ 2147483646 w 720"/>
              <a:gd name="T1" fmla="*/ 2147483646 h 258"/>
              <a:gd name="T2" fmla="*/ 2147483646 w 720"/>
              <a:gd name="T3" fmla="*/ 2147483646 h 258"/>
              <a:gd name="T4" fmla="*/ 2147483646 w 720"/>
              <a:gd name="T5" fmla="*/ 2147483646 h 258"/>
              <a:gd name="T6" fmla="*/ 2147483646 w 720"/>
              <a:gd name="T7" fmla="*/ 2147483646 h 258"/>
              <a:gd name="T8" fmla="*/ 2147483646 w 720"/>
              <a:gd name="T9" fmla="*/ 2147483646 h 258"/>
              <a:gd name="T10" fmla="*/ 2147483646 w 720"/>
              <a:gd name="T11" fmla="*/ 2147483646 h 258"/>
              <a:gd name="T12" fmla="*/ 2147483646 w 720"/>
              <a:gd name="T13" fmla="*/ 2147483646 h 258"/>
              <a:gd name="T14" fmla="*/ 2147483646 w 720"/>
              <a:gd name="T15" fmla="*/ 2147483646 h 258"/>
              <a:gd name="T16" fmla="*/ 2147483646 w 720"/>
              <a:gd name="T17" fmla="*/ 2147483646 h 258"/>
              <a:gd name="T18" fmla="*/ 2147483646 w 720"/>
              <a:gd name="T19" fmla="*/ 2147483646 h 258"/>
              <a:gd name="T20" fmla="*/ 2147483646 w 720"/>
              <a:gd name="T21" fmla="*/ 2147483646 h 258"/>
              <a:gd name="T22" fmla="*/ 2147483646 w 720"/>
              <a:gd name="T23" fmla="*/ 2147483646 h 258"/>
              <a:gd name="T24" fmla="*/ 2147483646 w 720"/>
              <a:gd name="T25" fmla="*/ 2147483646 h 258"/>
              <a:gd name="T26" fmla="*/ 2147483646 w 720"/>
              <a:gd name="T27" fmla="*/ 2147483646 h 258"/>
              <a:gd name="T28" fmla="*/ 2147483646 w 720"/>
              <a:gd name="T29" fmla="*/ 2147483646 h 258"/>
              <a:gd name="T30" fmla="*/ 2147483646 w 720"/>
              <a:gd name="T31" fmla="*/ 2147483646 h 258"/>
              <a:gd name="T32" fmla="*/ 2147483646 w 720"/>
              <a:gd name="T33" fmla="*/ 2147483646 h 258"/>
              <a:gd name="T34" fmla="*/ 2147483646 w 720"/>
              <a:gd name="T35" fmla="*/ 2147483646 h 258"/>
              <a:gd name="T36" fmla="*/ 2147483646 w 720"/>
              <a:gd name="T37" fmla="*/ 2147483646 h 258"/>
              <a:gd name="T38" fmla="*/ 2147483646 w 720"/>
              <a:gd name="T39" fmla="*/ 2147483646 h 258"/>
              <a:gd name="T40" fmla="*/ 2147483646 w 720"/>
              <a:gd name="T41" fmla="*/ 2147483646 h 258"/>
              <a:gd name="T42" fmla="*/ 2147483646 w 720"/>
              <a:gd name="T43" fmla="*/ 2147483646 h 258"/>
              <a:gd name="T44" fmla="*/ 2147483646 w 720"/>
              <a:gd name="T45" fmla="*/ 2147483646 h 258"/>
              <a:gd name="T46" fmla="*/ 2147483646 w 720"/>
              <a:gd name="T47" fmla="*/ 2147483646 h 258"/>
              <a:gd name="T48" fmla="*/ 2147483646 w 720"/>
              <a:gd name="T49" fmla="*/ 2147483646 h 258"/>
              <a:gd name="T50" fmla="*/ 2147483646 w 720"/>
              <a:gd name="T51" fmla="*/ 2147483646 h 258"/>
              <a:gd name="T52" fmla="*/ 2147483646 w 720"/>
              <a:gd name="T53" fmla="*/ 2147483646 h 258"/>
              <a:gd name="T54" fmla="*/ 2147483646 w 720"/>
              <a:gd name="T55" fmla="*/ 2147483646 h 258"/>
              <a:gd name="T56" fmla="*/ 2147483646 w 720"/>
              <a:gd name="T57" fmla="*/ 2147483646 h 258"/>
              <a:gd name="T58" fmla="*/ 2147483646 w 720"/>
              <a:gd name="T59" fmla="*/ 2147483646 h 258"/>
              <a:gd name="T60" fmla="*/ 2147483646 w 720"/>
              <a:gd name="T61" fmla="*/ 2147483646 h 258"/>
              <a:gd name="T62" fmla="*/ 2147483646 w 720"/>
              <a:gd name="T63" fmla="*/ 2147483646 h 258"/>
              <a:gd name="T64" fmla="*/ 2147483646 w 720"/>
              <a:gd name="T65" fmla="*/ 2147483646 h 258"/>
              <a:gd name="T66" fmla="*/ 2147483646 w 720"/>
              <a:gd name="T67" fmla="*/ 2147483646 h 258"/>
              <a:gd name="T68" fmla="*/ 2147483646 w 720"/>
              <a:gd name="T69" fmla="*/ 2147483646 h 258"/>
              <a:gd name="T70" fmla="*/ 2147483646 w 720"/>
              <a:gd name="T71" fmla="*/ 2147483646 h 258"/>
              <a:gd name="T72" fmla="*/ 2147483646 w 720"/>
              <a:gd name="T73" fmla="*/ 2147483646 h 258"/>
              <a:gd name="T74" fmla="*/ 2147483646 w 720"/>
              <a:gd name="T75" fmla="*/ 0 h 258"/>
              <a:gd name="T76" fmla="*/ 2147483646 w 720"/>
              <a:gd name="T77" fmla="*/ 2147483646 h 258"/>
              <a:gd name="T78" fmla="*/ 2147483646 w 720"/>
              <a:gd name="T79" fmla="*/ 2147483646 h 258"/>
              <a:gd name="T80" fmla="*/ 2147483646 w 720"/>
              <a:gd name="T81" fmla="*/ 2147483646 h 258"/>
              <a:gd name="T82" fmla="*/ 2147483646 w 720"/>
              <a:gd name="T83" fmla="*/ 2147483646 h 25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58"/>
              <a:gd name="T128" fmla="*/ 720 w 720"/>
              <a:gd name="T129" fmla="*/ 258 h 25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58">
                <a:moveTo>
                  <a:pt x="0" y="252"/>
                </a:moveTo>
                <a:lnTo>
                  <a:pt x="6" y="252"/>
                </a:lnTo>
                <a:lnTo>
                  <a:pt x="12" y="252"/>
                </a:lnTo>
                <a:lnTo>
                  <a:pt x="18" y="252"/>
                </a:lnTo>
                <a:lnTo>
                  <a:pt x="24" y="252"/>
                </a:lnTo>
                <a:lnTo>
                  <a:pt x="30" y="252"/>
                </a:lnTo>
                <a:lnTo>
                  <a:pt x="36" y="252"/>
                </a:lnTo>
                <a:lnTo>
                  <a:pt x="42" y="252"/>
                </a:lnTo>
                <a:lnTo>
                  <a:pt x="48" y="252"/>
                </a:lnTo>
                <a:lnTo>
                  <a:pt x="54" y="252"/>
                </a:lnTo>
                <a:lnTo>
                  <a:pt x="60" y="252"/>
                </a:lnTo>
                <a:lnTo>
                  <a:pt x="66" y="252"/>
                </a:lnTo>
                <a:lnTo>
                  <a:pt x="72" y="252"/>
                </a:lnTo>
                <a:lnTo>
                  <a:pt x="78" y="252"/>
                </a:lnTo>
                <a:lnTo>
                  <a:pt x="84" y="252"/>
                </a:lnTo>
                <a:lnTo>
                  <a:pt x="90" y="252"/>
                </a:lnTo>
                <a:lnTo>
                  <a:pt x="96" y="252"/>
                </a:lnTo>
                <a:lnTo>
                  <a:pt x="102" y="258"/>
                </a:lnTo>
                <a:lnTo>
                  <a:pt x="108" y="252"/>
                </a:lnTo>
                <a:lnTo>
                  <a:pt x="114" y="252"/>
                </a:lnTo>
                <a:lnTo>
                  <a:pt x="120" y="252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50" y="252"/>
                </a:lnTo>
                <a:lnTo>
                  <a:pt x="156" y="252"/>
                </a:lnTo>
                <a:lnTo>
                  <a:pt x="162" y="252"/>
                </a:lnTo>
                <a:lnTo>
                  <a:pt x="168" y="252"/>
                </a:lnTo>
                <a:lnTo>
                  <a:pt x="174" y="252"/>
                </a:lnTo>
                <a:lnTo>
                  <a:pt x="180" y="252"/>
                </a:lnTo>
                <a:lnTo>
                  <a:pt x="186" y="252"/>
                </a:lnTo>
                <a:lnTo>
                  <a:pt x="192" y="252"/>
                </a:lnTo>
                <a:lnTo>
                  <a:pt x="198" y="252"/>
                </a:lnTo>
                <a:lnTo>
                  <a:pt x="204" y="252"/>
                </a:lnTo>
                <a:lnTo>
                  <a:pt x="210" y="252"/>
                </a:lnTo>
                <a:lnTo>
                  <a:pt x="216" y="252"/>
                </a:lnTo>
                <a:lnTo>
                  <a:pt x="222" y="252"/>
                </a:lnTo>
                <a:lnTo>
                  <a:pt x="228" y="252"/>
                </a:lnTo>
                <a:lnTo>
                  <a:pt x="234" y="252"/>
                </a:lnTo>
                <a:lnTo>
                  <a:pt x="240" y="252"/>
                </a:lnTo>
                <a:lnTo>
                  <a:pt x="246" y="252"/>
                </a:lnTo>
                <a:lnTo>
                  <a:pt x="252" y="252"/>
                </a:lnTo>
                <a:lnTo>
                  <a:pt x="258" y="252"/>
                </a:lnTo>
                <a:lnTo>
                  <a:pt x="264" y="252"/>
                </a:lnTo>
                <a:lnTo>
                  <a:pt x="270" y="252"/>
                </a:lnTo>
                <a:lnTo>
                  <a:pt x="276" y="252"/>
                </a:lnTo>
                <a:lnTo>
                  <a:pt x="282" y="252"/>
                </a:lnTo>
                <a:lnTo>
                  <a:pt x="288" y="252"/>
                </a:lnTo>
                <a:lnTo>
                  <a:pt x="294" y="252"/>
                </a:lnTo>
                <a:lnTo>
                  <a:pt x="300" y="252"/>
                </a:lnTo>
                <a:lnTo>
                  <a:pt x="306" y="252"/>
                </a:lnTo>
                <a:lnTo>
                  <a:pt x="312" y="252"/>
                </a:lnTo>
                <a:lnTo>
                  <a:pt x="318" y="252"/>
                </a:lnTo>
                <a:lnTo>
                  <a:pt x="324" y="252"/>
                </a:lnTo>
                <a:lnTo>
                  <a:pt x="330" y="252"/>
                </a:lnTo>
                <a:lnTo>
                  <a:pt x="336" y="252"/>
                </a:lnTo>
                <a:lnTo>
                  <a:pt x="342" y="252"/>
                </a:lnTo>
                <a:lnTo>
                  <a:pt x="348" y="252"/>
                </a:lnTo>
                <a:lnTo>
                  <a:pt x="354" y="246"/>
                </a:lnTo>
                <a:lnTo>
                  <a:pt x="360" y="240"/>
                </a:lnTo>
                <a:lnTo>
                  <a:pt x="366" y="234"/>
                </a:lnTo>
                <a:lnTo>
                  <a:pt x="372" y="228"/>
                </a:lnTo>
                <a:lnTo>
                  <a:pt x="378" y="222"/>
                </a:lnTo>
                <a:lnTo>
                  <a:pt x="384" y="222"/>
                </a:lnTo>
                <a:lnTo>
                  <a:pt x="390" y="216"/>
                </a:lnTo>
                <a:lnTo>
                  <a:pt x="402" y="204"/>
                </a:lnTo>
                <a:lnTo>
                  <a:pt x="402" y="192"/>
                </a:lnTo>
                <a:lnTo>
                  <a:pt x="408" y="186"/>
                </a:lnTo>
                <a:lnTo>
                  <a:pt x="414" y="180"/>
                </a:lnTo>
                <a:lnTo>
                  <a:pt x="414" y="174"/>
                </a:lnTo>
                <a:lnTo>
                  <a:pt x="420" y="162"/>
                </a:lnTo>
                <a:lnTo>
                  <a:pt x="420" y="156"/>
                </a:lnTo>
                <a:lnTo>
                  <a:pt x="426" y="144"/>
                </a:lnTo>
                <a:lnTo>
                  <a:pt x="426" y="138"/>
                </a:lnTo>
                <a:lnTo>
                  <a:pt x="432" y="126"/>
                </a:lnTo>
                <a:lnTo>
                  <a:pt x="432" y="120"/>
                </a:lnTo>
                <a:lnTo>
                  <a:pt x="438" y="108"/>
                </a:lnTo>
                <a:lnTo>
                  <a:pt x="438" y="102"/>
                </a:lnTo>
                <a:lnTo>
                  <a:pt x="444" y="90"/>
                </a:lnTo>
                <a:lnTo>
                  <a:pt x="444" y="84"/>
                </a:lnTo>
                <a:lnTo>
                  <a:pt x="450" y="78"/>
                </a:lnTo>
                <a:lnTo>
                  <a:pt x="450" y="72"/>
                </a:lnTo>
                <a:lnTo>
                  <a:pt x="462" y="54"/>
                </a:lnTo>
                <a:lnTo>
                  <a:pt x="462" y="48"/>
                </a:lnTo>
                <a:lnTo>
                  <a:pt x="468" y="42"/>
                </a:lnTo>
                <a:lnTo>
                  <a:pt x="474" y="36"/>
                </a:lnTo>
                <a:lnTo>
                  <a:pt x="480" y="30"/>
                </a:lnTo>
                <a:lnTo>
                  <a:pt x="486" y="30"/>
                </a:lnTo>
                <a:lnTo>
                  <a:pt x="492" y="24"/>
                </a:lnTo>
                <a:lnTo>
                  <a:pt x="498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24"/>
                </a:lnTo>
                <a:lnTo>
                  <a:pt x="534" y="24"/>
                </a:lnTo>
                <a:lnTo>
                  <a:pt x="540" y="24"/>
                </a:lnTo>
                <a:lnTo>
                  <a:pt x="546" y="24"/>
                </a:lnTo>
                <a:lnTo>
                  <a:pt x="552" y="24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12"/>
                </a:lnTo>
                <a:lnTo>
                  <a:pt x="588" y="12"/>
                </a:lnTo>
                <a:lnTo>
                  <a:pt x="594" y="6"/>
                </a:lnTo>
                <a:lnTo>
                  <a:pt x="600" y="6"/>
                </a:lnTo>
                <a:lnTo>
                  <a:pt x="606" y="12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6"/>
                </a:lnTo>
                <a:lnTo>
                  <a:pt x="660" y="12"/>
                </a:lnTo>
                <a:lnTo>
                  <a:pt x="672" y="24"/>
                </a:lnTo>
                <a:lnTo>
                  <a:pt x="672" y="30"/>
                </a:lnTo>
                <a:lnTo>
                  <a:pt x="684" y="42"/>
                </a:lnTo>
                <a:lnTo>
                  <a:pt x="684" y="48"/>
                </a:lnTo>
                <a:lnTo>
                  <a:pt x="690" y="54"/>
                </a:lnTo>
                <a:lnTo>
                  <a:pt x="696" y="60"/>
                </a:lnTo>
                <a:lnTo>
                  <a:pt x="702" y="60"/>
                </a:lnTo>
                <a:lnTo>
                  <a:pt x="708" y="66"/>
                </a:lnTo>
                <a:lnTo>
                  <a:pt x="714" y="66"/>
                </a:lnTo>
                <a:lnTo>
                  <a:pt x="720" y="6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6" name="Freeform 1087"/>
          <p:cNvSpPr>
            <a:spLocks/>
          </p:cNvSpPr>
          <p:nvPr/>
        </p:nvSpPr>
        <p:spPr bwMode="auto">
          <a:xfrm>
            <a:off x="3565525" y="2220913"/>
            <a:ext cx="555625" cy="28575"/>
          </a:xfrm>
          <a:custGeom>
            <a:avLst/>
            <a:gdLst>
              <a:gd name="T0" fmla="*/ 2147483646 w 486"/>
              <a:gd name="T1" fmla="*/ 2147483646 h 18"/>
              <a:gd name="T2" fmla="*/ 2147483646 w 486"/>
              <a:gd name="T3" fmla="*/ 2147483646 h 18"/>
              <a:gd name="T4" fmla="*/ 2147483646 w 486"/>
              <a:gd name="T5" fmla="*/ 2147483646 h 18"/>
              <a:gd name="T6" fmla="*/ 2147483646 w 486"/>
              <a:gd name="T7" fmla="*/ 2147483646 h 18"/>
              <a:gd name="T8" fmla="*/ 2147483646 w 486"/>
              <a:gd name="T9" fmla="*/ 2147483646 h 18"/>
              <a:gd name="T10" fmla="*/ 2147483646 w 486"/>
              <a:gd name="T11" fmla="*/ 2147483646 h 18"/>
              <a:gd name="T12" fmla="*/ 2147483646 w 486"/>
              <a:gd name="T13" fmla="*/ 2147483646 h 18"/>
              <a:gd name="T14" fmla="*/ 2147483646 w 486"/>
              <a:gd name="T15" fmla="*/ 2147483646 h 18"/>
              <a:gd name="T16" fmla="*/ 2147483646 w 486"/>
              <a:gd name="T17" fmla="*/ 2147483646 h 18"/>
              <a:gd name="T18" fmla="*/ 2147483646 w 486"/>
              <a:gd name="T19" fmla="*/ 2147483646 h 18"/>
              <a:gd name="T20" fmla="*/ 2147483646 w 486"/>
              <a:gd name="T21" fmla="*/ 2147483646 h 18"/>
              <a:gd name="T22" fmla="*/ 2147483646 w 486"/>
              <a:gd name="T23" fmla="*/ 2147483646 h 18"/>
              <a:gd name="T24" fmla="*/ 2147483646 w 486"/>
              <a:gd name="T25" fmla="*/ 0 h 18"/>
              <a:gd name="T26" fmla="*/ 2147483646 w 486"/>
              <a:gd name="T27" fmla="*/ 2147483646 h 18"/>
              <a:gd name="T28" fmla="*/ 2147483646 w 486"/>
              <a:gd name="T29" fmla="*/ 2147483646 h 18"/>
              <a:gd name="T30" fmla="*/ 2147483646 w 486"/>
              <a:gd name="T31" fmla="*/ 2147483646 h 18"/>
              <a:gd name="T32" fmla="*/ 2147483646 w 486"/>
              <a:gd name="T33" fmla="*/ 2147483646 h 18"/>
              <a:gd name="T34" fmla="*/ 2147483646 w 486"/>
              <a:gd name="T35" fmla="*/ 2147483646 h 18"/>
              <a:gd name="T36" fmla="*/ 2147483646 w 486"/>
              <a:gd name="T37" fmla="*/ 2147483646 h 18"/>
              <a:gd name="T38" fmla="*/ 2147483646 w 486"/>
              <a:gd name="T39" fmla="*/ 2147483646 h 18"/>
              <a:gd name="T40" fmla="*/ 2147483646 w 486"/>
              <a:gd name="T41" fmla="*/ 2147483646 h 18"/>
              <a:gd name="T42" fmla="*/ 2147483646 w 486"/>
              <a:gd name="T43" fmla="*/ 2147483646 h 18"/>
              <a:gd name="T44" fmla="*/ 2147483646 w 486"/>
              <a:gd name="T45" fmla="*/ 2147483646 h 18"/>
              <a:gd name="T46" fmla="*/ 2147483646 w 486"/>
              <a:gd name="T47" fmla="*/ 2147483646 h 18"/>
              <a:gd name="T48" fmla="*/ 2147483646 w 486"/>
              <a:gd name="T49" fmla="*/ 2147483646 h 18"/>
              <a:gd name="T50" fmla="*/ 2147483646 w 486"/>
              <a:gd name="T51" fmla="*/ 2147483646 h 18"/>
              <a:gd name="T52" fmla="*/ 2147483646 w 486"/>
              <a:gd name="T53" fmla="*/ 2147483646 h 18"/>
              <a:gd name="T54" fmla="*/ 2147483646 w 486"/>
              <a:gd name="T55" fmla="*/ 2147483646 h 18"/>
              <a:gd name="T56" fmla="*/ 2147483646 w 486"/>
              <a:gd name="T57" fmla="*/ 2147483646 h 18"/>
              <a:gd name="T58" fmla="*/ 2147483646 w 486"/>
              <a:gd name="T59" fmla="*/ 2147483646 h 18"/>
              <a:gd name="T60" fmla="*/ 2147483646 w 486"/>
              <a:gd name="T61" fmla="*/ 2147483646 h 18"/>
              <a:gd name="T62" fmla="*/ 2147483646 w 486"/>
              <a:gd name="T63" fmla="*/ 2147483646 h 18"/>
              <a:gd name="T64" fmla="*/ 2147483646 w 486"/>
              <a:gd name="T65" fmla="*/ 2147483646 h 18"/>
              <a:gd name="T66" fmla="*/ 2147483646 w 486"/>
              <a:gd name="T67" fmla="*/ 2147483646 h 18"/>
              <a:gd name="T68" fmla="*/ 2147483646 w 486"/>
              <a:gd name="T69" fmla="*/ 2147483646 h 18"/>
              <a:gd name="T70" fmla="*/ 2147483646 w 486"/>
              <a:gd name="T71" fmla="*/ 2147483646 h 18"/>
              <a:gd name="T72" fmla="*/ 2147483646 w 486"/>
              <a:gd name="T73" fmla="*/ 2147483646 h 18"/>
              <a:gd name="T74" fmla="*/ 2147483646 w 486"/>
              <a:gd name="T75" fmla="*/ 2147483646 h 18"/>
              <a:gd name="T76" fmla="*/ 2147483646 w 486"/>
              <a:gd name="T77" fmla="*/ 2147483646 h 18"/>
              <a:gd name="T78" fmla="*/ 2147483646 w 486"/>
              <a:gd name="T79" fmla="*/ 2147483646 h 18"/>
              <a:gd name="T80" fmla="*/ 2147483646 w 486"/>
              <a:gd name="T81" fmla="*/ 2147483646 h 18"/>
              <a:gd name="T82" fmla="*/ 2147483646 w 486"/>
              <a:gd name="T83" fmla="*/ 2147483646 h 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6"/>
              <a:gd name="T127" fmla="*/ 0 h 18"/>
              <a:gd name="T128" fmla="*/ 486 w 486"/>
              <a:gd name="T129" fmla="*/ 18 h 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6" h="1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12"/>
                </a:lnTo>
                <a:lnTo>
                  <a:pt x="30" y="12"/>
                </a:lnTo>
                <a:lnTo>
                  <a:pt x="42" y="12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2"/>
                </a:lnTo>
                <a:lnTo>
                  <a:pt x="360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8"/>
                </a:lnTo>
                <a:lnTo>
                  <a:pt x="372" y="12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7" name="Freeform 1088"/>
          <p:cNvSpPr>
            <a:spLocks/>
          </p:cNvSpPr>
          <p:nvPr/>
        </p:nvSpPr>
        <p:spPr bwMode="auto">
          <a:xfrm>
            <a:off x="2741613" y="2106613"/>
            <a:ext cx="776287" cy="390525"/>
          </a:xfrm>
          <a:custGeom>
            <a:avLst/>
            <a:gdLst>
              <a:gd name="T0" fmla="*/ 2147483646 w 678"/>
              <a:gd name="T1" fmla="*/ 2147483646 h 246"/>
              <a:gd name="T2" fmla="*/ 2147483646 w 678"/>
              <a:gd name="T3" fmla="*/ 2147483646 h 246"/>
              <a:gd name="T4" fmla="*/ 2147483646 w 678"/>
              <a:gd name="T5" fmla="*/ 2147483646 h 246"/>
              <a:gd name="T6" fmla="*/ 2147483646 w 678"/>
              <a:gd name="T7" fmla="*/ 2147483646 h 246"/>
              <a:gd name="T8" fmla="*/ 2147483646 w 678"/>
              <a:gd name="T9" fmla="*/ 2147483646 h 246"/>
              <a:gd name="T10" fmla="*/ 2147483646 w 678"/>
              <a:gd name="T11" fmla="*/ 2147483646 h 246"/>
              <a:gd name="T12" fmla="*/ 2147483646 w 678"/>
              <a:gd name="T13" fmla="*/ 2147483646 h 246"/>
              <a:gd name="T14" fmla="*/ 2147483646 w 678"/>
              <a:gd name="T15" fmla="*/ 2147483646 h 246"/>
              <a:gd name="T16" fmla="*/ 2147483646 w 678"/>
              <a:gd name="T17" fmla="*/ 2147483646 h 246"/>
              <a:gd name="T18" fmla="*/ 2147483646 w 678"/>
              <a:gd name="T19" fmla="*/ 2147483646 h 246"/>
              <a:gd name="T20" fmla="*/ 2147483646 w 678"/>
              <a:gd name="T21" fmla="*/ 2147483646 h 246"/>
              <a:gd name="T22" fmla="*/ 2147483646 w 678"/>
              <a:gd name="T23" fmla="*/ 2147483646 h 246"/>
              <a:gd name="T24" fmla="*/ 2147483646 w 678"/>
              <a:gd name="T25" fmla="*/ 2147483646 h 246"/>
              <a:gd name="T26" fmla="*/ 2147483646 w 678"/>
              <a:gd name="T27" fmla="*/ 2147483646 h 246"/>
              <a:gd name="T28" fmla="*/ 2147483646 w 678"/>
              <a:gd name="T29" fmla="*/ 2147483646 h 246"/>
              <a:gd name="T30" fmla="*/ 2147483646 w 678"/>
              <a:gd name="T31" fmla="*/ 2147483646 h 246"/>
              <a:gd name="T32" fmla="*/ 2147483646 w 678"/>
              <a:gd name="T33" fmla="*/ 2147483646 h 246"/>
              <a:gd name="T34" fmla="*/ 2147483646 w 678"/>
              <a:gd name="T35" fmla="*/ 2147483646 h 246"/>
              <a:gd name="T36" fmla="*/ 2147483646 w 678"/>
              <a:gd name="T37" fmla="*/ 2147483646 h 246"/>
              <a:gd name="T38" fmla="*/ 2147483646 w 678"/>
              <a:gd name="T39" fmla="*/ 2147483646 h 246"/>
              <a:gd name="T40" fmla="*/ 2147483646 w 678"/>
              <a:gd name="T41" fmla="*/ 2147483646 h 246"/>
              <a:gd name="T42" fmla="*/ 2147483646 w 678"/>
              <a:gd name="T43" fmla="*/ 2147483646 h 246"/>
              <a:gd name="T44" fmla="*/ 2147483646 w 678"/>
              <a:gd name="T45" fmla="*/ 2147483646 h 246"/>
              <a:gd name="T46" fmla="*/ 2147483646 w 678"/>
              <a:gd name="T47" fmla="*/ 2147483646 h 246"/>
              <a:gd name="T48" fmla="*/ 2147483646 w 678"/>
              <a:gd name="T49" fmla="*/ 2147483646 h 246"/>
              <a:gd name="T50" fmla="*/ 2147483646 w 678"/>
              <a:gd name="T51" fmla="*/ 2147483646 h 246"/>
              <a:gd name="T52" fmla="*/ 2147483646 w 678"/>
              <a:gd name="T53" fmla="*/ 2147483646 h 246"/>
              <a:gd name="T54" fmla="*/ 2147483646 w 678"/>
              <a:gd name="T55" fmla="*/ 2147483646 h 246"/>
              <a:gd name="T56" fmla="*/ 2147483646 w 678"/>
              <a:gd name="T57" fmla="*/ 2147483646 h 246"/>
              <a:gd name="T58" fmla="*/ 2147483646 w 678"/>
              <a:gd name="T59" fmla="*/ 2147483646 h 246"/>
              <a:gd name="T60" fmla="*/ 2147483646 w 678"/>
              <a:gd name="T61" fmla="*/ 2147483646 h 246"/>
              <a:gd name="T62" fmla="*/ 2147483646 w 678"/>
              <a:gd name="T63" fmla="*/ 2147483646 h 246"/>
              <a:gd name="T64" fmla="*/ 2147483646 w 678"/>
              <a:gd name="T65" fmla="*/ 2147483646 h 246"/>
              <a:gd name="T66" fmla="*/ 2147483646 w 678"/>
              <a:gd name="T67" fmla="*/ 2147483646 h 246"/>
              <a:gd name="T68" fmla="*/ 2147483646 w 678"/>
              <a:gd name="T69" fmla="*/ 2147483646 h 246"/>
              <a:gd name="T70" fmla="*/ 2147483646 w 678"/>
              <a:gd name="T71" fmla="*/ 0 h 246"/>
              <a:gd name="T72" fmla="*/ 2147483646 w 678"/>
              <a:gd name="T73" fmla="*/ 0 h 246"/>
              <a:gd name="T74" fmla="*/ 2147483646 w 678"/>
              <a:gd name="T75" fmla="*/ 0 h 246"/>
              <a:gd name="T76" fmla="*/ 2147483646 w 678"/>
              <a:gd name="T77" fmla="*/ 2147483646 h 246"/>
              <a:gd name="T78" fmla="*/ 2147483646 w 678"/>
              <a:gd name="T79" fmla="*/ 2147483646 h 246"/>
              <a:gd name="T80" fmla="*/ 2147483646 w 678"/>
              <a:gd name="T81" fmla="*/ 2147483646 h 246"/>
              <a:gd name="T82" fmla="*/ 2147483646 w 678"/>
              <a:gd name="T83" fmla="*/ 2147483646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78"/>
              <a:gd name="T127" fmla="*/ 0 h 246"/>
              <a:gd name="T128" fmla="*/ 678 w 678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78" h="246">
                <a:moveTo>
                  <a:pt x="0" y="246"/>
                </a:moveTo>
                <a:lnTo>
                  <a:pt x="6" y="240"/>
                </a:lnTo>
                <a:lnTo>
                  <a:pt x="12" y="246"/>
                </a:lnTo>
                <a:lnTo>
                  <a:pt x="18" y="240"/>
                </a:lnTo>
                <a:lnTo>
                  <a:pt x="30" y="240"/>
                </a:lnTo>
                <a:lnTo>
                  <a:pt x="24" y="240"/>
                </a:lnTo>
                <a:lnTo>
                  <a:pt x="30" y="240"/>
                </a:lnTo>
                <a:lnTo>
                  <a:pt x="36" y="246"/>
                </a:lnTo>
                <a:lnTo>
                  <a:pt x="42" y="240"/>
                </a:lnTo>
                <a:lnTo>
                  <a:pt x="48" y="240"/>
                </a:lnTo>
                <a:lnTo>
                  <a:pt x="54" y="240"/>
                </a:lnTo>
                <a:lnTo>
                  <a:pt x="60" y="240"/>
                </a:lnTo>
                <a:lnTo>
                  <a:pt x="66" y="240"/>
                </a:lnTo>
                <a:lnTo>
                  <a:pt x="72" y="240"/>
                </a:lnTo>
                <a:lnTo>
                  <a:pt x="78" y="240"/>
                </a:lnTo>
                <a:lnTo>
                  <a:pt x="90" y="240"/>
                </a:lnTo>
                <a:lnTo>
                  <a:pt x="84" y="240"/>
                </a:lnTo>
                <a:lnTo>
                  <a:pt x="90" y="240"/>
                </a:lnTo>
                <a:lnTo>
                  <a:pt x="96" y="240"/>
                </a:lnTo>
                <a:lnTo>
                  <a:pt x="102" y="240"/>
                </a:lnTo>
                <a:lnTo>
                  <a:pt x="108" y="240"/>
                </a:lnTo>
                <a:lnTo>
                  <a:pt x="114" y="240"/>
                </a:lnTo>
                <a:lnTo>
                  <a:pt x="120" y="240"/>
                </a:lnTo>
                <a:lnTo>
                  <a:pt x="126" y="240"/>
                </a:lnTo>
                <a:lnTo>
                  <a:pt x="132" y="240"/>
                </a:lnTo>
                <a:lnTo>
                  <a:pt x="144" y="240"/>
                </a:lnTo>
                <a:lnTo>
                  <a:pt x="138" y="240"/>
                </a:lnTo>
                <a:lnTo>
                  <a:pt x="144" y="240"/>
                </a:lnTo>
                <a:lnTo>
                  <a:pt x="150" y="240"/>
                </a:lnTo>
                <a:lnTo>
                  <a:pt x="162" y="240"/>
                </a:lnTo>
                <a:lnTo>
                  <a:pt x="156" y="240"/>
                </a:lnTo>
                <a:lnTo>
                  <a:pt x="162" y="240"/>
                </a:lnTo>
                <a:lnTo>
                  <a:pt x="168" y="240"/>
                </a:lnTo>
                <a:lnTo>
                  <a:pt x="174" y="240"/>
                </a:lnTo>
                <a:lnTo>
                  <a:pt x="180" y="246"/>
                </a:lnTo>
                <a:lnTo>
                  <a:pt x="186" y="240"/>
                </a:lnTo>
                <a:lnTo>
                  <a:pt x="192" y="240"/>
                </a:lnTo>
                <a:lnTo>
                  <a:pt x="198" y="240"/>
                </a:lnTo>
                <a:lnTo>
                  <a:pt x="204" y="246"/>
                </a:lnTo>
                <a:lnTo>
                  <a:pt x="210" y="240"/>
                </a:lnTo>
                <a:lnTo>
                  <a:pt x="216" y="240"/>
                </a:lnTo>
                <a:lnTo>
                  <a:pt x="222" y="240"/>
                </a:lnTo>
                <a:lnTo>
                  <a:pt x="228" y="240"/>
                </a:lnTo>
                <a:lnTo>
                  <a:pt x="234" y="240"/>
                </a:lnTo>
                <a:lnTo>
                  <a:pt x="240" y="240"/>
                </a:lnTo>
                <a:lnTo>
                  <a:pt x="246" y="240"/>
                </a:lnTo>
                <a:lnTo>
                  <a:pt x="252" y="240"/>
                </a:lnTo>
                <a:lnTo>
                  <a:pt x="258" y="240"/>
                </a:lnTo>
                <a:lnTo>
                  <a:pt x="264" y="240"/>
                </a:lnTo>
                <a:lnTo>
                  <a:pt x="270" y="240"/>
                </a:lnTo>
                <a:lnTo>
                  <a:pt x="276" y="240"/>
                </a:lnTo>
                <a:lnTo>
                  <a:pt x="282" y="246"/>
                </a:lnTo>
                <a:lnTo>
                  <a:pt x="288" y="240"/>
                </a:lnTo>
                <a:lnTo>
                  <a:pt x="294" y="240"/>
                </a:lnTo>
                <a:lnTo>
                  <a:pt x="300" y="240"/>
                </a:lnTo>
                <a:lnTo>
                  <a:pt x="306" y="240"/>
                </a:lnTo>
                <a:lnTo>
                  <a:pt x="312" y="240"/>
                </a:lnTo>
                <a:lnTo>
                  <a:pt x="324" y="240"/>
                </a:lnTo>
                <a:lnTo>
                  <a:pt x="318" y="240"/>
                </a:lnTo>
                <a:lnTo>
                  <a:pt x="324" y="240"/>
                </a:lnTo>
                <a:lnTo>
                  <a:pt x="330" y="234"/>
                </a:lnTo>
                <a:lnTo>
                  <a:pt x="336" y="228"/>
                </a:lnTo>
                <a:lnTo>
                  <a:pt x="342" y="222"/>
                </a:lnTo>
                <a:lnTo>
                  <a:pt x="348" y="216"/>
                </a:lnTo>
                <a:lnTo>
                  <a:pt x="354" y="210"/>
                </a:lnTo>
                <a:lnTo>
                  <a:pt x="360" y="204"/>
                </a:lnTo>
                <a:lnTo>
                  <a:pt x="372" y="192"/>
                </a:lnTo>
                <a:lnTo>
                  <a:pt x="372" y="186"/>
                </a:lnTo>
                <a:lnTo>
                  <a:pt x="378" y="180"/>
                </a:lnTo>
                <a:lnTo>
                  <a:pt x="384" y="180"/>
                </a:lnTo>
                <a:lnTo>
                  <a:pt x="390" y="174"/>
                </a:lnTo>
                <a:lnTo>
                  <a:pt x="396" y="168"/>
                </a:lnTo>
                <a:lnTo>
                  <a:pt x="402" y="162"/>
                </a:lnTo>
                <a:lnTo>
                  <a:pt x="408" y="162"/>
                </a:lnTo>
                <a:lnTo>
                  <a:pt x="420" y="150"/>
                </a:lnTo>
                <a:lnTo>
                  <a:pt x="420" y="144"/>
                </a:lnTo>
                <a:lnTo>
                  <a:pt x="426" y="138"/>
                </a:lnTo>
                <a:lnTo>
                  <a:pt x="426" y="132"/>
                </a:lnTo>
                <a:lnTo>
                  <a:pt x="432" y="126"/>
                </a:lnTo>
                <a:lnTo>
                  <a:pt x="432" y="120"/>
                </a:lnTo>
                <a:lnTo>
                  <a:pt x="438" y="114"/>
                </a:lnTo>
                <a:lnTo>
                  <a:pt x="438" y="102"/>
                </a:lnTo>
                <a:lnTo>
                  <a:pt x="444" y="96"/>
                </a:lnTo>
                <a:lnTo>
                  <a:pt x="444" y="90"/>
                </a:lnTo>
                <a:lnTo>
                  <a:pt x="450" y="84"/>
                </a:lnTo>
                <a:lnTo>
                  <a:pt x="450" y="78"/>
                </a:lnTo>
                <a:lnTo>
                  <a:pt x="456" y="72"/>
                </a:lnTo>
                <a:lnTo>
                  <a:pt x="456" y="66"/>
                </a:lnTo>
                <a:lnTo>
                  <a:pt x="462" y="60"/>
                </a:lnTo>
                <a:lnTo>
                  <a:pt x="462" y="54"/>
                </a:lnTo>
                <a:lnTo>
                  <a:pt x="468" y="48"/>
                </a:lnTo>
                <a:lnTo>
                  <a:pt x="480" y="36"/>
                </a:lnTo>
                <a:lnTo>
                  <a:pt x="480" y="30"/>
                </a:lnTo>
                <a:lnTo>
                  <a:pt x="486" y="24"/>
                </a:lnTo>
                <a:lnTo>
                  <a:pt x="492" y="18"/>
                </a:lnTo>
                <a:lnTo>
                  <a:pt x="498" y="12"/>
                </a:lnTo>
                <a:lnTo>
                  <a:pt x="504" y="12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0"/>
                </a:lnTo>
                <a:lnTo>
                  <a:pt x="576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6"/>
                </a:lnTo>
                <a:lnTo>
                  <a:pt x="630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12"/>
                </a:lnTo>
                <a:lnTo>
                  <a:pt x="666" y="12"/>
                </a:lnTo>
                <a:lnTo>
                  <a:pt x="672" y="12"/>
                </a:lnTo>
                <a:lnTo>
                  <a:pt x="678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8" name="Freeform 1089"/>
          <p:cNvSpPr>
            <a:spLocks/>
          </p:cNvSpPr>
          <p:nvPr/>
        </p:nvSpPr>
        <p:spPr bwMode="auto">
          <a:xfrm>
            <a:off x="3517900" y="2125663"/>
            <a:ext cx="603250" cy="66675"/>
          </a:xfrm>
          <a:custGeom>
            <a:avLst/>
            <a:gdLst>
              <a:gd name="T0" fmla="*/ 2147483646 w 528"/>
              <a:gd name="T1" fmla="*/ 0 h 42"/>
              <a:gd name="T2" fmla="*/ 2147483646 w 528"/>
              <a:gd name="T3" fmla="*/ 2147483646 h 42"/>
              <a:gd name="T4" fmla="*/ 2147483646 w 528"/>
              <a:gd name="T5" fmla="*/ 2147483646 h 42"/>
              <a:gd name="T6" fmla="*/ 2147483646 w 528"/>
              <a:gd name="T7" fmla="*/ 2147483646 h 42"/>
              <a:gd name="T8" fmla="*/ 2147483646 w 528"/>
              <a:gd name="T9" fmla="*/ 2147483646 h 42"/>
              <a:gd name="T10" fmla="*/ 2147483646 w 528"/>
              <a:gd name="T11" fmla="*/ 2147483646 h 42"/>
              <a:gd name="T12" fmla="*/ 2147483646 w 528"/>
              <a:gd name="T13" fmla="*/ 2147483646 h 42"/>
              <a:gd name="T14" fmla="*/ 2147483646 w 528"/>
              <a:gd name="T15" fmla="*/ 2147483646 h 42"/>
              <a:gd name="T16" fmla="*/ 2147483646 w 528"/>
              <a:gd name="T17" fmla="*/ 2147483646 h 42"/>
              <a:gd name="T18" fmla="*/ 2147483646 w 528"/>
              <a:gd name="T19" fmla="*/ 2147483646 h 42"/>
              <a:gd name="T20" fmla="*/ 2147483646 w 528"/>
              <a:gd name="T21" fmla="*/ 2147483646 h 42"/>
              <a:gd name="T22" fmla="*/ 2147483646 w 528"/>
              <a:gd name="T23" fmla="*/ 2147483646 h 42"/>
              <a:gd name="T24" fmla="*/ 2147483646 w 528"/>
              <a:gd name="T25" fmla="*/ 2147483646 h 42"/>
              <a:gd name="T26" fmla="*/ 2147483646 w 528"/>
              <a:gd name="T27" fmla="*/ 2147483646 h 42"/>
              <a:gd name="T28" fmla="*/ 2147483646 w 528"/>
              <a:gd name="T29" fmla="*/ 2147483646 h 42"/>
              <a:gd name="T30" fmla="*/ 2147483646 w 528"/>
              <a:gd name="T31" fmla="*/ 2147483646 h 42"/>
              <a:gd name="T32" fmla="*/ 2147483646 w 528"/>
              <a:gd name="T33" fmla="*/ 2147483646 h 42"/>
              <a:gd name="T34" fmla="*/ 2147483646 w 528"/>
              <a:gd name="T35" fmla="*/ 2147483646 h 42"/>
              <a:gd name="T36" fmla="*/ 2147483646 w 528"/>
              <a:gd name="T37" fmla="*/ 2147483646 h 42"/>
              <a:gd name="T38" fmla="*/ 2147483646 w 528"/>
              <a:gd name="T39" fmla="*/ 2147483646 h 42"/>
              <a:gd name="T40" fmla="*/ 2147483646 w 528"/>
              <a:gd name="T41" fmla="*/ 2147483646 h 42"/>
              <a:gd name="T42" fmla="*/ 2147483646 w 528"/>
              <a:gd name="T43" fmla="*/ 2147483646 h 42"/>
              <a:gd name="T44" fmla="*/ 2147483646 w 528"/>
              <a:gd name="T45" fmla="*/ 2147483646 h 42"/>
              <a:gd name="T46" fmla="*/ 2147483646 w 528"/>
              <a:gd name="T47" fmla="*/ 2147483646 h 42"/>
              <a:gd name="T48" fmla="*/ 2147483646 w 528"/>
              <a:gd name="T49" fmla="*/ 2147483646 h 42"/>
              <a:gd name="T50" fmla="*/ 2147483646 w 528"/>
              <a:gd name="T51" fmla="*/ 2147483646 h 42"/>
              <a:gd name="T52" fmla="*/ 2147483646 w 528"/>
              <a:gd name="T53" fmla="*/ 2147483646 h 42"/>
              <a:gd name="T54" fmla="*/ 2147483646 w 528"/>
              <a:gd name="T55" fmla="*/ 2147483646 h 42"/>
              <a:gd name="T56" fmla="*/ 2147483646 w 528"/>
              <a:gd name="T57" fmla="*/ 2147483646 h 42"/>
              <a:gd name="T58" fmla="*/ 2147483646 w 528"/>
              <a:gd name="T59" fmla="*/ 2147483646 h 42"/>
              <a:gd name="T60" fmla="*/ 2147483646 w 528"/>
              <a:gd name="T61" fmla="*/ 2147483646 h 42"/>
              <a:gd name="T62" fmla="*/ 2147483646 w 528"/>
              <a:gd name="T63" fmla="*/ 2147483646 h 42"/>
              <a:gd name="T64" fmla="*/ 2147483646 w 528"/>
              <a:gd name="T65" fmla="*/ 2147483646 h 42"/>
              <a:gd name="T66" fmla="*/ 2147483646 w 528"/>
              <a:gd name="T67" fmla="*/ 2147483646 h 42"/>
              <a:gd name="T68" fmla="*/ 2147483646 w 528"/>
              <a:gd name="T69" fmla="*/ 2147483646 h 42"/>
              <a:gd name="T70" fmla="*/ 2147483646 w 528"/>
              <a:gd name="T71" fmla="*/ 2147483646 h 42"/>
              <a:gd name="T72" fmla="*/ 2147483646 w 528"/>
              <a:gd name="T73" fmla="*/ 2147483646 h 42"/>
              <a:gd name="T74" fmla="*/ 2147483646 w 528"/>
              <a:gd name="T75" fmla="*/ 2147483646 h 42"/>
              <a:gd name="T76" fmla="*/ 2147483646 w 528"/>
              <a:gd name="T77" fmla="*/ 2147483646 h 42"/>
              <a:gd name="T78" fmla="*/ 2147483646 w 528"/>
              <a:gd name="T79" fmla="*/ 2147483646 h 42"/>
              <a:gd name="T80" fmla="*/ 2147483646 w 528"/>
              <a:gd name="T81" fmla="*/ 2147483646 h 42"/>
              <a:gd name="T82" fmla="*/ 2147483646 w 528"/>
              <a:gd name="T83" fmla="*/ 2147483646 h 42"/>
              <a:gd name="T84" fmla="*/ 2147483646 w 528"/>
              <a:gd name="T85" fmla="*/ 2147483646 h 42"/>
              <a:gd name="T86" fmla="*/ 2147483646 w 528"/>
              <a:gd name="T87" fmla="*/ 2147483646 h 42"/>
              <a:gd name="T88" fmla="*/ 2147483646 w 528"/>
              <a:gd name="T89" fmla="*/ 2147483646 h 42"/>
              <a:gd name="T90" fmla="*/ 2147483646 w 528"/>
              <a:gd name="T91" fmla="*/ 2147483646 h 42"/>
              <a:gd name="T92" fmla="*/ 2147483646 w 528"/>
              <a:gd name="T93" fmla="*/ 2147483646 h 4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528"/>
              <a:gd name="T142" fmla="*/ 0 h 42"/>
              <a:gd name="T143" fmla="*/ 528 w 528"/>
              <a:gd name="T144" fmla="*/ 42 h 4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528" h="42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8"/>
                </a:lnTo>
                <a:lnTo>
                  <a:pt x="48" y="18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30"/>
                </a:lnTo>
                <a:lnTo>
                  <a:pt x="84" y="24"/>
                </a:lnTo>
                <a:lnTo>
                  <a:pt x="90" y="24"/>
                </a:lnTo>
                <a:lnTo>
                  <a:pt x="96" y="30"/>
                </a:lnTo>
                <a:lnTo>
                  <a:pt x="102" y="24"/>
                </a:lnTo>
                <a:lnTo>
                  <a:pt x="102" y="30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24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30"/>
                </a:lnTo>
                <a:lnTo>
                  <a:pt x="234" y="30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30"/>
                </a:lnTo>
                <a:lnTo>
                  <a:pt x="264" y="30"/>
                </a:lnTo>
                <a:lnTo>
                  <a:pt x="270" y="30"/>
                </a:lnTo>
                <a:lnTo>
                  <a:pt x="282" y="30"/>
                </a:lnTo>
                <a:lnTo>
                  <a:pt x="276" y="30"/>
                </a:lnTo>
                <a:lnTo>
                  <a:pt x="282" y="30"/>
                </a:lnTo>
                <a:lnTo>
                  <a:pt x="288" y="36"/>
                </a:lnTo>
                <a:lnTo>
                  <a:pt x="294" y="30"/>
                </a:lnTo>
                <a:lnTo>
                  <a:pt x="300" y="30"/>
                </a:lnTo>
                <a:lnTo>
                  <a:pt x="306" y="36"/>
                </a:lnTo>
                <a:lnTo>
                  <a:pt x="312" y="36"/>
                </a:lnTo>
                <a:lnTo>
                  <a:pt x="318" y="30"/>
                </a:lnTo>
                <a:lnTo>
                  <a:pt x="324" y="36"/>
                </a:lnTo>
                <a:lnTo>
                  <a:pt x="330" y="30"/>
                </a:lnTo>
                <a:lnTo>
                  <a:pt x="336" y="30"/>
                </a:lnTo>
                <a:lnTo>
                  <a:pt x="342" y="30"/>
                </a:lnTo>
                <a:lnTo>
                  <a:pt x="348" y="30"/>
                </a:lnTo>
                <a:lnTo>
                  <a:pt x="354" y="30"/>
                </a:lnTo>
                <a:lnTo>
                  <a:pt x="360" y="30"/>
                </a:lnTo>
                <a:lnTo>
                  <a:pt x="366" y="30"/>
                </a:lnTo>
                <a:lnTo>
                  <a:pt x="372" y="30"/>
                </a:lnTo>
                <a:lnTo>
                  <a:pt x="384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36"/>
                </a:lnTo>
                <a:lnTo>
                  <a:pt x="390" y="30"/>
                </a:lnTo>
                <a:lnTo>
                  <a:pt x="402" y="30"/>
                </a:lnTo>
                <a:lnTo>
                  <a:pt x="396" y="30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6"/>
                </a:lnTo>
                <a:lnTo>
                  <a:pt x="432" y="36"/>
                </a:lnTo>
                <a:lnTo>
                  <a:pt x="438" y="36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42"/>
                </a:lnTo>
                <a:lnTo>
                  <a:pt x="492" y="36"/>
                </a:lnTo>
                <a:lnTo>
                  <a:pt x="498" y="42"/>
                </a:lnTo>
                <a:lnTo>
                  <a:pt x="504" y="36"/>
                </a:lnTo>
                <a:lnTo>
                  <a:pt x="510" y="42"/>
                </a:lnTo>
                <a:lnTo>
                  <a:pt x="516" y="42"/>
                </a:lnTo>
                <a:lnTo>
                  <a:pt x="522" y="42"/>
                </a:lnTo>
                <a:lnTo>
                  <a:pt x="528" y="4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89" name="Freeform 1090"/>
          <p:cNvSpPr>
            <a:spLocks/>
          </p:cNvSpPr>
          <p:nvPr/>
        </p:nvSpPr>
        <p:spPr bwMode="auto">
          <a:xfrm>
            <a:off x="2741613" y="2125663"/>
            <a:ext cx="823912" cy="323850"/>
          </a:xfrm>
          <a:custGeom>
            <a:avLst/>
            <a:gdLst>
              <a:gd name="T0" fmla="*/ 2147483646 w 720"/>
              <a:gd name="T1" fmla="*/ 2147483646 h 204"/>
              <a:gd name="T2" fmla="*/ 2147483646 w 720"/>
              <a:gd name="T3" fmla="*/ 2147483646 h 204"/>
              <a:gd name="T4" fmla="*/ 2147483646 w 720"/>
              <a:gd name="T5" fmla="*/ 2147483646 h 204"/>
              <a:gd name="T6" fmla="*/ 2147483646 w 720"/>
              <a:gd name="T7" fmla="*/ 2147483646 h 204"/>
              <a:gd name="T8" fmla="*/ 2147483646 w 720"/>
              <a:gd name="T9" fmla="*/ 2147483646 h 204"/>
              <a:gd name="T10" fmla="*/ 2147483646 w 720"/>
              <a:gd name="T11" fmla="*/ 2147483646 h 204"/>
              <a:gd name="T12" fmla="*/ 2147483646 w 720"/>
              <a:gd name="T13" fmla="*/ 2147483646 h 204"/>
              <a:gd name="T14" fmla="*/ 2147483646 w 720"/>
              <a:gd name="T15" fmla="*/ 2147483646 h 204"/>
              <a:gd name="T16" fmla="*/ 2147483646 w 720"/>
              <a:gd name="T17" fmla="*/ 2147483646 h 204"/>
              <a:gd name="T18" fmla="*/ 2147483646 w 720"/>
              <a:gd name="T19" fmla="*/ 2147483646 h 204"/>
              <a:gd name="T20" fmla="*/ 2147483646 w 720"/>
              <a:gd name="T21" fmla="*/ 2147483646 h 204"/>
              <a:gd name="T22" fmla="*/ 2147483646 w 720"/>
              <a:gd name="T23" fmla="*/ 2147483646 h 204"/>
              <a:gd name="T24" fmla="*/ 2147483646 w 720"/>
              <a:gd name="T25" fmla="*/ 2147483646 h 204"/>
              <a:gd name="T26" fmla="*/ 2147483646 w 720"/>
              <a:gd name="T27" fmla="*/ 2147483646 h 204"/>
              <a:gd name="T28" fmla="*/ 2147483646 w 720"/>
              <a:gd name="T29" fmla="*/ 2147483646 h 204"/>
              <a:gd name="T30" fmla="*/ 2147483646 w 720"/>
              <a:gd name="T31" fmla="*/ 2147483646 h 204"/>
              <a:gd name="T32" fmla="*/ 2147483646 w 720"/>
              <a:gd name="T33" fmla="*/ 2147483646 h 204"/>
              <a:gd name="T34" fmla="*/ 2147483646 w 720"/>
              <a:gd name="T35" fmla="*/ 2147483646 h 204"/>
              <a:gd name="T36" fmla="*/ 2147483646 w 720"/>
              <a:gd name="T37" fmla="*/ 2147483646 h 204"/>
              <a:gd name="T38" fmla="*/ 2147483646 w 720"/>
              <a:gd name="T39" fmla="*/ 2147483646 h 204"/>
              <a:gd name="T40" fmla="*/ 2147483646 w 720"/>
              <a:gd name="T41" fmla="*/ 2147483646 h 204"/>
              <a:gd name="T42" fmla="*/ 2147483646 w 720"/>
              <a:gd name="T43" fmla="*/ 2147483646 h 204"/>
              <a:gd name="T44" fmla="*/ 2147483646 w 720"/>
              <a:gd name="T45" fmla="*/ 2147483646 h 204"/>
              <a:gd name="T46" fmla="*/ 2147483646 w 720"/>
              <a:gd name="T47" fmla="*/ 2147483646 h 204"/>
              <a:gd name="T48" fmla="*/ 2147483646 w 720"/>
              <a:gd name="T49" fmla="*/ 2147483646 h 204"/>
              <a:gd name="T50" fmla="*/ 2147483646 w 720"/>
              <a:gd name="T51" fmla="*/ 2147483646 h 204"/>
              <a:gd name="T52" fmla="*/ 2147483646 w 720"/>
              <a:gd name="T53" fmla="*/ 2147483646 h 204"/>
              <a:gd name="T54" fmla="*/ 2147483646 w 720"/>
              <a:gd name="T55" fmla="*/ 2147483646 h 204"/>
              <a:gd name="T56" fmla="*/ 2147483646 w 720"/>
              <a:gd name="T57" fmla="*/ 2147483646 h 204"/>
              <a:gd name="T58" fmla="*/ 2147483646 w 720"/>
              <a:gd name="T59" fmla="*/ 2147483646 h 204"/>
              <a:gd name="T60" fmla="*/ 2147483646 w 720"/>
              <a:gd name="T61" fmla="*/ 2147483646 h 204"/>
              <a:gd name="T62" fmla="*/ 2147483646 w 720"/>
              <a:gd name="T63" fmla="*/ 2147483646 h 204"/>
              <a:gd name="T64" fmla="*/ 2147483646 w 720"/>
              <a:gd name="T65" fmla="*/ 2147483646 h 204"/>
              <a:gd name="T66" fmla="*/ 2147483646 w 720"/>
              <a:gd name="T67" fmla="*/ 2147483646 h 204"/>
              <a:gd name="T68" fmla="*/ 2147483646 w 720"/>
              <a:gd name="T69" fmla="*/ 2147483646 h 204"/>
              <a:gd name="T70" fmla="*/ 2147483646 w 720"/>
              <a:gd name="T71" fmla="*/ 2147483646 h 204"/>
              <a:gd name="T72" fmla="*/ 2147483646 w 720"/>
              <a:gd name="T73" fmla="*/ 2147483646 h 204"/>
              <a:gd name="T74" fmla="*/ 2147483646 w 720"/>
              <a:gd name="T75" fmla="*/ 2147483646 h 204"/>
              <a:gd name="T76" fmla="*/ 2147483646 w 720"/>
              <a:gd name="T77" fmla="*/ 2147483646 h 204"/>
              <a:gd name="T78" fmla="*/ 2147483646 w 720"/>
              <a:gd name="T79" fmla="*/ 2147483646 h 204"/>
              <a:gd name="T80" fmla="*/ 2147483646 w 720"/>
              <a:gd name="T81" fmla="*/ 2147483646 h 204"/>
              <a:gd name="T82" fmla="*/ 2147483646 w 720"/>
              <a:gd name="T83" fmla="*/ 2147483646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04"/>
              <a:gd name="T128" fmla="*/ 720 w 720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04">
                <a:moveTo>
                  <a:pt x="0" y="204"/>
                </a:moveTo>
                <a:lnTo>
                  <a:pt x="12" y="204"/>
                </a:ln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204"/>
                </a:lnTo>
                <a:lnTo>
                  <a:pt x="48" y="204"/>
                </a:lnTo>
                <a:lnTo>
                  <a:pt x="54" y="204"/>
                </a:lnTo>
                <a:lnTo>
                  <a:pt x="60" y="204"/>
                </a:lnTo>
                <a:lnTo>
                  <a:pt x="66" y="204"/>
                </a:lnTo>
                <a:lnTo>
                  <a:pt x="72" y="204"/>
                </a:lnTo>
                <a:lnTo>
                  <a:pt x="78" y="204"/>
                </a:lnTo>
                <a:lnTo>
                  <a:pt x="84" y="198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198"/>
                </a:lnTo>
                <a:lnTo>
                  <a:pt x="114" y="204"/>
                </a:lnTo>
                <a:lnTo>
                  <a:pt x="120" y="204"/>
                </a:lnTo>
                <a:lnTo>
                  <a:pt x="126" y="198"/>
                </a:lnTo>
                <a:lnTo>
                  <a:pt x="132" y="204"/>
                </a:lnTo>
                <a:lnTo>
                  <a:pt x="138" y="198"/>
                </a:lnTo>
                <a:lnTo>
                  <a:pt x="144" y="204"/>
                </a:lnTo>
                <a:lnTo>
                  <a:pt x="150" y="204"/>
                </a:lnTo>
                <a:lnTo>
                  <a:pt x="156" y="204"/>
                </a:lnTo>
                <a:lnTo>
                  <a:pt x="162" y="204"/>
                </a:lnTo>
                <a:lnTo>
                  <a:pt x="168" y="204"/>
                </a:lnTo>
                <a:lnTo>
                  <a:pt x="174" y="204"/>
                </a:lnTo>
                <a:lnTo>
                  <a:pt x="180" y="204"/>
                </a:lnTo>
                <a:lnTo>
                  <a:pt x="186" y="204"/>
                </a:lnTo>
                <a:lnTo>
                  <a:pt x="192" y="204"/>
                </a:lnTo>
                <a:lnTo>
                  <a:pt x="198" y="204"/>
                </a:lnTo>
                <a:lnTo>
                  <a:pt x="210" y="204"/>
                </a:lnTo>
                <a:lnTo>
                  <a:pt x="204" y="204"/>
                </a:lnTo>
                <a:lnTo>
                  <a:pt x="210" y="204"/>
                </a:lnTo>
                <a:lnTo>
                  <a:pt x="216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204"/>
                </a:lnTo>
                <a:lnTo>
                  <a:pt x="240" y="204"/>
                </a:lnTo>
                <a:lnTo>
                  <a:pt x="246" y="204"/>
                </a:lnTo>
                <a:lnTo>
                  <a:pt x="252" y="204"/>
                </a:lnTo>
                <a:lnTo>
                  <a:pt x="264" y="204"/>
                </a:lnTo>
                <a:lnTo>
                  <a:pt x="258" y="204"/>
                </a:lnTo>
                <a:lnTo>
                  <a:pt x="264" y="204"/>
                </a:lnTo>
                <a:lnTo>
                  <a:pt x="270" y="198"/>
                </a:lnTo>
                <a:lnTo>
                  <a:pt x="276" y="204"/>
                </a:lnTo>
                <a:lnTo>
                  <a:pt x="282" y="198"/>
                </a:lnTo>
                <a:lnTo>
                  <a:pt x="288" y="198"/>
                </a:lnTo>
                <a:lnTo>
                  <a:pt x="294" y="204"/>
                </a:lnTo>
                <a:lnTo>
                  <a:pt x="300" y="198"/>
                </a:lnTo>
                <a:lnTo>
                  <a:pt x="306" y="204"/>
                </a:lnTo>
                <a:lnTo>
                  <a:pt x="312" y="198"/>
                </a:lnTo>
                <a:lnTo>
                  <a:pt x="318" y="204"/>
                </a:lnTo>
                <a:lnTo>
                  <a:pt x="324" y="198"/>
                </a:lnTo>
                <a:lnTo>
                  <a:pt x="336" y="198"/>
                </a:lnTo>
                <a:lnTo>
                  <a:pt x="330" y="198"/>
                </a:lnTo>
                <a:lnTo>
                  <a:pt x="336" y="204"/>
                </a:lnTo>
                <a:lnTo>
                  <a:pt x="342" y="198"/>
                </a:lnTo>
                <a:lnTo>
                  <a:pt x="348" y="192"/>
                </a:lnTo>
                <a:lnTo>
                  <a:pt x="354" y="186"/>
                </a:lnTo>
                <a:lnTo>
                  <a:pt x="366" y="174"/>
                </a:lnTo>
                <a:lnTo>
                  <a:pt x="366" y="168"/>
                </a:lnTo>
                <a:lnTo>
                  <a:pt x="372" y="162"/>
                </a:lnTo>
                <a:lnTo>
                  <a:pt x="378" y="162"/>
                </a:lnTo>
                <a:lnTo>
                  <a:pt x="384" y="162"/>
                </a:lnTo>
                <a:lnTo>
                  <a:pt x="390" y="156"/>
                </a:lnTo>
                <a:lnTo>
                  <a:pt x="390" y="162"/>
                </a:lnTo>
                <a:lnTo>
                  <a:pt x="396" y="156"/>
                </a:lnTo>
                <a:lnTo>
                  <a:pt x="402" y="150"/>
                </a:lnTo>
                <a:lnTo>
                  <a:pt x="408" y="144"/>
                </a:lnTo>
                <a:lnTo>
                  <a:pt x="414" y="138"/>
                </a:lnTo>
                <a:lnTo>
                  <a:pt x="426" y="126"/>
                </a:lnTo>
                <a:lnTo>
                  <a:pt x="426" y="120"/>
                </a:lnTo>
                <a:lnTo>
                  <a:pt x="432" y="114"/>
                </a:lnTo>
                <a:lnTo>
                  <a:pt x="438" y="108"/>
                </a:lnTo>
                <a:lnTo>
                  <a:pt x="438" y="102"/>
                </a:lnTo>
                <a:lnTo>
                  <a:pt x="444" y="96"/>
                </a:lnTo>
                <a:lnTo>
                  <a:pt x="450" y="90"/>
                </a:lnTo>
                <a:lnTo>
                  <a:pt x="456" y="84"/>
                </a:lnTo>
                <a:lnTo>
                  <a:pt x="462" y="78"/>
                </a:lnTo>
                <a:lnTo>
                  <a:pt x="468" y="78"/>
                </a:lnTo>
                <a:lnTo>
                  <a:pt x="474" y="72"/>
                </a:lnTo>
                <a:lnTo>
                  <a:pt x="480" y="72"/>
                </a:lnTo>
                <a:lnTo>
                  <a:pt x="486" y="72"/>
                </a:lnTo>
                <a:lnTo>
                  <a:pt x="492" y="66"/>
                </a:lnTo>
                <a:lnTo>
                  <a:pt x="498" y="66"/>
                </a:lnTo>
                <a:lnTo>
                  <a:pt x="504" y="66"/>
                </a:lnTo>
                <a:lnTo>
                  <a:pt x="510" y="66"/>
                </a:lnTo>
                <a:lnTo>
                  <a:pt x="516" y="66"/>
                </a:lnTo>
                <a:lnTo>
                  <a:pt x="522" y="66"/>
                </a:lnTo>
                <a:lnTo>
                  <a:pt x="528" y="60"/>
                </a:lnTo>
                <a:lnTo>
                  <a:pt x="540" y="60"/>
                </a:lnTo>
                <a:lnTo>
                  <a:pt x="534" y="60"/>
                </a:lnTo>
                <a:lnTo>
                  <a:pt x="540" y="60"/>
                </a:lnTo>
                <a:lnTo>
                  <a:pt x="546" y="60"/>
                </a:lnTo>
                <a:lnTo>
                  <a:pt x="552" y="60"/>
                </a:lnTo>
                <a:lnTo>
                  <a:pt x="558" y="54"/>
                </a:lnTo>
                <a:lnTo>
                  <a:pt x="564" y="48"/>
                </a:lnTo>
                <a:lnTo>
                  <a:pt x="570" y="48"/>
                </a:lnTo>
                <a:lnTo>
                  <a:pt x="576" y="42"/>
                </a:lnTo>
                <a:lnTo>
                  <a:pt x="582" y="36"/>
                </a:lnTo>
                <a:lnTo>
                  <a:pt x="588" y="36"/>
                </a:lnTo>
                <a:lnTo>
                  <a:pt x="594" y="30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18"/>
                </a:lnTo>
                <a:lnTo>
                  <a:pt x="630" y="18"/>
                </a:lnTo>
                <a:lnTo>
                  <a:pt x="636" y="12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0"/>
                </a:lnTo>
                <a:lnTo>
                  <a:pt x="672" y="6"/>
                </a:lnTo>
                <a:lnTo>
                  <a:pt x="678" y="0"/>
                </a:lnTo>
                <a:lnTo>
                  <a:pt x="684" y="6"/>
                </a:lnTo>
                <a:lnTo>
                  <a:pt x="690" y="6"/>
                </a:lnTo>
                <a:lnTo>
                  <a:pt x="696" y="12"/>
                </a:lnTo>
                <a:lnTo>
                  <a:pt x="702" y="12"/>
                </a:lnTo>
                <a:lnTo>
                  <a:pt x="708" y="12"/>
                </a:lnTo>
                <a:lnTo>
                  <a:pt x="714" y="18"/>
                </a:lnTo>
                <a:lnTo>
                  <a:pt x="720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0" name="Freeform 1091"/>
          <p:cNvSpPr>
            <a:spLocks/>
          </p:cNvSpPr>
          <p:nvPr/>
        </p:nvSpPr>
        <p:spPr bwMode="auto">
          <a:xfrm>
            <a:off x="3565525" y="2154238"/>
            <a:ext cx="555625" cy="95250"/>
          </a:xfrm>
          <a:custGeom>
            <a:avLst/>
            <a:gdLst>
              <a:gd name="T0" fmla="*/ 2147483646 w 486"/>
              <a:gd name="T1" fmla="*/ 2147483646 h 60"/>
              <a:gd name="T2" fmla="*/ 2147483646 w 486"/>
              <a:gd name="T3" fmla="*/ 2147483646 h 60"/>
              <a:gd name="T4" fmla="*/ 2147483646 w 486"/>
              <a:gd name="T5" fmla="*/ 2147483646 h 60"/>
              <a:gd name="T6" fmla="*/ 2147483646 w 486"/>
              <a:gd name="T7" fmla="*/ 2147483646 h 60"/>
              <a:gd name="T8" fmla="*/ 2147483646 w 486"/>
              <a:gd name="T9" fmla="*/ 2147483646 h 60"/>
              <a:gd name="T10" fmla="*/ 2147483646 w 486"/>
              <a:gd name="T11" fmla="*/ 2147483646 h 60"/>
              <a:gd name="T12" fmla="*/ 2147483646 w 486"/>
              <a:gd name="T13" fmla="*/ 2147483646 h 60"/>
              <a:gd name="T14" fmla="*/ 2147483646 w 486"/>
              <a:gd name="T15" fmla="*/ 2147483646 h 60"/>
              <a:gd name="T16" fmla="*/ 2147483646 w 486"/>
              <a:gd name="T17" fmla="*/ 2147483646 h 60"/>
              <a:gd name="T18" fmla="*/ 2147483646 w 486"/>
              <a:gd name="T19" fmla="*/ 2147483646 h 60"/>
              <a:gd name="T20" fmla="*/ 2147483646 w 486"/>
              <a:gd name="T21" fmla="*/ 2147483646 h 60"/>
              <a:gd name="T22" fmla="*/ 2147483646 w 486"/>
              <a:gd name="T23" fmla="*/ 2147483646 h 60"/>
              <a:gd name="T24" fmla="*/ 2147483646 w 486"/>
              <a:gd name="T25" fmla="*/ 2147483646 h 60"/>
              <a:gd name="T26" fmla="*/ 2147483646 w 486"/>
              <a:gd name="T27" fmla="*/ 2147483646 h 60"/>
              <a:gd name="T28" fmla="*/ 2147483646 w 486"/>
              <a:gd name="T29" fmla="*/ 2147483646 h 60"/>
              <a:gd name="T30" fmla="*/ 2147483646 w 486"/>
              <a:gd name="T31" fmla="*/ 2147483646 h 60"/>
              <a:gd name="T32" fmla="*/ 2147483646 w 486"/>
              <a:gd name="T33" fmla="*/ 2147483646 h 60"/>
              <a:gd name="T34" fmla="*/ 2147483646 w 486"/>
              <a:gd name="T35" fmla="*/ 2147483646 h 60"/>
              <a:gd name="T36" fmla="*/ 2147483646 w 486"/>
              <a:gd name="T37" fmla="*/ 2147483646 h 60"/>
              <a:gd name="T38" fmla="*/ 2147483646 w 486"/>
              <a:gd name="T39" fmla="*/ 2147483646 h 60"/>
              <a:gd name="T40" fmla="*/ 2147483646 w 486"/>
              <a:gd name="T41" fmla="*/ 2147483646 h 60"/>
              <a:gd name="T42" fmla="*/ 2147483646 w 486"/>
              <a:gd name="T43" fmla="*/ 2147483646 h 60"/>
              <a:gd name="T44" fmla="*/ 2147483646 w 486"/>
              <a:gd name="T45" fmla="*/ 2147483646 h 60"/>
              <a:gd name="T46" fmla="*/ 2147483646 w 486"/>
              <a:gd name="T47" fmla="*/ 2147483646 h 60"/>
              <a:gd name="T48" fmla="*/ 2147483646 w 486"/>
              <a:gd name="T49" fmla="*/ 2147483646 h 60"/>
              <a:gd name="T50" fmla="*/ 2147483646 w 486"/>
              <a:gd name="T51" fmla="*/ 2147483646 h 60"/>
              <a:gd name="T52" fmla="*/ 2147483646 w 486"/>
              <a:gd name="T53" fmla="*/ 2147483646 h 60"/>
              <a:gd name="T54" fmla="*/ 2147483646 w 486"/>
              <a:gd name="T55" fmla="*/ 2147483646 h 60"/>
              <a:gd name="T56" fmla="*/ 2147483646 w 486"/>
              <a:gd name="T57" fmla="*/ 2147483646 h 60"/>
              <a:gd name="T58" fmla="*/ 2147483646 w 486"/>
              <a:gd name="T59" fmla="*/ 2147483646 h 60"/>
              <a:gd name="T60" fmla="*/ 2147483646 w 486"/>
              <a:gd name="T61" fmla="*/ 2147483646 h 60"/>
              <a:gd name="T62" fmla="*/ 2147483646 w 486"/>
              <a:gd name="T63" fmla="*/ 2147483646 h 60"/>
              <a:gd name="T64" fmla="*/ 2147483646 w 486"/>
              <a:gd name="T65" fmla="*/ 2147483646 h 60"/>
              <a:gd name="T66" fmla="*/ 2147483646 w 486"/>
              <a:gd name="T67" fmla="*/ 2147483646 h 60"/>
              <a:gd name="T68" fmla="*/ 2147483646 w 486"/>
              <a:gd name="T69" fmla="*/ 2147483646 h 60"/>
              <a:gd name="T70" fmla="*/ 2147483646 w 486"/>
              <a:gd name="T71" fmla="*/ 2147483646 h 60"/>
              <a:gd name="T72" fmla="*/ 2147483646 w 486"/>
              <a:gd name="T73" fmla="*/ 2147483646 h 60"/>
              <a:gd name="T74" fmla="*/ 2147483646 w 486"/>
              <a:gd name="T75" fmla="*/ 2147483646 h 60"/>
              <a:gd name="T76" fmla="*/ 2147483646 w 486"/>
              <a:gd name="T77" fmla="*/ 2147483646 h 60"/>
              <a:gd name="T78" fmla="*/ 2147483646 w 486"/>
              <a:gd name="T79" fmla="*/ 2147483646 h 60"/>
              <a:gd name="T80" fmla="*/ 2147483646 w 486"/>
              <a:gd name="T81" fmla="*/ 2147483646 h 60"/>
              <a:gd name="T82" fmla="*/ 2147483646 w 486"/>
              <a:gd name="T83" fmla="*/ 2147483646 h 6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6"/>
              <a:gd name="T127" fmla="*/ 0 h 60"/>
              <a:gd name="T128" fmla="*/ 486 w 486"/>
              <a:gd name="T129" fmla="*/ 60 h 6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6" h="60">
                <a:moveTo>
                  <a:pt x="0" y="0"/>
                </a:move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8"/>
                </a:lnTo>
                <a:lnTo>
                  <a:pt x="30" y="24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36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8"/>
                </a:lnTo>
                <a:lnTo>
                  <a:pt x="84" y="48"/>
                </a:lnTo>
                <a:lnTo>
                  <a:pt x="90" y="48"/>
                </a:lnTo>
                <a:lnTo>
                  <a:pt x="96" y="48"/>
                </a:lnTo>
                <a:lnTo>
                  <a:pt x="102" y="48"/>
                </a:lnTo>
                <a:lnTo>
                  <a:pt x="108" y="48"/>
                </a:lnTo>
                <a:lnTo>
                  <a:pt x="114" y="42"/>
                </a:lnTo>
                <a:lnTo>
                  <a:pt x="120" y="42"/>
                </a:lnTo>
                <a:lnTo>
                  <a:pt x="126" y="42"/>
                </a:lnTo>
                <a:lnTo>
                  <a:pt x="132" y="42"/>
                </a:lnTo>
                <a:lnTo>
                  <a:pt x="138" y="42"/>
                </a:lnTo>
                <a:lnTo>
                  <a:pt x="144" y="42"/>
                </a:lnTo>
                <a:lnTo>
                  <a:pt x="150" y="42"/>
                </a:lnTo>
                <a:lnTo>
                  <a:pt x="156" y="42"/>
                </a:lnTo>
                <a:lnTo>
                  <a:pt x="162" y="42"/>
                </a:lnTo>
                <a:lnTo>
                  <a:pt x="168" y="48"/>
                </a:lnTo>
                <a:lnTo>
                  <a:pt x="174" y="48"/>
                </a:lnTo>
                <a:lnTo>
                  <a:pt x="180" y="48"/>
                </a:lnTo>
                <a:lnTo>
                  <a:pt x="186" y="48"/>
                </a:lnTo>
                <a:lnTo>
                  <a:pt x="192" y="48"/>
                </a:lnTo>
                <a:lnTo>
                  <a:pt x="198" y="48"/>
                </a:lnTo>
                <a:lnTo>
                  <a:pt x="204" y="54"/>
                </a:lnTo>
                <a:lnTo>
                  <a:pt x="210" y="48"/>
                </a:lnTo>
                <a:lnTo>
                  <a:pt x="216" y="54"/>
                </a:lnTo>
                <a:lnTo>
                  <a:pt x="222" y="48"/>
                </a:lnTo>
                <a:lnTo>
                  <a:pt x="228" y="48"/>
                </a:lnTo>
                <a:lnTo>
                  <a:pt x="234" y="48"/>
                </a:lnTo>
                <a:lnTo>
                  <a:pt x="240" y="48"/>
                </a:lnTo>
                <a:lnTo>
                  <a:pt x="246" y="48"/>
                </a:lnTo>
                <a:lnTo>
                  <a:pt x="258" y="48"/>
                </a:lnTo>
                <a:lnTo>
                  <a:pt x="252" y="48"/>
                </a:lnTo>
                <a:lnTo>
                  <a:pt x="258" y="48"/>
                </a:lnTo>
                <a:lnTo>
                  <a:pt x="264" y="48"/>
                </a:lnTo>
                <a:lnTo>
                  <a:pt x="270" y="48"/>
                </a:lnTo>
                <a:lnTo>
                  <a:pt x="276" y="48"/>
                </a:lnTo>
                <a:lnTo>
                  <a:pt x="282" y="48"/>
                </a:lnTo>
                <a:lnTo>
                  <a:pt x="288" y="48"/>
                </a:lnTo>
                <a:lnTo>
                  <a:pt x="294" y="48"/>
                </a:lnTo>
                <a:lnTo>
                  <a:pt x="300" y="54"/>
                </a:lnTo>
                <a:lnTo>
                  <a:pt x="306" y="54"/>
                </a:lnTo>
                <a:lnTo>
                  <a:pt x="312" y="54"/>
                </a:lnTo>
                <a:lnTo>
                  <a:pt x="318" y="54"/>
                </a:lnTo>
                <a:lnTo>
                  <a:pt x="324" y="60"/>
                </a:lnTo>
                <a:lnTo>
                  <a:pt x="330" y="60"/>
                </a:lnTo>
                <a:lnTo>
                  <a:pt x="336" y="60"/>
                </a:lnTo>
                <a:lnTo>
                  <a:pt x="342" y="60"/>
                </a:lnTo>
                <a:lnTo>
                  <a:pt x="348" y="60"/>
                </a:lnTo>
                <a:lnTo>
                  <a:pt x="354" y="60"/>
                </a:lnTo>
                <a:lnTo>
                  <a:pt x="360" y="60"/>
                </a:lnTo>
                <a:lnTo>
                  <a:pt x="366" y="60"/>
                </a:lnTo>
                <a:lnTo>
                  <a:pt x="372" y="54"/>
                </a:lnTo>
                <a:lnTo>
                  <a:pt x="378" y="54"/>
                </a:lnTo>
                <a:lnTo>
                  <a:pt x="384" y="54"/>
                </a:lnTo>
                <a:lnTo>
                  <a:pt x="390" y="54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14" y="54"/>
                </a:lnTo>
                <a:lnTo>
                  <a:pt x="420" y="54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60"/>
                </a:lnTo>
                <a:lnTo>
                  <a:pt x="450" y="60"/>
                </a:lnTo>
                <a:lnTo>
                  <a:pt x="456" y="60"/>
                </a:lnTo>
                <a:lnTo>
                  <a:pt x="468" y="60"/>
                </a:lnTo>
                <a:lnTo>
                  <a:pt x="462" y="60"/>
                </a:lnTo>
                <a:lnTo>
                  <a:pt x="468" y="60"/>
                </a:lnTo>
                <a:lnTo>
                  <a:pt x="474" y="60"/>
                </a:lnTo>
                <a:lnTo>
                  <a:pt x="480" y="60"/>
                </a:lnTo>
                <a:lnTo>
                  <a:pt x="486" y="6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1" name="Freeform 1092"/>
          <p:cNvSpPr>
            <a:spLocks/>
          </p:cNvSpPr>
          <p:nvPr/>
        </p:nvSpPr>
        <p:spPr bwMode="auto">
          <a:xfrm>
            <a:off x="2741613" y="2001838"/>
            <a:ext cx="850900" cy="400050"/>
          </a:xfrm>
          <a:custGeom>
            <a:avLst/>
            <a:gdLst>
              <a:gd name="T0" fmla="*/ 2147483646 w 744"/>
              <a:gd name="T1" fmla="*/ 2147483646 h 252"/>
              <a:gd name="T2" fmla="*/ 2147483646 w 744"/>
              <a:gd name="T3" fmla="*/ 2147483646 h 252"/>
              <a:gd name="T4" fmla="*/ 2147483646 w 744"/>
              <a:gd name="T5" fmla="*/ 2147483646 h 252"/>
              <a:gd name="T6" fmla="*/ 2147483646 w 744"/>
              <a:gd name="T7" fmla="*/ 2147483646 h 252"/>
              <a:gd name="T8" fmla="*/ 2147483646 w 744"/>
              <a:gd name="T9" fmla="*/ 2147483646 h 252"/>
              <a:gd name="T10" fmla="*/ 2147483646 w 744"/>
              <a:gd name="T11" fmla="*/ 2147483646 h 252"/>
              <a:gd name="T12" fmla="*/ 2147483646 w 744"/>
              <a:gd name="T13" fmla="*/ 2147483646 h 252"/>
              <a:gd name="T14" fmla="*/ 2147483646 w 744"/>
              <a:gd name="T15" fmla="*/ 2147483646 h 252"/>
              <a:gd name="T16" fmla="*/ 2147483646 w 744"/>
              <a:gd name="T17" fmla="*/ 2147483646 h 252"/>
              <a:gd name="T18" fmla="*/ 2147483646 w 744"/>
              <a:gd name="T19" fmla="*/ 2147483646 h 252"/>
              <a:gd name="T20" fmla="*/ 2147483646 w 744"/>
              <a:gd name="T21" fmla="*/ 2147483646 h 252"/>
              <a:gd name="T22" fmla="*/ 2147483646 w 744"/>
              <a:gd name="T23" fmla="*/ 2147483646 h 252"/>
              <a:gd name="T24" fmla="*/ 2147483646 w 744"/>
              <a:gd name="T25" fmla="*/ 2147483646 h 252"/>
              <a:gd name="T26" fmla="*/ 2147483646 w 744"/>
              <a:gd name="T27" fmla="*/ 2147483646 h 252"/>
              <a:gd name="T28" fmla="*/ 2147483646 w 744"/>
              <a:gd name="T29" fmla="*/ 2147483646 h 252"/>
              <a:gd name="T30" fmla="*/ 2147483646 w 744"/>
              <a:gd name="T31" fmla="*/ 2147483646 h 252"/>
              <a:gd name="T32" fmla="*/ 2147483646 w 744"/>
              <a:gd name="T33" fmla="*/ 2147483646 h 252"/>
              <a:gd name="T34" fmla="*/ 2147483646 w 744"/>
              <a:gd name="T35" fmla="*/ 2147483646 h 252"/>
              <a:gd name="T36" fmla="*/ 2147483646 w 744"/>
              <a:gd name="T37" fmla="*/ 2147483646 h 252"/>
              <a:gd name="T38" fmla="*/ 2147483646 w 744"/>
              <a:gd name="T39" fmla="*/ 2147483646 h 252"/>
              <a:gd name="T40" fmla="*/ 2147483646 w 744"/>
              <a:gd name="T41" fmla="*/ 2147483646 h 252"/>
              <a:gd name="T42" fmla="*/ 2147483646 w 744"/>
              <a:gd name="T43" fmla="*/ 2147483646 h 252"/>
              <a:gd name="T44" fmla="*/ 2147483646 w 744"/>
              <a:gd name="T45" fmla="*/ 2147483646 h 252"/>
              <a:gd name="T46" fmla="*/ 2147483646 w 744"/>
              <a:gd name="T47" fmla="*/ 2147483646 h 252"/>
              <a:gd name="T48" fmla="*/ 2147483646 w 744"/>
              <a:gd name="T49" fmla="*/ 2147483646 h 252"/>
              <a:gd name="T50" fmla="*/ 2147483646 w 744"/>
              <a:gd name="T51" fmla="*/ 2147483646 h 252"/>
              <a:gd name="T52" fmla="*/ 2147483646 w 744"/>
              <a:gd name="T53" fmla="*/ 2147483646 h 252"/>
              <a:gd name="T54" fmla="*/ 2147483646 w 744"/>
              <a:gd name="T55" fmla="*/ 2147483646 h 252"/>
              <a:gd name="T56" fmla="*/ 2147483646 w 744"/>
              <a:gd name="T57" fmla="*/ 2147483646 h 252"/>
              <a:gd name="T58" fmla="*/ 2147483646 w 744"/>
              <a:gd name="T59" fmla="*/ 2147483646 h 252"/>
              <a:gd name="T60" fmla="*/ 2147483646 w 744"/>
              <a:gd name="T61" fmla="*/ 2147483646 h 252"/>
              <a:gd name="T62" fmla="*/ 2147483646 w 744"/>
              <a:gd name="T63" fmla="*/ 2147483646 h 252"/>
              <a:gd name="T64" fmla="*/ 2147483646 w 744"/>
              <a:gd name="T65" fmla="*/ 2147483646 h 252"/>
              <a:gd name="T66" fmla="*/ 2147483646 w 744"/>
              <a:gd name="T67" fmla="*/ 2147483646 h 252"/>
              <a:gd name="T68" fmla="*/ 2147483646 w 744"/>
              <a:gd name="T69" fmla="*/ 2147483646 h 252"/>
              <a:gd name="T70" fmla="*/ 2147483646 w 744"/>
              <a:gd name="T71" fmla="*/ 2147483646 h 252"/>
              <a:gd name="T72" fmla="*/ 2147483646 w 744"/>
              <a:gd name="T73" fmla="*/ 0 h 252"/>
              <a:gd name="T74" fmla="*/ 2147483646 w 744"/>
              <a:gd name="T75" fmla="*/ 0 h 252"/>
              <a:gd name="T76" fmla="*/ 2147483646 w 744"/>
              <a:gd name="T77" fmla="*/ 0 h 252"/>
              <a:gd name="T78" fmla="*/ 2147483646 w 744"/>
              <a:gd name="T79" fmla="*/ 0 h 252"/>
              <a:gd name="T80" fmla="*/ 2147483646 w 744"/>
              <a:gd name="T81" fmla="*/ 2147483646 h 252"/>
              <a:gd name="T82" fmla="*/ 2147483646 w 744"/>
              <a:gd name="T83" fmla="*/ 2147483646 h 2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252"/>
              <a:gd name="T128" fmla="*/ 744 w 744"/>
              <a:gd name="T129" fmla="*/ 252 h 2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252">
                <a:moveTo>
                  <a:pt x="0" y="252"/>
                </a:moveTo>
                <a:lnTo>
                  <a:pt x="6" y="252"/>
                </a:lnTo>
                <a:lnTo>
                  <a:pt x="12" y="252"/>
                </a:lnTo>
                <a:lnTo>
                  <a:pt x="18" y="252"/>
                </a:lnTo>
                <a:lnTo>
                  <a:pt x="24" y="252"/>
                </a:lnTo>
                <a:lnTo>
                  <a:pt x="30" y="252"/>
                </a:lnTo>
                <a:lnTo>
                  <a:pt x="36" y="252"/>
                </a:lnTo>
                <a:lnTo>
                  <a:pt x="42" y="252"/>
                </a:lnTo>
                <a:lnTo>
                  <a:pt x="48" y="252"/>
                </a:lnTo>
                <a:lnTo>
                  <a:pt x="54" y="252"/>
                </a:lnTo>
                <a:lnTo>
                  <a:pt x="60" y="252"/>
                </a:lnTo>
                <a:lnTo>
                  <a:pt x="66" y="252"/>
                </a:lnTo>
                <a:lnTo>
                  <a:pt x="72" y="252"/>
                </a:lnTo>
                <a:lnTo>
                  <a:pt x="78" y="252"/>
                </a:lnTo>
                <a:lnTo>
                  <a:pt x="84" y="252"/>
                </a:lnTo>
                <a:lnTo>
                  <a:pt x="90" y="252"/>
                </a:lnTo>
                <a:lnTo>
                  <a:pt x="96" y="252"/>
                </a:lnTo>
                <a:lnTo>
                  <a:pt x="102" y="252"/>
                </a:lnTo>
                <a:lnTo>
                  <a:pt x="108" y="252"/>
                </a:lnTo>
                <a:lnTo>
                  <a:pt x="114" y="252"/>
                </a:lnTo>
                <a:lnTo>
                  <a:pt x="120" y="252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50" y="252"/>
                </a:lnTo>
                <a:lnTo>
                  <a:pt x="156" y="252"/>
                </a:lnTo>
                <a:lnTo>
                  <a:pt x="162" y="252"/>
                </a:lnTo>
                <a:lnTo>
                  <a:pt x="168" y="252"/>
                </a:lnTo>
                <a:lnTo>
                  <a:pt x="174" y="252"/>
                </a:lnTo>
                <a:lnTo>
                  <a:pt x="180" y="252"/>
                </a:lnTo>
                <a:lnTo>
                  <a:pt x="186" y="252"/>
                </a:lnTo>
                <a:lnTo>
                  <a:pt x="192" y="252"/>
                </a:lnTo>
                <a:lnTo>
                  <a:pt x="198" y="252"/>
                </a:lnTo>
                <a:lnTo>
                  <a:pt x="204" y="252"/>
                </a:lnTo>
                <a:lnTo>
                  <a:pt x="210" y="252"/>
                </a:lnTo>
                <a:lnTo>
                  <a:pt x="216" y="252"/>
                </a:lnTo>
                <a:lnTo>
                  <a:pt x="222" y="252"/>
                </a:lnTo>
                <a:lnTo>
                  <a:pt x="228" y="252"/>
                </a:lnTo>
                <a:lnTo>
                  <a:pt x="234" y="252"/>
                </a:lnTo>
                <a:lnTo>
                  <a:pt x="240" y="252"/>
                </a:lnTo>
                <a:lnTo>
                  <a:pt x="246" y="252"/>
                </a:lnTo>
                <a:lnTo>
                  <a:pt x="252" y="252"/>
                </a:lnTo>
                <a:lnTo>
                  <a:pt x="258" y="252"/>
                </a:lnTo>
                <a:lnTo>
                  <a:pt x="264" y="252"/>
                </a:lnTo>
                <a:lnTo>
                  <a:pt x="270" y="252"/>
                </a:lnTo>
                <a:lnTo>
                  <a:pt x="276" y="252"/>
                </a:lnTo>
                <a:lnTo>
                  <a:pt x="282" y="252"/>
                </a:lnTo>
                <a:lnTo>
                  <a:pt x="288" y="252"/>
                </a:lnTo>
                <a:lnTo>
                  <a:pt x="294" y="252"/>
                </a:lnTo>
                <a:lnTo>
                  <a:pt x="300" y="252"/>
                </a:lnTo>
                <a:lnTo>
                  <a:pt x="306" y="252"/>
                </a:lnTo>
                <a:lnTo>
                  <a:pt x="312" y="252"/>
                </a:lnTo>
                <a:lnTo>
                  <a:pt x="318" y="252"/>
                </a:lnTo>
                <a:lnTo>
                  <a:pt x="324" y="252"/>
                </a:lnTo>
                <a:lnTo>
                  <a:pt x="330" y="252"/>
                </a:lnTo>
                <a:lnTo>
                  <a:pt x="336" y="252"/>
                </a:lnTo>
                <a:lnTo>
                  <a:pt x="342" y="252"/>
                </a:lnTo>
                <a:lnTo>
                  <a:pt x="348" y="252"/>
                </a:lnTo>
                <a:lnTo>
                  <a:pt x="354" y="246"/>
                </a:lnTo>
                <a:lnTo>
                  <a:pt x="360" y="240"/>
                </a:lnTo>
                <a:lnTo>
                  <a:pt x="360" y="234"/>
                </a:lnTo>
                <a:lnTo>
                  <a:pt x="372" y="222"/>
                </a:lnTo>
                <a:lnTo>
                  <a:pt x="372" y="216"/>
                </a:lnTo>
                <a:lnTo>
                  <a:pt x="378" y="210"/>
                </a:lnTo>
                <a:lnTo>
                  <a:pt x="390" y="198"/>
                </a:lnTo>
                <a:lnTo>
                  <a:pt x="390" y="192"/>
                </a:lnTo>
                <a:lnTo>
                  <a:pt x="396" y="186"/>
                </a:lnTo>
                <a:lnTo>
                  <a:pt x="408" y="174"/>
                </a:lnTo>
                <a:lnTo>
                  <a:pt x="402" y="174"/>
                </a:lnTo>
                <a:lnTo>
                  <a:pt x="408" y="174"/>
                </a:lnTo>
                <a:lnTo>
                  <a:pt x="420" y="162"/>
                </a:lnTo>
                <a:lnTo>
                  <a:pt x="420" y="156"/>
                </a:lnTo>
                <a:lnTo>
                  <a:pt x="426" y="150"/>
                </a:lnTo>
                <a:lnTo>
                  <a:pt x="438" y="138"/>
                </a:lnTo>
                <a:lnTo>
                  <a:pt x="438" y="132"/>
                </a:lnTo>
                <a:lnTo>
                  <a:pt x="444" y="132"/>
                </a:lnTo>
                <a:lnTo>
                  <a:pt x="450" y="132"/>
                </a:lnTo>
                <a:lnTo>
                  <a:pt x="456" y="132"/>
                </a:lnTo>
                <a:lnTo>
                  <a:pt x="462" y="132"/>
                </a:lnTo>
                <a:lnTo>
                  <a:pt x="468" y="132"/>
                </a:lnTo>
                <a:lnTo>
                  <a:pt x="474" y="132"/>
                </a:lnTo>
                <a:lnTo>
                  <a:pt x="480" y="132"/>
                </a:lnTo>
                <a:lnTo>
                  <a:pt x="486" y="126"/>
                </a:lnTo>
                <a:lnTo>
                  <a:pt x="492" y="126"/>
                </a:lnTo>
                <a:lnTo>
                  <a:pt x="498" y="120"/>
                </a:lnTo>
                <a:lnTo>
                  <a:pt x="504" y="120"/>
                </a:lnTo>
                <a:lnTo>
                  <a:pt x="510" y="114"/>
                </a:lnTo>
                <a:lnTo>
                  <a:pt x="516" y="114"/>
                </a:lnTo>
                <a:lnTo>
                  <a:pt x="522" y="108"/>
                </a:lnTo>
                <a:lnTo>
                  <a:pt x="528" y="108"/>
                </a:lnTo>
                <a:lnTo>
                  <a:pt x="534" y="102"/>
                </a:lnTo>
                <a:lnTo>
                  <a:pt x="540" y="96"/>
                </a:lnTo>
                <a:lnTo>
                  <a:pt x="546" y="90"/>
                </a:lnTo>
                <a:lnTo>
                  <a:pt x="552" y="84"/>
                </a:lnTo>
                <a:lnTo>
                  <a:pt x="558" y="78"/>
                </a:lnTo>
                <a:lnTo>
                  <a:pt x="558" y="72"/>
                </a:lnTo>
                <a:lnTo>
                  <a:pt x="564" y="66"/>
                </a:lnTo>
                <a:lnTo>
                  <a:pt x="576" y="54"/>
                </a:lnTo>
                <a:lnTo>
                  <a:pt x="576" y="48"/>
                </a:lnTo>
                <a:lnTo>
                  <a:pt x="582" y="42"/>
                </a:lnTo>
                <a:lnTo>
                  <a:pt x="588" y="36"/>
                </a:lnTo>
                <a:lnTo>
                  <a:pt x="594" y="30"/>
                </a:lnTo>
                <a:lnTo>
                  <a:pt x="600" y="30"/>
                </a:lnTo>
                <a:lnTo>
                  <a:pt x="606" y="24"/>
                </a:lnTo>
                <a:lnTo>
                  <a:pt x="612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6"/>
                </a:lnTo>
                <a:lnTo>
                  <a:pt x="708" y="6"/>
                </a:lnTo>
                <a:lnTo>
                  <a:pt x="714" y="12"/>
                </a:lnTo>
                <a:lnTo>
                  <a:pt x="720" y="12"/>
                </a:lnTo>
                <a:lnTo>
                  <a:pt x="726" y="18"/>
                </a:lnTo>
                <a:lnTo>
                  <a:pt x="732" y="24"/>
                </a:lnTo>
                <a:lnTo>
                  <a:pt x="738" y="24"/>
                </a:lnTo>
                <a:lnTo>
                  <a:pt x="744" y="3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2" name="Freeform 1093"/>
          <p:cNvSpPr>
            <a:spLocks/>
          </p:cNvSpPr>
          <p:nvPr/>
        </p:nvSpPr>
        <p:spPr bwMode="auto">
          <a:xfrm>
            <a:off x="3592513" y="2049463"/>
            <a:ext cx="528637" cy="38100"/>
          </a:xfrm>
          <a:custGeom>
            <a:avLst/>
            <a:gdLst>
              <a:gd name="T0" fmla="*/ 2147483646 w 462"/>
              <a:gd name="T1" fmla="*/ 0 h 24"/>
              <a:gd name="T2" fmla="*/ 2147483646 w 462"/>
              <a:gd name="T3" fmla="*/ 2147483646 h 24"/>
              <a:gd name="T4" fmla="*/ 2147483646 w 462"/>
              <a:gd name="T5" fmla="*/ 2147483646 h 24"/>
              <a:gd name="T6" fmla="*/ 2147483646 w 462"/>
              <a:gd name="T7" fmla="*/ 2147483646 h 24"/>
              <a:gd name="T8" fmla="*/ 2147483646 w 462"/>
              <a:gd name="T9" fmla="*/ 2147483646 h 24"/>
              <a:gd name="T10" fmla="*/ 2147483646 w 462"/>
              <a:gd name="T11" fmla="*/ 2147483646 h 24"/>
              <a:gd name="T12" fmla="*/ 2147483646 w 462"/>
              <a:gd name="T13" fmla="*/ 2147483646 h 24"/>
              <a:gd name="T14" fmla="*/ 2147483646 w 462"/>
              <a:gd name="T15" fmla="*/ 2147483646 h 24"/>
              <a:gd name="T16" fmla="*/ 2147483646 w 462"/>
              <a:gd name="T17" fmla="*/ 2147483646 h 24"/>
              <a:gd name="T18" fmla="*/ 2147483646 w 462"/>
              <a:gd name="T19" fmla="*/ 2147483646 h 24"/>
              <a:gd name="T20" fmla="*/ 2147483646 w 462"/>
              <a:gd name="T21" fmla="*/ 2147483646 h 24"/>
              <a:gd name="T22" fmla="*/ 2147483646 w 462"/>
              <a:gd name="T23" fmla="*/ 2147483646 h 24"/>
              <a:gd name="T24" fmla="*/ 2147483646 w 462"/>
              <a:gd name="T25" fmla="*/ 2147483646 h 24"/>
              <a:gd name="T26" fmla="*/ 2147483646 w 462"/>
              <a:gd name="T27" fmla="*/ 0 h 24"/>
              <a:gd name="T28" fmla="*/ 2147483646 w 462"/>
              <a:gd name="T29" fmla="*/ 0 h 24"/>
              <a:gd name="T30" fmla="*/ 2147483646 w 462"/>
              <a:gd name="T31" fmla="*/ 0 h 24"/>
              <a:gd name="T32" fmla="*/ 2147483646 w 462"/>
              <a:gd name="T33" fmla="*/ 0 h 24"/>
              <a:gd name="T34" fmla="*/ 2147483646 w 462"/>
              <a:gd name="T35" fmla="*/ 0 h 24"/>
              <a:gd name="T36" fmla="*/ 2147483646 w 462"/>
              <a:gd name="T37" fmla="*/ 0 h 24"/>
              <a:gd name="T38" fmla="*/ 2147483646 w 462"/>
              <a:gd name="T39" fmla="*/ 2147483646 h 24"/>
              <a:gd name="T40" fmla="*/ 2147483646 w 462"/>
              <a:gd name="T41" fmla="*/ 2147483646 h 24"/>
              <a:gd name="T42" fmla="*/ 2147483646 w 462"/>
              <a:gd name="T43" fmla="*/ 2147483646 h 24"/>
              <a:gd name="T44" fmla="*/ 2147483646 w 462"/>
              <a:gd name="T45" fmla="*/ 2147483646 h 24"/>
              <a:gd name="T46" fmla="*/ 2147483646 w 462"/>
              <a:gd name="T47" fmla="*/ 2147483646 h 24"/>
              <a:gd name="T48" fmla="*/ 2147483646 w 462"/>
              <a:gd name="T49" fmla="*/ 2147483646 h 24"/>
              <a:gd name="T50" fmla="*/ 2147483646 w 462"/>
              <a:gd name="T51" fmla="*/ 2147483646 h 24"/>
              <a:gd name="T52" fmla="*/ 2147483646 w 462"/>
              <a:gd name="T53" fmla="*/ 2147483646 h 24"/>
              <a:gd name="T54" fmla="*/ 2147483646 w 462"/>
              <a:gd name="T55" fmla="*/ 2147483646 h 24"/>
              <a:gd name="T56" fmla="*/ 2147483646 w 462"/>
              <a:gd name="T57" fmla="*/ 2147483646 h 24"/>
              <a:gd name="T58" fmla="*/ 2147483646 w 462"/>
              <a:gd name="T59" fmla="*/ 2147483646 h 24"/>
              <a:gd name="T60" fmla="*/ 2147483646 w 462"/>
              <a:gd name="T61" fmla="*/ 2147483646 h 24"/>
              <a:gd name="T62" fmla="*/ 2147483646 w 462"/>
              <a:gd name="T63" fmla="*/ 2147483646 h 24"/>
              <a:gd name="T64" fmla="*/ 2147483646 w 462"/>
              <a:gd name="T65" fmla="*/ 2147483646 h 24"/>
              <a:gd name="T66" fmla="*/ 2147483646 w 462"/>
              <a:gd name="T67" fmla="*/ 2147483646 h 24"/>
              <a:gd name="T68" fmla="*/ 2147483646 w 462"/>
              <a:gd name="T69" fmla="*/ 2147483646 h 24"/>
              <a:gd name="T70" fmla="*/ 2147483646 w 462"/>
              <a:gd name="T71" fmla="*/ 2147483646 h 24"/>
              <a:gd name="T72" fmla="*/ 2147483646 w 462"/>
              <a:gd name="T73" fmla="*/ 2147483646 h 24"/>
              <a:gd name="T74" fmla="*/ 2147483646 w 462"/>
              <a:gd name="T75" fmla="*/ 2147483646 h 24"/>
              <a:gd name="T76" fmla="*/ 2147483646 w 462"/>
              <a:gd name="T77" fmla="*/ 2147483646 h 24"/>
              <a:gd name="T78" fmla="*/ 2147483646 w 462"/>
              <a:gd name="T79" fmla="*/ 2147483646 h 2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62"/>
              <a:gd name="T121" fmla="*/ 0 h 24"/>
              <a:gd name="T122" fmla="*/ 462 w 462"/>
              <a:gd name="T123" fmla="*/ 24 h 2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62" h="24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8"/>
                </a:lnTo>
                <a:lnTo>
                  <a:pt x="72" y="12"/>
                </a:lnTo>
                <a:lnTo>
                  <a:pt x="78" y="12"/>
                </a:lnTo>
                <a:lnTo>
                  <a:pt x="90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8"/>
                </a:lnTo>
                <a:lnTo>
                  <a:pt x="282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24"/>
                </a:lnTo>
                <a:lnTo>
                  <a:pt x="312" y="18"/>
                </a:lnTo>
                <a:lnTo>
                  <a:pt x="318" y="18"/>
                </a:lnTo>
                <a:lnTo>
                  <a:pt x="324" y="24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44" y="18"/>
                </a:lnTo>
                <a:lnTo>
                  <a:pt x="438" y="18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3" name="Freeform 1094"/>
          <p:cNvSpPr>
            <a:spLocks/>
          </p:cNvSpPr>
          <p:nvPr/>
        </p:nvSpPr>
        <p:spPr bwMode="auto">
          <a:xfrm>
            <a:off x="2741613" y="2001838"/>
            <a:ext cx="823912" cy="352425"/>
          </a:xfrm>
          <a:custGeom>
            <a:avLst/>
            <a:gdLst>
              <a:gd name="T0" fmla="*/ 2147483646 w 720"/>
              <a:gd name="T1" fmla="*/ 2147483646 h 222"/>
              <a:gd name="T2" fmla="*/ 2147483646 w 720"/>
              <a:gd name="T3" fmla="*/ 2147483646 h 222"/>
              <a:gd name="T4" fmla="*/ 2147483646 w 720"/>
              <a:gd name="T5" fmla="*/ 2147483646 h 222"/>
              <a:gd name="T6" fmla="*/ 2147483646 w 720"/>
              <a:gd name="T7" fmla="*/ 2147483646 h 222"/>
              <a:gd name="T8" fmla="*/ 2147483646 w 720"/>
              <a:gd name="T9" fmla="*/ 2147483646 h 222"/>
              <a:gd name="T10" fmla="*/ 2147483646 w 720"/>
              <a:gd name="T11" fmla="*/ 2147483646 h 222"/>
              <a:gd name="T12" fmla="*/ 2147483646 w 720"/>
              <a:gd name="T13" fmla="*/ 2147483646 h 222"/>
              <a:gd name="T14" fmla="*/ 2147483646 w 720"/>
              <a:gd name="T15" fmla="*/ 2147483646 h 222"/>
              <a:gd name="T16" fmla="*/ 2147483646 w 720"/>
              <a:gd name="T17" fmla="*/ 2147483646 h 222"/>
              <a:gd name="T18" fmla="*/ 2147483646 w 720"/>
              <a:gd name="T19" fmla="*/ 2147483646 h 222"/>
              <a:gd name="T20" fmla="*/ 2147483646 w 720"/>
              <a:gd name="T21" fmla="*/ 2147483646 h 222"/>
              <a:gd name="T22" fmla="*/ 2147483646 w 720"/>
              <a:gd name="T23" fmla="*/ 2147483646 h 222"/>
              <a:gd name="T24" fmla="*/ 2147483646 w 720"/>
              <a:gd name="T25" fmla="*/ 2147483646 h 222"/>
              <a:gd name="T26" fmla="*/ 2147483646 w 720"/>
              <a:gd name="T27" fmla="*/ 2147483646 h 222"/>
              <a:gd name="T28" fmla="*/ 2147483646 w 720"/>
              <a:gd name="T29" fmla="*/ 2147483646 h 222"/>
              <a:gd name="T30" fmla="*/ 2147483646 w 720"/>
              <a:gd name="T31" fmla="*/ 2147483646 h 222"/>
              <a:gd name="T32" fmla="*/ 2147483646 w 720"/>
              <a:gd name="T33" fmla="*/ 2147483646 h 222"/>
              <a:gd name="T34" fmla="*/ 2147483646 w 720"/>
              <a:gd name="T35" fmla="*/ 2147483646 h 222"/>
              <a:gd name="T36" fmla="*/ 2147483646 w 720"/>
              <a:gd name="T37" fmla="*/ 2147483646 h 222"/>
              <a:gd name="T38" fmla="*/ 2147483646 w 720"/>
              <a:gd name="T39" fmla="*/ 2147483646 h 222"/>
              <a:gd name="T40" fmla="*/ 2147483646 w 720"/>
              <a:gd name="T41" fmla="*/ 2147483646 h 222"/>
              <a:gd name="T42" fmla="*/ 2147483646 w 720"/>
              <a:gd name="T43" fmla="*/ 2147483646 h 222"/>
              <a:gd name="T44" fmla="*/ 2147483646 w 720"/>
              <a:gd name="T45" fmla="*/ 2147483646 h 222"/>
              <a:gd name="T46" fmla="*/ 2147483646 w 720"/>
              <a:gd name="T47" fmla="*/ 2147483646 h 222"/>
              <a:gd name="T48" fmla="*/ 2147483646 w 720"/>
              <a:gd name="T49" fmla="*/ 2147483646 h 222"/>
              <a:gd name="T50" fmla="*/ 2147483646 w 720"/>
              <a:gd name="T51" fmla="*/ 2147483646 h 222"/>
              <a:gd name="T52" fmla="*/ 2147483646 w 720"/>
              <a:gd name="T53" fmla="*/ 2147483646 h 222"/>
              <a:gd name="T54" fmla="*/ 2147483646 w 720"/>
              <a:gd name="T55" fmla="*/ 2147483646 h 222"/>
              <a:gd name="T56" fmla="*/ 2147483646 w 720"/>
              <a:gd name="T57" fmla="*/ 2147483646 h 222"/>
              <a:gd name="T58" fmla="*/ 2147483646 w 720"/>
              <a:gd name="T59" fmla="*/ 2147483646 h 222"/>
              <a:gd name="T60" fmla="*/ 2147483646 w 720"/>
              <a:gd name="T61" fmla="*/ 2147483646 h 222"/>
              <a:gd name="T62" fmla="*/ 2147483646 w 720"/>
              <a:gd name="T63" fmla="*/ 2147483646 h 222"/>
              <a:gd name="T64" fmla="*/ 2147483646 w 720"/>
              <a:gd name="T65" fmla="*/ 2147483646 h 222"/>
              <a:gd name="T66" fmla="*/ 2147483646 w 720"/>
              <a:gd name="T67" fmla="*/ 2147483646 h 222"/>
              <a:gd name="T68" fmla="*/ 2147483646 w 720"/>
              <a:gd name="T69" fmla="*/ 2147483646 h 222"/>
              <a:gd name="T70" fmla="*/ 2147483646 w 720"/>
              <a:gd name="T71" fmla="*/ 2147483646 h 222"/>
              <a:gd name="T72" fmla="*/ 2147483646 w 720"/>
              <a:gd name="T73" fmla="*/ 2147483646 h 222"/>
              <a:gd name="T74" fmla="*/ 2147483646 w 720"/>
              <a:gd name="T75" fmla="*/ 2147483646 h 222"/>
              <a:gd name="T76" fmla="*/ 2147483646 w 720"/>
              <a:gd name="T77" fmla="*/ 2147483646 h 222"/>
              <a:gd name="T78" fmla="*/ 2147483646 w 720"/>
              <a:gd name="T79" fmla="*/ 2147483646 h 222"/>
              <a:gd name="T80" fmla="*/ 2147483646 w 720"/>
              <a:gd name="T81" fmla="*/ 2147483646 h 222"/>
              <a:gd name="T82" fmla="*/ 2147483646 w 720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22"/>
              <a:gd name="T128" fmla="*/ 720 w 720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22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22"/>
                </a:lnTo>
                <a:lnTo>
                  <a:pt x="24" y="222"/>
                </a:lnTo>
                <a:lnTo>
                  <a:pt x="30" y="222"/>
                </a:lnTo>
                <a:lnTo>
                  <a:pt x="36" y="222"/>
                </a:lnTo>
                <a:lnTo>
                  <a:pt x="42" y="222"/>
                </a:lnTo>
                <a:lnTo>
                  <a:pt x="48" y="222"/>
                </a:lnTo>
                <a:lnTo>
                  <a:pt x="54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2"/>
                </a:lnTo>
                <a:lnTo>
                  <a:pt x="114" y="222"/>
                </a:lnTo>
                <a:lnTo>
                  <a:pt x="120" y="222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22"/>
                </a:lnTo>
                <a:lnTo>
                  <a:pt x="204" y="222"/>
                </a:lnTo>
                <a:lnTo>
                  <a:pt x="210" y="222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40" y="222"/>
                </a:lnTo>
                <a:lnTo>
                  <a:pt x="246" y="222"/>
                </a:lnTo>
                <a:lnTo>
                  <a:pt x="252" y="222"/>
                </a:lnTo>
                <a:lnTo>
                  <a:pt x="258" y="222"/>
                </a:lnTo>
                <a:lnTo>
                  <a:pt x="264" y="222"/>
                </a:lnTo>
                <a:lnTo>
                  <a:pt x="270" y="222"/>
                </a:lnTo>
                <a:lnTo>
                  <a:pt x="276" y="222"/>
                </a:lnTo>
                <a:lnTo>
                  <a:pt x="282" y="222"/>
                </a:lnTo>
                <a:lnTo>
                  <a:pt x="288" y="222"/>
                </a:lnTo>
                <a:lnTo>
                  <a:pt x="294" y="222"/>
                </a:lnTo>
                <a:lnTo>
                  <a:pt x="300" y="222"/>
                </a:lnTo>
                <a:lnTo>
                  <a:pt x="306" y="222"/>
                </a:lnTo>
                <a:lnTo>
                  <a:pt x="312" y="216"/>
                </a:lnTo>
                <a:lnTo>
                  <a:pt x="318" y="222"/>
                </a:lnTo>
                <a:lnTo>
                  <a:pt x="324" y="222"/>
                </a:lnTo>
                <a:lnTo>
                  <a:pt x="330" y="222"/>
                </a:lnTo>
                <a:lnTo>
                  <a:pt x="336" y="222"/>
                </a:lnTo>
                <a:lnTo>
                  <a:pt x="342" y="222"/>
                </a:lnTo>
                <a:lnTo>
                  <a:pt x="348" y="222"/>
                </a:lnTo>
                <a:lnTo>
                  <a:pt x="354" y="222"/>
                </a:lnTo>
                <a:lnTo>
                  <a:pt x="360" y="216"/>
                </a:lnTo>
                <a:lnTo>
                  <a:pt x="366" y="210"/>
                </a:lnTo>
                <a:lnTo>
                  <a:pt x="372" y="204"/>
                </a:lnTo>
                <a:lnTo>
                  <a:pt x="378" y="198"/>
                </a:lnTo>
                <a:lnTo>
                  <a:pt x="384" y="198"/>
                </a:lnTo>
                <a:lnTo>
                  <a:pt x="390" y="192"/>
                </a:lnTo>
                <a:lnTo>
                  <a:pt x="396" y="186"/>
                </a:lnTo>
                <a:lnTo>
                  <a:pt x="402" y="186"/>
                </a:lnTo>
                <a:lnTo>
                  <a:pt x="408" y="180"/>
                </a:lnTo>
                <a:lnTo>
                  <a:pt x="414" y="174"/>
                </a:lnTo>
                <a:lnTo>
                  <a:pt x="420" y="168"/>
                </a:lnTo>
                <a:lnTo>
                  <a:pt x="426" y="162"/>
                </a:lnTo>
                <a:lnTo>
                  <a:pt x="426" y="156"/>
                </a:lnTo>
                <a:lnTo>
                  <a:pt x="432" y="150"/>
                </a:lnTo>
                <a:lnTo>
                  <a:pt x="432" y="144"/>
                </a:lnTo>
                <a:lnTo>
                  <a:pt x="438" y="138"/>
                </a:lnTo>
                <a:lnTo>
                  <a:pt x="438" y="132"/>
                </a:lnTo>
                <a:lnTo>
                  <a:pt x="444" y="120"/>
                </a:lnTo>
                <a:lnTo>
                  <a:pt x="444" y="114"/>
                </a:lnTo>
                <a:lnTo>
                  <a:pt x="450" y="108"/>
                </a:lnTo>
                <a:lnTo>
                  <a:pt x="462" y="96"/>
                </a:lnTo>
                <a:lnTo>
                  <a:pt x="462" y="90"/>
                </a:lnTo>
                <a:lnTo>
                  <a:pt x="468" y="90"/>
                </a:lnTo>
                <a:lnTo>
                  <a:pt x="474" y="84"/>
                </a:lnTo>
                <a:lnTo>
                  <a:pt x="480" y="84"/>
                </a:lnTo>
                <a:lnTo>
                  <a:pt x="486" y="78"/>
                </a:lnTo>
                <a:lnTo>
                  <a:pt x="492" y="78"/>
                </a:lnTo>
                <a:lnTo>
                  <a:pt x="504" y="78"/>
                </a:lnTo>
                <a:lnTo>
                  <a:pt x="498" y="78"/>
                </a:lnTo>
                <a:lnTo>
                  <a:pt x="504" y="78"/>
                </a:lnTo>
                <a:lnTo>
                  <a:pt x="516" y="78"/>
                </a:lnTo>
                <a:lnTo>
                  <a:pt x="510" y="78"/>
                </a:lnTo>
                <a:lnTo>
                  <a:pt x="516" y="78"/>
                </a:lnTo>
                <a:lnTo>
                  <a:pt x="522" y="78"/>
                </a:lnTo>
                <a:lnTo>
                  <a:pt x="528" y="78"/>
                </a:lnTo>
                <a:lnTo>
                  <a:pt x="534" y="78"/>
                </a:lnTo>
                <a:lnTo>
                  <a:pt x="540" y="78"/>
                </a:lnTo>
                <a:lnTo>
                  <a:pt x="546" y="72"/>
                </a:lnTo>
                <a:lnTo>
                  <a:pt x="552" y="72"/>
                </a:lnTo>
                <a:lnTo>
                  <a:pt x="558" y="66"/>
                </a:lnTo>
                <a:lnTo>
                  <a:pt x="564" y="60"/>
                </a:lnTo>
                <a:lnTo>
                  <a:pt x="570" y="54"/>
                </a:lnTo>
                <a:lnTo>
                  <a:pt x="576" y="48"/>
                </a:lnTo>
                <a:lnTo>
                  <a:pt x="576" y="42"/>
                </a:lnTo>
                <a:lnTo>
                  <a:pt x="582" y="36"/>
                </a:lnTo>
                <a:lnTo>
                  <a:pt x="588" y="30"/>
                </a:lnTo>
                <a:lnTo>
                  <a:pt x="594" y="24"/>
                </a:lnTo>
                <a:lnTo>
                  <a:pt x="600" y="18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24"/>
                </a:lnTo>
                <a:lnTo>
                  <a:pt x="636" y="24"/>
                </a:lnTo>
                <a:lnTo>
                  <a:pt x="642" y="24"/>
                </a:lnTo>
                <a:lnTo>
                  <a:pt x="648" y="30"/>
                </a:lnTo>
                <a:lnTo>
                  <a:pt x="654" y="30"/>
                </a:lnTo>
                <a:lnTo>
                  <a:pt x="660" y="30"/>
                </a:lnTo>
                <a:lnTo>
                  <a:pt x="666" y="24"/>
                </a:lnTo>
                <a:lnTo>
                  <a:pt x="672" y="24"/>
                </a:lnTo>
                <a:lnTo>
                  <a:pt x="678" y="18"/>
                </a:lnTo>
                <a:lnTo>
                  <a:pt x="684" y="18"/>
                </a:lnTo>
                <a:lnTo>
                  <a:pt x="690" y="12"/>
                </a:lnTo>
                <a:lnTo>
                  <a:pt x="696" y="12"/>
                </a:lnTo>
                <a:lnTo>
                  <a:pt x="702" y="12"/>
                </a:lnTo>
                <a:lnTo>
                  <a:pt x="708" y="6"/>
                </a:lnTo>
                <a:lnTo>
                  <a:pt x="714" y="6"/>
                </a:lnTo>
                <a:lnTo>
                  <a:pt x="720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4" name="Freeform 1095"/>
          <p:cNvSpPr>
            <a:spLocks/>
          </p:cNvSpPr>
          <p:nvPr/>
        </p:nvSpPr>
        <p:spPr bwMode="auto">
          <a:xfrm>
            <a:off x="3565525" y="1992313"/>
            <a:ext cx="555625" cy="47625"/>
          </a:xfrm>
          <a:custGeom>
            <a:avLst/>
            <a:gdLst>
              <a:gd name="T0" fmla="*/ 2147483646 w 486"/>
              <a:gd name="T1" fmla="*/ 2147483646 h 30"/>
              <a:gd name="T2" fmla="*/ 2147483646 w 486"/>
              <a:gd name="T3" fmla="*/ 2147483646 h 30"/>
              <a:gd name="T4" fmla="*/ 2147483646 w 486"/>
              <a:gd name="T5" fmla="*/ 2147483646 h 30"/>
              <a:gd name="T6" fmla="*/ 2147483646 w 486"/>
              <a:gd name="T7" fmla="*/ 2147483646 h 30"/>
              <a:gd name="T8" fmla="*/ 2147483646 w 486"/>
              <a:gd name="T9" fmla="*/ 2147483646 h 30"/>
              <a:gd name="T10" fmla="*/ 2147483646 w 486"/>
              <a:gd name="T11" fmla="*/ 2147483646 h 30"/>
              <a:gd name="T12" fmla="*/ 2147483646 w 486"/>
              <a:gd name="T13" fmla="*/ 2147483646 h 30"/>
              <a:gd name="T14" fmla="*/ 2147483646 w 486"/>
              <a:gd name="T15" fmla="*/ 2147483646 h 30"/>
              <a:gd name="T16" fmla="*/ 2147483646 w 486"/>
              <a:gd name="T17" fmla="*/ 2147483646 h 30"/>
              <a:gd name="T18" fmla="*/ 2147483646 w 486"/>
              <a:gd name="T19" fmla="*/ 2147483646 h 30"/>
              <a:gd name="T20" fmla="*/ 2147483646 w 486"/>
              <a:gd name="T21" fmla="*/ 2147483646 h 30"/>
              <a:gd name="T22" fmla="*/ 2147483646 w 486"/>
              <a:gd name="T23" fmla="*/ 2147483646 h 30"/>
              <a:gd name="T24" fmla="*/ 2147483646 w 486"/>
              <a:gd name="T25" fmla="*/ 2147483646 h 30"/>
              <a:gd name="T26" fmla="*/ 2147483646 w 486"/>
              <a:gd name="T27" fmla="*/ 2147483646 h 30"/>
              <a:gd name="T28" fmla="*/ 2147483646 w 486"/>
              <a:gd name="T29" fmla="*/ 2147483646 h 30"/>
              <a:gd name="T30" fmla="*/ 2147483646 w 486"/>
              <a:gd name="T31" fmla="*/ 2147483646 h 30"/>
              <a:gd name="T32" fmla="*/ 2147483646 w 486"/>
              <a:gd name="T33" fmla="*/ 2147483646 h 30"/>
              <a:gd name="T34" fmla="*/ 2147483646 w 486"/>
              <a:gd name="T35" fmla="*/ 2147483646 h 30"/>
              <a:gd name="T36" fmla="*/ 2147483646 w 486"/>
              <a:gd name="T37" fmla="*/ 2147483646 h 30"/>
              <a:gd name="T38" fmla="*/ 2147483646 w 486"/>
              <a:gd name="T39" fmla="*/ 2147483646 h 30"/>
              <a:gd name="T40" fmla="*/ 2147483646 w 486"/>
              <a:gd name="T41" fmla="*/ 0 h 30"/>
              <a:gd name="T42" fmla="*/ 2147483646 w 486"/>
              <a:gd name="T43" fmla="*/ 0 h 30"/>
              <a:gd name="T44" fmla="*/ 2147483646 w 486"/>
              <a:gd name="T45" fmla="*/ 2147483646 h 30"/>
              <a:gd name="T46" fmla="*/ 2147483646 w 486"/>
              <a:gd name="T47" fmla="*/ 2147483646 h 30"/>
              <a:gd name="T48" fmla="*/ 2147483646 w 486"/>
              <a:gd name="T49" fmla="*/ 2147483646 h 30"/>
              <a:gd name="T50" fmla="*/ 2147483646 w 486"/>
              <a:gd name="T51" fmla="*/ 2147483646 h 30"/>
              <a:gd name="T52" fmla="*/ 2147483646 w 486"/>
              <a:gd name="T53" fmla="*/ 2147483646 h 30"/>
              <a:gd name="T54" fmla="*/ 2147483646 w 486"/>
              <a:gd name="T55" fmla="*/ 2147483646 h 30"/>
              <a:gd name="T56" fmla="*/ 2147483646 w 486"/>
              <a:gd name="T57" fmla="*/ 2147483646 h 30"/>
              <a:gd name="T58" fmla="*/ 2147483646 w 486"/>
              <a:gd name="T59" fmla="*/ 2147483646 h 30"/>
              <a:gd name="T60" fmla="*/ 2147483646 w 486"/>
              <a:gd name="T61" fmla="*/ 2147483646 h 30"/>
              <a:gd name="T62" fmla="*/ 2147483646 w 486"/>
              <a:gd name="T63" fmla="*/ 2147483646 h 30"/>
              <a:gd name="T64" fmla="*/ 2147483646 w 486"/>
              <a:gd name="T65" fmla="*/ 2147483646 h 30"/>
              <a:gd name="T66" fmla="*/ 2147483646 w 486"/>
              <a:gd name="T67" fmla="*/ 2147483646 h 30"/>
              <a:gd name="T68" fmla="*/ 2147483646 w 486"/>
              <a:gd name="T69" fmla="*/ 2147483646 h 30"/>
              <a:gd name="T70" fmla="*/ 2147483646 w 486"/>
              <a:gd name="T71" fmla="*/ 2147483646 h 30"/>
              <a:gd name="T72" fmla="*/ 2147483646 w 486"/>
              <a:gd name="T73" fmla="*/ 2147483646 h 30"/>
              <a:gd name="T74" fmla="*/ 2147483646 w 486"/>
              <a:gd name="T75" fmla="*/ 2147483646 h 30"/>
              <a:gd name="T76" fmla="*/ 2147483646 w 486"/>
              <a:gd name="T77" fmla="*/ 2147483646 h 30"/>
              <a:gd name="T78" fmla="*/ 2147483646 w 486"/>
              <a:gd name="T79" fmla="*/ 2147483646 h 30"/>
              <a:gd name="T80" fmla="*/ 2147483646 w 486"/>
              <a:gd name="T81" fmla="*/ 2147483646 h 30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86"/>
              <a:gd name="T124" fmla="*/ 0 h 30"/>
              <a:gd name="T125" fmla="*/ 486 w 486"/>
              <a:gd name="T126" fmla="*/ 30 h 30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86" h="30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24"/>
                </a:lnTo>
                <a:lnTo>
                  <a:pt x="84" y="24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24"/>
                </a:lnTo>
                <a:lnTo>
                  <a:pt x="114" y="24"/>
                </a:lnTo>
                <a:lnTo>
                  <a:pt x="120" y="18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2"/>
                </a:lnTo>
                <a:lnTo>
                  <a:pt x="192" y="18"/>
                </a:lnTo>
                <a:lnTo>
                  <a:pt x="204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2"/>
                </a:lnTo>
                <a:lnTo>
                  <a:pt x="222" y="12"/>
                </a:lnTo>
                <a:lnTo>
                  <a:pt x="228" y="6"/>
                </a:lnTo>
                <a:lnTo>
                  <a:pt x="234" y="6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6"/>
                </a:lnTo>
                <a:lnTo>
                  <a:pt x="270" y="6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2"/>
                </a:lnTo>
                <a:lnTo>
                  <a:pt x="360" y="12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12"/>
                </a:lnTo>
                <a:lnTo>
                  <a:pt x="390" y="6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2"/>
                </a:lnTo>
                <a:lnTo>
                  <a:pt x="480" y="12"/>
                </a:lnTo>
                <a:lnTo>
                  <a:pt x="486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5" name="Freeform 1096"/>
          <p:cNvSpPr>
            <a:spLocks/>
          </p:cNvSpPr>
          <p:nvPr/>
        </p:nvSpPr>
        <p:spPr bwMode="auto">
          <a:xfrm>
            <a:off x="2741613" y="1982788"/>
            <a:ext cx="857250" cy="323850"/>
          </a:xfrm>
          <a:custGeom>
            <a:avLst/>
            <a:gdLst>
              <a:gd name="T0" fmla="*/ 2147483646 w 750"/>
              <a:gd name="T1" fmla="*/ 2147483646 h 204"/>
              <a:gd name="T2" fmla="*/ 2147483646 w 750"/>
              <a:gd name="T3" fmla="*/ 2147483646 h 204"/>
              <a:gd name="T4" fmla="*/ 2147483646 w 750"/>
              <a:gd name="T5" fmla="*/ 2147483646 h 204"/>
              <a:gd name="T6" fmla="*/ 2147483646 w 750"/>
              <a:gd name="T7" fmla="*/ 2147483646 h 204"/>
              <a:gd name="T8" fmla="*/ 2147483646 w 750"/>
              <a:gd name="T9" fmla="*/ 2147483646 h 204"/>
              <a:gd name="T10" fmla="*/ 2147483646 w 750"/>
              <a:gd name="T11" fmla="*/ 2147483646 h 204"/>
              <a:gd name="T12" fmla="*/ 2147483646 w 750"/>
              <a:gd name="T13" fmla="*/ 2147483646 h 204"/>
              <a:gd name="T14" fmla="*/ 2147483646 w 750"/>
              <a:gd name="T15" fmla="*/ 2147483646 h 204"/>
              <a:gd name="T16" fmla="*/ 2147483646 w 750"/>
              <a:gd name="T17" fmla="*/ 2147483646 h 204"/>
              <a:gd name="T18" fmla="*/ 2147483646 w 750"/>
              <a:gd name="T19" fmla="*/ 2147483646 h 204"/>
              <a:gd name="T20" fmla="*/ 2147483646 w 750"/>
              <a:gd name="T21" fmla="*/ 2147483646 h 204"/>
              <a:gd name="T22" fmla="*/ 2147483646 w 750"/>
              <a:gd name="T23" fmla="*/ 2147483646 h 204"/>
              <a:gd name="T24" fmla="*/ 2147483646 w 750"/>
              <a:gd name="T25" fmla="*/ 2147483646 h 204"/>
              <a:gd name="T26" fmla="*/ 2147483646 w 750"/>
              <a:gd name="T27" fmla="*/ 2147483646 h 204"/>
              <a:gd name="T28" fmla="*/ 2147483646 w 750"/>
              <a:gd name="T29" fmla="*/ 2147483646 h 204"/>
              <a:gd name="T30" fmla="*/ 2147483646 w 750"/>
              <a:gd name="T31" fmla="*/ 2147483646 h 204"/>
              <a:gd name="T32" fmla="*/ 2147483646 w 750"/>
              <a:gd name="T33" fmla="*/ 2147483646 h 204"/>
              <a:gd name="T34" fmla="*/ 2147483646 w 750"/>
              <a:gd name="T35" fmla="*/ 2147483646 h 204"/>
              <a:gd name="T36" fmla="*/ 2147483646 w 750"/>
              <a:gd name="T37" fmla="*/ 2147483646 h 204"/>
              <a:gd name="T38" fmla="*/ 2147483646 w 750"/>
              <a:gd name="T39" fmla="*/ 2147483646 h 204"/>
              <a:gd name="T40" fmla="*/ 2147483646 w 750"/>
              <a:gd name="T41" fmla="*/ 2147483646 h 204"/>
              <a:gd name="T42" fmla="*/ 2147483646 w 750"/>
              <a:gd name="T43" fmla="*/ 2147483646 h 204"/>
              <a:gd name="T44" fmla="*/ 2147483646 w 750"/>
              <a:gd name="T45" fmla="*/ 2147483646 h 204"/>
              <a:gd name="T46" fmla="*/ 2147483646 w 750"/>
              <a:gd name="T47" fmla="*/ 2147483646 h 204"/>
              <a:gd name="T48" fmla="*/ 2147483646 w 750"/>
              <a:gd name="T49" fmla="*/ 2147483646 h 204"/>
              <a:gd name="T50" fmla="*/ 2147483646 w 750"/>
              <a:gd name="T51" fmla="*/ 2147483646 h 204"/>
              <a:gd name="T52" fmla="*/ 2147483646 w 750"/>
              <a:gd name="T53" fmla="*/ 2147483646 h 204"/>
              <a:gd name="T54" fmla="*/ 2147483646 w 750"/>
              <a:gd name="T55" fmla="*/ 2147483646 h 204"/>
              <a:gd name="T56" fmla="*/ 2147483646 w 750"/>
              <a:gd name="T57" fmla="*/ 2147483646 h 204"/>
              <a:gd name="T58" fmla="*/ 2147483646 w 750"/>
              <a:gd name="T59" fmla="*/ 2147483646 h 204"/>
              <a:gd name="T60" fmla="*/ 2147483646 w 750"/>
              <a:gd name="T61" fmla="*/ 2147483646 h 204"/>
              <a:gd name="T62" fmla="*/ 2147483646 w 750"/>
              <a:gd name="T63" fmla="*/ 2147483646 h 204"/>
              <a:gd name="T64" fmla="*/ 2147483646 w 750"/>
              <a:gd name="T65" fmla="*/ 2147483646 h 204"/>
              <a:gd name="T66" fmla="*/ 2147483646 w 750"/>
              <a:gd name="T67" fmla="*/ 2147483646 h 204"/>
              <a:gd name="T68" fmla="*/ 2147483646 w 750"/>
              <a:gd name="T69" fmla="*/ 2147483646 h 204"/>
              <a:gd name="T70" fmla="*/ 2147483646 w 750"/>
              <a:gd name="T71" fmla="*/ 0 h 204"/>
              <a:gd name="T72" fmla="*/ 2147483646 w 750"/>
              <a:gd name="T73" fmla="*/ 2147483646 h 204"/>
              <a:gd name="T74" fmla="*/ 2147483646 w 750"/>
              <a:gd name="T75" fmla="*/ 2147483646 h 204"/>
              <a:gd name="T76" fmla="*/ 2147483646 w 750"/>
              <a:gd name="T77" fmla="*/ 2147483646 h 204"/>
              <a:gd name="T78" fmla="*/ 2147483646 w 750"/>
              <a:gd name="T79" fmla="*/ 2147483646 h 204"/>
              <a:gd name="T80" fmla="*/ 2147483646 w 750"/>
              <a:gd name="T81" fmla="*/ 2147483646 h 204"/>
              <a:gd name="T82" fmla="*/ 2147483646 w 750"/>
              <a:gd name="T83" fmla="*/ 2147483646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204"/>
              <a:gd name="T128" fmla="*/ 750 w 750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204">
                <a:moveTo>
                  <a:pt x="0" y="204"/>
                </a:move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204"/>
                </a:lnTo>
                <a:lnTo>
                  <a:pt x="48" y="204"/>
                </a:lnTo>
                <a:lnTo>
                  <a:pt x="54" y="204"/>
                </a:lnTo>
                <a:lnTo>
                  <a:pt x="60" y="204"/>
                </a:lnTo>
                <a:lnTo>
                  <a:pt x="66" y="204"/>
                </a:lnTo>
                <a:lnTo>
                  <a:pt x="72" y="204"/>
                </a:lnTo>
                <a:lnTo>
                  <a:pt x="78" y="204"/>
                </a:lnTo>
                <a:lnTo>
                  <a:pt x="84" y="204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204"/>
                </a:lnTo>
                <a:lnTo>
                  <a:pt x="114" y="204"/>
                </a:lnTo>
                <a:lnTo>
                  <a:pt x="120" y="204"/>
                </a:lnTo>
                <a:lnTo>
                  <a:pt x="126" y="204"/>
                </a:lnTo>
                <a:lnTo>
                  <a:pt x="132" y="204"/>
                </a:lnTo>
                <a:lnTo>
                  <a:pt x="138" y="204"/>
                </a:lnTo>
                <a:lnTo>
                  <a:pt x="144" y="204"/>
                </a:lnTo>
                <a:lnTo>
                  <a:pt x="150" y="204"/>
                </a:lnTo>
                <a:lnTo>
                  <a:pt x="156" y="204"/>
                </a:lnTo>
                <a:lnTo>
                  <a:pt x="162" y="204"/>
                </a:lnTo>
                <a:lnTo>
                  <a:pt x="168" y="204"/>
                </a:lnTo>
                <a:lnTo>
                  <a:pt x="174" y="204"/>
                </a:lnTo>
                <a:lnTo>
                  <a:pt x="180" y="204"/>
                </a:lnTo>
                <a:lnTo>
                  <a:pt x="186" y="204"/>
                </a:lnTo>
                <a:lnTo>
                  <a:pt x="192" y="204"/>
                </a:lnTo>
                <a:lnTo>
                  <a:pt x="198" y="204"/>
                </a:lnTo>
                <a:lnTo>
                  <a:pt x="204" y="204"/>
                </a:lnTo>
                <a:lnTo>
                  <a:pt x="210" y="204"/>
                </a:lnTo>
                <a:lnTo>
                  <a:pt x="216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204"/>
                </a:lnTo>
                <a:lnTo>
                  <a:pt x="240" y="204"/>
                </a:lnTo>
                <a:lnTo>
                  <a:pt x="246" y="204"/>
                </a:lnTo>
                <a:lnTo>
                  <a:pt x="252" y="204"/>
                </a:lnTo>
                <a:lnTo>
                  <a:pt x="258" y="204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204"/>
                </a:lnTo>
                <a:lnTo>
                  <a:pt x="288" y="204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204"/>
                </a:lnTo>
                <a:lnTo>
                  <a:pt x="330" y="204"/>
                </a:lnTo>
                <a:lnTo>
                  <a:pt x="336" y="204"/>
                </a:lnTo>
                <a:lnTo>
                  <a:pt x="342" y="204"/>
                </a:lnTo>
                <a:lnTo>
                  <a:pt x="348" y="204"/>
                </a:lnTo>
                <a:lnTo>
                  <a:pt x="354" y="204"/>
                </a:lnTo>
                <a:lnTo>
                  <a:pt x="360" y="198"/>
                </a:lnTo>
                <a:lnTo>
                  <a:pt x="366" y="192"/>
                </a:lnTo>
                <a:lnTo>
                  <a:pt x="372" y="192"/>
                </a:lnTo>
                <a:lnTo>
                  <a:pt x="378" y="186"/>
                </a:lnTo>
                <a:lnTo>
                  <a:pt x="384" y="180"/>
                </a:lnTo>
                <a:lnTo>
                  <a:pt x="390" y="174"/>
                </a:lnTo>
                <a:lnTo>
                  <a:pt x="396" y="174"/>
                </a:lnTo>
                <a:lnTo>
                  <a:pt x="402" y="168"/>
                </a:lnTo>
                <a:lnTo>
                  <a:pt x="408" y="168"/>
                </a:lnTo>
                <a:lnTo>
                  <a:pt x="414" y="162"/>
                </a:lnTo>
                <a:lnTo>
                  <a:pt x="420" y="156"/>
                </a:lnTo>
                <a:lnTo>
                  <a:pt x="426" y="150"/>
                </a:lnTo>
                <a:lnTo>
                  <a:pt x="432" y="144"/>
                </a:lnTo>
                <a:lnTo>
                  <a:pt x="438" y="138"/>
                </a:lnTo>
                <a:lnTo>
                  <a:pt x="444" y="132"/>
                </a:lnTo>
                <a:lnTo>
                  <a:pt x="450" y="132"/>
                </a:lnTo>
                <a:lnTo>
                  <a:pt x="456" y="126"/>
                </a:lnTo>
                <a:lnTo>
                  <a:pt x="462" y="126"/>
                </a:lnTo>
                <a:lnTo>
                  <a:pt x="468" y="120"/>
                </a:lnTo>
                <a:lnTo>
                  <a:pt x="474" y="120"/>
                </a:lnTo>
                <a:lnTo>
                  <a:pt x="480" y="114"/>
                </a:lnTo>
                <a:lnTo>
                  <a:pt x="492" y="102"/>
                </a:lnTo>
                <a:lnTo>
                  <a:pt x="492" y="96"/>
                </a:lnTo>
                <a:lnTo>
                  <a:pt x="498" y="90"/>
                </a:lnTo>
                <a:lnTo>
                  <a:pt x="498" y="84"/>
                </a:lnTo>
                <a:lnTo>
                  <a:pt x="504" y="78"/>
                </a:lnTo>
                <a:lnTo>
                  <a:pt x="510" y="72"/>
                </a:lnTo>
                <a:lnTo>
                  <a:pt x="522" y="60"/>
                </a:lnTo>
                <a:lnTo>
                  <a:pt x="516" y="60"/>
                </a:lnTo>
                <a:lnTo>
                  <a:pt x="522" y="60"/>
                </a:lnTo>
                <a:lnTo>
                  <a:pt x="528" y="60"/>
                </a:lnTo>
                <a:lnTo>
                  <a:pt x="534" y="54"/>
                </a:lnTo>
                <a:lnTo>
                  <a:pt x="540" y="48"/>
                </a:lnTo>
                <a:lnTo>
                  <a:pt x="546" y="48"/>
                </a:lnTo>
                <a:lnTo>
                  <a:pt x="552" y="42"/>
                </a:lnTo>
                <a:lnTo>
                  <a:pt x="558" y="42"/>
                </a:lnTo>
                <a:lnTo>
                  <a:pt x="564" y="36"/>
                </a:lnTo>
                <a:lnTo>
                  <a:pt x="570" y="36"/>
                </a:lnTo>
                <a:lnTo>
                  <a:pt x="576" y="30"/>
                </a:lnTo>
                <a:lnTo>
                  <a:pt x="582" y="30"/>
                </a:lnTo>
                <a:lnTo>
                  <a:pt x="588" y="30"/>
                </a:lnTo>
                <a:lnTo>
                  <a:pt x="594" y="24"/>
                </a:lnTo>
                <a:lnTo>
                  <a:pt x="600" y="18"/>
                </a:lnTo>
                <a:lnTo>
                  <a:pt x="606" y="18"/>
                </a:lnTo>
                <a:lnTo>
                  <a:pt x="612" y="12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6"/>
                </a:lnTo>
                <a:lnTo>
                  <a:pt x="648" y="6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  <a:lnTo>
                  <a:pt x="672" y="12"/>
                </a:lnTo>
                <a:lnTo>
                  <a:pt x="678" y="18"/>
                </a:lnTo>
                <a:lnTo>
                  <a:pt x="684" y="24"/>
                </a:lnTo>
                <a:lnTo>
                  <a:pt x="690" y="24"/>
                </a:lnTo>
                <a:lnTo>
                  <a:pt x="696" y="30"/>
                </a:lnTo>
                <a:lnTo>
                  <a:pt x="702" y="30"/>
                </a:lnTo>
                <a:lnTo>
                  <a:pt x="708" y="30"/>
                </a:lnTo>
                <a:lnTo>
                  <a:pt x="714" y="30"/>
                </a:lnTo>
                <a:lnTo>
                  <a:pt x="720" y="30"/>
                </a:lnTo>
                <a:lnTo>
                  <a:pt x="726" y="30"/>
                </a:lnTo>
                <a:lnTo>
                  <a:pt x="732" y="30"/>
                </a:lnTo>
                <a:lnTo>
                  <a:pt x="738" y="30"/>
                </a:lnTo>
                <a:lnTo>
                  <a:pt x="744" y="36"/>
                </a:lnTo>
                <a:lnTo>
                  <a:pt x="750" y="3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6" name="Freeform 1097"/>
          <p:cNvSpPr>
            <a:spLocks/>
          </p:cNvSpPr>
          <p:nvPr/>
        </p:nvSpPr>
        <p:spPr bwMode="auto">
          <a:xfrm>
            <a:off x="3598863" y="2001838"/>
            <a:ext cx="522287" cy="38100"/>
          </a:xfrm>
          <a:custGeom>
            <a:avLst/>
            <a:gdLst>
              <a:gd name="T0" fmla="*/ 2147483646 w 456"/>
              <a:gd name="T1" fmla="*/ 2147483646 h 24"/>
              <a:gd name="T2" fmla="*/ 2147483646 w 456"/>
              <a:gd name="T3" fmla="*/ 2147483646 h 24"/>
              <a:gd name="T4" fmla="*/ 2147483646 w 456"/>
              <a:gd name="T5" fmla="*/ 2147483646 h 24"/>
              <a:gd name="T6" fmla="*/ 2147483646 w 456"/>
              <a:gd name="T7" fmla="*/ 2147483646 h 24"/>
              <a:gd name="T8" fmla="*/ 2147483646 w 456"/>
              <a:gd name="T9" fmla="*/ 2147483646 h 24"/>
              <a:gd name="T10" fmla="*/ 2147483646 w 456"/>
              <a:gd name="T11" fmla="*/ 2147483646 h 24"/>
              <a:gd name="T12" fmla="*/ 2147483646 w 456"/>
              <a:gd name="T13" fmla="*/ 0 h 24"/>
              <a:gd name="T14" fmla="*/ 2147483646 w 456"/>
              <a:gd name="T15" fmla="*/ 0 h 24"/>
              <a:gd name="T16" fmla="*/ 2147483646 w 456"/>
              <a:gd name="T17" fmla="*/ 2147483646 h 24"/>
              <a:gd name="T18" fmla="*/ 2147483646 w 456"/>
              <a:gd name="T19" fmla="*/ 2147483646 h 24"/>
              <a:gd name="T20" fmla="*/ 2147483646 w 456"/>
              <a:gd name="T21" fmla="*/ 2147483646 h 24"/>
              <a:gd name="T22" fmla="*/ 2147483646 w 456"/>
              <a:gd name="T23" fmla="*/ 2147483646 h 24"/>
              <a:gd name="T24" fmla="*/ 2147483646 w 456"/>
              <a:gd name="T25" fmla="*/ 2147483646 h 24"/>
              <a:gd name="T26" fmla="*/ 2147483646 w 456"/>
              <a:gd name="T27" fmla="*/ 2147483646 h 24"/>
              <a:gd name="T28" fmla="*/ 2147483646 w 456"/>
              <a:gd name="T29" fmla="*/ 2147483646 h 24"/>
              <a:gd name="T30" fmla="*/ 2147483646 w 456"/>
              <a:gd name="T31" fmla="*/ 2147483646 h 24"/>
              <a:gd name="T32" fmla="*/ 2147483646 w 456"/>
              <a:gd name="T33" fmla="*/ 2147483646 h 24"/>
              <a:gd name="T34" fmla="*/ 2147483646 w 456"/>
              <a:gd name="T35" fmla="*/ 2147483646 h 24"/>
              <a:gd name="T36" fmla="*/ 2147483646 w 456"/>
              <a:gd name="T37" fmla="*/ 2147483646 h 24"/>
              <a:gd name="T38" fmla="*/ 2147483646 w 456"/>
              <a:gd name="T39" fmla="*/ 2147483646 h 24"/>
              <a:gd name="T40" fmla="*/ 2147483646 w 456"/>
              <a:gd name="T41" fmla="*/ 2147483646 h 24"/>
              <a:gd name="T42" fmla="*/ 2147483646 w 456"/>
              <a:gd name="T43" fmla="*/ 2147483646 h 24"/>
              <a:gd name="T44" fmla="*/ 2147483646 w 456"/>
              <a:gd name="T45" fmla="*/ 2147483646 h 24"/>
              <a:gd name="T46" fmla="*/ 2147483646 w 456"/>
              <a:gd name="T47" fmla="*/ 2147483646 h 24"/>
              <a:gd name="T48" fmla="*/ 2147483646 w 456"/>
              <a:gd name="T49" fmla="*/ 2147483646 h 24"/>
              <a:gd name="T50" fmla="*/ 2147483646 w 456"/>
              <a:gd name="T51" fmla="*/ 2147483646 h 24"/>
              <a:gd name="T52" fmla="*/ 2147483646 w 456"/>
              <a:gd name="T53" fmla="*/ 2147483646 h 24"/>
              <a:gd name="T54" fmla="*/ 2147483646 w 456"/>
              <a:gd name="T55" fmla="*/ 2147483646 h 24"/>
              <a:gd name="T56" fmla="*/ 2147483646 w 456"/>
              <a:gd name="T57" fmla="*/ 2147483646 h 24"/>
              <a:gd name="T58" fmla="*/ 2147483646 w 456"/>
              <a:gd name="T59" fmla="*/ 0 h 24"/>
              <a:gd name="T60" fmla="*/ 2147483646 w 456"/>
              <a:gd name="T61" fmla="*/ 2147483646 h 24"/>
              <a:gd name="T62" fmla="*/ 2147483646 w 456"/>
              <a:gd name="T63" fmla="*/ 2147483646 h 24"/>
              <a:gd name="T64" fmla="*/ 2147483646 w 456"/>
              <a:gd name="T65" fmla="*/ 2147483646 h 24"/>
              <a:gd name="T66" fmla="*/ 2147483646 w 456"/>
              <a:gd name="T67" fmla="*/ 2147483646 h 24"/>
              <a:gd name="T68" fmla="*/ 2147483646 w 456"/>
              <a:gd name="T69" fmla="*/ 2147483646 h 24"/>
              <a:gd name="T70" fmla="*/ 2147483646 w 456"/>
              <a:gd name="T71" fmla="*/ 2147483646 h 24"/>
              <a:gd name="T72" fmla="*/ 2147483646 w 456"/>
              <a:gd name="T73" fmla="*/ 2147483646 h 24"/>
              <a:gd name="T74" fmla="*/ 2147483646 w 456"/>
              <a:gd name="T75" fmla="*/ 2147483646 h 24"/>
              <a:gd name="T76" fmla="*/ 2147483646 w 456"/>
              <a:gd name="T77" fmla="*/ 2147483646 h 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24"/>
              <a:gd name="T119" fmla="*/ 456 w 456"/>
              <a:gd name="T120" fmla="*/ 24 h 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24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18"/>
                </a:lnTo>
                <a:lnTo>
                  <a:pt x="30" y="12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6" y="6"/>
                </a:lnTo>
                <a:lnTo>
                  <a:pt x="60" y="6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12"/>
                </a:lnTo>
                <a:lnTo>
                  <a:pt x="114" y="12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8"/>
                </a:lnTo>
                <a:lnTo>
                  <a:pt x="258" y="18"/>
                </a:lnTo>
                <a:lnTo>
                  <a:pt x="264" y="24"/>
                </a:lnTo>
                <a:lnTo>
                  <a:pt x="270" y="24"/>
                </a:lnTo>
                <a:lnTo>
                  <a:pt x="276" y="18"/>
                </a:lnTo>
                <a:lnTo>
                  <a:pt x="282" y="12"/>
                </a:lnTo>
                <a:lnTo>
                  <a:pt x="288" y="12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0"/>
                </a:lnTo>
                <a:lnTo>
                  <a:pt x="336" y="6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6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8"/>
                </a:lnTo>
                <a:lnTo>
                  <a:pt x="390" y="18"/>
                </a:lnTo>
                <a:lnTo>
                  <a:pt x="396" y="24"/>
                </a:lnTo>
                <a:lnTo>
                  <a:pt x="402" y="18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7" name="Freeform 1098"/>
          <p:cNvSpPr>
            <a:spLocks/>
          </p:cNvSpPr>
          <p:nvPr/>
        </p:nvSpPr>
        <p:spPr bwMode="auto">
          <a:xfrm>
            <a:off x="2741613" y="1858963"/>
            <a:ext cx="720725" cy="409575"/>
          </a:xfrm>
          <a:custGeom>
            <a:avLst/>
            <a:gdLst>
              <a:gd name="T0" fmla="*/ 2147483646 w 630"/>
              <a:gd name="T1" fmla="*/ 2147483646 h 258"/>
              <a:gd name="T2" fmla="*/ 2147483646 w 630"/>
              <a:gd name="T3" fmla="*/ 2147483646 h 258"/>
              <a:gd name="T4" fmla="*/ 2147483646 w 630"/>
              <a:gd name="T5" fmla="*/ 2147483646 h 258"/>
              <a:gd name="T6" fmla="*/ 2147483646 w 630"/>
              <a:gd name="T7" fmla="*/ 2147483646 h 258"/>
              <a:gd name="T8" fmla="*/ 2147483646 w 630"/>
              <a:gd name="T9" fmla="*/ 2147483646 h 258"/>
              <a:gd name="T10" fmla="*/ 2147483646 w 630"/>
              <a:gd name="T11" fmla="*/ 2147483646 h 258"/>
              <a:gd name="T12" fmla="*/ 2147483646 w 630"/>
              <a:gd name="T13" fmla="*/ 2147483646 h 258"/>
              <a:gd name="T14" fmla="*/ 2147483646 w 630"/>
              <a:gd name="T15" fmla="*/ 2147483646 h 258"/>
              <a:gd name="T16" fmla="*/ 2147483646 w 630"/>
              <a:gd name="T17" fmla="*/ 2147483646 h 258"/>
              <a:gd name="T18" fmla="*/ 2147483646 w 630"/>
              <a:gd name="T19" fmla="*/ 2147483646 h 258"/>
              <a:gd name="T20" fmla="*/ 2147483646 w 630"/>
              <a:gd name="T21" fmla="*/ 2147483646 h 258"/>
              <a:gd name="T22" fmla="*/ 2147483646 w 630"/>
              <a:gd name="T23" fmla="*/ 2147483646 h 258"/>
              <a:gd name="T24" fmla="*/ 2147483646 w 630"/>
              <a:gd name="T25" fmla="*/ 2147483646 h 258"/>
              <a:gd name="T26" fmla="*/ 2147483646 w 630"/>
              <a:gd name="T27" fmla="*/ 2147483646 h 258"/>
              <a:gd name="T28" fmla="*/ 2147483646 w 630"/>
              <a:gd name="T29" fmla="*/ 2147483646 h 258"/>
              <a:gd name="T30" fmla="*/ 2147483646 w 630"/>
              <a:gd name="T31" fmla="*/ 2147483646 h 258"/>
              <a:gd name="T32" fmla="*/ 2147483646 w 630"/>
              <a:gd name="T33" fmla="*/ 2147483646 h 258"/>
              <a:gd name="T34" fmla="*/ 2147483646 w 630"/>
              <a:gd name="T35" fmla="*/ 2147483646 h 258"/>
              <a:gd name="T36" fmla="*/ 2147483646 w 630"/>
              <a:gd name="T37" fmla="*/ 2147483646 h 258"/>
              <a:gd name="T38" fmla="*/ 2147483646 w 630"/>
              <a:gd name="T39" fmla="*/ 2147483646 h 258"/>
              <a:gd name="T40" fmla="*/ 2147483646 w 630"/>
              <a:gd name="T41" fmla="*/ 2147483646 h 258"/>
              <a:gd name="T42" fmla="*/ 2147483646 w 630"/>
              <a:gd name="T43" fmla="*/ 2147483646 h 258"/>
              <a:gd name="T44" fmla="*/ 2147483646 w 630"/>
              <a:gd name="T45" fmla="*/ 2147483646 h 258"/>
              <a:gd name="T46" fmla="*/ 2147483646 w 630"/>
              <a:gd name="T47" fmla="*/ 2147483646 h 258"/>
              <a:gd name="T48" fmla="*/ 2147483646 w 630"/>
              <a:gd name="T49" fmla="*/ 2147483646 h 258"/>
              <a:gd name="T50" fmla="*/ 2147483646 w 630"/>
              <a:gd name="T51" fmla="*/ 2147483646 h 258"/>
              <a:gd name="T52" fmla="*/ 2147483646 w 630"/>
              <a:gd name="T53" fmla="*/ 2147483646 h 258"/>
              <a:gd name="T54" fmla="*/ 2147483646 w 630"/>
              <a:gd name="T55" fmla="*/ 2147483646 h 258"/>
              <a:gd name="T56" fmla="*/ 2147483646 w 630"/>
              <a:gd name="T57" fmla="*/ 2147483646 h 258"/>
              <a:gd name="T58" fmla="*/ 2147483646 w 630"/>
              <a:gd name="T59" fmla="*/ 2147483646 h 258"/>
              <a:gd name="T60" fmla="*/ 2147483646 w 630"/>
              <a:gd name="T61" fmla="*/ 2147483646 h 258"/>
              <a:gd name="T62" fmla="*/ 2147483646 w 630"/>
              <a:gd name="T63" fmla="*/ 2147483646 h 258"/>
              <a:gd name="T64" fmla="*/ 2147483646 w 630"/>
              <a:gd name="T65" fmla="*/ 2147483646 h 258"/>
              <a:gd name="T66" fmla="*/ 2147483646 w 630"/>
              <a:gd name="T67" fmla="*/ 2147483646 h 258"/>
              <a:gd name="T68" fmla="*/ 2147483646 w 630"/>
              <a:gd name="T69" fmla="*/ 2147483646 h 258"/>
              <a:gd name="T70" fmla="*/ 2147483646 w 630"/>
              <a:gd name="T71" fmla="*/ 2147483646 h 258"/>
              <a:gd name="T72" fmla="*/ 2147483646 w 630"/>
              <a:gd name="T73" fmla="*/ 2147483646 h 258"/>
              <a:gd name="T74" fmla="*/ 2147483646 w 630"/>
              <a:gd name="T75" fmla="*/ 2147483646 h 258"/>
              <a:gd name="T76" fmla="*/ 2147483646 w 630"/>
              <a:gd name="T77" fmla="*/ 2147483646 h 258"/>
              <a:gd name="T78" fmla="*/ 2147483646 w 630"/>
              <a:gd name="T79" fmla="*/ 2147483646 h 258"/>
              <a:gd name="T80" fmla="*/ 2147483646 w 630"/>
              <a:gd name="T81" fmla="*/ 2147483646 h 258"/>
              <a:gd name="T82" fmla="*/ 2147483646 w 630"/>
              <a:gd name="T83" fmla="*/ 0 h 25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30"/>
              <a:gd name="T127" fmla="*/ 0 h 258"/>
              <a:gd name="T128" fmla="*/ 630 w 630"/>
              <a:gd name="T129" fmla="*/ 258 h 25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30" h="258">
                <a:moveTo>
                  <a:pt x="0" y="252"/>
                </a:moveTo>
                <a:lnTo>
                  <a:pt x="6" y="252"/>
                </a:lnTo>
                <a:lnTo>
                  <a:pt x="12" y="252"/>
                </a:lnTo>
                <a:lnTo>
                  <a:pt x="18" y="252"/>
                </a:lnTo>
                <a:lnTo>
                  <a:pt x="24" y="252"/>
                </a:lnTo>
                <a:lnTo>
                  <a:pt x="30" y="258"/>
                </a:lnTo>
                <a:lnTo>
                  <a:pt x="42" y="258"/>
                </a:lnTo>
                <a:lnTo>
                  <a:pt x="36" y="258"/>
                </a:lnTo>
                <a:lnTo>
                  <a:pt x="42" y="258"/>
                </a:lnTo>
                <a:lnTo>
                  <a:pt x="48" y="258"/>
                </a:lnTo>
                <a:lnTo>
                  <a:pt x="54" y="258"/>
                </a:lnTo>
                <a:lnTo>
                  <a:pt x="60" y="252"/>
                </a:lnTo>
                <a:lnTo>
                  <a:pt x="72" y="252"/>
                </a:lnTo>
                <a:lnTo>
                  <a:pt x="66" y="252"/>
                </a:lnTo>
                <a:lnTo>
                  <a:pt x="72" y="252"/>
                </a:lnTo>
                <a:lnTo>
                  <a:pt x="84" y="252"/>
                </a:lnTo>
                <a:lnTo>
                  <a:pt x="78" y="252"/>
                </a:lnTo>
                <a:lnTo>
                  <a:pt x="84" y="258"/>
                </a:lnTo>
                <a:lnTo>
                  <a:pt x="90" y="252"/>
                </a:lnTo>
                <a:lnTo>
                  <a:pt x="90" y="258"/>
                </a:lnTo>
                <a:lnTo>
                  <a:pt x="96" y="252"/>
                </a:lnTo>
                <a:lnTo>
                  <a:pt x="108" y="252"/>
                </a:lnTo>
                <a:lnTo>
                  <a:pt x="102" y="252"/>
                </a:lnTo>
                <a:lnTo>
                  <a:pt x="108" y="252"/>
                </a:lnTo>
                <a:lnTo>
                  <a:pt x="114" y="252"/>
                </a:lnTo>
                <a:lnTo>
                  <a:pt x="120" y="258"/>
                </a:lnTo>
                <a:lnTo>
                  <a:pt x="126" y="252"/>
                </a:lnTo>
                <a:lnTo>
                  <a:pt x="138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8"/>
                </a:lnTo>
                <a:lnTo>
                  <a:pt x="150" y="258"/>
                </a:lnTo>
                <a:lnTo>
                  <a:pt x="156" y="258"/>
                </a:lnTo>
                <a:lnTo>
                  <a:pt x="168" y="258"/>
                </a:lnTo>
                <a:lnTo>
                  <a:pt x="162" y="258"/>
                </a:lnTo>
                <a:lnTo>
                  <a:pt x="168" y="258"/>
                </a:lnTo>
                <a:lnTo>
                  <a:pt x="174" y="258"/>
                </a:lnTo>
                <a:lnTo>
                  <a:pt x="180" y="252"/>
                </a:lnTo>
                <a:lnTo>
                  <a:pt x="186" y="258"/>
                </a:lnTo>
                <a:lnTo>
                  <a:pt x="192" y="252"/>
                </a:lnTo>
                <a:lnTo>
                  <a:pt x="198" y="252"/>
                </a:lnTo>
                <a:lnTo>
                  <a:pt x="210" y="252"/>
                </a:lnTo>
                <a:lnTo>
                  <a:pt x="204" y="252"/>
                </a:lnTo>
                <a:lnTo>
                  <a:pt x="210" y="252"/>
                </a:lnTo>
                <a:lnTo>
                  <a:pt x="216" y="258"/>
                </a:lnTo>
                <a:lnTo>
                  <a:pt x="222" y="258"/>
                </a:lnTo>
                <a:lnTo>
                  <a:pt x="228" y="252"/>
                </a:lnTo>
                <a:lnTo>
                  <a:pt x="234" y="252"/>
                </a:lnTo>
                <a:lnTo>
                  <a:pt x="240" y="258"/>
                </a:lnTo>
                <a:lnTo>
                  <a:pt x="246" y="252"/>
                </a:lnTo>
                <a:lnTo>
                  <a:pt x="252" y="252"/>
                </a:lnTo>
                <a:lnTo>
                  <a:pt x="258" y="258"/>
                </a:lnTo>
                <a:lnTo>
                  <a:pt x="264" y="258"/>
                </a:lnTo>
                <a:lnTo>
                  <a:pt x="270" y="252"/>
                </a:lnTo>
                <a:lnTo>
                  <a:pt x="276" y="252"/>
                </a:lnTo>
                <a:lnTo>
                  <a:pt x="288" y="252"/>
                </a:lnTo>
                <a:lnTo>
                  <a:pt x="282" y="252"/>
                </a:lnTo>
                <a:lnTo>
                  <a:pt x="288" y="252"/>
                </a:lnTo>
                <a:lnTo>
                  <a:pt x="294" y="258"/>
                </a:lnTo>
                <a:lnTo>
                  <a:pt x="300" y="252"/>
                </a:lnTo>
                <a:lnTo>
                  <a:pt x="306" y="252"/>
                </a:lnTo>
                <a:lnTo>
                  <a:pt x="312" y="252"/>
                </a:lnTo>
                <a:lnTo>
                  <a:pt x="318" y="258"/>
                </a:lnTo>
                <a:lnTo>
                  <a:pt x="330" y="258"/>
                </a:lnTo>
                <a:lnTo>
                  <a:pt x="324" y="258"/>
                </a:lnTo>
                <a:lnTo>
                  <a:pt x="330" y="258"/>
                </a:lnTo>
                <a:lnTo>
                  <a:pt x="336" y="252"/>
                </a:lnTo>
                <a:lnTo>
                  <a:pt x="342" y="258"/>
                </a:lnTo>
                <a:lnTo>
                  <a:pt x="348" y="252"/>
                </a:lnTo>
                <a:lnTo>
                  <a:pt x="354" y="252"/>
                </a:lnTo>
                <a:lnTo>
                  <a:pt x="360" y="252"/>
                </a:lnTo>
                <a:lnTo>
                  <a:pt x="366" y="252"/>
                </a:lnTo>
                <a:lnTo>
                  <a:pt x="372" y="246"/>
                </a:lnTo>
                <a:lnTo>
                  <a:pt x="378" y="240"/>
                </a:lnTo>
                <a:lnTo>
                  <a:pt x="378" y="234"/>
                </a:lnTo>
                <a:lnTo>
                  <a:pt x="384" y="228"/>
                </a:lnTo>
                <a:lnTo>
                  <a:pt x="384" y="222"/>
                </a:lnTo>
                <a:lnTo>
                  <a:pt x="390" y="216"/>
                </a:lnTo>
                <a:lnTo>
                  <a:pt x="390" y="210"/>
                </a:lnTo>
                <a:lnTo>
                  <a:pt x="396" y="204"/>
                </a:lnTo>
                <a:lnTo>
                  <a:pt x="396" y="198"/>
                </a:lnTo>
                <a:lnTo>
                  <a:pt x="402" y="192"/>
                </a:lnTo>
                <a:lnTo>
                  <a:pt x="408" y="186"/>
                </a:lnTo>
                <a:lnTo>
                  <a:pt x="414" y="186"/>
                </a:lnTo>
                <a:lnTo>
                  <a:pt x="420" y="180"/>
                </a:lnTo>
                <a:lnTo>
                  <a:pt x="426" y="186"/>
                </a:lnTo>
                <a:lnTo>
                  <a:pt x="432" y="186"/>
                </a:lnTo>
                <a:lnTo>
                  <a:pt x="438" y="192"/>
                </a:lnTo>
                <a:lnTo>
                  <a:pt x="444" y="198"/>
                </a:lnTo>
                <a:lnTo>
                  <a:pt x="450" y="198"/>
                </a:lnTo>
                <a:lnTo>
                  <a:pt x="456" y="198"/>
                </a:lnTo>
                <a:lnTo>
                  <a:pt x="462" y="192"/>
                </a:lnTo>
                <a:lnTo>
                  <a:pt x="468" y="186"/>
                </a:lnTo>
                <a:lnTo>
                  <a:pt x="474" y="180"/>
                </a:lnTo>
                <a:lnTo>
                  <a:pt x="474" y="174"/>
                </a:lnTo>
                <a:lnTo>
                  <a:pt x="480" y="168"/>
                </a:lnTo>
                <a:lnTo>
                  <a:pt x="480" y="162"/>
                </a:lnTo>
                <a:lnTo>
                  <a:pt x="486" y="156"/>
                </a:lnTo>
                <a:lnTo>
                  <a:pt x="486" y="144"/>
                </a:lnTo>
                <a:lnTo>
                  <a:pt x="492" y="138"/>
                </a:lnTo>
                <a:lnTo>
                  <a:pt x="492" y="132"/>
                </a:lnTo>
                <a:lnTo>
                  <a:pt x="498" y="126"/>
                </a:lnTo>
                <a:lnTo>
                  <a:pt x="498" y="120"/>
                </a:lnTo>
                <a:lnTo>
                  <a:pt x="504" y="108"/>
                </a:lnTo>
                <a:lnTo>
                  <a:pt x="504" y="102"/>
                </a:lnTo>
                <a:lnTo>
                  <a:pt x="510" y="96"/>
                </a:lnTo>
                <a:lnTo>
                  <a:pt x="510" y="90"/>
                </a:lnTo>
                <a:lnTo>
                  <a:pt x="516" y="84"/>
                </a:lnTo>
                <a:lnTo>
                  <a:pt x="522" y="78"/>
                </a:lnTo>
                <a:lnTo>
                  <a:pt x="522" y="72"/>
                </a:lnTo>
                <a:lnTo>
                  <a:pt x="528" y="66"/>
                </a:lnTo>
                <a:lnTo>
                  <a:pt x="534" y="60"/>
                </a:lnTo>
                <a:lnTo>
                  <a:pt x="540" y="54"/>
                </a:lnTo>
                <a:lnTo>
                  <a:pt x="546" y="54"/>
                </a:lnTo>
                <a:lnTo>
                  <a:pt x="552" y="48"/>
                </a:lnTo>
                <a:lnTo>
                  <a:pt x="558" y="42"/>
                </a:lnTo>
                <a:lnTo>
                  <a:pt x="564" y="36"/>
                </a:lnTo>
                <a:lnTo>
                  <a:pt x="570" y="36"/>
                </a:lnTo>
                <a:lnTo>
                  <a:pt x="576" y="30"/>
                </a:lnTo>
                <a:lnTo>
                  <a:pt x="582" y="24"/>
                </a:lnTo>
                <a:lnTo>
                  <a:pt x="588" y="24"/>
                </a:lnTo>
                <a:lnTo>
                  <a:pt x="594" y="18"/>
                </a:lnTo>
                <a:lnTo>
                  <a:pt x="600" y="12"/>
                </a:lnTo>
                <a:lnTo>
                  <a:pt x="606" y="6"/>
                </a:lnTo>
                <a:lnTo>
                  <a:pt x="612" y="6"/>
                </a:lnTo>
                <a:lnTo>
                  <a:pt x="618" y="0"/>
                </a:lnTo>
                <a:lnTo>
                  <a:pt x="624" y="0"/>
                </a:lnTo>
                <a:lnTo>
                  <a:pt x="630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8" name="Freeform 1099"/>
          <p:cNvSpPr>
            <a:spLocks/>
          </p:cNvSpPr>
          <p:nvPr/>
        </p:nvSpPr>
        <p:spPr bwMode="auto">
          <a:xfrm>
            <a:off x="3462338" y="1811338"/>
            <a:ext cx="658812" cy="76200"/>
          </a:xfrm>
          <a:custGeom>
            <a:avLst/>
            <a:gdLst>
              <a:gd name="T0" fmla="*/ 2147483646 w 576"/>
              <a:gd name="T1" fmla="*/ 2147483646 h 48"/>
              <a:gd name="T2" fmla="*/ 2147483646 w 576"/>
              <a:gd name="T3" fmla="*/ 2147483646 h 48"/>
              <a:gd name="T4" fmla="*/ 2147483646 w 576"/>
              <a:gd name="T5" fmla="*/ 2147483646 h 48"/>
              <a:gd name="T6" fmla="*/ 2147483646 w 576"/>
              <a:gd name="T7" fmla="*/ 2147483646 h 48"/>
              <a:gd name="T8" fmla="*/ 2147483646 w 576"/>
              <a:gd name="T9" fmla="*/ 2147483646 h 48"/>
              <a:gd name="T10" fmla="*/ 2147483646 w 576"/>
              <a:gd name="T11" fmla="*/ 2147483646 h 48"/>
              <a:gd name="T12" fmla="*/ 2147483646 w 576"/>
              <a:gd name="T13" fmla="*/ 2147483646 h 48"/>
              <a:gd name="T14" fmla="*/ 2147483646 w 576"/>
              <a:gd name="T15" fmla="*/ 2147483646 h 48"/>
              <a:gd name="T16" fmla="*/ 2147483646 w 576"/>
              <a:gd name="T17" fmla="*/ 2147483646 h 48"/>
              <a:gd name="T18" fmla="*/ 2147483646 w 576"/>
              <a:gd name="T19" fmla="*/ 2147483646 h 48"/>
              <a:gd name="T20" fmla="*/ 2147483646 w 576"/>
              <a:gd name="T21" fmla="*/ 2147483646 h 48"/>
              <a:gd name="T22" fmla="*/ 2147483646 w 576"/>
              <a:gd name="T23" fmla="*/ 2147483646 h 48"/>
              <a:gd name="T24" fmla="*/ 2147483646 w 576"/>
              <a:gd name="T25" fmla="*/ 2147483646 h 48"/>
              <a:gd name="T26" fmla="*/ 2147483646 w 576"/>
              <a:gd name="T27" fmla="*/ 2147483646 h 48"/>
              <a:gd name="T28" fmla="*/ 2147483646 w 576"/>
              <a:gd name="T29" fmla="*/ 2147483646 h 48"/>
              <a:gd name="T30" fmla="*/ 2147483646 w 576"/>
              <a:gd name="T31" fmla="*/ 2147483646 h 48"/>
              <a:gd name="T32" fmla="*/ 2147483646 w 576"/>
              <a:gd name="T33" fmla="*/ 2147483646 h 48"/>
              <a:gd name="T34" fmla="*/ 2147483646 w 576"/>
              <a:gd name="T35" fmla="*/ 2147483646 h 48"/>
              <a:gd name="T36" fmla="*/ 2147483646 w 576"/>
              <a:gd name="T37" fmla="*/ 2147483646 h 48"/>
              <a:gd name="T38" fmla="*/ 2147483646 w 576"/>
              <a:gd name="T39" fmla="*/ 2147483646 h 48"/>
              <a:gd name="T40" fmla="*/ 2147483646 w 576"/>
              <a:gd name="T41" fmla="*/ 2147483646 h 48"/>
              <a:gd name="T42" fmla="*/ 2147483646 w 576"/>
              <a:gd name="T43" fmla="*/ 2147483646 h 48"/>
              <a:gd name="T44" fmla="*/ 2147483646 w 576"/>
              <a:gd name="T45" fmla="*/ 2147483646 h 48"/>
              <a:gd name="T46" fmla="*/ 2147483646 w 576"/>
              <a:gd name="T47" fmla="*/ 0 h 48"/>
              <a:gd name="T48" fmla="*/ 2147483646 w 576"/>
              <a:gd name="T49" fmla="*/ 0 h 48"/>
              <a:gd name="T50" fmla="*/ 2147483646 w 576"/>
              <a:gd name="T51" fmla="*/ 0 h 48"/>
              <a:gd name="T52" fmla="*/ 2147483646 w 576"/>
              <a:gd name="T53" fmla="*/ 2147483646 h 48"/>
              <a:gd name="T54" fmla="*/ 2147483646 w 576"/>
              <a:gd name="T55" fmla="*/ 2147483646 h 48"/>
              <a:gd name="T56" fmla="*/ 2147483646 w 576"/>
              <a:gd name="T57" fmla="*/ 2147483646 h 48"/>
              <a:gd name="T58" fmla="*/ 2147483646 w 576"/>
              <a:gd name="T59" fmla="*/ 2147483646 h 48"/>
              <a:gd name="T60" fmla="*/ 2147483646 w 576"/>
              <a:gd name="T61" fmla="*/ 2147483646 h 48"/>
              <a:gd name="T62" fmla="*/ 2147483646 w 576"/>
              <a:gd name="T63" fmla="*/ 2147483646 h 48"/>
              <a:gd name="T64" fmla="*/ 2147483646 w 576"/>
              <a:gd name="T65" fmla="*/ 2147483646 h 48"/>
              <a:gd name="T66" fmla="*/ 2147483646 w 576"/>
              <a:gd name="T67" fmla="*/ 2147483646 h 48"/>
              <a:gd name="T68" fmla="*/ 2147483646 w 576"/>
              <a:gd name="T69" fmla="*/ 2147483646 h 48"/>
              <a:gd name="T70" fmla="*/ 2147483646 w 576"/>
              <a:gd name="T71" fmla="*/ 2147483646 h 48"/>
              <a:gd name="T72" fmla="*/ 2147483646 w 576"/>
              <a:gd name="T73" fmla="*/ 2147483646 h 48"/>
              <a:gd name="T74" fmla="*/ 2147483646 w 576"/>
              <a:gd name="T75" fmla="*/ 2147483646 h 48"/>
              <a:gd name="T76" fmla="*/ 2147483646 w 576"/>
              <a:gd name="T77" fmla="*/ 2147483646 h 48"/>
              <a:gd name="T78" fmla="*/ 2147483646 w 576"/>
              <a:gd name="T79" fmla="*/ 2147483646 h 48"/>
              <a:gd name="T80" fmla="*/ 2147483646 w 576"/>
              <a:gd name="T81" fmla="*/ 2147483646 h 48"/>
              <a:gd name="T82" fmla="*/ 2147483646 w 576"/>
              <a:gd name="T83" fmla="*/ 2147483646 h 48"/>
              <a:gd name="T84" fmla="*/ 2147483646 w 576"/>
              <a:gd name="T85" fmla="*/ 2147483646 h 48"/>
              <a:gd name="T86" fmla="*/ 2147483646 w 576"/>
              <a:gd name="T87" fmla="*/ 2147483646 h 48"/>
              <a:gd name="T88" fmla="*/ 2147483646 w 576"/>
              <a:gd name="T89" fmla="*/ 2147483646 h 48"/>
              <a:gd name="T90" fmla="*/ 2147483646 w 576"/>
              <a:gd name="T91" fmla="*/ 2147483646 h 48"/>
              <a:gd name="T92" fmla="*/ 2147483646 w 576"/>
              <a:gd name="T93" fmla="*/ 2147483646 h 48"/>
              <a:gd name="T94" fmla="*/ 2147483646 w 576"/>
              <a:gd name="T95" fmla="*/ 2147483646 h 48"/>
              <a:gd name="T96" fmla="*/ 2147483646 w 576"/>
              <a:gd name="T97" fmla="*/ 2147483646 h 48"/>
              <a:gd name="T98" fmla="*/ 2147483646 w 576"/>
              <a:gd name="T99" fmla="*/ 2147483646 h 48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576"/>
              <a:gd name="T151" fmla="*/ 0 h 48"/>
              <a:gd name="T152" fmla="*/ 576 w 576"/>
              <a:gd name="T153" fmla="*/ 48 h 48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576" h="48">
                <a:moveTo>
                  <a:pt x="0" y="36"/>
                </a:move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0"/>
                </a:lnTo>
                <a:lnTo>
                  <a:pt x="30" y="36"/>
                </a:lnTo>
                <a:lnTo>
                  <a:pt x="36" y="30"/>
                </a:lnTo>
                <a:lnTo>
                  <a:pt x="42" y="30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24"/>
                </a:lnTo>
                <a:lnTo>
                  <a:pt x="90" y="24"/>
                </a:lnTo>
                <a:lnTo>
                  <a:pt x="96" y="30"/>
                </a:lnTo>
                <a:lnTo>
                  <a:pt x="102" y="30"/>
                </a:lnTo>
                <a:lnTo>
                  <a:pt x="108" y="36"/>
                </a:lnTo>
                <a:lnTo>
                  <a:pt x="114" y="42"/>
                </a:lnTo>
                <a:lnTo>
                  <a:pt x="120" y="42"/>
                </a:lnTo>
                <a:lnTo>
                  <a:pt x="126" y="42"/>
                </a:lnTo>
                <a:lnTo>
                  <a:pt x="132" y="42"/>
                </a:lnTo>
                <a:lnTo>
                  <a:pt x="138" y="48"/>
                </a:lnTo>
                <a:lnTo>
                  <a:pt x="144" y="48"/>
                </a:lnTo>
                <a:lnTo>
                  <a:pt x="150" y="48"/>
                </a:lnTo>
                <a:lnTo>
                  <a:pt x="156" y="48"/>
                </a:lnTo>
                <a:lnTo>
                  <a:pt x="162" y="48"/>
                </a:lnTo>
                <a:lnTo>
                  <a:pt x="168" y="48"/>
                </a:lnTo>
                <a:lnTo>
                  <a:pt x="174" y="42"/>
                </a:lnTo>
                <a:lnTo>
                  <a:pt x="180" y="42"/>
                </a:lnTo>
                <a:lnTo>
                  <a:pt x="186" y="42"/>
                </a:lnTo>
                <a:lnTo>
                  <a:pt x="192" y="42"/>
                </a:lnTo>
                <a:lnTo>
                  <a:pt x="198" y="36"/>
                </a:lnTo>
                <a:lnTo>
                  <a:pt x="204" y="36"/>
                </a:lnTo>
                <a:lnTo>
                  <a:pt x="210" y="30"/>
                </a:lnTo>
                <a:lnTo>
                  <a:pt x="216" y="30"/>
                </a:lnTo>
                <a:lnTo>
                  <a:pt x="222" y="24"/>
                </a:lnTo>
                <a:lnTo>
                  <a:pt x="228" y="24"/>
                </a:lnTo>
                <a:lnTo>
                  <a:pt x="234" y="18"/>
                </a:lnTo>
                <a:lnTo>
                  <a:pt x="240" y="18"/>
                </a:lnTo>
                <a:lnTo>
                  <a:pt x="246" y="12"/>
                </a:lnTo>
                <a:lnTo>
                  <a:pt x="252" y="12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6"/>
                </a:lnTo>
                <a:lnTo>
                  <a:pt x="318" y="0"/>
                </a:lnTo>
                <a:lnTo>
                  <a:pt x="324" y="6"/>
                </a:lnTo>
                <a:lnTo>
                  <a:pt x="330" y="6"/>
                </a:lnTo>
                <a:lnTo>
                  <a:pt x="336" y="12"/>
                </a:lnTo>
                <a:lnTo>
                  <a:pt x="342" y="12"/>
                </a:lnTo>
                <a:lnTo>
                  <a:pt x="348" y="18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30"/>
                </a:lnTo>
                <a:lnTo>
                  <a:pt x="384" y="30"/>
                </a:lnTo>
                <a:lnTo>
                  <a:pt x="390" y="30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32" y="36"/>
                </a:lnTo>
                <a:lnTo>
                  <a:pt x="426" y="36"/>
                </a:lnTo>
                <a:lnTo>
                  <a:pt x="432" y="36"/>
                </a:lnTo>
                <a:lnTo>
                  <a:pt x="444" y="36"/>
                </a:lnTo>
                <a:lnTo>
                  <a:pt x="438" y="36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36"/>
                </a:lnTo>
                <a:lnTo>
                  <a:pt x="498" y="30"/>
                </a:lnTo>
                <a:lnTo>
                  <a:pt x="504" y="30"/>
                </a:lnTo>
                <a:lnTo>
                  <a:pt x="510" y="30"/>
                </a:lnTo>
                <a:lnTo>
                  <a:pt x="516" y="30"/>
                </a:lnTo>
                <a:lnTo>
                  <a:pt x="522" y="30"/>
                </a:lnTo>
                <a:lnTo>
                  <a:pt x="528" y="30"/>
                </a:lnTo>
                <a:lnTo>
                  <a:pt x="534" y="30"/>
                </a:lnTo>
                <a:lnTo>
                  <a:pt x="546" y="30"/>
                </a:lnTo>
                <a:lnTo>
                  <a:pt x="540" y="30"/>
                </a:lnTo>
                <a:lnTo>
                  <a:pt x="546" y="30"/>
                </a:lnTo>
                <a:lnTo>
                  <a:pt x="552" y="30"/>
                </a:lnTo>
                <a:lnTo>
                  <a:pt x="558" y="24"/>
                </a:lnTo>
                <a:lnTo>
                  <a:pt x="564" y="30"/>
                </a:lnTo>
                <a:lnTo>
                  <a:pt x="570" y="30"/>
                </a:lnTo>
                <a:lnTo>
                  <a:pt x="576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099" name="Freeform 1100"/>
          <p:cNvSpPr>
            <a:spLocks/>
          </p:cNvSpPr>
          <p:nvPr/>
        </p:nvSpPr>
        <p:spPr bwMode="auto">
          <a:xfrm>
            <a:off x="2741613" y="1858963"/>
            <a:ext cx="823912" cy="361950"/>
          </a:xfrm>
          <a:custGeom>
            <a:avLst/>
            <a:gdLst>
              <a:gd name="T0" fmla="*/ 2147483646 w 720"/>
              <a:gd name="T1" fmla="*/ 2147483646 h 228"/>
              <a:gd name="T2" fmla="*/ 2147483646 w 720"/>
              <a:gd name="T3" fmla="*/ 2147483646 h 228"/>
              <a:gd name="T4" fmla="*/ 2147483646 w 720"/>
              <a:gd name="T5" fmla="*/ 2147483646 h 228"/>
              <a:gd name="T6" fmla="*/ 2147483646 w 720"/>
              <a:gd name="T7" fmla="*/ 2147483646 h 228"/>
              <a:gd name="T8" fmla="*/ 2147483646 w 720"/>
              <a:gd name="T9" fmla="*/ 2147483646 h 228"/>
              <a:gd name="T10" fmla="*/ 2147483646 w 720"/>
              <a:gd name="T11" fmla="*/ 2147483646 h 228"/>
              <a:gd name="T12" fmla="*/ 2147483646 w 720"/>
              <a:gd name="T13" fmla="*/ 2147483646 h 228"/>
              <a:gd name="T14" fmla="*/ 2147483646 w 720"/>
              <a:gd name="T15" fmla="*/ 2147483646 h 228"/>
              <a:gd name="T16" fmla="*/ 2147483646 w 720"/>
              <a:gd name="T17" fmla="*/ 2147483646 h 228"/>
              <a:gd name="T18" fmla="*/ 2147483646 w 720"/>
              <a:gd name="T19" fmla="*/ 2147483646 h 228"/>
              <a:gd name="T20" fmla="*/ 2147483646 w 720"/>
              <a:gd name="T21" fmla="*/ 2147483646 h 228"/>
              <a:gd name="T22" fmla="*/ 2147483646 w 720"/>
              <a:gd name="T23" fmla="*/ 2147483646 h 228"/>
              <a:gd name="T24" fmla="*/ 2147483646 w 720"/>
              <a:gd name="T25" fmla="*/ 2147483646 h 228"/>
              <a:gd name="T26" fmla="*/ 2147483646 w 720"/>
              <a:gd name="T27" fmla="*/ 2147483646 h 228"/>
              <a:gd name="T28" fmla="*/ 2147483646 w 720"/>
              <a:gd name="T29" fmla="*/ 2147483646 h 228"/>
              <a:gd name="T30" fmla="*/ 2147483646 w 720"/>
              <a:gd name="T31" fmla="*/ 2147483646 h 228"/>
              <a:gd name="T32" fmla="*/ 2147483646 w 720"/>
              <a:gd name="T33" fmla="*/ 2147483646 h 228"/>
              <a:gd name="T34" fmla="*/ 2147483646 w 720"/>
              <a:gd name="T35" fmla="*/ 2147483646 h 228"/>
              <a:gd name="T36" fmla="*/ 2147483646 w 720"/>
              <a:gd name="T37" fmla="*/ 2147483646 h 228"/>
              <a:gd name="T38" fmla="*/ 2147483646 w 720"/>
              <a:gd name="T39" fmla="*/ 2147483646 h 228"/>
              <a:gd name="T40" fmla="*/ 2147483646 w 720"/>
              <a:gd name="T41" fmla="*/ 2147483646 h 228"/>
              <a:gd name="T42" fmla="*/ 2147483646 w 720"/>
              <a:gd name="T43" fmla="*/ 2147483646 h 228"/>
              <a:gd name="T44" fmla="*/ 2147483646 w 720"/>
              <a:gd name="T45" fmla="*/ 2147483646 h 228"/>
              <a:gd name="T46" fmla="*/ 2147483646 w 720"/>
              <a:gd name="T47" fmla="*/ 2147483646 h 228"/>
              <a:gd name="T48" fmla="*/ 2147483646 w 720"/>
              <a:gd name="T49" fmla="*/ 2147483646 h 228"/>
              <a:gd name="T50" fmla="*/ 2147483646 w 720"/>
              <a:gd name="T51" fmla="*/ 2147483646 h 228"/>
              <a:gd name="T52" fmla="*/ 2147483646 w 720"/>
              <a:gd name="T53" fmla="*/ 2147483646 h 228"/>
              <a:gd name="T54" fmla="*/ 2147483646 w 720"/>
              <a:gd name="T55" fmla="*/ 2147483646 h 228"/>
              <a:gd name="T56" fmla="*/ 2147483646 w 720"/>
              <a:gd name="T57" fmla="*/ 2147483646 h 228"/>
              <a:gd name="T58" fmla="*/ 2147483646 w 720"/>
              <a:gd name="T59" fmla="*/ 2147483646 h 228"/>
              <a:gd name="T60" fmla="*/ 2147483646 w 720"/>
              <a:gd name="T61" fmla="*/ 2147483646 h 228"/>
              <a:gd name="T62" fmla="*/ 2147483646 w 720"/>
              <a:gd name="T63" fmla="*/ 2147483646 h 228"/>
              <a:gd name="T64" fmla="*/ 2147483646 w 720"/>
              <a:gd name="T65" fmla="*/ 2147483646 h 228"/>
              <a:gd name="T66" fmla="*/ 2147483646 w 720"/>
              <a:gd name="T67" fmla="*/ 2147483646 h 228"/>
              <a:gd name="T68" fmla="*/ 2147483646 w 720"/>
              <a:gd name="T69" fmla="*/ 2147483646 h 228"/>
              <a:gd name="T70" fmla="*/ 2147483646 w 720"/>
              <a:gd name="T71" fmla="*/ 2147483646 h 228"/>
              <a:gd name="T72" fmla="*/ 2147483646 w 720"/>
              <a:gd name="T73" fmla="*/ 2147483646 h 228"/>
              <a:gd name="T74" fmla="*/ 2147483646 w 720"/>
              <a:gd name="T75" fmla="*/ 2147483646 h 228"/>
              <a:gd name="T76" fmla="*/ 2147483646 w 720"/>
              <a:gd name="T77" fmla="*/ 2147483646 h 228"/>
              <a:gd name="T78" fmla="*/ 2147483646 w 720"/>
              <a:gd name="T79" fmla="*/ 2147483646 h 228"/>
              <a:gd name="T80" fmla="*/ 2147483646 w 720"/>
              <a:gd name="T81" fmla="*/ 2147483646 h 228"/>
              <a:gd name="T82" fmla="*/ 2147483646 w 720"/>
              <a:gd name="T83" fmla="*/ 2147483646 h 22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28"/>
              <a:gd name="T128" fmla="*/ 720 w 720"/>
              <a:gd name="T129" fmla="*/ 228 h 22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28">
                <a:moveTo>
                  <a:pt x="0" y="228"/>
                </a:moveTo>
                <a:lnTo>
                  <a:pt x="6" y="228"/>
                </a:lnTo>
                <a:lnTo>
                  <a:pt x="12" y="228"/>
                </a:lnTo>
                <a:lnTo>
                  <a:pt x="18" y="228"/>
                </a:lnTo>
                <a:lnTo>
                  <a:pt x="24" y="228"/>
                </a:lnTo>
                <a:lnTo>
                  <a:pt x="30" y="228"/>
                </a:lnTo>
                <a:lnTo>
                  <a:pt x="36" y="228"/>
                </a:lnTo>
                <a:lnTo>
                  <a:pt x="42" y="228"/>
                </a:lnTo>
                <a:lnTo>
                  <a:pt x="48" y="222"/>
                </a:lnTo>
                <a:lnTo>
                  <a:pt x="54" y="228"/>
                </a:lnTo>
                <a:lnTo>
                  <a:pt x="60" y="228"/>
                </a:lnTo>
                <a:lnTo>
                  <a:pt x="66" y="228"/>
                </a:lnTo>
                <a:lnTo>
                  <a:pt x="72" y="228"/>
                </a:lnTo>
                <a:lnTo>
                  <a:pt x="78" y="228"/>
                </a:lnTo>
                <a:lnTo>
                  <a:pt x="84" y="228"/>
                </a:lnTo>
                <a:lnTo>
                  <a:pt x="90" y="228"/>
                </a:lnTo>
                <a:lnTo>
                  <a:pt x="96" y="228"/>
                </a:lnTo>
                <a:lnTo>
                  <a:pt x="102" y="228"/>
                </a:lnTo>
                <a:lnTo>
                  <a:pt x="108" y="228"/>
                </a:lnTo>
                <a:lnTo>
                  <a:pt x="114" y="228"/>
                </a:lnTo>
                <a:lnTo>
                  <a:pt x="120" y="228"/>
                </a:lnTo>
                <a:lnTo>
                  <a:pt x="126" y="228"/>
                </a:lnTo>
                <a:lnTo>
                  <a:pt x="132" y="228"/>
                </a:lnTo>
                <a:lnTo>
                  <a:pt x="138" y="228"/>
                </a:lnTo>
                <a:lnTo>
                  <a:pt x="144" y="228"/>
                </a:lnTo>
                <a:lnTo>
                  <a:pt x="150" y="228"/>
                </a:lnTo>
                <a:lnTo>
                  <a:pt x="156" y="228"/>
                </a:lnTo>
                <a:lnTo>
                  <a:pt x="162" y="228"/>
                </a:lnTo>
                <a:lnTo>
                  <a:pt x="168" y="228"/>
                </a:lnTo>
                <a:lnTo>
                  <a:pt x="174" y="228"/>
                </a:lnTo>
                <a:lnTo>
                  <a:pt x="180" y="222"/>
                </a:lnTo>
                <a:lnTo>
                  <a:pt x="186" y="222"/>
                </a:lnTo>
                <a:lnTo>
                  <a:pt x="192" y="228"/>
                </a:lnTo>
                <a:lnTo>
                  <a:pt x="192" y="222"/>
                </a:lnTo>
                <a:lnTo>
                  <a:pt x="198" y="228"/>
                </a:lnTo>
                <a:lnTo>
                  <a:pt x="204" y="222"/>
                </a:lnTo>
                <a:lnTo>
                  <a:pt x="210" y="222"/>
                </a:lnTo>
                <a:lnTo>
                  <a:pt x="216" y="228"/>
                </a:lnTo>
                <a:lnTo>
                  <a:pt x="228" y="228"/>
                </a:lnTo>
                <a:lnTo>
                  <a:pt x="222" y="228"/>
                </a:lnTo>
                <a:lnTo>
                  <a:pt x="228" y="228"/>
                </a:lnTo>
                <a:lnTo>
                  <a:pt x="234" y="228"/>
                </a:lnTo>
                <a:lnTo>
                  <a:pt x="240" y="228"/>
                </a:lnTo>
                <a:lnTo>
                  <a:pt x="246" y="222"/>
                </a:lnTo>
                <a:lnTo>
                  <a:pt x="252" y="228"/>
                </a:lnTo>
                <a:lnTo>
                  <a:pt x="264" y="228"/>
                </a:lnTo>
                <a:lnTo>
                  <a:pt x="258" y="228"/>
                </a:lnTo>
                <a:lnTo>
                  <a:pt x="264" y="228"/>
                </a:lnTo>
                <a:lnTo>
                  <a:pt x="270" y="222"/>
                </a:lnTo>
                <a:lnTo>
                  <a:pt x="282" y="222"/>
                </a:lnTo>
                <a:lnTo>
                  <a:pt x="276" y="222"/>
                </a:lnTo>
                <a:lnTo>
                  <a:pt x="282" y="222"/>
                </a:lnTo>
                <a:lnTo>
                  <a:pt x="288" y="222"/>
                </a:lnTo>
                <a:lnTo>
                  <a:pt x="294" y="222"/>
                </a:lnTo>
                <a:lnTo>
                  <a:pt x="300" y="228"/>
                </a:lnTo>
                <a:lnTo>
                  <a:pt x="306" y="222"/>
                </a:lnTo>
                <a:lnTo>
                  <a:pt x="312" y="228"/>
                </a:lnTo>
                <a:lnTo>
                  <a:pt x="318" y="222"/>
                </a:lnTo>
                <a:lnTo>
                  <a:pt x="324" y="228"/>
                </a:lnTo>
                <a:lnTo>
                  <a:pt x="330" y="228"/>
                </a:lnTo>
                <a:lnTo>
                  <a:pt x="336" y="228"/>
                </a:lnTo>
                <a:lnTo>
                  <a:pt x="342" y="228"/>
                </a:lnTo>
                <a:lnTo>
                  <a:pt x="348" y="228"/>
                </a:lnTo>
                <a:lnTo>
                  <a:pt x="354" y="228"/>
                </a:lnTo>
                <a:lnTo>
                  <a:pt x="360" y="228"/>
                </a:lnTo>
                <a:lnTo>
                  <a:pt x="366" y="228"/>
                </a:lnTo>
                <a:lnTo>
                  <a:pt x="372" y="222"/>
                </a:lnTo>
                <a:lnTo>
                  <a:pt x="378" y="216"/>
                </a:lnTo>
                <a:lnTo>
                  <a:pt x="384" y="216"/>
                </a:lnTo>
                <a:lnTo>
                  <a:pt x="396" y="204"/>
                </a:lnTo>
                <a:lnTo>
                  <a:pt x="390" y="204"/>
                </a:lnTo>
                <a:lnTo>
                  <a:pt x="396" y="204"/>
                </a:lnTo>
                <a:lnTo>
                  <a:pt x="402" y="198"/>
                </a:lnTo>
                <a:lnTo>
                  <a:pt x="408" y="192"/>
                </a:lnTo>
                <a:lnTo>
                  <a:pt x="414" y="186"/>
                </a:lnTo>
                <a:lnTo>
                  <a:pt x="420" y="180"/>
                </a:lnTo>
                <a:lnTo>
                  <a:pt x="420" y="174"/>
                </a:lnTo>
                <a:lnTo>
                  <a:pt x="426" y="168"/>
                </a:lnTo>
                <a:lnTo>
                  <a:pt x="432" y="162"/>
                </a:lnTo>
                <a:lnTo>
                  <a:pt x="432" y="150"/>
                </a:lnTo>
                <a:lnTo>
                  <a:pt x="438" y="144"/>
                </a:lnTo>
                <a:lnTo>
                  <a:pt x="450" y="126"/>
                </a:lnTo>
                <a:lnTo>
                  <a:pt x="450" y="114"/>
                </a:lnTo>
                <a:lnTo>
                  <a:pt x="456" y="108"/>
                </a:lnTo>
                <a:lnTo>
                  <a:pt x="462" y="102"/>
                </a:lnTo>
                <a:lnTo>
                  <a:pt x="468" y="102"/>
                </a:lnTo>
                <a:lnTo>
                  <a:pt x="480" y="90"/>
                </a:lnTo>
                <a:lnTo>
                  <a:pt x="480" y="84"/>
                </a:lnTo>
                <a:lnTo>
                  <a:pt x="486" y="84"/>
                </a:lnTo>
                <a:lnTo>
                  <a:pt x="492" y="78"/>
                </a:lnTo>
                <a:lnTo>
                  <a:pt x="498" y="78"/>
                </a:lnTo>
                <a:lnTo>
                  <a:pt x="504" y="78"/>
                </a:lnTo>
                <a:lnTo>
                  <a:pt x="510" y="78"/>
                </a:lnTo>
                <a:lnTo>
                  <a:pt x="516" y="78"/>
                </a:lnTo>
                <a:lnTo>
                  <a:pt x="522" y="78"/>
                </a:lnTo>
                <a:lnTo>
                  <a:pt x="528" y="84"/>
                </a:lnTo>
                <a:lnTo>
                  <a:pt x="534" y="84"/>
                </a:lnTo>
                <a:lnTo>
                  <a:pt x="540" y="84"/>
                </a:lnTo>
                <a:lnTo>
                  <a:pt x="546" y="84"/>
                </a:lnTo>
                <a:lnTo>
                  <a:pt x="552" y="84"/>
                </a:lnTo>
                <a:lnTo>
                  <a:pt x="558" y="78"/>
                </a:lnTo>
                <a:lnTo>
                  <a:pt x="564" y="72"/>
                </a:lnTo>
                <a:lnTo>
                  <a:pt x="570" y="66"/>
                </a:lnTo>
                <a:lnTo>
                  <a:pt x="576" y="60"/>
                </a:lnTo>
                <a:lnTo>
                  <a:pt x="582" y="54"/>
                </a:lnTo>
                <a:lnTo>
                  <a:pt x="588" y="54"/>
                </a:lnTo>
                <a:lnTo>
                  <a:pt x="594" y="48"/>
                </a:lnTo>
                <a:lnTo>
                  <a:pt x="600" y="48"/>
                </a:lnTo>
                <a:lnTo>
                  <a:pt x="606" y="42"/>
                </a:lnTo>
                <a:lnTo>
                  <a:pt x="612" y="36"/>
                </a:lnTo>
                <a:lnTo>
                  <a:pt x="618" y="30"/>
                </a:lnTo>
                <a:lnTo>
                  <a:pt x="624" y="24"/>
                </a:lnTo>
                <a:lnTo>
                  <a:pt x="630" y="18"/>
                </a:lnTo>
                <a:lnTo>
                  <a:pt x="636" y="12"/>
                </a:lnTo>
                <a:lnTo>
                  <a:pt x="642" y="12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12"/>
                </a:lnTo>
                <a:lnTo>
                  <a:pt x="708" y="12"/>
                </a:lnTo>
                <a:lnTo>
                  <a:pt x="714" y="12"/>
                </a:lnTo>
                <a:lnTo>
                  <a:pt x="720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0" name="Freeform 1101"/>
          <p:cNvSpPr>
            <a:spLocks/>
          </p:cNvSpPr>
          <p:nvPr/>
        </p:nvSpPr>
        <p:spPr bwMode="auto">
          <a:xfrm>
            <a:off x="3565525" y="1868488"/>
            <a:ext cx="555625" cy="38100"/>
          </a:xfrm>
          <a:custGeom>
            <a:avLst/>
            <a:gdLst>
              <a:gd name="T0" fmla="*/ 2147483646 w 486"/>
              <a:gd name="T1" fmla="*/ 2147483646 h 24"/>
              <a:gd name="T2" fmla="*/ 2147483646 w 486"/>
              <a:gd name="T3" fmla="*/ 2147483646 h 24"/>
              <a:gd name="T4" fmla="*/ 2147483646 w 486"/>
              <a:gd name="T5" fmla="*/ 2147483646 h 24"/>
              <a:gd name="T6" fmla="*/ 2147483646 w 486"/>
              <a:gd name="T7" fmla="*/ 2147483646 h 24"/>
              <a:gd name="T8" fmla="*/ 2147483646 w 486"/>
              <a:gd name="T9" fmla="*/ 2147483646 h 24"/>
              <a:gd name="T10" fmla="*/ 2147483646 w 486"/>
              <a:gd name="T11" fmla="*/ 2147483646 h 24"/>
              <a:gd name="T12" fmla="*/ 2147483646 w 486"/>
              <a:gd name="T13" fmla="*/ 2147483646 h 24"/>
              <a:gd name="T14" fmla="*/ 2147483646 w 486"/>
              <a:gd name="T15" fmla="*/ 2147483646 h 24"/>
              <a:gd name="T16" fmla="*/ 2147483646 w 486"/>
              <a:gd name="T17" fmla="*/ 2147483646 h 24"/>
              <a:gd name="T18" fmla="*/ 2147483646 w 486"/>
              <a:gd name="T19" fmla="*/ 2147483646 h 24"/>
              <a:gd name="T20" fmla="*/ 2147483646 w 486"/>
              <a:gd name="T21" fmla="*/ 2147483646 h 24"/>
              <a:gd name="T22" fmla="*/ 2147483646 w 486"/>
              <a:gd name="T23" fmla="*/ 2147483646 h 24"/>
              <a:gd name="T24" fmla="*/ 2147483646 w 486"/>
              <a:gd name="T25" fmla="*/ 2147483646 h 24"/>
              <a:gd name="T26" fmla="*/ 2147483646 w 486"/>
              <a:gd name="T27" fmla="*/ 2147483646 h 24"/>
              <a:gd name="T28" fmla="*/ 2147483646 w 486"/>
              <a:gd name="T29" fmla="*/ 2147483646 h 24"/>
              <a:gd name="T30" fmla="*/ 2147483646 w 486"/>
              <a:gd name="T31" fmla="*/ 2147483646 h 24"/>
              <a:gd name="T32" fmla="*/ 2147483646 w 486"/>
              <a:gd name="T33" fmla="*/ 2147483646 h 24"/>
              <a:gd name="T34" fmla="*/ 2147483646 w 486"/>
              <a:gd name="T35" fmla="*/ 2147483646 h 24"/>
              <a:gd name="T36" fmla="*/ 2147483646 w 486"/>
              <a:gd name="T37" fmla="*/ 2147483646 h 24"/>
              <a:gd name="T38" fmla="*/ 2147483646 w 486"/>
              <a:gd name="T39" fmla="*/ 2147483646 h 24"/>
              <a:gd name="T40" fmla="*/ 2147483646 w 486"/>
              <a:gd name="T41" fmla="*/ 2147483646 h 24"/>
              <a:gd name="T42" fmla="*/ 2147483646 w 486"/>
              <a:gd name="T43" fmla="*/ 2147483646 h 24"/>
              <a:gd name="T44" fmla="*/ 2147483646 w 486"/>
              <a:gd name="T45" fmla="*/ 2147483646 h 24"/>
              <a:gd name="T46" fmla="*/ 2147483646 w 486"/>
              <a:gd name="T47" fmla="*/ 2147483646 h 24"/>
              <a:gd name="T48" fmla="*/ 2147483646 w 486"/>
              <a:gd name="T49" fmla="*/ 2147483646 h 24"/>
              <a:gd name="T50" fmla="*/ 2147483646 w 486"/>
              <a:gd name="T51" fmla="*/ 2147483646 h 24"/>
              <a:gd name="T52" fmla="*/ 2147483646 w 486"/>
              <a:gd name="T53" fmla="*/ 2147483646 h 24"/>
              <a:gd name="T54" fmla="*/ 2147483646 w 486"/>
              <a:gd name="T55" fmla="*/ 2147483646 h 24"/>
              <a:gd name="T56" fmla="*/ 2147483646 w 486"/>
              <a:gd name="T57" fmla="*/ 2147483646 h 24"/>
              <a:gd name="T58" fmla="*/ 2147483646 w 486"/>
              <a:gd name="T59" fmla="*/ 2147483646 h 24"/>
              <a:gd name="T60" fmla="*/ 2147483646 w 486"/>
              <a:gd name="T61" fmla="*/ 2147483646 h 24"/>
              <a:gd name="T62" fmla="*/ 2147483646 w 486"/>
              <a:gd name="T63" fmla="*/ 2147483646 h 24"/>
              <a:gd name="T64" fmla="*/ 2147483646 w 486"/>
              <a:gd name="T65" fmla="*/ 2147483646 h 24"/>
              <a:gd name="T66" fmla="*/ 2147483646 w 486"/>
              <a:gd name="T67" fmla="*/ 2147483646 h 24"/>
              <a:gd name="T68" fmla="*/ 2147483646 w 486"/>
              <a:gd name="T69" fmla="*/ 2147483646 h 24"/>
              <a:gd name="T70" fmla="*/ 2147483646 w 486"/>
              <a:gd name="T71" fmla="*/ 2147483646 h 24"/>
              <a:gd name="T72" fmla="*/ 2147483646 w 486"/>
              <a:gd name="T73" fmla="*/ 2147483646 h 24"/>
              <a:gd name="T74" fmla="*/ 2147483646 w 486"/>
              <a:gd name="T75" fmla="*/ 2147483646 h 24"/>
              <a:gd name="T76" fmla="*/ 2147483646 w 486"/>
              <a:gd name="T77" fmla="*/ 2147483646 h 24"/>
              <a:gd name="T78" fmla="*/ 2147483646 w 486"/>
              <a:gd name="T79" fmla="*/ 2147483646 h 24"/>
              <a:gd name="T80" fmla="*/ 2147483646 w 486"/>
              <a:gd name="T81" fmla="*/ 2147483646 h 24"/>
              <a:gd name="T82" fmla="*/ 2147483646 w 486"/>
              <a:gd name="T83" fmla="*/ 2147483646 h 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6"/>
              <a:gd name="T127" fmla="*/ 0 h 24"/>
              <a:gd name="T128" fmla="*/ 486 w 486"/>
              <a:gd name="T129" fmla="*/ 24 h 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6" h="24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34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0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24"/>
                </a:lnTo>
                <a:lnTo>
                  <a:pt x="318" y="18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18"/>
                </a:lnTo>
                <a:lnTo>
                  <a:pt x="396" y="18"/>
                </a:lnTo>
                <a:lnTo>
                  <a:pt x="408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24"/>
                </a:lnTo>
                <a:lnTo>
                  <a:pt x="456" y="24"/>
                </a:lnTo>
                <a:lnTo>
                  <a:pt x="462" y="18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1" name="Freeform 1102"/>
          <p:cNvSpPr>
            <a:spLocks/>
          </p:cNvSpPr>
          <p:nvPr/>
        </p:nvSpPr>
        <p:spPr bwMode="auto">
          <a:xfrm>
            <a:off x="2741613" y="1839913"/>
            <a:ext cx="838200" cy="333375"/>
          </a:xfrm>
          <a:custGeom>
            <a:avLst/>
            <a:gdLst>
              <a:gd name="T0" fmla="*/ 2147483646 w 732"/>
              <a:gd name="T1" fmla="*/ 2147483646 h 210"/>
              <a:gd name="T2" fmla="*/ 2147483646 w 732"/>
              <a:gd name="T3" fmla="*/ 2147483646 h 210"/>
              <a:gd name="T4" fmla="*/ 2147483646 w 732"/>
              <a:gd name="T5" fmla="*/ 2147483646 h 210"/>
              <a:gd name="T6" fmla="*/ 2147483646 w 732"/>
              <a:gd name="T7" fmla="*/ 2147483646 h 210"/>
              <a:gd name="T8" fmla="*/ 2147483646 w 732"/>
              <a:gd name="T9" fmla="*/ 2147483646 h 210"/>
              <a:gd name="T10" fmla="*/ 2147483646 w 732"/>
              <a:gd name="T11" fmla="*/ 2147483646 h 210"/>
              <a:gd name="T12" fmla="*/ 2147483646 w 732"/>
              <a:gd name="T13" fmla="*/ 2147483646 h 210"/>
              <a:gd name="T14" fmla="*/ 2147483646 w 732"/>
              <a:gd name="T15" fmla="*/ 2147483646 h 210"/>
              <a:gd name="T16" fmla="*/ 2147483646 w 732"/>
              <a:gd name="T17" fmla="*/ 2147483646 h 210"/>
              <a:gd name="T18" fmla="*/ 2147483646 w 732"/>
              <a:gd name="T19" fmla="*/ 2147483646 h 210"/>
              <a:gd name="T20" fmla="*/ 2147483646 w 732"/>
              <a:gd name="T21" fmla="*/ 2147483646 h 210"/>
              <a:gd name="T22" fmla="*/ 2147483646 w 732"/>
              <a:gd name="T23" fmla="*/ 2147483646 h 210"/>
              <a:gd name="T24" fmla="*/ 2147483646 w 732"/>
              <a:gd name="T25" fmla="*/ 2147483646 h 210"/>
              <a:gd name="T26" fmla="*/ 2147483646 w 732"/>
              <a:gd name="T27" fmla="*/ 2147483646 h 210"/>
              <a:gd name="T28" fmla="*/ 2147483646 w 732"/>
              <a:gd name="T29" fmla="*/ 2147483646 h 210"/>
              <a:gd name="T30" fmla="*/ 2147483646 w 732"/>
              <a:gd name="T31" fmla="*/ 2147483646 h 210"/>
              <a:gd name="T32" fmla="*/ 2147483646 w 732"/>
              <a:gd name="T33" fmla="*/ 2147483646 h 210"/>
              <a:gd name="T34" fmla="*/ 2147483646 w 732"/>
              <a:gd name="T35" fmla="*/ 2147483646 h 210"/>
              <a:gd name="T36" fmla="*/ 2147483646 w 732"/>
              <a:gd name="T37" fmla="*/ 2147483646 h 210"/>
              <a:gd name="T38" fmla="*/ 2147483646 w 732"/>
              <a:gd name="T39" fmla="*/ 2147483646 h 210"/>
              <a:gd name="T40" fmla="*/ 2147483646 w 732"/>
              <a:gd name="T41" fmla="*/ 2147483646 h 210"/>
              <a:gd name="T42" fmla="*/ 2147483646 w 732"/>
              <a:gd name="T43" fmla="*/ 2147483646 h 210"/>
              <a:gd name="T44" fmla="*/ 2147483646 w 732"/>
              <a:gd name="T45" fmla="*/ 2147483646 h 210"/>
              <a:gd name="T46" fmla="*/ 2147483646 w 732"/>
              <a:gd name="T47" fmla="*/ 2147483646 h 210"/>
              <a:gd name="T48" fmla="*/ 2147483646 w 732"/>
              <a:gd name="T49" fmla="*/ 2147483646 h 210"/>
              <a:gd name="T50" fmla="*/ 2147483646 w 732"/>
              <a:gd name="T51" fmla="*/ 2147483646 h 210"/>
              <a:gd name="T52" fmla="*/ 2147483646 w 732"/>
              <a:gd name="T53" fmla="*/ 2147483646 h 210"/>
              <a:gd name="T54" fmla="*/ 2147483646 w 732"/>
              <a:gd name="T55" fmla="*/ 2147483646 h 210"/>
              <a:gd name="T56" fmla="*/ 2147483646 w 732"/>
              <a:gd name="T57" fmla="*/ 2147483646 h 210"/>
              <a:gd name="T58" fmla="*/ 2147483646 w 732"/>
              <a:gd name="T59" fmla="*/ 2147483646 h 210"/>
              <a:gd name="T60" fmla="*/ 2147483646 w 732"/>
              <a:gd name="T61" fmla="*/ 2147483646 h 210"/>
              <a:gd name="T62" fmla="*/ 2147483646 w 732"/>
              <a:gd name="T63" fmla="*/ 2147483646 h 210"/>
              <a:gd name="T64" fmla="*/ 2147483646 w 732"/>
              <a:gd name="T65" fmla="*/ 2147483646 h 210"/>
              <a:gd name="T66" fmla="*/ 2147483646 w 732"/>
              <a:gd name="T67" fmla="*/ 2147483646 h 210"/>
              <a:gd name="T68" fmla="*/ 2147483646 w 732"/>
              <a:gd name="T69" fmla="*/ 2147483646 h 210"/>
              <a:gd name="T70" fmla="*/ 2147483646 w 732"/>
              <a:gd name="T71" fmla="*/ 2147483646 h 210"/>
              <a:gd name="T72" fmla="*/ 2147483646 w 732"/>
              <a:gd name="T73" fmla="*/ 2147483646 h 210"/>
              <a:gd name="T74" fmla="*/ 2147483646 w 732"/>
              <a:gd name="T75" fmla="*/ 2147483646 h 210"/>
              <a:gd name="T76" fmla="*/ 2147483646 w 732"/>
              <a:gd name="T77" fmla="*/ 2147483646 h 210"/>
              <a:gd name="T78" fmla="*/ 2147483646 w 732"/>
              <a:gd name="T79" fmla="*/ 0 h 210"/>
              <a:gd name="T80" fmla="*/ 2147483646 w 732"/>
              <a:gd name="T81" fmla="*/ 2147483646 h 210"/>
              <a:gd name="T82" fmla="*/ 2147483646 w 732"/>
              <a:gd name="T83" fmla="*/ 2147483646 h 21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10"/>
              <a:gd name="T128" fmla="*/ 732 w 732"/>
              <a:gd name="T129" fmla="*/ 210 h 21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10">
                <a:moveTo>
                  <a:pt x="0" y="204"/>
                </a:move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204"/>
                </a:lnTo>
                <a:lnTo>
                  <a:pt x="48" y="204"/>
                </a:lnTo>
                <a:lnTo>
                  <a:pt x="54" y="204"/>
                </a:lnTo>
                <a:lnTo>
                  <a:pt x="60" y="204"/>
                </a:lnTo>
                <a:lnTo>
                  <a:pt x="66" y="204"/>
                </a:lnTo>
                <a:lnTo>
                  <a:pt x="72" y="204"/>
                </a:lnTo>
                <a:lnTo>
                  <a:pt x="78" y="204"/>
                </a:lnTo>
                <a:lnTo>
                  <a:pt x="84" y="204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204"/>
                </a:lnTo>
                <a:lnTo>
                  <a:pt x="114" y="204"/>
                </a:lnTo>
                <a:lnTo>
                  <a:pt x="120" y="204"/>
                </a:lnTo>
                <a:lnTo>
                  <a:pt x="126" y="210"/>
                </a:lnTo>
                <a:lnTo>
                  <a:pt x="132" y="204"/>
                </a:lnTo>
                <a:lnTo>
                  <a:pt x="138" y="204"/>
                </a:lnTo>
                <a:lnTo>
                  <a:pt x="144" y="204"/>
                </a:lnTo>
                <a:lnTo>
                  <a:pt x="150" y="204"/>
                </a:lnTo>
                <a:lnTo>
                  <a:pt x="156" y="210"/>
                </a:lnTo>
                <a:lnTo>
                  <a:pt x="162" y="204"/>
                </a:lnTo>
                <a:lnTo>
                  <a:pt x="174" y="204"/>
                </a:lnTo>
                <a:lnTo>
                  <a:pt x="168" y="204"/>
                </a:lnTo>
                <a:lnTo>
                  <a:pt x="174" y="204"/>
                </a:lnTo>
                <a:lnTo>
                  <a:pt x="180" y="204"/>
                </a:lnTo>
                <a:lnTo>
                  <a:pt x="186" y="204"/>
                </a:lnTo>
                <a:lnTo>
                  <a:pt x="192" y="204"/>
                </a:lnTo>
                <a:lnTo>
                  <a:pt x="198" y="204"/>
                </a:lnTo>
                <a:lnTo>
                  <a:pt x="204" y="204"/>
                </a:lnTo>
                <a:lnTo>
                  <a:pt x="210" y="204"/>
                </a:lnTo>
                <a:lnTo>
                  <a:pt x="216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204"/>
                </a:lnTo>
                <a:lnTo>
                  <a:pt x="240" y="204"/>
                </a:lnTo>
                <a:lnTo>
                  <a:pt x="246" y="204"/>
                </a:lnTo>
                <a:lnTo>
                  <a:pt x="252" y="210"/>
                </a:lnTo>
                <a:lnTo>
                  <a:pt x="258" y="204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204"/>
                </a:lnTo>
                <a:lnTo>
                  <a:pt x="288" y="204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204"/>
                </a:lnTo>
                <a:lnTo>
                  <a:pt x="330" y="204"/>
                </a:lnTo>
                <a:lnTo>
                  <a:pt x="336" y="210"/>
                </a:lnTo>
                <a:lnTo>
                  <a:pt x="342" y="204"/>
                </a:lnTo>
                <a:lnTo>
                  <a:pt x="348" y="204"/>
                </a:lnTo>
                <a:lnTo>
                  <a:pt x="360" y="204"/>
                </a:lnTo>
                <a:lnTo>
                  <a:pt x="354" y="204"/>
                </a:lnTo>
                <a:lnTo>
                  <a:pt x="360" y="204"/>
                </a:lnTo>
                <a:lnTo>
                  <a:pt x="366" y="204"/>
                </a:lnTo>
                <a:lnTo>
                  <a:pt x="372" y="210"/>
                </a:lnTo>
                <a:lnTo>
                  <a:pt x="378" y="204"/>
                </a:lnTo>
                <a:lnTo>
                  <a:pt x="384" y="204"/>
                </a:lnTo>
                <a:lnTo>
                  <a:pt x="390" y="204"/>
                </a:lnTo>
                <a:lnTo>
                  <a:pt x="396" y="204"/>
                </a:lnTo>
                <a:lnTo>
                  <a:pt x="402" y="198"/>
                </a:lnTo>
                <a:lnTo>
                  <a:pt x="408" y="198"/>
                </a:lnTo>
                <a:lnTo>
                  <a:pt x="414" y="192"/>
                </a:lnTo>
                <a:lnTo>
                  <a:pt x="414" y="186"/>
                </a:lnTo>
                <a:lnTo>
                  <a:pt x="420" y="180"/>
                </a:lnTo>
                <a:lnTo>
                  <a:pt x="426" y="174"/>
                </a:lnTo>
                <a:lnTo>
                  <a:pt x="426" y="168"/>
                </a:lnTo>
                <a:lnTo>
                  <a:pt x="432" y="162"/>
                </a:lnTo>
                <a:lnTo>
                  <a:pt x="432" y="150"/>
                </a:lnTo>
                <a:lnTo>
                  <a:pt x="438" y="144"/>
                </a:lnTo>
                <a:lnTo>
                  <a:pt x="444" y="138"/>
                </a:lnTo>
                <a:lnTo>
                  <a:pt x="450" y="132"/>
                </a:lnTo>
                <a:lnTo>
                  <a:pt x="456" y="132"/>
                </a:lnTo>
                <a:lnTo>
                  <a:pt x="462" y="132"/>
                </a:lnTo>
                <a:lnTo>
                  <a:pt x="468" y="138"/>
                </a:lnTo>
                <a:lnTo>
                  <a:pt x="474" y="138"/>
                </a:lnTo>
                <a:lnTo>
                  <a:pt x="480" y="144"/>
                </a:lnTo>
                <a:lnTo>
                  <a:pt x="486" y="144"/>
                </a:lnTo>
                <a:lnTo>
                  <a:pt x="492" y="144"/>
                </a:lnTo>
                <a:lnTo>
                  <a:pt x="498" y="144"/>
                </a:lnTo>
                <a:lnTo>
                  <a:pt x="504" y="144"/>
                </a:lnTo>
                <a:lnTo>
                  <a:pt x="510" y="138"/>
                </a:lnTo>
                <a:lnTo>
                  <a:pt x="516" y="138"/>
                </a:lnTo>
                <a:lnTo>
                  <a:pt x="522" y="138"/>
                </a:lnTo>
                <a:lnTo>
                  <a:pt x="528" y="138"/>
                </a:lnTo>
                <a:lnTo>
                  <a:pt x="534" y="138"/>
                </a:lnTo>
                <a:lnTo>
                  <a:pt x="540" y="132"/>
                </a:lnTo>
                <a:lnTo>
                  <a:pt x="546" y="126"/>
                </a:lnTo>
                <a:lnTo>
                  <a:pt x="552" y="120"/>
                </a:lnTo>
                <a:lnTo>
                  <a:pt x="564" y="108"/>
                </a:lnTo>
                <a:lnTo>
                  <a:pt x="564" y="102"/>
                </a:lnTo>
                <a:lnTo>
                  <a:pt x="570" y="96"/>
                </a:lnTo>
                <a:lnTo>
                  <a:pt x="576" y="90"/>
                </a:lnTo>
                <a:lnTo>
                  <a:pt x="582" y="84"/>
                </a:lnTo>
                <a:lnTo>
                  <a:pt x="588" y="78"/>
                </a:lnTo>
                <a:lnTo>
                  <a:pt x="594" y="72"/>
                </a:lnTo>
                <a:lnTo>
                  <a:pt x="600" y="66"/>
                </a:lnTo>
                <a:lnTo>
                  <a:pt x="606" y="60"/>
                </a:lnTo>
                <a:lnTo>
                  <a:pt x="618" y="48"/>
                </a:lnTo>
                <a:lnTo>
                  <a:pt x="618" y="42"/>
                </a:lnTo>
                <a:lnTo>
                  <a:pt x="624" y="36"/>
                </a:lnTo>
                <a:lnTo>
                  <a:pt x="630" y="30"/>
                </a:lnTo>
                <a:lnTo>
                  <a:pt x="636" y="24"/>
                </a:lnTo>
                <a:lnTo>
                  <a:pt x="642" y="18"/>
                </a:lnTo>
                <a:lnTo>
                  <a:pt x="648" y="18"/>
                </a:lnTo>
                <a:lnTo>
                  <a:pt x="654" y="12"/>
                </a:lnTo>
                <a:lnTo>
                  <a:pt x="660" y="12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6"/>
                </a:lnTo>
                <a:lnTo>
                  <a:pt x="708" y="0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2" name="Freeform 1103"/>
          <p:cNvSpPr>
            <a:spLocks/>
          </p:cNvSpPr>
          <p:nvPr/>
        </p:nvSpPr>
        <p:spPr bwMode="auto">
          <a:xfrm>
            <a:off x="3579813" y="1849438"/>
            <a:ext cx="541337" cy="28575"/>
          </a:xfrm>
          <a:custGeom>
            <a:avLst/>
            <a:gdLst>
              <a:gd name="T0" fmla="*/ 2147483646 w 474"/>
              <a:gd name="T1" fmla="*/ 0 h 18"/>
              <a:gd name="T2" fmla="*/ 2147483646 w 474"/>
              <a:gd name="T3" fmla="*/ 0 h 18"/>
              <a:gd name="T4" fmla="*/ 2147483646 w 474"/>
              <a:gd name="T5" fmla="*/ 2147483646 h 18"/>
              <a:gd name="T6" fmla="*/ 2147483646 w 474"/>
              <a:gd name="T7" fmla="*/ 2147483646 h 18"/>
              <a:gd name="T8" fmla="*/ 2147483646 w 474"/>
              <a:gd name="T9" fmla="*/ 2147483646 h 18"/>
              <a:gd name="T10" fmla="*/ 2147483646 w 474"/>
              <a:gd name="T11" fmla="*/ 2147483646 h 18"/>
              <a:gd name="T12" fmla="*/ 2147483646 w 474"/>
              <a:gd name="T13" fmla="*/ 2147483646 h 18"/>
              <a:gd name="T14" fmla="*/ 2147483646 w 474"/>
              <a:gd name="T15" fmla="*/ 2147483646 h 18"/>
              <a:gd name="T16" fmla="*/ 2147483646 w 474"/>
              <a:gd name="T17" fmla="*/ 2147483646 h 18"/>
              <a:gd name="T18" fmla="*/ 2147483646 w 474"/>
              <a:gd name="T19" fmla="*/ 2147483646 h 18"/>
              <a:gd name="T20" fmla="*/ 2147483646 w 474"/>
              <a:gd name="T21" fmla="*/ 2147483646 h 18"/>
              <a:gd name="T22" fmla="*/ 2147483646 w 474"/>
              <a:gd name="T23" fmla="*/ 2147483646 h 18"/>
              <a:gd name="T24" fmla="*/ 2147483646 w 474"/>
              <a:gd name="T25" fmla="*/ 2147483646 h 18"/>
              <a:gd name="T26" fmla="*/ 2147483646 w 474"/>
              <a:gd name="T27" fmla="*/ 2147483646 h 18"/>
              <a:gd name="T28" fmla="*/ 2147483646 w 474"/>
              <a:gd name="T29" fmla="*/ 2147483646 h 18"/>
              <a:gd name="T30" fmla="*/ 2147483646 w 474"/>
              <a:gd name="T31" fmla="*/ 2147483646 h 18"/>
              <a:gd name="T32" fmla="*/ 2147483646 w 474"/>
              <a:gd name="T33" fmla="*/ 2147483646 h 18"/>
              <a:gd name="T34" fmla="*/ 2147483646 w 474"/>
              <a:gd name="T35" fmla="*/ 2147483646 h 18"/>
              <a:gd name="T36" fmla="*/ 2147483646 w 474"/>
              <a:gd name="T37" fmla="*/ 2147483646 h 18"/>
              <a:gd name="T38" fmla="*/ 2147483646 w 474"/>
              <a:gd name="T39" fmla="*/ 0 h 18"/>
              <a:gd name="T40" fmla="*/ 2147483646 w 474"/>
              <a:gd name="T41" fmla="*/ 0 h 18"/>
              <a:gd name="T42" fmla="*/ 2147483646 w 474"/>
              <a:gd name="T43" fmla="*/ 2147483646 h 18"/>
              <a:gd name="T44" fmla="*/ 2147483646 w 474"/>
              <a:gd name="T45" fmla="*/ 2147483646 h 18"/>
              <a:gd name="T46" fmla="*/ 2147483646 w 474"/>
              <a:gd name="T47" fmla="*/ 2147483646 h 18"/>
              <a:gd name="T48" fmla="*/ 2147483646 w 474"/>
              <a:gd name="T49" fmla="*/ 2147483646 h 18"/>
              <a:gd name="T50" fmla="*/ 2147483646 w 474"/>
              <a:gd name="T51" fmla="*/ 2147483646 h 18"/>
              <a:gd name="T52" fmla="*/ 2147483646 w 474"/>
              <a:gd name="T53" fmla="*/ 2147483646 h 18"/>
              <a:gd name="T54" fmla="*/ 2147483646 w 474"/>
              <a:gd name="T55" fmla="*/ 2147483646 h 18"/>
              <a:gd name="T56" fmla="*/ 2147483646 w 474"/>
              <a:gd name="T57" fmla="*/ 2147483646 h 18"/>
              <a:gd name="T58" fmla="*/ 2147483646 w 474"/>
              <a:gd name="T59" fmla="*/ 2147483646 h 18"/>
              <a:gd name="T60" fmla="*/ 2147483646 w 474"/>
              <a:gd name="T61" fmla="*/ 2147483646 h 18"/>
              <a:gd name="T62" fmla="*/ 2147483646 w 474"/>
              <a:gd name="T63" fmla="*/ 2147483646 h 18"/>
              <a:gd name="T64" fmla="*/ 2147483646 w 474"/>
              <a:gd name="T65" fmla="*/ 2147483646 h 18"/>
              <a:gd name="T66" fmla="*/ 2147483646 w 474"/>
              <a:gd name="T67" fmla="*/ 2147483646 h 18"/>
              <a:gd name="T68" fmla="*/ 2147483646 w 474"/>
              <a:gd name="T69" fmla="*/ 2147483646 h 18"/>
              <a:gd name="T70" fmla="*/ 2147483646 w 474"/>
              <a:gd name="T71" fmla="*/ 2147483646 h 18"/>
              <a:gd name="T72" fmla="*/ 2147483646 w 474"/>
              <a:gd name="T73" fmla="*/ 2147483646 h 18"/>
              <a:gd name="T74" fmla="*/ 2147483646 w 474"/>
              <a:gd name="T75" fmla="*/ 2147483646 h 18"/>
              <a:gd name="T76" fmla="*/ 2147483646 w 474"/>
              <a:gd name="T77" fmla="*/ 2147483646 h 18"/>
              <a:gd name="T78" fmla="*/ 2147483646 w 474"/>
              <a:gd name="T79" fmla="*/ 2147483646 h 18"/>
              <a:gd name="T80" fmla="*/ 2147483646 w 474"/>
              <a:gd name="T81" fmla="*/ 2147483646 h 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74"/>
              <a:gd name="T124" fmla="*/ 0 h 18"/>
              <a:gd name="T125" fmla="*/ 474 w 474"/>
              <a:gd name="T126" fmla="*/ 18 h 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74" h="18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12"/>
                </a:lnTo>
                <a:lnTo>
                  <a:pt x="108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0"/>
                </a:lnTo>
                <a:lnTo>
                  <a:pt x="234" y="6"/>
                </a:lnTo>
                <a:lnTo>
                  <a:pt x="240" y="0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2"/>
                </a:lnTo>
                <a:lnTo>
                  <a:pt x="426" y="18"/>
                </a:lnTo>
                <a:lnTo>
                  <a:pt x="432" y="18"/>
                </a:lnTo>
                <a:lnTo>
                  <a:pt x="438" y="12"/>
                </a:lnTo>
                <a:lnTo>
                  <a:pt x="438" y="18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3" name="Freeform 1104"/>
          <p:cNvSpPr>
            <a:spLocks/>
          </p:cNvSpPr>
          <p:nvPr/>
        </p:nvSpPr>
        <p:spPr bwMode="auto">
          <a:xfrm>
            <a:off x="2741613" y="1897063"/>
            <a:ext cx="823912" cy="219075"/>
          </a:xfrm>
          <a:custGeom>
            <a:avLst/>
            <a:gdLst>
              <a:gd name="T0" fmla="*/ 2147483646 w 720"/>
              <a:gd name="T1" fmla="*/ 2147483646 h 138"/>
              <a:gd name="T2" fmla="*/ 2147483646 w 720"/>
              <a:gd name="T3" fmla="*/ 2147483646 h 138"/>
              <a:gd name="T4" fmla="*/ 2147483646 w 720"/>
              <a:gd name="T5" fmla="*/ 2147483646 h 138"/>
              <a:gd name="T6" fmla="*/ 2147483646 w 720"/>
              <a:gd name="T7" fmla="*/ 2147483646 h 138"/>
              <a:gd name="T8" fmla="*/ 2147483646 w 720"/>
              <a:gd name="T9" fmla="*/ 2147483646 h 138"/>
              <a:gd name="T10" fmla="*/ 2147483646 w 720"/>
              <a:gd name="T11" fmla="*/ 2147483646 h 138"/>
              <a:gd name="T12" fmla="*/ 2147483646 w 720"/>
              <a:gd name="T13" fmla="*/ 2147483646 h 138"/>
              <a:gd name="T14" fmla="*/ 2147483646 w 720"/>
              <a:gd name="T15" fmla="*/ 2147483646 h 138"/>
              <a:gd name="T16" fmla="*/ 2147483646 w 720"/>
              <a:gd name="T17" fmla="*/ 2147483646 h 138"/>
              <a:gd name="T18" fmla="*/ 2147483646 w 720"/>
              <a:gd name="T19" fmla="*/ 2147483646 h 138"/>
              <a:gd name="T20" fmla="*/ 2147483646 w 720"/>
              <a:gd name="T21" fmla="*/ 2147483646 h 138"/>
              <a:gd name="T22" fmla="*/ 2147483646 w 720"/>
              <a:gd name="T23" fmla="*/ 2147483646 h 138"/>
              <a:gd name="T24" fmla="*/ 2147483646 w 720"/>
              <a:gd name="T25" fmla="*/ 2147483646 h 138"/>
              <a:gd name="T26" fmla="*/ 2147483646 w 720"/>
              <a:gd name="T27" fmla="*/ 2147483646 h 138"/>
              <a:gd name="T28" fmla="*/ 2147483646 w 720"/>
              <a:gd name="T29" fmla="*/ 2147483646 h 138"/>
              <a:gd name="T30" fmla="*/ 2147483646 w 720"/>
              <a:gd name="T31" fmla="*/ 2147483646 h 138"/>
              <a:gd name="T32" fmla="*/ 2147483646 w 720"/>
              <a:gd name="T33" fmla="*/ 2147483646 h 138"/>
              <a:gd name="T34" fmla="*/ 2147483646 w 720"/>
              <a:gd name="T35" fmla="*/ 2147483646 h 138"/>
              <a:gd name="T36" fmla="*/ 2147483646 w 720"/>
              <a:gd name="T37" fmla="*/ 2147483646 h 138"/>
              <a:gd name="T38" fmla="*/ 2147483646 w 720"/>
              <a:gd name="T39" fmla="*/ 2147483646 h 138"/>
              <a:gd name="T40" fmla="*/ 2147483646 w 720"/>
              <a:gd name="T41" fmla="*/ 2147483646 h 138"/>
              <a:gd name="T42" fmla="*/ 2147483646 w 720"/>
              <a:gd name="T43" fmla="*/ 2147483646 h 138"/>
              <a:gd name="T44" fmla="*/ 2147483646 w 720"/>
              <a:gd name="T45" fmla="*/ 2147483646 h 138"/>
              <a:gd name="T46" fmla="*/ 2147483646 w 720"/>
              <a:gd name="T47" fmla="*/ 2147483646 h 138"/>
              <a:gd name="T48" fmla="*/ 2147483646 w 720"/>
              <a:gd name="T49" fmla="*/ 2147483646 h 138"/>
              <a:gd name="T50" fmla="*/ 2147483646 w 720"/>
              <a:gd name="T51" fmla="*/ 2147483646 h 138"/>
              <a:gd name="T52" fmla="*/ 2147483646 w 720"/>
              <a:gd name="T53" fmla="*/ 2147483646 h 138"/>
              <a:gd name="T54" fmla="*/ 2147483646 w 720"/>
              <a:gd name="T55" fmla="*/ 2147483646 h 138"/>
              <a:gd name="T56" fmla="*/ 2147483646 w 720"/>
              <a:gd name="T57" fmla="*/ 2147483646 h 138"/>
              <a:gd name="T58" fmla="*/ 2147483646 w 720"/>
              <a:gd name="T59" fmla="*/ 2147483646 h 138"/>
              <a:gd name="T60" fmla="*/ 2147483646 w 720"/>
              <a:gd name="T61" fmla="*/ 2147483646 h 138"/>
              <a:gd name="T62" fmla="*/ 2147483646 w 720"/>
              <a:gd name="T63" fmla="*/ 2147483646 h 138"/>
              <a:gd name="T64" fmla="*/ 2147483646 w 720"/>
              <a:gd name="T65" fmla="*/ 2147483646 h 138"/>
              <a:gd name="T66" fmla="*/ 2147483646 w 720"/>
              <a:gd name="T67" fmla="*/ 2147483646 h 138"/>
              <a:gd name="T68" fmla="*/ 2147483646 w 720"/>
              <a:gd name="T69" fmla="*/ 2147483646 h 138"/>
              <a:gd name="T70" fmla="*/ 2147483646 w 720"/>
              <a:gd name="T71" fmla="*/ 2147483646 h 138"/>
              <a:gd name="T72" fmla="*/ 2147483646 w 720"/>
              <a:gd name="T73" fmla="*/ 2147483646 h 138"/>
              <a:gd name="T74" fmla="*/ 2147483646 w 720"/>
              <a:gd name="T75" fmla="*/ 0 h 138"/>
              <a:gd name="T76" fmla="*/ 2147483646 w 720"/>
              <a:gd name="T77" fmla="*/ 0 h 138"/>
              <a:gd name="T78" fmla="*/ 2147483646 w 720"/>
              <a:gd name="T79" fmla="*/ 2147483646 h 138"/>
              <a:gd name="T80" fmla="*/ 2147483646 w 720"/>
              <a:gd name="T81" fmla="*/ 2147483646 h 138"/>
              <a:gd name="T82" fmla="*/ 2147483646 w 720"/>
              <a:gd name="T83" fmla="*/ 2147483646 h 13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138"/>
              <a:gd name="T128" fmla="*/ 720 w 720"/>
              <a:gd name="T129" fmla="*/ 138 h 13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138">
                <a:moveTo>
                  <a:pt x="6" y="138"/>
                </a:moveTo>
                <a:lnTo>
                  <a:pt x="0" y="138"/>
                </a:lnTo>
                <a:lnTo>
                  <a:pt x="6" y="132"/>
                </a:lnTo>
                <a:lnTo>
                  <a:pt x="12" y="132"/>
                </a:lnTo>
                <a:lnTo>
                  <a:pt x="24" y="132"/>
                </a:lnTo>
                <a:lnTo>
                  <a:pt x="18" y="132"/>
                </a:lnTo>
                <a:lnTo>
                  <a:pt x="24" y="138"/>
                </a:lnTo>
                <a:lnTo>
                  <a:pt x="30" y="132"/>
                </a:lnTo>
                <a:lnTo>
                  <a:pt x="36" y="138"/>
                </a:lnTo>
                <a:lnTo>
                  <a:pt x="42" y="132"/>
                </a:lnTo>
                <a:lnTo>
                  <a:pt x="48" y="138"/>
                </a:lnTo>
                <a:lnTo>
                  <a:pt x="54" y="138"/>
                </a:lnTo>
                <a:lnTo>
                  <a:pt x="60" y="132"/>
                </a:lnTo>
                <a:lnTo>
                  <a:pt x="66" y="138"/>
                </a:lnTo>
                <a:lnTo>
                  <a:pt x="72" y="132"/>
                </a:lnTo>
                <a:lnTo>
                  <a:pt x="78" y="138"/>
                </a:lnTo>
                <a:lnTo>
                  <a:pt x="84" y="138"/>
                </a:lnTo>
                <a:lnTo>
                  <a:pt x="90" y="138"/>
                </a:lnTo>
                <a:lnTo>
                  <a:pt x="96" y="138"/>
                </a:lnTo>
                <a:lnTo>
                  <a:pt x="102" y="138"/>
                </a:lnTo>
                <a:lnTo>
                  <a:pt x="108" y="132"/>
                </a:lnTo>
                <a:lnTo>
                  <a:pt x="114" y="138"/>
                </a:lnTo>
                <a:lnTo>
                  <a:pt x="126" y="138"/>
                </a:lnTo>
                <a:lnTo>
                  <a:pt x="120" y="138"/>
                </a:lnTo>
                <a:lnTo>
                  <a:pt x="126" y="132"/>
                </a:lnTo>
                <a:lnTo>
                  <a:pt x="132" y="138"/>
                </a:lnTo>
                <a:lnTo>
                  <a:pt x="144" y="138"/>
                </a:lnTo>
                <a:lnTo>
                  <a:pt x="138" y="138"/>
                </a:lnTo>
                <a:lnTo>
                  <a:pt x="144" y="138"/>
                </a:lnTo>
                <a:lnTo>
                  <a:pt x="150" y="138"/>
                </a:lnTo>
                <a:lnTo>
                  <a:pt x="156" y="138"/>
                </a:lnTo>
                <a:lnTo>
                  <a:pt x="162" y="138"/>
                </a:lnTo>
                <a:lnTo>
                  <a:pt x="168" y="138"/>
                </a:lnTo>
                <a:lnTo>
                  <a:pt x="174" y="138"/>
                </a:lnTo>
                <a:lnTo>
                  <a:pt x="180" y="132"/>
                </a:lnTo>
                <a:lnTo>
                  <a:pt x="186" y="138"/>
                </a:lnTo>
                <a:lnTo>
                  <a:pt x="192" y="138"/>
                </a:lnTo>
                <a:lnTo>
                  <a:pt x="198" y="138"/>
                </a:lnTo>
                <a:lnTo>
                  <a:pt x="204" y="138"/>
                </a:lnTo>
                <a:lnTo>
                  <a:pt x="216" y="138"/>
                </a:lnTo>
                <a:lnTo>
                  <a:pt x="210" y="138"/>
                </a:lnTo>
                <a:lnTo>
                  <a:pt x="216" y="138"/>
                </a:lnTo>
                <a:lnTo>
                  <a:pt x="222" y="132"/>
                </a:lnTo>
                <a:lnTo>
                  <a:pt x="228" y="138"/>
                </a:lnTo>
                <a:lnTo>
                  <a:pt x="234" y="138"/>
                </a:lnTo>
                <a:lnTo>
                  <a:pt x="240" y="132"/>
                </a:lnTo>
                <a:lnTo>
                  <a:pt x="246" y="138"/>
                </a:lnTo>
                <a:lnTo>
                  <a:pt x="252" y="138"/>
                </a:lnTo>
                <a:lnTo>
                  <a:pt x="258" y="138"/>
                </a:lnTo>
                <a:lnTo>
                  <a:pt x="264" y="138"/>
                </a:lnTo>
                <a:lnTo>
                  <a:pt x="270" y="132"/>
                </a:lnTo>
                <a:lnTo>
                  <a:pt x="276" y="138"/>
                </a:lnTo>
                <a:lnTo>
                  <a:pt x="282" y="138"/>
                </a:lnTo>
                <a:lnTo>
                  <a:pt x="288" y="138"/>
                </a:lnTo>
                <a:lnTo>
                  <a:pt x="294" y="138"/>
                </a:lnTo>
                <a:lnTo>
                  <a:pt x="300" y="138"/>
                </a:lnTo>
                <a:lnTo>
                  <a:pt x="306" y="138"/>
                </a:lnTo>
                <a:lnTo>
                  <a:pt x="312" y="138"/>
                </a:lnTo>
                <a:lnTo>
                  <a:pt x="318" y="138"/>
                </a:lnTo>
                <a:lnTo>
                  <a:pt x="324" y="138"/>
                </a:lnTo>
                <a:lnTo>
                  <a:pt x="330" y="138"/>
                </a:lnTo>
                <a:lnTo>
                  <a:pt x="336" y="138"/>
                </a:lnTo>
                <a:lnTo>
                  <a:pt x="342" y="138"/>
                </a:lnTo>
                <a:lnTo>
                  <a:pt x="348" y="132"/>
                </a:lnTo>
                <a:lnTo>
                  <a:pt x="354" y="132"/>
                </a:lnTo>
                <a:lnTo>
                  <a:pt x="360" y="126"/>
                </a:lnTo>
                <a:lnTo>
                  <a:pt x="366" y="120"/>
                </a:lnTo>
                <a:lnTo>
                  <a:pt x="372" y="114"/>
                </a:lnTo>
                <a:lnTo>
                  <a:pt x="378" y="108"/>
                </a:lnTo>
                <a:lnTo>
                  <a:pt x="384" y="108"/>
                </a:lnTo>
                <a:lnTo>
                  <a:pt x="390" y="102"/>
                </a:lnTo>
                <a:lnTo>
                  <a:pt x="396" y="102"/>
                </a:lnTo>
                <a:lnTo>
                  <a:pt x="402" y="108"/>
                </a:lnTo>
                <a:lnTo>
                  <a:pt x="402" y="102"/>
                </a:lnTo>
                <a:lnTo>
                  <a:pt x="408" y="108"/>
                </a:lnTo>
                <a:lnTo>
                  <a:pt x="414" y="108"/>
                </a:lnTo>
                <a:lnTo>
                  <a:pt x="420" y="108"/>
                </a:lnTo>
                <a:lnTo>
                  <a:pt x="426" y="108"/>
                </a:lnTo>
                <a:lnTo>
                  <a:pt x="432" y="108"/>
                </a:lnTo>
                <a:lnTo>
                  <a:pt x="438" y="108"/>
                </a:lnTo>
                <a:lnTo>
                  <a:pt x="444" y="108"/>
                </a:lnTo>
                <a:lnTo>
                  <a:pt x="450" y="102"/>
                </a:lnTo>
                <a:lnTo>
                  <a:pt x="456" y="102"/>
                </a:lnTo>
                <a:lnTo>
                  <a:pt x="462" y="102"/>
                </a:lnTo>
                <a:lnTo>
                  <a:pt x="468" y="102"/>
                </a:lnTo>
                <a:lnTo>
                  <a:pt x="474" y="102"/>
                </a:lnTo>
                <a:lnTo>
                  <a:pt x="480" y="102"/>
                </a:lnTo>
                <a:lnTo>
                  <a:pt x="486" y="96"/>
                </a:lnTo>
                <a:lnTo>
                  <a:pt x="498" y="96"/>
                </a:lnTo>
                <a:lnTo>
                  <a:pt x="492" y="96"/>
                </a:lnTo>
                <a:lnTo>
                  <a:pt x="498" y="96"/>
                </a:lnTo>
                <a:lnTo>
                  <a:pt x="504" y="96"/>
                </a:lnTo>
                <a:lnTo>
                  <a:pt x="510" y="90"/>
                </a:lnTo>
                <a:lnTo>
                  <a:pt x="516" y="84"/>
                </a:lnTo>
                <a:lnTo>
                  <a:pt x="522" y="78"/>
                </a:lnTo>
                <a:lnTo>
                  <a:pt x="528" y="78"/>
                </a:lnTo>
                <a:lnTo>
                  <a:pt x="534" y="72"/>
                </a:lnTo>
                <a:lnTo>
                  <a:pt x="540" y="72"/>
                </a:lnTo>
                <a:lnTo>
                  <a:pt x="546" y="66"/>
                </a:lnTo>
                <a:lnTo>
                  <a:pt x="552" y="66"/>
                </a:lnTo>
                <a:lnTo>
                  <a:pt x="558" y="66"/>
                </a:lnTo>
                <a:lnTo>
                  <a:pt x="564" y="60"/>
                </a:lnTo>
                <a:lnTo>
                  <a:pt x="570" y="60"/>
                </a:lnTo>
                <a:lnTo>
                  <a:pt x="576" y="60"/>
                </a:lnTo>
                <a:lnTo>
                  <a:pt x="582" y="54"/>
                </a:lnTo>
                <a:lnTo>
                  <a:pt x="588" y="48"/>
                </a:lnTo>
                <a:lnTo>
                  <a:pt x="594" y="42"/>
                </a:lnTo>
                <a:lnTo>
                  <a:pt x="606" y="30"/>
                </a:lnTo>
                <a:lnTo>
                  <a:pt x="606" y="24"/>
                </a:lnTo>
                <a:lnTo>
                  <a:pt x="612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12"/>
                </a:lnTo>
                <a:lnTo>
                  <a:pt x="690" y="12"/>
                </a:lnTo>
                <a:lnTo>
                  <a:pt x="696" y="18"/>
                </a:lnTo>
                <a:lnTo>
                  <a:pt x="702" y="18"/>
                </a:lnTo>
                <a:lnTo>
                  <a:pt x="708" y="18"/>
                </a:lnTo>
                <a:lnTo>
                  <a:pt x="714" y="24"/>
                </a:lnTo>
                <a:lnTo>
                  <a:pt x="720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4" name="Freeform 1105"/>
          <p:cNvSpPr>
            <a:spLocks/>
          </p:cNvSpPr>
          <p:nvPr/>
        </p:nvSpPr>
        <p:spPr bwMode="auto">
          <a:xfrm>
            <a:off x="3565525" y="1916113"/>
            <a:ext cx="555625" cy="38100"/>
          </a:xfrm>
          <a:custGeom>
            <a:avLst/>
            <a:gdLst>
              <a:gd name="T0" fmla="*/ 2147483646 w 486"/>
              <a:gd name="T1" fmla="*/ 2147483646 h 24"/>
              <a:gd name="T2" fmla="*/ 2147483646 w 486"/>
              <a:gd name="T3" fmla="*/ 2147483646 h 24"/>
              <a:gd name="T4" fmla="*/ 2147483646 w 486"/>
              <a:gd name="T5" fmla="*/ 2147483646 h 24"/>
              <a:gd name="T6" fmla="*/ 2147483646 w 486"/>
              <a:gd name="T7" fmla="*/ 2147483646 h 24"/>
              <a:gd name="T8" fmla="*/ 2147483646 w 486"/>
              <a:gd name="T9" fmla="*/ 2147483646 h 24"/>
              <a:gd name="T10" fmla="*/ 2147483646 w 486"/>
              <a:gd name="T11" fmla="*/ 2147483646 h 24"/>
              <a:gd name="T12" fmla="*/ 2147483646 w 486"/>
              <a:gd name="T13" fmla="*/ 2147483646 h 24"/>
              <a:gd name="T14" fmla="*/ 2147483646 w 486"/>
              <a:gd name="T15" fmla="*/ 2147483646 h 24"/>
              <a:gd name="T16" fmla="*/ 2147483646 w 486"/>
              <a:gd name="T17" fmla="*/ 2147483646 h 24"/>
              <a:gd name="T18" fmla="*/ 2147483646 w 486"/>
              <a:gd name="T19" fmla="*/ 2147483646 h 24"/>
              <a:gd name="T20" fmla="*/ 2147483646 w 486"/>
              <a:gd name="T21" fmla="*/ 2147483646 h 24"/>
              <a:gd name="T22" fmla="*/ 2147483646 w 486"/>
              <a:gd name="T23" fmla="*/ 2147483646 h 24"/>
              <a:gd name="T24" fmla="*/ 2147483646 w 486"/>
              <a:gd name="T25" fmla="*/ 2147483646 h 24"/>
              <a:gd name="T26" fmla="*/ 2147483646 w 486"/>
              <a:gd name="T27" fmla="*/ 2147483646 h 24"/>
              <a:gd name="T28" fmla="*/ 2147483646 w 486"/>
              <a:gd name="T29" fmla="*/ 2147483646 h 24"/>
              <a:gd name="T30" fmla="*/ 2147483646 w 486"/>
              <a:gd name="T31" fmla="*/ 2147483646 h 24"/>
              <a:gd name="T32" fmla="*/ 2147483646 w 486"/>
              <a:gd name="T33" fmla="*/ 0 h 24"/>
              <a:gd name="T34" fmla="*/ 2147483646 w 486"/>
              <a:gd name="T35" fmla="*/ 0 h 24"/>
              <a:gd name="T36" fmla="*/ 2147483646 w 486"/>
              <a:gd name="T37" fmla="*/ 0 h 24"/>
              <a:gd name="T38" fmla="*/ 2147483646 w 486"/>
              <a:gd name="T39" fmla="*/ 0 h 24"/>
              <a:gd name="T40" fmla="*/ 2147483646 w 486"/>
              <a:gd name="T41" fmla="*/ 2147483646 h 24"/>
              <a:gd name="T42" fmla="*/ 2147483646 w 486"/>
              <a:gd name="T43" fmla="*/ 2147483646 h 24"/>
              <a:gd name="T44" fmla="*/ 2147483646 w 486"/>
              <a:gd name="T45" fmla="*/ 2147483646 h 24"/>
              <a:gd name="T46" fmla="*/ 2147483646 w 486"/>
              <a:gd name="T47" fmla="*/ 2147483646 h 24"/>
              <a:gd name="T48" fmla="*/ 2147483646 w 486"/>
              <a:gd name="T49" fmla="*/ 2147483646 h 24"/>
              <a:gd name="T50" fmla="*/ 2147483646 w 486"/>
              <a:gd name="T51" fmla="*/ 2147483646 h 24"/>
              <a:gd name="T52" fmla="*/ 2147483646 w 486"/>
              <a:gd name="T53" fmla="*/ 2147483646 h 24"/>
              <a:gd name="T54" fmla="*/ 2147483646 w 486"/>
              <a:gd name="T55" fmla="*/ 2147483646 h 24"/>
              <a:gd name="T56" fmla="*/ 2147483646 w 486"/>
              <a:gd name="T57" fmla="*/ 2147483646 h 24"/>
              <a:gd name="T58" fmla="*/ 2147483646 w 486"/>
              <a:gd name="T59" fmla="*/ 2147483646 h 24"/>
              <a:gd name="T60" fmla="*/ 2147483646 w 486"/>
              <a:gd name="T61" fmla="*/ 2147483646 h 24"/>
              <a:gd name="T62" fmla="*/ 2147483646 w 486"/>
              <a:gd name="T63" fmla="*/ 2147483646 h 24"/>
              <a:gd name="T64" fmla="*/ 2147483646 w 486"/>
              <a:gd name="T65" fmla="*/ 2147483646 h 24"/>
              <a:gd name="T66" fmla="*/ 2147483646 w 486"/>
              <a:gd name="T67" fmla="*/ 2147483646 h 24"/>
              <a:gd name="T68" fmla="*/ 2147483646 w 486"/>
              <a:gd name="T69" fmla="*/ 2147483646 h 24"/>
              <a:gd name="T70" fmla="*/ 2147483646 w 486"/>
              <a:gd name="T71" fmla="*/ 2147483646 h 24"/>
              <a:gd name="T72" fmla="*/ 2147483646 w 486"/>
              <a:gd name="T73" fmla="*/ 2147483646 h 24"/>
              <a:gd name="T74" fmla="*/ 2147483646 w 486"/>
              <a:gd name="T75" fmla="*/ 2147483646 h 24"/>
              <a:gd name="T76" fmla="*/ 2147483646 w 486"/>
              <a:gd name="T77" fmla="*/ 2147483646 h 24"/>
              <a:gd name="T78" fmla="*/ 2147483646 w 486"/>
              <a:gd name="T79" fmla="*/ 2147483646 h 24"/>
              <a:gd name="T80" fmla="*/ 2147483646 w 486"/>
              <a:gd name="T81" fmla="*/ 2147483646 h 24"/>
              <a:gd name="T82" fmla="*/ 2147483646 w 486"/>
              <a:gd name="T83" fmla="*/ 2147483646 h 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6"/>
              <a:gd name="T127" fmla="*/ 0 h 24"/>
              <a:gd name="T128" fmla="*/ 486 w 486"/>
              <a:gd name="T129" fmla="*/ 24 h 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6" h="24">
                <a:moveTo>
                  <a:pt x="0" y="12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0"/>
                </a:lnTo>
                <a:lnTo>
                  <a:pt x="198" y="0"/>
                </a:lnTo>
                <a:lnTo>
                  <a:pt x="204" y="6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6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6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12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12"/>
                </a:lnTo>
                <a:lnTo>
                  <a:pt x="444" y="6"/>
                </a:lnTo>
                <a:lnTo>
                  <a:pt x="450" y="12"/>
                </a:lnTo>
                <a:lnTo>
                  <a:pt x="450" y="6"/>
                </a:lnTo>
                <a:lnTo>
                  <a:pt x="456" y="12"/>
                </a:lnTo>
                <a:lnTo>
                  <a:pt x="462" y="6"/>
                </a:lnTo>
                <a:lnTo>
                  <a:pt x="468" y="12"/>
                </a:lnTo>
                <a:lnTo>
                  <a:pt x="474" y="6"/>
                </a:lnTo>
                <a:lnTo>
                  <a:pt x="480" y="12"/>
                </a:lnTo>
                <a:lnTo>
                  <a:pt x="486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5" name="Freeform 1106"/>
          <p:cNvSpPr>
            <a:spLocks/>
          </p:cNvSpPr>
          <p:nvPr/>
        </p:nvSpPr>
        <p:spPr bwMode="auto">
          <a:xfrm>
            <a:off x="2741613" y="1706563"/>
            <a:ext cx="830262" cy="371475"/>
          </a:xfrm>
          <a:custGeom>
            <a:avLst/>
            <a:gdLst>
              <a:gd name="T0" fmla="*/ 2147483646 w 726"/>
              <a:gd name="T1" fmla="*/ 2147483646 h 234"/>
              <a:gd name="T2" fmla="*/ 2147483646 w 726"/>
              <a:gd name="T3" fmla="*/ 2147483646 h 234"/>
              <a:gd name="T4" fmla="*/ 2147483646 w 726"/>
              <a:gd name="T5" fmla="*/ 2147483646 h 234"/>
              <a:gd name="T6" fmla="*/ 2147483646 w 726"/>
              <a:gd name="T7" fmla="*/ 2147483646 h 234"/>
              <a:gd name="T8" fmla="*/ 2147483646 w 726"/>
              <a:gd name="T9" fmla="*/ 2147483646 h 234"/>
              <a:gd name="T10" fmla="*/ 2147483646 w 726"/>
              <a:gd name="T11" fmla="*/ 2147483646 h 234"/>
              <a:gd name="T12" fmla="*/ 2147483646 w 726"/>
              <a:gd name="T13" fmla="*/ 2147483646 h 234"/>
              <a:gd name="T14" fmla="*/ 2147483646 w 726"/>
              <a:gd name="T15" fmla="*/ 2147483646 h 234"/>
              <a:gd name="T16" fmla="*/ 2147483646 w 726"/>
              <a:gd name="T17" fmla="*/ 2147483646 h 234"/>
              <a:gd name="T18" fmla="*/ 2147483646 w 726"/>
              <a:gd name="T19" fmla="*/ 2147483646 h 234"/>
              <a:gd name="T20" fmla="*/ 2147483646 w 726"/>
              <a:gd name="T21" fmla="*/ 2147483646 h 234"/>
              <a:gd name="T22" fmla="*/ 2147483646 w 726"/>
              <a:gd name="T23" fmla="*/ 2147483646 h 234"/>
              <a:gd name="T24" fmla="*/ 2147483646 w 726"/>
              <a:gd name="T25" fmla="*/ 2147483646 h 234"/>
              <a:gd name="T26" fmla="*/ 2147483646 w 726"/>
              <a:gd name="T27" fmla="*/ 2147483646 h 234"/>
              <a:gd name="T28" fmla="*/ 2147483646 w 726"/>
              <a:gd name="T29" fmla="*/ 2147483646 h 234"/>
              <a:gd name="T30" fmla="*/ 2147483646 w 726"/>
              <a:gd name="T31" fmla="*/ 2147483646 h 234"/>
              <a:gd name="T32" fmla="*/ 2147483646 w 726"/>
              <a:gd name="T33" fmla="*/ 2147483646 h 234"/>
              <a:gd name="T34" fmla="*/ 2147483646 w 726"/>
              <a:gd name="T35" fmla="*/ 2147483646 h 234"/>
              <a:gd name="T36" fmla="*/ 2147483646 w 726"/>
              <a:gd name="T37" fmla="*/ 2147483646 h 234"/>
              <a:gd name="T38" fmla="*/ 2147483646 w 726"/>
              <a:gd name="T39" fmla="*/ 2147483646 h 234"/>
              <a:gd name="T40" fmla="*/ 2147483646 w 726"/>
              <a:gd name="T41" fmla="*/ 2147483646 h 234"/>
              <a:gd name="T42" fmla="*/ 2147483646 w 726"/>
              <a:gd name="T43" fmla="*/ 2147483646 h 234"/>
              <a:gd name="T44" fmla="*/ 2147483646 w 726"/>
              <a:gd name="T45" fmla="*/ 2147483646 h 234"/>
              <a:gd name="T46" fmla="*/ 2147483646 w 726"/>
              <a:gd name="T47" fmla="*/ 2147483646 h 234"/>
              <a:gd name="T48" fmla="*/ 2147483646 w 726"/>
              <a:gd name="T49" fmla="*/ 2147483646 h 234"/>
              <a:gd name="T50" fmla="*/ 2147483646 w 726"/>
              <a:gd name="T51" fmla="*/ 2147483646 h 234"/>
              <a:gd name="T52" fmla="*/ 2147483646 w 726"/>
              <a:gd name="T53" fmla="*/ 2147483646 h 234"/>
              <a:gd name="T54" fmla="*/ 2147483646 w 726"/>
              <a:gd name="T55" fmla="*/ 2147483646 h 234"/>
              <a:gd name="T56" fmla="*/ 2147483646 w 726"/>
              <a:gd name="T57" fmla="*/ 2147483646 h 234"/>
              <a:gd name="T58" fmla="*/ 2147483646 w 726"/>
              <a:gd name="T59" fmla="*/ 2147483646 h 234"/>
              <a:gd name="T60" fmla="*/ 2147483646 w 726"/>
              <a:gd name="T61" fmla="*/ 2147483646 h 234"/>
              <a:gd name="T62" fmla="*/ 2147483646 w 726"/>
              <a:gd name="T63" fmla="*/ 2147483646 h 234"/>
              <a:gd name="T64" fmla="*/ 2147483646 w 726"/>
              <a:gd name="T65" fmla="*/ 2147483646 h 234"/>
              <a:gd name="T66" fmla="*/ 2147483646 w 726"/>
              <a:gd name="T67" fmla="*/ 2147483646 h 234"/>
              <a:gd name="T68" fmla="*/ 2147483646 w 726"/>
              <a:gd name="T69" fmla="*/ 2147483646 h 234"/>
              <a:gd name="T70" fmla="*/ 2147483646 w 726"/>
              <a:gd name="T71" fmla="*/ 2147483646 h 234"/>
              <a:gd name="T72" fmla="*/ 2147483646 w 726"/>
              <a:gd name="T73" fmla="*/ 2147483646 h 234"/>
              <a:gd name="T74" fmla="*/ 2147483646 w 726"/>
              <a:gd name="T75" fmla="*/ 2147483646 h 234"/>
              <a:gd name="T76" fmla="*/ 2147483646 w 726"/>
              <a:gd name="T77" fmla="*/ 2147483646 h 234"/>
              <a:gd name="T78" fmla="*/ 2147483646 w 726"/>
              <a:gd name="T79" fmla="*/ 2147483646 h 234"/>
              <a:gd name="T80" fmla="*/ 2147483646 w 726"/>
              <a:gd name="T81" fmla="*/ 2147483646 h 234"/>
              <a:gd name="T82" fmla="*/ 2147483646 w 726"/>
              <a:gd name="T83" fmla="*/ 2147483646 h 2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34"/>
              <a:gd name="T128" fmla="*/ 726 w 726"/>
              <a:gd name="T129" fmla="*/ 234 h 2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34">
                <a:moveTo>
                  <a:pt x="0" y="234"/>
                </a:moveTo>
                <a:lnTo>
                  <a:pt x="6" y="234"/>
                </a:lnTo>
                <a:lnTo>
                  <a:pt x="12" y="234"/>
                </a:lnTo>
                <a:lnTo>
                  <a:pt x="18" y="234"/>
                </a:lnTo>
                <a:lnTo>
                  <a:pt x="24" y="234"/>
                </a:lnTo>
                <a:lnTo>
                  <a:pt x="30" y="234"/>
                </a:lnTo>
                <a:lnTo>
                  <a:pt x="36" y="234"/>
                </a:lnTo>
                <a:lnTo>
                  <a:pt x="42" y="234"/>
                </a:lnTo>
                <a:lnTo>
                  <a:pt x="48" y="234"/>
                </a:lnTo>
                <a:lnTo>
                  <a:pt x="54" y="234"/>
                </a:lnTo>
                <a:lnTo>
                  <a:pt x="60" y="234"/>
                </a:lnTo>
                <a:lnTo>
                  <a:pt x="66" y="234"/>
                </a:lnTo>
                <a:lnTo>
                  <a:pt x="72" y="234"/>
                </a:lnTo>
                <a:lnTo>
                  <a:pt x="78" y="234"/>
                </a:lnTo>
                <a:lnTo>
                  <a:pt x="84" y="234"/>
                </a:lnTo>
                <a:lnTo>
                  <a:pt x="90" y="234"/>
                </a:lnTo>
                <a:lnTo>
                  <a:pt x="96" y="234"/>
                </a:lnTo>
                <a:lnTo>
                  <a:pt x="102" y="234"/>
                </a:lnTo>
                <a:lnTo>
                  <a:pt x="108" y="234"/>
                </a:lnTo>
                <a:lnTo>
                  <a:pt x="114" y="234"/>
                </a:lnTo>
                <a:lnTo>
                  <a:pt x="120" y="234"/>
                </a:lnTo>
                <a:lnTo>
                  <a:pt x="126" y="234"/>
                </a:lnTo>
                <a:lnTo>
                  <a:pt x="132" y="234"/>
                </a:lnTo>
                <a:lnTo>
                  <a:pt x="138" y="234"/>
                </a:lnTo>
                <a:lnTo>
                  <a:pt x="144" y="234"/>
                </a:lnTo>
                <a:lnTo>
                  <a:pt x="150" y="234"/>
                </a:lnTo>
                <a:lnTo>
                  <a:pt x="156" y="234"/>
                </a:lnTo>
                <a:lnTo>
                  <a:pt x="162" y="234"/>
                </a:lnTo>
                <a:lnTo>
                  <a:pt x="168" y="234"/>
                </a:lnTo>
                <a:lnTo>
                  <a:pt x="174" y="234"/>
                </a:lnTo>
                <a:lnTo>
                  <a:pt x="180" y="234"/>
                </a:lnTo>
                <a:lnTo>
                  <a:pt x="186" y="234"/>
                </a:lnTo>
                <a:lnTo>
                  <a:pt x="192" y="234"/>
                </a:lnTo>
                <a:lnTo>
                  <a:pt x="198" y="234"/>
                </a:lnTo>
                <a:lnTo>
                  <a:pt x="204" y="234"/>
                </a:lnTo>
                <a:lnTo>
                  <a:pt x="210" y="234"/>
                </a:lnTo>
                <a:lnTo>
                  <a:pt x="216" y="234"/>
                </a:lnTo>
                <a:lnTo>
                  <a:pt x="222" y="234"/>
                </a:lnTo>
                <a:lnTo>
                  <a:pt x="228" y="234"/>
                </a:lnTo>
                <a:lnTo>
                  <a:pt x="234" y="234"/>
                </a:lnTo>
                <a:lnTo>
                  <a:pt x="240" y="234"/>
                </a:lnTo>
                <a:lnTo>
                  <a:pt x="246" y="234"/>
                </a:lnTo>
                <a:lnTo>
                  <a:pt x="252" y="234"/>
                </a:lnTo>
                <a:lnTo>
                  <a:pt x="258" y="234"/>
                </a:lnTo>
                <a:lnTo>
                  <a:pt x="264" y="234"/>
                </a:lnTo>
                <a:lnTo>
                  <a:pt x="270" y="234"/>
                </a:lnTo>
                <a:lnTo>
                  <a:pt x="276" y="234"/>
                </a:lnTo>
                <a:lnTo>
                  <a:pt x="282" y="234"/>
                </a:lnTo>
                <a:lnTo>
                  <a:pt x="288" y="234"/>
                </a:lnTo>
                <a:lnTo>
                  <a:pt x="294" y="234"/>
                </a:lnTo>
                <a:lnTo>
                  <a:pt x="300" y="234"/>
                </a:lnTo>
                <a:lnTo>
                  <a:pt x="306" y="234"/>
                </a:lnTo>
                <a:lnTo>
                  <a:pt x="312" y="234"/>
                </a:lnTo>
                <a:lnTo>
                  <a:pt x="318" y="234"/>
                </a:lnTo>
                <a:lnTo>
                  <a:pt x="324" y="234"/>
                </a:lnTo>
                <a:lnTo>
                  <a:pt x="330" y="234"/>
                </a:lnTo>
                <a:lnTo>
                  <a:pt x="336" y="234"/>
                </a:lnTo>
                <a:lnTo>
                  <a:pt x="342" y="234"/>
                </a:lnTo>
                <a:lnTo>
                  <a:pt x="348" y="234"/>
                </a:lnTo>
                <a:lnTo>
                  <a:pt x="354" y="234"/>
                </a:lnTo>
                <a:lnTo>
                  <a:pt x="360" y="234"/>
                </a:lnTo>
                <a:lnTo>
                  <a:pt x="366" y="234"/>
                </a:lnTo>
                <a:lnTo>
                  <a:pt x="372" y="234"/>
                </a:lnTo>
                <a:lnTo>
                  <a:pt x="378" y="228"/>
                </a:lnTo>
                <a:lnTo>
                  <a:pt x="390" y="216"/>
                </a:lnTo>
                <a:lnTo>
                  <a:pt x="390" y="210"/>
                </a:lnTo>
                <a:lnTo>
                  <a:pt x="396" y="204"/>
                </a:lnTo>
                <a:lnTo>
                  <a:pt x="402" y="198"/>
                </a:lnTo>
                <a:lnTo>
                  <a:pt x="408" y="198"/>
                </a:lnTo>
                <a:lnTo>
                  <a:pt x="414" y="192"/>
                </a:lnTo>
                <a:lnTo>
                  <a:pt x="420" y="186"/>
                </a:lnTo>
                <a:lnTo>
                  <a:pt x="426" y="186"/>
                </a:lnTo>
                <a:lnTo>
                  <a:pt x="432" y="186"/>
                </a:lnTo>
                <a:lnTo>
                  <a:pt x="438" y="186"/>
                </a:lnTo>
                <a:lnTo>
                  <a:pt x="444" y="186"/>
                </a:lnTo>
                <a:lnTo>
                  <a:pt x="450" y="186"/>
                </a:lnTo>
                <a:lnTo>
                  <a:pt x="456" y="186"/>
                </a:lnTo>
                <a:lnTo>
                  <a:pt x="462" y="180"/>
                </a:lnTo>
                <a:lnTo>
                  <a:pt x="468" y="174"/>
                </a:lnTo>
                <a:lnTo>
                  <a:pt x="480" y="162"/>
                </a:lnTo>
                <a:lnTo>
                  <a:pt x="480" y="156"/>
                </a:lnTo>
                <a:lnTo>
                  <a:pt x="492" y="144"/>
                </a:lnTo>
                <a:lnTo>
                  <a:pt x="486" y="144"/>
                </a:lnTo>
                <a:lnTo>
                  <a:pt x="492" y="144"/>
                </a:lnTo>
                <a:lnTo>
                  <a:pt x="498" y="138"/>
                </a:lnTo>
                <a:lnTo>
                  <a:pt x="504" y="132"/>
                </a:lnTo>
                <a:lnTo>
                  <a:pt x="510" y="132"/>
                </a:lnTo>
                <a:lnTo>
                  <a:pt x="516" y="126"/>
                </a:lnTo>
                <a:lnTo>
                  <a:pt x="522" y="126"/>
                </a:lnTo>
                <a:lnTo>
                  <a:pt x="528" y="126"/>
                </a:lnTo>
                <a:lnTo>
                  <a:pt x="534" y="126"/>
                </a:lnTo>
                <a:lnTo>
                  <a:pt x="540" y="126"/>
                </a:lnTo>
                <a:lnTo>
                  <a:pt x="546" y="126"/>
                </a:lnTo>
                <a:lnTo>
                  <a:pt x="552" y="120"/>
                </a:lnTo>
                <a:lnTo>
                  <a:pt x="558" y="114"/>
                </a:lnTo>
                <a:lnTo>
                  <a:pt x="564" y="108"/>
                </a:lnTo>
                <a:lnTo>
                  <a:pt x="570" y="102"/>
                </a:lnTo>
                <a:lnTo>
                  <a:pt x="570" y="96"/>
                </a:lnTo>
                <a:lnTo>
                  <a:pt x="576" y="90"/>
                </a:lnTo>
                <a:lnTo>
                  <a:pt x="576" y="84"/>
                </a:lnTo>
                <a:lnTo>
                  <a:pt x="582" y="78"/>
                </a:lnTo>
                <a:lnTo>
                  <a:pt x="582" y="72"/>
                </a:lnTo>
                <a:lnTo>
                  <a:pt x="588" y="60"/>
                </a:lnTo>
                <a:lnTo>
                  <a:pt x="594" y="54"/>
                </a:lnTo>
                <a:lnTo>
                  <a:pt x="594" y="48"/>
                </a:lnTo>
                <a:lnTo>
                  <a:pt x="600" y="42"/>
                </a:lnTo>
                <a:lnTo>
                  <a:pt x="600" y="36"/>
                </a:lnTo>
                <a:lnTo>
                  <a:pt x="612" y="24"/>
                </a:lnTo>
                <a:lnTo>
                  <a:pt x="612" y="18"/>
                </a:lnTo>
                <a:lnTo>
                  <a:pt x="618" y="12"/>
                </a:lnTo>
                <a:lnTo>
                  <a:pt x="624" y="12"/>
                </a:lnTo>
                <a:lnTo>
                  <a:pt x="630" y="6"/>
                </a:lnTo>
                <a:lnTo>
                  <a:pt x="636" y="0"/>
                </a:lnTo>
                <a:lnTo>
                  <a:pt x="642" y="6"/>
                </a:lnTo>
                <a:lnTo>
                  <a:pt x="648" y="0"/>
                </a:lnTo>
                <a:lnTo>
                  <a:pt x="654" y="0"/>
                </a:lnTo>
                <a:lnTo>
                  <a:pt x="660" y="6"/>
                </a:lnTo>
                <a:lnTo>
                  <a:pt x="666" y="6"/>
                </a:lnTo>
                <a:lnTo>
                  <a:pt x="672" y="12"/>
                </a:lnTo>
                <a:lnTo>
                  <a:pt x="678" y="18"/>
                </a:lnTo>
                <a:lnTo>
                  <a:pt x="684" y="24"/>
                </a:lnTo>
                <a:lnTo>
                  <a:pt x="690" y="24"/>
                </a:lnTo>
                <a:lnTo>
                  <a:pt x="696" y="30"/>
                </a:lnTo>
                <a:lnTo>
                  <a:pt x="702" y="30"/>
                </a:lnTo>
                <a:lnTo>
                  <a:pt x="708" y="30"/>
                </a:lnTo>
                <a:lnTo>
                  <a:pt x="714" y="24"/>
                </a:lnTo>
                <a:lnTo>
                  <a:pt x="720" y="24"/>
                </a:lnTo>
                <a:lnTo>
                  <a:pt x="726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6" name="Freeform 1107"/>
          <p:cNvSpPr>
            <a:spLocks/>
          </p:cNvSpPr>
          <p:nvPr/>
        </p:nvSpPr>
        <p:spPr bwMode="auto">
          <a:xfrm>
            <a:off x="3571875" y="1658938"/>
            <a:ext cx="549275" cy="85725"/>
          </a:xfrm>
          <a:custGeom>
            <a:avLst/>
            <a:gdLst>
              <a:gd name="T0" fmla="*/ 2147483646 w 480"/>
              <a:gd name="T1" fmla="*/ 2147483646 h 54"/>
              <a:gd name="T2" fmla="*/ 2147483646 w 480"/>
              <a:gd name="T3" fmla="*/ 2147483646 h 54"/>
              <a:gd name="T4" fmla="*/ 2147483646 w 480"/>
              <a:gd name="T5" fmla="*/ 2147483646 h 54"/>
              <a:gd name="T6" fmla="*/ 2147483646 w 480"/>
              <a:gd name="T7" fmla="*/ 2147483646 h 54"/>
              <a:gd name="T8" fmla="*/ 2147483646 w 480"/>
              <a:gd name="T9" fmla="*/ 2147483646 h 54"/>
              <a:gd name="T10" fmla="*/ 2147483646 w 480"/>
              <a:gd name="T11" fmla="*/ 2147483646 h 54"/>
              <a:gd name="T12" fmla="*/ 2147483646 w 480"/>
              <a:gd name="T13" fmla="*/ 2147483646 h 54"/>
              <a:gd name="T14" fmla="*/ 2147483646 w 480"/>
              <a:gd name="T15" fmla="*/ 2147483646 h 54"/>
              <a:gd name="T16" fmla="*/ 2147483646 w 480"/>
              <a:gd name="T17" fmla="*/ 2147483646 h 54"/>
              <a:gd name="T18" fmla="*/ 2147483646 w 480"/>
              <a:gd name="T19" fmla="*/ 2147483646 h 54"/>
              <a:gd name="T20" fmla="*/ 2147483646 w 480"/>
              <a:gd name="T21" fmla="*/ 2147483646 h 54"/>
              <a:gd name="T22" fmla="*/ 2147483646 w 480"/>
              <a:gd name="T23" fmla="*/ 2147483646 h 54"/>
              <a:gd name="T24" fmla="*/ 2147483646 w 480"/>
              <a:gd name="T25" fmla="*/ 2147483646 h 54"/>
              <a:gd name="T26" fmla="*/ 2147483646 w 480"/>
              <a:gd name="T27" fmla="*/ 2147483646 h 54"/>
              <a:gd name="T28" fmla="*/ 2147483646 w 480"/>
              <a:gd name="T29" fmla="*/ 2147483646 h 54"/>
              <a:gd name="T30" fmla="*/ 2147483646 w 480"/>
              <a:gd name="T31" fmla="*/ 0 h 54"/>
              <a:gd name="T32" fmla="*/ 2147483646 w 480"/>
              <a:gd name="T33" fmla="*/ 0 h 54"/>
              <a:gd name="T34" fmla="*/ 2147483646 w 480"/>
              <a:gd name="T35" fmla="*/ 0 h 54"/>
              <a:gd name="T36" fmla="*/ 2147483646 w 480"/>
              <a:gd name="T37" fmla="*/ 0 h 54"/>
              <a:gd name="T38" fmla="*/ 2147483646 w 480"/>
              <a:gd name="T39" fmla="*/ 0 h 54"/>
              <a:gd name="T40" fmla="*/ 2147483646 w 480"/>
              <a:gd name="T41" fmla="*/ 2147483646 h 54"/>
              <a:gd name="T42" fmla="*/ 2147483646 w 480"/>
              <a:gd name="T43" fmla="*/ 2147483646 h 54"/>
              <a:gd name="T44" fmla="*/ 2147483646 w 480"/>
              <a:gd name="T45" fmla="*/ 2147483646 h 54"/>
              <a:gd name="T46" fmla="*/ 2147483646 w 480"/>
              <a:gd name="T47" fmla="*/ 2147483646 h 54"/>
              <a:gd name="T48" fmla="*/ 2147483646 w 480"/>
              <a:gd name="T49" fmla="*/ 2147483646 h 54"/>
              <a:gd name="T50" fmla="*/ 2147483646 w 480"/>
              <a:gd name="T51" fmla="*/ 2147483646 h 54"/>
              <a:gd name="T52" fmla="*/ 2147483646 w 480"/>
              <a:gd name="T53" fmla="*/ 2147483646 h 54"/>
              <a:gd name="T54" fmla="*/ 2147483646 w 480"/>
              <a:gd name="T55" fmla="*/ 2147483646 h 54"/>
              <a:gd name="T56" fmla="*/ 2147483646 w 480"/>
              <a:gd name="T57" fmla="*/ 2147483646 h 54"/>
              <a:gd name="T58" fmla="*/ 2147483646 w 480"/>
              <a:gd name="T59" fmla="*/ 2147483646 h 54"/>
              <a:gd name="T60" fmla="*/ 2147483646 w 480"/>
              <a:gd name="T61" fmla="*/ 2147483646 h 54"/>
              <a:gd name="T62" fmla="*/ 2147483646 w 480"/>
              <a:gd name="T63" fmla="*/ 2147483646 h 54"/>
              <a:gd name="T64" fmla="*/ 2147483646 w 480"/>
              <a:gd name="T65" fmla="*/ 2147483646 h 54"/>
              <a:gd name="T66" fmla="*/ 2147483646 w 480"/>
              <a:gd name="T67" fmla="*/ 2147483646 h 54"/>
              <a:gd name="T68" fmla="*/ 2147483646 w 480"/>
              <a:gd name="T69" fmla="*/ 2147483646 h 54"/>
              <a:gd name="T70" fmla="*/ 2147483646 w 480"/>
              <a:gd name="T71" fmla="*/ 2147483646 h 54"/>
              <a:gd name="T72" fmla="*/ 2147483646 w 480"/>
              <a:gd name="T73" fmla="*/ 2147483646 h 54"/>
              <a:gd name="T74" fmla="*/ 2147483646 w 480"/>
              <a:gd name="T75" fmla="*/ 2147483646 h 54"/>
              <a:gd name="T76" fmla="*/ 2147483646 w 480"/>
              <a:gd name="T77" fmla="*/ 2147483646 h 54"/>
              <a:gd name="T78" fmla="*/ 2147483646 w 480"/>
              <a:gd name="T79" fmla="*/ 2147483646 h 54"/>
              <a:gd name="T80" fmla="*/ 2147483646 w 480"/>
              <a:gd name="T81" fmla="*/ 2147483646 h 5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80"/>
              <a:gd name="T124" fmla="*/ 0 h 54"/>
              <a:gd name="T125" fmla="*/ 480 w 480"/>
              <a:gd name="T126" fmla="*/ 54 h 5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80" h="54">
                <a:moveTo>
                  <a:pt x="0" y="54"/>
                </a:moveTo>
                <a:lnTo>
                  <a:pt x="6" y="54"/>
                </a:lnTo>
                <a:lnTo>
                  <a:pt x="12" y="48"/>
                </a:lnTo>
                <a:lnTo>
                  <a:pt x="18" y="48"/>
                </a:lnTo>
                <a:lnTo>
                  <a:pt x="24" y="42"/>
                </a:lnTo>
                <a:lnTo>
                  <a:pt x="30" y="42"/>
                </a:lnTo>
                <a:lnTo>
                  <a:pt x="36" y="42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0"/>
                </a:lnTo>
                <a:lnTo>
                  <a:pt x="72" y="30"/>
                </a:lnTo>
                <a:lnTo>
                  <a:pt x="78" y="30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34" y="0"/>
                </a:lnTo>
                <a:lnTo>
                  <a:pt x="228" y="0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7" name="Freeform 1108"/>
          <p:cNvSpPr>
            <a:spLocks/>
          </p:cNvSpPr>
          <p:nvPr/>
        </p:nvSpPr>
        <p:spPr bwMode="auto">
          <a:xfrm>
            <a:off x="2741613" y="1792288"/>
            <a:ext cx="850900" cy="238125"/>
          </a:xfrm>
          <a:custGeom>
            <a:avLst/>
            <a:gdLst>
              <a:gd name="T0" fmla="*/ 2147483646 w 744"/>
              <a:gd name="T1" fmla="*/ 2147483646 h 150"/>
              <a:gd name="T2" fmla="*/ 2147483646 w 744"/>
              <a:gd name="T3" fmla="*/ 2147483646 h 150"/>
              <a:gd name="T4" fmla="*/ 2147483646 w 744"/>
              <a:gd name="T5" fmla="*/ 2147483646 h 150"/>
              <a:gd name="T6" fmla="*/ 2147483646 w 744"/>
              <a:gd name="T7" fmla="*/ 2147483646 h 150"/>
              <a:gd name="T8" fmla="*/ 2147483646 w 744"/>
              <a:gd name="T9" fmla="*/ 2147483646 h 150"/>
              <a:gd name="T10" fmla="*/ 2147483646 w 744"/>
              <a:gd name="T11" fmla="*/ 2147483646 h 150"/>
              <a:gd name="T12" fmla="*/ 2147483646 w 744"/>
              <a:gd name="T13" fmla="*/ 2147483646 h 150"/>
              <a:gd name="T14" fmla="*/ 2147483646 w 744"/>
              <a:gd name="T15" fmla="*/ 2147483646 h 150"/>
              <a:gd name="T16" fmla="*/ 2147483646 w 744"/>
              <a:gd name="T17" fmla="*/ 2147483646 h 150"/>
              <a:gd name="T18" fmla="*/ 2147483646 w 744"/>
              <a:gd name="T19" fmla="*/ 2147483646 h 150"/>
              <a:gd name="T20" fmla="*/ 2147483646 w 744"/>
              <a:gd name="T21" fmla="*/ 2147483646 h 150"/>
              <a:gd name="T22" fmla="*/ 2147483646 w 744"/>
              <a:gd name="T23" fmla="*/ 2147483646 h 150"/>
              <a:gd name="T24" fmla="*/ 2147483646 w 744"/>
              <a:gd name="T25" fmla="*/ 2147483646 h 150"/>
              <a:gd name="T26" fmla="*/ 2147483646 w 744"/>
              <a:gd name="T27" fmla="*/ 2147483646 h 150"/>
              <a:gd name="T28" fmla="*/ 2147483646 w 744"/>
              <a:gd name="T29" fmla="*/ 2147483646 h 150"/>
              <a:gd name="T30" fmla="*/ 2147483646 w 744"/>
              <a:gd name="T31" fmla="*/ 2147483646 h 150"/>
              <a:gd name="T32" fmla="*/ 2147483646 w 744"/>
              <a:gd name="T33" fmla="*/ 2147483646 h 150"/>
              <a:gd name="T34" fmla="*/ 2147483646 w 744"/>
              <a:gd name="T35" fmla="*/ 2147483646 h 150"/>
              <a:gd name="T36" fmla="*/ 2147483646 w 744"/>
              <a:gd name="T37" fmla="*/ 2147483646 h 150"/>
              <a:gd name="T38" fmla="*/ 2147483646 w 744"/>
              <a:gd name="T39" fmla="*/ 2147483646 h 150"/>
              <a:gd name="T40" fmla="*/ 2147483646 w 744"/>
              <a:gd name="T41" fmla="*/ 2147483646 h 150"/>
              <a:gd name="T42" fmla="*/ 2147483646 w 744"/>
              <a:gd name="T43" fmla="*/ 2147483646 h 150"/>
              <a:gd name="T44" fmla="*/ 2147483646 w 744"/>
              <a:gd name="T45" fmla="*/ 2147483646 h 150"/>
              <a:gd name="T46" fmla="*/ 2147483646 w 744"/>
              <a:gd name="T47" fmla="*/ 2147483646 h 150"/>
              <a:gd name="T48" fmla="*/ 2147483646 w 744"/>
              <a:gd name="T49" fmla="*/ 2147483646 h 150"/>
              <a:gd name="T50" fmla="*/ 2147483646 w 744"/>
              <a:gd name="T51" fmla="*/ 2147483646 h 150"/>
              <a:gd name="T52" fmla="*/ 2147483646 w 744"/>
              <a:gd name="T53" fmla="*/ 2147483646 h 150"/>
              <a:gd name="T54" fmla="*/ 2147483646 w 744"/>
              <a:gd name="T55" fmla="*/ 2147483646 h 150"/>
              <a:gd name="T56" fmla="*/ 2147483646 w 744"/>
              <a:gd name="T57" fmla="*/ 2147483646 h 150"/>
              <a:gd name="T58" fmla="*/ 2147483646 w 744"/>
              <a:gd name="T59" fmla="*/ 2147483646 h 150"/>
              <a:gd name="T60" fmla="*/ 2147483646 w 744"/>
              <a:gd name="T61" fmla="*/ 2147483646 h 150"/>
              <a:gd name="T62" fmla="*/ 2147483646 w 744"/>
              <a:gd name="T63" fmla="*/ 2147483646 h 150"/>
              <a:gd name="T64" fmla="*/ 2147483646 w 744"/>
              <a:gd name="T65" fmla="*/ 2147483646 h 150"/>
              <a:gd name="T66" fmla="*/ 2147483646 w 744"/>
              <a:gd name="T67" fmla="*/ 2147483646 h 150"/>
              <a:gd name="T68" fmla="*/ 2147483646 w 744"/>
              <a:gd name="T69" fmla="*/ 2147483646 h 150"/>
              <a:gd name="T70" fmla="*/ 2147483646 w 744"/>
              <a:gd name="T71" fmla="*/ 2147483646 h 150"/>
              <a:gd name="T72" fmla="*/ 2147483646 w 744"/>
              <a:gd name="T73" fmla="*/ 2147483646 h 150"/>
              <a:gd name="T74" fmla="*/ 2147483646 w 744"/>
              <a:gd name="T75" fmla="*/ 2147483646 h 150"/>
              <a:gd name="T76" fmla="*/ 2147483646 w 744"/>
              <a:gd name="T77" fmla="*/ 2147483646 h 150"/>
              <a:gd name="T78" fmla="*/ 2147483646 w 744"/>
              <a:gd name="T79" fmla="*/ 2147483646 h 150"/>
              <a:gd name="T80" fmla="*/ 2147483646 w 744"/>
              <a:gd name="T81" fmla="*/ 2147483646 h 150"/>
              <a:gd name="T82" fmla="*/ 2147483646 w 744"/>
              <a:gd name="T83" fmla="*/ 0 h 15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150"/>
              <a:gd name="T128" fmla="*/ 744 w 744"/>
              <a:gd name="T129" fmla="*/ 150 h 15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150">
                <a:moveTo>
                  <a:pt x="0" y="150"/>
                </a:moveTo>
                <a:lnTo>
                  <a:pt x="6" y="150"/>
                </a:lnTo>
                <a:lnTo>
                  <a:pt x="12" y="150"/>
                </a:lnTo>
                <a:lnTo>
                  <a:pt x="18" y="150"/>
                </a:lnTo>
                <a:lnTo>
                  <a:pt x="24" y="150"/>
                </a:lnTo>
                <a:lnTo>
                  <a:pt x="30" y="150"/>
                </a:lnTo>
                <a:lnTo>
                  <a:pt x="36" y="150"/>
                </a:lnTo>
                <a:lnTo>
                  <a:pt x="42" y="150"/>
                </a:lnTo>
                <a:lnTo>
                  <a:pt x="48" y="150"/>
                </a:lnTo>
                <a:lnTo>
                  <a:pt x="54" y="150"/>
                </a:lnTo>
                <a:lnTo>
                  <a:pt x="60" y="150"/>
                </a:lnTo>
                <a:lnTo>
                  <a:pt x="66" y="150"/>
                </a:lnTo>
                <a:lnTo>
                  <a:pt x="72" y="150"/>
                </a:lnTo>
                <a:lnTo>
                  <a:pt x="78" y="150"/>
                </a:lnTo>
                <a:lnTo>
                  <a:pt x="84" y="150"/>
                </a:lnTo>
                <a:lnTo>
                  <a:pt x="90" y="150"/>
                </a:lnTo>
                <a:lnTo>
                  <a:pt x="96" y="150"/>
                </a:lnTo>
                <a:lnTo>
                  <a:pt x="102" y="150"/>
                </a:lnTo>
                <a:lnTo>
                  <a:pt x="108" y="150"/>
                </a:lnTo>
                <a:lnTo>
                  <a:pt x="114" y="150"/>
                </a:lnTo>
                <a:lnTo>
                  <a:pt x="120" y="150"/>
                </a:lnTo>
                <a:lnTo>
                  <a:pt x="126" y="150"/>
                </a:lnTo>
                <a:lnTo>
                  <a:pt x="132" y="150"/>
                </a:lnTo>
                <a:lnTo>
                  <a:pt x="138" y="150"/>
                </a:lnTo>
                <a:lnTo>
                  <a:pt x="144" y="150"/>
                </a:lnTo>
                <a:lnTo>
                  <a:pt x="150" y="150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74" y="150"/>
                </a:lnTo>
                <a:lnTo>
                  <a:pt x="180" y="150"/>
                </a:lnTo>
                <a:lnTo>
                  <a:pt x="186" y="150"/>
                </a:lnTo>
                <a:lnTo>
                  <a:pt x="192" y="150"/>
                </a:lnTo>
                <a:lnTo>
                  <a:pt x="198" y="150"/>
                </a:lnTo>
                <a:lnTo>
                  <a:pt x="204" y="150"/>
                </a:lnTo>
                <a:lnTo>
                  <a:pt x="210" y="150"/>
                </a:lnTo>
                <a:lnTo>
                  <a:pt x="216" y="150"/>
                </a:lnTo>
                <a:lnTo>
                  <a:pt x="222" y="150"/>
                </a:lnTo>
                <a:lnTo>
                  <a:pt x="228" y="150"/>
                </a:lnTo>
                <a:lnTo>
                  <a:pt x="234" y="150"/>
                </a:lnTo>
                <a:lnTo>
                  <a:pt x="240" y="150"/>
                </a:lnTo>
                <a:lnTo>
                  <a:pt x="246" y="150"/>
                </a:lnTo>
                <a:lnTo>
                  <a:pt x="252" y="150"/>
                </a:lnTo>
                <a:lnTo>
                  <a:pt x="258" y="150"/>
                </a:lnTo>
                <a:lnTo>
                  <a:pt x="264" y="150"/>
                </a:lnTo>
                <a:lnTo>
                  <a:pt x="270" y="150"/>
                </a:lnTo>
                <a:lnTo>
                  <a:pt x="276" y="150"/>
                </a:lnTo>
                <a:lnTo>
                  <a:pt x="282" y="150"/>
                </a:lnTo>
                <a:lnTo>
                  <a:pt x="288" y="150"/>
                </a:lnTo>
                <a:lnTo>
                  <a:pt x="294" y="150"/>
                </a:lnTo>
                <a:lnTo>
                  <a:pt x="300" y="150"/>
                </a:lnTo>
                <a:lnTo>
                  <a:pt x="306" y="150"/>
                </a:lnTo>
                <a:lnTo>
                  <a:pt x="312" y="150"/>
                </a:lnTo>
                <a:lnTo>
                  <a:pt x="318" y="150"/>
                </a:lnTo>
                <a:lnTo>
                  <a:pt x="324" y="150"/>
                </a:lnTo>
                <a:lnTo>
                  <a:pt x="330" y="150"/>
                </a:lnTo>
                <a:lnTo>
                  <a:pt x="336" y="150"/>
                </a:lnTo>
                <a:lnTo>
                  <a:pt x="342" y="150"/>
                </a:lnTo>
                <a:lnTo>
                  <a:pt x="348" y="150"/>
                </a:lnTo>
                <a:lnTo>
                  <a:pt x="354" y="150"/>
                </a:lnTo>
                <a:lnTo>
                  <a:pt x="360" y="150"/>
                </a:lnTo>
                <a:lnTo>
                  <a:pt x="366" y="150"/>
                </a:lnTo>
                <a:lnTo>
                  <a:pt x="372" y="150"/>
                </a:lnTo>
                <a:lnTo>
                  <a:pt x="378" y="150"/>
                </a:lnTo>
                <a:lnTo>
                  <a:pt x="384" y="150"/>
                </a:lnTo>
                <a:lnTo>
                  <a:pt x="390" y="150"/>
                </a:lnTo>
                <a:lnTo>
                  <a:pt x="396" y="144"/>
                </a:lnTo>
                <a:lnTo>
                  <a:pt x="402" y="138"/>
                </a:lnTo>
                <a:lnTo>
                  <a:pt x="408" y="132"/>
                </a:lnTo>
                <a:lnTo>
                  <a:pt x="414" y="126"/>
                </a:lnTo>
                <a:lnTo>
                  <a:pt x="426" y="114"/>
                </a:lnTo>
                <a:lnTo>
                  <a:pt x="420" y="114"/>
                </a:lnTo>
                <a:lnTo>
                  <a:pt x="426" y="114"/>
                </a:lnTo>
                <a:lnTo>
                  <a:pt x="432" y="108"/>
                </a:lnTo>
                <a:lnTo>
                  <a:pt x="438" y="108"/>
                </a:lnTo>
                <a:lnTo>
                  <a:pt x="444" y="108"/>
                </a:lnTo>
                <a:lnTo>
                  <a:pt x="450" y="108"/>
                </a:lnTo>
                <a:lnTo>
                  <a:pt x="456" y="108"/>
                </a:lnTo>
                <a:lnTo>
                  <a:pt x="462" y="114"/>
                </a:lnTo>
                <a:lnTo>
                  <a:pt x="468" y="114"/>
                </a:lnTo>
                <a:lnTo>
                  <a:pt x="474" y="108"/>
                </a:lnTo>
                <a:lnTo>
                  <a:pt x="480" y="102"/>
                </a:lnTo>
                <a:lnTo>
                  <a:pt x="480" y="96"/>
                </a:lnTo>
                <a:lnTo>
                  <a:pt x="486" y="90"/>
                </a:lnTo>
                <a:lnTo>
                  <a:pt x="498" y="78"/>
                </a:lnTo>
                <a:lnTo>
                  <a:pt x="492" y="78"/>
                </a:lnTo>
                <a:lnTo>
                  <a:pt x="498" y="78"/>
                </a:lnTo>
                <a:lnTo>
                  <a:pt x="504" y="72"/>
                </a:lnTo>
                <a:lnTo>
                  <a:pt x="510" y="66"/>
                </a:lnTo>
                <a:lnTo>
                  <a:pt x="516" y="66"/>
                </a:lnTo>
                <a:lnTo>
                  <a:pt x="522" y="60"/>
                </a:lnTo>
                <a:lnTo>
                  <a:pt x="528" y="60"/>
                </a:lnTo>
                <a:lnTo>
                  <a:pt x="534" y="60"/>
                </a:lnTo>
                <a:lnTo>
                  <a:pt x="540" y="60"/>
                </a:lnTo>
                <a:lnTo>
                  <a:pt x="546" y="60"/>
                </a:lnTo>
                <a:lnTo>
                  <a:pt x="552" y="60"/>
                </a:lnTo>
                <a:lnTo>
                  <a:pt x="558" y="60"/>
                </a:lnTo>
                <a:lnTo>
                  <a:pt x="564" y="60"/>
                </a:lnTo>
                <a:lnTo>
                  <a:pt x="570" y="60"/>
                </a:lnTo>
                <a:lnTo>
                  <a:pt x="576" y="54"/>
                </a:lnTo>
                <a:lnTo>
                  <a:pt x="582" y="48"/>
                </a:lnTo>
                <a:lnTo>
                  <a:pt x="588" y="48"/>
                </a:lnTo>
                <a:lnTo>
                  <a:pt x="594" y="42"/>
                </a:lnTo>
                <a:lnTo>
                  <a:pt x="606" y="30"/>
                </a:lnTo>
                <a:lnTo>
                  <a:pt x="606" y="24"/>
                </a:lnTo>
                <a:lnTo>
                  <a:pt x="612" y="24"/>
                </a:lnTo>
                <a:lnTo>
                  <a:pt x="618" y="18"/>
                </a:lnTo>
                <a:lnTo>
                  <a:pt x="624" y="24"/>
                </a:lnTo>
                <a:lnTo>
                  <a:pt x="630" y="24"/>
                </a:lnTo>
                <a:lnTo>
                  <a:pt x="636" y="30"/>
                </a:lnTo>
                <a:lnTo>
                  <a:pt x="642" y="36"/>
                </a:lnTo>
                <a:lnTo>
                  <a:pt x="648" y="36"/>
                </a:lnTo>
                <a:lnTo>
                  <a:pt x="654" y="36"/>
                </a:lnTo>
                <a:lnTo>
                  <a:pt x="660" y="30"/>
                </a:lnTo>
                <a:lnTo>
                  <a:pt x="666" y="30"/>
                </a:lnTo>
                <a:lnTo>
                  <a:pt x="672" y="24"/>
                </a:lnTo>
                <a:lnTo>
                  <a:pt x="678" y="24"/>
                </a:lnTo>
                <a:lnTo>
                  <a:pt x="684" y="18"/>
                </a:lnTo>
                <a:lnTo>
                  <a:pt x="690" y="18"/>
                </a:lnTo>
                <a:lnTo>
                  <a:pt x="696" y="18"/>
                </a:lnTo>
                <a:lnTo>
                  <a:pt x="702" y="18"/>
                </a:lnTo>
                <a:lnTo>
                  <a:pt x="708" y="12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8" name="Freeform 1109"/>
          <p:cNvSpPr>
            <a:spLocks/>
          </p:cNvSpPr>
          <p:nvPr/>
        </p:nvSpPr>
        <p:spPr bwMode="auto">
          <a:xfrm>
            <a:off x="3592513" y="1763713"/>
            <a:ext cx="528637" cy="28575"/>
          </a:xfrm>
          <a:custGeom>
            <a:avLst/>
            <a:gdLst>
              <a:gd name="T0" fmla="*/ 2147483646 w 462"/>
              <a:gd name="T1" fmla="*/ 2147483646 h 18"/>
              <a:gd name="T2" fmla="*/ 2147483646 w 462"/>
              <a:gd name="T3" fmla="*/ 2147483646 h 18"/>
              <a:gd name="T4" fmla="*/ 2147483646 w 462"/>
              <a:gd name="T5" fmla="*/ 2147483646 h 18"/>
              <a:gd name="T6" fmla="*/ 2147483646 w 462"/>
              <a:gd name="T7" fmla="*/ 2147483646 h 18"/>
              <a:gd name="T8" fmla="*/ 2147483646 w 462"/>
              <a:gd name="T9" fmla="*/ 2147483646 h 18"/>
              <a:gd name="T10" fmla="*/ 2147483646 w 462"/>
              <a:gd name="T11" fmla="*/ 2147483646 h 18"/>
              <a:gd name="T12" fmla="*/ 2147483646 w 462"/>
              <a:gd name="T13" fmla="*/ 2147483646 h 18"/>
              <a:gd name="T14" fmla="*/ 2147483646 w 462"/>
              <a:gd name="T15" fmla="*/ 2147483646 h 18"/>
              <a:gd name="T16" fmla="*/ 2147483646 w 462"/>
              <a:gd name="T17" fmla="*/ 2147483646 h 18"/>
              <a:gd name="T18" fmla="*/ 2147483646 w 462"/>
              <a:gd name="T19" fmla="*/ 2147483646 h 18"/>
              <a:gd name="T20" fmla="*/ 2147483646 w 462"/>
              <a:gd name="T21" fmla="*/ 2147483646 h 18"/>
              <a:gd name="T22" fmla="*/ 2147483646 w 462"/>
              <a:gd name="T23" fmla="*/ 2147483646 h 18"/>
              <a:gd name="T24" fmla="*/ 2147483646 w 462"/>
              <a:gd name="T25" fmla="*/ 2147483646 h 18"/>
              <a:gd name="T26" fmla="*/ 2147483646 w 462"/>
              <a:gd name="T27" fmla="*/ 2147483646 h 18"/>
              <a:gd name="T28" fmla="*/ 2147483646 w 462"/>
              <a:gd name="T29" fmla="*/ 0 h 18"/>
              <a:gd name="T30" fmla="*/ 2147483646 w 462"/>
              <a:gd name="T31" fmla="*/ 0 h 18"/>
              <a:gd name="T32" fmla="*/ 2147483646 w 462"/>
              <a:gd name="T33" fmla="*/ 0 h 18"/>
              <a:gd name="T34" fmla="*/ 2147483646 w 462"/>
              <a:gd name="T35" fmla="*/ 0 h 18"/>
              <a:gd name="T36" fmla="*/ 2147483646 w 462"/>
              <a:gd name="T37" fmla="*/ 0 h 18"/>
              <a:gd name="T38" fmla="*/ 2147483646 w 462"/>
              <a:gd name="T39" fmla="*/ 0 h 18"/>
              <a:gd name="T40" fmla="*/ 2147483646 w 462"/>
              <a:gd name="T41" fmla="*/ 0 h 18"/>
              <a:gd name="T42" fmla="*/ 2147483646 w 462"/>
              <a:gd name="T43" fmla="*/ 0 h 18"/>
              <a:gd name="T44" fmla="*/ 2147483646 w 462"/>
              <a:gd name="T45" fmla="*/ 2147483646 h 18"/>
              <a:gd name="T46" fmla="*/ 2147483646 w 462"/>
              <a:gd name="T47" fmla="*/ 2147483646 h 18"/>
              <a:gd name="T48" fmla="*/ 2147483646 w 462"/>
              <a:gd name="T49" fmla="*/ 2147483646 h 18"/>
              <a:gd name="T50" fmla="*/ 2147483646 w 462"/>
              <a:gd name="T51" fmla="*/ 2147483646 h 18"/>
              <a:gd name="T52" fmla="*/ 2147483646 w 462"/>
              <a:gd name="T53" fmla="*/ 2147483646 h 18"/>
              <a:gd name="T54" fmla="*/ 2147483646 w 462"/>
              <a:gd name="T55" fmla="*/ 2147483646 h 18"/>
              <a:gd name="T56" fmla="*/ 2147483646 w 462"/>
              <a:gd name="T57" fmla="*/ 2147483646 h 18"/>
              <a:gd name="T58" fmla="*/ 2147483646 w 462"/>
              <a:gd name="T59" fmla="*/ 2147483646 h 18"/>
              <a:gd name="T60" fmla="*/ 2147483646 w 462"/>
              <a:gd name="T61" fmla="*/ 2147483646 h 18"/>
              <a:gd name="T62" fmla="*/ 2147483646 w 462"/>
              <a:gd name="T63" fmla="*/ 2147483646 h 18"/>
              <a:gd name="T64" fmla="*/ 2147483646 w 462"/>
              <a:gd name="T65" fmla="*/ 2147483646 h 18"/>
              <a:gd name="T66" fmla="*/ 2147483646 w 462"/>
              <a:gd name="T67" fmla="*/ 2147483646 h 18"/>
              <a:gd name="T68" fmla="*/ 2147483646 w 462"/>
              <a:gd name="T69" fmla="*/ 2147483646 h 18"/>
              <a:gd name="T70" fmla="*/ 2147483646 w 462"/>
              <a:gd name="T71" fmla="*/ 2147483646 h 18"/>
              <a:gd name="T72" fmla="*/ 2147483646 w 462"/>
              <a:gd name="T73" fmla="*/ 2147483646 h 18"/>
              <a:gd name="T74" fmla="*/ 2147483646 w 462"/>
              <a:gd name="T75" fmla="*/ 2147483646 h 18"/>
              <a:gd name="T76" fmla="*/ 2147483646 w 462"/>
              <a:gd name="T77" fmla="*/ 2147483646 h 18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62"/>
              <a:gd name="T118" fmla="*/ 0 h 18"/>
              <a:gd name="T119" fmla="*/ 462 w 462"/>
              <a:gd name="T120" fmla="*/ 18 h 18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62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2"/>
                </a:lnTo>
                <a:lnTo>
                  <a:pt x="78" y="12"/>
                </a:lnTo>
                <a:lnTo>
                  <a:pt x="84" y="18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6"/>
                </a:lnTo>
                <a:lnTo>
                  <a:pt x="138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09" name="Freeform 1110"/>
          <p:cNvSpPr>
            <a:spLocks/>
          </p:cNvSpPr>
          <p:nvPr/>
        </p:nvSpPr>
        <p:spPr bwMode="auto">
          <a:xfrm>
            <a:off x="2741613" y="1687513"/>
            <a:ext cx="838200" cy="295275"/>
          </a:xfrm>
          <a:custGeom>
            <a:avLst/>
            <a:gdLst>
              <a:gd name="T0" fmla="*/ 2147483646 w 732"/>
              <a:gd name="T1" fmla="*/ 2147483646 h 186"/>
              <a:gd name="T2" fmla="*/ 2147483646 w 732"/>
              <a:gd name="T3" fmla="*/ 2147483646 h 186"/>
              <a:gd name="T4" fmla="*/ 2147483646 w 732"/>
              <a:gd name="T5" fmla="*/ 2147483646 h 186"/>
              <a:gd name="T6" fmla="*/ 2147483646 w 732"/>
              <a:gd name="T7" fmla="*/ 2147483646 h 186"/>
              <a:gd name="T8" fmla="*/ 2147483646 w 732"/>
              <a:gd name="T9" fmla="*/ 2147483646 h 186"/>
              <a:gd name="T10" fmla="*/ 2147483646 w 732"/>
              <a:gd name="T11" fmla="*/ 2147483646 h 186"/>
              <a:gd name="T12" fmla="*/ 2147483646 w 732"/>
              <a:gd name="T13" fmla="*/ 2147483646 h 186"/>
              <a:gd name="T14" fmla="*/ 2147483646 w 732"/>
              <a:gd name="T15" fmla="*/ 2147483646 h 186"/>
              <a:gd name="T16" fmla="*/ 2147483646 w 732"/>
              <a:gd name="T17" fmla="*/ 2147483646 h 186"/>
              <a:gd name="T18" fmla="*/ 2147483646 w 732"/>
              <a:gd name="T19" fmla="*/ 2147483646 h 186"/>
              <a:gd name="T20" fmla="*/ 2147483646 w 732"/>
              <a:gd name="T21" fmla="*/ 2147483646 h 186"/>
              <a:gd name="T22" fmla="*/ 2147483646 w 732"/>
              <a:gd name="T23" fmla="*/ 2147483646 h 186"/>
              <a:gd name="T24" fmla="*/ 2147483646 w 732"/>
              <a:gd name="T25" fmla="*/ 2147483646 h 186"/>
              <a:gd name="T26" fmla="*/ 2147483646 w 732"/>
              <a:gd name="T27" fmla="*/ 2147483646 h 186"/>
              <a:gd name="T28" fmla="*/ 2147483646 w 732"/>
              <a:gd name="T29" fmla="*/ 2147483646 h 186"/>
              <a:gd name="T30" fmla="*/ 2147483646 w 732"/>
              <a:gd name="T31" fmla="*/ 2147483646 h 186"/>
              <a:gd name="T32" fmla="*/ 2147483646 w 732"/>
              <a:gd name="T33" fmla="*/ 2147483646 h 186"/>
              <a:gd name="T34" fmla="*/ 2147483646 w 732"/>
              <a:gd name="T35" fmla="*/ 2147483646 h 186"/>
              <a:gd name="T36" fmla="*/ 2147483646 w 732"/>
              <a:gd name="T37" fmla="*/ 2147483646 h 186"/>
              <a:gd name="T38" fmla="*/ 2147483646 w 732"/>
              <a:gd name="T39" fmla="*/ 2147483646 h 186"/>
              <a:gd name="T40" fmla="*/ 2147483646 w 732"/>
              <a:gd name="T41" fmla="*/ 2147483646 h 186"/>
              <a:gd name="T42" fmla="*/ 2147483646 w 732"/>
              <a:gd name="T43" fmla="*/ 2147483646 h 186"/>
              <a:gd name="T44" fmla="*/ 2147483646 w 732"/>
              <a:gd name="T45" fmla="*/ 2147483646 h 186"/>
              <a:gd name="T46" fmla="*/ 2147483646 w 732"/>
              <a:gd name="T47" fmla="*/ 2147483646 h 186"/>
              <a:gd name="T48" fmla="*/ 2147483646 w 732"/>
              <a:gd name="T49" fmla="*/ 2147483646 h 186"/>
              <a:gd name="T50" fmla="*/ 2147483646 w 732"/>
              <a:gd name="T51" fmla="*/ 2147483646 h 186"/>
              <a:gd name="T52" fmla="*/ 2147483646 w 732"/>
              <a:gd name="T53" fmla="*/ 2147483646 h 186"/>
              <a:gd name="T54" fmla="*/ 2147483646 w 732"/>
              <a:gd name="T55" fmla="*/ 2147483646 h 186"/>
              <a:gd name="T56" fmla="*/ 2147483646 w 732"/>
              <a:gd name="T57" fmla="*/ 2147483646 h 186"/>
              <a:gd name="T58" fmla="*/ 2147483646 w 732"/>
              <a:gd name="T59" fmla="*/ 2147483646 h 186"/>
              <a:gd name="T60" fmla="*/ 2147483646 w 732"/>
              <a:gd name="T61" fmla="*/ 2147483646 h 186"/>
              <a:gd name="T62" fmla="*/ 2147483646 w 732"/>
              <a:gd name="T63" fmla="*/ 2147483646 h 186"/>
              <a:gd name="T64" fmla="*/ 2147483646 w 732"/>
              <a:gd name="T65" fmla="*/ 2147483646 h 186"/>
              <a:gd name="T66" fmla="*/ 2147483646 w 732"/>
              <a:gd name="T67" fmla="*/ 2147483646 h 186"/>
              <a:gd name="T68" fmla="*/ 2147483646 w 732"/>
              <a:gd name="T69" fmla="*/ 2147483646 h 186"/>
              <a:gd name="T70" fmla="*/ 2147483646 w 732"/>
              <a:gd name="T71" fmla="*/ 2147483646 h 186"/>
              <a:gd name="T72" fmla="*/ 2147483646 w 732"/>
              <a:gd name="T73" fmla="*/ 2147483646 h 186"/>
              <a:gd name="T74" fmla="*/ 2147483646 w 732"/>
              <a:gd name="T75" fmla="*/ 2147483646 h 186"/>
              <a:gd name="T76" fmla="*/ 2147483646 w 732"/>
              <a:gd name="T77" fmla="*/ 2147483646 h 186"/>
              <a:gd name="T78" fmla="*/ 2147483646 w 732"/>
              <a:gd name="T79" fmla="*/ 2147483646 h 186"/>
              <a:gd name="T80" fmla="*/ 2147483646 w 732"/>
              <a:gd name="T81" fmla="*/ 2147483646 h 186"/>
              <a:gd name="T82" fmla="*/ 2147483646 w 732"/>
              <a:gd name="T83" fmla="*/ 2147483646 h 18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186"/>
              <a:gd name="T128" fmla="*/ 732 w 732"/>
              <a:gd name="T129" fmla="*/ 186 h 18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186">
                <a:moveTo>
                  <a:pt x="0" y="186"/>
                </a:moveTo>
                <a:lnTo>
                  <a:pt x="12" y="186"/>
                </a:lnTo>
                <a:lnTo>
                  <a:pt x="6" y="186"/>
                </a:lnTo>
                <a:lnTo>
                  <a:pt x="12" y="186"/>
                </a:lnTo>
                <a:lnTo>
                  <a:pt x="18" y="186"/>
                </a:lnTo>
                <a:lnTo>
                  <a:pt x="24" y="186"/>
                </a:lnTo>
                <a:lnTo>
                  <a:pt x="36" y="186"/>
                </a:lnTo>
                <a:lnTo>
                  <a:pt x="30" y="186"/>
                </a:lnTo>
                <a:lnTo>
                  <a:pt x="36" y="186"/>
                </a:lnTo>
                <a:lnTo>
                  <a:pt x="42" y="186"/>
                </a:lnTo>
                <a:lnTo>
                  <a:pt x="48" y="186"/>
                </a:lnTo>
                <a:lnTo>
                  <a:pt x="54" y="186"/>
                </a:lnTo>
                <a:lnTo>
                  <a:pt x="60" y="186"/>
                </a:lnTo>
                <a:lnTo>
                  <a:pt x="66" y="186"/>
                </a:lnTo>
                <a:lnTo>
                  <a:pt x="72" y="186"/>
                </a:lnTo>
                <a:lnTo>
                  <a:pt x="78" y="186"/>
                </a:lnTo>
                <a:lnTo>
                  <a:pt x="84" y="186"/>
                </a:lnTo>
                <a:lnTo>
                  <a:pt x="90" y="186"/>
                </a:lnTo>
                <a:lnTo>
                  <a:pt x="96" y="186"/>
                </a:lnTo>
                <a:lnTo>
                  <a:pt x="102" y="186"/>
                </a:lnTo>
                <a:lnTo>
                  <a:pt x="108" y="186"/>
                </a:lnTo>
                <a:lnTo>
                  <a:pt x="114" y="186"/>
                </a:lnTo>
                <a:lnTo>
                  <a:pt x="120" y="186"/>
                </a:lnTo>
                <a:lnTo>
                  <a:pt x="126" y="186"/>
                </a:lnTo>
                <a:lnTo>
                  <a:pt x="132" y="186"/>
                </a:lnTo>
                <a:lnTo>
                  <a:pt x="138" y="186"/>
                </a:lnTo>
                <a:lnTo>
                  <a:pt x="144" y="186"/>
                </a:lnTo>
                <a:lnTo>
                  <a:pt x="150" y="186"/>
                </a:lnTo>
                <a:lnTo>
                  <a:pt x="162" y="186"/>
                </a:lnTo>
                <a:lnTo>
                  <a:pt x="156" y="186"/>
                </a:lnTo>
                <a:lnTo>
                  <a:pt x="162" y="186"/>
                </a:lnTo>
                <a:lnTo>
                  <a:pt x="168" y="186"/>
                </a:lnTo>
                <a:lnTo>
                  <a:pt x="174" y="186"/>
                </a:lnTo>
                <a:lnTo>
                  <a:pt x="180" y="186"/>
                </a:lnTo>
                <a:lnTo>
                  <a:pt x="186" y="186"/>
                </a:lnTo>
                <a:lnTo>
                  <a:pt x="192" y="186"/>
                </a:lnTo>
                <a:lnTo>
                  <a:pt x="198" y="186"/>
                </a:lnTo>
                <a:lnTo>
                  <a:pt x="204" y="186"/>
                </a:lnTo>
                <a:lnTo>
                  <a:pt x="210" y="186"/>
                </a:lnTo>
                <a:lnTo>
                  <a:pt x="216" y="186"/>
                </a:lnTo>
                <a:lnTo>
                  <a:pt x="222" y="186"/>
                </a:lnTo>
                <a:lnTo>
                  <a:pt x="228" y="186"/>
                </a:lnTo>
                <a:lnTo>
                  <a:pt x="234" y="186"/>
                </a:lnTo>
                <a:lnTo>
                  <a:pt x="240" y="186"/>
                </a:lnTo>
                <a:lnTo>
                  <a:pt x="246" y="186"/>
                </a:lnTo>
                <a:lnTo>
                  <a:pt x="252" y="186"/>
                </a:lnTo>
                <a:lnTo>
                  <a:pt x="258" y="186"/>
                </a:lnTo>
                <a:lnTo>
                  <a:pt x="264" y="186"/>
                </a:lnTo>
                <a:lnTo>
                  <a:pt x="270" y="186"/>
                </a:lnTo>
                <a:lnTo>
                  <a:pt x="276" y="186"/>
                </a:lnTo>
                <a:lnTo>
                  <a:pt x="282" y="186"/>
                </a:lnTo>
                <a:lnTo>
                  <a:pt x="288" y="186"/>
                </a:lnTo>
                <a:lnTo>
                  <a:pt x="294" y="186"/>
                </a:lnTo>
                <a:lnTo>
                  <a:pt x="300" y="186"/>
                </a:lnTo>
                <a:lnTo>
                  <a:pt x="306" y="186"/>
                </a:lnTo>
                <a:lnTo>
                  <a:pt x="312" y="186"/>
                </a:lnTo>
                <a:lnTo>
                  <a:pt x="318" y="186"/>
                </a:lnTo>
                <a:lnTo>
                  <a:pt x="324" y="186"/>
                </a:lnTo>
                <a:lnTo>
                  <a:pt x="330" y="186"/>
                </a:lnTo>
                <a:lnTo>
                  <a:pt x="336" y="186"/>
                </a:lnTo>
                <a:lnTo>
                  <a:pt x="342" y="186"/>
                </a:lnTo>
                <a:lnTo>
                  <a:pt x="348" y="186"/>
                </a:lnTo>
                <a:lnTo>
                  <a:pt x="354" y="186"/>
                </a:lnTo>
                <a:lnTo>
                  <a:pt x="360" y="186"/>
                </a:lnTo>
                <a:lnTo>
                  <a:pt x="366" y="186"/>
                </a:lnTo>
                <a:lnTo>
                  <a:pt x="372" y="186"/>
                </a:lnTo>
                <a:lnTo>
                  <a:pt x="378" y="186"/>
                </a:lnTo>
                <a:lnTo>
                  <a:pt x="384" y="186"/>
                </a:lnTo>
                <a:lnTo>
                  <a:pt x="390" y="186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86"/>
                </a:lnTo>
                <a:lnTo>
                  <a:pt x="420" y="180"/>
                </a:lnTo>
                <a:lnTo>
                  <a:pt x="426" y="174"/>
                </a:lnTo>
                <a:lnTo>
                  <a:pt x="432" y="174"/>
                </a:lnTo>
                <a:lnTo>
                  <a:pt x="438" y="168"/>
                </a:lnTo>
                <a:lnTo>
                  <a:pt x="444" y="162"/>
                </a:lnTo>
                <a:lnTo>
                  <a:pt x="450" y="162"/>
                </a:lnTo>
                <a:lnTo>
                  <a:pt x="456" y="156"/>
                </a:lnTo>
                <a:lnTo>
                  <a:pt x="462" y="150"/>
                </a:lnTo>
                <a:lnTo>
                  <a:pt x="468" y="150"/>
                </a:lnTo>
                <a:lnTo>
                  <a:pt x="474" y="144"/>
                </a:lnTo>
                <a:lnTo>
                  <a:pt x="474" y="138"/>
                </a:lnTo>
                <a:lnTo>
                  <a:pt x="480" y="132"/>
                </a:lnTo>
                <a:lnTo>
                  <a:pt x="486" y="126"/>
                </a:lnTo>
                <a:lnTo>
                  <a:pt x="492" y="120"/>
                </a:lnTo>
                <a:lnTo>
                  <a:pt x="498" y="114"/>
                </a:lnTo>
                <a:lnTo>
                  <a:pt x="504" y="114"/>
                </a:lnTo>
                <a:lnTo>
                  <a:pt x="510" y="114"/>
                </a:lnTo>
                <a:lnTo>
                  <a:pt x="516" y="114"/>
                </a:lnTo>
                <a:lnTo>
                  <a:pt x="522" y="108"/>
                </a:lnTo>
                <a:lnTo>
                  <a:pt x="528" y="108"/>
                </a:lnTo>
                <a:lnTo>
                  <a:pt x="534" y="108"/>
                </a:lnTo>
                <a:lnTo>
                  <a:pt x="540" y="108"/>
                </a:lnTo>
                <a:lnTo>
                  <a:pt x="546" y="108"/>
                </a:lnTo>
                <a:lnTo>
                  <a:pt x="552" y="108"/>
                </a:lnTo>
                <a:lnTo>
                  <a:pt x="558" y="108"/>
                </a:lnTo>
                <a:lnTo>
                  <a:pt x="564" y="108"/>
                </a:lnTo>
                <a:lnTo>
                  <a:pt x="570" y="108"/>
                </a:lnTo>
                <a:lnTo>
                  <a:pt x="576" y="102"/>
                </a:lnTo>
                <a:lnTo>
                  <a:pt x="582" y="102"/>
                </a:lnTo>
                <a:lnTo>
                  <a:pt x="588" y="96"/>
                </a:lnTo>
                <a:lnTo>
                  <a:pt x="594" y="90"/>
                </a:lnTo>
                <a:lnTo>
                  <a:pt x="606" y="78"/>
                </a:lnTo>
                <a:lnTo>
                  <a:pt x="606" y="72"/>
                </a:lnTo>
                <a:lnTo>
                  <a:pt x="612" y="66"/>
                </a:lnTo>
                <a:lnTo>
                  <a:pt x="618" y="60"/>
                </a:lnTo>
                <a:lnTo>
                  <a:pt x="630" y="48"/>
                </a:lnTo>
                <a:lnTo>
                  <a:pt x="630" y="42"/>
                </a:lnTo>
                <a:lnTo>
                  <a:pt x="636" y="36"/>
                </a:lnTo>
                <a:lnTo>
                  <a:pt x="642" y="30"/>
                </a:lnTo>
                <a:lnTo>
                  <a:pt x="648" y="30"/>
                </a:lnTo>
                <a:lnTo>
                  <a:pt x="654" y="24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84" y="18"/>
                </a:lnTo>
                <a:lnTo>
                  <a:pt x="678" y="18"/>
                </a:lnTo>
                <a:lnTo>
                  <a:pt x="684" y="18"/>
                </a:lnTo>
                <a:lnTo>
                  <a:pt x="690" y="12"/>
                </a:lnTo>
                <a:lnTo>
                  <a:pt x="696" y="12"/>
                </a:lnTo>
                <a:lnTo>
                  <a:pt x="702" y="12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0" name="Freeform 1111"/>
          <p:cNvSpPr>
            <a:spLocks/>
          </p:cNvSpPr>
          <p:nvPr/>
        </p:nvSpPr>
        <p:spPr bwMode="auto">
          <a:xfrm>
            <a:off x="3579813" y="1677988"/>
            <a:ext cx="541337" cy="38100"/>
          </a:xfrm>
          <a:custGeom>
            <a:avLst/>
            <a:gdLst>
              <a:gd name="T0" fmla="*/ 2147483646 w 474"/>
              <a:gd name="T1" fmla="*/ 2147483646 h 24"/>
              <a:gd name="T2" fmla="*/ 2147483646 w 474"/>
              <a:gd name="T3" fmla="*/ 2147483646 h 24"/>
              <a:gd name="T4" fmla="*/ 2147483646 w 474"/>
              <a:gd name="T5" fmla="*/ 0 h 24"/>
              <a:gd name="T6" fmla="*/ 2147483646 w 474"/>
              <a:gd name="T7" fmla="*/ 0 h 24"/>
              <a:gd name="T8" fmla="*/ 2147483646 w 474"/>
              <a:gd name="T9" fmla="*/ 0 h 24"/>
              <a:gd name="T10" fmla="*/ 2147483646 w 474"/>
              <a:gd name="T11" fmla="*/ 0 h 24"/>
              <a:gd name="T12" fmla="*/ 2147483646 w 474"/>
              <a:gd name="T13" fmla="*/ 2147483646 h 24"/>
              <a:gd name="T14" fmla="*/ 2147483646 w 474"/>
              <a:gd name="T15" fmla="*/ 2147483646 h 24"/>
              <a:gd name="T16" fmla="*/ 2147483646 w 474"/>
              <a:gd name="T17" fmla="*/ 2147483646 h 24"/>
              <a:gd name="T18" fmla="*/ 2147483646 w 474"/>
              <a:gd name="T19" fmla="*/ 2147483646 h 24"/>
              <a:gd name="T20" fmla="*/ 2147483646 w 474"/>
              <a:gd name="T21" fmla="*/ 2147483646 h 24"/>
              <a:gd name="T22" fmla="*/ 2147483646 w 474"/>
              <a:gd name="T23" fmla="*/ 2147483646 h 24"/>
              <a:gd name="T24" fmla="*/ 2147483646 w 474"/>
              <a:gd name="T25" fmla="*/ 2147483646 h 24"/>
              <a:gd name="T26" fmla="*/ 2147483646 w 474"/>
              <a:gd name="T27" fmla="*/ 2147483646 h 24"/>
              <a:gd name="T28" fmla="*/ 2147483646 w 474"/>
              <a:gd name="T29" fmla="*/ 2147483646 h 24"/>
              <a:gd name="T30" fmla="*/ 2147483646 w 474"/>
              <a:gd name="T31" fmla="*/ 2147483646 h 24"/>
              <a:gd name="T32" fmla="*/ 2147483646 w 474"/>
              <a:gd name="T33" fmla="*/ 0 h 24"/>
              <a:gd name="T34" fmla="*/ 2147483646 w 474"/>
              <a:gd name="T35" fmla="*/ 0 h 24"/>
              <a:gd name="T36" fmla="*/ 2147483646 w 474"/>
              <a:gd name="T37" fmla="*/ 0 h 24"/>
              <a:gd name="T38" fmla="*/ 2147483646 w 474"/>
              <a:gd name="T39" fmla="*/ 0 h 24"/>
              <a:gd name="T40" fmla="*/ 2147483646 w 474"/>
              <a:gd name="T41" fmla="*/ 0 h 24"/>
              <a:gd name="T42" fmla="*/ 2147483646 w 474"/>
              <a:gd name="T43" fmla="*/ 2147483646 h 24"/>
              <a:gd name="T44" fmla="*/ 2147483646 w 474"/>
              <a:gd name="T45" fmla="*/ 2147483646 h 24"/>
              <a:gd name="T46" fmla="*/ 2147483646 w 474"/>
              <a:gd name="T47" fmla="*/ 2147483646 h 24"/>
              <a:gd name="T48" fmla="*/ 2147483646 w 474"/>
              <a:gd name="T49" fmla="*/ 2147483646 h 24"/>
              <a:gd name="T50" fmla="*/ 2147483646 w 474"/>
              <a:gd name="T51" fmla="*/ 2147483646 h 24"/>
              <a:gd name="T52" fmla="*/ 2147483646 w 474"/>
              <a:gd name="T53" fmla="*/ 2147483646 h 24"/>
              <a:gd name="T54" fmla="*/ 2147483646 w 474"/>
              <a:gd name="T55" fmla="*/ 2147483646 h 24"/>
              <a:gd name="T56" fmla="*/ 2147483646 w 474"/>
              <a:gd name="T57" fmla="*/ 2147483646 h 24"/>
              <a:gd name="T58" fmla="*/ 2147483646 w 474"/>
              <a:gd name="T59" fmla="*/ 2147483646 h 24"/>
              <a:gd name="T60" fmla="*/ 2147483646 w 474"/>
              <a:gd name="T61" fmla="*/ 2147483646 h 24"/>
              <a:gd name="T62" fmla="*/ 2147483646 w 474"/>
              <a:gd name="T63" fmla="*/ 2147483646 h 24"/>
              <a:gd name="T64" fmla="*/ 2147483646 w 474"/>
              <a:gd name="T65" fmla="*/ 2147483646 h 24"/>
              <a:gd name="T66" fmla="*/ 2147483646 w 474"/>
              <a:gd name="T67" fmla="*/ 2147483646 h 24"/>
              <a:gd name="T68" fmla="*/ 2147483646 w 474"/>
              <a:gd name="T69" fmla="*/ 2147483646 h 24"/>
              <a:gd name="T70" fmla="*/ 2147483646 w 474"/>
              <a:gd name="T71" fmla="*/ 2147483646 h 24"/>
              <a:gd name="T72" fmla="*/ 2147483646 w 474"/>
              <a:gd name="T73" fmla="*/ 2147483646 h 24"/>
              <a:gd name="T74" fmla="*/ 2147483646 w 474"/>
              <a:gd name="T75" fmla="*/ 2147483646 h 24"/>
              <a:gd name="T76" fmla="*/ 2147483646 w 474"/>
              <a:gd name="T77" fmla="*/ 2147483646 h 24"/>
              <a:gd name="T78" fmla="*/ 2147483646 w 474"/>
              <a:gd name="T79" fmla="*/ 2147483646 h 24"/>
              <a:gd name="T80" fmla="*/ 2147483646 w 474"/>
              <a:gd name="T81" fmla="*/ 2147483646 h 2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74"/>
              <a:gd name="T124" fmla="*/ 0 h 24"/>
              <a:gd name="T125" fmla="*/ 474 w 474"/>
              <a:gd name="T126" fmla="*/ 24 h 2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74" h="24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24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2"/>
                </a:lnTo>
                <a:lnTo>
                  <a:pt x="174" y="12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12"/>
                </a:lnTo>
                <a:lnTo>
                  <a:pt x="276" y="6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24"/>
                </a:lnTo>
                <a:lnTo>
                  <a:pt x="342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18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18"/>
                </a:lnTo>
                <a:lnTo>
                  <a:pt x="456" y="24"/>
                </a:lnTo>
                <a:lnTo>
                  <a:pt x="456" y="18"/>
                </a:lnTo>
                <a:lnTo>
                  <a:pt x="462" y="24"/>
                </a:lnTo>
                <a:lnTo>
                  <a:pt x="468" y="18"/>
                </a:lnTo>
                <a:lnTo>
                  <a:pt x="474" y="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1" name="Freeform 1112"/>
          <p:cNvSpPr>
            <a:spLocks/>
          </p:cNvSpPr>
          <p:nvPr/>
        </p:nvSpPr>
        <p:spPr bwMode="auto">
          <a:xfrm>
            <a:off x="2741613" y="1649413"/>
            <a:ext cx="857250" cy="285750"/>
          </a:xfrm>
          <a:custGeom>
            <a:avLst/>
            <a:gdLst>
              <a:gd name="T0" fmla="*/ 2147483646 w 750"/>
              <a:gd name="T1" fmla="*/ 2147483646 h 180"/>
              <a:gd name="T2" fmla="*/ 2147483646 w 750"/>
              <a:gd name="T3" fmla="*/ 2147483646 h 180"/>
              <a:gd name="T4" fmla="*/ 2147483646 w 750"/>
              <a:gd name="T5" fmla="*/ 2147483646 h 180"/>
              <a:gd name="T6" fmla="*/ 2147483646 w 750"/>
              <a:gd name="T7" fmla="*/ 2147483646 h 180"/>
              <a:gd name="T8" fmla="*/ 2147483646 w 750"/>
              <a:gd name="T9" fmla="*/ 2147483646 h 180"/>
              <a:gd name="T10" fmla="*/ 2147483646 w 750"/>
              <a:gd name="T11" fmla="*/ 2147483646 h 180"/>
              <a:gd name="T12" fmla="*/ 2147483646 w 750"/>
              <a:gd name="T13" fmla="*/ 2147483646 h 180"/>
              <a:gd name="T14" fmla="*/ 2147483646 w 750"/>
              <a:gd name="T15" fmla="*/ 2147483646 h 180"/>
              <a:gd name="T16" fmla="*/ 2147483646 w 750"/>
              <a:gd name="T17" fmla="*/ 2147483646 h 180"/>
              <a:gd name="T18" fmla="*/ 2147483646 w 750"/>
              <a:gd name="T19" fmla="*/ 2147483646 h 180"/>
              <a:gd name="T20" fmla="*/ 2147483646 w 750"/>
              <a:gd name="T21" fmla="*/ 2147483646 h 180"/>
              <a:gd name="T22" fmla="*/ 2147483646 w 750"/>
              <a:gd name="T23" fmla="*/ 2147483646 h 180"/>
              <a:gd name="T24" fmla="*/ 2147483646 w 750"/>
              <a:gd name="T25" fmla="*/ 2147483646 h 180"/>
              <a:gd name="T26" fmla="*/ 2147483646 w 750"/>
              <a:gd name="T27" fmla="*/ 2147483646 h 180"/>
              <a:gd name="T28" fmla="*/ 2147483646 w 750"/>
              <a:gd name="T29" fmla="*/ 2147483646 h 180"/>
              <a:gd name="T30" fmla="*/ 2147483646 w 750"/>
              <a:gd name="T31" fmla="*/ 2147483646 h 180"/>
              <a:gd name="T32" fmla="*/ 2147483646 w 750"/>
              <a:gd name="T33" fmla="*/ 2147483646 h 180"/>
              <a:gd name="T34" fmla="*/ 2147483646 w 750"/>
              <a:gd name="T35" fmla="*/ 2147483646 h 180"/>
              <a:gd name="T36" fmla="*/ 2147483646 w 750"/>
              <a:gd name="T37" fmla="*/ 2147483646 h 180"/>
              <a:gd name="T38" fmla="*/ 2147483646 w 750"/>
              <a:gd name="T39" fmla="*/ 2147483646 h 180"/>
              <a:gd name="T40" fmla="*/ 2147483646 w 750"/>
              <a:gd name="T41" fmla="*/ 2147483646 h 180"/>
              <a:gd name="T42" fmla="*/ 2147483646 w 750"/>
              <a:gd name="T43" fmla="*/ 2147483646 h 180"/>
              <a:gd name="T44" fmla="*/ 2147483646 w 750"/>
              <a:gd name="T45" fmla="*/ 2147483646 h 180"/>
              <a:gd name="T46" fmla="*/ 2147483646 w 750"/>
              <a:gd name="T47" fmla="*/ 2147483646 h 180"/>
              <a:gd name="T48" fmla="*/ 2147483646 w 750"/>
              <a:gd name="T49" fmla="*/ 2147483646 h 180"/>
              <a:gd name="T50" fmla="*/ 2147483646 w 750"/>
              <a:gd name="T51" fmla="*/ 2147483646 h 180"/>
              <a:gd name="T52" fmla="*/ 2147483646 w 750"/>
              <a:gd name="T53" fmla="*/ 2147483646 h 180"/>
              <a:gd name="T54" fmla="*/ 2147483646 w 750"/>
              <a:gd name="T55" fmla="*/ 2147483646 h 180"/>
              <a:gd name="T56" fmla="*/ 2147483646 w 750"/>
              <a:gd name="T57" fmla="*/ 2147483646 h 180"/>
              <a:gd name="T58" fmla="*/ 2147483646 w 750"/>
              <a:gd name="T59" fmla="*/ 2147483646 h 180"/>
              <a:gd name="T60" fmla="*/ 2147483646 w 750"/>
              <a:gd name="T61" fmla="*/ 2147483646 h 180"/>
              <a:gd name="T62" fmla="*/ 2147483646 w 750"/>
              <a:gd name="T63" fmla="*/ 2147483646 h 180"/>
              <a:gd name="T64" fmla="*/ 2147483646 w 750"/>
              <a:gd name="T65" fmla="*/ 2147483646 h 180"/>
              <a:gd name="T66" fmla="*/ 2147483646 w 750"/>
              <a:gd name="T67" fmla="*/ 2147483646 h 180"/>
              <a:gd name="T68" fmla="*/ 2147483646 w 750"/>
              <a:gd name="T69" fmla="*/ 2147483646 h 180"/>
              <a:gd name="T70" fmla="*/ 2147483646 w 750"/>
              <a:gd name="T71" fmla="*/ 2147483646 h 180"/>
              <a:gd name="T72" fmla="*/ 2147483646 w 750"/>
              <a:gd name="T73" fmla="*/ 2147483646 h 180"/>
              <a:gd name="T74" fmla="*/ 2147483646 w 750"/>
              <a:gd name="T75" fmla="*/ 2147483646 h 180"/>
              <a:gd name="T76" fmla="*/ 2147483646 w 750"/>
              <a:gd name="T77" fmla="*/ 2147483646 h 180"/>
              <a:gd name="T78" fmla="*/ 2147483646 w 750"/>
              <a:gd name="T79" fmla="*/ 0 h 180"/>
              <a:gd name="T80" fmla="*/ 2147483646 w 750"/>
              <a:gd name="T81" fmla="*/ 0 h 180"/>
              <a:gd name="T82" fmla="*/ 2147483646 w 750"/>
              <a:gd name="T83" fmla="*/ 2147483646 h 18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180"/>
              <a:gd name="T128" fmla="*/ 750 w 750"/>
              <a:gd name="T129" fmla="*/ 180 h 18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180">
                <a:moveTo>
                  <a:pt x="0" y="180"/>
                </a:moveTo>
                <a:lnTo>
                  <a:pt x="6" y="180"/>
                </a:lnTo>
                <a:lnTo>
                  <a:pt x="12" y="180"/>
                </a:lnTo>
                <a:lnTo>
                  <a:pt x="18" y="180"/>
                </a:lnTo>
                <a:lnTo>
                  <a:pt x="24" y="180"/>
                </a:lnTo>
                <a:lnTo>
                  <a:pt x="30" y="180"/>
                </a:lnTo>
                <a:lnTo>
                  <a:pt x="36" y="180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0"/>
                </a:lnTo>
                <a:lnTo>
                  <a:pt x="102" y="180"/>
                </a:lnTo>
                <a:lnTo>
                  <a:pt x="108" y="180"/>
                </a:lnTo>
                <a:lnTo>
                  <a:pt x="114" y="180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0"/>
                </a:lnTo>
                <a:lnTo>
                  <a:pt x="150" y="180"/>
                </a:lnTo>
                <a:lnTo>
                  <a:pt x="156" y="180"/>
                </a:lnTo>
                <a:lnTo>
                  <a:pt x="162" y="180"/>
                </a:lnTo>
                <a:lnTo>
                  <a:pt x="168" y="180"/>
                </a:lnTo>
                <a:lnTo>
                  <a:pt x="174" y="180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0"/>
                </a:lnTo>
                <a:lnTo>
                  <a:pt x="210" y="180"/>
                </a:lnTo>
                <a:lnTo>
                  <a:pt x="216" y="180"/>
                </a:lnTo>
                <a:lnTo>
                  <a:pt x="222" y="180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52" y="180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64" y="180"/>
                </a:lnTo>
                <a:lnTo>
                  <a:pt x="270" y="180"/>
                </a:lnTo>
                <a:lnTo>
                  <a:pt x="276" y="180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6" y="180"/>
                </a:lnTo>
                <a:lnTo>
                  <a:pt x="312" y="180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6" y="180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0"/>
                </a:lnTo>
                <a:lnTo>
                  <a:pt x="372" y="180"/>
                </a:lnTo>
                <a:lnTo>
                  <a:pt x="378" y="180"/>
                </a:lnTo>
                <a:lnTo>
                  <a:pt x="384" y="180"/>
                </a:lnTo>
                <a:lnTo>
                  <a:pt x="390" y="180"/>
                </a:lnTo>
                <a:lnTo>
                  <a:pt x="396" y="180"/>
                </a:lnTo>
                <a:lnTo>
                  <a:pt x="402" y="180"/>
                </a:lnTo>
                <a:lnTo>
                  <a:pt x="408" y="180"/>
                </a:lnTo>
                <a:lnTo>
                  <a:pt x="414" y="174"/>
                </a:lnTo>
                <a:lnTo>
                  <a:pt x="420" y="168"/>
                </a:lnTo>
                <a:lnTo>
                  <a:pt x="426" y="162"/>
                </a:lnTo>
                <a:lnTo>
                  <a:pt x="432" y="162"/>
                </a:lnTo>
                <a:lnTo>
                  <a:pt x="438" y="156"/>
                </a:lnTo>
                <a:lnTo>
                  <a:pt x="444" y="150"/>
                </a:lnTo>
                <a:lnTo>
                  <a:pt x="450" y="144"/>
                </a:lnTo>
                <a:lnTo>
                  <a:pt x="456" y="138"/>
                </a:lnTo>
                <a:lnTo>
                  <a:pt x="462" y="132"/>
                </a:lnTo>
                <a:lnTo>
                  <a:pt x="462" y="126"/>
                </a:lnTo>
                <a:lnTo>
                  <a:pt x="468" y="120"/>
                </a:lnTo>
                <a:lnTo>
                  <a:pt x="474" y="114"/>
                </a:lnTo>
                <a:lnTo>
                  <a:pt x="486" y="102"/>
                </a:lnTo>
                <a:lnTo>
                  <a:pt x="486" y="96"/>
                </a:lnTo>
                <a:lnTo>
                  <a:pt x="492" y="90"/>
                </a:lnTo>
                <a:lnTo>
                  <a:pt x="498" y="90"/>
                </a:lnTo>
                <a:lnTo>
                  <a:pt x="504" y="90"/>
                </a:lnTo>
                <a:lnTo>
                  <a:pt x="510" y="90"/>
                </a:lnTo>
                <a:lnTo>
                  <a:pt x="516" y="96"/>
                </a:lnTo>
                <a:lnTo>
                  <a:pt x="522" y="96"/>
                </a:lnTo>
                <a:lnTo>
                  <a:pt x="528" y="96"/>
                </a:lnTo>
                <a:lnTo>
                  <a:pt x="534" y="102"/>
                </a:lnTo>
                <a:lnTo>
                  <a:pt x="540" y="102"/>
                </a:lnTo>
                <a:lnTo>
                  <a:pt x="546" y="108"/>
                </a:lnTo>
                <a:lnTo>
                  <a:pt x="552" y="108"/>
                </a:lnTo>
                <a:lnTo>
                  <a:pt x="558" y="108"/>
                </a:lnTo>
                <a:lnTo>
                  <a:pt x="564" y="114"/>
                </a:lnTo>
                <a:lnTo>
                  <a:pt x="570" y="114"/>
                </a:lnTo>
                <a:lnTo>
                  <a:pt x="576" y="114"/>
                </a:lnTo>
                <a:lnTo>
                  <a:pt x="582" y="108"/>
                </a:lnTo>
                <a:lnTo>
                  <a:pt x="588" y="114"/>
                </a:lnTo>
                <a:lnTo>
                  <a:pt x="594" y="108"/>
                </a:lnTo>
                <a:lnTo>
                  <a:pt x="600" y="102"/>
                </a:lnTo>
                <a:lnTo>
                  <a:pt x="606" y="96"/>
                </a:lnTo>
                <a:lnTo>
                  <a:pt x="612" y="90"/>
                </a:lnTo>
                <a:lnTo>
                  <a:pt x="618" y="84"/>
                </a:lnTo>
                <a:lnTo>
                  <a:pt x="624" y="78"/>
                </a:lnTo>
                <a:lnTo>
                  <a:pt x="636" y="66"/>
                </a:lnTo>
                <a:lnTo>
                  <a:pt x="636" y="60"/>
                </a:lnTo>
                <a:lnTo>
                  <a:pt x="642" y="54"/>
                </a:lnTo>
                <a:lnTo>
                  <a:pt x="648" y="48"/>
                </a:lnTo>
                <a:lnTo>
                  <a:pt x="654" y="42"/>
                </a:lnTo>
                <a:lnTo>
                  <a:pt x="666" y="30"/>
                </a:lnTo>
                <a:lnTo>
                  <a:pt x="666" y="24"/>
                </a:lnTo>
                <a:lnTo>
                  <a:pt x="672" y="18"/>
                </a:lnTo>
                <a:lnTo>
                  <a:pt x="678" y="12"/>
                </a:lnTo>
                <a:lnTo>
                  <a:pt x="684" y="6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6"/>
                </a:lnTo>
                <a:lnTo>
                  <a:pt x="738" y="12"/>
                </a:lnTo>
                <a:lnTo>
                  <a:pt x="744" y="12"/>
                </a:lnTo>
                <a:lnTo>
                  <a:pt x="750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2" name="Freeform 1113"/>
          <p:cNvSpPr>
            <a:spLocks/>
          </p:cNvSpPr>
          <p:nvPr/>
        </p:nvSpPr>
        <p:spPr bwMode="auto">
          <a:xfrm>
            <a:off x="3598863" y="1668463"/>
            <a:ext cx="522287" cy="66675"/>
          </a:xfrm>
          <a:custGeom>
            <a:avLst/>
            <a:gdLst>
              <a:gd name="T0" fmla="*/ 2147483646 w 456"/>
              <a:gd name="T1" fmla="*/ 2147483646 h 42"/>
              <a:gd name="T2" fmla="*/ 2147483646 w 456"/>
              <a:gd name="T3" fmla="*/ 2147483646 h 42"/>
              <a:gd name="T4" fmla="*/ 2147483646 w 456"/>
              <a:gd name="T5" fmla="*/ 2147483646 h 42"/>
              <a:gd name="T6" fmla="*/ 2147483646 w 456"/>
              <a:gd name="T7" fmla="*/ 2147483646 h 42"/>
              <a:gd name="T8" fmla="*/ 2147483646 w 456"/>
              <a:gd name="T9" fmla="*/ 2147483646 h 42"/>
              <a:gd name="T10" fmla="*/ 2147483646 w 456"/>
              <a:gd name="T11" fmla="*/ 2147483646 h 42"/>
              <a:gd name="T12" fmla="*/ 2147483646 w 456"/>
              <a:gd name="T13" fmla="*/ 2147483646 h 42"/>
              <a:gd name="T14" fmla="*/ 2147483646 w 456"/>
              <a:gd name="T15" fmla="*/ 2147483646 h 42"/>
              <a:gd name="T16" fmla="*/ 2147483646 w 456"/>
              <a:gd name="T17" fmla="*/ 2147483646 h 42"/>
              <a:gd name="T18" fmla="*/ 2147483646 w 456"/>
              <a:gd name="T19" fmla="*/ 2147483646 h 42"/>
              <a:gd name="T20" fmla="*/ 2147483646 w 456"/>
              <a:gd name="T21" fmla="*/ 2147483646 h 42"/>
              <a:gd name="T22" fmla="*/ 2147483646 w 456"/>
              <a:gd name="T23" fmla="*/ 2147483646 h 42"/>
              <a:gd name="T24" fmla="*/ 2147483646 w 456"/>
              <a:gd name="T25" fmla="*/ 2147483646 h 42"/>
              <a:gd name="T26" fmla="*/ 2147483646 w 456"/>
              <a:gd name="T27" fmla="*/ 2147483646 h 42"/>
              <a:gd name="T28" fmla="*/ 2147483646 w 456"/>
              <a:gd name="T29" fmla="*/ 2147483646 h 42"/>
              <a:gd name="T30" fmla="*/ 2147483646 w 456"/>
              <a:gd name="T31" fmla="*/ 2147483646 h 42"/>
              <a:gd name="T32" fmla="*/ 2147483646 w 456"/>
              <a:gd name="T33" fmla="*/ 2147483646 h 42"/>
              <a:gd name="T34" fmla="*/ 2147483646 w 456"/>
              <a:gd name="T35" fmla="*/ 2147483646 h 42"/>
              <a:gd name="T36" fmla="*/ 2147483646 w 456"/>
              <a:gd name="T37" fmla="*/ 2147483646 h 42"/>
              <a:gd name="T38" fmla="*/ 2147483646 w 456"/>
              <a:gd name="T39" fmla="*/ 2147483646 h 42"/>
              <a:gd name="T40" fmla="*/ 2147483646 w 456"/>
              <a:gd name="T41" fmla="*/ 2147483646 h 42"/>
              <a:gd name="T42" fmla="*/ 2147483646 w 456"/>
              <a:gd name="T43" fmla="*/ 2147483646 h 42"/>
              <a:gd name="T44" fmla="*/ 2147483646 w 456"/>
              <a:gd name="T45" fmla="*/ 2147483646 h 42"/>
              <a:gd name="T46" fmla="*/ 2147483646 w 456"/>
              <a:gd name="T47" fmla="*/ 2147483646 h 42"/>
              <a:gd name="T48" fmla="*/ 2147483646 w 456"/>
              <a:gd name="T49" fmla="*/ 2147483646 h 42"/>
              <a:gd name="T50" fmla="*/ 2147483646 w 456"/>
              <a:gd name="T51" fmla="*/ 2147483646 h 42"/>
              <a:gd name="T52" fmla="*/ 2147483646 w 456"/>
              <a:gd name="T53" fmla="*/ 2147483646 h 42"/>
              <a:gd name="T54" fmla="*/ 2147483646 w 456"/>
              <a:gd name="T55" fmla="*/ 2147483646 h 42"/>
              <a:gd name="T56" fmla="*/ 2147483646 w 456"/>
              <a:gd name="T57" fmla="*/ 2147483646 h 42"/>
              <a:gd name="T58" fmla="*/ 2147483646 w 456"/>
              <a:gd name="T59" fmla="*/ 2147483646 h 42"/>
              <a:gd name="T60" fmla="*/ 2147483646 w 456"/>
              <a:gd name="T61" fmla="*/ 2147483646 h 42"/>
              <a:gd name="T62" fmla="*/ 2147483646 w 456"/>
              <a:gd name="T63" fmla="*/ 2147483646 h 42"/>
              <a:gd name="T64" fmla="*/ 2147483646 w 456"/>
              <a:gd name="T65" fmla="*/ 2147483646 h 42"/>
              <a:gd name="T66" fmla="*/ 2147483646 w 456"/>
              <a:gd name="T67" fmla="*/ 2147483646 h 42"/>
              <a:gd name="T68" fmla="*/ 2147483646 w 456"/>
              <a:gd name="T69" fmla="*/ 2147483646 h 42"/>
              <a:gd name="T70" fmla="*/ 2147483646 w 456"/>
              <a:gd name="T71" fmla="*/ 2147483646 h 42"/>
              <a:gd name="T72" fmla="*/ 2147483646 w 456"/>
              <a:gd name="T73" fmla="*/ 2147483646 h 42"/>
              <a:gd name="T74" fmla="*/ 2147483646 w 456"/>
              <a:gd name="T75" fmla="*/ 2147483646 h 42"/>
              <a:gd name="T76" fmla="*/ 2147483646 w 456"/>
              <a:gd name="T77" fmla="*/ 2147483646 h 42"/>
              <a:gd name="T78" fmla="*/ 2147483646 w 456"/>
              <a:gd name="T79" fmla="*/ 2147483646 h 42"/>
              <a:gd name="T80" fmla="*/ 2147483646 w 456"/>
              <a:gd name="T81" fmla="*/ 2147483646 h 42"/>
              <a:gd name="T82" fmla="*/ 2147483646 w 456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56"/>
              <a:gd name="T127" fmla="*/ 0 h 42"/>
              <a:gd name="T128" fmla="*/ 456 w 456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56" h="42">
                <a:moveTo>
                  <a:pt x="0" y="6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24"/>
                </a:lnTo>
                <a:lnTo>
                  <a:pt x="30" y="24"/>
                </a:lnTo>
                <a:lnTo>
                  <a:pt x="36" y="30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18"/>
                </a:lnTo>
                <a:lnTo>
                  <a:pt x="162" y="18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0"/>
                </a:lnTo>
                <a:lnTo>
                  <a:pt x="204" y="6"/>
                </a:lnTo>
                <a:lnTo>
                  <a:pt x="210" y="0"/>
                </a:lnTo>
                <a:lnTo>
                  <a:pt x="210" y="6"/>
                </a:lnTo>
                <a:lnTo>
                  <a:pt x="222" y="6"/>
                </a:lnTo>
                <a:lnTo>
                  <a:pt x="216" y="6"/>
                </a:lnTo>
                <a:lnTo>
                  <a:pt x="222" y="0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12"/>
                </a:lnTo>
                <a:lnTo>
                  <a:pt x="264" y="6"/>
                </a:lnTo>
                <a:lnTo>
                  <a:pt x="270" y="12"/>
                </a:lnTo>
                <a:lnTo>
                  <a:pt x="276" y="12"/>
                </a:lnTo>
                <a:lnTo>
                  <a:pt x="282" y="6"/>
                </a:lnTo>
                <a:lnTo>
                  <a:pt x="294" y="6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8"/>
                </a:lnTo>
                <a:lnTo>
                  <a:pt x="438" y="12"/>
                </a:lnTo>
                <a:lnTo>
                  <a:pt x="444" y="18"/>
                </a:lnTo>
                <a:lnTo>
                  <a:pt x="450" y="12"/>
                </a:lnTo>
                <a:lnTo>
                  <a:pt x="450" y="18"/>
                </a:lnTo>
                <a:lnTo>
                  <a:pt x="456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3" name="Freeform 1114"/>
          <p:cNvSpPr>
            <a:spLocks/>
          </p:cNvSpPr>
          <p:nvPr/>
        </p:nvSpPr>
        <p:spPr bwMode="auto">
          <a:xfrm>
            <a:off x="2741613" y="1716088"/>
            <a:ext cx="830262" cy="171450"/>
          </a:xfrm>
          <a:custGeom>
            <a:avLst/>
            <a:gdLst>
              <a:gd name="T0" fmla="*/ 2147483646 w 726"/>
              <a:gd name="T1" fmla="*/ 2147483646 h 108"/>
              <a:gd name="T2" fmla="*/ 2147483646 w 726"/>
              <a:gd name="T3" fmla="*/ 2147483646 h 108"/>
              <a:gd name="T4" fmla="*/ 2147483646 w 726"/>
              <a:gd name="T5" fmla="*/ 2147483646 h 108"/>
              <a:gd name="T6" fmla="*/ 2147483646 w 726"/>
              <a:gd name="T7" fmla="*/ 2147483646 h 108"/>
              <a:gd name="T8" fmla="*/ 2147483646 w 726"/>
              <a:gd name="T9" fmla="*/ 2147483646 h 108"/>
              <a:gd name="T10" fmla="*/ 2147483646 w 726"/>
              <a:gd name="T11" fmla="*/ 2147483646 h 108"/>
              <a:gd name="T12" fmla="*/ 2147483646 w 726"/>
              <a:gd name="T13" fmla="*/ 2147483646 h 108"/>
              <a:gd name="T14" fmla="*/ 2147483646 w 726"/>
              <a:gd name="T15" fmla="*/ 2147483646 h 108"/>
              <a:gd name="T16" fmla="*/ 2147483646 w 726"/>
              <a:gd name="T17" fmla="*/ 2147483646 h 108"/>
              <a:gd name="T18" fmla="*/ 2147483646 w 726"/>
              <a:gd name="T19" fmla="*/ 2147483646 h 108"/>
              <a:gd name="T20" fmla="*/ 2147483646 w 726"/>
              <a:gd name="T21" fmla="*/ 2147483646 h 108"/>
              <a:gd name="T22" fmla="*/ 2147483646 w 726"/>
              <a:gd name="T23" fmla="*/ 2147483646 h 108"/>
              <a:gd name="T24" fmla="*/ 2147483646 w 726"/>
              <a:gd name="T25" fmla="*/ 2147483646 h 108"/>
              <a:gd name="T26" fmla="*/ 2147483646 w 726"/>
              <a:gd name="T27" fmla="*/ 2147483646 h 108"/>
              <a:gd name="T28" fmla="*/ 2147483646 w 726"/>
              <a:gd name="T29" fmla="*/ 2147483646 h 108"/>
              <a:gd name="T30" fmla="*/ 2147483646 w 726"/>
              <a:gd name="T31" fmla="*/ 2147483646 h 108"/>
              <a:gd name="T32" fmla="*/ 2147483646 w 726"/>
              <a:gd name="T33" fmla="*/ 2147483646 h 108"/>
              <a:gd name="T34" fmla="*/ 2147483646 w 726"/>
              <a:gd name="T35" fmla="*/ 2147483646 h 108"/>
              <a:gd name="T36" fmla="*/ 2147483646 w 726"/>
              <a:gd name="T37" fmla="*/ 2147483646 h 108"/>
              <a:gd name="T38" fmla="*/ 2147483646 w 726"/>
              <a:gd name="T39" fmla="*/ 2147483646 h 108"/>
              <a:gd name="T40" fmla="*/ 2147483646 w 726"/>
              <a:gd name="T41" fmla="*/ 2147483646 h 108"/>
              <a:gd name="T42" fmla="*/ 2147483646 w 726"/>
              <a:gd name="T43" fmla="*/ 2147483646 h 108"/>
              <a:gd name="T44" fmla="*/ 2147483646 w 726"/>
              <a:gd name="T45" fmla="*/ 2147483646 h 108"/>
              <a:gd name="T46" fmla="*/ 2147483646 w 726"/>
              <a:gd name="T47" fmla="*/ 2147483646 h 108"/>
              <a:gd name="T48" fmla="*/ 2147483646 w 726"/>
              <a:gd name="T49" fmla="*/ 2147483646 h 108"/>
              <a:gd name="T50" fmla="*/ 2147483646 w 726"/>
              <a:gd name="T51" fmla="*/ 2147483646 h 108"/>
              <a:gd name="T52" fmla="*/ 2147483646 w 726"/>
              <a:gd name="T53" fmla="*/ 2147483646 h 108"/>
              <a:gd name="T54" fmla="*/ 2147483646 w 726"/>
              <a:gd name="T55" fmla="*/ 2147483646 h 108"/>
              <a:gd name="T56" fmla="*/ 2147483646 w 726"/>
              <a:gd name="T57" fmla="*/ 2147483646 h 108"/>
              <a:gd name="T58" fmla="*/ 2147483646 w 726"/>
              <a:gd name="T59" fmla="*/ 2147483646 h 108"/>
              <a:gd name="T60" fmla="*/ 2147483646 w 726"/>
              <a:gd name="T61" fmla="*/ 2147483646 h 108"/>
              <a:gd name="T62" fmla="*/ 2147483646 w 726"/>
              <a:gd name="T63" fmla="*/ 2147483646 h 108"/>
              <a:gd name="T64" fmla="*/ 2147483646 w 726"/>
              <a:gd name="T65" fmla="*/ 2147483646 h 108"/>
              <a:gd name="T66" fmla="*/ 2147483646 w 726"/>
              <a:gd name="T67" fmla="*/ 2147483646 h 108"/>
              <a:gd name="T68" fmla="*/ 2147483646 w 726"/>
              <a:gd name="T69" fmla="*/ 2147483646 h 108"/>
              <a:gd name="T70" fmla="*/ 2147483646 w 726"/>
              <a:gd name="T71" fmla="*/ 2147483646 h 108"/>
              <a:gd name="T72" fmla="*/ 2147483646 w 726"/>
              <a:gd name="T73" fmla="*/ 2147483646 h 108"/>
              <a:gd name="T74" fmla="*/ 2147483646 w 726"/>
              <a:gd name="T75" fmla="*/ 2147483646 h 108"/>
              <a:gd name="T76" fmla="*/ 2147483646 w 726"/>
              <a:gd name="T77" fmla="*/ 2147483646 h 108"/>
              <a:gd name="T78" fmla="*/ 2147483646 w 726"/>
              <a:gd name="T79" fmla="*/ 2147483646 h 108"/>
              <a:gd name="T80" fmla="*/ 2147483646 w 726"/>
              <a:gd name="T81" fmla="*/ 2147483646 h 108"/>
              <a:gd name="T82" fmla="*/ 2147483646 w 726"/>
              <a:gd name="T83" fmla="*/ 2147483646 h 10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108"/>
              <a:gd name="T128" fmla="*/ 726 w 726"/>
              <a:gd name="T129" fmla="*/ 108 h 10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108">
                <a:moveTo>
                  <a:pt x="6" y="108"/>
                </a:moveTo>
                <a:lnTo>
                  <a:pt x="0" y="108"/>
                </a:lnTo>
                <a:lnTo>
                  <a:pt x="6" y="102"/>
                </a:lnTo>
                <a:lnTo>
                  <a:pt x="12" y="108"/>
                </a:lnTo>
                <a:lnTo>
                  <a:pt x="24" y="108"/>
                </a:lnTo>
                <a:lnTo>
                  <a:pt x="18" y="108"/>
                </a:lnTo>
                <a:lnTo>
                  <a:pt x="24" y="108"/>
                </a:lnTo>
                <a:lnTo>
                  <a:pt x="30" y="102"/>
                </a:lnTo>
                <a:lnTo>
                  <a:pt x="36" y="108"/>
                </a:lnTo>
                <a:lnTo>
                  <a:pt x="42" y="108"/>
                </a:lnTo>
                <a:lnTo>
                  <a:pt x="48" y="108"/>
                </a:lnTo>
                <a:lnTo>
                  <a:pt x="54" y="102"/>
                </a:lnTo>
                <a:lnTo>
                  <a:pt x="60" y="102"/>
                </a:lnTo>
                <a:lnTo>
                  <a:pt x="66" y="108"/>
                </a:lnTo>
                <a:lnTo>
                  <a:pt x="72" y="102"/>
                </a:lnTo>
                <a:lnTo>
                  <a:pt x="78" y="108"/>
                </a:lnTo>
                <a:lnTo>
                  <a:pt x="90" y="108"/>
                </a:lnTo>
                <a:lnTo>
                  <a:pt x="84" y="108"/>
                </a:lnTo>
                <a:lnTo>
                  <a:pt x="90" y="108"/>
                </a:lnTo>
                <a:lnTo>
                  <a:pt x="96" y="108"/>
                </a:lnTo>
                <a:lnTo>
                  <a:pt x="108" y="108"/>
                </a:lnTo>
                <a:lnTo>
                  <a:pt x="102" y="108"/>
                </a:lnTo>
                <a:lnTo>
                  <a:pt x="108" y="108"/>
                </a:lnTo>
                <a:lnTo>
                  <a:pt x="114" y="108"/>
                </a:lnTo>
                <a:lnTo>
                  <a:pt x="120" y="108"/>
                </a:lnTo>
                <a:lnTo>
                  <a:pt x="126" y="108"/>
                </a:lnTo>
                <a:lnTo>
                  <a:pt x="132" y="108"/>
                </a:lnTo>
                <a:lnTo>
                  <a:pt x="138" y="102"/>
                </a:lnTo>
                <a:lnTo>
                  <a:pt x="144" y="108"/>
                </a:lnTo>
                <a:lnTo>
                  <a:pt x="150" y="102"/>
                </a:lnTo>
                <a:lnTo>
                  <a:pt x="156" y="108"/>
                </a:lnTo>
                <a:lnTo>
                  <a:pt x="162" y="108"/>
                </a:lnTo>
                <a:lnTo>
                  <a:pt x="168" y="102"/>
                </a:lnTo>
                <a:lnTo>
                  <a:pt x="174" y="102"/>
                </a:lnTo>
                <a:lnTo>
                  <a:pt x="180" y="108"/>
                </a:lnTo>
                <a:lnTo>
                  <a:pt x="186" y="102"/>
                </a:lnTo>
                <a:lnTo>
                  <a:pt x="192" y="108"/>
                </a:lnTo>
                <a:lnTo>
                  <a:pt x="198" y="108"/>
                </a:lnTo>
                <a:lnTo>
                  <a:pt x="204" y="108"/>
                </a:lnTo>
                <a:lnTo>
                  <a:pt x="210" y="102"/>
                </a:lnTo>
                <a:lnTo>
                  <a:pt x="216" y="108"/>
                </a:lnTo>
                <a:lnTo>
                  <a:pt x="222" y="102"/>
                </a:lnTo>
                <a:lnTo>
                  <a:pt x="228" y="108"/>
                </a:lnTo>
                <a:lnTo>
                  <a:pt x="234" y="102"/>
                </a:lnTo>
                <a:lnTo>
                  <a:pt x="240" y="102"/>
                </a:lnTo>
                <a:lnTo>
                  <a:pt x="246" y="108"/>
                </a:lnTo>
                <a:lnTo>
                  <a:pt x="252" y="102"/>
                </a:lnTo>
                <a:lnTo>
                  <a:pt x="258" y="108"/>
                </a:lnTo>
                <a:lnTo>
                  <a:pt x="264" y="108"/>
                </a:lnTo>
                <a:lnTo>
                  <a:pt x="270" y="108"/>
                </a:lnTo>
                <a:lnTo>
                  <a:pt x="276" y="108"/>
                </a:lnTo>
                <a:lnTo>
                  <a:pt x="282" y="108"/>
                </a:lnTo>
                <a:lnTo>
                  <a:pt x="288" y="102"/>
                </a:lnTo>
                <a:lnTo>
                  <a:pt x="294" y="108"/>
                </a:lnTo>
                <a:lnTo>
                  <a:pt x="300" y="102"/>
                </a:lnTo>
                <a:lnTo>
                  <a:pt x="306" y="102"/>
                </a:lnTo>
                <a:lnTo>
                  <a:pt x="312" y="108"/>
                </a:lnTo>
                <a:lnTo>
                  <a:pt x="318" y="108"/>
                </a:lnTo>
                <a:lnTo>
                  <a:pt x="324" y="102"/>
                </a:lnTo>
                <a:lnTo>
                  <a:pt x="330" y="108"/>
                </a:lnTo>
                <a:lnTo>
                  <a:pt x="336" y="108"/>
                </a:lnTo>
                <a:lnTo>
                  <a:pt x="342" y="108"/>
                </a:lnTo>
                <a:lnTo>
                  <a:pt x="348" y="108"/>
                </a:lnTo>
                <a:lnTo>
                  <a:pt x="354" y="108"/>
                </a:lnTo>
                <a:lnTo>
                  <a:pt x="360" y="108"/>
                </a:lnTo>
                <a:lnTo>
                  <a:pt x="366" y="108"/>
                </a:lnTo>
                <a:lnTo>
                  <a:pt x="372" y="102"/>
                </a:lnTo>
                <a:lnTo>
                  <a:pt x="378" y="108"/>
                </a:lnTo>
                <a:lnTo>
                  <a:pt x="384" y="108"/>
                </a:lnTo>
                <a:lnTo>
                  <a:pt x="390" y="108"/>
                </a:lnTo>
                <a:lnTo>
                  <a:pt x="396" y="102"/>
                </a:lnTo>
                <a:lnTo>
                  <a:pt x="402" y="108"/>
                </a:lnTo>
                <a:lnTo>
                  <a:pt x="408" y="108"/>
                </a:lnTo>
                <a:lnTo>
                  <a:pt x="414" y="108"/>
                </a:lnTo>
                <a:lnTo>
                  <a:pt x="420" y="108"/>
                </a:lnTo>
                <a:lnTo>
                  <a:pt x="426" y="108"/>
                </a:lnTo>
                <a:lnTo>
                  <a:pt x="432" y="102"/>
                </a:lnTo>
                <a:lnTo>
                  <a:pt x="438" y="102"/>
                </a:lnTo>
                <a:lnTo>
                  <a:pt x="444" y="102"/>
                </a:lnTo>
                <a:lnTo>
                  <a:pt x="450" y="96"/>
                </a:lnTo>
                <a:lnTo>
                  <a:pt x="456" y="90"/>
                </a:lnTo>
                <a:lnTo>
                  <a:pt x="462" y="90"/>
                </a:lnTo>
                <a:lnTo>
                  <a:pt x="468" y="84"/>
                </a:lnTo>
                <a:lnTo>
                  <a:pt x="474" y="78"/>
                </a:lnTo>
                <a:lnTo>
                  <a:pt x="480" y="78"/>
                </a:lnTo>
                <a:lnTo>
                  <a:pt x="486" y="78"/>
                </a:lnTo>
                <a:lnTo>
                  <a:pt x="492" y="72"/>
                </a:lnTo>
                <a:lnTo>
                  <a:pt x="498" y="72"/>
                </a:lnTo>
                <a:lnTo>
                  <a:pt x="504" y="72"/>
                </a:lnTo>
                <a:lnTo>
                  <a:pt x="510" y="72"/>
                </a:lnTo>
                <a:lnTo>
                  <a:pt x="516" y="72"/>
                </a:lnTo>
                <a:lnTo>
                  <a:pt x="522" y="72"/>
                </a:lnTo>
                <a:lnTo>
                  <a:pt x="528" y="72"/>
                </a:lnTo>
                <a:lnTo>
                  <a:pt x="534" y="78"/>
                </a:lnTo>
                <a:lnTo>
                  <a:pt x="540" y="78"/>
                </a:lnTo>
                <a:lnTo>
                  <a:pt x="546" y="78"/>
                </a:lnTo>
                <a:lnTo>
                  <a:pt x="552" y="78"/>
                </a:lnTo>
                <a:lnTo>
                  <a:pt x="558" y="78"/>
                </a:lnTo>
                <a:lnTo>
                  <a:pt x="564" y="72"/>
                </a:lnTo>
                <a:lnTo>
                  <a:pt x="570" y="66"/>
                </a:lnTo>
                <a:lnTo>
                  <a:pt x="576" y="60"/>
                </a:lnTo>
                <a:lnTo>
                  <a:pt x="582" y="54"/>
                </a:lnTo>
                <a:lnTo>
                  <a:pt x="588" y="48"/>
                </a:lnTo>
                <a:lnTo>
                  <a:pt x="594" y="42"/>
                </a:lnTo>
                <a:lnTo>
                  <a:pt x="600" y="42"/>
                </a:lnTo>
                <a:lnTo>
                  <a:pt x="606" y="36"/>
                </a:lnTo>
                <a:lnTo>
                  <a:pt x="612" y="30"/>
                </a:lnTo>
                <a:lnTo>
                  <a:pt x="618" y="30"/>
                </a:lnTo>
                <a:lnTo>
                  <a:pt x="624" y="30"/>
                </a:lnTo>
                <a:lnTo>
                  <a:pt x="636" y="30"/>
                </a:lnTo>
                <a:lnTo>
                  <a:pt x="630" y="30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30"/>
                </a:lnTo>
                <a:lnTo>
                  <a:pt x="660" y="36"/>
                </a:lnTo>
                <a:lnTo>
                  <a:pt x="666" y="42"/>
                </a:lnTo>
                <a:lnTo>
                  <a:pt x="672" y="42"/>
                </a:lnTo>
                <a:lnTo>
                  <a:pt x="678" y="42"/>
                </a:lnTo>
                <a:lnTo>
                  <a:pt x="684" y="42"/>
                </a:lnTo>
                <a:lnTo>
                  <a:pt x="690" y="36"/>
                </a:lnTo>
                <a:lnTo>
                  <a:pt x="696" y="30"/>
                </a:lnTo>
                <a:lnTo>
                  <a:pt x="702" y="30"/>
                </a:lnTo>
                <a:lnTo>
                  <a:pt x="714" y="18"/>
                </a:lnTo>
                <a:lnTo>
                  <a:pt x="708" y="18"/>
                </a:lnTo>
                <a:lnTo>
                  <a:pt x="714" y="18"/>
                </a:lnTo>
                <a:lnTo>
                  <a:pt x="726" y="6"/>
                </a:lnTo>
                <a:lnTo>
                  <a:pt x="72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4" name="Freeform 1115"/>
          <p:cNvSpPr>
            <a:spLocks/>
          </p:cNvSpPr>
          <p:nvPr/>
        </p:nvSpPr>
        <p:spPr bwMode="auto">
          <a:xfrm>
            <a:off x="3571875" y="1677988"/>
            <a:ext cx="549275" cy="66675"/>
          </a:xfrm>
          <a:custGeom>
            <a:avLst/>
            <a:gdLst>
              <a:gd name="T0" fmla="*/ 2147483646 w 480"/>
              <a:gd name="T1" fmla="*/ 2147483646 h 42"/>
              <a:gd name="T2" fmla="*/ 2147483646 w 480"/>
              <a:gd name="T3" fmla="*/ 2147483646 h 42"/>
              <a:gd name="T4" fmla="*/ 2147483646 w 480"/>
              <a:gd name="T5" fmla="*/ 2147483646 h 42"/>
              <a:gd name="T6" fmla="*/ 2147483646 w 480"/>
              <a:gd name="T7" fmla="*/ 2147483646 h 42"/>
              <a:gd name="T8" fmla="*/ 2147483646 w 480"/>
              <a:gd name="T9" fmla="*/ 2147483646 h 42"/>
              <a:gd name="T10" fmla="*/ 2147483646 w 480"/>
              <a:gd name="T11" fmla="*/ 2147483646 h 42"/>
              <a:gd name="T12" fmla="*/ 2147483646 w 480"/>
              <a:gd name="T13" fmla="*/ 2147483646 h 42"/>
              <a:gd name="T14" fmla="*/ 2147483646 w 480"/>
              <a:gd name="T15" fmla="*/ 2147483646 h 42"/>
              <a:gd name="T16" fmla="*/ 2147483646 w 480"/>
              <a:gd name="T17" fmla="*/ 2147483646 h 42"/>
              <a:gd name="T18" fmla="*/ 2147483646 w 480"/>
              <a:gd name="T19" fmla="*/ 2147483646 h 42"/>
              <a:gd name="T20" fmla="*/ 2147483646 w 480"/>
              <a:gd name="T21" fmla="*/ 2147483646 h 42"/>
              <a:gd name="T22" fmla="*/ 2147483646 w 480"/>
              <a:gd name="T23" fmla="*/ 2147483646 h 42"/>
              <a:gd name="T24" fmla="*/ 2147483646 w 480"/>
              <a:gd name="T25" fmla="*/ 2147483646 h 42"/>
              <a:gd name="T26" fmla="*/ 2147483646 w 480"/>
              <a:gd name="T27" fmla="*/ 2147483646 h 42"/>
              <a:gd name="T28" fmla="*/ 2147483646 w 480"/>
              <a:gd name="T29" fmla="*/ 2147483646 h 42"/>
              <a:gd name="T30" fmla="*/ 2147483646 w 480"/>
              <a:gd name="T31" fmla="*/ 2147483646 h 42"/>
              <a:gd name="T32" fmla="*/ 2147483646 w 480"/>
              <a:gd name="T33" fmla="*/ 2147483646 h 42"/>
              <a:gd name="T34" fmla="*/ 2147483646 w 480"/>
              <a:gd name="T35" fmla="*/ 2147483646 h 42"/>
              <a:gd name="T36" fmla="*/ 2147483646 w 480"/>
              <a:gd name="T37" fmla="*/ 2147483646 h 42"/>
              <a:gd name="T38" fmla="*/ 2147483646 w 480"/>
              <a:gd name="T39" fmla="*/ 2147483646 h 42"/>
              <a:gd name="T40" fmla="*/ 2147483646 w 480"/>
              <a:gd name="T41" fmla="*/ 2147483646 h 42"/>
              <a:gd name="T42" fmla="*/ 2147483646 w 480"/>
              <a:gd name="T43" fmla="*/ 2147483646 h 42"/>
              <a:gd name="T44" fmla="*/ 2147483646 w 480"/>
              <a:gd name="T45" fmla="*/ 2147483646 h 42"/>
              <a:gd name="T46" fmla="*/ 2147483646 w 480"/>
              <a:gd name="T47" fmla="*/ 0 h 42"/>
              <a:gd name="T48" fmla="*/ 2147483646 w 480"/>
              <a:gd name="T49" fmla="*/ 0 h 42"/>
              <a:gd name="T50" fmla="*/ 2147483646 w 480"/>
              <a:gd name="T51" fmla="*/ 0 h 42"/>
              <a:gd name="T52" fmla="*/ 2147483646 w 480"/>
              <a:gd name="T53" fmla="*/ 2147483646 h 42"/>
              <a:gd name="T54" fmla="*/ 2147483646 w 480"/>
              <a:gd name="T55" fmla="*/ 2147483646 h 42"/>
              <a:gd name="T56" fmla="*/ 2147483646 w 480"/>
              <a:gd name="T57" fmla="*/ 2147483646 h 42"/>
              <a:gd name="T58" fmla="*/ 2147483646 w 480"/>
              <a:gd name="T59" fmla="*/ 2147483646 h 42"/>
              <a:gd name="T60" fmla="*/ 2147483646 w 480"/>
              <a:gd name="T61" fmla="*/ 2147483646 h 42"/>
              <a:gd name="T62" fmla="*/ 2147483646 w 480"/>
              <a:gd name="T63" fmla="*/ 2147483646 h 42"/>
              <a:gd name="T64" fmla="*/ 2147483646 w 480"/>
              <a:gd name="T65" fmla="*/ 2147483646 h 42"/>
              <a:gd name="T66" fmla="*/ 2147483646 w 480"/>
              <a:gd name="T67" fmla="*/ 2147483646 h 42"/>
              <a:gd name="T68" fmla="*/ 2147483646 w 480"/>
              <a:gd name="T69" fmla="*/ 2147483646 h 42"/>
              <a:gd name="T70" fmla="*/ 2147483646 w 480"/>
              <a:gd name="T71" fmla="*/ 2147483646 h 42"/>
              <a:gd name="T72" fmla="*/ 2147483646 w 480"/>
              <a:gd name="T73" fmla="*/ 2147483646 h 42"/>
              <a:gd name="T74" fmla="*/ 2147483646 w 480"/>
              <a:gd name="T75" fmla="*/ 2147483646 h 42"/>
              <a:gd name="T76" fmla="*/ 2147483646 w 480"/>
              <a:gd name="T77" fmla="*/ 2147483646 h 42"/>
              <a:gd name="T78" fmla="*/ 2147483646 w 480"/>
              <a:gd name="T79" fmla="*/ 2147483646 h 42"/>
              <a:gd name="T80" fmla="*/ 2147483646 w 480"/>
              <a:gd name="T81" fmla="*/ 2147483646 h 42"/>
              <a:gd name="T82" fmla="*/ 2147483646 w 480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0"/>
              <a:gd name="T127" fmla="*/ 0 h 42"/>
              <a:gd name="T128" fmla="*/ 480 w 480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0" h="42">
                <a:moveTo>
                  <a:pt x="0" y="24"/>
                </a:moveTo>
                <a:lnTo>
                  <a:pt x="6" y="18"/>
                </a:lnTo>
                <a:lnTo>
                  <a:pt x="12" y="18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6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42"/>
                </a:lnTo>
                <a:lnTo>
                  <a:pt x="150" y="36"/>
                </a:lnTo>
                <a:lnTo>
                  <a:pt x="156" y="36"/>
                </a:lnTo>
                <a:lnTo>
                  <a:pt x="162" y="36"/>
                </a:lnTo>
                <a:lnTo>
                  <a:pt x="168" y="36"/>
                </a:lnTo>
                <a:lnTo>
                  <a:pt x="174" y="36"/>
                </a:lnTo>
                <a:lnTo>
                  <a:pt x="180" y="36"/>
                </a:lnTo>
                <a:lnTo>
                  <a:pt x="186" y="30"/>
                </a:lnTo>
                <a:lnTo>
                  <a:pt x="192" y="30"/>
                </a:lnTo>
                <a:lnTo>
                  <a:pt x="198" y="30"/>
                </a:lnTo>
                <a:lnTo>
                  <a:pt x="204" y="24"/>
                </a:lnTo>
                <a:lnTo>
                  <a:pt x="210" y="24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2"/>
                </a:lnTo>
                <a:lnTo>
                  <a:pt x="240" y="12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6" y="0"/>
                </a:lnTo>
                <a:lnTo>
                  <a:pt x="300" y="0"/>
                </a:lnTo>
                <a:lnTo>
                  <a:pt x="306" y="6"/>
                </a:lnTo>
                <a:lnTo>
                  <a:pt x="318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12"/>
                </a:lnTo>
                <a:lnTo>
                  <a:pt x="372" y="6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6"/>
                </a:lnTo>
                <a:lnTo>
                  <a:pt x="468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5" name="Freeform 1116"/>
          <p:cNvSpPr>
            <a:spLocks/>
          </p:cNvSpPr>
          <p:nvPr/>
        </p:nvSpPr>
        <p:spPr bwMode="auto">
          <a:xfrm>
            <a:off x="2741613" y="1649413"/>
            <a:ext cx="830262" cy="200025"/>
          </a:xfrm>
          <a:custGeom>
            <a:avLst/>
            <a:gdLst>
              <a:gd name="T0" fmla="*/ 2147483646 w 726"/>
              <a:gd name="T1" fmla="*/ 2147483646 h 126"/>
              <a:gd name="T2" fmla="*/ 2147483646 w 726"/>
              <a:gd name="T3" fmla="*/ 2147483646 h 126"/>
              <a:gd name="T4" fmla="*/ 2147483646 w 726"/>
              <a:gd name="T5" fmla="*/ 2147483646 h 126"/>
              <a:gd name="T6" fmla="*/ 2147483646 w 726"/>
              <a:gd name="T7" fmla="*/ 2147483646 h 126"/>
              <a:gd name="T8" fmla="*/ 2147483646 w 726"/>
              <a:gd name="T9" fmla="*/ 2147483646 h 126"/>
              <a:gd name="T10" fmla="*/ 2147483646 w 726"/>
              <a:gd name="T11" fmla="*/ 2147483646 h 126"/>
              <a:gd name="T12" fmla="*/ 2147483646 w 726"/>
              <a:gd name="T13" fmla="*/ 2147483646 h 126"/>
              <a:gd name="T14" fmla="*/ 2147483646 w 726"/>
              <a:gd name="T15" fmla="*/ 2147483646 h 126"/>
              <a:gd name="T16" fmla="*/ 2147483646 w 726"/>
              <a:gd name="T17" fmla="*/ 2147483646 h 126"/>
              <a:gd name="T18" fmla="*/ 2147483646 w 726"/>
              <a:gd name="T19" fmla="*/ 2147483646 h 126"/>
              <a:gd name="T20" fmla="*/ 2147483646 w 726"/>
              <a:gd name="T21" fmla="*/ 2147483646 h 126"/>
              <a:gd name="T22" fmla="*/ 2147483646 w 726"/>
              <a:gd name="T23" fmla="*/ 2147483646 h 126"/>
              <a:gd name="T24" fmla="*/ 2147483646 w 726"/>
              <a:gd name="T25" fmla="*/ 2147483646 h 126"/>
              <a:gd name="T26" fmla="*/ 2147483646 w 726"/>
              <a:gd name="T27" fmla="*/ 2147483646 h 126"/>
              <a:gd name="T28" fmla="*/ 2147483646 w 726"/>
              <a:gd name="T29" fmla="*/ 2147483646 h 126"/>
              <a:gd name="T30" fmla="*/ 2147483646 w 726"/>
              <a:gd name="T31" fmla="*/ 2147483646 h 126"/>
              <a:gd name="T32" fmla="*/ 2147483646 w 726"/>
              <a:gd name="T33" fmla="*/ 2147483646 h 126"/>
              <a:gd name="T34" fmla="*/ 2147483646 w 726"/>
              <a:gd name="T35" fmla="*/ 2147483646 h 126"/>
              <a:gd name="T36" fmla="*/ 2147483646 w 726"/>
              <a:gd name="T37" fmla="*/ 2147483646 h 126"/>
              <a:gd name="T38" fmla="*/ 2147483646 w 726"/>
              <a:gd name="T39" fmla="*/ 2147483646 h 126"/>
              <a:gd name="T40" fmla="*/ 2147483646 w 726"/>
              <a:gd name="T41" fmla="*/ 2147483646 h 126"/>
              <a:gd name="T42" fmla="*/ 2147483646 w 726"/>
              <a:gd name="T43" fmla="*/ 2147483646 h 126"/>
              <a:gd name="T44" fmla="*/ 2147483646 w 726"/>
              <a:gd name="T45" fmla="*/ 2147483646 h 126"/>
              <a:gd name="T46" fmla="*/ 2147483646 w 726"/>
              <a:gd name="T47" fmla="*/ 2147483646 h 126"/>
              <a:gd name="T48" fmla="*/ 2147483646 w 726"/>
              <a:gd name="T49" fmla="*/ 2147483646 h 126"/>
              <a:gd name="T50" fmla="*/ 2147483646 w 726"/>
              <a:gd name="T51" fmla="*/ 2147483646 h 126"/>
              <a:gd name="T52" fmla="*/ 2147483646 w 726"/>
              <a:gd name="T53" fmla="*/ 2147483646 h 126"/>
              <a:gd name="T54" fmla="*/ 2147483646 w 726"/>
              <a:gd name="T55" fmla="*/ 2147483646 h 126"/>
              <a:gd name="T56" fmla="*/ 2147483646 w 726"/>
              <a:gd name="T57" fmla="*/ 2147483646 h 126"/>
              <a:gd name="T58" fmla="*/ 2147483646 w 726"/>
              <a:gd name="T59" fmla="*/ 2147483646 h 126"/>
              <a:gd name="T60" fmla="*/ 2147483646 w 726"/>
              <a:gd name="T61" fmla="*/ 2147483646 h 126"/>
              <a:gd name="T62" fmla="*/ 2147483646 w 726"/>
              <a:gd name="T63" fmla="*/ 2147483646 h 126"/>
              <a:gd name="T64" fmla="*/ 2147483646 w 726"/>
              <a:gd name="T65" fmla="*/ 2147483646 h 126"/>
              <a:gd name="T66" fmla="*/ 2147483646 w 726"/>
              <a:gd name="T67" fmla="*/ 2147483646 h 126"/>
              <a:gd name="T68" fmla="*/ 2147483646 w 726"/>
              <a:gd name="T69" fmla="*/ 2147483646 h 126"/>
              <a:gd name="T70" fmla="*/ 2147483646 w 726"/>
              <a:gd name="T71" fmla="*/ 2147483646 h 126"/>
              <a:gd name="T72" fmla="*/ 2147483646 w 726"/>
              <a:gd name="T73" fmla="*/ 2147483646 h 126"/>
              <a:gd name="T74" fmla="*/ 2147483646 w 726"/>
              <a:gd name="T75" fmla="*/ 2147483646 h 126"/>
              <a:gd name="T76" fmla="*/ 2147483646 w 726"/>
              <a:gd name="T77" fmla="*/ 2147483646 h 126"/>
              <a:gd name="T78" fmla="*/ 2147483646 w 726"/>
              <a:gd name="T79" fmla="*/ 2147483646 h 126"/>
              <a:gd name="T80" fmla="*/ 2147483646 w 726"/>
              <a:gd name="T81" fmla="*/ 2147483646 h 126"/>
              <a:gd name="T82" fmla="*/ 2147483646 w 726"/>
              <a:gd name="T83" fmla="*/ 2147483646 h 12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126"/>
              <a:gd name="T128" fmla="*/ 726 w 726"/>
              <a:gd name="T129" fmla="*/ 126 h 12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126">
                <a:moveTo>
                  <a:pt x="0" y="120"/>
                </a:moveTo>
                <a:lnTo>
                  <a:pt x="6" y="120"/>
                </a:lnTo>
                <a:lnTo>
                  <a:pt x="12" y="120"/>
                </a:lnTo>
                <a:lnTo>
                  <a:pt x="18" y="120"/>
                </a:lnTo>
                <a:lnTo>
                  <a:pt x="24" y="120"/>
                </a:lnTo>
                <a:lnTo>
                  <a:pt x="30" y="120"/>
                </a:lnTo>
                <a:lnTo>
                  <a:pt x="36" y="120"/>
                </a:lnTo>
                <a:lnTo>
                  <a:pt x="42" y="120"/>
                </a:lnTo>
                <a:lnTo>
                  <a:pt x="48" y="120"/>
                </a:lnTo>
                <a:lnTo>
                  <a:pt x="54" y="120"/>
                </a:lnTo>
                <a:lnTo>
                  <a:pt x="60" y="126"/>
                </a:lnTo>
                <a:lnTo>
                  <a:pt x="66" y="120"/>
                </a:lnTo>
                <a:lnTo>
                  <a:pt x="72" y="120"/>
                </a:lnTo>
                <a:lnTo>
                  <a:pt x="78" y="120"/>
                </a:lnTo>
                <a:lnTo>
                  <a:pt x="84" y="120"/>
                </a:lnTo>
                <a:lnTo>
                  <a:pt x="90" y="120"/>
                </a:lnTo>
                <a:lnTo>
                  <a:pt x="96" y="120"/>
                </a:lnTo>
                <a:lnTo>
                  <a:pt x="102" y="120"/>
                </a:lnTo>
                <a:lnTo>
                  <a:pt x="108" y="120"/>
                </a:lnTo>
                <a:lnTo>
                  <a:pt x="114" y="120"/>
                </a:lnTo>
                <a:lnTo>
                  <a:pt x="120" y="120"/>
                </a:lnTo>
                <a:lnTo>
                  <a:pt x="126" y="120"/>
                </a:lnTo>
                <a:lnTo>
                  <a:pt x="132" y="120"/>
                </a:lnTo>
                <a:lnTo>
                  <a:pt x="138" y="120"/>
                </a:lnTo>
                <a:lnTo>
                  <a:pt x="144" y="120"/>
                </a:lnTo>
                <a:lnTo>
                  <a:pt x="150" y="120"/>
                </a:lnTo>
                <a:lnTo>
                  <a:pt x="156" y="120"/>
                </a:lnTo>
                <a:lnTo>
                  <a:pt x="162" y="120"/>
                </a:lnTo>
                <a:lnTo>
                  <a:pt x="168" y="120"/>
                </a:lnTo>
                <a:lnTo>
                  <a:pt x="174" y="120"/>
                </a:lnTo>
                <a:lnTo>
                  <a:pt x="186" y="120"/>
                </a:lnTo>
                <a:lnTo>
                  <a:pt x="180" y="120"/>
                </a:lnTo>
                <a:lnTo>
                  <a:pt x="186" y="120"/>
                </a:lnTo>
                <a:lnTo>
                  <a:pt x="192" y="120"/>
                </a:lnTo>
                <a:lnTo>
                  <a:pt x="198" y="120"/>
                </a:lnTo>
                <a:lnTo>
                  <a:pt x="204" y="120"/>
                </a:lnTo>
                <a:lnTo>
                  <a:pt x="210" y="120"/>
                </a:lnTo>
                <a:lnTo>
                  <a:pt x="216" y="120"/>
                </a:lnTo>
                <a:lnTo>
                  <a:pt x="222" y="120"/>
                </a:lnTo>
                <a:lnTo>
                  <a:pt x="228" y="120"/>
                </a:lnTo>
                <a:lnTo>
                  <a:pt x="234" y="120"/>
                </a:lnTo>
                <a:lnTo>
                  <a:pt x="240" y="120"/>
                </a:lnTo>
                <a:lnTo>
                  <a:pt x="246" y="120"/>
                </a:lnTo>
                <a:lnTo>
                  <a:pt x="252" y="120"/>
                </a:lnTo>
                <a:lnTo>
                  <a:pt x="258" y="126"/>
                </a:lnTo>
                <a:lnTo>
                  <a:pt x="264" y="120"/>
                </a:lnTo>
                <a:lnTo>
                  <a:pt x="270" y="120"/>
                </a:lnTo>
                <a:lnTo>
                  <a:pt x="276" y="120"/>
                </a:lnTo>
                <a:lnTo>
                  <a:pt x="282" y="120"/>
                </a:lnTo>
                <a:lnTo>
                  <a:pt x="288" y="120"/>
                </a:lnTo>
                <a:lnTo>
                  <a:pt x="294" y="120"/>
                </a:lnTo>
                <a:lnTo>
                  <a:pt x="300" y="120"/>
                </a:lnTo>
                <a:lnTo>
                  <a:pt x="306" y="120"/>
                </a:lnTo>
                <a:lnTo>
                  <a:pt x="312" y="126"/>
                </a:lnTo>
                <a:lnTo>
                  <a:pt x="318" y="120"/>
                </a:lnTo>
                <a:lnTo>
                  <a:pt x="324" y="120"/>
                </a:lnTo>
                <a:lnTo>
                  <a:pt x="330" y="126"/>
                </a:lnTo>
                <a:lnTo>
                  <a:pt x="336" y="120"/>
                </a:lnTo>
                <a:lnTo>
                  <a:pt x="342" y="120"/>
                </a:lnTo>
                <a:lnTo>
                  <a:pt x="348" y="120"/>
                </a:lnTo>
                <a:lnTo>
                  <a:pt x="360" y="120"/>
                </a:lnTo>
                <a:lnTo>
                  <a:pt x="354" y="120"/>
                </a:lnTo>
                <a:lnTo>
                  <a:pt x="360" y="120"/>
                </a:lnTo>
                <a:lnTo>
                  <a:pt x="366" y="120"/>
                </a:lnTo>
                <a:lnTo>
                  <a:pt x="372" y="126"/>
                </a:lnTo>
                <a:lnTo>
                  <a:pt x="378" y="126"/>
                </a:lnTo>
                <a:lnTo>
                  <a:pt x="384" y="120"/>
                </a:lnTo>
                <a:lnTo>
                  <a:pt x="390" y="120"/>
                </a:lnTo>
                <a:lnTo>
                  <a:pt x="396" y="120"/>
                </a:lnTo>
                <a:lnTo>
                  <a:pt x="402" y="120"/>
                </a:lnTo>
                <a:lnTo>
                  <a:pt x="408" y="120"/>
                </a:lnTo>
                <a:lnTo>
                  <a:pt x="414" y="120"/>
                </a:lnTo>
                <a:lnTo>
                  <a:pt x="420" y="120"/>
                </a:lnTo>
                <a:lnTo>
                  <a:pt x="426" y="120"/>
                </a:lnTo>
                <a:lnTo>
                  <a:pt x="432" y="114"/>
                </a:lnTo>
                <a:lnTo>
                  <a:pt x="438" y="108"/>
                </a:lnTo>
                <a:lnTo>
                  <a:pt x="438" y="102"/>
                </a:lnTo>
                <a:lnTo>
                  <a:pt x="444" y="96"/>
                </a:lnTo>
                <a:lnTo>
                  <a:pt x="444" y="90"/>
                </a:lnTo>
                <a:lnTo>
                  <a:pt x="456" y="78"/>
                </a:lnTo>
                <a:lnTo>
                  <a:pt x="456" y="72"/>
                </a:lnTo>
                <a:lnTo>
                  <a:pt x="462" y="66"/>
                </a:lnTo>
                <a:lnTo>
                  <a:pt x="462" y="60"/>
                </a:lnTo>
                <a:lnTo>
                  <a:pt x="468" y="54"/>
                </a:lnTo>
                <a:lnTo>
                  <a:pt x="474" y="54"/>
                </a:lnTo>
                <a:lnTo>
                  <a:pt x="480" y="48"/>
                </a:lnTo>
                <a:lnTo>
                  <a:pt x="486" y="42"/>
                </a:lnTo>
                <a:lnTo>
                  <a:pt x="492" y="42"/>
                </a:lnTo>
                <a:lnTo>
                  <a:pt x="498" y="42"/>
                </a:lnTo>
                <a:lnTo>
                  <a:pt x="504" y="42"/>
                </a:lnTo>
                <a:lnTo>
                  <a:pt x="510" y="36"/>
                </a:lnTo>
                <a:lnTo>
                  <a:pt x="516" y="36"/>
                </a:lnTo>
                <a:lnTo>
                  <a:pt x="522" y="36"/>
                </a:lnTo>
                <a:lnTo>
                  <a:pt x="528" y="36"/>
                </a:lnTo>
                <a:lnTo>
                  <a:pt x="534" y="36"/>
                </a:lnTo>
                <a:lnTo>
                  <a:pt x="540" y="30"/>
                </a:lnTo>
                <a:lnTo>
                  <a:pt x="546" y="30"/>
                </a:lnTo>
                <a:lnTo>
                  <a:pt x="552" y="30"/>
                </a:lnTo>
                <a:lnTo>
                  <a:pt x="558" y="30"/>
                </a:lnTo>
                <a:lnTo>
                  <a:pt x="564" y="36"/>
                </a:lnTo>
                <a:lnTo>
                  <a:pt x="570" y="36"/>
                </a:lnTo>
                <a:lnTo>
                  <a:pt x="576" y="36"/>
                </a:lnTo>
                <a:lnTo>
                  <a:pt x="582" y="36"/>
                </a:lnTo>
                <a:lnTo>
                  <a:pt x="588" y="42"/>
                </a:lnTo>
                <a:lnTo>
                  <a:pt x="600" y="42"/>
                </a:lnTo>
                <a:lnTo>
                  <a:pt x="594" y="42"/>
                </a:lnTo>
                <a:lnTo>
                  <a:pt x="600" y="42"/>
                </a:lnTo>
                <a:lnTo>
                  <a:pt x="606" y="48"/>
                </a:lnTo>
                <a:lnTo>
                  <a:pt x="612" y="42"/>
                </a:lnTo>
                <a:lnTo>
                  <a:pt x="618" y="42"/>
                </a:lnTo>
                <a:lnTo>
                  <a:pt x="624" y="48"/>
                </a:lnTo>
                <a:lnTo>
                  <a:pt x="630" y="42"/>
                </a:lnTo>
                <a:lnTo>
                  <a:pt x="636" y="42"/>
                </a:lnTo>
                <a:lnTo>
                  <a:pt x="642" y="42"/>
                </a:lnTo>
                <a:lnTo>
                  <a:pt x="648" y="36"/>
                </a:lnTo>
                <a:lnTo>
                  <a:pt x="654" y="36"/>
                </a:lnTo>
                <a:lnTo>
                  <a:pt x="660" y="36"/>
                </a:lnTo>
                <a:lnTo>
                  <a:pt x="672" y="24"/>
                </a:lnTo>
                <a:lnTo>
                  <a:pt x="672" y="18"/>
                </a:lnTo>
                <a:lnTo>
                  <a:pt x="678" y="12"/>
                </a:lnTo>
                <a:lnTo>
                  <a:pt x="684" y="12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6" name="Freeform 1117"/>
          <p:cNvSpPr>
            <a:spLocks/>
          </p:cNvSpPr>
          <p:nvPr/>
        </p:nvSpPr>
        <p:spPr bwMode="auto">
          <a:xfrm>
            <a:off x="3571875" y="1573213"/>
            <a:ext cx="549275" cy="76200"/>
          </a:xfrm>
          <a:custGeom>
            <a:avLst/>
            <a:gdLst>
              <a:gd name="T0" fmla="*/ 2147483646 w 480"/>
              <a:gd name="T1" fmla="*/ 2147483646 h 48"/>
              <a:gd name="T2" fmla="*/ 2147483646 w 480"/>
              <a:gd name="T3" fmla="*/ 2147483646 h 48"/>
              <a:gd name="T4" fmla="*/ 2147483646 w 480"/>
              <a:gd name="T5" fmla="*/ 2147483646 h 48"/>
              <a:gd name="T6" fmla="*/ 2147483646 w 480"/>
              <a:gd name="T7" fmla="*/ 2147483646 h 48"/>
              <a:gd name="T8" fmla="*/ 2147483646 w 480"/>
              <a:gd name="T9" fmla="*/ 2147483646 h 48"/>
              <a:gd name="T10" fmla="*/ 2147483646 w 480"/>
              <a:gd name="T11" fmla="*/ 2147483646 h 48"/>
              <a:gd name="T12" fmla="*/ 2147483646 w 480"/>
              <a:gd name="T13" fmla="*/ 2147483646 h 48"/>
              <a:gd name="T14" fmla="*/ 2147483646 w 480"/>
              <a:gd name="T15" fmla="*/ 2147483646 h 48"/>
              <a:gd name="T16" fmla="*/ 2147483646 w 480"/>
              <a:gd name="T17" fmla="*/ 2147483646 h 48"/>
              <a:gd name="T18" fmla="*/ 2147483646 w 480"/>
              <a:gd name="T19" fmla="*/ 2147483646 h 48"/>
              <a:gd name="T20" fmla="*/ 2147483646 w 480"/>
              <a:gd name="T21" fmla="*/ 2147483646 h 48"/>
              <a:gd name="T22" fmla="*/ 2147483646 w 480"/>
              <a:gd name="T23" fmla="*/ 2147483646 h 48"/>
              <a:gd name="T24" fmla="*/ 2147483646 w 480"/>
              <a:gd name="T25" fmla="*/ 2147483646 h 48"/>
              <a:gd name="T26" fmla="*/ 2147483646 w 480"/>
              <a:gd name="T27" fmla="*/ 2147483646 h 48"/>
              <a:gd name="T28" fmla="*/ 2147483646 w 480"/>
              <a:gd name="T29" fmla="*/ 2147483646 h 48"/>
              <a:gd name="T30" fmla="*/ 2147483646 w 480"/>
              <a:gd name="T31" fmla="*/ 2147483646 h 48"/>
              <a:gd name="T32" fmla="*/ 2147483646 w 480"/>
              <a:gd name="T33" fmla="*/ 2147483646 h 48"/>
              <a:gd name="T34" fmla="*/ 2147483646 w 480"/>
              <a:gd name="T35" fmla="*/ 2147483646 h 48"/>
              <a:gd name="T36" fmla="*/ 2147483646 w 480"/>
              <a:gd name="T37" fmla="*/ 2147483646 h 48"/>
              <a:gd name="T38" fmla="*/ 2147483646 w 480"/>
              <a:gd name="T39" fmla="*/ 2147483646 h 48"/>
              <a:gd name="T40" fmla="*/ 2147483646 w 480"/>
              <a:gd name="T41" fmla="*/ 2147483646 h 48"/>
              <a:gd name="T42" fmla="*/ 2147483646 w 480"/>
              <a:gd name="T43" fmla="*/ 2147483646 h 48"/>
              <a:gd name="T44" fmla="*/ 2147483646 w 480"/>
              <a:gd name="T45" fmla="*/ 0 h 48"/>
              <a:gd name="T46" fmla="*/ 2147483646 w 480"/>
              <a:gd name="T47" fmla="*/ 0 h 48"/>
              <a:gd name="T48" fmla="*/ 2147483646 w 480"/>
              <a:gd name="T49" fmla="*/ 0 h 48"/>
              <a:gd name="T50" fmla="*/ 2147483646 w 480"/>
              <a:gd name="T51" fmla="*/ 0 h 48"/>
              <a:gd name="T52" fmla="*/ 2147483646 w 480"/>
              <a:gd name="T53" fmla="*/ 0 h 48"/>
              <a:gd name="T54" fmla="*/ 2147483646 w 480"/>
              <a:gd name="T55" fmla="*/ 2147483646 h 48"/>
              <a:gd name="T56" fmla="*/ 2147483646 w 480"/>
              <a:gd name="T57" fmla="*/ 2147483646 h 48"/>
              <a:gd name="T58" fmla="*/ 2147483646 w 480"/>
              <a:gd name="T59" fmla="*/ 2147483646 h 48"/>
              <a:gd name="T60" fmla="*/ 2147483646 w 480"/>
              <a:gd name="T61" fmla="*/ 2147483646 h 48"/>
              <a:gd name="T62" fmla="*/ 2147483646 w 480"/>
              <a:gd name="T63" fmla="*/ 2147483646 h 48"/>
              <a:gd name="T64" fmla="*/ 2147483646 w 480"/>
              <a:gd name="T65" fmla="*/ 2147483646 h 48"/>
              <a:gd name="T66" fmla="*/ 2147483646 w 480"/>
              <a:gd name="T67" fmla="*/ 2147483646 h 48"/>
              <a:gd name="T68" fmla="*/ 2147483646 w 480"/>
              <a:gd name="T69" fmla="*/ 2147483646 h 48"/>
              <a:gd name="T70" fmla="*/ 2147483646 w 480"/>
              <a:gd name="T71" fmla="*/ 2147483646 h 48"/>
              <a:gd name="T72" fmla="*/ 2147483646 w 480"/>
              <a:gd name="T73" fmla="*/ 2147483646 h 48"/>
              <a:gd name="T74" fmla="*/ 2147483646 w 480"/>
              <a:gd name="T75" fmla="*/ 2147483646 h 48"/>
              <a:gd name="T76" fmla="*/ 2147483646 w 480"/>
              <a:gd name="T77" fmla="*/ 2147483646 h 48"/>
              <a:gd name="T78" fmla="*/ 2147483646 w 480"/>
              <a:gd name="T79" fmla="*/ 2147483646 h 48"/>
              <a:gd name="T80" fmla="*/ 2147483646 w 480"/>
              <a:gd name="T81" fmla="*/ 2147483646 h 4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80"/>
              <a:gd name="T124" fmla="*/ 0 h 48"/>
              <a:gd name="T125" fmla="*/ 480 w 480"/>
              <a:gd name="T126" fmla="*/ 48 h 4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80" h="48">
                <a:moveTo>
                  <a:pt x="0" y="48"/>
                </a:moveTo>
                <a:lnTo>
                  <a:pt x="6" y="48"/>
                </a:lnTo>
                <a:lnTo>
                  <a:pt x="12" y="42"/>
                </a:lnTo>
                <a:lnTo>
                  <a:pt x="18" y="42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6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24"/>
                </a:lnTo>
                <a:lnTo>
                  <a:pt x="174" y="24"/>
                </a:lnTo>
                <a:lnTo>
                  <a:pt x="180" y="18"/>
                </a:lnTo>
                <a:lnTo>
                  <a:pt x="186" y="18"/>
                </a:lnTo>
                <a:lnTo>
                  <a:pt x="192" y="12"/>
                </a:lnTo>
                <a:lnTo>
                  <a:pt x="204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0"/>
                </a:lnTo>
                <a:lnTo>
                  <a:pt x="270" y="6"/>
                </a:lnTo>
                <a:lnTo>
                  <a:pt x="276" y="0"/>
                </a:lnTo>
                <a:lnTo>
                  <a:pt x="282" y="6"/>
                </a:lnTo>
                <a:lnTo>
                  <a:pt x="288" y="0"/>
                </a:lnTo>
                <a:lnTo>
                  <a:pt x="288" y="6"/>
                </a:lnTo>
                <a:lnTo>
                  <a:pt x="294" y="0"/>
                </a:lnTo>
                <a:lnTo>
                  <a:pt x="300" y="6"/>
                </a:lnTo>
                <a:lnTo>
                  <a:pt x="306" y="0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12"/>
                </a:lnTo>
                <a:lnTo>
                  <a:pt x="372" y="6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6"/>
                </a:lnTo>
                <a:lnTo>
                  <a:pt x="420" y="12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7" name="Freeform 1118"/>
          <p:cNvSpPr>
            <a:spLocks/>
          </p:cNvSpPr>
          <p:nvPr/>
        </p:nvSpPr>
        <p:spPr bwMode="auto">
          <a:xfrm>
            <a:off x="2741613" y="1516063"/>
            <a:ext cx="857250" cy="285750"/>
          </a:xfrm>
          <a:custGeom>
            <a:avLst/>
            <a:gdLst>
              <a:gd name="T0" fmla="*/ 2147483646 w 750"/>
              <a:gd name="T1" fmla="*/ 2147483646 h 180"/>
              <a:gd name="T2" fmla="*/ 2147483646 w 750"/>
              <a:gd name="T3" fmla="*/ 2147483646 h 180"/>
              <a:gd name="T4" fmla="*/ 2147483646 w 750"/>
              <a:gd name="T5" fmla="*/ 2147483646 h 180"/>
              <a:gd name="T6" fmla="*/ 2147483646 w 750"/>
              <a:gd name="T7" fmla="*/ 2147483646 h 180"/>
              <a:gd name="T8" fmla="*/ 2147483646 w 750"/>
              <a:gd name="T9" fmla="*/ 2147483646 h 180"/>
              <a:gd name="T10" fmla="*/ 2147483646 w 750"/>
              <a:gd name="T11" fmla="*/ 2147483646 h 180"/>
              <a:gd name="T12" fmla="*/ 2147483646 w 750"/>
              <a:gd name="T13" fmla="*/ 2147483646 h 180"/>
              <a:gd name="T14" fmla="*/ 2147483646 w 750"/>
              <a:gd name="T15" fmla="*/ 2147483646 h 180"/>
              <a:gd name="T16" fmla="*/ 2147483646 w 750"/>
              <a:gd name="T17" fmla="*/ 2147483646 h 180"/>
              <a:gd name="T18" fmla="*/ 2147483646 w 750"/>
              <a:gd name="T19" fmla="*/ 2147483646 h 180"/>
              <a:gd name="T20" fmla="*/ 2147483646 w 750"/>
              <a:gd name="T21" fmla="*/ 2147483646 h 180"/>
              <a:gd name="T22" fmla="*/ 2147483646 w 750"/>
              <a:gd name="T23" fmla="*/ 2147483646 h 180"/>
              <a:gd name="T24" fmla="*/ 2147483646 w 750"/>
              <a:gd name="T25" fmla="*/ 2147483646 h 180"/>
              <a:gd name="T26" fmla="*/ 2147483646 w 750"/>
              <a:gd name="T27" fmla="*/ 2147483646 h 180"/>
              <a:gd name="T28" fmla="*/ 2147483646 w 750"/>
              <a:gd name="T29" fmla="*/ 2147483646 h 180"/>
              <a:gd name="T30" fmla="*/ 2147483646 w 750"/>
              <a:gd name="T31" fmla="*/ 2147483646 h 180"/>
              <a:gd name="T32" fmla="*/ 2147483646 w 750"/>
              <a:gd name="T33" fmla="*/ 2147483646 h 180"/>
              <a:gd name="T34" fmla="*/ 2147483646 w 750"/>
              <a:gd name="T35" fmla="*/ 2147483646 h 180"/>
              <a:gd name="T36" fmla="*/ 2147483646 w 750"/>
              <a:gd name="T37" fmla="*/ 2147483646 h 180"/>
              <a:gd name="T38" fmla="*/ 2147483646 w 750"/>
              <a:gd name="T39" fmla="*/ 2147483646 h 180"/>
              <a:gd name="T40" fmla="*/ 2147483646 w 750"/>
              <a:gd name="T41" fmla="*/ 2147483646 h 180"/>
              <a:gd name="T42" fmla="*/ 2147483646 w 750"/>
              <a:gd name="T43" fmla="*/ 2147483646 h 180"/>
              <a:gd name="T44" fmla="*/ 2147483646 w 750"/>
              <a:gd name="T45" fmla="*/ 2147483646 h 180"/>
              <a:gd name="T46" fmla="*/ 2147483646 w 750"/>
              <a:gd name="T47" fmla="*/ 2147483646 h 180"/>
              <a:gd name="T48" fmla="*/ 2147483646 w 750"/>
              <a:gd name="T49" fmla="*/ 2147483646 h 180"/>
              <a:gd name="T50" fmla="*/ 2147483646 w 750"/>
              <a:gd name="T51" fmla="*/ 2147483646 h 180"/>
              <a:gd name="T52" fmla="*/ 2147483646 w 750"/>
              <a:gd name="T53" fmla="*/ 2147483646 h 180"/>
              <a:gd name="T54" fmla="*/ 2147483646 w 750"/>
              <a:gd name="T55" fmla="*/ 2147483646 h 180"/>
              <a:gd name="T56" fmla="*/ 2147483646 w 750"/>
              <a:gd name="T57" fmla="*/ 2147483646 h 180"/>
              <a:gd name="T58" fmla="*/ 2147483646 w 750"/>
              <a:gd name="T59" fmla="*/ 2147483646 h 180"/>
              <a:gd name="T60" fmla="*/ 2147483646 w 750"/>
              <a:gd name="T61" fmla="*/ 2147483646 h 180"/>
              <a:gd name="T62" fmla="*/ 2147483646 w 750"/>
              <a:gd name="T63" fmla="*/ 2147483646 h 180"/>
              <a:gd name="T64" fmla="*/ 2147483646 w 750"/>
              <a:gd name="T65" fmla="*/ 2147483646 h 180"/>
              <a:gd name="T66" fmla="*/ 2147483646 w 750"/>
              <a:gd name="T67" fmla="*/ 2147483646 h 180"/>
              <a:gd name="T68" fmla="*/ 2147483646 w 750"/>
              <a:gd name="T69" fmla="*/ 2147483646 h 180"/>
              <a:gd name="T70" fmla="*/ 2147483646 w 750"/>
              <a:gd name="T71" fmla="*/ 2147483646 h 180"/>
              <a:gd name="T72" fmla="*/ 2147483646 w 750"/>
              <a:gd name="T73" fmla="*/ 2147483646 h 180"/>
              <a:gd name="T74" fmla="*/ 2147483646 w 750"/>
              <a:gd name="T75" fmla="*/ 2147483646 h 180"/>
              <a:gd name="T76" fmla="*/ 2147483646 w 750"/>
              <a:gd name="T77" fmla="*/ 2147483646 h 180"/>
              <a:gd name="T78" fmla="*/ 2147483646 w 750"/>
              <a:gd name="T79" fmla="*/ 2147483646 h 180"/>
              <a:gd name="T80" fmla="*/ 2147483646 w 750"/>
              <a:gd name="T81" fmla="*/ 2147483646 h 180"/>
              <a:gd name="T82" fmla="*/ 2147483646 w 750"/>
              <a:gd name="T83" fmla="*/ 0 h 18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180"/>
              <a:gd name="T128" fmla="*/ 750 w 750"/>
              <a:gd name="T129" fmla="*/ 180 h 18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180">
                <a:moveTo>
                  <a:pt x="0" y="180"/>
                </a:moveTo>
                <a:lnTo>
                  <a:pt x="6" y="180"/>
                </a:lnTo>
                <a:lnTo>
                  <a:pt x="12" y="180"/>
                </a:lnTo>
                <a:lnTo>
                  <a:pt x="18" y="180"/>
                </a:lnTo>
                <a:lnTo>
                  <a:pt x="24" y="180"/>
                </a:lnTo>
                <a:lnTo>
                  <a:pt x="30" y="180"/>
                </a:lnTo>
                <a:lnTo>
                  <a:pt x="36" y="180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0"/>
                </a:lnTo>
                <a:lnTo>
                  <a:pt x="102" y="180"/>
                </a:lnTo>
                <a:lnTo>
                  <a:pt x="108" y="180"/>
                </a:lnTo>
                <a:lnTo>
                  <a:pt x="114" y="180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0"/>
                </a:lnTo>
                <a:lnTo>
                  <a:pt x="150" y="180"/>
                </a:lnTo>
                <a:lnTo>
                  <a:pt x="156" y="180"/>
                </a:lnTo>
                <a:lnTo>
                  <a:pt x="162" y="180"/>
                </a:lnTo>
                <a:lnTo>
                  <a:pt x="168" y="180"/>
                </a:lnTo>
                <a:lnTo>
                  <a:pt x="174" y="180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0"/>
                </a:lnTo>
                <a:lnTo>
                  <a:pt x="210" y="180"/>
                </a:lnTo>
                <a:lnTo>
                  <a:pt x="216" y="180"/>
                </a:lnTo>
                <a:lnTo>
                  <a:pt x="222" y="180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64" y="180"/>
                </a:lnTo>
                <a:lnTo>
                  <a:pt x="270" y="180"/>
                </a:lnTo>
                <a:lnTo>
                  <a:pt x="276" y="180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6" y="180"/>
                </a:lnTo>
                <a:lnTo>
                  <a:pt x="312" y="180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6" y="180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0"/>
                </a:lnTo>
                <a:lnTo>
                  <a:pt x="372" y="180"/>
                </a:lnTo>
                <a:lnTo>
                  <a:pt x="378" y="180"/>
                </a:lnTo>
                <a:lnTo>
                  <a:pt x="384" y="180"/>
                </a:lnTo>
                <a:lnTo>
                  <a:pt x="390" y="180"/>
                </a:lnTo>
                <a:lnTo>
                  <a:pt x="396" y="180"/>
                </a:lnTo>
                <a:lnTo>
                  <a:pt x="402" y="180"/>
                </a:lnTo>
                <a:lnTo>
                  <a:pt x="408" y="180"/>
                </a:lnTo>
                <a:lnTo>
                  <a:pt x="414" y="180"/>
                </a:lnTo>
                <a:lnTo>
                  <a:pt x="420" y="180"/>
                </a:lnTo>
                <a:lnTo>
                  <a:pt x="426" y="180"/>
                </a:lnTo>
                <a:lnTo>
                  <a:pt x="432" y="180"/>
                </a:lnTo>
                <a:lnTo>
                  <a:pt x="438" y="180"/>
                </a:lnTo>
                <a:lnTo>
                  <a:pt x="444" y="180"/>
                </a:lnTo>
                <a:lnTo>
                  <a:pt x="450" y="174"/>
                </a:lnTo>
                <a:lnTo>
                  <a:pt x="456" y="174"/>
                </a:lnTo>
                <a:lnTo>
                  <a:pt x="462" y="168"/>
                </a:lnTo>
                <a:lnTo>
                  <a:pt x="468" y="168"/>
                </a:lnTo>
                <a:lnTo>
                  <a:pt x="474" y="162"/>
                </a:lnTo>
                <a:lnTo>
                  <a:pt x="480" y="156"/>
                </a:lnTo>
                <a:lnTo>
                  <a:pt x="492" y="144"/>
                </a:lnTo>
                <a:lnTo>
                  <a:pt x="492" y="138"/>
                </a:lnTo>
                <a:lnTo>
                  <a:pt x="498" y="138"/>
                </a:lnTo>
                <a:lnTo>
                  <a:pt x="504" y="132"/>
                </a:lnTo>
                <a:lnTo>
                  <a:pt x="510" y="126"/>
                </a:lnTo>
                <a:lnTo>
                  <a:pt x="516" y="126"/>
                </a:lnTo>
                <a:lnTo>
                  <a:pt x="522" y="120"/>
                </a:lnTo>
                <a:lnTo>
                  <a:pt x="528" y="120"/>
                </a:lnTo>
                <a:lnTo>
                  <a:pt x="534" y="114"/>
                </a:lnTo>
                <a:lnTo>
                  <a:pt x="540" y="114"/>
                </a:lnTo>
                <a:lnTo>
                  <a:pt x="546" y="108"/>
                </a:lnTo>
                <a:lnTo>
                  <a:pt x="552" y="102"/>
                </a:lnTo>
                <a:lnTo>
                  <a:pt x="558" y="96"/>
                </a:lnTo>
                <a:lnTo>
                  <a:pt x="570" y="84"/>
                </a:lnTo>
                <a:lnTo>
                  <a:pt x="570" y="78"/>
                </a:lnTo>
                <a:lnTo>
                  <a:pt x="576" y="72"/>
                </a:lnTo>
                <a:lnTo>
                  <a:pt x="576" y="66"/>
                </a:lnTo>
                <a:lnTo>
                  <a:pt x="582" y="60"/>
                </a:lnTo>
                <a:lnTo>
                  <a:pt x="588" y="54"/>
                </a:lnTo>
                <a:lnTo>
                  <a:pt x="594" y="48"/>
                </a:lnTo>
                <a:lnTo>
                  <a:pt x="606" y="36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24"/>
                </a:lnTo>
                <a:lnTo>
                  <a:pt x="630" y="24"/>
                </a:lnTo>
                <a:lnTo>
                  <a:pt x="636" y="30"/>
                </a:lnTo>
                <a:lnTo>
                  <a:pt x="642" y="36"/>
                </a:lnTo>
                <a:lnTo>
                  <a:pt x="648" y="36"/>
                </a:lnTo>
                <a:lnTo>
                  <a:pt x="654" y="42"/>
                </a:lnTo>
                <a:lnTo>
                  <a:pt x="666" y="54"/>
                </a:lnTo>
                <a:lnTo>
                  <a:pt x="666" y="60"/>
                </a:lnTo>
                <a:lnTo>
                  <a:pt x="672" y="60"/>
                </a:lnTo>
                <a:lnTo>
                  <a:pt x="678" y="54"/>
                </a:lnTo>
                <a:lnTo>
                  <a:pt x="684" y="48"/>
                </a:lnTo>
                <a:lnTo>
                  <a:pt x="690" y="42"/>
                </a:lnTo>
                <a:lnTo>
                  <a:pt x="702" y="30"/>
                </a:lnTo>
                <a:lnTo>
                  <a:pt x="696" y="30"/>
                </a:lnTo>
                <a:lnTo>
                  <a:pt x="702" y="30"/>
                </a:lnTo>
                <a:lnTo>
                  <a:pt x="708" y="24"/>
                </a:lnTo>
                <a:lnTo>
                  <a:pt x="714" y="18"/>
                </a:lnTo>
                <a:lnTo>
                  <a:pt x="720" y="12"/>
                </a:lnTo>
                <a:lnTo>
                  <a:pt x="726" y="6"/>
                </a:lnTo>
                <a:lnTo>
                  <a:pt x="732" y="6"/>
                </a:lnTo>
                <a:lnTo>
                  <a:pt x="738" y="0"/>
                </a:lnTo>
                <a:lnTo>
                  <a:pt x="750" y="0"/>
                </a:lnTo>
                <a:lnTo>
                  <a:pt x="744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8" name="Freeform 1119"/>
          <p:cNvSpPr>
            <a:spLocks/>
          </p:cNvSpPr>
          <p:nvPr/>
        </p:nvSpPr>
        <p:spPr bwMode="auto">
          <a:xfrm>
            <a:off x="3592513" y="1516063"/>
            <a:ext cx="528637" cy="57150"/>
          </a:xfrm>
          <a:custGeom>
            <a:avLst/>
            <a:gdLst>
              <a:gd name="T0" fmla="*/ 2147483646 w 462"/>
              <a:gd name="T1" fmla="*/ 2147483646 h 36"/>
              <a:gd name="T2" fmla="*/ 2147483646 w 462"/>
              <a:gd name="T3" fmla="*/ 2147483646 h 36"/>
              <a:gd name="T4" fmla="*/ 2147483646 w 462"/>
              <a:gd name="T5" fmla="*/ 2147483646 h 36"/>
              <a:gd name="T6" fmla="*/ 2147483646 w 462"/>
              <a:gd name="T7" fmla="*/ 2147483646 h 36"/>
              <a:gd name="T8" fmla="*/ 2147483646 w 462"/>
              <a:gd name="T9" fmla="*/ 2147483646 h 36"/>
              <a:gd name="T10" fmla="*/ 2147483646 w 462"/>
              <a:gd name="T11" fmla="*/ 2147483646 h 36"/>
              <a:gd name="T12" fmla="*/ 2147483646 w 462"/>
              <a:gd name="T13" fmla="*/ 2147483646 h 36"/>
              <a:gd name="T14" fmla="*/ 2147483646 w 462"/>
              <a:gd name="T15" fmla="*/ 2147483646 h 36"/>
              <a:gd name="T16" fmla="*/ 2147483646 w 462"/>
              <a:gd name="T17" fmla="*/ 2147483646 h 36"/>
              <a:gd name="T18" fmla="*/ 2147483646 w 462"/>
              <a:gd name="T19" fmla="*/ 2147483646 h 36"/>
              <a:gd name="T20" fmla="*/ 2147483646 w 462"/>
              <a:gd name="T21" fmla="*/ 2147483646 h 36"/>
              <a:gd name="T22" fmla="*/ 2147483646 w 462"/>
              <a:gd name="T23" fmla="*/ 2147483646 h 36"/>
              <a:gd name="T24" fmla="*/ 2147483646 w 462"/>
              <a:gd name="T25" fmla="*/ 2147483646 h 36"/>
              <a:gd name="T26" fmla="*/ 2147483646 w 462"/>
              <a:gd name="T27" fmla="*/ 2147483646 h 36"/>
              <a:gd name="T28" fmla="*/ 2147483646 w 462"/>
              <a:gd name="T29" fmla="*/ 2147483646 h 36"/>
              <a:gd name="T30" fmla="*/ 2147483646 w 462"/>
              <a:gd name="T31" fmla="*/ 2147483646 h 36"/>
              <a:gd name="T32" fmla="*/ 2147483646 w 462"/>
              <a:gd name="T33" fmla="*/ 2147483646 h 36"/>
              <a:gd name="T34" fmla="*/ 2147483646 w 462"/>
              <a:gd name="T35" fmla="*/ 2147483646 h 36"/>
              <a:gd name="T36" fmla="*/ 2147483646 w 462"/>
              <a:gd name="T37" fmla="*/ 2147483646 h 36"/>
              <a:gd name="T38" fmla="*/ 2147483646 w 462"/>
              <a:gd name="T39" fmla="*/ 2147483646 h 36"/>
              <a:gd name="T40" fmla="*/ 2147483646 w 462"/>
              <a:gd name="T41" fmla="*/ 2147483646 h 36"/>
              <a:gd name="T42" fmla="*/ 2147483646 w 462"/>
              <a:gd name="T43" fmla="*/ 2147483646 h 36"/>
              <a:gd name="T44" fmla="*/ 2147483646 w 462"/>
              <a:gd name="T45" fmla="*/ 2147483646 h 36"/>
              <a:gd name="T46" fmla="*/ 2147483646 w 462"/>
              <a:gd name="T47" fmla="*/ 2147483646 h 36"/>
              <a:gd name="T48" fmla="*/ 2147483646 w 462"/>
              <a:gd name="T49" fmla="*/ 0 h 36"/>
              <a:gd name="T50" fmla="*/ 2147483646 w 462"/>
              <a:gd name="T51" fmla="*/ 0 h 36"/>
              <a:gd name="T52" fmla="*/ 2147483646 w 462"/>
              <a:gd name="T53" fmla="*/ 2147483646 h 36"/>
              <a:gd name="T54" fmla="*/ 2147483646 w 462"/>
              <a:gd name="T55" fmla="*/ 2147483646 h 36"/>
              <a:gd name="T56" fmla="*/ 2147483646 w 462"/>
              <a:gd name="T57" fmla="*/ 2147483646 h 36"/>
              <a:gd name="T58" fmla="*/ 2147483646 w 462"/>
              <a:gd name="T59" fmla="*/ 2147483646 h 36"/>
              <a:gd name="T60" fmla="*/ 2147483646 w 462"/>
              <a:gd name="T61" fmla="*/ 2147483646 h 36"/>
              <a:gd name="T62" fmla="*/ 2147483646 w 462"/>
              <a:gd name="T63" fmla="*/ 2147483646 h 36"/>
              <a:gd name="T64" fmla="*/ 2147483646 w 462"/>
              <a:gd name="T65" fmla="*/ 2147483646 h 36"/>
              <a:gd name="T66" fmla="*/ 2147483646 w 462"/>
              <a:gd name="T67" fmla="*/ 2147483646 h 36"/>
              <a:gd name="T68" fmla="*/ 2147483646 w 462"/>
              <a:gd name="T69" fmla="*/ 2147483646 h 36"/>
              <a:gd name="T70" fmla="*/ 2147483646 w 462"/>
              <a:gd name="T71" fmla="*/ 2147483646 h 36"/>
              <a:gd name="T72" fmla="*/ 2147483646 w 462"/>
              <a:gd name="T73" fmla="*/ 2147483646 h 36"/>
              <a:gd name="T74" fmla="*/ 2147483646 w 462"/>
              <a:gd name="T75" fmla="*/ 2147483646 h 36"/>
              <a:gd name="T76" fmla="*/ 2147483646 w 462"/>
              <a:gd name="T77" fmla="*/ 2147483646 h 36"/>
              <a:gd name="T78" fmla="*/ 2147483646 w 462"/>
              <a:gd name="T79" fmla="*/ 2147483646 h 36"/>
              <a:gd name="T80" fmla="*/ 2147483646 w 462"/>
              <a:gd name="T81" fmla="*/ 2147483646 h 36"/>
              <a:gd name="T82" fmla="*/ 2147483646 w 462"/>
              <a:gd name="T83" fmla="*/ 2147483646 h 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62"/>
              <a:gd name="T127" fmla="*/ 0 h 36"/>
              <a:gd name="T128" fmla="*/ 462 w 462"/>
              <a:gd name="T129" fmla="*/ 36 h 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62" h="36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6" y="30"/>
                </a:lnTo>
                <a:lnTo>
                  <a:pt x="120" y="30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6"/>
                </a:lnTo>
                <a:lnTo>
                  <a:pt x="150" y="36"/>
                </a:lnTo>
                <a:lnTo>
                  <a:pt x="156" y="36"/>
                </a:lnTo>
                <a:lnTo>
                  <a:pt x="162" y="36"/>
                </a:lnTo>
                <a:lnTo>
                  <a:pt x="174" y="36"/>
                </a:lnTo>
                <a:lnTo>
                  <a:pt x="168" y="36"/>
                </a:lnTo>
                <a:lnTo>
                  <a:pt x="174" y="30"/>
                </a:lnTo>
                <a:lnTo>
                  <a:pt x="180" y="30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18"/>
                </a:lnTo>
                <a:lnTo>
                  <a:pt x="210" y="18"/>
                </a:lnTo>
                <a:lnTo>
                  <a:pt x="216" y="12"/>
                </a:lnTo>
                <a:lnTo>
                  <a:pt x="222" y="12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52" y="6"/>
                </a:lnTo>
                <a:lnTo>
                  <a:pt x="246" y="6"/>
                </a:lnTo>
                <a:lnTo>
                  <a:pt x="252" y="6"/>
                </a:lnTo>
                <a:lnTo>
                  <a:pt x="258" y="0"/>
                </a:lnTo>
                <a:lnTo>
                  <a:pt x="264" y="6"/>
                </a:lnTo>
                <a:lnTo>
                  <a:pt x="270" y="6"/>
                </a:lnTo>
                <a:lnTo>
                  <a:pt x="276" y="0"/>
                </a:lnTo>
                <a:lnTo>
                  <a:pt x="282" y="6"/>
                </a:lnTo>
                <a:lnTo>
                  <a:pt x="288" y="0"/>
                </a:lnTo>
                <a:lnTo>
                  <a:pt x="294" y="0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12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8"/>
                </a:lnTo>
                <a:lnTo>
                  <a:pt x="402" y="12"/>
                </a:lnTo>
                <a:lnTo>
                  <a:pt x="408" y="18"/>
                </a:lnTo>
                <a:lnTo>
                  <a:pt x="408" y="12"/>
                </a:lnTo>
                <a:lnTo>
                  <a:pt x="420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6" y="18"/>
                </a:lnTo>
                <a:lnTo>
                  <a:pt x="450" y="18"/>
                </a:lnTo>
                <a:lnTo>
                  <a:pt x="456" y="12"/>
                </a:lnTo>
                <a:lnTo>
                  <a:pt x="462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19" name="Freeform 1120"/>
          <p:cNvSpPr>
            <a:spLocks/>
          </p:cNvSpPr>
          <p:nvPr/>
        </p:nvSpPr>
        <p:spPr bwMode="auto">
          <a:xfrm>
            <a:off x="2741613" y="1506538"/>
            <a:ext cx="844550" cy="238125"/>
          </a:xfrm>
          <a:custGeom>
            <a:avLst/>
            <a:gdLst>
              <a:gd name="T0" fmla="*/ 2147483646 w 738"/>
              <a:gd name="T1" fmla="*/ 2147483646 h 150"/>
              <a:gd name="T2" fmla="*/ 2147483646 w 738"/>
              <a:gd name="T3" fmla="*/ 2147483646 h 150"/>
              <a:gd name="T4" fmla="*/ 2147483646 w 738"/>
              <a:gd name="T5" fmla="*/ 2147483646 h 150"/>
              <a:gd name="T6" fmla="*/ 2147483646 w 738"/>
              <a:gd name="T7" fmla="*/ 2147483646 h 150"/>
              <a:gd name="T8" fmla="*/ 2147483646 w 738"/>
              <a:gd name="T9" fmla="*/ 2147483646 h 150"/>
              <a:gd name="T10" fmla="*/ 2147483646 w 738"/>
              <a:gd name="T11" fmla="*/ 2147483646 h 150"/>
              <a:gd name="T12" fmla="*/ 2147483646 w 738"/>
              <a:gd name="T13" fmla="*/ 2147483646 h 150"/>
              <a:gd name="T14" fmla="*/ 2147483646 w 738"/>
              <a:gd name="T15" fmla="*/ 2147483646 h 150"/>
              <a:gd name="T16" fmla="*/ 2147483646 w 738"/>
              <a:gd name="T17" fmla="*/ 2147483646 h 150"/>
              <a:gd name="T18" fmla="*/ 2147483646 w 738"/>
              <a:gd name="T19" fmla="*/ 2147483646 h 150"/>
              <a:gd name="T20" fmla="*/ 2147483646 w 738"/>
              <a:gd name="T21" fmla="*/ 2147483646 h 150"/>
              <a:gd name="T22" fmla="*/ 2147483646 w 738"/>
              <a:gd name="T23" fmla="*/ 2147483646 h 150"/>
              <a:gd name="T24" fmla="*/ 2147483646 w 738"/>
              <a:gd name="T25" fmla="*/ 2147483646 h 150"/>
              <a:gd name="T26" fmla="*/ 2147483646 w 738"/>
              <a:gd name="T27" fmla="*/ 2147483646 h 150"/>
              <a:gd name="T28" fmla="*/ 2147483646 w 738"/>
              <a:gd name="T29" fmla="*/ 2147483646 h 150"/>
              <a:gd name="T30" fmla="*/ 2147483646 w 738"/>
              <a:gd name="T31" fmla="*/ 2147483646 h 150"/>
              <a:gd name="T32" fmla="*/ 2147483646 w 738"/>
              <a:gd name="T33" fmla="*/ 2147483646 h 150"/>
              <a:gd name="T34" fmla="*/ 2147483646 w 738"/>
              <a:gd name="T35" fmla="*/ 2147483646 h 150"/>
              <a:gd name="T36" fmla="*/ 2147483646 w 738"/>
              <a:gd name="T37" fmla="*/ 2147483646 h 150"/>
              <a:gd name="T38" fmla="*/ 2147483646 w 738"/>
              <a:gd name="T39" fmla="*/ 2147483646 h 150"/>
              <a:gd name="T40" fmla="*/ 2147483646 w 738"/>
              <a:gd name="T41" fmla="*/ 2147483646 h 150"/>
              <a:gd name="T42" fmla="*/ 2147483646 w 738"/>
              <a:gd name="T43" fmla="*/ 2147483646 h 150"/>
              <a:gd name="T44" fmla="*/ 2147483646 w 738"/>
              <a:gd name="T45" fmla="*/ 2147483646 h 150"/>
              <a:gd name="T46" fmla="*/ 2147483646 w 738"/>
              <a:gd name="T47" fmla="*/ 2147483646 h 150"/>
              <a:gd name="T48" fmla="*/ 2147483646 w 738"/>
              <a:gd name="T49" fmla="*/ 2147483646 h 150"/>
              <a:gd name="T50" fmla="*/ 2147483646 w 738"/>
              <a:gd name="T51" fmla="*/ 2147483646 h 150"/>
              <a:gd name="T52" fmla="*/ 2147483646 w 738"/>
              <a:gd name="T53" fmla="*/ 2147483646 h 150"/>
              <a:gd name="T54" fmla="*/ 2147483646 w 738"/>
              <a:gd name="T55" fmla="*/ 2147483646 h 150"/>
              <a:gd name="T56" fmla="*/ 2147483646 w 738"/>
              <a:gd name="T57" fmla="*/ 2147483646 h 150"/>
              <a:gd name="T58" fmla="*/ 2147483646 w 738"/>
              <a:gd name="T59" fmla="*/ 2147483646 h 150"/>
              <a:gd name="T60" fmla="*/ 2147483646 w 738"/>
              <a:gd name="T61" fmla="*/ 2147483646 h 150"/>
              <a:gd name="T62" fmla="*/ 2147483646 w 738"/>
              <a:gd name="T63" fmla="*/ 2147483646 h 150"/>
              <a:gd name="T64" fmla="*/ 2147483646 w 738"/>
              <a:gd name="T65" fmla="*/ 2147483646 h 150"/>
              <a:gd name="T66" fmla="*/ 2147483646 w 738"/>
              <a:gd name="T67" fmla="*/ 2147483646 h 150"/>
              <a:gd name="T68" fmla="*/ 2147483646 w 738"/>
              <a:gd name="T69" fmla="*/ 2147483646 h 150"/>
              <a:gd name="T70" fmla="*/ 2147483646 w 738"/>
              <a:gd name="T71" fmla="*/ 2147483646 h 150"/>
              <a:gd name="T72" fmla="*/ 2147483646 w 738"/>
              <a:gd name="T73" fmla="*/ 2147483646 h 150"/>
              <a:gd name="T74" fmla="*/ 2147483646 w 738"/>
              <a:gd name="T75" fmla="*/ 2147483646 h 150"/>
              <a:gd name="T76" fmla="*/ 2147483646 w 738"/>
              <a:gd name="T77" fmla="*/ 2147483646 h 150"/>
              <a:gd name="T78" fmla="*/ 2147483646 w 738"/>
              <a:gd name="T79" fmla="*/ 2147483646 h 150"/>
              <a:gd name="T80" fmla="*/ 2147483646 w 738"/>
              <a:gd name="T81" fmla="*/ 2147483646 h 150"/>
              <a:gd name="T82" fmla="*/ 2147483646 w 738"/>
              <a:gd name="T83" fmla="*/ 2147483646 h 15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8"/>
              <a:gd name="T127" fmla="*/ 0 h 150"/>
              <a:gd name="T128" fmla="*/ 738 w 738"/>
              <a:gd name="T129" fmla="*/ 150 h 15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8" h="150">
                <a:moveTo>
                  <a:pt x="0" y="150"/>
                </a:moveTo>
                <a:lnTo>
                  <a:pt x="6" y="150"/>
                </a:lnTo>
                <a:lnTo>
                  <a:pt x="12" y="150"/>
                </a:lnTo>
                <a:lnTo>
                  <a:pt x="24" y="150"/>
                </a:lnTo>
                <a:lnTo>
                  <a:pt x="18" y="150"/>
                </a:lnTo>
                <a:lnTo>
                  <a:pt x="24" y="150"/>
                </a:lnTo>
                <a:lnTo>
                  <a:pt x="30" y="150"/>
                </a:lnTo>
                <a:lnTo>
                  <a:pt x="36" y="150"/>
                </a:lnTo>
                <a:lnTo>
                  <a:pt x="42" y="150"/>
                </a:lnTo>
                <a:lnTo>
                  <a:pt x="48" y="150"/>
                </a:lnTo>
                <a:lnTo>
                  <a:pt x="54" y="150"/>
                </a:lnTo>
                <a:lnTo>
                  <a:pt x="60" y="150"/>
                </a:lnTo>
                <a:lnTo>
                  <a:pt x="66" y="150"/>
                </a:lnTo>
                <a:lnTo>
                  <a:pt x="72" y="150"/>
                </a:lnTo>
                <a:lnTo>
                  <a:pt x="78" y="150"/>
                </a:lnTo>
                <a:lnTo>
                  <a:pt x="84" y="150"/>
                </a:lnTo>
                <a:lnTo>
                  <a:pt x="90" y="150"/>
                </a:lnTo>
                <a:lnTo>
                  <a:pt x="96" y="150"/>
                </a:lnTo>
                <a:lnTo>
                  <a:pt x="102" y="150"/>
                </a:lnTo>
                <a:lnTo>
                  <a:pt x="108" y="150"/>
                </a:lnTo>
                <a:lnTo>
                  <a:pt x="114" y="150"/>
                </a:lnTo>
                <a:lnTo>
                  <a:pt x="120" y="150"/>
                </a:lnTo>
                <a:lnTo>
                  <a:pt x="126" y="150"/>
                </a:lnTo>
                <a:lnTo>
                  <a:pt x="132" y="150"/>
                </a:lnTo>
                <a:lnTo>
                  <a:pt x="138" y="150"/>
                </a:lnTo>
                <a:lnTo>
                  <a:pt x="144" y="150"/>
                </a:lnTo>
                <a:lnTo>
                  <a:pt x="150" y="150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74" y="150"/>
                </a:lnTo>
                <a:lnTo>
                  <a:pt x="180" y="150"/>
                </a:lnTo>
                <a:lnTo>
                  <a:pt x="186" y="150"/>
                </a:lnTo>
                <a:lnTo>
                  <a:pt x="192" y="150"/>
                </a:lnTo>
                <a:lnTo>
                  <a:pt x="198" y="150"/>
                </a:lnTo>
                <a:lnTo>
                  <a:pt x="204" y="150"/>
                </a:lnTo>
                <a:lnTo>
                  <a:pt x="210" y="150"/>
                </a:lnTo>
                <a:lnTo>
                  <a:pt x="216" y="150"/>
                </a:lnTo>
                <a:lnTo>
                  <a:pt x="222" y="150"/>
                </a:lnTo>
                <a:lnTo>
                  <a:pt x="228" y="150"/>
                </a:lnTo>
                <a:lnTo>
                  <a:pt x="234" y="150"/>
                </a:lnTo>
                <a:lnTo>
                  <a:pt x="240" y="150"/>
                </a:lnTo>
                <a:lnTo>
                  <a:pt x="246" y="150"/>
                </a:lnTo>
                <a:lnTo>
                  <a:pt x="252" y="150"/>
                </a:lnTo>
                <a:lnTo>
                  <a:pt x="258" y="150"/>
                </a:lnTo>
                <a:lnTo>
                  <a:pt x="264" y="150"/>
                </a:lnTo>
                <a:lnTo>
                  <a:pt x="270" y="150"/>
                </a:lnTo>
                <a:lnTo>
                  <a:pt x="276" y="150"/>
                </a:lnTo>
                <a:lnTo>
                  <a:pt x="282" y="150"/>
                </a:lnTo>
                <a:lnTo>
                  <a:pt x="288" y="150"/>
                </a:lnTo>
                <a:lnTo>
                  <a:pt x="294" y="150"/>
                </a:lnTo>
                <a:lnTo>
                  <a:pt x="300" y="150"/>
                </a:lnTo>
                <a:lnTo>
                  <a:pt x="306" y="150"/>
                </a:lnTo>
                <a:lnTo>
                  <a:pt x="312" y="150"/>
                </a:lnTo>
                <a:lnTo>
                  <a:pt x="318" y="150"/>
                </a:lnTo>
                <a:lnTo>
                  <a:pt x="324" y="150"/>
                </a:lnTo>
                <a:lnTo>
                  <a:pt x="330" y="150"/>
                </a:lnTo>
                <a:lnTo>
                  <a:pt x="336" y="150"/>
                </a:lnTo>
                <a:lnTo>
                  <a:pt x="342" y="150"/>
                </a:lnTo>
                <a:lnTo>
                  <a:pt x="348" y="150"/>
                </a:lnTo>
                <a:lnTo>
                  <a:pt x="354" y="150"/>
                </a:lnTo>
                <a:lnTo>
                  <a:pt x="360" y="150"/>
                </a:lnTo>
                <a:lnTo>
                  <a:pt x="366" y="150"/>
                </a:lnTo>
                <a:lnTo>
                  <a:pt x="372" y="150"/>
                </a:lnTo>
                <a:lnTo>
                  <a:pt x="378" y="150"/>
                </a:lnTo>
                <a:lnTo>
                  <a:pt x="384" y="150"/>
                </a:lnTo>
                <a:lnTo>
                  <a:pt x="390" y="150"/>
                </a:lnTo>
                <a:lnTo>
                  <a:pt x="396" y="150"/>
                </a:lnTo>
                <a:lnTo>
                  <a:pt x="402" y="150"/>
                </a:lnTo>
                <a:lnTo>
                  <a:pt x="408" y="150"/>
                </a:lnTo>
                <a:lnTo>
                  <a:pt x="414" y="144"/>
                </a:lnTo>
                <a:lnTo>
                  <a:pt x="420" y="138"/>
                </a:lnTo>
                <a:lnTo>
                  <a:pt x="426" y="132"/>
                </a:lnTo>
                <a:lnTo>
                  <a:pt x="432" y="126"/>
                </a:lnTo>
                <a:lnTo>
                  <a:pt x="438" y="120"/>
                </a:lnTo>
                <a:lnTo>
                  <a:pt x="444" y="114"/>
                </a:lnTo>
                <a:lnTo>
                  <a:pt x="450" y="108"/>
                </a:lnTo>
                <a:lnTo>
                  <a:pt x="456" y="108"/>
                </a:lnTo>
                <a:lnTo>
                  <a:pt x="462" y="108"/>
                </a:lnTo>
                <a:lnTo>
                  <a:pt x="468" y="102"/>
                </a:lnTo>
                <a:lnTo>
                  <a:pt x="474" y="108"/>
                </a:lnTo>
                <a:lnTo>
                  <a:pt x="480" y="102"/>
                </a:lnTo>
                <a:lnTo>
                  <a:pt x="486" y="102"/>
                </a:lnTo>
                <a:lnTo>
                  <a:pt x="492" y="102"/>
                </a:lnTo>
                <a:lnTo>
                  <a:pt x="498" y="96"/>
                </a:lnTo>
                <a:lnTo>
                  <a:pt x="510" y="96"/>
                </a:lnTo>
                <a:lnTo>
                  <a:pt x="504" y="96"/>
                </a:lnTo>
                <a:lnTo>
                  <a:pt x="510" y="102"/>
                </a:lnTo>
                <a:lnTo>
                  <a:pt x="516" y="96"/>
                </a:lnTo>
                <a:lnTo>
                  <a:pt x="522" y="102"/>
                </a:lnTo>
                <a:lnTo>
                  <a:pt x="528" y="102"/>
                </a:lnTo>
                <a:lnTo>
                  <a:pt x="534" y="102"/>
                </a:lnTo>
                <a:lnTo>
                  <a:pt x="540" y="102"/>
                </a:lnTo>
                <a:lnTo>
                  <a:pt x="546" y="102"/>
                </a:lnTo>
                <a:lnTo>
                  <a:pt x="552" y="96"/>
                </a:lnTo>
                <a:lnTo>
                  <a:pt x="558" y="90"/>
                </a:lnTo>
                <a:lnTo>
                  <a:pt x="570" y="78"/>
                </a:lnTo>
                <a:lnTo>
                  <a:pt x="570" y="72"/>
                </a:lnTo>
                <a:lnTo>
                  <a:pt x="582" y="60"/>
                </a:lnTo>
                <a:lnTo>
                  <a:pt x="582" y="54"/>
                </a:lnTo>
                <a:lnTo>
                  <a:pt x="588" y="54"/>
                </a:lnTo>
                <a:lnTo>
                  <a:pt x="594" y="48"/>
                </a:lnTo>
                <a:lnTo>
                  <a:pt x="600" y="48"/>
                </a:lnTo>
                <a:lnTo>
                  <a:pt x="606" y="42"/>
                </a:lnTo>
                <a:lnTo>
                  <a:pt x="612" y="42"/>
                </a:lnTo>
                <a:lnTo>
                  <a:pt x="618" y="48"/>
                </a:lnTo>
                <a:lnTo>
                  <a:pt x="618" y="42"/>
                </a:lnTo>
                <a:lnTo>
                  <a:pt x="624" y="48"/>
                </a:lnTo>
                <a:lnTo>
                  <a:pt x="630" y="42"/>
                </a:lnTo>
                <a:lnTo>
                  <a:pt x="636" y="48"/>
                </a:lnTo>
                <a:lnTo>
                  <a:pt x="642" y="48"/>
                </a:lnTo>
                <a:lnTo>
                  <a:pt x="648" y="48"/>
                </a:lnTo>
                <a:lnTo>
                  <a:pt x="654" y="48"/>
                </a:lnTo>
                <a:lnTo>
                  <a:pt x="660" y="54"/>
                </a:lnTo>
                <a:lnTo>
                  <a:pt x="666" y="60"/>
                </a:lnTo>
                <a:lnTo>
                  <a:pt x="672" y="60"/>
                </a:lnTo>
                <a:lnTo>
                  <a:pt x="678" y="60"/>
                </a:lnTo>
                <a:lnTo>
                  <a:pt x="684" y="54"/>
                </a:lnTo>
                <a:lnTo>
                  <a:pt x="690" y="48"/>
                </a:lnTo>
                <a:lnTo>
                  <a:pt x="702" y="36"/>
                </a:lnTo>
                <a:lnTo>
                  <a:pt x="696" y="36"/>
                </a:lnTo>
                <a:lnTo>
                  <a:pt x="702" y="36"/>
                </a:lnTo>
                <a:lnTo>
                  <a:pt x="714" y="24"/>
                </a:lnTo>
                <a:lnTo>
                  <a:pt x="714" y="18"/>
                </a:lnTo>
                <a:lnTo>
                  <a:pt x="720" y="12"/>
                </a:lnTo>
                <a:lnTo>
                  <a:pt x="726" y="6"/>
                </a:lnTo>
                <a:lnTo>
                  <a:pt x="732" y="0"/>
                </a:lnTo>
                <a:lnTo>
                  <a:pt x="738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0" name="Freeform 1121"/>
          <p:cNvSpPr>
            <a:spLocks/>
          </p:cNvSpPr>
          <p:nvPr/>
        </p:nvSpPr>
        <p:spPr bwMode="auto">
          <a:xfrm>
            <a:off x="3586163" y="1430338"/>
            <a:ext cx="534987" cy="76200"/>
          </a:xfrm>
          <a:custGeom>
            <a:avLst/>
            <a:gdLst>
              <a:gd name="T0" fmla="*/ 2147483646 w 468"/>
              <a:gd name="T1" fmla="*/ 2147483646 h 48"/>
              <a:gd name="T2" fmla="*/ 2147483646 w 468"/>
              <a:gd name="T3" fmla="*/ 2147483646 h 48"/>
              <a:gd name="T4" fmla="*/ 2147483646 w 468"/>
              <a:gd name="T5" fmla="*/ 2147483646 h 48"/>
              <a:gd name="T6" fmla="*/ 2147483646 w 468"/>
              <a:gd name="T7" fmla="*/ 2147483646 h 48"/>
              <a:gd name="T8" fmla="*/ 2147483646 w 468"/>
              <a:gd name="T9" fmla="*/ 2147483646 h 48"/>
              <a:gd name="T10" fmla="*/ 2147483646 w 468"/>
              <a:gd name="T11" fmla="*/ 2147483646 h 48"/>
              <a:gd name="T12" fmla="*/ 2147483646 w 468"/>
              <a:gd name="T13" fmla="*/ 2147483646 h 48"/>
              <a:gd name="T14" fmla="*/ 2147483646 w 468"/>
              <a:gd name="T15" fmla="*/ 2147483646 h 48"/>
              <a:gd name="T16" fmla="*/ 2147483646 w 468"/>
              <a:gd name="T17" fmla="*/ 2147483646 h 48"/>
              <a:gd name="T18" fmla="*/ 2147483646 w 468"/>
              <a:gd name="T19" fmla="*/ 2147483646 h 48"/>
              <a:gd name="T20" fmla="*/ 2147483646 w 468"/>
              <a:gd name="T21" fmla="*/ 2147483646 h 48"/>
              <a:gd name="T22" fmla="*/ 2147483646 w 468"/>
              <a:gd name="T23" fmla="*/ 2147483646 h 48"/>
              <a:gd name="T24" fmla="*/ 2147483646 w 468"/>
              <a:gd name="T25" fmla="*/ 2147483646 h 48"/>
              <a:gd name="T26" fmla="*/ 2147483646 w 468"/>
              <a:gd name="T27" fmla="*/ 2147483646 h 48"/>
              <a:gd name="T28" fmla="*/ 2147483646 w 468"/>
              <a:gd name="T29" fmla="*/ 2147483646 h 48"/>
              <a:gd name="T30" fmla="*/ 2147483646 w 468"/>
              <a:gd name="T31" fmla="*/ 2147483646 h 48"/>
              <a:gd name="T32" fmla="*/ 2147483646 w 468"/>
              <a:gd name="T33" fmla="*/ 0 h 48"/>
              <a:gd name="T34" fmla="*/ 2147483646 w 468"/>
              <a:gd name="T35" fmla="*/ 0 h 48"/>
              <a:gd name="T36" fmla="*/ 2147483646 w 468"/>
              <a:gd name="T37" fmla="*/ 0 h 48"/>
              <a:gd name="T38" fmla="*/ 2147483646 w 468"/>
              <a:gd name="T39" fmla="*/ 0 h 48"/>
              <a:gd name="T40" fmla="*/ 2147483646 w 468"/>
              <a:gd name="T41" fmla="*/ 0 h 48"/>
              <a:gd name="T42" fmla="*/ 2147483646 w 468"/>
              <a:gd name="T43" fmla="*/ 0 h 48"/>
              <a:gd name="T44" fmla="*/ 2147483646 w 468"/>
              <a:gd name="T45" fmla="*/ 0 h 48"/>
              <a:gd name="T46" fmla="*/ 2147483646 w 468"/>
              <a:gd name="T47" fmla="*/ 2147483646 h 48"/>
              <a:gd name="T48" fmla="*/ 2147483646 w 468"/>
              <a:gd name="T49" fmla="*/ 2147483646 h 48"/>
              <a:gd name="T50" fmla="*/ 2147483646 w 468"/>
              <a:gd name="T51" fmla="*/ 2147483646 h 48"/>
              <a:gd name="T52" fmla="*/ 2147483646 w 468"/>
              <a:gd name="T53" fmla="*/ 2147483646 h 48"/>
              <a:gd name="T54" fmla="*/ 2147483646 w 468"/>
              <a:gd name="T55" fmla="*/ 2147483646 h 48"/>
              <a:gd name="T56" fmla="*/ 2147483646 w 468"/>
              <a:gd name="T57" fmla="*/ 2147483646 h 48"/>
              <a:gd name="T58" fmla="*/ 2147483646 w 468"/>
              <a:gd name="T59" fmla="*/ 2147483646 h 48"/>
              <a:gd name="T60" fmla="*/ 2147483646 w 468"/>
              <a:gd name="T61" fmla="*/ 2147483646 h 48"/>
              <a:gd name="T62" fmla="*/ 2147483646 w 468"/>
              <a:gd name="T63" fmla="*/ 2147483646 h 48"/>
              <a:gd name="T64" fmla="*/ 2147483646 w 468"/>
              <a:gd name="T65" fmla="*/ 2147483646 h 48"/>
              <a:gd name="T66" fmla="*/ 2147483646 w 468"/>
              <a:gd name="T67" fmla="*/ 2147483646 h 48"/>
              <a:gd name="T68" fmla="*/ 2147483646 w 468"/>
              <a:gd name="T69" fmla="*/ 2147483646 h 48"/>
              <a:gd name="T70" fmla="*/ 2147483646 w 468"/>
              <a:gd name="T71" fmla="*/ 2147483646 h 48"/>
              <a:gd name="T72" fmla="*/ 2147483646 w 468"/>
              <a:gd name="T73" fmla="*/ 2147483646 h 48"/>
              <a:gd name="T74" fmla="*/ 2147483646 w 468"/>
              <a:gd name="T75" fmla="*/ 2147483646 h 48"/>
              <a:gd name="T76" fmla="*/ 2147483646 w 468"/>
              <a:gd name="T77" fmla="*/ 2147483646 h 48"/>
              <a:gd name="T78" fmla="*/ 2147483646 w 468"/>
              <a:gd name="T79" fmla="*/ 2147483646 h 4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68"/>
              <a:gd name="T121" fmla="*/ 0 h 48"/>
              <a:gd name="T122" fmla="*/ 468 w 468"/>
              <a:gd name="T123" fmla="*/ 48 h 48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68" h="48">
                <a:moveTo>
                  <a:pt x="0" y="48"/>
                </a:moveTo>
                <a:lnTo>
                  <a:pt x="6" y="42"/>
                </a:lnTo>
                <a:lnTo>
                  <a:pt x="12" y="42"/>
                </a:lnTo>
                <a:lnTo>
                  <a:pt x="18" y="42"/>
                </a:lnTo>
                <a:lnTo>
                  <a:pt x="24" y="42"/>
                </a:lnTo>
                <a:lnTo>
                  <a:pt x="30" y="42"/>
                </a:lnTo>
                <a:lnTo>
                  <a:pt x="36" y="42"/>
                </a:lnTo>
                <a:lnTo>
                  <a:pt x="42" y="36"/>
                </a:lnTo>
                <a:lnTo>
                  <a:pt x="48" y="36"/>
                </a:lnTo>
                <a:lnTo>
                  <a:pt x="54" y="42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18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6"/>
                </a:lnTo>
                <a:lnTo>
                  <a:pt x="192" y="6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8"/>
                </a:lnTo>
                <a:lnTo>
                  <a:pt x="372" y="18"/>
                </a:lnTo>
                <a:lnTo>
                  <a:pt x="378" y="12"/>
                </a:lnTo>
                <a:lnTo>
                  <a:pt x="384" y="18"/>
                </a:lnTo>
                <a:lnTo>
                  <a:pt x="390" y="18"/>
                </a:lnTo>
                <a:lnTo>
                  <a:pt x="402" y="18"/>
                </a:lnTo>
                <a:lnTo>
                  <a:pt x="396" y="18"/>
                </a:lnTo>
                <a:lnTo>
                  <a:pt x="402" y="12"/>
                </a:lnTo>
                <a:lnTo>
                  <a:pt x="408" y="18"/>
                </a:lnTo>
                <a:lnTo>
                  <a:pt x="414" y="12"/>
                </a:lnTo>
                <a:lnTo>
                  <a:pt x="426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1" name="Freeform 1122"/>
          <p:cNvSpPr>
            <a:spLocks/>
          </p:cNvSpPr>
          <p:nvPr/>
        </p:nvSpPr>
        <p:spPr bwMode="auto">
          <a:xfrm>
            <a:off x="2741613" y="1382713"/>
            <a:ext cx="803275" cy="304800"/>
          </a:xfrm>
          <a:custGeom>
            <a:avLst/>
            <a:gdLst>
              <a:gd name="T0" fmla="*/ 2147483646 w 702"/>
              <a:gd name="T1" fmla="*/ 2147483646 h 192"/>
              <a:gd name="T2" fmla="*/ 2147483646 w 702"/>
              <a:gd name="T3" fmla="*/ 2147483646 h 192"/>
              <a:gd name="T4" fmla="*/ 2147483646 w 702"/>
              <a:gd name="T5" fmla="*/ 2147483646 h 192"/>
              <a:gd name="T6" fmla="*/ 2147483646 w 702"/>
              <a:gd name="T7" fmla="*/ 2147483646 h 192"/>
              <a:gd name="T8" fmla="*/ 2147483646 w 702"/>
              <a:gd name="T9" fmla="*/ 2147483646 h 192"/>
              <a:gd name="T10" fmla="*/ 2147483646 w 702"/>
              <a:gd name="T11" fmla="*/ 2147483646 h 192"/>
              <a:gd name="T12" fmla="*/ 2147483646 w 702"/>
              <a:gd name="T13" fmla="*/ 2147483646 h 192"/>
              <a:gd name="T14" fmla="*/ 2147483646 w 702"/>
              <a:gd name="T15" fmla="*/ 2147483646 h 192"/>
              <a:gd name="T16" fmla="*/ 2147483646 w 702"/>
              <a:gd name="T17" fmla="*/ 2147483646 h 192"/>
              <a:gd name="T18" fmla="*/ 2147483646 w 702"/>
              <a:gd name="T19" fmla="*/ 2147483646 h 192"/>
              <a:gd name="T20" fmla="*/ 2147483646 w 702"/>
              <a:gd name="T21" fmla="*/ 2147483646 h 192"/>
              <a:gd name="T22" fmla="*/ 2147483646 w 702"/>
              <a:gd name="T23" fmla="*/ 2147483646 h 192"/>
              <a:gd name="T24" fmla="*/ 2147483646 w 702"/>
              <a:gd name="T25" fmla="*/ 2147483646 h 192"/>
              <a:gd name="T26" fmla="*/ 2147483646 w 702"/>
              <a:gd name="T27" fmla="*/ 2147483646 h 192"/>
              <a:gd name="T28" fmla="*/ 2147483646 w 702"/>
              <a:gd name="T29" fmla="*/ 2147483646 h 192"/>
              <a:gd name="T30" fmla="*/ 2147483646 w 702"/>
              <a:gd name="T31" fmla="*/ 2147483646 h 192"/>
              <a:gd name="T32" fmla="*/ 2147483646 w 702"/>
              <a:gd name="T33" fmla="*/ 2147483646 h 192"/>
              <a:gd name="T34" fmla="*/ 2147483646 w 702"/>
              <a:gd name="T35" fmla="*/ 2147483646 h 192"/>
              <a:gd name="T36" fmla="*/ 2147483646 w 702"/>
              <a:gd name="T37" fmla="*/ 2147483646 h 192"/>
              <a:gd name="T38" fmla="*/ 2147483646 w 702"/>
              <a:gd name="T39" fmla="*/ 2147483646 h 192"/>
              <a:gd name="T40" fmla="*/ 2147483646 w 702"/>
              <a:gd name="T41" fmla="*/ 2147483646 h 192"/>
              <a:gd name="T42" fmla="*/ 2147483646 w 702"/>
              <a:gd name="T43" fmla="*/ 2147483646 h 192"/>
              <a:gd name="T44" fmla="*/ 2147483646 w 702"/>
              <a:gd name="T45" fmla="*/ 2147483646 h 192"/>
              <a:gd name="T46" fmla="*/ 2147483646 w 702"/>
              <a:gd name="T47" fmla="*/ 2147483646 h 192"/>
              <a:gd name="T48" fmla="*/ 2147483646 w 702"/>
              <a:gd name="T49" fmla="*/ 2147483646 h 192"/>
              <a:gd name="T50" fmla="*/ 2147483646 w 702"/>
              <a:gd name="T51" fmla="*/ 2147483646 h 192"/>
              <a:gd name="T52" fmla="*/ 2147483646 w 702"/>
              <a:gd name="T53" fmla="*/ 2147483646 h 192"/>
              <a:gd name="T54" fmla="*/ 2147483646 w 702"/>
              <a:gd name="T55" fmla="*/ 2147483646 h 192"/>
              <a:gd name="T56" fmla="*/ 2147483646 w 702"/>
              <a:gd name="T57" fmla="*/ 2147483646 h 192"/>
              <a:gd name="T58" fmla="*/ 2147483646 w 702"/>
              <a:gd name="T59" fmla="*/ 2147483646 h 192"/>
              <a:gd name="T60" fmla="*/ 2147483646 w 702"/>
              <a:gd name="T61" fmla="*/ 2147483646 h 192"/>
              <a:gd name="T62" fmla="*/ 2147483646 w 702"/>
              <a:gd name="T63" fmla="*/ 2147483646 h 192"/>
              <a:gd name="T64" fmla="*/ 2147483646 w 702"/>
              <a:gd name="T65" fmla="*/ 2147483646 h 192"/>
              <a:gd name="T66" fmla="*/ 2147483646 w 702"/>
              <a:gd name="T67" fmla="*/ 2147483646 h 192"/>
              <a:gd name="T68" fmla="*/ 2147483646 w 702"/>
              <a:gd name="T69" fmla="*/ 2147483646 h 192"/>
              <a:gd name="T70" fmla="*/ 2147483646 w 702"/>
              <a:gd name="T71" fmla="*/ 2147483646 h 192"/>
              <a:gd name="T72" fmla="*/ 2147483646 w 702"/>
              <a:gd name="T73" fmla="*/ 2147483646 h 192"/>
              <a:gd name="T74" fmla="*/ 2147483646 w 702"/>
              <a:gd name="T75" fmla="*/ 2147483646 h 192"/>
              <a:gd name="T76" fmla="*/ 2147483646 w 702"/>
              <a:gd name="T77" fmla="*/ 0 h 192"/>
              <a:gd name="T78" fmla="*/ 2147483646 w 702"/>
              <a:gd name="T79" fmla="*/ 2147483646 h 192"/>
              <a:gd name="T80" fmla="*/ 2147483646 w 702"/>
              <a:gd name="T81" fmla="*/ 2147483646 h 192"/>
              <a:gd name="T82" fmla="*/ 2147483646 w 702"/>
              <a:gd name="T83" fmla="*/ 2147483646 h 19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192"/>
              <a:gd name="T128" fmla="*/ 702 w 702"/>
              <a:gd name="T129" fmla="*/ 192 h 19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192">
                <a:moveTo>
                  <a:pt x="0" y="192"/>
                </a:moveTo>
                <a:lnTo>
                  <a:pt x="6" y="192"/>
                </a:lnTo>
                <a:lnTo>
                  <a:pt x="12" y="192"/>
                </a:lnTo>
                <a:lnTo>
                  <a:pt x="18" y="192"/>
                </a:lnTo>
                <a:lnTo>
                  <a:pt x="24" y="186"/>
                </a:lnTo>
                <a:lnTo>
                  <a:pt x="30" y="192"/>
                </a:lnTo>
                <a:lnTo>
                  <a:pt x="36" y="192"/>
                </a:lnTo>
                <a:lnTo>
                  <a:pt x="42" y="192"/>
                </a:lnTo>
                <a:lnTo>
                  <a:pt x="48" y="192"/>
                </a:lnTo>
                <a:lnTo>
                  <a:pt x="54" y="192"/>
                </a:lnTo>
                <a:lnTo>
                  <a:pt x="60" y="192"/>
                </a:lnTo>
                <a:lnTo>
                  <a:pt x="66" y="192"/>
                </a:lnTo>
                <a:lnTo>
                  <a:pt x="72" y="192"/>
                </a:lnTo>
                <a:lnTo>
                  <a:pt x="78" y="192"/>
                </a:lnTo>
                <a:lnTo>
                  <a:pt x="84" y="192"/>
                </a:lnTo>
                <a:lnTo>
                  <a:pt x="90" y="192"/>
                </a:lnTo>
                <a:lnTo>
                  <a:pt x="96" y="192"/>
                </a:lnTo>
                <a:lnTo>
                  <a:pt x="102" y="192"/>
                </a:lnTo>
                <a:lnTo>
                  <a:pt x="108" y="192"/>
                </a:lnTo>
                <a:lnTo>
                  <a:pt x="114" y="192"/>
                </a:lnTo>
                <a:lnTo>
                  <a:pt x="120" y="192"/>
                </a:lnTo>
                <a:lnTo>
                  <a:pt x="126" y="192"/>
                </a:lnTo>
                <a:lnTo>
                  <a:pt x="132" y="192"/>
                </a:lnTo>
                <a:lnTo>
                  <a:pt x="138" y="192"/>
                </a:lnTo>
                <a:lnTo>
                  <a:pt x="144" y="192"/>
                </a:lnTo>
                <a:lnTo>
                  <a:pt x="150" y="192"/>
                </a:lnTo>
                <a:lnTo>
                  <a:pt x="156" y="192"/>
                </a:lnTo>
                <a:lnTo>
                  <a:pt x="162" y="192"/>
                </a:lnTo>
                <a:lnTo>
                  <a:pt x="168" y="192"/>
                </a:lnTo>
                <a:lnTo>
                  <a:pt x="174" y="192"/>
                </a:lnTo>
                <a:lnTo>
                  <a:pt x="180" y="192"/>
                </a:lnTo>
                <a:lnTo>
                  <a:pt x="186" y="192"/>
                </a:lnTo>
                <a:lnTo>
                  <a:pt x="192" y="192"/>
                </a:lnTo>
                <a:lnTo>
                  <a:pt x="198" y="192"/>
                </a:lnTo>
                <a:lnTo>
                  <a:pt x="204" y="192"/>
                </a:lnTo>
                <a:lnTo>
                  <a:pt x="210" y="192"/>
                </a:lnTo>
                <a:lnTo>
                  <a:pt x="216" y="192"/>
                </a:lnTo>
                <a:lnTo>
                  <a:pt x="222" y="192"/>
                </a:lnTo>
                <a:lnTo>
                  <a:pt x="228" y="192"/>
                </a:lnTo>
                <a:lnTo>
                  <a:pt x="234" y="192"/>
                </a:lnTo>
                <a:lnTo>
                  <a:pt x="240" y="192"/>
                </a:lnTo>
                <a:lnTo>
                  <a:pt x="246" y="192"/>
                </a:lnTo>
                <a:lnTo>
                  <a:pt x="252" y="192"/>
                </a:lnTo>
                <a:lnTo>
                  <a:pt x="258" y="192"/>
                </a:lnTo>
                <a:lnTo>
                  <a:pt x="264" y="192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8" y="192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12" y="192"/>
                </a:lnTo>
                <a:lnTo>
                  <a:pt x="318" y="192"/>
                </a:lnTo>
                <a:lnTo>
                  <a:pt x="324" y="186"/>
                </a:lnTo>
                <a:lnTo>
                  <a:pt x="330" y="192"/>
                </a:lnTo>
                <a:lnTo>
                  <a:pt x="336" y="192"/>
                </a:lnTo>
                <a:lnTo>
                  <a:pt x="342" y="192"/>
                </a:lnTo>
                <a:lnTo>
                  <a:pt x="348" y="192"/>
                </a:lnTo>
                <a:lnTo>
                  <a:pt x="354" y="192"/>
                </a:lnTo>
                <a:lnTo>
                  <a:pt x="366" y="192"/>
                </a:lnTo>
                <a:lnTo>
                  <a:pt x="360" y="192"/>
                </a:lnTo>
                <a:lnTo>
                  <a:pt x="366" y="192"/>
                </a:lnTo>
                <a:lnTo>
                  <a:pt x="372" y="192"/>
                </a:lnTo>
                <a:lnTo>
                  <a:pt x="378" y="192"/>
                </a:lnTo>
                <a:lnTo>
                  <a:pt x="384" y="192"/>
                </a:lnTo>
                <a:lnTo>
                  <a:pt x="390" y="192"/>
                </a:lnTo>
                <a:lnTo>
                  <a:pt x="396" y="192"/>
                </a:lnTo>
                <a:lnTo>
                  <a:pt x="402" y="192"/>
                </a:lnTo>
                <a:lnTo>
                  <a:pt x="408" y="192"/>
                </a:lnTo>
                <a:lnTo>
                  <a:pt x="414" y="186"/>
                </a:lnTo>
                <a:lnTo>
                  <a:pt x="420" y="186"/>
                </a:lnTo>
                <a:lnTo>
                  <a:pt x="426" y="180"/>
                </a:lnTo>
                <a:lnTo>
                  <a:pt x="426" y="174"/>
                </a:lnTo>
                <a:lnTo>
                  <a:pt x="438" y="162"/>
                </a:lnTo>
                <a:lnTo>
                  <a:pt x="438" y="156"/>
                </a:lnTo>
                <a:lnTo>
                  <a:pt x="444" y="150"/>
                </a:lnTo>
                <a:lnTo>
                  <a:pt x="444" y="144"/>
                </a:lnTo>
                <a:lnTo>
                  <a:pt x="450" y="138"/>
                </a:lnTo>
                <a:lnTo>
                  <a:pt x="456" y="132"/>
                </a:lnTo>
                <a:lnTo>
                  <a:pt x="462" y="126"/>
                </a:lnTo>
                <a:lnTo>
                  <a:pt x="468" y="126"/>
                </a:lnTo>
                <a:lnTo>
                  <a:pt x="474" y="126"/>
                </a:lnTo>
                <a:lnTo>
                  <a:pt x="480" y="126"/>
                </a:lnTo>
                <a:lnTo>
                  <a:pt x="486" y="120"/>
                </a:lnTo>
                <a:lnTo>
                  <a:pt x="492" y="126"/>
                </a:lnTo>
                <a:lnTo>
                  <a:pt x="498" y="126"/>
                </a:lnTo>
                <a:lnTo>
                  <a:pt x="504" y="126"/>
                </a:lnTo>
                <a:lnTo>
                  <a:pt x="510" y="132"/>
                </a:lnTo>
                <a:lnTo>
                  <a:pt x="516" y="132"/>
                </a:lnTo>
                <a:lnTo>
                  <a:pt x="522" y="126"/>
                </a:lnTo>
                <a:lnTo>
                  <a:pt x="528" y="126"/>
                </a:lnTo>
                <a:lnTo>
                  <a:pt x="534" y="126"/>
                </a:lnTo>
                <a:lnTo>
                  <a:pt x="540" y="126"/>
                </a:lnTo>
                <a:lnTo>
                  <a:pt x="546" y="120"/>
                </a:lnTo>
                <a:lnTo>
                  <a:pt x="552" y="114"/>
                </a:lnTo>
                <a:lnTo>
                  <a:pt x="558" y="108"/>
                </a:lnTo>
                <a:lnTo>
                  <a:pt x="558" y="102"/>
                </a:lnTo>
                <a:lnTo>
                  <a:pt x="564" y="96"/>
                </a:lnTo>
                <a:lnTo>
                  <a:pt x="564" y="90"/>
                </a:lnTo>
                <a:lnTo>
                  <a:pt x="570" y="84"/>
                </a:lnTo>
                <a:lnTo>
                  <a:pt x="570" y="78"/>
                </a:lnTo>
                <a:lnTo>
                  <a:pt x="576" y="72"/>
                </a:lnTo>
                <a:lnTo>
                  <a:pt x="576" y="66"/>
                </a:lnTo>
                <a:lnTo>
                  <a:pt x="582" y="60"/>
                </a:lnTo>
                <a:lnTo>
                  <a:pt x="582" y="54"/>
                </a:lnTo>
                <a:lnTo>
                  <a:pt x="588" y="48"/>
                </a:lnTo>
                <a:lnTo>
                  <a:pt x="594" y="42"/>
                </a:lnTo>
                <a:lnTo>
                  <a:pt x="594" y="36"/>
                </a:lnTo>
                <a:lnTo>
                  <a:pt x="600" y="30"/>
                </a:lnTo>
                <a:lnTo>
                  <a:pt x="600" y="24"/>
                </a:lnTo>
                <a:lnTo>
                  <a:pt x="606" y="18"/>
                </a:lnTo>
                <a:lnTo>
                  <a:pt x="612" y="12"/>
                </a:lnTo>
                <a:lnTo>
                  <a:pt x="618" y="6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6"/>
                </a:lnTo>
                <a:lnTo>
                  <a:pt x="648" y="6"/>
                </a:lnTo>
                <a:lnTo>
                  <a:pt x="654" y="12"/>
                </a:lnTo>
                <a:lnTo>
                  <a:pt x="666" y="24"/>
                </a:lnTo>
                <a:lnTo>
                  <a:pt x="666" y="30"/>
                </a:lnTo>
                <a:lnTo>
                  <a:pt x="672" y="36"/>
                </a:lnTo>
                <a:lnTo>
                  <a:pt x="678" y="36"/>
                </a:lnTo>
                <a:lnTo>
                  <a:pt x="684" y="30"/>
                </a:lnTo>
                <a:lnTo>
                  <a:pt x="690" y="30"/>
                </a:lnTo>
                <a:lnTo>
                  <a:pt x="696" y="24"/>
                </a:lnTo>
                <a:lnTo>
                  <a:pt x="702" y="24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2" name="Freeform 1123"/>
          <p:cNvSpPr>
            <a:spLocks/>
          </p:cNvSpPr>
          <p:nvPr/>
        </p:nvSpPr>
        <p:spPr bwMode="auto">
          <a:xfrm>
            <a:off x="3544888" y="1287463"/>
            <a:ext cx="576262" cy="133350"/>
          </a:xfrm>
          <a:custGeom>
            <a:avLst/>
            <a:gdLst>
              <a:gd name="T0" fmla="*/ 2147483646 w 504"/>
              <a:gd name="T1" fmla="*/ 2147483646 h 84"/>
              <a:gd name="T2" fmla="*/ 2147483646 w 504"/>
              <a:gd name="T3" fmla="*/ 2147483646 h 84"/>
              <a:gd name="T4" fmla="*/ 2147483646 w 504"/>
              <a:gd name="T5" fmla="*/ 2147483646 h 84"/>
              <a:gd name="T6" fmla="*/ 2147483646 w 504"/>
              <a:gd name="T7" fmla="*/ 2147483646 h 84"/>
              <a:gd name="T8" fmla="*/ 2147483646 w 504"/>
              <a:gd name="T9" fmla="*/ 2147483646 h 84"/>
              <a:gd name="T10" fmla="*/ 2147483646 w 504"/>
              <a:gd name="T11" fmla="*/ 2147483646 h 84"/>
              <a:gd name="T12" fmla="*/ 2147483646 w 504"/>
              <a:gd name="T13" fmla="*/ 2147483646 h 84"/>
              <a:gd name="T14" fmla="*/ 2147483646 w 504"/>
              <a:gd name="T15" fmla="*/ 2147483646 h 84"/>
              <a:gd name="T16" fmla="*/ 2147483646 w 504"/>
              <a:gd name="T17" fmla="*/ 2147483646 h 84"/>
              <a:gd name="T18" fmla="*/ 2147483646 w 504"/>
              <a:gd name="T19" fmla="*/ 2147483646 h 84"/>
              <a:gd name="T20" fmla="*/ 2147483646 w 504"/>
              <a:gd name="T21" fmla="*/ 2147483646 h 84"/>
              <a:gd name="T22" fmla="*/ 2147483646 w 504"/>
              <a:gd name="T23" fmla="*/ 2147483646 h 84"/>
              <a:gd name="T24" fmla="*/ 2147483646 w 504"/>
              <a:gd name="T25" fmla="*/ 2147483646 h 84"/>
              <a:gd name="T26" fmla="*/ 2147483646 w 504"/>
              <a:gd name="T27" fmla="*/ 2147483646 h 84"/>
              <a:gd name="T28" fmla="*/ 2147483646 w 504"/>
              <a:gd name="T29" fmla="*/ 2147483646 h 84"/>
              <a:gd name="T30" fmla="*/ 2147483646 w 504"/>
              <a:gd name="T31" fmla="*/ 2147483646 h 84"/>
              <a:gd name="T32" fmla="*/ 2147483646 w 504"/>
              <a:gd name="T33" fmla="*/ 2147483646 h 84"/>
              <a:gd name="T34" fmla="*/ 2147483646 w 504"/>
              <a:gd name="T35" fmla="*/ 2147483646 h 84"/>
              <a:gd name="T36" fmla="*/ 2147483646 w 504"/>
              <a:gd name="T37" fmla="*/ 2147483646 h 84"/>
              <a:gd name="T38" fmla="*/ 2147483646 w 504"/>
              <a:gd name="T39" fmla="*/ 2147483646 h 84"/>
              <a:gd name="T40" fmla="*/ 2147483646 w 504"/>
              <a:gd name="T41" fmla="*/ 2147483646 h 84"/>
              <a:gd name="T42" fmla="*/ 2147483646 w 504"/>
              <a:gd name="T43" fmla="*/ 0 h 84"/>
              <a:gd name="T44" fmla="*/ 2147483646 w 504"/>
              <a:gd name="T45" fmla="*/ 0 h 84"/>
              <a:gd name="T46" fmla="*/ 2147483646 w 504"/>
              <a:gd name="T47" fmla="*/ 0 h 84"/>
              <a:gd name="T48" fmla="*/ 2147483646 w 504"/>
              <a:gd name="T49" fmla="*/ 0 h 84"/>
              <a:gd name="T50" fmla="*/ 2147483646 w 504"/>
              <a:gd name="T51" fmla="*/ 0 h 84"/>
              <a:gd name="T52" fmla="*/ 2147483646 w 504"/>
              <a:gd name="T53" fmla="*/ 0 h 84"/>
              <a:gd name="T54" fmla="*/ 2147483646 w 504"/>
              <a:gd name="T55" fmla="*/ 0 h 84"/>
              <a:gd name="T56" fmla="*/ 2147483646 w 504"/>
              <a:gd name="T57" fmla="*/ 0 h 84"/>
              <a:gd name="T58" fmla="*/ 2147483646 w 504"/>
              <a:gd name="T59" fmla="*/ 0 h 84"/>
              <a:gd name="T60" fmla="*/ 2147483646 w 504"/>
              <a:gd name="T61" fmla="*/ 0 h 84"/>
              <a:gd name="T62" fmla="*/ 2147483646 w 504"/>
              <a:gd name="T63" fmla="*/ 2147483646 h 84"/>
              <a:gd name="T64" fmla="*/ 2147483646 w 504"/>
              <a:gd name="T65" fmla="*/ 2147483646 h 84"/>
              <a:gd name="T66" fmla="*/ 2147483646 w 504"/>
              <a:gd name="T67" fmla="*/ 2147483646 h 84"/>
              <a:gd name="T68" fmla="*/ 2147483646 w 504"/>
              <a:gd name="T69" fmla="*/ 2147483646 h 84"/>
              <a:gd name="T70" fmla="*/ 2147483646 w 504"/>
              <a:gd name="T71" fmla="*/ 2147483646 h 84"/>
              <a:gd name="T72" fmla="*/ 2147483646 w 504"/>
              <a:gd name="T73" fmla="*/ 2147483646 h 84"/>
              <a:gd name="T74" fmla="*/ 2147483646 w 504"/>
              <a:gd name="T75" fmla="*/ 2147483646 h 84"/>
              <a:gd name="T76" fmla="*/ 2147483646 w 504"/>
              <a:gd name="T77" fmla="*/ 2147483646 h 84"/>
              <a:gd name="T78" fmla="*/ 2147483646 w 504"/>
              <a:gd name="T79" fmla="*/ 2147483646 h 84"/>
              <a:gd name="T80" fmla="*/ 2147483646 w 504"/>
              <a:gd name="T81" fmla="*/ 2147483646 h 84"/>
              <a:gd name="T82" fmla="*/ 2147483646 w 504"/>
              <a:gd name="T83" fmla="*/ 2147483646 h 84"/>
              <a:gd name="T84" fmla="*/ 2147483646 w 504"/>
              <a:gd name="T85" fmla="*/ 2147483646 h 8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84"/>
              <a:gd name="T131" fmla="*/ 504 w 504"/>
              <a:gd name="T132" fmla="*/ 84 h 84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84">
                <a:moveTo>
                  <a:pt x="0" y="84"/>
                </a:moveTo>
                <a:lnTo>
                  <a:pt x="6" y="78"/>
                </a:lnTo>
                <a:lnTo>
                  <a:pt x="12" y="72"/>
                </a:lnTo>
                <a:lnTo>
                  <a:pt x="18" y="66"/>
                </a:lnTo>
                <a:lnTo>
                  <a:pt x="24" y="60"/>
                </a:lnTo>
                <a:lnTo>
                  <a:pt x="30" y="54"/>
                </a:lnTo>
                <a:lnTo>
                  <a:pt x="36" y="48"/>
                </a:lnTo>
                <a:lnTo>
                  <a:pt x="42" y="48"/>
                </a:lnTo>
                <a:lnTo>
                  <a:pt x="48" y="48"/>
                </a:lnTo>
                <a:lnTo>
                  <a:pt x="54" y="42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2"/>
                </a:lnTo>
                <a:lnTo>
                  <a:pt x="108" y="42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6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24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3" name="Freeform 1124"/>
          <p:cNvSpPr>
            <a:spLocks/>
          </p:cNvSpPr>
          <p:nvPr/>
        </p:nvSpPr>
        <p:spPr bwMode="auto">
          <a:xfrm>
            <a:off x="2741613" y="1306513"/>
            <a:ext cx="838200" cy="333375"/>
          </a:xfrm>
          <a:custGeom>
            <a:avLst/>
            <a:gdLst>
              <a:gd name="T0" fmla="*/ 2147483646 w 732"/>
              <a:gd name="T1" fmla="*/ 2147483646 h 210"/>
              <a:gd name="T2" fmla="*/ 2147483646 w 732"/>
              <a:gd name="T3" fmla="*/ 2147483646 h 210"/>
              <a:gd name="T4" fmla="*/ 2147483646 w 732"/>
              <a:gd name="T5" fmla="*/ 2147483646 h 210"/>
              <a:gd name="T6" fmla="*/ 2147483646 w 732"/>
              <a:gd name="T7" fmla="*/ 2147483646 h 210"/>
              <a:gd name="T8" fmla="*/ 2147483646 w 732"/>
              <a:gd name="T9" fmla="*/ 2147483646 h 210"/>
              <a:gd name="T10" fmla="*/ 2147483646 w 732"/>
              <a:gd name="T11" fmla="*/ 2147483646 h 210"/>
              <a:gd name="T12" fmla="*/ 2147483646 w 732"/>
              <a:gd name="T13" fmla="*/ 2147483646 h 210"/>
              <a:gd name="T14" fmla="*/ 2147483646 w 732"/>
              <a:gd name="T15" fmla="*/ 2147483646 h 210"/>
              <a:gd name="T16" fmla="*/ 2147483646 w 732"/>
              <a:gd name="T17" fmla="*/ 2147483646 h 210"/>
              <a:gd name="T18" fmla="*/ 2147483646 w 732"/>
              <a:gd name="T19" fmla="*/ 2147483646 h 210"/>
              <a:gd name="T20" fmla="*/ 2147483646 w 732"/>
              <a:gd name="T21" fmla="*/ 2147483646 h 210"/>
              <a:gd name="T22" fmla="*/ 2147483646 w 732"/>
              <a:gd name="T23" fmla="*/ 2147483646 h 210"/>
              <a:gd name="T24" fmla="*/ 2147483646 w 732"/>
              <a:gd name="T25" fmla="*/ 2147483646 h 210"/>
              <a:gd name="T26" fmla="*/ 2147483646 w 732"/>
              <a:gd name="T27" fmla="*/ 2147483646 h 210"/>
              <a:gd name="T28" fmla="*/ 2147483646 w 732"/>
              <a:gd name="T29" fmla="*/ 2147483646 h 210"/>
              <a:gd name="T30" fmla="*/ 2147483646 w 732"/>
              <a:gd name="T31" fmla="*/ 2147483646 h 210"/>
              <a:gd name="T32" fmla="*/ 2147483646 w 732"/>
              <a:gd name="T33" fmla="*/ 2147483646 h 210"/>
              <a:gd name="T34" fmla="*/ 2147483646 w 732"/>
              <a:gd name="T35" fmla="*/ 2147483646 h 210"/>
              <a:gd name="T36" fmla="*/ 2147483646 w 732"/>
              <a:gd name="T37" fmla="*/ 2147483646 h 210"/>
              <a:gd name="T38" fmla="*/ 2147483646 w 732"/>
              <a:gd name="T39" fmla="*/ 2147483646 h 210"/>
              <a:gd name="T40" fmla="*/ 2147483646 w 732"/>
              <a:gd name="T41" fmla="*/ 2147483646 h 210"/>
              <a:gd name="T42" fmla="*/ 2147483646 w 732"/>
              <a:gd name="T43" fmla="*/ 2147483646 h 210"/>
              <a:gd name="T44" fmla="*/ 2147483646 w 732"/>
              <a:gd name="T45" fmla="*/ 2147483646 h 210"/>
              <a:gd name="T46" fmla="*/ 2147483646 w 732"/>
              <a:gd name="T47" fmla="*/ 2147483646 h 210"/>
              <a:gd name="T48" fmla="*/ 2147483646 w 732"/>
              <a:gd name="T49" fmla="*/ 2147483646 h 210"/>
              <a:gd name="T50" fmla="*/ 2147483646 w 732"/>
              <a:gd name="T51" fmla="*/ 2147483646 h 210"/>
              <a:gd name="T52" fmla="*/ 2147483646 w 732"/>
              <a:gd name="T53" fmla="*/ 2147483646 h 210"/>
              <a:gd name="T54" fmla="*/ 2147483646 w 732"/>
              <a:gd name="T55" fmla="*/ 2147483646 h 210"/>
              <a:gd name="T56" fmla="*/ 2147483646 w 732"/>
              <a:gd name="T57" fmla="*/ 2147483646 h 210"/>
              <a:gd name="T58" fmla="*/ 2147483646 w 732"/>
              <a:gd name="T59" fmla="*/ 2147483646 h 210"/>
              <a:gd name="T60" fmla="*/ 2147483646 w 732"/>
              <a:gd name="T61" fmla="*/ 2147483646 h 210"/>
              <a:gd name="T62" fmla="*/ 2147483646 w 732"/>
              <a:gd name="T63" fmla="*/ 2147483646 h 210"/>
              <a:gd name="T64" fmla="*/ 2147483646 w 732"/>
              <a:gd name="T65" fmla="*/ 2147483646 h 210"/>
              <a:gd name="T66" fmla="*/ 2147483646 w 732"/>
              <a:gd name="T67" fmla="*/ 2147483646 h 210"/>
              <a:gd name="T68" fmla="*/ 2147483646 w 732"/>
              <a:gd name="T69" fmla="*/ 2147483646 h 210"/>
              <a:gd name="T70" fmla="*/ 2147483646 w 732"/>
              <a:gd name="T71" fmla="*/ 2147483646 h 210"/>
              <a:gd name="T72" fmla="*/ 2147483646 w 732"/>
              <a:gd name="T73" fmla="*/ 2147483646 h 210"/>
              <a:gd name="T74" fmla="*/ 2147483646 w 732"/>
              <a:gd name="T75" fmla="*/ 2147483646 h 210"/>
              <a:gd name="T76" fmla="*/ 2147483646 w 732"/>
              <a:gd name="T77" fmla="*/ 2147483646 h 210"/>
              <a:gd name="T78" fmla="*/ 2147483646 w 732"/>
              <a:gd name="T79" fmla="*/ 2147483646 h 210"/>
              <a:gd name="T80" fmla="*/ 2147483646 w 732"/>
              <a:gd name="T81" fmla="*/ 2147483646 h 210"/>
              <a:gd name="T82" fmla="*/ 2147483646 w 732"/>
              <a:gd name="T83" fmla="*/ 0 h 21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10"/>
              <a:gd name="T128" fmla="*/ 732 w 732"/>
              <a:gd name="T129" fmla="*/ 210 h 21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10">
                <a:moveTo>
                  <a:pt x="0" y="210"/>
                </a:moveTo>
                <a:lnTo>
                  <a:pt x="6" y="210"/>
                </a:lnTo>
                <a:lnTo>
                  <a:pt x="12" y="210"/>
                </a:lnTo>
                <a:lnTo>
                  <a:pt x="18" y="210"/>
                </a:lnTo>
                <a:lnTo>
                  <a:pt x="24" y="210"/>
                </a:lnTo>
                <a:lnTo>
                  <a:pt x="30" y="210"/>
                </a:lnTo>
                <a:lnTo>
                  <a:pt x="36" y="210"/>
                </a:lnTo>
                <a:lnTo>
                  <a:pt x="42" y="210"/>
                </a:lnTo>
                <a:lnTo>
                  <a:pt x="48" y="210"/>
                </a:lnTo>
                <a:lnTo>
                  <a:pt x="54" y="210"/>
                </a:lnTo>
                <a:lnTo>
                  <a:pt x="60" y="210"/>
                </a:lnTo>
                <a:lnTo>
                  <a:pt x="66" y="210"/>
                </a:lnTo>
                <a:lnTo>
                  <a:pt x="72" y="210"/>
                </a:lnTo>
                <a:lnTo>
                  <a:pt x="78" y="210"/>
                </a:lnTo>
                <a:lnTo>
                  <a:pt x="84" y="210"/>
                </a:lnTo>
                <a:lnTo>
                  <a:pt x="90" y="210"/>
                </a:lnTo>
                <a:lnTo>
                  <a:pt x="96" y="210"/>
                </a:lnTo>
                <a:lnTo>
                  <a:pt x="102" y="210"/>
                </a:lnTo>
                <a:lnTo>
                  <a:pt x="108" y="210"/>
                </a:lnTo>
                <a:lnTo>
                  <a:pt x="114" y="210"/>
                </a:lnTo>
                <a:lnTo>
                  <a:pt x="120" y="210"/>
                </a:lnTo>
                <a:lnTo>
                  <a:pt x="126" y="210"/>
                </a:lnTo>
                <a:lnTo>
                  <a:pt x="132" y="210"/>
                </a:lnTo>
                <a:lnTo>
                  <a:pt x="138" y="210"/>
                </a:lnTo>
                <a:lnTo>
                  <a:pt x="144" y="210"/>
                </a:lnTo>
                <a:lnTo>
                  <a:pt x="150" y="210"/>
                </a:lnTo>
                <a:lnTo>
                  <a:pt x="156" y="210"/>
                </a:lnTo>
                <a:lnTo>
                  <a:pt x="162" y="210"/>
                </a:lnTo>
                <a:lnTo>
                  <a:pt x="168" y="210"/>
                </a:lnTo>
                <a:lnTo>
                  <a:pt x="174" y="210"/>
                </a:lnTo>
                <a:lnTo>
                  <a:pt x="180" y="210"/>
                </a:lnTo>
                <a:lnTo>
                  <a:pt x="186" y="210"/>
                </a:lnTo>
                <a:lnTo>
                  <a:pt x="192" y="210"/>
                </a:lnTo>
                <a:lnTo>
                  <a:pt x="198" y="210"/>
                </a:lnTo>
                <a:lnTo>
                  <a:pt x="204" y="210"/>
                </a:lnTo>
                <a:lnTo>
                  <a:pt x="210" y="210"/>
                </a:lnTo>
                <a:lnTo>
                  <a:pt x="216" y="210"/>
                </a:lnTo>
                <a:lnTo>
                  <a:pt x="222" y="210"/>
                </a:lnTo>
                <a:lnTo>
                  <a:pt x="228" y="210"/>
                </a:lnTo>
                <a:lnTo>
                  <a:pt x="234" y="210"/>
                </a:lnTo>
                <a:lnTo>
                  <a:pt x="240" y="210"/>
                </a:lnTo>
                <a:lnTo>
                  <a:pt x="246" y="210"/>
                </a:lnTo>
                <a:lnTo>
                  <a:pt x="252" y="210"/>
                </a:lnTo>
                <a:lnTo>
                  <a:pt x="258" y="210"/>
                </a:lnTo>
                <a:lnTo>
                  <a:pt x="264" y="210"/>
                </a:lnTo>
                <a:lnTo>
                  <a:pt x="270" y="210"/>
                </a:lnTo>
                <a:lnTo>
                  <a:pt x="276" y="210"/>
                </a:lnTo>
                <a:lnTo>
                  <a:pt x="282" y="210"/>
                </a:lnTo>
                <a:lnTo>
                  <a:pt x="288" y="210"/>
                </a:lnTo>
                <a:lnTo>
                  <a:pt x="294" y="210"/>
                </a:lnTo>
                <a:lnTo>
                  <a:pt x="300" y="210"/>
                </a:lnTo>
                <a:lnTo>
                  <a:pt x="306" y="210"/>
                </a:lnTo>
                <a:lnTo>
                  <a:pt x="312" y="210"/>
                </a:lnTo>
                <a:lnTo>
                  <a:pt x="318" y="210"/>
                </a:lnTo>
                <a:lnTo>
                  <a:pt x="324" y="210"/>
                </a:lnTo>
                <a:lnTo>
                  <a:pt x="330" y="210"/>
                </a:lnTo>
                <a:lnTo>
                  <a:pt x="336" y="210"/>
                </a:lnTo>
                <a:lnTo>
                  <a:pt x="342" y="210"/>
                </a:lnTo>
                <a:lnTo>
                  <a:pt x="348" y="210"/>
                </a:lnTo>
                <a:lnTo>
                  <a:pt x="354" y="210"/>
                </a:lnTo>
                <a:lnTo>
                  <a:pt x="360" y="210"/>
                </a:lnTo>
                <a:lnTo>
                  <a:pt x="366" y="210"/>
                </a:lnTo>
                <a:lnTo>
                  <a:pt x="372" y="210"/>
                </a:lnTo>
                <a:lnTo>
                  <a:pt x="378" y="210"/>
                </a:lnTo>
                <a:lnTo>
                  <a:pt x="384" y="210"/>
                </a:lnTo>
                <a:lnTo>
                  <a:pt x="390" y="210"/>
                </a:lnTo>
                <a:lnTo>
                  <a:pt x="396" y="210"/>
                </a:lnTo>
                <a:lnTo>
                  <a:pt x="402" y="210"/>
                </a:lnTo>
                <a:lnTo>
                  <a:pt x="408" y="210"/>
                </a:lnTo>
                <a:lnTo>
                  <a:pt x="414" y="210"/>
                </a:lnTo>
                <a:lnTo>
                  <a:pt x="420" y="210"/>
                </a:lnTo>
                <a:lnTo>
                  <a:pt x="426" y="204"/>
                </a:lnTo>
                <a:lnTo>
                  <a:pt x="432" y="198"/>
                </a:lnTo>
                <a:lnTo>
                  <a:pt x="438" y="192"/>
                </a:lnTo>
                <a:lnTo>
                  <a:pt x="444" y="192"/>
                </a:lnTo>
                <a:lnTo>
                  <a:pt x="450" y="186"/>
                </a:lnTo>
                <a:lnTo>
                  <a:pt x="450" y="180"/>
                </a:lnTo>
                <a:lnTo>
                  <a:pt x="456" y="174"/>
                </a:lnTo>
                <a:lnTo>
                  <a:pt x="462" y="168"/>
                </a:lnTo>
                <a:lnTo>
                  <a:pt x="462" y="162"/>
                </a:lnTo>
                <a:lnTo>
                  <a:pt x="468" y="156"/>
                </a:lnTo>
                <a:lnTo>
                  <a:pt x="480" y="144"/>
                </a:lnTo>
                <a:lnTo>
                  <a:pt x="474" y="144"/>
                </a:lnTo>
                <a:lnTo>
                  <a:pt x="480" y="144"/>
                </a:lnTo>
                <a:lnTo>
                  <a:pt x="486" y="144"/>
                </a:lnTo>
                <a:lnTo>
                  <a:pt x="492" y="144"/>
                </a:lnTo>
                <a:lnTo>
                  <a:pt x="498" y="150"/>
                </a:lnTo>
                <a:lnTo>
                  <a:pt x="504" y="156"/>
                </a:lnTo>
                <a:lnTo>
                  <a:pt x="510" y="156"/>
                </a:lnTo>
                <a:lnTo>
                  <a:pt x="516" y="156"/>
                </a:lnTo>
                <a:lnTo>
                  <a:pt x="522" y="156"/>
                </a:lnTo>
                <a:lnTo>
                  <a:pt x="528" y="150"/>
                </a:lnTo>
                <a:lnTo>
                  <a:pt x="534" y="150"/>
                </a:lnTo>
                <a:lnTo>
                  <a:pt x="540" y="150"/>
                </a:lnTo>
                <a:lnTo>
                  <a:pt x="546" y="150"/>
                </a:lnTo>
                <a:lnTo>
                  <a:pt x="552" y="144"/>
                </a:lnTo>
                <a:lnTo>
                  <a:pt x="558" y="138"/>
                </a:lnTo>
                <a:lnTo>
                  <a:pt x="564" y="132"/>
                </a:lnTo>
                <a:lnTo>
                  <a:pt x="564" y="126"/>
                </a:lnTo>
                <a:lnTo>
                  <a:pt x="570" y="120"/>
                </a:lnTo>
                <a:lnTo>
                  <a:pt x="570" y="114"/>
                </a:lnTo>
                <a:lnTo>
                  <a:pt x="582" y="102"/>
                </a:lnTo>
                <a:lnTo>
                  <a:pt x="582" y="96"/>
                </a:lnTo>
                <a:lnTo>
                  <a:pt x="588" y="96"/>
                </a:lnTo>
                <a:lnTo>
                  <a:pt x="594" y="90"/>
                </a:lnTo>
                <a:lnTo>
                  <a:pt x="600" y="84"/>
                </a:lnTo>
                <a:lnTo>
                  <a:pt x="606" y="84"/>
                </a:lnTo>
                <a:lnTo>
                  <a:pt x="612" y="78"/>
                </a:lnTo>
                <a:lnTo>
                  <a:pt x="618" y="72"/>
                </a:lnTo>
                <a:lnTo>
                  <a:pt x="630" y="60"/>
                </a:lnTo>
                <a:lnTo>
                  <a:pt x="630" y="54"/>
                </a:lnTo>
                <a:lnTo>
                  <a:pt x="636" y="48"/>
                </a:lnTo>
                <a:lnTo>
                  <a:pt x="642" y="42"/>
                </a:lnTo>
                <a:lnTo>
                  <a:pt x="648" y="36"/>
                </a:lnTo>
                <a:lnTo>
                  <a:pt x="654" y="42"/>
                </a:lnTo>
                <a:lnTo>
                  <a:pt x="660" y="48"/>
                </a:lnTo>
                <a:lnTo>
                  <a:pt x="666" y="48"/>
                </a:lnTo>
                <a:lnTo>
                  <a:pt x="672" y="48"/>
                </a:lnTo>
                <a:lnTo>
                  <a:pt x="678" y="48"/>
                </a:lnTo>
                <a:lnTo>
                  <a:pt x="690" y="36"/>
                </a:lnTo>
                <a:lnTo>
                  <a:pt x="690" y="30"/>
                </a:lnTo>
                <a:lnTo>
                  <a:pt x="696" y="24"/>
                </a:lnTo>
                <a:lnTo>
                  <a:pt x="702" y="18"/>
                </a:lnTo>
                <a:lnTo>
                  <a:pt x="708" y="12"/>
                </a:lnTo>
                <a:lnTo>
                  <a:pt x="714" y="6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4" name="Freeform 1125"/>
          <p:cNvSpPr>
            <a:spLocks/>
          </p:cNvSpPr>
          <p:nvPr/>
        </p:nvSpPr>
        <p:spPr bwMode="auto">
          <a:xfrm>
            <a:off x="3579813" y="1268413"/>
            <a:ext cx="541337" cy="66675"/>
          </a:xfrm>
          <a:custGeom>
            <a:avLst/>
            <a:gdLst>
              <a:gd name="T0" fmla="*/ 2147483646 w 474"/>
              <a:gd name="T1" fmla="*/ 2147483646 h 42"/>
              <a:gd name="T2" fmla="*/ 2147483646 w 474"/>
              <a:gd name="T3" fmla="*/ 2147483646 h 42"/>
              <a:gd name="T4" fmla="*/ 2147483646 w 474"/>
              <a:gd name="T5" fmla="*/ 2147483646 h 42"/>
              <a:gd name="T6" fmla="*/ 2147483646 w 474"/>
              <a:gd name="T7" fmla="*/ 2147483646 h 42"/>
              <a:gd name="T8" fmla="*/ 2147483646 w 474"/>
              <a:gd name="T9" fmla="*/ 2147483646 h 42"/>
              <a:gd name="T10" fmla="*/ 2147483646 w 474"/>
              <a:gd name="T11" fmla="*/ 2147483646 h 42"/>
              <a:gd name="T12" fmla="*/ 2147483646 w 474"/>
              <a:gd name="T13" fmla="*/ 2147483646 h 42"/>
              <a:gd name="T14" fmla="*/ 2147483646 w 474"/>
              <a:gd name="T15" fmla="*/ 2147483646 h 42"/>
              <a:gd name="T16" fmla="*/ 2147483646 w 474"/>
              <a:gd name="T17" fmla="*/ 2147483646 h 42"/>
              <a:gd name="T18" fmla="*/ 2147483646 w 474"/>
              <a:gd name="T19" fmla="*/ 2147483646 h 42"/>
              <a:gd name="T20" fmla="*/ 2147483646 w 474"/>
              <a:gd name="T21" fmla="*/ 2147483646 h 42"/>
              <a:gd name="T22" fmla="*/ 2147483646 w 474"/>
              <a:gd name="T23" fmla="*/ 2147483646 h 42"/>
              <a:gd name="T24" fmla="*/ 2147483646 w 474"/>
              <a:gd name="T25" fmla="*/ 2147483646 h 42"/>
              <a:gd name="T26" fmla="*/ 2147483646 w 474"/>
              <a:gd name="T27" fmla="*/ 2147483646 h 42"/>
              <a:gd name="T28" fmla="*/ 2147483646 w 474"/>
              <a:gd name="T29" fmla="*/ 2147483646 h 42"/>
              <a:gd name="T30" fmla="*/ 2147483646 w 474"/>
              <a:gd name="T31" fmla="*/ 2147483646 h 42"/>
              <a:gd name="T32" fmla="*/ 2147483646 w 474"/>
              <a:gd name="T33" fmla="*/ 2147483646 h 42"/>
              <a:gd name="T34" fmla="*/ 2147483646 w 474"/>
              <a:gd name="T35" fmla="*/ 2147483646 h 42"/>
              <a:gd name="T36" fmla="*/ 2147483646 w 474"/>
              <a:gd name="T37" fmla="*/ 2147483646 h 42"/>
              <a:gd name="T38" fmla="*/ 2147483646 w 474"/>
              <a:gd name="T39" fmla="*/ 2147483646 h 42"/>
              <a:gd name="T40" fmla="*/ 2147483646 w 474"/>
              <a:gd name="T41" fmla="*/ 2147483646 h 42"/>
              <a:gd name="T42" fmla="*/ 2147483646 w 474"/>
              <a:gd name="T43" fmla="*/ 0 h 42"/>
              <a:gd name="T44" fmla="*/ 2147483646 w 474"/>
              <a:gd name="T45" fmla="*/ 0 h 42"/>
              <a:gd name="T46" fmla="*/ 2147483646 w 474"/>
              <a:gd name="T47" fmla="*/ 2147483646 h 42"/>
              <a:gd name="T48" fmla="*/ 2147483646 w 474"/>
              <a:gd name="T49" fmla="*/ 2147483646 h 42"/>
              <a:gd name="T50" fmla="*/ 2147483646 w 474"/>
              <a:gd name="T51" fmla="*/ 2147483646 h 42"/>
              <a:gd name="T52" fmla="*/ 2147483646 w 474"/>
              <a:gd name="T53" fmla="*/ 2147483646 h 42"/>
              <a:gd name="T54" fmla="*/ 2147483646 w 474"/>
              <a:gd name="T55" fmla="*/ 2147483646 h 42"/>
              <a:gd name="T56" fmla="*/ 2147483646 w 474"/>
              <a:gd name="T57" fmla="*/ 2147483646 h 42"/>
              <a:gd name="T58" fmla="*/ 2147483646 w 474"/>
              <a:gd name="T59" fmla="*/ 2147483646 h 42"/>
              <a:gd name="T60" fmla="*/ 2147483646 w 474"/>
              <a:gd name="T61" fmla="*/ 2147483646 h 42"/>
              <a:gd name="T62" fmla="*/ 2147483646 w 474"/>
              <a:gd name="T63" fmla="*/ 2147483646 h 42"/>
              <a:gd name="T64" fmla="*/ 2147483646 w 474"/>
              <a:gd name="T65" fmla="*/ 2147483646 h 42"/>
              <a:gd name="T66" fmla="*/ 2147483646 w 474"/>
              <a:gd name="T67" fmla="*/ 2147483646 h 42"/>
              <a:gd name="T68" fmla="*/ 2147483646 w 474"/>
              <a:gd name="T69" fmla="*/ 2147483646 h 42"/>
              <a:gd name="T70" fmla="*/ 2147483646 w 474"/>
              <a:gd name="T71" fmla="*/ 2147483646 h 42"/>
              <a:gd name="T72" fmla="*/ 2147483646 w 474"/>
              <a:gd name="T73" fmla="*/ 2147483646 h 42"/>
              <a:gd name="T74" fmla="*/ 2147483646 w 474"/>
              <a:gd name="T75" fmla="*/ 2147483646 h 42"/>
              <a:gd name="T76" fmla="*/ 2147483646 w 474"/>
              <a:gd name="T77" fmla="*/ 2147483646 h 42"/>
              <a:gd name="T78" fmla="*/ 2147483646 w 474"/>
              <a:gd name="T79" fmla="*/ 2147483646 h 42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74"/>
              <a:gd name="T121" fmla="*/ 0 h 42"/>
              <a:gd name="T122" fmla="*/ 474 w 474"/>
              <a:gd name="T123" fmla="*/ 42 h 42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74" h="42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30"/>
                </a:lnTo>
                <a:lnTo>
                  <a:pt x="24" y="30"/>
                </a:lnTo>
                <a:lnTo>
                  <a:pt x="30" y="30"/>
                </a:lnTo>
                <a:lnTo>
                  <a:pt x="36" y="36"/>
                </a:lnTo>
                <a:lnTo>
                  <a:pt x="42" y="36"/>
                </a:lnTo>
                <a:lnTo>
                  <a:pt x="48" y="42"/>
                </a:lnTo>
                <a:lnTo>
                  <a:pt x="54" y="42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2"/>
                </a:lnTo>
                <a:lnTo>
                  <a:pt x="108" y="42"/>
                </a:lnTo>
                <a:lnTo>
                  <a:pt x="114" y="42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24"/>
                </a:lnTo>
                <a:lnTo>
                  <a:pt x="168" y="24"/>
                </a:lnTo>
                <a:lnTo>
                  <a:pt x="174" y="18"/>
                </a:lnTo>
                <a:lnTo>
                  <a:pt x="180" y="18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0"/>
                </a:lnTo>
                <a:lnTo>
                  <a:pt x="246" y="6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6"/>
                </a:lnTo>
                <a:lnTo>
                  <a:pt x="462" y="12"/>
                </a:lnTo>
                <a:lnTo>
                  <a:pt x="462" y="6"/>
                </a:lnTo>
                <a:lnTo>
                  <a:pt x="468" y="12"/>
                </a:lnTo>
                <a:lnTo>
                  <a:pt x="474" y="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5" name="Freeform 1126"/>
          <p:cNvSpPr>
            <a:spLocks/>
          </p:cNvSpPr>
          <p:nvPr/>
        </p:nvSpPr>
        <p:spPr bwMode="auto">
          <a:xfrm>
            <a:off x="2741613" y="1335088"/>
            <a:ext cx="803275" cy="266700"/>
          </a:xfrm>
          <a:custGeom>
            <a:avLst/>
            <a:gdLst>
              <a:gd name="T0" fmla="*/ 2147483646 w 702"/>
              <a:gd name="T1" fmla="*/ 2147483646 h 168"/>
              <a:gd name="T2" fmla="*/ 2147483646 w 702"/>
              <a:gd name="T3" fmla="*/ 2147483646 h 168"/>
              <a:gd name="T4" fmla="*/ 2147483646 w 702"/>
              <a:gd name="T5" fmla="*/ 2147483646 h 168"/>
              <a:gd name="T6" fmla="*/ 2147483646 w 702"/>
              <a:gd name="T7" fmla="*/ 2147483646 h 168"/>
              <a:gd name="T8" fmla="*/ 2147483646 w 702"/>
              <a:gd name="T9" fmla="*/ 2147483646 h 168"/>
              <a:gd name="T10" fmla="*/ 2147483646 w 702"/>
              <a:gd name="T11" fmla="*/ 2147483646 h 168"/>
              <a:gd name="T12" fmla="*/ 2147483646 w 702"/>
              <a:gd name="T13" fmla="*/ 2147483646 h 168"/>
              <a:gd name="T14" fmla="*/ 2147483646 w 702"/>
              <a:gd name="T15" fmla="*/ 2147483646 h 168"/>
              <a:gd name="T16" fmla="*/ 2147483646 w 702"/>
              <a:gd name="T17" fmla="*/ 2147483646 h 168"/>
              <a:gd name="T18" fmla="*/ 2147483646 w 702"/>
              <a:gd name="T19" fmla="*/ 2147483646 h 168"/>
              <a:gd name="T20" fmla="*/ 2147483646 w 702"/>
              <a:gd name="T21" fmla="*/ 2147483646 h 168"/>
              <a:gd name="T22" fmla="*/ 2147483646 w 702"/>
              <a:gd name="T23" fmla="*/ 2147483646 h 168"/>
              <a:gd name="T24" fmla="*/ 2147483646 w 702"/>
              <a:gd name="T25" fmla="*/ 2147483646 h 168"/>
              <a:gd name="T26" fmla="*/ 2147483646 w 702"/>
              <a:gd name="T27" fmla="*/ 2147483646 h 168"/>
              <a:gd name="T28" fmla="*/ 2147483646 w 702"/>
              <a:gd name="T29" fmla="*/ 2147483646 h 168"/>
              <a:gd name="T30" fmla="*/ 2147483646 w 702"/>
              <a:gd name="T31" fmla="*/ 2147483646 h 168"/>
              <a:gd name="T32" fmla="*/ 2147483646 w 702"/>
              <a:gd name="T33" fmla="*/ 2147483646 h 168"/>
              <a:gd name="T34" fmla="*/ 2147483646 w 702"/>
              <a:gd name="T35" fmla="*/ 2147483646 h 168"/>
              <a:gd name="T36" fmla="*/ 2147483646 w 702"/>
              <a:gd name="T37" fmla="*/ 2147483646 h 168"/>
              <a:gd name="T38" fmla="*/ 2147483646 w 702"/>
              <a:gd name="T39" fmla="*/ 2147483646 h 168"/>
              <a:gd name="T40" fmla="*/ 2147483646 w 702"/>
              <a:gd name="T41" fmla="*/ 2147483646 h 168"/>
              <a:gd name="T42" fmla="*/ 2147483646 w 702"/>
              <a:gd name="T43" fmla="*/ 2147483646 h 168"/>
              <a:gd name="T44" fmla="*/ 2147483646 w 702"/>
              <a:gd name="T45" fmla="*/ 2147483646 h 168"/>
              <a:gd name="T46" fmla="*/ 2147483646 w 702"/>
              <a:gd name="T47" fmla="*/ 2147483646 h 168"/>
              <a:gd name="T48" fmla="*/ 2147483646 w 702"/>
              <a:gd name="T49" fmla="*/ 2147483646 h 168"/>
              <a:gd name="T50" fmla="*/ 2147483646 w 702"/>
              <a:gd name="T51" fmla="*/ 2147483646 h 168"/>
              <a:gd name="T52" fmla="*/ 2147483646 w 702"/>
              <a:gd name="T53" fmla="*/ 2147483646 h 168"/>
              <a:gd name="T54" fmla="*/ 2147483646 w 702"/>
              <a:gd name="T55" fmla="*/ 2147483646 h 168"/>
              <a:gd name="T56" fmla="*/ 2147483646 w 702"/>
              <a:gd name="T57" fmla="*/ 2147483646 h 168"/>
              <a:gd name="T58" fmla="*/ 2147483646 w 702"/>
              <a:gd name="T59" fmla="*/ 2147483646 h 168"/>
              <a:gd name="T60" fmla="*/ 2147483646 w 702"/>
              <a:gd name="T61" fmla="*/ 2147483646 h 168"/>
              <a:gd name="T62" fmla="*/ 2147483646 w 702"/>
              <a:gd name="T63" fmla="*/ 2147483646 h 168"/>
              <a:gd name="T64" fmla="*/ 2147483646 w 702"/>
              <a:gd name="T65" fmla="*/ 2147483646 h 168"/>
              <a:gd name="T66" fmla="*/ 2147483646 w 702"/>
              <a:gd name="T67" fmla="*/ 2147483646 h 168"/>
              <a:gd name="T68" fmla="*/ 2147483646 w 702"/>
              <a:gd name="T69" fmla="*/ 2147483646 h 168"/>
              <a:gd name="T70" fmla="*/ 2147483646 w 702"/>
              <a:gd name="T71" fmla="*/ 2147483646 h 168"/>
              <a:gd name="T72" fmla="*/ 2147483646 w 702"/>
              <a:gd name="T73" fmla="*/ 2147483646 h 168"/>
              <a:gd name="T74" fmla="*/ 2147483646 w 702"/>
              <a:gd name="T75" fmla="*/ 2147483646 h 168"/>
              <a:gd name="T76" fmla="*/ 2147483646 w 702"/>
              <a:gd name="T77" fmla="*/ 2147483646 h 168"/>
              <a:gd name="T78" fmla="*/ 2147483646 w 702"/>
              <a:gd name="T79" fmla="*/ 2147483646 h 168"/>
              <a:gd name="T80" fmla="*/ 2147483646 w 702"/>
              <a:gd name="T81" fmla="*/ 2147483646 h 168"/>
              <a:gd name="T82" fmla="*/ 2147483646 w 702"/>
              <a:gd name="T83" fmla="*/ 2147483646 h 16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168"/>
              <a:gd name="T128" fmla="*/ 702 w 702"/>
              <a:gd name="T129" fmla="*/ 168 h 16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168">
                <a:moveTo>
                  <a:pt x="0" y="168"/>
                </a:moveTo>
                <a:lnTo>
                  <a:pt x="6" y="168"/>
                </a:lnTo>
                <a:lnTo>
                  <a:pt x="12" y="168"/>
                </a:lnTo>
                <a:lnTo>
                  <a:pt x="18" y="168"/>
                </a:lnTo>
                <a:lnTo>
                  <a:pt x="24" y="168"/>
                </a:lnTo>
                <a:lnTo>
                  <a:pt x="30" y="168"/>
                </a:lnTo>
                <a:lnTo>
                  <a:pt x="36" y="168"/>
                </a:lnTo>
                <a:lnTo>
                  <a:pt x="42" y="168"/>
                </a:lnTo>
                <a:lnTo>
                  <a:pt x="48" y="168"/>
                </a:lnTo>
                <a:lnTo>
                  <a:pt x="54" y="168"/>
                </a:lnTo>
                <a:lnTo>
                  <a:pt x="60" y="168"/>
                </a:lnTo>
                <a:lnTo>
                  <a:pt x="66" y="168"/>
                </a:lnTo>
                <a:lnTo>
                  <a:pt x="72" y="168"/>
                </a:lnTo>
                <a:lnTo>
                  <a:pt x="78" y="168"/>
                </a:lnTo>
                <a:lnTo>
                  <a:pt x="84" y="168"/>
                </a:lnTo>
                <a:lnTo>
                  <a:pt x="90" y="168"/>
                </a:lnTo>
                <a:lnTo>
                  <a:pt x="96" y="168"/>
                </a:lnTo>
                <a:lnTo>
                  <a:pt x="102" y="168"/>
                </a:lnTo>
                <a:lnTo>
                  <a:pt x="108" y="168"/>
                </a:lnTo>
                <a:lnTo>
                  <a:pt x="114" y="168"/>
                </a:lnTo>
                <a:lnTo>
                  <a:pt x="120" y="168"/>
                </a:lnTo>
                <a:lnTo>
                  <a:pt x="126" y="162"/>
                </a:lnTo>
                <a:lnTo>
                  <a:pt x="132" y="168"/>
                </a:lnTo>
                <a:lnTo>
                  <a:pt x="138" y="168"/>
                </a:lnTo>
                <a:lnTo>
                  <a:pt x="144" y="168"/>
                </a:lnTo>
                <a:lnTo>
                  <a:pt x="150" y="168"/>
                </a:lnTo>
                <a:lnTo>
                  <a:pt x="156" y="168"/>
                </a:lnTo>
                <a:lnTo>
                  <a:pt x="162" y="168"/>
                </a:lnTo>
                <a:lnTo>
                  <a:pt x="168" y="168"/>
                </a:lnTo>
                <a:lnTo>
                  <a:pt x="174" y="162"/>
                </a:lnTo>
                <a:lnTo>
                  <a:pt x="180" y="168"/>
                </a:lnTo>
                <a:lnTo>
                  <a:pt x="192" y="168"/>
                </a:lnTo>
                <a:lnTo>
                  <a:pt x="186" y="168"/>
                </a:lnTo>
                <a:lnTo>
                  <a:pt x="192" y="168"/>
                </a:lnTo>
                <a:lnTo>
                  <a:pt x="204" y="168"/>
                </a:lnTo>
                <a:lnTo>
                  <a:pt x="198" y="168"/>
                </a:lnTo>
                <a:lnTo>
                  <a:pt x="204" y="168"/>
                </a:lnTo>
                <a:lnTo>
                  <a:pt x="210" y="168"/>
                </a:lnTo>
                <a:lnTo>
                  <a:pt x="216" y="168"/>
                </a:lnTo>
                <a:lnTo>
                  <a:pt x="222" y="168"/>
                </a:lnTo>
                <a:lnTo>
                  <a:pt x="228" y="168"/>
                </a:lnTo>
                <a:lnTo>
                  <a:pt x="234" y="168"/>
                </a:lnTo>
                <a:lnTo>
                  <a:pt x="240" y="168"/>
                </a:lnTo>
                <a:lnTo>
                  <a:pt x="246" y="168"/>
                </a:lnTo>
                <a:lnTo>
                  <a:pt x="252" y="168"/>
                </a:lnTo>
                <a:lnTo>
                  <a:pt x="258" y="168"/>
                </a:lnTo>
                <a:lnTo>
                  <a:pt x="264" y="168"/>
                </a:lnTo>
                <a:lnTo>
                  <a:pt x="270" y="168"/>
                </a:lnTo>
                <a:lnTo>
                  <a:pt x="276" y="168"/>
                </a:lnTo>
                <a:lnTo>
                  <a:pt x="282" y="168"/>
                </a:lnTo>
                <a:lnTo>
                  <a:pt x="288" y="168"/>
                </a:lnTo>
                <a:lnTo>
                  <a:pt x="294" y="168"/>
                </a:lnTo>
                <a:lnTo>
                  <a:pt x="300" y="168"/>
                </a:lnTo>
                <a:lnTo>
                  <a:pt x="306" y="168"/>
                </a:lnTo>
                <a:lnTo>
                  <a:pt x="312" y="168"/>
                </a:lnTo>
                <a:lnTo>
                  <a:pt x="318" y="168"/>
                </a:lnTo>
                <a:lnTo>
                  <a:pt x="324" y="168"/>
                </a:lnTo>
                <a:lnTo>
                  <a:pt x="330" y="168"/>
                </a:lnTo>
                <a:lnTo>
                  <a:pt x="336" y="168"/>
                </a:lnTo>
                <a:lnTo>
                  <a:pt x="342" y="168"/>
                </a:lnTo>
                <a:lnTo>
                  <a:pt x="348" y="168"/>
                </a:lnTo>
                <a:lnTo>
                  <a:pt x="354" y="168"/>
                </a:lnTo>
                <a:lnTo>
                  <a:pt x="360" y="168"/>
                </a:lnTo>
                <a:lnTo>
                  <a:pt x="366" y="168"/>
                </a:lnTo>
                <a:lnTo>
                  <a:pt x="372" y="168"/>
                </a:lnTo>
                <a:lnTo>
                  <a:pt x="378" y="168"/>
                </a:lnTo>
                <a:lnTo>
                  <a:pt x="384" y="168"/>
                </a:lnTo>
                <a:lnTo>
                  <a:pt x="390" y="168"/>
                </a:lnTo>
                <a:lnTo>
                  <a:pt x="396" y="168"/>
                </a:lnTo>
                <a:lnTo>
                  <a:pt x="402" y="168"/>
                </a:lnTo>
                <a:lnTo>
                  <a:pt x="408" y="168"/>
                </a:lnTo>
                <a:lnTo>
                  <a:pt x="414" y="162"/>
                </a:lnTo>
                <a:lnTo>
                  <a:pt x="420" y="162"/>
                </a:lnTo>
                <a:lnTo>
                  <a:pt x="426" y="156"/>
                </a:lnTo>
                <a:lnTo>
                  <a:pt x="432" y="150"/>
                </a:lnTo>
                <a:lnTo>
                  <a:pt x="438" y="150"/>
                </a:lnTo>
                <a:lnTo>
                  <a:pt x="444" y="144"/>
                </a:lnTo>
                <a:lnTo>
                  <a:pt x="450" y="144"/>
                </a:lnTo>
                <a:lnTo>
                  <a:pt x="456" y="144"/>
                </a:lnTo>
                <a:lnTo>
                  <a:pt x="462" y="138"/>
                </a:lnTo>
                <a:lnTo>
                  <a:pt x="468" y="138"/>
                </a:lnTo>
                <a:lnTo>
                  <a:pt x="474" y="138"/>
                </a:lnTo>
                <a:lnTo>
                  <a:pt x="480" y="138"/>
                </a:lnTo>
                <a:lnTo>
                  <a:pt x="486" y="138"/>
                </a:lnTo>
                <a:lnTo>
                  <a:pt x="492" y="138"/>
                </a:lnTo>
                <a:lnTo>
                  <a:pt x="498" y="138"/>
                </a:lnTo>
                <a:lnTo>
                  <a:pt x="504" y="132"/>
                </a:lnTo>
                <a:lnTo>
                  <a:pt x="516" y="132"/>
                </a:lnTo>
                <a:lnTo>
                  <a:pt x="510" y="132"/>
                </a:lnTo>
                <a:lnTo>
                  <a:pt x="516" y="132"/>
                </a:lnTo>
                <a:lnTo>
                  <a:pt x="522" y="132"/>
                </a:lnTo>
                <a:lnTo>
                  <a:pt x="528" y="132"/>
                </a:lnTo>
                <a:lnTo>
                  <a:pt x="534" y="132"/>
                </a:lnTo>
                <a:lnTo>
                  <a:pt x="540" y="132"/>
                </a:lnTo>
                <a:lnTo>
                  <a:pt x="546" y="132"/>
                </a:lnTo>
                <a:lnTo>
                  <a:pt x="552" y="126"/>
                </a:lnTo>
                <a:lnTo>
                  <a:pt x="558" y="126"/>
                </a:lnTo>
                <a:lnTo>
                  <a:pt x="564" y="120"/>
                </a:lnTo>
                <a:lnTo>
                  <a:pt x="576" y="120"/>
                </a:lnTo>
                <a:lnTo>
                  <a:pt x="570" y="120"/>
                </a:lnTo>
                <a:lnTo>
                  <a:pt x="576" y="120"/>
                </a:lnTo>
                <a:lnTo>
                  <a:pt x="582" y="114"/>
                </a:lnTo>
                <a:lnTo>
                  <a:pt x="582" y="108"/>
                </a:lnTo>
                <a:lnTo>
                  <a:pt x="588" y="102"/>
                </a:lnTo>
                <a:lnTo>
                  <a:pt x="594" y="96"/>
                </a:lnTo>
                <a:lnTo>
                  <a:pt x="600" y="90"/>
                </a:lnTo>
                <a:lnTo>
                  <a:pt x="600" y="84"/>
                </a:lnTo>
                <a:lnTo>
                  <a:pt x="606" y="78"/>
                </a:lnTo>
                <a:lnTo>
                  <a:pt x="606" y="66"/>
                </a:lnTo>
                <a:lnTo>
                  <a:pt x="612" y="60"/>
                </a:lnTo>
                <a:lnTo>
                  <a:pt x="612" y="54"/>
                </a:lnTo>
                <a:lnTo>
                  <a:pt x="618" y="48"/>
                </a:lnTo>
                <a:lnTo>
                  <a:pt x="618" y="42"/>
                </a:lnTo>
                <a:lnTo>
                  <a:pt x="624" y="36"/>
                </a:lnTo>
                <a:lnTo>
                  <a:pt x="624" y="30"/>
                </a:lnTo>
                <a:lnTo>
                  <a:pt x="630" y="24"/>
                </a:lnTo>
                <a:lnTo>
                  <a:pt x="642" y="12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12"/>
                </a:lnTo>
                <a:lnTo>
                  <a:pt x="684" y="12"/>
                </a:lnTo>
                <a:lnTo>
                  <a:pt x="690" y="6"/>
                </a:lnTo>
                <a:lnTo>
                  <a:pt x="696" y="0"/>
                </a:lnTo>
                <a:lnTo>
                  <a:pt x="702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6" name="Freeform 1127"/>
          <p:cNvSpPr>
            <a:spLocks/>
          </p:cNvSpPr>
          <p:nvPr/>
        </p:nvSpPr>
        <p:spPr bwMode="auto">
          <a:xfrm>
            <a:off x="3544888" y="1230313"/>
            <a:ext cx="576262" cy="104775"/>
          </a:xfrm>
          <a:custGeom>
            <a:avLst/>
            <a:gdLst>
              <a:gd name="T0" fmla="*/ 2147483646 w 504"/>
              <a:gd name="T1" fmla="*/ 2147483646 h 66"/>
              <a:gd name="T2" fmla="*/ 2147483646 w 504"/>
              <a:gd name="T3" fmla="*/ 2147483646 h 66"/>
              <a:gd name="T4" fmla="*/ 2147483646 w 504"/>
              <a:gd name="T5" fmla="*/ 2147483646 h 66"/>
              <a:gd name="T6" fmla="*/ 2147483646 w 504"/>
              <a:gd name="T7" fmla="*/ 2147483646 h 66"/>
              <a:gd name="T8" fmla="*/ 2147483646 w 504"/>
              <a:gd name="T9" fmla="*/ 2147483646 h 66"/>
              <a:gd name="T10" fmla="*/ 2147483646 w 504"/>
              <a:gd name="T11" fmla="*/ 2147483646 h 66"/>
              <a:gd name="T12" fmla="*/ 2147483646 w 504"/>
              <a:gd name="T13" fmla="*/ 2147483646 h 66"/>
              <a:gd name="T14" fmla="*/ 2147483646 w 504"/>
              <a:gd name="T15" fmla="*/ 2147483646 h 66"/>
              <a:gd name="T16" fmla="*/ 2147483646 w 504"/>
              <a:gd name="T17" fmla="*/ 2147483646 h 66"/>
              <a:gd name="T18" fmla="*/ 2147483646 w 504"/>
              <a:gd name="T19" fmla="*/ 2147483646 h 66"/>
              <a:gd name="T20" fmla="*/ 2147483646 w 504"/>
              <a:gd name="T21" fmla="*/ 2147483646 h 66"/>
              <a:gd name="T22" fmla="*/ 2147483646 w 504"/>
              <a:gd name="T23" fmla="*/ 2147483646 h 66"/>
              <a:gd name="T24" fmla="*/ 2147483646 w 504"/>
              <a:gd name="T25" fmla="*/ 2147483646 h 66"/>
              <a:gd name="T26" fmla="*/ 2147483646 w 504"/>
              <a:gd name="T27" fmla="*/ 2147483646 h 66"/>
              <a:gd name="T28" fmla="*/ 2147483646 w 504"/>
              <a:gd name="T29" fmla="*/ 2147483646 h 66"/>
              <a:gd name="T30" fmla="*/ 2147483646 w 504"/>
              <a:gd name="T31" fmla="*/ 2147483646 h 66"/>
              <a:gd name="T32" fmla="*/ 2147483646 w 504"/>
              <a:gd name="T33" fmla="*/ 2147483646 h 66"/>
              <a:gd name="T34" fmla="*/ 2147483646 w 504"/>
              <a:gd name="T35" fmla="*/ 2147483646 h 66"/>
              <a:gd name="T36" fmla="*/ 2147483646 w 504"/>
              <a:gd name="T37" fmla="*/ 2147483646 h 66"/>
              <a:gd name="T38" fmla="*/ 2147483646 w 504"/>
              <a:gd name="T39" fmla="*/ 2147483646 h 66"/>
              <a:gd name="T40" fmla="*/ 2147483646 w 504"/>
              <a:gd name="T41" fmla="*/ 2147483646 h 66"/>
              <a:gd name="T42" fmla="*/ 2147483646 w 504"/>
              <a:gd name="T43" fmla="*/ 2147483646 h 66"/>
              <a:gd name="T44" fmla="*/ 2147483646 w 504"/>
              <a:gd name="T45" fmla="*/ 2147483646 h 66"/>
              <a:gd name="T46" fmla="*/ 2147483646 w 504"/>
              <a:gd name="T47" fmla="*/ 2147483646 h 66"/>
              <a:gd name="T48" fmla="*/ 2147483646 w 504"/>
              <a:gd name="T49" fmla="*/ 0 h 66"/>
              <a:gd name="T50" fmla="*/ 2147483646 w 504"/>
              <a:gd name="T51" fmla="*/ 0 h 66"/>
              <a:gd name="T52" fmla="*/ 2147483646 w 504"/>
              <a:gd name="T53" fmla="*/ 0 h 66"/>
              <a:gd name="T54" fmla="*/ 2147483646 w 504"/>
              <a:gd name="T55" fmla="*/ 0 h 66"/>
              <a:gd name="T56" fmla="*/ 2147483646 w 504"/>
              <a:gd name="T57" fmla="*/ 0 h 66"/>
              <a:gd name="T58" fmla="*/ 2147483646 w 504"/>
              <a:gd name="T59" fmla="*/ 2147483646 h 66"/>
              <a:gd name="T60" fmla="*/ 2147483646 w 504"/>
              <a:gd name="T61" fmla="*/ 2147483646 h 66"/>
              <a:gd name="T62" fmla="*/ 2147483646 w 504"/>
              <a:gd name="T63" fmla="*/ 2147483646 h 66"/>
              <a:gd name="T64" fmla="*/ 2147483646 w 504"/>
              <a:gd name="T65" fmla="*/ 2147483646 h 66"/>
              <a:gd name="T66" fmla="*/ 2147483646 w 504"/>
              <a:gd name="T67" fmla="*/ 2147483646 h 66"/>
              <a:gd name="T68" fmla="*/ 2147483646 w 504"/>
              <a:gd name="T69" fmla="*/ 2147483646 h 66"/>
              <a:gd name="T70" fmla="*/ 2147483646 w 504"/>
              <a:gd name="T71" fmla="*/ 2147483646 h 66"/>
              <a:gd name="T72" fmla="*/ 2147483646 w 504"/>
              <a:gd name="T73" fmla="*/ 2147483646 h 66"/>
              <a:gd name="T74" fmla="*/ 2147483646 w 504"/>
              <a:gd name="T75" fmla="*/ 2147483646 h 66"/>
              <a:gd name="T76" fmla="*/ 2147483646 w 504"/>
              <a:gd name="T77" fmla="*/ 2147483646 h 66"/>
              <a:gd name="T78" fmla="*/ 2147483646 w 504"/>
              <a:gd name="T79" fmla="*/ 2147483646 h 66"/>
              <a:gd name="T80" fmla="*/ 2147483646 w 504"/>
              <a:gd name="T81" fmla="*/ 2147483646 h 66"/>
              <a:gd name="T82" fmla="*/ 2147483646 w 504"/>
              <a:gd name="T83" fmla="*/ 2147483646 h 66"/>
              <a:gd name="T84" fmla="*/ 2147483646 w 504"/>
              <a:gd name="T85" fmla="*/ 2147483646 h 6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66"/>
              <a:gd name="T131" fmla="*/ 504 w 504"/>
              <a:gd name="T132" fmla="*/ 66 h 6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66">
                <a:moveTo>
                  <a:pt x="0" y="66"/>
                </a:moveTo>
                <a:lnTo>
                  <a:pt x="6" y="60"/>
                </a:lnTo>
                <a:lnTo>
                  <a:pt x="18" y="48"/>
                </a:lnTo>
                <a:lnTo>
                  <a:pt x="18" y="42"/>
                </a:lnTo>
                <a:lnTo>
                  <a:pt x="24" y="36"/>
                </a:lnTo>
                <a:lnTo>
                  <a:pt x="30" y="30"/>
                </a:lnTo>
                <a:lnTo>
                  <a:pt x="36" y="30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18"/>
                </a:lnTo>
                <a:lnTo>
                  <a:pt x="66" y="24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30"/>
                </a:lnTo>
                <a:lnTo>
                  <a:pt x="120" y="30"/>
                </a:lnTo>
                <a:lnTo>
                  <a:pt x="126" y="24"/>
                </a:lnTo>
                <a:lnTo>
                  <a:pt x="132" y="30"/>
                </a:lnTo>
                <a:lnTo>
                  <a:pt x="138" y="30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24"/>
                </a:lnTo>
                <a:lnTo>
                  <a:pt x="174" y="30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18"/>
                </a:lnTo>
                <a:lnTo>
                  <a:pt x="216" y="18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0"/>
                </a:lnTo>
                <a:lnTo>
                  <a:pt x="270" y="6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2"/>
                </a:lnTo>
                <a:lnTo>
                  <a:pt x="444" y="18"/>
                </a:lnTo>
                <a:lnTo>
                  <a:pt x="450" y="18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7" name="Freeform 1128"/>
          <p:cNvSpPr>
            <a:spLocks/>
          </p:cNvSpPr>
          <p:nvPr/>
        </p:nvSpPr>
        <p:spPr bwMode="auto">
          <a:xfrm>
            <a:off x="2741613" y="1154113"/>
            <a:ext cx="803275" cy="400050"/>
          </a:xfrm>
          <a:custGeom>
            <a:avLst/>
            <a:gdLst>
              <a:gd name="T0" fmla="*/ 2147483646 w 702"/>
              <a:gd name="T1" fmla="*/ 2147483646 h 252"/>
              <a:gd name="T2" fmla="*/ 2147483646 w 702"/>
              <a:gd name="T3" fmla="*/ 2147483646 h 252"/>
              <a:gd name="T4" fmla="*/ 2147483646 w 702"/>
              <a:gd name="T5" fmla="*/ 2147483646 h 252"/>
              <a:gd name="T6" fmla="*/ 2147483646 w 702"/>
              <a:gd name="T7" fmla="*/ 2147483646 h 252"/>
              <a:gd name="T8" fmla="*/ 2147483646 w 702"/>
              <a:gd name="T9" fmla="*/ 2147483646 h 252"/>
              <a:gd name="T10" fmla="*/ 2147483646 w 702"/>
              <a:gd name="T11" fmla="*/ 2147483646 h 252"/>
              <a:gd name="T12" fmla="*/ 2147483646 w 702"/>
              <a:gd name="T13" fmla="*/ 2147483646 h 252"/>
              <a:gd name="T14" fmla="*/ 2147483646 w 702"/>
              <a:gd name="T15" fmla="*/ 2147483646 h 252"/>
              <a:gd name="T16" fmla="*/ 2147483646 w 702"/>
              <a:gd name="T17" fmla="*/ 2147483646 h 252"/>
              <a:gd name="T18" fmla="*/ 2147483646 w 702"/>
              <a:gd name="T19" fmla="*/ 2147483646 h 252"/>
              <a:gd name="T20" fmla="*/ 2147483646 w 702"/>
              <a:gd name="T21" fmla="*/ 2147483646 h 252"/>
              <a:gd name="T22" fmla="*/ 2147483646 w 702"/>
              <a:gd name="T23" fmla="*/ 2147483646 h 252"/>
              <a:gd name="T24" fmla="*/ 2147483646 w 702"/>
              <a:gd name="T25" fmla="*/ 2147483646 h 252"/>
              <a:gd name="T26" fmla="*/ 2147483646 w 702"/>
              <a:gd name="T27" fmla="*/ 2147483646 h 252"/>
              <a:gd name="T28" fmla="*/ 2147483646 w 702"/>
              <a:gd name="T29" fmla="*/ 2147483646 h 252"/>
              <a:gd name="T30" fmla="*/ 2147483646 w 702"/>
              <a:gd name="T31" fmla="*/ 2147483646 h 252"/>
              <a:gd name="T32" fmla="*/ 2147483646 w 702"/>
              <a:gd name="T33" fmla="*/ 2147483646 h 252"/>
              <a:gd name="T34" fmla="*/ 2147483646 w 702"/>
              <a:gd name="T35" fmla="*/ 2147483646 h 252"/>
              <a:gd name="T36" fmla="*/ 2147483646 w 702"/>
              <a:gd name="T37" fmla="*/ 2147483646 h 252"/>
              <a:gd name="T38" fmla="*/ 2147483646 w 702"/>
              <a:gd name="T39" fmla="*/ 2147483646 h 252"/>
              <a:gd name="T40" fmla="*/ 2147483646 w 702"/>
              <a:gd name="T41" fmla="*/ 2147483646 h 252"/>
              <a:gd name="T42" fmla="*/ 2147483646 w 702"/>
              <a:gd name="T43" fmla="*/ 2147483646 h 252"/>
              <a:gd name="T44" fmla="*/ 2147483646 w 702"/>
              <a:gd name="T45" fmla="*/ 2147483646 h 252"/>
              <a:gd name="T46" fmla="*/ 2147483646 w 702"/>
              <a:gd name="T47" fmla="*/ 2147483646 h 252"/>
              <a:gd name="T48" fmla="*/ 2147483646 w 702"/>
              <a:gd name="T49" fmla="*/ 2147483646 h 252"/>
              <a:gd name="T50" fmla="*/ 2147483646 w 702"/>
              <a:gd name="T51" fmla="*/ 2147483646 h 252"/>
              <a:gd name="T52" fmla="*/ 2147483646 w 702"/>
              <a:gd name="T53" fmla="*/ 2147483646 h 252"/>
              <a:gd name="T54" fmla="*/ 2147483646 w 702"/>
              <a:gd name="T55" fmla="*/ 2147483646 h 252"/>
              <a:gd name="T56" fmla="*/ 2147483646 w 702"/>
              <a:gd name="T57" fmla="*/ 2147483646 h 252"/>
              <a:gd name="T58" fmla="*/ 2147483646 w 702"/>
              <a:gd name="T59" fmla="*/ 2147483646 h 252"/>
              <a:gd name="T60" fmla="*/ 2147483646 w 702"/>
              <a:gd name="T61" fmla="*/ 2147483646 h 252"/>
              <a:gd name="T62" fmla="*/ 2147483646 w 702"/>
              <a:gd name="T63" fmla="*/ 2147483646 h 252"/>
              <a:gd name="T64" fmla="*/ 2147483646 w 702"/>
              <a:gd name="T65" fmla="*/ 2147483646 h 252"/>
              <a:gd name="T66" fmla="*/ 2147483646 w 702"/>
              <a:gd name="T67" fmla="*/ 2147483646 h 252"/>
              <a:gd name="T68" fmla="*/ 2147483646 w 702"/>
              <a:gd name="T69" fmla="*/ 2147483646 h 252"/>
              <a:gd name="T70" fmla="*/ 2147483646 w 702"/>
              <a:gd name="T71" fmla="*/ 2147483646 h 252"/>
              <a:gd name="T72" fmla="*/ 2147483646 w 702"/>
              <a:gd name="T73" fmla="*/ 2147483646 h 252"/>
              <a:gd name="T74" fmla="*/ 2147483646 w 702"/>
              <a:gd name="T75" fmla="*/ 2147483646 h 252"/>
              <a:gd name="T76" fmla="*/ 2147483646 w 702"/>
              <a:gd name="T77" fmla="*/ 0 h 252"/>
              <a:gd name="T78" fmla="*/ 2147483646 w 702"/>
              <a:gd name="T79" fmla="*/ 2147483646 h 252"/>
              <a:gd name="T80" fmla="*/ 2147483646 w 702"/>
              <a:gd name="T81" fmla="*/ 2147483646 h 252"/>
              <a:gd name="T82" fmla="*/ 2147483646 w 702"/>
              <a:gd name="T83" fmla="*/ 2147483646 h 2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252"/>
              <a:gd name="T128" fmla="*/ 702 w 702"/>
              <a:gd name="T129" fmla="*/ 252 h 2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252">
                <a:moveTo>
                  <a:pt x="0" y="246"/>
                </a:moveTo>
                <a:lnTo>
                  <a:pt x="6" y="246"/>
                </a:lnTo>
                <a:lnTo>
                  <a:pt x="12" y="246"/>
                </a:lnTo>
                <a:lnTo>
                  <a:pt x="18" y="246"/>
                </a:lnTo>
                <a:lnTo>
                  <a:pt x="30" y="246"/>
                </a:lnTo>
                <a:lnTo>
                  <a:pt x="24" y="246"/>
                </a:lnTo>
                <a:lnTo>
                  <a:pt x="30" y="246"/>
                </a:lnTo>
                <a:lnTo>
                  <a:pt x="36" y="252"/>
                </a:lnTo>
                <a:lnTo>
                  <a:pt x="42" y="246"/>
                </a:lnTo>
                <a:lnTo>
                  <a:pt x="48" y="246"/>
                </a:lnTo>
                <a:lnTo>
                  <a:pt x="54" y="246"/>
                </a:lnTo>
                <a:lnTo>
                  <a:pt x="60" y="252"/>
                </a:lnTo>
                <a:lnTo>
                  <a:pt x="66" y="246"/>
                </a:lnTo>
                <a:lnTo>
                  <a:pt x="72" y="246"/>
                </a:lnTo>
                <a:lnTo>
                  <a:pt x="84" y="246"/>
                </a:lnTo>
                <a:lnTo>
                  <a:pt x="78" y="246"/>
                </a:lnTo>
                <a:lnTo>
                  <a:pt x="84" y="252"/>
                </a:lnTo>
                <a:lnTo>
                  <a:pt x="90" y="246"/>
                </a:lnTo>
                <a:lnTo>
                  <a:pt x="96" y="246"/>
                </a:lnTo>
                <a:lnTo>
                  <a:pt x="102" y="252"/>
                </a:lnTo>
                <a:lnTo>
                  <a:pt x="108" y="246"/>
                </a:lnTo>
                <a:lnTo>
                  <a:pt x="114" y="252"/>
                </a:lnTo>
                <a:lnTo>
                  <a:pt x="120" y="246"/>
                </a:lnTo>
                <a:lnTo>
                  <a:pt x="120" y="252"/>
                </a:lnTo>
                <a:lnTo>
                  <a:pt x="126" y="246"/>
                </a:lnTo>
                <a:lnTo>
                  <a:pt x="138" y="246"/>
                </a:lnTo>
                <a:lnTo>
                  <a:pt x="132" y="246"/>
                </a:lnTo>
                <a:lnTo>
                  <a:pt x="138" y="246"/>
                </a:lnTo>
                <a:lnTo>
                  <a:pt x="144" y="246"/>
                </a:lnTo>
                <a:lnTo>
                  <a:pt x="150" y="252"/>
                </a:lnTo>
                <a:lnTo>
                  <a:pt x="156" y="252"/>
                </a:lnTo>
                <a:lnTo>
                  <a:pt x="162" y="246"/>
                </a:lnTo>
                <a:lnTo>
                  <a:pt x="168" y="246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6"/>
                </a:lnTo>
                <a:lnTo>
                  <a:pt x="210" y="246"/>
                </a:lnTo>
                <a:lnTo>
                  <a:pt x="216" y="246"/>
                </a:lnTo>
                <a:lnTo>
                  <a:pt x="222" y="252"/>
                </a:lnTo>
                <a:lnTo>
                  <a:pt x="228" y="246"/>
                </a:lnTo>
                <a:lnTo>
                  <a:pt x="234" y="246"/>
                </a:lnTo>
                <a:lnTo>
                  <a:pt x="240" y="246"/>
                </a:lnTo>
                <a:lnTo>
                  <a:pt x="246" y="246"/>
                </a:lnTo>
                <a:lnTo>
                  <a:pt x="252" y="246"/>
                </a:lnTo>
                <a:lnTo>
                  <a:pt x="258" y="246"/>
                </a:lnTo>
                <a:lnTo>
                  <a:pt x="264" y="246"/>
                </a:lnTo>
                <a:lnTo>
                  <a:pt x="270" y="252"/>
                </a:lnTo>
                <a:lnTo>
                  <a:pt x="276" y="246"/>
                </a:lnTo>
                <a:lnTo>
                  <a:pt x="282" y="246"/>
                </a:lnTo>
                <a:lnTo>
                  <a:pt x="288" y="246"/>
                </a:lnTo>
                <a:lnTo>
                  <a:pt x="294" y="252"/>
                </a:lnTo>
                <a:lnTo>
                  <a:pt x="300" y="246"/>
                </a:lnTo>
                <a:lnTo>
                  <a:pt x="306" y="246"/>
                </a:lnTo>
                <a:lnTo>
                  <a:pt x="312" y="252"/>
                </a:lnTo>
                <a:lnTo>
                  <a:pt x="318" y="252"/>
                </a:lnTo>
                <a:lnTo>
                  <a:pt x="324" y="246"/>
                </a:lnTo>
                <a:lnTo>
                  <a:pt x="330" y="252"/>
                </a:lnTo>
                <a:lnTo>
                  <a:pt x="336" y="252"/>
                </a:lnTo>
                <a:lnTo>
                  <a:pt x="342" y="246"/>
                </a:lnTo>
                <a:lnTo>
                  <a:pt x="348" y="246"/>
                </a:lnTo>
                <a:lnTo>
                  <a:pt x="354" y="246"/>
                </a:lnTo>
                <a:lnTo>
                  <a:pt x="360" y="246"/>
                </a:lnTo>
                <a:lnTo>
                  <a:pt x="366" y="246"/>
                </a:lnTo>
                <a:lnTo>
                  <a:pt x="372" y="252"/>
                </a:lnTo>
                <a:lnTo>
                  <a:pt x="378" y="246"/>
                </a:lnTo>
                <a:lnTo>
                  <a:pt x="384" y="246"/>
                </a:lnTo>
                <a:lnTo>
                  <a:pt x="390" y="252"/>
                </a:lnTo>
                <a:lnTo>
                  <a:pt x="396" y="246"/>
                </a:lnTo>
                <a:lnTo>
                  <a:pt x="402" y="252"/>
                </a:lnTo>
                <a:lnTo>
                  <a:pt x="408" y="246"/>
                </a:lnTo>
                <a:lnTo>
                  <a:pt x="414" y="252"/>
                </a:lnTo>
                <a:lnTo>
                  <a:pt x="420" y="252"/>
                </a:lnTo>
                <a:lnTo>
                  <a:pt x="426" y="252"/>
                </a:lnTo>
                <a:lnTo>
                  <a:pt x="432" y="246"/>
                </a:lnTo>
                <a:lnTo>
                  <a:pt x="438" y="240"/>
                </a:lnTo>
                <a:lnTo>
                  <a:pt x="444" y="234"/>
                </a:lnTo>
                <a:lnTo>
                  <a:pt x="456" y="222"/>
                </a:lnTo>
                <a:lnTo>
                  <a:pt x="456" y="216"/>
                </a:lnTo>
                <a:lnTo>
                  <a:pt x="462" y="210"/>
                </a:lnTo>
                <a:lnTo>
                  <a:pt x="468" y="204"/>
                </a:lnTo>
                <a:lnTo>
                  <a:pt x="474" y="198"/>
                </a:lnTo>
                <a:lnTo>
                  <a:pt x="474" y="192"/>
                </a:lnTo>
                <a:lnTo>
                  <a:pt x="486" y="180"/>
                </a:lnTo>
                <a:lnTo>
                  <a:pt x="486" y="174"/>
                </a:lnTo>
                <a:lnTo>
                  <a:pt x="492" y="168"/>
                </a:lnTo>
                <a:lnTo>
                  <a:pt x="498" y="168"/>
                </a:lnTo>
                <a:lnTo>
                  <a:pt x="504" y="168"/>
                </a:lnTo>
                <a:lnTo>
                  <a:pt x="510" y="162"/>
                </a:lnTo>
                <a:lnTo>
                  <a:pt x="516" y="162"/>
                </a:lnTo>
                <a:lnTo>
                  <a:pt x="528" y="150"/>
                </a:lnTo>
                <a:lnTo>
                  <a:pt x="522" y="150"/>
                </a:lnTo>
                <a:lnTo>
                  <a:pt x="528" y="150"/>
                </a:lnTo>
                <a:lnTo>
                  <a:pt x="534" y="144"/>
                </a:lnTo>
                <a:lnTo>
                  <a:pt x="540" y="138"/>
                </a:lnTo>
                <a:lnTo>
                  <a:pt x="552" y="126"/>
                </a:lnTo>
                <a:lnTo>
                  <a:pt x="552" y="120"/>
                </a:lnTo>
                <a:lnTo>
                  <a:pt x="558" y="114"/>
                </a:lnTo>
                <a:lnTo>
                  <a:pt x="564" y="108"/>
                </a:lnTo>
                <a:lnTo>
                  <a:pt x="564" y="102"/>
                </a:lnTo>
                <a:lnTo>
                  <a:pt x="570" y="96"/>
                </a:lnTo>
                <a:lnTo>
                  <a:pt x="570" y="90"/>
                </a:lnTo>
                <a:lnTo>
                  <a:pt x="582" y="78"/>
                </a:lnTo>
                <a:lnTo>
                  <a:pt x="582" y="72"/>
                </a:lnTo>
                <a:lnTo>
                  <a:pt x="588" y="66"/>
                </a:lnTo>
                <a:lnTo>
                  <a:pt x="594" y="60"/>
                </a:lnTo>
                <a:lnTo>
                  <a:pt x="594" y="54"/>
                </a:lnTo>
                <a:lnTo>
                  <a:pt x="600" y="48"/>
                </a:lnTo>
                <a:lnTo>
                  <a:pt x="600" y="42"/>
                </a:lnTo>
                <a:lnTo>
                  <a:pt x="612" y="30"/>
                </a:lnTo>
                <a:lnTo>
                  <a:pt x="612" y="24"/>
                </a:lnTo>
                <a:lnTo>
                  <a:pt x="624" y="12"/>
                </a:lnTo>
                <a:lnTo>
                  <a:pt x="624" y="6"/>
                </a:lnTo>
                <a:lnTo>
                  <a:pt x="630" y="6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12"/>
                </a:lnTo>
                <a:lnTo>
                  <a:pt x="678" y="12"/>
                </a:lnTo>
                <a:lnTo>
                  <a:pt x="684" y="6"/>
                </a:lnTo>
                <a:lnTo>
                  <a:pt x="690" y="6"/>
                </a:lnTo>
                <a:lnTo>
                  <a:pt x="696" y="0"/>
                </a:lnTo>
                <a:lnTo>
                  <a:pt x="702" y="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8" name="Freeform 1129"/>
          <p:cNvSpPr>
            <a:spLocks/>
          </p:cNvSpPr>
          <p:nvPr/>
        </p:nvSpPr>
        <p:spPr bwMode="auto">
          <a:xfrm>
            <a:off x="3544888" y="1058863"/>
            <a:ext cx="576262" cy="95250"/>
          </a:xfrm>
          <a:custGeom>
            <a:avLst/>
            <a:gdLst>
              <a:gd name="T0" fmla="*/ 2147483646 w 504"/>
              <a:gd name="T1" fmla="*/ 2147483646 h 60"/>
              <a:gd name="T2" fmla="*/ 2147483646 w 504"/>
              <a:gd name="T3" fmla="*/ 2147483646 h 60"/>
              <a:gd name="T4" fmla="*/ 2147483646 w 504"/>
              <a:gd name="T5" fmla="*/ 2147483646 h 60"/>
              <a:gd name="T6" fmla="*/ 2147483646 w 504"/>
              <a:gd name="T7" fmla="*/ 2147483646 h 60"/>
              <a:gd name="T8" fmla="*/ 2147483646 w 504"/>
              <a:gd name="T9" fmla="*/ 2147483646 h 60"/>
              <a:gd name="T10" fmla="*/ 2147483646 w 504"/>
              <a:gd name="T11" fmla="*/ 2147483646 h 60"/>
              <a:gd name="T12" fmla="*/ 2147483646 w 504"/>
              <a:gd name="T13" fmla="*/ 2147483646 h 60"/>
              <a:gd name="T14" fmla="*/ 2147483646 w 504"/>
              <a:gd name="T15" fmla="*/ 2147483646 h 60"/>
              <a:gd name="T16" fmla="*/ 2147483646 w 504"/>
              <a:gd name="T17" fmla="*/ 2147483646 h 60"/>
              <a:gd name="T18" fmla="*/ 2147483646 w 504"/>
              <a:gd name="T19" fmla="*/ 2147483646 h 60"/>
              <a:gd name="T20" fmla="*/ 2147483646 w 504"/>
              <a:gd name="T21" fmla="*/ 2147483646 h 60"/>
              <a:gd name="T22" fmla="*/ 2147483646 w 504"/>
              <a:gd name="T23" fmla="*/ 2147483646 h 60"/>
              <a:gd name="T24" fmla="*/ 2147483646 w 504"/>
              <a:gd name="T25" fmla="*/ 2147483646 h 60"/>
              <a:gd name="T26" fmla="*/ 2147483646 w 504"/>
              <a:gd name="T27" fmla="*/ 2147483646 h 60"/>
              <a:gd name="T28" fmla="*/ 2147483646 w 504"/>
              <a:gd name="T29" fmla="*/ 2147483646 h 60"/>
              <a:gd name="T30" fmla="*/ 2147483646 w 504"/>
              <a:gd name="T31" fmla="*/ 2147483646 h 60"/>
              <a:gd name="T32" fmla="*/ 2147483646 w 504"/>
              <a:gd name="T33" fmla="*/ 2147483646 h 60"/>
              <a:gd name="T34" fmla="*/ 2147483646 w 504"/>
              <a:gd name="T35" fmla="*/ 2147483646 h 60"/>
              <a:gd name="T36" fmla="*/ 2147483646 w 504"/>
              <a:gd name="T37" fmla="*/ 2147483646 h 60"/>
              <a:gd name="T38" fmla="*/ 2147483646 w 504"/>
              <a:gd name="T39" fmla="*/ 2147483646 h 60"/>
              <a:gd name="T40" fmla="*/ 2147483646 w 504"/>
              <a:gd name="T41" fmla="*/ 2147483646 h 60"/>
              <a:gd name="T42" fmla="*/ 2147483646 w 504"/>
              <a:gd name="T43" fmla="*/ 0 h 60"/>
              <a:gd name="T44" fmla="*/ 2147483646 w 504"/>
              <a:gd name="T45" fmla="*/ 0 h 60"/>
              <a:gd name="T46" fmla="*/ 2147483646 w 504"/>
              <a:gd name="T47" fmla="*/ 0 h 60"/>
              <a:gd name="T48" fmla="*/ 2147483646 w 504"/>
              <a:gd name="T49" fmla="*/ 2147483646 h 60"/>
              <a:gd name="T50" fmla="*/ 2147483646 w 504"/>
              <a:gd name="T51" fmla="*/ 2147483646 h 60"/>
              <a:gd name="T52" fmla="*/ 2147483646 w 504"/>
              <a:gd name="T53" fmla="*/ 2147483646 h 60"/>
              <a:gd name="T54" fmla="*/ 2147483646 w 504"/>
              <a:gd name="T55" fmla="*/ 2147483646 h 60"/>
              <a:gd name="T56" fmla="*/ 2147483646 w 504"/>
              <a:gd name="T57" fmla="*/ 2147483646 h 60"/>
              <a:gd name="T58" fmla="*/ 2147483646 w 504"/>
              <a:gd name="T59" fmla="*/ 2147483646 h 60"/>
              <a:gd name="T60" fmla="*/ 2147483646 w 504"/>
              <a:gd name="T61" fmla="*/ 2147483646 h 60"/>
              <a:gd name="T62" fmla="*/ 2147483646 w 504"/>
              <a:gd name="T63" fmla="*/ 2147483646 h 60"/>
              <a:gd name="T64" fmla="*/ 2147483646 w 504"/>
              <a:gd name="T65" fmla="*/ 2147483646 h 60"/>
              <a:gd name="T66" fmla="*/ 2147483646 w 504"/>
              <a:gd name="T67" fmla="*/ 2147483646 h 60"/>
              <a:gd name="T68" fmla="*/ 2147483646 w 504"/>
              <a:gd name="T69" fmla="*/ 2147483646 h 60"/>
              <a:gd name="T70" fmla="*/ 2147483646 w 504"/>
              <a:gd name="T71" fmla="*/ 2147483646 h 60"/>
              <a:gd name="T72" fmla="*/ 2147483646 w 504"/>
              <a:gd name="T73" fmla="*/ 2147483646 h 60"/>
              <a:gd name="T74" fmla="*/ 2147483646 w 504"/>
              <a:gd name="T75" fmla="*/ 2147483646 h 60"/>
              <a:gd name="T76" fmla="*/ 2147483646 w 504"/>
              <a:gd name="T77" fmla="*/ 2147483646 h 60"/>
              <a:gd name="T78" fmla="*/ 2147483646 w 504"/>
              <a:gd name="T79" fmla="*/ 2147483646 h 60"/>
              <a:gd name="T80" fmla="*/ 2147483646 w 504"/>
              <a:gd name="T81" fmla="*/ 2147483646 h 60"/>
              <a:gd name="T82" fmla="*/ 2147483646 w 504"/>
              <a:gd name="T83" fmla="*/ 2147483646 h 60"/>
              <a:gd name="T84" fmla="*/ 2147483646 w 504"/>
              <a:gd name="T85" fmla="*/ 2147483646 h 60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60"/>
              <a:gd name="T131" fmla="*/ 504 w 504"/>
              <a:gd name="T132" fmla="*/ 60 h 60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60">
                <a:moveTo>
                  <a:pt x="0" y="60"/>
                </a:moveTo>
                <a:lnTo>
                  <a:pt x="6" y="60"/>
                </a:lnTo>
                <a:lnTo>
                  <a:pt x="12" y="60"/>
                </a:lnTo>
                <a:lnTo>
                  <a:pt x="18" y="54"/>
                </a:lnTo>
                <a:lnTo>
                  <a:pt x="24" y="54"/>
                </a:lnTo>
                <a:lnTo>
                  <a:pt x="30" y="54"/>
                </a:lnTo>
                <a:lnTo>
                  <a:pt x="36" y="54"/>
                </a:lnTo>
                <a:lnTo>
                  <a:pt x="42" y="48"/>
                </a:lnTo>
                <a:lnTo>
                  <a:pt x="48" y="54"/>
                </a:lnTo>
                <a:lnTo>
                  <a:pt x="60" y="54"/>
                </a:lnTo>
                <a:lnTo>
                  <a:pt x="54" y="54"/>
                </a:lnTo>
                <a:lnTo>
                  <a:pt x="60" y="54"/>
                </a:lnTo>
                <a:lnTo>
                  <a:pt x="66" y="54"/>
                </a:lnTo>
                <a:lnTo>
                  <a:pt x="72" y="54"/>
                </a:lnTo>
                <a:lnTo>
                  <a:pt x="78" y="54"/>
                </a:lnTo>
                <a:lnTo>
                  <a:pt x="84" y="54"/>
                </a:lnTo>
                <a:lnTo>
                  <a:pt x="90" y="60"/>
                </a:lnTo>
                <a:lnTo>
                  <a:pt x="96" y="54"/>
                </a:lnTo>
                <a:lnTo>
                  <a:pt x="102" y="54"/>
                </a:lnTo>
                <a:lnTo>
                  <a:pt x="108" y="54"/>
                </a:lnTo>
                <a:lnTo>
                  <a:pt x="114" y="54"/>
                </a:lnTo>
                <a:lnTo>
                  <a:pt x="120" y="54"/>
                </a:lnTo>
                <a:lnTo>
                  <a:pt x="126" y="48"/>
                </a:lnTo>
                <a:lnTo>
                  <a:pt x="132" y="48"/>
                </a:lnTo>
                <a:lnTo>
                  <a:pt x="138" y="48"/>
                </a:lnTo>
                <a:lnTo>
                  <a:pt x="144" y="48"/>
                </a:lnTo>
                <a:lnTo>
                  <a:pt x="150" y="48"/>
                </a:lnTo>
                <a:lnTo>
                  <a:pt x="156" y="48"/>
                </a:lnTo>
                <a:lnTo>
                  <a:pt x="162" y="48"/>
                </a:lnTo>
                <a:lnTo>
                  <a:pt x="168" y="48"/>
                </a:lnTo>
                <a:lnTo>
                  <a:pt x="174" y="42"/>
                </a:lnTo>
                <a:lnTo>
                  <a:pt x="180" y="42"/>
                </a:lnTo>
                <a:lnTo>
                  <a:pt x="186" y="42"/>
                </a:lnTo>
                <a:lnTo>
                  <a:pt x="192" y="36"/>
                </a:lnTo>
                <a:lnTo>
                  <a:pt x="198" y="30"/>
                </a:lnTo>
                <a:lnTo>
                  <a:pt x="204" y="30"/>
                </a:lnTo>
                <a:lnTo>
                  <a:pt x="210" y="24"/>
                </a:lnTo>
                <a:lnTo>
                  <a:pt x="216" y="18"/>
                </a:lnTo>
                <a:lnTo>
                  <a:pt x="222" y="12"/>
                </a:lnTo>
                <a:lnTo>
                  <a:pt x="228" y="12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8"/>
                </a:lnTo>
                <a:lnTo>
                  <a:pt x="324" y="18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30"/>
                </a:lnTo>
                <a:lnTo>
                  <a:pt x="348" y="24"/>
                </a:lnTo>
                <a:lnTo>
                  <a:pt x="354" y="30"/>
                </a:lnTo>
                <a:lnTo>
                  <a:pt x="360" y="30"/>
                </a:lnTo>
                <a:lnTo>
                  <a:pt x="366" y="30"/>
                </a:lnTo>
                <a:lnTo>
                  <a:pt x="372" y="30"/>
                </a:lnTo>
                <a:lnTo>
                  <a:pt x="378" y="30"/>
                </a:lnTo>
                <a:lnTo>
                  <a:pt x="384" y="30"/>
                </a:lnTo>
                <a:lnTo>
                  <a:pt x="390" y="30"/>
                </a:lnTo>
                <a:lnTo>
                  <a:pt x="396" y="30"/>
                </a:lnTo>
                <a:lnTo>
                  <a:pt x="402" y="30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30"/>
                </a:lnTo>
                <a:lnTo>
                  <a:pt x="432" y="30"/>
                </a:lnTo>
                <a:lnTo>
                  <a:pt x="438" y="30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6"/>
                </a:lnTo>
                <a:lnTo>
                  <a:pt x="486" y="36"/>
                </a:lnTo>
                <a:lnTo>
                  <a:pt x="492" y="36"/>
                </a:lnTo>
                <a:lnTo>
                  <a:pt x="498" y="36"/>
                </a:lnTo>
                <a:lnTo>
                  <a:pt x="504" y="36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29" name="Freeform 1130"/>
          <p:cNvSpPr>
            <a:spLocks/>
          </p:cNvSpPr>
          <p:nvPr/>
        </p:nvSpPr>
        <p:spPr bwMode="auto">
          <a:xfrm>
            <a:off x="2741613" y="1287463"/>
            <a:ext cx="844550" cy="219075"/>
          </a:xfrm>
          <a:custGeom>
            <a:avLst/>
            <a:gdLst>
              <a:gd name="T0" fmla="*/ 2147483646 w 738"/>
              <a:gd name="T1" fmla="*/ 2147483646 h 138"/>
              <a:gd name="T2" fmla="*/ 2147483646 w 738"/>
              <a:gd name="T3" fmla="*/ 2147483646 h 138"/>
              <a:gd name="T4" fmla="*/ 2147483646 w 738"/>
              <a:gd name="T5" fmla="*/ 2147483646 h 138"/>
              <a:gd name="T6" fmla="*/ 2147483646 w 738"/>
              <a:gd name="T7" fmla="*/ 2147483646 h 138"/>
              <a:gd name="T8" fmla="*/ 2147483646 w 738"/>
              <a:gd name="T9" fmla="*/ 2147483646 h 138"/>
              <a:gd name="T10" fmla="*/ 2147483646 w 738"/>
              <a:gd name="T11" fmla="*/ 2147483646 h 138"/>
              <a:gd name="T12" fmla="*/ 2147483646 w 738"/>
              <a:gd name="T13" fmla="*/ 2147483646 h 138"/>
              <a:gd name="T14" fmla="*/ 2147483646 w 738"/>
              <a:gd name="T15" fmla="*/ 2147483646 h 138"/>
              <a:gd name="T16" fmla="*/ 2147483646 w 738"/>
              <a:gd name="T17" fmla="*/ 2147483646 h 138"/>
              <a:gd name="T18" fmla="*/ 2147483646 w 738"/>
              <a:gd name="T19" fmla="*/ 2147483646 h 138"/>
              <a:gd name="T20" fmla="*/ 2147483646 w 738"/>
              <a:gd name="T21" fmla="*/ 2147483646 h 138"/>
              <a:gd name="T22" fmla="*/ 2147483646 w 738"/>
              <a:gd name="T23" fmla="*/ 2147483646 h 138"/>
              <a:gd name="T24" fmla="*/ 2147483646 w 738"/>
              <a:gd name="T25" fmla="*/ 2147483646 h 138"/>
              <a:gd name="T26" fmla="*/ 2147483646 w 738"/>
              <a:gd name="T27" fmla="*/ 2147483646 h 138"/>
              <a:gd name="T28" fmla="*/ 2147483646 w 738"/>
              <a:gd name="T29" fmla="*/ 2147483646 h 138"/>
              <a:gd name="T30" fmla="*/ 2147483646 w 738"/>
              <a:gd name="T31" fmla="*/ 2147483646 h 138"/>
              <a:gd name="T32" fmla="*/ 2147483646 w 738"/>
              <a:gd name="T33" fmla="*/ 2147483646 h 138"/>
              <a:gd name="T34" fmla="*/ 2147483646 w 738"/>
              <a:gd name="T35" fmla="*/ 2147483646 h 138"/>
              <a:gd name="T36" fmla="*/ 2147483646 w 738"/>
              <a:gd name="T37" fmla="*/ 2147483646 h 138"/>
              <a:gd name="T38" fmla="*/ 2147483646 w 738"/>
              <a:gd name="T39" fmla="*/ 2147483646 h 138"/>
              <a:gd name="T40" fmla="*/ 2147483646 w 738"/>
              <a:gd name="T41" fmla="*/ 2147483646 h 138"/>
              <a:gd name="T42" fmla="*/ 2147483646 w 738"/>
              <a:gd name="T43" fmla="*/ 2147483646 h 138"/>
              <a:gd name="T44" fmla="*/ 2147483646 w 738"/>
              <a:gd name="T45" fmla="*/ 2147483646 h 138"/>
              <a:gd name="T46" fmla="*/ 2147483646 w 738"/>
              <a:gd name="T47" fmla="*/ 2147483646 h 138"/>
              <a:gd name="T48" fmla="*/ 2147483646 w 738"/>
              <a:gd name="T49" fmla="*/ 2147483646 h 138"/>
              <a:gd name="T50" fmla="*/ 2147483646 w 738"/>
              <a:gd name="T51" fmla="*/ 2147483646 h 138"/>
              <a:gd name="T52" fmla="*/ 2147483646 w 738"/>
              <a:gd name="T53" fmla="*/ 2147483646 h 138"/>
              <a:gd name="T54" fmla="*/ 2147483646 w 738"/>
              <a:gd name="T55" fmla="*/ 2147483646 h 138"/>
              <a:gd name="T56" fmla="*/ 2147483646 w 738"/>
              <a:gd name="T57" fmla="*/ 2147483646 h 138"/>
              <a:gd name="T58" fmla="*/ 2147483646 w 738"/>
              <a:gd name="T59" fmla="*/ 2147483646 h 138"/>
              <a:gd name="T60" fmla="*/ 2147483646 w 738"/>
              <a:gd name="T61" fmla="*/ 2147483646 h 138"/>
              <a:gd name="T62" fmla="*/ 2147483646 w 738"/>
              <a:gd name="T63" fmla="*/ 2147483646 h 138"/>
              <a:gd name="T64" fmla="*/ 2147483646 w 738"/>
              <a:gd name="T65" fmla="*/ 2147483646 h 138"/>
              <a:gd name="T66" fmla="*/ 2147483646 w 738"/>
              <a:gd name="T67" fmla="*/ 2147483646 h 138"/>
              <a:gd name="T68" fmla="*/ 2147483646 w 738"/>
              <a:gd name="T69" fmla="*/ 2147483646 h 138"/>
              <a:gd name="T70" fmla="*/ 2147483646 w 738"/>
              <a:gd name="T71" fmla="*/ 2147483646 h 138"/>
              <a:gd name="T72" fmla="*/ 2147483646 w 738"/>
              <a:gd name="T73" fmla="*/ 0 h 138"/>
              <a:gd name="T74" fmla="*/ 2147483646 w 738"/>
              <a:gd name="T75" fmla="*/ 0 h 138"/>
              <a:gd name="T76" fmla="*/ 2147483646 w 738"/>
              <a:gd name="T77" fmla="*/ 0 h 138"/>
              <a:gd name="T78" fmla="*/ 2147483646 w 738"/>
              <a:gd name="T79" fmla="*/ 2147483646 h 138"/>
              <a:gd name="T80" fmla="*/ 2147483646 w 738"/>
              <a:gd name="T81" fmla="*/ 2147483646 h 138"/>
              <a:gd name="T82" fmla="*/ 2147483646 w 738"/>
              <a:gd name="T83" fmla="*/ 2147483646 h 13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8"/>
              <a:gd name="T127" fmla="*/ 0 h 138"/>
              <a:gd name="T128" fmla="*/ 738 w 738"/>
              <a:gd name="T129" fmla="*/ 138 h 13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8" h="138">
                <a:moveTo>
                  <a:pt x="0" y="138"/>
                </a:moveTo>
                <a:lnTo>
                  <a:pt x="6" y="138"/>
                </a:lnTo>
                <a:lnTo>
                  <a:pt x="12" y="132"/>
                </a:lnTo>
                <a:lnTo>
                  <a:pt x="12" y="138"/>
                </a:lnTo>
                <a:lnTo>
                  <a:pt x="18" y="132"/>
                </a:lnTo>
                <a:lnTo>
                  <a:pt x="24" y="138"/>
                </a:lnTo>
                <a:lnTo>
                  <a:pt x="36" y="138"/>
                </a:lnTo>
                <a:lnTo>
                  <a:pt x="30" y="138"/>
                </a:lnTo>
                <a:lnTo>
                  <a:pt x="36" y="138"/>
                </a:lnTo>
                <a:lnTo>
                  <a:pt x="42" y="138"/>
                </a:lnTo>
                <a:lnTo>
                  <a:pt x="48" y="132"/>
                </a:lnTo>
                <a:lnTo>
                  <a:pt x="54" y="132"/>
                </a:lnTo>
                <a:lnTo>
                  <a:pt x="60" y="138"/>
                </a:lnTo>
                <a:lnTo>
                  <a:pt x="66" y="138"/>
                </a:lnTo>
                <a:lnTo>
                  <a:pt x="72" y="138"/>
                </a:lnTo>
                <a:lnTo>
                  <a:pt x="78" y="138"/>
                </a:lnTo>
                <a:lnTo>
                  <a:pt x="84" y="138"/>
                </a:lnTo>
                <a:lnTo>
                  <a:pt x="90" y="138"/>
                </a:lnTo>
                <a:lnTo>
                  <a:pt x="96" y="138"/>
                </a:lnTo>
                <a:lnTo>
                  <a:pt x="102" y="138"/>
                </a:lnTo>
                <a:lnTo>
                  <a:pt x="108" y="138"/>
                </a:lnTo>
                <a:lnTo>
                  <a:pt x="114" y="138"/>
                </a:lnTo>
                <a:lnTo>
                  <a:pt x="120" y="138"/>
                </a:lnTo>
                <a:lnTo>
                  <a:pt x="126" y="138"/>
                </a:lnTo>
                <a:lnTo>
                  <a:pt x="132" y="138"/>
                </a:lnTo>
                <a:lnTo>
                  <a:pt x="138" y="138"/>
                </a:lnTo>
                <a:lnTo>
                  <a:pt x="144" y="138"/>
                </a:lnTo>
                <a:lnTo>
                  <a:pt x="150" y="138"/>
                </a:lnTo>
                <a:lnTo>
                  <a:pt x="156" y="138"/>
                </a:lnTo>
                <a:lnTo>
                  <a:pt x="162" y="138"/>
                </a:lnTo>
                <a:lnTo>
                  <a:pt x="168" y="132"/>
                </a:lnTo>
                <a:lnTo>
                  <a:pt x="174" y="138"/>
                </a:lnTo>
                <a:lnTo>
                  <a:pt x="180" y="138"/>
                </a:lnTo>
                <a:lnTo>
                  <a:pt x="186" y="138"/>
                </a:lnTo>
                <a:lnTo>
                  <a:pt x="192" y="138"/>
                </a:lnTo>
                <a:lnTo>
                  <a:pt x="198" y="138"/>
                </a:lnTo>
                <a:lnTo>
                  <a:pt x="204" y="132"/>
                </a:lnTo>
                <a:lnTo>
                  <a:pt x="210" y="138"/>
                </a:lnTo>
                <a:lnTo>
                  <a:pt x="216" y="138"/>
                </a:lnTo>
                <a:lnTo>
                  <a:pt x="222" y="138"/>
                </a:lnTo>
                <a:lnTo>
                  <a:pt x="228" y="138"/>
                </a:lnTo>
                <a:lnTo>
                  <a:pt x="234" y="132"/>
                </a:lnTo>
                <a:lnTo>
                  <a:pt x="240" y="138"/>
                </a:lnTo>
                <a:lnTo>
                  <a:pt x="246" y="138"/>
                </a:lnTo>
                <a:lnTo>
                  <a:pt x="252" y="138"/>
                </a:lnTo>
                <a:lnTo>
                  <a:pt x="258" y="138"/>
                </a:lnTo>
                <a:lnTo>
                  <a:pt x="264" y="138"/>
                </a:lnTo>
                <a:lnTo>
                  <a:pt x="270" y="138"/>
                </a:lnTo>
                <a:lnTo>
                  <a:pt x="276" y="138"/>
                </a:lnTo>
                <a:lnTo>
                  <a:pt x="282" y="138"/>
                </a:lnTo>
                <a:lnTo>
                  <a:pt x="288" y="138"/>
                </a:lnTo>
                <a:lnTo>
                  <a:pt x="294" y="138"/>
                </a:lnTo>
                <a:lnTo>
                  <a:pt x="300" y="138"/>
                </a:lnTo>
                <a:lnTo>
                  <a:pt x="306" y="138"/>
                </a:lnTo>
                <a:lnTo>
                  <a:pt x="312" y="138"/>
                </a:lnTo>
                <a:lnTo>
                  <a:pt x="318" y="138"/>
                </a:lnTo>
                <a:lnTo>
                  <a:pt x="324" y="138"/>
                </a:lnTo>
                <a:lnTo>
                  <a:pt x="330" y="138"/>
                </a:lnTo>
                <a:lnTo>
                  <a:pt x="336" y="138"/>
                </a:lnTo>
                <a:lnTo>
                  <a:pt x="342" y="138"/>
                </a:lnTo>
                <a:lnTo>
                  <a:pt x="348" y="138"/>
                </a:lnTo>
                <a:lnTo>
                  <a:pt x="354" y="138"/>
                </a:lnTo>
                <a:lnTo>
                  <a:pt x="360" y="138"/>
                </a:lnTo>
                <a:lnTo>
                  <a:pt x="366" y="138"/>
                </a:lnTo>
                <a:lnTo>
                  <a:pt x="372" y="138"/>
                </a:lnTo>
                <a:lnTo>
                  <a:pt x="378" y="138"/>
                </a:lnTo>
                <a:lnTo>
                  <a:pt x="384" y="138"/>
                </a:lnTo>
                <a:lnTo>
                  <a:pt x="390" y="138"/>
                </a:lnTo>
                <a:lnTo>
                  <a:pt x="396" y="138"/>
                </a:lnTo>
                <a:lnTo>
                  <a:pt x="402" y="138"/>
                </a:lnTo>
                <a:lnTo>
                  <a:pt x="408" y="138"/>
                </a:lnTo>
                <a:lnTo>
                  <a:pt x="414" y="138"/>
                </a:lnTo>
                <a:lnTo>
                  <a:pt x="420" y="138"/>
                </a:lnTo>
                <a:lnTo>
                  <a:pt x="426" y="138"/>
                </a:lnTo>
                <a:lnTo>
                  <a:pt x="432" y="138"/>
                </a:lnTo>
                <a:lnTo>
                  <a:pt x="438" y="138"/>
                </a:lnTo>
                <a:lnTo>
                  <a:pt x="444" y="138"/>
                </a:lnTo>
                <a:lnTo>
                  <a:pt x="450" y="138"/>
                </a:lnTo>
                <a:lnTo>
                  <a:pt x="456" y="138"/>
                </a:lnTo>
                <a:lnTo>
                  <a:pt x="462" y="132"/>
                </a:lnTo>
                <a:lnTo>
                  <a:pt x="468" y="132"/>
                </a:lnTo>
                <a:lnTo>
                  <a:pt x="474" y="132"/>
                </a:lnTo>
                <a:lnTo>
                  <a:pt x="480" y="126"/>
                </a:lnTo>
                <a:lnTo>
                  <a:pt x="486" y="120"/>
                </a:lnTo>
                <a:lnTo>
                  <a:pt x="492" y="120"/>
                </a:lnTo>
                <a:lnTo>
                  <a:pt x="498" y="114"/>
                </a:lnTo>
                <a:lnTo>
                  <a:pt x="504" y="114"/>
                </a:lnTo>
                <a:lnTo>
                  <a:pt x="510" y="108"/>
                </a:lnTo>
                <a:lnTo>
                  <a:pt x="516" y="102"/>
                </a:lnTo>
                <a:lnTo>
                  <a:pt x="522" y="96"/>
                </a:lnTo>
                <a:lnTo>
                  <a:pt x="528" y="96"/>
                </a:lnTo>
                <a:lnTo>
                  <a:pt x="534" y="90"/>
                </a:lnTo>
                <a:lnTo>
                  <a:pt x="540" y="90"/>
                </a:lnTo>
                <a:lnTo>
                  <a:pt x="546" y="90"/>
                </a:lnTo>
                <a:lnTo>
                  <a:pt x="552" y="90"/>
                </a:lnTo>
                <a:lnTo>
                  <a:pt x="564" y="78"/>
                </a:lnTo>
                <a:lnTo>
                  <a:pt x="564" y="72"/>
                </a:lnTo>
                <a:lnTo>
                  <a:pt x="570" y="66"/>
                </a:lnTo>
                <a:lnTo>
                  <a:pt x="570" y="60"/>
                </a:lnTo>
                <a:lnTo>
                  <a:pt x="576" y="48"/>
                </a:lnTo>
                <a:lnTo>
                  <a:pt x="576" y="42"/>
                </a:lnTo>
                <a:lnTo>
                  <a:pt x="582" y="36"/>
                </a:lnTo>
                <a:lnTo>
                  <a:pt x="588" y="30"/>
                </a:lnTo>
                <a:lnTo>
                  <a:pt x="594" y="24"/>
                </a:lnTo>
                <a:lnTo>
                  <a:pt x="600" y="18"/>
                </a:lnTo>
                <a:lnTo>
                  <a:pt x="606" y="12"/>
                </a:lnTo>
                <a:lnTo>
                  <a:pt x="612" y="6"/>
                </a:lnTo>
                <a:lnTo>
                  <a:pt x="618" y="6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6"/>
                </a:lnTo>
                <a:lnTo>
                  <a:pt x="690" y="6"/>
                </a:lnTo>
                <a:lnTo>
                  <a:pt x="696" y="12"/>
                </a:lnTo>
                <a:lnTo>
                  <a:pt x="702" y="12"/>
                </a:lnTo>
                <a:lnTo>
                  <a:pt x="708" y="18"/>
                </a:lnTo>
                <a:lnTo>
                  <a:pt x="714" y="18"/>
                </a:lnTo>
                <a:lnTo>
                  <a:pt x="720" y="24"/>
                </a:lnTo>
                <a:lnTo>
                  <a:pt x="726" y="24"/>
                </a:lnTo>
                <a:lnTo>
                  <a:pt x="732" y="24"/>
                </a:lnTo>
                <a:lnTo>
                  <a:pt x="738" y="30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0" name="Freeform 1131"/>
          <p:cNvSpPr>
            <a:spLocks/>
          </p:cNvSpPr>
          <p:nvPr/>
        </p:nvSpPr>
        <p:spPr bwMode="auto">
          <a:xfrm>
            <a:off x="3586163" y="1163638"/>
            <a:ext cx="534987" cy="171450"/>
          </a:xfrm>
          <a:custGeom>
            <a:avLst/>
            <a:gdLst>
              <a:gd name="T0" fmla="*/ 2147483646 w 468"/>
              <a:gd name="T1" fmla="*/ 2147483646 h 108"/>
              <a:gd name="T2" fmla="*/ 2147483646 w 468"/>
              <a:gd name="T3" fmla="*/ 2147483646 h 108"/>
              <a:gd name="T4" fmla="*/ 2147483646 w 468"/>
              <a:gd name="T5" fmla="*/ 2147483646 h 108"/>
              <a:gd name="T6" fmla="*/ 2147483646 w 468"/>
              <a:gd name="T7" fmla="*/ 2147483646 h 108"/>
              <a:gd name="T8" fmla="*/ 2147483646 w 468"/>
              <a:gd name="T9" fmla="*/ 2147483646 h 108"/>
              <a:gd name="T10" fmla="*/ 2147483646 w 468"/>
              <a:gd name="T11" fmla="*/ 2147483646 h 108"/>
              <a:gd name="T12" fmla="*/ 2147483646 w 468"/>
              <a:gd name="T13" fmla="*/ 2147483646 h 108"/>
              <a:gd name="T14" fmla="*/ 2147483646 w 468"/>
              <a:gd name="T15" fmla="*/ 2147483646 h 108"/>
              <a:gd name="T16" fmla="*/ 2147483646 w 468"/>
              <a:gd name="T17" fmla="*/ 2147483646 h 108"/>
              <a:gd name="T18" fmla="*/ 2147483646 w 468"/>
              <a:gd name="T19" fmla="*/ 2147483646 h 108"/>
              <a:gd name="T20" fmla="*/ 2147483646 w 468"/>
              <a:gd name="T21" fmla="*/ 2147483646 h 108"/>
              <a:gd name="T22" fmla="*/ 2147483646 w 468"/>
              <a:gd name="T23" fmla="*/ 2147483646 h 108"/>
              <a:gd name="T24" fmla="*/ 2147483646 w 468"/>
              <a:gd name="T25" fmla="*/ 2147483646 h 108"/>
              <a:gd name="T26" fmla="*/ 2147483646 w 468"/>
              <a:gd name="T27" fmla="*/ 2147483646 h 108"/>
              <a:gd name="T28" fmla="*/ 2147483646 w 468"/>
              <a:gd name="T29" fmla="*/ 2147483646 h 108"/>
              <a:gd name="T30" fmla="*/ 2147483646 w 468"/>
              <a:gd name="T31" fmla="*/ 2147483646 h 108"/>
              <a:gd name="T32" fmla="*/ 2147483646 w 468"/>
              <a:gd name="T33" fmla="*/ 2147483646 h 108"/>
              <a:gd name="T34" fmla="*/ 2147483646 w 468"/>
              <a:gd name="T35" fmla="*/ 2147483646 h 108"/>
              <a:gd name="T36" fmla="*/ 2147483646 w 468"/>
              <a:gd name="T37" fmla="*/ 2147483646 h 108"/>
              <a:gd name="T38" fmla="*/ 2147483646 w 468"/>
              <a:gd name="T39" fmla="*/ 2147483646 h 108"/>
              <a:gd name="T40" fmla="*/ 2147483646 w 468"/>
              <a:gd name="T41" fmla="*/ 2147483646 h 108"/>
              <a:gd name="T42" fmla="*/ 2147483646 w 468"/>
              <a:gd name="T43" fmla="*/ 2147483646 h 108"/>
              <a:gd name="T44" fmla="*/ 2147483646 w 468"/>
              <a:gd name="T45" fmla="*/ 2147483646 h 108"/>
              <a:gd name="T46" fmla="*/ 2147483646 w 468"/>
              <a:gd name="T47" fmla="*/ 2147483646 h 108"/>
              <a:gd name="T48" fmla="*/ 2147483646 w 468"/>
              <a:gd name="T49" fmla="*/ 2147483646 h 108"/>
              <a:gd name="T50" fmla="*/ 2147483646 w 468"/>
              <a:gd name="T51" fmla="*/ 2147483646 h 108"/>
              <a:gd name="T52" fmla="*/ 2147483646 w 468"/>
              <a:gd name="T53" fmla="*/ 2147483646 h 108"/>
              <a:gd name="T54" fmla="*/ 2147483646 w 468"/>
              <a:gd name="T55" fmla="*/ 2147483646 h 108"/>
              <a:gd name="T56" fmla="*/ 2147483646 w 468"/>
              <a:gd name="T57" fmla="*/ 2147483646 h 108"/>
              <a:gd name="T58" fmla="*/ 2147483646 w 468"/>
              <a:gd name="T59" fmla="*/ 2147483646 h 108"/>
              <a:gd name="T60" fmla="*/ 2147483646 w 468"/>
              <a:gd name="T61" fmla="*/ 2147483646 h 108"/>
              <a:gd name="T62" fmla="*/ 2147483646 w 468"/>
              <a:gd name="T63" fmla="*/ 2147483646 h 108"/>
              <a:gd name="T64" fmla="*/ 2147483646 w 468"/>
              <a:gd name="T65" fmla="*/ 2147483646 h 108"/>
              <a:gd name="T66" fmla="*/ 2147483646 w 468"/>
              <a:gd name="T67" fmla="*/ 0 h 108"/>
              <a:gd name="T68" fmla="*/ 2147483646 w 468"/>
              <a:gd name="T69" fmla="*/ 2147483646 h 108"/>
              <a:gd name="T70" fmla="*/ 2147483646 w 468"/>
              <a:gd name="T71" fmla="*/ 2147483646 h 108"/>
              <a:gd name="T72" fmla="*/ 2147483646 w 468"/>
              <a:gd name="T73" fmla="*/ 2147483646 h 108"/>
              <a:gd name="T74" fmla="*/ 2147483646 w 468"/>
              <a:gd name="T75" fmla="*/ 2147483646 h 108"/>
              <a:gd name="T76" fmla="*/ 2147483646 w 468"/>
              <a:gd name="T77" fmla="*/ 2147483646 h 108"/>
              <a:gd name="T78" fmla="*/ 2147483646 w 468"/>
              <a:gd name="T79" fmla="*/ 2147483646 h 108"/>
              <a:gd name="T80" fmla="*/ 2147483646 w 468"/>
              <a:gd name="T81" fmla="*/ 2147483646 h 1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68"/>
              <a:gd name="T124" fmla="*/ 0 h 108"/>
              <a:gd name="T125" fmla="*/ 468 w 468"/>
              <a:gd name="T126" fmla="*/ 108 h 1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68" h="108">
                <a:moveTo>
                  <a:pt x="0" y="108"/>
                </a:moveTo>
                <a:lnTo>
                  <a:pt x="6" y="108"/>
                </a:lnTo>
                <a:lnTo>
                  <a:pt x="12" y="108"/>
                </a:lnTo>
                <a:lnTo>
                  <a:pt x="18" y="108"/>
                </a:lnTo>
                <a:lnTo>
                  <a:pt x="24" y="108"/>
                </a:lnTo>
                <a:lnTo>
                  <a:pt x="30" y="108"/>
                </a:lnTo>
                <a:lnTo>
                  <a:pt x="36" y="102"/>
                </a:lnTo>
                <a:lnTo>
                  <a:pt x="42" y="96"/>
                </a:lnTo>
                <a:lnTo>
                  <a:pt x="48" y="96"/>
                </a:lnTo>
                <a:lnTo>
                  <a:pt x="54" y="90"/>
                </a:lnTo>
                <a:lnTo>
                  <a:pt x="60" y="84"/>
                </a:lnTo>
                <a:lnTo>
                  <a:pt x="66" y="78"/>
                </a:lnTo>
                <a:lnTo>
                  <a:pt x="66" y="72"/>
                </a:lnTo>
                <a:lnTo>
                  <a:pt x="72" y="66"/>
                </a:lnTo>
                <a:lnTo>
                  <a:pt x="78" y="60"/>
                </a:lnTo>
                <a:lnTo>
                  <a:pt x="78" y="54"/>
                </a:lnTo>
                <a:lnTo>
                  <a:pt x="84" y="48"/>
                </a:lnTo>
                <a:lnTo>
                  <a:pt x="90" y="42"/>
                </a:lnTo>
                <a:lnTo>
                  <a:pt x="90" y="36"/>
                </a:lnTo>
                <a:lnTo>
                  <a:pt x="102" y="24"/>
                </a:lnTo>
                <a:lnTo>
                  <a:pt x="102" y="18"/>
                </a:lnTo>
                <a:lnTo>
                  <a:pt x="108" y="18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8"/>
                </a:lnTo>
                <a:lnTo>
                  <a:pt x="138" y="18"/>
                </a:lnTo>
                <a:lnTo>
                  <a:pt x="144" y="24"/>
                </a:lnTo>
                <a:lnTo>
                  <a:pt x="150" y="24"/>
                </a:lnTo>
                <a:lnTo>
                  <a:pt x="156" y="30"/>
                </a:lnTo>
                <a:lnTo>
                  <a:pt x="162" y="36"/>
                </a:lnTo>
                <a:lnTo>
                  <a:pt x="168" y="42"/>
                </a:lnTo>
                <a:lnTo>
                  <a:pt x="174" y="48"/>
                </a:lnTo>
                <a:lnTo>
                  <a:pt x="180" y="54"/>
                </a:lnTo>
                <a:lnTo>
                  <a:pt x="186" y="54"/>
                </a:lnTo>
                <a:lnTo>
                  <a:pt x="192" y="54"/>
                </a:lnTo>
                <a:lnTo>
                  <a:pt x="198" y="48"/>
                </a:lnTo>
                <a:lnTo>
                  <a:pt x="204" y="48"/>
                </a:lnTo>
                <a:lnTo>
                  <a:pt x="210" y="42"/>
                </a:lnTo>
                <a:lnTo>
                  <a:pt x="216" y="36"/>
                </a:lnTo>
                <a:lnTo>
                  <a:pt x="222" y="30"/>
                </a:lnTo>
                <a:lnTo>
                  <a:pt x="228" y="24"/>
                </a:lnTo>
                <a:lnTo>
                  <a:pt x="234" y="24"/>
                </a:lnTo>
                <a:lnTo>
                  <a:pt x="240" y="18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24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18"/>
                </a:lnTo>
                <a:lnTo>
                  <a:pt x="354" y="18"/>
                </a:lnTo>
                <a:lnTo>
                  <a:pt x="360" y="12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0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1" name="Freeform 1132"/>
          <p:cNvSpPr>
            <a:spLocks/>
          </p:cNvSpPr>
          <p:nvPr/>
        </p:nvSpPr>
        <p:spPr bwMode="auto">
          <a:xfrm>
            <a:off x="2741613" y="1173163"/>
            <a:ext cx="803275" cy="295275"/>
          </a:xfrm>
          <a:custGeom>
            <a:avLst/>
            <a:gdLst>
              <a:gd name="T0" fmla="*/ 2147483646 w 702"/>
              <a:gd name="T1" fmla="*/ 2147483646 h 186"/>
              <a:gd name="T2" fmla="*/ 2147483646 w 702"/>
              <a:gd name="T3" fmla="*/ 2147483646 h 186"/>
              <a:gd name="T4" fmla="*/ 2147483646 w 702"/>
              <a:gd name="T5" fmla="*/ 2147483646 h 186"/>
              <a:gd name="T6" fmla="*/ 2147483646 w 702"/>
              <a:gd name="T7" fmla="*/ 2147483646 h 186"/>
              <a:gd name="T8" fmla="*/ 2147483646 w 702"/>
              <a:gd name="T9" fmla="*/ 2147483646 h 186"/>
              <a:gd name="T10" fmla="*/ 2147483646 w 702"/>
              <a:gd name="T11" fmla="*/ 2147483646 h 186"/>
              <a:gd name="T12" fmla="*/ 2147483646 w 702"/>
              <a:gd name="T13" fmla="*/ 2147483646 h 186"/>
              <a:gd name="T14" fmla="*/ 2147483646 w 702"/>
              <a:gd name="T15" fmla="*/ 2147483646 h 186"/>
              <a:gd name="T16" fmla="*/ 2147483646 w 702"/>
              <a:gd name="T17" fmla="*/ 2147483646 h 186"/>
              <a:gd name="T18" fmla="*/ 2147483646 w 702"/>
              <a:gd name="T19" fmla="*/ 2147483646 h 186"/>
              <a:gd name="T20" fmla="*/ 2147483646 w 702"/>
              <a:gd name="T21" fmla="*/ 2147483646 h 186"/>
              <a:gd name="T22" fmla="*/ 2147483646 w 702"/>
              <a:gd name="T23" fmla="*/ 2147483646 h 186"/>
              <a:gd name="T24" fmla="*/ 2147483646 w 702"/>
              <a:gd name="T25" fmla="*/ 2147483646 h 186"/>
              <a:gd name="T26" fmla="*/ 2147483646 w 702"/>
              <a:gd name="T27" fmla="*/ 2147483646 h 186"/>
              <a:gd name="T28" fmla="*/ 2147483646 w 702"/>
              <a:gd name="T29" fmla="*/ 2147483646 h 186"/>
              <a:gd name="T30" fmla="*/ 2147483646 w 702"/>
              <a:gd name="T31" fmla="*/ 2147483646 h 186"/>
              <a:gd name="T32" fmla="*/ 2147483646 w 702"/>
              <a:gd name="T33" fmla="*/ 2147483646 h 186"/>
              <a:gd name="T34" fmla="*/ 2147483646 w 702"/>
              <a:gd name="T35" fmla="*/ 2147483646 h 186"/>
              <a:gd name="T36" fmla="*/ 2147483646 w 702"/>
              <a:gd name="T37" fmla="*/ 2147483646 h 186"/>
              <a:gd name="T38" fmla="*/ 2147483646 w 702"/>
              <a:gd name="T39" fmla="*/ 2147483646 h 186"/>
              <a:gd name="T40" fmla="*/ 2147483646 w 702"/>
              <a:gd name="T41" fmla="*/ 2147483646 h 186"/>
              <a:gd name="T42" fmla="*/ 2147483646 w 702"/>
              <a:gd name="T43" fmla="*/ 2147483646 h 186"/>
              <a:gd name="T44" fmla="*/ 2147483646 w 702"/>
              <a:gd name="T45" fmla="*/ 2147483646 h 186"/>
              <a:gd name="T46" fmla="*/ 2147483646 w 702"/>
              <a:gd name="T47" fmla="*/ 2147483646 h 186"/>
              <a:gd name="T48" fmla="*/ 2147483646 w 702"/>
              <a:gd name="T49" fmla="*/ 2147483646 h 186"/>
              <a:gd name="T50" fmla="*/ 2147483646 w 702"/>
              <a:gd name="T51" fmla="*/ 2147483646 h 186"/>
              <a:gd name="T52" fmla="*/ 2147483646 w 702"/>
              <a:gd name="T53" fmla="*/ 2147483646 h 186"/>
              <a:gd name="T54" fmla="*/ 2147483646 w 702"/>
              <a:gd name="T55" fmla="*/ 2147483646 h 186"/>
              <a:gd name="T56" fmla="*/ 2147483646 w 702"/>
              <a:gd name="T57" fmla="*/ 2147483646 h 186"/>
              <a:gd name="T58" fmla="*/ 2147483646 w 702"/>
              <a:gd name="T59" fmla="*/ 2147483646 h 186"/>
              <a:gd name="T60" fmla="*/ 2147483646 w 702"/>
              <a:gd name="T61" fmla="*/ 2147483646 h 186"/>
              <a:gd name="T62" fmla="*/ 2147483646 w 702"/>
              <a:gd name="T63" fmla="*/ 2147483646 h 186"/>
              <a:gd name="T64" fmla="*/ 2147483646 w 702"/>
              <a:gd name="T65" fmla="*/ 2147483646 h 186"/>
              <a:gd name="T66" fmla="*/ 2147483646 w 702"/>
              <a:gd name="T67" fmla="*/ 2147483646 h 186"/>
              <a:gd name="T68" fmla="*/ 2147483646 w 702"/>
              <a:gd name="T69" fmla="*/ 2147483646 h 186"/>
              <a:gd name="T70" fmla="*/ 2147483646 w 702"/>
              <a:gd name="T71" fmla="*/ 2147483646 h 186"/>
              <a:gd name="T72" fmla="*/ 2147483646 w 702"/>
              <a:gd name="T73" fmla="*/ 2147483646 h 186"/>
              <a:gd name="T74" fmla="*/ 2147483646 w 702"/>
              <a:gd name="T75" fmla="*/ 2147483646 h 186"/>
              <a:gd name="T76" fmla="*/ 2147483646 w 702"/>
              <a:gd name="T77" fmla="*/ 2147483646 h 186"/>
              <a:gd name="T78" fmla="*/ 2147483646 w 702"/>
              <a:gd name="T79" fmla="*/ 2147483646 h 186"/>
              <a:gd name="T80" fmla="*/ 2147483646 w 702"/>
              <a:gd name="T81" fmla="*/ 2147483646 h 186"/>
              <a:gd name="T82" fmla="*/ 2147483646 w 702"/>
              <a:gd name="T83" fmla="*/ 2147483646 h 18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186"/>
              <a:gd name="T128" fmla="*/ 702 w 702"/>
              <a:gd name="T129" fmla="*/ 186 h 18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186">
                <a:moveTo>
                  <a:pt x="0" y="180"/>
                </a:moveTo>
                <a:lnTo>
                  <a:pt x="6" y="180"/>
                </a:lnTo>
                <a:lnTo>
                  <a:pt x="12" y="180"/>
                </a:lnTo>
                <a:lnTo>
                  <a:pt x="18" y="180"/>
                </a:lnTo>
                <a:lnTo>
                  <a:pt x="24" y="180"/>
                </a:lnTo>
                <a:lnTo>
                  <a:pt x="30" y="180"/>
                </a:lnTo>
                <a:lnTo>
                  <a:pt x="36" y="180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0"/>
                </a:lnTo>
                <a:lnTo>
                  <a:pt x="102" y="180"/>
                </a:lnTo>
                <a:lnTo>
                  <a:pt x="108" y="180"/>
                </a:lnTo>
                <a:lnTo>
                  <a:pt x="114" y="180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0"/>
                </a:lnTo>
                <a:lnTo>
                  <a:pt x="150" y="180"/>
                </a:lnTo>
                <a:lnTo>
                  <a:pt x="156" y="180"/>
                </a:lnTo>
                <a:lnTo>
                  <a:pt x="162" y="180"/>
                </a:lnTo>
                <a:lnTo>
                  <a:pt x="168" y="180"/>
                </a:lnTo>
                <a:lnTo>
                  <a:pt x="174" y="180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0"/>
                </a:lnTo>
                <a:lnTo>
                  <a:pt x="210" y="180"/>
                </a:lnTo>
                <a:lnTo>
                  <a:pt x="216" y="180"/>
                </a:lnTo>
                <a:lnTo>
                  <a:pt x="222" y="180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64" y="180"/>
                </a:lnTo>
                <a:lnTo>
                  <a:pt x="270" y="180"/>
                </a:lnTo>
                <a:lnTo>
                  <a:pt x="276" y="180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6" y="180"/>
                </a:lnTo>
                <a:lnTo>
                  <a:pt x="312" y="180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6" y="180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0"/>
                </a:lnTo>
                <a:lnTo>
                  <a:pt x="378" y="180"/>
                </a:lnTo>
                <a:lnTo>
                  <a:pt x="372" y="180"/>
                </a:lnTo>
                <a:lnTo>
                  <a:pt x="378" y="180"/>
                </a:lnTo>
                <a:lnTo>
                  <a:pt x="384" y="186"/>
                </a:lnTo>
                <a:lnTo>
                  <a:pt x="390" y="180"/>
                </a:lnTo>
                <a:lnTo>
                  <a:pt x="396" y="180"/>
                </a:lnTo>
                <a:lnTo>
                  <a:pt x="408" y="180"/>
                </a:lnTo>
                <a:lnTo>
                  <a:pt x="402" y="180"/>
                </a:lnTo>
                <a:lnTo>
                  <a:pt x="408" y="180"/>
                </a:lnTo>
                <a:lnTo>
                  <a:pt x="414" y="180"/>
                </a:lnTo>
                <a:lnTo>
                  <a:pt x="420" y="180"/>
                </a:lnTo>
                <a:lnTo>
                  <a:pt x="426" y="180"/>
                </a:lnTo>
                <a:lnTo>
                  <a:pt x="432" y="174"/>
                </a:lnTo>
                <a:lnTo>
                  <a:pt x="438" y="168"/>
                </a:lnTo>
                <a:lnTo>
                  <a:pt x="438" y="162"/>
                </a:lnTo>
                <a:lnTo>
                  <a:pt x="444" y="156"/>
                </a:lnTo>
                <a:lnTo>
                  <a:pt x="450" y="150"/>
                </a:lnTo>
                <a:lnTo>
                  <a:pt x="456" y="144"/>
                </a:lnTo>
                <a:lnTo>
                  <a:pt x="462" y="138"/>
                </a:lnTo>
                <a:lnTo>
                  <a:pt x="468" y="138"/>
                </a:lnTo>
                <a:lnTo>
                  <a:pt x="474" y="132"/>
                </a:lnTo>
                <a:lnTo>
                  <a:pt x="480" y="132"/>
                </a:lnTo>
                <a:lnTo>
                  <a:pt x="492" y="120"/>
                </a:lnTo>
                <a:lnTo>
                  <a:pt x="492" y="114"/>
                </a:lnTo>
                <a:lnTo>
                  <a:pt x="498" y="108"/>
                </a:lnTo>
                <a:lnTo>
                  <a:pt x="498" y="102"/>
                </a:lnTo>
                <a:lnTo>
                  <a:pt x="504" y="96"/>
                </a:lnTo>
                <a:lnTo>
                  <a:pt x="504" y="90"/>
                </a:lnTo>
                <a:lnTo>
                  <a:pt x="510" y="84"/>
                </a:lnTo>
                <a:lnTo>
                  <a:pt x="510" y="72"/>
                </a:lnTo>
                <a:lnTo>
                  <a:pt x="516" y="66"/>
                </a:lnTo>
                <a:lnTo>
                  <a:pt x="516" y="60"/>
                </a:lnTo>
                <a:lnTo>
                  <a:pt x="522" y="54"/>
                </a:lnTo>
                <a:lnTo>
                  <a:pt x="522" y="48"/>
                </a:lnTo>
                <a:lnTo>
                  <a:pt x="528" y="36"/>
                </a:lnTo>
                <a:lnTo>
                  <a:pt x="534" y="30"/>
                </a:lnTo>
                <a:lnTo>
                  <a:pt x="534" y="24"/>
                </a:lnTo>
                <a:lnTo>
                  <a:pt x="546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6"/>
                </a:lnTo>
                <a:lnTo>
                  <a:pt x="558" y="0"/>
                </a:lnTo>
                <a:lnTo>
                  <a:pt x="564" y="6"/>
                </a:lnTo>
                <a:lnTo>
                  <a:pt x="570" y="6"/>
                </a:lnTo>
                <a:lnTo>
                  <a:pt x="576" y="12"/>
                </a:lnTo>
                <a:lnTo>
                  <a:pt x="582" y="18"/>
                </a:lnTo>
                <a:lnTo>
                  <a:pt x="588" y="18"/>
                </a:lnTo>
                <a:lnTo>
                  <a:pt x="594" y="18"/>
                </a:lnTo>
                <a:lnTo>
                  <a:pt x="600" y="18"/>
                </a:lnTo>
                <a:lnTo>
                  <a:pt x="606" y="24"/>
                </a:lnTo>
                <a:lnTo>
                  <a:pt x="612" y="24"/>
                </a:lnTo>
                <a:lnTo>
                  <a:pt x="618" y="24"/>
                </a:lnTo>
                <a:lnTo>
                  <a:pt x="624" y="30"/>
                </a:lnTo>
                <a:lnTo>
                  <a:pt x="630" y="36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24"/>
                </a:lnTo>
                <a:lnTo>
                  <a:pt x="660" y="18"/>
                </a:lnTo>
                <a:lnTo>
                  <a:pt x="666" y="18"/>
                </a:lnTo>
                <a:lnTo>
                  <a:pt x="672" y="12"/>
                </a:lnTo>
                <a:lnTo>
                  <a:pt x="678" y="12"/>
                </a:lnTo>
                <a:lnTo>
                  <a:pt x="684" y="12"/>
                </a:lnTo>
                <a:lnTo>
                  <a:pt x="690" y="12"/>
                </a:lnTo>
                <a:lnTo>
                  <a:pt x="696" y="12"/>
                </a:lnTo>
                <a:lnTo>
                  <a:pt x="702" y="18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2" name="Freeform 1133"/>
          <p:cNvSpPr>
            <a:spLocks/>
          </p:cNvSpPr>
          <p:nvPr/>
        </p:nvSpPr>
        <p:spPr bwMode="auto">
          <a:xfrm>
            <a:off x="3544888" y="1039813"/>
            <a:ext cx="576262" cy="161925"/>
          </a:xfrm>
          <a:custGeom>
            <a:avLst/>
            <a:gdLst>
              <a:gd name="T0" fmla="*/ 2147483646 w 504"/>
              <a:gd name="T1" fmla="*/ 2147483646 h 102"/>
              <a:gd name="T2" fmla="*/ 2147483646 w 504"/>
              <a:gd name="T3" fmla="*/ 2147483646 h 102"/>
              <a:gd name="T4" fmla="*/ 2147483646 w 504"/>
              <a:gd name="T5" fmla="*/ 2147483646 h 102"/>
              <a:gd name="T6" fmla="*/ 2147483646 w 504"/>
              <a:gd name="T7" fmla="*/ 2147483646 h 102"/>
              <a:gd name="T8" fmla="*/ 2147483646 w 504"/>
              <a:gd name="T9" fmla="*/ 2147483646 h 102"/>
              <a:gd name="T10" fmla="*/ 2147483646 w 504"/>
              <a:gd name="T11" fmla="*/ 2147483646 h 102"/>
              <a:gd name="T12" fmla="*/ 2147483646 w 504"/>
              <a:gd name="T13" fmla="*/ 2147483646 h 102"/>
              <a:gd name="T14" fmla="*/ 2147483646 w 504"/>
              <a:gd name="T15" fmla="*/ 2147483646 h 102"/>
              <a:gd name="T16" fmla="*/ 2147483646 w 504"/>
              <a:gd name="T17" fmla="*/ 2147483646 h 102"/>
              <a:gd name="T18" fmla="*/ 2147483646 w 504"/>
              <a:gd name="T19" fmla="*/ 2147483646 h 102"/>
              <a:gd name="T20" fmla="*/ 2147483646 w 504"/>
              <a:gd name="T21" fmla="*/ 2147483646 h 102"/>
              <a:gd name="T22" fmla="*/ 2147483646 w 504"/>
              <a:gd name="T23" fmla="*/ 2147483646 h 102"/>
              <a:gd name="T24" fmla="*/ 2147483646 w 504"/>
              <a:gd name="T25" fmla="*/ 2147483646 h 102"/>
              <a:gd name="T26" fmla="*/ 2147483646 w 504"/>
              <a:gd name="T27" fmla="*/ 2147483646 h 102"/>
              <a:gd name="T28" fmla="*/ 2147483646 w 504"/>
              <a:gd name="T29" fmla="*/ 2147483646 h 102"/>
              <a:gd name="T30" fmla="*/ 2147483646 w 504"/>
              <a:gd name="T31" fmla="*/ 2147483646 h 102"/>
              <a:gd name="T32" fmla="*/ 2147483646 w 504"/>
              <a:gd name="T33" fmla="*/ 2147483646 h 102"/>
              <a:gd name="T34" fmla="*/ 2147483646 w 504"/>
              <a:gd name="T35" fmla="*/ 2147483646 h 102"/>
              <a:gd name="T36" fmla="*/ 2147483646 w 504"/>
              <a:gd name="T37" fmla="*/ 2147483646 h 102"/>
              <a:gd name="T38" fmla="*/ 2147483646 w 504"/>
              <a:gd name="T39" fmla="*/ 2147483646 h 102"/>
              <a:gd name="T40" fmla="*/ 2147483646 w 504"/>
              <a:gd name="T41" fmla="*/ 0 h 102"/>
              <a:gd name="T42" fmla="*/ 2147483646 w 504"/>
              <a:gd name="T43" fmla="*/ 0 h 102"/>
              <a:gd name="T44" fmla="*/ 2147483646 w 504"/>
              <a:gd name="T45" fmla="*/ 0 h 102"/>
              <a:gd name="T46" fmla="*/ 2147483646 w 504"/>
              <a:gd name="T47" fmla="*/ 0 h 102"/>
              <a:gd name="T48" fmla="*/ 2147483646 w 504"/>
              <a:gd name="T49" fmla="*/ 0 h 102"/>
              <a:gd name="T50" fmla="*/ 2147483646 w 504"/>
              <a:gd name="T51" fmla="*/ 0 h 102"/>
              <a:gd name="T52" fmla="*/ 2147483646 w 504"/>
              <a:gd name="T53" fmla="*/ 2147483646 h 102"/>
              <a:gd name="T54" fmla="*/ 2147483646 w 504"/>
              <a:gd name="T55" fmla="*/ 2147483646 h 102"/>
              <a:gd name="T56" fmla="*/ 2147483646 w 504"/>
              <a:gd name="T57" fmla="*/ 2147483646 h 102"/>
              <a:gd name="T58" fmla="*/ 2147483646 w 504"/>
              <a:gd name="T59" fmla="*/ 2147483646 h 102"/>
              <a:gd name="T60" fmla="*/ 2147483646 w 504"/>
              <a:gd name="T61" fmla="*/ 2147483646 h 102"/>
              <a:gd name="T62" fmla="*/ 2147483646 w 504"/>
              <a:gd name="T63" fmla="*/ 2147483646 h 102"/>
              <a:gd name="T64" fmla="*/ 2147483646 w 504"/>
              <a:gd name="T65" fmla="*/ 2147483646 h 102"/>
              <a:gd name="T66" fmla="*/ 2147483646 w 504"/>
              <a:gd name="T67" fmla="*/ 2147483646 h 102"/>
              <a:gd name="T68" fmla="*/ 2147483646 w 504"/>
              <a:gd name="T69" fmla="*/ 2147483646 h 102"/>
              <a:gd name="T70" fmla="*/ 2147483646 w 504"/>
              <a:gd name="T71" fmla="*/ 2147483646 h 102"/>
              <a:gd name="T72" fmla="*/ 2147483646 w 504"/>
              <a:gd name="T73" fmla="*/ 2147483646 h 102"/>
              <a:gd name="T74" fmla="*/ 2147483646 w 504"/>
              <a:gd name="T75" fmla="*/ 2147483646 h 102"/>
              <a:gd name="T76" fmla="*/ 2147483646 w 504"/>
              <a:gd name="T77" fmla="*/ 2147483646 h 102"/>
              <a:gd name="T78" fmla="*/ 2147483646 w 504"/>
              <a:gd name="T79" fmla="*/ 2147483646 h 102"/>
              <a:gd name="T80" fmla="*/ 2147483646 w 504"/>
              <a:gd name="T81" fmla="*/ 2147483646 h 102"/>
              <a:gd name="T82" fmla="*/ 2147483646 w 504"/>
              <a:gd name="T83" fmla="*/ 2147483646 h 102"/>
              <a:gd name="T84" fmla="*/ 2147483646 w 504"/>
              <a:gd name="T85" fmla="*/ 2147483646 h 10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04"/>
              <a:gd name="T130" fmla="*/ 0 h 102"/>
              <a:gd name="T131" fmla="*/ 504 w 504"/>
              <a:gd name="T132" fmla="*/ 102 h 10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04" h="102">
                <a:moveTo>
                  <a:pt x="0" y="102"/>
                </a:moveTo>
                <a:lnTo>
                  <a:pt x="6" y="102"/>
                </a:lnTo>
                <a:lnTo>
                  <a:pt x="12" y="102"/>
                </a:lnTo>
                <a:lnTo>
                  <a:pt x="18" y="96"/>
                </a:lnTo>
                <a:lnTo>
                  <a:pt x="24" y="102"/>
                </a:lnTo>
                <a:lnTo>
                  <a:pt x="30" y="102"/>
                </a:lnTo>
                <a:lnTo>
                  <a:pt x="36" y="102"/>
                </a:lnTo>
                <a:lnTo>
                  <a:pt x="42" y="102"/>
                </a:lnTo>
                <a:lnTo>
                  <a:pt x="48" y="102"/>
                </a:lnTo>
                <a:lnTo>
                  <a:pt x="60" y="90"/>
                </a:lnTo>
                <a:lnTo>
                  <a:pt x="54" y="90"/>
                </a:lnTo>
                <a:lnTo>
                  <a:pt x="60" y="90"/>
                </a:lnTo>
                <a:lnTo>
                  <a:pt x="66" y="84"/>
                </a:lnTo>
                <a:lnTo>
                  <a:pt x="72" y="78"/>
                </a:lnTo>
                <a:lnTo>
                  <a:pt x="78" y="72"/>
                </a:lnTo>
                <a:lnTo>
                  <a:pt x="84" y="66"/>
                </a:lnTo>
                <a:lnTo>
                  <a:pt x="90" y="60"/>
                </a:lnTo>
                <a:lnTo>
                  <a:pt x="96" y="60"/>
                </a:lnTo>
                <a:lnTo>
                  <a:pt x="102" y="60"/>
                </a:lnTo>
                <a:lnTo>
                  <a:pt x="108" y="54"/>
                </a:lnTo>
                <a:lnTo>
                  <a:pt x="114" y="54"/>
                </a:lnTo>
                <a:lnTo>
                  <a:pt x="120" y="54"/>
                </a:lnTo>
                <a:lnTo>
                  <a:pt x="126" y="48"/>
                </a:lnTo>
                <a:lnTo>
                  <a:pt x="132" y="48"/>
                </a:lnTo>
                <a:lnTo>
                  <a:pt x="138" y="48"/>
                </a:lnTo>
                <a:lnTo>
                  <a:pt x="144" y="42"/>
                </a:lnTo>
                <a:lnTo>
                  <a:pt x="150" y="42"/>
                </a:lnTo>
                <a:lnTo>
                  <a:pt x="156" y="42"/>
                </a:lnTo>
                <a:lnTo>
                  <a:pt x="162" y="36"/>
                </a:lnTo>
                <a:lnTo>
                  <a:pt x="168" y="36"/>
                </a:lnTo>
                <a:lnTo>
                  <a:pt x="174" y="30"/>
                </a:lnTo>
                <a:lnTo>
                  <a:pt x="180" y="30"/>
                </a:lnTo>
                <a:lnTo>
                  <a:pt x="186" y="30"/>
                </a:lnTo>
                <a:lnTo>
                  <a:pt x="192" y="24"/>
                </a:lnTo>
                <a:lnTo>
                  <a:pt x="198" y="18"/>
                </a:lnTo>
                <a:lnTo>
                  <a:pt x="204" y="18"/>
                </a:lnTo>
                <a:lnTo>
                  <a:pt x="210" y="12"/>
                </a:lnTo>
                <a:lnTo>
                  <a:pt x="216" y="12"/>
                </a:lnTo>
                <a:lnTo>
                  <a:pt x="222" y="6"/>
                </a:lnTo>
                <a:lnTo>
                  <a:pt x="228" y="6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6"/>
                </a:lnTo>
                <a:lnTo>
                  <a:pt x="312" y="6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24"/>
                </a:lnTo>
                <a:lnTo>
                  <a:pt x="378" y="18"/>
                </a:lnTo>
                <a:lnTo>
                  <a:pt x="384" y="24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2"/>
                </a:lnTo>
                <a:lnTo>
                  <a:pt x="504" y="12"/>
                </a:lnTo>
              </a:path>
            </a:pathLst>
          </a:custGeom>
          <a:noFill/>
          <a:ln w="0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3" name="Freeform 1134"/>
          <p:cNvSpPr>
            <a:spLocks/>
          </p:cNvSpPr>
          <p:nvPr/>
        </p:nvSpPr>
        <p:spPr bwMode="auto">
          <a:xfrm>
            <a:off x="2741613" y="2963863"/>
            <a:ext cx="762000" cy="800100"/>
          </a:xfrm>
          <a:custGeom>
            <a:avLst/>
            <a:gdLst>
              <a:gd name="T0" fmla="*/ 2147483646 w 666"/>
              <a:gd name="T1" fmla="*/ 2147483646 h 504"/>
              <a:gd name="T2" fmla="*/ 2147483646 w 666"/>
              <a:gd name="T3" fmla="*/ 2147483646 h 504"/>
              <a:gd name="T4" fmla="*/ 2147483646 w 666"/>
              <a:gd name="T5" fmla="*/ 2147483646 h 504"/>
              <a:gd name="T6" fmla="*/ 2147483646 w 666"/>
              <a:gd name="T7" fmla="*/ 2147483646 h 504"/>
              <a:gd name="T8" fmla="*/ 2147483646 w 666"/>
              <a:gd name="T9" fmla="*/ 2147483646 h 504"/>
              <a:gd name="T10" fmla="*/ 2147483646 w 666"/>
              <a:gd name="T11" fmla="*/ 2147483646 h 504"/>
              <a:gd name="T12" fmla="*/ 2147483646 w 666"/>
              <a:gd name="T13" fmla="*/ 2147483646 h 504"/>
              <a:gd name="T14" fmla="*/ 2147483646 w 666"/>
              <a:gd name="T15" fmla="*/ 2147483646 h 504"/>
              <a:gd name="T16" fmla="*/ 2147483646 w 666"/>
              <a:gd name="T17" fmla="*/ 2147483646 h 504"/>
              <a:gd name="T18" fmla="*/ 2147483646 w 666"/>
              <a:gd name="T19" fmla="*/ 2147483646 h 504"/>
              <a:gd name="T20" fmla="*/ 2147483646 w 666"/>
              <a:gd name="T21" fmla="*/ 2147483646 h 504"/>
              <a:gd name="T22" fmla="*/ 2147483646 w 666"/>
              <a:gd name="T23" fmla="*/ 2147483646 h 504"/>
              <a:gd name="T24" fmla="*/ 2147483646 w 666"/>
              <a:gd name="T25" fmla="*/ 2147483646 h 504"/>
              <a:gd name="T26" fmla="*/ 2147483646 w 666"/>
              <a:gd name="T27" fmla="*/ 2147483646 h 504"/>
              <a:gd name="T28" fmla="*/ 2147483646 w 666"/>
              <a:gd name="T29" fmla="*/ 2147483646 h 504"/>
              <a:gd name="T30" fmla="*/ 2147483646 w 666"/>
              <a:gd name="T31" fmla="*/ 2147483646 h 504"/>
              <a:gd name="T32" fmla="*/ 2147483646 w 666"/>
              <a:gd name="T33" fmla="*/ 2147483646 h 504"/>
              <a:gd name="T34" fmla="*/ 2147483646 w 666"/>
              <a:gd name="T35" fmla="*/ 2147483646 h 504"/>
              <a:gd name="T36" fmla="*/ 2147483646 w 666"/>
              <a:gd name="T37" fmla="*/ 2147483646 h 504"/>
              <a:gd name="T38" fmla="*/ 2147483646 w 666"/>
              <a:gd name="T39" fmla="*/ 2147483646 h 504"/>
              <a:gd name="T40" fmla="*/ 2147483646 w 666"/>
              <a:gd name="T41" fmla="*/ 2147483646 h 504"/>
              <a:gd name="T42" fmla="*/ 2147483646 w 666"/>
              <a:gd name="T43" fmla="*/ 2147483646 h 504"/>
              <a:gd name="T44" fmla="*/ 2147483646 w 666"/>
              <a:gd name="T45" fmla="*/ 2147483646 h 504"/>
              <a:gd name="T46" fmla="*/ 2147483646 w 666"/>
              <a:gd name="T47" fmla="*/ 2147483646 h 504"/>
              <a:gd name="T48" fmla="*/ 2147483646 w 666"/>
              <a:gd name="T49" fmla="*/ 2147483646 h 504"/>
              <a:gd name="T50" fmla="*/ 2147483646 w 666"/>
              <a:gd name="T51" fmla="*/ 2147483646 h 504"/>
              <a:gd name="T52" fmla="*/ 2147483646 w 666"/>
              <a:gd name="T53" fmla="*/ 2147483646 h 504"/>
              <a:gd name="T54" fmla="*/ 2147483646 w 666"/>
              <a:gd name="T55" fmla="*/ 2147483646 h 504"/>
              <a:gd name="T56" fmla="*/ 2147483646 w 666"/>
              <a:gd name="T57" fmla="*/ 2147483646 h 504"/>
              <a:gd name="T58" fmla="*/ 2147483646 w 666"/>
              <a:gd name="T59" fmla="*/ 2147483646 h 504"/>
              <a:gd name="T60" fmla="*/ 2147483646 w 666"/>
              <a:gd name="T61" fmla="*/ 2147483646 h 504"/>
              <a:gd name="T62" fmla="*/ 2147483646 w 666"/>
              <a:gd name="T63" fmla="*/ 2147483646 h 504"/>
              <a:gd name="T64" fmla="*/ 2147483646 w 666"/>
              <a:gd name="T65" fmla="*/ 2147483646 h 504"/>
              <a:gd name="T66" fmla="*/ 2147483646 w 666"/>
              <a:gd name="T67" fmla="*/ 2147483646 h 504"/>
              <a:gd name="T68" fmla="*/ 2147483646 w 666"/>
              <a:gd name="T69" fmla="*/ 2147483646 h 504"/>
              <a:gd name="T70" fmla="*/ 2147483646 w 666"/>
              <a:gd name="T71" fmla="*/ 2147483646 h 504"/>
              <a:gd name="T72" fmla="*/ 2147483646 w 666"/>
              <a:gd name="T73" fmla="*/ 2147483646 h 504"/>
              <a:gd name="T74" fmla="*/ 2147483646 w 666"/>
              <a:gd name="T75" fmla="*/ 2147483646 h 504"/>
              <a:gd name="T76" fmla="*/ 2147483646 w 666"/>
              <a:gd name="T77" fmla="*/ 2147483646 h 504"/>
              <a:gd name="T78" fmla="*/ 2147483646 w 666"/>
              <a:gd name="T79" fmla="*/ 2147483646 h 504"/>
              <a:gd name="T80" fmla="*/ 2147483646 w 666"/>
              <a:gd name="T81" fmla="*/ 2147483646 h 504"/>
              <a:gd name="T82" fmla="*/ 2147483646 w 666"/>
              <a:gd name="T83" fmla="*/ 0 h 5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66"/>
              <a:gd name="T127" fmla="*/ 0 h 504"/>
              <a:gd name="T128" fmla="*/ 666 w 666"/>
              <a:gd name="T129" fmla="*/ 504 h 5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66" h="504">
                <a:moveTo>
                  <a:pt x="0" y="504"/>
                </a:moveTo>
                <a:lnTo>
                  <a:pt x="6" y="504"/>
                </a:lnTo>
                <a:lnTo>
                  <a:pt x="12" y="504"/>
                </a:lnTo>
                <a:lnTo>
                  <a:pt x="18" y="504"/>
                </a:lnTo>
                <a:lnTo>
                  <a:pt x="24" y="504"/>
                </a:lnTo>
                <a:lnTo>
                  <a:pt x="30" y="504"/>
                </a:lnTo>
                <a:lnTo>
                  <a:pt x="36" y="504"/>
                </a:lnTo>
                <a:lnTo>
                  <a:pt x="42" y="504"/>
                </a:lnTo>
                <a:lnTo>
                  <a:pt x="48" y="504"/>
                </a:lnTo>
                <a:lnTo>
                  <a:pt x="54" y="504"/>
                </a:lnTo>
                <a:lnTo>
                  <a:pt x="60" y="504"/>
                </a:lnTo>
                <a:lnTo>
                  <a:pt x="66" y="504"/>
                </a:lnTo>
                <a:lnTo>
                  <a:pt x="72" y="504"/>
                </a:lnTo>
                <a:lnTo>
                  <a:pt x="78" y="504"/>
                </a:lnTo>
                <a:lnTo>
                  <a:pt x="84" y="504"/>
                </a:lnTo>
                <a:lnTo>
                  <a:pt x="90" y="504"/>
                </a:lnTo>
                <a:lnTo>
                  <a:pt x="96" y="504"/>
                </a:lnTo>
                <a:lnTo>
                  <a:pt x="102" y="504"/>
                </a:lnTo>
                <a:lnTo>
                  <a:pt x="108" y="498"/>
                </a:lnTo>
                <a:lnTo>
                  <a:pt x="114" y="498"/>
                </a:lnTo>
                <a:lnTo>
                  <a:pt x="120" y="498"/>
                </a:lnTo>
                <a:lnTo>
                  <a:pt x="126" y="498"/>
                </a:lnTo>
                <a:lnTo>
                  <a:pt x="132" y="498"/>
                </a:lnTo>
                <a:lnTo>
                  <a:pt x="138" y="498"/>
                </a:lnTo>
                <a:lnTo>
                  <a:pt x="144" y="498"/>
                </a:lnTo>
                <a:lnTo>
                  <a:pt x="150" y="498"/>
                </a:lnTo>
                <a:lnTo>
                  <a:pt x="156" y="498"/>
                </a:lnTo>
                <a:lnTo>
                  <a:pt x="162" y="492"/>
                </a:lnTo>
                <a:lnTo>
                  <a:pt x="168" y="492"/>
                </a:lnTo>
                <a:lnTo>
                  <a:pt x="174" y="492"/>
                </a:lnTo>
                <a:lnTo>
                  <a:pt x="180" y="492"/>
                </a:lnTo>
                <a:lnTo>
                  <a:pt x="186" y="486"/>
                </a:lnTo>
                <a:lnTo>
                  <a:pt x="192" y="480"/>
                </a:lnTo>
                <a:lnTo>
                  <a:pt x="198" y="474"/>
                </a:lnTo>
                <a:lnTo>
                  <a:pt x="204" y="468"/>
                </a:lnTo>
                <a:lnTo>
                  <a:pt x="210" y="462"/>
                </a:lnTo>
                <a:lnTo>
                  <a:pt x="210" y="456"/>
                </a:lnTo>
                <a:lnTo>
                  <a:pt x="216" y="450"/>
                </a:lnTo>
                <a:lnTo>
                  <a:pt x="216" y="438"/>
                </a:lnTo>
                <a:lnTo>
                  <a:pt x="222" y="432"/>
                </a:lnTo>
                <a:lnTo>
                  <a:pt x="222" y="426"/>
                </a:lnTo>
                <a:lnTo>
                  <a:pt x="228" y="414"/>
                </a:lnTo>
                <a:lnTo>
                  <a:pt x="228" y="408"/>
                </a:lnTo>
                <a:lnTo>
                  <a:pt x="234" y="396"/>
                </a:lnTo>
                <a:lnTo>
                  <a:pt x="240" y="390"/>
                </a:lnTo>
                <a:lnTo>
                  <a:pt x="240" y="384"/>
                </a:lnTo>
                <a:lnTo>
                  <a:pt x="246" y="372"/>
                </a:lnTo>
                <a:lnTo>
                  <a:pt x="246" y="366"/>
                </a:lnTo>
                <a:lnTo>
                  <a:pt x="252" y="360"/>
                </a:lnTo>
                <a:lnTo>
                  <a:pt x="252" y="348"/>
                </a:lnTo>
                <a:lnTo>
                  <a:pt x="258" y="342"/>
                </a:lnTo>
                <a:lnTo>
                  <a:pt x="258" y="336"/>
                </a:lnTo>
                <a:lnTo>
                  <a:pt x="264" y="324"/>
                </a:lnTo>
                <a:lnTo>
                  <a:pt x="264" y="318"/>
                </a:lnTo>
                <a:lnTo>
                  <a:pt x="270" y="312"/>
                </a:lnTo>
                <a:lnTo>
                  <a:pt x="270" y="300"/>
                </a:lnTo>
                <a:lnTo>
                  <a:pt x="276" y="294"/>
                </a:lnTo>
                <a:lnTo>
                  <a:pt x="276" y="288"/>
                </a:lnTo>
                <a:lnTo>
                  <a:pt x="282" y="276"/>
                </a:lnTo>
                <a:lnTo>
                  <a:pt x="282" y="270"/>
                </a:lnTo>
                <a:lnTo>
                  <a:pt x="288" y="264"/>
                </a:lnTo>
                <a:lnTo>
                  <a:pt x="288" y="258"/>
                </a:lnTo>
                <a:lnTo>
                  <a:pt x="294" y="252"/>
                </a:lnTo>
                <a:lnTo>
                  <a:pt x="300" y="246"/>
                </a:lnTo>
                <a:lnTo>
                  <a:pt x="300" y="240"/>
                </a:lnTo>
                <a:lnTo>
                  <a:pt x="306" y="234"/>
                </a:lnTo>
                <a:lnTo>
                  <a:pt x="312" y="228"/>
                </a:lnTo>
                <a:lnTo>
                  <a:pt x="312" y="222"/>
                </a:lnTo>
                <a:lnTo>
                  <a:pt x="318" y="216"/>
                </a:lnTo>
                <a:lnTo>
                  <a:pt x="318" y="210"/>
                </a:lnTo>
                <a:lnTo>
                  <a:pt x="324" y="204"/>
                </a:lnTo>
                <a:lnTo>
                  <a:pt x="336" y="192"/>
                </a:lnTo>
                <a:lnTo>
                  <a:pt x="336" y="186"/>
                </a:lnTo>
                <a:lnTo>
                  <a:pt x="342" y="180"/>
                </a:lnTo>
                <a:lnTo>
                  <a:pt x="348" y="174"/>
                </a:lnTo>
                <a:lnTo>
                  <a:pt x="354" y="168"/>
                </a:lnTo>
                <a:lnTo>
                  <a:pt x="360" y="168"/>
                </a:lnTo>
                <a:lnTo>
                  <a:pt x="366" y="162"/>
                </a:lnTo>
                <a:lnTo>
                  <a:pt x="372" y="162"/>
                </a:lnTo>
                <a:lnTo>
                  <a:pt x="378" y="156"/>
                </a:lnTo>
                <a:lnTo>
                  <a:pt x="384" y="156"/>
                </a:lnTo>
                <a:lnTo>
                  <a:pt x="390" y="150"/>
                </a:lnTo>
                <a:lnTo>
                  <a:pt x="396" y="150"/>
                </a:lnTo>
                <a:lnTo>
                  <a:pt x="402" y="144"/>
                </a:lnTo>
                <a:lnTo>
                  <a:pt x="408" y="144"/>
                </a:lnTo>
                <a:lnTo>
                  <a:pt x="414" y="138"/>
                </a:lnTo>
                <a:lnTo>
                  <a:pt x="420" y="132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08"/>
                </a:lnTo>
                <a:lnTo>
                  <a:pt x="456" y="102"/>
                </a:lnTo>
                <a:lnTo>
                  <a:pt x="462" y="102"/>
                </a:lnTo>
                <a:lnTo>
                  <a:pt x="468" y="96"/>
                </a:lnTo>
                <a:lnTo>
                  <a:pt x="474" y="90"/>
                </a:lnTo>
                <a:lnTo>
                  <a:pt x="480" y="84"/>
                </a:lnTo>
                <a:lnTo>
                  <a:pt x="486" y="84"/>
                </a:lnTo>
                <a:lnTo>
                  <a:pt x="492" y="78"/>
                </a:lnTo>
                <a:lnTo>
                  <a:pt x="498" y="78"/>
                </a:lnTo>
                <a:lnTo>
                  <a:pt x="504" y="72"/>
                </a:lnTo>
                <a:lnTo>
                  <a:pt x="510" y="72"/>
                </a:lnTo>
                <a:lnTo>
                  <a:pt x="516" y="66"/>
                </a:lnTo>
                <a:lnTo>
                  <a:pt x="522" y="60"/>
                </a:lnTo>
                <a:lnTo>
                  <a:pt x="528" y="60"/>
                </a:lnTo>
                <a:lnTo>
                  <a:pt x="534" y="60"/>
                </a:lnTo>
                <a:lnTo>
                  <a:pt x="540" y="54"/>
                </a:lnTo>
                <a:lnTo>
                  <a:pt x="546" y="54"/>
                </a:lnTo>
                <a:lnTo>
                  <a:pt x="552" y="48"/>
                </a:lnTo>
                <a:lnTo>
                  <a:pt x="558" y="48"/>
                </a:lnTo>
                <a:lnTo>
                  <a:pt x="564" y="42"/>
                </a:lnTo>
                <a:lnTo>
                  <a:pt x="570" y="42"/>
                </a:lnTo>
                <a:lnTo>
                  <a:pt x="576" y="36"/>
                </a:lnTo>
                <a:lnTo>
                  <a:pt x="582" y="36"/>
                </a:lnTo>
                <a:lnTo>
                  <a:pt x="588" y="36"/>
                </a:lnTo>
                <a:lnTo>
                  <a:pt x="594" y="30"/>
                </a:lnTo>
                <a:lnTo>
                  <a:pt x="600" y="30"/>
                </a:lnTo>
                <a:lnTo>
                  <a:pt x="606" y="24"/>
                </a:lnTo>
                <a:lnTo>
                  <a:pt x="612" y="18"/>
                </a:lnTo>
                <a:lnTo>
                  <a:pt x="618" y="12"/>
                </a:lnTo>
                <a:lnTo>
                  <a:pt x="624" y="12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4" name="Freeform 1135"/>
          <p:cNvSpPr>
            <a:spLocks/>
          </p:cNvSpPr>
          <p:nvPr/>
        </p:nvSpPr>
        <p:spPr bwMode="auto">
          <a:xfrm>
            <a:off x="3503613" y="2868613"/>
            <a:ext cx="617537" cy="95250"/>
          </a:xfrm>
          <a:custGeom>
            <a:avLst/>
            <a:gdLst>
              <a:gd name="T0" fmla="*/ 2147483646 w 540"/>
              <a:gd name="T1" fmla="*/ 2147483646 h 60"/>
              <a:gd name="T2" fmla="*/ 2147483646 w 540"/>
              <a:gd name="T3" fmla="*/ 2147483646 h 60"/>
              <a:gd name="T4" fmla="*/ 2147483646 w 540"/>
              <a:gd name="T5" fmla="*/ 2147483646 h 60"/>
              <a:gd name="T6" fmla="*/ 2147483646 w 540"/>
              <a:gd name="T7" fmla="*/ 2147483646 h 60"/>
              <a:gd name="T8" fmla="*/ 2147483646 w 540"/>
              <a:gd name="T9" fmla="*/ 2147483646 h 60"/>
              <a:gd name="T10" fmla="*/ 2147483646 w 540"/>
              <a:gd name="T11" fmla="*/ 2147483646 h 60"/>
              <a:gd name="T12" fmla="*/ 2147483646 w 540"/>
              <a:gd name="T13" fmla="*/ 2147483646 h 60"/>
              <a:gd name="T14" fmla="*/ 2147483646 w 540"/>
              <a:gd name="T15" fmla="*/ 2147483646 h 60"/>
              <a:gd name="T16" fmla="*/ 2147483646 w 540"/>
              <a:gd name="T17" fmla="*/ 2147483646 h 60"/>
              <a:gd name="T18" fmla="*/ 2147483646 w 540"/>
              <a:gd name="T19" fmla="*/ 2147483646 h 60"/>
              <a:gd name="T20" fmla="*/ 2147483646 w 540"/>
              <a:gd name="T21" fmla="*/ 2147483646 h 60"/>
              <a:gd name="T22" fmla="*/ 2147483646 w 540"/>
              <a:gd name="T23" fmla="*/ 2147483646 h 60"/>
              <a:gd name="T24" fmla="*/ 2147483646 w 540"/>
              <a:gd name="T25" fmla="*/ 2147483646 h 60"/>
              <a:gd name="T26" fmla="*/ 2147483646 w 540"/>
              <a:gd name="T27" fmla="*/ 2147483646 h 60"/>
              <a:gd name="T28" fmla="*/ 2147483646 w 540"/>
              <a:gd name="T29" fmla="*/ 2147483646 h 60"/>
              <a:gd name="T30" fmla="*/ 2147483646 w 540"/>
              <a:gd name="T31" fmla="*/ 2147483646 h 60"/>
              <a:gd name="T32" fmla="*/ 2147483646 w 540"/>
              <a:gd name="T33" fmla="*/ 2147483646 h 60"/>
              <a:gd name="T34" fmla="*/ 2147483646 w 540"/>
              <a:gd name="T35" fmla="*/ 2147483646 h 60"/>
              <a:gd name="T36" fmla="*/ 2147483646 w 540"/>
              <a:gd name="T37" fmla="*/ 2147483646 h 60"/>
              <a:gd name="T38" fmla="*/ 2147483646 w 540"/>
              <a:gd name="T39" fmla="*/ 2147483646 h 60"/>
              <a:gd name="T40" fmla="*/ 2147483646 w 540"/>
              <a:gd name="T41" fmla="*/ 2147483646 h 60"/>
              <a:gd name="T42" fmla="*/ 2147483646 w 540"/>
              <a:gd name="T43" fmla="*/ 2147483646 h 60"/>
              <a:gd name="T44" fmla="*/ 2147483646 w 540"/>
              <a:gd name="T45" fmla="*/ 2147483646 h 60"/>
              <a:gd name="T46" fmla="*/ 2147483646 w 540"/>
              <a:gd name="T47" fmla="*/ 2147483646 h 60"/>
              <a:gd name="T48" fmla="*/ 2147483646 w 540"/>
              <a:gd name="T49" fmla="*/ 2147483646 h 60"/>
              <a:gd name="T50" fmla="*/ 2147483646 w 540"/>
              <a:gd name="T51" fmla="*/ 2147483646 h 60"/>
              <a:gd name="T52" fmla="*/ 2147483646 w 540"/>
              <a:gd name="T53" fmla="*/ 2147483646 h 60"/>
              <a:gd name="T54" fmla="*/ 2147483646 w 540"/>
              <a:gd name="T55" fmla="*/ 2147483646 h 60"/>
              <a:gd name="T56" fmla="*/ 2147483646 w 540"/>
              <a:gd name="T57" fmla="*/ 2147483646 h 60"/>
              <a:gd name="T58" fmla="*/ 2147483646 w 540"/>
              <a:gd name="T59" fmla="*/ 2147483646 h 60"/>
              <a:gd name="T60" fmla="*/ 2147483646 w 540"/>
              <a:gd name="T61" fmla="*/ 2147483646 h 60"/>
              <a:gd name="T62" fmla="*/ 2147483646 w 540"/>
              <a:gd name="T63" fmla="*/ 2147483646 h 60"/>
              <a:gd name="T64" fmla="*/ 2147483646 w 540"/>
              <a:gd name="T65" fmla="*/ 2147483646 h 60"/>
              <a:gd name="T66" fmla="*/ 2147483646 w 540"/>
              <a:gd name="T67" fmla="*/ 2147483646 h 60"/>
              <a:gd name="T68" fmla="*/ 2147483646 w 540"/>
              <a:gd name="T69" fmla="*/ 2147483646 h 60"/>
              <a:gd name="T70" fmla="*/ 2147483646 w 540"/>
              <a:gd name="T71" fmla="*/ 2147483646 h 60"/>
              <a:gd name="T72" fmla="*/ 2147483646 w 540"/>
              <a:gd name="T73" fmla="*/ 2147483646 h 60"/>
              <a:gd name="T74" fmla="*/ 2147483646 w 540"/>
              <a:gd name="T75" fmla="*/ 2147483646 h 60"/>
              <a:gd name="T76" fmla="*/ 2147483646 w 540"/>
              <a:gd name="T77" fmla="*/ 2147483646 h 60"/>
              <a:gd name="T78" fmla="*/ 2147483646 w 540"/>
              <a:gd name="T79" fmla="*/ 2147483646 h 60"/>
              <a:gd name="T80" fmla="*/ 2147483646 w 540"/>
              <a:gd name="T81" fmla="*/ 2147483646 h 60"/>
              <a:gd name="T82" fmla="*/ 2147483646 w 540"/>
              <a:gd name="T83" fmla="*/ 2147483646 h 60"/>
              <a:gd name="T84" fmla="*/ 2147483646 w 540"/>
              <a:gd name="T85" fmla="*/ 2147483646 h 60"/>
              <a:gd name="T86" fmla="*/ 2147483646 w 540"/>
              <a:gd name="T87" fmla="*/ 2147483646 h 60"/>
              <a:gd name="T88" fmla="*/ 2147483646 w 540"/>
              <a:gd name="T89" fmla="*/ 2147483646 h 60"/>
              <a:gd name="T90" fmla="*/ 2147483646 w 540"/>
              <a:gd name="T91" fmla="*/ 0 h 60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540"/>
              <a:gd name="T139" fmla="*/ 0 h 60"/>
              <a:gd name="T140" fmla="*/ 540 w 540"/>
              <a:gd name="T141" fmla="*/ 60 h 60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540" h="60">
                <a:moveTo>
                  <a:pt x="0" y="60"/>
                </a:moveTo>
                <a:lnTo>
                  <a:pt x="6" y="60"/>
                </a:lnTo>
                <a:lnTo>
                  <a:pt x="12" y="60"/>
                </a:lnTo>
                <a:lnTo>
                  <a:pt x="18" y="54"/>
                </a:lnTo>
                <a:lnTo>
                  <a:pt x="24" y="54"/>
                </a:lnTo>
                <a:lnTo>
                  <a:pt x="30" y="54"/>
                </a:lnTo>
                <a:lnTo>
                  <a:pt x="36" y="54"/>
                </a:lnTo>
                <a:lnTo>
                  <a:pt x="42" y="48"/>
                </a:lnTo>
                <a:lnTo>
                  <a:pt x="48" y="48"/>
                </a:lnTo>
                <a:lnTo>
                  <a:pt x="54" y="48"/>
                </a:lnTo>
                <a:lnTo>
                  <a:pt x="60" y="48"/>
                </a:lnTo>
                <a:lnTo>
                  <a:pt x="66" y="48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36"/>
                </a:lnTo>
                <a:lnTo>
                  <a:pt x="96" y="36"/>
                </a:lnTo>
                <a:lnTo>
                  <a:pt x="102" y="30"/>
                </a:lnTo>
                <a:lnTo>
                  <a:pt x="108" y="30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30"/>
                </a:lnTo>
                <a:lnTo>
                  <a:pt x="132" y="24"/>
                </a:lnTo>
                <a:lnTo>
                  <a:pt x="138" y="30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24"/>
                </a:lnTo>
                <a:lnTo>
                  <a:pt x="174" y="24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2"/>
                </a:lnTo>
                <a:lnTo>
                  <a:pt x="384" y="12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2"/>
                </a:lnTo>
                <a:lnTo>
                  <a:pt x="522" y="6"/>
                </a:lnTo>
                <a:lnTo>
                  <a:pt x="528" y="6"/>
                </a:lnTo>
                <a:lnTo>
                  <a:pt x="534" y="0"/>
                </a:lnTo>
                <a:lnTo>
                  <a:pt x="54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5" name="Freeform 1136"/>
          <p:cNvSpPr>
            <a:spLocks/>
          </p:cNvSpPr>
          <p:nvPr/>
        </p:nvSpPr>
        <p:spPr bwMode="auto">
          <a:xfrm>
            <a:off x="2741613" y="3135313"/>
            <a:ext cx="788987" cy="571500"/>
          </a:xfrm>
          <a:custGeom>
            <a:avLst/>
            <a:gdLst>
              <a:gd name="T0" fmla="*/ 2147483646 w 690"/>
              <a:gd name="T1" fmla="*/ 2147483646 h 360"/>
              <a:gd name="T2" fmla="*/ 2147483646 w 690"/>
              <a:gd name="T3" fmla="*/ 2147483646 h 360"/>
              <a:gd name="T4" fmla="*/ 2147483646 w 690"/>
              <a:gd name="T5" fmla="*/ 2147483646 h 360"/>
              <a:gd name="T6" fmla="*/ 2147483646 w 690"/>
              <a:gd name="T7" fmla="*/ 2147483646 h 360"/>
              <a:gd name="T8" fmla="*/ 2147483646 w 690"/>
              <a:gd name="T9" fmla="*/ 2147483646 h 360"/>
              <a:gd name="T10" fmla="*/ 2147483646 w 690"/>
              <a:gd name="T11" fmla="*/ 2147483646 h 360"/>
              <a:gd name="T12" fmla="*/ 2147483646 w 690"/>
              <a:gd name="T13" fmla="*/ 2147483646 h 360"/>
              <a:gd name="T14" fmla="*/ 2147483646 w 690"/>
              <a:gd name="T15" fmla="*/ 2147483646 h 360"/>
              <a:gd name="T16" fmla="*/ 2147483646 w 690"/>
              <a:gd name="T17" fmla="*/ 2147483646 h 360"/>
              <a:gd name="T18" fmla="*/ 2147483646 w 690"/>
              <a:gd name="T19" fmla="*/ 2147483646 h 360"/>
              <a:gd name="T20" fmla="*/ 2147483646 w 690"/>
              <a:gd name="T21" fmla="*/ 2147483646 h 360"/>
              <a:gd name="T22" fmla="*/ 2147483646 w 690"/>
              <a:gd name="T23" fmla="*/ 2147483646 h 360"/>
              <a:gd name="T24" fmla="*/ 2147483646 w 690"/>
              <a:gd name="T25" fmla="*/ 2147483646 h 360"/>
              <a:gd name="T26" fmla="*/ 2147483646 w 690"/>
              <a:gd name="T27" fmla="*/ 2147483646 h 360"/>
              <a:gd name="T28" fmla="*/ 2147483646 w 690"/>
              <a:gd name="T29" fmla="*/ 2147483646 h 360"/>
              <a:gd name="T30" fmla="*/ 2147483646 w 690"/>
              <a:gd name="T31" fmla="*/ 2147483646 h 360"/>
              <a:gd name="T32" fmla="*/ 2147483646 w 690"/>
              <a:gd name="T33" fmla="*/ 2147483646 h 360"/>
              <a:gd name="T34" fmla="*/ 2147483646 w 690"/>
              <a:gd name="T35" fmla="*/ 2147483646 h 360"/>
              <a:gd name="T36" fmla="*/ 2147483646 w 690"/>
              <a:gd name="T37" fmla="*/ 2147483646 h 360"/>
              <a:gd name="T38" fmla="*/ 2147483646 w 690"/>
              <a:gd name="T39" fmla="*/ 2147483646 h 360"/>
              <a:gd name="T40" fmla="*/ 2147483646 w 690"/>
              <a:gd name="T41" fmla="*/ 2147483646 h 360"/>
              <a:gd name="T42" fmla="*/ 2147483646 w 690"/>
              <a:gd name="T43" fmla="*/ 2147483646 h 360"/>
              <a:gd name="T44" fmla="*/ 2147483646 w 690"/>
              <a:gd name="T45" fmla="*/ 2147483646 h 360"/>
              <a:gd name="T46" fmla="*/ 2147483646 w 690"/>
              <a:gd name="T47" fmla="*/ 2147483646 h 360"/>
              <a:gd name="T48" fmla="*/ 2147483646 w 690"/>
              <a:gd name="T49" fmla="*/ 2147483646 h 360"/>
              <a:gd name="T50" fmla="*/ 2147483646 w 690"/>
              <a:gd name="T51" fmla="*/ 2147483646 h 360"/>
              <a:gd name="T52" fmla="*/ 2147483646 w 690"/>
              <a:gd name="T53" fmla="*/ 2147483646 h 360"/>
              <a:gd name="T54" fmla="*/ 2147483646 w 690"/>
              <a:gd name="T55" fmla="*/ 2147483646 h 360"/>
              <a:gd name="T56" fmla="*/ 2147483646 w 690"/>
              <a:gd name="T57" fmla="*/ 2147483646 h 360"/>
              <a:gd name="T58" fmla="*/ 2147483646 w 690"/>
              <a:gd name="T59" fmla="*/ 2147483646 h 360"/>
              <a:gd name="T60" fmla="*/ 2147483646 w 690"/>
              <a:gd name="T61" fmla="*/ 2147483646 h 360"/>
              <a:gd name="T62" fmla="*/ 2147483646 w 690"/>
              <a:gd name="T63" fmla="*/ 2147483646 h 360"/>
              <a:gd name="T64" fmla="*/ 2147483646 w 690"/>
              <a:gd name="T65" fmla="*/ 2147483646 h 360"/>
              <a:gd name="T66" fmla="*/ 2147483646 w 690"/>
              <a:gd name="T67" fmla="*/ 2147483646 h 360"/>
              <a:gd name="T68" fmla="*/ 2147483646 w 690"/>
              <a:gd name="T69" fmla="*/ 2147483646 h 360"/>
              <a:gd name="T70" fmla="*/ 2147483646 w 690"/>
              <a:gd name="T71" fmla="*/ 2147483646 h 360"/>
              <a:gd name="T72" fmla="*/ 2147483646 w 690"/>
              <a:gd name="T73" fmla="*/ 2147483646 h 360"/>
              <a:gd name="T74" fmla="*/ 2147483646 w 690"/>
              <a:gd name="T75" fmla="*/ 2147483646 h 360"/>
              <a:gd name="T76" fmla="*/ 2147483646 w 690"/>
              <a:gd name="T77" fmla="*/ 2147483646 h 360"/>
              <a:gd name="T78" fmla="*/ 2147483646 w 690"/>
              <a:gd name="T79" fmla="*/ 2147483646 h 360"/>
              <a:gd name="T80" fmla="*/ 2147483646 w 690"/>
              <a:gd name="T81" fmla="*/ 2147483646 h 360"/>
              <a:gd name="T82" fmla="*/ 2147483646 w 690"/>
              <a:gd name="T83" fmla="*/ 0 h 36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360"/>
              <a:gd name="T128" fmla="*/ 690 w 690"/>
              <a:gd name="T129" fmla="*/ 360 h 36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360">
                <a:moveTo>
                  <a:pt x="0" y="360"/>
                </a:moveTo>
                <a:lnTo>
                  <a:pt x="6" y="360"/>
                </a:lnTo>
                <a:lnTo>
                  <a:pt x="12" y="360"/>
                </a:lnTo>
                <a:lnTo>
                  <a:pt x="18" y="360"/>
                </a:lnTo>
                <a:lnTo>
                  <a:pt x="24" y="360"/>
                </a:lnTo>
                <a:lnTo>
                  <a:pt x="30" y="360"/>
                </a:lnTo>
                <a:lnTo>
                  <a:pt x="36" y="360"/>
                </a:lnTo>
                <a:lnTo>
                  <a:pt x="42" y="360"/>
                </a:lnTo>
                <a:lnTo>
                  <a:pt x="48" y="360"/>
                </a:lnTo>
                <a:lnTo>
                  <a:pt x="54" y="360"/>
                </a:lnTo>
                <a:lnTo>
                  <a:pt x="60" y="360"/>
                </a:lnTo>
                <a:lnTo>
                  <a:pt x="66" y="360"/>
                </a:lnTo>
                <a:lnTo>
                  <a:pt x="72" y="360"/>
                </a:lnTo>
                <a:lnTo>
                  <a:pt x="78" y="360"/>
                </a:lnTo>
                <a:lnTo>
                  <a:pt x="84" y="360"/>
                </a:lnTo>
                <a:lnTo>
                  <a:pt x="90" y="360"/>
                </a:lnTo>
                <a:lnTo>
                  <a:pt x="96" y="360"/>
                </a:lnTo>
                <a:lnTo>
                  <a:pt x="102" y="360"/>
                </a:lnTo>
                <a:lnTo>
                  <a:pt x="108" y="360"/>
                </a:lnTo>
                <a:lnTo>
                  <a:pt x="114" y="360"/>
                </a:lnTo>
                <a:lnTo>
                  <a:pt x="120" y="360"/>
                </a:lnTo>
                <a:lnTo>
                  <a:pt x="126" y="360"/>
                </a:lnTo>
                <a:lnTo>
                  <a:pt x="132" y="360"/>
                </a:lnTo>
                <a:lnTo>
                  <a:pt x="138" y="360"/>
                </a:lnTo>
                <a:lnTo>
                  <a:pt x="144" y="360"/>
                </a:lnTo>
                <a:lnTo>
                  <a:pt x="150" y="360"/>
                </a:lnTo>
                <a:lnTo>
                  <a:pt x="156" y="360"/>
                </a:lnTo>
                <a:lnTo>
                  <a:pt x="162" y="360"/>
                </a:lnTo>
                <a:lnTo>
                  <a:pt x="168" y="360"/>
                </a:lnTo>
                <a:lnTo>
                  <a:pt x="174" y="360"/>
                </a:lnTo>
                <a:lnTo>
                  <a:pt x="180" y="354"/>
                </a:lnTo>
                <a:lnTo>
                  <a:pt x="186" y="354"/>
                </a:lnTo>
                <a:lnTo>
                  <a:pt x="192" y="354"/>
                </a:lnTo>
                <a:lnTo>
                  <a:pt x="198" y="348"/>
                </a:lnTo>
                <a:lnTo>
                  <a:pt x="204" y="348"/>
                </a:lnTo>
                <a:lnTo>
                  <a:pt x="210" y="342"/>
                </a:lnTo>
                <a:lnTo>
                  <a:pt x="216" y="336"/>
                </a:lnTo>
                <a:lnTo>
                  <a:pt x="222" y="330"/>
                </a:lnTo>
                <a:lnTo>
                  <a:pt x="228" y="324"/>
                </a:lnTo>
                <a:lnTo>
                  <a:pt x="228" y="318"/>
                </a:lnTo>
                <a:lnTo>
                  <a:pt x="234" y="312"/>
                </a:lnTo>
                <a:lnTo>
                  <a:pt x="240" y="306"/>
                </a:lnTo>
                <a:lnTo>
                  <a:pt x="246" y="300"/>
                </a:lnTo>
                <a:lnTo>
                  <a:pt x="246" y="294"/>
                </a:lnTo>
                <a:lnTo>
                  <a:pt x="258" y="282"/>
                </a:lnTo>
                <a:lnTo>
                  <a:pt x="258" y="276"/>
                </a:lnTo>
                <a:lnTo>
                  <a:pt x="264" y="270"/>
                </a:lnTo>
                <a:lnTo>
                  <a:pt x="264" y="264"/>
                </a:lnTo>
                <a:lnTo>
                  <a:pt x="270" y="258"/>
                </a:lnTo>
                <a:lnTo>
                  <a:pt x="270" y="252"/>
                </a:lnTo>
                <a:lnTo>
                  <a:pt x="276" y="246"/>
                </a:lnTo>
                <a:lnTo>
                  <a:pt x="276" y="240"/>
                </a:lnTo>
                <a:lnTo>
                  <a:pt x="282" y="234"/>
                </a:lnTo>
                <a:lnTo>
                  <a:pt x="282" y="228"/>
                </a:lnTo>
                <a:lnTo>
                  <a:pt x="288" y="222"/>
                </a:lnTo>
                <a:lnTo>
                  <a:pt x="288" y="216"/>
                </a:lnTo>
                <a:lnTo>
                  <a:pt x="294" y="210"/>
                </a:lnTo>
                <a:lnTo>
                  <a:pt x="300" y="204"/>
                </a:lnTo>
                <a:lnTo>
                  <a:pt x="300" y="192"/>
                </a:lnTo>
                <a:lnTo>
                  <a:pt x="306" y="186"/>
                </a:lnTo>
                <a:lnTo>
                  <a:pt x="306" y="180"/>
                </a:lnTo>
                <a:lnTo>
                  <a:pt x="312" y="174"/>
                </a:lnTo>
                <a:lnTo>
                  <a:pt x="312" y="168"/>
                </a:lnTo>
                <a:lnTo>
                  <a:pt x="318" y="162"/>
                </a:lnTo>
                <a:lnTo>
                  <a:pt x="318" y="150"/>
                </a:lnTo>
                <a:lnTo>
                  <a:pt x="324" y="144"/>
                </a:lnTo>
                <a:lnTo>
                  <a:pt x="324" y="138"/>
                </a:lnTo>
                <a:lnTo>
                  <a:pt x="336" y="126"/>
                </a:lnTo>
                <a:lnTo>
                  <a:pt x="336" y="120"/>
                </a:lnTo>
                <a:lnTo>
                  <a:pt x="342" y="114"/>
                </a:lnTo>
                <a:lnTo>
                  <a:pt x="348" y="108"/>
                </a:lnTo>
                <a:lnTo>
                  <a:pt x="354" y="108"/>
                </a:lnTo>
                <a:lnTo>
                  <a:pt x="360" y="102"/>
                </a:lnTo>
                <a:lnTo>
                  <a:pt x="366" y="102"/>
                </a:lnTo>
                <a:lnTo>
                  <a:pt x="372" y="96"/>
                </a:lnTo>
                <a:lnTo>
                  <a:pt x="378" y="96"/>
                </a:lnTo>
                <a:lnTo>
                  <a:pt x="384" y="96"/>
                </a:lnTo>
                <a:lnTo>
                  <a:pt x="390" y="96"/>
                </a:lnTo>
                <a:lnTo>
                  <a:pt x="396" y="90"/>
                </a:lnTo>
                <a:lnTo>
                  <a:pt x="402" y="90"/>
                </a:lnTo>
                <a:lnTo>
                  <a:pt x="408" y="90"/>
                </a:lnTo>
                <a:lnTo>
                  <a:pt x="414" y="90"/>
                </a:lnTo>
                <a:lnTo>
                  <a:pt x="420" y="84"/>
                </a:lnTo>
                <a:lnTo>
                  <a:pt x="426" y="84"/>
                </a:lnTo>
                <a:lnTo>
                  <a:pt x="432" y="78"/>
                </a:lnTo>
                <a:lnTo>
                  <a:pt x="438" y="78"/>
                </a:lnTo>
                <a:lnTo>
                  <a:pt x="444" y="72"/>
                </a:lnTo>
                <a:lnTo>
                  <a:pt x="450" y="72"/>
                </a:lnTo>
                <a:lnTo>
                  <a:pt x="456" y="72"/>
                </a:lnTo>
                <a:lnTo>
                  <a:pt x="462" y="66"/>
                </a:lnTo>
                <a:lnTo>
                  <a:pt x="468" y="66"/>
                </a:lnTo>
                <a:lnTo>
                  <a:pt x="474" y="60"/>
                </a:lnTo>
                <a:lnTo>
                  <a:pt x="480" y="60"/>
                </a:lnTo>
                <a:lnTo>
                  <a:pt x="486" y="54"/>
                </a:lnTo>
                <a:lnTo>
                  <a:pt x="492" y="48"/>
                </a:lnTo>
                <a:lnTo>
                  <a:pt x="498" y="48"/>
                </a:lnTo>
                <a:lnTo>
                  <a:pt x="504" y="42"/>
                </a:lnTo>
                <a:lnTo>
                  <a:pt x="510" y="36"/>
                </a:lnTo>
                <a:lnTo>
                  <a:pt x="516" y="36"/>
                </a:lnTo>
                <a:lnTo>
                  <a:pt x="522" y="30"/>
                </a:lnTo>
                <a:lnTo>
                  <a:pt x="528" y="30"/>
                </a:lnTo>
                <a:lnTo>
                  <a:pt x="534" y="30"/>
                </a:lnTo>
                <a:lnTo>
                  <a:pt x="540" y="30"/>
                </a:lnTo>
                <a:lnTo>
                  <a:pt x="546" y="24"/>
                </a:lnTo>
                <a:lnTo>
                  <a:pt x="552" y="24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6"/>
                </a:lnTo>
                <a:lnTo>
                  <a:pt x="624" y="12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</a:path>
            </a:pathLst>
          </a:custGeom>
          <a:noFill/>
          <a:ln w="19050" cap="flat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6" name="Freeform 1137"/>
          <p:cNvSpPr>
            <a:spLocks/>
          </p:cNvSpPr>
          <p:nvPr/>
        </p:nvSpPr>
        <p:spPr bwMode="auto">
          <a:xfrm>
            <a:off x="3530600" y="3078163"/>
            <a:ext cx="590550" cy="57150"/>
          </a:xfrm>
          <a:custGeom>
            <a:avLst/>
            <a:gdLst>
              <a:gd name="T0" fmla="*/ 2147483646 w 516"/>
              <a:gd name="T1" fmla="*/ 2147483646 h 36"/>
              <a:gd name="T2" fmla="*/ 2147483646 w 516"/>
              <a:gd name="T3" fmla="*/ 2147483646 h 36"/>
              <a:gd name="T4" fmla="*/ 2147483646 w 516"/>
              <a:gd name="T5" fmla="*/ 2147483646 h 36"/>
              <a:gd name="T6" fmla="*/ 2147483646 w 516"/>
              <a:gd name="T7" fmla="*/ 2147483646 h 36"/>
              <a:gd name="T8" fmla="*/ 2147483646 w 516"/>
              <a:gd name="T9" fmla="*/ 2147483646 h 36"/>
              <a:gd name="T10" fmla="*/ 2147483646 w 516"/>
              <a:gd name="T11" fmla="*/ 2147483646 h 36"/>
              <a:gd name="T12" fmla="*/ 2147483646 w 516"/>
              <a:gd name="T13" fmla="*/ 2147483646 h 36"/>
              <a:gd name="T14" fmla="*/ 2147483646 w 516"/>
              <a:gd name="T15" fmla="*/ 2147483646 h 36"/>
              <a:gd name="T16" fmla="*/ 2147483646 w 516"/>
              <a:gd name="T17" fmla="*/ 2147483646 h 36"/>
              <a:gd name="T18" fmla="*/ 2147483646 w 516"/>
              <a:gd name="T19" fmla="*/ 2147483646 h 36"/>
              <a:gd name="T20" fmla="*/ 2147483646 w 516"/>
              <a:gd name="T21" fmla="*/ 2147483646 h 36"/>
              <a:gd name="T22" fmla="*/ 2147483646 w 516"/>
              <a:gd name="T23" fmla="*/ 2147483646 h 36"/>
              <a:gd name="T24" fmla="*/ 2147483646 w 516"/>
              <a:gd name="T25" fmla="*/ 2147483646 h 36"/>
              <a:gd name="T26" fmla="*/ 2147483646 w 516"/>
              <a:gd name="T27" fmla="*/ 2147483646 h 36"/>
              <a:gd name="T28" fmla="*/ 2147483646 w 516"/>
              <a:gd name="T29" fmla="*/ 2147483646 h 36"/>
              <a:gd name="T30" fmla="*/ 2147483646 w 516"/>
              <a:gd name="T31" fmla="*/ 2147483646 h 36"/>
              <a:gd name="T32" fmla="*/ 2147483646 w 516"/>
              <a:gd name="T33" fmla="*/ 2147483646 h 36"/>
              <a:gd name="T34" fmla="*/ 2147483646 w 516"/>
              <a:gd name="T35" fmla="*/ 2147483646 h 36"/>
              <a:gd name="T36" fmla="*/ 2147483646 w 516"/>
              <a:gd name="T37" fmla="*/ 2147483646 h 36"/>
              <a:gd name="T38" fmla="*/ 2147483646 w 516"/>
              <a:gd name="T39" fmla="*/ 2147483646 h 36"/>
              <a:gd name="T40" fmla="*/ 2147483646 w 516"/>
              <a:gd name="T41" fmla="*/ 2147483646 h 36"/>
              <a:gd name="T42" fmla="*/ 2147483646 w 516"/>
              <a:gd name="T43" fmla="*/ 2147483646 h 36"/>
              <a:gd name="T44" fmla="*/ 2147483646 w 516"/>
              <a:gd name="T45" fmla="*/ 2147483646 h 36"/>
              <a:gd name="T46" fmla="*/ 2147483646 w 516"/>
              <a:gd name="T47" fmla="*/ 2147483646 h 36"/>
              <a:gd name="T48" fmla="*/ 2147483646 w 516"/>
              <a:gd name="T49" fmla="*/ 2147483646 h 36"/>
              <a:gd name="T50" fmla="*/ 2147483646 w 516"/>
              <a:gd name="T51" fmla="*/ 2147483646 h 36"/>
              <a:gd name="T52" fmla="*/ 2147483646 w 516"/>
              <a:gd name="T53" fmla="*/ 2147483646 h 36"/>
              <a:gd name="T54" fmla="*/ 2147483646 w 516"/>
              <a:gd name="T55" fmla="*/ 2147483646 h 36"/>
              <a:gd name="T56" fmla="*/ 2147483646 w 516"/>
              <a:gd name="T57" fmla="*/ 2147483646 h 36"/>
              <a:gd name="T58" fmla="*/ 2147483646 w 516"/>
              <a:gd name="T59" fmla="*/ 2147483646 h 36"/>
              <a:gd name="T60" fmla="*/ 2147483646 w 516"/>
              <a:gd name="T61" fmla="*/ 2147483646 h 36"/>
              <a:gd name="T62" fmla="*/ 2147483646 w 516"/>
              <a:gd name="T63" fmla="*/ 2147483646 h 36"/>
              <a:gd name="T64" fmla="*/ 2147483646 w 516"/>
              <a:gd name="T65" fmla="*/ 2147483646 h 36"/>
              <a:gd name="T66" fmla="*/ 2147483646 w 516"/>
              <a:gd name="T67" fmla="*/ 2147483646 h 36"/>
              <a:gd name="T68" fmla="*/ 2147483646 w 516"/>
              <a:gd name="T69" fmla="*/ 2147483646 h 36"/>
              <a:gd name="T70" fmla="*/ 2147483646 w 516"/>
              <a:gd name="T71" fmla="*/ 0 h 36"/>
              <a:gd name="T72" fmla="*/ 2147483646 w 516"/>
              <a:gd name="T73" fmla="*/ 0 h 36"/>
              <a:gd name="T74" fmla="*/ 2147483646 w 516"/>
              <a:gd name="T75" fmla="*/ 0 h 36"/>
              <a:gd name="T76" fmla="*/ 2147483646 w 516"/>
              <a:gd name="T77" fmla="*/ 0 h 36"/>
              <a:gd name="T78" fmla="*/ 2147483646 w 516"/>
              <a:gd name="T79" fmla="*/ 0 h 36"/>
              <a:gd name="T80" fmla="*/ 2147483646 w 516"/>
              <a:gd name="T81" fmla="*/ 0 h 36"/>
              <a:gd name="T82" fmla="*/ 2147483646 w 516"/>
              <a:gd name="T83" fmla="*/ 0 h 36"/>
              <a:gd name="T84" fmla="*/ 2147483646 w 516"/>
              <a:gd name="T85" fmla="*/ 0 h 36"/>
              <a:gd name="T86" fmla="*/ 2147483646 w 516"/>
              <a:gd name="T87" fmla="*/ 0 h 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16"/>
              <a:gd name="T133" fmla="*/ 0 h 36"/>
              <a:gd name="T134" fmla="*/ 516 w 516"/>
              <a:gd name="T135" fmla="*/ 36 h 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16" h="36">
                <a:moveTo>
                  <a:pt x="0" y="36"/>
                </a:move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8"/>
                </a:lnTo>
                <a:lnTo>
                  <a:pt x="198" y="18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18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6"/>
                </a:lnTo>
                <a:lnTo>
                  <a:pt x="330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0"/>
                </a:lnTo>
                <a:lnTo>
                  <a:pt x="426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7" name="Freeform 1138"/>
          <p:cNvSpPr>
            <a:spLocks/>
          </p:cNvSpPr>
          <p:nvPr/>
        </p:nvSpPr>
        <p:spPr bwMode="auto">
          <a:xfrm>
            <a:off x="2741613" y="3116263"/>
            <a:ext cx="857250" cy="542925"/>
          </a:xfrm>
          <a:custGeom>
            <a:avLst/>
            <a:gdLst>
              <a:gd name="T0" fmla="*/ 2147483646 w 750"/>
              <a:gd name="T1" fmla="*/ 2147483646 h 342"/>
              <a:gd name="T2" fmla="*/ 2147483646 w 750"/>
              <a:gd name="T3" fmla="*/ 2147483646 h 342"/>
              <a:gd name="T4" fmla="*/ 2147483646 w 750"/>
              <a:gd name="T5" fmla="*/ 2147483646 h 342"/>
              <a:gd name="T6" fmla="*/ 2147483646 w 750"/>
              <a:gd name="T7" fmla="*/ 2147483646 h 342"/>
              <a:gd name="T8" fmla="*/ 2147483646 w 750"/>
              <a:gd name="T9" fmla="*/ 2147483646 h 342"/>
              <a:gd name="T10" fmla="*/ 2147483646 w 750"/>
              <a:gd name="T11" fmla="*/ 2147483646 h 342"/>
              <a:gd name="T12" fmla="*/ 2147483646 w 750"/>
              <a:gd name="T13" fmla="*/ 2147483646 h 342"/>
              <a:gd name="T14" fmla="*/ 2147483646 w 750"/>
              <a:gd name="T15" fmla="*/ 2147483646 h 342"/>
              <a:gd name="T16" fmla="*/ 2147483646 w 750"/>
              <a:gd name="T17" fmla="*/ 2147483646 h 342"/>
              <a:gd name="T18" fmla="*/ 2147483646 w 750"/>
              <a:gd name="T19" fmla="*/ 2147483646 h 342"/>
              <a:gd name="T20" fmla="*/ 2147483646 w 750"/>
              <a:gd name="T21" fmla="*/ 2147483646 h 342"/>
              <a:gd name="T22" fmla="*/ 2147483646 w 750"/>
              <a:gd name="T23" fmla="*/ 2147483646 h 342"/>
              <a:gd name="T24" fmla="*/ 2147483646 w 750"/>
              <a:gd name="T25" fmla="*/ 2147483646 h 342"/>
              <a:gd name="T26" fmla="*/ 2147483646 w 750"/>
              <a:gd name="T27" fmla="*/ 2147483646 h 342"/>
              <a:gd name="T28" fmla="*/ 2147483646 w 750"/>
              <a:gd name="T29" fmla="*/ 2147483646 h 342"/>
              <a:gd name="T30" fmla="*/ 2147483646 w 750"/>
              <a:gd name="T31" fmla="*/ 2147483646 h 342"/>
              <a:gd name="T32" fmla="*/ 2147483646 w 750"/>
              <a:gd name="T33" fmla="*/ 2147483646 h 342"/>
              <a:gd name="T34" fmla="*/ 2147483646 w 750"/>
              <a:gd name="T35" fmla="*/ 2147483646 h 342"/>
              <a:gd name="T36" fmla="*/ 2147483646 w 750"/>
              <a:gd name="T37" fmla="*/ 2147483646 h 342"/>
              <a:gd name="T38" fmla="*/ 2147483646 w 750"/>
              <a:gd name="T39" fmla="*/ 2147483646 h 342"/>
              <a:gd name="T40" fmla="*/ 2147483646 w 750"/>
              <a:gd name="T41" fmla="*/ 2147483646 h 342"/>
              <a:gd name="T42" fmla="*/ 2147483646 w 750"/>
              <a:gd name="T43" fmla="*/ 2147483646 h 342"/>
              <a:gd name="T44" fmla="*/ 2147483646 w 750"/>
              <a:gd name="T45" fmla="*/ 2147483646 h 342"/>
              <a:gd name="T46" fmla="*/ 2147483646 w 750"/>
              <a:gd name="T47" fmla="*/ 2147483646 h 342"/>
              <a:gd name="T48" fmla="*/ 2147483646 w 750"/>
              <a:gd name="T49" fmla="*/ 2147483646 h 342"/>
              <a:gd name="T50" fmla="*/ 2147483646 w 750"/>
              <a:gd name="T51" fmla="*/ 2147483646 h 342"/>
              <a:gd name="T52" fmla="*/ 2147483646 w 750"/>
              <a:gd name="T53" fmla="*/ 2147483646 h 342"/>
              <a:gd name="T54" fmla="*/ 2147483646 w 750"/>
              <a:gd name="T55" fmla="*/ 2147483646 h 342"/>
              <a:gd name="T56" fmla="*/ 2147483646 w 750"/>
              <a:gd name="T57" fmla="*/ 2147483646 h 342"/>
              <a:gd name="T58" fmla="*/ 2147483646 w 750"/>
              <a:gd name="T59" fmla="*/ 2147483646 h 342"/>
              <a:gd name="T60" fmla="*/ 2147483646 w 750"/>
              <a:gd name="T61" fmla="*/ 2147483646 h 342"/>
              <a:gd name="T62" fmla="*/ 2147483646 w 750"/>
              <a:gd name="T63" fmla="*/ 2147483646 h 342"/>
              <a:gd name="T64" fmla="*/ 2147483646 w 750"/>
              <a:gd name="T65" fmla="*/ 2147483646 h 342"/>
              <a:gd name="T66" fmla="*/ 2147483646 w 750"/>
              <a:gd name="T67" fmla="*/ 2147483646 h 342"/>
              <a:gd name="T68" fmla="*/ 2147483646 w 750"/>
              <a:gd name="T69" fmla="*/ 2147483646 h 342"/>
              <a:gd name="T70" fmla="*/ 2147483646 w 750"/>
              <a:gd name="T71" fmla="*/ 2147483646 h 342"/>
              <a:gd name="T72" fmla="*/ 2147483646 w 750"/>
              <a:gd name="T73" fmla="*/ 2147483646 h 342"/>
              <a:gd name="T74" fmla="*/ 2147483646 w 750"/>
              <a:gd name="T75" fmla="*/ 2147483646 h 342"/>
              <a:gd name="T76" fmla="*/ 2147483646 w 750"/>
              <a:gd name="T77" fmla="*/ 2147483646 h 342"/>
              <a:gd name="T78" fmla="*/ 2147483646 w 750"/>
              <a:gd name="T79" fmla="*/ 2147483646 h 342"/>
              <a:gd name="T80" fmla="*/ 2147483646 w 750"/>
              <a:gd name="T81" fmla="*/ 2147483646 h 342"/>
              <a:gd name="T82" fmla="*/ 2147483646 w 750"/>
              <a:gd name="T83" fmla="*/ 0 h 3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342"/>
              <a:gd name="T128" fmla="*/ 750 w 750"/>
              <a:gd name="T129" fmla="*/ 342 h 3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342">
                <a:moveTo>
                  <a:pt x="0" y="342"/>
                </a:moveTo>
                <a:lnTo>
                  <a:pt x="6" y="342"/>
                </a:lnTo>
                <a:lnTo>
                  <a:pt x="12" y="342"/>
                </a:lnTo>
                <a:lnTo>
                  <a:pt x="18" y="342"/>
                </a:lnTo>
                <a:lnTo>
                  <a:pt x="24" y="342"/>
                </a:lnTo>
                <a:lnTo>
                  <a:pt x="30" y="342"/>
                </a:lnTo>
                <a:lnTo>
                  <a:pt x="36" y="342"/>
                </a:lnTo>
                <a:lnTo>
                  <a:pt x="42" y="342"/>
                </a:lnTo>
                <a:lnTo>
                  <a:pt x="48" y="342"/>
                </a:lnTo>
                <a:lnTo>
                  <a:pt x="54" y="342"/>
                </a:lnTo>
                <a:lnTo>
                  <a:pt x="60" y="342"/>
                </a:lnTo>
                <a:lnTo>
                  <a:pt x="66" y="342"/>
                </a:lnTo>
                <a:lnTo>
                  <a:pt x="72" y="342"/>
                </a:lnTo>
                <a:lnTo>
                  <a:pt x="78" y="342"/>
                </a:lnTo>
                <a:lnTo>
                  <a:pt x="84" y="342"/>
                </a:lnTo>
                <a:lnTo>
                  <a:pt x="90" y="342"/>
                </a:lnTo>
                <a:lnTo>
                  <a:pt x="96" y="342"/>
                </a:lnTo>
                <a:lnTo>
                  <a:pt x="102" y="342"/>
                </a:lnTo>
                <a:lnTo>
                  <a:pt x="108" y="342"/>
                </a:lnTo>
                <a:lnTo>
                  <a:pt x="114" y="342"/>
                </a:lnTo>
                <a:lnTo>
                  <a:pt x="120" y="342"/>
                </a:lnTo>
                <a:lnTo>
                  <a:pt x="126" y="342"/>
                </a:lnTo>
                <a:lnTo>
                  <a:pt x="132" y="342"/>
                </a:lnTo>
                <a:lnTo>
                  <a:pt x="138" y="342"/>
                </a:lnTo>
                <a:lnTo>
                  <a:pt x="144" y="342"/>
                </a:lnTo>
                <a:lnTo>
                  <a:pt x="150" y="342"/>
                </a:lnTo>
                <a:lnTo>
                  <a:pt x="156" y="342"/>
                </a:lnTo>
                <a:lnTo>
                  <a:pt x="162" y="342"/>
                </a:lnTo>
                <a:lnTo>
                  <a:pt x="168" y="342"/>
                </a:lnTo>
                <a:lnTo>
                  <a:pt x="174" y="342"/>
                </a:lnTo>
                <a:lnTo>
                  <a:pt x="180" y="336"/>
                </a:lnTo>
                <a:lnTo>
                  <a:pt x="186" y="336"/>
                </a:lnTo>
                <a:lnTo>
                  <a:pt x="198" y="324"/>
                </a:lnTo>
                <a:lnTo>
                  <a:pt x="198" y="318"/>
                </a:lnTo>
                <a:lnTo>
                  <a:pt x="204" y="312"/>
                </a:lnTo>
                <a:lnTo>
                  <a:pt x="204" y="306"/>
                </a:lnTo>
                <a:lnTo>
                  <a:pt x="216" y="294"/>
                </a:lnTo>
                <a:lnTo>
                  <a:pt x="216" y="288"/>
                </a:lnTo>
                <a:lnTo>
                  <a:pt x="222" y="282"/>
                </a:lnTo>
                <a:lnTo>
                  <a:pt x="228" y="276"/>
                </a:lnTo>
                <a:lnTo>
                  <a:pt x="234" y="270"/>
                </a:lnTo>
                <a:lnTo>
                  <a:pt x="240" y="270"/>
                </a:lnTo>
                <a:lnTo>
                  <a:pt x="246" y="264"/>
                </a:lnTo>
                <a:lnTo>
                  <a:pt x="252" y="264"/>
                </a:lnTo>
                <a:lnTo>
                  <a:pt x="258" y="258"/>
                </a:lnTo>
                <a:lnTo>
                  <a:pt x="264" y="252"/>
                </a:lnTo>
                <a:lnTo>
                  <a:pt x="270" y="246"/>
                </a:lnTo>
                <a:lnTo>
                  <a:pt x="276" y="246"/>
                </a:lnTo>
                <a:lnTo>
                  <a:pt x="282" y="240"/>
                </a:lnTo>
                <a:lnTo>
                  <a:pt x="288" y="234"/>
                </a:lnTo>
                <a:lnTo>
                  <a:pt x="294" y="228"/>
                </a:lnTo>
                <a:lnTo>
                  <a:pt x="300" y="222"/>
                </a:lnTo>
                <a:lnTo>
                  <a:pt x="306" y="216"/>
                </a:lnTo>
                <a:lnTo>
                  <a:pt x="318" y="204"/>
                </a:lnTo>
                <a:lnTo>
                  <a:pt x="318" y="198"/>
                </a:lnTo>
                <a:lnTo>
                  <a:pt x="324" y="192"/>
                </a:lnTo>
                <a:lnTo>
                  <a:pt x="324" y="186"/>
                </a:lnTo>
                <a:lnTo>
                  <a:pt x="336" y="174"/>
                </a:lnTo>
                <a:lnTo>
                  <a:pt x="336" y="168"/>
                </a:lnTo>
                <a:lnTo>
                  <a:pt x="342" y="162"/>
                </a:lnTo>
                <a:lnTo>
                  <a:pt x="348" y="162"/>
                </a:lnTo>
                <a:lnTo>
                  <a:pt x="354" y="162"/>
                </a:lnTo>
                <a:lnTo>
                  <a:pt x="360" y="156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84" y="156"/>
                </a:lnTo>
                <a:lnTo>
                  <a:pt x="390" y="150"/>
                </a:lnTo>
                <a:lnTo>
                  <a:pt x="396" y="144"/>
                </a:lnTo>
                <a:lnTo>
                  <a:pt x="402" y="138"/>
                </a:lnTo>
                <a:lnTo>
                  <a:pt x="408" y="138"/>
                </a:lnTo>
                <a:lnTo>
                  <a:pt x="420" y="126"/>
                </a:lnTo>
                <a:lnTo>
                  <a:pt x="420" y="120"/>
                </a:lnTo>
                <a:lnTo>
                  <a:pt x="426" y="114"/>
                </a:lnTo>
                <a:lnTo>
                  <a:pt x="438" y="102"/>
                </a:lnTo>
                <a:lnTo>
                  <a:pt x="438" y="96"/>
                </a:lnTo>
                <a:lnTo>
                  <a:pt x="444" y="90"/>
                </a:lnTo>
                <a:lnTo>
                  <a:pt x="450" y="84"/>
                </a:lnTo>
                <a:lnTo>
                  <a:pt x="456" y="78"/>
                </a:lnTo>
                <a:lnTo>
                  <a:pt x="462" y="72"/>
                </a:lnTo>
                <a:lnTo>
                  <a:pt x="468" y="72"/>
                </a:lnTo>
                <a:lnTo>
                  <a:pt x="474" y="66"/>
                </a:lnTo>
                <a:lnTo>
                  <a:pt x="480" y="60"/>
                </a:lnTo>
                <a:lnTo>
                  <a:pt x="486" y="60"/>
                </a:lnTo>
                <a:lnTo>
                  <a:pt x="492" y="54"/>
                </a:lnTo>
                <a:lnTo>
                  <a:pt x="498" y="48"/>
                </a:lnTo>
                <a:lnTo>
                  <a:pt x="504" y="48"/>
                </a:lnTo>
                <a:lnTo>
                  <a:pt x="510" y="42"/>
                </a:lnTo>
                <a:lnTo>
                  <a:pt x="516" y="42"/>
                </a:lnTo>
                <a:lnTo>
                  <a:pt x="522" y="42"/>
                </a:lnTo>
                <a:lnTo>
                  <a:pt x="528" y="36"/>
                </a:lnTo>
                <a:lnTo>
                  <a:pt x="534" y="36"/>
                </a:lnTo>
                <a:lnTo>
                  <a:pt x="540" y="36"/>
                </a:lnTo>
                <a:lnTo>
                  <a:pt x="546" y="30"/>
                </a:lnTo>
                <a:lnTo>
                  <a:pt x="552" y="30"/>
                </a:lnTo>
                <a:lnTo>
                  <a:pt x="558" y="30"/>
                </a:lnTo>
                <a:lnTo>
                  <a:pt x="564" y="24"/>
                </a:lnTo>
                <a:lnTo>
                  <a:pt x="570" y="24"/>
                </a:lnTo>
                <a:lnTo>
                  <a:pt x="576" y="24"/>
                </a:lnTo>
                <a:lnTo>
                  <a:pt x="582" y="24"/>
                </a:lnTo>
                <a:lnTo>
                  <a:pt x="588" y="24"/>
                </a:lnTo>
                <a:lnTo>
                  <a:pt x="594" y="18"/>
                </a:lnTo>
                <a:lnTo>
                  <a:pt x="600" y="18"/>
                </a:lnTo>
                <a:lnTo>
                  <a:pt x="606" y="18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8" name="Freeform 1139"/>
          <p:cNvSpPr>
            <a:spLocks/>
          </p:cNvSpPr>
          <p:nvPr/>
        </p:nvSpPr>
        <p:spPr bwMode="auto">
          <a:xfrm>
            <a:off x="3598863" y="3087688"/>
            <a:ext cx="522287" cy="28575"/>
          </a:xfrm>
          <a:custGeom>
            <a:avLst/>
            <a:gdLst>
              <a:gd name="T0" fmla="*/ 2147483646 w 456"/>
              <a:gd name="T1" fmla="*/ 2147483646 h 18"/>
              <a:gd name="T2" fmla="*/ 2147483646 w 456"/>
              <a:gd name="T3" fmla="*/ 2147483646 h 18"/>
              <a:gd name="T4" fmla="*/ 2147483646 w 456"/>
              <a:gd name="T5" fmla="*/ 2147483646 h 18"/>
              <a:gd name="T6" fmla="*/ 2147483646 w 456"/>
              <a:gd name="T7" fmla="*/ 2147483646 h 18"/>
              <a:gd name="T8" fmla="*/ 2147483646 w 456"/>
              <a:gd name="T9" fmla="*/ 2147483646 h 18"/>
              <a:gd name="T10" fmla="*/ 2147483646 w 456"/>
              <a:gd name="T11" fmla="*/ 2147483646 h 18"/>
              <a:gd name="T12" fmla="*/ 2147483646 w 456"/>
              <a:gd name="T13" fmla="*/ 2147483646 h 18"/>
              <a:gd name="T14" fmla="*/ 2147483646 w 456"/>
              <a:gd name="T15" fmla="*/ 2147483646 h 18"/>
              <a:gd name="T16" fmla="*/ 2147483646 w 456"/>
              <a:gd name="T17" fmla="*/ 2147483646 h 18"/>
              <a:gd name="T18" fmla="*/ 2147483646 w 456"/>
              <a:gd name="T19" fmla="*/ 2147483646 h 18"/>
              <a:gd name="T20" fmla="*/ 2147483646 w 456"/>
              <a:gd name="T21" fmla="*/ 2147483646 h 18"/>
              <a:gd name="T22" fmla="*/ 2147483646 w 456"/>
              <a:gd name="T23" fmla="*/ 2147483646 h 18"/>
              <a:gd name="T24" fmla="*/ 2147483646 w 456"/>
              <a:gd name="T25" fmla="*/ 2147483646 h 18"/>
              <a:gd name="T26" fmla="*/ 2147483646 w 456"/>
              <a:gd name="T27" fmla="*/ 2147483646 h 18"/>
              <a:gd name="T28" fmla="*/ 2147483646 w 456"/>
              <a:gd name="T29" fmla="*/ 2147483646 h 18"/>
              <a:gd name="T30" fmla="*/ 2147483646 w 456"/>
              <a:gd name="T31" fmla="*/ 2147483646 h 18"/>
              <a:gd name="T32" fmla="*/ 2147483646 w 456"/>
              <a:gd name="T33" fmla="*/ 2147483646 h 18"/>
              <a:gd name="T34" fmla="*/ 2147483646 w 456"/>
              <a:gd name="T35" fmla="*/ 2147483646 h 18"/>
              <a:gd name="T36" fmla="*/ 2147483646 w 456"/>
              <a:gd name="T37" fmla="*/ 2147483646 h 18"/>
              <a:gd name="T38" fmla="*/ 2147483646 w 456"/>
              <a:gd name="T39" fmla="*/ 2147483646 h 18"/>
              <a:gd name="T40" fmla="*/ 2147483646 w 456"/>
              <a:gd name="T41" fmla="*/ 2147483646 h 18"/>
              <a:gd name="T42" fmla="*/ 2147483646 w 456"/>
              <a:gd name="T43" fmla="*/ 2147483646 h 18"/>
              <a:gd name="T44" fmla="*/ 2147483646 w 456"/>
              <a:gd name="T45" fmla="*/ 2147483646 h 18"/>
              <a:gd name="T46" fmla="*/ 2147483646 w 456"/>
              <a:gd name="T47" fmla="*/ 2147483646 h 18"/>
              <a:gd name="T48" fmla="*/ 2147483646 w 456"/>
              <a:gd name="T49" fmla="*/ 2147483646 h 18"/>
              <a:gd name="T50" fmla="*/ 2147483646 w 456"/>
              <a:gd name="T51" fmla="*/ 2147483646 h 18"/>
              <a:gd name="T52" fmla="*/ 2147483646 w 456"/>
              <a:gd name="T53" fmla="*/ 2147483646 h 18"/>
              <a:gd name="T54" fmla="*/ 2147483646 w 456"/>
              <a:gd name="T55" fmla="*/ 2147483646 h 18"/>
              <a:gd name="T56" fmla="*/ 2147483646 w 456"/>
              <a:gd name="T57" fmla="*/ 2147483646 h 18"/>
              <a:gd name="T58" fmla="*/ 2147483646 w 456"/>
              <a:gd name="T59" fmla="*/ 2147483646 h 18"/>
              <a:gd name="T60" fmla="*/ 2147483646 w 456"/>
              <a:gd name="T61" fmla="*/ 2147483646 h 18"/>
              <a:gd name="T62" fmla="*/ 2147483646 w 456"/>
              <a:gd name="T63" fmla="*/ 2147483646 h 18"/>
              <a:gd name="T64" fmla="*/ 2147483646 w 456"/>
              <a:gd name="T65" fmla="*/ 2147483646 h 18"/>
              <a:gd name="T66" fmla="*/ 2147483646 w 456"/>
              <a:gd name="T67" fmla="*/ 0 h 18"/>
              <a:gd name="T68" fmla="*/ 2147483646 w 456"/>
              <a:gd name="T69" fmla="*/ 0 h 18"/>
              <a:gd name="T70" fmla="*/ 2147483646 w 456"/>
              <a:gd name="T71" fmla="*/ 0 h 18"/>
              <a:gd name="T72" fmla="*/ 2147483646 w 456"/>
              <a:gd name="T73" fmla="*/ 0 h 18"/>
              <a:gd name="T74" fmla="*/ 2147483646 w 456"/>
              <a:gd name="T75" fmla="*/ 0 h 18"/>
              <a:gd name="T76" fmla="*/ 2147483646 w 456"/>
              <a:gd name="T77" fmla="*/ 0 h 18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18"/>
              <a:gd name="T119" fmla="*/ 456 w 456"/>
              <a:gd name="T120" fmla="*/ 18 h 18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6"/>
                </a:lnTo>
                <a:lnTo>
                  <a:pt x="168" y="6"/>
                </a:lnTo>
                <a:lnTo>
                  <a:pt x="180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39" name="Freeform 1140"/>
          <p:cNvSpPr>
            <a:spLocks/>
          </p:cNvSpPr>
          <p:nvPr/>
        </p:nvSpPr>
        <p:spPr bwMode="auto">
          <a:xfrm>
            <a:off x="2741613" y="3078163"/>
            <a:ext cx="782637" cy="542925"/>
          </a:xfrm>
          <a:custGeom>
            <a:avLst/>
            <a:gdLst>
              <a:gd name="T0" fmla="*/ 2147483646 w 684"/>
              <a:gd name="T1" fmla="*/ 2147483646 h 342"/>
              <a:gd name="T2" fmla="*/ 2147483646 w 684"/>
              <a:gd name="T3" fmla="*/ 2147483646 h 342"/>
              <a:gd name="T4" fmla="*/ 2147483646 w 684"/>
              <a:gd name="T5" fmla="*/ 2147483646 h 342"/>
              <a:gd name="T6" fmla="*/ 2147483646 w 684"/>
              <a:gd name="T7" fmla="*/ 2147483646 h 342"/>
              <a:gd name="T8" fmla="*/ 2147483646 w 684"/>
              <a:gd name="T9" fmla="*/ 2147483646 h 342"/>
              <a:gd name="T10" fmla="*/ 2147483646 w 684"/>
              <a:gd name="T11" fmla="*/ 2147483646 h 342"/>
              <a:gd name="T12" fmla="*/ 2147483646 w 684"/>
              <a:gd name="T13" fmla="*/ 2147483646 h 342"/>
              <a:gd name="T14" fmla="*/ 2147483646 w 684"/>
              <a:gd name="T15" fmla="*/ 2147483646 h 342"/>
              <a:gd name="T16" fmla="*/ 2147483646 w 684"/>
              <a:gd name="T17" fmla="*/ 2147483646 h 342"/>
              <a:gd name="T18" fmla="*/ 2147483646 w 684"/>
              <a:gd name="T19" fmla="*/ 2147483646 h 342"/>
              <a:gd name="T20" fmla="*/ 2147483646 w 684"/>
              <a:gd name="T21" fmla="*/ 2147483646 h 342"/>
              <a:gd name="T22" fmla="*/ 2147483646 w 684"/>
              <a:gd name="T23" fmla="*/ 2147483646 h 342"/>
              <a:gd name="T24" fmla="*/ 2147483646 w 684"/>
              <a:gd name="T25" fmla="*/ 2147483646 h 342"/>
              <a:gd name="T26" fmla="*/ 2147483646 w 684"/>
              <a:gd name="T27" fmla="*/ 2147483646 h 342"/>
              <a:gd name="T28" fmla="*/ 2147483646 w 684"/>
              <a:gd name="T29" fmla="*/ 2147483646 h 342"/>
              <a:gd name="T30" fmla="*/ 2147483646 w 684"/>
              <a:gd name="T31" fmla="*/ 2147483646 h 342"/>
              <a:gd name="T32" fmla="*/ 2147483646 w 684"/>
              <a:gd name="T33" fmla="*/ 2147483646 h 342"/>
              <a:gd name="T34" fmla="*/ 2147483646 w 684"/>
              <a:gd name="T35" fmla="*/ 2147483646 h 342"/>
              <a:gd name="T36" fmla="*/ 2147483646 w 684"/>
              <a:gd name="T37" fmla="*/ 2147483646 h 342"/>
              <a:gd name="T38" fmla="*/ 2147483646 w 684"/>
              <a:gd name="T39" fmla="*/ 2147483646 h 342"/>
              <a:gd name="T40" fmla="*/ 2147483646 w 684"/>
              <a:gd name="T41" fmla="*/ 2147483646 h 342"/>
              <a:gd name="T42" fmla="*/ 2147483646 w 684"/>
              <a:gd name="T43" fmla="*/ 2147483646 h 342"/>
              <a:gd name="T44" fmla="*/ 2147483646 w 684"/>
              <a:gd name="T45" fmla="*/ 2147483646 h 342"/>
              <a:gd name="T46" fmla="*/ 2147483646 w 684"/>
              <a:gd name="T47" fmla="*/ 2147483646 h 342"/>
              <a:gd name="T48" fmla="*/ 2147483646 w 684"/>
              <a:gd name="T49" fmla="*/ 2147483646 h 342"/>
              <a:gd name="T50" fmla="*/ 2147483646 w 684"/>
              <a:gd name="T51" fmla="*/ 2147483646 h 342"/>
              <a:gd name="T52" fmla="*/ 2147483646 w 684"/>
              <a:gd name="T53" fmla="*/ 2147483646 h 342"/>
              <a:gd name="T54" fmla="*/ 2147483646 w 684"/>
              <a:gd name="T55" fmla="*/ 2147483646 h 342"/>
              <a:gd name="T56" fmla="*/ 2147483646 w 684"/>
              <a:gd name="T57" fmla="*/ 2147483646 h 342"/>
              <a:gd name="T58" fmla="*/ 2147483646 w 684"/>
              <a:gd name="T59" fmla="*/ 2147483646 h 342"/>
              <a:gd name="T60" fmla="*/ 2147483646 w 684"/>
              <a:gd name="T61" fmla="*/ 2147483646 h 342"/>
              <a:gd name="T62" fmla="*/ 2147483646 w 684"/>
              <a:gd name="T63" fmla="*/ 2147483646 h 342"/>
              <a:gd name="T64" fmla="*/ 2147483646 w 684"/>
              <a:gd name="T65" fmla="*/ 2147483646 h 342"/>
              <a:gd name="T66" fmla="*/ 2147483646 w 684"/>
              <a:gd name="T67" fmla="*/ 0 h 342"/>
              <a:gd name="T68" fmla="*/ 2147483646 w 684"/>
              <a:gd name="T69" fmla="*/ 0 h 342"/>
              <a:gd name="T70" fmla="*/ 2147483646 w 684"/>
              <a:gd name="T71" fmla="*/ 0 h 342"/>
              <a:gd name="T72" fmla="*/ 2147483646 w 684"/>
              <a:gd name="T73" fmla="*/ 0 h 342"/>
              <a:gd name="T74" fmla="*/ 2147483646 w 684"/>
              <a:gd name="T75" fmla="*/ 0 h 342"/>
              <a:gd name="T76" fmla="*/ 2147483646 w 684"/>
              <a:gd name="T77" fmla="*/ 2147483646 h 342"/>
              <a:gd name="T78" fmla="*/ 2147483646 w 684"/>
              <a:gd name="T79" fmla="*/ 2147483646 h 342"/>
              <a:gd name="T80" fmla="*/ 2147483646 w 684"/>
              <a:gd name="T81" fmla="*/ 2147483646 h 342"/>
              <a:gd name="T82" fmla="*/ 2147483646 w 684"/>
              <a:gd name="T83" fmla="*/ 2147483646 h 3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42"/>
              <a:gd name="T128" fmla="*/ 684 w 684"/>
              <a:gd name="T129" fmla="*/ 342 h 3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42">
                <a:moveTo>
                  <a:pt x="0" y="342"/>
                </a:moveTo>
                <a:lnTo>
                  <a:pt x="6" y="342"/>
                </a:lnTo>
                <a:lnTo>
                  <a:pt x="12" y="342"/>
                </a:lnTo>
                <a:lnTo>
                  <a:pt x="18" y="342"/>
                </a:lnTo>
                <a:lnTo>
                  <a:pt x="24" y="342"/>
                </a:lnTo>
                <a:lnTo>
                  <a:pt x="30" y="342"/>
                </a:lnTo>
                <a:lnTo>
                  <a:pt x="36" y="342"/>
                </a:lnTo>
                <a:lnTo>
                  <a:pt x="42" y="342"/>
                </a:lnTo>
                <a:lnTo>
                  <a:pt x="48" y="342"/>
                </a:lnTo>
                <a:lnTo>
                  <a:pt x="54" y="342"/>
                </a:lnTo>
                <a:lnTo>
                  <a:pt x="60" y="342"/>
                </a:lnTo>
                <a:lnTo>
                  <a:pt x="66" y="342"/>
                </a:lnTo>
                <a:lnTo>
                  <a:pt x="72" y="342"/>
                </a:lnTo>
                <a:lnTo>
                  <a:pt x="78" y="342"/>
                </a:lnTo>
                <a:lnTo>
                  <a:pt x="84" y="342"/>
                </a:lnTo>
                <a:lnTo>
                  <a:pt x="90" y="342"/>
                </a:lnTo>
                <a:lnTo>
                  <a:pt x="96" y="342"/>
                </a:lnTo>
                <a:lnTo>
                  <a:pt x="102" y="342"/>
                </a:lnTo>
                <a:lnTo>
                  <a:pt x="108" y="342"/>
                </a:lnTo>
                <a:lnTo>
                  <a:pt x="114" y="342"/>
                </a:lnTo>
                <a:lnTo>
                  <a:pt x="120" y="342"/>
                </a:lnTo>
                <a:lnTo>
                  <a:pt x="126" y="342"/>
                </a:lnTo>
                <a:lnTo>
                  <a:pt x="132" y="342"/>
                </a:lnTo>
                <a:lnTo>
                  <a:pt x="138" y="342"/>
                </a:lnTo>
                <a:lnTo>
                  <a:pt x="144" y="342"/>
                </a:lnTo>
                <a:lnTo>
                  <a:pt x="150" y="342"/>
                </a:lnTo>
                <a:lnTo>
                  <a:pt x="156" y="342"/>
                </a:lnTo>
                <a:lnTo>
                  <a:pt x="162" y="342"/>
                </a:lnTo>
                <a:lnTo>
                  <a:pt x="168" y="342"/>
                </a:lnTo>
                <a:lnTo>
                  <a:pt x="174" y="336"/>
                </a:lnTo>
                <a:lnTo>
                  <a:pt x="180" y="336"/>
                </a:lnTo>
                <a:lnTo>
                  <a:pt x="186" y="330"/>
                </a:lnTo>
                <a:lnTo>
                  <a:pt x="192" y="324"/>
                </a:lnTo>
                <a:lnTo>
                  <a:pt x="198" y="318"/>
                </a:lnTo>
                <a:lnTo>
                  <a:pt x="198" y="312"/>
                </a:lnTo>
                <a:lnTo>
                  <a:pt x="204" y="300"/>
                </a:lnTo>
                <a:lnTo>
                  <a:pt x="204" y="294"/>
                </a:lnTo>
                <a:lnTo>
                  <a:pt x="210" y="288"/>
                </a:lnTo>
                <a:lnTo>
                  <a:pt x="210" y="282"/>
                </a:lnTo>
                <a:lnTo>
                  <a:pt x="216" y="270"/>
                </a:lnTo>
                <a:lnTo>
                  <a:pt x="216" y="264"/>
                </a:lnTo>
                <a:lnTo>
                  <a:pt x="228" y="252"/>
                </a:lnTo>
                <a:lnTo>
                  <a:pt x="228" y="246"/>
                </a:lnTo>
                <a:lnTo>
                  <a:pt x="234" y="240"/>
                </a:lnTo>
                <a:lnTo>
                  <a:pt x="240" y="240"/>
                </a:lnTo>
                <a:lnTo>
                  <a:pt x="246" y="234"/>
                </a:lnTo>
                <a:lnTo>
                  <a:pt x="252" y="228"/>
                </a:lnTo>
                <a:lnTo>
                  <a:pt x="258" y="228"/>
                </a:lnTo>
                <a:lnTo>
                  <a:pt x="264" y="222"/>
                </a:lnTo>
                <a:lnTo>
                  <a:pt x="270" y="222"/>
                </a:lnTo>
                <a:lnTo>
                  <a:pt x="276" y="216"/>
                </a:lnTo>
                <a:lnTo>
                  <a:pt x="276" y="210"/>
                </a:lnTo>
                <a:lnTo>
                  <a:pt x="282" y="204"/>
                </a:lnTo>
                <a:lnTo>
                  <a:pt x="282" y="198"/>
                </a:lnTo>
                <a:lnTo>
                  <a:pt x="288" y="192"/>
                </a:lnTo>
                <a:lnTo>
                  <a:pt x="288" y="186"/>
                </a:lnTo>
                <a:lnTo>
                  <a:pt x="294" y="180"/>
                </a:lnTo>
                <a:lnTo>
                  <a:pt x="300" y="174"/>
                </a:lnTo>
                <a:lnTo>
                  <a:pt x="300" y="162"/>
                </a:lnTo>
                <a:lnTo>
                  <a:pt x="306" y="156"/>
                </a:lnTo>
                <a:lnTo>
                  <a:pt x="306" y="150"/>
                </a:lnTo>
                <a:lnTo>
                  <a:pt x="312" y="144"/>
                </a:lnTo>
                <a:lnTo>
                  <a:pt x="312" y="132"/>
                </a:lnTo>
                <a:lnTo>
                  <a:pt x="318" y="126"/>
                </a:lnTo>
                <a:lnTo>
                  <a:pt x="318" y="120"/>
                </a:lnTo>
                <a:lnTo>
                  <a:pt x="324" y="114"/>
                </a:lnTo>
                <a:lnTo>
                  <a:pt x="324" y="108"/>
                </a:lnTo>
                <a:lnTo>
                  <a:pt x="330" y="102"/>
                </a:lnTo>
                <a:lnTo>
                  <a:pt x="330" y="96"/>
                </a:lnTo>
                <a:lnTo>
                  <a:pt x="336" y="90"/>
                </a:lnTo>
                <a:lnTo>
                  <a:pt x="342" y="84"/>
                </a:lnTo>
                <a:lnTo>
                  <a:pt x="348" y="78"/>
                </a:lnTo>
                <a:lnTo>
                  <a:pt x="354" y="78"/>
                </a:lnTo>
                <a:lnTo>
                  <a:pt x="360" y="72"/>
                </a:lnTo>
                <a:lnTo>
                  <a:pt x="366" y="72"/>
                </a:lnTo>
                <a:lnTo>
                  <a:pt x="372" y="72"/>
                </a:lnTo>
                <a:lnTo>
                  <a:pt x="378" y="72"/>
                </a:lnTo>
                <a:lnTo>
                  <a:pt x="384" y="72"/>
                </a:lnTo>
                <a:lnTo>
                  <a:pt x="390" y="72"/>
                </a:lnTo>
                <a:lnTo>
                  <a:pt x="396" y="72"/>
                </a:lnTo>
                <a:lnTo>
                  <a:pt x="402" y="66"/>
                </a:lnTo>
                <a:lnTo>
                  <a:pt x="408" y="66"/>
                </a:lnTo>
                <a:lnTo>
                  <a:pt x="414" y="60"/>
                </a:lnTo>
                <a:lnTo>
                  <a:pt x="420" y="54"/>
                </a:lnTo>
                <a:lnTo>
                  <a:pt x="426" y="48"/>
                </a:lnTo>
                <a:lnTo>
                  <a:pt x="432" y="42"/>
                </a:lnTo>
                <a:lnTo>
                  <a:pt x="438" y="36"/>
                </a:lnTo>
                <a:lnTo>
                  <a:pt x="444" y="30"/>
                </a:lnTo>
                <a:lnTo>
                  <a:pt x="450" y="30"/>
                </a:lnTo>
                <a:lnTo>
                  <a:pt x="456" y="24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2"/>
                </a:lnTo>
                <a:lnTo>
                  <a:pt x="486" y="12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78" y="18"/>
                </a:lnTo>
                <a:lnTo>
                  <a:pt x="684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0" name="Freeform 1141"/>
          <p:cNvSpPr>
            <a:spLocks/>
          </p:cNvSpPr>
          <p:nvPr/>
        </p:nvSpPr>
        <p:spPr bwMode="auto">
          <a:xfrm>
            <a:off x="3524250" y="3106738"/>
            <a:ext cx="596900" cy="9525"/>
          </a:xfrm>
          <a:custGeom>
            <a:avLst/>
            <a:gdLst>
              <a:gd name="T0" fmla="*/ 2147483646 w 522"/>
              <a:gd name="T1" fmla="*/ 0 h 6"/>
              <a:gd name="T2" fmla="*/ 2147483646 w 522"/>
              <a:gd name="T3" fmla="*/ 0 h 6"/>
              <a:gd name="T4" fmla="*/ 2147483646 w 522"/>
              <a:gd name="T5" fmla="*/ 2147483646 h 6"/>
              <a:gd name="T6" fmla="*/ 2147483646 w 522"/>
              <a:gd name="T7" fmla="*/ 2147483646 h 6"/>
              <a:gd name="T8" fmla="*/ 2147483646 w 522"/>
              <a:gd name="T9" fmla="*/ 2147483646 h 6"/>
              <a:gd name="T10" fmla="*/ 2147483646 w 522"/>
              <a:gd name="T11" fmla="*/ 2147483646 h 6"/>
              <a:gd name="T12" fmla="*/ 2147483646 w 522"/>
              <a:gd name="T13" fmla="*/ 2147483646 h 6"/>
              <a:gd name="T14" fmla="*/ 2147483646 w 522"/>
              <a:gd name="T15" fmla="*/ 0 h 6"/>
              <a:gd name="T16" fmla="*/ 2147483646 w 522"/>
              <a:gd name="T17" fmla="*/ 0 h 6"/>
              <a:gd name="T18" fmla="*/ 2147483646 w 522"/>
              <a:gd name="T19" fmla="*/ 0 h 6"/>
              <a:gd name="T20" fmla="*/ 2147483646 w 522"/>
              <a:gd name="T21" fmla="*/ 0 h 6"/>
              <a:gd name="T22" fmla="*/ 2147483646 w 522"/>
              <a:gd name="T23" fmla="*/ 0 h 6"/>
              <a:gd name="T24" fmla="*/ 2147483646 w 522"/>
              <a:gd name="T25" fmla="*/ 0 h 6"/>
              <a:gd name="T26" fmla="*/ 2147483646 w 522"/>
              <a:gd name="T27" fmla="*/ 0 h 6"/>
              <a:gd name="T28" fmla="*/ 2147483646 w 522"/>
              <a:gd name="T29" fmla="*/ 0 h 6"/>
              <a:gd name="T30" fmla="*/ 2147483646 w 522"/>
              <a:gd name="T31" fmla="*/ 0 h 6"/>
              <a:gd name="T32" fmla="*/ 2147483646 w 522"/>
              <a:gd name="T33" fmla="*/ 0 h 6"/>
              <a:gd name="T34" fmla="*/ 2147483646 w 522"/>
              <a:gd name="T35" fmla="*/ 0 h 6"/>
              <a:gd name="T36" fmla="*/ 2147483646 w 522"/>
              <a:gd name="T37" fmla="*/ 2147483646 h 6"/>
              <a:gd name="T38" fmla="*/ 2147483646 w 522"/>
              <a:gd name="T39" fmla="*/ 2147483646 h 6"/>
              <a:gd name="T40" fmla="*/ 2147483646 w 522"/>
              <a:gd name="T41" fmla="*/ 2147483646 h 6"/>
              <a:gd name="T42" fmla="*/ 2147483646 w 522"/>
              <a:gd name="T43" fmla="*/ 2147483646 h 6"/>
              <a:gd name="T44" fmla="*/ 2147483646 w 522"/>
              <a:gd name="T45" fmla="*/ 2147483646 h 6"/>
              <a:gd name="T46" fmla="*/ 2147483646 w 522"/>
              <a:gd name="T47" fmla="*/ 2147483646 h 6"/>
              <a:gd name="T48" fmla="*/ 2147483646 w 522"/>
              <a:gd name="T49" fmla="*/ 2147483646 h 6"/>
              <a:gd name="T50" fmla="*/ 2147483646 w 522"/>
              <a:gd name="T51" fmla="*/ 2147483646 h 6"/>
              <a:gd name="T52" fmla="*/ 2147483646 w 522"/>
              <a:gd name="T53" fmla="*/ 2147483646 h 6"/>
              <a:gd name="T54" fmla="*/ 2147483646 w 522"/>
              <a:gd name="T55" fmla="*/ 2147483646 h 6"/>
              <a:gd name="T56" fmla="*/ 2147483646 w 522"/>
              <a:gd name="T57" fmla="*/ 2147483646 h 6"/>
              <a:gd name="T58" fmla="*/ 2147483646 w 522"/>
              <a:gd name="T59" fmla="*/ 2147483646 h 6"/>
              <a:gd name="T60" fmla="*/ 2147483646 w 522"/>
              <a:gd name="T61" fmla="*/ 2147483646 h 6"/>
              <a:gd name="T62" fmla="*/ 2147483646 w 522"/>
              <a:gd name="T63" fmla="*/ 2147483646 h 6"/>
              <a:gd name="T64" fmla="*/ 2147483646 w 522"/>
              <a:gd name="T65" fmla="*/ 2147483646 h 6"/>
              <a:gd name="T66" fmla="*/ 2147483646 w 522"/>
              <a:gd name="T67" fmla="*/ 2147483646 h 6"/>
              <a:gd name="T68" fmla="*/ 2147483646 w 522"/>
              <a:gd name="T69" fmla="*/ 2147483646 h 6"/>
              <a:gd name="T70" fmla="*/ 2147483646 w 522"/>
              <a:gd name="T71" fmla="*/ 2147483646 h 6"/>
              <a:gd name="T72" fmla="*/ 2147483646 w 522"/>
              <a:gd name="T73" fmla="*/ 2147483646 h 6"/>
              <a:gd name="T74" fmla="*/ 2147483646 w 522"/>
              <a:gd name="T75" fmla="*/ 2147483646 h 6"/>
              <a:gd name="T76" fmla="*/ 2147483646 w 522"/>
              <a:gd name="T77" fmla="*/ 2147483646 h 6"/>
              <a:gd name="T78" fmla="*/ 2147483646 w 522"/>
              <a:gd name="T79" fmla="*/ 2147483646 h 6"/>
              <a:gd name="T80" fmla="*/ 2147483646 w 522"/>
              <a:gd name="T81" fmla="*/ 2147483646 h 6"/>
              <a:gd name="T82" fmla="*/ 2147483646 w 522"/>
              <a:gd name="T83" fmla="*/ 2147483646 h 6"/>
              <a:gd name="T84" fmla="*/ 2147483646 w 522"/>
              <a:gd name="T85" fmla="*/ 2147483646 h 6"/>
              <a:gd name="T86" fmla="*/ 2147483646 w 522"/>
              <a:gd name="T87" fmla="*/ 2147483646 h 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6"/>
              <a:gd name="T134" fmla="*/ 522 w 522"/>
              <a:gd name="T135" fmla="*/ 6 h 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0"/>
                </a:lnTo>
                <a:lnTo>
                  <a:pt x="96" y="6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6"/>
                </a:lnTo>
                <a:lnTo>
                  <a:pt x="204" y="0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1" name="Freeform 1142"/>
          <p:cNvSpPr>
            <a:spLocks/>
          </p:cNvSpPr>
          <p:nvPr/>
        </p:nvSpPr>
        <p:spPr bwMode="auto">
          <a:xfrm>
            <a:off x="2741613" y="2973388"/>
            <a:ext cx="782637" cy="600075"/>
          </a:xfrm>
          <a:custGeom>
            <a:avLst/>
            <a:gdLst>
              <a:gd name="T0" fmla="*/ 2147483646 w 684"/>
              <a:gd name="T1" fmla="*/ 2147483646 h 378"/>
              <a:gd name="T2" fmla="*/ 2147483646 w 684"/>
              <a:gd name="T3" fmla="*/ 2147483646 h 378"/>
              <a:gd name="T4" fmla="*/ 2147483646 w 684"/>
              <a:gd name="T5" fmla="*/ 2147483646 h 378"/>
              <a:gd name="T6" fmla="*/ 2147483646 w 684"/>
              <a:gd name="T7" fmla="*/ 2147483646 h 378"/>
              <a:gd name="T8" fmla="*/ 2147483646 w 684"/>
              <a:gd name="T9" fmla="*/ 2147483646 h 378"/>
              <a:gd name="T10" fmla="*/ 2147483646 w 684"/>
              <a:gd name="T11" fmla="*/ 2147483646 h 378"/>
              <a:gd name="T12" fmla="*/ 2147483646 w 684"/>
              <a:gd name="T13" fmla="*/ 2147483646 h 378"/>
              <a:gd name="T14" fmla="*/ 2147483646 w 684"/>
              <a:gd name="T15" fmla="*/ 2147483646 h 378"/>
              <a:gd name="T16" fmla="*/ 2147483646 w 684"/>
              <a:gd name="T17" fmla="*/ 2147483646 h 378"/>
              <a:gd name="T18" fmla="*/ 2147483646 w 684"/>
              <a:gd name="T19" fmla="*/ 2147483646 h 378"/>
              <a:gd name="T20" fmla="*/ 2147483646 w 684"/>
              <a:gd name="T21" fmla="*/ 2147483646 h 378"/>
              <a:gd name="T22" fmla="*/ 2147483646 w 684"/>
              <a:gd name="T23" fmla="*/ 2147483646 h 378"/>
              <a:gd name="T24" fmla="*/ 2147483646 w 684"/>
              <a:gd name="T25" fmla="*/ 2147483646 h 378"/>
              <a:gd name="T26" fmla="*/ 2147483646 w 684"/>
              <a:gd name="T27" fmla="*/ 2147483646 h 378"/>
              <a:gd name="T28" fmla="*/ 2147483646 w 684"/>
              <a:gd name="T29" fmla="*/ 2147483646 h 378"/>
              <a:gd name="T30" fmla="*/ 2147483646 w 684"/>
              <a:gd name="T31" fmla="*/ 2147483646 h 378"/>
              <a:gd name="T32" fmla="*/ 2147483646 w 684"/>
              <a:gd name="T33" fmla="*/ 2147483646 h 378"/>
              <a:gd name="T34" fmla="*/ 2147483646 w 684"/>
              <a:gd name="T35" fmla="*/ 2147483646 h 378"/>
              <a:gd name="T36" fmla="*/ 2147483646 w 684"/>
              <a:gd name="T37" fmla="*/ 2147483646 h 378"/>
              <a:gd name="T38" fmla="*/ 2147483646 w 684"/>
              <a:gd name="T39" fmla="*/ 2147483646 h 378"/>
              <a:gd name="T40" fmla="*/ 2147483646 w 684"/>
              <a:gd name="T41" fmla="*/ 2147483646 h 378"/>
              <a:gd name="T42" fmla="*/ 2147483646 w 684"/>
              <a:gd name="T43" fmla="*/ 2147483646 h 378"/>
              <a:gd name="T44" fmla="*/ 2147483646 w 684"/>
              <a:gd name="T45" fmla="*/ 2147483646 h 378"/>
              <a:gd name="T46" fmla="*/ 2147483646 w 684"/>
              <a:gd name="T47" fmla="*/ 2147483646 h 378"/>
              <a:gd name="T48" fmla="*/ 2147483646 w 684"/>
              <a:gd name="T49" fmla="*/ 2147483646 h 378"/>
              <a:gd name="T50" fmla="*/ 2147483646 w 684"/>
              <a:gd name="T51" fmla="*/ 2147483646 h 378"/>
              <a:gd name="T52" fmla="*/ 2147483646 w 684"/>
              <a:gd name="T53" fmla="*/ 2147483646 h 378"/>
              <a:gd name="T54" fmla="*/ 2147483646 w 684"/>
              <a:gd name="T55" fmla="*/ 2147483646 h 378"/>
              <a:gd name="T56" fmla="*/ 2147483646 w 684"/>
              <a:gd name="T57" fmla="*/ 2147483646 h 378"/>
              <a:gd name="T58" fmla="*/ 2147483646 w 684"/>
              <a:gd name="T59" fmla="*/ 2147483646 h 378"/>
              <a:gd name="T60" fmla="*/ 2147483646 w 684"/>
              <a:gd name="T61" fmla="*/ 0 h 378"/>
              <a:gd name="T62" fmla="*/ 2147483646 w 684"/>
              <a:gd name="T63" fmla="*/ 2147483646 h 378"/>
              <a:gd name="T64" fmla="*/ 2147483646 w 684"/>
              <a:gd name="T65" fmla="*/ 2147483646 h 378"/>
              <a:gd name="T66" fmla="*/ 2147483646 w 684"/>
              <a:gd name="T67" fmla="*/ 2147483646 h 378"/>
              <a:gd name="T68" fmla="*/ 2147483646 w 684"/>
              <a:gd name="T69" fmla="*/ 2147483646 h 378"/>
              <a:gd name="T70" fmla="*/ 2147483646 w 684"/>
              <a:gd name="T71" fmla="*/ 0 h 378"/>
              <a:gd name="T72" fmla="*/ 2147483646 w 684"/>
              <a:gd name="T73" fmla="*/ 0 h 378"/>
              <a:gd name="T74" fmla="*/ 2147483646 w 684"/>
              <a:gd name="T75" fmla="*/ 2147483646 h 378"/>
              <a:gd name="T76" fmla="*/ 2147483646 w 684"/>
              <a:gd name="T77" fmla="*/ 2147483646 h 378"/>
              <a:gd name="T78" fmla="*/ 2147483646 w 684"/>
              <a:gd name="T79" fmla="*/ 2147483646 h 378"/>
              <a:gd name="T80" fmla="*/ 2147483646 w 684"/>
              <a:gd name="T81" fmla="*/ 2147483646 h 378"/>
              <a:gd name="T82" fmla="*/ 2147483646 w 684"/>
              <a:gd name="T83" fmla="*/ 2147483646 h 37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78"/>
              <a:gd name="T128" fmla="*/ 684 w 684"/>
              <a:gd name="T129" fmla="*/ 378 h 37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78">
                <a:moveTo>
                  <a:pt x="0" y="378"/>
                </a:moveTo>
                <a:lnTo>
                  <a:pt x="6" y="378"/>
                </a:lnTo>
                <a:lnTo>
                  <a:pt x="12" y="378"/>
                </a:lnTo>
                <a:lnTo>
                  <a:pt x="18" y="378"/>
                </a:lnTo>
                <a:lnTo>
                  <a:pt x="24" y="378"/>
                </a:lnTo>
                <a:lnTo>
                  <a:pt x="30" y="378"/>
                </a:lnTo>
                <a:lnTo>
                  <a:pt x="36" y="378"/>
                </a:lnTo>
                <a:lnTo>
                  <a:pt x="42" y="378"/>
                </a:lnTo>
                <a:lnTo>
                  <a:pt x="48" y="378"/>
                </a:lnTo>
                <a:lnTo>
                  <a:pt x="54" y="378"/>
                </a:lnTo>
                <a:lnTo>
                  <a:pt x="60" y="378"/>
                </a:lnTo>
                <a:lnTo>
                  <a:pt x="66" y="378"/>
                </a:lnTo>
                <a:lnTo>
                  <a:pt x="72" y="378"/>
                </a:lnTo>
                <a:lnTo>
                  <a:pt x="78" y="378"/>
                </a:lnTo>
                <a:lnTo>
                  <a:pt x="84" y="378"/>
                </a:lnTo>
                <a:lnTo>
                  <a:pt x="90" y="378"/>
                </a:lnTo>
                <a:lnTo>
                  <a:pt x="96" y="378"/>
                </a:lnTo>
                <a:lnTo>
                  <a:pt x="102" y="378"/>
                </a:lnTo>
                <a:lnTo>
                  <a:pt x="108" y="378"/>
                </a:lnTo>
                <a:lnTo>
                  <a:pt x="114" y="378"/>
                </a:lnTo>
                <a:lnTo>
                  <a:pt x="120" y="378"/>
                </a:lnTo>
                <a:lnTo>
                  <a:pt x="126" y="378"/>
                </a:lnTo>
                <a:lnTo>
                  <a:pt x="132" y="378"/>
                </a:lnTo>
                <a:lnTo>
                  <a:pt x="138" y="378"/>
                </a:lnTo>
                <a:lnTo>
                  <a:pt x="144" y="378"/>
                </a:lnTo>
                <a:lnTo>
                  <a:pt x="150" y="378"/>
                </a:lnTo>
                <a:lnTo>
                  <a:pt x="156" y="378"/>
                </a:lnTo>
                <a:lnTo>
                  <a:pt x="162" y="378"/>
                </a:lnTo>
                <a:lnTo>
                  <a:pt x="168" y="378"/>
                </a:lnTo>
                <a:lnTo>
                  <a:pt x="174" y="378"/>
                </a:lnTo>
                <a:lnTo>
                  <a:pt x="180" y="372"/>
                </a:lnTo>
                <a:lnTo>
                  <a:pt x="186" y="366"/>
                </a:lnTo>
                <a:lnTo>
                  <a:pt x="192" y="360"/>
                </a:lnTo>
                <a:lnTo>
                  <a:pt x="198" y="354"/>
                </a:lnTo>
                <a:lnTo>
                  <a:pt x="198" y="348"/>
                </a:lnTo>
                <a:lnTo>
                  <a:pt x="204" y="342"/>
                </a:lnTo>
                <a:lnTo>
                  <a:pt x="204" y="336"/>
                </a:lnTo>
                <a:lnTo>
                  <a:pt x="210" y="330"/>
                </a:lnTo>
                <a:lnTo>
                  <a:pt x="210" y="324"/>
                </a:lnTo>
                <a:lnTo>
                  <a:pt x="216" y="318"/>
                </a:lnTo>
                <a:lnTo>
                  <a:pt x="216" y="312"/>
                </a:lnTo>
                <a:lnTo>
                  <a:pt x="222" y="306"/>
                </a:lnTo>
                <a:lnTo>
                  <a:pt x="234" y="294"/>
                </a:lnTo>
                <a:lnTo>
                  <a:pt x="228" y="294"/>
                </a:lnTo>
                <a:lnTo>
                  <a:pt x="234" y="294"/>
                </a:lnTo>
                <a:lnTo>
                  <a:pt x="240" y="288"/>
                </a:lnTo>
                <a:lnTo>
                  <a:pt x="246" y="282"/>
                </a:lnTo>
                <a:lnTo>
                  <a:pt x="252" y="276"/>
                </a:lnTo>
                <a:lnTo>
                  <a:pt x="258" y="270"/>
                </a:lnTo>
                <a:lnTo>
                  <a:pt x="264" y="270"/>
                </a:lnTo>
                <a:lnTo>
                  <a:pt x="270" y="264"/>
                </a:lnTo>
                <a:lnTo>
                  <a:pt x="276" y="264"/>
                </a:lnTo>
                <a:lnTo>
                  <a:pt x="288" y="252"/>
                </a:lnTo>
                <a:lnTo>
                  <a:pt x="288" y="246"/>
                </a:lnTo>
                <a:lnTo>
                  <a:pt x="294" y="240"/>
                </a:lnTo>
                <a:lnTo>
                  <a:pt x="300" y="234"/>
                </a:lnTo>
                <a:lnTo>
                  <a:pt x="300" y="222"/>
                </a:lnTo>
                <a:lnTo>
                  <a:pt x="306" y="216"/>
                </a:lnTo>
                <a:lnTo>
                  <a:pt x="306" y="204"/>
                </a:lnTo>
                <a:lnTo>
                  <a:pt x="312" y="198"/>
                </a:lnTo>
                <a:lnTo>
                  <a:pt x="312" y="186"/>
                </a:lnTo>
                <a:lnTo>
                  <a:pt x="318" y="180"/>
                </a:lnTo>
                <a:lnTo>
                  <a:pt x="318" y="174"/>
                </a:lnTo>
                <a:lnTo>
                  <a:pt x="324" y="162"/>
                </a:lnTo>
                <a:lnTo>
                  <a:pt x="324" y="156"/>
                </a:lnTo>
                <a:lnTo>
                  <a:pt x="330" y="150"/>
                </a:lnTo>
                <a:lnTo>
                  <a:pt x="330" y="144"/>
                </a:lnTo>
                <a:lnTo>
                  <a:pt x="336" y="138"/>
                </a:lnTo>
                <a:lnTo>
                  <a:pt x="336" y="132"/>
                </a:lnTo>
                <a:lnTo>
                  <a:pt x="348" y="120"/>
                </a:lnTo>
                <a:lnTo>
                  <a:pt x="342" y="120"/>
                </a:lnTo>
                <a:lnTo>
                  <a:pt x="348" y="120"/>
                </a:lnTo>
                <a:lnTo>
                  <a:pt x="360" y="108"/>
                </a:lnTo>
                <a:lnTo>
                  <a:pt x="360" y="102"/>
                </a:lnTo>
                <a:lnTo>
                  <a:pt x="366" y="96"/>
                </a:lnTo>
                <a:lnTo>
                  <a:pt x="372" y="90"/>
                </a:lnTo>
                <a:lnTo>
                  <a:pt x="378" y="84"/>
                </a:lnTo>
                <a:lnTo>
                  <a:pt x="384" y="78"/>
                </a:lnTo>
                <a:lnTo>
                  <a:pt x="390" y="72"/>
                </a:lnTo>
                <a:lnTo>
                  <a:pt x="396" y="66"/>
                </a:lnTo>
                <a:lnTo>
                  <a:pt x="402" y="60"/>
                </a:lnTo>
                <a:lnTo>
                  <a:pt x="408" y="60"/>
                </a:lnTo>
                <a:lnTo>
                  <a:pt x="414" y="54"/>
                </a:lnTo>
                <a:lnTo>
                  <a:pt x="426" y="42"/>
                </a:lnTo>
                <a:lnTo>
                  <a:pt x="426" y="36"/>
                </a:lnTo>
                <a:lnTo>
                  <a:pt x="432" y="30"/>
                </a:lnTo>
                <a:lnTo>
                  <a:pt x="438" y="24"/>
                </a:lnTo>
                <a:lnTo>
                  <a:pt x="444" y="18"/>
                </a:lnTo>
                <a:lnTo>
                  <a:pt x="450" y="12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0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8"/>
                </a:lnTo>
                <a:lnTo>
                  <a:pt x="630" y="24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36"/>
                </a:lnTo>
                <a:lnTo>
                  <a:pt x="660" y="36"/>
                </a:lnTo>
                <a:lnTo>
                  <a:pt x="666" y="36"/>
                </a:lnTo>
                <a:lnTo>
                  <a:pt x="672" y="42"/>
                </a:lnTo>
                <a:lnTo>
                  <a:pt x="678" y="42"/>
                </a:lnTo>
                <a:lnTo>
                  <a:pt x="684" y="3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2" name="Freeform 1143"/>
          <p:cNvSpPr>
            <a:spLocks/>
          </p:cNvSpPr>
          <p:nvPr/>
        </p:nvSpPr>
        <p:spPr bwMode="auto">
          <a:xfrm>
            <a:off x="3524250" y="3021013"/>
            <a:ext cx="596900" cy="38100"/>
          </a:xfrm>
          <a:custGeom>
            <a:avLst/>
            <a:gdLst>
              <a:gd name="T0" fmla="*/ 2147483646 w 522"/>
              <a:gd name="T1" fmla="*/ 2147483646 h 24"/>
              <a:gd name="T2" fmla="*/ 2147483646 w 522"/>
              <a:gd name="T3" fmla="*/ 2147483646 h 24"/>
              <a:gd name="T4" fmla="*/ 2147483646 w 522"/>
              <a:gd name="T5" fmla="*/ 2147483646 h 24"/>
              <a:gd name="T6" fmla="*/ 2147483646 w 522"/>
              <a:gd name="T7" fmla="*/ 0 h 24"/>
              <a:gd name="T8" fmla="*/ 2147483646 w 522"/>
              <a:gd name="T9" fmla="*/ 0 h 24"/>
              <a:gd name="T10" fmla="*/ 2147483646 w 522"/>
              <a:gd name="T11" fmla="*/ 0 h 24"/>
              <a:gd name="T12" fmla="*/ 2147483646 w 522"/>
              <a:gd name="T13" fmla="*/ 0 h 24"/>
              <a:gd name="T14" fmla="*/ 2147483646 w 522"/>
              <a:gd name="T15" fmla="*/ 2147483646 h 24"/>
              <a:gd name="T16" fmla="*/ 2147483646 w 522"/>
              <a:gd name="T17" fmla="*/ 2147483646 h 24"/>
              <a:gd name="T18" fmla="*/ 2147483646 w 522"/>
              <a:gd name="T19" fmla="*/ 2147483646 h 24"/>
              <a:gd name="T20" fmla="*/ 2147483646 w 522"/>
              <a:gd name="T21" fmla="*/ 2147483646 h 24"/>
              <a:gd name="T22" fmla="*/ 2147483646 w 522"/>
              <a:gd name="T23" fmla="*/ 2147483646 h 24"/>
              <a:gd name="T24" fmla="*/ 2147483646 w 522"/>
              <a:gd name="T25" fmla="*/ 2147483646 h 24"/>
              <a:gd name="T26" fmla="*/ 2147483646 w 522"/>
              <a:gd name="T27" fmla="*/ 2147483646 h 24"/>
              <a:gd name="T28" fmla="*/ 2147483646 w 522"/>
              <a:gd name="T29" fmla="*/ 2147483646 h 24"/>
              <a:gd name="T30" fmla="*/ 2147483646 w 522"/>
              <a:gd name="T31" fmla="*/ 2147483646 h 24"/>
              <a:gd name="T32" fmla="*/ 2147483646 w 522"/>
              <a:gd name="T33" fmla="*/ 2147483646 h 24"/>
              <a:gd name="T34" fmla="*/ 2147483646 w 522"/>
              <a:gd name="T35" fmla="*/ 2147483646 h 24"/>
              <a:gd name="T36" fmla="*/ 2147483646 w 522"/>
              <a:gd name="T37" fmla="*/ 2147483646 h 24"/>
              <a:gd name="T38" fmla="*/ 2147483646 w 522"/>
              <a:gd name="T39" fmla="*/ 2147483646 h 24"/>
              <a:gd name="T40" fmla="*/ 2147483646 w 522"/>
              <a:gd name="T41" fmla="*/ 2147483646 h 24"/>
              <a:gd name="T42" fmla="*/ 2147483646 w 522"/>
              <a:gd name="T43" fmla="*/ 2147483646 h 24"/>
              <a:gd name="T44" fmla="*/ 2147483646 w 522"/>
              <a:gd name="T45" fmla="*/ 2147483646 h 24"/>
              <a:gd name="T46" fmla="*/ 2147483646 w 522"/>
              <a:gd name="T47" fmla="*/ 2147483646 h 24"/>
              <a:gd name="T48" fmla="*/ 2147483646 w 522"/>
              <a:gd name="T49" fmla="*/ 2147483646 h 24"/>
              <a:gd name="T50" fmla="*/ 2147483646 w 522"/>
              <a:gd name="T51" fmla="*/ 2147483646 h 24"/>
              <a:gd name="T52" fmla="*/ 2147483646 w 522"/>
              <a:gd name="T53" fmla="*/ 2147483646 h 24"/>
              <a:gd name="T54" fmla="*/ 2147483646 w 522"/>
              <a:gd name="T55" fmla="*/ 2147483646 h 24"/>
              <a:gd name="T56" fmla="*/ 2147483646 w 522"/>
              <a:gd name="T57" fmla="*/ 2147483646 h 24"/>
              <a:gd name="T58" fmla="*/ 2147483646 w 522"/>
              <a:gd name="T59" fmla="*/ 2147483646 h 24"/>
              <a:gd name="T60" fmla="*/ 2147483646 w 522"/>
              <a:gd name="T61" fmla="*/ 2147483646 h 24"/>
              <a:gd name="T62" fmla="*/ 2147483646 w 522"/>
              <a:gd name="T63" fmla="*/ 2147483646 h 24"/>
              <a:gd name="T64" fmla="*/ 2147483646 w 522"/>
              <a:gd name="T65" fmla="*/ 2147483646 h 24"/>
              <a:gd name="T66" fmla="*/ 2147483646 w 522"/>
              <a:gd name="T67" fmla="*/ 2147483646 h 24"/>
              <a:gd name="T68" fmla="*/ 2147483646 w 522"/>
              <a:gd name="T69" fmla="*/ 2147483646 h 24"/>
              <a:gd name="T70" fmla="*/ 2147483646 w 522"/>
              <a:gd name="T71" fmla="*/ 2147483646 h 24"/>
              <a:gd name="T72" fmla="*/ 2147483646 w 522"/>
              <a:gd name="T73" fmla="*/ 2147483646 h 24"/>
              <a:gd name="T74" fmla="*/ 2147483646 w 522"/>
              <a:gd name="T75" fmla="*/ 2147483646 h 24"/>
              <a:gd name="T76" fmla="*/ 2147483646 w 522"/>
              <a:gd name="T77" fmla="*/ 2147483646 h 24"/>
              <a:gd name="T78" fmla="*/ 2147483646 w 522"/>
              <a:gd name="T79" fmla="*/ 2147483646 h 24"/>
              <a:gd name="T80" fmla="*/ 2147483646 w 522"/>
              <a:gd name="T81" fmla="*/ 2147483646 h 24"/>
              <a:gd name="T82" fmla="*/ 2147483646 w 522"/>
              <a:gd name="T83" fmla="*/ 2147483646 h 24"/>
              <a:gd name="T84" fmla="*/ 2147483646 w 522"/>
              <a:gd name="T85" fmla="*/ 2147483646 h 24"/>
              <a:gd name="T86" fmla="*/ 2147483646 w 522"/>
              <a:gd name="T87" fmla="*/ 2147483646 h 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24"/>
              <a:gd name="T134" fmla="*/ 522 w 522"/>
              <a:gd name="T135" fmla="*/ 24 h 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24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24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3" name="Freeform 1144"/>
          <p:cNvSpPr>
            <a:spLocks/>
          </p:cNvSpPr>
          <p:nvPr/>
        </p:nvSpPr>
        <p:spPr bwMode="auto">
          <a:xfrm>
            <a:off x="2741613" y="2963863"/>
            <a:ext cx="782637" cy="571500"/>
          </a:xfrm>
          <a:custGeom>
            <a:avLst/>
            <a:gdLst>
              <a:gd name="T0" fmla="*/ 2147483646 w 684"/>
              <a:gd name="T1" fmla="*/ 2147483646 h 360"/>
              <a:gd name="T2" fmla="*/ 2147483646 w 684"/>
              <a:gd name="T3" fmla="*/ 2147483646 h 360"/>
              <a:gd name="T4" fmla="*/ 2147483646 w 684"/>
              <a:gd name="T5" fmla="*/ 2147483646 h 360"/>
              <a:gd name="T6" fmla="*/ 2147483646 w 684"/>
              <a:gd name="T7" fmla="*/ 2147483646 h 360"/>
              <a:gd name="T8" fmla="*/ 2147483646 w 684"/>
              <a:gd name="T9" fmla="*/ 2147483646 h 360"/>
              <a:gd name="T10" fmla="*/ 2147483646 w 684"/>
              <a:gd name="T11" fmla="*/ 2147483646 h 360"/>
              <a:gd name="T12" fmla="*/ 2147483646 w 684"/>
              <a:gd name="T13" fmla="*/ 2147483646 h 360"/>
              <a:gd name="T14" fmla="*/ 2147483646 w 684"/>
              <a:gd name="T15" fmla="*/ 2147483646 h 360"/>
              <a:gd name="T16" fmla="*/ 2147483646 w 684"/>
              <a:gd name="T17" fmla="*/ 2147483646 h 360"/>
              <a:gd name="T18" fmla="*/ 2147483646 w 684"/>
              <a:gd name="T19" fmla="*/ 2147483646 h 360"/>
              <a:gd name="T20" fmla="*/ 2147483646 w 684"/>
              <a:gd name="T21" fmla="*/ 2147483646 h 360"/>
              <a:gd name="T22" fmla="*/ 2147483646 w 684"/>
              <a:gd name="T23" fmla="*/ 2147483646 h 360"/>
              <a:gd name="T24" fmla="*/ 2147483646 w 684"/>
              <a:gd name="T25" fmla="*/ 2147483646 h 360"/>
              <a:gd name="T26" fmla="*/ 2147483646 w 684"/>
              <a:gd name="T27" fmla="*/ 2147483646 h 360"/>
              <a:gd name="T28" fmla="*/ 2147483646 w 684"/>
              <a:gd name="T29" fmla="*/ 2147483646 h 360"/>
              <a:gd name="T30" fmla="*/ 2147483646 w 684"/>
              <a:gd name="T31" fmla="*/ 2147483646 h 360"/>
              <a:gd name="T32" fmla="*/ 2147483646 w 684"/>
              <a:gd name="T33" fmla="*/ 2147483646 h 360"/>
              <a:gd name="T34" fmla="*/ 2147483646 w 684"/>
              <a:gd name="T35" fmla="*/ 2147483646 h 360"/>
              <a:gd name="T36" fmla="*/ 2147483646 w 684"/>
              <a:gd name="T37" fmla="*/ 2147483646 h 360"/>
              <a:gd name="T38" fmla="*/ 2147483646 w 684"/>
              <a:gd name="T39" fmla="*/ 2147483646 h 360"/>
              <a:gd name="T40" fmla="*/ 2147483646 w 684"/>
              <a:gd name="T41" fmla="*/ 2147483646 h 360"/>
              <a:gd name="T42" fmla="*/ 2147483646 w 684"/>
              <a:gd name="T43" fmla="*/ 2147483646 h 360"/>
              <a:gd name="T44" fmla="*/ 2147483646 w 684"/>
              <a:gd name="T45" fmla="*/ 2147483646 h 360"/>
              <a:gd name="T46" fmla="*/ 2147483646 w 684"/>
              <a:gd name="T47" fmla="*/ 2147483646 h 360"/>
              <a:gd name="T48" fmla="*/ 2147483646 w 684"/>
              <a:gd name="T49" fmla="*/ 2147483646 h 360"/>
              <a:gd name="T50" fmla="*/ 2147483646 w 684"/>
              <a:gd name="T51" fmla="*/ 2147483646 h 360"/>
              <a:gd name="T52" fmla="*/ 2147483646 w 684"/>
              <a:gd name="T53" fmla="*/ 2147483646 h 360"/>
              <a:gd name="T54" fmla="*/ 2147483646 w 684"/>
              <a:gd name="T55" fmla="*/ 2147483646 h 360"/>
              <a:gd name="T56" fmla="*/ 2147483646 w 684"/>
              <a:gd name="T57" fmla="*/ 2147483646 h 360"/>
              <a:gd name="T58" fmla="*/ 2147483646 w 684"/>
              <a:gd name="T59" fmla="*/ 2147483646 h 360"/>
              <a:gd name="T60" fmla="*/ 2147483646 w 684"/>
              <a:gd name="T61" fmla="*/ 2147483646 h 360"/>
              <a:gd name="T62" fmla="*/ 2147483646 w 684"/>
              <a:gd name="T63" fmla="*/ 2147483646 h 360"/>
              <a:gd name="T64" fmla="*/ 2147483646 w 684"/>
              <a:gd name="T65" fmla="*/ 2147483646 h 360"/>
              <a:gd name="T66" fmla="*/ 2147483646 w 684"/>
              <a:gd name="T67" fmla="*/ 2147483646 h 360"/>
              <a:gd name="T68" fmla="*/ 2147483646 w 684"/>
              <a:gd name="T69" fmla="*/ 2147483646 h 360"/>
              <a:gd name="T70" fmla="*/ 2147483646 w 684"/>
              <a:gd name="T71" fmla="*/ 2147483646 h 360"/>
              <a:gd name="T72" fmla="*/ 2147483646 w 684"/>
              <a:gd name="T73" fmla="*/ 0 h 360"/>
              <a:gd name="T74" fmla="*/ 2147483646 w 684"/>
              <a:gd name="T75" fmla="*/ 2147483646 h 360"/>
              <a:gd name="T76" fmla="*/ 2147483646 w 684"/>
              <a:gd name="T77" fmla="*/ 2147483646 h 360"/>
              <a:gd name="T78" fmla="*/ 2147483646 w 684"/>
              <a:gd name="T79" fmla="*/ 2147483646 h 360"/>
              <a:gd name="T80" fmla="*/ 2147483646 w 684"/>
              <a:gd name="T81" fmla="*/ 2147483646 h 360"/>
              <a:gd name="T82" fmla="*/ 2147483646 w 684"/>
              <a:gd name="T83" fmla="*/ 2147483646 h 36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60"/>
              <a:gd name="T128" fmla="*/ 684 w 684"/>
              <a:gd name="T129" fmla="*/ 360 h 36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60">
                <a:moveTo>
                  <a:pt x="0" y="360"/>
                </a:moveTo>
                <a:lnTo>
                  <a:pt x="6" y="360"/>
                </a:lnTo>
                <a:lnTo>
                  <a:pt x="12" y="360"/>
                </a:lnTo>
                <a:lnTo>
                  <a:pt x="18" y="360"/>
                </a:lnTo>
                <a:lnTo>
                  <a:pt x="24" y="360"/>
                </a:lnTo>
                <a:lnTo>
                  <a:pt x="30" y="360"/>
                </a:lnTo>
                <a:lnTo>
                  <a:pt x="36" y="360"/>
                </a:lnTo>
                <a:lnTo>
                  <a:pt x="42" y="360"/>
                </a:lnTo>
                <a:lnTo>
                  <a:pt x="48" y="360"/>
                </a:lnTo>
                <a:lnTo>
                  <a:pt x="54" y="360"/>
                </a:lnTo>
                <a:lnTo>
                  <a:pt x="60" y="360"/>
                </a:lnTo>
                <a:lnTo>
                  <a:pt x="66" y="360"/>
                </a:lnTo>
                <a:lnTo>
                  <a:pt x="72" y="360"/>
                </a:lnTo>
                <a:lnTo>
                  <a:pt x="78" y="360"/>
                </a:lnTo>
                <a:lnTo>
                  <a:pt x="84" y="360"/>
                </a:lnTo>
                <a:lnTo>
                  <a:pt x="90" y="360"/>
                </a:lnTo>
                <a:lnTo>
                  <a:pt x="96" y="360"/>
                </a:lnTo>
                <a:lnTo>
                  <a:pt x="102" y="360"/>
                </a:lnTo>
                <a:lnTo>
                  <a:pt x="108" y="360"/>
                </a:lnTo>
                <a:lnTo>
                  <a:pt x="114" y="360"/>
                </a:lnTo>
                <a:lnTo>
                  <a:pt x="120" y="360"/>
                </a:lnTo>
                <a:lnTo>
                  <a:pt x="126" y="360"/>
                </a:lnTo>
                <a:lnTo>
                  <a:pt x="132" y="360"/>
                </a:lnTo>
                <a:lnTo>
                  <a:pt x="138" y="360"/>
                </a:lnTo>
                <a:lnTo>
                  <a:pt x="144" y="360"/>
                </a:lnTo>
                <a:lnTo>
                  <a:pt x="150" y="360"/>
                </a:lnTo>
                <a:lnTo>
                  <a:pt x="156" y="360"/>
                </a:lnTo>
                <a:lnTo>
                  <a:pt x="162" y="360"/>
                </a:lnTo>
                <a:lnTo>
                  <a:pt x="168" y="360"/>
                </a:lnTo>
                <a:lnTo>
                  <a:pt x="174" y="360"/>
                </a:lnTo>
                <a:lnTo>
                  <a:pt x="180" y="354"/>
                </a:lnTo>
                <a:lnTo>
                  <a:pt x="186" y="354"/>
                </a:lnTo>
                <a:lnTo>
                  <a:pt x="192" y="354"/>
                </a:lnTo>
                <a:lnTo>
                  <a:pt x="198" y="348"/>
                </a:lnTo>
                <a:lnTo>
                  <a:pt x="204" y="342"/>
                </a:lnTo>
                <a:lnTo>
                  <a:pt x="210" y="336"/>
                </a:lnTo>
                <a:lnTo>
                  <a:pt x="222" y="324"/>
                </a:lnTo>
                <a:lnTo>
                  <a:pt x="222" y="318"/>
                </a:lnTo>
                <a:lnTo>
                  <a:pt x="228" y="312"/>
                </a:lnTo>
                <a:lnTo>
                  <a:pt x="234" y="306"/>
                </a:lnTo>
                <a:lnTo>
                  <a:pt x="246" y="294"/>
                </a:lnTo>
                <a:lnTo>
                  <a:pt x="246" y="288"/>
                </a:lnTo>
                <a:lnTo>
                  <a:pt x="252" y="282"/>
                </a:lnTo>
                <a:lnTo>
                  <a:pt x="264" y="270"/>
                </a:lnTo>
                <a:lnTo>
                  <a:pt x="264" y="264"/>
                </a:lnTo>
                <a:lnTo>
                  <a:pt x="270" y="258"/>
                </a:lnTo>
                <a:lnTo>
                  <a:pt x="276" y="252"/>
                </a:lnTo>
                <a:lnTo>
                  <a:pt x="282" y="246"/>
                </a:lnTo>
                <a:lnTo>
                  <a:pt x="288" y="240"/>
                </a:lnTo>
                <a:lnTo>
                  <a:pt x="288" y="234"/>
                </a:lnTo>
                <a:lnTo>
                  <a:pt x="294" y="228"/>
                </a:lnTo>
                <a:lnTo>
                  <a:pt x="306" y="216"/>
                </a:lnTo>
                <a:lnTo>
                  <a:pt x="306" y="210"/>
                </a:lnTo>
                <a:lnTo>
                  <a:pt x="312" y="204"/>
                </a:lnTo>
                <a:lnTo>
                  <a:pt x="312" y="198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74"/>
                </a:lnTo>
                <a:lnTo>
                  <a:pt x="330" y="168"/>
                </a:lnTo>
                <a:lnTo>
                  <a:pt x="336" y="162"/>
                </a:lnTo>
                <a:lnTo>
                  <a:pt x="336" y="156"/>
                </a:lnTo>
                <a:lnTo>
                  <a:pt x="342" y="150"/>
                </a:lnTo>
                <a:lnTo>
                  <a:pt x="342" y="144"/>
                </a:lnTo>
                <a:lnTo>
                  <a:pt x="348" y="138"/>
                </a:lnTo>
                <a:lnTo>
                  <a:pt x="354" y="132"/>
                </a:lnTo>
                <a:lnTo>
                  <a:pt x="354" y="126"/>
                </a:lnTo>
                <a:lnTo>
                  <a:pt x="360" y="120"/>
                </a:lnTo>
                <a:lnTo>
                  <a:pt x="360" y="114"/>
                </a:lnTo>
                <a:lnTo>
                  <a:pt x="366" y="108"/>
                </a:lnTo>
                <a:lnTo>
                  <a:pt x="366" y="102"/>
                </a:lnTo>
                <a:lnTo>
                  <a:pt x="372" y="96"/>
                </a:lnTo>
                <a:lnTo>
                  <a:pt x="372" y="90"/>
                </a:lnTo>
                <a:lnTo>
                  <a:pt x="378" y="84"/>
                </a:lnTo>
                <a:lnTo>
                  <a:pt x="378" y="78"/>
                </a:lnTo>
                <a:lnTo>
                  <a:pt x="384" y="72"/>
                </a:lnTo>
                <a:lnTo>
                  <a:pt x="390" y="66"/>
                </a:lnTo>
                <a:lnTo>
                  <a:pt x="390" y="60"/>
                </a:lnTo>
                <a:lnTo>
                  <a:pt x="396" y="54"/>
                </a:lnTo>
                <a:lnTo>
                  <a:pt x="408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36"/>
                </a:lnTo>
                <a:lnTo>
                  <a:pt x="420" y="30"/>
                </a:lnTo>
                <a:lnTo>
                  <a:pt x="426" y="24"/>
                </a:lnTo>
                <a:lnTo>
                  <a:pt x="432" y="18"/>
                </a:lnTo>
                <a:lnTo>
                  <a:pt x="438" y="12"/>
                </a:lnTo>
                <a:lnTo>
                  <a:pt x="444" y="12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8"/>
                </a:lnTo>
                <a:lnTo>
                  <a:pt x="516" y="18"/>
                </a:lnTo>
                <a:lnTo>
                  <a:pt x="522" y="18"/>
                </a:lnTo>
                <a:lnTo>
                  <a:pt x="528" y="18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8"/>
                </a:lnTo>
                <a:lnTo>
                  <a:pt x="630" y="24"/>
                </a:lnTo>
                <a:lnTo>
                  <a:pt x="636" y="24"/>
                </a:lnTo>
                <a:lnTo>
                  <a:pt x="642" y="30"/>
                </a:lnTo>
                <a:lnTo>
                  <a:pt x="648" y="36"/>
                </a:lnTo>
                <a:lnTo>
                  <a:pt x="654" y="36"/>
                </a:lnTo>
                <a:lnTo>
                  <a:pt x="660" y="42"/>
                </a:lnTo>
                <a:lnTo>
                  <a:pt x="666" y="42"/>
                </a:lnTo>
                <a:lnTo>
                  <a:pt x="672" y="42"/>
                </a:lnTo>
                <a:lnTo>
                  <a:pt x="678" y="42"/>
                </a:lnTo>
                <a:lnTo>
                  <a:pt x="684" y="4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4" name="Freeform 1145"/>
          <p:cNvSpPr>
            <a:spLocks/>
          </p:cNvSpPr>
          <p:nvPr/>
        </p:nvSpPr>
        <p:spPr bwMode="auto">
          <a:xfrm>
            <a:off x="3524250" y="3011488"/>
            <a:ext cx="596900" cy="38100"/>
          </a:xfrm>
          <a:custGeom>
            <a:avLst/>
            <a:gdLst>
              <a:gd name="T0" fmla="*/ 2147483646 w 522"/>
              <a:gd name="T1" fmla="*/ 2147483646 h 24"/>
              <a:gd name="T2" fmla="*/ 2147483646 w 522"/>
              <a:gd name="T3" fmla="*/ 2147483646 h 24"/>
              <a:gd name="T4" fmla="*/ 2147483646 w 522"/>
              <a:gd name="T5" fmla="*/ 2147483646 h 24"/>
              <a:gd name="T6" fmla="*/ 2147483646 w 522"/>
              <a:gd name="T7" fmla="*/ 2147483646 h 24"/>
              <a:gd name="T8" fmla="*/ 2147483646 w 522"/>
              <a:gd name="T9" fmla="*/ 0 h 24"/>
              <a:gd name="T10" fmla="*/ 2147483646 w 522"/>
              <a:gd name="T11" fmla="*/ 0 h 24"/>
              <a:gd name="T12" fmla="*/ 2147483646 w 522"/>
              <a:gd name="T13" fmla="*/ 0 h 24"/>
              <a:gd name="T14" fmla="*/ 2147483646 w 522"/>
              <a:gd name="T15" fmla="*/ 2147483646 h 24"/>
              <a:gd name="T16" fmla="*/ 2147483646 w 522"/>
              <a:gd name="T17" fmla="*/ 2147483646 h 24"/>
              <a:gd name="T18" fmla="*/ 2147483646 w 522"/>
              <a:gd name="T19" fmla="*/ 2147483646 h 24"/>
              <a:gd name="T20" fmla="*/ 2147483646 w 522"/>
              <a:gd name="T21" fmla="*/ 2147483646 h 24"/>
              <a:gd name="T22" fmla="*/ 2147483646 w 522"/>
              <a:gd name="T23" fmla="*/ 2147483646 h 24"/>
              <a:gd name="T24" fmla="*/ 2147483646 w 522"/>
              <a:gd name="T25" fmla="*/ 2147483646 h 24"/>
              <a:gd name="T26" fmla="*/ 2147483646 w 522"/>
              <a:gd name="T27" fmla="*/ 2147483646 h 24"/>
              <a:gd name="T28" fmla="*/ 2147483646 w 522"/>
              <a:gd name="T29" fmla="*/ 2147483646 h 24"/>
              <a:gd name="T30" fmla="*/ 2147483646 w 522"/>
              <a:gd name="T31" fmla="*/ 2147483646 h 24"/>
              <a:gd name="T32" fmla="*/ 2147483646 w 522"/>
              <a:gd name="T33" fmla="*/ 2147483646 h 24"/>
              <a:gd name="T34" fmla="*/ 2147483646 w 522"/>
              <a:gd name="T35" fmla="*/ 2147483646 h 24"/>
              <a:gd name="T36" fmla="*/ 2147483646 w 522"/>
              <a:gd name="T37" fmla="*/ 2147483646 h 24"/>
              <a:gd name="T38" fmla="*/ 2147483646 w 522"/>
              <a:gd name="T39" fmla="*/ 2147483646 h 24"/>
              <a:gd name="T40" fmla="*/ 2147483646 w 522"/>
              <a:gd name="T41" fmla="*/ 2147483646 h 24"/>
              <a:gd name="T42" fmla="*/ 2147483646 w 522"/>
              <a:gd name="T43" fmla="*/ 2147483646 h 24"/>
              <a:gd name="T44" fmla="*/ 2147483646 w 522"/>
              <a:gd name="T45" fmla="*/ 2147483646 h 24"/>
              <a:gd name="T46" fmla="*/ 2147483646 w 522"/>
              <a:gd name="T47" fmla="*/ 2147483646 h 24"/>
              <a:gd name="T48" fmla="*/ 2147483646 w 522"/>
              <a:gd name="T49" fmla="*/ 2147483646 h 24"/>
              <a:gd name="T50" fmla="*/ 2147483646 w 522"/>
              <a:gd name="T51" fmla="*/ 2147483646 h 24"/>
              <a:gd name="T52" fmla="*/ 2147483646 w 522"/>
              <a:gd name="T53" fmla="*/ 2147483646 h 24"/>
              <a:gd name="T54" fmla="*/ 2147483646 w 522"/>
              <a:gd name="T55" fmla="*/ 2147483646 h 24"/>
              <a:gd name="T56" fmla="*/ 2147483646 w 522"/>
              <a:gd name="T57" fmla="*/ 2147483646 h 24"/>
              <a:gd name="T58" fmla="*/ 2147483646 w 522"/>
              <a:gd name="T59" fmla="*/ 2147483646 h 24"/>
              <a:gd name="T60" fmla="*/ 2147483646 w 522"/>
              <a:gd name="T61" fmla="*/ 2147483646 h 24"/>
              <a:gd name="T62" fmla="*/ 2147483646 w 522"/>
              <a:gd name="T63" fmla="*/ 2147483646 h 24"/>
              <a:gd name="T64" fmla="*/ 2147483646 w 522"/>
              <a:gd name="T65" fmla="*/ 2147483646 h 24"/>
              <a:gd name="T66" fmla="*/ 2147483646 w 522"/>
              <a:gd name="T67" fmla="*/ 2147483646 h 24"/>
              <a:gd name="T68" fmla="*/ 2147483646 w 522"/>
              <a:gd name="T69" fmla="*/ 2147483646 h 24"/>
              <a:gd name="T70" fmla="*/ 2147483646 w 522"/>
              <a:gd name="T71" fmla="*/ 2147483646 h 24"/>
              <a:gd name="T72" fmla="*/ 2147483646 w 522"/>
              <a:gd name="T73" fmla="*/ 2147483646 h 24"/>
              <a:gd name="T74" fmla="*/ 2147483646 w 522"/>
              <a:gd name="T75" fmla="*/ 2147483646 h 24"/>
              <a:gd name="T76" fmla="*/ 2147483646 w 522"/>
              <a:gd name="T77" fmla="*/ 2147483646 h 24"/>
              <a:gd name="T78" fmla="*/ 2147483646 w 522"/>
              <a:gd name="T79" fmla="*/ 2147483646 h 24"/>
              <a:gd name="T80" fmla="*/ 2147483646 w 522"/>
              <a:gd name="T81" fmla="*/ 2147483646 h 24"/>
              <a:gd name="T82" fmla="*/ 2147483646 w 522"/>
              <a:gd name="T83" fmla="*/ 2147483646 h 24"/>
              <a:gd name="T84" fmla="*/ 2147483646 w 522"/>
              <a:gd name="T85" fmla="*/ 2147483646 h 24"/>
              <a:gd name="T86" fmla="*/ 2147483646 w 522"/>
              <a:gd name="T87" fmla="*/ 2147483646 h 24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24"/>
              <a:gd name="T134" fmla="*/ 522 w 522"/>
              <a:gd name="T135" fmla="*/ 24 h 24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24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12"/>
                </a:lnTo>
                <a:lnTo>
                  <a:pt x="108" y="12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24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24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  <a:lnTo>
                  <a:pt x="504" y="18"/>
                </a:lnTo>
                <a:lnTo>
                  <a:pt x="510" y="18"/>
                </a:lnTo>
                <a:lnTo>
                  <a:pt x="516" y="24"/>
                </a:lnTo>
                <a:lnTo>
                  <a:pt x="522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5" name="Freeform 1146"/>
          <p:cNvSpPr>
            <a:spLocks/>
          </p:cNvSpPr>
          <p:nvPr/>
        </p:nvSpPr>
        <p:spPr bwMode="auto">
          <a:xfrm>
            <a:off x="2741613" y="3001963"/>
            <a:ext cx="788987" cy="495300"/>
          </a:xfrm>
          <a:custGeom>
            <a:avLst/>
            <a:gdLst>
              <a:gd name="T0" fmla="*/ 2147483646 w 690"/>
              <a:gd name="T1" fmla="*/ 2147483646 h 312"/>
              <a:gd name="T2" fmla="*/ 2147483646 w 690"/>
              <a:gd name="T3" fmla="*/ 2147483646 h 312"/>
              <a:gd name="T4" fmla="*/ 2147483646 w 690"/>
              <a:gd name="T5" fmla="*/ 2147483646 h 312"/>
              <a:gd name="T6" fmla="*/ 2147483646 w 690"/>
              <a:gd name="T7" fmla="*/ 2147483646 h 312"/>
              <a:gd name="T8" fmla="*/ 2147483646 w 690"/>
              <a:gd name="T9" fmla="*/ 2147483646 h 312"/>
              <a:gd name="T10" fmla="*/ 2147483646 w 690"/>
              <a:gd name="T11" fmla="*/ 2147483646 h 312"/>
              <a:gd name="T12" fmla="*/ 2147483646 w 690"/>
              <a:gd name="T13" fmla="*/ 2147483646 h 312"/>
              <a:gd name="T14" fmla="*/ 2147483646 w 690"/>
              <a:gd name="T15" fmla="*/ 2147483646 h 312"/>
              <a:gd name="T16" fmla="*/ 2147483646 w 690"/>
              <a:gd name="T17" fmla="*/ 2147483646 h 312"/>
              <a:gd name="T18" fmla="*/ 2147483646 w 690"/>
              <a:gd name="T19" fmla="*/ 2147483646 h 312"/>
              <a:gd name="T20" fmla="*/ 2147483646 w 690"/>
              <a:gd name="T21" fmla="*/ 2147483646 h 312"/>
              <a:gd name="T22" fmla="*/ 2147483646 w 690"/>
              <a:gd name="T23" fmla="*/ 2147483646 h 312"/>
              <a:gd name="T24" fmla="*/ 2147483646 w 690"/>
              <a:gd name="T25" fmla="*/ 2147483646 h 312"/>
              <a:gd name="T26" fmla="*/ 2147483646 w 690"/>
              <a:gd name="T27" fmla="*/ 2147483646 h 312"/>
              <a:gd name="T28" fmla="*/ 2147483646 w 690"/>
              <a:gd name="T29" fmla="*/ 2147483646 h 312"/>
              <a:gd name="T30" fmla="*/ 2147483646 w 690"/>
              <a:gd name="T31" fmla="*/ 2147483646 h 312"/>
              <a:gd name="T32" fmla="*/ 2147483646 w 690"/>
              <a:gd name="T33" fmla="*/ 2147483646 h 312"/>
              <a:gd name="T34" fmla="*/ 2147483646 w 690"/>
              <a:gd name="T35" fmla="*/ 2147483646 h 312"/>
              <a:gd name="T36" fmla="*/ 2147483646 w 690"/>
              <a:gd name="T37" fmla="*/ 2147483646 h 312"/>
              <a:gd name="T38" fmla="*/ 2147483646 w 690"/>
              <a:gd name="T39" fmla="*/ 2147483646 h 312"/>
              <a:gd name="T40" fmla="*/ 2147483646 w 690"/>
              <a:gd name="T41" fmla="*/ 2147483646 h 312"/>
              <a:gd name="T42" fmla="*/ 2147483646 w 690"/>
              <a:gd name="T43" fmla="*/ 2147483646 h 312"/>
              <a:gd name="T44" fmla="*/ 2147483646 w 690"/>
              <a:gd name="T45" fmla="*/ 2147483646 h 312"/>
              <a:gd name="T46" fmla="*/ 2147483646 w 690"/>
              <a:gd name="T47" fmla="*/ 2147483646 h 312"/>
              <a:gd name="T48" fmla="*/ 2147483646 w 690"/>
              <a:gd name="T49" fmla="*/ 2147483646 h 312"/>
              <a:gd name="T50" fmla="*/ 2147483646 w 690"/>
              <a:gd name="T51" fmla="*/ 2147483646 h 312"/>
              <a:gd name="T52" fmla="*/ 2147483646 w 690"/>
              <a:gd name="T53" fmla="*/ 2147483646 h 312"/>
              <a:gd name="T54" fmla="*/ 2147483646 w 690"/>
              <a:gd name="T55" fmla="*/ 2147483646 h 312"/>
              <a:gd name="T56" fmla="*/ 2147483646 w 690"/>
              <a:gd name="T57" fmla="*/ 2147483646 h 312"/>
              <a:gd name="T58" fmla="*/ 2147483646 w 690"/>
              <a:gd name="T59" fmla="*/ 2147483646 h 312"/>
              <a:gd name="T60" fmla="*/ 2147483646 w 690"/>
              <a:gd name="T61" fmla="*/ 0 h 312"/>
              <a:gd name="T62" fmla="*/ 2147483646 w 690"/>
              <a:gd name="T63" fmla="*/ 0 h 312"/>
              <a:gd name="T64" fmla="*/ 2147483646 w 690"/>
              <a:gd name="T65" fmla="*/ 2147483646 h 312"/>
              <a:gd name="T66" fmla="*/ 2147483646 w 690"/>
              <a:gd name="T67" fmla="*/ 0 h 312"/>
              <a:gd name="T68" fmla="*/ 2147483646 w 690"/>
              <a:gd name="T69" fmla="*/ 0 h 312"/>
              <a:gd name="T70" fmla="*/ 2147483646 w 690"/>
              <a:gd name="T71" fmla="*/ 0 h 312"/>
              <a:gd name="T72" fmla="*/ 2147483646 w 690"/>
              <a:gd name="T73" fmla="*/ 0 h 312"/>
              <a:gd name="T74" fmla="*/ 2147483646 w 690"/>
              <a:gd name="T75" fmla="*/ 2147483646 h 312"/>
              <a:gd name="T76" fmla="*/ 2147483646 w 690"/>
              <a:gd name="T77" fmla="*/ 2147483646 h 312"/>
              <a:gd name="T78" fmla="*/ 2147483646 w 690"/>
              <a:gd name="T79" fmla="*/ 2147483646 h 312"/>
              <a:gd name="T80" fmla="*/ 2147483646 w 690"/>
              <a:gd name="T81" fmla="*/ 2147483646 h 312"/>
              <a:gd name="T82" fmla="*/ 2147483646 w 690"/>
              <a:gd name="T83" fmla="*/ 2147483646 h 3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0"/>
              <a:gd name="T127" fmla="*/ 0 h 312"/>
              <a:gd name="T128" fmla="*/ 690 w 690"/>
              <a:gd name="T129" fmla="*/ 312 h 3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0" h="312">
                <a:moveTo>
                  <a:pt x="0" y="312"/>
                </a:moveTo>
                <a:lnTo>
                  <a:pt x="6" y="312"/>
                </a:lnTo>
                <a:lnTo>
                  <a:pt x="12" y="312"/>
                </a:lnTo>
                <a:lnTo>
                  <a:pt x="18" y="312"/>
                </a:lnTo>
                <a:lnTo>
                  <a:pt x="24" y="312"/>
                </a:lnTo>
                <a:lnTo>
                  <a:pt x="30" y="312"/>
                </a:lnTo>
                <a:lnTo>
                  <a:pt x="36" y="312"/>
                </a:lnTo>
                <a:lnTo>
                  <a:pt x="42" y="312"/>
                </a:lnTo>
                <a:lnTo>
                  <a:pt x="48" y="312"/>
                </a:lnTo>
                <a:lnTo>
                  <a:pt x="54" y="312"/>
                </a:lnTo>
                <a:lnTo>
                  <a:pt x="60" y="312"/>
                </a:lnTo>
                <a:lnTo>
                  <a:pt x="66" y="312"/>
                </a:lnTo>
                <a:lnTo>
                  <a:pt x="72" y="312"/>
                </a:lnTo>
                <a:lnTo>
                  <a:pt x="78" y="312"/>
                </a:lnTo>
                <a:lnTo>
                  <a:pt x="84" y="312"/>
                </a:lnTo>
                <a:lnTo>
                  <a:pt x="90" y="312"/>
                </a:lnTo>
                <a:lnTo>
                  <a:pt x="96" y="312"/>
                </a:lnTo>
                <a:lnTo>
                  <a:pt x="102" y="312"/>
                </a:lnTo>
                <a:lnTo>
                  <a:pt x="108" y="312"/>
                </a:lnTo>
                <a:lnTo>
                  <a:pt x="114" y="312"/>
                </a:lnTo>
                <a:lnTo>
                  <a:pt x="120" y="312"/>
                </a:lnTo>
                <a:lnTo>
                  <a:pt x="126" y="312"/>
                </a:lnTo>
                <a:lnTo>
                  <a:pt x="132" y="312"/>
                </a:lnTo>
                <a:lnTo>
                  <a:pt x="138" y="312"/>
                </a:lnTo>
                <a:lnTo>
                  <a:pt x="144" y="312"/>
                </a:lnTo>
                <a:lnTo>
                  <a:pt x="150" y="312"/>
                </a:lnTo>
                <a:lnTo>
                  <a:pt x="156" y="312"/>
                </a:lnTo>
                <a:lnTo>
                  <a:pt x="162" y="312"/>
                </a:lnTo>
                <a:lnTo>
                  <a:pt x="168" y="312"/>
                </a:lnTo>
                <a:lnTo>
                  <a:pt x="174" y="312"/>
                </a:lnTo>
                <a:lnTo>
                  <a:pt x="180" y="312"/>
                </a:lnTo>
                <a:lnTo>
                  <a:pt x="186" y="312"/>
                </a:lnTo>
                <a:lnTo>
                  <a:pt x="192" y="306"/>
                </a:lnTo>
                <a:lnTo>
                  <a:pt x="198" y="306"/>
                </a:lnTo>
                <a:lnTo>
                  <a:pt x="204" y="306"/>
                </a:lnTo>
                <a:lnTo>
                  <a:pt x="210" y="306"/>
                </a:lnTo>
                <a:lnTo>
                  <a:pt x="216" y="300"/>
                </a:lnTo>
                <a:lnTo>
                  <a:pt x="222" y="294"/>
                </a:lnTo>
                <a:lnTo>
                  <a:pt x="228" y="294"/>
                </a:lnTo>
                <a:lnTo>
                  <a:pt x="234" y="288"/>
                </a:lnTo>
                <a:lnTo>
                  <a:pt x="240" y="282"/>
                </a:lnTo>
                <a:lnTo>
                  <a:pt x="246" y="276"/>
                </a:lnTo>
                <a:lnTo>
                  <a:pt x="252" y="270"/>
                </a:lnTo>
                <a:lnTo>
                  <a:pt x="258" y="264"/>
                </a:lnTo>
                <a:lnTo>
                  <a:pt x="258" y="258"/>
                </a:lnTo>
                <a:lnTo>
                  <a:pt x="264" y="252"/>
                </a:lnTo>
                <a:lnTo>
                  <a:pt x="264" y="246"/>
                </a:lnTo>
                <a:lnTo>
                  <a:pt x="270" y="240"/>
                </a:lnTo>
                <a:lnTo>
                  <a:pt x="270" y="234"/>
                </a:lnTo>
                <a:lnTo>
                  <a:pt x="276" y="228"/>
                </a:lnTo>
                <a:lnTo>
                  <a:pt x="276" y="222"/>
                </a:lnTo>
                <a:lnTo>
                  <a:pt x="282" y="216"/>
                </a:lnTo>
                <a:lnTo>
                  <a:pt x="282" y="210"/>
                </a:lnTo>
                <a:lnTo>
                  <a:pt x="288" y="204"/>
                </a:lnTo>
                <a:lnTo>
                  <a:pt x="288" y="192"/>
                </a:lnTo>
                <a:lnTo>
                  <a:pt x="294" y="186"/>
                </a:lnTo>
                <a:lnTo>
                  <a:pt x="300" y="180"/>
                </a:lnTo>
                <a:lnTo>
                  <a:pt x="300" y="174"/>
                </a:lnTo>
                <a:lnTo>
                  <a:pt x="306" y="168"/>
                </a:lnTo>
                <a:lnTo>
                  <a:pt x="306" y="162"/>
                </a:lnTo>
                <a:lnTo>
                  <a:pt x="312" y="156"/>
                </a:lnTo>
                <a:lnTo>
                  <a:pt x="312" y="150"/>
                </a:lnTo>
                <a:lnTo>
                  <a:pt x="318" y="144"/>
                </a:lnTo>
                <a:lnTo>
                  <a:pt x="318" y="138"/>
                </a:lnTo>
                <a:lnTo>
                  <a:pt x="324" y="132"/>
                </a:lnTo>
                <a:lnTo>
                  <a:pt x="330" y="126"/>
                </a:lnTo>
                <a:lnTo>
                  <a:pt x="330" y="120"/>
                </a:lnTo>
                <a:lnTo>
                  <a:pt x="342" y="108"/>
                </a:lnTo>
                <a:lnTo>
                  <a:pt x="342" y="102"/>
                </a:lnTo>
                <a:lnTo>
                  <a:pt x="348" y="96"/>
                </a:lnTo>
                <a:lnTo>
                  <a:pt x="354" y="90"/>
                </a:lnTo>
                <a:lnTo>
                  <a:pt x="360" y="84"/>
                </a:lnTo>
                <a:lnTo>
                  <a:pt x="360" y="78"/>
                </a:lnTo>
                <a:lnTo>
                  <a:pt x="366" y="72"/>
                </a:lnTo>
                <a:lnTo>
                  <a:pt x="372" y="66"/>
                </a:lnTo>
                <a:lnTo>
                  <a:pt x="384" y="54"/>
                </a:lnTo>
                <a:lnTo>
                  <a:pt x="384" y="48"/>
                </a:lnTo>
                <a:lnTo>
                  <a:pt x="390" y="48"/>
                </a:lnTo>
                <a:lnTo>
                  <a:pt x="396" y="42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0"/>
                </a:lnTo>
                <a:lnTo>
                  <a:pt x="432" y="30"/>
                </a:lnTo>
                <a:lnTo>
                  <a:pt x="438" y="24"/>
                </a:lnTo>
                <a:lnTo>
                  <a:pt x="444" y="18"/>
                </a:lnTo>
                <a:lnTo>
                  <a:pt x="450" y="12"/>
                </a:lnTo>
                <a:lnTo>
                  <a:pt x="456" y="12"/>
                </a:lnTo>
                <a:lnTo>
                  <a:pt x="462" y="6"/>
                </a:lnTo>
                <a:lnTo>
                  <a:pt x="468" y="6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6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78" y="18"/>
                </a:lnTo>
                <a:lnTo>
                  <a:pt x="684" y="24"/>
                </a:lnTo>
                <a:lnTo>
                  <a:pt x="690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6" name="Freeform 1147"/>
          <p:cNvSpPr>
            <a:spLocks/>
          </p:cNvSpPr>
          <p:nvPr/>
        </p:nvSpPr>
        <p:spPr bwMode="auto">
          <a:xfrm>
            <a:off x="3530600" y="3030538"/>
            <a:ext cx="590550" cy="9525"/>
          </a:xfrm>
          <a:custGeom>
            <a:avLst/>
            <a:gdLst>
              <a:gd name="T0" fmla="*/ 2147483646 w 516"/>
              <a:gd name="T1" fmla="*/ 2147483646 h 6"/>
              <a:gd name="T2" fmla="*/ 2147483646 w 516"/>
              <a:gd name="T3" fmla="*/ 2147483646 h 6"/>
              <a:gd name="T4" fmla="*/ 2147483646 w 516"/>
              <a:gd name="T5" fmla="*/ 2147483646 h 6"/>
              <a:gd name="T6" fmla="*/ 2147483646 w 516"/>
              <a:gd name="T7" fmla="*/ 2147483646 h 6"/>
              <a:gd name="T8" fmla="*/ 2147483646 w 516"/>
              <a:gd name="T9" fmla="*/ 2147483646 h 6"/>
              <a:gd name="T10" fmla="*/ 2147483646 w 516"/>
              <a:gd name="T11" fmla="*/ 2147483646 h 6"/>
              <a:gd name="T12" fmla="*/ 2147483646 w 516"/>
              <a:gd name="T13" fmla="*/ 2147483646 h 6"/>
              <a:gd name="T14" fmla="*/ 2147483646 w 516"/>
              <a:gd name="T15" fmla="*/ 2147483646 h 6"/>
              <a:gd name="T16" fmla="*/ 2147483646 w 516"/>
              <a:gd name="T17" fmla="*/ 2147483646 h 6"/>
              <a:gd name="T18" fmla="*/ 2147483646 w 516"/>
              <a:gd name="T19" fmla="*/ 2147483646 h 6"/>
              <a:gd name="T20" fmla="*/ 2147483646 w 516"/>
              <a:gd name="T21" fmla="*/ 2147483646 h 6"/>
              <a:gd name="T22" fmla="*/ 2147483646 w 516"/>
              <a:gd name="T23" fmla="*/ 2147483646 h 6"/>
              <a:gd name="T24" fmla="*/ 2147483646 w 516"/>
              <a:gd name="T25" fmla="*/ 2147483646 h 6"/>
              <a:gd name="T26" fmla="*/ 2147483646 w 516"/>
              <a:gd name="T27" fmla="*/ 2147483646 h 6"/>
              <a:gd name="T28" fmla="*/ 2147483646 w 516"/>
              <a:gd name="T29" fmla="*/ 2147483646 h 6"/>
              <a:gd name="T30" fmla="*/ 2147483646 w 516"/>
              <a:gd name="T31" fmla="*/ 2147483646 h 6"/>
              <a:gd name="T32" fmla="*/ 2147483646 w 516"/>
              <a:gd name="T33" fmla="*/ 2147483646 h 6"/>
              <a:gd name="T34" fmla="*/ 2147483646 w 516"/>
              <a:gd name="T35" fmla="*/ 2147483646 h 6"/>
              <a:gd name="T36" fmla="*/ 2147483646 w 516"/>
              <a:gd name="T37" fmla="*/ 2147483646 h 6"/>
              <a:gd name="T38" fmla="*/ 2147483646 w 516"/>
              <a:gd name="T39" fmla="*/ 0 h 6"/>
              <a:gd name="T40" fmla="*/ 2147483646 w 516"/>
              <a:gd name="T41" fmla="*/ 0 h 6"/>
              <a:gd name="T42" fmla="*/ 2147483646 w 516"/>
              <a:gd name="T43" fmla="*/ 0 h 6"/>
              <a:gd name="T44" fmla="*/ 2147483646 w 516"/>
              <a:gd name="T45" fmla="*/ 0 h 6"/>
              <a:gd name="T46" fmla="*/ 2147483646 w 516"/>
              <a:gd name="T47" fmla="*/ 0 h 6"/>
              <a:gd name="T48" fmla="*/ 2147483646 w 516"/>
              <a:gd name="T49" fmla="*/ 0 h 6"/>
              <a:gd name="T50" fmla="*/ 2147483646 w 516"/>
              <a:gd name="T51" fmla="*/ 0 h 6"/>
              <a:gd name="T52" fmla="*/ 2147483646 w 516"/>
              <a:gd name="T53" fmla="*/ 0 h 6"/>
              <a:gd name="T54" fmla="*/ 2147483646 w 516"/>
              <a:gd name="T55" fmla="*/ 0 h 6"/>
              <a:gd name="T56" fmla="*/ 2147483646 w 516"/>
              <a:gd name="T57" fmla="*/ 0 h 6"/>
              <a:gd name="T58" fmla="*/ 2147483646 w 516"/>
              <a:gd name="T59" fmla="*/ 0 h 6"/>
              <a:gd name="T60" fmla="*/ 2147483646 w 516"/>
              <a:gd name="T61" fmla="*/ 0 h 6"/>
              <a:gd name="T62" fmla="*/ 2147483646 w 516"/>
              <a:gd name="T63" fmla="*/ 0 h 6"/>
              <a:gd name="T64" fmla="*/ 2147483646 w 516"/>
              <a:gd name="T65" fmla="*/ 0 h 6"/>
              <a:gd name="T66" fmla="*/ 2147483646 w 516"/>
              <a:gd name="T67" fmla="*/ 0 h 6"/>
              <a:gd name="T68" fmla="*/ 2147483646 w 516"/>
              <a:gd name="T69" fmla="*/ 0 h 6"/>
              <a:gd name="T70" fmla="*/ 2147483646 w 516"/>
              <a:gd name="T71" fmla="*/ 0 h 6"/>
              <a:gd name="T72" fmla="*/ 2147483646 w 516"/>
              <a:gd name="T73" fmla="*/ 0 h 6"/>
              <a:gd name="T74" fmla="*/ 2147483646 w 516"/>
              <a:gd name="T75" fmla="*/ 0 h 6"/>
              <a:gd name="T76" fmla="*/ 2147483646 w 516"/>
              <a:gd name="T77" fmla="*/ 0 h 6"/>
              <a:gd name="T78" fmla="*/ 2147483646 w 516"/>
              <a:gd name="T79" fmla="*/ 0 h 6"/>
              <a:gd name="T80" fmla="*/ 2147483646 w 516"/>
              <a:gd name="T81" fmla="*/ 0 h 6"/>
              <a:gd name="T82" fmla="*/ 2147483646 w 516"/>
              <a:gd name="T83" fmla="*/ 0 h 6"/>
              <a:gd name="T84" fmla="*/ 2147483646 w 516"/>
              <a:gd name="T85" fmla="*/ 0 h 6"/>
              <a:gd name="T86" fmla="*/ 2147483646 w 516"/>
              <a:gd name="T87" fmla="*/ 0 h 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16"/>
              <a:gd name="T133" fmla="*/ 0 h 6"/>
              <a:gd name="T134" fmla="*/ 516 w 516"/>
              <a:gd name="T135" fmla="*/ 6 h 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16" h="6">
                <a:moveTo>
                  <a:pt x="0" y="6"/>
                </a:moveTo>
                <a:lnTo>
                  <a:pt x="6" y="6"/>
                </a:lnTo>
                <a:lnTo>
                  <a:pt x="12" y="0"/>
                </a:lnTo>
                <a:lnTo>
                  <a:pt x="18" y="6"/>
                </a:lnTo>
                <a:lnTo>
                  <a:pt x="30" y="6"/>
                </a:lnTo>
                <a:lnTo>
                  <a:pt x="24" y="6"/>
                </a:lnTo>
                <a:lnTo>
                  <a:pt x="30" y="0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0"/>
                </a:lnTo>
                <a:lnTo>
                  <a:pt x="210" y="6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7" name="Freeform 1148"/>
          <p:cNvSpPr>
            <a:spLocks/>
          </p:cNvSpPr>
          <p:nvPr/>
        </p:nvSpPr>
        <p:spPr bwMode="auto">
          <a:xfrm>
            <a:off x="2741613" y="3049588"/>
            <a:ext cx="830262" cy="400050"/>
          </a:xfrm>
          <a:custGeom>
            <a:avLst/>
            <a:gdLst>
              <a:gd name="T0" fmla="*/ 2147483646 w 726"/>
              <a:gd name="T1" fmla="*/ 2147483646 h 252"/>
              <a:gd name="T2" fmla="*/ 2147483646 w 726"/>
              <a:gd name="T3" fmla="*/ 2147483646 h 252"/>
              <a:gd name="T4" fmla="*/ 2147483646 w 726"/>
              <a:gd name="T5" fmla="*/ 2147483646 h 252"/>
              <a:gd name="T6" fmla="*/ 2147483646 w 726"/>
              <a:gd name="T7" fmla="*/ 2147483646 h 252"/>
              <a:gd name="T8" fmla="*/ 2147483646 w 726"/>
              <a:gd name="T9" fmla="*/ 2147483646 h 252"/>
              <a:gd name="T10" fmla="*/ 2147483646 w 726"/>
              <a:gd name="T11" fmla="*/ 2147483646 h 252"/>
              <a:gd name="T12" fmla="*/ 2147483646 w 726"/>
              <a:gd name="T13" fmla="*/ 2147483646 h 252"/>
              <a:gd name="T14" fmla="*/ 2147483646 w 726"/>
              <a:gd name="T15" fmla="*/ 2147483646 h 252"/>
              <a:gd name="T16" fmla="*/ 2147483646 w 726"/>
              <a:gd name="T17" fmla="*/ 2147483646 h 252"/>
              <a:gd name="T18" fmla="*/ 2147483646 w 726"/>
              <a:gd name="T19" fmla="*/ 2147483646 h 252"/>
              <a:gd name="T20" fmla="*/ 2147483646 w 726"/>
              <a:gd name="T21" fmla="*/ 2147483646 h 252"/>
              <a:gd name="T22" fmla="*/ 2147483646 w 726"/>
              <a:gd name="T23" fmla="*/ 2147483646 h 252"/>
              <a:gd name="T24" fmla="*/ 2147483646 w 726"/>
              <a:gd name="T25" fmla="*/ 2147483646 h 252"/>
              <a:gd name="T26" fmla="*/ 2147483646 w 726"/>
              <a:gd name="T27" fmla="*/ 2147483646 h 252"/>
              <a:gd name="T28" fmla="*/ 2147483646 w 726"/>
              <a:gd name="T29" fmla="*/ 2147483646 h 252"/>
              <a:gd name="T30" fmla="*/ 2147483646 w 726"/>
              <a:gd name="T31" fmla="*/ 2147483646 h 252"/>
              <a:gd name="T32" fmla="*/ 2147483646 w 726"/>
              <a:gd name="T33" fmla="*/ 2147483646 h 252"/>
              <a:gd name="T34" fmla="*/ 2147483646 w 726"/>
              <a:gd name="T35" fmla="*/ 2147483646 h 252"/>
              <a:gd name="T36" fmla="*/ 2147483646 w 726"/>
              <a:gd name="T37" fmla="*/ 2147483646 h 252"/>
              <a:gd name="T38" fmla="*/ 2147483646 w 726"/>
              <a:gd name="T39" fmla="*/ 2147483646 h 252"/>
              <a:gd name="T40" fmla="*/ 2147483646 w 726"/>
              <a:gd name="T41" fmla="*/ 2147483646 h 252"/>
              <a:gd name="T42" fmla="*/ 2147483646 w 726"/>
              <a:gd name="T43" fmla="*/ 2147483646 h 252"/>
              <a:gd name="T44" fmla="*/ 2147483646 w 726"/>
              <a:gd name="T45" fmla="*/ 2147483646 h 252"/>
              <a:gd name="T46" fmla="*/ 2147483646 w 726"/>
              <a:gd name="T47" fmla="*/ 2147483646 h 252"/>
              <a:gd name="T48" fmla="*/ 2147483646 w 726"/>
              <a:gd name="T49" fmla="*/ 2147483646 h 252"/>
              <a:gd name="T50" fmla="*/ 2147483646 w 726"/>
              <a:gd name="T51" fmla="*/ 2147483646 h 252"/>
              <a:gd name="T52" fmla="*/ 2147483646 w 726"/>
              <a:gd name="T53" fmla="*/ 2147483646 h 252"/>
              <a:gd name="T54" fmla="*/ 2147483646 w 726"/>
              <a:gd name="T55" fmla="*/ 2147483646 h 252"/>
              <a:gd name="T56" fmla="*/ 2147483646 w 726"/>
              <a:gd name="T57" fmla="*/ 2147483646 h 252"/>
              <a:gd name="T58" fmla="*/ 2147483646 w 726"/>
              <a:gd name="T59" fmla="*/ 2147483646 h 252"/>
              <a:gd name="T60" fmla="*/ 2147483646 w 726"/>
              <a:gd name="T61" fmla="*/ 2147483646 h 252"/>
              <a:gd name="T62" fmla="*/ 2147483646 w 726"/>
              <a:gd name="T63" fmla="*/ 0 h 252"/>
              <a:gd name="T64" fmla="*/ 2147483646 w 726"/>
              <a:gd name="T65" fmla="*/ 0 h 252"/>
              <a:gd name="T66" fmla="*/ 2147483646 w 726"/>
              <a:gd name="T67" fmla="*/ 2147483646 h 252"/>
              <a:gd name="T68" fmla="*/ 2147483646 w 726"/>
              <a:gd name="T69" fmla="*/ 2147483646 h 252"/>
              <a:gd name="T70" fmla="*/ 2147483646 w 726"/>
              <a:gd name="T71" fmla="*/ 2147483646 h 252"/>
              <a:gd name="T72" fmla="*/ 2147483646 w 726"/>
              <a:gd name="T73" fmla="*/ 2147483646 h 252"/>
              <a:gd name="T74" fmla="*/ 2147483646 w 726"/>
              <a:gd name="T75" fmla="*/ 2147483646 h 252"/>
              <a:gd name="T76" fmla="*/ 2147483646 w 726"/>
              <a:gd name="T77" fmla="*/ 2147483646 h 252"/>
              <a:gd name="T78" fmla="*/ 2147483646 w 726"/>
              <a:gd name="T79" fmla="*/ 2147483646 h 252"/>
              <a:gd name="T80" fmla="*/ 2147483646 w 726"/>
              <a:gd name="T81" fmla="*/ 2147483646 h 252"/>
              <a:gd name="T82" fmla="*/ 2147483646 w 726"/>
              <a:gd name="T83" fmla="*/ 2147483646 h 2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52"/>
              <a:gd name="T128" fmla="*/ 726 w 726"/>
              <a:gd name="T129" fmla="*/ 252 h 2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52">
                <a:moveTo>
                  <a:pt x="0" y="246"/>
                </a:moveTo>
                <a:lnTo>
                  <a:pt x="6" y="246"/>
                </a:lnTo>
                <a:lnTo>
                  <a:pt x="12" y="252"/>
                </a:lnTo>
                <a:lnTo>
                  <a:pt x="18" y="246"/>
                </a:lnTo>
                <a:lnTo>
                  <a:pt x="24" y="246"/>
                </a:lnTo>
                <a:lnTo>
                  <a:pt x="30" y="246"/>
                </a:lnTo>
                <a:lnTo>
                  <a:pt x="36" y="246"/>
                </a:lnTo>
                <a:lnTo>
                  <a:pt x="42" y="246"/>
                </a:lnTo>
                <a:lnTo>
                  <a:pt x="48" y="252"/>
                </a:lnTo>
                <a:lnTo>
                  <a:pt x="54" y="252"/>
                </a:lnTo>
                <a:lnTo>
                  <a:pt x="66" y="252"/>
                </a:lnTo>
                <a:lnTo>
                  <a:pt x="60" y="252"/>
                </a:lnTo>
                <a:lnTo>
                  <a:pt x="66" y="246"/>
                </a:lnTo>
                <a:lnTo>
                  <a:pt x="72" y="252"/>
                </a:lnTo>
                <a:lnTo>
                  <a:pt x="78" y="246"/>
                </a:lnTo>
                <a:lnTo>
                  <a:pt x="84" y="246"/>
                </a:lnTo>
                <a:lnTo>
                  <a:pt x="90" y="252"/>
                </a:lnTo>
                <a:lnTo>
                  <a:pt x="96" y="246"/>
                </a:lnTo>
                <a:lnTo>
                  <a:pt x="102" y="252"/>
                </a:lnTo>
                <a:lnTo>
                  <a:pt x="108" y="252"/>
                </a:lnTo>
                <a:lnTo>
                  <a:pt x="114" y="246"/>
                </a:lnTo>
                <a:lnTo>
                  <a:pt x="120" y="246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50" y="252"/>
                </a:lnTo>
                <a:lnTo>
                  <a:pt x="156" y="246"/>
                </a:lnTo>
                <a:lnTo>
                  <a:pt x="162" y="252"/>
                </a:lnTo>
                <a:lnTo>
                  <a:pt x="168" y="252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6"/>
                </a:lnTo>
                <a:lnTo>
                  <a:pt x="210" y="240"/>
                </a:lnTo>
                <a:lnTo>
                  <a:pt x="216" y="240"/>
                </a:lnTo>
                <a:lnTo>
                  <a:pt x="222" y="234"/>
                </a:lnTo>
                <a:lnTo>
                  <a:pt x="228" y="228"/>
                </a:lnTo>
                <a:lnTo>
                  <a:pt x="234" y="222"/>
                </a:lnTo>
                <a:lnTo>
                  <a:pt x="240" y="216"/>
                </a:lnTo>
                <a:lnTo>
                  <a:pt x="246" y="210"/>
                </a:lnTo>
                <a:lnTo>
                  <a:pt x="252" y="204"/>
                </a:lnTo>
                <a:lnTo>
                  <a:pt x="258" y="198"/>
                </a:lnTo>
                <a:lnTo>
                  <a:pt x="270" y="186"/>
                </a:lnTo>
                <a:lnTo>
                  <a:pt x="270" y="180"/>
                </a:lnTo>
                <a:lnTo>
                  <a:pt x="276" y="174"/>
                </a:lnTo>
                <a:lnTo>
                  <a:pt x="282" y="168"/>
                </a:lnTo>
                <a:lnTo>
                  <a:pt x="288" y="162"/>
                </a:lnTo>
                <a:lnTo>
                  <a:pt x="288" y="156"/>
                </a:lnTo>
                <a:lnTo>
                  <a:pt x="294" y="150"/>
                </a:lnTo>
                <a:lnTo>
                  <a:pt x="300" y="138"/>
                </a:lnTo>
                <a:lnTo>
                  <a:pt x="300" y="132"/>
                </a:lnTo>
                <a:lnTo>
                  <a:pt x="306" y="126"/>
                </a:lnTo>
                <a:lnTo>
                  <a:pt x="306" y="120"/>
                </a:lnTo>
                <a:lnTo>
                  <a:pt x="312" y="114"/>
                </a:lnTo>
                <a:lnTo>
                  <a:pt x="312" y="108"/>
                </a:lnTo>
                <a:lnTo>
                  <a:pt x="318" y="102"/>
                </a:lnTo>
                <a:lnTo>
                  <a:pt x="318" y="96"/>
                </a:lnTo>
                <a:lnTo>
                  <a:pt x="330" y="84"/>
                </a:lnTo>
                <a:lnTo>
                  <a:pt x="330" y="78"/>
                </a:lnTo>
                <a:lnTo>
                  <a:pt x="336" y="72"/>
                </a:lnTo>
                <a:lnTo>
                  <a:pt x="342" y="66"/>
                </a:lnTo>
                <a:lnTo>
                  <a:pt x="348" y="66"/>
                </a:lnTo>
                <a:lnTo>
                  <a:pt x="354" y="60"/>
                </a:lnTo>
                <a:lnTo>
                  <a:pt x="360" y="60"/>
                </a:lnTo>
                <a:lnTo>
                  <a:pt x="366" y="54"/>
                </a:lnTo>
                <a:lnTo>
                  <a:pt x="372" y="54"/>
                </a:lnTo>
                <a:lnTo>
                  <a:pt x="378" y="54"/>
                </a:lnTo>
                <a:lnTo>
                  <a:pt x="384" y="48"/>
                </a:lnTo>
                <a:lnTo>
                  <a:pt x="390" y="48"/>
                </a:lnTo>
                <a:lnTo>
                  <a:pt x="396" y="48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42"/>
                </a:lnTo>
                <a:lnTo>
                  <a:pt x="426" y="36"/>
                </a:lnTo>
                <a:lnTo>
                  <a:pt x="432" y="36"/>
                </a:lnTo>
                <a:lnTo>
                  <a:pt x="438" y="36"/>
                </a:lnTo>
                <a:lnTo>
                  <a:pt x="444" y="30"/>
                </a:lnTo>
                <a:lnTo>
                  <a:pt x="450" y="30"/>
                </a:lnTo>
                <a:lnTo>
                  <a:pt x="456" y="30"/>
                </a:lnTo>
                <a:lnTo>
                  <a:pt x="462" y="24"/>
                </a:lnTo>
                <a:lnTo>
                  <a:pt x="468" y="24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2"/>
                </a:lnTo>
                <a:lnTo>
                  <a:pt x="498" y="12"/>
                </a:lnTo>
                <a:lnTo>
                  <a:pt x="504" y="6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24"/>
                </a:lnTo>
                <a:lnTo>
                  <a:pt x="666" y="24"/>
                </a:lnTo>
                <a:lnTo>
                  <a:pt x="672" y="24"/>
                </a:lnTo>
                <a:lnTo>
                  <a:pt x="678" y="24"/>
                </a:lnTo>
                <a:lnTo>
                  <a:pt x="684" y="24"/>
                </a:lnTo>
                <a:lnTo>
                  <a:pt x="690" y="24"/>
                </a:lnTo>
                <a:lnTo>
                  <a:pt x="696" y="24"/>
                </a:lnTo>
                <a:lnTo>
                  <a:pt x="702" y="24"/>
                </a:lnTo>
                <a:lnTo>
                  <a:pt x="708" y="24"/>
                </a:lnTo>
                <a:lnTo>
                  <a:pt x="714" y="24"/>
                </a:lnTo>
                <a:lnTo>
                  <a:pt x="720" y="24"/>
                </a:lnTo>
                <a:lnTo>
                  <a:pt x="726" y="3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8" name="Freeform 1149"/>
          <p:cNvSpPr>
            <a:spLocks/>
          </p:cNvSpPr>
          <p:nvPr/>
        </p:nvSpPr>
        <p:spPr bwMode="auto">
          <a:xfrm>
            <a:off x="3571875" y="3087688"/>
            <a:ext cx="549275" cy="9525"/>
          </a:xfrm>
          <a:custGeom>
            <a:avLst/>
            <a:gdLst>
              <a:gd name="T0" fmla="*/ 2147483646 w 480"/>
              <a:gd name="T1" fmla="*/ 2147483646 h 6"/>
              <a:gd name="T2" fmla="*/ 2147483646 w 480"/>
              <a:gd name="T3" fmla="*/ 2147483646 h 6"/>
              <a:gd name="T4" fmla="*/ 2147483646 w 480"/>
              <a:gd name="T5" fmla="*/ 0 h 6"/>
              <a:gd name="T6" fmla="*/ 2147483646 w 480"/>
              <a:gd name="T7" fmla="*/ 0 h 6"/>
              <a:gd name="T8" fmla="*/ 2147483646 w 480"/>
              <a:gd name="T9" fmla="*/ 0 h 6"/>
              <a:gd name="T10" fmla="*/ 2147483646 w 480"/>
              <a:gd name="T11" fmla="*/ 0 h 6"/>
              <a:gd name="T12" fmla="*/ 2147483646 w 480"/>
              <a:gd name="T13" fmla="*/ 0 h 6"/>
              <a:gd name="T14" fmla="*/ 2147483646 w 480"/>
              <a:gd name="T15" fmla="*/ 0 h 6"/>
              <a:gd name="T16" fmla="*/ 2147483646 w 480"/>
              <a:gd name="T17" fmla="*/ 0 h 6"/>
              <a:gd name="T18" fmla="*/ 2147483646 w 480"/>
              <a:gd name="T19" fmla="*/ 2147483646 h 6"/>
              <a:gd name="T20" fmla="*/ 2147483646 w 480"/>
              <a:gd name="T21" fmla="*/ 2147483646 h 6"/>
              <a:gd name="T22" fmla="*/ 2147483646 w 480"/>
              <a:gd name="T23" fmla="*/ 2147483646 h 6"/>
              <a:gd name="T24" fmla="*/ 2147483646 w 480"/>
              <a:gd name="T25" fmla="*/ 2147483646 h 6"/>
              <a:gd name="T26" fmla="*/ 2147483646 w 480"/>
              <a:gd name="T27" fmla="*/ 2147483646 h 6"/>
              <a:gd name="T28" fmla="*/ 2147483646 w 480"/>
              <a:gd name="T29" fmla="*/ 2147483646 h 6"/>
              <a:gd name="T30" fmla="*/ 2147483646 w 480"/>
              <a:gd name="T31" fmla="*/ 2147483646 h 6"/>
              <a:gd name="T32" fmla="*/ 2147483646 w 480"/>
              <a:gd name="T33" fmla="*/ 2147483646 h 6"/>
              <a:gd name="T34" fmla="*/ 2147483646 w 480"/>
              <a:gd name="T35" fmla="*/ 2147483646 h 6"/>
              <a:gd name="T36" fmla="*/ 2147483646 w 480"/>
              <a:gd name="T37" fmla="*/ 2147483646 h 6"/>
              <a:gd name="T38" fmla="*/ 2147483646 w 480"/>
              <a:gd name="T39" fmla="*/ 2147483646 h 6"/>
              <a:gd name="T40" fmla="*/ 2147483646 w 480"/>
              <a:gd name="T41" fmla="*/ 2147483646 h 6"/>
              <a:gd name="T42" fmla="*/ 2147483646 w 480"/>
              <a:gd name="T43" fmla="*/ 2147483646 h 6"/>
              <a:gd name="T44" fmla="*/ 2147483646 w 480"/>
              <a:gd name="T45" fmla="*/ 2147483646 h 6"/>
              <a:gd name="T46" fmla="*/ 2147483646 w 480"/>
              <a:gd name="T47" fmla="*/ 2147483646 h 6"/>
              <a:gd name="T48" fmla="*/ 2147483646 w 480"/>
              <a:gd name="T49" fmla="*/ 2147483646 h 6"/>
              <a:gd name="T50" fmla="*/ 2147483646 w 480"/>
              <a:gd name="T51" fmla="*/ 0 h 6"/>
              <a:gd name="T52" fmla="*/ 2147483646 w 480"/>
              <a:gd name="T53" fmla="*/ 0 h 6"/>
              <a:gd name="T54" fmla="*/ 2147483646 w 480"/>
              <a:gd name="T55" fmla="*/ 0 h 6"/>
              <a:gd name="T56" fmla="*/ 2147483646 w 480"/>
              <a:gd name="T57" fmla="*/ 2147483646 h 6"/>
              <a:gd name="T58" fmla="*/ 2147483646 w 480"/>
              <a:gd name="T59" fmla="*/ 2147483646 h 6"/>
              <a:gd name="T60" fmla="*/ 2147483646 w 480"/>
              <a:gd name="T61" fmla="*/ 2147483646 h 6"/>
              <a:gd name="T62" fmla="*/ 2147483646 w 480"/>
              <a:gd name="T63" fmla="*/ 2147483646 h 6"/>
              <a:gd name="T64" fmla="*/ 2147483646 w 480"/>
              <a:gd name="T65" fmla="*/ 2147483646 h 6"/>
              <a:gd name="T66" fmla="*/ 2147483646 w 480"/>
              <a:gd name="T67" fmla="*/ 2147483646 h 6"/>
              <a:gd name="T68" fmla="*/ 2147483646 w 480"/>
              <a:gd name="T69" fmla="*/ 2147483646 h 6"/>
              <a:gd name="T70" fmla="*/ 2147483646 w 480"/>
              <a:gd name="T71" fmla="*/ 2147483646 h 6"/>
              <a:gd name="T72" fmla="*/ 2147483646 w 480"/>
              <a:gd name="T73" fmla="*/ 2147483646 h 6"/>
              <a:gd name="T74" fmla="*/ 2147483646 w 480"/>
              <a:gd name="T75" fmla="*/ 2147483646 h 6"/>
              <a:gd name="T76" fmla="*/ 2147483646 w 480"/>
              <a:gd name="T77" fmla="*/ 2147483646 h 6"/>
              <a:gd name="T78" fmla="*/ 2147483646 w 480"/>
              <a:gd name="T79" fmla="*/ 2147483646 h 6"/>
              <a:gd name="T80" fmla="*/ 2147483646 w 480"/>
              <a:gd name="T81" fmla="*/ 2147483646 h 6"/>
              <a:gd name="T82" fmla="*/ 2147483646 w 480"/>
              <a:gd name="T83" fmla="*/ 2147483646 h 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80"/>
              <a:gd name="T127" fmla="*/ 0 h 6"/>
              <a:gd name="T128" fmla="*/ 480 w 480"/>
              <a:gd name="T129" fmla="*/ 6 h 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80" h="6">
                <a:moveTo>
                  <a:pt x="0" y="6"/>
                </a:moveTo>
                <a:lnTo>
                  <a:pt x="12" y="6"/>
                </a:lnTo>
                <a:lnTo>
                  <a:pt x="6" y="6"/>
                </a:lnTo>
                <a:lnTo>
                  <a:pt x="12" y="6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8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6"/>
                </a:lnTo>
                <a:lnTo>
                  <a:pt x="336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49" name="Freeform 1150"/>
          <p:cNvSpPr>
            <a:spLocks/>
          </p:cNvSpPr>
          <p:nvPr/>
        </p:nvSpPr>
        <p:spPr bwMode="auto">
          <a:xfrm>
            <a:off x="2741613" y="3001963"/>
            <a:ext cx="830262" cy="400050"/>
          </a:xfrm>
          <a:custGeom>
            <a:avLst/>
            <a:gdLst>
              <a:gd name="T0" fmla="*/ 2147483646 w 726"/>
              <a:gd name="T1" fmla="*/ 2147483646 h 252"/>
              <a:gd name="T2" fmla="*/ 2147483646 w 726"/>
              <a:gd name="T3" fmla="*/ 2147483646 h 252"/>
              <a:gd name="T4" fmla="*/ 2147483646 w 726"/>
              <a:gd name="T5" fmla="*/ 2147483646 h 252"/>
              <a:gd name="T6" fmla="*/ 2147483646 w 726"/>
              <a:gd name="T7" fmla="*/ 2147483646 h 252"/>
              <a:gd name="T8" fmla="*/ 2147483646 w 726"/>
              <a:gd name="T9" fmla="*/ 2147483646 h 252"/>
              <a:gd name="T10" fmla="*/ 2147483646 w 726"/>
              <a:gd name="T11" fmla="*/ 2147483646 h 252"/>
              <a:gd name="T12" fmla="*/ 2147483646 w 726"/>
              <a:gd name="T13" fmla="*/ 2147483646 h 252"/>
              <a:gd name="T14" fmla="*/ 2147483646 w 726"/>
              <a:gd name="T15" fmla="*/ 2147483646 h 252"/>
              <a:gd name="T16" fmla="*/ 2147483646 w 726"/>
              <a:gd name="T17" fmla="*/ 2147483646 h 252"/>
              <a:gd name="T18" fmla="*/ 2147483646 w 726"/>
              <a:gd name="T19" fmla="*/ 2147483646 h 252"/>
              <a:gd name="T20" fmla="*/ 2147483646 w 726"/>
              <a:gd name="T21" fmla="*/ 2147483646 h 252"/>
              <a:gd name="T22" fmla="*/ 2147483646 w 726"/>
              <a:gd name="T23" fmla="*/ 2147483646 h 252"/>
              <a:gd name="T24" fmla="*/ 2147483646 w 726"/>
              <a:gd name="T25" fmla="*/ 2147483646 h 252"/>
              <a:gd name="T26" fmla="*/ 2147483646 w 726"/>
              <a:gd name="T27" fmla="*/ 2147483646 h 252"/>
              <a:gd name="T28" fmla="*/ 2147483646 w 726"/>
              <a:gd name="T29" fmla="*/ 2147483646 h 252"/>
              <a:gd name="T30" fmla="*/ 2147483646 w 726"/>
              <a:gd name="T31" fmla="*/ 2147483646 h 252"/>
              <a:gd name="T32" fmla="*/ 2147483646 w 726"/>
              <a:gd name="T33" fmla="*/ 2147483646 h 252"/>
              <a:gd name="T34" fmla="*/ 2147483646 w 726"/>
              <a:gd name="T35" fmla="*/ 2147483646 h 252"/>
              <a:gd name="T36" fmla="*/ 2147483646 w 726"/>
              <a:gd name="T37" fmla="*/ 2147483646 h 252"/>
              <a:gd name="T38" fmla="*/ 2147483646 w 726"/>
              <a:gd name="T39" fmla="*/ 2147483646 h 252"/>
              <a:gd name="T40" fmla="*/ 2147483646 w 726"/>
              <a:gd name="T41" fmla="*/ 2147483646 h 252"/>
              <a:gd name="T42" fmla="*/ 2147483646 w 726"/>
              <a:gd name="T43" fmla="*/ 2147483646 h 252"/>
              <a:gd name="T44" fmla="*/ 2147483646 w 726"/>
              <a:gd name="T45" fmla="*/ 2147483646 h 252"/>
              <a:gd name="T46" fmla="*/ 2147483646 w 726"/>
              <a:gd name="T47" fmla="*/ 2147483646 h 252"/>
              <a:gd name="T48" fmla="*/ 2147483646 w 726"/>
              <a:gd name="T49" fmla="*/ 2147483646 h 252"/>
              <a:gd name="T50" fmla="*/ 2147483646 w 726"/>
              <a:gd name="T51" fmla="*/ 2147483646 h 252"/>
              <a:gd name="T52" fmla="*/ 2147483646 w 726"/>
              <a:gd name="T53" fmla="*/ 2147483646 h 252"/>
              <a:gd name="T54" fmla="*/ 2147483646 w 726"/>
              <a:gd name="T55" fmla="*/ 2147483646 h 252"/>
              <a:gd name="T56" fmla="*/ 2147483646 w 726"/>
              <a:gd name="T57" fmla="*/ 2147483646 h 252"/>
              <a:gd name="T58" fmla="*/ 2147483646 w 726"/>
              <a:gd name="T59" fmla="*/ 2147483646 h 252"/>
              <a:gd name="T60" fmla="*/ 2147483646 w 726"/>
              <a:gd name="T61" fmla="*/ 2147483646 h 252"/>
              <a:gd name="T62" fmla="*/ 2147483646 w 726"/>
              <a:gd name="T63" fmla="*/ 0 h 252"/>
              <a:gd name="T64" fmla="*/ 2147483646 w 726"/>
              <a:gd name="T65" fmla="*/ 0 h 252"/>
              <a:gd name="T66" fmla="*/ 2147483646 w 726"/>
              <a:gd name="T67" fmla="*/ 2147483646 h 252"/>
              <a:gd name="T68" fmla="*/ 2147483646 w 726"/>
              <a:gd name="T69" fmla="*/ 2147483646 h 252"/>
              <a:gd name="T70" fmla="*/ 2147483646 w 726"/>
              <a:gd name="T71" fmla="*/ 2147483646 h 252"/>
              <a:gd name="T72" fmla="*/ 2147483646 w 726"/>
              <a:gd name="T73" fmla="*/ 2147483646 h 252"/>
              <a:gd name="T74" fmla="*/ 2147483646 w 726"/>
              <a:gd name="T75" fmla="*/ 2147483646 h 252"/>
              <a:gd name="T76" fmla="*/ 2147483646 w 726"/>
              <a:gd name="T77" fmla="*/ 2147483646 h 252"/>
              <a:gd name="T78" fmla="*/ 2147483646 w 726"/>
              <a:gd name="T79" fmla="*/ 2147483646 h 252"/>
              <a:gd name="T80" fmla="*/ 2147483646 w 726"/>
              <a:gd name="T81" fmla="*/ 2147483646 h 252"/>
              <a:gd name="T82" fmla="*/ 2147483646 w 726"/>
              <a:gd name="T83" fmla="*/ 2147483646 h 2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52"/>
              <a:gd name="T128" fmla="*/ 726 w 726"/>
              <a:gd name="T129" fmla="*/ 252 h 25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52">
                <a:moveTo>
                  <a:pt x="0" y="252"/>
                </a:moveTo>
                <a:lnTo>
                  <a:pt x="6" y="252"/>
                </a:lnTo>
                <a:lnTo>
                  <a:pt x="12" y="252"/>
                </a:lnTo>
                <a:lnTo>
                  <a:pt x="18" y="252"/>
                </a:lnTo>
                <a:lnTo>
                  <a:pt x="24" y="252"/>
                </a:lnTo>
                <a:lnTo>
                  <a:pt x="30" y="252"/>
                </a:lnTo>
                <a:lnTo>
                  <a:pt x="36" y="252"/>
                </a:lnTo>
                <a:lnTo>
                  <a:pt x="42" y="252"/>
                </a:lnTo>
                <a:lnTo>
                  <a:pt x="48" y="252"/>
                </a:lnTo>
                <a:lnTo>
                  <a:pt x="54" y="252"/>
                </a:lnTo>
                <a:lnTo>
                  <a:pt x="60" y="252"/>
                </a:lnTo>
                <a:lnTo>
                  <a:pt x="66" y="252"/>
                </a:lnTo>
                <a:lnTo>
                  <a:pt x="72" y="252"/>
                </a:lnTo>
                <a:lnTo>
                  <a:pt x="78" y="252"/>
                </a:lnTo>
                <a:lnTo>
                  <a:pt x="84" y="252"/>
                </a:lnTo>
                <a:lnTo>
                  <a:pt x="90" y="252"/>
                </a:lnTo>
                <a:lnTo>
                  <a:pt x="96" y="252"/>
                </a:lnTo>
                <a:lnTo>
                  <a:pt x="102" y="252"/>
                </a:lnTo>
                <a:lnTo>
                  <a:pt x="108" y="252"/>
                </a:lnTo>
                <a:lnTo>
                  <a:pt x="114" y="252"/>
                </a:lnTo>
                <a:lnTo>
                  <a:pt x="120" y="252"/>
                </a:lnTo>
                <a:lnTo>
                  <a:pt x="126" y="252"/>
                </a:lnTo>
                <a:lnTo>
                  <a:pt x="132" y="252"/>
                </a:lnTo>
                <a:lnTo>
                  <a:pt x="138" y="252"/>
                </a:lnTo>
                <a:lnTo>
                  <a:pt x="144" y="252"/>
                </a:lnTo>
                <a:lnTo>
                  <a:pt x="150" y="252"/>
                </a:lnTo>
                <a:lnTo>
                  <a:pt x="156" y="252"/>
                </a:lnTo>
                <a:lnTo>
                  <a:pt x="162" y="252"/>
                </a:lnTo>
                <a:lnTo>
                  <a:pt x="168" y="252"/>
                </a:lnTo>
                <a:lnTo>
                  <a:pt x="174" y="252"/>
                </a:lnTo>
                <a:lnTo>
                  <a:pt x="180" y="252"/>
                </a:lnTo>
                <a:lnTo>
                  <a:pt x="186" y="252"/>
                </a:lnTo>
                <a:lnTo>
                  <a:pt x="192" y="252"/>
                </a:lnTo>
                <a:lnTo>
                  <a:pt x="198" y="252"/>
                </a:lnTo>
                <a:lnTo>
                  <a:pt x="204" y="246"/>
                </a:lnTo>
                <a:lnTo>
                  <a:pt x="210" y="246"/>
                </a:lnTo>
                <a:lnTo>
                  <a:pt x="216" y="240"/>
                </a:lnTo>
                <a:lnTo>
                  <a:pt x="222" y="240"/>
                </a:lnTo>
                <a:lnTo>
                  <a:pt x="228" y="234"/>
                </a:lnTo>
                <a:lnTo>
                  <a:pt x="234" y="234"/>
                </a:lnTo>
                <a:lnTo>
                  <a:pt x="246" y="222"/>
                </a:lnTo>
                <a:lnTo>
                  <a:pt x="246" y="216"/>
                </a:lnTo>
                <a:lnTo>
                  <a:pt x="252" y="210"/>
                </a:lnTo>
                <a:lnTo>
                  <a:pt x="258" y="204"/>
                </a:lnTo>
                <a:lnTo>
                  <a:pt x="258" y="198"/>
                </a:lnTo>
                <a:lnTo>
                  <a:pt x="270" y="186"/>
                </a:lnTo>
                <a:lnTo>
                  <a:pt x="270" y="180"/>
                </a:lnTo>
                <a:lnTo>
                  <a:pt x="282" y="168"/>
                </a:lnTo>
                <a:lnTo>
                  <a:pt x="282" y="162"/>
                </a:lnTo>
                <a:lnTo>
                  <a:pt x="288" y="156"/>
                </a:lnTo>
                <a:lnTo>
                  <a:pt x="288" y="150"/>
                </a:lnTo>
                <a:lnTo>
                  <a:pt x="294" y="144"/>
                </a:lnTo>
                <a:lnTo>
                  <a:pt x="300" y="138"/>
                </a:lnTo>
                <a:lnTo>
                  <a:pt x="300" y="132"/>
                </a:lnTo>
                <a:lnTo>
                  <a:pt x="306" y="126"/>
                </a:lnTo>
                <a:lnTo>
                  <a:pt x="306" y="120"/>
                </a:lnTo>
                <a:lnTo>
                  <a:pt x="312" y="114"/>
                </a:lnTo>
                <a:lnTo>
                  <a:pt x="318" y="108"/>
                </a:lnTo>
                <a:lnTo>
                  <a:pt x="318" y="102"/>
                </a:lnTo>
                <a:lnTo>
                  <a:pt x="330" y="90"/>
                </a:lnTo>
                <a:lnTo>
                  <a:pt x="330" y="84"/>
                </a:lnTo>
                <a:lnTo>
                  <a:pt x="336" y="78"/>
                </a:lnTo>
                <a:lnTo>
                  <a:pt x="336" y="72"/>
                </a:lnTo>
                <a:lnTo>
                  <a:pt x="342" y="66"/>
                </a:lnTo>
                <a:lnTo>
                  <a:pt x="348" y="60"/>
                </a:lnTo>
                <a:lnTo>
                  <a:pt x="354" y="54"/>
                </a:lnTo>
                <a:lnTo>
                  <a:pt x="360" y="48"/>
                </a:lnTo>
                <a:lnTo>
                  <a:pt x="366" y="48"/>
                </a:lnTo>
                <a:lnTo>
                  <a:pt x="372" y="42"/>
                </a:lnTo>
                <a:lnTo>
                  <a:pt x="378" y="42"/>
                </a:lnTo>
                <a:lnTo>
                  <a:pt x="384" y="42"/>
                </a:lnTo>
                <a:lnTo>
                  <a:pt x="390" y="42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6"/>
                </a:lnTo>
                <a:lnTo>
                  <a:pt x="432" y="30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2"/>
                </a:lnTo>
                <a:lnTo>
                  <a:pt x="504" y="12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8"/>
                </a:lnTo>
                <a:lnTo>
                  <a:pt x="612" y="18"/>
                </a:lnTo>
                <a:lnTo>
                  <a:pt x="618" y="24"/>
                </a:lnTo>
                <a:lnTo>
                  <a:pt x="624" y="24"/>
                </a:lnTo>
                <a:lnTo>
                  <a:pt x="630" y="24"/>
                </a:lnTo>
                <a:lnTo>
                  <a:pt x="636" y="24"/>
                </a:lnTo>
                <a:lnTo>
                  <a:pt x="642" y="30"/>
                </a:lnTo>
                <a:lnTo>
                  <a:pt x="648" y="30"/>
                </a:lnTo>
                <a:lnTo>
                  <a:pt x="654" y="30"/>
                </a:lnTo>
                <a:lnTo>
                  <a:pt x="660" y="30"/>
                </a:lnTo>
                <a:lnTo>
                  <a:pt x="666" y="30"/>
                </a:lnTo>
                <a:lnTo>
                  <a:pt x="672" y="36"/>
                </a:lnTo>
                <a:lnTo>
                  <a:pt x="678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6"/>
                </a:lnTo>
                <a:lnTo>
                  <a:pt x="702" y="36"/>
                </a:lnTo>
                <a:lnTo>
                  <a:pt x="708" y="36"/>
                </a:lnTo>
                <a:lnTo>
                  <a:pt x="714" y="36"/>
                </a:lnTo>
                <a:lnTo>
                  <a:pt x="720" y="36"/>
                </a:lnTo>
                <a:lnTo>
                  <a:pt x="726" y="3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0" name="Freeform 1151"/>
          <p:cNvSpPr>
            <a:spLocks/>
          </p:cNvSpPr>
          <p:nvPr/>
        </p:nvSpPr>
        <p:spPr bwMode="auto">
          <a:xfrm>
            <a:off x="3571875" y="3040063"/>
            <a:ext cx="549275" cy="28575"/>
          </a:xfrm>
          <a:custGeom>
            <a:avLst/>
            <a:gdLst>
              <a:gd name="T0" fmla="*/ 2147483646 w 480"/>
              <a:gd name="T1" fmla="*/ 2147483646 h 18"/>
              <a:gd name="T2" fmla="*/ 2147483646 w 480"/>
              <a:gd name="T3" fmla="*/ 2147483646 h 18"/>
              <a:gd name="T4" fmla="*/ 2147483646 w 480"/>
              <a:gd name="T5" fmla="*/ 2147483646 h 18"/>
              <a:gd name="T6" fmla="*/ 2147483646 w 480"/>
              <a:gd name="T7" fmla="*/ 2147483646 h 18"/>
              <a:gd name="T8" fmla="*/ 2147483646 w 480"/>
              <a:gd name="T9" fmla="*/ 2147483646 h 18"/>
              <a:gd name="T10" fmla="*/ 2147483646 w 480"/>
              <a:gd name="T11" fmla="*/ 2147483646 h 18"/>
              <a:gd name="T12" fmla="*/ 2147483646 w 480"/>
              <a:gd name="T13" fmla="*/ 2147483646 h 18"/>
              <a:gd name="T14" fmla="*/ 2147483646 w 480"/>
              <a:gd name="T15" fmla="*/ 0 h 18"/>
              <a:gd name="T16" fmla="*/ 2147483646 w 480"/>
              <a:gd name="T17" fmla="*/ 0 h 18"/>
              <a:gd name="T18" fmla="*/ 2147483646 w 480"/>
              <a:gd name="T19" fmla="*/ 0 h 18"/>
              <a:gd name="T20" fmla="*/ 2147483646 w 480"/>
              <a:gd name="T21" fmla="*/ 2147483646 h 18"/>
              <a:gd name="T22" fmla="*/ 2147483646 w 480"/>
              <a:gd name="T23" fmla="*/ 2147483646 h 18"/>
              <a:gd name="T24" fmla="*/ 2147483646 w 480"/>
              <a:gd name="T25" fmla="*/ 2147483646 h 18"/>
              <a:gd name="T26" fmla="*/ 2147483646 w 480"/>
              <a:gd name="T27" fmla="*/ 2147483646 h 18"/>
              <a:gd name="T28" fmla="*/ 2147483646 w 480"/>
              <a:gd name="T29" fmla="*/ 2147483646 h 18"/>
              <a:gd name="T30" fmla="*/ 2147483646 w 480"/>
              <a:gd name="T31" fmla="*/ 2147483646 h 18"/>
              <a:gd name="T32" fmla="*/ 2147483646 w 480"/>
              <a:gd name="T33" fmla="*/ 2147483646 h 18"/>
              <a:gd name="T34" fmla="*/ 2147483646 w 480"/>
              <a:gd name="T35" fmla="*/ 2147483646 h 18"/>
              <a:gd name="T36" fmla="*/ 2147483646 w 480"/>
              <a:gd name="T37" fmla="*/ 2147483646 h 18"/>
              <a:gd name="T38" fmla="*/ 2147483646 w 480"/>
              <a:gd name="T39" fmla="*/ 2147483646 h 18"/>
              <a:gd name="T40" fmla="*/ 2147483646 w 480"/>
              <a:gd name="T41" fmla="*/ 2147483646 h 18"/>
              <a:gd name="T42" fmla="*/ 2147483646 w 480"/>
              <a:gd name="T43" fmla="*/ 2147483646 h 18"/>
              <a:gd name="T44" fmla="*/ 2147483646 w 480"/>
              <a:gd name="T45" fmla="*/ 2147483646 h 18"/>
              <a:gd name="T46" fmla="*/ 2147483646 w 480"/>
              <a:gd name="T47" fmla="*/ 2147483646 h 18"/>
              <a:gd name="T48" fmla="*/ 2147483646 w 480"/>
              <a:gd name="T49" fmla="*/ 2147483646 h 18"/>
              <a:gd name="T50" fmla="*/ 2147483646 w 480"/>
              <a:gd name="T51" fmla="*/ 2147483646 h 18"/>
              <a:gd name="T52" fmla="*/ 2147483646 w 480"/>
              <a:gd name="T53" fmla="*/ 2147483646 h 18"/>
              <a:gd name="T54" fmla="*/ 2147483646 w 480"/>
              <a:gd name="T55" fmla="*/ 2147483646 h 18"/>
              <a:gd name="T56" fmla="*/ 2147483646 w 480"/>
              <a:gd name="T57" fmla="*/ 2147483646 h 18"/>
              <a:gd name="T58" fmla="*/ 2147483646 w 480"/>
              <a:gd name="T59" fmla="*/ 2147483646 h 18"/>
              <a:gd name="T60" fmla="*/ 2147483646 w 480"/>
              <a:gd name="T61" fmla="*/ 2147483646 h 18"/>
              <a:gd name="T62" fmla="*/ 2147483646 w 480"/>
              <a:gd name="T63" fmla="*/ 2147483646 h 18"/>
              <a:gd name="T64" fmla="*/ 2147483646 w 480"/>
              <a:gd name="T65" fmla="*/ 2147483646 h 18"/>
              <a:gd name="T66" fmla="*/ 2147483646 w 480"/>
              <a:gd name="T67" fmla="*/ 2147483646 h 18"/>
              <a:gd name="T68" fmla="*/ 2147483646 w 480"/>
              <a:gd name="T69" fmla="*/ 2147483646 h 18"/>
              <a:gd name="T70" fmla="*/ 2147483646 w 480"/>
              <a:gd name="T71" fmla="*/ 2147483646 h 18"/>
              <a:gd name="T72" fmla="*/ 2147483646 w 480"/>
              <a:gd name="T73" fmla="*/ 2147483646 h 18"/>
              <a:gd name="T74" fmla="*/ 2147483646 w 480"/>
              <a:gd name="T75" fmla="*/ 2147483646 h 18"/>
              <a:gd name="T76" fmla="*/ 2147483646 w 480"/>
              <a:gd name="T77" fmla="*/ 2147483646 h 18"/>
              <a:gd name="T78" fmla="*/ 2147483646 w 480"/>
              <a:gd name="T79" fmla="*/ 2147483646 h 18"/>
              <a:gd name="T80" fmla="*/ 2147483646 w 480"/>
              <a:gd name="T81" fmla="*/ 2147483646 h 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80"/>
              <a:gd name="T124" fmla="*/ 0 h 18"/>
              <a:gd name="T125" fmla="*/ 480 w 480"/>
              <a:gd name="T126" fmla="*/ 18 h 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80" h="1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8"/>
                </a:lnTo>
                <a:lnTo>
                  <a:pt x="252" y="12"/>
                </a:lnTo>
                <a:lnTo>
                  <a:pt x="258" y="18"/>
                </a:lnTo>
                <a:lnTo>
                  <a:pt x="264" y="12"/>
                </a:lnTo>
                <a:lnTo>
                  <a:pt x="264" y="18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1" name="Freeform 1152"/>
          <p:cNvSpPr>
            <a:spLocks/>
          </p:cNvSpPr>
          <p:nvPr/>
        </p:nvSpPr>
        <p:spPr bwMode="auto">
          <a:xfrm>
            <a:off x="2741613" y="2963863"/>
            <a:ext cx="844550" cy="390525"/>
          </a:xfrm>
          <a:custGeom>
            <a:avLst/>
            <a:gdLst>
              <a:gd name="T0" fmla="*/ 2147483646 w 738"/>
              <a:gd name="T1" fmla="*/ 2147483646 h 246"/>
              <a:gd name="T2" fmla="*/ 2147483646 w 738"/>
              <a:gd name="T3" fmla="*/ 2147483646 h 246"/>
              <a:gd name="T4" fmla="*/ 2147483646 w 738"/>
              <a:gd name="T5" fmla="*/ 2147483646 h 246"/>
              <a:gd name="T6" fmla="*/ 2147483646 w 738"/>
              <a:gd name="T7" fmla="*/ 2147483646 h 246"/>
              <a:gd name="T8" fmla="*/ 2147483646 w 738"/>
              <a:gd name="T9" fmla="*/ 2147483646 h 246"/>
              <a:gd name="T10" fmla="*/ 2147483646 w 738"/>
              <a:gd name="T11" fmla="*/ 2147483646 h 246"/>
              <a:gd name="T12" fmla="*/ 2147483646 w 738"/>
              <a:gd name="T13" fmla="*/ 2147483646 h 246"/>
              <a:gd name="T14" fmla="*/ 2147483646 w 738"/>
              <a:gd name="T15" fmla="*/ 2147483646 h 246"/>
              <a:gd name="T16" fmla="*/ 2147483646 w 738"/>
              <a:gd name="T17" fmla="*/ 2147483646 h 246"/>
              <a:gd name="T18" fmla="*/ 2147483646 w 738"/>
              <a:gd name="T19" fmla="*/ 2147483646 h 246"/>
              <a:gd name="T20" fmla="*/ 2147483646 w 738"/>
              <a:gd name="T21" fmla="*/ 2147483646 h 246"/>
              <a:gd name="T22" fmla="*/ 2147483646 w 738"/>
              <a:gd name="T23" fmla="*/ 2147483646 h 246"/>
              <a:gd name="T24" fmla="*/ 2147483646 w 738"/>
              <a:gd name="T25" fmla="*/ 2147483646 h 246"/>
              <a:gd name="T26" fmla="*/ 2147483646 w 738"/>
              <a:gd name="T27" fmla="*/ 2147483646 h 246"/>
              <a:gd name="T28" fmla="*/ 2147483646 w 738"/>
              <a:gd name="T29" fmla="*/ 2147483646 h 246"/>
              <a:gd name="T30" fmla="*/ 2147483646 w 738"/>
              <a:gd name="T31" fmla="*/ 2147483646 h 246"/>
              <a:gd name="T32" fmla="*/ 2147483646 w 738"/>
              <a:gd name="T33" fmla="*/ 2147483646 h 246"/>
              <a:gd name="T34" fmla="*/ 2147483646 w 738"/>
              <a:gd name="T35" fmla="*/ 2147483646 h 246"/>
              <a:gd name="T36" fmla="*/ 2147483646 w 738"/>
              <a:gd name="T37" fmla="*/ 2147483646 h 246"/>
              <a:gd name="T38" fmla="*/ 2147483646 w 738"/>
              <a:gd name="T39" fmla="*/ 2147483646 h 246"/>
              <a:gd name="T40" fmla="*/ 2147483646 w 738"/>
              <a:gd name="T41" fmla="*/ 2147483646 h 246"/>
              <a:gd name="T42" fmla="*/ 2147483646 w 738"/>
              <a:gd name="T43" fmla="*/ 2147483646 h 246"/>
              <a:gd name="T44" fmla="*/ 2147483646 w 738"/>
              <a:gd name="T45" fmla="*/ 2147483646 h 246"/>
              <a:gd name="T46" fmla="*/ 2147483646 w 738"/>
              <a:gd name="T47" fmla="*/ 2147483646 h 246"/>
              <a:gd name="T48" fmla="*/ 2147483646 w 738"/>
              <a:gd name="T49" fmla="*/ 2147483646 h 246"/>
              <a:gd name="T50" fmla="*/ 2147483646 w 738"/>
              <a:gd name="T51" fmla="*/ 2147483646 h 246"/>
              <a:gd name="T52" fmla="*/ 2147483646 w 738"/>
              <a:gd name="T53" fmla="*/ 2147483646 h 246"/>
              <a:gd name="T54" fmla="*/ 2147483646 w 738"/>
              <a:gd name="T55" fmla="*/ 2147483646 h 246"/>
              <a:gd name="T56" fmla="*/ 2147483646 w 738"/>
              <a:gd name="T57" fmla="*/ 2147483646 h 246"/>
              <a:gd name="T58" fmla="*/ 2147483646 w 738"/>
              <a:gd name="T59" fmla="*/ 0 h 246"/>
              <a:gd name="T60" fmla="*/ 2147483646 w 738"/>
              <a:gd name="T61" fmla="*/ 0 h 246"/>
              <a:gd name="T62" fmla="*/ 2147483646 w 738"/>
              <a:gd name="T63" fmla="*/ 0 h 246"/>
              <a:gd name="T64" fmla="*/ 2147483646 w 738"/>
              <a:gd name="T65" fmla="*/ 0 h 246"/>
              <a:gd name="T66" fmla="*/ 2147483646 w 738"/>
              <a:gd name="T67" fmla="*/ 0 h 246"/>
              <a:gd name="T68" fmla="*/ 2147483646 w 738"/>
              <a:gd name="T69" fmla="*/ 0 h 246"/>
              <a:gd name="T70" fmla="*/ 2147483646 w 738"/>
              <a:gd name="T71" fmla="*/ 0 h 246"/>
              <a:gd name="T72" fmla="*/ 2147483646 w 738"/>
              <a:gd name="T73" fmla="*/ 2147483646 h 246"/>
              <a:gd name="T74" fmla="*/ 2147483646 w 738"/>
              <a:gd name="T75" fmla="*/ 2147483646 h 246"/>
              <a:gd name="T76" fmla="*/ 2147483646 w 738"/>
              <a:gd name="T77" fmla="*/ 2147483646 h 246"/>
              <a:gd name="T78" fmla="*/ 2147483646 w 738"/>
              <a:gd name="T79" fmla="*/ 2147483646 h 246"/>
              <a:gd name="T80" fmla="*/ 2147483646 w 738"/>
              <a:gd name="T81" fmla="*/ 2147483646 h 246"/>
              <a:gd name="T82" fmla="*/ 2147483646 w 738"/>
              <a:gd name="T83" fmla="*/ 0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8"/>
              <a:gd name="T127" fmla="*/ 0 h 246"/>
              <a:gd name="T128" fmla="*/ 738 w 738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8" h="246">
                <a:moveTo>
                  <a:pt x="0" y="246"/>
                </a:moveTo>
                <a:lnTo>
                  <a:pt x="6" y="246"/>
                </a:lnTo>
                <a:lnTo>
                  <a:pt x="12" y="246"/>
                </a:lnTo>
                <a:lnTo>
                  <a:pt x="18" y="246"/>
                </a:lnTo>
                <a:lnTo>
                  <a:pt x="24" y="246"/>
                </a:lnTo>
                <a:lnTo>
                  <a:pt x="30" y="246"/>
                </a:lnTo>
                <a:lnTo>
                  <a:pt x="36" y="246"/>
                </a:lnTo>
                <a:lnTo>
                  <a:pt x="42" y="246"/>
                </a:lnTo>
                <a:lnTo>
                  <a:pt x="48" y="246"/>
                </a:lnTo>
                <a:lnTo>
                  <a:pt x="54" y="246"/>
                </a:lnTo>
                <a:lnTo>
                  <a:pt x="60" y="246"/>
                </a:lnTo>
                <a:lnTo>
                  <a:pt x="66" y="246"/>
                </a:lnTo>
                <a:lnTo>
                  <a:pt x="72" y="246"/>
                </a:lnTo>
                <a:lnTo>
                  <a:pt x="78" y="246"/>
                </a:lnTo>
                <a:lnTo>
                  <a:pt x="84" y="246"/>
                </a:lnTo>
                <a:lnTo>
                  <a:pt x="90" y="246"/>
                </a:lnTo>
                <a:lnTo>
                  <a:pt x="96" y="246"/>
                </a:lnTo>
                <a:lnTo>
                  <a:pt x="102" y="246"/>
                </a:lnTo>
                <a:lnTo>
                  <a:pt x="108" y="246"/>
                </a:lnTo>
                <a:lnTo>
                  <a:pt x="114" y="246"/>
                </a:lnTo>
                <a:lnTo>
                  <a:pt x="120" y="246"/>
                </a:lnTo>
                <a:lnTo>
                  <a:pt x="126" y="246"/>
                </a:lnTo>
                <a:lnTo>
                  <a:pt x="132" y="246"/>
                </a:lnTo>
                <a:lnTo>
                  <a:pt x="138" y="246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8" y="246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0"/>
                </a:lnTo>
                <a:lnTo>
                  <a:pt x="210" y="240"/>
                </a:lnTo>
                <a:lnTo>
                  <a:pt x="216" y="234"/>
                </a:lnTo>
                <a:lnTo>
                  <a:pt x="222" y="228"/>
                </a:lnTo>
                <a:lnTo>
                  <a:pt x="228" y="222"/>
                </a:lnTo>
                <a:lnTo>
                  <a:pt x="234" y="222"/>
                </a:lnTo>
                <a:lnTo>
                  <a:pt x="240" y="216"/>
                </a:lnTo>
                <a:lnTo>
                  <a:pt x="252" y="204"/>
                </a:lnTo>
                <a:lnTo>
                  <a:pt x="252" y="198"/>
                </a:lnTo>
                <a:lnTo>
                  <a:pt x="258" y="192"/>
                </a:lnTo>
                <a:lnTo>
                  <a:pt x="270" y="180"/>
                </a:lnTo>
                <a:lnTo>
                  <a:pt x="270" y="174"/>
                </a:lnTo>
                <a:lnTo>
                  <a:pt x="282" y="162"/>
                </a:lnTo>
                <a:lnTo>
                  <a:pt x="282" y="156"/>
                </a:lnTo>
                <a:lnTo>
                  <a:pt x="288" y="150"/>
                </a:lnTo>
                <a:lnTo>
                  <a:pt x="294" y="150"/>
                </a:lnTo>
                <a:lnTo>
                  <a:pt x="300" y="144"/>
                </a:lnTo>
                <a:lnTo>
                  <a:pt x="300" y="138"/>
                </a:lnTo>
                <a:lnTo>
                  <a:pt x="306" y="132"/>
                </a:lnTo>
                <a:lnTo>
                  <a:pt x="306" y="126"/>
                </a:lnTo>
                <a:lnTo>
                  <a:pt x="312" y="120"/>
                </a:lnTo>
                <a:lnTo>
                  <a:pt x="312" y="114"/>
                </a:lnTo>
                <a:lnTo>
                  <a:pt x="318" y="108"/>
                </a:lnTo>
                <a:lnTo>
                  <a:pt x="330" y="96"/>
                </a:lnTo>
                <a:lnTo>
                  <a:pt x="330" y="90"/>
                </a:lnTo>
                <a:lnTo>
                  <a:pt x="342" y="78"/>
                </a:lnTo>
                <a:lnTo>
                  <a:pt x="342" y="72"/>
                </a:lnTo>
                <a:lnTo>
                  <a:pt x="348" y="66"/>
                </a:lnTo>
                <a:lnTo>
                  <a:pt x="354" y="60"/>
                </a:lnTo>
                <a:lnTo>
                  <a:pt x="366" y="48"/>
                </a:lnTo>
                <a:lnTo>
                  <a:pt x="366" y="42"/>
                </a:lnTo>
                <a:lnTo>
                  <a:pt x="372" y="36"/>
                </a:lnTo>
                <a:lnTo>
                  <a:pt x="378" y="36"/>
                </a:lnTo>
                <a:lnTo>
                  <a:pt x="384" y="30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6"/>
                </a:lnTo>
                <a:lnTo>
                  <a:pt x="504" y="6"/>
                </a:lnTo>
                <a:lnTo>
                  <a:pt x="510" y="6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0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  <a:lnTo>
                  <a:pt x="738" y="0"/>
                </a:lnTo>
                <a:lnTo>
                  <a:pt x="732" y="0"/>
                </a:lnTo>
                <a:lnTo>
                  <a:pt x="738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2" name="Freeform 1153"/>
          <p:cNvSpPr>
            <a:spLocks/>
          </p:cNvSpPr>
          <p:nvPr/>
        </p:nvSpPr>
        <p:spPr bwMode="auto">
          <a:xfrm>
            <a:off x="3586163" y="2963863"/>
            <a:ext cx="534987" cy="19050"/>
          </a:xfrm>
          <a:custGeom>
            <a:avLst/>
            <a:gdLst>
              <a:gd name="T0" fmla="*/ 2147483646 w 468"/>
              <a:gd name="T1" fmla="*/ 0 h 12"/>
              <a:gd name="T2" fmla="*/ 2147483646 w 468"/>
              <a:gd name="T3" fmla="*/ 0 h 12"/>
              <a:gd name="T4" fmla="*/ 2147483646 w 468"/>
              <a:gd name="T5" fmla="*/ 0 h 12"/>
              <a:gd name="T6" fmla="*/ 2147483646 w 468"/>
              <a:gd name="T7" fmla="*/ 0 h 12"/>
              <a:gd name="T8" fmla="*/ 2147483646 w 468"/>
              <a:gd name="T9" fmla="*/ 0 h 12"/>
              <a:gd name="T10" fmla="*/ 2147483646 w 468"/>
              <a:gd name="T11" fmla="*/ 0 h 12"/>
              <a:gd name="T12" fmla="*/ 2147483646 w 468"/>
              <a:gd name="T13" fmla="*/ 0 h 12"/>
              <a:gd name="T14" fmla="*/ 2147483646 w 468"/>
              <a:gd name="T15" fmla="*/ 0 h 12"/>
              <a:gd name="T16" fmla="*/ 2147483646 w 468"/>
              <a:gd name="T17" fmla="*/ 0 h 12"/>
              <a:gd name="T18" fmla="*/ 2147483646 w 468"/>
              <a:gd name="T19" fmla="*/ 0 h 12"/>
              <a:gd name="T20" fmla="*/ 2147483646 w 468"/>
              <a:gd name="T21" fmla="*/ 0 h 12"/>
              <a:gd name="T22" fmla="*/ 2147483646 w 468"/>
              <a:gd name="T23" fmla="*/ 0 h 12"/>
              <a:gd name="T24" fmla="*/ 2147483646 w 468"/>
              <a:gd name="T25" fmla="*/ 2147483646 h 12"/>
              <a:gd name="T26" fmla="*/ 2147483646 w 468"/>
              <a:gd name="T27" fmla="*/ 2147483646 h 12"/>
              <a:gd name="T28" fmla="*/ 2147483646 w 468"/>
              <a:gd name="T29" fmla="*/ 2147483646 h 12"/>
              <a:gd name="T30" fmla="*/ 2147483646 w 468"/>
              <a:gd name="T31" fmla="*/ 2147483646 h 12"/>
              <a:gd name="T32" fmla="*/ 2147483646 w 468"/>
              <a:gd name="T33" fmla="*/ 2147483646 h 12"/>
              <a:gd name="T34" fmla="*/ 2147483646 w 468"/>
              <a:gd name="T35" fmla="*/ 2147483646 h 12"/>
              <a:gd name="T36" fmla="*/ 2147483646 w 468"/>
              <a:gd name="T37" fmla="*/ 2147483646 h 12"/>
              <a:gd name="T38" fmla="*/ 2147483646 w 468"/>
              <a:gd name="T39" fmla="*/ 2147483646 h 12"/>
              <a:gd name="T40" fmla="*/ 2147483646 w 468"/>
              <a:gd name="T41" fmla="*/ 2147483646 h 12"/>
              <a:gd name="T42" fmla="*/ 2147483646 w 468"/>
              <a:gd name="T43" fmla="*/ 2147483646 h 12"/>
              <a:gd name="T44" fmla="*/ 2147483646 w 468"/>
              <a:gd name="T45" fmla="*/ 2147483646 h 12"/>
              <a:gd name="T46" fmla="*/ 2147483646 w 468"/>
              <a:gd name="T47" fmla="*/ 2147483646 h 12"/>
              <a:gd name="T48" fmla="*/ 2147483646 w 468"/>
              <a:gd name="T49" fmla="*/ 2147483646 h 12"/>
              <a:gd name="T50" fmla="*/ 2147483646 w 468"/>
              <a:gd name="T51" fmla="*/ 2147483646 h 12"/>
              <a:gd name="T52" fmla="*/ 2147483646 w 468"/>
              <a:gd name="T53" fmla="*/ 2147483646 h 12"/>
              <a:gd name="T54" fmla="*/ 2147483646 w 468"/>
              <a:gd name="T55" fmla="*/ 2147483646 h 12"/>
              <a:gd name="T56" fmla="*/ 2147483646 w 468"/>
              <a:gd name="T57" fmla="*/ 2147483646 h 12"/>
              <a:gd name="T58" fmla="*/ 2147483646 w 468"/>
              <a:gd name="T59" fmla="*/ 2147483646 h 12"/>
              <a:gd name="T60" fmla="*/ 2147483646 w 468"/>
              <a:gd name="T61" fmla="*/ 2147483646 h 12"/>
              <a:gd name="T62" fmla="*/ 2147483646 w 468"/>
              <a:gd name="T63" fmla="*/ 2147483646 h 12"/>
              <a:gd name="T64" fmla="*/ 2147483646 w 468"/>
              <a:gd name="T65" fmla="*/ 2147483646 h 12"/>
              <a:gd name="T66" fmla="*/ 2147483646 w 468"/>
              <a:gd name="T67" fmla="*/ 2147483646 h 12"/>
              <a:gd name="T68" fmla="*/ 2147483646 w 468"/>
              <a:gd name="T69" fmla="*/ 2147483646 h 12"/>
              <a:gd name="T70" fmla="*/ 2147483646 w 468"/>
              <a:gd name="T71" fmla="*/ 2147483646 h 12"/>
              <a:gd name="T72" fmla="*/ 2147483646 w 468"/>
              <a:gd name="T73" fmla="*/ 2147483646 h 12"/>
              <a:gd name="T74" fmla="*/ 2147483646 w 468"/>
              <a:gd name="T75" fmla="*/ 2147483646 h 12"/>
              <a:gd name="T76" fmla="*/ 2147483646 w 468"/>
              <a:gd name="T77" fmla="*/ 2147483646 h 12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68"/>
              <a:gd name="T118" fmla="*/ 0 h 12"/>
              <a:gd name="T119" fmla="*/ 468 w 468"/>
              <a:gd name="T120" fmla="*/ 12 h 12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68" h="12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3" name="Freeform 1154"/>
          <p:cNvSpPr>
            <a:spLocks/>
          </p:cNvSpPr>
          <p:nvPr/>
        </p:nvSpPr>
        <p:spPr bwMode="auto">
          <a:xfrm>
            <a:off x="2741613" y="2801938"/>
            <a:ext cx="809625" cy="504825"/>
          </a:xfrm>
          <a:custGeom>
            <a:avLst/>
            <a:gdLst>
              <a:gd name="T0" fmla="*/ 2147483646 w 708"/>
              <a:gd name="T1" fmla="*/ 2147483646 h 318"/>
              <a:gd name="T2" fmla="*/ 2147483646 w 708"/>
              <a:gd name="T3" fmla="*/ 2147483646 h 318"/>
              <a:gd name="T4" fmla="*/ 2147483646 w 708"/>
              <a:gd name="T5" fmla="*/ 2147483646 h 318"/>
              <a:gd name="T6" fmla="*/ 2147483646 w 708"/>
              <a:gd name="T7" fmla="*/ 2147483646 h 318"/>
              <a:gd name="T8" fmla="*/ 2147483646 w 708"/>
              <a:gd name="T9" fmla="*/ 2147483646 h 318"/>
              <a:gd name="T10" fmla="*/ 2147483646 w 708"/>
              <a:gd name="T11" fmla="*/ 2147483646 h 318"/>
              <a:gd name="T12" fmla="*/ 2147483646 w 708"/>
              <a:gd name="T13" fmla="*/ 2147483646 h 318"/>
              <a:gd name="T14" fmla="*/ 2147483646 w 708"/>
              <a:gd name="T15" fmla="*/ 2147483646 h 318"/>
              <a:gd name="T16" fmla="*/ 2147483646 w 708"/>
              <a:gd name="T17" fmla="*/ 2147483646 h 318"/>
              <a:gd name="T18" fmla="*/ 2147483646 w 708"/>
              <a:gd name="T19" fmla="*/ 2147483646 h 318"/>
              <a:gd name="T20" fmla="*/ 2147483646 w 708"/>
              <a:gd name="T21" fmla="*/ 2147483646 h 318"/>
              <a:gd name="T22" fmla="*/ 2147483646 w 708"/>
              <a:gd name="T23" fmla="*/ 2147483646 h 318"/>
              <a:gd name="T24" fmla="*/ 2147483646 w 708"/>
              <a:gd name="T25" fmla="*/ 2147483646 h 318"/>
              <a:gd name="T26" fmla="*/ 2147483646 w 708"/>
              <a:gd name="T27" fmla="*/ 2147483646 h 318"/>
              <a:gd name="T28" fmla="*/ 2147483646 w 708"/>
              <a:gd name="T29" fmla="*/ 2147483646 h 318"/>
              <a:gd name="T30" fmla="*/ 2147483646 w 708"/>
              <a:gd name="T31" fmla="*/ 2147483646 h 318"/>
              <a:gd name="T32" fmla="*/ 2147483646 w 708"/>
              <a:gd name="T33" fmla="*/ 2147483646 h 318"/>
              <a:gd name="T34" fmla="*/ 2147483646 w 708"/>
              <a:gd name="T35" fmla="*/ 2147483646 h 318"/>
              <a:gd name="T36" fmla="*/ 2147483646 w 708"/>
              <a:gd name="T37" fmla="*/ 2147483646 h 318"/>
              <a:gd name="T38" fmla="*/ 2147483646 w 708"/>
              <a:gd name="T39" fmla="*/ 2147483646 h 318"/>
              <a:gd name="T40" fmla="*/ 2147483646 w 708"/>
              <a:gd name="T41" fmla="*/ 2147483646 h 318"/>
              <a:gd name="T42" fmla="*/ 2147483646 w 708"/>
              <a:gd name="T43" fmla="*/ 2147483646 h 318"/>
              <a:gd name="T44" fmla="*/ 2147483646 w 708"/>
              <a:gd name="T45" fmla="*/ 2147483646 h 318"/>
              <a:gd name="T46" fmla="*/ 2147483646 w 708"/>
              <a:gd name="T47" fmla="*/ 2147483646 h 318"/>
              <a:gd name="T48" fmla="*/ 2147483646 w 708"/>
              <a:gd name="T49" fmla="*/ 2147483646 h 318"/>
              <a:gd name="T50" fmla="*/ 2147483646 w 708"/>
              <a:gd name="T51" fmla="*/ 2147483646 h 318"/>
              <a:gd name="T52" fmla="*/ 2147483646 w 708"/>
              <a:gd name="T53" fmla="*/ 2147483646 h 318"/>
              <a:gd name="T54" fmla="*/ 2147483646 w 708"/>
              <a:gd name="T55" fmla="*/ 2147483646 h 318"/>
              <a:gd name="T56" fmla="*/ 2147483646 w 708"/>
              <a:gd name="T57" fmla="*/ 2147483646 h 318"/>
              <a:gd name="T58" fmla="*/ 2147483646 w 708"/>
              <a:gd name="T59" fmla="*/ 2147483646 h 318"/>
              <a:gd name="T60" fmla="*/ 2147483646 w 708"/>
              <a:gd name="T61" fmla="*/ 2147483646 h 318"/>
              <a:gd name="T62" fmla="*/ 2147483646 w 708"/>
              <a:gd name="T63" fmla="*/ 2147483646 h 318"/>
              <a:gd name="T64" fmla="*/ 2147483646 w 708"/>
              <a:gd name="T65" fmla="*/ 2147483646 h 318"/>
              <a:gd name="T66" fmla="*/ 2147483646 w 708"/>
              <a:gd name="T67" fmla="*/ 0 h 318"/>
              <a:gd name="T68" fmla="*/ 2147483646 w 708"/>
              <a:gd name="T69" fmla="*/ 0 h 318"/>
              <a:gd name="T70" fmla="*/ 2147483646 w 708"/>
              <a:gd name="T71" fmla="*/ 0 h 318"/>
              <a:gd name="T72" fmla="*/ 2147483646 w 708"/>
              <a:gd name="T73" fmla="*/ 2147483646 h 318"/>
              <a:gd name="T74" fmla="*/ 2147483646 w 708"/>
              <a:gd name="T75" fmla="*/ 2147483646 h 318"/>
              <a:gd name="T76" fmla="*/ 2147483646 w 708"/>
              <a:gd name="T77" fmla="*/ 2147483646 h 318"/>
              <a:gd name="T78" fmla="*/ 2147483646 w 708"/>
              <a:gd name="T79" fmla="*/ 2147483646 h 318"/>
              <a:gd name="T80" fmla="*/ 2147483646 w 708"/>
              <a:gd name="T81" fmla="*/ 2147483646 h 318"/>
              <a:gd name="T82" fmla="*/ 2147483646 w 708"/>
              <a:gd name="T83" fmla="*/ 2147483646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318"/>
              <a:gd name="T128" fmla="*/ 708 w 708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318">
                <a:moveTo>
                  <a:pt x="0" y="318"/>
                </a:moveTo>
                <a:lnTo>
                  <a:pt x="6" y="318"/>
                </a:lnTo>
                <a:lnTo>
                  <a:pt x="12" y="318"/>
                </a:lnTo>
                <a:lnTo>
                  <a:pt x="18" y="318"/>
                </a:lnTo>
                <a:lnTo>
                  <a:pt x="24" y="318"/>
                </a:lnTo>
                <a:lnTo>
                  <a:pt x="30" y="318"/>
                </a:lnTo>
                <a:lnTo>
                  <a:pt x="36" y="318"/>
                </a:lnTo>
                <a:lnTo>
                  <a:pt x="42" y="318"/>
                </a:lnTo>
                <a:lnTo>
                  <a:pt x="48" y="318"/>
                </a:lnTo>
                <a:lnTo>
                  <a:pt x="54" y="318"/>
                </a:lnTo>
                <a:lnTo>
                  <a:pt x="60" y="318"/>
                </a:lnTo>
                <a:lnTo>
                  <a:pt x="66" y="318"/>
                </a:lnTo>
                <a:lnTo>
                  <a:pt x="72" y="318"/>
                </a:lnTo>
                <a:lnTo>
                  <a:pt x="78" y="318"/>
                </a:lnTo>
                <a:lnTo>
                  <a:pt x="84" y="318"/>
                </a:lnTo>
                <a:lnTo>
                  <a:pt x="90" y="318"/>
                </a:lnTo>
                <a:lnTo>
                  <a:pt x="96" y="318"/>
                </a:lnTo>
                <a:lnTo>
                  <a:pt x="102" y="318"/>
                </a:lnTo>
                <a:lnTo>
                  <a:pt x="108" y="318"/>
                </a:lnTo>
                <a:lnTo>
                  <a:pt x="114" y="318"/>
                </a:lnTo>
                <a:lnTo>
                  <a:pt x="120" y="318"/>
                </a:lnTo>
                <a:lnTo>
                  <a:pt x="126" y="318"/>
                </a:lnTo>
                <a:lnTo>
                  <a:pt x="132" y="318"/>
                </a:lnTo>
                <a:lnTo>
                  <a:pt x="138" y="318"/>
                </a:lnTo>
                <a:lnTo>
                  <a:pt x="144" y="318"/>
                </a:lnTo>
                <a:lnTo>
                  <a:pt x="150" y="318"/>
                </a:lnTo>
                <a:lnTo>
                  <a:pt x="156" y="318"/>
                </a:lnTo>
                <a:lnTo>
                  <a:pt x="162" y="318"/>
                </a:lnTo>
                <a:lnTo>
                  <a:pt x="168" y="318"/>
                </a:lnTo>
                <a:lnTo>
                  <a:pt x="174" y="318"/>
                </a:lnTo>
                <a:lnTo>
                  <a:pt x="180" y="318"/>
                </a:lnTo>
                <a:lnTo>
                  <a:pt x="186" y="318"/>
                </a:lnTo>
                <a:lnTo>
                  <a:pt x="192" y="318"/>
                </a:lnTo>
                <a:lnTo>
                  <a:pt x="198" y="318"/>
                </a:lnTo>
                <a:lnTo>
                  <a:pt x="204" y="318"/>
                </a:lnTo>
                <a:lnTo>
                  <a:pt x="210" y="318"/>
                </a:lnTo>
                <a:lnTo>
                  <a:pt x="216" y="318"/>
                </a:lnTo>
                <a:lnTo>
                  <a:pt x="222" y="312"/>
                </a:lnTo>
                <a:lnTo>
                  <a:pt x="228" y="306"/>
                </a:lnTo>
                <a:lnTo>
                  <a:pt x="234" y="306"/>
                </a:lnTo>
                <a:lnTo>
                  <a:pt x="240" y="300"/>
                </a:lnTo>
                <a:lnTo>
                  <a:pt x="246" y="294"/>
                </a:lnTo>
                <a:lnTo>
                  <a:pt x="258" y="282"/>
                </a:lnTo>
                <a:lnTo>
                  <a:pt x="258" y="276"/>
                </a:lnTo>
                <a:lnTo>
                  <a:pt x="264" y="270"/>
                </a:lnTo>
                <a:lnTo>
                  <a:pt x="270" y="264"/>
                </a:lnTo>
                <a:lnTo>
                  <a:pt x="276" y="258"/>
                </a:lnTo>
                <a:lnTo>
                  <a:pt x="282" y="252"/>
                </a:lnTo>
                <a:lnTo>
                  <a:pt x="288" y="246"/>
                </a:lnTo>
                <a:lnTo>
                  <a:pt x="294" y="246"/>
                </a:lnTo>
                <a:lnTo>
                  <a:pt x="306" y="234"/>
                </a:lnTo>
                <a:lnTo>
                  <a:pt x="306" y="228"/>
                </a:lnTo>
                <a:lnTo>
                  <a:pt x="312" y="222"/>
                </a:lnTo>
                <a:lnTo>
                  <a:pt x="318" y="216"/>
                </a:lnTo>
                <a:lnTo>
                  <a:pt x="318" y="210"/>
                </a:lnTo>
                <a:lnTo>
                  <a:pt x="324" y="204"/>
                </a:lnTo>
                <a:lnTo>
                  <a:pt x="324" y="198"/>
                </a:lnTo>
                <a:lnTo>
                  <a:pt x="330" y="192"/>
                </a:lnTo>
                <a:lnTo>
                  <a:pt x="330" y="186"/>
                </a:lnTo>
                <a:lnTo>
                  <a:pt x="336" y="180"/>
                </a:lnTo>
                <a:lnTo>
                  <a:pt x="336" y="168"/>
                </a:lnTo>
                <a:lnTo>
                  <a:pt x="342" y="162"/>
                </a:lnTo>
                <a:lnTo>
                  <a:pt x="342" y="150"/>
                </a:lnTo>
                <a:lnTo>
                  <a:pt x="348" y="144"/>
                </a:lnTo>
                <a:lnTo>
                  <a:pt x="354" y="132"/>
                </a:lnTo>
                <a:lnTo>
                  <a:pt x="354" y="126"/>
                </a:lnTo>
                <a:lnTo>
                  <a:pt x="360" y="114"/>
                </a:lnTo>
                <a:lnTo>
                  <a:pt x="360" y="108"/>
                </a:lnTo>
                <a:lnTo>
                  <a:pt x="366" y="96"/>
                </a:lnTo>
                <a:lnTo>
                  <a:pt x="366" y="90"/>
                </a:lnTo>
                <a:lnTo>
                  <a:pt x="372" y="84"/>
                </a:lnTo>
                <a:lnTo>
                  <a:pt x="372" y="72"/>
                </a:lnTo>
                <a:lnTo>
                  <a:pt x="378" y="66"/>
                </a:lnTo>
                <a:lnTo>
                  <a:pt x="390" y="54"/>
                </a:lnTo>
                <a:lnTo>
                  <a:pt x="390" y="48"/>
                </a:lnTo>
                <a:lnTo>
                  <a:pt x="396" y="48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42"/>
                </a:lnTo>
                <a:lnTo>
                  <a:pt x="426" y="42"/>
                </a:lnTo>
                <a:lnTo>
                  <a:pt x="432" y="42"/>
                </a:lnTo>
                <a:lnTo>
                  <a:pt x="438" y="42"/>
                </a:lnTo>
                <a:lnTo>
                  <a:pt x="444" y="42"/>
                </a:lnTo>
                <a:lnTo>
                  <a:pt x="450" y="36"/>
                </a:lnTo>
                <a:lnTo>
                  <a:pt x="456" y="36"/>
                </a:lnTo>
                <a:lnTo>
                  <a:pt x="462" y="30"/>
                </a:lnTo>
                <a:lnTo>
                  <a:pt x="468" y="30"/>
                </a:lnTo>
                <a:lnTo>
                  <a:pt x="474" y="30"/>
                </a:lnTo>
                <a:lnTo>
                  <a:pt x="480" y="24"/>
                </a:lnTo>
                <a:lnTo>
                  <a:pt x="486" y="18"/>
                </a:lnTo>
                <a:lnTo>
                  <a:pt x="492" y="18"/>
                </a:lnTo>
                <a:lnTo>
                  <a:pt x="498" y="12"/>
                </a:lnTo>
                <a:lnTo>
                  <a:pt x="504" y="12"/>
                </a:lnTo>
                <a:lnTo>
                  <a:pt x="510" y="6"/>
                </a:lnTo>
                <a:lnTo>
                  <a:pt x="516" y="6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0"/>
                </a:lnTo>
                <a:lnTo>
                  <a:pt x="546" y="0"/>
                </a:lnTo>
                <a:lnTo>
                  <a:pt x="552" y="0"/>
                </a:lnTo>
                <a:lnTo>
                  <a:pt x="558" y="0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8"/>
                </a:lnTo>
                <a:lnTo>
                  <a:pt x="648" y="18"/>
                </a:lnTo>
                <a:lnTo>
                  <a:pt x="654" y="24"/>
                </a:lnTo>
                <a:lnTo>
                  <a:pt x="660" y="24"/>
                </a:lnTo>
                <a:lnTo>
                  <a:pt x="666" y="24"/>
                </a:lnTo>
                <a:lnTo>
                  <a:pt x="672" y="24"/>
                </a:lnTo>
                <a:lnTo>
                  <a:pt x="678" y="30"/>
                </a:lnTo>
                <a:lnTo>
                  <a:pt x="684" y="30"/>
                </a:lnTo>
                <a:lnTo>
                  <a:pt x="690" y="30"/>
                </a:lnTo>
                <a:lnTo>
                  <a:pt x="696" y="30"/>
                </a:lnTo>
                <a:lnTo>
                  <a:pt x="702" y="30"/>
                </a:lnTo>
                <a:lnTo>
                  <a:pt x="708" y="3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4" name="Freeform 1155"/>
          <p:cNvSpPr>
            <a:spLocks/>
          </p:cNvSpPr>
          <p:nvPr/>
        </p:nvSpPr>
        <p:spPr bwMode="auto">
          <a:xfrm>
            <a:off x="3551238" y="2830513"/>
            <a:ext cx="569912" cy="28575"/>
          </a:xfrm>
          <a:custGeom>
            <a:avLst/>
            <a:gdLst>
              <a:gd name="T0" fmla="*/ 2147483646 w 498"/>
              <a:gd name="T1" fmla="*/ 2147483646 h 18"/>
              <a:gd name="T2" fmla="*/ 2147483646 w 498"/>
              <a:gd name="T3" fmla="*/ 2147483646 h 18"/>
              <a:gd name="T4" fmla="*/ 2147483646 w 498"/>
              <a:gd name="T5" fmla="*/ 2147483646 h 18"/>
              <a:gd name="T6" fmla="*/ 2147483646 w 498"/>
              <a:gd name="T7" fmla="*/ 2147483646 h 18"/>
              <a:gd name="T8" fmla="*/ 2147483646 w 498"/>
              <a:gd name="T9" fmla="*/ 0 h 18"/>
              <a:gd name="T10" fmla="*/ 2147483646 w 498"/>
              <a:gd name="T11" fmla="*/ 0 h 18"/>
              <a:gd name="T12" fmla="*/ 2147483646 w 498"/>
              <a:gd name="T13" fmla="*/ 0 h 18"/>
              <a:gd name="T14" fmla="*/ 2147483646 w 498"/>
              <a:gd name="T15" fmla="*/ 0 h 18"/>
              <a:gd name="T16" fmla="*/ 2147483646 w 498"/>
              <a:gd name="T17" fmla="*/ 0 h 18"/>
              <a:gd name="T18" fmla="*/ 2147483646 w 498"/>
              <a:gd name="T19" fmla="*/ 0 h 18"/>
              <a:gd name="T20" fmla="*/ 2147483646 w 498"/>
              <a:gd name="T21" fmla="*/ 0 h 18"/>
              <a:gd name="T22" fmla="*/ 2147483646 w 498"/>
              <a:gd name="T23" fmla="*/ 0 h 18"/>
              <a:gd name="T24" fmla="*/ 2147483646 w 498"/>
              <a:gd name="T25" fmla="*/ 0 h 18"/>
              <a:gd name="T26" fmla="*/ 2147483646 w 498"/>
              <a:gd name="T27" fmla="*/ 0 h 18"/>
              <a:gd name="T28" fmla="*/ 2147483646 w 498"/>
              <a:gd name="T29" fmla="*/ 0 h 18"/>
              <a:gd name="T30" fmla="*/ 2147483646 w 498"/>
              <a:gd name="T31" fmla="*/ 2147483646 h 18"/>
              <a:gd name="T32" fmla="*/ 2147483646 w 498"/>
              <a:gd name="T33" fmla="*/ 2147483646 h 18"/>
              <a:gd name="T34" fmla="*/ 2147483646 w 498"/>
              <a:gd name="T35" fmla="*/ 2147483646 h 18"/>
              <a:gd name="T36" fmla="*/ 2147483646 w 498"/>
              <a:gd name="T37" fmla="*/ 2147483646 h 18"/>
              <a:gd name="T38" fmla="*/ 2147483646 w 498"/>
              <a:gd name="T39" fmla="*/ 2147483646 h 18"/>
              <a:gd name="T40" fmla="*/ 2147483646 w 498"/>
              <a:gd name="T41" fmla="*/ 2147483646 h 18"/>
              <a:gd name="T42" fmla="*/ 2147483646 w 498"/>
              <a:gd name="T43" fmla="*/ 2147483646 h 18"/>
              <a:gd name="T44" fmla="*/ 2147483646 w 498"/>
              <a:gd name="T45" fmla="*/ 2147483646 h 18"/>
              <a:gd name="T46" fmla="*/ 2147483646 w 498"/>
              <a:gd name="T47" fmla="*/ 2147483646 h 18"/>
              <a:gd name="T48" fmla="*/ 2147483646 w 498"/>
              <a:gd name="T49" fmla="*/ 2147483646 h 18"/>
              <a:gd name="T50" fmla="*/ 2147483646 w 498"/>
              <a:gd name="T51" fmla="*/ 2147483646 h 18"/>
              <a:gd name="T52" fmla="*/ 2147483646 w 498"/>
              <a:gd name="T53" fmla="*/ 2147483646 h 18"/>
              <a:gd name="T54" fmla="*/ 2147483646 w 498"/>
              <a:gd name="T55" fmla="*/ 2147483646 h 18"/>
              <a:gd name="T56" fmla="*/ 2147483646 w 498"/>
              <a:gd name="T57" fmla="*/ 2147483646 h 18"/>
              <a:gd name="T58" fmla="*/ 2147483646 w 498"/>
              <a:gd name="T59" fmla="*/ 2147483646 h 18"/>
              <a:gd name="T60" fmla="*/ 2147483646 w 498"/>
              <a:gd name="T61" fmla="*/ 2147483646 h 18"/>
              <a:gd name="T62" fmla="*/ 2147483646 w 498"/>
              <a:gd name="T63" fmla="*/ 2147483646 h 18"/>
              <a:gd name="T64" fmla="*/ 2147483646 w 498"/>
              <a:gd name="T65" fmla="*/ 2147483646 h 18"/>
              <a:gd name="T66" fmla="*/ 2147483646 w 498"/>
              <a:gd name="T67" fmla="*/ 2147483646 h 18"/>
              <a:gd name="T68" fmla="*/ 2147483646 w 498"/>
              <a:gd name="T69" fmla="*/ 2147483646 h 18"/>
              <a:gd name="T70" fmla="*/ 2147483646 w 498"/>
              <a:gd name="T71" fmla="*/ 2147483646 h 18"/>
              <a:gd name="T72" fmla="*/ 2147483646 w 498"/>
              <a:gd name="T73" fmla="*/ 2147483646 h 18"/>
              <a:gd name="T74" fmla="*/ 2147483646 w 498"/>
              <a:gd name="T75" fmla="*/ 2147483646 h 18"/>
              <a:gd name="T76" fmla="*/ 2147483646 w 498"/>
              <a:gd name="T77" fmla="*/ 2147483646 h 18"/>
              <a:gd name="T78" fmla="*/ 2147483646 w 498"/>
              <a:gd name="T79" fmla="*/ 2147483646 h 18"/>
              <a:gd name="T80" fmla="*/ 2147483646 w 498"/>
              <a:gd name="T81" fmla="*/ 2147483646 h 18"/>
              <a:gd name="T82" fmla="*/ 2147483646 w 498"/>
              <a:gd name="T83" fmla="*/ 2147483646 h 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8"/>
              <a:gd name="T127" fmla="*/ 0 h 18"/>
              <a:gd name="T128" fmla="*/ 498 w 498"/>
              <a:gd name="T129" fmla="*/ 18 h 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8" h="18">
                <a:moveTo>
                  <a:pt x="0" y="12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12"/>
                </a:lnTo>
                <a:lnTo>
                  <a:pt x="306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  <a:lnTo>
                  <a:pt x="498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5" name="Freeform 1156"/>
          <p:cNvSpPr>
            <a:spLocks/>
          </p:cNvSpPr>
          <p:nvPr/>
        </p:nvSpPr>
        <p:spPr bwMode="auto">
          <a:xfrm>
            <a:off x="2741613" y="2792413"/>
            <a:ext cx="803275" cy="476250"/>
          </a:xfrm>
          <a:custGeom>
            <a:avLst/>
            <a:gdLst>
              <a:gd name="T0" fmla="*/ 2147483646 w 702"/>
              <a:gd name="T1" fmla="*/ 2147483646 h 300"/>
              <a:gd name="T2" fmla="*/ 2147483646 w 702"/>
              <a:gd name="T3" fmla="*/ 2147483646 h 300"/>
              <a:gd name="T4" fmla="*/ 2147483646 w 702"/>
              <a:gd name="T5" fmla="*/ 2147483646 h 300"/>
              <a:gd name="T6" fmla="*/ 2147483646 w 702"/>
              <a:gd name="T7" fmla="*/ 2147483646 h 300"/>
              <a:gd name="T8" fmla="*/ 2147483646 w 702"/>
              <a:gd name="T9" fmla="*/ 2147483646 h 300"/>
              <a:gd name="T10" fmla="*/ 2147483646 w 702"/>
              <a:gd name="T11" fmla="*/ 2147483646 h 300"/>
              <a:gd name="T12" fmla="*/ 2147483646 w 702"/>
              <a:gd name="T13" fmla="*/ 2147483646 h 300"/>
              <a:gd name="T14" fmla="*/ 2147483646 w 702"/>
              <a:gd name="T15" fmla="*/ 2147483646 h 300"/>
              <a:gd name="T16" fmla="*/ 2147483646 w 702"/>
              <a:gd name="T17" fmla="*/ 2147483646 h 300"/>
              <a:gd name="T18" fmla="*/ 2147483646 w 702"/>
              <a:gd name="T19" fmla="*/ 2147483646 h 300"/>
              <a:gd name="T20" fmla="*/ 2147483646 w 702"/>
              <a:gd name="T21" fmla="*/ 2147483646 h 300"/>
              <a:gd name="T22" fmla="*/ 2147483646 w 702"/>
              <a:gd name="T23" fmla="*/ 2147483646 h 300"/>
              <a:gd name="T24" fmla="*/ 2147483646 w 702"/>
              <a:gd name="T25" fmla="*/ 2147483646 h 300"/>
              <a:gd name="T26" fmla="*/ 2147483646 w 702"/>
              <a:gd name="T27" fmla="*/ 2147483646 h 300"/>
              <a:gd name="T28" fmla="*/ 2147483646 w 702"/>
              <a:gd name="T29" fmla="*/ 2147483646 h 300"/>
              <a:gd name="T30" fmla="*/ 2147483646 w 702"/>
              <a:gd name="T31" fmla="*/ 2147483646 h 300"/>
              <a:gd name="T32" fmla="*/ 2147483646 w 702"/>
              <a:gd name="T33" fmla="*/ 2147483646 h 300"/>
              <a:gd name="T34" fmla="*/ 2147483646 w 702"/>
              <a:gd name="T35" fmla="*/ 2147483646 h 300"/>
              <a:gd name="T36" fmla="*/ 2147483646 w 702"/>
              <a:gd name="T37" fmla="*/ 2147483646 h 300"/>
              <a:gd name="T38" fmla="*/ 2147483646 w 702"/>
              <a:gd name="T39" fmla="*/ 2147483646 h 300"/>
              <a:gd name="T40" fmla="*/ 2147483646 w 702"/>
              <a:gd name="T41" fmla="*/ 2147483646 h 300"/>
              <a:gd name="T42" fmla="*/ 2147483646 w 702"/>
              <a:gd name="T43" fmla="*/ 2147483646 h 300"/>
              <a:gd name="T44" fmla="*/ 2147483646 w 702"/>
              <a:gd name="T45" fmla="*/ 2147483646 h 300"/>
              <a:gd name="T46" fmla="*/ 2147483646 w 702"/>
              <a:gd name="T47" fmla="*/ 2147483646 h 300"/>
              <a:gd name="T48" fmla="*/ 2147483646 w 702"/>
              <a:gd name="T49" fmla="*/ 2147483646 h 300"/>
              <a:gd name="T50" fmla="*/ 2147483646 w 702"/>
              <a:gd name="T51" fmla="*/ 2147483646 h 300"/>
              <a:gd name="T52" fmla="*/ 2147483646 w 702"/>
              <a:gd name="T53" fmla="*/ 2147483646 h 300"/>
              <a:gd name="T54" fmla="*/ 2147483646 w 702"/>
              <a:gd name="T55" fmla="*/ 2147483646 h 300"/>
              <a:gd name="T56" fmla="*/ 2147483646 w 702"/>
              <a:gd name="T57" fmla="*/ 2147483646 h 300"/>
              <a:gd name="T58" fmla="*/ 2147483646 w 702"/>
              <a:gd name="T59" fmla="*/ 2147483646 h 300"/>
              <a:gd name="T60" fmla="*/ 2147483646 w 702"/>
              <a:gd name="T61" fmla="*/ 2147483646 h 300"/>
              <a:gd name="T62" fmla="*/ 2147483646 w 702"/>
              <a:gd name="T63" fmla="*/ 0 h 300"/>
              <a:gd name="T64" fmla="*/ 2147483646 w 702"/>
              <a:gd name="T65" fmla="*/ 0 h 300"/>
              <a:gd name="T66" fmla="*/ 2147483646 w 702"/>
              <a:gd name="T67" fmla="*/ 2147483646 h 300"/>
              <a:gd name="T68" fmla="*/ 2147483646 w 702"/>
              <a:gd name="T69" fmla="*/ 2147483646 h 300"/>
              <a:gd name="T70" fmla="*/ 2147483646 w 702"/>
              <a:gd name="T71" fmla="*/ 2147483646 h 300"/>
              <a:gd name="T72" fmla="*/ 2147483646 w 702"/>
              <a:gd name="T73" fmla="*/ 2147483646 h 300"/>
              <a:gd name="T74" fmla="*/ 2147483646 w 702"/>
              <a:gd name="T75" fmla="*/ 2147483646 h 300"/>
              <a:gd name="T76" fmla="*/ 2147483646 w 702"/>
              <a:gd name="T77" fmla="*/ 2147483646 h 300"/>
              <a:gd name="T78" fmla="*/ 2147483646 w 702"/>
              <a:gd name="T79" fmla="*/ 2147483646 h 300"/>
              <a:gd name="T80" fmla="*/ 2147483646 w 702"/>
              <a:gd name="T81" fmla="*/ 2147483646 h 300"/>
              <a:gd name="T82" fmla="*/ 2147483646 w 702"/>
              <a:gd name="T83" fmla="*/ 2147483646 h 3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300"/>
              <a:gd name="T128" fmla="*/ 702 w 702"/>
              <a:gd name="T129" fmla="*/ 300 h 30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300">
                <a:moveTo>
                  <a:pt x="0" y="300"/>
                </a:moveTo>
                <a:lnTo>
                  <a:pt x="6" y="300"/>
                </a:lnTo>
                <a:lnTo>
                  <a:pt x="12" y="300"/>
                </a:lnTo>
                <a:lnTo>
                  <a:pt x="18" y="300"/>
                </a:lnTo>
                <a:lnTo>
                  <a:pt x="24" y="294"/>
                </a:lnTo>
                <a:lnTo>
                  <a:pt x="30" y="300"/>
                </a:lnTo>
                <a:lnTo>
                  <a:pt x="36" y="300"/>
                </a:lnTo>
                <a:lnTo>
                  <a:pt x="42" y="300"/>
                </a:lnTo>
                <a:lnTo>
                  <a:pt x="48" y="300"/>
                </a:lnTo>
                <a:lnTo>
                  <a:pt x="54" y="300"/>
                </a:lnTo>
                <a:lnTo>
                  <a:pt x="60" y="300"/>
                </a:lnTo>
                <a:lnTo>
                  <a:pt x="66" y="300"/>
                </a:lnTo>
                <a:lnTo>
                  <a:pt x="72" y="300"/>
                </a:lnTo>
                <a:lnTo>
                  <a:pt x="78" y="300"/>
                </a:lnTo>
                <a:lnTo>
                  <a:pt x="84" y="300"/>
                </a:lnTo>
                <a:lnTo>
                  <a:pt x="90" y="300"/>
                </a:lnTo>
                <a:lnTo>
                  <a:pt x="96" y="300"/>
                </a:lnTo>
                <a:lnTo>
                  <a:pt x="102" y="300"/>
                </a:lnTo>
                <a:lnTo>
                  <a:pt x="108" y="300"/>
                </a:lnTo>
                <a:lnTo>
                  <a:pt x="114" y="300"/>
                </a:lnTo>
                <a:lnTo>
                  <a:pt x="120" y="300"/>
                </a:lnTo>
                <a:lnTo>
                  <a:pt x="126" y="300"/>
                </a:lnTo>
                <a:lnTo>
                  <a:pt x="132" y="300"/>
                </a:lnTo>
                <a:lnTo>
                  <a:pt x="138" y="300"/>
                </a:lnTo>
                <a:lnTo>
                  <a:pt x="144" y="300"/>
                </a:lnTo>
                <a:lnTo>
                  <a:pt x="150" y="300"/>
                </a:lnTo>
                <a:lnTo>
                  <a:pt x="156" y="300"/>
                </a:lnTo>
                <a:lnTo>
                  <a:pt x="162" y="300"/>
                </a:lnTo>
                <a:lnTo>
                  <a:pt x="168" y="300"/>
                </a:lnTo>
                <a:lnTo>
                  <a:pt x="174" y="300"/>
                </a:lnTo>
                <a:lnTo>
                  <a:pt x="180" y="300"/>
                </a:lnTo>
                <a:lnTo>
                  <a:pt x="186" y="300"/>
                </a:lnTo>
                <a:lnTo>
                  <a:pt x="192" y="300"/>
                </a:lnTo>
                <a:lnTo>
                  <a:pt x="198" y="300"/>
                </a:lnTo>
                <a:lnTo>
                  <a:pt x="204" y="300"/>
                </a:lnTo>
                <a:lnTo>
                  <a:pt x="210" y="300"/>
                </a:lnTo>
                <a:lnTo>
                  <a:pt x="216" y="294"/>
                </a:lnTo>
                <a:lnTo>
                  <a:pt x="222" y="294"/>
                </a:lnTo>
                <a:lnTo>
                  <a:pt x="228" y="294"/>
                </a:lnTo>
                <a:lnTo>
                  <a:pt x="234" y="288"/>
                </a:lnTo>
                <a:lnTo>
                  <a:pt x="240" y="288"/>
                </a:lnTo>
                <a:lnTo>
                  <a:pt x="252" y="276"/>
                </a:lnTo>
                <a:lnTo>
                  <a:pt x="252" y="270"/>
                </a:lnTo>
                <a:lnTo>
                  <a:pt x="258" y="264"/>
                </a:lnTo>
                <a:lnTo>
                  <a:pt x="258" y="258"/>
                </a:lnTo>
                <a:lnTo>
                  <a:pt x="264" y="252"/>
                </a:lnTo>
                <a:lnTo>
                  <a:pt x="270" y="246"/>
                </a:lnTo>
                <a:lnTo>
                  <a:pt x="270" y="240"/>
                </a:lnTo>
                <a:lnTo>
                  <a:pt x="276" y="234"/>
                </a:lnTo>
                <a:lnTo>
                  <a:pt x="288" y="222"/>
                </a:lnTo>
                <a:lnTo>
                  <a:pt x="288" y="216"/>
                </a:lnTo>
                <a:lnTo>
                  <a:pt x="294" y="210"/>
                </a:lnTo>
                <a:lnTo>
                  <a:pt x="300" y="210"/>
                </a:lnTo>
                <a:lnTo>
                  <a:pt x="306" y="204"/>
                </a:lnTo>
                <a:lnTo>
                  <a:pt x="318" y="192"/>
                </a:lnTo>
                <a:lnTo>
                  <a:pt x="318" y="186"/>
                </a:lnTo>
                <a:lnTo>
                  <a:pt x="324" y="180"/>
                </a:lnTo>
                <a:lnTo>
                  <a:pt x="324" y="174"/>
                </a:lnTo>
                <a:lnTo>
                  <a:pt x="330" y="168"/>
                </a:lnTo>
                <a:lnTo>
                  <a:pt x="330" y="162"/>
                </a:lnTo>
                <a:lnTo>
                  <a:pt x="336" y="156"/>
                </a:lnTo>
                <a:lnTo>
                  <a:pt x="336" y="144"/>
                </a:lnTo>
                <a:lnTo>
                  <a:pt x="342" y="138"/>
                </a:lnTo>
                <a:lnTo>
                  <a:pt x="342" y="132"/>
                </a:lnTo>
                <a:lnTo>
                  <a:pt x="348" y="120"/>
                </a:lnTo>
                <a:lnTo>
                  <a:pt x="354" y="114"/>
                </a:lnTo>
                <a:lnTo>
                  <a:pt x="354" y="102"/>
                </a:lnTo>
                <a:lnTo>
                  <a:pt x="360" y="96"/>
                </a:lnTo>
                <a:lnTo>
                  <a:pt x="360" y="84"/>
                </a:lnTo>
                <a:lnTo>
                  <a:pt x="366" y="78"/>
                </a:lnTo>
                <a:lnTo>
                  <a:pt x="366" y="72"/>
                </a:lnTo>
                <a:lnTo>
                  <a:pt x="372" y="60"/>
                </a:lnTo>
                <a:lnTo>
                  <a:pt x="372" y="54"/>
                </a:lnTo>
                <a:lnTo>
                  <a:pt x="378" y="48"/>
                </a:lnTo>
                <a:lnTo>
                  <a:pt x="390" y="36"/>
                </a:lnTo>
                <a:lnTo>
                  <a:pt x="390" y="30"/>
                </a:lnTo>
                <a:lnTo>
                  <a:pt x="396" y="30"/>
                </a:lnTo>
                <a:lnTo>
                  <a:pt x="402" y="30"/>
                </a:lnTo>
                <a:lnTo>
                  <a:pt x="408" y="30"/>
                </a:lnTo>
                <a:lnTo>
                  <a:pt x="414" y="30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18"/>
                </a:lnTo>
                <a:lnTo>
                  <a:pt x="456" y="18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6"/>
                </a:lnTo>
                <a:lnTo>
                  <a:pt x="486" y="6"/>
                </a:lnTo>
                <a:lnTo>
                  <a:pt x="492" y="6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12"/>
                </a:lnTo>
                <a:lnTo>
                  <a:pt x="558" y="12"/>
                </a:lnTo>
                <a:lnTo>
                  <a:pt x="564" y="18"/>
                </a:lnTo>
                <a:lnTo>
                  <a:pt x="570" y="18"/>
                </a:lnTo>
                <a:lnTo>
                  <a:pt x="576" y="24"/>
                </a:lnTo>
                <a:lnTo>
                  <a:pt x="582" y="24"/>
                </a:lnTo>
                <a:lnTo>
                  <a:pt x="588" y="30"/>
                </a:lnTo>
                <a:lnTo>
                  <a:pt x="594" y="30"/>
                </a:lnTo>
                <a:lnTo>
                  <a:pt x="600" y="36"/>
                </a:lnTo>
                <a:lnTo>
                  <a:pt x="606" y="36"/>
                </a:lnTo>
                <a:lnTo>
                  <a:pt x="612" y="42"/>
                </a:lnTo>
                <a:lnTo>
                  <a:pt x="618" y="42"/>
                </a:lnTo>
                <a:lnTo>
                  <a:pt x="624" y="48"/>
                </a:lnTo>
                <a:lnTo>
                  <a:pt x="630" y="48"/>
                </a:lnTo>
                <a:lnTo>
                  <a:pt x="636" y="54"/>
                </a:lnTo>
                <a:lnTo>
                  <a:pt x="642" y="54"/>
                </a:lnTo>
                <a:lnTo>
                  <a:pt x="648" y="60"/>
                </a:lnTo>
                <a:lnTo>
                  <a:pt x="654" y="60"/>
                </a:lnTo>
                <a:lnTo>
                  <a:pt x="660" y="66"/>
                </a:lnTo>
                <a:lnTo>
                  <a:pt x="666" y="66"/>
                </a:lnTo>
                <a:lnTo>
                  <a:pt x="672" y="72"/>
                </a:lnTo>
                <a:lnTo>
                  <a:pt x="678" y="72"/>
                </a:lnTo>
                <a:lnTo>
                  <a:pt x="684" y="72"/>
                </a:lnTo>
                <a:lnTo>
                  <a:pt x="690" y="72"/>
                </a:lnTo>
                <a:lnTo>
                  <a:pt x="696" y="78"/>
                </a:lnTo>
                <a:lnTo>
                  <a:pt x="702" y="7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6" name="Freeform 1157"/>
          <p:cNvSpPr>
            <a:spLocks/>
          </p:cNvSpPr>
          <p:nvPr/>
        </p:nvSpPr>
        <p:spPr bwMode="auto">
          <a:xfrm>
            <a:off x="3544888" y="2887663"/>
            <a:ext cx="576262" cy="28575"/>
          </a:xfrm>
          <a:custGeom>
            <a:avLst/>
            <a:gdLst>
              <a:gd name="T0" fmla="*/ 2147483646 w 504"/>
              <a:gd name="T1" fmla="*/ 2147483646 h 18"/>
              <a:gd name="T2" fmla="*/ 2147483646 w 504"/>
              <a:gd name="T3" fmla="*/ 2147483646 h 18"/>
              <a:gd name="T4" fmla="*/ 2147483646 w 504"/>
              <a:gd name="T5" fmla="*/ 2147483646 h 18"/>
              <a:gd name="T6" fmla="*/ 2147483646 w 504"/>
              <a:gd name="T7" fmla="*/ 2147483646 h 18"/>
              <a:gd name="T8" fmla="*/ 2147483646 w 504"/>
              <a:gd name="T9" fmla="*/ 2147483646 h 18"/>
              <a:gd name="T10" fmla="*/ 2147483646 w 504"/>
              <a:gd name="T11" fmla="*/ 2147483646 h 18"/>
              <a:gd name="T12" fmla="*/ 2147483646 w 504"/>
              <a:gd name="T13" fmla="*/ 2147483646 h 18"/>
              <a:gd name="T14" fmla="*/ 2147483646 w 504"/>
              <a:gd name="T15" fmla="*/ 0 h 18"/>
              <a:gd name="T16" fmla="*/ 2147483646 w 504"/>
              <a:gd name="T17" fmla="*/ 0 h 18"/>
              <a:gd name="T18" fmla="*/ 2147483646 w 504"/>
              <a:gd name="T19" fmla="*/ 0 h 18"/>
              <a:gd name="T20" fmla="*/ 2147483646 w 504"/>
              <a:gd name="T21" fmla="*/ 0 h 18"/>
              <a:gd name="T22" fmla="*/ 2147483646 w 504"/>
              <a:gd name="T23" fmla="*/ 0 h 18"/>
              <a:gd name="T24" fmla="*/ 2147483646 w 504"/>
              <a:gd name="T25" fmla="*/ 0 h 18"/>
              <a:gd name="T26" fmla="*/ 2147483646 w 504"/>
              <a:gd name="T27" fmla="*/ 0 h 18"/>
              <a:gd name="T28" fmla="*/ 2147483646 w 504"/>
              <a:gd name="T29" fmla="*/ 0 h 18"/>
              <a:gd name="T30" fmla="*/ 2147483646 w 504"/>
              <a:gd name="T31" fmla="*/ 0 h 18"/>
              <a:gd name="T32" fmla="*/ 2147483646 w 504"/>
              <a:gd name="T33" fmla="*/ 2147483646 h 18"/>
              <a:gd name="T34" fmla="*/ 2147483646 w 504"/>
              <a:gd name="T35" fmla="*/ 2147483646 h 18"/>
              <a:gd name="T36" fmla="*/ 2147483646 w 504"/>
              <a:gd name="T37" fmla="*/ 2147483646 h 18"/>
              <a:gd name="T38" fmla="*/ 2147483646 w 504"/>
              <a:gd name="T39" fmla="*/ 2147483646 h 18"/>
              <a:gd name="T40" fmla="*/ 2147483646 w 504"/>
              <a:gd name="T41" fmla="*/ 2147483646 h 18"/>
              <a:gd name="T42" fmla="*/ 2147483646 w 504"/>
              <a:gd name="T43" fmla="*/ 2147483646 h 18"/>
              <a:gd name="T44" fmla="*/ 2147483646 w 504"/>
              <a:gd name="T45" fmla="*/ 2147483646 h 18"/>
              <a:gd name="T46" fmla="*/ 2147483646 w 504"/>
              <a:gd name="T47" fmla="*/ 2147483646 h 18"/>
              <a:gd name="T48" fmla="*/ 2147483646 w 504"/>
              <a:gd name="T49" fmla="*/ 2147483646 h 18"/>
              <a:gd name="T50" fmla="*/ 2147483646 w 504"/>
              <a:gd name="T51" fmla="*/ 2147483646 h 18"/>
              <a:gd name="T52" fmla="*/ 2147483646 w 504"/>
              <a:gd name="T53" fmla="*/ 2147483646 h 18"/>
              <a:gd name="T54" fmla="*/ 2147483646 w 504"/>
              <a:gd name="T55" fmla="*/ 2147483646 h 18"/>
              <a:gd name="T56" fmla="*/ 2147483646 w 504"/>
              <a:gd name="T57" fmla="*/ 2147483646 h 18"/>
              <a:gd name="T58" fmla="*/ 2147483646 w 504"/>
              <a:gd name="T59" fmla="*/ 2147483646 h 18"/>
              <a:gd name="T60" fmla="*/ 2147483646 w 504"/>
              <a:gd name="T61" fmla="*/ 2147483646 h 18"/>
              <a:gd name="T62" fmla="*/ 2147483646 w 504"/>
              <a:gd name="T63" fmla="*/ 2147483646 h 18"/>
              <a:gd name="T64" fmla="*/ 2147483646 w 504"/>
              <a:gd name="T65" fmla="*/ 2147483646 h 18"/>
              <a:gd name="T66" fmla="*/ 2147483646 w 504"/>
              <a:gd name="T67" fmla="*/ 2147483646 h 18"/>
              <a:gd name="T68" fmla="*/ 2147483646 w 504"/>
              <a:gd name="T69" fmla="*/ 2147483646 h 18"/>
              <a:gd name="T70" fmla="*/ 2147483646 w 504"/>
              <a:gd name="T71" fmla="*/ 2147483646 h 18"/>
              <a:gd name="T72" fmla="*/ 2147483646 w 504"/>
              <a:gd name="T73" fmla="*/ 2147483646 h 18"/>
              <a:gd name="T74" fmla="*/ 2147483646 w 504"/>
              <a:gd name="T75" fmla="*/ 2147483646 h 18"/>
              <a:gd name="T76" fmla="*/ 2147483646 w 504"/>
              <a:gd name="T77" fmla="*/ 2147483646 h 18"/>
              <a:gd name="T78" fmla="*/ 2147483646 w 504"/>
              <a:gd name="T79" fmla="*/ 2147483646 h 18"/>
              <a:gd name="T80" fmla="*/ 2147483646 w 504"/>
              <a:gd name="T81" fmla="*/ 2147483646 h 18"/>
              <a:gd name="T82" fmla="*/ 2147483646 w 504"/>
              <a:gd name="T83" fmla="*/ 2147483646 h 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04"/>
              <a:gd name="T127" fmla="*/ 0 h 18"/>
              <a:gd name="T128" fmla="*/ 504 w 504"/>
              <a:gd name="T129" fmla="*/ 18 h 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04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12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7" name="Freeform 1158"/>
          <p:cNvSpPr>
            <a:spLocks/>
          </p:cNvSpPr>
          <p:nvPr/>
        </p:nvSpPr>
        <p:spPr bwMode="auto">
          <a:xfrm>
            <a:off x="2741613" y="2792413"/>
            <a:ext cx="809625" cy="419100"/>
          </a:xfrm>
          <a:custGeom>
            <a:avLst/>
            <a:gdLst>
              <a:gd name="T0" fmla="*/ 2147483646 w 708"/>
              <a:gd name="T1" fmla="*/ 2147483646 h 264"/>
              <a:gd name="T2" fmla="*/ 2147483646 w 708"/>
              <a:gd name="T3" fmla="*/ 2147483646 h 264"/>
              <a:gd name="T4" fmla="*/ 2147483646 w 708"/>
              <a:gd name="T5" fmla="*/ 2147483646 h 264"/>
              <a:gd name="T6" fmla="*/ 2147483646 w 708"/>
              <a:gd name="T7" fmla="*/ 2147483646 h 264"/>
              <a:gd name="T8" fmla="*/ 2147483646 w 708"/>
              <a:gd name="T9" fmla="*/ 2147483646 h 264"/>
              <a:gd name="T10" fmla="*/ 2147483646 w 708"/>
              <a:gd name="T11" fmla="*/ 2147483646 h 264"/>
              <a:gd name="T12" fmla="*/ 2147483646 w 708"/>
              <a:gd name="T13" fmla="*/ 2147483646 h 264"/>
              <a:gd name="T14" fmla="*/ 2147483646 w 708"/>
              <a:gd name="T15" fmla="*/ 2147483646 h 264"/>
              <a:gd name="T16" fmla="*/ 2147483646 w 708"/>
              <a:gd name="T17" fmla="*/ 2147483646 h 264"/>
              <a:gd name="T18" fmla="*/ 2147483646 w 708"/>
              <a:gd name="T19" fmla="*/ 2147483646 h 264"/>
              <a:gd name="T20" fmla="*/ 2147483646 w 708"/>
              <a:gd name="T21" fmla="*/ 2147483646 h 264"/>
              <a:gd name="T22" fmla="*/ 2147483646 w 708"/>
              <a:gd name="T23" fmla="*/ 2147483646 h 264"/>
              <a:gd name="T24" fmla="*/ 2147483646 w 708"/>
              <a:gd name="T25" fmla="*/ 2147483646 h 264"/>
              <a:gd name="T26" fmla="*/ 2147483646 w 708"/>
              <a:gd name="T27" fmla="*/ 2147483646 h 264"/>
              <a:gd name="T28" fmla="*/ 2147483646 w 708"/>
              <a:gd name="T29" fmla="*/ 2147483646 h 264"/>
              <a:gd name="T30" fmla="*/ 2147483646 w 708"/>
              <a:gd name="T31" fmla="*/ 2147483646 h 264"/>
              <a:gd name="T32" fmla="*/ 2147483646 w 708"/>
              <a:gd name="T33" fmla="*/ 2147483646 h 264"/>
              <a:gd name="T34" fmla="*/ 2147483646 w 708"/>
              <a:gd name="T35" fmla="*/ 2147483646 h 264"/>
              <a:gd name="T36" fmla="*/ 2147483646 w 708"/>
              <a:gd name="T37" fmla="*/ 2147483646 h 264"/>
              <a:gd name="T38" fmla="*/ 2147483646 w 708"/>
              <a:gd name="T39" fmla="*/ 2147483646 h 264"/>
              <a:gd name="T40" fmla="*/ 2147483646 w 708"/>
              <a:gd name="T41" fmla="*/ 2147483646 h 264"/>
              <a:gd name="T42" fmla="*/ 2147483646 w 708"/>
              <a:gd name="T43" fmla="*/ 2147483646 h 264"/>
              <a:gd name="T44" fmla="*/ 2147483646 w 708"/>
              <a:gd name="T45" fmla="*/ 2147483646 h 264"/>
              <a:gd name="T46" fmla="*/ 2147483646 w 708"/>
              <a:gd name="T47" fmla="*/ 2147483646 h 264"/>
              <a:gd name="T48" fmla="*/ 2147483646 w 708"/>
              <a:gd name="T49" fmla="*/ 2147483646 h 264"/>
              <a:gd name="T50" fmla="*/ 2147483646 w 708"/>
              <a:gd name="T51" fmla="*/ 2147483646 h 264"/>
              <a:gd name="T52" fmla="*/ 2147483646 w 708"/>
              <a:gd name="T53" fmla="*/ 2147483646 h 264"/>
              <a:gd name="T54" fmla="*/ 2147483646 w 708"/>
              <a:gd name="T55" fmla="*/ 2147483646 h 264"/>
              <a:gd name="T56" fmla="*/ 2147483646 w 708"/>
              <a:gd name="T57" fmla="*/ 2147483646 h 264"/>
              <a:gd name="T58" fmla="*/ 2147483646 w 708"/>
              <a:gd name="T59" fmla="*/ 0 h 264"/>
              <a:gd name="T60" fmla="*/ 2147483646 w 708"/>
              <a:gd name="T61" fmla="*/ 0 h 264"/>
              <a:gd name="T62" fmla="*/ 2147483646 w 708"/>
              <a:gd name="T63" fmla="*/ 0 h 264"/>
              <a:gd name="T64" fmla="*/ 2147483646 w 708"/>
              <a:gd name="T65" fmla="*/ 2147483646 h 264"/>
              <a:gd name="T66" fmla="*/ 2147483646 w 708"/>
              <a:gd name="T67" fmla="*/ 2147483646 h 264"/>
              <a:gd name="T68" fmla="*/ 2147483646 w 708"/>
              <a:gd name="T69" fmla="*/ 2147483646 h 264"/>
              <a:gd name="T70" fmla="*/ 2147483646 w 708"/>
              <a:gd name="T71" fmla="*/ 2147483646 h 264"/>
              <a:gd name="T72" fmla="*/ 2147483646 w 708"/>
              <a:gd name="T73" fmla="*/ 2147483646 h 264"/>
              <a:gd name="T74" fmla="*/ 2147483646 w 708"/>
              <a:gd name="T75" fmla="*/ 2147483646 h 264"/>
              <a:gd name="T76" fmla="*/ 2147483646 w 708"/>
              <a:gd name="T77" fmla="*/ 2147483646 h 264"/>
              <a:gd name="T78" fmla="*/ 2147483646 w 708"/>
              <a:gd name="T79" fmla="*/ 2147483646 h 264"/>
              <a:gd name="T80" fmla="*/ 2147483646 w 708"/>
              <a:gd name="T81" fmla="*/ 2147483646 h 264"/>
              <a:gd name="T82" fmla="*/ 2147483646 w 708"/>
              <a:gd name="T83" fmla="*/ 2147483646 h 2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264"/>
              <a:gd name="T128" fmla="*/ 708 w 708"/>
              <a:gd name="T129" fmla="*/ 264 h 26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264">
                <a:moveTo>
                  <a:pt x="0" y="264"/>
                </a:moveTo>
                <a:lnTo>
                  <a:pt x="6" y="264"/>
                </a:lnTo>
                <a:lnTo>
                  <a:pt x="12" y="264"/>
                </a:lnTo>
                <a:lnTo>
                  <a:pt x="18" y="264"/>
                </a:lnTo>
                <a:lnTo>
                  <a:pt x="24" y="264"/>
                </a:lnTo>
                <a:lnTo>
                  <a:pt x="30" y="264"/>
                </a:lnTo>
                <a:lnTo>
                  <a:pt x="36" y="264"/>
                </a:lnTo>
                <a:lnTo>
                  <a:pt x="42" y="264"/>
                </a:lnTo>
                <a:lnTo>
                  <a:pt x="48" y="264"/>
                </a:lnTo>
                <a:lnTo>
                  <a:pt x="54" y="264"/>
                </a:lnTo>
                <a:lnTo>
                  <a:pt x="60" y="264"/>
                </a:lnTo>
                <a:lnTo>
                  <a:pt x="66" y="264"/>
                </a:lnTo>
                <a:lnTo>
                  <a:pt x="72" y="264"/>
                </a:lnTo>
                <a:lnTo>
                  <a:pt x="78" y="264"/>
                </a:lnTo>
                <a:lnTo>
                  <a:pt x="84" y="264"/>
                </a:lnTo>
                <a:lnTo>
                  <a:pt x="90" y="264"/>
                </a:lnTo>
                <a:lnTo>
                  <a:pt x="96" y="264"/>
                </a:lnTo>
                <a:lnTo>
                  <a:pt x="102" y="264"/>
                </a:lnTo>
                <a:lnTo>
                  <a:pt x="108" y="264"/>
                </a:lnTo>
                <a:lnTo>
                  <a:pt x="114" y="264"/>
                </a:lnTo>
                <a:lnTo>
                  <a:pt x="120" y="264"/>
                </a:lnTo>
                <a:lnTo>
                  <a:pt x="126" y="264"/>
                </a:lnTo>
                <a:lnTo>
                  <a:pt x="132" y="264"/>
                </a:lnTo>
                <a:lnTo>
                  <a:pt x="138" y="264"/>
                </a:lnTo>
                <a:lnTo>
                  <a:pt x="144" y="264"/>
                </a:lnTo>
                <a:lnTo>
                  <a:pt x="150" y="264"/>
                </a:lnTo>
                <a:lnTo>
                  <a:pt x="156" y="264"/>
                </a:lnTo>
                <a:lnTo>
                  <a:pt x="162" y="264"/>
                </a:lnTo>
                <a:lnTo>
                  <a:pt x="168" y="264"/>
                </a:lnTo>
                <a:lnTo>
                  <a:pt x="174" y="264"/>
                </a:lnTo>
                <a:lnTo>
                  <a:pt x="180" y="264"/>
                </a:lnTo>
                <a:lnTo>
                  <a:pt x="186" y="264"/>
                </a:lnTo>
                <a:lnTo>
                  <a:pt x="192" y="264"/>
                </a:lnTo>
                <a:lnTo>
                  <a:pt x="198" y="264"/>
                </a:lnTo>
                <a:lnTo>
                  <a:pt x="204" y="264"/>
                </a:lnTo>
                <a:lnTo>
                  <a:pt x="210" y="264"/>
                </a:lnTo>
                <a:lnTo>
                  <a:pt x="216" y="264"/>
                </a:lnTo>
                <a:lnTo>
                  <a:pt x="222" y="264"/>
                </a:lnTo>
                <a:lnTo>
                  <a:pt x="228" y="264"/>
                </a:lnTo>
                <a:lnTo>
                  <a:pt x="234" y="264"/>
                </a:lnTo>
                <a:lnTo>
                  <a:pt x="240" y="258"/>
                </a:lnTo>
                <a:lnTo>
                  <a:pt x="246" y="252"/>
                </a:lnTo>
                <a:lnTo>
                  <a:pt x="258" y="240"/>
                </a:lnTo>
                <a:lnTo>
                  <a:pt x="258" y="234"/>
                </a:lnTo>
                <a:lnTo>
                  <a:pt x="264" y="228"/>
                </a:lnTo>
                <a:lnTo>
                  <a:pt x="264" y="222"/>
                </a:lnTo>
                <a:lnTo>
                  <a:pt x="270" y="216"/>
                </a:lnTo>
                <a:lnTo>
                  <a:pt x="276" y="210"/>
                </a:lnTo>
                <a:lnTo>
                  <a:pt x="276" y="204"/>
                </a:lnTo>
                <a:lnTo>
                  <a:pt x="282" y="198"/>
                </a:lnTo>
                <a:lnTo>
                  <a:pt x="282" y="192"/>
                </a:lnTo>
                <a:lnTo>
                  <a:pt x="288" y="186"/>
                </a:lnTo>
                <a:lnTo>
                  <a:pt x="288" y="180"/>
                </a:lnTo>
                <a:lnTo>
                  <a:pt x="294" y="174"/>
                </a:lnTo>
                <a:lnTo>
                  <a:pt x="300" y="168"/>
                </a:lnTo>
                <a:lnTo>
                  <a:pt x="306" y="162"/>
                </a:lnTo>
                <a:lnTo>
                  <a:pt x="306" y="156"/>
                </a:lnTo>
                <a:lnTo>
                  <a:pt x="318" y="144"/>
                </a:lnTo>
                <a:lnTo>
                  <a:pt x="318" y="138"/>
                </a:lnTo>
                <a:lnTo>
                  <a:pt x="324" y="132"/>
                </a:lnTo>
                <a:lnTo>
                  <a:pt x="324" y="126"/>
                </a:lnTo>
                <a:lnTo>
                  <a:pt x="336" y="114"/>
                </a:lnTo>
                <a:lnTo>
                  <a:pt x="336" y="108"/>
                </a:lnTo>
                <a:lnTo>
                  <a:pt x="342" y="102"/>
                </a:lnTo>
                <a:lnTo>
                  <a:pt x="342" y="96"/>
                </a:lnTo>
                <a:lnTo>
                  <a:pt x="348" y="90"/>
                </a:lnTo>
                <a:lnTo>
                  <a:pt x="354" y="84"/>
                </a:lnTo>
                <a:lnTo>
                  <a:pt x="360" y="78"/>
                </a:lnTo>
                <a:lnTo>
                  <a:pt x="360" y="72"/>
                </a:lnTo>
                <a:lnTo>
                  <a:pt x="366" y="66"/>
                </a:lnTo>
                <a:lnTo>
                  <a:pt x="366" y="60"/>
                </a:lnTo>
                <a:lnTo>
                  <a:pt x="372" y="54"/>
                </a:lnTo>
                <a:lnTo>
                  <a:pt x="378" y="48"/>
                </a:lnTo>
                <a:lnTo>
                  <a:pt x="384" y="42"/>
                </a:lnTo>
                <a:lnTo>
                  <a:pt x="390" y="36"/>
                </a:lnTo>
                <a:lnTo>
                  <a:pt x="396" y="36"/>
                </a:lnTo>
                <a:lnTo>
                  <a:pt x="402" y="36"/>
                </a:lnTo>
                <a:lnTo>
                  <a:pt x="408" y="30"/>
                </a:lnTo>
                <a:lnTo>
                  <a:pt x="414" y="30"/>
                </a:lnTo>
                <a:lnTo>
                  <a:pt x="420" y="30"/>
                </a:lnTo>
                <a:lnTo>
                  <a:pt x="426" y="24"/>
                </a:lnTo>
                <a:lnTo>
                  <a:pt x="432" y="24"/>
                </a:lnTo>
                <a:lnTo>
                  <a:pt x="438" y="18"/>
                </a:lnTo>
                <a:lnTo>
                  <a:pt x="444" y="18"/>
                </a:lnTo>
                <a:lnTo>
                  <a:pt x="450" y="12"/>
                </a:lnTo>
                <a:lnTo>
                  <a:pt x="456" y="12"/>
                </a:lnTo>
                <a:lnTo>
                  <a:pt x="462" y="6"/>
                </a:lnTo>
                <a:lnTo>
                  <a:pt x="468" y="6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  <a:lnTo>
                  <a:pt x="528" y="0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12"/>
                </a:lnTo>
                <a:lnTo>
                  <a:pt x="564" y="12"/>
                </a:lnTo>
                <a:lnTo>
                  <a:pt x="570" y="18"/>
                </a:lnTo>
                <a:lnTo>
                  <a:pt x="576" y="24"/>
                </a:lnTo>
                <a:lnTo>
                  <a:pt x="582" y="24"/>
                </a:lnTo>
                <a:lnTo>
                  <a:pt x="588" y="30"/>
                </a:lnTo>
                <a:lnTo>
                  <a:pt x="594" y="30"/>
                </a:lnTo>
                <a:lnTo>
                  <a:pt x="600" y="36"/>
                </a:lnTo>
                <a:lnTo>
                  <a:pt x="606" y="36"/>
                </a:lnTo>
                <a:lnTo>
                  <a:pt x="612" y="42"/>
                </a:lnTo>
                <a:lnTo>
                  <a:pt x="618" y="42"/>
                </a:lnTo>
                <a:lnTo>
                  <a:pt x="624" y="48"/>
                </a:lnTo>
                <a:lnTo>
                  <a:pt x="630" y="48"/>
                </a:lnTo>
                <a:lnTo>
                  <a:pt x="636" y="48"/>
                </a:lnTo>
                <a:lnTo>
                  <a:pt x="642" y="54"/>
                </a:lnTo>
                <a:lnTo>
                  <a:pt x="648" y="54"/>
                </a:lnTo>
                <a:lnTo>
                  <a:pt x="654" y="54"/>
                </a:lnTo>
                <a:lnTo>
                  <a:pt x="660" y="60"/>
                </a:lnTo>
                <a:lnTo>
                  <a:pt x="666" y="60"/>
                </a:lnTo>
                <a:lnTo>
                  <a:pt x="672" y="66"/>
                </a:lnTo>
                <a:lnTo>
                  <a:pt x="678" y="66"/>
                </a:lnTo>
                <a:lnTo>
                  <a:pt x="684" y="66"/>
                </a:lnTo>
                <a:lnTo>
                  <a:pt x="690" y="72"/>
                </a:lnTo>
                <a:lnTo>
                  <a:pt x="696" y="72"/>
                </a:lnTo>
                <a:lnTo>
                  <a:pt x="702" y="72"/>
                </a:lnTo>
                <a:lnTo>
                  <a:pt x="708" y="7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8" name="Freeform 1159"/>
          <p:cNvSpPr>
            <a:spLocks/>
          </p:cNvSpPr>
          <p:nvPr/>
        </p:nvSpPr>
        <p:spPr bwMode="auto">
          <a:xfrm>
            <a:off x="3551238" y="2897188"/>
            <a:ext cx="569912" cy="19050"/>
          </a:xfrm>
          <a:custGeom>
            <a:avLst/>
            <a:gdLst>
              <a:gd name="T0" fmla="*/ 2147483646 w 498"/>
              <a:gd name="T1" fmla="*/ 2147483646 h 12"/>
              <a:gd name="T2" fmla="*/ 2147483646 w 498"/>
              <a:gd name="T3" fmla="*/ 2147483646 h 12"/>
              <a:gd name="T4" fmla="*/ 2147483646 w 498"/>
              <a:gd name="T5" fmla="*/ 2147483646 h 12"/>
              <a:gd name="T6" fmla="*/ 2147483646 w 498"/>
              <a:gd name="T7" fmla="*/ 2147483646 h 12"/>
              <a:gd name="T8" fmla="*/ 2147483646 w 498"/>
              <a:gd name="T9" fmla="*/ 2147483646 h 12"/>
              <a:gd name="T10" fmla="*/ 2147483646 w 498"/>
              <a:gd name="T11" fmla="*/ 2147483646 h 12"/>
              <a:gd name="T12" fmla="*/ 2147483646 w 498"/>
              <a:gd name="T13" fmla="*/ 2147483646 h 12"/>
              <a:gd name="T14" fmla="*/ 2147483646 w 498"/>
              <a:gd name="T15" fmla="*/ 2147483646 h 12"/>
              <a:gd name="T16" fmla="*/ 2147483646 w 498"/>
              <a:gd name="T17" fmla="*/ 0 h 12"/>
              <a:gd name="T18" fmla="*/ 2147483646 w 498"/>
              <a:gd name="T19" fmla="*/ 0 h 12"/>
              <a:gd name="T20" fmla="*/ 2147483646 w 498"/>
              <a:gd name="T21" fmla="*/ 0 h 12"/>
              <a:gd name="T22" fmla="*/ 2147483646 w 498"/>
              <a:gd name="T23" fmla="*/ 2147483646 h 12"/>
              <a:gd name="T24" fmla="*/ 2147483646 w 498"/>
              <a:gd name="T25" fmla="*/ 2147483646 h 12"/>
              <a:gd name="T26" fmla="*/ 2147483646 w 498"/>
              <a:gd name="T27" fmla="*/ 2147483646 h 12"/>
              <a:gd name="T28" fmla="*/ 2147483646 w 498"/>
              <a:gd name="T29" fmla="*/ 2147483646 h 12"/>
              <a:gd name="T30" fmla="*/ 2147483646 w 498"/>
              <a:gd name="T31" fmla="*/ 2147483646 h 12"/>
              <a:gd name="T32" fmla="*/ 2147483646 w 498"/>
              <a:gd name="T33" fmla="*/ 2147483646 h 12"/>
              <a:gd name="T34" fmla="*/ 2147483646 w 498"/>
              <a:gd name="T35" fmla="*/ 2147483646 h 12"/>
              <a:gd name="T36" fmla="*/ 2147483646 w 498"/>
              <a:gd name="T37" fmla="*/ 2147483646 h 12"/>
              <a:gd name="T38" fmla="*/ 2147483646 w 498"/>
              <a:gd name="T39" fmla="*/ 2147483646 h 12"/>
              <a:gd name="T40" fmla="*/ 2147483646 w 498"/>
              <a:gd name="T41" fmla="*/ 2147483646 h 12"/>
              <a:gd name="T42" fmla="*/ 2147483646 w 498"/>
              <a:gd name="T43" fmla="*/ 2147483646 h 12"/>
              <a:gd name="T44" fmla="*/ 2147483646 w 498"/>
              <a:gd name="T45" fmla="*/ 2147483646 h 12"/>
              <a:gd name="T46" fmla="*/ 2147483646 w 498"/>
              <a:gd name="T47" fmla="*/ 2147483646 h 12"/>
              <a:gd name="T48" fmla="*/ 2147483646 w 498"/>
              <a:gd name="T49" fmla="*/ 2147483646 h 12"/>
              <a:gd name="T50" fmla="*/ 2147483646 w 498"/>
              <a:gd name="T51" fmla="*/ 2147483646 h 12"/>
              <a:gd name="T52" fmla="*/ 2147483646 w 498"/>
              <a:gd name="T53" fmla="*/ 2147483646 h 12"/>
              <a:gd name="T54" fmla="*/ 2147483646 w 498"/>
              <a:gd name="T55" fmla="*/ 2147483646 h 12"/>
              <a:gd name="T56" fmla="*/ 2147483646 w 498"/>
              <a:gd name="T57" fmla="*/ 2147483646 h 12"/>
              <a:gd name="T58" fmla="*/ 2147483646 w 498"/>
              <a:gd name="T59" fmla="*/ 2147483646 h 12"/>
              <a:gd name="T60" fmla="*/ 2147483646 w 498"/>
              <a:gd name="T61" fmla="*/ 2147483646 h 12"/>
              <a:gd name="T62" fmla="*/ 2147483646 w 498"/>
              <a:gd name="T63" fmla="*/ 2147483646 h 12"/>
              <a:gd name="T64" fmla="*/ 2147483646 w 498"/>
              <a:gd name="T65" fmla="*/ 2147483646 h 12"/>
              <a:gd name="T66" fmla="*/ 2147483646 w 498"/>
              <a:gd name="T67" fmla="*/ 2147483646 h 12"/>
              <a:gd name="T68" fmla="*/ 2147483646 w 498"/>
              <a:gd name="T69" fmla="*/ 2147483646 h 12"/>
              <a:gd name="T70" fmla="*/ 2147483646 w 498"/>
              <a:gd name="T71" fmla="*/ 2147483646 h 12"/>
              <a:gd name="T72" fmla="*/ 2147483646 w 498"/>
              <a:gd name="T73" fmla="*/ 2147483646 h 12"/>
              <a:gd name="T74" fmla="*/ 2147483646 w 498"/>
              <a:gd name="T75" fmla="*/ 2147483646 h 12"/>
              <a:gd name="T76" fmla="*/ 2147483646 w 498"/>
              <a:gd name="T77" fmla="*/ 2147483646 h 12"/>
              <a:gd name="T78" fmla="*/ 2147483646 w 498"/>
              <a:gd name="T79" fmla="*/ 2147483646 h 12"/>
              <a:gd name="T80" fmla="*/ 2147483646 w 498"/>
              <a:gd name="T81" fmla="*/ 2147483646 h 12"/>
              <a:gd name="T82" fmla="*/ 2147483646 w 498"/>
              <a:gd name="T83" fmla="*/ 2147483646 h 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8"/>
              <a:gd name="T127" fmla="*/ 0 h 12"/>
              <a:gd name="T128" fmla="*/ 498 w 498"/>
              <a:gd name="T129" fmla="*/ 12 h 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8" h="12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59" name="Freeform 1160"/>
          <p:cNvSpPr>
            <a:spLocks/>
          </p:cNvSpPr>
          <p:nvPr/>
        </p:nvSpPr>
        <p:spPr bwMode="auto">
          <a:xfrm>
            <a:off x="2741613" y="2735263"/>
            <a:ext cx="803275" cy="438150"/>
          </a:xfrm>
          <a:custGeom>
            <a:avLst/>
            <a:gdLst>
              <a:gd name="T0" fmla="*/ 2147483646 w 702"/>
              <a:gd name="T1" fmla="*/ 2147483646 h 276"/>
              <a:gd name="T2" fmla="*/ 2147483646 w 702"/>
              <a:gd name="T3" fmla="*/ 2147483646 h 276"/>
              <a:gd name="T4" fmla="*/ 2147483646 w 702"/>
              <a:gd name="T5" fmla="*/ 2147483646 h 276"/>
              <a:gd name="T6" fmla="*/ 2147483646 w 702"/>
              <a:gd name="T7" fmla="*/ 2147483646 h 276"/>
              <a:gd name="T8" fmla="*/ 2147483646 w 702"/>
              <a:gd name="T9" fmla="*/ 2147483646 h 276"/>
              <a:gd name="T10" fmla="*/ 2147483646 w 702"/>
              <a:gd name="T11" fmla="*/ 2147483646 h 276"/>
              <a:gd name="T12" fmla="*/ 2147483646 w 702"/>
              <a:gd name="T13" fmla="*/ 2147483646 h 276"/>
              <a:gd name="T14" fmla="*/ 2147483646 w 702"/>
              <a:gd name="T15" fmla="*/ 2147483646 h 276"/>
              <a:gd name="T16" fmla="*/ 2147483646 w 702"/>
              <a:gd name="T17" fmla="*/ 2147483646 h 276"/>
              <a:gd name="T18" fmla="*/ 2147483646 w 702"/>
              <a:gd name="T19" fmla="*/ 2147483646 h 276"/>
              <a:gd name="T20" fmla="*/ 2147483646 w 702"/>
              <a:gd name="T21" fmla="*/ 2147483646 h 276"/>
              <a:gd name="T22" fmla="*/ 2147483646 w 702"/>
              <a:gd name="T23" fmla="*/ 2147483646 h 276"/>
              <a:gd name="T24" fmla="*/ 2147483646 w 702"/>
              <a:gd name="T25" fmla="*/ 2147483646 h 276"/>
              <a:gd name="T26" fmla="*/ 2147483646 w 702"/>
              <a:gd name="T27" fmla="*/ 2147483646 h 276"/>
              <a:gd name="T28" fmla="*/ 2147483646 w 702"/>
              <a:gd name="T29" fmla="*/ 2147483646 h 276"/>
              <a:gd name="T30" fmla="*/ 2147483646 w 702"/>
              <a:gd name="T31" fmla="*/ 2147483646 h 276"/>
              <a:gd name="T32" fmla="*/ 2147483646 w 702"/>
              <a:gd name="T33" fmla="*/ 2147483646 h 276"/>
              <a:gd name="T34" fmla="*/ 2147483646 w 702"/>
              <a:gd name="T35" fmla="*/ 2147483646 h 276"/>
              <a:gd name="T36" fmla="*/ 2147483646 w 702"/>
              <a:gd name="T37" fmla="*/ 2147483646 h 276"/>
              <a:gd name="T38" fmla="*/ 2147483646 w 702"/>
              <a:gd name="T39" fmla="*/ 2147483646 h 276"/>
              <a:gd name="T40" fmla="*/ 2147483646 w 702"/>
              <a:gd name="T41" fmla="*/ 2147483646 h 276"/>
              <a:gd name="T42" fmla="*/ 2147483646 w 702"/>
              <a:gd name="T43" fmla="*/ 2147483646 h 276"/>
              <a:gd name="T44" fmla="*/ 2147483646 w 702"/>
              <a:gd name="T45" fmla="*/ 2147483646 h 276"/>
              <a:gd name="T46" fmla="*/ 2147483646 w 702"/>
              <a:gd name="T47" fmla="*/ 2147483646 h 276"/>
              <a:gd name="T48" fmla="*/ 2147483646 w 702"/>
              <a:gd name="T49" fmla="*/ 2147483646 h 276"/>
              <a:gd name="T50" fmla="*/ 2147483646 w 702"/>
              <a:gd name="T51" fmla="*/ 2147483646 h 276"/>
              <a:gd name="T52" fmla="*/ 2147483646 w 702"/>
              <a:gd name="T53" fmla="*/ 2147483646 h 276"/>
              <a:gd name="T54" fmla="*/ 2147483646 w 702"/>
              <a:gd name="T55" fmla="*/ 2147483646 h 276"/>
              <a:gd name="T56" fmla="*/ 2147483646 w 702"/>
              <a:gd name="T57" fmla="*/ 2147483646 h 276"/>
              <a:gd name="T58" fmla="*/ 2147483646 w 702"/>
              <a:gd name="T59" fmla="*/ 2147483646 h 276"/>
              <a:gd name="T60" fmla="*/ 2147483646 w 702"/>
              <a:gd name="T61" fmla="*/ 2147483646 h 276"/>
              <a:gd name="T62" fmla="*/ 2147483646 w 702"/>
              <a:gd name="T63" fmla="*/ 2147483646 h 276"/>
              <a:gd name="T64" fmla="*/ 2147483646 w 702"/>
              <a:gd name="T65" fmla="*/ 2147483646 h 276"/>
              <a:gd name="T66" fmla="*/ 2147483646 w 702"/>
              <a:gd name="T67" fmla="*/ 0 h 276"/>
              <a:gd name="T68" fmla="*/ 2147483646 w 702"/>
              <a:gd name="T69" fmla="*/ 2147483646 h 276"/>
              <a:gd name="T70" fmla="*/ 2147483646 w 702"/>
              <a:gd name="T71" fmla="*/ 2147483646 h 276"/>
              <a:gd name="T72" fmla="*/ 2147483646 w 702"/>
              <a:gd name="T73" fmla="*/ 2147483646 h 276"/>
              <a:gd name="T74" fmla="*/ 2147483646 w 702"/>
              <a:gd name="T75" fmla="*/ 2147483646 h 276"/>
              <a:gd name="T76" fmla="*/ 2147483646 w 702"/>
              <a:gd name="T77" fmla="*/ 2147483646 h 276"/>
              <a:gd name="T78" fmla="*/ 2147483646 w 702"/>
              <a:gd name="T79" fmla="*/ 2147483646 h 276"/>
              <a:gd name="T80" fmla="*/ 2147483646 w 702"/>
              <a:gd name="T81" fmla="*/ 2147483646 h 276"/>
              <a:gd name="T82" fmla="*/ 2147483646 w 702"/>
              <a:gd name="T83" fmla="*/ 2147483646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2"/>
              <a:gd name="T127" fmla="*/ 0 h 276"/>
              <a:gd name="T128" fmla="*/ 702 w 702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2" h="276">
                <a:moveTo>
                  <a:pt x="0" y="276"/>
                </a:moveTo>
                <a:lnTo>
                  <a:pt x="6" y="276"/>
                </a:lnTo>
                <a:lnTo>
                  <a:pt x="12" y="276"/>
                </a:lnTo>
                <a:lnTo>
                  <a:pt x="18" y="276"/>
                </a:lnTo>
                <a:lnTo>
                  <a:pt x="24" y="276"/>
                </a:lnTo>
                <a:lnTo>
                  <a:pt x="30" y="276"/>
                </a:lnTo>
                <a:lnTo>
                  <a:pt x="36" y="276"/>
                </a:lnTo>
                <a:lnTo>
                  <a:pt x="42" y="276"/>
                </a:lnTo>
                <a:lnTo>
                  <a:pt x="48" y="276"/>
                </a:lnTo>
                <a:lnTo>
                  <a:pt x="54" y="276"/>
                </a:lnTo>
                <a:lnTo>
                  <a:pt x="60" y="276"/>
                </a:lnTo>
                <a:lnTo>
                  <a:pt x="66" y="276"/>
                </a:lnTo>
                <a:lnTo>
                  <a:pt x="72" y="276"/>
                </a:lnTo>
                <a:lnTo>
                  <a:pt x="78" y="276"/>
                </a:lnTo>
                <a:lnTo>
                  <a:pt x="84" y="276"/>
                </a:lnTo>
                <a:lnTo>
                  <a:pt x="90" y="276"/>
                </a:lnTo>
                <a:lnTo>
                  <a:pt x="96" y="276"/>
                </a:lnTo>
                <a:lnTo>
                  <a:pt x="102" y="276"/>
                </a:lnTo>
                <a:lnTo>
                  <a:pt x="108" y="276"/>
                </a:lnTo>
                <a:lnTo>
                  <a:pt x="114" y="276"/>
                </a:lnTo>
                <a:lnTo>
                  <a:pt x="120" y="276"/>
                </a:lnTo>
                <a:lnTo>
                  <a:pt x="126" y="276"/>
                </a:lnTo>
                <a:lnTo>
                  <a:pt x="132" y="276"/>
                </a:lnTo>
                <a:lnTo>
                  <a:pt x="138" y="276"/>
                </a:lnTo>
                <a:lnTo>
                  <a:pt x="144" y="276"/>
                </a:lnTo>
                <a:lnTo>
                  <a:pt x="150" y="276"/>
                </a:lnTo>
                <a:lnTo>
                  <a:pt x="156" y="276"/>
                </a:lnTo>
                <a:lnTo>
                  <a:pt x="162" y="276"/>
                </a:lnTo>
                <a:lnTo>
                  <a:pt x="168" y="276"/>
                </a:lnTo>
                <a:lnTo>
                  <a:pt x="174" y="276"/>
                </a:lnTo>
                <a:lnTo>
                  <a:pt x="180" y="276"/>
                </a:lnTo>
                <a:lnTo>
                  <a:pt x="186" y="276"/>
                </a:lnTo>
                <a:lnTo>
                  <a:pt x="192" y="276"/>
                </a:lnTo>
                <a:lnTo>
                  <a:pt x="198" y="276"/>
                </a:lnTo>
                <a:lnTo>
                  <a:pt x="204" y="276"/>
                </a:lnTo>
                <a:lnTo>
                  <a:pt x="210" y="276"/>
                </a:lnTo>
                <a:lnTo>
                  <a:pt x="216" y="276"/>
                </a:lnTo>
                <a:lnTo>
                  <a:pt x="222" y="276"/>
                </a:lnTo>
                <a:lnTo>
                  <a:pt x="228" y="276"/>
                </a:lnTo>
                <a:lnTo>
                  <a:pt x="234" y="270"/>
                </a:lnTo>
                <a:lnTo>
                  <a:pt x="240" y="270"/>
                </a:lnTo>
                <a:lnTo>
                  <a:pt x="246" y="264"/>
                </a:lnTo>
                <a:lnTo>
                  <a:pt x="252" y="258"/>
                </a:lnTo>
                <a:lnTo>
                  <a:pt x="258" y="252"/>
                </a:lnTo>
                <a:lnTo>
                  <a:pt x="264" y="246"/>
                </a:lnTo>
                <a:lnTo>
                  <a:pt x="276" y="234"/>
                </a:lnTo>
                <a:lnTo>
                  <a:pt x="270" y="234"/>
                </a:lnTo>
                <a:lnTo>
                  <a:pt x="276" y="234"/>
                </a:lnTo>
                <a:lnTo>
                  <a:pt x="282" y="228"/>
                </a:lnTo>
                <a:lnTo>
                  <a:pt x="288" y="222"/>
                </a:lnTo>
                <a:lnTo>
                  <a:pt x="294" y="222"/>
                </a:lnTo>
                <a:lnTo>
                  <a:pt x="300" y="216"/>
                </a:lnTo>
                <a:lnTo>
                  <a:pt x="306" y="210"/>
                </a:lnTo>
                <a:lnTo>
                  <a:pt x="312" y="204"/>
                </a:lnTo>
                <a:lnTo>
                  <a:pt x="318" y="198"/>
                </a:lnTo>
                <a:lnTo>
                  <a:pt x="318" y="192"/>
                </a:lnTo>
                <a:lnTo>
                  <a:pt x="324" y="186"/>
                </a:lnTo>
                <a:lnTo>
                  <a:pt x="324" y="180"/>
                </a:lnTo>
                <a:lnTo>
                  <a:pt x="330" y="174"/>
                </a:lnTo>
                <a:lnTo>
                  <a:pt x="330" y="162"/>
                </a:lnTo>
                <a:lnTo>
                  <a:pt x="336" y="156"/>
                </a:lnTo>
                <a:lnTo>
                  <a:pt x="336" y="150"/>
                </a:lnTo>
                <a:lnTo>
                  <a:pt x="342" y="138"/>
                </a:lnTo>
                <a:lnTo>
                  <a:pt x="342" y="132"/>
                </a:lnTo>
                <a:lnTo>
                  <a:pt x="348" y="126"/>
                </a:lnTo>
                <a:lnTo>
                  <a:pt x="354" y="120"/>
                </a:lnTo>
                <a:lnTo>
                  <a:pt x="354" y="114"/>
                </a:lnTo>
                <a:lnTo>
                  <a:pt x="360" y="108"/>
                </a:lnTo>
                <a:lnTo>
                  <a:pt x="360" y="96"/>
                </a:lnTo>
                <a:lnTo>
                  <a:pt x="366" y="90"/>
                </a:lnTo>
                <a:lnTo>
                  <a:pt x="372" y="84"/>
                </a:lnTo>
                <a:lnTo>
                  <a:pt x="372" y="78"/>
                </a:lnTo>
                <a:lnTo>
                  <a:pt x="378" y="72"/>
                </a:lnTo>
                <a:lnTo>
                  <a:pt x="390" y="60"/>
                </a:lnTo>
                <a:lnTo>
                  <a:pt x="384" y="60"/>
                </a:lnTo>
                <a:lnTo>
                  <a:pt x="390" y="60"/>
                </a:lnTo>
                <a:lnTo>
                  <a:pt x="396" y="54"/>
                </a:lnTo>
                <a:lnTo>
                  <a:pt x="402" y="54"/>
                </a:lnTo>
                <a:lnTo>
                  <a:pt x="408" y="54"/>
                </a:lnTo>
                <a:lnTo>
                  <a:pt x="414" y="48"/>
                </a:lnTo>
                <a:lnTo>
                  <a:pt x="420" y="48"/>
                </a:lnTo>
                <a:lnTo>
                  <a:pt x="426" y="48"/>
                </a:lnTo>
                <a:lnTo>
                  <a:pt x="432" y="48"/>
                </a:lnTo>
                <a:lnTo>
                  <a:pt x="438" y="48"/>
                </a:lnTo>
                <a:lnTo>
                  <a:pt x="444" y="42"/>
                </a:lnTo>
                <a:lnTo>
                  <a:pt x="450" y="42"/>
                </a:lnTo>
                <a:lnTo>
                  <a:pt x="456" y="42"/>
                </a:lnTo>
                <a:lnTo>
                  <a:pt x="462" y="36"/>
                </a:lnTo>
                <a:lnTo>
                  <a:pt x="468" y="36"/>
                </a:lnTo>
                <a:lnTo>
                  <a:pt x="474" y="36"/>
                </a:lnTo>
                <a:lnTo>
                  <a:pt x="480" y="30"/>
                </a:lnTo>
                <a:lnTo>
                  <a:pt x="486" y="30"/>
                </a:lnTo>
                <a:lnTo>
                  <a:pt x="492" y="24"/>
                </a:lnTo>
                <a:lnTo>
                  <a:pt x="498" y="24"/>
                </a:lnTo>
                <a:lnTo>
                  <a:pt x="504" y="18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0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12"/>
                </a:lnTo>
                <a:lnTo>
                  <a:pt x="576" y="12"/>
                </a:lnTo>
                <a:lnTo>
                  <a:pt x="582" y="18"/>
                </a:lnTo>
                <a:lnTo>
                  <a:pt x="588" y="18"/>
                </a:lnTo>
                <a:lnTo>
                  <a:pt x="594" y="18"/>
                </a:lnTo>
                <a:lnTo>
                  <a:pt x="600" y="24"/>
                </a:lnTo>
                <a:lnTo>
                  <a:pt x="606" y="24"/>
                </a:lnTo>
                <a:lnTo>
                  <a:pt x="612" y="24"/>
                </a:lnTo>
                <a:lnTo>
                  <a:pt x="618" y="30"/>
                </a:lnTo>
                <a:lnTo>
                  <a:pt x="624" y="30"/>
                </a:lnTo>
                <a:lnTo>
                  <a:pt x="630" y="30"/>
                </a:lnTo>
                <a:lnTo>
                  <a:pt x="636" y="30"/>
                </a:lnTo>
                <a:lnTo>
                  <a:pt x="642" y="36"/>
                </a:lnTo>
                <a:lnTo>
                  <a:pt x="648" y="36"/>
                </a:lnTo>
                <a:lnTo>
                  <a:pt x="654" y="36"/>
                </a:lnTo>
                <a:lnTo>
                  <a:pt x="660" y="42"/>
                </a:lnTo>
                <a:lnTo>
                  <a:pt x="666" y="42"/>
                </a:lnTo>
                <a:lnTo>
                  <a:pt x="672" y="42"/>
                </a:lnTo>
                <a:lnTo>
                  <a:pt x="678" y="48"/>
                </a:lnTo>
                <a:lnTo>
                  <a:pt x="684" y="48"/>
                </a:lnTo>
                <a:lnTo>
                  <a:pt x="690" y="48"/>
                </a:lnTo>
                <a:lnTo>
                  <a:pt x="696" y="54"/>
                </a:lnTo>
                <a:lnTo>
                  <a:pt x="702" y="5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0" name="Freeform 1161"/>
          <p:cNvSpPr>
            <a:spLocks/>
          </p:cNvSpPr>
          <p:nvPr/>
        </p:nvSpPr>
        <p:spPr bwMode="auto">
          <a:xfrm>
            <a:off x="3544888" y="2811463"/>
            <a:ext cx="576262" cy="47625"/>
          </a:xfrm>
          <a:custGeom>
            <a:avLst/>
            <a:gdLst>
              <a:gd name="T0" fmla="*/ 2147483646 w 504"/>
              <a:gd name="T1" fmla="*/ 2147483646 h 30"/>
              <a:gd name="T2" fmla="*/ 2147483646 w 504"/>
              <a:gd name="T3" fmla="*/ 2147483646 h 30"/>
              <a:gd name="T4" fmla="*/ 2147483646 w 504"/>
              <a:gd name="T5" fmla="*/ 2147483646 h 30"/>
              <a:gd name="T6" fmla="*/ 2147483646 w 504"/>
              <a:gd name="T7" fmla="*/ 2147483646 h 30"/>
              <a:gd name="T8" fmla="*/ 2147483646 w 504"/>
              <a:gd name="T9" fmla="*/ 2147483646 h 30"/>
              <a:gd name="T10" fmla="*/ 2147483646 w 504"/>
              <a:gd name="T11" fmla="*/ 2147483646 h 30"/>
              <a:gd name="T12" fmla="*/ 2147483646 w 504"/>
              <a:gd name="T13" fmla="*/ 2147483646 h 30"/>
              <a:gd name="T14" fmla="*/ 2147483646 w 504"/>
              <a:gd name="T15" fmla="*/ 2147483646 h 30"/>
              <a:gd name="T16" fmla="*/ 2147483646 w 504"/>
              <a:gd name="T17" fmla="*/ 2147483646 h 30"/>
              <a:gd name="T18" fmla="*/ 2147483646 w 504"/>
              <a:gd name="T19" fmla="*/ 0 h 30"/>
              <a:gd name="T20" fmla="*/ 2147483646 w 504"/>
              <a:gd name="T21" fmla="*/ 0 h 30"/>
              <a:gd name="T22" fmla="*/ 2147483646 w 504"/>
              <a:gd name="T23" fmla="*/ 0 h 30"/>
              <a:gd name="T24" fmla="*/ 2147483646 w 504"/>
              <a:gd name="T25" fmla="*/ 2147483646 h 30"/>
              <a:gd name="T26" fmla="*/ 2147483646 w 504"/>
              <a:gd name="T27" fmla="*/ 2147483646 h 30"/>
              <a:gd name="T28" fmla="*/ 2147483646 w 504"/>
              <a:gd name="T29" fmla="*/ 2147483646 h 30"/>
              <a:gd name="T30" fmla="*/ 2147483646 w 504"/>
              <a:gd name="T31" fmla="*/ 2147483646 h 30"/>
              <a:gd name="T32" fmla="*/ 2147483646 w 504"/>
              <a:gd name="T33" fmla="*/ 2147483646 h 30"/>
              <a:gd name="T34" fmla="*/ 2147483646 w 504"/>
              <a:gd name="T35" fmla="*/ 2147483646 h 30"/>
              <a:gd name="T36" fmla="*/ 2147483646 w 504"/>
              <a:gd name="T37" fmla="*/ 2147483646 h 30"/>
              <a:gd name="T38" fmla="*/ 2147483646 w 504"/>
              <a:gd name="T39" fmla="*/ 2147483646 h 30"/>
              <a:gd name="T40" fmla="*/ 2147483646 w 504"/>
              <a:gd name="T41" fmla="*/ 2147483646 h 30"/>
              <a:gd name="T42" fmla="*/ 2147483646 w 504"/>
              <a:gd name="T43" fmla="*/ 2147483646 h 30"/>
              <a:gd name="T44" fmla="*/ 2147483646 w 504"/>
              <a:gd name="T45" fmla="*/ 2147483646 h 30"/>
              <a:gd name="T46" fmla="*/ 2147483646 w 504"/>
              <a:gd name="T47" fmla="*/ 2147483646 h 30"/>
              <a:gd name="T48" fmla="*/ 2147483646 w 504"/>
              <a:gd name="T49" fmla="*/ 2147483646 h 30"/>
              <a:gd name="T50" fmla="*/ 2147483646 w 504"/>
              <a:gd name="T51" fmla="*/ 2147483646 h 30"/>
              <a:gd name="T52" fmla="*/ 2147483646 w 504"/>
              <a:gd name="T53" fmla="*/ 2147483646 h 30"/>
              <a:gd name="T54" fmla="*/ 2147483646 w 504"/>
              <a:gd name="T55" fmla="*/ 2147483646 h 30"/>
              <a:gd name="T56" fmla="*/ 2147483646 w 504"/>
              <a:gd name="T57" fmla="*/ 2147483646 h 30"/>
              <a:gd name="T58" fmla="*/ 2147483646 w 504"/>
              <a:gd name="T59" fmla="*/ 2147483646 h 30"/>
              <a:gd name="T60" fmla="*/ 2147483646 w 504"/>
              <a:gd name="T61" fmla="*/ 2147483646 h 30"/>
              <a:gd name="T62" fmla="*/ 2147483646 w 504"/>
              <a:gd name="T63" fmla="*/ 2147483646 h 30"/>
              <a:gd name="T64" fmla="*/ 2147483646 w 504"/>
              <a:gd name="T65" fmla="*/ 2147483646 h 30"/>
              <a:gd name="T66" fmla="*/ 2147483646 w 504"/>
              <a:gd name="T67" fmla="*/ 2147483646 h 30"/>
              <a:gd name="T68" fmla="*/ 2147483646 w 504"/>
              <a:gd name="T69" fmla="*/ 2147483646 h 30"/>
              <a:gd name="T70" fmla="*/ 2147483646 w 504"/>
              <a:gd name="T71" fmla="*/ 2147483646 h 30"/>
              <a:gd name="T72" fmla="*/ 2147483646 w 504"/>
              <a:gd name="T73" fmla="*/ 2147483646 h 30"/>
              <a:gd name="T74" fmla="*/ 2147483646 w 504"/>
              <a:gd name="T75" fmla="*/ 2147483646 h 30"/>
              <a:gd name="T76" fmla="*/ 2147483646 w 504"/>
              <a:gd name="T77" fmla="*/ 2147483646 h 30"/>
              <a:gd name="T78" fmla="*/ 2147483646 w 504"/>
              <a:gd name="T79" fmla="*/ 2147483646 h 30"/>
              <a:gd name="T80" fmla="*/ 2147483646 w 504"/>
              <a:gd name="T81" fmla="*/ 2147483646 h 30"/>
              <a:gd name="T82" fmla="*/ 2147483646 w 504"/>
              <a:gd name="T83" fmla="*/ 2147483646 h 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04"/>
              <a:gd name="T127" fmla="*/ 0 h 30"/>
              <a:gd name="T128" fmla="*/ 504 w 504"/>
              <a:gd name="T129" fmla="*/ 30 h 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04" h="30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2"/>
                </a:lnTo>
                <a:lnTo>
                  <a:pt x="210" y="12"/>
                </a:lnTo>
                <a:lnTo>
                  <a:pt x="216" y="12"/>
                </a:lnTo>
                <a:lnTo>
                  <a:pt x="222" y="18"/>
                </a:lnTo>
                <a:lnTo>
                  <a:pt x="228" y="18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24"/>
                </a:lnTo>
                <a:lnTo>
                  <a:pt x="306" y="24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30"/>
                </a:lnTo>
                <a:lnTo>
                  <a:pt x="372" y="24"/>
                </a:lnTo>
                <a:lnTo>
                  <a:pt x="378" y="30"/>
                </a:lnTo>
                <a:lnTo>
                  <a:pt x="384" y="30"/>
                </a:lnTo>
                <a:lnTo>
                  <a:pt x="390" y="24"/>
                </a:lnTo>
                <a:lnTo>
                  <a:pt x="396" y="24"/>
                </a:lnTo>
                <a:lnTo>
                  <a:pt x="402" y="24"/>
                </a:lnTo>
                <a:lnTo>
                  <a:pt x="408" y="24"/>
                </a:lnTo>
                <a:lnTo>
                  <a:pt x="414" y="24"/>
                </a:lnTo>
                <a:lnTo>
                  <a:pt x="420" y="24"/>
                </a:lnTo>
                <a:lnTo>
                  <a:pt x="426" y="24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30"/>
                </a:lnTo>
                <a:lnTo>
                  <a:pt x="468" y="30"/>
                </a:lnTo>
                <a:lnTo>
                  <a:pt x="474" y="30"/>
                </a:lnTo>
                <a:lnTo>
                  <a:pt x="480" y="30"/>
                </a:lnTo>
                <a:lnTo>
                  <a:pt x="486" y="30"/>
                </a:lnTo>
                <a:lnTo>
                  <a:pt x="492" y="30"/>
                </a:lnTo>
                <a:lnTo>
                  <a:pt x="498" y="30"/>
                </a:lnTo>
                <a:lnTo>
                  <a:pt x="504" y="3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1" name="Freeform 1162"/>
          <p:cNvSpPr>
            <a:spLocks/>
          </p:cNvSpPr>
          <p:nvPr/>
        </p:nvSpPr>
        <p:spPr bwMode="auto">
          <a:xfrm>
            <a:off x="2741613" y="2620963"/>
            <a:ext cx="817562" cy="504825"/>
          </a:xfrm>
          <a:custGeom>
            <a:avLst/>
            <a:gdLst>
              <a:gd name="T0" fmla="*/ 2147483646 w 714"/>
              <a:gd name="T1" fmla="*/ 2147483646 h 318"/>
              <a:gd name="T2" fmla="*/ 2147483646 w 714"/>
              <a:gd name="T3" fmla="*/ 2147483646 h 318"/>
              <a:gd name="T4" fmla="*/ 2147483646 w 714"/>
              <a:gd name="T5" fmla="*/ 2147483646 h 318"/>
              <a:gd name="T6" fmla="*/ 2147483646 w 714"/>
              <a:gd name="T7" fmla="*/ 2147483646 h 318"/>
              <a:gd name="T8" fmla="*/ 2147483646 w 714"/>
              <a:gd name="T9" fmla="*/ 2147483646 h 318"/>
              <a:gd name="T10" fmla="*/ 2147483646 w 714"/>
              <a:gd name="T11" fmla="*/ 2147483646 h 318"/>
              <a:gd name="T12" fmla="*/ 2147483646 w 714"/>
              <a:gd name="T13" fmla="*/ 2147483646 h 318"/>
              <a:gd name="T14" fmla="*/ 2147483646 w 714"/>
              <a:gd name="T15" fmla="*/ 2147483646 h 318"/>
              <a:gd name="T16" fmla="*/ 2147483646 w 714"/>
              <a:gd name="T17" fmla="*/ 2147483646 h 318"/>
              <a:gd name="T18" fmla="*/ 2147483646 w 714"/>
              <a:gd name="T19" fmla="*/ 2147483646 h 318"/>
              <a:gd name="T20" fmla="*/ 2147483646 w 714"/>
              <a:gd name="T21" fmla="*/ 2147483646 h 318"/>
              <a:gd name="T22" fmla="*/ 2147483646 w 714"/>
              <a:gd name="T23" fmla="*/ 2147483646 h 318"/>
              <a:gd name="T24" fmla="*/ 2147483646 w 714"/>
              <a:gd name="T25" fmla="*/ 2147483646 h 318"/>
              <a:gd name="T26" fmla="*/ 2147483646 w 714"/>
              <a:gd name="T27" fmla="*/ 2147483646 h 318"/>
              <a:gd name="T28" fmla="*/ 2147483646 w 714"/>
              <a:gd name="T29" fmla="*/ 2147483646 h 318"/>
              <a:gd name="T30" fmla="*/ 2147483646 w 714"/>
              <a:gd name="T31" fmla="*/ 2147483646 h 318"/>
              <a:gd name="T32" fmla="*/ 2147483646 w 714"/>
              <a:gd name="T33" fmla="*/ 2147483646 h 318"/>
              <a:gd name="T34" fmla="*/ 2147483646 w 714"/>
              <a:gd name="T35" fmla="*/ 2147483646 h 318"/>
              <a:gd name="T36" fmla="*/ 2147483646 w 714"/>
              <a:gd name="T37" fmla="*/ 2147483646 h 318"/>
              <a:gd name="T38" fmla="*/ 2147483646 w 714"/>
              <a:gd name="T39" fmla="*/ 2147483646 h 318"/>
              <a:gd name="T40" fmla="*/ 2147483646 w 714"/>
              <a:gd name="T41" fmla="*/ 2147483646 h 318"/>
              <a:gd name="T42" fmla="*/ 2147483646 w 714"/>
              <a:gd name="T43" fmla="*/ 2147483646 h 318"/>
              <a:gd name="T44" fmla="*/ 2147483646 w 714"/>
              <a:gd name="T45" fmla="*/ 2147483646 h 318"/>
              <a:gd name="T46" fmla="*/ 2147483646 w 714"/>
              <a:gd name="T47" fmla="*/ 2147483646 h 318"/>
              <a:gd name="T48" fmla="*/ 2147483646 w 714"/>
              <a:gd name="T49" fmla="*/ 2147483646 h 318"/>
              <a:gd name="T50" fmla="*/ 2147483646 w 714"/>
              <a:gd name="T51" fmla="*/ 2147483646 h 318"/>
              <a:gd name="T52" fmla="*/ 2147483646 w 714"/>
              <a:gd name="T53" fmla="*/ 2147483646 h 318"/>
              <a:gd name="T54" fmla="*/ 2147483646 w 714"/>
              <a:gd name="T55" fmla="*/ 2147483646 h 318"/>
              <a:gd name="T56" fmla="*/ 2147483646 w 714"/>
              <a:gd name="T57" fmla="*/ 2147483646 h 318"/>
              <a:gd name="T58" fmla="*/ 2147483646 w 714"/>
              <a:gd name="T59" fmla="*/ 2147483646 h 318"/>
              <a:gd name="T60" fmla="*/ 2147483646 w 714"/>
              <a:gd name="T61" fmla="*/ 2147483646 h 318"/>
              <a:gd name="T62" fmla="*/ 2147483646 w 714"/>
              <a:gd name="T63" fmla="*/ 2147483646 h 318"/>
              <a:gd name="T64" fmla="*/ 2147483646 w 714"/>
              <a:gd name="T65" fmla="*/ 2147483646 h 318"/>
              <a:gd name="T66" fmla="*/ 2147483646 w 714"/>
              <a:gd name="T67" fmla="*/ 2147483646 h 318"/>
              <a:gd name="T68" fmla="*/ 2147483646 w 714"/>
              <a:gd name="T69" fmla="*/ 2147483646 h 318"/>
              <a:gd name="T70" fmla="*/ 2147483646 w 714"/>
              <a:gd name="T71" fmla="*/ 2147483646 h 318"/>
              <a:gd name="T72" fmla="*/ 2147483646 w 714"/>
              <a:gd name="T73" fmla="*/ 2147483646 h 318"/>
              <a:gd name="T74" fmla="*/ 2147483646 w 714"/>
              <a:gd name="T75" fmla="*/ 2147483646 h 318"/>
              <a:gd name="T76" fmla="*/ 2147483646 w 714"/>
              <a:gd name="T77" fmla="*/ 2147483646 h 318"/>
              <a:gd name="T78" fmla="*/ 2147483646 w 714"/>
              <a:gd name="T79" fmla="*/ 2147483646 h 318"/>
              <a:gd name="T80" fmla="*/ 2147483646 w 714"/>
              <a:gd name="T81" fmla="*/ 2147483646 h 318"/>
              <a:gd name="T82" fmla="*/ 2147483646 w 714"/>
              <a:gd name="T83" fmla="*/ 2147483646 h 3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318"/>
              <a:gd name="T128" fmla="*/ 714 w 714"/>
              <a:gd name="T129" fmla="*/ 318 h 3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318">
                <a:moveTo>
                  <a:pt x="0" y="318"/>
                </a:moveTo>
                <a:lnTo>
                  <a:pt x="6" y="318"/>
                </a:lnTo>
                <a:lnTo>
                  <a:pt x="12" y="318"/>
                </a:lnTo>
                <a:lnTo>
                  <a:pt x="18" y="318"/>
                </a:lnTo>
                <a:lnTo>
                  <a:pt x="24" y="318"/>
                </a:lnTo>
                <a:lnTo>
                  <a:pt x="30" y="318"/>
                </a:lnTo>
                <a:lnTo>
                  <a:pt x="36" y="318"/>
                </a:lnTo>
                <a:lnTo>
                  <a:pt x="42" y="318"/>
                </a:lnTo>
                <a:lnTo>
                  <a:pt x="48" y="318"/>
                </a:lnTo>
                <a:lnTo>
                  <a:pt x="54" y="318"/>
                </a:lnTo>
                <a:lnTo>
                  <a:pt x="60" y="318"/>
                </a:lnTo>
                <a:lnTo>
                  <a:pt x="66" y="318"/>
                </a:lnTo>
                <a:lnTo>
                  <a:pt x="72" y="318"/>
                </a:lnTo>
                <a:lnTo>
                  <a:pt x="78" y="318"/>
                </a:lnTo>
                <a:lnTo>
                  <a:pt x="84" y="318"/>
                </a:lnTo>
                <a:lnTo>
                  <a:pt x="90" y="318"/>
                </a:lnTo>
                <a:lnTo>
                  <a:pt x="96" y="318"/>
                </a:lnTo>
                <a:lnTo>
                  <a:pt x="102" y="318"/>
                </a:lnTo>
                <a:lnTo>
                  <a:pt x="108" y="318"/>
                </a:lnTo>
                <a:lnTo>
                  <a:pt x="114" y="318"/>
                </a:lnTo>
                <a:lnTo>
                  <a:pt x="120" y="318"/>
                </a:lnTo>
                <a:lnTo>
                  <a:pt x="126" y="318"/>
                </a:lnTo>
                <a:lnTo>
                  <a:pt x="132" y="318"/>
                </a:lnTo>
                <a:lnTo>
                  <a:pt x="138" y="318"/>
                </a:lnTo>
                <a:lnTo>
                  <a:pt x="144" y="318"/>
                </a:lnTo>
                <a:lnTo>
                  <a:pt x="150" y="318"/>
                </a:lnTo>
                <a:lnTo>
                  <a:pt x="156" y="318"/>
                </a:lnTo>
                <a:lnTo>
                  <a:pt x="162" y="318"/>
                </a:lnTo>
                <a:lnTo>
                  <a:pt x="168" y="318"/>
                </a:lnTo>
                <a:lnTo>
                  <a:pt x="174" y="318"/>
                </a:lnTo>
                <a:lnTo>
                  <a:pt x="180" y="318"/>
                </a:lnTo>
                <a:lnTo>
                  <a:pt x="186" y="318"/>
                </a:lnTo>
                <a:lnTo>
                  <a:pt x="192" y="318"/>
                </a:lnTo>
                <a:lnTo>
                  <a:pt x="198" y="318"/>
                </a:lnTo>
                <a:lnTo>
                  <a:pt x="204" y="318"/>
                </a:lnTo>
                <a:lnTo>
                  <a:pt x="210" y="318"/>
                </a:lnTo>
                <a:lnTo>
                  <a:pt x="216" y="318"/>
                </a:lnTo>
                <a:lnTo>
                  <a:pt x="222" y="318"/>
                </a:lnTo>
                <a:lnTo>
                  <a:pt x="228" y="318"/>
                </a:lnTo>
                <a:lnTo>
                  <a:pt x="234" y="318"/>
                </a:lnTo>
                <a:lnTo>
                  <a:pt x="240" y="318"/>
                </a:lnTo>
                <a:lnTo>
                  <a:pt x="246" y="312"/>
                </a:lnTo>
                <a:lnTo>
                  <a:pt x="252" y="306"/>
                </a:lnTo>
                <a:lnTo>
                  <a:pt x="258" y="306"/>
                </a:lnTo>
                <a:lnTo>
                  <a:pt x="264" y="300"/>
                </a:lnTo>
                <a:lnTo>
                  <a:pt x="270" y="294"/>
                </a:lnTo>
                <a:lnTo>
                  <a:pt x="276" y="288"/>
                </a:lnTo>
                <a:lnTo>
                  <a:pt x="282" y="288"/>
                </a:lnTo>
                <a:lnTo>
                  <a:pt x="288" y="282"/>
                </a:lnTo>
                <a:lnTo>
                  <a:pt x="294" y="282"/>
                </a:lnTo>
                <a:lnTo>
                  <a:pt x="300" y="276"/>
                </a:lnTo>
                <a:lnTo>
                  <a:pt x="306" y="270"/>
                </a:lnTo>
                <a:lnTo>
                  <a:pt x="312" y="264"/>
                </a:lnTo>
                <a:lnTo>
                  <a:pt x="318" y="258"/>
                </a:lnTo>
                <a:lnTo>
                  <a:pt x="318" y="252"/>
                </a:lnTo>
                <a:lnTo>
                  <a:pt x="324" y="246"/>
                </a:lnTo>
                <a:lnTo>
                  <a:pt x="324" y="240"/>
                </a:lnTo>
                <a:lnTo>
                  <a:pt x="330" y="234"/>
                </a:lnTo>
                <a:lnTo>
                  <a:pt x="330" y="228"/>
                </a:lnTo>
                <a:lnTo>
                  <a:pt x="336" y="216"/>
                </a:lnTo>
                <a:lnTo>
                  <a:pt x="336" y="210"/>
                </a:lnTo>
                <a:lnTo>
                  <a:pt x="342" y="198"/>
                </a:lnTo>
                <a:lnTo>
                  <a:pt x="342" y="192"/>
                </a:lnTo>
                <a:lnTo>
                  <a:pt x="348" y="186"/>
                </a:lnTo>
                <a:lnTo>
                  <a:pt x="354" y="174"/>
                </a:lnTo>
                <a:lnTo>
                  <a:pt x="354" y="168"/>
                </a:lnTo>
                <a:lnTo>
                  <a:pt x="360" y="162"/>
                </a:lnTo>
                <a:lnTo>
                  <a:pt x="360" y="150"/>
                </a:lnTo>
                <a:lnTo>
                  <a:pt x="366" y="144"/>
                </a:lnTo>
                <a:lnTo>
                  <a:pt x="366" y="138"/>
                </a:lnTo>
                <a:lnTo>
                  <a:pt x="378" y="126"/>
                </a:lnTo>
                <a:lnTo>
                  <a:pt x="378" y="120"/>
                </a:lnTo>
                <a:lnTo>
                  <a:pt x="390" y="108"/>
                </a:lnTo>
                <a:lnTo>
                  <a:pt x="390" y="102"/>
                </a:lnTo>
                <a:lnTo>
                  <a:pt x="396" y="96"/>
                </a:lnTo>
                <a:lnTo>
                  <a:pt x="402" y="96"/>
                </a:lnTo>
                <a:lnTo>
                  <a:pt x="408" y="90"/>
                </a:lnTo>
                <a:lnTo>
                  <a:pt x="414" y="90"/>
                </a:lnTo>
                <a:lnTo>
                  <a:pt x="420" y="90"/>
                </a:lnTo>
                <a:lnTo>
                  <a:pt x="426" y="84"/>
                </a:lnTo>
                <a:lnTo>
                  <a:pt x="432" y="84"/>
                </a:lnTo>
                <a:lnTo>
                  <a:pt x="438" y="78"/>
                </a:lnTo>
                <a:lnTo>
                  <a:pt x="444" y="78"/>
                </a:lnTo>
                <a:lnTo>
                  <a:pt x="450" y="72"/>
                </a:lnTo>
                <a:lnTo>
                  <a:pt x="456" y="66"/>
                </a:lnTo>
                <a:lnTo>
                  <a:pt x="462" y="60"/>
                </a:lnTo>
                <a:lnTo>
                  <a:pt x="468" y="60"/>
                </a:lnTo>
                <a:lnTo>
                  <a:pt x="474" y="54"/>
                </a:lnTo>
                <a:lnTo>
                  <a:pt x="480" y="48"/>
                </a:lnTo>
                <a:lnTo>
                  <a:pt x="486" y="42"/>
                </a:lnTo>
                <a:lnTo>
                  <a:pt x="492" y="42"/>
                </a:lnTo>
                <a:lnTo>
                  <a:pt x="498" y="36"/>
                </a:lnTo>
                <a:lnTo>
                  <a:pt x="504" y="30"/>
                </a:lnTo>
                <a:lnTo>
                  <a:pt x="510" y="24"/>
                </a:lnTo>
                <a:lnTo>
                  <a:pt x="516" y="24"/>
                </a:lnTo>
                <a:lnTo>
                  <a:pt x="522" y="18"/>
                </a:lnTo>
                <a:lnTo>
                  <a:pt x="528" y="18"/>
                </a:lnTo>
                <a:lnTo>
                  <a:pt x="534" y="12"/>
                </a:lnTo>
                <a:lnTo>
                  <a:pt x="540" y="12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0"/>
                </a:lnTo>
                <a:lnTo>
                  <a:pt x="570" y="0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18"/>
                </a:lnTo>
                <a:lnTo>
                  <a:pt x="624" y="24"/>
                </a:lnTo>
                <a:lnTo>
                  <a:pt x="630" y="30"/>
                </a:lnTo>
                <a:lnTo>
                  <a:pt x="636" y="30"/>
                </a:lnTo>
                <a:lnTo>
                  <a:pt x="642" y="36"/>
                </a:lnTo>
                <a:lnTo>
                  <a:pt x="648" y="36"/>
                </a:lnTo>
                <a:lnTo>
                  <a:pt x="654" y="42"/>
                </a:lnTo>
                <a:lnTo>
                  <a:pt x="660" y="48"/>
                </a:lnTo>
                <a:lnTo>
                  <a:pt x="666" y="48"/>
                </a:lnTo>
                <a:lnTo>
                  <a:pt x="672" y="54"/>
                </a:lnTo>
                <a:lnTo>
                  <a:pt x="678" y="54"/>
                </a:lnTo>
                <a:lnTo>
                  <a:pt x="684" y="60"/>
                </a:lnTo>
                <a:lnTo>
                  <a:pt x="690" y="60"/>
                </a:lnTo>
                <a:lnTo>
                  <a:pt x="696" y="60"/>
                </a:lnTo>
                <a:lnTo>
                  <a:pt x="702" y="60"/>
                </a:lnTo>
                <a:lnTo>
                  <a:pt x="708" y="60"/>
                </a:lnTo>
                <a:lnTo>
                  <a:pt x="714" y="6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2" name="Freeform 1163"/>
          <p:cNvSpPr>
            <a:spLocks/>
          </p:cNvSpPr>
          <p:nvPr/>
        </p:nvSpPr>
        <p:spPr bwMode="auto">
          <a:xfrm>
            <a:off x="3559175" y="2697163"/>
            <a:ext cx="561975" cy="28575"/>
          </a:xfrm>
          <a:custGeom>
            <a:avLst/>
            <a:gdLst>
              <a:gd name="T0" fmla="*/ 2147483646 w 492"/>
              <a:gd name="T1" fmla="*/ 2147483646 h 18"/>
              <a:gd name="T2" fmla="*/ 2147483646 w 492"/>
              <a:gd name="T3" fmla="*/ 2147483646 h 18"/>
              <a:gd name="T4" fmla="*/ 2147483646 w 492"/>
              <a:gd name="T5" fmla="*/ 2147483646 h 18"/>
              <a:gd name="T6" fmla="*/ 2147483646 w 492"/>
              <a:gd name="T7" fmla="*/ 2147483646 h 18"/>
              <a:gd name="T8" fmla="*/ 2147483646 w 492"/>
              <a:gd name="T9" fmla="*/ 2147483646 h 18"/>
              <a:gd name="T10" fmla="*/ 2147483646 w 492"/>
              <a:gd name="T11" fmla="*/ 2147483646 h 18"/>
              <a:gd name="T12" fmla="*/ 2147483646 w 492"/>
              <a:gd name="T13" fmla="*/ 2147483646 h 18"/>
              <a:gd name="T14" fmla="*/ 2147483646 w 492"/>
              <a:gd name="T15" fmla="*/ 2147483646 h 18"/>
              <a:gd name="T16" fmla="*/ 2147483646 w 492"/>
              <a:gd name="T17" fmla="*/ 2147483646 h 18"/>
              <a:gd name="T18" fmla="*/ 2147483646 w 492"/>
              <a:gd name="T19" fmla="*/ 2147483646 h 18"/>
              <a:gd name="T20" fmla="*/ 2147483646 w 492"/>
              <a:gd name="T21" fmla="*/ 2147483646 h 18"/>
              <a:gd name="T22" fmla="*/ 2147483646 w 492"/>
              <a:gd name="T23" fmla="*/ 0 h 18"/>
              <a:gd name="T24" fmla="*/ 2147483646 w 492"/>
              <a:gd name="T25" fmla="*/ 0 h 18"/>
              <a:gd name="T26" fmla="*/ 2147483646 w 492"/>
              <a:gd name="T27" fmla="*/ 2147483646 h 18"/>
              <a:gd name="T28" fmla="*/ 2147483646 w 492"/>
              <a:gd name="T29" fmla="*/ 2147483646 h 18"/>
              <a:gd name="T30" fmla="*/ 2147483646 w 492"/>
              <a:gd name="T31" fmla="*/ 2147483646 h 18"/>
              <a:gd name="T32" fmla="*/ 2147483646 w 492"/>
              <a:gd name="T33" fmla="*/ 2147483646 h 18"/>
              <a:gd name="T34" fmla="*/ 2147483646 w 492"/>
              <a:gd name="T35" fmla="*/ 2147483646 h 18"/>
              <a:gd name="T36" fmla="*/ 2147483646 w 492"/>
              <a:gd name="T37" fmla="*/ 2147483646 h 18"/>
              <a:gd name="T38" fmla="*/ 2147483646 w 492"/>
              <a:gd name="T39" fmla="*/ 2147483646 h 18"/>
              <a:gd name="T40" fmla="*/ 2147483646 w 492"/>
              <a:gd name="T41" fmla="*/ 2147483646 h 18"/>
              <a:gd name="T42" fmla="*/ 2147483646 w 492"/>
              <a:gd name="T43" fmla="*/ 2147483646 h 18"/>
              <a:gd name="T44" fmla="*/ 2147483646 w 492"/>
              <a:gd name="T45" fmla="*/ 2147483646 h 18"/>
              <a:gd name="T46" fmla="*/ 2147483646 w 492"/>
              <a:gd name="T47" fmla="*/ 2147483646 h 18"/>
              <a:gd name="T48" fmla="*/ 2147483646 w 492"/>
              <a:gd name="T49" fmla="*/ 2147483646 h 18"/>
              <a:gd name="T50" fmla="*/ 2147483646 w 492"/>
              <a:gd name="T51" fmla="*/ 2147483646 h 18"/>
              <a:gd name="T52" fmla="*/ 2147483646 w 492"/>
              <a:gd name="T53" fmla="*/ 2147483646 h 18"/>
              <a:gd name="T54" fmla="*/ 2147483646 w 492"/>
              <a:gd name="T55" fmla="*/ 2147483646 h 18"/>
              <a:gd name="T56" fmla="*/ 2147483646 w 492"/>
              <a:gd name="T57" fmla="*/ 2147483646 h 18"/>
              <a:gd name="T58" fmla="*/ 2147483646 w 492"/>
              <a:gd name="T59" fmla="*/ 2147483646 h 18"/>
              <a:gd name="T60" fmla="*/ 2147483646 w 492"/>
              <a:gd name="T61" fmla="*/ 2147483646 h 18"/>
              <a:gd name="T62" fmla="*/ 2147483646 w 492"/>
              <a:gd name="T63" fmla="*/ 2147483646 h 18"/>
              <a:gd name="T64" fmla="*/ 2147483646 w 492"/>
              <a:gd name="T65" fmla="*/ 2147483646 h 18"/>
              <a:gd name="T66" fmla="*/ 2147483646 w 492"/>
              <a:gd name="T67" fmla="*/ 2147483646 h 18"/>
              <a:gd name="T68" fmla="*/ 2147483646 w 492"/>
              <a:gd name="T69" fmla="*/ 2147483646 h 18"/>
              <a:gd name="T70" fmla="*/ 2147483646 w 492"/>
              <a:gd name="T71" fmla="*/ 2147483646 h 18"/>
              <a:gd name="T72" fmla="*/ 2147483646 w 492"/>
              <a:gd name="T73" fmla="*/ 2147483646 h 18"/>
              <a:gd name="T74" fmla="*/ 2147483646 w 492"/>
              <a:gd name="T75" fmla="*/ 2147483646 h 18"/>
              <a:gd name="T76" fmla="*/ 2147483646 w 492"/>
              <a:gd name="T77" fmla="*/ 2147483646 h 18"/>
              <a:gd name="T78" fmla="*/ 2147483646 w 492"/>
              <a:gd name="T79" fmla="*/ 2147483646 h 18"/>
              <a:gd name="T80" fmla="*/ 2147483646 w 492"/>
              <a:gd name="T81" fmla="*/ 2147483646 h 18"/>
              <a:gd name="T82" fmla="*/ 2147483646 w 492"/>
              <a:gd name="T83" fmla="*/ 2147483646 h 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2"/>
              <a:gd name="T127" fmla="*/ 0 h 18"/>
              <a:gd name="T128" fmla="*/ 492 w 492"/>
              <a:gd name="T129" fmla="*/ 18 h 1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2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6"/>
                </a:lnTo>
                <a:lnTo>
                  <a:pt x="162" y="0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0" y="6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  <a:lnTo>
                  <a:pt x="486" y="18"/>
                </a:lnTo>
                <a:lnTo>
                  <a:pt x="492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3" name="Freeform 1164"/>
          <p:cNvSpPr>
            <a:spLocks/>
          </p:cNvSpPr>
          <p:nvPr/>
        </p:nvSpPr>
        <p:spPr bwMode="auto">
          <a:xfrm>
            <a:off x="2741613" y="2601913"/>
            <a:ext cx="850900" cy="476250"/>
          </a:xfrm>
          <a:custGeom>
            <a:avLst/>
            <a:gdLst>
              <a:gd name="T0" fmla="*/ 2147483646 w 744"/>
              <a:gd name="T1" fmla="*/ 2147483646 h 300"/>
              <a:gd name="T2" fmla="*/ 2147483646 w 744"/>
              <a:gd name="T3" fmla="*/ 2147483646 h 300"/>
              <a:gd name="T4" fmla="*/ 2147483646 w 744"/>
              <a:gd name="T5" fmla="*/ 2147483646 h 300"/>
              <a:gd name="T6" fmla="*/ 2147483646 w 744"/>
              <a:gd name="T7" fmla="*/ 2147483646 h 300"/>
              <a:gd name="T8" fmla="*/ 2147483646 w 744"/>
              <a:gd name="T9" fmla="*/ 2147483646 h 300"/>
              <a:gd name="T10" fmla="*/ 2147483646 w 744"/>
              <a:gd name="T11" fmla="*/ 2147483646 h 300"/>
              <a:gd name="T12" fmla="*/ 2147483646 w 744"/>
              <a:gd name="T13" fmla="*/ 2147483646 h 300"/>
              <a:gd name="T14" fmla="*/ 2147483646 w 744"/>
              <a:gd name="T15" fmla="*/ 2147483646 h 300"/>
              <a:gd name="T16" fmla="*/ 2147483646 w 744"/>
              <a:gd name="T17" fmla="*/ 2147483646 h 300"/>
              <a:gd name="T18" fmla="*/ 2147483646 w 744"/>
              <a:gd name="T19" fmla="*/ 2147483646 h 300"/>
              <a:gd name="T20" fmla="*/ 2147483646 w 744"/>
              <a:gd name="T21" fmla="*/ 2147483646 h 300"/>
              <a:gd name="T22" fmla="*/ 2147483646 w 744"/>
              <a:gd name="T23" fmla="*/ 2147483646 h 300"/>
              <a:gd name="T24" fmla="*/ 2147483646 w 744"/>
              <a:gd name="T25" fmla="*/ 2147483646 h 300"/>
              <a:gd name="T26" fmla="*/ 2147483646 w 744"/>
              <a:gd name="T27" fmla="*/ 2147483646 h 300"/>
              <a:gd name="T28" fmla="*/ 2147483646 w 744"/>
              <a:gd name="T29" fmla="*/ 2147483646 h 300"/>
              <a:gd name="T30" fmla="*/ 2147483646 w 744"/>
              <a:gd name="T31" fmla="*/ 2147483646 h 300"/>
              <a:gd name="T32" fmla="*/ 2147483646 w 744"/>
              <a:gd name="T33" fmla="*/ 2147483646 h 300"/>
              <a:gd name="T34" fmla="*/ 2147483646 w 744"/>
              <a:gd name="T35" fmla="*/ 2147483646 h 300"/>
              <a:gd name="T36" fmla="*/ 2147483646 w 744"/>
              <a:gd name="T37" fmla="*/ 2147483646 h 300"/>
              <a:gd name="T38" fmla="*/ 2147483646 w 744"/>
              <a:gd name="T39" fmla="*/ 2147483646 h 300"/>
              <a:gd name="T40" fmla="*/ 2147483646 w 744"/>
              <a:gd name="T41" fmla="*/ 2147483646 h 300"/>
              <a:gd name="T42" fmla="*/ 2147483646 w 744"/>
              <a:gd name="T43" fmla="*/ 2147483646 h 300"/>
              <a:gd name="T44" fmla="*/ 2147483646 w 744"/>
              <a:gd name="T45" fmla="*/ 2147483646 h 300"/>
              <a:gd name="T46" fmla="*/ 2147483646 w 744"/>
              <a:gd name="T47" fmla="*/ 2147483646 h 300"/>
              <a:gd name="T48" fmla="*/ 2147483646 w 744"/>
              <a:gd name="T49" fmla="*/ 2147483646 h 300"/>
              <a:gd name="T50" fmla="*/ 2147483646 w 744"/>
              <a:gd name="T51" fmla="*/ 2147483646 h 300"/>
              <a:gd name="T52" fmla="*/ 2147483646 w 744"/>
              <a:gd name="T53" fmla="*/ 2147483646 h 300"/>
              <a:gd name="T54" fmla="*/ 2147483646 w 744"/>
              <a:gd name="T55" fmla="*/ 2147483646 h 300"/>
              <a:gd name="T56" fmla="*/ 2147483646 w 744"/>
              <a:gd name="T57" fmla="*/ 2147483646 h 300"/>
              <a:gd name="T58" fmla="*/ 2147483646 w 744"/>
              <a:gd name="T59" fmla="*/ 2147483646 h 300"/>
              <a:gd name="T60" fmla="*/ 2147483646 w 744"/>
              <a:gd name="T61" fmla="*/ 2147483646 h 300"/>
              <a:gd name="T62" fmla="*/ 2147483646 w 744"/>
              <a:gd name="T63" fmla="*/ 2147483646 h 300"/>
              <a:gd name="T64" fmla="*/ 2147483646 w 744"/>
              <a:gd name="T65" fmla="*/ 2147483646 h 300"/>
              <a:gd name="T66" fmla="*/ 2147483646 w 744"/>
              <a:gd name="T67" fmla="*/ 2147483646 h 300"/>
              <a:gd name="T68" fmla="*/ 2147483646 w 744"/>
              <a:gd name="T69" fmla="*/ 2147483646 h 300"/>
              <a:gd name="T70" fmla="*/ 2147483646 w 744"/>
              <a:gd name="T71" fmla="*/ 2147483646 h 300"/>
              <a:gd name="T72" fmla="*/ 2147483646 w 744"/>
              <a:gd name="T73" fmla="*/ 2147483646 h 300"/>
              <a:gd name="T74" fmla="*/ 2147483646 w 744"/>
              <a:gd name="T75" fmla="*/ 2147483646 h 300"/>
              <a:gd name="T76" fmla="*/ 2147483646 w 744"/>
              <a:gd name="T77" fmla="*/ 0 h 300"/>
              <a:gd name="T78" fmla="*/ 2147483646 w 744"/>
              <a:gd name="T79" fmla="*/ 0 h 300"/>
              <a:gd name="T80" fmla="*/ 2147483646 w 744"/>
              <a:gd name="T81" fmla="*/ 0 h 300"/>
              <a:gd name="T82" fmla="*/ 2147483646 w 744"/>
              <a:gd name="T83" fmla="*/ 0 h 3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300"/>
              <a:gd name="T128" fmla="*/ 744 w 744"/>
              <a:gd name="T129" fmla="*/ 300 h 30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300">
                <a:moveTo>
                  <a:pt x="0" y="300"/>
                </a:moveTo>
                <a:lnTo>
                  <a:pt x="6" y="300"/>
                </a:lnTo>
                <a:lnTo>
                  <a:pt x="12" y="300"/>
                </a:lnTo>
                <a:lnTo>
                  <a:pt x="18" y="300"/>
                </a:lnTo>
                <a:lnTo>
                  <a:pt x="24" y="300"/>
                </a:lnTo>
                <a:lnTo>
                  <a:pt x="30" y="300"/>
                </a:lnTo>
                <a:lnTo>
                  <a:pt x="36" y="300"/>
                </a:lnTo>
                <a:lnTo>
                  <a:pt x="42" y="300"/>
                </a:lnTo>
                <a:lnTo>
                  <a:pt x="48" y="300"/>
                </a:lnTo>
                <a:lnTo>
                  <a:pt x="54" y="300"/>
                </a:lnTo>
                <a:lnTo>
                  <a:pt x="60" y="300"/>
                </a:lnTo>
                <a:lnTo>
                  <a:pt x="66" y="300"/>
                </a:lnTo>
                <a:lnTo>
                  <a:pt x="72" y="300"/>
                </a:lnTo>
                <a:lnTo>
                  <a:pt x="78" y="300"/>
                </a:lnTo>
                <a:lnTo>
                  <a:pt x="84" y="300"/>
                </a:lnTo>
                <a:lnTo>
                  <a:pt x="90" y="300"/>
                </a:lnTo>
                <a:lnTo>
                  <a:pt x="96" y="300"/>
                </a:lnTo>
                <a:lnTo>
                  <a:pt x="102" y="300"/>
                </a:lnTo>
                <a:lnTo>
                  <a:pt x="108" y="300"/>
                </a:lnTo>
                <a:lnTo>
                  <a:pt x="114" y="300"/>
                </a:lnTo>
                <a:lnTo>
                  <a:pt x="120" y="300"/>
                </a:lnTo>
                <a:lnTo>
                  <a:pt x="126" y="300"/>
                </a:lnTo>
                <a:lnTo>
                  <a:pt x="132" y="300"/>
                </a:lnTo>
                <a:lnTo>
                  <a:pt x="138" y="300"/>
                </a:lnTo>
                <a:lnTo>
                  <a:pt x="144" y="300"/>
                </a:lnTo>
                <a:lnTo>
                  <a:pt x="150" y="300"/>
                </a:lnTo>
                <a:lnTo>
                  <a:pt x="156" y="300"/>
                </a:lnTo>
                <a:lnTo>
                  <a:pt x="162" y="300"/>
                </a:lnTo>
                <a:lnTo>
                  <a:pt x="168" y="300"/>
                </a:lnTo>
                <a:lnTo>
                  <a:pt x="174" y="300"/>
                </a:lnTo>
                <a:lnTo>
                  <a:pt x="180" y="300"/>
                </a:lnTo>
                <a:lnTo>
                  <a:pt x="186" y="300"/>
                </a:lnTo>
                <a:lnTo>
                  <a:pt x="192" y="300"/>
                </a:lnTo>
                <a:lnTo>
                  <a:pt x="198" y="300"/>
                </a:lnTo>
                <a:lnTo>
                  <a:pt x="204" y="300"/>
                </a:lnTo>
                <a:lnTo>
                  <a:pt x="210" y="300"/>
                </a:lnTo>
                <a:lnTo>
                  <a:pt x="216" y="300"/>
                </a:lnTo>
                <a:lnTo>
                  <a:pt x="222" y="300"/>
                </a:lnTo>
                <a:lnTo>
                  <a:pt x="228" y="300"/>
                </a:lnTo>
                <a:lnTo>
                  <a:pt x="234" y="300"/>
                </a:lnTo>
                <a:lnTo>
                  <a:pt x="240" y="294"/>
                </a:lnTo>
                <a:lnTo>
                  <a:pt x="246" y="294"/>
                </a:lnTo>
                <a:lnTo>
                  <a:pt x="252" y="288"/>
                </a:lnTo>
                <a:lnTo>
                  <a:pt x="258" y="282"/>
                </a:lnTo>
                <a:lnTo>
                  <a:pt x="264" y="276"/>
                </a:lnTo>
                <a:lnTo>
                  <a:pt x="276" y="264"/>
                </a:lnTo>
                <a:lnTo>
                  <a:pt x="276" y="258"/>
                </a:lnTo>
                <a:lnTo>
                  <a:pt x="282" y="252"/>
                </a:lnTo>
                <a:lnTo>
                  <a:pt x="288" y="246"/>
                </a:lnTo>
                <a:lnTo>
                  <a:pt x="294" y="246"/>
                </a:lnTo>
                <a:lnTo>
                  <a:pt x="300" y="240"/>
                </a:lnTo>
                <a:lnTo>
                  <a:pt x="306" y="234"/>
                </a:lnTo>
                <a:lnTo>
                  <a:pt x="312" y="228"/>
                </a:lnTo>
                <a:lnTo>
                  <a:pt x="318" y="228"/>
                </a:lnTo>
                <a:lnTo>
                  <a:pt x="324" y="222"/>
                </a:lnTo>
                <a:lnTo>
                  <a:pt x="330" y="216"/>
                </a:lnTo>
                <a:lnTo>
                  <a:pt x="336" y="210"/>
                </a:lnTo>
                <a:lnTo>
                  <a:pt x="342" y="204"/>
                </a:lnTo>
                <a:lnTo>
                  <a:pt x="348" y="198"/>
                </a:lnTo>
                <a:lnTo>
                  <a:pt x="354" y="192"/>
                </a:lnTo>
                <a:lnTo>
                  <a:pt x="360" y="186"/>
                </a:lnTo>
                <a:lnTo>
                  <a:pt x="360" y="174"/>
                </a:lnTo>
                <a:lnTo>
                  <a:pt x="366" y="168"/>
                </a:lnTo>
                <a:lnTo>
                  <a:pt x="372" y="162"/>
                </a:lnTo>
                <a:lnTo>
                  <a:pt x="372" y="150"/>
                </a:lnTo>
                <a:lnTo>
                  <a:pt x="378" y="144"/>
                </a:lnTo>
                <a:lnTo>
                  <a:pt x="384" y="138"/>
                </a:lnTo>
                <a:lnTo>
                  <a:pt x="384" y="132"/>
                </a:lnTo>
                <a:lnTo>
                  <a:pt x="396" y="120"/>
                </a:lnTo>
                <a:lnTo>
                  <a:pt x="396" y="114"/>
                </a:lnTo>
                <a:lnTo>
                  <a:pt x="402" y="108"/>
                </a:lnTo>
                <a:lnTo>
                  <a:pt x="408" y="108"/>
                </a:lnTo>
                <a:lnTo>
                  <a:pt x="414" y="102"/>
                </a:lnTo>
                <a:lnTo>
                  <a:pt x="420" y="96"/>
                </a:lnTo>
                <a:lnTo>
                  <a:pt x="426" y="90"/>
                </a:lnTo>
                <a:lnTo>
                  <a:pt x="432" y="84"/>
                </a:lnTo>
                <a:lnTo>
                  <a:pt x="438" y="84"/>
                </a:lnTo>
                <a:lnTo>
                  <a:pt x="444" y="78"/>
                </a:lnTo>
                <a:lnTo>
                  <a:pt x="450" y="78"/>
                </a:lnTo>
                <a:lnTo>
                  <a:pt x="456" y="72"/>
                </a:lnTo>
                <a:lnTo>
                  <a:pt x="462" y="72"/>
                </a:lnTo>
                <a:lnTo>
                  <a:pt x="468" y="66"/>
                </a:lnTo>
                <a:lnTo>
                  <a:pt x="474" y="66"/>
                </a:lnTo>
                <a:lnTo>
                  <a:pt x="480" y="60"/>
                </a:lnTo>
                <a:lnTo>
                  <a:pt x="486" y="54"/>
                </a:lnTo>
                <a:lnTo>
                  <a:pt x="492" y="48"/>
                </a:lnTo>
                <a:lnTo>
                  <a:pt x="498" y="48"/>
                </a:lnTo>
                <a:lnTo>
                  <a:pt x="504" y="42"/>
                </a:lnTo>
                <a:lnTo>
                  <a:pt x="510" y="36"/>
                </a:lnTo>
                <a:lnTo>
                  <a:pt x="516" y="30"/>
                </a:lnTo>
                <a:lnTo>
                  <a:pt x="522" y="30"/>
                </a:lnTo>
                <a:lnTo>
                  <a:pt x="528" y="30"/>
                </a:lnTo>
                <a:lnTo>
                  <a:pt x="534" y="24"/>
                </a:lnTo>
                <a:lnTo>
                  <a:pt x="540" y="24"/>
                </a:lnTo>
                <a:lnTo>
                  <a:pt x="546" y="18"/>
                </a:lnTo>
                <a:lnTo>
                  <a:pt x="552" y="18"/>
                </a:lnTo>
                <a:lnTo>
                  <a:pt x="558" y="18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18"/>
                </a:lnTo>
                <a:lnTo>
                  <a:pt x="588" y="18"/>
                </a:lnTo>
                <a:lnTo>
                  <a:pt x="594" y="18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4" name="Freeform 1165"/>
          <p:cNvSpPr>
            <a:spLocks/>
          </p:cNvSpPr>
          <p:nvPr/>
        </p:nvSpPr>
        <p:spPr bwMode="auto">
          <a:xfrm>
            <a:off x="3592513" y="2601913"/>
            <a:ext cx="528637" cy="9525"/>
          </a:xfrm>
          <a:custGeom>
            <a:avLst/>
            <a:gdLst>
              <a:gd name="T0" fmla="*/ 2147483646 w 462"/>
              <a:gd name="T1" fmla="*/ 0 h 6"/>
              <a:gd name="T2" fmla="*/ 2147483646 w 462"/>
              <a:gd name="T3" fmla="*/ 0 h 6"/>
              <a:gd name="T4" fmla="*/ 2147483646 w 462"/>
              <a:gd name="T5" fmla="*/ 0 h 6"/>
              <a:gd name="T6" fmla="*/ 2147483646 w 462"/>
              <a:gd name="T7" fmla="*/ 0 h 6"/>
              <a:gd name="T8" fmla="*/ 2147483646 w 462"/>
              <a:gd name="T9" fmla="*/ 0 h 6"/>
              <a:gd name="T10" fmla="*/ 2147483646 w 462"/>
              <a:gd name="T11" fmla="*/ 0 h 6"/>
              <a:gd name="T12" fmla="*/ 2147483646 w 462"/>
              <a:gd name="T13" fmla="*/ 0 h 6"/>
              <a:gd name="T14" fmla="*/ 2147483646 w 462"/>
              <a:gd name="T15" fmla="*/ 0 h 6"/>
              <a:gd name="T16" fmla="*/ 2147483646 w 462"/>
              <a:gd name="T17" fmla="*/ 0 h 6"/>
              <a:gd name="T18" fmla="*/ 2147483646 w 462"/>
              <a:gd name="T19" fmla="*/ 0 h 6"/>
              <a:gd name="T20" fmla="*/ 2147483646 w 462"/>
              <a:gd name="T21" fmla="*/ 0 h 6"/>
              <a:gd name="T22" fmla="*/ 2147483646 w 462"/>
              <a:gd name="T23" fmla="*/ 0 h 6"/>
              <a:gd name="T24" fmla="*/ 2147483646 w 462"/>
              <a:gd name="T25" fmla="*/ 0 h 6"/>
              <a:gd name="T26" fmla="*/ 2147483646 w 462"/>
              <a:gd name="T27" fmla="*/ 2147483646 h 6"/>
              <a:gd name="T28" fmla="*/ 2147483646 w 462"/>
              <a:gd name="T29" fmla="*/ 2147483646 h 6"/>
              <a:gd name="T30" fmla="*/ 2147483646 w 462"/>
              <a:gd name="T31" fmla="*/ 2147483646 h 6"/>
              <a:gd name="T32" fmla="*/ 2147483646 w 462"/>
              <a:gd name="T33" fmla="*/ 2147483646 h 6"/>
              <a:gd name="T34" fmla="*/ 2147483646 w 462"/>
              <a:gd name="T35" fmla="*/ 2147483646 h 6"/>
              <a:gd name="T36" fmla="*/ 2147483646 w 462"/>
              <a:gd name="T37" fmla="*/ 2147483646 h 6"/>
              <a:gd name="T38" fmla="*/ 2147483646 w 462"/>
              <a:gd name="T39" fmla="*/ 2147483646 h 6"/>
              <a:gd name="T40" fmla="*/ 2147483646 w 462"/>
              <a:gd name="T41" fmla="*/ 2147483646 h 6"/>
              <a:gd name="T42" fmla="*/ 2147483646 w 462"/>
              <a:gd name="T43" fmla="*/ 2147483646 h 6"/>
              <a:gd name="T44" fmla="*/ 2147483646 w 462"/>
              <a:gd name="T45" fmla="*/ 2147483646 h 6"/>
              <a:gd name="T46" fmla="*/ 2147483646 w 462"/>
              <a:gd name="T47" fmla="*/ 2147483646 h 6"/>
              <a:gd name="T48" fmla="*/ 2147483646 w 462"/>
              <a:gd name="T49" fmla="*/ 2147483646 h 6"/>
              <a:gd name="T50" fmla="*/ 2147483646 w 462"/>
              <a:gd name="T51" fmla="*/ 2147483646 h 6"/>
              <a:gd name="T52" fmla="*/ 2147483646 w 462"/>
              <a:gd name="T53" fmla="*/ 2147483646 h 6"/>
              <a:gd name="T54" fmla="*/ 2147483646 w 462"/>
              <a:gd name="T55" fmla="*/ 2147483646 h 6"/>
              <a:gd name="T56" fmla="*/ 2147483646 w 462"/>
              <a:gd name="T57" fmla="*/ 2147483646 h 6"/>
              <a:gd name="T58" fmla="*/ 2147483646 w 462"/>
              <a:gd name="T59" fmla="*/ 2147483646 h 6"/>
              <a:gd name="T60" fmla="*/ 2147483646 w 462"/>
              <a:gd name="T61" fmla="*/ 2147483646 h 6"/>
              <a:gd name="T62" fmla="*/ 2147483646 w 462"/>
              <a:gd name="T63" fmla="*/ 2147483646 h 6"/>
              <a:gd name="T64" fmla="*/ 2147483646 w 462"/>
              <a:gd name="T65" fmla="*/ 2147483646 h 6"/>
              <a:gd name="T66" fmla="*/ 2147483646 w 462"/>
              <a:gd name="T67" fmla="*/ 2147483646 h 6"/>
              <a:gd name="T68" fmla="*/ 2147483646 w 462"/>
              <a:gd name="T69" fmla="*/ 2147483646 h 6"/>
              <a:gd name="T70" fmla="*/ 2147483646 w 462"/>
              <a:gd name="T71" fmla="*/ 2147483646 h 6"/>
              <a:gd name="T72" fmla="*/ 2147483646 w 462"/>
              <a:gd name="T73" fmla="*/ 2147483646 h 6"/>
              <a:gd name="T74" fmla="*/ 2147483646 w 462"/>
              <a:gd name="T75" fmla="*/ 2147483646 h 6"/>
              <a:gd name="T76" fmla="*/ 2147483646 w 462"/>
              <a:gd name="T77" fmla="*/ 2147483646 h 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62"/>
              <a:gd name="T118" fmla="*/ 0 h 6"/>
              <a:gd name="T119" fmla="*/ 462 w 462"/>
              <a:gd name="T120" fmla="*/ 6 h 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62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6"/>
                </a:lnTo>
                <a:lnTo>
                  <a:pt x="168" y="0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5" name="Freeform 1166"/>
          <p:cNvSpPr>
            <a:spLocks/>
          </p:cNvSpPr>
          <p:nvPr/>
        </p:nvSpPr>
        <p:spPr bwMode="auto">
          <a:xfrm>
            <a:off x="2741613" y="2601913"/>
            <a:ext cx="838200" cy="428625"/>
          </a:xfrm>
          <a:custGeom>
            <a:avLst/>
            <a:gdLst>
              <a:gd name="T0" fmla="*/ 2147483646 w 732"/>
              <a:gd name="T1" fmla="*/ 2147483646 h 270"/>
              <a:gd name="T2" fmla="*/ 2147483646 w 732"/>
              <a:gd name="T3" fmla="*/ 2147483646 h 270"/>
              <a:gd name="T4" fmla="*/ 2147483646 w 732"/>
              <a:gd name="T5" fmla="*/ 2147483646 h 270"/>
              <a:gd name="T6" fmla="*/ 2147483646 w 732"/>
              <a:gd name="T7" fmla="*/ 2147483646 h 270"/>
              <a:gd name="T8" fmla="*/ 2147483646 w 732"/>
              <a:gd name="T9" fmla="*/ 2147483646 h 270"/>
              <a:gd name="T10" fmla="*/ 2147483646 w 732"/>
              <a:gd name="T11" fmla="*/ 2147483646 h 270"/>
              <a:gd name="T12" fmla="*/ 2147483646 w 732"/>
              <a:gd name="T13" fmla="*/ 2147483646 h 270"/>
              <a:gd name="T14" fmla="*/ 2147483646 w 732"/>
              <a:gd name="T15" fmla="*/ 2147483646 h 270"/>
              <a:gd name="T16" fmla="*/ 2147483646 w 732"/>
              <a:gd name="T17" fmla="*/ 2147483646 h 270"/>
              <a:gd name="T18" fmla="*/ 2147483646 w 732"/>
              <a:gd name="T19" fmla="*/ 2147483646 h 270"/>
              <a:gd name="T20" fmla="*/ 2147483646 w 732"/>
              <a:gd name="T21" fmla="*/ 2147483646 h 270"/>
              <a:gd name="T22" fmla="*/ 2147483646 w 732"/>
              <a:gd name="T23" fmla="*/ 2147483646 h 270"/>
              <a:gd name="T24" fmla="*/ 2147483646 w 732"/>
              <a:gd name="T25" fmla="*/ 2147483646 h 270"/>
              <a:gd name="T26" fmla="*/ 2147483646 w 732"/>
              <a:gd name="T27" fmla="*/ 2147483646 h 270"/>
              <a:gd name="T28" fmla="*/ 2147483646 w 732"/>
              <a:gd name="T29" fmla="*/ 2147483646 h 270"/>
              <a:gd name="T30" fmla="*/ 2147483646 w 732"/>
              <a:gd name="T31" fmla="*/ 2147483646 h 270"/>
              <a:gd name="T32" fmla="*/ 2147483646 w 732"/>
              <a:gd name="T33" fmla="*/ 2147483646 h 270"/>
              <a:gd name="T34" fmla="*/ 2147483646 w 732"/>
              <a:gd name="T35" fmla="*/ 2147483646 h 270"/>
              <a:gd name="T36" fmla="*/ 2147483646 w 732"/>
              <a:gd name="T37" fmla="*/ 2147483646 h 270"/>
              <a:gd name="T38" fmla="*/ 2147483646 w 732"/>
              <a:gd name="T39" fmla="*/ 2147483646 h 270"/>
              <a:gd name="T40" fmla="*/ 2147483646 w 732"/>
              <a:gd name="T41" fmla="*/ 2147483646 h 270"/>
              <a:gd name="T42" fmla="*/ 2147483646 w 732"/>
              <a:gd name="T43" fmla="*/ 2147483646 h 270"/>
              <a:gd name="T44" fmla="*/ 2147483646 w 732"/>
              <a:gd name="T45" fmla="*/ 2147483646 h 270"/>
              <a:gd name="T46" fmla="*/ 2147483646 w 732"/>
              <a:gd name="T47" fmla="*/ 2147483646 h 270"/>
              <a:gd name="T48" fmla="*/ 2147483646 w 732"/>
              <a:gd name="T49" fmla="*/ 2147483646 h 270"/>
              <a:gd name="T50" fmla="*/ 2147483646 w 732"/>
              <a:gd name="T51" fmla="*/ 2147483646 h 270"/>
              <a:gd name="T52" fmla="*/ 2147483646 w 732"/>
              <a:gd name="T53" fmla="*/ 2147483646 h 270"/>
              <a:gd name="T54" fmla="*/ 2147483646 w 732"/>
              <a:gd name="T55" fmla="*/ 2147483646 h 270"/>
              <a:gd name="T56" fmla="*/ 2147483646 w 732"/>
              <a:gd name="T57" fmla="*/ 2147483646 h 270"/>
              <a:gd name="T58" fmla="*/ 2147483646 w 732"/>
              <a:gd name="T59" fmla="*/ 2147483646 h 270"/>
              <a:gd name="T60" fmla="*/ 2147483646 w 732"/>
              <a:gd name="T61" fmla="*/ 2147483646 h 270"/>
              <a:gd name="T62" fmla="*/ 2147483646 w 732"/>
              <a:gd name="T63" fmla="*/ 2147483646 h 270"/>
              <a:gd name="T64" fmla="*/ 2147483646 w 732"/>
              <a:gd name="T65" fmla="*/ 2147483646 h 270"/>
              <a:gd name="T66" fmla="*/ 2147483646 w 732"/>
              <a:gd name="T67" fmla="*/ 2147483646 h 270"/>
              <a:gd name="T68" fmla="*/ 2147483646 w 732"/>
              <a:gd name="T69" fmla="*/ 2147483646 h 270"/>
              <a:gd name="T70" fmla="*/ 2147483646 w 732"/>
              <a:gd name="T71" fmla="*/ 2147483646 h 270"/>
              <a:gd name="T72" fmla="*/ 2147483646 w 732"/>
              <a:gd name="T73" fmla="*/ 2147483646 h 270"/>
              <a:gd name="T74" fmla="*/ 2147483646 w 732"/>
              <a:gd name="T75" fmla="*/ 2147483646 h 270"/>
              <a:gd name="T76" fmla="*/ 2147483646 w 732"/>
              <a:gd name="T77" fmla="*/ 2147483646 h 270"/>
              <a:gd name="T78" fmla="*/ 2147483646 w 732"/>
              <a:gd name="T79" fmla="*/ 2147483646 h 270"/>
              <a:gd name="T80" fmla="*/ 2147483646 w 732"/>
              <a:gd name="T81" fmla="*/ 2147483646 h 270"/>
              <a:gd name="T82" fmla="*/ 2147483646 w 732"/>
              <a:gd name="T83" fmla="*/ 0 h 2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70"/>
              <a:gd name="T128" fmla="*/ 732 w 732"/>
              <a:gd name="T129" fmla="*/ 270 h 27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70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0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0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2" y="270"/>
                </a:lnTo>
                <a:lnTo>
                  <a:pt x="258" y="264"/>
                </a:lnTo>
                <a:lnTo>
                  <a:pt x="264" y="264"/>
                </a:lnTo>
                <a:lnTo>
                  <a:pt x="270" y="258"/>
                </a:lnTo>
                <a:lnTo>
                  <a:pt x="276" y="252"/>
                </a:lnTo>
                <a:lnTo>
                  <a:pt x="288" y="240"/>
                </a:lnTo>
                <a:lnTo>
                  <a:pt x="288" y="234"/>
                </a:lnTo>
                <a:lnTo>
                  <a:pt x="294" y="228"/>
                </a:lnTo>
                <a:lnTo>
                  <a:pt x="300" y="222"/>
                </a:lnTo>
                <a:lnTo>
                  <a:pt x="306" y="216"/>
                </a:lnTo>
                <a:lnTo>
                  <a:pt x="312" y="210"/>
                </a:lnTo>
                <a:lnTo>
                  <a:pt x="318" y="204"/>
                </a:lnTo>
                <a:lnTo>
                  <a:pt x="324" y="198"/>
                </a:lnTo>
                <a:lnTo>
                  <a:pt x="330" y="192"/>
                </a:lnTo>
                <a:lnTo>
                  <a:pt x="336" y="186"/>
                </a:lnTo>
                <a:lnTo>
                  <a:pt x="336" y="180"/>
                </a:lnTo>
                <a:lnTo>
                  <a:pt x="342" y="174"/>
                </a:lnTo>
                <a:lnTo>
                  <a:pt x="342" y="168"/>
                </a:lnTo>
                <a:lnTo>
                  <a:pt x="348" y="162"/>
                </a:lnTo>
                <a:lnTo>
                  <a:pt x="354" y="156"/>
                </a:lnTo>
                <a:lnTo>
                  <a:pt x="360" y="150"/>
                </a:lnTo>
                <a:lnTo>
                  <a:pt x="360" y="144"/>
                </a:lnTo>
                <a:lnTo>
                  <a:pt x="366" y="138"/>
                </a:lnTo>
                <a:lnTo>
                  <a:pt x="366" y="132"/>
                </a:lnTo>
                <a:lnTo>
                  <a:pt x="378" y="120"/>
                </a:lnTo>
                <a:lnTo>
                  <a:pt x="378" y="114"/>
                </a:lnTo>
                <a:lnTo>
                  <a:pt x="390" y="102"/>
                </a:lnTo>
                <a:lnTo>
                  <a:pt x="390" y="96"/>
                </a:lnTo>
                <a:lnTo>
                  <a:pt x="396" y="90"/>
                </a:lnTo>
                <a:lnTo>
                  <a:pt x="402" y="90"/>
                </a:lnTo>
                <a:lnTo>
                  <a:pt x="408" y="84"/>
                </a:lnTo>
                <a:lnTo>
                  <a:pt x="414" y="84"/>
                </a:lnTo>
                <a:lnTo>
                  <a:pt x="420" y="78"/>
                </a:lnTo>
                <a:lnTo>
                  <a:pt x="426" y="78"/>
                </a:lnTo>
                <a:lnTo>
                  <a:pt x="432" y="72"/>
                </a:lnTo>
                <a:lnTo>
                  <a:pt x="438" y="72"/>
                </a:lnTo>
                <a:lnTo>
                  <a:pt x="444" y="72"/>
                </a:lnTo>
                <a:lnTo>
                  <a:pt x="450" y="66"/>
                </a:lnTo>
                <a:lnTo>
                  <a:pt x="456" y="66"/>
                </a:lnTo>
                <a:lnTo>
                  <a:pt x="462" y="66"/>
                </a:lnTo>
                <a:lnTo>
                  <a:pt x="468" y="60"/>
                </a:lnTo>
                <a:lnTo>
                  <a:pt x="474" y="60"/>
                </a:lnTo>
                <a:lnTo>
                  <a:pt x="480" y="54"/>
                </a:lnTo>
                <a:lnTo>
                  <a:pt x="486" y="54"/>
                </a:lnTo>
                <a:lnTo>
                  <a:pt x="492" y="48"/>
                </a:lnTo>
                <a:lnTo>
                  <a:pt x="498" y="48"/>
                </a:lnTo>
                <a:lnTo>
                  <a:pt x="504" y="42"/>
                </a:lnTo>
                <a:lnTo>
                  <a:pt x="510" y="36"/>
                </a:lnTo>
                <a:lnTo>
                  <a:pt x="516" y="30"/>
                </a:lnTo>
                <a:lnTo>
                  <a:pt x="522" y="30"/>
                </a:lnTo>
                <a:lnTo>
                  <a:pt x="528" y="24"/>
                </a:lnTo>
                <a:lnTo>
                  <a:pt x="534" y="24"/>
                </a:lnTo>
                <a:lnTo>
                  <a:pt x="540" y="18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2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6"/>
                </a:lnTo>
                <a:lnTo>
                  <a:pt x="648" y="6"/>
                </a:lnTo>
                <a:lnTo>
                  <a:pt x="660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6" name="Freeform 1167"/>
          <p:cNvSpPr>
            <a:spLocks/>
          </p:cNvSpPr>
          <p:nvPr/>
        </p:nvSpPr>
        <p:spPr bwMode="auto">
          <a:xfrm>
            <a:off x="3579813" y="2601913"/>
            <a:ext cx="541337" cy="9525"/>
          </a:xfrm>
          <a:custGeom>
            <a:avLst/>
            <a:gdLst>
              <a:gd name="T0" fmla="*/ 2147483646 w 474"/>
              <a:gd name="T1" fmla="*/ 0 h 6"/>
              <a:gd name="T2" fmla="*/ 2147483646 w 474"/>
              <a:gd name="T3" fmla="*/ 0 h 6"/>
              <a:gd name="T4" fmla="*/ 2147483646 w 474"/>
              <a:gd name="T5" fmla="*/ 0 h 6"/>
              <a:gd name="T6" fmla="*/ 2147483646 w 474"/>
              <a:gd name="T7" fmla="*/ 0 h 6"/>
              <a:gd name="T8" fmla="*/ 2147483646 w 474"/>
              <a:gd name="T9" fmla="*/ 0 h 6"/>
              <a:gd name="T10" fmla="*/ 2147483646 w 474"/>
              <a:gd name="T11" fmla="*/ 0 h 6"/>
              <a:gd name="T12" fmla="*/ 2147483646 w 474"/>
              <a:gd name="T13" fmla="*/ 0 h 6"/>
              <a:gd name="T14" fmla="*/ 2147483646 w 474"/>
              <a:gd name="T15" fmla="*/ 0 h 6"/>
              <a:gd name="T16" fmla="*/ 2147483646 w 474"/>
              <a:gd name="T17" fmla="*/ 0 h 6"/>
              <a:gd name="T18" fmla="*/ 2147483646 w 474"/>
              <a:gd name="T19" fmla="*/ 0 h 6"/>
              <a:gd name="T20" fmla="*/ 2147483646 w 474"/>
              <a:gd name="T21" fmla="*/ 0 h 6"/>
              <a:gd name="T22" fmla="*/ 2147483646 w 474"/>
              <a:gd name="T23" fmla="*/ 0 h 6"/>
              <a:gd name="T24" fmla="*/ 2147483646 w 474"/>
              <a:gd name="T25" fmla="*/ 0 h 6"/>
              <a:gd name="T26" fmla="*/ 2147483646 w 474"/>
              <a:gd name="T27" fmla="*/ 0 h 6"/>
              <a:gd name="T28" fmla="*/ 2147483646 w 474"/>
              <a:gd name="T29" fmla="*/ 0 h 6"/>
              <a:gd name="T30" fmla="*/ 2147483646 w 474"/>
              <a:gd name="T31" fmla="*/ 0 h 6"/>
              <a:gd name="T32" fmla="*/ 2147483646 w 474"/>
              <a:gd name="T33" fmla="*/ 0 h 6"/>
              <a:gd name="T34" fmla="*/ 2147483646 w 474"/>
              <a:gd name="T35" fmla="*/ 0 h 6"/>
              <a:gd name="T36" fmla="*/ 2147483646 w 474"/>
              <a:gd name="T37" fmla="*/ 0 h 6"/>
              <a:gd name="T38" fmla="*/ 2147483646 w 474"/>
              <a:gd name="T39" fmla="*/ 0 h 6"/>
              <a:gd name="T40" fmla="*/ 2147483646 w 474"/>
              <a:gd name="T41" fmla="*/ 0 h 6"/>
              <a:gd name="T42" fmla="*/ 2147483646 w 474"/>
              <a:gd name="T43" fmla="*/ 2147483646 h 6"/>
              <a:gd name="T44" fmla="*/ 2147483646 w 474"/>
              <a:gd name="T45" fmla="*/ 2147483646 h 6"/>
              <a:gd name="T46" fmla="*/ 2147483646 w 474"/>
              <a:gd name="T47" fmla="*/ 2147483646 h 6"/>
              <a:gd name="T48" fmla="*/ 2147483646 w 474"/>
              <a:gd name="T49" fmla="*/ 2147483646 h 6"/>
              <a:gd name="T50" fmla="*/ 2147483646 w 474"/>
              <a:gd name="T51" fmla="*/ 2147483646 h 6"/>
              <a:gd name="T52" fmla="*/ 2147483646 w 474"/>
              <a:gd name="T53" fmla="*/ 2147483646 h 6"/>
              <a:gd name="T54" fmla="*/ 2147483646 w 474"/>
              <a:gd name="T55" fmla="*/ 2147483646 h 6"/>
              <a:gd name="T56" fmla="*/ 2147483646 w 474"/>
              <a:gd name="T57" fmla="*/ 2147483646 h 6"/>
              <a:gd name="T58" fmla="*/ 2147483646 w 474"/>
              <a:gd name="T59" fmla="*/ 2147483646 h 6"/>
              <a:gd name="T60" fmla="*/ 2147483646 w 474"/>
              <a:gd name="T61" fmla="*/ 2147483646 h 6"/>
              <a:gd name="T62" fmla="*/ 2147483646 w 474"/>
              <a:gd name="T63" fmla="*/ 2147483646 h 6"/>
              <a:gd name="T64" fmla="*/ 2147483646 w 474"/>
              <a:gd name="T65" fmla="*/ 2147483646 h 6"/>
              <a:gd name="T66" fmla="*/ 2147483646 w 474"/>
              <a:gd name="T67" fmla="*/ 2147483646 h 6"/>
              <a:gd name="T68" fmla="*/ 2147483646 w 474"/>
              <a:gd name="T69" fmla="*/ 2147483646 h 6"/>
              <a:gd name="T70" fmla="*/ 2147483646 w 474"/>
              <a:gd name="T71" fmla="*/ 2147483646 h 6"/>
              <a:gd name="T72" fmla="*/ 2147483646 w 474"/>
              <a:gd name="T73" fmla="*/ 2147483646 h 6"/>
              <a:gd name="T74" fmla="*/ 2147483646 w 474"/>
              <a:gd name="T75" fmla="*/ 2147483646 h 6"/>
              <a:gd name="T76" fmla="*/ 2147483646 w 474"/>
              <a:gd name="T77" fmla="*/ 2147483646 h 6"/>
              <a:gd name="T78" fmla="*/ 2147483646 w 474"/>
              <a:gd name="T79" fmla="*/ 2147483646 h 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74"/>
              <a:gd name="T121" fmla="*/ 0 h 6"/>
              <a:gd name="T122" fmla="*/ 474 w 474"/>
              <a:gd name="T123" fmla="*/ 6 h 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74" h="6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7" name="Freeform 1168"/>
          <p:cNvSpPr>
            <a:spLocks/>
          </p:cNvSpPr>
          <p:nvPr/>
        </p:nvSpPr>
        <p:spPr bwMode="auto">
          <a:xfrm>
            <a:off x="2741613" y="2525713"/>
            <a:ext cx="830262" cy="466725"/>
          </a:xfrm>
          <a:custGeom>
            <a:avLst/>
            <a:gdLst>
              <a:gd name="T0" fmla="*/ 2147483646 w 726"/>
              <a:gd name="T1" fmla="*/ 2147483646 h 294"/>
              <a:gd name="T2" fmla="*/ 2147483646 w 726"/>
              <a:gd name="T3" fmla="*/ 2147483646 h 294"/>
              <a:gd name="T4" fmla="*/ 2147483646 w 726"/>
              <a:gd name="T5" fmla="*/ 2147483646 h 294"/>
              <a:gd name="T6" fmla="*/ 2147483646 w 726"/>
              <a:gd name="T7" fmla="*/ 2147483646 h 294"/>
              <a:gd name="T8" fmla="*/ 2147483646 w 726"/>
              <a:gd name="T9" fmla="*/ 2147483646 h 294"/>
              <a:gd name="T10" fmla="*/ 2147483646 w 726"/>
              <a:gd name="T11" fmla="*/ 2147483646 h 294"/>
              <a:gd name="T12" fmla="*/ 2147483646 w 726"/>
              <a:gd name="T13" fmla="*/ 2147483646 h 294"/>
              <a:gd name="T14" fmla="*/ 2147483646 w 726"/>
              <a:gd name="T15" fmla="*/ 2147483646 h 294"/>
              <a:gd name="T16" fmla="*/ 2147483646 w 726"/>
              <a:gd name="T17" fmla="*/ 2147483646 h 294"/>
              <a:gd name="T18" fmla="*/ 2147483646 w 726"/>
              <a:gd name="T19" fmla="*/ 2147483646 h 294"/>
              <a:gd name="T20" fmla="*/ 2147483646 w 726"/>
              <a:gd name="T21" fmla="*/ 2147483646 h 294"/>
              <a:gd name="T22" fmla="*/ 2147483646 w 726"/>
              <a:gd name="T23" fmla="*/ 2147483646 h 294"/>
              <a:gd name="T24" fmla="*/ 2147483646 w 726"/>
              <a:gd name="T25" fmla="*/ 2147483646 h 294"/>
              <a:gd name="T26" fmla="*/ 2147483646 w 726"/>
              <a:gd name="T27" fmla="*/ 2147483646 h 294"/>
              <a:gd name="T28" fmla="*/ 2147483646 w 726"/>
              <a:gd name="T29" fmla="*/ 2147483646 h 294"/>
              <a:gd name="T30" fmla="*/ 2147483646 w 726"/>
              <a:gd name="T31" fmla="*/ 2147483646 h 294"/>
              <a:gd name="T32" fmla="*/ 2147483646 w 726"/>
              <a:gd name="T33" fmla="*/ 2147483646 h 294"/>
              <a:gd name="T34" fmla="*/ 2147483646 w 726"/>
              <a:gd name="T35" fmla="*/ 2147483646 h 294"/>
              <a:gd name="T36" fmla="*/ 2147483646 w 726"/>
              <a:gd name="T37" fmla="*/ 2147483646 h 294"/>
              <a:gd name="T38" fmla="*/ 2147483646 w 726"/>
              <a:gd name="T39" fmla="*/ 2147483646 h 294"/>
              <a:gd name="T40" fmla="*/ 2147483646 w 726"/>
              <a:gd name="T41" fmla="*/ 2147483646 h 294"/>
              <a:gd name="T42" fmla="*/ 2147483646 w 726"/>
              <a:gd name="T43" fmla="*/ 2147483646 h 294"/>
              <a:gd name="T44" fmla="*/ 2147483646 w 726"/>
              <a:gd name="T45" fmla="*/ 2147483646 h 294"/>
              <a:gd name="T46" fmla="*/ 2147483646 w 726"/>
              <a:gd name="T47" fmla="*/ 2147483646 h 294"/>
              <a:gd name="T48" fmla="*/ 2147483646 w 726"/>
              <a:gd name="T49" fmla="*/ 2147483646 h 294"/>
              <a:gd name="T50" fmla="*/ 2147483646 w 726"/>
              <a:gd name="T51" fmla="*/ 2147483646 h 294"/>
              <a:gd name="T52" fmla="*/ 2147483646 w 726"/>
              <a:gd name="T53" fmla="*/ 2147483646 h 294"/>
              <a:gd name="T54" fmla="*/ 2147483646 w 726"/>
              <a:gd name="T55" fmla="*/ 2147483646 h 294"/>
              <a:gd name="T56" fmla="*/ 2147483646 w 726"/>
              <a:gd name="T57" fmla="*/ 2147483646 h 294"/>
              <a:gd name="T58" fmla="*/ 2147483646 w 726"/>
              <a:gd name="T59" fmla="*/ 2147483646 h 294"/>
              <a:gd name="T60" fmla="*/ 2147483646 w 726"/>
              <a:gd name="T61" fmla="*/ 2147483646 h 294"/>
              <a:gd name="T62" fmla="*/ 2147483646 w 726"/>
              <a:gd name="T63" fmla="*/ 2147483646 h 294"/>
              <a:gd name="T64" fmla="*/ 2147483646 w 726"/>
              <a:gd name="T65" fmla="*/ 2147483646 h 294"/>
              <a:gd name="T66" fmla="*/ 2147483646 w 726"/>
              <a:gd name="T67" fmla="*/ 2147483646 h 294"/>
              <a:gd name="T68" fmla="*/ 2147483646 w 726"/>
              <a:gd name="T69" fmla="*/ 2147483646 h 294"/>
              <a:gd name="T70" fmla="*/ 2147483646 w 726"/>
              <a:gd name="T71" fmla="*/ 2147483646 h 294"/>
              <a:gd name="T72" fmla="*/ 2147483646 w 726"/>
              <a:gd name="T73" fmla="*/ 2147483646 h 294"/>
              <a:gd name="T74" fmla="*/ 2147483646 w 726"/>
              <a:gd name="T75" fmla="*/ 2147483646 h 294"/>
              <a:gd name="T76" fmla="*/ 2147483646 w 726"/>
              <a:gd name="T77" fmla="*/ 2147483646 h 294"/>
              <a:gd name="T78" fmla="*/ 2147483646 w 726"/>
              <a:gd name="T79" fmla="*/ 2147483646 h 294"/>
              <a:gd name="T80" fmla="*/ 2147483646 w 726"/>
              <a:gd name="T81" fmla="*/ 2147483646 h 294"/>
              <a:gd name="T82" fmla="*/ 2147483646 w 726"/>
              <a:gd name="T83" fmla="*/ 0 h 29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94"/>
              <a:gd name="T128" fmla="*/ 726 w 726"/>
              <a:gd name="T129" fmla="*/ 294 h 29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94">
                <a:moveTo>
                  <a:pt x="0" y="294"/>
                </a:moveTo>
                <a:lnTo>
                  <a:pt x="6" y="294"/>
                </a:lnTo>
                <a:lnTo>
                  <a:pt x="12" y="294"/>
                </a:lnTo>
                <a:lnTo>
                  <a:pt x="18" y="294"/>
                </a:lnTo>
                <a:lnTo>
                  <a:pt x="24" y="294"/>
                </a:lnTo>
                <a:lnTo>
                  <a:pt x="30" y="294"/>
                </a:lnTo>
                <a:lnTo>
                  <a:pt x="36" y="294"/>
                </a:lnTo>
                <a:lnTo>
                  <a:pt x="42" y="294"/>
                </a:lnTo>
                <a:lnTo>
                  <a:pt x="48" y="294"/>
                </a:lnTo>
                <a:lnTo>
                  <a:pt x="54" y="294"/>
                </a:lnTo>
                <a:lnTo>
                  <a:pt x="60" y="294"/>
                </a:lnTo>
                <a:lnTo>
                  <a:pt x="66" y="294"/>
                </a:lnTo>
                <a:lnTo>
                  <a:pt x="72" y="294"/>
                </a:lnTo>
                <a:lnTo>
                  <a:pt x="78" y="294"/>
                </a:lnTo>
                <a:lnTo>
                  <a:pt x="84" y="294"/>
                </a:lnTo>
                <a:lnTo>
                  <a:pt x="90" y="294"/>
                </a:lnTo>
                <a:lnTo>
                  <a:pt x="96" y="294"/>
                </a:lnTo>
                <a:lnTo>
                  <a:pt x="102" y="294"/>
                </a:lnTo>
                <a:lnTo>
                  <a:pt x="108" y="294"/>
                </a:lnTo>
                <a:lnTo>
                  <a:pt x="114" y="294"/>
                </a:lnTo>
                <a:lnTo>
                  <a:pt x="120" y="294"/>
                </a:lnTo>
                <a:lnTo>
                  <a:pt x="126" y="294"/>
                </a:lnTo>
                <a:lnTo>
                  <a:pt x="132" y="294"/>
                </a:lnTo>
                <a:lnTo>
                  <a:pt x="138" y="294"/>
                </a:lnTo>
                <a:lnTo>
                  <a:pt x="144" y="294"/>
                </a:lnTo>
                <a:lnTo>
                  <a:pt x="150" y="294"/>
                </a:lnTo>
                <a:lnTo>
                  <a:pt x="156" y="294"/>
                </a:lnTo>
                <a:lnTo>
                  <a:pt x="162" y="294"/>
                </a:lnTo>
                <a:lnTo>
                  <a:pt x="168" y="294"/>
                </a:lnTo>
                <a:lnTo>
                  <a:pt x="174" y="294"/>
                </a:lnTo>
                <a:lnTo>
                  <a:pt x="180" y="294"/>
                </a:lnTo>
                <a:lnTo>
                  <a:pt x="186" y="294"/>
                </a:lnTo>
                <a:lnTo>
                  <a:pt x="192" y="294"/>
                </a:lnTo>
                <a:lnTo>
                  <a:pt x="198" y="294"/>
                </a:lnTo>
                <a:lnTo>
                  <a:pt x="204" y="294"/>
                </a:lnTo>
                <a:lnTo>
                  <a:pt x="210" y="294"/>
                </a:lnTo>
                <a:lnTo>
                  <a:pt x="216" y="294"/>
                </a:lnTo>
                <a:lnTo>
                  <a:pt x="222" y="294"/>
                </a:lnTo>
                <a:lnTo>
                  <a:pt x="228" y="294"/>
                </a:lnTo>
                <a:lnTo>
                  <a:pt x="234" y="294"/>
                </a:lnTo>
                <a:lnTo>
                  <a:pt x="240" y="294"/>
                </a:lnTo>
                <a:lnTo>
                  <a:pt x="246" y="288"/>
                </a:lnTo>
                <a:lnTo>
                  <a:pt x="252" y="288"/>
                </a:lnTo>
                <a:lnTo>
                  <a:pt x="258" y="288"/>
                </a:lnTo>
                <a:lnTo>
                  <a:pt x="264" y="282"/>
                </a:lnTo>
                <a:lnTo>
                  <a:pt x="270" y="276"/>
                </a:lnTo>
                <a:lnTo>
                  <a:pt x="276" y="270"/>
                </a:lnTo>
                <a:lnTo>
                  <a:pt x="282" y="264"/>
                </a:lnTo>
                <a:lnTo>
                  <a:pt x="288" y="258"/>
                </a:lnTo>
                <a:lnTo>
                  <a:pt x="294" y="252"/>
                </a:lnTo>
                <a:lnTo>
                  <a:pt x="300" y="246"/>
                </a:lnTo>
                <a:lnTo>
                  <a:pt x="312" y="234"/>
                </a:lnTo>
                <a:lnTo>
                  <a:pt x="312" y="228"/>
                </a:lnTo>
                <a:lnTo>
                  <a:pt x="318" y="222"/>
                </a:lnTo>
                <a:lnTo>
                  <a:pt x="318" y="216"/>
                </a:lnTo>
                <a:lnTo>
                  <a:pt x="324" y="210"/>
                </a:lnTo>
                <a:lnTo>
                  <a:pt x="330" y="204"/>
                </a:lnTo>
                <a:lnTo>
                  <a:pt x="330" y="198"/>
                </a:lnTo>
                <a:lnTo>
                  <a:pt x="342" y="186"/>
                </a:lnTo>
                <a:lnTo>
                  <a:pt x="342" y="180"/>
                </a:lnTo>
                <a:lnTo>
                  <a:pt x="348" y="174"/>
                </a:lnTo>
                <a:lnTo>
                  <a:pt x="354" y="168"/>
                </a:lnTo>
                <a:lnTo>
                  <a:pt x="354" y="162"/>
                </a:lnTo>
                <a:lnTo>
                  <a:pt x="360" y="156"/>
                </a:lnTo>
                <a:lnTo>
                  <a:pt x="366" y="150"/>
                </a:lnTo>
                <a:lnTo>
                  <a:pt x="366" y="144"/>
                </a:lnTo>
                <a:lnTo>
                  <a:pt x="372" y="138"/>
                </a:lnTo>
                <a:lnTo>
                  <a:pt x="372" y="132"/>
                </a:lnTo>
                <a:lnTo>
                  <a:pt x="378" y="126"/>
                </a:lnTo>
                <a:lnTo>
                  <a:pt x="384" y="120"/>
                </a:lnTo>
                <a:lnTo>
                  <a:pt x="396" y="108"/>
                </a:lnTo>
                <a:lnTo>
                  <a:pt x="390" y="108"/>
                </a:lnTo>
                <a:lnTo>
                  <a:pt x="396" y="108"/>
                </a:lnTo>
                <a:lnTo>
                  <a:pt x="402" y="102"/>
                </a:lnTo>
                <a:lnTo>
                  <a:pt x="408" y="96"/>
                </a:lnTo>
                <a:lnTo>
                  <a:pt x="414" y="96"/>
                </a:lnTo>
                <a:lnTo>
                  <a:pt x="420" y="90"/>
                </a:lnTo>
                <a:lnTo>
                  <a:pt x="426" y="90"/>
                </a:lnTo>
                <a:lnTo>
                  <a:pt x="432" y="90"/>
                </a:lnTo>
                <a:lnTo>
                  <a:pt x="438" y="84"/>
                </a:lnTo>
                <a:lnTo>
                  <a:pt x="444" y="84"/>
                </a:lnTo>
                <a:lnTo>
                  <a:pt x="450" y="78"/>
                </a:lnTo>
                <a:lnTo>
                  <a:pt x="456" y="78"/>
                </a:lnTo>
                <a:lnTo>
                  <a:pt x="462" y="72"/>
                </a:lnTo>
                <a:lnTo>
                  <a:pt x="468" y="66"/>
                </a:lnTo>
                <a:lnTo>
                  <a:pt x="474" y="66"/>
                </a:lnTo>
                <a:lnTo>
                  <a:pt x="480" y="60"/>
                </a:lnTo>
                <a:lnTo>
                  <a:pt x="486" y="54"/>
                </a:lnTo>
                <a:lnTo>
                  <a:pt x="492" y="48"/>
                </a:lnTo>
                <a:lnTo>
                  <a:pt x="498" y="42"/>
                </a:lnTo>
                <a:lnTo>
                  <a:pt x="504" y="42"/>
                </a:lnTo>
                <a:lnTo>
                  <a:pt x="510" y="36"/>
                </a:lnTo>
                <a:lnTo>
                  <a:pt x="516" y="30"/>
                </a:lnTo>
                <a:lnTo>
                  <a:pt x="522" y="24"/>
                </a:lnTo>
                <a:lnTo>
                  <a:pt x="528" y="24"/>
                </a:lnTo>
                <a:lnTo>
                  <a:pt x="534" y="18"/>
                </a:lnTo>
                <a:lnTo>
                  <a:pt x="540" y="18"/>
                </a:lnTo>
                <a:lnTo>
                  <a:pt x="546" y="12"/>
                </a:lnTo>
                <a:lnTo>
                  <a:pt x="552" y="12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12"/>
                </a:lnTo>
                <a:lnTo>
                  <a:pt x="606" y="12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12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0"/>
                </a:lnTo>
                <a:lnTo>
                  <a:pt x="720" y="0"/>
                </a:lnTo>
                <a:lnTo>
                  <a:pt x="72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8" name="Freeform 1169"/>
          <p:cNvSpPr>
            <a:spLocks/>
          </p:cNvSpPr>
          <p:nvPr/>
        </p:nvSpPr>
        <p:spPr bwMode="auto">
          <a:xfrm>
            <a:off x="3571875" y="2516188"/>
            <a:ext cx="549275" cy="9525"/>
          </a:xfrm>
          <a:custGeom>
            <a:avLst/>
            <a:gdLst>
              <a:gd name="T0" fmla="*/ 2147483646 w 480"/>
              <a:gd name="T1" fmla="*/ 2147483646 h 6"/>
              <a:gd name="T2" fmla="*/ 2147483646 w 480"/>
              <a:gd name="T3" fmla="*/ 2147483646 h 6"/>
              <a:gd name="T4" fmla="*/ 2147483646 w 480"/>
              <a:gd name="T5" fmla="*/ 2147483646 h 6"/>
              <a:gd name="T6" fmla="*/ 2147483646 w 480"/>
              <a:gd name="T7" fmla="*/ 0 h 6"/>
              <a:gd name="T8" fmla="*/ 2147483646 w 480"/>
              <a:gd name="T9" fmla="*/ 0 h 6"/>
              <a:gd name="T10" fmla="*/ 2147483646 w 480"/>
              <a:gd name="T11" fmla="*/ 0 h 6"/>
              <a:gd name="T12" fmla="*/ 2147483646 w 480"/>
              <a:gd name="T13" fmla="*/ 0 h 6"/>
              <a:gd name="T14" fmla="*/ 2147483646 w 480"/>
              <a:gd name="T15" fmla="*/ 0 h 6"/>
              <a:gd name="T16" fmla="*/ 2147483646 w 480"/>
              <a:gd name="T17" fmla="*/ 0 h 6"/>
              <a:gd name="T18" fmla="*/ 2147483646 w 480"/>
              <a:gd name="T19" fmla="*/ 0 h 6"/>
              <a:gd name="T20" fmla="*/ 2147483646 w 480"/>
              <a:gd name="T21" fmla="*/ 0 h 6"/>
              <a:gd name="T22" fmla="*/ 2147483646 w 480"/>
              <a:gd name="T23" fmla="*/ 0 h 6"/>
              <a:gd name="T24" fmla="*/ 2147483646 w 480"/>
              <a:gd name="T25" fmla="*/ 0 h 6"/>
              <a:gd name="T26" fmla="*/ 2147483646 w 480"/>
              <a:gd name="T27" fmla="*/ 0 h 6"/>
              <a:gd name="T28" fmla="*/ 2147483646 w 480"/>
              <a:gd name="T29" fmla="*/ 0 h 6"/>
              <a:gd name="T30" fmla="*/ 2147483646 w 480"/>
              <a:gd name="T31" fmla="*/ 0 h 6"/>
              <a:gd name="T32" fmla="*/ 2147483646 w 480"/>
              <a:gd name="T33" fmla="*/ 0 h 6"/>
              <a:gd name="T34" fmla="*/ 2147483646 w 480"/>
              <a:gd name="T35" fmla="*/ 0 h 6"/>
              <a:gd name="T36" fmla="*/ 2147483646 w 480"/>
              <a:gd name="T37" fmla="*/ 0 h 6"/>
              <a:gd name="T38" fmla="*/ 2147483646 w 480"/>
              <a:gd name="T39" fmla="*/ 0 h 6"/>
              <a:gd name="T40" fmla="*/ 2147483646 w 480"/>
              <a:gd name="T41" fmla="*/ 0 h 6"/>
              <a:gd name="T42" fmla="*/ 2147483646 w 480"/>
              <a:gd name="T43" fmla="*/ 0 h 6"/>
              <a:gd name="T44" fmla="*/ 2147483646 w 480"/>
              <a:gd name="T45" fmla="*/ 0 h 6"/>
              <a:gd name="T46" fmla="*/ 2147483646 w 480"/>
              <a:gd name="T47" fmla="*/ 0 h 6"/>
              <a:gd name="T48" fmla="*/ 2147483646 w 480"/>
              <a:gd name="T49" fmla="*/ 0 h 6"/>
              <a:gd name="T50" fmla="*/ 2147483646 w 480"/>
              <a:gd name="T51" fmla="*/ 0 h 6"/>
              <a:gd name="T52" fmla="*/ 2147483646 w 480"/>
              <a:gd name="T53" fmla="*/ 0 h 6"/>
              <a:gd name="T54" fmla="*/ 2147483646 w 480"/>
              <a:gd name="T55" fmla="*/ 0 h 6"/>
              <a:gd name="T56" fmla="*/ 2147483646 w 480"/>
              <a:gd name="T57" fmla="*/ 0 h 6"/>
              <a:gd name="T58" fmla="*/ 2147483646 w 480"/>
              <a:gd name="T59" fmla="*/ 0 h 6"/>
              <a:gd name="T60" fmla="*/ 2147483646 w 480"/>
              <a:gd name="T61" fmla="*/ 0 h 6"/>
              <a:gd name="T62" fmla="*/ 2147483646 w 480"/>
              <a:gd name="T63" fmla="*/ 0 h 6"/>
              <a:gd name="T64" fmla="*/ 2147483646 w 480"/>
              <a:gd name="T65" fmla="*/ 0 h 6"/>
              <a:gd name="T66" fmla="*/ 2147483646 w 480"/>
              <a:gd name="T67" fmla="*/ 0 h 6"/>
              <a:gd name="T68" fmla="*/ 2147483646 w 480"/>
              <a:gd name="T69" fmla="*/ 0 h 6"/>
              <a:gd name="T70" fmla="*/ 2147483646 w 480"/>
              <a:gd name="T71" fmla="*/ 0 h 6"/>
              <a:gd name="T72" fmla="*/ 2147483646 w 480"/>
              <a:gd name="T73" fmla="*/ 0 h 6"/>
              <a:gd name="T74" fmla="*/ 2147483646 w 480"/>
              <a:gd name="T75" fmla="*/ 0 h 6"/>
              <a:gd name="T76" fmla="*/ 2147483646 w 480"/>
              <a:gd name="T77" fmla="*/ 0 h 6"/>
              <a:gd name="T78" fmla="*/ 2147483646 w 480"/>
              <a:gd name="T79" fmla="*/ 0 h 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80"/>
              <a:gd name="T121" fmla="*/ 0 h 6"/>
              <a:gd name="T122" fmla="*/ 480 w 480"/>
              <a:gd name="T123" fmla="*/ 6 h 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80" h="6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69" name="Freeform 1170"/>
          <p:cNvSpPr>
            <a:spLocks/>
          </p:cNvSpPr>
          <p:nvPr/>
        </p:nvSpPr>
        <p:spPr bwMode="auto">
          <a:xfrm>
            <a:off x="2741613" y="2420938"/>
            <a:ext cx="782637" cy="523875"/>
          </a:xfrm>
          <a:custGeom>
            <a:avLst/>
            <a:gdLst>
              <a:gd name="T0" fmla="*/ 2147483646 w 684"/>
              <a:gd name="T1" fmla="*/ 2147483646 h 330"/>
              <a:gd name="T2" fmla="*/ 2147483646 w 684"/>
              <a:gd name="T3" fmla="*/ 2147483646 h 330"/>
              <a:gd name="T4" fmla="*/ 2147483646 w 684"/>
              <a:gd name="T5" fmla="*/ 2147483646 h 330"/>
              <a:gd name="T6" fmla="*/ 2147483646 w 684"/>
              <a:gd name="T7" fmla="*/ 2147483646 h 330"/>
              <a:gd name="T8" fmla="*/ 2147483646 w 684"/>
              <a:gd name="T9" fmla="*/ 2147483646 h 330"/>
              <a:gd name="T10" fmla="*/ 2147483646 w 684"/>
              <a:gd name="T11" fmla="*/ 2147483646 h 330"/>
              <a:gd name="T12" fmla="*/ 2147483646 w 684"/>
              <a:gd name="T13" fmla="*/ 2147483646 h 330"/>
              <a:gd name="T14" fmla="*/ 2147483646 w 684"/>
              <a:gd name="T15" fmla="*/ 2147483646 h 330"/>
              <a:gd name="T16" fmla="*/ 2147483646 w 684"/>
              <a:gd name="T17" fmla="*/ 2147483646 h 330"/>
              <a:gd name="T18" fmla="*/ 2147483646 w 684"/>
              <a:gd name="T19" fmla="*/ 2147483646 h 330"/>
              <a:gd name="T20" fmla="*/ 2147483646 w 684"/>
              <a:gd name="T21" fmla="*/ 2147483646 h 330"/>
              <a:gd name="T22" fmla="*/ 2147483646 w 684"/>
              <a:gd name="T23" fmla="*/ 2147483646 h 330"/>
              <a:gd name="T24" fmla="*/ 2147483646 w 684"/>
              <a:gd name="T25" fmla="*/ 2147483646 h 330"/>
              <a:gd name="T26" fmla="*/ 2147483646 w 684"/>
              <a:gd name="T27" fmla="*/ 2147483646 h 330"/>
              <a:gd name="T28" fmla="*/ 2147483646 w 684"/>
              <a:gd name="T29" fmla="*/ 2147483646 h 330"/>
              <a:gd name="T30" fmla="*/ 2147483646 w 684"/>
              <a:gd name="T31" fmla="*/ 2147483646 h 330"/>
              <a:gd name="T32" fmla="*/ 2147483646 w 684"/>
              <a:gd name="T33" fmla="*/ 2147483646 h 330"/>
              <a:gd name="T34" fmla="*/ 2147483646 w 684"/>
              <a:gd name="T35" fmla="*/ 2147483646 h 330"/>
              <a:gd name="T36" fmla="*/ 2147483646 w 684"/>
              <a:gd name="T37" fmla="*/ 2147483646 h 330"/>
              <a:gd name="T38" fmla="*/ 2147483646 w 684"/>
              <a:gd name="T39" fmla="*/ 2147483646 h 330"/>
              <a:gd name="T40" fmla="*/ 2147483646 w 684"/>
              <a:gd name="T41" fmla="*/ 2147483646 h 330"/>
              <a:gd name="T42" fmla="*/ 2147483646 w 684"/>
              <a:gd name="T43" fmla="*/ 2147483646 h 330"/>
              <a:gd name="T44" fmla="*/ 2147483646 w 684"/>
              <a:gd name="T45" fmla="*/ 2147483646 h 330"/>
              <a:gd name="T46" fmla="*/ 2147483646 w 684"/>
              <a:gd name="T47" fmla="*/ 2147483646 h 330"/>
              <a:gd name="T48" fmla="*/ 2147483646 w 684"/>
              <a:gd name="T49" fmla="*/ 2147483646 h 330"/>
              <a:gd name="T50" fmla="*/ 2147483646 w 684"/>
              <a:gd name="T51" fmla="*/ 2147483646 h 330"/>
              <a:gd name="T52" fmla="*/ 2147483646 w 684"/>
              <a:gd name="T53" fmla="*/ 2147483646 h 330"/>
              <a:gd name="T54" fmla="*/ 2147483646 w 684"/>
              <a:gd name="T55" fmla="*/ 2147483646 h 330"/>
              <a:gd name="T56" fmla="*/ 2147483646 w 684"/>
              <a:gd name="T57" fmla="*/ 2147483646 h 330"/>
              <a:gd name="T58" fmla="*/ 2147483646 w 684"/>
              <a:gd name="T59" fmla="*/ 2147483646 h 330"/>
              <a:gd name="T60" fmla="*/ 2147483646 w 684"/>
              <a:gd name="T61" fmla="*/ 2147483646 h 330"/>
              <a:gd name="T62" fmla="*/ 2147483646 w 684"/>
              <a:gd name="T63" fmla="*/ 2147483646 h 330"/>
              <a:gd name="T64" fmla="*/ 2147483646 w 684"/>
              <a:gd name="T65" fmla="*/ 2147483646 h 330"/>
              <a:gd name="T66" fmla="*/ 2147483646 w 684"/>
              <a:gd name="T67" fmla="*/ 2147483646 h 330"/>
              <a:gd name="T68" fmla="*/ 2147483646 w 684"/>
              <a:gd name="T69" fmla="*/ 2147483646 h 330"/>
              <a:gd name="T70" fmla="*/ 2147483646 w 684"/>
              <a:gd name="T71" fmla="*/ 2147483646 h 330"/>
              <a:gd name="T72" fmla="*/ 2147483646 w 684"/>
              <a:gd name="T73" fmla="*/ 2147483646 h 330"/>
              <a:gd name="T74" fmla="*/ 2147483646 w 684"/>
              <a:gd name="T75" fmla="*/ 2147483646 h 330"/>
              <a:gd name="T76" fmla="*/ 2147483646 w 684"/>
              <a:gd name="T77" fmla="*/ 2147483646 h 330"/>
              <a:gd name="T78" fmla="*/ 2147483646 w 684"/>
              <a:gd name="T79" fmla="*/ 2147483646 h 330"/>
              <a:gd name="T80" fmla="*/ 2147483646 w 684"/>
              <a:gd name="T81" fmla="*/ 2147483646 h 330"/>
              <a:gd name="T82" fmla="*/ 2147483646 w 684"/>
              <a:gd name="T83" fmla="*/ 2147483646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30"/>
              <a:gd name="T128" fmla="*/ 684 w 684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30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0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0"/>
                </a:lnTo>
                <a:lnTo>
                  <a:pt x="144" y="330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30"/>
                </a:lnTo>
                <a:lnTo>
                  <a:pt x="192" y="330"/>
                </a:lnTo>
                <a:lnTo>
                  <a:pt x="198" y="330"/>
                </a:lnTo>
                <a:lnTo>
                  <a:pt x="204" y="330"/>
                </a:lnTo>
                <a:lnTo>
                  <a:pt x="210" y="330"/>
                </a:lnTo>
                <a:lnTo>
                  <a:pt x="216" y="330"/>
                </a:lnTo>
                <a:lnTo>
                  <a:pt x="222" y="330"/>
                </a:lnTo>
                <a:lnTo>
                  <a:pt x="228" y="330"/>
                </a:lnTo>
                <a:lnTo>
                  <a:pt x="234" y="330"/>
                </a:lnTo>
                <a:lnTo>
                  <a:pt x="240" y="330"/>
                </a:lnTo>
                <a:lnTo>
                  <a:pt x="246" y="330"/>
                </a:lnTo>
                <a:lnTo>
                  <a:pt x="252" y="330"/>
                </a:lnTo>
                <a:lnTo>
                  <a:pt x="258" y="330"/>
                </a:lnTo>
                <a:lnTo>
                  <a:pt x="264" y="330"/>
                </a:lnTo>
                <a:lnTo>
                  <a:pt x="270" y="324"/>
                </a:lnTo>
                <a:lnTo>
                  <a:pt x="276" y="324"/>
                </a:lnTo>
                <a:lnTo>
                  <a:pt x="282" y="324"/>
                </a:lnTo>
                <a:lnTo>
                  <a:pt x="288" y="318"/>
                </a:lnTo>
                <a:lnTo>
                  <a:pt x="294" y="318"/>
                </a:lnTo>
                <a:lnTo>
                  <a:pt x="300" y="312"/>
                </a:lnTo>
                <a:lnTo>
                  <a:pt x="306" y="306"/>
                </a:lnTo>
                <a:lnTo>
                  <a:pt x="312" y="300"/>
                </a:lnTo>
                <a:lnTo>
                  <a:pt x="312" y="294"/>
                </a:lnTo>
                <a:lnTo>
                  <a:pt x="318" y="288"/>
                </a:lnTo>
                <a:lnTo>
                  <a:pt x="318" y="282"/>
                </a:lnTo>
                <a:lnTo>
                  <a:pt x="324" y="276"/>
                </a:lnTo>
                <a:lnTo>
                  <a:pt x="324" y="270"/>
                </a:lnTo>
                <a:lnTo>
                  <a:pt x="330" y="264"/>
                </a:lnTo>
                <a:lnTo>
                  <a:pt x="330" y="258"/>
                </a:lnTo>
                <a:lnTo>
                  <a:pt x="336" y="246"/>
                </a:lnTo>
                <a:lnTo>
                  <a:pt x="336" y="240"/>
                </a:lnTo>
                <a:lnTo>
                  <a:pt x="342" y="234"/>
                </a:lnTo>
                <a:lnTo>
                  <a:pt x="342" y="228"/>
                </a:lnTo>
                <a:lnTo>
                  <a:pt x="348" y="222"/>
                </a:lnTo>
                <a:lnTo>
                  <a:pt x="354" y="210"/>
                </a:lnTo>
                <a:lnTo>
                  <a:pt x="354" y="204"/>
                </a:lnTo>
                <a:lnTo>
                  <a:pt x="360" y="198"/>
                </a:lnTo>
                <a:lnTo>
                  <a:pt x="360" y="192"/>
                </a:lnTo>
                <a:lnTo>
                  <a:pt x="366" y="186"/>
                </a:lnTo>
                <a:lnTo>
                  <a:pt x="366" y="180"/>
                </a:lnTo>
                <a:lnTo>
                  <a:pt x="372" y="174"/>
                </a:lnTo>
                <a:lnTo>
                  <a:pt x="372" y="168"/>
                </a:lnTo>
                <a:lnTo>
                  <a:pt x="378" y="162"/>
                </a:lnTo>
                <a:lnTo>
                  <a:pt x="378" y="156"/>
                </a:lnTo>
                <a:lnTo>
                  <a:pt x="390" y="144"/>
                </a:lnTo>
                <a:lnTo>
                  <a:pt x="390" y="138"/>
                </a:lnTo>
                <a:lnTo>
                  <a:pt x="396" y="132"/>
                </a:lnTo>
                <a:lnTo>
                  <a:pt x="396" y="126"/>
                </a:lnTo>
                <a:lnTo>
                  <a:pt x="402" y="120"/>
                </a:lnTo>
                <a:lnTo>
                  <a:pt x="408" y="114"/>
                </a:lnTo>
                <a:lnTo>
                  <a:pt x="414" y="108"/>
                </a:lnTo>
                <a:lnTo>
                  <a:pt x="426" y="96"/>
                </a:lnTo>
                <a:lnTo>
                  <a:pt x="420" y="96"/>
                </a:lnTo>
                <a:lnTo>
                  <a:pt x="426" y="96"/>
                </a:lnTo>
                <a:lnTo>
                  <a:pt x="432" y="90"/>
                </a:lnTo>
                <a:lnTo>
                  <a:pt x="438" y="84"/>
                </a:lnTo>
                <a:lnTo>
                  <a:pt x="444" y="84"/>
                </a:lnTo>
                <a:lnTo>
                  <a:pt x="450" y="84"/>
                </a:lnTo>
                <a:lnTo>
                  <a:pt x="456" y="84"/>
                </a:lnTo>
                <a:lnTo>
                  <a:pt x="462" y="84"/>
                </a:lnTo>
                <a:lnTo>
                  <a:pt x="468" y="84"/>
                </a:lnTo>
                <a:lnTo>
                  <a:pt x="474" y="78"/>
                </a:lnTo>
                <a:lnTo>
                  <a:pt x="480" y="78"/>
                </a:lnTo>
                <a:lnTo>
                  <a:pt x="486" y="72"/>
                </a:lnTo>
                <a:lnTo>
                  <a:pt x="492" y="66"/>
                </a:lnTo>
                <a:lnTo>
                  <a:pt x="498" y="60"/>
                </a:lnTo>
                <a:lnTo>
                  <a:pt x="504" y="54"/>
                </a:lnTo>
                <a:lnTo>
                  <a:pt x="510" y="48"/>
                </a:lnTo>
                <a:lnTo>
                  <a:pt x="516" y="42"/>
                </a:lnTo>
                <a:lnTo>
                  <a:pt x="522" y="36"/>
                </a:lnTo>
                <a:lnTo>
                  <a:pt x="528" y="30"/>
                </a:lnTo>
                <a:lnTo>
                  <a:pt x="534" y="30"/>
                </a:lnTo>
                <a:lnTo>
                  <a:pt x="540" y="24"/>
                </a:lnTo>
                <a:lnTo>
                  <a:pt x="546" y="18"/>
                </a:lnTo>
                <a:lnTo>
                  <a:pt x="552" y="18"/>
                </a:lnTo>
                <a:lnTo>
                  <a:pt x="558" y="18"/>
                </a:lnTo>
                <a:lnTo>
                  <a:pt x="564" y="18"/>
                </a:lnTo>
                <a:lnTo>
                  <a:pt x="570" y="18"/>
                </a:lnTo>
                <a:lnTo>
                  <a:pt x="576" y="24"/>
                </a:lnTo>
                <a:lnTo>
                  <a:pt x="582" y="24"/>
                </a:lnTo>
                <a:lnTo>
                  <a:pt x="588" y="24"/>
                </a:lnTo>
                <a:lnTo>
                  <a:pt x="594" y="24"/>
                </a:lnTo>
                <a:lnTo>
                  <a:pt x="600" y="24"/>
                </a:lnTo>
                <a:lnTo>
                  <a:pt x="606" y="24"/>
                </a:lnTo>
                <a:lnTo>
                  <a:pt x="612" y="24"/>
                </a:lnTo>
                <a:lnTo>
                  <a:pt x="618" y="24"/>
                </a:lnTo>
                <a:lnTo>
                  <a:pt x="624" y="18"/>
                </a:lnTo>
                <a:lnTo>
                  <a:pt x="630" y="18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0" name="Freeform 1171"/>
          <p:cNvSpPr>
            <a:spLocks/>
          </p:cNvSpPr>
          <p:nvPr/>
        </p:nvSpPr>
        <p:spPr bwMode="auto">
          <a:xfrm>
            <a:off x="3524250" y="2401888"/>
            <a:ext cx="596900" cy="19050"/>
          </a:xfrm>
          <a:custGeom>
            <a:avLst/>
            <a:gdLst>
              <a:gd name="T0" fmla="*/ 2147483646 w 522"/>
              <a:gd name="T1" fmla="*/ 2147483646 h 12"/>
              <a:gd name="T2" fmla="*/ 2147483646 w 522"/>
              <a:gd name="T3" fmla="*/ 2147483646 h 12"/>
              <a:gd name="T4" fmla="*/ 2147483646 w 522"/>
              <a:gd name="T5" fmla="*/ 2147483646 h 12"/>
              <a:gd name="T6" fmla="*/ 2147483646 w 522"/>
              <a:gd name="T7" fmla="*/ 0 h 12"/>
              <a:gd name="T8" fmla="*/ 2147483646 w 522"/>
              <a:gd name="T9" fmla="*/ 0 h 12"/>
              <a:gd name="T10" fmla="*/ 2147483646 w 522"/>
              <a:gd name="T11" fmla="*/ 0 h 12"/>
              <a:gd name="T12" fmla="*/ 2147483646 w 522"/>
              <a:gd name="T13" fmla="*/ 0 h 12"/>
              <a:gd name="T14" fmla="*/ 2147483646 w 522"/>
              <a:gd name="T15" fmla="*/ 0 h 12"/>
              <a:gd name="T16" fmla="*/ 2147483646 w 522"/>
              <a:gd name="T17" fmla="*/ 0 h 12"/>
              <a:gd name="T18" fmla="*/ 2147483646 w 522"/>
              <a:gd name="T19" fmla="*/ 0 h 12"/>
              <a:gd name="T20" fmla="*/ 2147483646 w 522"/>
              <a:gd name="T21" fmla="*/ 0 h 12"/>
              <a:gd name="T22" fmla="*/ 2147483646 w 522"/>
              <a:gd name="T23" fmla="*/ 0 h 12"/>
              <a:gd name="T24" fmla="*/ 2147483646 w 522"/>
              <a:gd name="T25" fmla="*/ 0 h 12"/>
              <a:gd name="T26" fmla="*/ 2147483646 w 522"/>
              <a:gd name="T27" fmla="*/ 0 h 12"/>
              <a:gd name="T28" fmla="*/ 2147483646 w 522"/>
              <a:gd name="T29" fmla="*/ 0 h 12"/>
              <a:gd name="T30" fmla="*/ 2147483646 w 522"/>
              <a:gd name="T31" fmla="*/ 0 h 12"/>
              <a:gd name="T32" fmla="*/ 2147483646 w 522"/>
              <a:gd name="T33" fmla="*/ 0 h 12"/>
              <a:gd name="T34" fmla="*/ 2147483646 w 522"/>
              <a:gd name="T35" fmla="*/ 2147483646 h 12"/>
              <a:gd name="T36" fmla="*/ 2147483646 w 522"/>
              <a:gd name="T37" fmla="*/ 2147483646 h 12"/>
              <a:gd name="T38" fmla="*/ 2147483646 w 522"/>
              <a:gd name="T39" fmla="*/ 2147483646 h 12"/>
              <a:gd name="T40" fmla="*/ 2147483646 w 522"/>
              <a:gd name="T41" fmla="*/ 2147483646 h 12"/>
              <a:gd name="T42" fmla="*/ 2147483646 w 522"/>
              <a:gd name="T43" fmla="*/ 2147483646 h 12"/>
              <a:gd name="T44" fmla="*/ 2147483646 w 522"/>
              <a:gd name="T45" fmla="*/ 2147483646 h 12"/>
              <a:gd name="T46" fmla="*/ 2147483646 w 522"/>
              <a:gd name="T47" fmla="*/ 2147483646 h 12"/>
              <a:gd name="T48" fmla="*/ 2147483646 w 522"/>
              <a:gd name="T49" fmla="*/ 2147483646 h 12"/>
              <a:gd name="T50" fmla="*/ 2147483646 w 522"/>
              <a:gd name="T51" fmla="*/ 2147483646 h 12"/>
              <a:gd name="T52" fmla="*/ 2147483646 w 522"/>
              <a:gd name="T53" fmla="*/ 2147483646 h 12"/>
              <a:gd name="T54" fmla="*/ 2147483646 w 522"/>
              <a:gd name="T55" fmla="*/ 2147483646 h 12"/>
              <a:gd name="T56" fmla="*/ 2147483646 w 522"/>
              <a:gd name="T57" fmla="*/ 2147483646 h 12"/>
              <a:gd name="T58" fmla="*/ 2147483646 w 522"/>
              <a:gd name="T59" fmla="*/ 2147483646 h 12"/>
              <a:gd name="T60" fmla="*/ 2147483646 w 522"/>
              <a:gd name="T61" fmla="*/ 2147483646 h 12"/>
              <a:gd name="T62" fmla="*/ 2147483646 w 522"/>
              <a:gd name="T63" fmla="*/ 2147483646 h 12"/>
              <a:gd name="T64" fmla="*/ 2147483646 w 522"/>
              <a:gd name="T65" fmla="*/ 2147483646 h 12"/>
              <a:gd name="T66" fmla="*/ 2147483646 w 522"/>
              <a:gd name="T67" fmla="*/ 2147483646 h 12"/>
              <a:gd name="T68" fmla="*/ 2147483646 w 522"/>
              <a:gd name="T69" fmla="*/ 0 h 12"/>
              <a:gd name="T70" fmla="*/ 2147483646 w 522"/>
              <a:gd name="T71" fmla="*/ 0 h 12"/>
              <a:gd name="T72" fmla="*/ 2147483646 w 522"/>
              <a:gd name="T73" fmla="*/ 0 h 12"/>
              <a:gd name="T74" fmla="*/ 2147483646 w 522"/>
              <a:gd name="T75" fmla="*/ 0 h 12"/>
              <a:gd name="T76" fmla="*/ 2147483646 w 522"/>
              <a:gd name="T77" fmla="*/ 0 h 12"/>
              <a:gd name="T78" fmla="*/ 2147483646 w 522"/>
              <a:gd name="T79" fmla="*/ 0 h 12"/>
              <a:gd name="T80" fmla="*/ 2147483646 w 522"/>
              <a:gd name="T81" fmla="*/ 0 h 12"/>
              <a:gd name="T82" fmla="*/ 2147483646 w 522"/>
              <a:gd name="T83" fmla="*/ 0 h 12"/>
              <a:gd name="T84" fmla="*/ 2147483646 w 522"/>
              <a:gd name="T85" fmla="*/ 0 h 12"/>
              <a:gd name="T86" fmla="*/ 2147483646 w 522"/>
              <a:gd name="T87" fmla="*/ 0 h 12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12"/>
              <a:gd name="T134" fmla="*/ 522 w 522"/>
              <a:gd name="T135" fmla="*/ 12 h 12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12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0"/>
                </a:lnTo>
                <a:lnTo>
                  <a:pt x="42" y="0"/>
                </a:lnTo>
                <a:lnTo>
                  <a:pt x="48" y="0"/>
                </a:lnTo>
                <a:lnTo>
                  <a:pt x="54" y="0"/>
                </a:lnTo>
                <a:lnTo>
                  <a:pt x="60" y="0"/>
                </a:lnTo>
                <a:lnTo>
                  <a:pt x="66" y="0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  <a:lnTo>
                  <a:pt x="456" y="0"/>
                </a:lnTo>
                <a:lnTo>
                  <a:pt x="462" y="0"/>
                </a:lnTo>
                <a:lnTo>
                  <a:pt x="468" y="0"/>
                </a:lnTo>
                <a:lnTo>
                  <a:pt x="474" y="0"/>
                </a:lnTo>
                <a:lnTo>
                  <a:pt x="480" y="0"/>
                </a:lnTo>
                <a:lnTo>
                  <a:pt x="486" y="0"/>
                </a:lnTo>
                <a:lnTo>
                  <a:pt x="492" y="0"/>
                </a:lnTo>
                <a:lnTo>
                  <a:pt x="498" y="0"/>
                </a:lnTo>
                <a:lnTo>
                  <a:pt x="504" y="0"/>
                </a:lnTo>
                <a:lnTo>
                  <a:pt x="510" y="0"/>
                </a:lnTo>
                <a:lnTo>
                  <a:pt x="516" y="0"/>
                </a:lnTo>
                <a:lnTo>
                  <a:pt x="52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1" name="Freeform 1172"/>
          <p:cNvSpPr>
            <a:spLocks/>
          </p:cNvSpPr>
          <p:nvPr/>
        </p:nvSpPr>
        <p:spPr bwMode="auto">
          <a:xfrm>
            <a:off x="2741613" y="2373313"/>
            <a:ext cx="782637" cy="523875"/>
          </a:xfrm>
          <a:custGeom>
            <a:avLst/>
            <a:gdLst>
              <a:gd name="T0" fmla="*/ 2147483646 w 684"/>
              <a:gd name="T1" fmla="*/ 2147483646 h 330"/>
              <a:gd name="T2" fmla="*/ 2147483646 w 684"/>
              <a:gd name="T3" fmla="*/ 2147483646 h 330"/>
              <a:gd name="T4" fmla="*/ 2147483646 w 684"/>
              <a:gd name="T5" fmla="*/ 2147483646 h 330"/>
              <a:gd name="T6" fmla="*/ 2147483646 w 684"/>
              <a:gd name="T7" fmla="*/ 2147483646 h 330"/>
              <a:gd name="T8" fmla="*/ 2147483646 w 684"/>
              <a:gd name="T9" fmla="*/ 2147483646 h 330"/>
              <a:gd name="T10" fmla="*/ 2147483646 w 684"/>
              <a:gd name="T11" fmla="*/ 2147483646 h 330"/>
              <a:gd name="T12" fmla="*/ 2147483646 w 684"/>
              <a:gd name="T13" fmla="*/ 2147483646 h 330"/>
              <a:gd name="T14" fmla="*/ 2147483646 w 684"/>
              <a:gd name="T15" fmla="*/ 2147483646 h 330"/>
              <a:gd name="T16" fmla="*/ 2147483646 w 684"/>
              <a:gd name="T17" fmla="*/ 2147483646 h 330"/>
              <a:gd name="T18" fmla="*/ 2147483646 w 684"/>
              <a:gd name="T19" fmla="*/ 2147483646 h 330"/>
              <a:gd name="T20" fmla="*/ 2147483646 w 684"/>
              <a:gd name="T21" fmla="*/ 2147483646 h 330"/>
              <a:gd name="T22" fmla="*/ 2147483646 w 684"/>
              <a:gd name="T23" fmla="*/ 2147483646 h 330"/>
              <a:gd name="T24" fmla="*/ 2147483646 w 684"/>
              <a:gd name="T25" fmla="*/ 2147483646 h 330"/>
              <a:gd name="T26" fmla="*/ 2147483646 w 684"/>
              <a:gd name="T27" fmla="*/ 2147483646 h 330"/>
              <a:gd name="T28" fmla="*/ 2147483646 w 684"/>
              <a:gd name="T29" fmla="*/ 2147483646 h 330"/>
              <a:gd name="T30" fmla="*/ 2147483646 w 684"/>
              <a:gd name="T31" fmla="*/ 2147483646 h 330"/>
              <a:gd name="T32" fmla="*/ 2147483646 w 684"/>
              <a:gd name="T33" fmla="*/ 2147483646 h 330"/>
              <a:gd name="T34" fmla="*/ 2147483646 w 684"/>
              <a:gd name="T35" fmla="*/ 2147483646 h 330"/>
              <a:gd name="T36" fmla="*/ 2147483646 w 684"/>
              <a:gd name="T37" fmla="*/ 2147483646 h 330"/>
              <a:gd name="T38" fmla="*/ 2147483646 w 684"/>
              <a:gd name="T39" fmla="*/ 2147483646 h 330"/>
              <a:gd name="T40" fmla="*/ 2147483646 w 684"/>
              <a:gd name="T41" fmla="*/ 2147483646 h 330"/>
              <a:gd name="T42" fmla="*/ 2147483646 w 684"/>
              <a:gd name="T43" fmla="*/ 2147483646 h 330"/>
              <a:gd name="T44" fmla="*/ 2147483646 w 684"/>
              <a:gd name="T45" fmla="*/ 2147483646 h 330"/>
              <a:gd name="T46" fmla="*/ 2147483646 w 684"/>
              <a:gd name="T47" fmla="*/ 2147483646 h 330"/>
              <a:gd name="T48" fmla="*/ 2147483646 w 684"/>
              <a:gd name="T49" fmla="*/ 2147483646 h 330"/>
              <a:gd name="T50" fmla="*/ 2147483646 w 684"/>
              <a:gd name="T51" fmla="*/ 2147483646 h 330"/>
              <a:gd name="T52" fmla="*/ 2147483646 w 684"/>
              <a:gd name="T53" fmla="*/ 2147483646 h 330"/>
              <a:gd name="T54" fmla="*/ 2147483646 w 684"/>
              <a:gd name="T55" fmla="*/ 2147483646 h 330"/>
              <a:gd name="T56" fmla="*/ 2147483646 w 684"/>
              <a:gd name="T57" fmla="*/ 2147483646 h 330"/>
              <a:gd name="T58" fmla="*/ 2147483646 w 684"/>
              <a:gd name="T59" fmla="*/ 2147483646 h 330"/>
              <a:gd name="T60" fmla="*/ 2147483646 w 684"/>
              <a:gd name="T61" fmla="*/ 2147483646 h 330"/>
              <a:gd name="T62" fmla="*/ 2147483646 w 684"/>
              <a:gd name="T63" fmla="*/ 2147483646 h 330"/>
              <a:gd name="T64" fmla="*/ 2147483646 w 684"/>
              <a:gd name="T65" fmla="*/ 2147483646 h 330"/>
              <a:gd name="T66" fmla="*/ 2147483646 w 684"/>
              <a:gd name="T67" fmla="*/ 2147483646 h 330"/>
              <a:gd name="T68" fmla="*/ 2147483646 w 684"/>
              <a:gd name="T69" fmla="*/ 2147483646 h 330"/>
              <a:gd name="T70" fmla="*/ 2147483646 w 684"/>
              <a:gd name="T71" fmla="*/ 2147483646 h 330"/>
              <a:gd name="T72" fmla="*/ 2147483646 w 684"/>
              <a:gd name="T73" fmla="*/ 2147483646 h 330"/>
              <a:gd name="T74" fmla="*/ 2147483646 w 684"/>
              <a:gd name="T75" fmla="*/ 2147483646 h 330"/>
              <a:gd name="T76" fmla="*/ 2147483646 w 684"/>
              <a:gd name="T77" fmla="*/ 2147483646 h 330"/>
              <a:gd name="T78" fmla="*/ 2147483646 w 684"/>
              <a:gd name="T79" fmla="*/ 2147483646 h 330"/>
              <a:gd name="T80" fmla="*/ 2147483646 w 684"/>
              <a:gd name="T81" fmla="*/ 0 h 330"/>
              <a:gd name="T82" fmla="*/ 2147483646 w 684"/>
              <a:gd name="T83" fmla="*/ 0 h 33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84"/>
              <a:gd name="T127" fmla="*/ 0 h 330"/>
              <a:gd name="T128" fmla="*/ 684 w 684"/>
              <a:gd name="T129" fmla="*/ 330 h 33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84" h="330">
                <a:moveTo>
                  <a:pt x="0" y="330"/>
                </a:moveTo>
                <a:lnTo>
                  <a:pt x="6" y="330"/>
                </a:lnTo>
                <a:lnTo>
                  <a:pt x="12" y="330"/>
                </a:lnTo>
                <a:lnTo>
                  <a:pt x="18" y="330"/>
                </a:lnTo>
                <a:lnTo>
                  <a:pt x="24" y="330"/>
                </a:lnTo>
                <a:lnTo>
                  <a:pt x="30" y="330"/>
                </a:lnTo>
                <a:lnTo>
                  <a:pt x="36" y="330"/>
                </a:lnTo>
                <a:lnTo>
                  <a:pt x="42" y="330"/>
                </a:lnTo>
                <a:lnTo>
                  <a:pt x="48" y="330"/>
                </a:lnTo>
                <a:lnTo>
                  <a:pt x="54" y="330"/>
                </a:lnTo>
                <a:lnTo>
                  <a:pt x="60" y="330"/>
                </a:lnTo>
                <a:lnTo>
                  <a:pt x="66" y="330"/>
                </a:lnTo>
                <a:lnTo>
                  <a:pt x="72" y="330"/>
                </a:lnTo>
                <a:lnTo>
                  <a:pt x="78" y="330"/>
                </a:lnTo>
                <a:lnTo>
                  <a:pt x="84" y="330"/>
                </a:lnTo>
                <a:lnTo>
                  <a:pt x="90" y="330"/>
                </a:lnTo>
                <a:lnTo>
                  <a:pt x="96" y="330"/>
                </a:lnTo>
                <a:lnTo>
                  <a:pt x="102" y="330"/>
                </a:lnTo>
                <a:lnTo>
                  <a:pt x="108" y="330"/>
                </a:lnTo>
                <a:lnTo>
                  <a:pt x="114" y="330"/>
                </a:lnTo>
                <a:lnTo>
                  <a:pt x="120" y="330"/>
                </a:lnTo>
                <a:lnTo>
                  <a:pt x="126" y="330"/>
                </a:lnTo>
                <a:lnTo>
                  <a:pt x="132" y="330"/>
                </a:lnTo>
                <a:lnTo>
                  <a:pt x="138" y="330"/>
                </a:lnTo>
                <a:lnTo>
                  <a:pt x="144" y="330"/>
                </a:lnTo>
                <a:lnTo>
                  <a:pt x="150" y="330"/>
                </a:lnTo>
                <a:lnTo>
                  <a:pt x="156" y="330"/>
                </a:lnTo>
                <a:lnTo>
                  <a:pt x="162" y="330"/>
                </a:lnTo>
                <a:lnTo>
                  <a:pt x="168" y="330"/>
                </a:lnTo>
                <a:lnTo>
                  <a:pt x="174" y="330"/>
                </a:lnTo>
                <a:lnTo>
                  <a:pt x="180" y="330"/>
                </a:lnTo>
                <a:lnTo>
                  <a:pt x="186" y="330"/>
                </a:lnTo>
                <a:lnTo>
                  <a:pt x="192" y="330"/>
                </a:lnTo>
                <a:lnTo>
                  <a:pt x="198" y="330"/>
                </a:lnTo>
                <a:lnTo>
                  <a:pt x="204" y="330"/>
                </a:lnTo>
                <a:lnTo>
                  <a:pt x="210" y="330"/>
                </a:lnTo>
                <a:lnTo>
                  <a:pt x="216" y="330"/>
                </a:lnTo>
                <a:lnTo>
                  <a:pt x="222" y="330"/>
                </a:lnTo>
                <a:lnTo>
                  <a:pt x="228" y="330"/>
                </a:lnTo>
                <a:lnTo>
                  <a:pt x="234" y="330"/>
                </a:lnTo>
                <a:lnTo>
                  <a:pt x="240" y="330"/>
                </a:lnTo>
                <a:lnTo>
                  <a:pt x="246" y="330"/>
                </a:lnTo>
                <a:lnTo>
                  <a:pt x="252" y="330"/>
                </a:lnTo>
                <a:lnTo>
                  <a:pt x="258" y="330"/>
                </a:lnTo>
                <a:lnTo>
                  <a:pt x="264" y="330"/>
                </a:lnTo>
                <a:lnTo>
                  <a:pt x="270" y="330"/>
                </a:lnTo>
                <a:lnTo>
                  <a:pt x="276" y="324"/>
                </a:lnTo>
                <a:lnTo>
                  <a:pt x="282" y="324"/>
                </a:lnTo>
                <a:lnTo>
                  <a:pt x="288" y="324"/>
                </a:lnTo>
                <a:lnTo>
                  <a:pt x="294" y="318"/>
                </a:lnTo>
                <a:lnTo>
                  <a:pt x="300" y="318"/>
                </a:lnTo>
                <a:lnTo>
                  <a:pt x="306" y="312"/>
                </a:lnTo>
                <a:lnTo>
                  <a:pt x="312" y="306"/>
                </a:lnTo>
                <a:lnTo>
                  <a:pt x="318" y="300"/>
                </a:lnTo>
                <a:lnTo>
                  <a:pt x="324" y="294"/>
                </a:lnTo>
                <a:lnTo>
                  <a:pt x="330" y="288"/>
                </a:lnTo>
                <a:lnTo>
                  <a:pt x="330" y="282"/>
                </a:lnTo>
                <a:lnTo>
                  <a:pt x="336" y="276"/>
                </a:lnTo>
                <a:lnTo>
                  <a:pt x="336" y="270"/>
                </a:lnTo>
                <a:lnTo>
                  <a:pt x="342" y="258"/>
                </a:lnTo>
                <a:lnTo>
                  <a:pt x="342" y="252"/>
                </a:lnTo>
                <a:lnTo>
                  <a:pt x="348" y="246"/>
                </a:lnTo>
                <a:lnTo>
                  <a:pt x="354" y="240"/>
                </a:lnTo>
                <a:lnTo>
                  <a:pt x="354" y="234"/>
                </a:lnTo>
                <a:lnTo>
                  <a:pt x="360" y="222"/>
                </a:lnTo>
                <a:lnTo>
                  <a:pt x="360" y="216"/>
                </a:lnTo>
                <a:lnTo>
                  <a:pt x="366" y="210"/>
                </a:lnTo>
                <a:lnTo>
                  <a:pt x="366" y="204"/>
                </a:lnTo>
                <a:lnTo>
                  <a:pt x="372" y="198"/>
                </a:lnTo>
                <a:lnTo>
                  <a:pt x="372" y="192"/>
                </a:lnTo>
                <a:lnTo>
                  <a:pt x="378" y="186"/>
                </a:lnTo>
                <a:lnTo>
                  <a:pt x="378" y="180"/>
                </a:lnTo>
                <a:lnTo>
                  <a:pt x="384" y="174"/>
                </a:lnTo>
                <a:lnTo>
                  <a:pt x="384" y="168"/>
                </a:lnTo>
                <a:lnTo>
                  <a:pt x="390" y="162"/>
                </a:lnTo>
                <a:lnTo>
                  <a:pt x="390" y="156"/>
                </a:lnTo>
                <a:lnTo>
                  <a:pt x="396" y="150"/>
                </a:lnTo>
                <a:lnTo>
                  <a:pt x="402" y="144"/>
                </a:lnTo>
                <a:lnTo>
                  <a:pt x="402" y="138"/>
                </a:lnTo>
                <a:lnTo>
                  <a:pt x="408" y="132"/>
                </a:lnTo>
                <a:lnTo>
                  <a:pt x="414" y="126"/>
                </a:lnTo>
                <a:lnTo>
                  <a:pt x="420" y="120"/>
                </a:lnTo>
                <a:lnTo>
                  <a:pt x="420" y="114"/>
                </a:lnTo>
                <a:lnTo>
                  <a:pt x="426" y="108"/>
                </a:lnTo>
                <a:lnTo>
                  <a:pt x="438" y="96"/>
                </a:lnTo>
                <a:lnTo>
                  <a:pt x="432" y="96"/>
                </a:lnTo>
                <a:lnTo>
                  <a:pt x="438" y="96"/>
                </a:lnTo>
                <a:lnTo>
                  <a:pt x="444" y="90"/>
                </a:lnTo>
                <a:lnTo>
                  <a:pt x="450" y="84"/>
                </a:lnTo>
                <a:lnTo>
                  <a:pt x="456" y="84"/>
                </a:lnTo>
                <a:lnTo>
                  <a:pt x="462" y="78"/>
                </a:lnTo>
                <a:lnTo>
                  <a:pt x="468" y="78"/>
                </a:lnTo>
                <a:lnTo>
                  <a:pt x="474" y="78"/>
                </a:lnTo>
                <a:lnTo>
                  <a:pt x="480" y="72"/>
                </a:lnTo>
                <a:lnTo>
                  <a:pt x="486" y="66"/>
                </a:lnTo>
                <a:lnTo>
                  <a:pt x="492" y="60"/>
                </a:lnTo>
                <a:lnTo>
                  <a:pt x="498" y="54"/>
                </a:lnTo>
                <a:lnTo>
                  <a:pt x="504" y="48"/>
                </a:lnTo>
                <a:lnTo>
                  <a:pt x="510" y="42"/>
                </a:lnTo>
                <a:lnTo>
                  <a:pt x="516" y="36"/>
                </a:lnTo>
                <a:lnTo>
                  <a:pt x="522" y="30"/>
                </a:lnTo>
                <a:lnTo>
                  <a:pt x="528" y="24"/>
                </a:lnTo>
                <a:lnTo>
                  <a:pt x="534" y="18"/>
                </a:lnTo>
                <a:lnTo>
                  <a:pt x="540" y="18"/>
                </a:lnTo>
                <a:lnTo>
                  <a:pt x="546" y="12"/>
                </a:lnTo>
                <a:lnTo>
                  <a:pt x="552" y="12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8"/>
                </a:lnTo>
                <a:lnTo>
                  <a:pt x="612" y="12"/>
                </a:lnTo>
                <a:lnTo>
                  <a:pt x="618" y="12"/>
                </a:lnTo>
                <a:lnTo>
                  <a:pt x="624" y="12"/>
                </a:lnTo>
                <a:lnTo>
                  <a:pt x="630" y="12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2" name="Freeform 1173"/>
          <p:cNvSpPr>
            <a:spLocks/>
          </p:cNvSpPr>
          <p:nvPr/>
        </p:nvSpPr>
        <p:spPr bwMode="auto">
          <a:xfrm>
            <a:off x="3524250" y="2344738"/>
            <a:ext cx="596900" cy="28575"/>
          </a:xfrm>
          <a:custGeom>
            <a:avLst/>
            <a:gdLst>
              <a:gd name="T0" fmla="*/ 2147483646 w 522"/>
              <a:gd name="T1" fmla="*/ 2147483646 h 18"/>
              <a:gd name="T2" fmla="*/ 2147483646 w 522"/>
              <a:gd name="T3" fmla="*/ 2147483646 h 18"/>
              <a:gd name="T4" fmla="*/ 2147483646 w 522"/>
              <a:gd name="T5" fmla="*/ 2147483646 h 18"/>
              <a:gd name="T6" fmla="*/ 2147483646 w 522"/>
              <a:gd name="T7" fmla="*/ 2147483646 h 18"/>
              <a:gd name="T8" fmla="*/ 2147483646 w 522"/>
              <a:gd name="T9" fmla="*/ 2147483646 h 18"/>
              <a:gd name="T10" fmla="*/ 2147483646 w 522"/>
              <a:gd name="T11" fmla="*/ 2147483646 h 18"/>
              <a:gd name="T12" fmla="*/ 2147483646 w 522"/>
              <a:gd name="T13" fmla="*/ 2147483646 h 18"/>
              <a:gd name="T14" fmla="*/ 2147483646 w 522"/>
              <a:gd name="T15" fmla="*/ 2147483646 h 18"/>
              <a:gd name="T16" fmla="*/ 2147483646 w 522"/>
              <a:gd name="T17" fmla="*/ 2147483646 h 18"/>
              <a:gd name="T18" fmla="*/ 2147483646 w 522"/>
              <a:gd name="T19" fmla="*/ 2147483646 h 18"/>
              <a:gd name="T20" fmla="*/ 2147483646 w 522"/>
              <a:gd name="T21" fmla="*/ 2147483646 h 18"/>
              <a:gd name="T22" fmla="*/ 2147483646 w 522"/>
              <a:gd name="T23" fmla="*/ 2147483646 h 18"/>
              <a:gd name="T24" fmla="*/ 2147483646 w 522"/>
              <a:gd name="T25" fmla="*/ 2147483646 h 18"/>
              <a:gd name="T26" fmla="*/ 2147483646 w 522"/>
              <a:gd name="T27" fmla="*/ 0 h 18"/>
              <a:gd name="T28" fmla="*/ 2147483646 w 522"/>
              <a:gd name="T29" fmla="*/ 0 h 18"/>
              <a:gd name="T30" fmla="*/ 2147483646 w 522"/>
              <a:gd name="T31" fmla="*/ 0 h 18"/>
              <a:gd name="T32" fmla="*/ 2147483646 w 522"/>
              <a:gd name="T33" fmla="*/ 0 h 18"/>
              <a:gd name="T34" fmla="*/ 2147483646 w 522"/>
              <a:gd name="T35" fmla="*/ 0 h 18"/>
              <a:gd name="T36" fmla="*/ 2147483646 w 522"/>
              <a:gd name="T37" fmla="*/ 2147483646 h 18"/>
              <a:gd name="T38" fmla="*/ 2147483646 w 522"/>
              <a:gd name="T39" fmla="*/ 2147483646 h 18"/>
              <a:gd name="T40" fmla="*/ 2147483646 w 522"/>
              <a:gd name="T41" fmla="*/ 2147483646 h 18"/>
              <a:gd name="T42" fmla="*/ 2147483646 w 522"/>
              <a:gd name="T43" fmla="*/ 2147483646 h 18"/>
              <a:gd name="T44" fmla="*/ 2147483646 w 522"/>
              <a:gd name="T45" fmla="*/ 2147483646 h 18"/>
              <a:gd name="T46" fmla="*/ 2147483646 w 522"/>
              <a:gd name="T47" fmla="*/ 2147483646 h 18"/>
              <a:gd name="T48" fmla="*/ 2147483646 w 522"/>
              <a:gd name="T49" fmla="*/ 2147483646 h 18"/>
              <a:gd name="T50" fmla="*/ 2147483646 w 522"/>
              <a:gd name="T51" fmla="*/ 2147483646 h 18"/>
              <a:gd name="T52" fmla="*/ 2147483646 w 522"/>
              <a:gd name="T53" fmla="*/ 2147483646 h 18"/>
              <a:gd name="T54" fmla="*/ 2147483646 w 522"/>
              <a:gd name="T55" fmla="*/ 2147483646 h 18"/>
              <a:gd name="T56" fmla="*/ 2147483646 w 522"/>
              <a:gd name="T57" fmla="*/ 2147483646 h 18"/>
              <a:gd name="T58" fmla="*/ 2147483646 w 522"/>
              <a:gd name="T59" fmla="*/ 2147483646 h 18"/>
              <a:gd name="T60" fmla="*/ 2147483646 w 522"/>
              <a:gd name="T61" fmla="*/ 2147483646 h 18"/>
              <a:gd name="T62" fmla="*/ 2147483646 w 522"/>
              <a:gd name="T63" fmla="*/ 2147483646 h 18"/>
              <a:gd name="T64" fmla="*/ 2147483646 w 522"/>
              <a:gd name="T65" fmla="*/ 2147483646 h 18"/>
              <a:gd name="T66" fmla="*/ 2147483646 w 522"/>
              <a:gd name="T67" fmla="*/ 2147483646 h 18"/>
              <a:gd name="T68" fmla="*/ 2147483646 w 522"/>
              <a:gd name="T69" fmla="*/ 2147483646 h 18"/>
              <a:gd name="T70" fmla="*/ 2147483646 w 522"/>
              <a:gd name="T71" fmla="*/ 2147483646 h 18"/>
              <a:gd name="T72" fmla="*/ 2147483646 w 522"/>
              <a:gd name="T73" fmla="*/ 2147483646 h 18"/>
              <a:gd name="T74" fmla="*/ 2147483646 w 522"/>
              <a:gd name="T75" fmla="*/ 2147483646 h 18"/>
              <a:gd name="T76" fmla="*/ 2147483646 w 522"/>
              <a:gd name="T77" fmla="*/ 2147483646 h 18"/>
              <a:gd name="T78" fmla="*/ 2147483646 w 522"/>
              <a:gd name="T79" fmla="*/ 2147483646 h 18"/>
              <a:gd name="T80" fmla="*/ 2147483646 w 522"/>
              <a:gd name="T81" fmla="*/ 2147483646 h 18"/>
              <a:gd name="T82" fmla="*/ 2147483646 w 522"/>
              <a:gd name="T83" fmla="*/ 2147483646 h 18"/>
              <a:gd name="T84" fmla="*/ 2147483646 w 522"/>
              <a:gd name="T85" fmla="*/ 2147483646 h 18"/>
              <a:gd name="T86" fmla="*/ 2147483646 w 522"/>
              <a:gd name="T87" fmla="*/ 2147483646 h 18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522"/>
              <a:gd name="T133" fmla="*/ 0 h 18"/>
              <a:gd name="T134" fmla="*/ 522 w 522"/>
              <a:gd name="T135" fmla="*/ 18 h 18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522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12"/>
                </a:lnTo>
                <a:lnTo>
                  <a:pt x="342" y="6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2"/>
                </a:lnTo>
                <a:lnTo>
                  <a:pt x="522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3" name="Freeform 1174"/>
          <p:cNvSpPr>
            <a:spLocks/>
          </p:cNvSpPr>
          <p:nvPr/>
        </p:nvSpPr>
        <p:spPr bwMode="auto">
          <a:xfrm>
            <a:off x="2741613" y="2344738"/>
            <a:ext cx="796925" cy="514350"/>
          </a:xfrm>
          <a:custGeom>
            <a:avLst/>
            <a:gdLst>
              <a:gd name="T0" fmla="*/ 2147483646 w 696"/>
              <a:gd name="T1" fmla="*/ 2147483646 h 324"/>
              <a:gd name="T2" fmla="*/ 2147483646 w 696"/>
              <a:gd name="T3" fmla="*/ 2147483646 h 324"/>
              <a:gd name="T4" fmla="*/ 2147483646 w 696"/>
              <a:gd name="T5" fmla="*/ 2147483646 h 324"/>
              <a:gd name="T6" fmla="*/ 2147483646 w 696"/>
              <a:gd name="T7" fmla="*/ 2147483646 h 324"/>
              <a:gd name="T8" fmla="*/ 2147483646 w 696"/>
              <a:gd name="T9" fmla="*/ 2147483646 h 324"/>
              <a:gd name="T10" fmla="*/ 2147483646 w 696"/>
              <a:gd name="T11" fmla="*/ 2147483646 h 324"/>
              <a:gd name="T12" fmla="*/ 2147483646 w 696"/>
              <a:gd name="T13" fmla="*/ 2147483646 h 324"/>
              <a:gd name="T14" fmla="*/ 2147483646 w 696"/>
              <a:gd name="T15" fmla="*/ 2147483646 h 324"/>
              <a:gd name="T16" fmla="*/ 2147483646 w 696"/>
              <a:gd name="T17" fmla="*/ 2147483646 h 324"/>
              <a:gd name="T18" fmla="*/ 2147483646 w 696"/>
              <a:gd name="T19" fmla="*/ 2147483646 h 324"/>
              <a:gd name="T20" fmla="*/ 2147483646 w 696"/>
              <a:gd name="T21" fmla="*/ 2147483646 h 324"/>
              <a:gd name="T22" fmla="*/ 2147483646 w 696"/>
              <a:gd name="T23" fmla="*/ 2147483646 h 324"/>
              <a:gd name="T24" fmla="*/ 2147483646 w 696"/>
              <a:gd name="T25" fmla="*/ 2147483646 h 324"/>
              <a:gd name="T26" fmla="*/ 2147483646 w 696"/>
              <a:gd name="T27" fmla="*/ 2147483646 h 324"/>
              <a:gd name="T28" fmla="*/ 2147483646 w 696"/>
              <a:gd name="T29" fmla="*/ 2147483646 h 324"/>
              <a:gd name="T30" fmla="*/ 2147483646 w 696"/>
              <a:gd name="T31" fmla="*/ 2147483646 h 324"/>
              <a:gd name="T32" fmla="*/ 2147483646 w 696"/>
              <a:gd name="T33" fmla="*/ 2147483646 h 324"/>
              <a:gd name="T34" fmla="*/ 2147483646 w 696"/>
              <a:gd name="T35" fmla="*/ 2147483646 h 324"/>
              <a:gd name="T36" fmla="*/ 2147483646 w 696"/>
              <a:gd name="T37" fmla="*/ 2147483646 h 324"/>
              <a:gd name="T38" fmla="*/ 2147483646 w 696"/>
              <a:gd name="T39" fmla="*/ 2147483646 h 324"/>
              <a:gd name="T40" fmla="*/ 2147483646 w 696"/>
              <a:gd name="T41" fmla="*/ 2147483646 h 324"/>
              <a:gd name="T42" fmla="*/ 2147483646 w 696"/>
              <a:gd name="T43" fmla="*/ 2147483646 h 324"/>
              <a:gd name="T44" fmla="*/ 2147483646 w 696"/>
              <a:gd name="T45" fmla="*/ 2147483646 h 324"/>
              <a:gd name="T46" fmla="*/ 2147483646 w 696"/>
              <a:gd name="T47" fmla="*/ 2147483646 h 324"/>
              <a:gd name="T48" fmla="*/ 2147483646 w 696"/>
              <a:gd name="T49" fmla="*/ 2147483646 h 324"/>
              <a:gd name="T50" fmla="*/ 2147483646 w 696"/>
              <a:gd name="T51" fmla="*/ 2147483646 h 324"/>
              <a:gd name="T52" fmla="*/ 2147483646 w 696"/>
              <a:gd name="T53" fmla="*/ 2147483646 h 324"/>
              <a:gd name="T54" fmla="*/ 2147483646 w 696"/>
              <a:gd name="T55" fmla="*/ 2147483646 h 324"/>
              <a:gd name="T56" fmla="*/ 2147483646 w 696"/>
              <a:gd name="T57" fmla="*/ 2147483646 h 324"/>
              <a:gd name="T58" fmla="*/ 2147483646 w 696"/>
              <a:gd name="T59" fmla="*/ 2147483646 h 324"/>
              <a:gd name="T60" fmla="*/ 2147483646 w 696"/>
              <a:gd name="T61" fmla="*/ 2147483646 h 324"/>
              <a:gd name="T62" fmla="*/ 2147483646 w 696"/>
              <a:gd name="T63" fmla="*/ 2147483646 h 324"/>
              <a:gd name="T64" fmla="*/ 2147483646 w 696"/>
              <a:gd name="T65" fmla="*/ 2147483646 h 324"/>
              <a:gd name="T66" fmla="*/ 2147483646 w 696"/>
              <a:gd name="T67" fmla="*/ 2147483646 h 324"/>
              <a:gd name="T68" fmla="*/ 2147483646 w 696"/>
              <a:gd name="T69" fmla="*/ 2147483646 h 324"/>
              <a:gd name="T70" fmla="*/ 2147483646 w 696"/>
              <a:gd name="T71" fmla="*/ 2147483646 h 324"/>
              <a:gd name="T72" fmla="*/ 2147483646 w 696"/>
              <a:gd name="T73" fmla="*/ 2147483646 h 324"/>
              <a:gd name="T74" fmla="*/ 2147483646 w 696"/>
              <a:gd name="T75" fmla="*/ 2147483646 h 324"/>
              <a:gd name="T76" fmla="*/ 2147483646 w 696"/>
              <a:gd name="T77" fmla="*/ 2147483646 h 324"/>
              <a:gd name="T78" fmla="*/ 2147483646 w 696"/>
              <a:gd name="T79" fmla="*/ 0 h 324"/>
              <a:gd name="T80" fmla="*/ 2147483646 w 696"/>
              <a:gd name="T81" fmla="*/ 0 h 324"/>
              <a:gd name="T82" fmla="*/ 2147483646 w 696"/>
              <a:gd name="T83" fmla="*/ 0 h 3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696"/>
              <a:gd name="T127" fmla="*/ 0 h 324"/>
              <a:gd name="T128" fmla="*/ 696 w 696"/>
              <a:gd name="T129" fmla="*/ 324 h 3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696" h="324">
                <a:moveTo>
                  <a:pt x="0" y="324"/>
                </a:moveTo>
                <a:lnTo>
                  <a:pt x="6" y="324"/>
                </a:lnTo>
                <a:lnTo>
                  <a:pt x="12" y="324"/>
                </a:lnTo>
                <a:lnTo>
                  <a:pt x="18" y="324"/>
                </a:lnTo>
                <a:lnTo>
                  <a:pt x="24" y="324"/>
                </a:lnTo>
                <a:lnTo>
                  <a:pt x="30" y="324"/>
                </a:lnTo>
                <a:lnTo>
                  <a:pt x="36" y="324"/>
                </a:lnTo>
                <a:lnTo>
                  <a:pt x="42" y="324"/>
                </a:lnTo>
                <a:lnTo>
                  <a:pt x="48" y="324"/>
                </a:lnTo>
                <a:lnTo>
                  <a:pt x="54" y="324"/>
                </a:lnTo>
                <a:lnTo>
                  <a:pt x="60" y="324"/>
                </a:lnTo>
                <a:lnTo>
                  <a:pt x="66" y="324"/>
                </a:lnTo>
                <a:lnTo>
                  <a:pt x="72" y="324"/>
                </a:lnTo>
                <a:lnTo>
                  <a:pt x="78" y="324"/>
                </a:lnTo>
                <a:lnTo>
                  <a:pt x="84" y="324"/>
                </a:lnTo>
                <a:lnTo>
                  <a:pt x="90" y="324"/>
                </a:lnTo>
                <a:lnTo>
                  <a:pt x="96" y="324"/>
                </a:lnTo>
                <a:lnTo>
                  <a:pt x="102" y="324"/>
                </a:lnTo>
                <a:lnTo>
                  <a:pt x="108" y="324"/>
                </a:lnTo>
                <a:lnTo>
                  <a:pt x="114" y="324"/>
                </a:lnTo>
                <a:lnTo>
                  <a:pt x="120" y="324"/>
                </a:lnTo>
                <a:lnTo>
                  <a:pt x="126" y="324"/>
                </a:lnTo>
                <a:lnTo>
                  <a:pt x="132" y="324"/>
                </a:lnTo>
                <a:lnTo>
                  <a:pt x="138" y="324"/>
                </a:lnTo>
                <a:lnTo>
                  <a:pt x="144" y="324"/>
                </a:lnTo>
                <a:lnTo>
                  <a:pt x="150" y="324"/>
                </a:lnTo>
                <a:lnTo>
                  <a:pt x="156" y="324"/>
                </a:lnTo>
                <a:lnTo>
                  <a:pt x="162" y="324"/>
                </a:lnTo>
                <a:lnTo>
                  <a:pt x="168" y="324"/>
                </a:lnTo>
                <a:lnTo>
                  <a:pt x="174" y="324"/>
                </a:lnTo>
                <a:lnTo>
                  <a:pt x="180" y="324"/>
                </a:lnTo>
                <a:lnTo>
                  <a:pt x="186" y="324"/>
                </a:lnTo>
                <a:lnTo>
                  <a:pt x="192" y="324"/>
                </a:lnTo>
                <a:lnTo>
                  <a:pt x="198" y="324"/>
                </a:lnTo>
                <a:lnTo>
                  <a:pt x="204" y="324"/>
                </a:lnTo>
                <a:lnTo>
                  <a:pt x="210" y="324"/>
                </a:lnTo>
                <a:lnTo>
                  <a:pt x="216" y="324"/>
                </a:lnTo>
                <a:lnTo>
                  <a:pt x="222" y="324"/>
                </a:lnTo>
                <a:lnTo>
                  <a:pt x="228" y="324"/>
                </a:lnTo>
                <a:lnTo>
                  <a:pt x="234" y="324"/>
                </a:lnTo>
                <a:lnTo>
                  <a:pt x="240" y="324"/>
                </a:lnTo>
                <a:lnTo>
                  <a:pt x="246" y="324"/>
                </a:lnTo>
                <a:lnTo>
                  <a:pt x="252" y="324"/>
                </a:lnTo>
                <a:lnTo>
                  <a:pt x="258" y="324"/>
                </a:lnTo>
                <a:lnTo>
                  <a:pt x="264" y="324"/>
                </a:lnTo>
                <a:lnTo>
                  <a:pt x="270" y="324"/>
                </a:lnTo>
                <a:lnTo>
                  <a:pt x="276" y="318"/>
                </a:lnTo>
                <a:lnTo>
                  <a:pt x="282" y="318"/>
                </a:lnTo>
                <a:lnTo>
                  <a:pt x="288" y="318"/>
                </a:lnTo>
                <a:lnTo>
                  <a:pt x="294" y="312"/>
                </a:lnTo>
                <a:lnTo>
                  <a:pt x="300" y="306"/>
                </a:lnTo>
                <a:lnTo>
                  <a:pt x="306" y="300"/>
                </a:lnTo>
                <a:lnTo>
                  <a:pt x="312" y="294"/>
                </a:lnTo>
                <a:lnTo>
                  <a:pt x="312" y="288"/>
                </a:lnTo>
                <a:lnTo>
                  <a:pt x="318" y="282"/>
                </a:lnTo>
                <a:lnTo>
                  <a:pt x="318" y="276"/>
                </a:lnTo>
                <a:lnTo>
                  <a:pt x="324" y="270"/>
                </a:lnTo>
                <a:lnTo>
                  <a:pt x="324" y="264"/>
                </a:lnTo>
                <a:lnTo>
                  <a:pt x="330" y="258"/>
                </a:lnTo>
                <a:lnTo>
                  <a:pt x="330" y="252"/>
                </a:lnTo>
                <a:lnTo>
                  <a:pt x="336" y="246"/>
                </a:lnTo>
                <a:lnTo>
                  <a:pt x="336" y="240"/>
                </a:lnTo>
                <a:lnTo>
                  <a:pt x="342" y="234"/>
                </a:lnTo>
                <a:lnTo>
                  <a:pt x="342" y="228"/>
                </a:lnTo>
                <a:lnTo>
                  <a:pt x="348" y="222"/>
                </a:lnTo>
                <a:lnTo>
                  <a:pt x="354" y="216"/>
                </a:lnTo>
                <a:lnTo>
                  <a:pt x="354" y="210"/>
                </a:lnTo>
                <a:lnTo>
                  <a:pt x="360" y="204"/>
                </a:lnTo>
                <a:lnTo>
                  <a:pt x="360" y="198"/>
                </a:lnTo>
                <a:lnTo>
                  <a:pt x="366" y="186"/>
                </a:lnTo>
                <a:lnTo>
                  <a:pt x="366" y="180"/>
                </a:lnTo>
                <a:lnTo>
                  <a:pt x="378" y="168"/>
                </a:lnTo>
                <a:lnTo>
                  <a:pt x="378" y="162"/>
                </a:lnTo>
                <a:lnTo>
                  <a:pt x="390" y="150"/>
                </a:lnTo>
                <a:lnTo>
                  <a:pt x="390" y="144"/>
                </a:lnTo>
                <a:lnTo>
                  <a:pt x="396" y="138"/>
                </a:lnTo>
                <a:lnTo>
                  <a:pt x="408" y="126"/>
                </a:lnTo>
                <a:lnTo>
                  <a:pt x="402" y="126"/>
                </a:lnTo>
                <a:lnTo>
                  <a:pt x="408" y="126"/>
                </a:lnTo>
                <a:lnTo>
                  <a:pt x="414" y="120"/>
                </a:lnTo>
                <a:lnTo>
                  <a:pt x="420" y="114"/>
                </a:lnTo>
                <a:lnTo>
                  <a:pt x="426" y="108"/>
                </a:lnTo>
                <a:lnTo>
                  <a:pt x="432" y="102"/>
                </a:lnTo>
                <a:lnTo>
                  <a:pt x="438" y="102"/>
                </a:lnTo>
                <a:lnTo>
                  <a:pt x="444" y="96"/>
                </a:lnTo>
                <a:lnTo>
                  <a:pt x="450" y="96"/>
                </a:lnTo>
                <a:lnTo>
                  <a:pt x="456" y="96"/>
                </a:lnTo>
                <a:lnTo>
                  <a:pt x="462" y="90"/>
                </a:lnTo>
                <a:lnTo>
                  <a:pt x="468" y="90"/>
                </a:lnTo>
                <a:lnTo>
                  <a:pt x="474" y="90"/>
                </a:lnTo>
                <a:lnTo>
                  <a:pt x="480" y="84"/>
                </a:lnTo>
                <a:lnTo>
                  <a:pt x="486" y="78"/>
                </a:lnTo>
                <a:lnTo>
                  <a:pt x="492" y="72"/>
                </a:lnTo>
                <a:lnTo>
                  <a:pt x="498" y="66"/>
                </a:lnTo>
                <a:lnTo>
                  <a:pt x="510" y="54"/>
                </a:lnTo>
                <a:lnTo>
                  <a:pt x="510" y="48"/>
                </a:lnTo>
                <a:lnTo>
                  <a:pt x="516" y="42"/>
                </a:lnTo>
                <a:lnTo>
                  <a:pt x="528" y="30"/>
                </a:lnTo>
                <a:lnTo>
                  <a:pt x="522" y="30"/>
                </a:lnTo>
                <a:lnTo>
                  <a:pt x="528" y="30"/>
                </a:lnTo>
                <a:lnTo>
                  <a:pt x="534" y="24"/>
                </a:lnTo>
                <a:lnTo>
                  <a:pt x="540" y="18"/>
                </a:lnTo>
                <a:lnTo>
                  <a:pt x="546" y="12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6"/>
                </a:lnTo>
                <a:lnTo>
                  <a:pt x="696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4" name="Freeform 1175"/>
          <p:cNvSpPr>
            <a:spLocks/>
          </p:cNvSpPr>
          <p:nvPr/>
        </p:nvSpPr>
        <p:spPr bwMode="auto">
          <a:xfrm>
            <a:off x="3538538" y="2316163"/>
            <a:ext cx="582612" cy="38100"/>
          </a:xfrm>
          <a:custGeom>
            <a:avLst/>
            <a:gdLst>
              <a:gd name="T0" fmla="*/ 2147483646 w 510"/>
              <a:gd name="T1" fmla="*/ 2147483646 h 24"/>
              <a:gd name="T2" fmla="*/ 2147483646 w 510"/>
              <a:gd name="T3" fmla="*/ 2147483646 h 24"/>
              <a:gd name="T4" fmla="*/ 2147483646 w 510"/>
              <a:gd name="T5" fmla="*/ 2147483646 h 24"/>
              <a:gd name="T6" fmla="*/ 2147483646 w 510"/>
              <a:gd name="T7" fmla="*/ 2147483646 h 24"/>
              <a:gd name="T8" fmla="*/ 2147483646 w 510"/>
              <a:gd name="T9" fmla="*/ 2147483646 h 24"/>
              <a:gd name="T10" fmla="*/ 2147483646 w 510"/>
              <a:gd name="T11" fmla="*/ 2147483646 h 24"/>
              <a:gd name="T12" fmla="*/ 2147483646 w 510"/>
              <a:gd name="T13" fmla="*/ 2147483646 h 24"/>
              <a:gd name="T14" fmla="*/ 2147483646 w 510"/>
              <a:gd name="T15" fmla="*/ 2147483646 h 24"/>
              <a:gd name="T16" fmla="*/ 2147483646 w 510"/>
              <a:gd name="T17" fmla="*/ 2147483646 h 24"/>
              <a:gd name="T18" fmla="*/ 2147483646 w 510"/>
              <a:gd name="T19" fmla="*/ 2147483646 h 24"/>
              <a:gd name="T20" fmla="*/ 2147483646 w 510"/>
              <a:gd name="T21" fmla="*/ 2147483646 h 24"/>
              <a:gd name="T22" fmla="*/ 2147483646 w 510"/>
              <a:gd name="T23" fmla="*/ 0 h 24"/>
              <a:gd name="T24" fmla="*/ 2147483646 w 510"/>
              <a:gd name="T25" fmla="*/ 0 h 24"/>
              <a:gd name="T26" fmla="*/ 2147483646 w 510"/>
              <a:gd name="T27" fmla="*/ 0 h 24"/>
              <a:gd name="T28" fmla="*/ 2147483646 w 510"/>
              <a:gd name="T29" fmla="*/ 0 h 24"/>
              <a:gd name="T30" fmla="*/ 2147483646 w 510"/>
              <a:gd name="T31" fmla="*/ 0 h 24"/>
              <a:gd name="T32" fmla="*/ 2147483646 w 510"/>
              <a:gd name="T33" fmla="*/ 0 h 24"/>
              <a:gd name="T34" fmla="*/ 2147483646 w 510"/>
              <a:gd name="T35" fmla="*/ 0 h 24"/>
              <a:gd name="T36" fmla="*/ 2147483646 w 510"/>
              <a:gd name="T37" fmla="*/ 0 h 24"/>
              <a:gd name="T38" fmla="*/ 2147483646 w 510"/>
              <a:gd name="T39" fmla="*/ 2147483646 h 24"/>
              <a:gd name="T40" fmla="*/ 2147483646 w 510"/>
              <a:gd name="T41" fmla="*/ 2147483646 h 24"/>
              <a:gd name="T42" fmla="*/ 2147483646 w 510"/>
              <a:gd name="T43" fmla="*/ 2147483646 h 24"/>
              <a:gd name="T44" fmla="*/ 2147483646 w 510"/>
              <a:gd name="T45" fmla="*/ 2147483646 h 24"/>
              <a:gd name="T46" fmla="*/ 2147483646 w 510"/>
              <a:gd name="T47" fmla="*/ 2147483646 h 24"/>
              <a:gd name="T48" fmla="*/ 2147483646 w 510"/>
              <a:gd name="T49" fmla="*/ 2147483646 h 24"/>
              <a:gd name="T50" fmla="*/ 2147483646 w 510"/>
              <a:gd name="T51" fmla="*/ 2147483646 h 24"/>
              <a:gd name="T52" fmla="*/ 2147483646 w 510"/>
              <a:gd name="T53" fmla="*/ 2147483646 h 24"/>
              <a:gd name="T54" fmla="*/ 2147483646 w 510"/>
              <a:gd name="T55" fmla="*/ 2147483646 h 24"/>
              <a:gd name="T56" fmla="*/ 2147483646 w 510"/>
              <a:gd name="T57" fmla="*/ 2147483646 h 24"/>
              <a:gd name="T58" fmla="*/ 2147483646 w 510"/>
              <a:gd name="T59" fmla="*/ 2147483646 h 24"/>
              <a:gd name="T60" fmla="*/ 2147483646 w 510"/>
              <a:gd name="T61" fmla="*/ 2147483646 h 24"/>
              <a:gd name="T62" fmla="*/ 2147483646 w 510"/>
              <a:gd name="T63" fmla="*/ 2147483646 h 24"/>
              <a:gd name="T64" fmla="*/ 2147483646 w 510"/>
              <a:gd name="T65" fmla="*/ 2147483646 h 24"/>
              <a:gd name="T66" fmla="*/ 2147483646 w 510"/>
              <a:gd name="T67" fmla="*/ 2147483646 h 24"/>
              <a:gd name="T68" fmla="*/ 2147483646 w 510"/>
              <a:gd name="T69" fmla="*/ 2147483646 h 24"/>
              <a:gd name="T70" fmla="*/ 2147483646 w 510"/>
              <a:gd name="T71" fmla="*/ 2147483646 h 24"/>
              <a:gd name="T72" fmla="*/ 2147483646 w 510"/>
              <a:gd name="T73" fmla="*/ 2147483646 h 24"/>
              <a:gd name="T74" fmla="*/ 2147483646 w 510"/>
              <a:gd name="T75" fmla="*/ 2147483646 h 24"/>
              <a:gd name="T76" fmla="*/ 2147483646 w 510"/>
              <a:gd name="T77" fmla="*/ 2147483646 h 24"/>
              <a:gd name="T78" fmla="*/ 2147483646 w 510"/>
              <a:gd name="T79" fmla="*/ 2147483646 h 24"/>
              <a:gd name="T80" fmla="*/ 2147483646 w 510"/>
              <a:gd name="T81" fmla="*/ 2147483646 h 24"/>
              <a:gd name="T82" fmla="*/ 2147483646 w 510"/>
              <a:gd name="T83" fmla="*/ 2147483646 h 24"/>
              <a:gd name="T84" fmla="*/ 2147483646 w 510"/>
              <a:gd name="T85" fmla="*/ 2147483646 h 24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510"/>
              <a:gd name="T130" fmla="*/ 0 h 24"/>
              <a:gd name="T131" fmla="*/ 510 w 510"/>
              <a:gd name="T132" fmla="*/ 24 h 24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510" h="24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5" name="Freeform 1176"/>
          <p:cNvSpPr>
            <a:spLocks/>
          </p:cNvSpPr>
          <p:nvPr/>
        </p:nvSpPr>
        <p:spPr bwMode="auto">
          <a:xfrm>
            <a:off x="2741613" y="2373313"/>
            <a:ext cx="838200" cy="438150"/>
          </a:xfrm>
          <a:custGeom>
            <a:avLst/>
            <a:gdLst>
              <a:gd name="T0" fmla="*/ 2147483646 w 732"/>
              <a:gd name="T1" fmla="*/ 2147483646 h 276"/>
              <a:gd name="T2" fmla="*/ 2147483646 w 732"/>
              <a:gd name="T3" fmla="*/ 2147483646 h 276"/>
              <a:gd name="T4" fmla="*/ 2147483646 w 732"/>
              <a:gd name="T5" fmla="*/ 2147483646 h 276"/>
              <a:gd name="T6" fmla="*/ 2147483646 w 732"/>
              <a:gd name="T7" fmla="*/ 2147483646 h 276"/>
              <a:gd name="T8" fmla="*/ 2147483646 w 732"/>
              <a:gd name="T9" fmla="*/ 2147483646 h 276"/>
              <a:gd name="T10" fmla="*/ 2147483646 w 732"/>
              <a:gd name="T11" fmla="*/ 2147483646 h 276"/>
              <a:gd name="T12" fmla="*/ 2147483646 w 732"/>
              <a:gd name="T13" fmla="*/ 2147483646 h 276"/>
              <a:gd name="T14" fmla="*/ 2147483646 w 732"/>
              <a:gd name="T15" fmla="*/ 2147483646 h 276"/>
              <a:gd name="T16" fmla="*/ 2147483646 w 732"/>
              <a:gd name="T17" fmla="*/ 2147483646 h 276"/>
              <a:gd name="T18" fmla="*/ 2147483646 w 732"/>
              <a:gd name="T19" fmla="*/ 2147483646 h 276"/>
              <a:gd name="T20" fmla="*/ 2147483646 w 732"/>
              <a:gd name="T21" fmla="*/ 2147483646 h 276"/>
              <a:gd name="T22" fmla="*/ 2147483646 w 732"/>
              <a:gd name="T23" fmla="*/ 2147483646 h 276"/>
              <a:gd name="T24" fmla="*/ 2147483646 w 732"/>
              <a:gd name="T25" fmla="*/ 2147483646 h 276"/>
              <a:gd name="T26" fmla="*/ 2147483646 w 732"/>
              <a:gd name="T27" fmla="*/ 2147483646 h 276"/>
              <a:gd name="T28" fmla="*/ 2147483646 w 732"/>
              <a:gd name="T29" fmla="*/ 2147483646 h 276"/>
              <a:gd name="T30" fmla="*/ 2147483646 w 732"/>
              <a:gd name="T31" fmla="*/ 2147483646 h 276"/>
              <a:gd name="T32" fmla="*/ 2147483646 w 732"/>
              <a:gd name="T33" fmla="*/ 2147483646 h 276"/>
              <a:gd name="T34" fmla="*/ 2147483646 w 732"/>
              <a:gd name="T35" fmla="*/ 2147483646 h 276"/>
              <a:gd name="T36" fmla="*/ 2147483646 w 732"/>
              <a:gd name="T37" fmla="*/ 2147483646 h 276"/>
              <a:gd name="T38" fmla="*/ 2147483646 w 732"/>
              <a:gd name="T39" fmla="*/ 2147483646 h 276"/>
              <a:gd name="T40" fmla="*/ 2147483646 w 732"/>
              <a:gd name="T41" fmla="*/ 2147483646 h 276"/>
              <a:gd name="T42" fmla="*/ 2147483646 w 732"/>
              <a:gd name="T43" fmla="*/ 2147483646 h 276"/>
              <a:gd name="T44" fmla="*/ 2147483646 w 732"/>
              <a:gd name="T45" fmla="*/ 2147483646 h 276"/>
              <a:gd name="T46" fmla="*/ 2147483646 w 732"/>
              <a:gd name="T47" fmla="*/ 2147483646 h 276"/>
              <a:gd name="T48" fmla="*/ 2147483646 w 732"/>
              <a:gd name="T49" fmla="*/ 2147483646 h 276"/>
              <a:gd name="T50" fmla="*/ 2147483646 w 732"/>
              <a:gd name="T51" fmla="*/ 2147483646 h 276"/>
              <a:gd name="T52" fmla="*/ 2147483646 w 732"/>
              <a:gd name="T53" fmla="*/ 2147483646 h 276"/>
              <a:gd name="T54" fmla="*/ 2147483646 w 732"/>
              <a:gd name="T55" fmla="*/ 2147483646 h 276"/>
              <a:gd name="T56" fmla="*/ 2147483646 w 732"/>
              <a:gd name="T57" fmla="*/ 2147483646 h 276"/>
              <a:gd name="T58" fmla="*/ 2147483646 w 732"/>
              <a:gd name="T59" fmla="*/ 2147483646 h 276"/>
              <a:gd name="T60" fmla="*/ 2147483646 w 732"/>
              <a:gd name="T61" fmla="*/ 2147483646 h 276"/>
              <a:gd name="T62" fmla="*/ 2147483646 w 732"/>
              <a:gd name="T63" fmla="*/ 2147483646 h 276"/>
              <a:gd name="T64" fmla="*/ 2147483646 w 732"/>
              <a:gd name="T65" fmla="*/ 2147483646 h 276"/>
              <a:gd name="T66" fmla="*/ 2147483646 w 732"/>
              <a:gd name="T67" fmla="*/ 0 h 276"/>
              <a:gd name="T68" fmla="*/ 2147483646 w 732"/>
              <a:gd name="T69" fmla="*/ 0 h 276"/>
              <a:gd name="T70" fmla="*/ 2147483646 w 732"/>
              <a:gd name="T71" fmla="*/ 2147483646 h 276"/>
              <a:gd name="T72" fmla="*/ 2147483646 w 732"/>
              <a:gd name="T73" fmla="*/ 2147483646 h 276"/>
              <a:gd name="T74" fmla="*/ 2147483646 w 732"/>
              <a:gd name="T75" fmla="*/ 2147483646 h 276"/>
              <a:gd name="T76" fmla="*/ 2147483646 w 732"/>
              <a:gd name="T77" fmla="*/ 2147483646 h 276"/>
              <a:gd name="T78" fmla="*/ 2147483646 w 732"/>
              <a:gd name="T79" fmla="*/ 2147483646 h 276"/>
              <a:gd name="T80" fmla="*/ 2147483646 w 732"/>
              <a:gd name="T81" fmla="*/ 2147483646 h 276"/>
              <a:gd name="T82" fmla="*/ 2147483646 w 732"/>
              <a:gd name="T83" fmla="*/ 2147483646 h 2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76"/>
              <a:gd name="T128" fmla="*/ 732 w 732"/>
              <a:gd name="T129" fmla="*/ 276 h 27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76">
                <a:moveTo>
                  <a:pt x="0" y="270"/>
                </a:moveTo>
                <a:lnTo>
                  <a:pt x="6" y="270"/>
                </a:lnTo>
                <a:lnTo>
                  <a:pt x="12" y="270"/>
                </a:lnTo>
                <a:lnTo>
                  <a:pt x="18" y="270"/>
                </a:lnTo>
                <a:lnTo>
                  <a:pt x="24" y="270"/>
                </a:lnTo>
                <a:lnTo>
                  <a:pt x="30" y="270"/>
                </a:lnTo>
                <a:lnTo>
                  <a:pt x="36" y="276"/>
                </a:lnTo>
                <a:lnTo>
                  <a:pt x="42" y="270"/>
                </a:lnTo>
                <a:lnTo>
                  <a:pt x="48" y="270"/>
                </a:lnTo>
                <a:lnTo>
                  <a:pt x="54" y="270"/>
                </a:lnTo>
                <a:lnTo>
                  <a:pt x="60" y="276"/>
                </a:lnTo>
                <a:lnTo>
                  <a:pt x="66" y="270"/>
                </a:lnTo>
                <a:lnTo>
                  <a:pt x="72" y="270"/>
                </a:lnTo>
                <a:lnTo>
                  <a:pt x="78" y="270"/>
                </a:lnTo>
                <a:lnTo>
                  <a:pt x="84" y="270"/>
                </a:lnTo>
                <a:lnTo>
                  <a:pt x="90" y="270"/>
                </a:lnTo>
                <a:lnTo>
                  <a:pt x="96" y="270"/>
                </a:lnTo>
                <a:lnTo>
                  <a:pt x="102" y="270"/>
                </a:lnTo>
                <a:lnTo>
                  <a:pt x="114" y="270"/>
                </a:lnTo>
                <a:lnTo>
                  <a:pt x="108" y="270"/>
                </a:lnTo>
                <a:lnTo>
                  <a:pt x="114" y="270"/>
                </a:lnTo>
                <a:lnTo>
                  <a:pt x="120" y="270"/>
                </a:lnTo>
                <a:lnTo>
                  <a:pt x="126" y="270"/>
                </a:lnTo>
                <a:lnTo>
                  <a:pt x="132" y="270"/>
                </a:lnTo>
                <a:lnTo>
                  <a:pt x="138" y="270"/>
                </a:lnTo>
                <a:lnTo>
                  <a:pt x="144" y="270"/>
                </a:lnTo>
                <a:lnTo>
                  <a:pt x="150" y="270"/>
                </a:lnTo>
                <a:lnTo>
                  <a:pt x="156" y="270"/>
                </a:lnTo>
                <a:lnTo>
                  <a:pt x="162" y="270"/>
                </a:lnTo>
                <a:lnTo>
                  <a:pt x="168" y="270"/>
                </a:lnTo>
                <a:lnTo>
                  <a:pt x="174" y="270"/>
                </a:lnTo>
                <a:lnTo>
                  <a:pt x="180" y="270"/>
                </a:lnTo>
                <a:lnTo>
                  <a:pt x="186" y="270"/>
                </a:lnTo>
                <a:lnTo>
                  <a:pt x="192" y="270"/>
                </a:lnTo>
                <a:lnTo>
                  <a:pt x="198" y="270"/>
                </a:lnTo>
                <a:lnTo>
                  <a:pt x="204" y="270"/>
                </a:lnTo>
                <a:lnTo>
                  <a:pt x="210" y="270"/>
                </a:lnTo>
                <a:lnTo>
                  <a:pt x="216" y="270"/>
                </a:lnTo>
                <a:lnTo>
                  <a:pt x="222" y="270"/>
                </a:lnTo>
                <a:lnTo>
                  <a:pt x="228" y="270"/>
                </a:lnTo>
                <a:lnTo>
                  <a:pt x="234" y="270"/>
                </a:lnTo>
                <a:lnTo>
                  <a:pt x="240" y="270"/>
                </a:lnTo>
                <a:lnTo>
                  <a:pt x="246" y="270"/>
                </a:lnTo>
                <a:lnTo>
                  <a:pt x="258" y="270"/>
                </a:lnTo>
                <a:lnTo>
                  <a:pt x="252" y="270"/>
                </a:lnTo>
                <a:lnTo>
                  <a:pt x="258" y="270"/>
                </a:lnTo>
                <a:lnTo>
                  <a:pt x="264" y="270"/>
                </a:lnTo>
                <a:lnTo>
                  <a:pt x="270" y="270"/>
                </a:lnTo>
                <a:lnTo>
                  <a:pt x="276" y="270"/>
                </a:lnTo>
                <a:lnTo>
                  <a:pt x="282" y="264"/>
                </a:lnTo>
                <a:lnTo>
                  <a:pt x="288" y="264"/>
                </a:lnTo>
                <a:lnTo>
                  <a:pt x="294" y="258"/>
                </a:lnTo>
                <a:lnTo>
                  <a:pt x="300" y="252"/>
                </a:lnTo>
                <a:lnTo>
                  <a:pt x="306" y="246"/>
                </a:lnTo>
                <a:lnTo>
                  <a:pt x="312" y="240"/>
                </a:lnTo>
                <a:lnTo>
                  <a:pt x="318" y="234"/>
                </a:lnTo>
                <a:lnTo>
                  <a:pt x="318" y="228"/>
                </a:lnTo>
                <a:lnTo>
                  <a:pt x="324" y="222"/>
                </a:lnTo>
                <a:lnTo>
                  <a:pt x="330" y="216"/>
                </a:lnTo>
                <a:lnTo>
                  <a:pt x="330" y="210"/>
                </a:lnTo>
                <a:lnTo>
                  <a:pt x="336" y="204"/>
                </a:lnTo>
                <a:lnTo>
                  <a:pt x="342" y="198"/>
                </a:lnTo>
                <a:lnTo>
                  <a:pt x="342" y="192"/>
                </a:lnTo>
                <a:lnTo>
                  <a:pt x="348" y="186"/>
                </a:lnTo>
                <a:lnTo>
                  <a:pt x="354" y="180"/>
                </a:lnTo>
                <a:lnTo>
                  <a:pt x="360" y="174"/>
                </a:lnTo>
                <a:lnTo>
                  <a:pt x="372" y="162"/>
                </a:lnTo>
                <a:lnTo>
                  <a:pt x="372" y="156"/>
                </a:lnTo>
                <a:lnTo>
                  <a:pt x="378" y="150"/>
                </a:lnTo>
                <a:lnTo>
                  <a:pt x="384" y="144"/>
                </a:lnTo>
                <a:lnTo>
                  <a:pt x="390" y="138"/>
                </a:lnTo>
                <a:lnTo>
                  <a:pt x="396" y="132"/>
                </a:lnTo>
                <a:lnTo>
                  <a:pt x="402" y="126"/>
                </a:lnTo>
                <a:lnTo>
                  <a:pt x="408" y="120"/>
                </a:lnTo>
                <a:lnTo>
                  <a:pt x="414" y="114"/>
                </a:lnTo>
                <a:lnTo>
                  <a:pt x="420" y="108"/>
                </a:lnTo>
                <a:lnTo>
                  <a:pt x="426" y="102"/>
                </a:lnTo>
                <a:lnTo>
                  <a:pt x="432" y="96"/>
                </a:lnTo>
                <a:lnTo>
                  <a:pt x="438" y="90"/>
                </a:lnTo>
                <a:lnTo>
                  <a:pt x="444" y="90"/>
                </a:lnTo>
                <a:lnTo>
                  <a:pt x="450" y="84"/>
                </a:lnTo>
                <a:lnTo>
                  <a:pt x="456" y="78"/>
                </a:lnTo>
                <a:lnTo>
                  <a:pt x="462" y="78"/>
                </a:lnTo>
                <a:lnTo>
                  <a:pt x="468" y="72"/>
                </a:lnTo>
                <a:lnTo>
                  <a:pt x="474" y="72"/>
                </a:lnTo>
                <a:lnTo>
                  <a:pt x="480" y="66"/>
                </a:lnTo>
                <a:lnTo>
                  <a:pt x="486" y="60"/>
                </a:lnTo>
                <a:lnTo>
                  <a:pt x="492" y="54"/>
                </a:lnTo>
                <a:lnTo>
                  <a:pt x="498" y="54"/>
                </a:lnTo>
                <a:lnTo>
                  <a:pt x="504" y="48"/>
                </a:lnTo>
                <a:lnTo>
                  <a:pt x="510" y="42"/>
                </a:lnTo>
                <a:lnTo>
                  <a:pt x="516" y="36"/>
                </a:lnTo>
                <a:lnTo>
                  <a:pt x="522" y="30"/>
                </a:lnTo>
                <a:lnTo>
                  <a:pt x="528" y="30"/>
                </a:lnTo>
                <a:lnTo>
                  <a:pt x="534" y="24"/>
                </a:lnTo>
                <a:lnTo>
                  <a:pt x="540" y="18"/>
                </a:lnTo>
                <a:lnTo>
                  <a:pt x="546" y="12"/>
                </a:lnTo>
                <a:lnTo>
                  <a:pt x="552" y="12"/>
                </a:lnTo>
                <a:lnTo>
                  <a:pt x="558" y="6"/>
                </a:lnTo>
                <a:lnTo>
                  <a:pt x="564" y="0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0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12"/>
                </a:lnTo>
                <a:lnTo>
                  <a:pt x="702" y="12"/>
                </a:lnTo>
                <a:lnTo>
                  <a:pt x="708" y="12"/>
                </a:lnTo>
                <a:lnTo>
                  <a:pt x="714" y="12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6" name="Freeform 1177"/>
          <p:cNvSpPr>
            <a:spLocks/>
          </p:cNvSpPr>
          <p:nvPr/>
        </p:nvSpPr>
        <p:spPr bwMode="auto">
          <a:xfrm>
            <a:off x="3579813" y="2373313"/>
            <a:ext cx="541337" cy="28575"/>
          </a:xfrm>
          <a:custGeom>
            <a:avLst/>
            <a:gdLst>
              <a:gd name="T0" fmla="*/ 2147483646 w 474"/>
              <a:gd name="T1" fmla="*/ 2147483646 h 18"/>
              <a:gd name="T2" fmla="*/ 2147483646 w 474"/>
              <a:gd name="T3" fmla="*/ 2147483646 h 18"/>
              <a:gd name="T4" fmla="*/ 2147483646 w 474"/>
              <a:gd name="T5" fmla="*/ 2147483646 h 18"/>
              <a:gd name="T6" fmla="*/ 2147483646 w 474"/>
              <a:gd name="T7" fmla="*/ 2147483646 h 18"/>
              <a:gd name="T8" fmla="*/ 2147483646 w 474"/>
              <a:gd name="T9" fmla="*/ 2147483646 h 18"/>
              <a:gd name="T10" fmla="*/ 2147483646 w 474"/>
              <a:gd name="T11" fmla="*/ 2147483646 h 18"/>
              <a:gd name="T12" fmla="*/ 2147483646 w 474"/>
              <a:gd name="T13" fmla="*/ 2147483646 h 18"/>
              <a:gd name="T14" fmla="*/ 2147483646 w 474"/>
              <a:gd name="T15" fmla="*/ 2147483646 h 18"/>
              <a:gd name="T16" fmla="*/ 2147483646 w 474"/>
              <a:gd name="T17" fmla="*/ 2147483646 h 18"/>
              <a:gd name="T18" fmla="*/ 2147483646 w 474"/>
              <a:gd name="T19" fmla="*/ 2147483646 h 18"/>
              <a:gd name="T20" fmla="*/ 2147483646 w 474"/>
              <a:gd name="T21" fmla="*/ 0 h 18"/>
              <a:gd name="T22" fmla="*/ 2147483646 w 474"/>
              <a:gd name="T23" fmla="*/ 0 h 18"/>
              <a:gd name="T24" fmla="*/ 2147483646 w 474"/>
              <a:gd name="T25" fmla="*/ 0 h 18"/>
              <a:gd name="T26" fmla="*/ 2147483646 w 474"/>
              <a:gd name="T27" fmla="*/ 0 h 18"/>
              <a:gd name="T28" fmla="*/ 2147483646 w 474"/>
              <a:gd name="T29" fmla="*/ 0 h 18"/>
              <a:gd name="T30" fmla="*/ 2147483646 w 474"/>
              <a:gd name="T31" fmla="*/ 0 h 18"/>
              <a:gd name="T32" fmla="*/ 2147483646 w 474"/>
              <a:gd name="T33" fmla="*/ 2147483646 h 18"/>
              <a:gd name="T34" fmla="*/ 2147483646 w 474"/>
              <a:gd name="T35" fmla="*/ 2147483646 h 18"/>
              <a:gd name="T36" fmla="*/ 2147483646 w 474"/>
              <a:gd name="T37" fmla="*/ 2147483646 h 18"/>
              <a:gd name="T38" fmla="*/ 2147483646 w 474"/>
              <a:gd name="T39" fmla="*/ 2147483646 h 18"/>
              <a:gd name="T40" fmla="*/ 2147483646 w 474"/>
              <a:gd name="T41" fmla="*/ 2147483646 h 18"/>
              <a:gd name="T42" fmla="*/ 2147483646 w 474"/>
              <a:gd name="T43" fmla="*/ 2147483646 h 18"/>
              <a:gd name="T44" fmla="*/ 2147483646 w 474"/>
              <a:gd name="T45" fmla="*/ 2147483646 h 18"/>
              <a:gd name="T46" fmla="*/ 2147483646 w 474"/>
              <a:gd name="T47" fmla="*/ 2147483646 h 18"/>
              <a:gd name="T48" fmla="*/ 2147483646 w 474"/>
              <a:gd name="T49" fmla="*/ 2147483646 h 18"/>
              <a:gd name="T50" fmla="*/ 2147483646 w 474"/>
              <a:gd name="T51" fmla="*/ 2147483646 h 18"/>
              <a:gd name="T52" fmla="*/ 2147483646 w 474"/>
              <a:gd name="T53" fmla="*/ 2147483646 h 18"/>
              <a:gd name="T54" fmla="*/ 2147483646 w 474"/>
              <a:gd name="T55" fmla="*/ 2147483646 h 18"/>
              <a:gd name="T56" fmla="*/ 2147483646 w 474"/>
              <a:gd name="T57" fmla="*/ 2147483646 h 18"/>
              <a:gd name="T58" fmla="*/ 2147483646 w 474"/>
              <a:gd name="T59" fmla="*/ 2147483646 h 18"/>
              <a:gd name="T60" fmla="*/ 2147483646 w 474"/>
              <a:gd name="T61" fmla="*/ 2147483646 h 18"/>
              <a:gd name="T62" fmla="*/ 2147483646 w 474"/>
              <a:gd name="T63" fmla="*/ 2147483646 h 18"/>
              <a:gd name="T64" fmla="*/ 2147483646 w 474"/>
              <a:gd name="T65" fmla="*/ 2147483646 h 18"/>
              <a:gd name="T66" fmla="*/ 2147483646 w 474"/>
              <a:gd name="T67" fmla="*/ 2147483646 h 18"/>
              <a:gd name="T68" fmla="*/ 2147483646 w 474"/>
              <a:gd name="T69" fmla="*/ 2147483646 h 18"/>
              <a:gd name="T70" fmla="*/ 2147483646 w 474"/>
              <a:gd name="T71" fmla="*/ 2147483646 h 18"/>
              <a:gd name="T72" fmla="*/ 2147483646 w 474"/>
              <a:gd name="T73" fmla="*/ 2147483646 h 18"/>
              <a:gd name="T74" fmla="*/ 2147483646 w 474"/>
              <a:gd name="T75" fmla="*/ 2147483646 h 18"/>
              <a:gd name="T76" fmla="*/ 2147483646 w 474"/>
              <a:gd name="T77" fmla="*/ 2147483646 h 18"/>
              <a:gd name="T78" fmla="*/ 2147483646 w 474"/>
              <a:gd name="T79" fmla="*/ 2147483646 h 18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74"/>
              <a:gd name="T121" fmla="*/ 0 h 18"/>
              <a:gd name="T122" fmla="*/ 474 w 474"/>
              <a:gd name="T123" fmla="*/ 18 h 18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74" h="1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7" name="Freeform 1178"/>
          <p:cNvSpPr>
            <a:spLocks/>
          </p:cNvSpPr>
          <p:nvPr/>
        </p:nvSpPr>
        <p:spPr bwMode="auto">
          <a:xfrm>
            <a:off x="2741613" y="2297113"/>
            <a:ext cx="809625" cy="466725"/>
          </a:xfrm>
          <a:custGeom>
            <a:avLst/>
            <a:gdLst>
              <a:gd name="T0" fmla="*/ 2147483646 w 708"/>
              <a:gd name="T1" fmla="*/ 2147483646 h 294"/>
              <a:gd name="T2" fmla="*/ 2147483646 w 708"/>
              <a:gd name="T3" fmla="*/ 2147483646 h 294"/>
              <a:gd name="T4" fmla="*/ 2147483646 w 708"/>
              <a:gd name="T5" fmla="*/ 2147483646 h 294"/>
              <a:gd name="T6" fmla="*/ 2147483646 w 708"/>
              <a:gd name="T7" fmla="*/ 2147483646 h 294"/>
              <a:gd name="T8" fmla="*/ 2147483646 w 708"/>
              <a:gd name="T9" fmla="*/ 2147483646 h 294"/>
              <a:gd name="T10" fmla="*/ 2147483646 w 708"/>
              <a:gd name="T11" fmla="*/ 2147483646 h 294"/>
              <a:gd name="T12" fmla="*/ 2147483646 w 708"/>
              <a:gd name="T13" fmla="*/ 2147483646 h 294"/>
              <a:gd name="T14" fmla="*/ 2147483646 w 708"/>
              <a:gd name="T15" fmla="*/ 2147483646 h 294"/>
              <a:gd name="T16" fmla="*/ 2147483646 w 708"/>
              <a:gd name="T17" fmla="*/ 2147483646 h 294"/>
              <a:gd name="T18" fmla="*/ 2147483646 w 708"/>
              <a:gd name="T19" fmla="*/ 2147483646 h 294"/>
              <a:gd name="T20" fmla="*/ 2147483646 w 708"/>
              <a:gd name="T21" fmla="*/ 2147483646 h 294"/>
              <a:gd name="T22" fmla="*/ 2147483646 w 708"/>
              <a:gd name="T23" fmla="*/ 2147483646 h 294"/>
              <a:gd name="T24" fmla="*/ 2147483646 w 708"/>
              <a:gd name="T25" fmla="*/ 2147483646 h 294"/>
              <a:gd name="T26" fmla="*/ 2147483646 w 708"/>
              <a:gd name="T27" fmla="*/ 2147483646 h 294"/>
              <a:gd name="T28" fmla="*/ 2147483646 w 708"/>
              <a:gd name="T29" fmla="*/ 2147483646 h 294"/>
              <a:gd name="T30" fmla="*/ 2147483646 w 708"/>
              <a:gd name="T31" fmla="*/ 2147483646 h 294"/>
              <a:gd name="T32" fmla="*/ 2147483646 w 708"/>
              <a:gd name="T33" fmla="*/ 2147483646 h 294"/>
              <a:gd name="T34" fmla="*/ 2147483646 w 708"/>
              <a:gd name="T35" fmla="*/ 2147483646 h 294"/>
              <a:gd name="T36" fmla="*/ 2147483646 w 708"/>
              <a:gd name="T37" fmla="*/ 2147483646 h 294"/>
              <a:gd name="T38" fmla="*/ 2147483646 w 708"/>
              <a:gd name="T39" fmla="*/ 2147483646 h 294"/>
              <a:gd name="T40" fmla="*/ 2147483646 w 708"/>
              <a:gd name="T41" fmla="*/ 2147483646 h 294"/>
              <a:gd name="T42" fmla="*/ 2147483646 w 708"/>
              <a:gd name="T43" fmla="*/ 2147483646 h 294"/>
              <a:gd name="T44" fmla="*/ 2147483646 w 708"/>
              <a:gd name="T45" fmla="*/ 2147483646 h 294"/>
              <a:gd name="T46" fmla="*/ 2147483646 w 708"/>
              <a:gd name="T47" fmla="*/ 2147483646 h 294"/>
              <a:gd name="T48" fmla="*/ 2147483646 w 708"/>
              <a:gd name="T49" fmla="*/ 2147483646 h 294"/>
              <a:gd name="T50" fmla="*/ 2147483646 w 708"/>
              <a:gd name="T51" fmla="*/ 2147483646 h 294"/>
              <a:gd name="T52" fmla="*/ 2147483646 w 708"/>
              <a:gd name="T53" fmla="*/ 2147483646 h 294"/>
              <a:gd name="T54" fmla="*/ 2147483646 w 708"/>
              <a:gd name="T55" fmla="*/ 2147483646 h 294"/>
              <a:gd name="T56" fmla="*/ 2147483646 w 708"/>
              <a:gd name="T57" fmla="*/ 2147483646 h 294"/>
              <a:gd name="T58" fmla="*/ 2147483646 w 708"/>
              <a:gd name="T59" fmla="*/ 2147483646 h 294"/>
              <a:gd name="T60" fmla="*/ 2147483646 w 708"/>
              <a:gd name="T61" fmla="*/ 2147483646 h 294"/>
              <a:gd name="T62" fmla="*/ 2147483646 w 708"/>
              <a:gd name="T63" fmla="*/ 2147483646 h 294"/>
              <a:gd name="T64" fmla="*/ 2147483646 w 708"/>
              <a:gd name="T65" fmla="*/ 2147483646 h 294"/>
              <a:gd name="T66" fmla="*/ 2147483646 w 708"/>
              <a:gd name="T67" fmla="*/ 2147483646 h 294"/>
              <a:gd name="T68" fmla="*/ 2147483646 w 708"/>
              <a:gd name="T69" fmla="*/ 0 h 294"/>
              <a:gd name="T70" fmla="*/ 2147483646 w 708"/>
              <a:gd name="T71" fmla="*/ 0 h 294"/>
              <a:gd name="T72" fmla="*/ 2147483646 w 708"/>
              <a:gd name="T73" fmla="*/ 2147483646 h 294"/>
              <a:gd name="T74" fmla="*/ 2147483646 w 708"/>
              <a:gd name="T75" fmla="*/ 2147483646 h 294"/>
              <a:gd name="T76" fmla="*/ 2147483646 w 708"/>
              <a:gd name="T77" fmla="*/ 2147483646 h 294"/>
              <a:gd name="T78" fmla="*/ 2147483646 w 708"/>
              <a:gd name="T79" fmla="*/ 0 h 294"/>
              <a:gd name="T80" fmla="*/ 2147483646 w 708"/>
              <a:gd name="T81" fmla="*/ 2147483646 h 294"/>
              <a:gd name="T82" fmla="*/ 2147483646 w 708"/>
              <a:gd name="T83" fmla="*/ 2147483646 h 29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294"/>
              <a:gd name="T128" fmla="*/ 708 w 708"/>
              <a:gd name="T129" fmla="*/ 294 h 29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294">
                <a:moveTo>
                  <a:pt x="0" y="294"/>
                </a:moveTo>
                <a:lnTo>
                  <a:pt x="6" y="294"/>
                </a:lnTo>
                <a:lnTo>
                  <a:pt x="12" y="294"/>
                </a:lnTo>
                <a:lnTo>
                  <a:pt x="18" y="294"/>
                </a:lnTo>
                <a:lnTo>
                  <a:pt x="24" y="294"/>
                </a:lnTo>
                <a:lnTo>
                  <a:pt x="30" y="294"/>
                </a:lnTo>
                <a:lnTo>
                  <a:pt x="36" y="294"/>
                </a:lnTo>
                <a:lnTo>
                  <a:pt x="42" y="294"/>
                </a:lnTo>
                <a:lnTo>
                  <a:pt x="48" y="294"/>
                </a:lnTo>
                <a:lnTo>
                  <a:pt x="54" y="294"/>
                </a:lnTo>
                <a:lnTo>
                  <a:pt x="60" y="294"/>
                </a:lnTo>
                <a:lnTo>
                  <a:pt x="66" y="294"/>
                </a:lnTo>
                <a:lnTo>
                  <a:pt x="72" y="294"/>
                </a:lnTo>
                <a:lnTo>
                  <a:pt x="78" y="294"/>
                </a:lnTo>
                <a:lnTo>
                  <a:pt x="84" y="294"/>
                </a:lnTo>
                <a:lnTo>
                  <a:pt x="90" y="294"/>
                </a:lnTo>
                <a:lnTo>
                  <a:pt x="96" y="294"/>
                </a:lnTo>
                <a:lnTo>
                  <a:pt x="102" y="294"/>
                </a:lnTo>
                <a:lnTo>
                  <a:pt x="108" y="294"/>
                </a:lnTo>
                <a:lnTo>
                  <a:pt x="114" y="294"/>
                </a:lnTo>
                <a:lnTo>
                  <a:pt x="120" y="294"/>
                </a:lnTo>
                <a:lnTo>
                  <a:pt x="126" y="294"/>
                </a:lnTo>
                <a:lnTo>
                  <a:pt x="132" y="294"/>
                </a:lnTo>
                <a:lnTo>
                  <a:pt x="138" y="294"/>
                </a:lnTo>
                <a:lnTo>
                  <a:pt x="144" y="294"/>
                </a:lnTo>
                <a:lnTo>
                  <a:pt x="150" y="294"/>
                </a:lnTo>
                <a:lnTo>
                  <a:pt x="156" y="294"/>
                </a:lnTo>
                <a:lnTo>
                  <a:pt x="162" y="294"/>
                </a:lnTo>
                <a:lnTo>
                  <a:pt x="168" y="294"/>
                </a:lnTo>
                <a:lnTo>
                  <a:pt x="174" y="294"/>
                </a:lnTo>
                <a:lnTo>
                  <a:pt x="180" y="294"/>
                </a:lnTo>
                <a:lnTo>
                  <a:pt x="186" y="294"/>
                </a:lnTo>
                <a:lnTo>
                  <a:pt x="192" y="294"/>
                </a:lnTo>
                <a:lnTo>
                  <a:pt x="198" y="294"/>
                </a:lnTo>
                <a:lnTo>
                  <a:pt x="204" y="294"/>
                </a:lnTo>
                <a:lnTo>
                  <a:pt x="210" y="294"/>
                </a:lnTo>
                <a:lnTo>
                  <a:pt x="216" y="294"/>
                </a:lnTo>
                <a:lnTo>
                  <a:pt x="222" y="294"/>
                </a:lnTo>
                <a:lnTo>
                  <a:pt x="228" y="294"/>
                </a:lnTo>
                <a:lnTo>
                  <a:pt x="234" y="294"/>
                </a:lnTo>
                <a:lnTo>
                  <a:pt x="240" y="294"/>
                </a:lnTo>
                <a:lnTo>
                  <a:pt x="246" y="294"/>
                </a:lnTo>
                <a:lnTo>
                  <a:pt x="252" y="294"/>
                </a:lnTo>
                <a:lnTo>
                  <a:pt x="258" y="294"/>
                </a:lnTo>
                <a:lnTo>
                  <a:pt x="264" y="294"/>
                </a:lnTo>
                <a:lnTo>
                  <a:pt x="270" y="294"/>
                </a:lnTo>
                <a:lnTo>
                  <a:pt x="276" y="294"/>
                </a:lnTo>
                <a:lnTo>
                  <a:pt x="282" y="294"/>
                </a:lnTo>
                <a:lnTo>
                  <a:pt x="288" y="294"/>
                </a:lnTo>
                <a:lnTo>
                  <a:pt x="294" y="294"/>
                </a:lnTo>
                <a:lnTo>
                  <a:pt x="300" y="288"/>
                </a:lnTo>
                <a:lnTo>
                  <a:pt x="306" y="282"/>
                </a:lnTo>
                <a:lnTo>
                  <a:pt x="318" y="270"/>
                </a:lnTo>
                <a:lnTo>
                  <a:pt x="318" y="264"/>
                </a:lnTo>
                <a:lnTo>
                  <a:pt x="324" y="258"/>
                </a:lnTo>
                <a:lnTo>
                  <a:pt x="324" y="252"/>
                </a:lnTo>
                <a:lnTo>
                  <a:pt x="330" y="246"/>
                </a:lnTo>
                <a:lnTo>
                  <a:pt x="330" y="240"/>
                </a:lnTo>
                <a:lnTo>
                  <a:pt x="336" y="234"/>
                </a:lnTo>
                <a:lnTo>
                  <a:pt x="336" y="228"/>
                </a:lnTo>
                <a:lnTo>
                  <a:pt x="342" y="222"/>
                </a:lnTo>
                <a:lnTo>
                  <a:pt x="342" y="216"/>
                </a:lnTo>
                <a:lnTo>
                  <a:pt x="348" y="210"/>
                </a:lnTo>
                <a:lnTo>
                  <a:pt x="354" y="198"/>
                </a:lnTo>
                <a:lnTo>
                  <a:pt x="354" y="192"/>
                </a:lnTo>
                <a:lnTo>
                  <a:pt x="360" y="186"/>
                </a:lnTo>
                <a:lnTo>
                  <a:pt x="360" y="180"/>
                </a:lnTo>
                <a:lnTo>
                  <a:pt x="366" y="174"/>
                </a:lnTo>
                <a:lnTo>
                  <a:pt x="372" y="168"/>
                </a:lnTo>
                <a:lnTo>
                  <a:pt x="372" y="162"/>
                </a:lnTo>
                <a:lnTo>
                  <a:pt x="378" y="156"/>
                </a:lnTo>
                <a:lnTo>
                  <a:pt x="378" y="150"/>
                </a:lnTo>
                <a:lnTo>
                  <a:pt x="384" y="144"/>
                </a:lnTo>
                <a:lnTo>
                  <a:pt x="390" y="138"/>
                </a:lnTo>
                <a:lnTo>
                  <a:pt x="396" y="132"/>
                </a:lnTo>
                <a:lnTo>
                  <a:pt x="408" y="120"/>
                </a:lnTo>
                <a:lnTo>
                  <a:pt x="402" y="120"/>
                </a:lnTo>
                <a:lnTo>
                  <a:pt x="408" y="120"/>
                </a:lnTo>
                <a:lnTo>
                  <a:pt x="414" y="114"/>
                </a:lnTo>
                <a:lnTo>
                  <a:pt x="420" y="108"/>
                </a:lnTo>
                <a:lnTo>
                  <a:pt x="426" y="102"/>
                </a:lnTo>
                <a:lnTo>
                  <a:pt x="432" y="96"/>
                </a:lnTo>
                <a:lnTo>
                  <a:pt x="438" y="96"/>
                </a:lnTo>
                <a:lnTo>
                  <a:pt x="444" y="90"/>
                </a:lnTo>
                <a:lnTo>
                  <a:pt x="450" y="90"/>
                </a:lnTo>
                <a:lnTo>
                  <a:pt x="456" y="84"/>
                </a:lnTo>
                <a:lnTo>
                  <a:pt x="462" y="84"/>
                </a:lnTo>
                <a:lnTo>
                  <a:pt x="468" y="84"/>
                </a:lnTo>
                <a:lnTo>
                  <a:pt x="474" y="78"/>
                </a:lnTo>
                <a:lnTo>
                  <a:pt x="480" y="78"/>
                </a:lnTo>
                <a:lnTo>
                  <a:pt x="486" y="72"/>
                </a:lnTo>
                <a:lnTo>
                  <a:pt x="492" y="66"/>
                </a:lnTo>
                <a:lnTo>
                  <a:pt x="498" y="66"/>
                </a:lnTo>
                <a:lnTo>
                  <a:pt x="504" y="60"/>
                </a:lnTo>
                <a:lnTo>
                  <a:pt x="510" y="54"/>
                </a:lnTo>
                <a:lnTo>
                  <a:pt x="516" y="48"/>
                </a:lnTo>
                <a:lnTo>
                  <a:pt x="522" y="42"/>
                </a:lnTo>
                <a:lnTo>
                  <a:pt x="528" y="36"/>
                </a:lnTo>
                <a:lnTo>
                  <a:pt x="534" y="30"/>
                </a:lnTo>
                <a:lnTo>
                  <a:pt x="540" y="24"/>
                </a:lnTo>
                <a:lnTo>
                  <a:pt x="546" y="18"/>
                </a:lnTo>
                <a:lnTo>
                  <a:pt x="552" y="12"/>
                </a:lnTo>
                <a:lnTo>
                  <a:pt x="558" y="6"/>
                </a:lnTo>
                <a:lnTo>
                  <a:pt x="564" y="6"/>
                </a:lnTo>
                <a:lnTo>
                  <a:pt x="570" y="0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0"/>
                </a:lnTo>
                <a:lnTo>
                  <a:pt x="654" y="6"/>
                </a:lnTo>
                <a:lnTo>
                  <a:pt x="660" y="0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8" name="Freeform 1179"/>
          <p:cNvSpPr>
            <a:spLocks/>
          </p:cNvSpPr>
          <p:nvPr/>
        </p:nvSpPr>
        <p:spPr bwMode="auto">
          <a:xfrm>
            <a:off x="3551238" y="2278063"/>
            <a:ext cx="569912" cy="38100"/>
          </a:xfrm>
          <a:custGeom>
            <a:avLst/>
            <a:gdLst>
              <a:gd name="T0" fmla="*/ 2147483646 w 498"/>
              <a:gd name="T1" fmla="*/ 2147483646 h 24"/>
              <a:gd name="T2" fmla="*/ 2147483646 w 498"/>
              <a:gd name="T3" fmla="*/ 2147483646 h 24"/>
              <a:gd name="T4" fmla="*/ 2147483646 w 498"/>
              <a:gd name="T5" fmla="*/ 2147483646 h 24"/>
              <a:gd name="T6" fmla="*/ 2147483646 w 498"/>
              <a:gd name="T7" fmla="*/ 2147483646 h 24"/>
              <a:gd name="T8" fmla="*/ 2147483646 w 498"/>
              <a:gd name="T9" fmla="*/ 2147483646 h 24"/>
              <a:gd name="T10" fmla="*/ 2147483646 w 498"/>
              <a:gd name="T11" fmla="*/ 2147483646 h 24"/>
              <a:gd name="T12" fmla="*/ 2147483646 w 498"/>
              <a:gd name="T13" fmla="*/ 2147483646 h 24"/>
              <a:gd name="T14" fmla="*/ 2147483646 w 498"/>
              <a:gd name="T15" fmla="*/ 2147483646 h 24"/>
              <a:gd name="T16" fmla="*/ 2147483646 w 498"/>
              <a:gd name="T17" fmla="*/ 2147483646 h 24"/>
              <a:gd name="T18" fmla="*/ 2147483646 w 498"/>
              <a:gd name="T19" fmla="*/ 2147483646 h 24"/>
              <a:gd name="T20" fmla="*/ 2147483646 w 498"/>
              <a:gd name="T21" fmla="*/ 2147483646 h 24"/>
              <a:gd name="T22" fmla="*/ 2147483646 w 498"/>
              <a:gd name="T23" fmla="*/ 0 h 24"/>
              <a:gd name="T24" fmla="*/ 2147483646 w 498"/>
              <a:gd name="T25" fmla="*/ 0 h 24"/>
              <a:gd name="T26" fmla="*/ 2147483646 w 498"/>
              <a:gd name="T27" fmla="*/ 0 h 24"/>
              <a:gd name="T28" fmla="*/ 2147483646 w 498"/>
              <a:gd name="T29" fmla="*/ 0 h 24"/>
              <a:gd name="T30" fmla="*/ 2147483646 w 498"/>
              <a:gd name="T31" fmla="*/ 0 h 24"/>
              <a:gd name="T32" fmla="*/ 2147483646 w 498"/>
              <a:gd name="T33" fmla="*/ 0 h 24"/>
              <a:gd name="T34" fmla="*/ 2147483646 w 498"/>
              <a:gd name="T35" fmla="*/ 0 h 24"/>
              <a:gd name="T36" fmla="*/ 2147483646 w 498"/>
              <a:gd name="T37" fmla="*/ 2147483646 h 24"/>
              <a:gd name="T38" fmla="*/ 2147483646 w 498"/>
              <a:gd name="T39" fmla="*/ 2147483646 h 24"/>
              <a:gd name="T40" fmla="*/ 2147483646 w 498"/>
              <a:gd name="T41" fmla="*/ 2147483646 h 24"/>
              <a:gd name="T42" fmla="*/ 2147483646 w 498"/>
              <a:gd name="T43" fmla="*/ 2147483646 h 24"/>
              <a:gd name="T44" fmla="*/ 2147483646 w 498"/>
              <a:gd name="T45" fmla="*/ 2147483646 h 24"/>
              <a:gd name="T46" fmla="*/ 2147483646 w 498"/>
              <a:gd name="T47" fmla="*/ 2147483646 h 24"/>
              <a:gd name="T48" fmla="*/ 2147483646 w 498"/>
              <a:gd name="T49" fmla="*/ 2147483646 h 24"/>
              <a:gd name="T50" fmla="*/ 2147483646 w 498"/>
              <a:gd name="T51" fmla="*/ 2147483646 h 24"/>
              <a:gd name="T52" fmla="*/ 2147483646 w 498"/>
              <a:gd name="T53" fmla="*/ 2147483646 h 24"/>
              <a:gd name="T54" fmla="*/ 2147483646 w 498"/>
              <a:gd name="T55" fmla="*/ 2147483646 h 24"/>
              <a:gd name="T56" fmla="*/ 2147483646 w 498"/>
              <a:gd name="T57" fmla="*/ 2147483646 h 24"/>
              <a:gd name="T58" fmla="*/ 2147483646 w 498"/>
              <a:gd name="T59" fmla="*/ 2147483646 h 24"/>
              <a:gd name="T60" fmla="*/ 2147483646 w 498"/>
              <a:gd name="T61" fmla="*/ 2147483646 h 24"/>
              <a:gd name="T62" fmla="*/ 2147483646 w 498"/>
              <a:gd name="T63" fmla="*/ 2147483646 h 24"/>
              <a:gd name="T64" fmla="*/ 2147483646 w 498"/>
              <a:gd name="T65" fmla="*/ 2147483646 h 24"/>
              <a:gd name="T66" fmla="*/ 2147483646 w 498"/>
              <a:gd name="T67" fmla="*/ 2147483646 h 24"/>
              <a:gd name="T68" fmla="*/ 2147483646 w 498"/>
              <a:gd name="T69" fmla="*/ 2147483646 h 24"/>
              <a:gd name="T70" fmla="*/ 2147483646 w 498"/>
              <a:gd name="T71" fmla="*/ 2147483646 h 24"/>
              <a:gd name="T72" fmla="*/ 2147483646 w 498"/>
              <a:gd name="T73" fmla="*/ 2147483646 h 24"/>
              <a:gd name="T74" fmla="*/ 2147483646 w 498"/>
              <a:gd name="T75" fmla="*/ 2147483646 h 24"/>
              <a:gd name="T76" fmla="*/ 2147483646 w 498"/>
              <a:gd name="T77" fmla="*/ 2147483646 h 24"/>
              <a:gd name="T78" fmla="*/ 2147483646 w 498"/>
              <a:gd name="T79" fmla="*/ 2147483646 h 24"/>
              <a:gd name="T80" fmla="*/ 2147483646 w 498"/>
              <a:gd name="T81" fmla="*/ 2147483646 h 24"/>
              <a:gd name="T82" fmla="*/ 2147483646 w 498"/>
              <a:gd name="T83" fmla="*/ 2147483646 h 2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8"/>
              <a:gd name="T127" fmla="*/ 0 h 24"/>
              <a:gd name="T128" fmla="*/ 498 w 498"/>
              <a:gd name="T129" fmla="*/ 24 h 2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8" h="24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24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24"/>
                </a:lnTo>
                <a:lnTo>
                  <a:pt x="312" y="24"/>
                </a:lnTo>
                <a:lnTo>
                  <a:pt x="318" y="24"/>
                </a:lnTo>
                <a:lnTo>
                  <a:pt x="324" y="24"/>
                </a:lnTo>
                <a:lnTo>
                  <a:pt x="330" y="24"/>
                </a:lnTo>
                <a:lnTo>
                  <a:pt x="336" y="24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24"/>
                </a:lnTo>
                <a:lnTo>
                  <a:pt x="438" y="24"/>
                </a:lnTo>
                <a:lnTo>
                  <a:pt x="444" y="24"/>
                </a:lnTo>
                <a:lnTo>
                  <a:pt x="450" y="24"/>
                </a:lnTo>
                <a:lnTo>
                  <a:pt x="456" y="24"/>
                </a:lnTo>
                <a:lnTo>
                  <a:pt x="462" y="24"/>
                </a:lnTo>
                <a:lnTo>
                  <a:pt x="468" y="24"/>
                </a:lnTo>
                <a:lnTo>
                  <a:pt x="474" y="24"/>
                </a:lnTo>
                <a:lnTo>
                  <a:pt x="480" y="24"/>
                </a:lnTo>
                <a:lnTo>
                  <a:pt x="486" y="24"/>
                </a:lnTo>
                <a:lnTo>
                  <a:pt x="492" y="24"/>
                </a:lnTo>
                <a:lnTo>
                  <a:pt x="498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79" name="Freeform 1180"/>
          <p:cNvSpPr>
            <a:spLocks/>
          </p:cNvSpPr>
          <p:nvPr/>
        </p:nvSpPr>
        <p:spPr bwMode="auto">
          <a:xfrm>
            <a:off x="2741613" y="2249488"/>
            <a:ext cx="844550" cy="466725"/>
          </a:xfrm>
          <a:custGeom>
            <a:avLst/>
            <a:gdLst>
              <a:gd name="T0" fmla="*/ 2147483646 w 738"/>
              <a:gd name="T1" fmla="*/ 2147483646 h 294"/>
              <a:gd name="T2" fmla="*/ 2147483646 w 738"/>
              <a:gd name="T3" fmla="*/ 2147483646 h 294"/>
              <a:gd name="T4" fmla="*/ 2147483646 w 738"/>
              <a:gd name="T5" fmla="*/ 2147483646 h 294"/>
              <a:gd name="T6" fmla="*/ 2147483646 w 738"/>
              <a:gd name="T7" fmla="*/ 2147483646 h 294"/>
              <a:gd name="T8" fmla="*/ 2147483646 w 738"/>
              <a:gd name="T9" fmla="*/ 2147483646 h 294"/>
              <a:gd name="T10" fmla="*/ 2147483646 w 738"/>
              <a:gd name="T11" fmla="*/ 2147483646 h 294"/>
              <a:gd name="T12" fmla="*/ 2147483646 w 738"/>
              <a:gd name="T13" fmla="*/ 2147483646 h 294"/>
              <a:gd name="T14" fmla="*/ 2147483646 w 738"/>
              <a:gd name="T15" fmla="*/ 2147483646 h 294"/>
              <a:gd name="T16" fmla="*/ 2147483646 w 738"/>
              <a:gd name="T17" fmla="*/ 2147483646 h 294"/>
              <a:gd name="T18" fmla="*/ 2147483646 w 738"/>
              <a:gd name="T19" fmla="*/ 2147483646 h 294"/>
              <a:gd name="T20" fmla="*/ 2147483646 w 738"/>
              <a:gd name="T21" fmla="*/ 2147483646 h 294"/>
              <a:gd name="T22" fmla="*/ 2147483646 w 738"/>
              <a:gd name="T23" fmla="*/ 2147483646 h 294"/>
              <a:gd name="T24" fmla="*/ 2147483646 w 738"/>
              <a:gd name="T25" fmla="*/ 2147483646 h 294"/>
              <a:gd name="T26" fmla="*/ 2147483646 w 738"/>
              <a:gd name="T27" fmla="*/ 2147483646 h 294"/>
              <a:gd name="T28" fmla="*/ 2147483646 w 738"/>
              <a:gd name="T29" fmla="*/ 2147483646 h 294"/>
              <a:gd name="T30" fmla="*/ 2147483646 w 738"/>
              <a:gd name="T31" fmla="*/ 2147483646 h 294"/>
              <a:gd name="T32" fmla="*/ 2147483646 w 738"/>
              <a:gd name="T33" fmla="*/ 2147483646 h 294"/>
              <a:gd name="T34" fmla="*/ 2147483646 w 738"/>
              <a:gd name="T35" fmla="*/ 2147483646 h 294"/>
              <a:gd name="T36" fmla="*/ 2147483646 w 738"/>
              <a:gd name="T37" fmla="*/ 2147483646 h 294"/>
              <a:gd name="T38" fmla="*/ 2147483646 w 738"/>
              <a:gd name="T39" fmla="*/ 2147483646 h 294"/>
              <a:gd name="T40" fmla="*/ 2147483646 w 738"/>
              <a:gd name="T41" fmla="*/ 2147483646 h 294"/>
              <a:gd name="T42" fmla="*/ 2147483646 w 738"/>
              <a:gd name="T43" fmla="*/ 2147483646 h 294"/>
              <a:gd name="T44" fmla="*/ 2147483646 w 738"/>
              <a:gd name="T45" fmla="*/ 2147483646 h 294"/>
              <a:gd name="T46" fmla="*/ 2147483646 w 738"/>
              <a:gd name="T47" fmla="*/ 2147483646 h 294"/>
              <a:gd name="T48" fmla="*/ 2147483646 w 738"/>
              <a:gd name="T49" fmla="*/ 2147483646 h 294"/>
              <a:gd name="T50" fmla="*/ 2147483646 w 738"/>
              <a:gd name="T51" fmla="*/ 2147483646 h 294"/>
              <a:gd name="T52" fmla="*/ 2147483646 w 738"/>
              <a:gd name="T53" fmla="*/ 2147483646 h 294"/>
              <a:gd name="T54" fmla="*/ 2147483646 w 738"/>
              <a:gd name="T55" fmla="*/ 2147483646 h 294"/>
              <a:gd name="T56" fmla="*/ 2147483646 w 738"/>
              <a:gd name="T57" fmla="*/ 2147483646 h 294"/>
              <a:gd name="T58" fmla="*/ 2147483646 w 738"/>
              <a:gd name="T59" fmla="*/ 2147483646 h 294"/>
              <a:gd name="T60" fmla="*/ 2147483646 w 738"/>
              <a:gd name="T61" fmla="*/ 2147483646 h 294"/>
              <a:gd name="T62" fmla="*/ 2147483646 w 738"/>
              <a:gd name="T63" fmla="*/ 2147483646 h 294"/>
              <a:gd name="T64" fmla="*/ 2147483646 w 738"/>
              <a:gd name="T65" fmla="*/ 2147483646 h 294"/>
              <a:gd name="T66" fmla="*/ 2147483646 w 738"/>
              <a:gd name="T67" fmla="*/ 2147483646 h 294"/>
              <a:gd name="T68" fmla="*/ 2147483646 w 738"/>
              <a:gd name="T69" fmla="*/ 2147483646 h 294"/>
              <a:gd name="T70" fmla="*/ 2147483646 w 738"/>
              <a:gd name="T71" fmla="*/ 0 h 294"/>
              <a:gd name="T72" fmla="*/ 2147483646 w 738"/>
              <a:gd name="T73" fmla="*/ 0 h 294"/>
              <a:gd name="T74" fmla="*/ 2147483646 w 738"/>
              <a:gd name="T75" fmla="*/ 0 h 294"/>
              <a:gd name="T76" fmla="*/ 2147483646 w 738"/>
              <a:gd name="T77" fmla="*/ 0 h 294"/>
              <a:gd name="T78" fmla="*/ 2147483646 w 738"/>
              <a:gd name="T79" fmla="*/ 2147483646 h 294"/>
              <a:gd name="T80" fmla="*/ 2147483646 w 738"/>
              <a:gd name="T81" fmla="*/ 2147483646 h 294"/>
              <a:gd name="T82" fmla="*/ 2147483646 w 738"/>
              <a:gd name="T83" fmla="*/ 2147483646 h 29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8"/>
              <a:gd name="T127" fmla="*/ 0 h 294"/>
              <a:gd name="T128" fmla="*/ 738 w 738"/>
              <a:gd name="T129" fmla="*/ 294 h 29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8" h="294">
                <a:moveTo>
                  <a:pt x="0" y="294"/>
                </a:moveTo>
                <a:lnTo>
                  <a:pt x="6" y="294"/>
                </a:lnTo>
                <a:lnTo>
                  <a:pt x="12" y="294"/>
                </a:lnTo>
                <a:lnTo>
                  <a:pt x="18" y="294"/>
                </a:lnTo>
                <a:lnTo>
                  <a:pt x="24" y="294"/>
                </a:lnTo>
                <a:lnTo>
                  <a:pt x="30" y="294"/>
                </a:lnTo>
                <a:lnTo>
                  <a:pt x="36" y="294"/>
                </a:lnTo>
                <a:lnTo>
                  <a:pt x="42" y="294"/>
                </a:lnTo>
                <a:lnTo>
                  <a:pt x="48" y="294"/>
                </a:lnTo>
                <a:lnTo>
                  <a:pt x="54" y="294"/>
                </a:lnTo>
                <a:lnTo>
                  <a:pt x="60" y="294"/>
                </a:lnTo>
                <a:lnTo>
                  <a:pt x="66" y="294"/>
                </a:lnTo>
                <a:lnTo>
                  <a:pt x="72" y="294"/>
                </a:lnTo>
                <a:lnTo>
                  <a:pt x="78" y="294"/>
                </a:lnTo>
                <a:lnTo>
                  <a:pt x="84" y="294"/>
                </a:lnTo>
                <a:lnTo>
                  <a:pt x="90" y="294"/>
                </a:lnTo>
                <a:lnTo>
                  <a:pt x="96" y="294"/>
                </a:lnTo>
                <a:lnTo>
                  <a:pt x="102" y="294"/>
                </a:lnTo>
                <a:lnTo>
                  <a:pt x="108" y="294"/>
                </a:lnTo>
                <a:lnTo>
                  <a:pt x="114" y="294"/>
                </a:lnTo>
                <a:lnTo>
                  <a:pt x="120" y="294"/>
                </a:lnTo>
                <a:lnTo>
                  <a:pt x="126" y="294"/>
                </a:lnTo>
                <a:lnTo>
                  <a:pt x="132" y="294"/>
                </a:lnTo>
                <a:lnTo>
                  <a:pt x="138" y="294"/>
                </a:lnTo>
                <a:lnTo>
                  <a:pt x="144" y="294"/>
                </a:lnTo>
                <a:lnTo>
                  <a:pt x="150" y="294"/>
                </a:lnTo>
                <a:lnTo>
                  <a:pt x="156" y="294"/>
                </a:lnTo>
                <a:lnTo>
                  <a:pt x="162" y="294"/>
                </a:lnTo>
                <a:lnTo>
                  <a:pt x="168" y="294"/>
                </a:lnTo>
                <a:lnTo>
                  <a:pt x="174" y="294"/>
                </a:lnTo>
                <a:lnTo>
                  <a:pt x="180" y="294"/>
                </a:lnTo>
                <a:lnTo>
                  <a:pt x="186" y="294"/>
                </a:lnTo>
                <a:lnTo>
                  <a:pt x="192" y="294"/>
                </a:lnTo>
                <a:lnTo>
                  <a:pt x="198" y="294"/>
                </a:lnTo>
                <a:lnTo>
                  <a:pt x="204" y="294"/>
                </a:lnTo>
                <a:lnTo>
                  <a:pt x="210" y="294"/>
                </a:lnTo>
                <a:lnTo>
                  <a:pt x="216" y="294"/>
                </a:lnTo>
                <a:lnTo>
                  <a:pt x="222" y="294"/>
                </a:lnTo>
                <a:lnTo>
                  <a:pt x="228" y="294"/>
                </a:lnTo>
                <a:lnTo>
                  <a:pt x="234" y="294"/>
                </a:lnTo>
                <a:lnTo>
                  <a:pt x="240" y="294"/>
                </a:lnTo>
                <a:lnTo>
                  <a:pt x="246" y="294"/>
                </a:lnTo>
                <a:lnTo>
                  <a:pt x="252" y="294"/>
                </a:lnTo>
                <a:lnTo>
                  <a:pt x="258" y="294"/>
                </a:lnTo>
                <a:lnTo>
                  <a:pt x="264" y="294"/>
                </a:lnTo>
                <a:lnTo>
                  <a:pt x="270" y="294"/>
                </a:lnTo>
                <a:lnTo>
                  <a:pt x="276" y="294"/>
                </a:lnTo>
                <a:lnTo>
                  <a:pt x="282" y="294"/>
                </a:lnTo>
                <a:lnTo>
                  <a:pt x="288" y="288"/>
                </a:lnTo>
                <a:lnTo>
                  <a:pt x="294" y="288"/>
                </a:lnTo>
                <a:lnTo>
                  <a:pt x="300" y="288"/>
                </a:lnTo>
                <a:lnTo>
                  <a:pt x="306" y="282"/>
                </a:lnTo>
                <a:lnTo>
                  <a:pt x="312" y="276"/>
                </a:lnTo>
                <a:lnTo>
                  <a:pt x="318" y="270"/>
                </a:lnTo>
                <a:lnTo>
                  <a:pt x="324" y="264"/>
                </a:lnTo>
                <a:lnTo>
                  <a:pt x="330" y="258"/>
                </a:lnTo>
                <a:lnTo>
                  <a:pt x="330" y="252"/>
                </a:lnTo>
                <a:lnTo>
                  <a:pt x="342" y="240"/>
                </a:lnTo>
                <a:lnTo>
                  <a:pt x="342" y="234"/>
                </a:lnTo>
                <a:lnTo>
                  <a:pt x="348" y="228"/>
                </a:lnTo>
                <a:lnTo>
                  <a:pt x="354" y="216"/>
                </a:lnTo>
                <a:lnTo>
                  <a:pt x="354" y="210"/>
                </a:lnTo>
                <a:lnTo>
                  <a:pt x="360" y="204"/>
                </a:lnTo>
                <a:lnTo>
                  <a:pt x="366" y="198"/>
                </a:lnTo>
                <a:lnTo>
                  <a:pt x="366" y="192"/>
                </a:lnTo>
                <a:lnTo>
                  <a:pt x="378" y="180"/>
                </a:lnTo>
                <a:lnTo>
                  <a:pt x="378" y="174"/>
                </a:lnTo>
                <a:lnTo>
                  <a:pt x="384" y="168"/>
                </a:lnTo>
                <a:lnTo>
                  <a:pt x="390" y="162"/>
                </a:lnTo>
                <a:lnTo>
                  <a:pt x="396" y="156"/>
                </a:lnTo>
                <a:lnTo>
                  <a:pt x="402" y="150"/>
                </a:lnTo>
                <a:lnTo>
                  <a:pt x="402" y="144"/>
                </a:lnTo>
                <a:lnTo>
                  <a:pt x="408" y="138"/>
                </a:lnTo>
                <a:lnTo>
                  <a:pt x="420" y="126"/>
                </a:lnTo>
                <a:lnTo>
                  <a:pt x="420" y="120"/>
                </a:lnTo>
                <a:lnTo>
                  <a:pt x="432" y="108"/>
                </a:lnTo>
                <a:lnTo>
                  <a:pt x="432" y="102"/>
                </a:lnTo>
                <a:lnTo>
                  <a:pt x="438" y="96"/>
                </a:lnTo>
                <a:lnTo>
                  <a:pt x="444" y="96"/>
                </a:lnTo>
                <a:lnTo>
                  <a:pt x="450" y="90"/>
                </a:lnTo>
                <a:lnTo>
                  <a:pt x="456" y="90"/>
                </a:lnTo>
                <a:lnTo>
                  <a:pt x="462" y="96"/>
                </a:lnTo>
                <a:lnTo>
                  <a:pt x="468" y="96"/>
                </a:lnTo>
                <a:lnTo>
                  <a:pt x="474" y="96"/>
                </a:lnTo>
                <a:lnTo>
                  <a:pt x="480" y="96"/>
                </a:lnTo>
                <a:lnTo>
                  <a:pt x="486" y="90"/>
                </a:lnTo>
                <a:lnTo>
                  <a:pt x="492" y="90"/>
                </a:lnTo>
                <a:lnTo>
                  <a:pt x="498" y="84"/>
                </a:lnTo>
                <a:lnTo>
                  <a:pt x="504" y="78"/>
                </a:lnTo>
                <a:lnTo>
                  <a:pt x="510" y="78"/>
                </a:lnTo>
                <a:lnTo>
                  <a:pt x="522" y="66"/>
                </a:lnTo>
                <a:lnTo>
                  <a:pt x="522" y="60"/>
                </a:lnTo>
                <a:lnTo>
                  <a:pt x="528" y="60"/>
                </a:lnTo>
                <a:lnTo>
                  <a:pt x="534" y="54"/>
                </a:lnTo>
                <a:lnTo>
                  <a:pt x="546" y="42"/>
                </a:lnTo>
                <a:lnTo>
                  <a:pt x="546" y="36"/>
                </a:lnTo>
                <a:lnTo>
                  <a:pt x="552" y="30"/>
                </a:lnTo>
                <a:lnTo>
                  <a:pt x="558" y="24"/>
                </a:lnTo>
                <a:lnTo>
                  <a:pt x="564" y="18"/>
                </a:lnTo>
                <a:lnTo>
                  <a:pt x="570" y="12"/>
                </a:lnTo>
                <a:lnTo>
                  <a:pt x="576" y="6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6"/>
                </a:lnTo>
                <a:lnTo>
                  <a:pt x="606" y="6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12"/>
                </a:lnTo>
                <a:lnTo>
                  <a:pt x="708" y="12"/>
                </a:lnTo>
                <a:lnTo>
                  <a:pt x="714" y="12"/>
                </a:lnTo>
                <a:lnTo>
                  <a:pt x="720" y="18"/>
                </a:lnTo>
                <a:lnTo>
                  <a:pt x="726" y="18"/>
                </a:lnTo>
                <a:lnTo>
                  <a:pt x="732" y="18"/>
                </a:lnTo>
                <a:lnTo>
                  <a:pt x="738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0" name="Freeform 1181"/>
          <p:cNvSpPr>
            <a:spLocks/>
          </p:cNvSpPr>
          <p:nvPr/>
        </p:nvSpPr>
        <p:spPr bwMode="auto">
          <a:xfrm>
            <a:off x="3586163" y="2249488"/>
            <a:ext cx="534987" cy="38100"/>
          </a:xfrm>
          <a:custGeom>
            <a:avLst/>
            <a:gdLst>
              <a:gd name="T0" fmla="*/ 2147483646 w 468"/>
              <a:gd name="T1" fmla="*/ 2147483646 h 24"/>
              <a:gd name="T2" fmla="*/ 2147483646 w 468"/>
              <a:gd name="T3" fmla="*/ 2147483646 h 24"/>
              <a:gd name="T4" fmla="*/ 2147483646 w 468"/>
              <a:gd name="T5" fmla="*/ 2147483646 h 24"/>
              <a:gd name="T6" fmla="*/ 2147483646 w 468"/>
              <a:gd name="T7" fmla="*/ 2147483646 h 24"/>
              <a:gd name="T8" fmla="*/ 2147483646 w 468"/>
              <a:gd name="T9" fmla="*/ 2147483646 h 24"/>
              <a:gd name="T10" fmla="*/ 2147483646 w 468"/>
              <a:gd name="T11" fmla="*/ 2147483646 h 24"/>
              <a:gd name="T12" fmla="*/ 2147483646 w 468"/>
              <a:gd name="T13" fmla="*/ 2147483646 h 24"/>
              <a:gd name="T14" fmla="*/ 2147483646 w 468"/>
              <a:gd name="T15" fmla="*/ 2147483646 h 24"/>
              <a:gd name="T16" fmla="*/ 2147483646 w 468"/>
              <a:gd name="T17" fmla="*/ 2147483646 h 24"/>
              <a:gd name="T18" fmla="*/ 2147483646 w 468"/>
              <a:gd name="T19" fmla="*/ 0 h 24"/>
              <a:gd name="T20" fmla="*/ 2147483646 w 468"/>
              <a:gd name="T21" fmla="*/ 0 h 24"/>
              <a:gd name="T22" fmla="*/ 2147483646 w 468"/>
              <a:gd name="T23" fmla="*/ 0 h 24"/>
              <a:gd name="T24" fmla="*/ 2147483646 w 468"/>
              <a:gd name="T25" fmla="*/ 0 h 24"/>
              <a:gd name="T26" fmla="*/ 2147483646 w 468"/>
              <a:gd name="T27" fmla="*/ 0 h 24"/>
              <a:gd name="T28" fmla="*/ 2147483646 w 468"/>
              <a:gd name="T29" fmla="*/ 0 h 24"/>
              <a:gd name="T30" fmla="*/ 2147483646 w 468"/>
              <a:gd name="T31" fmla="*/ 2147483646 h 24"/>
              <a:gd name="T32" fmla="*/ 2147483646 w 468"/>
              <a:gd name="T33" fmla="*/ 2147483646 h 24"/>
              <a:gd name="T34" fmla="*/ 2147483646 w 468"/>
              <a:gd name="T35" fmla="*/ 2147483646 h 24"/>
              <a:gd name="T36" fmla="*/ 2147483646 w 468"/>
              <a:gd name="T37" fmla="*/ 2147483646 h 24"/>
              <a:gd name="T38" fmla="*/ 2147483646 w 468"/>
              <a:gd name="T39" fmla="*/ 2147483646 h 24"/>
              <a:gd name="T40" fmla="*/ 2147483646 w 468"/>
              <a:gd name="T41" fmla="*/ 2147483646 h 24"/>
              <a:gd name="T42" fmla="*/ 2147483646 w 468"/>
              <a:gd name="T43" fmla="*/ 2147483646 h 24"/>
              <a:gd name="T44" fmla="*/ 2147483646 w 468"/>
              <a:gd name="T45" fmla="*/ 2147483646 h 24"/>
              <a:gd name="T46" fmla="*/ 2147483646 w 468"/>
              <a:gd name="T47" fmla="*/ 2147483646 h 24"/>
              <a:gd name="T48" fmla="*/ 2147483646 w 468"/>
              <a:gd name="T49" fmla="*/ 2147483646 h 24"/>
              <a:gd name="T50" fmla="*/ 2147483646 w 468"/>
              <a:gd name="T51" fmla="*/ 2147483646 h 24"/>
              <a:gd name="T52" fmla="*/ 2147483646 w 468"/>
              <a:gd name="T53" fmla="*/ 2147483646 h 24"/>
              <a:gd name="T54" fmla="*/ 2147483646 w 468"/>
              <a:gd name="T55" fmla="*/ 2147483646 h 24"/>
              <a:gd name="T56" fmla="*/ 2147483646 w 468"/>
              <a:gd name="T57" fmla="*/ 2147483646 h 24"/>
              <a:gd name="T58" fmla="*/ 2147483646 w 468"/>
              <a:gd name="T59" fmla="*/ 2147483646 h 24"/>
              <a:gd name="T60" fmla="*/ 2147483646 w 468"/>
              <a:gd name="T61" fmla="*/ 2147483646 h 24"/>
              <a:gd name="T62" fmla="*/ 2147483646 w 468"/>
              <a:gd name="T63" fmla="*/ 2147483646 h 24"/>
              <a:gd name="T64" fmla="*/ 2147483646 w 468"/>
              <a:gd name="T65" fmla="*/ 2147483646 h 24"/>
              <a:gd name="T66" fmla="*/ 2147483646 w 468"/>
              <a:gd name="T67" fmla="*/ 2147483646 h 24"/>
              <a:gd name="T68" fmla="*/ 2147483646 w 468"/>
              <a:gd name="T69" fmla="*/ 2147483646 h 24"/>
              <a:gd name="T70" fmla="*/ 2147483646 w 468"/>
              <a:gd name="T71" fmla="*/ 2147483646 h 24"/>
              <a:gd name="T72" fmla="*/ 2147483646 w 468"/>
              <a:gd name="T73" fmla="*/ 2147483646 h 24"/>
              <a:gd name="T74" fmla="*/ 2147483646 w 468"/>
              <a:gd name="T75" fmla="*/ 2147483646 h 24"/>
              <a:gd name="T76" fmla="*/ 2147483646 w 468"/>
              <a:gd name="T77" fmla="*/ 2147483646 h 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68"/>
              <a:gd name="T118" fmla="*/ 0 h 24"/>
              <a:gd name="T119" fmla="*/ 468 w 468"/>
              <a:gd name="T120" fmla="*/ 24 h 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68" h="24">
                <a:moveTo>
                  <a:pt x="0" y="18"/>
                </a:moveTo>
                <a:lnTo>
                  <a:pt x="6" y="18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12"/>
                </a:lnTo>
                <a:lnTo>
                  <a:pt x="216" y="12"/>
                </a:lnTo>
                <a:lnTo>
                  <a:pt x="222" y="12"/>
                </a:lnTo>
                <a:lnTo>
                  <a:pt x="228" y="12"/>
                </a:lnTo>
                <a:lnTo>
                  <a:pt x="234" y="12"/>
                </a:lnTo>
                <a:lnTo>
                  <a:pt x="240" y="12"/>
                </a:lnTo>
                <a:lnTo>
                  <a:pt x="246" y="12"/>
                </a:lnTo>
                <a:lnTo>
                  <a:pt x="252" y="18"/>
                </a:lnTo>
                <a:lnTo>
                  <a:pt x="258" y="18"/>
                </a:lnTo>
                <a:lnTo>
                  <a:pt x="264" y="18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1" name="Freeform 1182"/>
          <p:cNvSpPr>
            <a:spLocks/>
          </p:cNvSpPr>
          <p:nvPr/>
        </p:nvSpPr>
        <p:spPr bwMode="auto">
          <a:xfrm>
            <a:off x="2741613" y="2259013"/>
            <a:ext cx="838200" cy="409575"/>
          </a:xfrm>
          <a:custGeom>
            <a:avLst/>
            <a:gdLst>
              <a:gd name="T0" fmla="*/ 2147483646 w 732"/>
              <a:gd name="T1" fmla="*/ 2147483646 h 258"/>
              <a:gd name="T2" fmla="*/ 2147483646 w 732"/>
              <a:gd name="T3" fmla="*/ 2147483646 h 258"/>
              <a:gd name="T4" fmla="*/ 2147483646 w 732"/>
              <a:gd name="T5" fmla="*/ 2147483646 h 258"/>
              <a:gd name="T6" fmla="*/ 2147483646 w 732"/>
              <a:gd name="T7" fmla="*/ 2147483646 h 258"/>
              <a:gd name="T8" fmla="*/ 2147483646 w 732"/>
              <a:gd name="T9" fmla="*/ 2147483646 h 258"/>
              <a:gd name="T10" fmla="*/ 2147483646 w 732"/>
              <a:gd name="T11" fmla="*/ 2147483646 h 258"/>
              <a:gd name="T12" fmla="*/ 2147483646 w 732"/>
              <a:gd name="T13" fmla="*/ 2147483646 h 258"/>
              <a:gd name="T14" fmla="*/ 2147483646 w 732"/>
              <a:gd name="T15" fmla="*/ 2147483646 h 258"/>
              <a:gd name="T16" fmla="*/ 2147483646 w 732"/>
              <a:gd name="T17" fmla="*/ 2147483646 h 258"/>
              <a:gd name="T18" fmla="*/ 2147483646 w 732"/>
              <a:gd name="T19" fmla="*/ 2147483646 h 258"/>
              <a:gd name="T20" fmla="*/ 2147483646 w 732"/>
              <a:gd name="T21" fmla="*/ 2147483646 h 258"/>
              <a:gd name="T22" fmla="*/ 2147483646 w 732"/>
              <a:gd name="T23" fmla="*/ 2147483646 h 258"/>
              <a:gd name="T24" fmla="*/ 2147483646 w 732"/>
              <a:gd name="T25" fmla="*/ 2147483646 h 258"/>
              <a:gd name="T26" fmla="*/ 2147483646 w 732"/>
              <a:gd name="T27" fmla="*/ 2147483646 h 258"/>
              <a:gd name="T28" fmla="*/ 2147483646 w 732"/>
              <a:gd name="T29" fmla="*/ 2147483646 h 258"/>
              <a:gd name="T30" fmla="*/ 2147483646 w 732"/>
              <a:gd name="T31" fmla="*/ 2147483646 h 258"/>
              <a:gd name="T32" fmla="*/ 2147483646 w 732"/>
              <a:gd name="T33" fmla="*/ 2147483646 h 258"/>
              <a:gd name="T34" fmla="*/ 2147483646 w 732"/>
              <a:gd name="T35" fmla="*/ 2147483646 h 258"/>
              <a:gd name="T36" fmla="*/ 2147483646 w 732"/>
              <a:gd name="T37" fmla="*/ 2147483646 h 258"/>
              <a:gd name="T38" fmla="*/ 2147483646 w 732"/>
              <a:gd name="T39" fmla="*/ 2147483646 h 258"/>
              <a:gd name="T40" fmla="*/ 2147483646 w 732"/>
              <a:gd name="T41" fmla="*/ 2147483646 h 258"/>
              <a:gd name="T42" fmla="*/ 2147483646 w 732"/>
              <a:gd name="T43" fmla="*/ 2147483646 h 258"/>
              <a:gd name="T44" fmla="*/ 2147483646 w 732"/>
              <a:gd name="T45" fmla="*/ 2147483646 h 258"/>
              <a:gd name="T46" fmla="*/ 2147483646 w 732"/>
              <a:gd name="T47" fmla="*/ 2147483646 h 258"/>
              <a:gd name="T48" fmla="*/ 2147483646 w 732"/>
              <a:gd name="T49" fmla="*/ 2147483646 h 258"/>
              <a:gd name="T50" fmla="*/ 2147483646 w 732"/>
              <a:gd name="T51" fmla="*/ 2147483646 h 258"/>
              <a:gd name="T52" fmla="*/ 2147483646 w 732"/>
              <a:gd name="T53" fmla="*/ 2147483646 h 258"/>
              <a:gd name="T54" fmla="*/ 2147483646 w 732"/>
              <a:gd name="T55" fmla="*/ 2147483646 h 258"/>
              <a:gd name="T56" fmla="*/ 2147483646 w 732"/>
              <a:gd name="T57" fmla="*/ 2147483646 h 258"/>
              <a:gd name="T58" fmla="*/ 2147483646 w 732"/>
              <a:gd name="T59" fmla="*/ 2147483646 h 258"/>
              <a:gd name="T60" fmla="*/ 2147483646 w 732"/>
              <a:gd name="T61" fmla="*/ 2147483646 h 258"/>
              <a:gd name="T62" fmla="*/ 2147483646 w 732"/>
              <a:gd name="T63" fmla="*/ 2147483646 h 258"/>
              <a:gd name="T64" fmla="*/ 2147483646 w 732"/>
              <a:gd name="T65" fmla="*/ 2147483646 h 258"/>
              <a:gd name="T66" fmla="*/ 2147483646 w 732"/>
              <a:gd name="T67" fmla="*/ 2147483646 h 258"/>
              <a:gd name="T68" fmla="*/ 2147483646 w 732"/>
              <a:gd name="T69" fmla="*/ 2147483646 h 258"/>
              <a:gd name="T70" fmla="*/ 2147483646 w 732"/>
              <a:gd name="T71" fmla="*/ 0 h 258"/>
              <a:gd name="T72" fmla="*/ 2147483646 w 732"/>
              <a:gd name="T73" fmla="*/ 2147483646 h 258"/>
              <a:gd name="T74" fmla="*/ 2147483646 w 732"/>
              <a:gd name="T75" fmla="*/ 2147483646 h 258"/>
              <a:gd name="T76" fmla="*/ 2147483646 w 732"/>
              <a:gd name="T77" fmla="*/ 2147483646 h 258"/>
              <a:gd name="T78" fmla="*/ 2147483646 w 732"/>
              <a:gd name="T79" fmla="*/ 2147483646 h 258"/>
              <a:gd name="T80" fmla="*/ 2147483646 w 732"/>
              <a:gd name="T81" fmla="*/ 2147483646 h 258"/>
              <a:gd name="T82" fmla="*/ 2147483646 w 732"/>
              <a:gd name="T83" fmla="*/ 2147483646 h 25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258"/>
              <a:gd name="T128" fmla="*/ 732 w 732"/>
              <a:gd name="T129" fmla="*/ 258 h 25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258">
                <a:moveTo>
                  <a:pt x="0" y="258"/>
                </a:moveTo>
                <a:lnTo>
                  <a:pt x="6" y="258"/>
                </a:lnTo>
                <a:lnTo>
                  <a:pt x="12" y="258"/>
                </a:lnTo>
                <a:lnTo>
                  <a:pt x="18" y="258"/>
                </a:lnTo>
                <a:lnTo>
                  <a:pt x="24" y="258"/>
                </a:lnTo>
                <a:lnTo>
                  <a:pt x="30" y="258"/>
                </a:lnTo>
                <a:lnTo>
                  <a:pt x="36" y="258"/>
                </a:lnTo>
                <a:lnTo>
                  <a:pt x="42" y="258"/>
                </a:lnTo>
                <a:lnTo>
                  <a:pt x="48" y="258"/>
                </a:lnTo>
                <a:lnTo>
                  <a:pt x="54" y="258"/>
                </a:lnTo>
                <a:lnTo>
                  <a:pt x="60" y="258"/>
                </a:lnTo>
                <a:lnTo>
                  <a:pt x="66" y="258"/>
                </a:lnTo>
                <a:lnTo>
                  <a:pt x="72" y="258"/>
                </a:lnTo>
                <a:lnTo>
                  <a:pt x="78" y="258"/>
                </a:lnTo>
                <a:lnTo>
                  <a:pt x="84" y="258"/>
                </a:lnTo>
                <a:lnTo>
                  <a:pt x="90" y="258"/>
                </a:lnTo>
                <a:lnTo>
                  <a:pt x="96" y="258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8"/>
                </a:lnTo>
                <a:lnTo>
                  <a:pt x="132" y="258"/>
                </a:lnTo>
                <a:lnTo>
                  <a:pt x="138" y="258"/>
                </a:lnTo>
                <a:lnTo>
                  <a:pt x="144" y="258"/>
                </a:lnTo>
                <a:lnTo>
                  <a:pt x="150" y="258"/>
                </a:lnTo>
                <a:lnTo>
                  <a:pt x="156" y="258"/>
                </a:lnTo>
                <a:lnTo>
                  <a:pt x="162" y="258"/>
                </a:lnTo>
                <a:lnTo>
                  <a:pt x="168" y="258"/>
                </a:lnTo>
                <a:lnTo>
                  <a:pt x="174" y="258"/>
                </a:lnTo>
                <a:lnTo>
                  <a:pt x="180" y="258"/>
                </a:lnTo>
                <a:lnTo>
                  <a:pt x="186" y="258"/>
                </a:lnTo>
                <a:lnTo>
                  <a:pt x="192" y="258"/>
                </a:lnTo>
                <a:lnTo>
                  <a:pt x="198" y="258"/>
                </a:lnTo>
                <a:lnTo>
                  <a:pt x="204" y="258"/>
                </a:lnTo>
                <a:lnTo>
                  <a:pt x="210" y="258"/>
                </a:lnTo>
                <a:lnTo>
                  <a:pt x="216" y="258"/>
                </a:lnTo>
                <a:lnTo>
                  <a:pt x="222" y="258"/>
                </a:lnTo>
                <a:lnTo>
                  <a:pt x="228" y="258"/>
                </a:lnTo>
                <a:lnTo>
                  <a:pt x="234" y="258"/>
                </a:lnTo>
                <a:lnTo>
                  <a:pt x="240" y="258"/>
                </a:lnTo>
                <a:lnTo>
                  <a:pt x="246" y="258"/>
                </a:lnTo>
                <a:lnTo>
                  <a:pt x="252" y="258"/>
                </a:lnTo>
                <a:lnTo>
                  <a:pt x="258" y="258"/>
                </a:lnTo>
                <a:lnTo>
                  <a:pt x="264" y="258"/>
                </a:lnTo>
                <a:lnTo>
                  <a:pt x="270" y="258"/>
                </a:lnTo>
                <a:lnTo>
                  <a:pt x="276" y="258"/>
                </a:lnTo>
                <a:lnTo>
                  <a:pt x="282" y="258"/>
                </a:lnTo>
                <a:lnTo>
                  <a:pt x="288" y="258"/>
                </a:lnTo>
                <a:lnTo>
                  <a:pt x="294" y="258"/>
                </a:lnTo>
                <a:lnTo>
                  <a:pt x="300" y="258"/>
                </a:lnTo>
                <a:lnTo>
                  <a:pt x="306" y="252"/>
                </a:lnTo>
                <a:lnTo>
                  <a:pt x="312" y="252"/>
                </a:lnTo>
                <a:lnTo>
                  <a:pt x="318" y="246"/>
                </a:lnTo>
                <a:lnTo>
                  <a:pt x="324" y="240"/>
                </a:lnTo>
                <a:lnTo>
                  <a:pt x="330" y="234"/>
                </a:lnTo>
                <a:lnTo>
                  <a:pt x="330" y="228"/>
                </a:lnTo>
                <a:lnTo>
                  <a:pt x="336" y="222"/>
                </a:lnTo>
                <a:lnTo>
                  <a:pt x="342" y="216"/>
                </a:lnTo>
                <a:lnTo>
                  <a:pt x="342" y="210"/>
                </a:lnTo>
                <a:lnTo>
                  <a:pt x="348" y="204"/>
                </a:lnTo>
                <a:lnTo>
                  <a:pt x="360" y="192"/>
                </a:lnTo>
                <a:lnTo>
                  <a:pt x="360" y="186"/>
                </a:lnTo>
                <a:lnTo>
                  <a:pt x="372" y="174"/>
                </a:lnTo>
                <a:lnTo>
                  <a:pt x="372" y="168"/>
                </a:lnTo>
                <a:lnTo>
                  <a:pt x="378" y="162"/>
                </a:lnTo>
                <a:lnTo>
                  <a:pt x="384" y="156"/>
                </a:lnTo>
                <a:lnTo>
                  <a:pt x="390" y="150"/>
                </a:lnTo>
                <a:lnTo>
                  <a:pt x="396" y="144"/>
                </a:lnTo>
                <a:lnTo>
                  <a:pt x="402" y="138"/>
                </a:lnTo>
                <a:lnTo>
                  <a:pt x="408" y="132"/>
                </a:lnTo>
                <a:lnTo>
                  <a:pt x="414" y="126"/>
                </a:lnTo>
                <a:lnTo>
                  <a:pt x="414" y="120"/>
                </a:lnTo>
                <a:lnTo>
                  <a:pt x="420" y="114"/>
                </a:lnTo>
                <a:lnTo>
                  <a:pt x="420" y="108"/>
                </a:lnTo>
                <a:lnTo>
                  <a:pt x="426" y="102"/>
                </a:lnTo>
                <a:lnTo>
                  <a:pt x="426" y="96"/>
                </a:lnTo>
                <a:lnTo>
                  <a:pt x="432" y="90"/>
                </a:lnTo>
                <a:lnTo>
                  <a:pt x="444" y="78"/>
                </a:lnTo>
                <a:lnTo>
                  <a:pt x="444" y="72"/>
                </a:lnTo>
                <a:lnTo>
                  <a:pt x="450" y="72"/>
                </a:lnTo>
                <a:lnTo>
                  <a:pt x="456" y="66"/>
                </a:lnTo>
                <a:lnTo>
                  <a:pt x="462" y="66"/>
                </a:lnTo>
                <a:lnTo>
                  <a:pt x="468" y="66"/>
                </a:lnTo>
                <a:lnTo>
                  <a:pt x="474" y="66"/>
                </a:lnTo>
                <a:lnTo>
                  <a:pt x="480" y="66"/>
                </a:lnTo>
                <a:lnTo>
                  <a:pt x="486" y="66"/>
                </a:lnTo>
                <a:lnTo>
                  <a:pt x="492" y="66"/>
                </a:lnTo>
                <a:lnTo>
                  <a:pt x="498" y="66"/>
                </a:lnTo>
                <a:lnTo>
                  <a:pt x="504" y="66"/>
                </a:lnTo>
                <a:lnTo>
                  <a:pt x="510" y="60"/>
                </a:lnTo>
                <a:lnTo>
                  <a:pt x="516" y="60"/>
                </a:lnTo>
                <a:lnTo>
                  <a:pt x="522" y="54"/>
                </a:lnTo>
                <a:lnTo>
                  <a:pt x="528" y="54"/>
                </a:lnTo>
                <a:lnTo>
                  <a:pt x="534" y="48"/>
                </a:lnTo>
                <a:lnTo>
                  <a:pt x="540" y="42"/>
                </a:lnTo>
                <a:lnTo>
                  <a:pt x="546" y="36"/>
                </a:lnTo>
                <a:lnTo>
                  <a:pt x="552" y="30"/>
                </a:lnTo>
                <a:lnTo>
                  <a:pt x="558" y="30"/>
                </a:lnTo>
                <a:lnTo>
                  <a:pt x="564" y="24"/>
                </a:lnTo>
                <a:lnTo>
                  <a:pt x="570" y="18"/>
                </a:lnTo>
                <a:lnTo>
                  <a:pt x="576" y="12"/>
                </a:lnTo>
                <a:lnTo>
                  <a:pt x="582" y="6"/>
                </a:lnTo>
                <a:lnTo>
                  <a:pt x="588" y="6"/>
                </a:lnTo>
                <a:lnTo>
                  <a:pt x="594" y="6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12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2" name="Freeform 1183"/>
          <p:cNvSpPr>
            <a:spLocks/>
          </p:cNvSpPr>
          <p:nvPr/>
        </p:nvSpPr>
        <p:spPr bwMode="auto">
          <a:xfrm>
            <a:off x="3579813" y="2259013"/>
            <a:ext cx="541337" cy="28575"/>
          </a:xfrm>
          <a:custGeom>
            <a:avLst/>
            <a:gdLst>
              <a:gd name="T0" fmla="*/ 2147483646 w 474"/>
              <a:gd name="T1" fmla="*/ 2147483646 h 18"/>
              <a:gd name="T2" fmla="*/ 2147483646 w 474"/>
              <a:gd name="T3" fmla="*/ 2147483646 h 18"/>
              <a:gd name="T4" fmla="*/ 2147483646 w 474"/>
              <a:gd name="T5" fmla="*/ 2147483646 h 18"/>
              <a:gd name="T6" fmla="*/ 2147483646 w 474"/>
              <a:gd name="T7" fmla="*/ 2147483646 h 18"/>
              <a:gd name="T8" fmla="*/ 2147483646 w 474"/>
              <a:gd name="T9" fmla="*/ 2147483646 h 18"/>
              <a:gd name="T10" fmla="*/ 2147483646 w 474"/>
              <a:gd name="T11" fmla="*/ 2147483646 h 18"/>
              <a:gd name="T12" fmla="*/ 2147483646 w 474"/>
              <a:gd name="T13" fmla="*/ 2147483646 h 18"/>
              <a:gd name="T14" fmla="*/ 2147483646 w 474"/>
              <a:gd name="T15" fmla="*/ 2147483646 h 18"/>
              <a:gd name="T16" fmla="*/ 2147483646 w 474"/>
              <a:gd name="T17" fmla="*/ 2147483646 h 18"/>
              <a:gd name="T18" fmla="*/ 2147483646 w 474"/>
              <a:gd name="T19" fmla="*/ 0 h 18"/>
              <a:gd name="T20" fmla="*/ 2147483646 w 474"/>
              <a:gd name="T21" fmla="*/ 0 h 18"/>
              <a:gd name="T22" fmla="*/ 2147483646 w 474"/>
              <a:gd name="T23" fmla="*/ 0 h 18"/>
              <a:gd name="T24" fmla="*/ 2147483646 w 474"/>
              <a:gd name="T25" fmla="*/ 0 h 18"/>
              <a:gd name="T26" fmla="*/ 2147483646 w 474"/>
              <a:gd name="T27" fmla="*/ 0 h 18"/>
              <a:gd name="T28" fmla="*/ 2147483646 w 474"/>
              <a:gd name="T29" fmla="*/ 0 h 18"/>
              <a:gd name="T30" fmla="*/ 2147483646 w 474"/>
              <a:gd name="T31" fmla="*/ 0 h 18"/>
              <a:gd name="T32" fmla="*/ 2147483646 w 474"/>
              <a:gd name="T33" fmla="*/ 0 h 18"/>
              <a:gd name="T34" fmla="*/ 2147483646 w 474"/>
              <a:gd name="T35" fmla="*/ 0 h 18"/>
              <a:gd name="T36" fmla="*/ 2147483646 w 474"/>
              <a:gd name="T37" fmla="*/ 2147483646 h 18"/>
              <a:gd name="T38" fmla="*/ 2147483646 w 474"/>
              <a:gd name="T39" fmla="*/ 2147483646 h 18"/>
              <a:gd name="T40" fmla="*/ 2147483646 w 474"/>
              <a:gd name="T41" fmla="*/ 2147483646 h 18"/>
              <a:gd name="T42" fmla="*/ 2147483646 w 474"/>
              <a:gd name="T43" fmla="*/ 2147483646 h 18"/>
              <a:gd name="T44" fmla="*/ 2147483646 w 474"/>
              <a:gd name="T45" fmla="*/ 2147483646 h 18"/>
              <a:gd name="T46" fmla="*/ 2147483646 w 474"/>
              <a:gd name="T47" fmla="*/ 2147483646 h 18"/>
              <a:gd name="T48" fmla="*/ 2147483646 w 474"/>
              <a:gd name="T49" fmla="*/ 2147483646 h 18"/>
              <a:gd name="T50" fmla="*/ 2147483646 w 474"/>
              <a:gd name="T51" fmla="*/ 2147483646 h 18"/>
              <a:gd name="T52" fmla="*/ 2147483646 w 474"/>
              <a:gd name="T53" fmla="*/ 2147483646 h 18"/>
              <a:gd name="T54" fmla="*/ 2147483646 w 474"/>
              <a:gd name="T55" fmla="*/ 2147483646 h 18"/>
              <a:gd name="T56" fmla="*/ 2147483646 w 474"/>
              <a:gd name="T57" fmla="*/ 2147483646 h 18"/>
              <a:gd name="T58" fmla="*/ 2147483646 w 474"/>
              <a:gd name="T59" fmla="*/ 2147483646 h 18"/>
              <a:gd name="T60" fmla="*/ 2147483646 w 474"/>
              <a:gd name="T61" fmla="*/ 2147483646 h 18"/>
              <a:gd name="T62" fmla="*/ 2147483646 w 474"/>
              <a:gd name="T63" fmla="*/ 2147483646 h 18"/>
              <a:gd name="T64" fmla="*/ 2147483646 w 474"/>
              <a:gd name="T65" fmla="*/ 2147483646 h 18"/>
              <a:gd name="T66" fmla="*/ 2147483646 w 474"/>
              <a:gd name="T67" fmla="*/ 2147483646 h 18"/>
              <a:gd name="T68" fmla="*/ 2147483646 w 474"/>
              <a:gd name="T69" fmla="*/ 2147483646 h 18"/>
              <a:gd name="T70" fmla="*/ 2147483646 w 474"/>
              <a:gd name="T71" fmla="*/ 2147483646 h 18"/>
              <a:gd name="T72" fmla="*/ 2147483646 w 474"/>
              <a:gd name="T73" fmla="*/ 2147483646 h 18"/>
              <a:gd name="T74" fmla="*/ 2147483646 w 474"/>
              <a:gd name="T75" fmla="*/ 2147483646 h 18"/>
              <a:gd name="T76" fmla="*/ 2147483646 w 474"/>
              <a:gd name="T77" fmla="*/ 2147483646 h 18"/>
              <a:gd name="T78" fmla="*/ 2147483646 w 474"/>
              <a:gd name="T79" fmla="*/ 2147483646 h 18"/>
              <a:gd name="T80" fmla="*/ 2147483646 w 474"/>
              <a:gd name="T81" fmla="*/ 2147483646 h 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74"/>
              <a:gd name="T124" fmla="*/ 0 h 18"/>
              <a:gd name="T125" fmla="*/ 474 w 474"/>
              <a:gd name="T126" fmla="*/ 18 h 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74" h="18">
                <a:moveTo>
                  <a:pt x="0" y="12"/>
                </a:moveTo>
                <a:lnTo>
                  <a:pt x="6" y="12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8"/>
                </a:lnTo>
                <a:lnTo>
                  <a:pt x="264" y="12"/>
                </a:lnTo>
                <a:lnTo>
                  <a:pt x="270" y="18"/>
                </a:lnTo>
                <a:lnTo>
                  <a:pt x="276" y="18"/>
                </a:lnTo>
                <a:lnTo>
                  <a:pt x="282" y="18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2"/>
                </a:lnTo>
                <a:lnTo>
                  <a:pt x="426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8"/>
                </a:lnTo>
                <a:lnTo>
                  <a:pt x="462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3" name="Freeform 1184"/>
          <p:cNvSpPr>
            <a:spLocks/>
          </p:cNvSpPr>
          <p:nvPr/>
        </p:nvSpPr>
        <p:spPr bwMode="auto">
          <a:xfrm>
            <a:off x="2741613" y="2220913"/>
            <a:ext cx="817562" cy="409575"/>
          </a:xfrm>
          <a:custGeom>
            <a:avLst/>
            <a:gdLst>
              <a:gd name="T0" fmla="*/ 2147483646 w 714"/>
              <a:gd name="T1" fmla="*/ 2147483646 h 258"/>
              <a:gd name="T2" fmla="*/ 2147483646 w 714"/>
              <a:gd name="T3" fmla="*/ 2147483646 h 258"/>
              <a:gd name="T4" fmla="*/ 2147483646 w 714"/>
              <a:gd name="T5" fmla="*/ 2147483646 h 258"/>
              <a:gd name="T6" fmla="*/ 2147483646 w 714"/>
              <a:gd name="T7" fmla="*/ 2147483646 h 258"/>
              <a:gd name="T8" fmla="*/ 2147483646 w 714"/>
              <a:gd name="T9" fmla="*/ 2147483646 h 258"/>
              <a:gd name="T10" fmla="*/ 2147483646 w 714"/>
              <a:gd name="T11" fmla="*/ 2147483646 h 258"/>
              <a:gd name="T12" fmla="*/ 2147483646 w 714"/>
              <a:gd name="T13" fmla="*/ 2147483646 h 258"/>
              <a:gd name="T14" fmla="*/ 2147483646 w 714"/>
              <a:gd name="T15" fmla="*/ 2147483646 h 258"/>
              <a:gd name="T16" fmla="*/ 2147483646 w 714"/>
              <a:gd name="T17" fmla="*/ 2147483646 h 258"/>
              <a:gd name="T18" fmla="*/ 2147483646 w 714"/>
              <a:gd name="T19" fmla="*/ 2147483646 h 258"/>
              <a:gd name="T20" fmla="*/ 2147483646 w 714"/>
              <a:gd name="T21" fmla="*/ 2147483646 h 258"/>
              <a:gd name="T22" fmla="*/ 2147483646 w 714"/>
              <a:gd name="T23" fmla="*/ 2147483646 h 258"/>
              <a:gd name="T24" fmla="*/ 2147483646 w 714"/>
              <a:gd name="T25" fmla="*/ 2147483646 h 258"/>
              <a:gd name="T26" fmla="*/ 2147483646 w 714"/>
              <a:gd name="T27" fmla="*/ 2147483646 h 258"/>
              <a:gd name="T28" fmla="*/ 2147483646 w 714"/>
              <a:gd name="T29" fmla="*/ 2147483646 h 258"/>
              <a:gd name="T30" fmla="*/ 2147483646 w 714"/>
              <a:gd name="T31" fmla="*/ 2147483646 h 258"/>
              <a:gd name="T32" fmla="*/ 2147483646 w 714"/>
              <a:gd name="T33" fmla="*/ 2147483646 h 258"/>
              <a:gd name="T34" fmla="*/ 2147483646 w 714"/>
              <a:gd name="T35" fmla="*/ 2147483646 h 258"/>
              <a:gd name="T36" fmla="*/ 2147483646 w 714"/>
              <a:gd name="T37" fmla="*/ 2147483646 h 258"/>
              <a:gd name="T38" fmla="*/ 2147483646 w 714"/>
              <a:gd name="T39" fmla="*/ 2147483646 h 258"/>
              <a:gd name="T40" fmla="*/ 2147483646 w 714"/>
              <a:gd name="T41" fmla="*/ 2147483646 h 258"/>
              <a:gd name="T42" fmla="*/ 2147483646 w 714"/>
              <a:gd name="T43" fmla="*/ 2147483646 h 258"/>
              <a:gd name="T44" fmla="*/ 2147483646 w 714"/>
              <a:gd name="T45" fmla="*/ 2147483646 h 258"/>
              <a:gd name="T46" fmla="*/ 2147483646 w 714"/>
              <a:gd name="T47" fmla="*/ 2147483646 h 258"/>
              <a:gd name="T48" fmla="*/ 2147483646 w 714"/>
              <a:gd name="T49" fmla="*/ 2147483646 h 258"/>
              <a:gd name="T50" fmla="*/ 2147483646 w 714"/>
              <a:gd name="T51" fmla="*/ 2147483646 h 258"/>
              <a:gd name="T52" fmla="*/ 2147483646 w 714"/>
              <a:gd name="T53" fmla="*/ 2147483646 h 258"/>
              <a:gd name="T54" fmla="*/ 2147483646 w 714"/>
              <a:gd name="T55" fmla="*/ 2147483646 h 258"/>
              <a:gd name="T56" fmla="*/ 2147483646 w 714"/>
              <a:gd name="T57" fmla="*/ 2147483646 h 258"/>
              <a:gd name="T58" fmla="*/ 2147483646 w 714"/>
              <a:gd name="T59" fmla="*/ 2147483646 h 258"/>
              <a:gd name="T60" fmla="*/ 2147483646 w 714"/>
              <a:gd name="T61" fmla="*/ 2147483646 h 258"/>
              <a:gd name="T62" fmla="*/ 2147483646 w 714"/>
              <a:gd name="T63" fmla="*/ 2147483646 h 258"/>
              <a:gd name="T64" fmla="*/ 2147483646 w 714"/>
              <a:gd name="T65" fmla="*/ 2147483646 h 258"/>
              <a:gd name="T66" fmla="*/ 2147483646 w 714"/>
              <a:gd name="T67" fmla="*/ 2147483646 h 258"/>
              <a:gd name="T68" fmla="*/ 2147483646 w 714"/>
              <a:gd name="T69" fmla="*/ 2147483646 h 258"/>
              <a:gd name="T70" fmla="*/ 2147483646 w 714"/>
              <a:gd name="T71" fmla="*/ 2147483646 h 258"/>
              <a:gd name="T72" fmla="*/ 2147483646 w 714"/>
              <a:gd name="T73" fmla="*/ 2147483646 h 258"/>
              <a:gd name="T74" fmla="*/ 2147483646 w 714"/>
              <a:gd name="T75" fmla="*/ 0 h 258"/>
              <a:gd name="T76" fmla="*/ 2147483646 w 714"/>
              <a:gd name="T77" fmla="*/ 0 h 258"/>
              <a:gd name="T78" fmla="*/ 2147483646 w 714"/>
              <a:gd name="T79" fmla="*/ 2147483646 h 258"/>
              <a:gd name="T80" fmla="*/ 2147483646 w 714"/>
              <a:gd name="T81" fmla="*/ 2147483646 h 258"/>
              <a:gd name="T82" fmla="*/ 2147483646 w 714"/>
              <a:gd name="T83" fmla="*/ 2147483646 h 25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258"/>
              <a:gd name="T128" fmla="*/ 714 w 714"/>
              <a:gd name="T129" fmla="*/ 258 h 25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258">
                <a:moveTo>
                  <a:pt x="0" y="258"/>
                </a:moveTo>
                <a:lnTo>
                  <a:pt x="6" y="258"/>
                </a:lnTo>
                <a:lnTo>
                  <a:pt x="12" y="258"/>
                </a:lnTo>
                <a:lnTo>
                  <a:pt x="18" y="252"/>
                </a:lnTo>
                <a:lnTo>
                  <a:pt x="24" y="258"/>
                </a:lnTo>
                <a:lnTo>
                  <a:pt x="24" y="252"/>
                </a:lnTo>
                <a:lnTo>
                  <a:pt x="30" y="258"/>
                </a:lnTo>
                <a:lnTo>
                  <a:pt x="42" y="258"/>
                </a:lnTo>
                <a:lnTo>
                  <a:pt x="36" y="258"/>
                </a:lnTo>
                <a:lnTo>
                  <a:pt x="42" y="258"/>
                </a:lnTo>
                <a:lnTo>
                  <a:pt x="48" y="258"/>
                </a:lnTo>
                <a:lnTo>
                  <a:pt x="54" y="258"/>
                </a:lnTo>
                <a:lnTo>
                  <a:pt x="60" y="258"/>
                </a:lnTo>
                <a:lnTo>
                  <a:pt x="66" y="252"/>
                </a:lnTo>
                <a:lnTo>
                  <a:pt x="66" y="258"/>
                </a:lnTo>
                <a:lnTo>
                  <a:pt x="72" y="252"/>
                </a:lnTo>
                <a:lnTo>
                  <a:pt x="78" y="258"/>
                </a:lnTo>
                <a:lnTo>
                  <a:pt x="84" y="252"/>
                </a:lnTo>
                <a:lnTo>
                  <a:pt x="84" y="258"/>
                </a:lnTo>
                <a:lnTo>
                  <a:pt x="90" y="252"/>
                </a:lnTo>
                <a:lnTo>
                  <a:pt x="96" y="252"/>
                </a:lnTo>
                <a:lnTo>
                  <a:pt x="102" y="258"/>
                </a:lnTo>
                <a:lnTo>
                  <a:pt x="108" y="258"/>
                </a:lnTo>
                <a:lnTo>
                  <a:pt x="114" y="258"/>
                </a:lnTo>
                <a:lnTo>
                  <a:pt x="120" y="258"/>
                </a:lnTo>
                <a:lnTo>
                  <a:pt x="126" y="258"/>
                </a:lnTo>
                <a:lnTo>
                  <a:pt x="132" y="258"/>
                </a:lnTo>
                <a:lnTo>
                  <a:pt x="138" y="258"/>
                </a:lnTo>
                <a:lnTo>
                  <a:pt x="144" y="258"/>
                </a:lnTo>
                <a:lnTo>
                  <a:pt x="150" y="258"/>
                </a:lnTo>
                <a:lnTo>
                  <a:pt x="156" y="258"/>
                </a:lnTo>
                <a:lnTo>
                  <a:pt x="162" y="258"/>
                </a:lnTo>
                <a:lnTo>
                  <a:pt x="168" y="252"/>
                </a:lnTo>
                <a:lnTo>
                  <a:pt x="174" y="252"/>
                </a:lnTo>
                <a:lnTo>
                  <a:pt x="180" y="258"/>
                </a:lnTo>
                <a:lnTo>
                  <a:pt x="186" y="258"/>
                </a:lnTo>
                <a:lnTo>
                  <a:pt x="192" y="252"/>
                </a:lnTo>
                <a:lnTo>
                  <a:pt x="198" y="258"/>
                </a:lnTo>
                <a:lnTo>
                  <a:pt x="210" y="258"/>
                </a:lnTo>
                <a:lnTo>
                  <a:pt x="204" y="258"/>
                </a:lnTo>
                <a:lnTo>
                  <a:pt x="210" y="252"/>
                </a:lnTo>
                <a:lnTo>
                  <a:pt x="216" y="258"/>
                </a:lnTo>
                <a:lnTo>
                  <a:pt x="222" y="258"/>
                </a:lnTo>
                <a:lnTo>
                  <a:pt x="228" y="258"/>
                </a:lnTo>
                <a:lnTo>
                  <a:pt x="234" y="258"/>
                </a:lnTo>
                <a:lnTo>
                  <a:pt x="240" y="258"/>
                </a:lnTo>
                <a:lnTo>
                  <a:pt x="246" y="252"/>
                </a:lnTo>
                <a:lnTo>
                  <a:pt x="252" y="258"/>
                </a:lnTo>
                <a:lnTo>
                  <a:pt x="258" y="258"/>
                </a:lnTo>
                <a:lnTo>
                  <a:pt x="264" y="258"/>
                </a:lnTo>
                <a:lnTo>
                  <a:pt x="270" y="258"/>
                </a:lnTo>
                <a:lnTo>
                  <a:pt x="276" y="258"/>
                </a:lnTo>
                <a:lnTo>
                  <a:pt x="282" y="258"/>
                </a:lnTo>
                <a:lnTo>
                  <a:pt x="288" y="258"/>
                </a:lnTo>
                <a:lnTo>
                  <a:pt x="294" y="258"/>
                </a:lnTo>
                <a:lnTo>
                  <a:pt x="300" y="258"/>
                </a:lnTo>
                <a:lnTo>
                  <a:pt x="306" y="252"/>
                </a:lnTo>
                <a:lnTo>
                  <a:pt x="312" y="252"/>
                </a:lnTo>
                <a:lnTo>
                  <a:pt x="318" y="252"/>
                </a:lnTo>
                <a:lnTo>
                  <a:pt x="324" y="246"/>
                </a:lnTo>
                <a:lnTo>
                  <a:pt x="330" y="240"/>
                </a:lnTo>
                <a:lnTo>
                  <a:pt x="330" y="234"/>
                </a:lnTo>
                <a:lnTo>
                  <a:pt x="336" y="228"/>
                </a:lnTo>
                <a:lnTo>
                  <a:pt x="342" y="222"/>
                </a:lnTo>
                <a:lnTo>
                  <a:pt x="342" y="216"/>
                </a:lnTo>
                <a:lnTo>
                  <a:pt x="348" y="210"/>
                </a:lnTo>
                <a:lnTo>
                  <a:pt x="354" y="204"/>
                </a:lnTo>
                <a:lnTo>
                  <a:pt x="354" y="198"/>
                </a:lnTo>
                <a:lnTo>
                  <a:pt x="360" y="192"/>
                </a:lnTo>
                <a:lnTo>
                  <a:pt x="372" y="180"/>
                </a:lnTo>
                <a:lnTo>
                  <a:pt x="372" y="174"/>
                </a:lnTo>
                <a:lnTo>
                  <a:pt x="378" y="174"/>
                </a:lnTo>
                <a:lnTo>
                  <a:pt x="384" y="168"/>
                </a:lnTo>
                <a:lnTo>
                  <a:pt x="390" y="168"/>
                </a:lnTo>
                <a:lnTo>
                  <a:pt x="396" y="162"/>
                </a:lnTo>
                <a:lnTo>
                  <a:pt x="402" y="162"/>
                </a:lnTo>
                <a:lnTo>
                  <a:pt x="408" y="156"/>
                </a:lnTo>
                <a:lnTo>
                  <a:pt x="414" y="150"/>
                </a:lnTo>
                <a:lnTo>
                  <a:pt x="420" y="144"/>
                </a:lnTo>
                <a:lnTo>
                  <a:pt x="426" y="138"/>
                </a:lnTo>
                <a:lnTo>
                  <a:pt x="432" y="132"/>
                </a:lnTo>
                <a:lnTo>
                  <a:pt x="438" y="126"/>
                </a:lnTo>
                <a:lnTo>
                  <a:pt x="444" y="126"/>
                </a:lnTo>
                <a:lnTo>
                  <a:pt x="450" y="126"/>
                </a:lnTo>
                <a:lnTo>
                  <a:pt x="456" y="126"/>
                </a:lnTo>
                <a:lnTo>
                  <a:pt x="462" y="126"/>
                </a:lnTo>
                <a:lnTo>
                  <a:pt x="468" y="126"/>
                </a:lnTo>
                <a:lnTo>
                  <a:pt x="474" y="126"/>
                </a:lnTo>
                <a:lnTo>
                  <a:pt x="480" y="120"/>
                </a:lnTo>
                <a:lnTo>
                  <a:pt x="486" y="120"/>
                </a:lnTo>
                <a:lnTo>
                  <a:pt x="492" y="114"/>
                </a:lnTo>
                <a:lnTo>
                  <a:pt x="498" y="108"/>
                </a:lnTo>
                <a:lnTo>
                  <a:pt x="504" y="102"/>
                </a:lnTo>
                <a:lnTo>
                  <a:pt x="510" y="96"/>
                </a:lnTo>
                <a:lnTo>
                  <a:pt x="516" y="90"/>
                </a:lnTo>
                <a:lnTo>
                  <a:pt x="522" y="84"/>
                </a:lnTo>
                <a:lnTo>
                  <a:pt x="528" y="78"/>
                </a:lnTo>
                <a:lnTo>
                  <a:pt x="534" y="72"/>
                </a:lnTo>
                <a:lnTo>
                  <a:pt x="540" y="66"/>
                </a:lnTo>
                <a:lnTo>
                  <a:pt x="546" y="60"/>
                </a:lnTo>
                <a:lnTo>
                  <a:pt x="552" y="54"/>
                </a:lnTo>
                <a:lnTo>
                  <a:pt x="558" y="48"/>
                </a:lnTo>
                <a:lnTo>
                  <a:pt x="564" y="42"/>
                </a:lnTo>
                <a:lnTo>
                  <a:pt x="570" y="36"/>
                </a:lnTo>
                <a:lnTo>
                  <a:pt x="576" y="30"/>
                </a:lnTo>
                <a:lnTo>
                  <a:pt x="582" y="24"/>
                </a:lnTo>
                <a:lnTo>
                  <a:pt x="588" y="18"/>
                </a:lnTo>
                <a:lnTo>
                  <a:pt x="594" y="18"/>
                </a:lnTo>
                <a:lnTo>
                  <a:pt x="600" y="12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12"/>
                </a:lnTo>
                <a:lnTo>
                  <a:pt x="696" y="12"/>
                </a:lnTo>
                <a:lnTo>
                  <a:pt x="702" y="12"/>
                </a:lnTo>
                <a:lnTo>
                  <a:pt x="708" y="18"/>
                </a:lnTo>
                <a:lnTo>
                  <a:pt x="714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4" name="Freeform 1185"/>
          <p:cNvSpPr>
            <a:spLocks/>
          </p:cNvSpPr>
          <p:nvPr/>
        </p:nvSpPr>
        <p:spPr bwMode="auto">
          <a:xfrm>
            <a:off x="3559175" y="2249488"/>
            <a:ext cx="561975" cy="19050"/>
          </a:xfrm>
          <a:custGeom>
            <a:avLst/>
            <a:gdLst>
              <a:gd name="T0" fmla="*/ 2147483646 w 492"/>
              <a:gd name="T1" fmla="*/ 0 h 12"/>
              <a:gd name="T2" fmla="*/ 2147483646 w 492"/>
              <a:gd name="T3" fmla="*/ 2147483646 h 12"/>
              <a:gd name="T4" fmla="*/ 2147483646 w 492"/>
              <a:gd name="T5" fmla="*/ 2147483646 h 12"/>
              <a:gd name="T6" fmla="*/ 2147483646 w 492"/>
              <a:gd name="T7" fmla="*/ 2147483646 h 12"/>
              <a:gd name="T8" fmla="*/ 2147483646 w 492"/>
              <a:gd name="T9" fmla="*/ 2147483646 h 12"/>
              <a:gd name="T10" fmla="*/ 2147483646 w 492"/>
              <a:gd name="T11" fmla="*/ 2147483646 h 12"/>
              <a:gd name="T12" fmla="*/ 2147483646 w 492"/>
              <a:gd name="T13" fmla="*/ 2147483646 h 12"/>
              <a:gd name="T14" fmla="*/ 2147483646 w 492"/>
              <a:gd name="T15" fmla="*/ 2147483646 h 12"/>
              <a:gd name="T16" fmla="*/ 2147483646 w 492"/>
              <a:gd name="T17" fmla="*/ 2147483646 h 12"/>
              <a:gd name="T18" fmla="*/ 2147483646 w 492"/>
              <a:gd name="T19" fmla="*/ 0 h 12"/>
              <a:gd name="T20" fmla="*/ 2147483646 w 492"/>
              <a:gd name="T21" fmla="*/ 0 h 12"/>
              <a:gd name="T22" fmla="*/ 2147483646 w 492"/>
              <a:gd name="T23" fmla="*/ 0 h 12"/>
              <a:gd name="T24" fmla="*/ 2147483646 w 492"/>
              <a:gd name="T25" fmla="*/ 0 h 12"/>
              <a:gd name="T26" fmla="*/ 2147483646 w 492"/>
              <a:gd name="T27" fmla="*/ 0 h 12"/>
              <a:gd name="T28" fmla="*/ 2147483646 w 492"/>
              <a:gd name="T29" fmla="*/ 0 h 12"/>
              <a:gd name="T30" fmla="*/ 2147483646 w 492"/>
              <a:gd name="T31" fmla="*/ 0 h 12"/>
              <a:gd name="T32" fmla="*/ 2147483646 w 492"/>
              <a:gd name="T33" fmla="*/ 0 h 12"/>
              <a:gd name="T34" fmla="*/ 2147483646 w 492"/>
              <a:gd name="T35" fmla="*/ 0 h 12"/>
              <a:gd name="T36" fmla="*/ 2147483646 w 492"/>
              <a:gd name="T37" fmla="*/ 0 h 12"/>
              <a:gd name="T38" fmla="*/ 2147483646 w 492"/>
              <a:gd name="T39" fmla="*/ 0 h 12"/>
              <a:gd name="T40" fmla="*/ 2147483646 w 492"/>
              <a:gd name="T41" fmla="*/ 2147483646 h 12"/>
              <a:gd name="T42" fmla="*/ 2147483646 w 492"/>
              <a:gd name="T43" fmla="*/ 2147483646 h 12"/>
              <a:gd name="T44" fmla="*/ 2147483646 w 492"/>
              <a:gd name="T45" fmla="*/ 2147483646 h 12"/>
              <a:gd name="T46" fmla="*/ 2147483646 w 492"/>
              <a:gd name="T47" fmla="*/ 2147483646 h 12"/>
              <a:gd name="T48" fmla="*/ 2147483646 w 492"/>
              <a:gd name="T49" fmla="*/ 2147483646 h 12"/>
              <a:gd name="T50" fmla="*/ 2147483646 w 492"/>
              <a:gd name="T51" fmla="*/ 2147483646 h 12"/>
              <a:gd name="T52" fmla="*/ 2147483646 w 492"/>
              <a:gd name="T53" fmla="*/ 2147483646 h 12"/>
              <a:gd name="T54" fmla="*/ 2147483646 w 492"/>
              <a:gd name="T55" fmla="*/ 2147483646 h 12"/>
              <a:gd name="T56" fmla="*/ 2147483646 w 492"/>
              <a:gd name="T57" fmla="*/ 2147483646 h 12"/>
              <a:gd name="T58" fmla="*/ 2147483646 w 492"/>
              <a:gd name="T59" fmla="*/ 2147483646 h 12"/>
              <a:gd name="T60" fmla="*/ 2147483646 w 492"/>
              <a:gd name="T61" fmla="*/ 2147483646 h 12"/>
              <a:gd name="T62" fmla="*/ 2147483646 w 492"/>
              <a:gd name="T63" fmla="*/ 2147483646 h 12"/>
              <a:gd name="T64" fmla="*/ 2147483646 w 492"/>
              <a:gd name="T65" fmla="*/ 2147483646 h 12"/>
              <a:gd name="T66" fmla="*/ 2147483646 w 492"/>
              <a:gd name="T67" fmla="*/ 2147483646 h 12"/>
              <a:gd name="T68" fmla="*/ 2147483646 w 492"/>
              <a:gd name="T69" fmla="*/ 2147483646 h 12"/>
              <a:gd name="T70" fmla="*/ 2147483646 w 492"/>
              <a:gd name="T71" fmla="*/ 2147483646 h 12"/>
              <a:gd name="T72" fmla="*/ 2147483646 w 492"/>
              <a:gd name="T73" fmla="*/ 2147483646 h 12"/>
              <a:gd name="T74" fmla="*/ 2147483646 w 492"/>
              <a:gd name="T75" fmla="*/ 2147483646 h 12"/>
              <a:gd name="T76" fmla="*/ 2147483646 w 492"/>
              <a:gd name="T77" fmla="*/ 2147483646 h 12"/>
              <a:gd name="T78" fmla="*/ 2147483646 w 492"/>
              <a:gd name="T79" fmla="*/ 2147483646 h 12"/>
              <a:gd name="T80" fmla="*/ 2147483646 w 492"/>
              <a:gd name="T81" fmla="*/ 2147483646 h 12"/>
              <a:gd name="T82" fmla="*/ 2147483646 w 492"/>
              <a:gd name="T83" fmla="*/ 2147483646 h 1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92"/>
              <a:gd name="T127" fmla="*/ 0 h 12"/>
              <a:gd name="T128" fmla="*/ 492 w 492"/>
              <a:gd name="T129" fmla="*/ 12 h 1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92" h="12">
                <a:moveTo>
                  <a:pt x="0" y="0"/>
                </a:moveTo>
                <a:lnTo>
                  <a:pt x="6" y="0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6"/>
                </a:lnTo>
                <a:lnTo>
                  <a:pt x="360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12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12"/>
                </a:lnTo>
                <a:lnTo>
                  <a:pt x="414" y="6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  <a:lnTo>
                  <a:pt x="462" y="12"/>
                </a:lnTo>
                <a:lnTo>
                  <a:pt x="468" y="12"/>
                </a:lnTo>
                <a:lnTo>
                  <a:pt x="474" y="12"/>
                </a:lnTo>
                <a:lnTo>
                  <a:pt x="480" y="12"/>
                </a:lnTo>
                <a:lnTo>
                  <a:pt x="486" y="12"/>
                </a:lnTo>
                <a:lnTo>
                  <a:pt x="492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5" name="Freeform 1186"/>
          <p:cNvSpPr>
            <a:spLocks/>
          </p:cNvSpPr>
          <p:nvPr/>
        </p:nvSpPr>
        <p:spPr bwMode="auto">
          <a:xfrm>
            <a:off x="2741613" y="2192338"/>
            <a:ext cx="830262" cy="390525"/>
          </a:xfrm>
          <a:custGeom>
            <a:avLst/>
            <a:gdLst>
              <a:gd name="T0" fmla="*/ 2147483646 w 726"/>
              <a:gd name="T1" fmla="*/ 2147483646 h 246"/>
              <a:gd name="T2" fmla="*/ 2147483646 w 726"/>
              <a:gd name="T3" fmla="*/ 2147483646 h 246"/>
              <a:gd name="T4" fmla="*/ 2147483646 w 726"/>
              <a:gd name="T5" fmla="*/ 2147483646 h 246"/>
              <a:gd name="T6" fmla="*/ 2147483646 w 726"/>
              <a:gd name="T7" fmla="*/ 2147483646 h 246"/>
              <a:gd name="T8" fmla="*/ 2147483646 w 726"/>
              <a:gd name="T9" fmla="*/ 2147483646 h 246"/>
              <a:gd name="T10" fmla="*/ 2147483646 w 726"/>
              <a:gd name="T11" fmla="*/ 2147483646 h 246"/>
              <a:gd name="T12" fmla="*/ 2147483646 w 726"/>
              <a:gd name="T13" fmla="*/ 2147483646 h 246"/>
              <a:gd name="T14" fmla="*/ 2147483646 w 726"/>
              <a:gd name="T15" fmla="*/ 2147483646 h 246"/>
              <a:gd name="T16" fmla="*/ 2147483646 w 726"/>
              <a:gd name="T17" fmla="*/ 2147483646 h 246"/>
              <a:gd name="T18" fmla="*/ 2147483646 w 726"/>
              <a:gd name="T19" fmla="*/ 2147483646 h 246"/>
              <a:gd name="T20" fmla="*/ 2147483646 w 726"/>
              <a:gd name="T21" fmla="*/ 2147483646 h 246"/>
              <a:gd name="T22" fmla="*/ 2147483646 w 726"/>
              <a:gd name="T23" fmla="*/ 2147483646 h 246"/>
              <a:gd name="T24" fmla="*/ 2147483646 w 726"/>
              <a:gd name="T25" fmla="*/ 2147483646 h 246"/>
              <a:gd name="T26" fmla="*/ 2147483646 w 726"/>
              <a:gd name="T27" fmla="*/ 2147483646 h 246"/>
              <a:gd name="T28" fmla="*/ 2147483646 w 726"/>
              <a:gd name="T29" fmla="*/ 2147483646 h 246"/>
              <a:gd name="T30" fmla="*/ 2147483646 w 726"/>
              <a:gd name="T31" fmla="*/ 2147483646 h 246"/>
              <a:gd name="T32" fmla="*/ 2147483646 w 726"/>
              <a:gd name="T33" fmla="*/ 2147483646 h 246"/>
              <a:gd name="T34" fmla="*/ 2147483646 w 726"/>
              <a:gd name="T35" fmla="*/ 2147483646 h 246"/>
              <a:gd name="T36" fmla="*/ 2147483646 w 726"/>
              <a:gd name="T37" fmla="*/ 2147483646 h 246"/>
              <a:gd name="T38" fmla="*/ 2147483646 w 726"/>
              <a:gd name="T39" fmla="*/ 2147483646 h 246"/>
              <a:gd name="T40" fmla="*/ 2147483646 w 726"/>
              <a:gd name="T41" fmla="*/ 2147483646 h 246"/>
              <a:gd name="T42" fmla="*/ 2147483646 w 726"/>
              <a:gd name="T43" fmla="*/ 2147483646 h 246"/>
              <a:gd name="T44" fmla="*/ 2147483646 w 726"/>
              <a:gd name="T45" fmla="*/ 2147483646 h 246"/>
              <a:gd name="T46" fmla="*/ 2147483646 w 726"/>
              <a:gd name="T47" fmla="*/ 2147483646 h 246"/>
              <a:gd name="T48" fmla="*/ 2147483646 w 726"/>
              <a:gd name="T49" fmla="*/ 2147483646 h 246"/>
              <a:gd name="T50" fmla="*/ 2147483646 w 726"/>
              <a:gd name="T51" fmla="*/ 2147483646 h 246"/>
              <a:gd name="T52" fmla="*/ 2147483646 w 726"/>
              <a:gd name="T53" fmla="*/ 2147483646 h 246"/>
              <a:gd name="T54" fmla="*/ 2147483646 w 726"/>
              <a:gd name="T55" fmla="*/ 2147483646 h 246"/>
              <a:gd name="T56" fmla="*/ 2147483646 w 726"/>
              <a:gd name="T57" fmla="*/ 2147483646 h 246"/>
              <a:gd name="T58" fmla="*/ 2147483646 w 726"/>
              <a:gd name="T59" fmla="*/ 2147483646 h 246"/>
              <a:gd name="T60" fmla="*/ 2147483646 w 726"/>
              <a:gd name="T61" fmla="*/ 2147483646 h 246"/>
              <a:gd name="T62" fmla="*/ 2147483646 w 726"/>
              <a:gd name="T63" fmla="*/ 2147483646 h 246"/>
              <a:gd name="T64" fmla="*/ 2147483646 w 726"/>
              <a:gd name="T65" fmla="*/ 2147483646 h 246"/>
              <a:gd name="T66" fmla="*/ 2147483646 w 726"/>
              <a:gd name="T67" fmla="*/ 2147483646 h 246"/>
              <a:gd name="T68" fmla="*/ 2147483646 w 726"/>
              <a:gd name="T69" fmla="*/ 0 h 246"/>
              <a:gd name="T70" fmla="*/ 2147483646 w 726"/>
              <a:gd name="T71" fmla="*/ 2147483646 h 246"/>
              <a:gd name="T72" fmla="*/ 2147483646 w 726"/>
              <a:gd name="T73" fmla="*/ 2147483646 h 246"/>
              <a:gd name="T74" fmla="*/ 2147483646 w 726"/>
              <a:gd name="T75" fmla="*/ 2147483646 h 246"/>
              <a:gd name="T76" fmla="*/ 2147483646 w 726"/>
              <a:gd name="T77" fmla="*/ 2147483646 h 246"/>
              <a:gd name="T78" fmla="*/ 2147483646 w 726"/>
              <a:gd name="T79" fmla="*/ 2147483646 h 246"/>
              <a:gd name="T80" fmla="*/ 2147483646 w 726"/>
              <a:gd name="T81" fmla="*/ 2147483646 h 246"/>
              <a:gd name="T82" fmla="*/ 2147483646 w 726"/>
              <a:gd name="T83" fmla="*/ 2147483646 h 24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46"/>
              <a:gd name="T128" fmla="*/ 726 w 726"/>
              <a:gd name="T129" fmla="*/ 246 h 24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46">
                <a:moveTo>
                  <a:pt x="0" y="246"/>
                </a:moveTo>
                <a:lnTo>
                  <a:pt x="6" y="246"/>
                </a:lnTo>
                <a:lnTo>
                  <a:pt x="12" y="246"/>
                </a:lnTo>
                <a:lnTo>
                  <a:pt x="18" y="246"/>
                </a:lnTo>
                <a:lnTo>
                  <a:pt x="24" y="246"/>
                </a:lnTo>
                <a:lnTo>
                  <a:pt x="30" y="246"/>
                </a:lnTo>
                <a:lnTo>
                  <a:pt x="36" y="246"/>
                </a:lnTo>
                <a:lnTo>
                  <a:pt x="42" y="246"/>
                </a:lnTo>
                <a:lnTo>
                  <a:pt x="48" y="246"/>
                </a:lnTo>
                <a:lnTo>
                  <a:pt x="54" y="246"/>
                </a:lnTo>
                <a:lnTo>
                  <a:pt x="60" y="246"/>
                </a:lnTo>
                <a:lnTo>
                  <a:pt x="66" y="246"/>
                </a:lnTo>
                <a:lnTo>
                  <a:pt x="72" y="246"/>
                </a:lnTo>
                <a:lnTo>
                  <a:pt x="78" y="246"/>
                </a:lnTo>
                <a:lnTo>
                  <a:pt x="84" y="246"/>
                </a:lnTo>
                <a:lnTo>
                  <a:pt x="90" y="246"/>
                </a:lnTo>
                <a:lnTo>
                  <a:pt x="96" y="246"/>
                </a:lnTo>
                <a:lnTo>
                  <a:pt x="102" y="246"/>
                </a:lnTo>
                <a:lnTo>
                  <a:pt x="108" y="246"/>
                </a:lnTo>
                <a:lnTo>
                  <a:pt x="114" y="246"/>
                </a:lnTo>
                <a:lnTo>
                  <a:pt x="120" y="246"/>
                </a:lnTo>
                <a:lnTo>
                  <a:pt x="126" y="246"/>
                </a:lnTo>
                <a:lnTo>
                  <a:pt x="132" y="246"/>
                </a:lnTo>
                <a:lnTo>
                  <a:pt x="138" y="246"/>
                </a:lnTo>
                <a:lnTo>
                  <a:pt x="144" y="246"/>
                </a:lnTo>
                <a:lnTo>
                  <a:pt x="150" y="246"/>
                </a:lnTo>
                <a:lnTo>
                  <a:pt x="156" y="246"/>
                </a:lnTo>
                <a:lnTo>
                  <a:pt x="162" y="246"/>
                </a:lnTo>
                <a:lnTo>
                  <a:pt x="168" y="246"/>
                </a:lnTo>
                <a:lnTo>
                  <a:pt x="174" y="246"/>
                </a:lnTo>
                <a:lnTo>
                  <a:pt x="180" y="246"/>
                </a:lnTo>
                <a:lnTo>
                  <a:pt x="186" y="246"/>
                </a:lnTo>
                <a:lnTo>
                  <a:pt x="192" y="246"/>
                </a:lnTo>
                <a:lnTo>
                  <a:pt x="198" y="246"/>
                </a:lnTo>
                <a:lnTo>
                  <a:pt x="204" y="246"/>
                </a:lnTo>
                <a:lnTo>
                  <a:pt x="210" y="246"/>
                </a:lnTo>
                <a:lnTo>
                  <a:pt x="216" y="246"/>
                </a:lnTo>
                <a:lnTo>
                  <a:pt x="222" y="246"/>
                </a:lnTo>
                <a:lnTo>
                  <a:pt x="228" y="246"/>
                </a:lnTo>
                <a:lnTo>
                  <a:pt x="234" y="246"/>
                </a:lnTo>
                <a:lnTo>
                  <a:pt x="240" y="246"/>
                </a:lnTo>
                <a:lnTo>
                  <a:pt x="246" y="246"/>
                </a:lnTo>
                <a:lnTo>
                  <a:pt x="252" y="246"/>
                </a:lnTo>
                <a:lnTo>
                  <a:pt x="258" y="246"/>
                </a:lnTo>
                <a:lnTo>
                  <a:pt x="264" y="246"/>
                </a:lnTo>
                <a:lnTo>
                  <a:pt x="270" y="246"/>
                </a:lnTo>
                <a:lnTo>
                  <a:pt x="276" y="246"/>
                </a:lnTo>
                <a:lnTo>
                  <a:pt x="282" y="246"/>
                </a:lnTo>
                <a:lnTo>
                  <a:pt x="288" y="246"/>
                </a:lnTo>
                <a:lnTo>
                  <a:pt x="294" y="246"/>
                </a:lnTo>
                <a:lnTo>
                  <a:pt x="300" y="246"/>
                </a:lnTo>
                <a:lnTo>
                  <a:pt x="306" y="246"/>
                </a:lnTo>
                <a:lnTo>
                  <a:pt x="312" y="246"/>
                </a:lnTo>
                <a:lnTo>
                  <a:pt x="318" y="246"/>
                </a:lnTo>
                <a:lnTo>
                  <a:pt x="324" y="240"/>
                </a:lnTo>
                <a:lnTo>
                  <a:pt x="330" y="234"/>
                </a:lnTo>
                <a:lnTo>
                  <a:pt x="336" y="228"/>
                </a:lnTo>
                <a:lnTo>
                  <a:pt x="342" y="222"/>
                </a:lnTo>
                <a:lnTo>
                  <a:pt x="348" y="216"/>
                </a:lnTo>
                <a:lnTo>
                  <a:pt x="360" y="204"/>
                </a:lnTo>
                <a:lnTo>
                  <a:pt x="360" y="198"/>
                </a:lnTo>
                <a:lnTo>
                  <a:pt x="366" y="192"/>
                </a:lnTo>
                <a:lnTo>
                  <a:pt x="366" y="186"/>
                </a:lnTo>
                <a:lnTo>
                  <a:pt x="372" y="180"/>
                </a:lnTo>
                <a:lnTo>
                  <a:pt x="372" y="174"/>
                </a:lnTo>
                <a:lnTo>
                  <a:pt x="378" y="168"/>
                </a:lnTo>
                <a:lnTo>
                  <a:pt x="384" y="162"/>
                </a:lnTo>
                <a:lnTo>
                  <a:pt x="384" y="156"/>
                </a:lnTo>
                <a:lnTo>
                  <a:pt x="390" y="150"/>
                </a:lnTo>
                <a:lnTo>
                  <a:pt x="396" y="144"/>
                </a:lnTo>
                <a:lnTo>
                  <a:pt x="396" y="138"/>
                </a:lnTo>
                <a:lnTo>
                  <a:pt x="402" y="132"/>
                </a:lnTo>
                <a:lnTo>
                  <a:pt x="402" y="126"/>
                </a:lnTo>
                <a:lnTo>
                  <a:pt x="408" y="120"/>
                </a:lnTo>
                <a:lnTo>
                  <a:pt x="414" y="114"/>
                </a:lnTo>
                <a:lnTo>
                  <a:pt x="420" y="108"/>
                </a:lnTo>
                <a:lnTo>
                  <a:pt x="420" y="102"/>
                </a:lnTo>
                <a:lnTo>
                  <a:pt x="426" y="96"/>
                </a:lnTo>
                <a:lnTo>
                  <a:pt x="438" y="84"/>
                </a:lnTo>
                <a:lnTo>
                  <a:pt x="438" y="78"/>
                </a:lnTo>
                <a:lnTo>
                  <a:pt x="444" y="72"/>
                </a:lnTo>
                <a:lnTo>
                  <a:pt x="450" y="66"/>
                </a:lnTo>
                <a:lnTo>
                  <a:pt x="456" y="66"/>
                </a:lnTo>
                <a:lnTo>
                  <a:pt x="462" y="60"/>
                </a:lnTo>
                <a:lnTo>
                  <a:pt x="468" y="60"/>
                </a:lnTo>
                <a:lnTo>
                  <a:pt x="474" y="54"/>
                </a:lnTo>
                <a:lnTo>
                  <a:pt x="480" y="54"/>
                </a:lnTo>
                <a:lnTo>
                  <a:pt x="486" y="48"/>
                </a:lnTo>
                <a:lnTo>
                  <a:pt x="492" y="42"/>
                </a:lnTo>
                <a:lnTo>
                  <a:pt x="498" y="42"/>
                </a:lnTo>
                <a:lnTo>
                  <a:pt x="504" y="36"/>
                </a:lnTo>
                <a:lnTo>
                  <a:pt x="510" y="36"/>
                </a:lnTo>
                <a:lnTo>
                  <a:pt x="516" y="30"/>
                </a:lnTo>
                <a:lnTo>
                  <a:pt x="522" y="30"/>
                </a:lnTo>
                <a:lnTo>
                  <a:pt x="528" y="30"/>
                </a:lnTo>
                <a:lnTo>
                  <a:pt x="534" y="24"/>
                </a:lnTo>
                <a:lnTo>
                  <a:pt x="540" y="24"/>
                </a:lnTo>
                <a:lnTo>
                  <a:pt x="546" y="24"/>
                </a:lnTo>
                <a:lnTo>
                  <a:pt x="552" y="18"/>
                </a:lnTo>
                <a:lnTo>
                  <a:pt x="558" y="18"/>
                </a:lnTo>
                <a:lnTo>
                  <a:pt x="564" y="12"/>
                </a:lnTo>
                <a:lnTo>
                  <a:pt x="570" y="12"/>
                </a:lnTo>
                <a:lnTo>
                  <a:pt x="576" y="6"/>
                </a:lnTo>
                <a:lnTo>
                  <a:pt x="582" y="6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6"/>
                </a:lnTo>
                <a:lnTo>
                  <a:pt x="612" y="6"/>
                </a:lnTo>
                <a:lnTo>
                  <a:pt x="618" y="12"/>
                </a:lnTo>
                <a:lnTo>
                  <a:pt x="624" y="12"/>
                </a:lnTo>
                <a:lnTo>
                  <a:pt x="630" y="18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78" y="18"/>
                </a:lnTo>
                <a:lnTo>
                  <a:pt x="684" y="18"/>
                </a:lnTo>
                <a:lnTo>
                  <a:pt x="690" y="18"/>
                </a:lnTo>
                <a:lnTo>
                  <a:pt x="696" y="18"/>
                </a:lnTo>
                <a:lnTo>
                  <a:pt x="702" y="18"/>
                </a:lnTo>
                <a:lnTo>
                  <a:pt x="708" y="18"/>
                </a:lnTo>
                <a:lnTo>
                  <a:pt x="714" y="18"/>
                </a:lnTo>
                <a:lnTo>
                  <a:pt x="720" y="18"/>
                </a:lnTo>
                <a:lnTo>
                  <a:pt x="726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6" name="Freeform 1187"/>
          <p:cNvSpPr>
            <a:spLocks/>
          </p:cNvSpPr>
          <p:nvPr/>
        </p:nvSpPr>
        <p:spPr bwMode="auto">
          <a:xfrm>
            <a:off x="3571875" y="2201863"/>
            <a:ext cx="549275" cy="19050"/>
          </a:xfrm>
          <a:custGeom>
            <a:avLst/>
            <a:gdLst>
              <a:gd name="T0" fmla="*/ 2147483646 w 480"/>
              <a:gd name="T1" fmla="*/ 2147483646 h 12"/>
              <a:gd name="T2" fmla="*/ 2147483646 w 480"/>
              <a:gd name="T3" fmla="*/ 2147483646 h 12"/>
              <a:gd name="T4" fmla="*/ 2147483646 w 480"/>
              <a:gd name="T5" fmla="*/ 2147483646 h 12"/>
              <a:gd name="T6" fmla="*/ 2147483646 w 480"/>
              <a:gd name="T7" fmla="*/ 2147483646 h 12"/>
              <a:gd name="T8" fmla="*/ 2147483646 w 480"/>
              <a:gd name="T9" fmla="*/ 2147483646 h 12"/>
              <a:gd name="T10" fmla="*/ 2147483646 w 480"/>
              <a:gd name="T11" fmla="*/ 2147483646 h 12"/>
              <a:gd name="T12" fmla="*/ 2147483646 w 480"/>
              <a:gd name="T13" fmla="*/ 2147483646 h 12"/>
              <a:gd name="T14" fmla="*/ 2147483646 w 480"/>
              <a:gd name="T15" fmla="*/ 2147483646 h 12"/>
              <a:gd name="T16" fmla="*/ 2147483646 w 480"/>
              <a:gd name="T17" fmla="*/ 2147483646 h 12"/>
              <a:gd name="T18" fmla="*/ 2147483646 w 480"/>
              <a:gd name="T19" fmla="*/ 2147483646 h 12"/>
              <a:gd name="T20" fmla="*/ 2147483646 w 480"/>
              <a:gd name="T21" fmla="*/ 2147483646 h 12"/>
              <a:gd name="T22" fmla="*/ 2147483646 w 480"/>
              <a:gd name="T23" fmla="*/ 0 h 12"/>
              <a:gd name="T24" fmla="*/ 2147483646 w 480"/>
              <a:gd name="T25" fmla="*/ 0 h 12"/>
              <a:gd name="T26" fmla="*/ 2147483646 w 480"/>
              <a:gd name="T27" fmla="*/ 0 h 12"/>
              <a:gd name="T28" fmla="*/ 2147483646 w 480"/>
              <a:gd name="T29" fmla="*/ 0 h 12"/>
              <a:gd name="T30" fmla="*/ 2147483646 w 480"/>
              <a:gd name="T31" fmla="*/ 0 h 12"/>
              <a:gd name="T32" fmla="*/ 2147483646 w 480"/>
              <a:gd name="T33" fmla="*/ 0 h 12"/>
              <a:gd name="T34" fmla="*/ 2147483646 w 480"/>
              <a:gd name="T35" fmla="*/ 0 h 12"/>
              <a:gd name="T36" fmla="*/ 2147483646 w 480"/>
              <a:gd name="T37" fmla="*/ 0 h 12"/>
              <a:gd name="T38" fmla="*/ 2147483646 w 480"/>
              <a:gd name="T39" fmla="*/ 0 h 12"/>
              <a:gd name="T40" fmla="*/ 2147483646 w 480"/>
              <a:gd name="T41" fmla="*/ 0 h 12"/>
              <a:gd name="T42" fmla="*/ 2147483646 w 480"/>
              <a:gd name="T43" fmla="*/ 0 h 12"/>
              <a:gd name="T44" fmla="*/ 2147483646 w 480"/>
              <a:gd name="T45" fmla="*/ 0 h 12"/>
              <a:gd name="T46" fmla="*/ 2147483646 w 480"/>
              <a:gd name="T47" fmla="*/ 2147483646 h 12"/>
              <a:gd name="T48" fmla="*/ 2147483646 w 480"/>
              <a:gd name="T49" fmla="*/ 2147483646 h 12"/>
              <a:gd name="T50" fmla="*/ 2147483646 w 480"/>
              <a:gd name="T51" fmla="*/ 2147483646 h 12"/>
              <a:gd name="T52" fmla="*/ 2147483646 w 480"/>
              <a:gd name="T53" fmla="*/ 2147483646 h 12"/>
              <a:gd name="T54" fmla="*/ 2147483646 w 480"/>
              <a:gd name="T55" fmla="*/ 2147483646 h 12"/>
              <a:gd name="T56" fmla="*/ 2147483646 w 480"/>
              <a:gd name="T57" fmla="*/ 2147483646 h 12"/>
              <a:gd name="T58" fmla="*/ 2147483646 w 480"/>
              <a:gd name="T59" fmla="*/ 2147483646 h 12"/>
              <a:gd name="T60" fmla="*/ 2147483646 w 480"/>
              <a:gd name="T61" fmla="*/ 2147483646 h 12"/>
              <a:gd name="T62" fmla="*/ 2147483646 w 480"/>
              <a:gd name="T63" fmla="*/ 2147483646 h 12"/>
              <a:gd name="T64" fmla="*/ 2147483646 w 480"/>
              <a:gd name="T65" fmla="*/ 2147483646 h 12"/>
              <a:gd name="T66" fmla="*/ 2147483646 w 480"/>
              <a:gd name="T67" fmla="*/ 2147483646 h 12"/>
              <a:gd name="T68" fmla="*/ 2147483646 w 480"/>
              <a:gd name="T69" fmla="*/ 2147483646 h 12"/>
              <a:gd name="T70" fmla="*/ 2147483646 w 480"/>
              <a:gd name="T71" fmla="*/ 2147483646 h 12"/>
              <a:gd name="T72" fmla="*/ 2147483646 w 480"/>
              <a:gd name="T73" fmla="*/ 2147483646 h 12"/>
              <a:gd name="T74" fmla="*/ 2147483646 w 480"/>
              <a:gd name="T75" fmla="*/ 2147483646 h 12"/>
              <a:gd name="T76" fmla="*/ 2147483646 w 480"/>
              <a:gd name="T77" fmla="*/ 2147483646 h 12"/>
              <a:gd name="T78" fmla="*/ 2147483646 w 480"/>
              <a:gd name="T79" fmla="*/ 2147483646 h 12"/>
              <a:gd name="T80" fmla="*/ 2147483646 w 480"/>
              <a:gd name="T81" fmla="*/ 2147483646 h 12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80"/>
              <a:gd name="T124" fmla="*/ 0 h 12"/>
              <a:gd name="T125" fmla="*/ 480 w 480"/>
              <a:gd name="T126" fmla="*/ 12 h 12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80" h="12">
                <a:moveTo>
                  <a:pt x="0" y="12"/>
                </a:moveTo>
                <a:lnTo>
                  <a:pt x="6" y="12"/>
                </a:lnTo>
                <a:lnTo>
                  <a:pt x="18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7" name="Freeform 1188"/>
          <p:cNvSpPr>
            <a:spLocks/>
          </p:cNvSpPr>
          <p:nvPr/>
        </p:nvSpPr>
        <p:spPr bwMode="auto">
          <a:xfrm>
            <a:off x="2741613" y="2182813"/>
            <a:ext cx="823912" cy="352425"/>
          </a:xfrm>
          <a:custGeom>
            <a:avLst/>
            <a:gdLst>
              <a:gd name="T0" fmla="*/ 2147483646 w 720"/>
              <a:gd name="T1" fmla="*/ 2147483646 h 222"/>
              <a:gd name="T2" fmla="*/ 2147483646 w 720"/>
              <a:gd name="T3" fmla="*/ 2147483646 h 222"/>
              <a:gd name="T4" fmla="*/ 2147483646 w 720"/>
              <a:gd name="T5" fmla="*/ 2147483646 h 222"/>
              <a:gd name="T6" fmla="*/ 2147483646 w 720"/>
              <a:gd name="T7" fmla="*/ 2147483646 h 222"/>
              <a:gd name="T8" fmla="*/ 2147483646 w 720"/>
              <a:gd name="T9" fmla="*/ 2147483646 h 222"/>
              <a:gd name="T10" fmla="*/ 2147483646 w 720"/>
              <a:gd name="T11" fmla="*/ 2147483646 h 222"/>
              <a:gd name="T12" fmla="*/ 2147483646 w 720"/>
              <a:gd name="T13" fmla="*/ 2147483646 h 222"/>
              <a:gd name="T14" fmla="*/ 2147483646 w 720"/>
              <a:gd name="T15" fmla="*/ 2147483646 h 222"/>
              <a:gd name="T16" fmla="*/ 2147483646 w 720"/>
              <a:gd name="T17" fmla="*/ 2147483646 h 222"/>
              <a:gd name="T18" fmla="*/ 2147483646 w 720"/>
              <a:gd name="T19" fmla="*/ 2147483646 h 222"/>
              <a:gd name="T20" fmla="*/ 2147483646 w 720"/>
              <a:gd name="T21" fmla="*/ 2147483646 h 222"/>
              <a:gd name="T22" fmla="*/ 2147483646 w 720"/>
              <a:gd name="T23" fmla="*/ 2147483646 h 222"/>
              <a:gd name="T24" fmla="*/ 2147483646 w 720"/>
              <a:gd name="T25" fmla="*/ 2147483646 h 222"/>
              <a:gd name="T26" fmla="*/ 2147483646 w 720"/>
              <a:gd name="T27" fmla="*/ 2147483646 h 222"/>
              <a:gd name="T28" fmla="*/ 2147483646 w 720"/>
              <a:gd name="T29" fmla="*/ 2147483646 h 222"/>
              <a:gd name="T30" fmla="*/ 2147483646 w 720"/>
              <a:gd name="T31" fmla="*/ 2147483646 h 222"/>
              <a:gd name="T32" fmla="*/ 2147483646 w 720"/>
              <a:gd name="T33" fmla="*/ 2147483646 h 222"/>
              <a:gd name="T34" fmla="*/ 2147483646 w 720"/>
              <a:gd name="T35" fmla="*/ 2147483646 h 222"/>
              <a:gd name="T36" fmla="*/ 2147483646 w 720"/>
              <a:gd name="T37" fmla="*/ 2147483646 h 222"/>
              <a:gd name="T38" fmla="*/ 2147483646 w 720"/>
              <a:gd name="T39" fmla="*/ 2147483646 h 222"/>
              <a:gd name="T40" fmla="*/ 2147483646 w 720"/>
              <a:gd name="T41" fmla="*/ 2147483646 h 222"/>
              <a:gd name="T42" fmla="*/ 2147483646 w 720"/>
              <a:gd name="T43" fmla="*/ 2147483646 h 222"/>
              <a:gd name="T44" fmla="*/ 2147483646 w 720"/>
              <a:gd name="T45" fmla="*/ 2147483646 h 222"/>
              <a:gd name="T46" fmla="*/ 2147483646 w 720"/>
              <a:gd name="T47" fmla="*/ 2147483646 h 222"/>
              <a:gd name="T48" fmla="*/ 2147483646 w 720"/>
              <a:gd name="T49" fmla="*/ 2147483646 h 222"/>
              <a:gd name="T50" fmla="*/ 2147483646 w 720"/>
              <a:gd name="T51" fmla="*/ 2147483646 h 222"/>
              <a:gd name="T52" fmla="*/ 2147483646 w 720"/>
              <a:gd name="T53" fmla="*/ 2147483646 h 222"/>
              <a:gd name="T54" fmla="*/ 2147483646 w 720"/>
              <a:gd name="T55" fmla="*/ 2147483646 h 222"/>
              <a:gd name="T56" fmla="*/ 2147483646 w 720"/>
              <a:gd name="T57" fmla="*/ 2147483646 h 222"/>
              <a:gd name="T58" fmla="*/ 2147483646 w 720"/>
              <a:gd name="T59" fmla="*/ 2147483646 h 222"/>
              <a:gd name="T60" fmla="*/ 2147483646 w 720"/>
              <a:gd name="T61" fmla="*/ 2147483646 h 222"/>
              <a:gd name="T62" fmla="*/ 2147483646 w 720"/>
              <a:gd name="T63" fmla="*/ 2147483646 h 222"/>
              <a:gd name="T64" fmla="*/ 2147483646 w 720"/>
              <a:gd name="T65" fmla="*/ 2147483646 h 222"/>
              <a:gd name="T66" fmla="*/ 2147483646 w 720"/>
              <a:gd name="T67" fmla="*/ 2147483646 h 222"/>
              <a:gd name="T68" fmla="*/ 2147483646 w 720"/>
              <a:gd name="T69" fmla="*/ 0 h 222"/>
              <a:gd name="T70" fmla="*/ 2147483646 w 720"/>
              <a:gd name="T71" fmla="*/ 0 h 222"/>
              <a:gd name="T72" fmla="*/ 2147483646 w 720"/>
              <a:gd name="T73" fmla="*/ 2147483646 h 222"/>
              <a:gd name="T74" fmla="*/ 2147483646 w 720"/>
              <a:gd name="T75" fmla="*/ 2147483646 h 222"/>
              <a:gd name="T76" fmla="*/ 2147483646 w 720"/>
              <a:gd name="T77" fmla="*/ 2147483646 h 222"/>
              <a:gd name="T78" fmla="*/ 2147483646 w 720"/>
              <a:gd name="T79" fmla="*/ 2147483646 h 222"/>
              <a:gd name="T80" fmla="*/ 2147483646 w 720"/>
              <a:gd name="T81" fmla="*/ 2147483646 h 222"/>
              <a:gd name="T82" fmla="*/ 2147483646 w 720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0"/>
              <a:gd name="T127" fmla="*/ 0 h 222"/>
              <a:gd name="T128" fmla="*/ 720 w 720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0" h="222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22"/>
                </a:lnTo>
                <a:lnTo>
                  <a:pt x="24" y="222"/>
                </a:lnTo>
                <a:lnTo>
                  <a:pt x="30" y="222"/>
                </a:lnTo>
                <a:lnTo>
                  <a:pt x="36" y="222"/>
                </a:lnTo>
                <a:lnTo>
                  <a:pt x="42" y="222"/>
                </a:lnTo>
                <a:lnTo>
                  <a:pt x="48" y="222"/>
                </a:lnTo>
                <a:lnTo>
                  <a:pt x="54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2"/>
                </a:lnTo>
                <a:lnTo>
                  <a:pt x="114" y="222"/>
                </a:lnTo>
                <a:lnTo>
                  <a:pt x="120" y="222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22"/>
                </a:lnTo>
                <a:lnTo>
                  <a:pt x="204" y="222"/>
                </a:lnTo>
                <a:lnTo>
                  <a:pt x="210" y="222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40" y="222"/>
                </a:lnTo>
                <a:lnTo>
                  <a:pt x="246" y="222"/>
                </a:lnTo>
                <a:lnTo>
                  <a:pt x="252" y="222"/>
                </a:lnTo>
                <a:lnTo>
                  <a:pt x="258" y="222"/>
                </a:lnTo>
                <a:lnTo>
                  <a:pt x="264" y="222"/>
                </a:lnTo>
                <a:lnTo>
                  <a:pt x="270" y="222"/>
                </a:lnTo>
                <a:lnTo>
                  <a:pt x="276" y="222"/>
                </a:lnTo>
                <a:lnTo>
                  <a:pt x="282" y="222"/>
                </a:lnTo>
                <a:lnTo>
                  <a:pt x="288" y="222"/>
                </a:lnTo>
                <a:lnTo>
                  <a:pt x="294" y="222"/>
                </a:lnTo>
                <a:lnTo>
                  <a:pt x="300" y="222"/>
                </a:lnTo>
                <a:lnTo>
                  <a:pt x="306" y="222"/>
                </a:lnTo>
                <a:lnTo>
                  <a:pt x="312" y="222"/>
                </a:lnTo>
                <a:lnTo>
                  <a:pt x="318" y="216"/>
                </a:lnTo>
                <a:lnTo>
                  <a:pt x="324" y="216"/>
                </a:lnTo>
                <a:lnTo>
                  <a:pt x="330" y="210"/>
                </a:lnTo>
                <a:lnTo>
                  <a:pt x="336" y="204"/>
                </a:lnTo>
                <a:lnTo>
                  <a:pt x="342" y="198"/>
                </a:lnTo>
                <a:lnTo>
                  <a:pt x="348" y="198"/>
                </a:lnTo>
                <a:lnTo>
                  <a:pt x="360" y="186"/>
                </a:lnTo>
                <a:lnTo>
                  <a:pt x="360" y="180"/>
                </a:lnTo>
                <a:lnTo>
                  <a:pt x="366" y="174"/>
                </a:lnTo>
                <a:lnTo>
                  <a:pt x="372" y="168"/>
                </a:lnTo>
                <a:lnTo>
                  <a:pt x="378" y="162"/>
                </a:lnTo>
                <a:lnTo>
                  <a:pt x="378" y="156"/>
                </a:lnTo>
                <a:lnTo>
                  <a:pt x="384" y="150"/>
                </a:lnTo>
                <a:lnTo>
                  <a:pt x="390" y="144"/>
                </a:lnTo>
                <a:lnTo>
                  <a:pt x="390" y="138"/>
                </a:lnTo>
                <a:lnTo>
                  <a:pt x="396" y="132"/>
                </a:lnTo>
                <a:lnTo>
                  <a:pt x="396" y="126"/>
                </a:lnTo>
                <a:lnTo>
                  <a:pt x="408" y="114"/>
                </a:lnTo>
                <a:lnTo>
                  <a:pt x="402" y="114"/>
                </a:lnTo>
                <a:lnTo>
                  <a:pt x="408" y="114"/>
                </a:lnTo>
                <a:lnTo>
                  <a:pt x="414" y="108"/>
                </a:lnTo>
                <a:lnTo>
                  <a:pt x="414" y="102"/>
                </a:lnTo>
                <a:lnTo>
                  <a:pt x="420" y="96"/>
                </a:lnTo>
                <a:lnTo>
                  <a:pt x="420" y="90"/>
                </a:lnTo>
                <a:lnTo>
                  <a:pt x="426" y="84"/>
                </a:lnTo>
                <a:lnTo>
                  <a:pt x="426" y="78"/>
                </a:lnTo>
                <a:lnTo>
                  <a:pt x="432" y="72"/>
                </a:lnTo>
                <a:lnTo>
                  <a:pt x="444" y="60"/>
                </a:lnTo>
                <a:lnTo>
                  <a:pt x="444" y="54"/>
                </a:lnTo>
                <a:lnTo>
                  <a:pt x="450" y="48"/>
                </a:lnTo>
                <a:lnTo>
                  <a:pt x="456" y="42"/>
                </a:lnTo>
                <a:lnTo>
                  <a:pt x="462" y="36"/>
                </a:lnTo>
                <a:lnTo>
                  <a:pt x="468" y="30"/>
                </a:lnTo>
                <a:lnTo>
                  <a:pt x="474" y="30"/>
                </a:lnTo>
                <a:lnTo>
                  <a:pt x="480" y="24"/>
                </a:lnTo>
                <a:lnTo>
                  <a:pt x="486" y="18"/>
                </a:lnTo>
                <a:lnTo>
                  <a:pt x="492" y="18"/>
                </a:lnTo>
                <a:lnTo>
                  <a:pt x="498" y="12"/>
                </a:lnTo>
                <a:lnTo>
                  <a:pt x="504" y="12"/>
                </a:lnTo>
                <a:lnTo>
                  <a:pt x="510" y="12"/>
                </a:lnTo>
                <a:lnTo>
                  <a:pt x="516" y="12"/>
                </a:lnTo>
                <a:lnTo>
                  <a:pt x="522" y="6"/>
                </a:lnTo>
                <a:lnTo>
                  <a:pt x="528" y="6"/>
                </a:lnTo>
                <a:lnTo>
                  <a:pt x="534" y="6"/>
                </a:lnTo>
                <a:lnTo>
                  <a:pt x="540" y="6"/>
                </a:lnTo>
                <a:lnTo>
                  <a:pt x="546" y="6"/>
                </a:lnTo>
                <a:lnTo>
                  <a:pt x="552" y="6"/>
                </a:lnTo>
                <a:lnTo>
                  <a:pt x="558" y="6"/>
                </a:lnTo>
                <a:lnTo>
                  <a:pt x="564" y="6"/>
                </a:lnTo>
                <a:lnTo>
                  <a:pt x="570" y="6"/>
                </a:lnTo>
                <a:lnTo>
                  <a:pt x="576" y="0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6"/>
                </a:lnTo>
                <a:lnTo>
                  <a:pt x="624" y="12"/>
                </a:lnTo>
                <a:lnTo>
                  <a:pt x="630" y="12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24"/>
                </a:lnTo>
                <a:lnTo>
                  <a:pt x="660" y="24"/>
                </a:lnTo>
                <a:lnTo>
                  <a:pt x="666" y="30"/>
                </a:lnTo>
                <a:lnTo>
                  <a:pt x="672" y="30"/>
                </a:lnTo>
                <a:lnTo>
                  <a:pt x="678" y="30"/>
                </a:lnTo>
                <a:lnTo>
                  <a:pt x="684" y="36"/>
                </a:lnTo>
                <a:lnTo>
                  <a:pt x="690" y="36"/>
                </a:lnTo>
                <a:lnTo>
                  <a:pt x="696" y="36"/>
                </a:lnTo>
                <a:lnTo>
                  <a:pt x="702" y="36"/>
                </a:lnTo>
                <a:lnTo>
                  <a:pt x="708" y="36"/>
                </a:lnTo>
                <a:lnTo>
                  <a:pt x="714" y="36"/>
                </a:lnTo>
                <a:lnTo>
                  <a:pt x="720" y="3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8" name="Freeform 1189"/>
          <p:cNvSpPr>
            <a:spLocks/>
          </p:cNvSpPr>
          <p:nvPr/>
        </p:nvSpPr>
        <p:spPr bwMode="auto">
          <a:xfrm>
            <a:off x="3565525" y="2211388"/>
            <a:ext cx="555625" cy="28575"/>
          </a:xfrm>
          <a:custGeom>
            <a:avLst/>
            <a:gdLst>
              <a:gd name="T0" fmla="*/ 2147483646 w 486"/>
              <a:gd name="T1" fmla="*/ 2147483646 h 18"/>
              <a:gd name="T2" fmla="*/ 2147483646 w 486"/>
              <a:gd name="T3" fmla="*/ 2147483646 h 18"/>
              <a:gd name="T4" fmla="*/ 2147483646 w 486"/>
              <a:gd name="T5" fmla="*/ 2147483646 h 18"/>
              <a:gd name="T6" fmla="*/ 2147483646 w 486"/>
              <a:gd name="T7" fmla="*/ 2147483646 h 18"/>
              <a:gd name="T8" fmla="*/ 2147483646 w 486"/>
              <a:gd name="T9" fmla="*/ 2147483646 h 18"/>
              <a:gd name="T10" fmla="*/ 2147483646 w 486"/>
              <a:gd name="T11" fmla="*/ 2147483646 h 18"/>
              <a:gd name="T12" fmla="*/ 2147483646 w 486"/>
              <a:gd name="T13" fmla="*/ 2147483646 h 18"/>
              <a:gd name="T14" fmla="*/ 2147483646 w 486"/>
              <a:gd name="T15" fmla="*/ 2147483646 h 18"/>
              <a:gd name="T16" fmla="*/ 2147483646 w 486"/>
              <a:gd name="T17" fmla="*/ 2147483646 h 18"/>
              <a:gd name="T18" fmla="*/ 2147483646 w 486"/>
              <a:gd name="T19" fmla="*/ 2147483646 h 18"/>
              <a:gd name="T20" fmla="*/ 2147483646 w 486"/>
              <a:gd name="T21" fmla="*/ 0 h 18"/>
              <a:gd name="T22" fmla="*/ 2147483646 w 486"/>
              <a:gd name="T23" fmla="*/ 0 h 18"/>
              <a:gd name="T24" fmla="*/ 2147483646 w 486"/>
              <a:gd name="T25" fmla="*/ 0 h 18"/>
              <a:gd name="T26" fmla="*/ 2147483646 w 486"/>
              <a:gd name="T27" fmla="*/ 0 h 18"/>
              <a:gd name="T28" fmla="*/ 2147483646 w 486"/>
              <a:gd name="T29" fmla="*/ 0 h 18"/>
              <a:gd name="T30" fmla="*/ 2147483646 w 486"/>
              <a:gd name="T31" fmla="*/ 0 h 18"/>
              <a:gd name="T32" fmla="*/ 2147483646 w 486"/>
              <a:gd name="T33" fmla="*/ 0 h 18"/>
              <a:gd name="T34" fmla="*/ 2147483646 w 486"/>
              <a:gd name="T35" fmla="*/ 0 h 18"/>
              <a:gd name="T36" fmla="*/ 2147483646 w 486"/>
              <a:gd name="T37" fmla="*/ 0 h 18"/>
              <a:gd name="T38" fmla="*/ 2147483646 w 486"/>
              <a:gd name="T39" fmla="*/ 0 h 18"/>
              <a:gd name="T40" fmla="*/ 2147483646 w 486"/>
              <a:gd name="T41" fmla="*/ 0 h 18"/>
              <a:gd name="T42" fmla="*/ 2147483646 w 486"/>
              <a:gd name="T43" fmla="*/ 2147483646 h 18"/>
              <a:gd name="T44" fmla="*/ 2147483646 w 486"/>
              <a:gd name="T45" fmla="*/ 2147483646 h 18"/>
              <a:gd name="T46" fmla="*/ 2147483646 w 486"/>
              <a:gd name="T47" fmla="*/ 2147483646 h 18"/>
              <a:gd name="T48" fmla="*/ 2147483646 w 486"/>
              <a:gd name="T49" fmla="*/ 2147483646 h 18"/>
              <a:gd name="T50" fmla="*/ 2147483646 w 486"/>
              <a:gd name="T51" fmla="*/ 2147483646 h 18"/>
              <a:gd name="T52" fmla="*/ 2147483646 w 486"/>
              <a:gd name="T53" fmla="*/ 2147483646 h 18"/>
              <a:gd name="T54" fmla="*/ 2147483646 w 486"/>
              <a:gd name="T55" fmla="*/ 2147483646 h 18"/>
              <a:gd name="T56" fmla="*/ 2147483646 w 486"/>
              <a:gd name="T57" fmla="*/ 2147483646 h 18"/>
              <a:gd name="T58" fmla="*/ 2147483646 w 486"/>
              <a:gd name="T59" fmla="*/ 2147483646 h 18"/>
              <a:gd name="T60" fmla="*/ 2147483646 w 486"/>
              <a:gd name="T61" fmla="*/ 2147483646 h 18"/>
              <a:gd name="T62" fmla="*/ 2147483646 w 486"/>
              <a:gd name="T63" fmla="*/ 2147483646 h 18"/>
              <a:gd name="T64" fmla="*/ 2147483646 w 486"/>
              <a:gd name="T65" fmla="*/ 2147483646 h 18"/>
              <a:gd name="T66" fmla="*/ 2147483646 w 486"/>
              <a:gd name="T67" fmla="*/ 2147483646 h 18"/>
              <a:gd name="T68" fmla="*/ 2147483646 w 486"/>
              <a:gd name="T69" fmla="*/ 2147483646 h 18"/>
              <a:gd name="T70" fmla="*/ 2147483646 w 486"/>
              <a:gd name="T71" fmla="*/ 2147483646 h 18"/>
              <a:gd name="T72" fmla="*/ 2147483646 w 486"/>
              <a:gd name="T73" fmla="*/ 2147483646 h 18"/>
              <a:gd name="T74" fmla="*/ 2147483646 w 486"/>
              <a:gd name="T75" fmla="*/ 2147483646 h 18"/>
              <a:gd name="T76" fmla="*/ 2147483646 w 486"/>
              <a:gd name="T77" fmla="*/ 2147483646 h 18"/>
              <a:gd name="T78" fmla="*/ 2147483646 w 486"/>
              <a:gd name="T79" fmla="*/ 2147483646 h 18"/>
              <a:gd name="T80" fmla="*/ 2147483646 w 486"/>
              <a:gd name="T81" fmla="*/ 2147483646 h 1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486"/>
              <a:gd name="T124" fmla="*/ 0 h 18"/>
              <a:gd name="T125" fmla="*/ 486 w 486"/>
              <a:gd name="T126" fmla="*/ 18 h 1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486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6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  <a:lnTo>
                  <a:pt x="462" y="6"/>
                </a:lnTo>
                <a:lnTo>
                  <a:pt x="468" y="6"/>
                </a:lnTo>
                <a:lnTo>
                  <a:pt x="474" y="6"/>
                </a:lnTo>
                <a:lnTo>
                  <a:pt x="480" y="6"/>
                </a:lnTo>
                <a:lnTo>
                  <a:pt x="486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89" name="Freeform 1190"/>
          <p:cNvSpPr>
            <a:spLocks/>
          </p:cNvSpPr>
          <p:nvPr/>
        </p:nvSpPr>
        <p:spPr bwMode="auto">
          <a:xfrm>
            <a:off x="2741613" y="2144713"/>
            <a:ext cx="871537" cy="342900"/>
          </a:xfrm>
          <a:custGeom>
            <a:avLst/>
            <a:gdLst>
              <a:gd name="T0" fmla="*/ 2147483646 w 762"/>
              <a:gd name="T1" fmla="*/ 2147483646 h 216"/>
              <a:gd name="T2" fmla="*/ 2147483646 w 762"/>
              <a:gd name="T3" fmla="*/ 2147483646 h 216"/>
              <a:gd name="T4" fmla="*/ 2147483646 w 762"/>
              <a:gd name="T5" fmla="*/ 2147483646 h 216"/>
              <a:gd name="T6" fmla="*/ 2147483646 w 762"/>
              <a:gd name="T7" fmla="*/ 2147483646 h 216"/>
              <a:gd name="T8" fmla="*/ 2147483646 w 762"/>
              <a:gd name="T9" fmla="*/ 2147483646 h 216"/>
              <a:gd name="T10" fmla="*/ 2147483646 w 762"/>
              <a:gd name="T11" fmla="*/ 2147483646 h 216"/>
              <a:gd name="T12" fmla="*/ 2147483646 w 762"/>
              <a:gd name="T13" fmla="*/ 2147483646 h 216"/>
              <a:gd name="T14" fmla="*/ 2147483646 w 762"/>
              <a:gd name="T15" fmla="*/ 2147483646 h 216"/>
              <a:gd name="T16" fmla="*/ 2147483646 w 762"/>
              <a:gd name="T17" fmla="*/ 2147483646 h 216"/>
              <a:gd name="T18" fmla="*/ 2147483646 w 762"/>
              <a:gd name="T19" fmla="*/ 2147483646 h 216"/>
              <a:gd name="T20" fmla="*/ 2147483646 w 762"/>
              <a:gd name="T21" fmla="*/ 2147483646 h 216"/>
              <a:gd name="T22" fmla="*/ 2147483646 w 762"/>
              <a:gd name="T23" fmla="*/ 2147483646 h 216"/>
              <a:gd name="T24" fmla="*/ 2147483646 w 762"/>
              <a:gd name="T25" fmla="*/ 2147483646 h 216"/>
              <a:gd name="T26" fmla="*/ 2147483646 w 762"/>
              <a:gd name="T27" fmla="*/ 2147483646 h 216"/>
              <a:gd name="T28" fmla="*/ 2147483646 w 762"/>
              <a:gd name="T29" fmla="*/ 2147483646 h 216"/>
              <a:gd name="T30" fmla="*/ 2147483646 w 762"/>
              <a:gd name="T31" fmla="*/ 2147483646 h 216"/>
              <a:gd name="T32" fmla="*/ 2147483646 w 762"/>
              <a:gd name="T33" fmla="*/ 2147483646 h 216"/>
              <a:gd name="T34" fmla="*/ 2147483646 w 762"/>
              <a:gd name="T35" fmla="*/ 2147483646 h 216"/>
              <a:gd name="T36" fmla="*/ 2147483646 w 762"/>
              <a:gd name="T37" fmla="*/ 2147483646 h 216"/>
              <a:gd name="T38" fmla="*/ 2147483646 w 762"/>
              <a:gd name="T39" fmla="*/ 2147483646 h 216"/>
              <a:gd name="T40" fmla="*/ 2147483646 w 762"/>
              <a:gd name="T41" fmla="*/ 2147483646 h 216"/>
              <a:gd name="T42" fmla="*/ 2147483646 w 762"/>
              <a:gd name="T43" fmla="*/ 2147483646 h 216"/>
              <a:gd name="T44" fmla="*/ 2147483646 w 762"/>
              <a:gd name="T45" fmla="*/ 2147483646 h 216"/>
              <a:gd name="T46" fmla="*/ 2147483646 w 762"/>
              <a:gd name="T47" fmla="*/ 2147483646 h 216"/>
              <a:gd name="T48" fmla="*/ 2147483646 w 762"/>
              <a:gd name="T49" fmla="*/ 2147483646 h 216"/>
              <a:gd name="T50" fmla="*/ 2147483646 w 762"/>
              <a:gd name="T51" fmla="*/ 2147483646 h 216"/>
              <a:gd name="T52" fmla="*/ 2147483646 w 762"/>
              <a:gd name="T53" fmla="*/ 2147483646 h 216"/>
              <a:gd name="T54" fmla="*/ 2147483646 w 762"/>
              <a:gd name="T55" fmla="*/ 2147483646 h 216"/>
              <a:gd name="T56" fmla="*/ 2147483646 w 762"/>
              <a:gd name="T57" fmla="*/ 2147483646 h 216"/>
              <a:gd name="T58" fmla="*/ 2147483646 w 762"/>
              <a:gd name="T59" fmla="*/ 2147483646 h 216"/>
              <a:gd name="T60" fmla="*/ 2147483646 w 762"/>
              <a:gd name="T61" fmla="*/ 2147483646 h 216"/>
              <a:gd name="T62" fmla="*/ 2147483646 w 762"/>
              <a:gd name="T63" fmla="*/ 2147483646 h 216"/>
              <a:gd name="T64" fmla="*/ 2147483646 w 762"/>
              <a:gd name="T65" fmla="*/ 0 h 216"/>
              <a:gd name="T66" fmla="*/ 2147483646 w 762"/>
              <a:gd name="T67" fmla="*/ 0 h 216"/>
              <a:gd name="T68" fmla="*/ 2147483646 w 762"/>
              <a:gd name="T69" fmla="*/ 0 h 216"/>
              <a:gd name="T70" fmla="*/ 2147483646 w 762"/>
              <a:gd name="T71" fmla="*/ 2147483646 h 216"/>
              <a:gd name="T72" fmla="*/ 2147483646 w 762"/>
              <a:gd name="T73" fmla="*/ 2147483646 h 216"/>
              <a:gd name="T74" fmla="*/ 2147483646 w 762"/>
              <a:gd name="T75" fmla="*/ 2147483646 h 216"/>
              <a:gd name="T76" fmla="*/ 2147483646 w 762"/>
              <a:gd name="T77" fmla="*/ 2147483646 h 216"/>
              <a:gd name="T78" fmla="*/ 2147483646 w 762"/>
              <a:gd name="T79" fmla="*/ 2147483646 h 216"/>
              <a:gd name="T80" fmla="*/ 2147483646 w 762"/>
              <a:gd name="T81" fmla="*/ 2147483646 h 216"/>
              <a:gd name="T82" fmla="*/ 2147483646 w 762"/>
              <a:gd name="T83" fmla="*/ 2147483646 h 2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216"/>
              <a:gd name="T128" fmla="*/ 762 w 762"/>
              <a:gd name="T129" fmla="*/ 216 h 2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216">
                <a:moveTo>
                  <a:pt x="0" y="216"/>
                </a:moveTo>
                <a:lnTo>
                  <a:pt x="6" y="216"/>
                </a:lnTo>
                <a:lnTo>
                  <a:pt x="12" y="216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16"/>
                </a:lnTo>
                <a:lnTo>
                  <a:pt x="54" y="216"/>
                </a:lnTo>
                <a:lnTo>
                  <a:pt x="60" y="216"/>
                </a:lnTo>
                <a:lnTo>
                  <a:pt x="66" y="216"/>
                </a:lnTo>
                <a:lnTo>
                  <a:pt x="72" y="216"/>
                </a:lnTo>
                <a:lnTo>
                  <a:pt x="78" y="216"/>
                </a:lnTo>
                <a:lnTo>
                  <a:pt x="84" y="216"/>
                </a:lnTo>
                <a:lnTo>
                  <a:pt x="90" y="216"/>
                </a:lnTo>
                <a:lnTo>
                  <a:pt x="96" y="216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16"/>
                </a:lnTo>
                <a:lnTo>
                  <a:pt x="126" y="216"/>
                </a:lnTo>
                <a:lnTo>
                  <a:pt x="132" y="216"/>
                </a:lnTo>
                <a:lnTo>
                  <a:pt x="138" y="216"/>
                </a:lnTo>
                <a:lnTo>
                  <a:pt x="144" y="216"/>
                </a:lnTo>
                <a:lnTo>
                  <a:pt x="150" y="216"/>
                </a:lnTo>
                <a:lnTo>
                  <a:pt x="156" y="216"/>
                </a:lnTo>
                <a:lnTo>
                  <a:pt x="162" y="216"/>
                </a:lnTo>
                <a:lnTo>
                  <a:pt x="168" y="216"/>
                </a:lnTo>
                <a:lnTo>
                  <a:pt x="174" y="216"/>
                </a:lnTo>
                <a:lnTo>
                  <a:pt x="180" y="216"/>
                </a:lnTo>
                <a:lnTo>
                  <a:pt x="186" y="216"/>
                </a:lnTo>
                <a:lnTo>
                  <a:pt x="192" y="216"/>
                </a:lnTo>
                <a:lnTo>
                  <a:pt x="198" y="216"/>
                </a:lnTo>
                <a:lnTo>
                  <a:pt x="204" y="216"/>
                </a:lnTo>
                <a:lnTo>
                  <a:pt x="210" y="216"/>
                </a:lnTo>
                <a:lnTo>
                  <a:pt x="216" y="216"/>
                </a:lnTo>
                <a:lnTo>
                  <a:pt x="222" y="216"/>
                </a:lnTo>
                <a:lnTo>
                  <a:pt x="228" y="216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52" y="216"/>
                </a:lnTo>
                <a:lnTo>
                  <a:pt x="258" y="216"/>
                </a:lnTo>
                <a:lnTo>
                  <a:pt x="264" y="216"/>
                </a:lnTo>
                <a:lnTo>
                  <a:pt x="270" y="216"/>
                </a:lnTo>
                <a:lnTo>
                  <a:pt x="276" y="216"/>
                </a:lnTo>
                <a:lnTo>
                  <a:pt x="282" y="216"/>
                </a:lnTo>
                <a:lnTo>
                  <a:pt x="288" y="216"/>
                </a:lnTo>
                <a:lnTo>
                  <a:pt x="294" y="216"/>
                </a:lnTo>
                <a:lnTo>
                  <a:pt x="300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6"/>
                </a:lnTo>
                <a:lnTo>
                  <a:pt x="324" y="210"/>
                </a:lnTo>
                <a:lnTo>
                  <a:pt x="330" y="204"/>
                </a:lnTo>
                <a:lnTo>
                  <a:pt x="336" y="198"/>
                </a:lnTo>
                <a:lnTo>
                  <a:pt x="342" y="192"/>
                </a:lnTo>
                <a:lnTo>
                  <a:pt x="348" y="186"/>
                </a:lnTo>
                <a:lnTo>
                  <a:pt x="354" y="180"/>
                </a:lnTo>
                <a:lnTo>
                  <a:pt x="366" y="168"/>
                </a:lnTo>
                <a:lnTo>
                  <a:pt x="366" y="162"/>
                </a:lnTo>
                <a:lnTo>
                  <a:pt x="372" y="156"/>
                </a:lnTo>
                <a:lnTo>
                  <a:pt x="378" y="150"/>
                </a:lnTo>
                <a:lnTo>
                  <a:pt x="384" y="144"/>
                </a:lnTo>
                <a:lnTo>
                  <a:pt x="390" y="144"/>
                </a:lnTo>
                <a:lnTo>
                  <a:pt x="396" y="138"/>
                </a:lnTo>
                <a:lnTo>
                  <a:pt x="402" y="132"/>
                </a:lnTo>
                <a:lnTo>
                  <a:pt x="408" y="132"/>
                </a:lnTo>
                <a:lnTo>
                  <a:pt x="420" y="120"/>
                </a:lnTo>
                <a:lnTo>
                  <a:pt x="420" y="114"/>
                </a:lnTo>
                <a:lnTo>
                  <a:pt x="426" y="108"/>
                </a:lnTo>
                <a:lnTo>
                  <a:pt x="438" y="96"/>
                </a:lnTo>
                <a:lnTo>
                  <a:pt x="438" y="90"/>
                </a:lnTo>
                <a:lnTo>
                  <a:pt x="444" y="84"/>
                </a:lnTo>
                <a:lnTo>
                  <a:pt x="456" y="72"/>
                </a:lnTo>
                <a:lnTo>
                  <a:pt x="456" y="66"/>
                </a:lnTo>
                <a:lnTo>
                  <a:pt x="462" y="60"/>
                </a:lnTo>
                <a:lnTo>
                  <a:pt x="468" y="54"/>
                </a:lnTo>
                <a:lnTo>
                  <a:pt x="474" y="48"/>
                </a:lnTo>
                <a:lnTo>
                  <a:pt x="480" y="48"/>
                </a:lnTo>
                <a:lnTo>
                  <a:pt x="486" y="42"/>
                </a:lnTo>
                <a:lnTo>
                  <a:pt x="492" y="42"/>
                </a:lnTo>
                <a:lnTo>
                  <a:pt x="498" y="36"/>
                </a:lnTo>
                <a:lnTo>
                  <a:pt x="504" y="36"/>
                </a:lnTo>
                <a:lnTo>
                  <a:pt x="510" y="30"/>
                </a:lnTo>
                <a:lnTo>
                  <a:pt x="516" y="30"/>
                </a:lnTo>
                <a:lnTo>
                  <a:pt x="522" y="30"/>
                </a:lnTo>
                <a:lnTo>
                  <a:pt x="528" y="24"/>
                </a:lnTo>
                <a:lnTo>
                  <a:pt x="534" y="24"/>
                </a:lnTo>
                <a:lnTo>
                  <a:pt x="540" y="18"/>
                </a:lnTo>
                <a:lnTo>
                  <a:pt x="546" y="18"/>
                </a:lnTo>
                <a:lnTo>
                  <a:pt x="552" y="18"/>
                </a:lnTo>
                <a:lnTo>
                  <a:pt x="558" y="12"/>
                </a:lnTo>
                <a:lnTo>
                  <a:pt x="564" y="6"/>
                </a:lnTo>
                <a:lnTo>
                  <a:pt x="570" y="6"/>
                </a:lnTo>
                <a:lnTo>
                  <a:pt x="576" y="6"/>
                </a:lnTo>
                <a:lnTo>
                  <a:pt x="582" y="0"/>
                </a:lnTo>
                <a:lnTo>
                  <a:pt x="588" y="0"/>
                </a:lnTo>
                <a:lnTo>
                  <a:pt x="594" y="0"/>
                </a:lnTo>
                <a:lnTo>
                  <a:pt x="600" y="0"/>
                </a:lnTo>
                <a:lnTo>
                  <a:pt x="606" y="0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12"/>
                </a:lnTo>
                <a:lnTo>
                  <a:pt x="672" y="12"/>
                </a:lnTo>
                <a:lnTo>
                  <a:pt x="678" y="12"/>
                </a:lnTo>
                <a:lnTo>
                  <a:pt x="684" y="18"/>
                </a:lnTo>
                <a:lnTo>
                  <a:pt x="690" y="18"/>
                </a:lnTo>
                <a:lnTo>
                  <a:pt x="696" y="18"/>
                </a:lnTo>
                <a:lnTo>
                  <a:pt x="702" y="18"/>
                </a:lnTo>
                <a:lnTo>
                  <a:pt x="708" y="24"/>
                </a:lnTo>
                <a:lnTo>
                  <a:pt x="714" y="24"/>
                </a:lnTo>
                <a:lnTo>
                  <a:pt x="720" y="24"/>
                </a:lnTo>
                <a:lnTo>
                  <a:pt x="726" y="24"/>
                </a:lnTo>
                <a:lnTo>
                  <a:pt x="732" y="30"/>
                </a:lnTo>
                <a:lnTo>
                  <a:pt x="738" y="30"/>
                </a:lnTo>
                <a:lnTo>
                  <a:pt x="744" y="30"/>
                </a:lnTo>
                <a:lnTo>
                  <a:pt x="750" y="30"/>
                </a:lnTo>
                <a:lnTo>
                  <a:pt x="756" y="30"/>
                </a:lnTo>
                <a:lnTo>
                  <a:pt x="762" y="3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0" name="Freeform 1191"/>
          <p:cNvSpPr>
            <a:spLocks/>
          </p:cNvSpPr>
          <p:nvPr/>
        </p:nvSpPr>
        <p:spPr bwMode="auto">
          <a:xfrm>
            <a:off x="3613150" y="2163763"/>
            <a:ext cx="508000" cy="28575"/>
          </a:xfrm>
          <a:custGeom>
            <a:avLst/>
            <a:gdLst>
              <a:gd name="T0" fmla="*/ 2147483646 w 444"/>
              <a:gd name="T1" fmla="*/ 2147483646 h 18"/>
              <a:gd name="T2" fmla="*/ 2147483646 w 444"/>
              <a:gd name="T3" fmla="*/ 2147483646 h 18"/>
              <a:gd name="T4" fmla="*/ 2147483646 w 444"/>
              <a:gd name="T5" fmla="*/ 2147483646 h 18"/>
              <a:gd name="T6" fmla="*/ 2147483646 w 444"/>
              <a:gd name="T7" fmla="*/ 2147483646 h 18"/>
              <a:gd name="T8" fmla="*/ 2147483646 w 444"/>
              <a:gd name="T9" fmla="*/ 2147483646 h 18"/>
              <a:gd name="T10" fmla="*/ 2147483646 w 444"/>
              <a:gd name="T11" fmla="*/ 2147483646 h 18"/>
              <a:gd name="T12" fmla="*/ 2147483646 w 444"/>
              <a:gd name="T13" fmla="*/ 2147483646 h 18"/>
              <a:gd name="T14" fmla="*/ 2147483646 w 444"/>
              <a:gd name="T15" fmla="*/ 2147483646 h 18"/>
              <a:gd name="T16" fmla="*/ 2147483646 w 444"/>
              <a:gd name="T17" fmla="*/ 2147483646 h 18"/>
              <a:gd name="T18" fmla="*/ 2147483646 w 444"/>
              <a:gd name="T19" fmla="*/ 0 h 18"/>
              <a:gd name="T20" fmla="*/ 2147483646 w 444"/>
              <a:gd name="T21" fmla="*/ 0 h 18"/>
              <a:gd name="T22" fmla="*/ 2147483646 w 444"/>
              <a:gd name="T23" fmla="*/ 0 h 18"/>
              <a:gd name="T24" fmla="*/ 2147483646 w 444"/>
              <a:gd name="T25" fmla="*/ 0 h 18"/>
              <a:gd name="T26" fmla="*/ 2147483646 w 444"/>
              <a:gd name="T27" fmla="*/ 0 h 18"/>
              <a:gd name="T28" fmla="*/ 2147483646 w 444"/>
              <a:gd name="T29" fmla="*/ 0 h 18"/>
              <a:gd name="T30" fmla="*/ 2147483646 w 444"/>
              <a:gd name="T31" fmla="*/ 0 h 18"/>
              <a:gd name="T32" fmla="*/ 2147483646 w 444"/>
              <a:gd name="T33" fmla="*/ 0 h 18"/>
              <a:gd name="T34" fmla="*/ 2147483646 w 444"/>
              <a:gd name="T35" fmla="*/ 0 h 18"/>
              <a:gd name="T36" fmla="*/ 2147483646 w 444"/>
              <a:gd name="T37" fmla="*/ 0 h 18"/>
              <a:gd name="T38" fmla="*/ 2147483646 w 444"/>
              <a:gd name="T39" fmla="*/ 0 h 18"/>
              <a:gd name="T40" fmla="*/ 2147483646 w 444"/>
              <a:gd name="T41" fmla="*/ 0 h 18"/>
              <a:gd name="T42" fmla="*/ 2147483646 w 444"/>
              <a:gd name="T43" fmla="*/ 0 h 18"/>
              <a:gd name="T44" fmla="*/ 2147483646 w 444"/>
              <a:gd name="T45" fmla="*/ 0 h 18"/>
              <a:gd name="T46" fmla="*/ 2147483646 w 444"/>
              <a:gd name="T47" fmla="*/ 0 h 18"/>
              <a:gd name="T48" fmla="*/ 2147483646 w 444"/>
              <a:gd name="T49" fmla="*/ 2147483646 h 18"/>
              <a:gd name="T50" fmla="*/ 2147483646 w 444"/>
              <a:gd name="T51" fmla="*/ 2147483646 h 18"/>
              <a:gd name="T52" fmla="*/ 2147483646 w 444"/>
              <a:gd name="T53" fmla="*/ 2147483646 h 18"/>
              <a:gd name="T54" fmla="*/ 2147483646 w 444"/>
              <a:gd name="T55" fmla="*/ 2147483646 h 18"/>
              <a:gd name="T56" fmla="*/ 2147483646 w 444"/>
              <a:gd name="T57" fmla="*/ 2147483646 h 18"/>
              <a:gd name="T58" fmla="*/ 2147483646 w 444"/>
              <a:gd name="T59" fmla="*/ 2147483646 h 18"/>
              <a:gd name="T60" fmla="*/ 2147483646 w 444"/>
              <a:gd name="T61" fmla="*/ 2147483646 h 18"/>
              <a:gd name="T62" fmla="*/ 2147483646 w 444"/>
              <a:gd name="T63" fmla="*/ 2147483646 h 18"/>
              <a:gd name="T64" fmla="*/ 2147483646 w 444"/>
              <a:gd name="T65" fmla="*/ 2147483646 h 18"/>
              <a:gd name="T66" fmla="*/ 2147483646 w 444"/>
              <a:gd name="T67" fmla="*/ 2147483646 h 18"/>
              <a:gd name="T68" fmla="*/ 2147483646 w 444"/>
              <a:gd name="T69" fmla="*/ 2147483646 h 18"/>
              <a:gd name="T70" fmla="*/ 2147483646 w 444"/>
              <a:gd name="T71" fmla="*/ 2147483646 h 18"/>
              <a:gd name="T72" fmla="*/ 2147483646 w 444"/>
              <a:gd name="T73" fmla="*/ 2147483646 h 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18"/>
              <a:gd name="T113" fmla="*/ 444 w 444"/>
              <a:gd name="T114" fmla="*/ 18 h 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1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6"/>
                </a:lnTo>
                <a:lnTo>
                  <a:pt x="90" y="6"/>
                </a:lnTo>
                <a:lnTo>
                  <a:pt x="96" y="6"/>
                </a:lnTo>
                <a:lnTo>
                  <a:pt x="102" y="6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1" name="Freeform 1192"/>
          <p:cNvSpPr>
            <a:spLocks/>
          </p:cNvSpPr>
          <p:nvPr/>
        </p:nvSpPr>
        <p:spPr bwMode="auto">
          <a:xfrm>
            <a:off x="2741613" y="2116138"/>
            <a:ext cx="871537" cy="323850"/>
          </a:xfrm>
          <a:custGeom>
            <a:avLst/>
            <a:gdLst>
              <a:gd name="T0" fmla="*/ 2147483646 w 762"/>
              <a:gd name="T1" fmla="*/ 2147483646 h 204"/>
              <a:gd name="T2" fmla="*/ 2147483646 w 762"/>
              <a:gd name="T3" fmla="*/ 2147483646 h 204"/>
              <a:gd name="T4" fmla="*/ 2147483646 w 762"/>
              <a:gd name="T5" fmla="*/ 2147483646 h 204"/>
              <a:gd name="T6" fmla="*/ 2147483646 w 762"/>
              <a:gd name="T7" fmla="*/ 2147483646 h 204"/>
              <a:gd name="T8" fmla="*/ 2147483646 w 762"/>
              <a:gd name="T9" fmla="*/ 2147483646 h 204"/>
              <a:gd name="T10" fmla="*/ 2147483646 w 762"/>
              <a:gd name="T11" fmla="*/ 2147483646 h 204"/>
              <a:gd name="T12" fmla="*/ 2147483646 w 762"/>
              <a:gd name="T13" fmla="*/ 2147483646 h 204"/>
              <a:gd name="T14" fmla="*/ 2147483646 w 762"/>
              <a:gd name="T15" fmla="*/ 2147483646 h 204"/>
              <a:gd name="T16" fmla="*/ 2147483646 w 762"/>
              <a:gd name="T17" fmla="*/ 2147483646 h 204"/>
              <a:gd name="T18" fmla="*/ 2147483646 w 762"/>
              <a:gd name="T19" fmla="*/ 2147483646 h 204"/>
              <a:gd name="T20" fmla="*/ 2147483646 w 762"/>
              <a:gd name="T21" fmla="*/ 2147483646 h 204"/>
              <a:gd name="T22" fmla="*/ 2147483646 w 762"/>
              <a:gd name="T23" fmla="*/ 2147483646 h 204"/>
              <a:gd name="T24" fmla="*/ 2147483646 w 762"/>
              <a:gd name="T25" fmla="*/ 2147483646 h 204"/>
              <a:gd name="T26" fmla="*/ 2147483646 w 762"/>
              <a:gd name="T27" fmla="*/ 2147483646 h 204"/>
              <a:gd name="T28" fmla="*/ 2147483646 w 762"/>
              <a:gd name="T29" fmla="*/ 2147483646 h 204"/>
              <a:gd name="T30" fmla="*/ 2147483646 w 762"/>
              <a:gd name="T31" fmla="*/ 2147483646 h 204"/>
              <a:gd name="T32" fmla="*/ 2147483646 w 762"/>
              <a:gd name="T33" fmla="*/ 2147483646 h 204"/>
              <a:gd name="T34" fmla="*/ 2147483646 w 762"/>
              <a:gd name="T35" fmla="*/ 2147483646 h 204"/>
              <a:gd name="T36" fmla="*/ 2147483646 w 762"/>
              <a:gd name="T37" fmla="*/ 2147483646 h 204"/>
              <a:gd name="T38" fmla="*/ 2147483646 w 762"/>
              <a:gd name="T39" fmla="*/ 2147483646 h 204"/>
              <a:gd name="T40" fmla="*/ 2147483646 w 762"/>
              <a:gd name="T41" fmla="*/ 2147483646 h 204"/>
              <a:gd name="T42" fmla="*/ 2147483646 w 762"/>
              <a:gd name="T43" fmla="*/ 2147483646 h 204"/>
              <a:gd name="T44" fmla="*/ 2147483646 w 762"/>
              <a:gd name="T45" fmla="*/ 2147483646 h 204"/>
              <a:gd name="T46" fmla="*/ 2147483646 w 762"/>
              <a:gd name="T47" fmla="*/ 2147483646 h 204"/>
              <a:gd name="T48" fmla="*/ 2147483646 w 762"/>
              <a:gd name="T49" fmla="*/ 2147483646 h 204"/>
              <a:gd name="T50" fmla="*/ 2147483646 w 762"/>
              <a:gd name="T51" fmla="*/ 2147483646 h 204"/>
              <a:gd name="T52" fmla="*/ 2147483646 w 762"/>
              <a:gd name="T53" fmla="*/ 2147483646 h 204"/>
              <a:gd name="T54" fmla="*/ 2147483646 w 762"/>
              <a:gd name="T55" fmla="*/ 2147483646 h 204"/>
              <a:gd name="T56" fmla="*/ 2147483646 w 762"/>
              <a:gd name="T57" fmla="*/ 2147483646 h 204"/>
              <a:gd name="T58" fmla="*/ 2147483646 w 762"/>
              <a:gd name="T59" fmla="*/ 2147483646 h 204"/>
              <a:gd name="T60" fmla="*/ 2147483646 w 762"/>
              <a:gd name="T61" fmla="*/ 2147483646 h 204"/>
              <a:gd name="T62" fmla="*/ 2147483646 w 762"/>
              <a:gd name="T63" fmla="*/ 2147483646 h 204"/>
              <a:gd name="T64" fmla="*/ 2147483646 w 762"/>
              <a:gd name="T65" fmla="*/ 2147483646 h 204"/>
              <a:gd name="T66" fmla="*/ 2147483646 w 762"/>
              <a:gd name="T67" fmla="*/ 2147483646 h 204"/>
              <a:gd name="T68" fmla="*/ 2147483646 w 762"/>
              <a:gd name="T69" fmla="*/ 2147483646 h 204"/>
              <a:gd name="T70" fmla="*/ 2147483646 w 762"/>
              <a:gd name="T71" fmla="*/ 2147483646 h 204"/>
              <a:gd name="T72" fmla="*/ 2147483646 w 762"/>
              <a:gd name="T73" fmla="*/ 2147483646 h 204"/>
              <a:gd name="T74" fmla="*/ 2147483646 w 762"/>
              <a:gd name="T75" fmla="*/ 0 h 204"/>
              <a:gd name="T76" fmla="*/ 2147483646 w 762"/>
              <a:gd name="T77" fmla="*/ 2147483646 h 204"/>
              <a:gd name="T78" fmla="*/ 2147483646 w 762"/>
              <a:gd name="T79" fmla="*/ 2147483646 h 204"/>
              <a:gd name="T80" fmla="*/ 2147483646 w 762"/>
              <a:gd name="T81" fmla="*/ 2147483646 h 204"/>
              <a:gd name="T82" fmla="*/ 2147483646 w 762"/>
              <a:gd name="T83" fmla="*/ 2147483646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204"/>
              <a:gd name="T128" fmla="*/ 762 w 762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204">
                <a:moveTo>
                  <a:pt x="0" y="204"/>
                </a:move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204"/>
                </a:lnTo>
                <a:lnTo>
                  <a:pt x="48" y="204"/>
                </a:lnTo>
                <a:lnTo>
                  <a:pt x="54" y="204"/>
                </a:lnTo>
                <a:lnTo>
                  <a:pt x="60" y="204"/>
                </a:lnTo>
                <a:lnTo>
                  <a:pt x="66" y="204"/>
                </a:lnTo>
                <a:lnTo>
                  <a:pt x="72" y="204"/>
                </a:lnTo>
                <a:lnTo>
                  <a:pt x="78" y="204"/>
                </a:lnTo>
                <a:lnTo>
                  <a:pt x="84" y="204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204"/>
                </a:lnTo>
                <a:lnTo>
                  <a:pt x="114" y="204"/>
                </a:lnTo>
                <a:lnTo>
                  <a:pt x="120" y="204"/>
                </a:lnTo>
                <a:lnTo>
                  <a:pt x="126" y="204"/>
                </a:lnTo>
                <a:lnTo>
                  <a:pt x="132" y="204"/>
                </a:lnTo>
                <a:lnTo>
                  <a:pt x="138" y="204"/>
                </a:lnTo>
                <a:lnTo>
                  <a:pt x="144" y="204"/>
                </a:lnTo>
                <a:lnTo>
                  <a:pt x="150" y="204"/>
                </a:lnTo>
                <a:lnTo>
                  <a:pt x="156" y="204"/>
                </a:lnTo>
                <a:lnTo>
                  <a:pt x="162" y="204"/>
                </a:lnTo>
                <a:lnTo>
                  <a:pt x="168" y="204"/>
                </a:lnTo>
                <a:lnTo>
                  <a:pt x="174" y="204"/>
                </a:lnTo>
                <a:lnTo>
                  <a:pt x="180" y="204"/>
                </a:lnTo>
                <a:lnTo>
                  <a:pt x="186" y="204"/>
                </a:lnTo>
                <a:lnTo>
                  <a:pt x="192" y="204"/>
                </a:lnTo>
                <a:lnTo>
                  <a:pt x="198" y="204"/>
                </a:lnTo>
                <a:lnTo>
                  <a:pt x="204" y="204"/>
                </a:lnTo>
                <a:lnTo>
                  <a:pt x="210" y="204"/>
                </a:lnTo>
                <a:lnTo>
                  <a:pt x="216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204"/>
                </a:lnTo>
                <a:lnTo>
                  <a:pt x="240" y="204"/>
                </a:lnTo>
                <a:lnTo>
                  <a:pt x="246" y="204"/>
                </a:lnTo>
                <a:lnTo>
                  <a:pt x="252" y="204"/>
                </a:lnTo>
                <a:lnTo>
                  <a:pt x="258" y="204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204"/>
                </a:lnTo>
                <a:lnTo>
                  <a:pt x="288" y="204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204"/>
                </a:lnTo>
                <a:lnTo>
                  <a:pt x="330" y="204"/>
                </a:lnTo>
                <a:lnTo>
                  <a:pt x="336" y="198"/>
                </a:lnTo>
                <a:lnTo>
                  <a:pt x="342" y="192"/>
                </a:lnTo>
                <a:lnTo>
                  <a:pt x="348" y="186"/>
                </a:lnTo>
                <a:lnTo>
                  <a:pt x="354" y="180"/>
                </a:lnTo>
                <a:lnTo>
                  <a:pt x="360" y="174"/>
                </a:lnTo>
                <a:lnTo>
                  <a:pt x="372" y="162"/>
                </a:lnTo>
                <a:lnTo>
                  <a:pt x="372" y="156"/>
                </a:lnTo>
                <a:lnTo>
                  <a:pt x="378" y="150"/>
                </a:lnTo>
                <a:lnTo>
                  <a:pt x="384" y="150"/>
                </a:lnTo>
                <a:lnTo>
                  <a:pt x="390" y="144"/>
                </a:lnTo>
                <a:lnTo>
                  <a:pt x="396" y="138"/>
                </a:lnTo>
                <a:lnTo>
                  <a:pt x="402" y="132"/>
                </a:lnTo>
                <a:lnTo>
                  <a:pt x="408" y="132"/>
                </a:lnTo>
                <a:lnTo>
                  <a:pt x="414" y="126"/>
                </a:lnTo>
                <a:lnTo>
                  <a:pt x="426" y="114"/>
                </a:lnTo>
                <a:lnTo>
                  <a:pt x="426" y="108"/>
                </a:lnTo>
                <a:lnTo>
                  <a:pt x="432" y="102"/>
                </a:lnTo>
                <a:lnTo>
                  <a:pt x="438" y="96"/>
                </a:lnTo>
                <a:lnTo>
                  <a:pt x="444" y="90"/>
                </a:lnTo>
                <a:lnTo>
                  <a:pt x="450" y="84"/>
                </a:lnTo>
                <a:lnTo>
                  <a:pt x="456" y="78"/>
                </a:lnTo>
                <a:lnTo>
                  <a:pt x="462" y="72"/>
                </a:lnTo>
                <a:lnTo>
                  <a:pt x="468" y="66"/>
                </a:lnTo>
                <a:lnTo>
                  <a:pt x="474" y="60"/>
                </a:lnTo>
                <a:lnTo>
                  <a:pt x="480" y="54"/>
                </a:lnTo>
                <a:lnTo>
                  <a:pt x="486" y="54"/>
                </a:lnTo>
                <a:lnTo>
                  <a:pt x="492" y="48"/>
                </a:lnTo>
                <a:lnTo>
                  <a:pt x="498" y="42"/>
                </a:lnTo>
                <a:lnTo>
                  <a:pt x="504" y="42"/>
                </a:lnTo>
                <a:lnTo>
                  <a:pt x="510" y="36"/>
                </a:lnTo>
                <a:lnTo>
                  <a:pt x="516" y="36"/>
                </a:lnTo>
                <a:lnTo>
                  <a:pt x="522" y="30"/>
                </a:lnTo>
                <a:lnTo>
                  <a:pt x="528" y="30"/>
                </a:lnTo>
                <a:lnTo>
                  <a:pt x="534" y="30"/>
                </a:lnTo>
                <a:lnTo>
                  <a:pt x="540" y="24"/>
                </a:lnTo>
                <a:lnTo>
                  <a:pt x="546" y="24"/>
                </a:lnTo>
                <a:lnTo>
                  <a:pt x="552" y="24"/>
                </a:lnTo>
                <a:lnTo>
                  <a:pt x="558" y="18"/>
                </a:lnTo>
                <a:lnTo>
                  <a:pt x="564" y="18"/>
                </a:lnTo>
                <a:lnTo>
                  <a:pt x="570" y="18"/>
                </a:lnTo>
                <a:lnTo>
                  <a:pt x="576" y="18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6"/>
                </a:lnTo>
                <a:lnTo>
                  <a:pt x="606" y="6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6"/>
                </a:lnTo>
                <a:lnTo>
                  <a:pt x="660" y="6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  <a:lnTo>
                  <a:pt x="738" y="18"/>
                </a:lnTo>
                <a:lnTo>
                  <a:pt x="744" y="18"/>
                </a:lnTo>
                <a:lnTo>
                  <a:pt x="750" y="24"/>
                </a:lnTo>
                <a:lnTo>
                  <a:pt x="756" y="24"/>
                </a:lnTo>
                <a:lnTo>
                  <a:pt x="762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2" name="Freeform 1193"/>
          <p:cNvSpPr>
            <a:spLocks/>
          </p:cNvSpPr>
          <p:nvPr/>
        </p:nvSpPr>
        <p:spPr bwMode="auto">
          <a:xfrm>
            <a:off x="3613150" y="2154238"/>
            <a:ext cx="508000" cy="28575"/>
          </a:xfrm>
          <a:custGeom>
            <a:avLst/>
            <a:gdLst>
              <a:gd name="T0" fmla="*/ 2147483646 w 444"/>
              <a:gd name="T1" fmla="*/ 2147483646 h 18"/>
              <a:gd name="T2" fmla="*/ 2147483646 w 444"/>
              <a:gd name="T3" fmla="*/ 2147483646 h 18"/>
              <a:gd name="T4" fmla="*/ 2147483646 w 444"/>
              <a:gd name="T5" fmla="*/ 2147483646 h 18"/>
              <a:gd name="T6" fmla="*/ 2147483646 w 444"/>
              <a:gd name="T7" fmla="*/ 2147483646 h 18"/>
              <a:gd name="T8" fmla="*/ 2147483646 w 444"/>
              <a:gd name="T9" fmla="*/ 2147483646 h 18"/>
              <a:gd name="T10" fmla="*/ 2147483646 w 444"/>
              <a:gd name="T11" fmla="*/ 2147483646 h 18"/>
              <a:gd name="T12" fmla="*/ 2147483646 w 444"/>
              <a:gd name="T13" fmla="*/ 2147483646 h 18"/>
              <a:gd name="T14" fmla="*/ 2147483646 w 444"/>
              <a:gd name="T15" fmla="*/ 2147483646 h 18"/>
              <a:gd name="T16" fmla="*/ 2147483646 w 444"/>
              <a:gd name="T17" fmla="*/ 0 h 18"/>
              <a:gd name="T18" fmla="*/ 2147483646 w 444"/>
              <a:gd name="T19" fmla="*/ 0 h 18"/>
              <a:gd name="T20" fmla="*/ 2147483646 w 444"/>
              <a:gd name="T21" fmla="*/ 0 h 18"/>
              <a:gd name="T22" fmla="*/ 2147483646 w 444"/>
              <a:gd name="T23" fmla="*/ 0 h 18"/>
              <a:gd name="T24" fmla="*/ 2147483646 w 444"/>
              <a:gd name="T25" fmla="*/ 0 h 18"/>
              <a:gd name="T26" fmla="*/ 2147483646 w 444"/>
              <a:gd name="T27" fmla="*/ 0 h 18"/>
              <a:gd name="T28" fmla="*/ 2147483646 w 444"/>
              <a:gd name="T29" fmla="*/ 0 h 18"/>
              <a:gd name="T30" fmla="*/ 2147483646 w 444"/>
              <a:gd name="T31" fmla="*/ 0 h 18"/>
              <a:gd name="T32" fmla="*/ 2147483646 w 444"/>
              <a:gd name="T33" fmla="*/ 0 h 18"/>
              <a:gd name="T34" fmla="*/ 2147483646 w 444"/>
              <a:gd name="T35" fmla="*/ 2147483646 h 18"/>
              <a:gd name="T36" fmla="*/ 2147483646 w 444"/>
              <a:gd name="T37" fmla="*/ 2147483646 h 18"/>
              <a:gd name="T38" fmla="*/ 2147483646 w 444"/>
              <a:gd name="T39" fmla="*/ 2147483646 h 18"/>
              <a:gd name="T40" fmla="*/ 2147483646 w 444"/>
              <a:gd name="T41" fmla="*/ 2147483646 h 18"/>
              <a:gd name="T42" fmla="*/ 2147483646 w 444"/>
              <a:gd name="T43" fmla="*/ 2147483646 h 18"/>
              <a:gd name="T44" fmla="*/ 2147483646 w 444"/>
              <a:gd name="T45" fmla="*/ 2147483646 h 18"/>
              <a:gd name="T46" fmla="*/ 2147483646 w 444"/>
              <a:gd name="T47" fmla="*/ 2147483646 h 18"/>
              <a:gd name="T48" fmla="*/ 2147483646 w 444"/>
              <a:gd name="T49" fmla="*/ 2147483646 h 18"/>
              <a:gd name="T50" fmla="*/ 2147483646 w 444"/>
              <a:gd name="T51" fmla="*/ 2147483646 h 18"/>
              <a:gd name="T52" fmla="*/ 2147483646 w 444"/>
              <a:gd name="T53" fmla="*/ 2147483646 h 18"/>
              <a:gd name="T54" fmla="*/ 2147483646 w 444"/>
              <a:gd name="T55" fmla="*/ 2147483646 h 18"/>
              <a:gd name="T56" fmla="*/ 2147483646 w 444"/>
              <a:gd name="T57" fmla="*/ 2147483646 h 18"/>
              <a:gd name="T58" fmla="*/ 2147483646 w 444"/>
              <a:gd name="T59" fmla="*/ 2147483646 h 18"/>
              <a:gd name="T60" fmla="*/ 2147483646 w 444"/>
              <a:gd name="T61" fmla="*/ 2147483646 h 18"/>
              <a:gd name="T62" fmla="*/ 2147483646 w 444"/>
              <a:gd name="T63" fmla="*/ 2147483646 h 18"/>
              <a:gd name="T64" fmla="*/ 2147483646 w 444"/>
              <a:gd name="T65" fmla="*/ 2147483646 h 18"/>
              <a:gd name="T66" fmla="*/ 2147483646 w 444"/>
              <a:gd name="T67" fmla="*/ 2147483646 h 18"/>
              <a:gd name="T68" fmla="*/ 2147483646 w 444"/>
              <a:gd name="T69" fmla="*/ 2147483646 h 18"/>
              <a:gd name="T70" fmla="*/ 2147483646 w 444"/>
              <a:gd name="T71" fmla="*/ 2147483646 h 18"/>
              <a:gd name="T72" fmla="*/ 2147483646 w 444"/>
              <a:gd name="T73" fmla="*/ 2147483646 h 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18"/>
              <a:gd name="T113" fmla="*/ 444 w 444"/>
              <a:gd name="T114" fmla="*/ 18 h 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18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6"/>
                </a:lnTo>
                <a:lnTo>
                  <a:pt x="78" y="6"/>
                </a:lnTo>
                <a:lnTo>
                  <a:pt x="84" y="6"/>
                </a:lnTo>
                <a:lnTo>
                  <a:pt x="90" y="6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0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3" name="Freeform 1194"/>
          <p:cNvSpPr>
            <a:spLocks/>
          </p:cNvSpPr>
          <p:nvPr/>
        </p:nvSpPr>
        <p:spPr bwMode="auto">
          <a:xfrm>
            <a:off x="2741613" y="2049463"/>
            <a:ext cx="871537" cy="352425"/>
          </a:xfrm>
          <a:custGeom>
            <a:avLst/>
            <a:gdLst>
              <a:gd name="T0" fmla="*/ 2147483646 w 762"/>
              <a:gd name="T1" fmla="*/ 2147483646 h 222"/>
              <a:gd name="T2" fmla="*/ 2147483646 w 762"/>
              <a:gd name="T3" fmla="*/ 2147483646 h 222"/>
              <a:gd name="T4" fmla="*/ 2147483646 w 762"/>
              <a:gd name="T5" fmla="*/ 2147483646 h 222"/>
              <a:gd name="T6" fmla="*/ 2147483646 w 762"/>
              <a:gd name="T7" fmla="*/ 2147483646 h 222"/>
              <a:gd name="T8" fmla="*/ 2147483646 w 762"/>
              <a:gd name="T9" fmla="*/ 2147483646 h 222"/>
              <a:gd name="T10" fmla="*/ 2147483646 w 762"/>
              <a:gd name="T11" fmla="*/ 2147483646 h 222"/>
              <a:gd name="T12" fmla="*/ 2147483646 w 762"/>
              <a:gd name="T13" fmla="*/ 2147483646 h 222"/>
              <a:gd name="T14" fmla="*/ 2147483646 w 762"/>
              <a:gd name="T15" fmla="*/ 2147483646 h 222"/>
              <a:gd name="T16" fmla="*/ 2147483646 w 762"/>
              <a:gd name="T17" fmla="*/ 2147483646 h 222"/>
              <a:gd name="T18" fmla="*/ 2147483646 w 762"/>
              <a:gd name="T19" fmla="*/ 2147483646 h 222"/>
              <a:gd name="T20" fmla="*/ 2147483646 w 762"/>
              <a:gd name="T21" fmla="*/ 2147483646 h 222"/>
              <a:gd name="T22" fmla="*/ 2147483646 w 762"/>
              <a:gd name="T23" fmla="*/ 2147483646 h 222"/>
              <a:gd name="T24" fmla="*/ 2147483646 w 762"/>
              <a:gd name="T25" fmla="*/ 2147483646 h 222"/>
              <a:gd name="T26" fmla="*/ 2147483646 w 762"/>
              <a:gd name="T27" fmla="*/ 2147483646 h 222"/>
              <a:gd name="T28" fmla="*/ 2147483646 w 762"/>
              <a:gd name="T29" fmla="*/ 2147483646 h 222"/>
              <a:gd name="T30" fmla="*/ 2147483646 w 762"/>
              <a:gd name="T31" fmla="*/ 2147483646 h 222"/>
              <a:gd name="T32" fmla="*/ 2147483646 w 762"/>
              <a:gd name="T33" fmla="*/ 2147483646 h 222"/>
              <a:gd name="T34" fmla="*/ 2147483646 w 762"/>
              <a:gd name="T35" fmla="*/ 2147483646 h 222"/>
              <a:gd name="T36" fmla="*/ 2147483646 w 762"/>
              <a:gd name="T37" fmla="*/ 2147483646 h 222"/>
              <a:gd name="T38" fmla="*/ 2147483646 w 762"/>
              <a:gd name="T39" fmla="*/ 2147483646 h 222"/>
              <a:gd name="T40" fmla="*/ 2147483646 w 762"/>
              <a:gd name="T41" fmla="*/ 2147483646 h 222"/>
              <a:gd name="T42" fmla="*/ 2147483646 w 762"/>
              <a:gd name="T43" fmla="*/ 2147483646 h 222"/>
              <a:gd name="T44" fmla="*/ 2147483646 w 762"/>
              <a:gd name="T45" fmla="*/ 2147483646 h 222"/>
              <a:gd name="T46" fmla="*/ 2147483646 w 762"/>
              <a:gd name="T47" fmla="*/ 2147483646 h 222"/>
              <a:gd name="T48" fmla="*/ 2147483646 w 762"/>
              <a:gd name="T49" fmla="*/ 2147483646 h 222"/>
              <a:gd name="T50" fmla="*/ 2147483646 w 762"/>
              <a:gd name="T51" fmla="*/ 2147483646 h 222"/>
              <a:gd name="T52" fmla="*/ 2147483646 w 762"/>
              <a:gd name="T53" fmla="*/ 2147483646 h 222"/>
              <a:gd name="T54" fmla="*/ 2147483646 w 762"/>
              <a:gd name="T55" fmla="*/ 2147483646 h 222"/>
              <a:gd name="T56" fmla="*/ 2147483646 w 762"/>
              <a:gd name="T57" fmla="*/ 2147483646 h 222"/>
              <a:gd name="T58" fmla="*/ 2147483646 w 762"/>
              <a:gd name="T59" fmla="*/ 2147483646 h 222"/>
              <a:gd name="T60" fmla="*/ 2147483646 w 762"/>
              <a:gd name="T61" fmla="*/ 2147483646 h 222"/>
              <a:gd name="T62" fmla="*/ 2147483646 w 762"/>
              <a:gd name="T63" fmla="*/ 2147483646 h 222"/>
              <a:gd name="T64" fmla="*/ 2147483646 w 762"/>
              <a:gd name="T65" fmla="*/ 2147483646 h 222"/>
              <a:gd name="T66" fmla="*/ 2147483646 w 762"/>
              <a:gd name="T67" fmla="*/ 2147483646 h 222"/>
              <a:gd name="T68" fmla="*/ 2147483646 w 762"/>
              <a:gd name="T69" fmla="*/ 0 h 222"/>
              <a:gd name="T70" fmla="*/ 2147483646 w 762"/>
              <a:gd name="T71" fmla="*/ 0 h 222"/>
              <a:gd name="T72" fmla="*/ 2147483646 w 762"/>
              <a:gd name="T73" fmla="*/ 0 h 222"/>
              <a:gd name="T74" fmla="*/ 2147483646 w 762"/>
              <a:gd name="T75" fmla="*/ 0 h 222"/>
              <a:gd name="T76" fmla="*/ 2147483646 w 762"/>
              <a:gd name="T77" fmla="*/ 0 h 222"/>
              <a:gd name="T78" fmla="*/ 2147483646 w 762"/>
              <a:gd name="T79" fmla="*/ 2147483646 h 222"/>
              <a:gd name="T80" fmla="*/ 2147483646 w 762"/>
              <a:gd name="T81" fmla="*/ 2147483646 h 222"/>
              <a:gd name="T82" fmla="*/ 2147483646 w 762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222"/>
              <a:gd name="T128" fmla="*/ 762 w 762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222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22"/>
                </a:lnTo>
                <a:lnTo>
                  <a:pt x="24" y="222"/>
                </a:lnTo>
                <a:lnTo>
                  <a:pt x="30" y="222"/>
                </a:lnTo>
                <a:lnTo>
                  <a:pt x="36" y="222"/>
                </a:lnTo>
                <a:lnTo>
                  <a:pt x="42" y="222"/>
                </a:lnTo>
                <a:lnTo>
                  <a:pt x="48" y="222"/>
                </a:lnTo>
                <a:lnTo>
                  <a:pt x="54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2"/>
                </a:lnTo>
                <a:lnTo>
                  <a:pt x="114" y="222"/>
                </a:lnTo>
                <a:lnTo>
                  <a:pt x="120" y="222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22"/>
                </a:lnTo>
                <a:lnTo>
                  <a:pt x="204" y="222"/>
                </a:lnTo>
                <a:lnTo>
                  <a:pt x="210" y="222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40" y="222"/>
                </a:lnTo>
                <a:lnTo>
                  <a:pt x="246" y="222"/>
                </a:lnTo>
                <a:lnTo>
                  <a:pt x="252" y="222"/>
                </a:lnTo>
                <a:lnTo>
                  <a:pt x="258" y="222"/>
                </a:lnTo>
                <a:lnTo>
                  <a:pt x="264" y="222"/>
                </a:lnTo>
                <a:lnTo>
                  <a:pt x="270" y="222"/>
                </a:lnTo>
                <a:lnTo>
                  <a:pt x="276" y="222"/>
                </a:lnTo>
                <a:lnTo>
                  <a:pt x="282" y="222"/>
                </a:lnTo>
                <a:lnTo>
                  <a:pt x="288" y="222"/>
                </a:lnTo>
                <a:lnTo>
                  <a:pt x="294" y="222"/>
                </a:lnTo>
                <a:lnTo>
                  <a:pt x="300" y="222"/>
                </a:lnTo>
                <a:lnTo>
                  <a:pt x="306" y="222"/>
                </a:lnTo>
                <a:lnTo>
                  <a:pt x="312" y="222"/>
                </a:lnTo>
                <a:lnTo>
                  <a:pt x="318" y="222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42" y="216"/>
                </a:lnTo>
                <a:lnTo>
                  <a:pt x="348" y="210"/>
                </a:lnTo>
                <a:lnTo>
                  <a:pt x="354" y="204"/>
                </a:lnTo>
                <a:lnTo>
                  <a:pt x="360" y="198"/>
                </a:lnTo>
                <a:lnTo>
                  <a:pt x="366" y="192"/>
                </a:lnTo>
                <a:lnTo>
                  <a:pt x="378" y="180"/>
                </a:lnTo>
                <a:lnTo>
                  <a:pt x="378" y="174"/>
                </a:lnTo>
                <a:lnTo>
                  <a:pt x="390" y="162"/>
                </a:lnTo>
                <a:lnTo>
                  <a:pt x="390" y="156"/>
                </a:lnTo>
                <a:lnTo>
                  <a:pt x="396" y="150"/>
                </a:lnTo>
                <a:lnTo>
                  <a:pt x="402" y="150"/>
                </a:lnTo>
                <a:lnTo>
                  <a:pt x="408" y="144"/>
                </a:lnTo>
                <a:lnTo>
                  <a:pt x="414" y="138"/>
                </a:lnTo>
                <a:lnTo>
                  <a:pt x="420" y="138"/>
                </a:lnTo>
                <a:lnTo>
                  <a:pt x="426" y="132"/>
                </a:lnTo>
                <a:lnTo>
                  <a:pt x="432" y="126"/>
                </a:lnTo>
                <a:lnTo>
                  <a:pt x="438" y="120"/>
                </a:lnTo>
                <a:lnTo>
                  <a:pt x="444" y="120"/>
                </a:lnTo>
                <a:lnTo>
                  <a:pt x="450" y="114"/>
                </a:lnTo>
                <a:lnTo>
                  <a:pt x="456" y="108"/>
                </a:lnTo>
                <a:lnTo>
                  <a:pt x="462" y="108"/>
                </a:lnTo>
                <a:lnTo>
                  <a:pt x="468" y="102"/>
                </a:lnTo>
                <a:lnTo>
                  <a:pt x="474" y="102"/>
                </a:lnTo>
                <a:lnTo>
                  <a:pt x="480" y="96"/>
                </a:lnTo>
                <a:lnTo>
                  <a:pt x="486" y="96"/>
                </a:lnTo>
                <a:lnTo>
                  <a:pt x="492" y="90"/>
                </a:lnTo>
                <a:lnTo>
                  <a:pt x="498" y="90"/>
                </a:lnTo>
                <a:lnTo>
                  <a:pt x="504" y="84"/>
                </a:lnTo>
                <a:lnTo>
                  <a:pt x="510" y="78"/>
                </a:lnTo>
                <a:lnTo>
                  <a:pt x="516" y="72"/>
                </a:lnTo>
                <a:lnTo>
                  <a:pt x="522" y="66"/>
                </a:lnTo>
                <a:lnTo>
                  <a:pt x="528" y="66"/>
                </a:lnTo>
                <a:lnTo>
                  <a:pt x="534" y="60"/>
                </a:lnTo>
                <a:lnTo>
                  <a:pt x="540" y="54"/>
                </a:lnTo>
                <a:lnTo>
                  <a:pt x="546" y="48"/>
                </a:lnTo>
                <a:lnTo>
                  <a:pt x="552" y="42"/>
                </a:lnTo>
                <a:lnTo>
                  <a:pt x="558" y="36"/>
                </a:lnTo>
                <a:lnTo>
                  <a:pt x="564" y="36"/>
                </a:lnTo>
                <a:lnTo>
                  <a:pt x="570" y="30"/>
                </a:lnTo>
                <a:lnTo>
                  <a:pt x="576" y="24"/>
                </a:lnTo>
                <a:lnTo>
                  <a:pt x="582" y="18"/>
                </a:lnTo>
                <a:lnTo>
                  <a:pt x="588" y="18"/>
                </a:lnTo>
                <a:lnTo>
                  <a:pt x="594" y="12"/>
                </a:lnTo>
                <a:lnTo>
                  <a:pt x="600" y="6"/>
                </a:lnTo>
                <a:lnTo>
                  <a:pt x="606" y="6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12"/>
                </a:lnTo>
                <a:lnTo>
                  <a:pt x="738" y="12"/>
                </a:lnTo>
                <a:lnTo>
                  <a:pt x="744" y="18"/>
                </a:lnTo>
                <a:lnTo>
                  <a:pt x="750" y="18"/>
                </a:lnTo>
                <a:lnTo>
                  <a:pt x="756" y="24"/>
                </a:lnTo>
                <a:lnTo>
                  <a:pt x="762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4" name="Freeform 1195"/>
          <p:cNvSpPr>
            <a:spLocks/>
          </p:cNvSpPr>
          <p:nvPr/>
        </p:nvSpPr>
        <p:spPr bwMode="auto">
          <a:xfrm>
            <a:off x="3613150" y="2068513"/>
            <a:ext cx="508000" cy="38100"/>
          </a:xfrm>
          <a:custGeom>
            <a:avLst/>
            <a:gdLst>
              <a:gd name="T0" fmla="*/ 2147483646 w 444"/>
              <a:gd name="T1" fmla="*/ 2147483646 h 24"/>
              <a:gd name="T2" fmla="*/ 2147483646 w 444"/>
              <a:gd name="T3" fmla="*/ 2147483646 h 24"/>
              <a:gd name="T4" fmla="*/ 2147483646 w 444"/>
              <a:gd name="T5" fmla="*/ 2147483646 h 24"/>
              <a:gd name="T6" fmla="*/ 2147483646 w 444"/>
              <a:gd name="T7" fmla="*/ 2147483646 h 24"/>
              <a:gd name="T8" fmla="*/ 2147483646 w 444"/>
              <a:gd name="T9" fmla="*/ 2147483646 h 24"/>
              <a:gd name="T10" fmla="*/ 2147483646 w 444"/>
              <a:gd name="T11" fmla="*/ 2147483646 h 24"/>
              <a:gd name="T12" fmla="*/ 2147483646 w 444"/>
              <a:gd name="T13" fmla="*/ 2147483646 h 24"/>
              <a:gd name="T14" fmla="*/ 2147483646 w 444"/>
              <a:gd name="T15" fmla="*/ 2147483646 h 24"/>
              <a:gd name="T16" fmla="*/ 2147483646 w 444"/>
              <a:gd name="T17" fmla="*/ 2147483646 h 24"/>
              <a:gd name="T18" fmla="*/ 2147483646 w 444"/>
              <a:gd name="T19" fmla="*/ 2147483646 h 24"/>
              <a:gd name="T20" fmla="*/ 2147483646 w 444"/>
              <a:gd name="T21" fmla="*/ 2147483646 h 24"/>
              <a:gd name="T22" fmla="*/ 2147483646 w 444"/>
              <a:gd name="T23" fmla="*/ 0 h 24"/>
              <a:gd name="T24" fmla="*/ 2147483646 w 444"/>
              <a:gd name="T25" fmla="*/ 0 h 24"/>
              <a:gd name="T26" fmla="*/ 2147483646 w 444"/>
              <a:gd name="T27" fmla="*/ 0 h 24"/>
              <a:gd name="T28" fmla="*/ 2147483646 w 444"/>
              <a:gd name="T29" fmla="*/ 0 h 24"/>
              <a:gd name="T30" fmla="*/ 2147483646 w 444"/>
              <a:gd name="T31" fmla="*/ 0 h 24"/>
              <a:gd name="T32" fmla="*/ 2147483646 w 444"/>
              <a:gd name="T33" fmla="*/ 2147483646 h 24"/>
              <a:gd name="T34" fmla="*/ 2147483646 w 444"/>
              <a:gd name="T35" fmla="*/ 2147483646 h 24"/>
              <a:gd name="T36" fmla="*/ 2147483646 w 444"/>
              <a:gd name="T37" fmla="*/ 2147483646 h 24"/>
              <a:gd name="T38" fmla="*/ 2147483646 w 444"/>
              <a:gd name="T39" fmla="*/ 2147483646 h 24"/>
              <a:gd name="T40" fmla="*/ 2147483646 w 444"/>
              <a:gd name="T41" fmla="*/ 2147483646 h 24"/>
              <a:gd name="T42" fmla="*/ 2147483646 w 444"/>
              <a:gd name="T43" fmla="*/ 2147483646 h 24"/>
              <a:gd name="T44" fmla="*/ 2147483646 w 444"/>
              <a:gd name="T45" fmla="*/ 2147483646 h 24"/>
              <a:gd name="T46" fmla="*/ 2147483646 w 444"/>
              <a:gd name="T47" fmla="*/ 2147483646 h 24"/>
              <a:gd name="T48" fmla="*/ 2147483646 w 444"/>
              <a:gd name="T49" fmla="*/ 2147483646 h 24"/>
              <a:gd name="T50" fmla="*/ 2147483646 w 444"/>
              <a:gd name="T51" fmla="*/ 2147483646 h 24"/>
              <a:gd name="T52" fmla="*/ 2147483646 w 444"/>
              <a:gd name="T53" fmla="*/ 2147483646 h 24"/>
              <a:gd name="T54" fmla="*/ 2147483646 w 444"/>
              <a:gd name="T55" fmla="*/ 2147483646 h 24"/>
              <a:gd name="T56" fmla="*/ 2147483646 w 444"/>
              <a:gd name="T57" fmla="*/ 2147483646 h 24"/>
              <a:gd name="T58" fmla="*/ 2147483646 w 444"/>
              <a:gd name="T59" fmla="*/ 2147483646 h 24"/>
              <a:gd name="T60" fmla="*/ 2147483646 w 444"/>
              <a:gd name="T61" fmla="*/ 2147483646 h 24"/>
              <a:gd name="T62" fmla="*/ 2147483646 w 444"/>
              <a:gd name="T63" fmla="*/ 2147483646 h 24"/>
              <a:gd name="T64" fmla="*/ 2147483646 w 444"/>
              <a:gd name="T65" fmla="*/ 2147483646 h 24"/>
              <a:gd name="T66" fmla="*/ 2147483646 w 444"/>
              <a:gd name="T67" fmla="*/ 2147483646 h 24"/>
              <a:gd name="T68" fmla="*/ 2147483646 w 444"/>
              <a:gd name="T69" fmla="*/ 2147483646 h 24"/>
              <a:gd name="T70" fmla="*/ 2147483646 w 444"/>
              <a:gd name="T71" fmla="*/ 2147483646 h 24"/>
              <a:gd name="T72" fmla="*/ 2147483646 w 444"/>
              <a:gd name="T73" fmla="*/ 2147483646 h 24"/>
              <a:gd name="T74" fmla="*/ 2147483646 w 444"/>
              <a:gd name="T75" fmla="*/ 2147483646 h 2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44"/>
              <a:gd name="T115" fmla="*/ 0 h 24"/>
              <a:gd name="T116" fmla="*/ 444 w 444"/>
              <a:gd name="T117" fmla="*/ 24 h 2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44" h="24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0"/>
                </a:lnTo>
                <a:lnTo>
                  <a:pt x="138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12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94" y="12"/>
                </a:lnTo>
                <a:lnTo>
                  <a:pt x="288" y="12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5" name="Freeform 1196"/>
          <p:cNvSpPr>
            <a:spLocks/>
          </p:cNvSpPr>
          <p:nvPr/>
        </p:nvSpPr>
        <p:spPr bwMode="auto">
          <a:xfrm>
            <a:off x="2741613" y="2001838"/>
            <a:ext cx="857250" cy="352425"/>
          </a:xfrm>
          <a:custGeom>
            <a:avLst/>
            <a:gdLst>
              <a:gd name="T0" fmla="*/ 2147483646 w 750"/>
              <a:gd name="T1" fmla="*/ 2147483646 h 222"/>
              <a:gd name="T2" fmla="*/ 2147483646 w 750"/>
              <a:gd name="T3" fmla="*/ 2147483646 h 222"/>
              <a:gd name="T4" fmla="*/ 2147483646 w 750"/>
              <a:gd name="T5" fmla="*/ 2147483646 h 222"/>
              <a:gd name="T6" fmla="*/ 2147483646 w 750"/>
              <a:gd name="T7" fmla="*/ 2147483646 h 222"/>
              <a:gd name="T8" fmla="*/ 2147483646 w 750"/>
              <a:gd name="T9" fmla="*/ 2147483646 h 222"/>
              <a:gd name="T10" fmla="*/ 2147483646 w 750"/>
              <a:gd name="T11" fmla="*/ 2147483646 h 222"/>
              <a:gd name="T12" fmla="*/ 2147483646 w 750"/>
              <a:gd name="T13" fmla="*/ 2147483646 h 222"/>
              <a:gd name="T14" fmla="*/ 2147483646 w 750"/>
              <a:gd name="T15" fmla="*/ 2147483646 h 222"/>
              <a:gd name="T16" fmla="*/ 2147483646 w 750"/>
              <a:gd name="T17" fmla="*/ 2147483646 h 222"/>
              <a:gd name="T18" fmla="*/ 2147483646 w 750"/>
              <a:gd name="T19" fmla="*/ 2147483646 h 222"/>
              <a:gd name="T20" fmla="*/ 2147483646 w 750"/>
              <a:gd name="T21" fmla="*/ 2147483646 h 222"/>
              <a:gd name="T22" fmla="*/ 2147483646 w 750"/>
              <a:gd name="T23" fmla="*/ 2147483646 h 222"/>
              <a:gd name="T24" fmla="*/ 2147483646 w 750"/>
              <a:gd name="T25" fmla="*/ 2147483646 h 222"/>
              <a:gd name="T26" fmla="*/ 2147483646 w 750"/>
              <a:gd name="T27" fmla="*/ 2147483646 h 222"/>
              <a:gd name="T28" fmla="*/ 2147483646 w 750"/>
              <a:gd name="T29" fmla="*/ 2147483646 h 222"/>
              <a:gd name="T30" fmla="*/ 2147483646 w 750"/>
              <a:gd name="T31" fmla="*/ 2147483646 h 222"/>
              <a:gd name="T32" fmla="*/ 2147483646 w 750"/>
              <a:gd name="T33" fmla="*/ 2147483646 h 222"/>
              <a:gd name="T34" fmla="*/ 2147483646 w 750"/>
              <a:gd name="T35" fmla="*/ 2147483646 h 222"/>
              <a:gd name="T36" fmla="*/ 2147483646 w 750"/>
              <a:gd name="T37" fmla="*/ 2147483646 h 222"/>
              <a:gd name="T38" fmla="*/ 2147483646 w 750"/>
              <a:gd name="T39" fmla="*/ 2147483646 h 222"/>
              <a:gd name="T40" fmla="*/ 2147483646 w 750"/>
              <a:gd name="T41" fmla="*/ 2147483646 h 222"/>
              <a:gd name="T42" fmla="*/ 2147483646 w 750"/>
              <a:gd name="T43" fmla="*/ 2147483646 h 222"/>
              <a:gd name="T44" fmla="*/ 2147483646 w 750"/>
              <a:gd name="T45" fmla="*/ 2147483646 h 222"/>
              <a:gd name="T46" fmla="*/ 2147483646 w 750"/>
              <a:gd name="T47" fmla="*/ 2147483646 h 222"/>
              <a:gd name="T48" fmla="*/ 2147483646 w 750"/>
              <a:gd name="T49" fmla="*/ 2147483646 h 222"/>
              <a:gd name="T50" fmla="*/ 2147483646 w 750"/>
              <a:gd name="T51" fmla="*/ 2147483646 h 222"/>
              <a:gd name="T52" fmla="*/ 2147483646 w 750"/>
              <a:gd name="T53" fmla="*/ 2147483646 h 222"/>
              <a:gd name="T54" fmla="*/ 2147483646 w 750"/>
              <a:gd name="T55" fmla="*/ 2147483646 h 222"/>
              <a:gd name="T56" fmla="*/ 2147483646 w 750"/>
              <a:gd name="T57" fmla="*/ 2147483646 h 222"/>
              <a:gd name="T58" fmla="*/ 2147483646 w 750"/>
              <a:gd name="T59" fmla="*/ 2147483646 h 222"/>
              <a:gd name="T60" fmla="*/ 2147483646 w 750"/>
              <a:gd name="T61" fmla="*/ 2147483646 h 222"/>
              <a:gd name="T62" fmla="*/ 2147483646 w 750"/>
              <a:gd name="T63" fmla="*/ 2147483646 h 222"/>
              <a:gd name="T64" fmla="*/ 2147483646 w 750"/>
              <a:gd name="T65" fmla="*/ 2147483646 h 222"/>
              <a:gd name="T66" fmla="*/ 2147483646 w 750"/>
              <a:gd name="T67" fmla="*/ 2147483646 h 222"/>
              <a:gd name="T68" fmla="*/ 2147483646 w 750"/>
              <a:gd name="T69" fmla="*/ 0 h 222"/>
              <a:gd name="T70" fmla="*/ 2147483646 w 750"/>
              <a:gd name="T71" fmla="*/ 0 h 222"/>
              <a:gd name="T72" fmla="*/ 2147483646 w 750"/>
              <a:gd name="T73" fmla="*/ 2147483646 h 222"/>
              <a:gd name="T74" fmla="*/ 2147483646 w 750"/>
              <a:gd name="T75" fmla="*/ 2147483646 h 222"/>
              <a:gd name="T76" fmla="*/ 2147483646 w 750"/>
              <a:gd name="T77" fmla="*/ 2147483646 h 222"/>
              <a:gd name="T78" fmla="*/ 2147483646 w 750"/>
              <a:gd name="T79" fmla="*/ 2147483646 h 222"/>
              <a:gd name="T80" fmla="*/ 2147483646 w 750"/>
              <a:gd name="T81" fmla="*/ 2147483646 h 222"/>
              <a:gd name="T82" fmla="*/ 2147483646 w 750"/>
              <a:gd name="T83" fmla="*/ 2147483646 h 22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222"/>
              <a:gd name="T128" fmla="*/ 750 w 750"/>
              <a:gd name="T129" fmla="*/ 222 h 22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222">
                <a:moveTo>
                  <a:pt x="0" y="222"/>
                </a:moveTo>
                <a:lnTo>
                  <a:pt x="6" y="222"/>
                </a:lnTo>
                <a:lnTo>
                  <a:pt x="12" y="222"/>
                </a:lnTo>
                <a:lnTo>
                  <a:pt x="18" y="222"/>
                </a:lnTo>
                <a:lnTo>
                  <a:pt x="24" y="222"/>
                </a:lnTo>
                <a:lnTo>
                  <a:pt x="30" y="222"/>
                </a:lnTo>
                <a:lnTo>
                  <a:pt x="36" y="222"/>
                </a:lnTo>
                <a:lnTo>
                  <a:pt x="42" y="222"/>
                </a:lnTo>
                <a:lnTo>
                  <a:pt x="48" y="222"/>
                </a:lnTo>
                <a:lnTo>
                  <a:pt x="54" y="222"/>
                </a:lnTo>
                <a:lnTo>
                  <a:pt x="60" y="222"/>
                </a:lnTo>
                <a:lnTo>
                  <a:pt x="66" y="222"/>
                </a:lnTo>
                <a:lnTo>
                  <a:pt x="72" y="222"/>
                </a:lnTo>
                <a:lnTo>
                  <a:pt x="78" y="222"/>
                </a:lnTo>
                <a:lnTo>
                  <a:pt x="84" y="222"/>
                </a:lnTo>
                <a:lnTo>
                  <a:pt x="90" y="222"/>
                </a:lnTo>
                <a:lnTo>
                  <a:pt x="96" y="222"/>
                </a:lnTo>
                <a:lnTo>
                  <a:pt x="102" y="222"/>
                </a:lnTo>
                <a:lnTo>
                  <a:pt x="108" y="222"/>
                </a:lnTo>
                <a:lnTo>
                  <a:pt x="114" y="222"/>
                </a:lnTo>
                <a:lnTo>
                  <a:pt x="120" y="222"/>
                </a:lnTo>
                <a:lnTo>
                  <a:pt x="126" y="222"/>
                </a:lnTo>
                <a:lnTo>
                  <a:pt x="132" y="222"/>
                </a:lnTo>
                <a:lnTo>
                  <a:pt x="138" y="222"/>
                </a:lnTo>
                <a:lnTo>
                  <a:pt x="144" y="222"/>
                </a:lnTo>
                <a:lnTo>
                  <a:pt x="150" y="222"/>
                </a:lnTo>
                <a:lnTo>
                  <a:pt x="156" y="222"/>
                </a:lnTo>
                <a:lnTo>
                  <a:pt x="162" y="222"/>
                </a:lnTo>
                <a:lnTo>
                  <a:pt x="168" y="222"/>
                </a:lnTo>
                <a:lnTo>
                  <a:pt x="174" y="222"/>
                </a:lnTo>
                <a:lnTo>
                  <a:pt x="180" y="222"/>
                </a:lnTo>
                <a:lnTo>
                  <a:pt x="186" y="222"/>
                </a:lnTo>
                <a:lnTo>
                  <a:pt x="192" y="222"/>
                </a:lnTo>
                <a:lnTo>
                  <a:pt x="198" y="222"/>
                </a:lnTo>
                <a:lnTo>
                  <a:pt x="204" y="222"/>
                </a:lnTo>
                <a:lnTo>
                  <a:pt x="210" y="222"/>
                </a:lnTo>
                <a:lnTo>
                  <a:pt x="216" y="222"/>
                </a:lnTo>
                <a:lnTo>
                  <a:pt x="222" y="222"/>
                </a:lnTo>
                <a:lnTo>
                  <a:pt x="228" y="222"/>
                </a:lnTo>
                <a:lnTo>
                  <a:pt x="234" y="222"/>
                </a:lnTo>
                <a:lnTo>
                  <a:pt x="240" y="222"/>
                </a:lnTo>
                <a:lnTo>
                  <a:pt x="246" y="222"/>
                </a:lnTo>
                <a:lnTo>
                  <a:pt x="252" y="222"/>
                </a:lnTo>
                <a:lnTo>
                  <a:pt x="258" y="222"/>
                </a:lnTo>
                <a:lnTo>
                  <a:pt x="264" y="222"/>
                </a:lnTo>
                <a:lnTo>
                  <a:pt x="270" y="222"/>
                </a:lnTo>
                <a:lnTo>
                  <a:pt x="276" y="222"/>
                </a:lnTo>
                <a:lnTo>
                  <a:pt x="282" y="222"/>
                </a:lnTo>
                <a:lnTo>
                  <a:pt x="288" y="222"/>
                </a:lnTo>
                <a:lnTo>
                  <a:pt x="294" y="222"/>
                </a:lnTo>
                <a:lnTo>
                  <a:pt x="300" y="222"/>
                </a:lnTo>
                <a:lnTo>
                  <a:pt x="306" y="222"/>
                </a:lnTo>
                <a:lnTo>
                  <a:pt x="312" y="222"/>
                </a:lnTo>
                <a:lnTo>
                  <a:pt x="318" y="222"/>
                </a:lnTo>
                <a:lnTo>
                  <a:pt x="324" y="222"/>
                </a:lnTo>
                <a:lnTo>
                  <a:pt x="330" y="222"/>
                </a:lnTo>
                <a:lnTo>
                  <a:pt x="336" y="222"/>
                </a:lnTo>
                <a:lnTo>
                  <a:pt x="342" y="222"/>
                </a:lnTo>
                <a:lnTo>
                  <a:pt x="348" y="216"/>
                </a:lnTo>
                <a:lnTo>
                  <a:pt x="354" y="216"/>
                </a:lnTo>
                <a:lnTo>
                  <a:pt x="366" y="204"/>
                </a:lnTo>
                <a:lnTo>
                  <a:pt x="366" y="198"/>
                </a:lnTo>
                <a:lnTo>
                  <a:pt x="378" y="186"/>
                </a:lnTo>
                <a:lnTo>
                  <a:pt x="378" y="180"/>
                </a:lnTo>
                <a:lnTo>
                  <a:pt x="384" y="174"/>
                </a:lnTo>
                <a:lnTo>
                  <a:pt x="384" y="168"/>
                </a:lnTo>
                <a:lnTo>
                  <a:pt x="390" y="162"/>
                </a:lnTo>
                <a:lnTo>
                  <a:pt x="402" y="150"/>
                </a:lnTo>
                <a:lnTo>
                  <a:pt x="402" y="144"/>
                </a:lnTo>
                <a:lnTo>
                  <a:pt x="408" y="144"/>
                </a:lnTo>
                <a:lnTo>
                  <a:pt x="414" y="138"/>
                </a:lnTo>
                <a:lnTo>
                  <a:pt x="414" y="132"/>
                </a:lnTo>
                <a:lnTo>
                  <a:pt x="420" y="126"/>
                </a:lnTo>
                <a:lnTo>
                  <a:pt x="432" y="114"/>
                </a:lnTo>
                <a:lnTo>
                  <a:pt x="432" y="108"/>
                </a:lnTo>
                <a:lnTo>
                  <a:pt x="444" y="96"/>
                </a:lnTo>
                <a:lnTo>
                  <a:pt x="444" y="90"/>
                </a:lnTo>
                <a:lnTo>
                  <a:pt x="450" y="84"/>
                </a:lnTo>
                <a:lnTo>
                  <a:pt x="456" y="78"/>
                </a:lnTo>
                <a:lnTo>
                  <a:pt x="462" y="72"/>
                </a:lnTo>
                <a:lnTo>
                  <a:pt x="468" y="72"/>
                </a:lnTo>
                <a:lnTo>
                  <a:pt x="474" y="66"/>
                </a:lnTo>
                <a:lnTo>
                  <a:pt x="480" y="60"/>
                </a:lnTo>
                <a:lnTo>
                  <a:pt x="486" y="60"/>
                </a:lnTo>
                <a:lnTo>
                  <a:pt x="492" y="60"/>
                </a:lnTo>
                <a:lnTo>
                  <a:pt x="498" y="60"/>
                </a:lnTo>
                <a:lnTo>
                  <a:pt x="504" y="54"/>
                </a:lnTo>
                <a:lnTo>
                  <a:pt x="510" y="54"/>
                </a:lnTo>
                <a:lnTo>
                  <a:pt x="516" y="54"/>
                </a:lnTo>
                <a:lnTo>
                  <a:pt x="522" y="54"/>
                </a:lnTo>
                <a:lnTo>
                  <a:pt x="528" y="54"/>
                </a:lnTo>
                <a:lnTo>
                  <a:pt x="534" y="54"/>
                </a:lnTo>
                <a:lnTo>
                  <a:pt x="540" y="48"/>
                </a:lnTo>
                <a:lnTo>
                  <a:pt x="546" y="48"/>
                </a:lnTo>
                <a:lnTo>
                  <a:pt x="552" y="42"/>
                </a:lnTo>
                <a:lnTo>
                  <a:pt x="558" y="36"/>
                </a:lnTo>
                <a:lnTo>
                  <a:pt x="564" y="30"/>
                </a:lnTo>
                <a:lnTo>
                  <a:pt x="570" y="30"/>
                </a:lnTo>
                <a:lnTo>
                  <a:pt x="576" y="24"/>
                </a:lnTo>
                <a:lnTo>
                  <a:pt x="582" y="18"/>
                </a:lnTo>
                <a:lnTo>
                  <a:pt x="588" y="12"/>
                </a:lnTo>
                <a:lnTo>
                  <a:pt x="594" y="12"/>
                </a:lnTo>
                <a:lnTo>
                  <a:pt x="600" y="6"/>
                </a:lnTo>
                <a:lnTo>
                  <a:pt x="606" y="6"/>
                </a:lnTo>
                <a:lnTo>
                  <a:pt x="612" y="0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12"/>
                </a:lnTo>
                <a:lnTo>
                  <a:pt x="660" y="12"/>
                </a:lnTo>
                <a:lnTo>
                  <a:pt x="666" y="12"/>
                </a:lnTo>
                <a:lnTo>
                  <a:pt x="672" y="12"/>
                </a:lnTo>
                <a:lnTo>
                  <a:pt x="678" y="12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0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6"/>
                </a:lnTo>
                <a:lnTo>
                  <a:pt x="744" y="6"/>
                </a:lnTo>
                <a:lnTo>
                  <a:pt x="750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6" name="Freeform 1197"/>
          <p:cNvSpPr>
            <a:spLocks/>
          </p:cNvSpPr>
          <p:nvPr/>
        </p:nvSpPr>
        <p:spPr bwMode="auto">
          <a:xfrm>
            <a:off x="3598863" y="1992313"/>
            <a:ext cx="522287" cy="38100"/>
          </a:xfrm>
          <a:custGeom>
            <a:avLst/>
            <a:gdLst>
              <a:gd name="T0" fmla="*/ 2147483646 w 456"/>
              <a:gd name="T1" fmla="*/ 2147483646 h 24"/>
              <a:gd name="T2" fmla="*/ 2147483646 w 456"/>
              <a:gd name="T3" fmla="*/ 2147483646 h 24"/>
              <a:gd name="T4" fmla="*/ 2147483646 w 456"/>
              <a:gd name="T5" fmla="*/ 2147483646 h 24"/>
              <a:gd name="T6" fmla="*/ 2147483646 w 456"/>
              <a:gd name="T7" fmla="*/ 2147483646 h 24"/>
              <a:gd name="T8" fmla="*/ 2147483646 w 456"/>
              <a:gd name="T9" fmla="*/ 2147483646 h 24"/>
              <a:gd name="T10" fmla="*/ 2147483646 w 456"/>
              <a:gd name="T11" fmla="*/ 2147483646 h 24"/>
              <a:gd name="T12" fmla="*/ 2147483646 w 456"/>
              <a:gd name="T13" fmla="*/ 2147483646 h 24"/>
              <a:gd name="T14" fmla="*/ 2147483646 w 456"/>
              <a:gd name="T15" fmla="*/ 2147483646 h 24"/>
              <a:gd name="T16" fmla="*/ 2147483646 w 456"/>
              <a:gd name="T17" fmla="*/ 2147483646 h 24"/>
              <a:gd name="T18" fmla="*/ 2147483646 w 456"/>
              <a:gd name="T19" fmla="*/ 2147483646 h 24"/>
              <a:gd name="T20" fmla="*/ 2147483646 w 456"/>
              <a:gd name="T21" fmla="*/ 2147483646 h 24"/>
              <a:gd name="T22" fmla="*/ 2147483646 w 456"/>
              <a:gd name="T23" fmla="*/ 2147483646 h 24"/>
              <a:gd name="T24" fmla="*/ 2147483646 w 456"/>
              <a:gd name="T25" fmla="*/ 2147483646 h 24"/>
              <a:gd name="T26" fmla="*/ 2147483646 w 456"/>
              <a:gd name="T27" fmla="*/ 2147483646 h 24"/>
              <a:gd name="T28" fmla="*/ 2147483646 w 456"/>
              <a:gd name="T29" fmla="*/ 0 h 24"/>
              <a:gd name="T30" fmla="*/ 2147483646 w 456"/>
              <a:gd name="T31" fmla="*/ 0 h 24"/>
              <a:gd name="T32" fmla="*/ 2147483646 w 456"/>
              <a:gd name="T33" fmla="*/ 0 h 24"/>
              <a:gd name="T34" fmla="*/ 2147483646 w 456"/>
              <a:gd name="T35" fmla="*/ 0 h 24"/>
              <a:gd name="T36" fmla="*/ 2147483646 w 456"/>
              <a:gd name="T37" fmla="*/ 2147483646 h 24"/>
              <a:gd name="T38" fmla="*/ 2147483646 w 456"/>
              <a:gd name="T39" fmla="*/ 2147483646 h 24"/>
              <a:gd name="T40" fmla="*/ 2147483646 w 456"/>
              <a:gd name="T41" fmla="*/ 2147483646 h 24"/>
              <a:gd name="T42" fmla="*/ 2147483646 w 456"/>
              <a:gd name="T43" fmla="*/ 2147483646 h 24"/>
              <a:gd name="T44" fmla="*/ 2147483646 w 456"/>
              <a:gd name="T45" fmla="*/ 2147483646 h 24"/>
              <a:gd name="T46" fmla="*/ 2147483646 w 456"/>
              <a:gd name="T47" fmla="*/ 2147483646 h 24"/>
              <a:gd name="T48" fmla="*/ 2147483646 w 456"/>
              <a:gd name="T49" fmla="*/ 2147483646 h 24"/>
              <a:gd name="T50" fmla="*/ 2147483646 w 456"/>
              <a:gd name="T51" fmla="*/ 2147483646 h 24"/>
              <a:gd name="T52" fmla="*/ 2147483646 w 456"/>
              <a:gd name="T53" fmla="*/ 2147483646 h 24"/>
              <a:gd name="T54" fmla="*/ 2147483646 w 456"/>
              <a:gd name="T55" fmla="*/ 2147483646 h 24"/>
              <a:gd name="T56" fmla="*/ 2147483646 w 456"/>
              <a:gd name="T57" fmla="*/ 2147483646 h 24"/>
              <a:gd name="T58" fmla="*/ 2147483646 w 456"/>
              <a:gd name="T59" fmla="*/ 2147483646 h 24"/>
              <a:gd name="T60" fmla="*/ 2147483646 w 456"/>
              <a:gd name="T61" fmla="*/ 2147483646 h 24"/>
              <a:gd name="T62" fmla="*/ 2147483646 w 456"/>
              <a:gd name="T63" fmla="*/ 2147483646 h 24"/>
              <a:gd name="T64" fmla="*/ 2147483646 w 456"/>
              <a:gd name="T65" fmla="*/ 2147483646 h 24"/>
              <a:gd name="T66" fmla="*/ 2147483646 w 456"/>
              <a:gd name="T67" fmla="*/ 2147483646 h 24"/>
              <a:gd name="T68" fmla="*/ 2147483646 w 456"/>
              <a:gd name="T69" fmla="*/ 2147483646 h 24"/>
              <a:gd name="T70" fmla="*/ 2147483646 w 456"/>
              <a:gd name="T71" fmla="*/ 2147483646 h 24"/>
              <a:gd name="T72" fmla="*/ 2147483646 w 456"/>
              <a:gd name="T73" fmla="*/ 2147483646 h 24"/>
              <a:gd name="T74" fmla="*/ 2147483646 w 456"/>
              <a:gd name="T75" fmla="*/ 2147483646 h 24"/>
              <a:gd name="T76" fmla="*/ 2147483646 w 456"/>
              <a:gd name="T77" fmla="*/ 2147483646 h 2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24"/>
              <a:gd name="T119" fmla="*/ 456 w 456"/>
              <a:gd name="T120" fmla="*/ 24 h 2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24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8"/>
                </a:lnTo>
                <a:lnTo>
                  <a:pt x="24" y="18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10" y="0"/>
                </a:lnTo>
                <a:lnTo>
                  <a:pt x="204" y="0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12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7" name="Freeform 1198"/>
          <p:cNvSpPr>
            <a:spLocks/>
          </p:cNvSpPr>
          <p:nvPr/>
        </p:nvSpPr>
        <p:spPr bwMode="auto">
          <a:xfrm>
            <a:off x="2741613" y="1982788"/>
            <a:ext cx="871537" cy="323850"/>
          </a:xfrm>
          <a:custGeom>
            <a:avLst/>
            <a:gdLst>
              <a:gd name="T0" fmla="*/ 2147483646 w 762"/>
              <a:gd name="T1" fmla="*/ 2147483646 h 204"/>
              <a:gd name="T2" fmla="*/ 2147483646 w 762"/>
              <a:gd name="T3" fmla="*/ 2147483646 h 204"/>
              <a:gd name="T4" fmla="*/ 2147483646 w 762"/>
              <a:gd name="T5" fmla="*/ 2147483646 h 204"/>
              <a:gd name="T6" fmla="*/ 2147483646 w 762"/>
              <a:gd name="T7" fmla="*/ 2147483646 h 204"/>
              <a:gd name="T8" fmla="*/ 2147483646 w 762"/>
              <a:gd name="T9" fmla="*/ 2147483646 h 204"/>
              <a:gd name="T10" fmla="*/ 2147483646 w 762"/>
              <a:gd name="T11" fmla="*/ 2147483646 h 204"/>
              <a:gd name="T12" fmla="*/ 2147483646 w 762"/>
              <a:gd name="T13" fmla="*/ 2147483646 h 204"/>
              <a:gd name="T14" fmla="*/ 2147483646 w 762"/>
              <a:gd name="T15" fmla="*/ 2147483646 h 204"/>
              <a:gd name="T16" fmla="*/ 2147483646 w 762"/>
              <a:gd name="T17" fmla="*/ 2147483646 h 204"/>
              <a:gd name="T18" fmla="*/ 2147483646 w 762"/>
              <a:gd name="T19" fmla="*/ 2147483646 h 204"/>
              <a:gd name="T20" fmla="*/ 2147483646 w 762"/>
              <a:gd name="T21" fmla="*/ 2147483646 h 204"/>
              <a:gd name="T22" fmla="*/ 2147483646 w 762"/>
              <a:gd name="T23" fmla="*/ 2147483646 h 204"/>
              <a:gd name="T24" fmla="*/ 2147483646 w 762"/>
              <a:gd name="T25" fmla="*/ 2147483646 h 204"/>
              <a:gd name="T26" fmla="*/ 2147483646 w 762"/>
              <a:gd name="T27" fmla="*/ 2147483646 h 204"/>
              <a:gd name="T28" fmla="*/ 2147483646 w 762"/>
              <a:gd name="T29" fmla="*/ 2147483646 h 204"/>
              <a:gd name="T30" fmla="*/ 2147483646 w 762"/>
              <a:gd name="T31" fmla="*/ 2147483646 h 204"/>
              <a:gd name="T32" fmla="*/ 2147483646 w 762"/>
              <a:gd name="T33" fmla="*/ 2147483646 h 204"/>
              <a:gd name="T34" fmla="*/ 2147483646 w 762"/>
              <a:gd name="T35" fmla="*/ 2147483646 h 204"/>
              <a:gd name="T36" fmla="*/ 2147483646 w 762"/>
              <a:gd name="T37" fmla="*/ 2147483646 h 204"/>
              <a:gd name="T38" fmla="*/ 2147483646 w 762"/>
              <a:gd name="T39" fmla="*/ 2147483646 h 204"/>
              <a:gd name="T40" fmla="*/ 2147483646 w 762"/>
              <a:gd name="T41" fmla="*/ 2147483646 h 204"/>
              <a:gd name="T42" fmla="*/ 2147483646 w 762"/>
              <a:gd name="T43" fmla="*/ 2147483646 h 204"/>
              <a:gd name="T44" fmla="*/ 2147483646 w 762"/>
              <a:gd name="T45" fmla="*/ 2147483646 h 204"/>
              <a:gd name="T46" fmla="*/ 2147483646 w 762"/>
              <a:gd name="T47" fmla="*/ 2147483646 h 204"/>
              <a:gd name="T48" fmla="*/ 2147483646 w 762"/>
              <a:gd name="T49" fmla="*/ 2147483646 h 204"/>
              <a:gd name="T50" fmla="*/ 2147483646 w 762"/>
              <a:gd name="T51" fmla="*/ 2147483646 h 204"/>
              <a:gd name="T52" fmla="*/ 2147483646 w 762"/>
              <a:gd name="T53" fmla="*/ 2147483646 h 204"/>
              <a:gd name="T54" fmla="*/ 2147483646 w 762"/>
              <a:gd name="T55" fmla="*/ 2147483646 h 204"/>
              <a:gd name="T56" fmla="*/ 2147483646 w 762"/>
              <a:gd name="T57" fmla="*/ 2147483646 h 204"/>
              <a:gd name="T58" fmla="*/ 2147483646 w 762"/>
              <a:gd name="T59" fmla="*/ 2147483646 h 204"/>
              <a:gd name="T60" fmla="*/ 2147483646 w 762"/>
              <a:gd name="T61" fmla="*/ 2147483646 h 204"/>
              <a:gd name="T62" fmla="*/ 2147483646 w 762"/>
              <a:gd name="T63" fmla="*/ 2147483646 h 204"/>
              <a:gd name="T64" fmla="*/ 2147483646 w 762"/>
              <a:gd name="T65" fmla="*/ 2147483646 h 204"/>
              <a:gd name="T66" fmla="*/ 2147483646 w 762"/>
              <a:gd name="T67" fmla="*/ 2147483646 h 204"/>
              <a:gd name="T68" fmla="*/ 2147483646 w 762"/>
              <a:gd name="T69" fmla="*/ 2147483646 h 204"/>
              <a:gd name="T70" fmla="*/ 2147483646 w 762"/>
              <a:gd name="T71" fmla="*/ 2147483646 h 204"/>
              <a:gd name="T72" fmla="*/ 2147483646 w 762"/>
              <a:gd name="T73" fmla="*/ 2147483646 h 204"/>
              <a:gd name="T74" fmla="*/ 2147483646 w 762"/>
              <a:gd name="T75" fmla="*/ 2147483646 h 204"/>
              <a:gd name="T76" fmla="*/ 2147483646 w 762"/>
              <a:gd name="T77" fmla="*/ 2147483646 h 204"/>
              <a:gd name="T78" fmla="*/ 2147483646 w 762"/>
              <a:gd name="T79" fmla="*/ 2147483646 h 204"/>
              <a:gd name="T80" fmla="*/ 2147483646 w 762"/>
              <a:gd name="T81" fmla="*/ 0 h 204"/>
              <a:gd name="T82" fmla="*/ 2147483646 w 762"/>
              <a:gd name="T83" fmla="*/ 0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204"/>
              <a:gd name="T128" fmla="*/ 762 w 762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204">
                <a:moveTo>
                  <a:pt x="0" y="204"/>
                </a:move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204"/>
                </a:lnTo>
                <a:lnTo>
                  <a:pt x="48" y="204"/>
                </a:lnTo>
                <a:lnTo>
                  <a:pt x="54" y="204"/>
                </a:lnTo>
                <a:lnTo>
                  <a:pt x="60" y="204"/>
                </a:lnTo>
                <a:lnTo>
                  <a:pt x="66" y="204"/>
                </a:lnTo>
                <a:lnTo>
                  <a:pt x="72" y="204"/>
                </a:lnTo>
                <a:lnTo>
                  <a:pt x="78" y="204"/>
                </a:lnTo>
                <a:lnTo>
                  <a:pt x="84" y="204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204"/>
                </a:lnTo>
                <a:lnTo>
                  <a:pt x="114" y="204"/>
                </a:lnTo>
                <a:lnTo>
                  <a:pt x="120" y="204"/>
                </a:lnTo>
                <a:lnTo>
                  <a:pt x="126" y="204"/>
                </a:lnTo>
                <a:lnTo>
                  <a:pt x="132" y="204"/>
                </a:lnTo>
                <a:lnTo>
                  <a:pt x="138" y="204"/>
                </a:lnTo>
                <a:lnTo>
                  <a:pt x="144" y="204"/>
                </a:lnTo>
                <a:lnTo>
                  <a:pt x="150" y="204"/>
                </a:lnTo>
                <a:lnTo>
                  <a:pt x="156" y="204"/>
                </a:lnTo>
                <a:lnTo>
                  <a:pt x="162" y="204"/>
                </a:lnTo>
                <a:lnTo>
                  <a:pt x="168" y="204"/>
                </a:lnTo>
                <a:lnTo>
                  <a:pt x="174" y="204"/>
                </a:lnTo>
                <a:lnTo>
                  <a:pt x="180" y="204"/>
                </a:lnTo>
                <a:lnTo>
                  <a:pt x="186" y="204"/>
                </a:lnTo>
                <a:lnTo>
                  <a:pt x="192" y="204"/>
                </a:lnTo>
                <a:lnTo>
                  <a:pt x="198" y="204"/>
                </a:lnTo>
                <a:lnTo>
                  <a:pt x="204" y="204"/>
                </a:lnTo>
                <a:lnTo>
                  <a:pt x="210" y="204"/>
                </a:lnTo>
                <a:lnTo>
                  <a:pt x="216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204"/>
                </a:lnTo>
                <a:lnTo>
                  <a:pt x="240" y="204"/>
                </a:lnTo>
                <a:lnTo>
                  <a:pt x="246" y="204"/>
                </a:lnTo>
                <a:lnTo>
                  <a:pt x="252" y="204"/>
                </a:lnTo>
                <a:lnTo>
                  <a:pt x="258" y="204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204"/>
                </a:lnTo>
                <a:lnTo>
                  <a:pt x="288" y="204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204"/>
                </a:lnTo>
                <a:lnTo>
                  <a:pt x="330" y="204"/>
                </a:lnTo>
                <a:lnTo>
                  <a:pt x="336" y="204"/>
                </a:lnTo>
                <a:lnTo>
                  <a:pt x="342" y="198"/>
                </a:lnTo>
                <a:lnTo>
                  <a:pt x="348" y="198"/>
                </a:lnTo>
                <a:lnTo>
                  <a:pt x="354" y="192"/>
                </a:lnTo>
                <a:lnTo>
                  <a:pt x="360" y="186"/>
                </a:lnTo>
                <a:lnTo>
                  <a:pt x="366" y="180"/>
                </a:lnTo>
                <a:lnTo>
                  <a:pt x="372" y="180"/>
                </a:lnTo>
                <a:lnTo>
                  <a:pt x="378" y="174"/>
                </a:lnTo>
                <a:lnTo>
                  <a:pt x="384" y="168"/>
                </a:lnTo>
                <a:lnTo>
                  <a:pt x="390" y="162"/>
                </a:lnTo>
                <a:lnTo>
                  <a:pt x="396" y="156"/>
                </a:lnTo>
                <a:lnTo>
                  <a:pt x="402" y="150"/>
                </a:lnTo>
                <a:lnTo>
                  <a:pt x="408" y="144"/>
                </a:lnTo>
                <a:lnTo>
                  <a:pt x="414" y="144"/>
                </a:lnTo>
                <a:lnTo>
                  <a:pt x="420" y="138"/>
                </a:lnTo>
                <a:lnTo>
                  <a:pt x="426" y="132"/>
                </a:lnTo>
                <a:lnTo>
                  <a:pt x="432" y="126"/>
                </a:lnTo>
                <a:lnTo>
                  <a:pt x="444" y="114"/>
                </a:lnTo>
                <a:lnTo>
                  <a:pt x="444" y="108"/>
                </a:lnTo>
                <a:lnTo>
                  <a:pt x="450" y="102"/>
                </a:lnTo>
                <a:lnTo>
                  <a:pt x="456" y="96"/>
                </a:lnTo>
                <a:lnTo>
                  <a:pt x="462" y="90"/>
                </a:lnTo>
                <a:lnTo>
                  <a:pt x="468" y="84"/>
                </a:lnTo>
                <a:lnTo>
                  <a:pt x="474" y="78"/>
                </a:lnTo>
                <a:lnTo>
                  <a:pt x="480" y="72"/>
                </a:lnTo>
                <a:lnTo>
                  <a:pt x="486" y="66"/>
                </a:lnTo>
                <a:lnTo>
                  <a:pt x="492" y="60"/>
                </a:lnTo>
                <a:lnTo>
                  <a:pt x="498" y="60"/>
                </a:lnTo>
                <a:lnTo>
                  <a:pt x="504" y="54"/>
                </a:lnTo>
                <a:lnTo>
                  <a:pt x="510" y="48"/>
                </a:lnTo>
                <a:lnTo>
                  <a:pt x="516" y="48"/>
                </a:lnTo>
                <a:lnTo>
                  <a:pt x="522" y="42"/>
                </a:lnTo>
                <a:lnTo>
                  <a:pt x="528" y="42"/>
                </a:lnTo>
                <a:lnTo>
                  <a:pt x="534" y="36"/>
                </a:lnTo>
                <a:lnTo>
                  <a:pt x="540" y="36"/>
                </a:lnTo>
                <a:lnTo>
                  <a:pt x="546" y="30"/>
                </a:lnTo>
                <a:lnTo>
                  <a:pt x="552" y="30"/>
                </a:lnTo>
                <a:lnTo>
                  <a:pt x="558" y="24"/>
                </a:lnTo>
                <a:lnTo>
                  <a:pt x="564" y="18"/>
                </a:lnTo>
                <a:lnTo>
                  <a:pt x="570" y="18"/>
                </a:lnTo>
                <a:lnTo>
                  <a:pt x="576" y="12"/>
                </a:lnTo>
                <a:lnTo>
                  <a:pt x="582" y="12"/>
                </a:lnTo>
                <a:lnTo>
                  <a:pt x="588" y="12"/>
                </a:lnTo>
                <a:lnTo>
                  <a:pt x="594" y="12"/>
                </a:lnTo>
                <a:lnTo>
                  <a:pt x="600" y="12"/>
                </a:lnTo>
                <a:lnTo>
                  <a:pt x="606" y="12"/>
                </a:lnTo>
                <a:lnTo>
                  <a:pt x="612" y="18"/>
                </a:lnTo>
                <a:lnTo>
                  <a:pt x="618" y="18"/>
                </a:lnTo>
                <a:lnTo>
                  <a:pt x="624" y="18"/>
                </a:lnTo>
                <a:lnTo>
                  <a:pt x="630" y="18"/>
                </a:lnTo>
                <a:lnTo>
                  <a:pt x="636" y="24"/>
                </a:lnTo>
                <a:lnTo>
                  <a:pt x="642" y="24"/>
                </a:lnTo>
                <a:lnTo>
                  <a:pt x="648" y="24"/>
                </a:lnTo>
                <a:lnTo>
                  <a:pt x="654" y="30"/>
                </a:lnTo>
                <a:lnTo>
                  <a:pt x="660" y="30"/>
                </a:lnTo>
                <a:lnTo>
                  <a:pt x="666" y="24"/>
                </a:lnTo>
                <a:lnTo>
                  <a:pt x="672" y="24"/>
                </a:lnTo>
                <a:lnTo>
                  <a:pt x="678" y="24"/>
                </a:lnTo>
                <a:lnTo>
                  <a:pt x="684" y="18"/>
                </a:lnTo>
                <a:lnTo>
                  <a:pt x="690" y="18"/>
                </a:lnTo>
                <a:lnTo>
                  <a:pt x="696" y="12"/>
                </a:lnTo>
                <a:lnTo>
                  <a:pt x="702" y="12"/>
                </a:lnTo>
                <a:lnTo>
                  <a:pt x="708" y="12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8" name="Freeform 1199"/>
          <p:cNvSpPr>
            <a:spLocks/>
          </p:cNvSpPr>
          <p:nvPr/>
        </p:nvSpPr>
        <p:spPr bwMode="auto">
          <a:xfrm>
            <a:off x="3613150" y="1982788"/>
            <a:ext cx="508000" cy="19050"/>
          </a:xfrm>
          <a:custGeom>
            <a:avLst/>
            <a:gdLst>
              <a:gd name="T0" fmla="*/ 2147483646 w 444"/>
              <a:gd name="T1" fmla="*/ 2147483646 h 12"/>
              <a:gd name="T2" fmla="*/ 2147483646 w 444"/>
              <a:gd name="T3" fmla="*/ 2147483646 h 12"/>
              <a:gd name="T4" fmla="*/ 2147483646 w 444"/>
              <a:gd name="T5" fmla="*/ 2147483646 h 12"/>
              <a:gd name="T6" fmla="*/ 2147483646 w 444"/>
              <a:gd name="T7" fmla="*/ 2147483646 h 12"/>
              <a:gd name="T8" fmla="*/ 2147483646 w 444"/>
              <a:gd name="T9" fmla="*/ 2147483646 h 12"/>
              <a:gd name="T10" fmla="*/ 2147483646 w 444"/>
              <a:gd name="T11" fmla="*/ 2147483646 h 12"/>
              <a:gd name="T12" fmla="*/ 2147483646 w 444"/>
              <a:gd name="T13" fmla="*/ 0 h 12"/>
              <a:gd name="T14" fmla="*/ 2147483646 w 444"/>
              <a:gd name="T15" fmla="*/ 0 h 12"/>
              <a:gd name="T16" fmla="*/ 2147483646 w 444"/>
              <a:gd name="T17" fmla="*/ 0 h 12"/>
              <a:gd name="T18" fmla="*/ 2147483646 w 444"/>
              <a:gd name="T19" fmla="*/ 0 h 12"/>
              <a:gd name="T20" fmla="*/ 2147483646 w 444"/>
              <a:gd name="T21" fmla="*/ 2147483646 h 12"/>
              <a:gd name="T22" fmla="*/ 2147483646 w 444"/>
              <a:gd name="T23" fmla="*/ 2147483646 h 12"/>
              <a:gd name="T24" fmla="*/ 2147483646 w 444"/>
              <a:gd name="T25" fmla="*/ 2147483646 h 12"/>
              <a:gd name="T26" fmla="*/ 2147483646 w 444"/>
              <a:gd name="T27" fmla="*/ 2147483646 h 12"/>
              <a:gd name="T28" fmla="*/ 2147483646 w 444"/>
              <a:gd name="T29" fmla="*/ 2147483646 h 12"/>
              <a:gd name="T30" fmla="*/ 2147483646 w 444"/>
              <a:gd name="T31" fmla="*/ 0 h 12"/>
              <a:gd name="T32" fmla="*/ 2147483646 w 444"/>
              <a:gd name="T33" fmla="*/ 0 h 12"/>
              <a:gd name="T34" fmla="*/ 2147483646 w 444"/>
              <a:gd name="T35" fmla="*/ 0 h 12"/>
              <a:gd name="T36" fmla="*/ 2147483646 w 444"/>
              <a:gd name="T37" fmla="*/ 0 h 12"/>
              <a:gd name="T38" fmla="*/ 2147483646 w 444"/>
              <a:gd name="T39" fmla="*/ 0 h 12"/>
              <a:gd name="T40" fmla="*/ 2147483646 w 444"/>
              <a:gd name="T41" fmla="*/ 2147483646 h 12"/>
              <a:gd name="T42" fmla="*/ 2147483646 w 444"/>
              <a:gd name="T43" fmla="*/ 2147483646 h 12"/>
              <a:gd name="T44" fmla="*/ 2147483646 w 444"/>
              <a:gd name="T45" fmla="*/ 2147483646 h 12"/>
              <a:gd name="T46" fmla="*/ 2147483646 w 444"/>
              <a:gd name="T47" fmla="*/ 2147483646 h 12"/>
              <a:gd name="T48" fmla="*/ 2147483646 w 444"/>
              <a:gd name="T49" fmla="*/ 2147483646 h 12"/>
              <a:gd name="T50" fmla="*/ 2147483646 w 444"/>
              <a:gd name="T51" fmla="*/ 2147483646 h 12"/>
              <a:gd name="T52" fmla="*/ 2147483646 w 444"/>
              <a:gd name="T53" fmla="*/ 2147483646 h 12"/>
              <a:gd name="T54" fmla="*/ 2147483646 w 444"/>
              <a:gd name="T55" fmla="*/ 2147483646 h 12"/>
              <a:gd name="T56" fmla="*/ 2147483646 w 444"/>
              <a:gd name="T57" fmla="*/ 0 h 12"/>
              <a:gd name="T58" fmla="*/ 2147483646 w 444"/>
              <a:gd name="T59" fmla="*/ 2147483646 h 12"/>
              <a:gd name="T60" fmla="*/ 2147483646 w 444"/>
              <a:gd name="T61" fmla="*/ 2147483646 h 12"/>
              <a:gd name="T62" fmla="*/ 2147483646 w 444"/>
              <a:gd name="T63" fmla="*/ 2147483646 h 12"/>
              <a:gd name="T64" fmla="*/ 2147483646 w 444"/>
              <a:gd name="T65" fmla="*/ 2147483646 h 12"/>
              <a:gd name="T66" fmla="*/ 2147483646 w 444"/>
              <a:gd name="T67" fmla="*/ 2147483646 h 12"/>
              <a:gd name="T68" fmla="*/ 2147483646 w 444"/>
              <a:gd name="T69" fmla="*/ 2147483646 h 12"/>
              <a:gd name="T70" fmla="*/ 2147483646 w 444"/>
              <a:gd name="T71" fmla="*/ 2147483646 h 12"/>
              <a:gd name="T72" fmla="*/ 2147483646 w 444"/>
              <a:gd name="T73" fmla="*/ 2147483646 h 12"/>
              <a:gd name="T74" fmla="*/ 2147483646 w 444"/>
              <a:gd name="T75" fmla="*/ 2147483646 h 1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44"/>
              <a:gd name="T115" fmla="*/ 0 h 12"/>
              <a:gd name="T116" fmla="*/ 444 w 444"/>
              <a:gd name="T117" fmla="*/ 12 h 1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44" h="12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30" y="6"/>
                </a:lnTo>
                <a:lnTo>
                  <a:pt x="36" y="6"/>
                </a:lnTo>
                <a:lnTo>
                  <a:pt x="42" y="6"/>
                </a:lnTo>
                <a:lnTo>
                  <a:pt x="48" y="6"/>
                </a:lnTo>
                <a:lnTo>
                  <a:pt x="54" y="6"/>
                </a:lnTo>
                <a:lnTo>
                  <a:pt x="60" y="6"/>
                </a:lnTo>
                <a:lnTo>
                  <a:pt x="66" y="6"/>
                </a:lnTo>
                <a:lnTo>
                  <a:pt x="72" y="0"/>
                </a:lnTo>
                <a:lnTo>
                  <a:pt x="78" y="0"/>
                </a:lnTo>
                <a:lnTo>
                  <a:pt x="84" y="0"/>
                </a:lnTo>
                <a:lnTo>
                  <a:pt x="90" y="0"/>
                </a:lnTo>
                <a:lnTo>
                  <a:pt x="96" y="0"/>
                </a:lnTo>
                <a:lnTo>
                  <a:pt x="102" y="0"/>
                </a:lnTo>
                <a:lnTo>
                  <a:pt x="108" y="0"/>
                </a:lnTo>
                <a:lnTo>
                  <a:pt x="114" y="0"/>
                </a:lnTo>
                <a:lnTo>
                  <a:pt x="120" y="0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12"/>
                </a:lnTo>
                <a:lnTo>
                  <a:pt x="390" y="12"/>
                </a:lnTo>
                <a:lnTo>
                  <a:pt x="384" y="12"/>
                </a:lnTo>
                <a:lnTo>
                  <a:pt x="390" y="6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199" name="Freeform 1200"/>
          <p:cNvSpPr>
            <a:spLocks/>
          </p:cNvSpPr>
          <p:nvPr/>
        </p:nvSpPr>
        <p:spPr bwMode="auto">
          <a:xfrm>
            <a:off x="2741613" y="1897063"/>
            <a:ext cx="857250" cy="361950"/>
          </a:xfrm>
          <a:custGeom>
            <a:avLst/>
            <a:gdLst>
              <a:gd name="T0" fmla="*/ 2147483646 w 750"/>
              <a:gd name="T1" fmla="*/ 2147483646 h 228"/>
              <a:gd name="T2" fmla="*/ 2147483646 w 750"/>
              <a:gd name="T3" fmla="*/ 2147483646 h 228"/>
              <a:gd name="T4" fmla="*/ 2147483646 w 750"/>
              <a:gd name="T5" fmla="*/ 2147483646 h 228"/>
              <a:gd name="T6" fmla="*/ 2147483646 w 750"/>
              <a:gd name="T7" fmla="*/ 2147483646 h 228"/>
              <a:gd name="T8" fmla="*/ 2147483646 w 750"/>
              <a:gd name="T9" fmla="*/ 2147483646 h 228"/>
              <a:gd name="T10" fmla="*/ 2147483646 w 750"/>
              <a:gd name="T11" fmla="*/ 2147483646 h 228"/>
              <a:gd name="T12" fmla="*/ 2147483646 w 750"/>
              <a:gd name="T13" fmla="*/ 2147483646 h 228"/>
              <a:gd name="T14" fmla="*/ 2147483646 w 750"/>
              <a:gd name="T15" fmla="*/ 2147483646 h 228"/>
              <a:gd name="T16" fmla="*/ 2147483646 w 750"/>
              <a:gd name="T17" fmla="*/ 2147483646 h 228"/>
              <a:gd name="T18" fmla="*/ 2147483646 w 750"/>
              <a:gd name="T19" fmla="*/ 2147483646 h 228"/>
              <a:gd name="T20" fmla="*/ 2147483646 w 750"/>
              <a:gd name="T21" fmla="*/ 2147483646 h 228"/>
              <a:gd name="T22" fmla="*/ 2147483646 w 750"/>
              <a:gd name="T23" fmla="*/ 2147483646 h 228"/>
              <a:gd name="T24" fmla="*/ 2147483646 w 750"/>
              <a:gd name="T25" fmla="*/ 2147483646 h 228"/>
              <a:gd name="T26" fmla="*/ 2147483646 w 750"/>
              <a:gd name="T27" fmla="*/ 2147483646 h 228"/>
              <a:gd name="T28" fmla="*/ 2147483646 w 750"/>
              <a:gd name="T29" fmla="*/ 2147483646 h 228"/>
              <a:gd name="T30" fmla="*/ 2147483646 w 750"/>
              <a:gd name="T31" fmla="*/ 2147483646 h 228"/>
              <a:gd name="T32" fmla="*/ 2147483646 w 750"/>
              <a:gd name="T33" fmla="*/ 2147483646 h 228"/>
              <a:gd name="T34" fmla="*/ 2147483646 w 750"/>
              <a:gd name="T35" fmla="*/ 2147483646 h 228"/>
              <a:gd name="T36" fmla="*/ 2147483646 w 750"/>
              <a:gd name="T37" fmla="*/ 2147483646 h 228"/>
              <a:gd name="T38" fmla="*/ 2147483646 w 750"/>
              <a:gd name="T39" fmla="*/ 2147483646 h 228"/>
              <a:gd name="T40" fmla="*/ 2147483646 w 750"/>
              <a:gd name="T41" fmla="*/ 2147483646 h 228"/>
              <a:gd name="T42" fmla="*/ 2147483646 w 750"/>
              <a:gd name="T43" fmla="*/ 2147483646 h 228"/>
              <a:gd name="T44" fmla="*/ 2147483646 w 750"/>
              <a:gd name="T45" fmla="*/ 2147483646 h 228"/>
              <a:gd name="T46" fmla="*/ 2147483646 w 750"/>
              <a:gd name="T47" fmla="*/ 2147483646 h 228"/>
              <a:gd name="T48" fmla="*/ 2147483646 w 750"/>
              <a:gd name="T49" fmla="*/ 2147483646 h 228"/>
              <a:gd name="T50" fmla="*/ 2147483646 w 750"/>
              <a:gd name="T51" fmla="*/ 2147483646 h 228"/>
              <a:gd name="T52" fmla="*/ 2147483646 w 750"/>
              <a:gd name="T53" fmla="*/ 2147483646 h 228"/>
              <a:gd name="T54" fmla="*/ 2147483646 w 750"/>
              <a:gd name="T55" fmla="*/ 2147483646 h 228"/>
              <a:gd name="T56" fmla="*/ 2147483646 w 750"/>
              <a:gd name="T57" fmla="*/ 2147483646 h 228"/>
              <a:gd name="T58" fmla="*/ 2147483646 w 750"/>
              <a:gd name="T59" fmla="*/ 2147483646 h 228"/>
              <a:gd name="T60" fmla="*/ 2147483646 w 750"/>
              <a:gd name="T61" fmla="*/ 2147483646 h 228"/>
              <a:gd name="T62" fmla="*/ 2147483646 w 750"/>
              <a:gd name="T63" fmla="*/ 2147483646 h 228"/>
              <a:gd name="T64" fmla="*/ 2147483646 w 750"/>
              <a:gd name="T65" fmla="*/ 2147483646 h 228"/>
              <a:gd name="T66" fmla="*/ 2147483646 w 750"/>
              <a:gd name="T67" fmla="*/ 2147483646 h 228"/>
              <a:gd name="T68" fmla="*/ 2147483646 w 750"/>
              <a:gd name="T69" fmla="*/ 2147483646 h 228"/>
              <a:gd name="T70" fmla="*/ 2147483646 w 750"/>
              <a:gd name="T71" fmla="*/ 0 h 228"/>
              <a:gd name="T72" fmla="*/ 2147483646 w 750"/>
              <a:gd name="T73" fmla="*/ 0 h 228"/>
              <a:gd name="T74" fmla="*/ 2147483646 w 750"/>
              <a:gd name="T75" fmla="*/ 0 h 228"/>
              <a:gd name="T76" fmla="*/ 2147483646 w 750"/>
              <a:gd name="T77" fmla="*/ 2147483646 h 228"/>
              <a:gd name="T78" fmla="*/ 2147483646 w 750"/>
              <a:gd name="T79" fmla="*/ 2147483646 h 228"/>
              <a:gd name="T80" fmla="*/ 2147483646 w 750"/>
              <a:gd name="T81" fmla="*/ 2147483646 h 228"/>
              <a:gd name="T82" fmla="*/ 2147483646 w 750"/>
              <a:gd name="T83" fmla="*/ 2147483646 h 22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228"/>
              <a:gd name="T128" fmla="*/ 750 w 750"/>
              <a:gd name="T129" fmla="*/ 228 h 22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228">
                <a:moveTo>
                  <a:pt x="0" y="228"/>
                </a:moveTo>
                <a:lnTo>
                  <a:pt x="6" y="228"/>
                </a:lnTo>
                <a:lnTo>
                  <a:pt x="12" y="228"/>
                </a:lnTo>
                <a:lnTo>
                  <a:pt x="18" y="228"/>
                </a:lnTo>
                <a:lnTo>
                  <a:pt x="24" y="228"/>
                </a:lnTo>
                <a:lnTo>
                  <a:pt x="30" y="228"/>
                </a:lnTo>
                <a:lnTo>
                  <a:pt x="36" y="228"/>
                </a:lnTo>
                <a:lnTo>
                  <a:pt x="42" y="228"/>
                </a:lnTo>
                <a:lnTo>
                  <a:pt x="48" y="228"/>
                </a:lnTo>
                <a:lnTo>
                  <a:pt x="54" y="228"/>
                </a:lnTo>
                <a:lnTo>
                  <a:pt x="60" y="228"/>
                </a:lnTo>
                <a:lnTo>
                  <a:pt x="66" y="228"/>
                </a:lnTo>
                <a:lnTo>
                  <a:pt x="72" y="228"/>
                </a:lnTo>
                <a:lnTo>
                  <a:pt x="78" y="228"/>
                </a:lnTo>
                <a:lnTo>
                  <a:pt x="84" y="228"/>
                </a:lnTo>
                <a:lnTo>
                  <a:pt x="90" y="228"/>
                </a:lnTo>
                <a:lnTo>
                  <a:pt x="96" y="228"/>
                </a:lnTo>
                <a:lnTo>
                  <a:pt x="102" y="228"/>
                </a:lnTo>
                <a:lnTo>
                  <a:pt x="108" y="228"/>
                </a:lnTo>
                <a:lnTo>
                  <a:pt x="114" y="228"/>
                </a:lnTo>
                <a:lnTo>
                  <a:pt x="120" y="228"/>
                </a:lnTo>
                <a:lnTo>
                  <a:pt x="126" y="228"/>
                </a:lnTo>
                <a:lnTo>
                  <a:pt x="132" y="228"/>
                </a:lnTo>
                <a:lnTo>
                  <a:pt x="138" y="228"/>
                </a:lnTo>
                <a:lnTo>
                  <a:pt x="144" y="228"/>
                </a:lnTo>
                <a:lnTo>
                  <a:pt x="150" y="228"/>
                </a:lnTo>
                <a:lnTo>
                  <a:pt x="156" y="228"/>
                </a:lnTo>
                <a:lnTo>
                  <a:pt x="162" y="228"/>
                </a:lnTo>
                <a:lnTo>
                  <a:pt x="168" y="228"/>
                </a:lnTo>
                <a:lnTo>
                  <a:pt x="174" y="228"/>
                </a:lnTo>
                <a:lnTo>
                  <a:pt x="180" y="228"/>
                </a:lnTo>
                <a:lnTo>
                  <a:pt x="186" y="228"/>
                </a:lnTo>
                <a:lnTo>
                  <a:pt x="192" y="228"/>
                </a:lnTo>
                <a:lnTo>
                  <a:pt x="198" y="228"/>
                </a:lnTo>
                <a:lnTo>
                  <a:pt x="204" y="228"/>
                </a:lnTo>
                <a:lnTo>
                  <a:pt x="210" y="228"/>
                </a:lnTo>
                <a:lnTo>
                  <a:pt x="216" y="228"/>
                </a:lnTo>
                <a:lnTo>
                  <a:pt x="222" y="228"/>
                </a:lnTo>
                <a:lnTo>
                  <a:pt x="228" y="228"/>
                </a:lnTo>
                <a:lnTo>
                  <a:pt x="234" y="228"/>
                </a:lnTo>
                <a:lnTo>
                  <a:pt x="240" y="228"/>
                </a:lnTo>
                <a:lnTo>
                  <a:pt x="246" y="228"/>
                </a:lnTo>
                <a:lnTo>
                  <a:pt x="252" y="228"/>
                </a:lnTo>
                <a:lnTo>
                  <a:pt x="258" y="228"/>
                </a:lnTo>
                <a:lnTo>
                  <a:pt x="264" y="228"/>
                </a:lnTo>
                <a:lnTo>
                  <a:pt x="270" y="228"/>
                </a:lnTo>
                <a:lnTo>
                  <a:pt x="276" y="228"/>
                </a:lnTo>
                <a:lnTo>
                  <a:pt x="282" y="228"/>
                </a:lnTo>
                <a:lnTo>
                  <a:pt x="288" y="228"/>
                </a:lnTo>
                <a:lnTo>
                  <a:pt x="294" y="228"/>
                </a:lnTo>
                <a:lnTo>
                  <a:pt x="300" y="228"/>
                </a:lnTo>
                <a:lnTo>
                  <a:pt x="306" y="228"/>
                </a:lnTo>
                <a:lnTo>
                  <a:pt x="312" y="228"/>
                </a:lnTo>
                <a:lnTo>
                  <a:pt x="318" y="228"/>
                </a:lnTo>
                <a:lnTo>
                  <a:pt x="324" y="228"/>
                </a:lnTo>
                <a:lnTo>
                  <a:pt x="330" y="228"/>
                </a:lnTo>
                <a:lnTo>
                  <a:pt x="336" y="228"/>
                </a:lnTo>
                <a:lnTo>
                  <a:pt x="342" y="228"/>
                </a:lnTo>
                <a:lnTo>
                  <a:pt x="348" y="228"/>
                </a:lnTo>
                <a:lnTo>
                  <a:pt x="354" y="228"/>
                </a:lnTo>
                <a:lnTo>
                  <a:pt x="360" y="222"/>
                </a:lnTo>
                <a:lnTo>
                  <a:pt x="366" y="216"/>
                </a:lnTo>
                <a:lnTo>
                  <a:pt x="372" y="210"/>
                </a:lnTo>
                <a:lnTo>
                  <a:pt x="378" y="204"/>
                </a:lnTo>
                <a:lnTo>
                  <a:pt x="384" y="198"/>
                </a:lnTo>
                <a:lnTo>
                  <a:pt x="384" y="192"/>
                </a:lnTo>
                <a:lnTo>
                  <a:pt x="390" y="186"/>
                </a:lnTo>
                <a:lnTo>
                  <a:pt x="402" y="174"/>
                </a:lnTo>
                <a:lnTo>
                  <a:pt x="402" y="168"/>
                </a:lnTo>
                <a:lnTo>
                  <a:pt x="408" y="168"/>
                </a:lnTo>
                <a:lnTo>
                  <a:pt x="420" y="156"/>
                </a:lnTo>
                <a:lnTo>
                  <a:pt x="420" y="150"/>
                </a:lnTo>
                <a:lnTo>
                  <a:pt x="426" y="144"/>
                </a:lnTo>
                <a:lnTo>
                  <a:pt x="432" y="138"/>
                </a:lnTo>
                <a:lnTo>
                  <a:pt x="438" y="132"/>
                </a:lnTo>
                <a:lnTo>
                  <a:pt x="444" y="126"/>
                </a:lnTo>
                <a:lnTo>
                  <a:pt x="450" y="120"/>
                </a:lnTo>
                <a:lnTo>
                  <a:pt x="456" y="114"/>
                </a:lnTo>
                <a:lnTo>
                  <a:pt x="468" y="102"/>
                </a:lnTo>
                <a:lnTo>
                  <a:pt x="462" y="102"/>
                </a:lnTo>
                <a:lnTo>
                  <a:pt x="468" y="102"/>
                </a:lnTo>
                <a:lnTo>
                  <a:pt x="480" y="90"/>
                </a:lnTo>
                <a:lnTo>
                  <a:pt x="480" y="84"/>
                </a:lnTo>
                <a:lnTo>
                  <a:pt x="486" y="78"/>
                </a:lnTo>
                <a:lnTo>
                  <a:pt x="492" y="72"/>
                </a:lnTo>
                <a:lnTo>
                  <a:pt x="498" y="66"/>
                </a:lnTo>
                <a:lnTo>
                  <a:pt x="504" y="60"/>
                </a:lnTo>
                <a:lnTo>
                  <a:pt x="510" y="60"/>
                </a:lnTo>
                <a:lnTo>
                  <a:pt x="516" y="60"/>
                </a:lnTo>
                <a:lnTo>
                  <a:pt x="522" y="54"/>
                </a:lnTo>
                <a:lnTo>
                  <a:pt x="528" y="54"/>
                </a:lnTo>
                <a:lnTo>
                  <a:pt x="534" y="54"/>
                </a:lnTo>
                <a:lnTo>
                  <a:pt x="540" y="54"/>
                </a:lnTo>
                <a:lnTo>
                  <a:pt x="546" y="54"/>
                </a:lnTo>
                <a:lnTo>
                  <a:pt x="552" y="48"/>
                </a:lnTo>
                <a:lnTo>
                  <a:pt x="558" y="48"/>
                </a:lnTo>
                <a:lnTo>
                  <a:pt x="564" y="42"/>
                </a:lnTo>
                <a:lnTo>
                  <a:pt x="570" y="36"/>
                </a:lnTo>
                <a:lnTo>
                  <a:pt x="576" y="30"/>
                </a:lnTo>
                <a:lnTo>
                  <a:pt x="582" y="30"/>
                </a:lnTo>
                <a:lnTo>
                  <a:pt x="588" y="24"/>
                </a:lnTo>
                <a:lnTo>
                  <a:pt x="594" y="18"/>
                </a:lnTo>
                <a:lnTo>
                  <a:pt x="600" y="18"/>
                </a:lnTo>
                <a:lnTo>
                  <a:pt x="606" y="12"/>
                </a:lnTo>
                <a:lnTo>
                  <a:pt x="612" y="6"/>
                </a:lnTo>
                <a:lnTo>
                  <a:pt x="618" y="0"/>
                </a:lnTo>
                <a:lnTo>
                  <a:pt x="624" y="0"/>
                </a:lnTo>
                <a:lnTo>
                  <a:pt x="630" y="0"/>
                </a:lnTo>
                <a:lnTo>
                  <a:pt x="636" y="0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12"/>
                </a:lnTo>
                <a:lnTo>
                  <a:pt x="738" y="12"/>
                </a:lnTo>
                <a:lnTo>
                  <a:pt x="744" y="18"/>
                </a:lnTo>
                <a:lnTo>
                  <a:pt x="750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0" name="Freeform 1201"/>
          <p:cNvSpPr>
            <a:spLocks/>
          </p:cNvSpPr>
          <p:nvPr/>
        </p:nvSpPr>
        <p:spPr bwMode="auto">
          <a:xfrm>
            <a:off x="3598863" y="1897063"/>
            <a:ext cx="522287" cy="47625"/>
          </a:xfrm>
          <a:custGeom>
            <a:avLst/>
            <a:gdLst>
              <a:gd name="T0" fmla="*/ 2147483646 w 456"/>
              <a:gd name="T1" fmla="*/ 2147483646 h 30"/>
              <a:gd name="T2" fmla="*/ 2147483646 w 456"/>
              <a:gd name="T3" fmla="*/ 2147483646 h 30"/>
              <a:gd name="T4" fmla="*/ 2147483646 w 456"/>
              <a:gd name="T5" fmla="*/ 2147483646 h 30"/>
              <a:gd name="T6" fmla="*/ 2147483646 w 456"/>
              <a:gd name="T7" fmla="*/ 2147483646 h 30"/>
              <a:gd name="T8" fmla="*/ 2147483646 w 456"/>
              <a:gd name="T9" fmla="*/ 2147483646 h 30"/>
              <a:gd name="T10" fmla="*/ 2147483646 w 456"/>
              <a:gd name="T11" fmla="*/ 2147483646 h 30"/>
              <a:gd name="T12" fmla="*/ 2147483646 w 456"/>
              <a:gd name="T13" fmla="*/ 2147483646 h 30"/>
              <a:gd name="T14" fmla="*/ 2147483646 w 456"/>
              <a:gd name="T15" fmla="*/ 2147483646 h 30"/>
              <a:gd name="T16" fmla="*/ 2147483646 w 456"/>
              <a:gd name="T17" fmla="*/ 2147483646 h 30"/>
              <a:gd name="T18" fmla="*/ 2147483646 w 456"/>
              <a:gd name="T19" fmla="*/ 2147483646 h 30"/>
              <a:gd name="T20" fmla="*/ 2147483646 w 456"/>
              <a:gd name="T21" fmla="*/ 2147483646 h 30"/>
              <a:gd name="T22" fmla="*/ 2147483646 w 456"/>
              <a:gd name="T23" fmla="*/ 2147483646 h 30"/>
              <a:gd name="T24" fmla="*/ 2147483646 w 456"/>
              <a:gd name="T25" fmla="*/ 0 h 30"/>
              <a:gd name="T26" fmla="*/ 2147483646 w 456"/>
              <a:gd name="T27" fmla="*/ 0 h 30"/>
              <a:gd name="T28" fmla="*/ 2147483646 w 456"/>
              <a:gd name="T29" fmla="*/ 2147483646 h 30"/>
              <a:gd name="T30" fmla="*/ 2147483646 w 456"/>
              <a:gd name="T31" fmla="*/ 2147483646 h 30"/>
              <a:gd name="T32" fmla="*/ 2147483646 w 456"/>
              <a:gd name="T33" fmla="*/ 2147483646 h 30"/>
              <a:gd name="T34" fmla="*/ 2147483646 w 456"/>
              <a:gd name="T35" fmla="*/ 2147483646 h 30"/>
              <a:gd name="T36" fmla="*/ 2147483646 w 456"/>
              <a:gd name="T37" fmla="*/ 2147483646 h 30"/>
              <a:gd name="T38" fmla="*/ 2147483646 w 456"/>
              <a:gd name="T39" fmla="*/ 2147483646 h 30"/>
              <a:gd name="T40" fmla="*/ 2147483646 w 456"/>
              <a:gd name="T41" fmla="*/ 2147483646 h 30"/>
              <a:gd name="T42" fmla="*/ 2147483646 w 456"/>
              <a:gd name="T43" fmla="*/ 2147483646 h 30"/>
              <a:gd name="T44" fmla="*/ 2147483646 w 456"/>
              <a:gd name="T45" fmla="*/ 2147483646 h 30"/>
              <a:gd name="T46" fmla="*/ 2147483646 w 456"/>
              <a:gd name="T47" fmla="*/ 2147483646 h 30"/>
              <a:gd name="T48" fmla="*/ 2147483646 w 456"/>
              <a:gd name="T49" fmla="*/ 2147483646 h 30"/>
              <a:gd name="T50" fmla="*/ 2147483646 w 456"/>
              <a:gd name="T51" fmla="*/ 2147483646 h 30"/>
              <a:gd name="T52" fmla="*/ 2147483646 w 456"/>
              <a:gd name="T53" fmla="*/ 2147483646 h 30"/>
              <a:gd name="T54" fmla="*/ 2147483646 w 456"/>
              <a:gd name="T55" fmla="*/ 2147483646 h 30"/>
              <a:gd name="T56" fmla="*/ 2147483646 w 456"/>
              <a:gd name="T57" fmla="*/ 2147483646 h 30"/>
              <a:gd name="T58" fmla="*/ 2147483646 w 456"/>
              <a:gd name="T59" fmla="*/ 2147483646 h 30"/>
              <a:gd name="T60" fmla="*/ 2147483646 w 456"/>
              <a:gd name="T61" fmla="*/ 2147483646 h 30"/>
              <a:gd name="T62" fmla="*/ 2147483646 w 456"/>
              <a:gd name="T63" fmla="*/ 2147483646 h 30"/>
              <a:gd name="T64" fmla="*/ 2147483646 w 456"/>
              <a:gd name="T65" fmla="*/ 2147483646 h 30"/>
              <a:gd name="T66" fmla="*/ 2147483646 w 456"/>
              <a:gd name="T67" fmla="*/ 2147483646 h 30"/>
              <a:gd name="T68" fmla="*/ 2147483646 w 456"/>
              <a:gd name="T69" fmla="*/ 2147483646 h 30"/>
              <a:gd name="T70" fmla="*/ 2147483646 w 456"/>
              <a:gd name="T71" fmla="*/ 2147483646 h 30"/>
              <a:gd name="T72" fmla="*/ 2147483646 w 456"/>
              <a:gd name="T73" fmla="*/ 2147483646 h 30"/>
              <a:gd name="T74" fmla="*/ 2147483646 w 456"/>
              <a:gd name="T75" fmla="*/ 2147483646 h 30"/>
              <a:gd name="T76" fmla="*/ 2147483646 w 456"/>
              <a:gd name="T77" fmla="*/ 2147483646 h 3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30"/>
              <a:gd name="T119" fmla="*/ 456 w 456"/>
              <a:gd name="T120" fmla="*/ 30 h 3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30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20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1" name="Freeform 1202"/>
          <p:cNvSpPr>
            <a:spLocks/>
          </p:cNvSpPr>
          <p:nvPr/>
        </p:nvSpPr>
        <p:spPr bwMode="auto">
          <a:xfrm>
            <a:off x="2741613" y="1868488"/>
            <a:ext cx="865187" cy="342900"/>
          </a:xfrm>
          <a:custGeom>
            <a:avLst/>
            <a:gdLst>
              <a:gd name="T0" fmla="*/ 2147483646 w 756"/>
              <a:gd name="T1" fmla="*/ 2147483646 h 216"/>
              <a:gd name="T2" fmla="*/ 2147483646 w 756"/>
              <a:gd name="T3" fmla="*/ 2147483646 h 216"/>
              <a:gd name="T4" fmla="*/ 2147483646 w 756"/>
              <a:gd name="T5" fmla="*/ 2147483646 h 216"/>
              <a:gd name="T6" fmla="*/ 2147483646 w 756"/>
              <a:gd name="T7" fmla="*/ 2147483646 h 216"/>
              <a:gd name="T8" fmla="*/ 2147483646 w 756"/>
              <a:gd name="T9" fmla="*/ 2147483646 h 216"/>
              <a:gd name="T10" fmla="*/ 2147483646 w 756"/>
              <a:gd name="T11" fmla="*/ 2147483646 h 216"/>
              <a:gd name="T12" fmla="*/ 2147483646 w 756"/>
              <a:gd name="T13" fmla="*/ 2147483646 h 216"/>
              <a:gd name="T14" fmla="*/ 2147483646 w 756"/>
              <a:gd name="T15" fmla="*/ 2147483646 h 216"/>
              <a:gd name="T16" fmla="*/ 2147483646 w 756"/>
              <a:gd name="T17" fmla="*/ 2147483646 h 216"/>
              <a:gd name="T18" fmla="*/ 2147483646 w 756"/>
              <a:gd name="T19" fmla="*/ 2147483646 h 216"/>
              <a:gd name="T20" fmla="*/ 2147483646 w 756"/>
              <a:gd name="T21" fmla="*/ 2147483646 h 216"/>
              <a:gd name="T22" fmla="*/ 2147483646 w 756"/>
              <a:gd name="T23" fmla="*/ 2147483646 h 216"/>
              <a:gd name="T24" fmla="*/ 2147483646 w 756"/>
              <a:gd name="T25" fmla="*/ 2147483646 h 216"/>
              <a:gd name="T26" fmla="*/ 2147483646 w 756"/>
              <a:gd name="T27" fmla="*/ 2147483646 h 216"/>
              <a:gd name="T28" fmla="*/ 2147483646 w 756"/>
              <a:gd name="T29" fmla="*/ 2147483646 h 216"/>
              <a:gd name="T30" fmla="*/ 2147483646 w 756"/>
              <a:gd name="T31" fmla="*/ 2147483646 h 216"/>
              <a:gd name="T32" fmla="*/ 2147483646 w 756"/>
              <a:gd name="T33" fmla="*/ 2147483646 h 216"/>
              <a:gd name="T34" fmla="*/ 2147483646 w 756"/>
              <a:gd name="T35" fmla="*/ 2147483646 h 216"/>
              <a:gd name="T36" fmla="*/ 2147483646 w 756"/>
              <a:gd name="T37" fmla="*/ 2147483646 h 216"/>
              <a:gd name="T38" fmla="*/ 2147483646 w 756"/>
              <a:gd name="T39" fmla="*/ 2147483646 h 216"/>
              <a:gd name="T40" fmla="*/ 2147483646 w 756"/>
              <a:gd name="T41" fmla="*/ 2147483646 h 216"/>
              <a:gd name="T42" fmla="*/ 2147483646 w 756"/>
              <a:gd name="T43" fmla="*/ 2147483646 h 216"/>
              <a:gd name="T44" fmla="*/ 2147483646 w 756"/>
              <a:gd name="T45" fmla="*/ 2147483646 h 216"/>
              <a:gd name="T46" fmla="*/ 2147483646 w 756"/>
              <a:gd name="T47" fmla="*/ 2147483646 h 216"/>
              <a:gd name="T48" fmla="*/ 2147483646 w 756"/>
              <a:gd name="T49" fmla="*/ 2147483646 h 216"/>
              <a:gd name="T50" fmla="*/ 2147483646 w 756"/>
              <a:gd name="T51" fmla="*/ 2147483646 h 216"/>
              <a:gd name="T52" fmla="*/ 2147483646 w 756"/>
              <a:gd name="T53" fmla="*/ 2147483646 h 216"/>
              <a:gd name="T54" fmla="*/ 2147483646 w 756"/>
              <a:gd name="T55" fmla="*/ 2147483646 h 216"/>
              <a:gd name="T56" fmla="*/ 2147483646 w 756"/>
              <a:gd name="T57" fmla="*/ 2147483646 h 216"/>
              <a:gd name="T58" fmla="*/ 2147483646 w 756"/>
              <a:gd name="T59" fmla="*/ 2147483646 h 216"/>
              <a:gd name="T60" fmla="*/ 2147483646 w 756"/>
              <a:gd name="T61" fmla="*/ 2147483646 h 216"/>
              <a:gd name="T62" fmla="*/ 2147483646 w 756"/>
              <a:gd name="T63" fmla="*/ 2147483646 h 216"/>
              <a:gd name="T64" fmla="*/ 2147483646 w 756"/>
              <a:gd name="T65" fmla="*/ 2147483646 h 216"/>
              <a:gd name="T66" fmla="*/ 2147483646 w 756"/>
              <a:gd name="T67" fmla="*/ 2147483646 h 216"/>
              <a:gd name="T68" fmla="*/ 2147483646 w 756"/>
              <a:gd name="T69" fmla="*/ 2147483646 h 216"/>
              <a:gd name="T70" fmla="*/ 2147483646 w 756"/>
              <a:gd name="T71" fmla="*/ 2147483646 h 216"/>
              <a:gd name="T72" fmla="*/ 2147483646 w 756"/>
              <a:gd name="T73" fmla="*/ 2147483646 h 216"/>
              <a:gd name="T74" fmla="*/ 2147483646 w 756"/>
              <a:gd name="T75" fmla="*/ 0 h 216"/>
              <a:gd name="T76" fmla="*/ 2147483646 w 756"/>
              <a:gd name="T77" fmla="*/ 0 h 216"/>
              <a:gd name="T78" fmla="*/ 2147483646 w 756"/>
              <a:gd name="T79" fmla="*/ 0 h 216"/>
              <a:gd name="T80" fmla="*/ 2147483646 w 756"/>
              <a:gd name="T81" fmla="*/ 2147483646 h 216"/>
              <a:gd name="T82" fmla="*/ 2147483646 w 756"/>
              <a:gd name="T83" fmla="*/ 2147483646 h 2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216"/>
              <a:gd name="T128" fmla="*/ 756 w 756"/>
              <a:gd name="T129" fmla="*/ 216 h 2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216">
                <a:moveTo>
                  <a:pt x="0" y="216"/>
                </a:moveTo>
                <a:lnTo>
                  <a:pt x="6" y="216"/>
                </a:lnTo>
                <a:lnTo>
                  <a:pt x="12" y="216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16"/>
                </a:lnTo>
                <a:lnTo>
                  <a:pt x="54" y="216"/>
                </a:lnTo>
                <a:lnTo>
                  <a:pt x="60" y="216"/>
                </a:lnTo>
                <a:lnTo>
                  <a:pt x="66" y="216"/>
                </a:lnTo>
                <a:lnTo>
                  <a:pt x="72" y="216"/>
                </a:lnTo>
                <a:lnTo>
                  <a:pt x="78" y="216"/>
                </a:lnTo>
                <a:lnTo>
                  <a:pt x="84" y="216"/>
                </a:lnTo>
                <a:lnTo>
                  <a:pt x="90" y="216"/>
                </a:lnTo>
                <a:lnTo>
                  <a:pt x="96" y="216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16"/>
                </a:lnTo>
                <a:lnTo>
                  <a:pt x="126" y="216"/>
                </a:lnTo>
                <a:lnTo>
                  <a:pt x="132" y="216"/>
                </a:lnTo>
                <a:lnTo>
                  <a:pt x="138" y="216"/>
                </a:lnTo>
                <a:lnTo>
                  <a:pt x="144" y="216"/>
                </a:lnTo>
                <a:lnTo>
                  <a:pt x="150" y="216"/>
                </a:lnTo>
                <a:lnTo>
                  <a:pt x="156" y="216"/>
                </a:lnTo>
                <a:lnTo>
                  <a:pt x="162" y="216"/>
                </a:lnTo>
                <a:lnTo>
                  <a:pt x="168" y="216"/>
                </a:lnTo>
                <a:lnTo>
                  <a:pt x="174" y="216"/>
                </a:lnTo>
                <a:lnTo>
                  <a:pt x="180" y="216"/>
                </a:lnTo>
                <a:lnTo>
                  <a:pt x="186" y="216"/>
                </a:lnTo>
                <a:lnTo>
                  <a:pt x="192" y="216"/>
                </a:lnTo>
                <a:lnTo>
                  <a:pt x="198" y="216"/>
                </a:lnTo>
                <a:lnTo>
                  <a:pt x="204" y="216"/>
                </a:lnTo>
                <a:lnTo>
                  <a:pt x="210" y="216"/>
                </a:lnTo>
                <a:lnTo>
                  <a:pt x="216" y="216"/>
                </a:lnTo>
                <a:lnTo>
                  <a:pt x="222" y="216"/>
                </a:lnTo>
                <a:lnTo>
                  <a:pt x="228" y="216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52" y="216"/>
                </a:lnTo>
                <a:lnTo>
                  <a:pt x="258" y="216"/>
                </a:lnTo>
                <a:lnTo>
                  <a:pt x="264" y="216"/>
                </a:lnTo>
                <a:lnTo>
                  <a:pt x="270" y="216"/>
                </a:lnTo>
                <a:lnTo>
                  <a:pt x="276" y="216"/>
                </a:lnTo>
                <a:lnTo>
                  <a:pt x="282" y="216"/>
                </a:lnTo>
                <a:lnTo>
                  <a:pt x="288" y="216"/>
                </a:lnTo>
                <a:lnTo>
                  <a:pt x="294" y="216"/>
                </a:lnTo>
                <a:lnTo>
                  <a:pt x="300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6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42" y="216"/>
                </a:lnTo>
                <a:lnTo>
                  <a:pt x="348" y="216"/>
                </a:lnTo>
                <a:lnTo>
                  <a:pt x="354" y="210"/>
                </a:lnTo>
                <a:lnTo>
                  <a:pt x="354" y="216"/>
                </a:lnTo>
                <a:lnTo>
                  <a:pt x="360" y="210"/>
                </a:lnTo>
                <a:lnTo>
                  <a:pt x="366" y="210"/>
                </a:lnTo>
                <a:lnTo>
                  <a:pt x="372" y="204"/>
                </a:lnTo>
                <a:lnTo>
                  <a:pt x="378" y="198"/>
                </a:lnTo>
                <a:lnTo>
                  <a:pt x="390" y="186"/>
                </a:lnTo>
                <a:lnTo>
                  <a:pt x="390" y="180"/>
                </a:lnTo>
                <a:lnTo>
                  <a:pt x="396" y="174"/>
                </a:lnTo>
                <a:lnTo>
                  <a:pt x="402" y="168"/>
                </a:lnTo>
                <a:lnTo>
                  <a:pt x="408" y="168"/>
                </a:lnTo>
                <a:lnTo>
                  <a:pt x="414" y="162"/>
                </a:lnTo>
                <a:lnTo>
                  <a:pt x="420" y="156"/>
                </a:lnTo>
                <a:lnTo>
                  <a:pt x="426" y="156"/>
                </a:lnTo>
                <a:lnTo>
                  <a:pt x="432" y="150"/>
                </a:lnTo>
                <a:lnTo>
                  <a:pt x="438" y="144"/>
                </a:lnTo>
                <a:lnTo>
                  <a:pt x="444" y="138"/>
                </a:lnTo>
                <a:lnTo>
                  <a:pt x="450" y="132"/>
                </a:lnTo>
                <a:lnTo>
                  <a:pt x="456" y="126"/>
                </a:lnTo>
                <a:lnTo>
                  <a:pt x="462" y="120"/>
                </a:lnTo>
                <a:lnTo>
                  <a:pt x="468" y="114"/>
                </a:lnTo>
                <a:lnTo>
                  <a:pt x="474" y="108"/>
                </a:lnTo>
                <a:lnTo>
                  <a:pt x="480" y="108"/>
                </a:lnTo>
                <a:lnTo>
                  <a:pt x="486" y="102"/>
                </a:lnTo>
                <a:lnTo>
                  <a:pt x="492" y="96"/>
                </a:lnTo>
                <a:lnTo>
                  <a:pt x="498" y="96"/>
                </a:lnTo>
                <a:lnTo>
                  <a:pt x="504" y="96"/>
                </a:lnTo>
                <a:lnTo>
                  <a:pt x="510" y="90"/>
                </a:lnTo>
                <a:lnTo>
                  <a:pt x="516" y="90"/>
                </a:lnTo>
                <a:lnTo>
                  <a:pt x="522" y="90"/>
                </a:lnTo>
                <a:lnTo>
                  <a:pt x="528" y="90"/>
                </a:lnTo>
                <a:lnTo>
                  <a:pt x="534" y="90"/>
                </a:lnTo>
                <a:lnTo>
                  <a:pt x="540" y="90"/>
                </a:lnTo>
                <a:lnTo>
                  <a:pt x="546" y="90"/>
                </a:lnTo>
                <a:lnTo>
                  <a:pt x="552" y="84"/>
                </a:lnTo>
                <a:lnTo>
                  <a:pt x="558" y="84"/>
                </a:lnTo>
                <a:lnTo>
                  <a:pt x="564" y="78"/>
                </a:lnTo>
                <a:lnTo>
                  <a:pt x="570" y="78"/>
                </a:lnTo>
                <a:lnTo>
                  <a:pt x="576" y="72"/>
                </a:lnTo>
                <a:lnTo>
                  <a:pt x="582" y="66"/>
                </a:lnTo>
                <a:lnTo>
                  <a:pt x="588" y="66"/>
                </a:lnTo>
                <a:lnTo>
                  <a:pt x="594" y="60"/>
                </a:lnTo>
                <a:lnTo>
                  <a:pt x="600" y="54"/>
                </a:lnTo>
                <a:lnTo>
                  <a:pt x="606" y="48"/>
                </a:lnTo>
                <a:lnTo>
                  <a:pt x="612" y="42"/>
                </a:lnTo>
                <a:lnTo>
                  <a:pt x="624" y="30"/>
                </a:lnTo>
                <a:lnTo>
                  <a:pt x="624" y="24"/>
                </a:lnTo>
                <a:lnTo>
                  <a:pt x="630" y="24"/>
                </a:lnTo>
                <a:lnTo>
                  <a:pt x="636" y="18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0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6"/>
                </a:lnTo>
                <a:lnTo>
                  <a:pt x="744" y="12"/>
                </a:lnTo>
                <a:lnTo>
                  <a:pt x="750" y="12"/>
                </a:lnTo>
                <a:lnTo>
                  <a:pt x="756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2" name="Freeform 1203"/>
          <p:cNvSpPr>
            <a:spLocks/>
          </p:cNvSpPr>
          <p:nvPr/>
        </p:nvSpPr>
        <p:spPr bwMode="auto">
          <a:xfrm>
            <a:off x="3606800" y="1868488"/>
            <a:ext cx="514350" cy="28575"/>
          </a:xfrm>
          <a:custGeom>
            <a:avLst/>
            <a:gdLst>
              <a:gd name="T0" fmla="*/ 2147483646 w 450"/>
              <a:gd name="T1" fmla="*/ 2147483646 h 18"/>
              <a:gd name="T2" fmla="*/ 2147483646 w 450"/>
              <a:gd name="T3" fmla="*/ 2147483646 h 18"/>
              <a:gd name="T4" fmla="*/ 2147483646 w 450"/>
              <a:gd name="T5" fmla="*/ 2147483646 h 18"/>
              <a:gd name="T6" fmla="*/ 2147483646 w 450"/>
              <a:gd name="T7" fmla="*/ 2147483646 h 18"/>
              <a:gd name="T8" fmla="*/ 2147483646 w 450"/>
              <a:gd name="T9" fmla="*/ 2147483646 h 18"/>
              <a:gd name="T10" fmla="*/ 2147483646 w 450"/>
              <a:gd name="T11" fmla="*/ 2147483646 h 18"/>
              <a:gd name="T12" fmla="*/ 2147483646 w 450"/>
              <a:gd name="T13" fmla="*/ 2147483646 h 18"/>
              <a:gd name="T14" fmla="*/ 2147483646 w 450"/>
              <a:gd name="T15" fmla="*/ 2147483646 h 18"/>
              <a:gd name="T16" fmla="*/ 2147483646 w 450"/>
              <a:gd name="T17" fmla="*/ 2147483646 h 18"/>
              <a:gd name="T18" fmla="*/ 2147483646 w 450"/>
              <a:gd name="T19" fmla="*/ 2147483646 h 18"/>
              <a:gd name="T20" fmla="*/ 2147483646 w 450"/>
              <a:gd name="T21" fmla="*/ 2147483646 h 18"/>
              <a:gd name="T22" fmla="*/ 2147483646 w 450"/>
              <a:gd name="T23" fmla="*/ 2147483646 h 18"/>
              <a:gd name="T24" fmla="*/ 2147483646 w 450"/>
              <a:gd name="T25" fmla="*/ 2147483646 h 18"/>
              <a:gd name="T26" fmla="*/ 2147483646 w 450"/>
              <a:gd name="T27" fmla="*/ 0 h 18"/>
              <a:gd name="T28" fmla="*/ 2147483646 w 450"/>
              <a:gd name="T29" fmla="*/ 0 h 18"/>
              <a:gd name="T30" fmla="*/ 2147483646 w 450"/>
              <a:gd name="T31" fmla="*/ 0 h 18"/>
              <a:gd name="T32" fmla="*/ 2147483646 w 450"/>
              <a:gd name="T33" fmla="*/ 0 h 18"/>
              <a:gd name="T34" fmla="*/ 2147483646 w 450"/>
              <a:gd name="T35" fmla="*/ 0 h 18"/>
              <a:gd name="T36" fmla="*/ 2147483646 w 450"/>
              <a:gd name="T37" fmla="*/ 2147483646 h 18"/>
              <a:gd name="T38" fmla="*/ 2147483646 w 450"/>
              <a:gd name="T39" fmla="*/ 2147483646 h 18"/>
              <a:gd name="T40" fmla="*/ 2147483646 w 450"/>
              <a:gd name="T41" fmla="*/ 2147483646 h 18"/>
              <a:gd name="T42" fmla="*/ 2147483646 w 450"/>
              <a:gd name="T43" fmla="*/ 2147483646 h 18"/>
              <a:gd name="T44" fmla="*/ 2147483646 w 450"/>
              <a:gd name="T45" fmla="*/ 2147483646 h 18"/>
              <a:gd name="T46" fmla="*/ 2147483646 w 450"/>
              <a:gd name="T47" fmla="*/ 2147483646 h 18"/>
              <a:gd name="T48" fmla="*/ 2147483646 w 450"/>
              <a:gd name="T49" fmla="*/ 2147483646 h 18"/>
              <a:gd name="T50" fmla="*/ 2147483646 w 450"/>
              <a:gd name="T51" fmla="*/ 2147483646 h 18"/>
              <a:gd name="T52" fmla="*/ 2147483646 w 450"/>
              <a:gd name="T53" fmla="*/ 2147483646 h 18"/>
              <a:gd name="T54" fmla="*/ 2147483646 w 450"/>
              <a:gd name="T55" fmla="*/ 2147483646 h 18"/>
              <a:gd name="T56" fmla="*/ 2147483646 w 450"/>
              <a:gd name="T57" fmla="*/ 2147483646 h 18"/>
              <a:gd name="T58" fmla="*/ 2147483646 w 450"/>
              <a:gd name="T59" fmla="*/ 2147483646 h 18"/>
              <a:gd name="T60" fmla="*/ 2147483646 w 450"/>
              <a:gd name="T61" fmla="*/ 2147483646 h 18"/>
              <a:gd name="T62" fmla="*/ 2147483646 w 450"/>
              <a:gd name="T63" fmla="*/ 2147483646 h 18"/>
              <a:gd name="T64" fmla="*/ 2147483646 w 450"/>
              <a:gd name="T65" fmla="*/ 2147483646 h 18"/>
              <a:gd name="T66" fmla="*/ 2147483646 w 450"/>
              <a:gd name="T67" fmla="*/ 2147483646 h 18"/>
              <a:gd name="T68" fmla="*/ 2147483646 w 450"/>
              <a:gd name="T69" fmla="*/ 2147483646 h 18"/>
              <a:gd name="T70" fmla="*/ 2147483646 w 450"/>
              <a:gd name="T71" fmla="*/ 2147483646 h 18"/>
              <a:gd name="T72" fmla="*/ 2147483646 w 450"/>
              <a:gd name="T73" fmla="*/ 2147483646 h 18"/>
              <a:gd name="T74" fmla="*/ 2147483646 w 450"/>
              <a:gd name="T75" fmla="*/ 2147483646 h 1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50"/>
              <a:gd name="T115" fmla="*/ 0 h 18"/>
              <a:gd name="T116" fmla="*/ 450 w 450"/>
              <a:gd name="T117" fmla="*/ 18 h 1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50" h="18">
                <a:moveTo>
                  <a:pt x="0" y="12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12"/>
                </a:lnTo>
                <a:lnTo>
                  <a:pt x="258" y="6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2"/>
                </a:lnTo>
                <a:lnTo>
                  <a:pt x="402" y="12"/>
                </a:lnTo>
                <a:lnTo>
                  <a:pt x="408" y="18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3" name="Freeform 1204"/>
          <p:cNvSpPr>
            <a:spLocks/>
          </p:cNvSpPr>
          <p:nvPr/>
        </p:nvSpPr>
        <p:spPr bwMode="auto">
          <a:xfrm>
            <a:off x="2741613" y="1801813"/>
            <a:ext cx="830262" cy="371475"/>
          </a:xfrm>
          <a:custGeom>
            <a:avLst/>
            <a:gdLst>
              <a:gd name="T0" fmla="*/ 2147483646 w 726"/>
              <a:gd name="T1" fmla="*/ 2147483646 h 234"/>
              <a:gd name="T2" fmla="*/ 2147483646 w 726"/>
              <a:gd name="T3" fmla="*/ 2147483646 h 234"/>
              <a:gd name="T4" fmla="*/ 2147483646 w 726"/>
              <a:gd name="T5" fmla="*/ 2147483646 h 234"/>
              <a:gd name="T6" fmla="*/ 2147483646 w 726"/>
              <a:gd name="T7" fmla="*/ 2147483646 h 234"/>
              <a:gd name="T8" fmla="*/ 2147483646 w 726"/>
              <a:gd name="T9" fmla="*/ 2147483646 h 234"/>
              <a:gd name="T10" fmla="*/ 2147483646 w 726"/>
              <a:gd name="T11" fmla="*/ 2147483646 h 234"/>
              <a:gd name="T12" fmla="*/ 2147483646 w 726"/>
              <a:gd name="T13" fmla="*/ 2147483646 h 234"/>
              <a:gd name="T14" fmla="*/ 2147483646 w 726"/>
              <a:gd name="T15" fmla="*/ 2147483646 h 234"/>
              <a:gd name="T16" fmla="*/ 2147483646 w 726"/>
              <a:gd name="T17" fmla="*/ 2147483646 h 234"/>
              <a:gd name="T18" fmla="*/ 2147483646 w 726"/>
              <a:gd name="T19" fmla="*/ 2147483646 h 234"/>
              <a:gd name="T20" fmla="*/ 2147483646 w 726"/>
              <a:gd name="T21" fmla="*/ 2147483646 h 234"/>
              <a:gd name="T22" fmla="*/ 2147483646 w 726"/>
              <a:gd name="T23" fmla="*/ 2147483646 h 234"/>
              <a:gd name="T24" fmla="*/ 2147483646 w 726"/>
              <a:gd name="T25" fmla="*/ 2147483646 h 234"/>
              <a:gd name="T26" fmla="*/ 2147483646 w 726"/>
              <a:gd name="T27" fmla="*/ 2147483646 h 234"/>
              <a:gd name="T28" fmla="*/ 2147483646 w 726"/>
              <a:gd name="T29" fmla="*/ 2147483646 h 234"/>
              <a:gd name="T30" fmla="*/ 2147483646 w 726"/>
              <a:gd name="T31" fmla="*/ 2147483646 h 234"/>
              <a:gd name="T32" fmla="*/ 2147483646 w 726"/>
              <a:gd name="T33" fmla="*/ 2147483646 h 234"/>
              <a:gd name="T34" fmla="*/ 2147483646 w 726"/>
              <a:gd name="T35" fmla="*/ 2147483646 h 234"/>
              <a:gd name="T36" fmla="*/ 2147483646 w 726"/>
              <a:gd name="T37" fmla="*/ 2147483646 h 234"/>
              <a:gd name="T38" fmla="*/ 2147483646 w 726"/>
              <a:gd name="T39" fmla="*/ 2147483646 h 234"/>
              <a:gd name="T40" fmla="*/ 2147483646 w 726"/>
              <a:gd name="T41" fmla="*/ 2147483646 h 234"/>
              <a:gd name="T42" fmla="*/ 2147483646 w 726"/>
              <a:gd name="T43" fmla="*/ 2147483646 h 234"/>
              <a:gd name="T44" fmla="*/ 2147483646 w 726"/>
              <a:gd name="T45" fmla="*/ 2147483646 h 234"/>
              <a:gd name="T46" fmla="*/ 2147483646 w 726"/>
              <a:gd name="T47" fmla="*/ 2147483646 h 234"/>
              <a:gd name="T48" fmla="*/ 2147483646 w 726"/>
              <a:gd name="T49" fmla="*/ 2147483646 h 234"/>
              <a:gd name="T50" fmla="*/ 2147483646 w 726"/>
              <a:gd name="T51" fmla="*/ 2147483646 h 234"/>
              <a:gd name="T52" fmla="*/ 2147483646 w 726"/>
              <a:gd name="T53" fmla="*/ 2147483646 h 234"/>
              <a:gd name="T54" fmla="*/ 2147483646 w 726"/>
              <a:gd name="T55" fmla="*/ 2147483646 h 234"/>
              <a:gd name="T56" fmla="*/ 2147483646 w 726"/>
              <a:gd name="T57" fmla="*/ 2147483646 h 234"/>
              <a:gd name="T58" fmla="*/ 2147483646 w 726"/>
              <a:gd name="T59" fmla="*/ 2147483646 h 234"/>
              <a:gd name="T60" fmla="*/ 2147483646 w 726"/>
              <a:gd name="T61" fmla="*/ 2147483646 h 234"/>
              <a:gd name="T62" fmla="*/ 2147483646 w 726"/>
              <a:gd name="T63" fmla="*/ 2147483646 h 234"/>
              <a:gd name="T64" fmla="*/ 2147483646 w 726"/>
              <a:gd name="T65" fmla="*/ 2147483646 h 234"/>
              <a:gd name="T66" fmla="*/ 2147483646 w 726"/>
              <a:gd name="T67" fmla="*/ 2147483646 h 234"/>
              <a:gd name="T68" fmla="*/ 2147483646 w 726"/>
              <a:gd name="T69" fmla="*/ 2147483646 h 234"/>
              <a:gd name="T70" fmla="*/ 2147483646 w 726"/>
              <a:gd name="T71" fmla="*/ 2147483646 h 234"/>
              <a:gd name="T72" fmla="*/ 2147483646 w 726"/>
              <a:gd name="T73" fmla="*/ 2147483646 h 234"/>
              <a:gd name="T74" fmla="*/ 2147483646 w 726"/>
              <a:gd name="T75" fmla="*/ 2147483646 h 234"/>
              <a:gd name="T76" fmla="*/ 2147483646 w 726"/>
              <a:gd name="T77" fmla="*/ 2147483646 h 234"/>
              <a:gd name="T78" fmla="*/ 2147483646 w 726"/>
              <a:gd name="T79" fmla="*/ 0 h 234"/>
              <a:gd name="T80" fmla="*/ 2147483646 w 726"/>
              <a:gd name="T81" fmla="*/ 2147483646 h 234"/>
              <a:gd name="T82" fmla="*/ 2147483646 w 726"/>
              <a:gd name="T83" fmla="*/ 2147483646 h 2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26"/>
              <a:gd name="T127" fmla="*/ 0 h 234"/>
              <a:gd name="T128" fmla="*/ 726 w 726"/>
              <a:gd name="T129" fmla="*/ 234 h 2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26" h="234">
                <a:moveTo>
                  <a:pt x="0" y="234"/>
                </a:moveTo>
                <a:lnTo>
                  <a:pt x="0" y="228"/>
                </a:lnTo>
                <a:lnTo>
                  <a:pt x="12" y="228"/>
                </a:lnTo>
                <a:lnTo>
                  <a:pt x="6" y="228"/>
                </a:lnTo>
                <a:lnTo>
                  <a:pt x="12" y="228"/>
                </a:lnTo>
                <a:lnTo>
                  <a:pt x="18" y="234"/>
                </a:lnTo>
                <a:lnTo>
                  <a:pt x="24" y="234"/>
                </a:lnTo>
                <a:lnTo>
                  <a:pt x="30" y="234"/>
                </a:lnTo>
                <a:lnTo>
                  <a:pt x="36" y="234"/>
                </a:lnTo>
                <a:lnTo>
                  <a:pt x="42" y="228"/>
                </a:lnTo>
                <a:lnTo>
                  <a:pt x="48" y="234"/>
                </a:lnTo>
                <a:lnTo>
                  <a:pt x="54" y="228"/>
                </a:lnTo>
                <a:lnTo>
                  <a:pt x="60" y="234"/>
                </a:lnTo>
                <a:lnTo>
                  <a:pt x="66" y="228"/>
                </a:lnTo>
                <a:lnTo>
                  <a:pt x="72" y="228"/>
                </a:lnTo>
                <a:lnTo>
                  <a:pt x="78" y="228"/>
                </a:lnTo>
                <a:lnTo>
                  <a:pt x="84" y="228"/>
                </a:lnTo>
                <a:lnTo>
                  <a:pt x="90" y="228"/>
                </a:lnTo>
                <a:lnTo>
                  <a:pt x="96" y="234"/>
                </a:lnTo>
                <a:lnTo>
                  <a:pt x="102" y="228"/>
                </a:lnTo>
                <a:lnTo>
                  <a:pt x="108" y="228"/>
                </a:lnTo>
                <a:lnTo>
                  <a:pt x="114" y="228"/>
                </a:lnTo>
                <a:lnTo>
                  <a:pt x="120" y="228"/>
                </a:lnTo>
                <a:lnTo>
                  <a:pt x="126" y="234"/>
                </a:lnTo>
                <a:lnTo>
                  <a:pt x="132" y="228"/>
                </a:lnTo>
                <a:lnTo>
                  <a:pt x="138" y="234"/>
                </a:lnTo>
                <a:lnTo>
                  <a:pt x="144" y="234"/>
                </a:lnTo>
                <a:lnTo>
                  <a:pt x="150" y="228"/>
                </a:lnTo>
                <a:lnTo>
                  <a:pt x="156" y="228"/>
                </a:lnTo>
                <a:lnTo>
                  <a:pt x="162" y="234"/>
                </a:lnTo>
                <a:lnTo>
                  <a:pt x="168" y="228"/>
                </a:lnTo>
                <a:lnTo>
                  <a:pt x="174" y="228"/>
                </a:lnTo>
                <a:lnTo>
                  <a:pt x="180" y="234"/>
                </a:lnTo>
                <a:lnTo>
                  <a:pt x="186" y="228"/>
                </a:lnTo>
                <a:lnTo>
                  <a:pt x="192" y="228"/>
                </a:lnTo>
                <a:lnTo>
                  <a:pt x="198" y="228"/>
                </a:lnTo>
                <a:lnTo>
                  <a:pt x="204" y="234"/>
                </a:lnTo>
                <a:lnTo>
                  <a:pt x="216" y="234"/>
                </a:lnTo>
                <a:lnTo>
                  <a:pt x="210" y="234"/>
                </a:lnTo>
                <a:lnTo>
                  <a:pt x="216" y="234"/>
                </a:lnTo>
                <a:lnTo>
                  <a:pt x="222" y="228"/>
                </a:lnTo>
                <a:lnTo>
                  <a:pt x="228" y="228"/>
                </a:lnTo>
                <a:lnTo>
                  <a:pt x="234" y="228"/>
                </a:lnTo>
                <a:lnTo>
                  <a:pt x="240" y="228"/>
                </a:lnTo>
                <a:lnTo>
                  <a:pt x="246" y="228"/>
                </a:lnTo>
                <a:lnTo>
                  <a:pt x="252" y="234"/>
                </a:lnTo>
                <a:lnTo>
                  <a:pt x="258" y="234"/>
                </a:lnTo>
                <a:lnTo>
                  <a:pt x="264" y="228"/>
                </a:lnTo>
                <a:lnTo>
                  <a:pt x="264" y="234"/>
                </a:lnTo>
                <a:lnTo>
                  <a:pt x="270" y="228"/>
                </a:lnTo>
                <a:lnTo>
                  <a:pt x="276" y="234"/>
                </a:lnTo>
                <a:lnTo>
                  <a:pt x="282" y="228"/>
                </a:lnTo>
                <a:lnTo>
                  <a:pt x="288" y="234"/>
                </a:lnTo>
                <a:lnTo>
                  <a:pt x="294" y="234"/>
                </a:lnTo>
                <a:lnTo>
                  <a:pt x="300" y="234"/>
                </a:lnTo>
                <a:lnTo>
                  <a:pt x="306" y="234"/>
                </a:lnTo>
                <a:lnTo>
                  <a:pt x="312" y="228"/>
                </a:lnTo>
                <a:lnTo>
                  <a:pt x="318" y="228"/>
                </a:lnTo>
                <a:lnTo>
                  <a:pt x="330" y="228"/>
                </a:lnTo>
                <a:lnTo>
                  <a:pt x="324" y="228"/>
                </a:lnTo>
                <a:lnTo>
                  <a:pt x="330" y="234"/>
                </a:lnTo>
                <a:lnTo>
                  <a:pt x="336" y="228"/>
                </a:lnTo>
                <a:lnTo>
                  <a:pt x="348" y="228"/>
                </a:lnTo>
                <a:lnTo>
                  <a:pt x="342" y="228"/>
                </a:lnTo>
                <a:lnTo>
                  <a:pt x="348" y="228"/>
                </a:lnTo>
                <a:lnTo>
                  <a:pt x="354" y="228"/>
                </a:lnTo>
                <a:lnTo>
                  <a:pt x="360" y="228"/>
                </a:lnTo>
                <a:lnTo>
                  <a:pt x="366" y="228"/>
                </a:lnTo>
                <a:lnTo>
                  <a:pt x="372" y="228"/>
                </a:lnTo>
                <a:lnTo>
                  <a:pt x="378" y="228"/>
                </a:lnTo>
                <a:lnTo>
                  <a:pt x="384" y="222"/>
                </a:lnTo>
                <a:lnTo>
                  <a:pt x="390" y="216"/>
                </a:lnTo>
                <a:lnTo>
                  <a:pt x="396" y="210"/>
                </a:lnTo>
                <a:lnTo>
                  <a:pt x="402" y="204"/>
                </a:lnTo>
                <a:lnTo>
                  <a:pt x="408" y="204"/>
                </a:lnTo>
                <a:lnTo>
                  <a:pt x="414" y="198"/>
                </a:lnTo>
                <a:lnTo>
                  <a:pt x="420" y="192"/>
                </a:lnTo>
                <a:lnTo>
                  <a:pt x="426" y="186"/>
                </a:lnTo>
                <a:lnTo>
                  <a:pt x="432" y="180"/>
                </a:lnTo>
                <a:lnTo>
                  <a:pt x="438" y="174"/>
                </a:lnTo>
                <a:lnTo>
                  <a:pt x="444" y="168"/>
                </a:lnTo>
                <a:lnTo>
                  <a:pt x="450" y="162"/>
                </a:lnTo>
                <a:lnTo>
                  <a:pt x="456" y="156"/>
                </a:lnTo>
                <a:lnTo>
                  <a:pt x="462" y="156"/>
                </a:lnTo>
                <a:lnTo>
                  <a:pt x="468" y="150"/>
                </a:lnTo>
                <a:lnTo>
                  <a:pt x="474" y="144"/>
                </a:lnTo>
                <a:lnTo>
                  <a:pt x="480" y="144"/>
                </a:lnTo>
                <a:lnTo>
                  <a:pt x="486" y="138"/>
                </a:lnTo>
                <a:lnTo>
                  <a:pt x="492" y="138"/>
                </a:lnTo>
                <a:lnTo>
                  <a:pt x="498" y="132"/>
                </a:lnTo>
                <a:lnTo>
                  <a:pt x="504" y="132"/>
                </a:lnTo>
                <a:lnTo>
                  <a:pt x="510" y="132"/>
                </a:lnTo>
                <a:lnTo>
                  <a:pt x="516" y="132"/>
                </a:lnTo>
                <a:lnTo>
                  <a:pt x="522" y="132"/>
                </a:lnTo>
                <a:lnTo>
                  <a:pt x="528" y="132"/>
                </a:lnTo>
                <a:lnTo>
                  <a:pt x="534" y="132"/>
                </a:lnTo>
                <a:lnTo>
                  <a:pt x="540" y="132"/>
                </a:lnTo>
                <a:lnTo>
                  <a:pt x="546" y="126"/>
                </a:lnTo>
                <a:lnTo>
                  <a:pt x="552" y="120"/>
                </a:lnTo>
                <a:lnTo>
                  <a:pt x="558" y="114"/>
                </a:lnTo>
                <a:lnTo>
                  <a:pt x="564" y="108"/>
                </a:lnTo>
                <a:lnTo>
                  <a:pt x="570" y="102"/>
                </a:lnTo>
                <a:lnTo>
                  <a:pt x="582" y="90"/>
                </a:lnTo>
                <a:lnTo>
                  <a:pt x="582" y="84"/>
                </a:lnTo>
                <a:lnTo>
                  <a:pt x="588" y="78"/>
                </a:lnTo>
                <a:lnTo>
                  <a:pt x="594" y="72"/>
                </a:lnTo>
                <a:lnTo>
                  <a:pt x="600" y="66"/>
                </a:lnTo>
                <a:lnTo>
                  <a:pt x="612" y="54"/>
                </a:lnTo>
                <a:lnTo>
                  <a:pt x="612" y="48"/>
                </a:lnTo>
                <a:lnTo>
                  <a:pt x="618" y="42"/>
                </a:lnTo>
                <a:lnTo>
                  <a:pt x="630" y="30"/>
                </a:lnTo>
                <a:lnTo>
                  <a:pt x="630" y="24"/>
                </a:lnTo>
                <a:lnTo>
                  <a:pt x="636" y="18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0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12"/>
                </a:lnTo>
                <a:lnTo>
                  <a:pt x="720" y="12"/>
                </a:lnTo>
                <a:lnTo>
                  <a:pt x="726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4" name="Freeform 1205"/>
          <p:cNvSpPr>
            <a:spLocks/>
          </p:cNvSpPr>
          <p:nvPr/>
        </p:nvSpPr>
        <p:spPr bwMode="auto">
          <a:xfrm>
            <a:off x="3571875" y="1820863"/>
            <a:ext cx="549275" cy="38100"/>
          </a:xfrm>
          <a:custGeom>
            <a:avLst/>
            <a:gdLst>
              <a:gd name="T0" fmla="*/ 2147483646 w 480"/>
              <a:gd name="T1" fmla="*/ 2147483646 h 24"/>
              <a:gd name="T2" fmla="*/ 2147483646 w 480"/>
              <a:gd name="T3" fmla="*/ 2147483646 h 24"/>
              <a:gd name="T4" fmla="*/ 2147483646 w 480"/>
              <a:gd name="T5" fmla="*/ 2147483646 h 24"/>
              <a:gd name="T6" fmla="*/ 2147483646 w 480"/>
              <a:gd name="T7" fmla="*/ 2147483646 h 24"/>
              <a:gd name="T8" fmla="*/ 2147483646 w 480"/>
              <a:gd name="T9" fmla="*/ 2147483646 h 24"/>
              <a:gd name="T10" fmla="*/ 2147483646 w 480"/>
              <a:gd name="T11" fmla="*/ 2147483646 h 24"/>
              <a:gd name="T12" fmla="*/ 2147483646 w 480"/>
              <a:gd name="T13" fmla="*/ 2147483646 h 24"/>
              <a:gd name="T14" fmla="*/ 2147483646 w 480"/>
              <a:gd name="T15" fmla="*/ 2147483646 h 24"/>
              <a:gd name="T16" fmla="*/ 2147483646 w 480"/>
              <a:gd name="T17" fmla="*/ 2147483646 h 24"/>
              <a:gd name="T18" fmla="*/ 2147483646 w 480"/>
              <a:gd name="T19" fmla="*/ 2147483646 h 24"/>
              <a:gd name="T20" fmla="*/ 2147483646 w 480"/>
              <a:gd name="T21" fmla="*/ 2147483646 h 24"/>
              <a:gd name="T22" fmla="*/ 2147483646 w 480"/>
              <a:gd name="T23" fmla="*/ 2147483646 h 24"/>
              <a:gd name="T24" fmla="*/ 2147483646 w 480"/>
              <a:gd name="T25" fmla="*/ 2147483646 h 24"/>
              <a:gd name="T26" fmla="*/ 2147483646 w 480"/>
              <a:gd name="T27" fmla="*/ 2147483646 h 24"/>
              <a:gd name="T28" fmla="*/ 2147483646 w 480"/>
              <a:gd name="T29" fmla="*/ 2147483646 h 24"/>
              <a:gd name="T30" fmla="*/ 2147483646 w 480"/>
              <a:gd name="T31" fmla="*/ 2147483646 h 24"/>
              <a:gd name="T32" fmla="*/ 2147483646 w 480"/>
              <a:gd name="T33" fmla="*/ 2147483646 h 24"/>
              <a:gd name="T34" fmla="*/ 2147483646 w 480"/>
              <a:gd name="T35" fmla="*/ 2147483646 h 24"/>
              <a:gd name="T36" fmla="*/ 2147483646 w 480"/>
              <a:gd name="T37" fmla="*/ 2147483646 h 24"/>
              <a:gd name="T38" fmla="*/ 2147483646 w 480"/>
              <a:gd name="T39" fmla="*/ 2147483646 h 24"/>
              <a:gd name="T40" fmla="*/ 2147483646 w 480"/>
              <a:gd name="T41" fmla="*/ 2147483646 h 24"/>
              <a:gd name="T42" fmla="*/ 2147483646 w 480"/>
              <a:gd name="T43" fmla="*/ 2147483646 h 24"/>
              <a:gd name="T44" fmla="*/ 2147483646 w 480"/>
              <a:gd name="T45" fmla="*/ 2147483646 h 24"/>
              <a:gd name="T46" fmla="*/ 2147483646 w 480"/>
              <a:gd name="T47" fmla="*/ 2147483646 h 24"/>
              <a:gd name="T48" fmla="*/ 2147483646 w 480"/>
              <a:gd name="T49" fmla="*/ 2147483646 h 24"/>
              <a:gd name="T50" fmla="*/ 2147483646 w 480"/>
              <a:gd name="T51" fmla="*/ 2147483646 h 24"/>
              <a:gd name="T52" fmla="*/ 2147483646 w 480"/>
              <a:gd name="T53" fmla="*/ 2147483646 h 24"/>
              <a:gd name="T54" fmla="*/ 2147483646 w 480"/>
              <a:gd name="T55" fmla="*/ 2147483646 h 24"/>
              <a:gd name="T56" fmla="*/ 2147483646 w 480"/>
              <a:gd name="T57" fmla="*/ 2147483646 h 24"/>
              <a:gd name="T58" fmla="*/ 2147483646 w 480"/>
              <a:gd name="T59" fmla="*/ 2147483646 h 24"/>
              <a:gd name="T60" fmla="*/ 2147483646 w 480"/>
              <a:gd name="T61" fmla="*/ 2147483646 h 24"/>
              <a:gd name="T62" fmla="*/ 2147483646 w 480"/>
              <a:gd name="T63" fmla="*/ 2147483646 h 24"/>
              <a:gd name="T64" fmla="*/ 2147483646 w 480"/>
              <a:gd name="T65" fmla="*/ 2147483646 h 24"/>
              <a:gd name="T66" fmla="*/ 2147483646 w 480"/>
              <a:gd name="T67" fmla="*/ 2147483646 h 24"/>
              <a:gd name="T68" fmla="*/ 2147483646 w 480"/>
              <a:gd name="T69" fmla="*/ 2147483646 h 24"/>
              <a:gd name="T70" fmla="*/ 2147483646 w 480"/>
              <a:gd name="T71" fmla="*/ 2147483646 h 24"/>
              <a:gd name="T72" fmla="*/ 2147483646 w 480"/>
              <a:gd name="T73" fmla="*/ 2147483646 h 24"/>
              <a:gd name="T74" fmla="*/ 2147483646 w 480"/>
              <a:gd name="T75" fmla="*/ 2147483646 h 24"/>
              <a:gd name="T76" fmla="*/ 2147483646 w 480"/>
              <a:gd name="T77" fmla="*/ 2147483646 h 24"/>
              <a:gd name="T78" fmla="*/ 2147483646 w 480"/>
              <a:gd name="T79" fmla="*/ 2147483646 h 24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480"/>
              <a:gd name="T121" fmla="*/ 0 h 24"/>
              <a:gd name="T122" fmla="*/ 480 w 480"/>
              <a:gd name="T123" fmla="*/ 24 h 24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480" h="24">
                <a:moveTo>
                  <a:pt x="0" y="0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2"/>
                </a:lnTo>
                <a:lnTo>
                  <a:pt x="54" y="12"/>
                </a:lnTo>
                <a:lnTo>
                  <a:pt x="60" y="12"/>
                </a:lnTo>
                <a:lnTo>
                  <a:pt x="66" y="12"/>
                </a:lnTo>
                <a:lnTo>
                  <a:pt x="72" y="12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8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12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8"/>
                </a:lnTo>
                <a:lnTo>
                  <a:pt x="294" y="18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24"/>
                </a:lnTo>
                <a:lnTo>
                  <a:pt x="336" y="24"/>
                </a:lnTo>
                <a:lnTo>
                  <a:pt x="342" y="24"/>
                </a:lnTo>
                <a:lnTo>
                  <a:pt x="348" y="24"/>
                </a:lnTo>
                <a:lnTo>
                  <a:pt x="354" y="24"/>
                </a:lnTo>
                <a:lnTo>
                  <a:pt x="360" y="24"/>
                </a:lnTo>
                <a:lnTo>
                  <a:pt x="366" y="24"/>
                </a:lnTo>
                <a:lnTo>
                  <a:pt x="372" y="24"/>
                </a:lnTo>
                <a:lnTo>
                  <a:pt x="378" y="24"/>
                </a:lnTo>
                <a:lnTo>
                  <a:pt x="384" y="24"/>
                </a:lnTo>
                <a:lnTo>
                  <a:pt x="390" y="18"/>
                </a:lnTo>
                <a:lnTo>
                  <a:pt x="396" y="18"/>
                </a:lnTo>
                <a:lnTo>
                  <a:pt x="402" y="18"/>
                </a:lnTo>
                <a:lnTo>
                  <a:pt x="408" y="18"/>
                </a:lnTo>
                <a:lnTo>
                  <a:pt x="414" y="18"/>
                </a:lnTo>
                <a:lnTo>
                  <a:pt x="420" y="18"/>
                </a:lnTo>
                <a:lnTo>
                  <a:pt x="426" y="18"/>
                </a:lnTo>
                <a:lnTo>
                  <a:pt x="432" y="18"/>
                </a:lnTo>
                <a:lnTo>
                  <a:pt x="438" y="18"/>
                </a:lnTo>
                <a:lnTo>
                  <a:pt x="444" y="18"/>
                </a:lnTo>
                <a:lnTo>
                  <a:pt x="450" y="18"/>
                </a:lnTo>
                <a:lnTo>
                  <a:pt x="456" y="18"/>
                </a:lnTo>
                <a:lnTo>
                  <a:pt x="462" y="18"/>
                </a:lnTo>
                <a:lnTo>
                  <a:pt x="468" y="18"/>
                </a:lnTo>
                <a:lnTo>
                  <a:pt x="474" y="18"/>
                </a:lnTo>
                <a:lnTo>
                  <a:pt x="480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5" name="Freeform 1206"/>
          <p:cNvSpPr>
            <a:spLocks/>
          </p:cNvSpPr>
          <p:nvPr/>
        </p:nvSpPr>
        <p:spPr bwMode="auto">
          <a:xfrm>
            <a:off x="2741613" y="1820863"/>
            <a:ext cx="871537" cy="304800"/>
          </a:xfrm>
          <a:custGeom>
            <a:avLst/>
            <a:gdLst>
              <a:gd name="T0" fmla="*/ 2147483646 w 762"/>
              <a:gd name="T1" fmla="*/ 2147483646 h 192"/>
              <a:gd name="T2" fmla="*/ 2147483646 w 762"/>
              <a:gd name="T3" fmla="*/ 2147483646 h 192"/>
              <a:gd name="T4" fmla="*/ 2147483646 w 762"/>
              <a:gd name="T5" fmla="*/ 2147483646 h 192"/>
              <a:gd name="T6" fmla="*/ 2147483646 w 762"/>
              <a:gd name="T7" fmla="*/ 2147483646 h 192"/>
              <a:gd name="T8" fmla="*/ 2147483646 w 762"/>
              <a:gd name="T9" fmla="*/ 2147483646 h 192"/>
              <a:gd name="T10" fmla="*/ 2147483646 w 762"/>
              <a:gd name="T11" fmla="*/ 2147483646 h 192"/>
              <a:gd name="T12" fmla="*/ 2147483646 w 762"/>
              <a:gd name="T13" fmla="*/ 2147483646 h 192"/>
              <a:gd name="T14" fmla="*/ 2147483646 w 762"/>
              <a:gd name="T15" fmla="*/ 2147483646 h 192"/>
              <a:gd name="T16" fmla="*/ 2147483646 w 762"/>
              <a:gd name="T17" fmla="*/ 2147483646 h 192"/>
              <a:gd name="T18" fmla="*/ 2147483646 w 762"/>
              <a:gd name="T19" fmla="*/ 2147483646 h 192"/>
              <a:gd name="T20" fmla="*/ 2147483646 w 762"/>
              <a:gd name="T21" fmla="*/ 2147483646 h 192"/>
              <a:gd name="T22" fmla="*/ 2147483646 w 762"/>
              <a:gd name="T23" fmla="*/ 2147483646 h 192"/>
              <a:gd name="T24" fmla="*/ 2147483646 w 762"/>
              <a:gd name="T25" fmla="*/ 2147483646 h 192"/>
              <a:gd name="T26" fmla="*/ 2147483646 w 762"/>
              <a:gd name="T27" fmla="*/ 2147483646 h 192"/>
              <a:gd name="T28" fmla="*/ 2147483646 w 762"/>
              <a:gd name="T29" fmla="*/ 2147483646 h 192"/>
              <a:gd name="T30" fmla="*/ 2147483646 w 762"/>
              <a:gd name="T31" fmla="*/ 2147483646 h 192"/>
              <a:gd name="T32" fmla="*/ 2147483646 w 762"/>
              <a:gd name="T33" fmla="*/ 2147483646 h 192"/>
              <a:gd name="T34" fmla="*/ 2147483646 w 762"/>
              <a:gd name="T35" fmla="*/ 2147483646 h 192"/>
              <a:gd name="T36" fmla="*/ 2147483646 w 762"/>
              <a:gd name="T37" fmla="*/ 2147483646 h 192"/>
              <a:gd name="T38" fmla="*/ 2147483646 w 762"/>
              <a:gd name="T39" fmla="*/ 2147483646 h 192"/>
              <a:gd name="T40" fmla="*/ 2147483646 w 762"/>
              <a:gd name="T41" fmla="*/ 2147483646 h 192"/>
              <a:gd name="T42" fmla="*/ 2147483646 w 762"/>
              <a:gd name="T43" fmla="*/ 2147483646 h 192"/>
              <a:gd name="T44" fmla="*/ 2147483646 w 762"/>
              <a:gd name="T45" fmla="*/ 2147483646 h 192"/>
              <a:gd name="T46" fmla="*/ 2147483646 w 762"/>
              <a:gd name="T47" fmla="*/ 2147483646 h 192"/>
              <a:gd name="T48" fmla="*/ 2147483646 w 762"/>
              <a:gd name="T49" fmla="*/ 2147483646 h 192"/>
              <a:gd name="T50" fmla="*/ 2147483646 w 762"/>
              <a:gd name="T51" fmla="*/ 2147483646 h 192"/>
              <a:gd name="T52" fmla="*/ 2147483646 w 762"/>
              <a:gd name="T53" fmla="*/ 2147483646 h 192"/>
              <a:gd name="T54" fmla="*/ 2147483646 w 762"/>
              <a:gd name="T55" fmla="*/ 2147483646 h 192"/>
              <a:gd name="T56" fmla="*/ 2147483646 w 762"/>
              <a:gd name="T57" fmla="*/ 2147483646 h 192"/>
              <a:gd name="T58" fmla="*/ 2147483646 w 762"/>
              <a:gd name="T59" fmla="*/ 2147483646 h 192"/>
              <a:gd name="T60" fmla="*/ 2147483646 w 762"/>
              <a:gd name="T61" fmla="*/ 2147483646 h 192"/>
              <a:gd name="T62" fmla="*/ 2147483646 w 762"/>
              <a:gd name="T63" fmla="*/ 2147483646 h 192"/>
              <a:gd name="T64" fmla="*/ 2147483646 w 762"/>
              <a:gd name="T65" fmla="*/ 2147483646 h 192"/>
              <a:gd name="T66" fmla="*/ 2147483646 w 762"/>
              <a:gd name="T67" fmla="*/ 2147483646 h 192"/>
              <a:gd name="T68" fmla="*/ 2147483646 w 762"/>
              <a:gd name="T69" fmla="*/ 2147483646 h 192"/>
              <a:gd name="T70" fmla="*/ 2147483646 w 762"/>
              <a:gd name="T71" fmla="*/ 2147483646 h 192"/>
              <a:gd name="T72" fmla="*/ 2147483646 w 762"/>
              <a:gd name="T73" fmla="*/ 2147483646 h 192"/>
              <a:gd name="T74" fmla="*/ 2147483646 w 762"/>
              <a:gd name="T75" fmla="*/ 0 h 192"/>
              <a:gd name="T76" fmla="*/ 2147483646 w 762"/>
              <a:gd name="T77" fmla="*/ 0 h 192"/>
              <a:gd name="T78" fmla="*/ 2147483646 w 762"/>
              <a:gd name="T79" fmla="*/ 2147483646 h 192"/>
              <a:gd name="T80" fmla="*/ 2147483646 w 762"/>
              <a:gd name="T81" fmla="*/ 2147483646 h 192"/>
              <a:gd name="T82" fmla="*/ 2147483646 w 762"/>
              <a:gd name="T83" fmla="*/ 2147483646 h 19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92"/>
              <a:gd name="T128" fmla="*/ 762 w 762"/>
              <a:gd name="T129" fmla="*/ 192 h 19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92">
                <a:moveTo>
                  <a:pt x="0" y="192"/>
                </a:moveTo>
                <a:lnTo>
                  <a:pt x="6" y="192"/>
                </a:lnTo>
                <a:lnTo>
                  <a:pt x="12" y="192"/>
                </a:lnTo>
                <a:lnTo>
                  <a:pt x="18" y="192"/>
                </a:lnTo>
                <a:lnTo>
                  <a:pt x="24" y="192"/>
                </a:lnTo>
                <a:lnTo>
                  <a:pt x="30" y="192"/>
                </a:lnTo>
                <a:lnTo>
                  <a:pt x="36" y="192"/>
                </a:lnTo>
                <a:lnTo>
                  <a:pt x="42" y="192"/>
                </a:lnTo>
                <a:lnTo>
                  <a:pt x="48" y="192"/>
                </a:lnTo>
                <a:lnTo>
                  <a:pt x="54" y="192"/>
                </a:lnTo>
                <a:lnTo>
                  <a:pt x="60" y="192"/>
                </a:lnTo>
                <a:lnTo>
                  <a:pt x="66" y="192"/>
                </a:lnTo>
                <a:lnTo>
                  <a:pt x="72" y="192"/>
                </a:lnTo>
                <a:lnTo>
                  <a:pt x="78" y="192"/>
                </a:lnTo>
                <a:lnTo>
                  <a:pt x="84" y="192"/>
                </a:lnTo>
                <a:lnTo>
                  <a:pt x="90" y="192"/>
                </a:lnTo>
                <a:lnTo>
                  <a:pt x="96" y="192"/>
                </a:lnTo>
                <a:lnTo>
                  <a:pt x="102" y="192"/>
                </a:lnTo>
                <a:lnTo>
                  <a:pt x="108" y="192"/>
                </a:lnTo>
                <a:lnTo>
                  <a:pt x="114" y="192"/>
                </a:lnTo>
                <a:lnTo>
                  <a:pt x="120" y="192"/>
                </a:lnTo>
                <a:lnTo>
                  <a:pt x="126" y="192"/>
                </a:lnTo>
                <a:lnTo>
                  <a:pt x="132" y="192"/>
                </a:lnTo>
                <a:lnTo>
                  <a:pt x="138" y="192"/>
                </a:lnTo>
                <a:lnTo>
                  <a:pt x="144" y="192"/>
                </a:lnTo>
                <a:lnTo>
                  <a:pt x="150" y="192"/>
                </a:lnTo>
                <a:lnTo>
                  <a:pt x="156" y="192"/>
                </a:lnTo>
                <a:lnTo>
                  <a:pt x="162" y="192"/>
                </a:lnTo>
                <a:lnTo>
                  <a:pt x="168" y="192"/>
                </a:lnTo>
                <a:lnTo>
                  <a:pt x="174" y="192"/>
                </a:lnTo>
                <a:lnTo>
                  <a:pt x="180" y="192"/>
                </a:lnTo>
                <a:lnTo>
                  <a:pt x="186" y="192"/>
                </a:lnTo>
                <a:lnTo>
                  <a:pt x="192" y="192"/>
                </a:lnTo>
                <a:lnTo>
                  <a:pt x="198" y="192"/>
                </a:lnTo>
                <a:lnTo>
                  <a:pt x="204" y="192"/>
                </a:lnTo>
                <a:lnTo>
                  <a:pt x="210" y="192"/>
                </a:lnTo>
                <a:lnTo>
                  <a:pt x="216" y="192"/>
                </a:lnTo>
                <a:lnTo>
                  <a:pt x="222" y="192"/>
                </a:lnTo>
                <a:lnTo>
                  <a:pt x="228" y="192"/>
                </a:lnTo>
                <a:lnTo>
                  <a:pt x="234" y="192"/>
                </a:lnTo>
                <a:lnTo>
                  <a:pt x="240" y="192"/>
                </a:lnTo>
                <a:lnTo>
                  <a:pt x="246" y="192"/>
                </a:lnTo>
                <a:lnTo>
                  <a:pt x="252" y="192"/>
                </a:lnTo>
                <a:lnTo>
                  <a:pt x="258" y="192"/>
                </a:lnTo>
                <a:lnTo>
                  <a:pt x="264" y="192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8" y="192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12" y="192"/>
                </a:lnTo>
                <a:lnTo>
                  <a:pt x="318" y="192"/>
                </a:lnTo>
                <a:lnTo>
                  <a:pt x="324" y="192"/>
                </a:lnTo>
                <a:lnTo>
                  <a:pt x="330" y="192"/>
                </a:lnTo>
                <a:lnTo>
                  <a:pt x="336" y="192"/>
                </a:lnTo>
                <a:lnTo>
                  <a:pt x="342" y="192"/>
                </a:lnTo>
                <a:lnTo>
                  <a:pt x="348" y="192"/>
                </a:lnTo>
                <a:lnTo>
                  <a:pt x="354" y="192"/>
                </a:lnTo>
                <a:lnTo>
                  <a:pt x="360" y="186"/>
                </a:lnTo>
                <a:lnTo>
                  <a:pt x="366" y="186"/>
                </a:lnTo>
                <a:lnTo>
                  <a:pt x="372" y="186"/>
                </a:lnTo>
                <a:lnTo>
                  <a:pt x="378" y="180"/>
                </a:lnTo>
                <a:lnTo>
                  <a:pt x="384" y="174"/>
                </a:lnTo>
                <a:lnTo>
                  <a:pt x="390" y="168"/>
                </a:lnTo>
                <a:lnTo>
                  <a:pt x="396" y="162"/>
                </a:lnTo>
                <a:lnTo>
                  <a:pt x="402" y="162"/>
                </a:lnTo>
                <a:lnTo>
                  <a:pt x="408" y="156"/>
                </a:lnTo>
                <a:lnTo>
                  <a:pt x="414" y="156"/>
                </a:lnTo>
                <a:lnTo>
                  <a:pt x="420" y="150"/>
                </a:lnTo>
                <a:lnTo>
                  <a:pt x="426" y="144"/>
                </a:lnTo>
                <a:lnTo>
                  <a:pt x="432" y="144"/>
                </a:lnTo>
                <a:lnTo>
                  <a:pt x="438" y="138"/>
                </a:lnTo>
                <a:lnTo>
                  <a:pt x="444" y="138"/>
                </a:lnTo>
                <a:lnTo>
                  <a:pt x="450" y="138"/>
                </a:lnTo>
                <a:lnTo>
                  <a:pt x="456" y="132"/>
                </a:lnTo>
                <a:lnTo>
                  <a:pt x="462" y="132"/>
                </a:lnTo>
                <a:lnTo>
                  <a:pt x="468" y="132"/>
                </a:lnTo>
                <a:lnTo>
                  <a:pt x="474" y="132"/>
                </a:lnTo>
                <a:lnTo>
                  <a:pt x="480" y="132"/>
                </a:lnTo>
                <a:lnTo>
                  <a:pt x="486" y="132"/>
                </a:lnTo>
                <a:lnTo>
                  <a:pt x="492" y="132"/>
                </a:lnTo>
                <a:lnTo>
                  <a:pt x="498" y="126"/>
                </a:lnTo>
                <a:lnTo>
                  <a:pt x="504" y="126"/>
                </a:lnTo>
                <a:lnTo>
                  <a:pt x="510" y="126"/>
                </a:lnTo>
                <a:lnTo>
                  <a:pt x="516" y="120"/>
                </a:lnTo>
                <a:lnTo>
                  <a:pt x="522" y="120"/>
                </a:lnTo>
                <a:lnTo>
                  <a:pt x="528" y="120"/>
                </a:lnTo>
                <a:lnTo>
                  <a:pt x="534" y="114"/>
                </a:lnTo>
                <a:lnTo>
                  <a:pt x="540" y="114"/>
                </a:lnTo>
                <a:lnTo>
                  <a:pt x="546" y="108"/>
                </a:lnTo>
                <a:lnTo>
                  <a:pt x="552" y="108"/>
                </a:lnTo>
                <a:lnTo>
                  <a:pt x="558" y="102"/>
                </a:lnTo>
                <a:lnTo>
                  <a:pt x="564" y="96"/>
                </a:lnTo>
                <a:lnTo>
                  <a:pt x="570" y="90"/>
                </a:lnTo>
                <a:lnTo>
                  <a:pt x="576" y="84"/>
                </a:lnTo>
                <a:lnTo>
                  <a:pt x="582" y="78"/>
                </a:lnTo>
                <a:lnTo>
                  <a:pt x="588" y="72"/>
                </a:lnTo>
                <a:lnTo>
                  <a:pt x="594" y="66"/>
                </a:lnTo>
                <a:lnTo>
                  <a:pt x="600" y="60"/>
                </a:lnTo>
                <a:lnTo>
                  <a:pt x="606" y="54"/>
                </a:lnTo>
                <a:lnTo>
                  <a:pt x="612" y="48"/>
                </a:lnTo>
                <a:lnTo>
                  <a:pt x="624" y="36"/>
                </a:lnTo>
                <a:lnTo>
                  <a:pt x="624" y="30"/>
                </a:lnTo>
                <a:lnTo>
                  <a:pt x="630" y="30"/>
                </a:lnTo>
                <a:lnTo>
                  <a:pt x="636" y="24"/>
                </a:lnTo>
                <a:lnTo>
                  <a:pt x="642" y="18"/>
                </a:lnTo>
                <a:lnTo>
                  <a:pt x="648" y="18"/>
                </a:lnTo>
                <a:lnTo>
                  <a:pt x="654" y="12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0"/>
                </a:lnTo>
                <a:lnTo>
                  <a:pt x="702" y="0"/>
                </a:lnTo>
                <a:lnTo>
                  <a:pt x="708" y="0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2" y="12"/>
                </a:lnTo>
                <a:lnTo>
                  <a:pt x="738" y="12"/>
                </a:lnTo>
                <a:lnTo>
                  <a:pt x="744" y="12"/>
                </a:lnTo>
                <a:lnTo>
                  <a:pt x="750" y="18"/>
                </a:lnTo>
                <a:lnTo>
                  <a:pt x="756" y="18"/>
                </a:lnTo>
                <a:lnTo>
                  <a:pt x="762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6" name="Freeform 1207"/>
          <p:cNvSpPr>
            <a:spLocks/>
          </p:cNvSpPr>
          <p:nvPr/>
        </p:nvSpPr>
        <p:spPr bwMode="auto">
          <a:xfrm>
            <a:off x="3613150" y="1839913"/>
            <a:ext cx="508000" cy="28575"/>
          </a:xfrm>
          <a:custGeom>
            <a:avLst/>
            <a:gdLst>
              <a:gd name="T0" fmla="*/ 2147483646 w 444"/>
              <a:gd name="T1" fmla="*/ 2147483646 h 18"/>
              <a:gd name="T2" fmla="*/ 2147483646 w 444"/>
              <a:gd name="T3" fmla="*/ 2147483646 h 18"/>
              <a:gd name="T4" fmla="*/ 2147483646 w 444"/>
              <a:gd name="T5" fmla="*/ 2147483646 h 18"/>
              <a:gd name="T6" fmla="*/ 2147483646 w 444"/>
              <a:gd name="T7" fmla="*/ 2147483646 h 18"/>
              <a:gd name="T8" fmla="*/ 2147483646 w 444"/>
              <a:gd name="T9" fmla="*/ 2147483646 h 18"/>
              <a:gd name="T10" fmla="*/ 2147483646 w 444"/>
              <a:gd name="T11" fmla="*/ 2147483646 h 18"/>
              <a:gd name="T12" fmla="*/ 2147483646 w 444"/>
              <a:gd name="T13" fmla="*/ 2147483646 h 18"/>
              <a:gd name="T14" fmla="*/ 2147483646 w 444"/>
              <a:gd name="T15" fmla="*/ 2147483646 h 18"/>
              <a:gd name="T16" fmla="*/ 2147483646 w 444"/>
              <a:gd name="T17" fmla="*/ 2147483646 h 18"/>
              <a:gd name="T18" fmla="*/ 2147483646 w 444"/>
              <a:gd name="T19" fmla="*/ 2147483646 h 18"/>
              <a:gd name="T20" fmla="*/ 2147483646 w 444"/>
              <a:gd name="T21" fmla="*/ 2147483646 h 18"/>
              <a:gd name="T22" fmla="*/ 2147483646 w 444"/>
              <a:gd name="T23" fmla="*/ 2147483646 h 18"/>
              <a:gd name="T24" fmla="*/ 2147483646 w 444"/>
              <a:gd name="T25" fmla="*/ 0 h 18"/>
              <a:gd name="T26" fmla="*/ 2147483646 w 444"/>
              <a:gd name="T27" fmla="*/ 0 h 18"/>
              <a:gd name="T28" fmla="*/ 2147483646 w 444"/>
              <a:gd name="T29" fmla="*/ 0 h 18"/>
              <a:gd name="T30" fmla="*/ 2147483646 w 444"/>
              <a:gd name="T31" fmla="*/ 0 h 18"/>
              <a:gd name="T32" fmla="*/ 2147483646 w 444"/>
              <a:gd name="T33" fmla="*/ 0 h 18"/>
              <a:gd name="T34" fmla="*/ 2147483646 w 444"/>
              <a:gd name="T35" fmla="*/ 0 h 18"/>
              <a:gd name="T36" fmla="*/ 2147483646 w 444"/>
              <a:gd name="T37" fmla="*/ 0 h 18"/>
              <a:gd name="T38" fmla="*/ 2147483646 w 444"/>
              <a:gd name="T39" fmla="*/ 2147483646 h 18"/>
              <a:gd name="T40" fmla="*/ 2147483646 w 444"/>
              <a:gd name="T41" fmla="*/ 2147483646 h 18"/>
              <a:gd name="T42" fmla="*/ 2147483646 w 444"/>
              <a:gd name="T43" fmla="*/ 2147483646 h 18"/>
              <a:gd name="T44" fmla="*/ 2147483646 w 444"/>
              <a:gd name="T45" fmla="*/ 2147483646 h 18"/>
              <a:gd name="T46" fmla="*/ 2147483646 w 444"/>
              <a:gd name="T47" fmla="*/ 2147483646 h 18"/>
              <a:gd name="T48" fmla="*/ 2147483646 w 444"/>
              <a:gd name="T49" fmla="*/ 2147483646 h 18"/>
              <a:gd name="T50" fmla="*/ 2147483646 w 444"/>
              <a:gd name="T51" fmla="*/ 2147483646 h 18"/>
              <a:gd name="T52" fmla="*/ 2147483646 w 444"/>
              <a:gd name="T53" fmla="*/ 2147483646 h 18"/>
              <a:gd name="T54" fmla="*/ 2147483646 w 444"/>
              <a:gd name="T55" fmla="*/ 2147483646 h 18"/>
              <a:gd name="T56" fmla="*/ 2147483646 w 444"/>
              <a:gd name="T57" fmla="*/ 2147483646 h 18"/>
              <a:gd name="T58" fmla="*/ 2147483646 w 444"/>
              <a:gd name="T59" fmla="*/ 2147483646 h 18"/>
              <a:gd name="T60" fmla="*/ 2147483646 w 444"/>
              <a:gd name="T61" fmla="*/ 2147483646 h 18"/>
              <a:gd name="T62" fmla="*/ 2147483646 w 444"/>
              <a:gd name="T63" fmla="*/ 2147483646 h 18"/>
              <a:gd name="T64" fmla="*/ 2147483646 w 444"/>
              <a:gd name="T65" fmla="*/ 2147483646 h 18"/>
              <a:gd name="T66" fmla="*/ 2147483646 w 444"/>
              <a:gd name="T67" fmla="*/ 2147483646 h 18"/>
              <a:gd name="T68" fmla="*/ 2147483646 w 444"/>
              <a:gd name="T69" fmla="*/ 2147483646 h 18"/>
              <a:gd name="T70" fmla="*/ 2147483646 w 444"/>
              <a:gd name="T71" fmla="*/ 2147483646 h 18"/>
              <a:gd name="T72" fmla="*/ 2147483646 w 444"/>
              <a:gd name="T73" fmla="*/ 2147483646 h 1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18"/>
              <a:gd name="T113" fmla="*/ 444 w 444"/>
              <a:gd name="T114" fmla="*/ 18 h 18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18">
                <a:moveTo>
                  <a:pt x="0" y="6"/>
                </a:moveTo>
                <a:lnTo>
                  <a:pt x="6" y="12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8"/>
                </a:lnTo>
                <a:lnTo>
                  <a:pt x="42" y="18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2"/>
                </a:lnTo>
                <a:lnTo>
                  <a:pt x="84" y="12"/>
                </a:lnTo>
                <a:lnTo>
                  <a:pt x="90" y="12"/>
                </a:lnTo>
                <a:lnTo>
                  <a:pt x="96" y="12"/>
                </a:lnTo>
                <a:lnTo>
                  <a:pt x="102" y="12"/>
                </a:lnTo>
                <a:lnTo>
                  <a:pt x="108" y="6"/>
                </a:lnTo>
                <a:lnTo>
                  <a:pt x="114" y="6"/>
                </a:lnTo>
                <a:lnTo>
                  <a:pt x="120" y="6"/>
                </a:lnTo>
                <a:lnTo>
                  <a:pt x="126" y="6"/>
                </a:lnTo>
                <a:lnTo>
                  <a:pt x="132" y="6"/>
                </a:lnTo>
                <a:lnTo>
                  <a:pt x="138" y="6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7" name="Freeform 1208"/>
          <p:cNvSpPr>
            <a:spLocks/>
          </p:cNvSpPr>
          <p:nvPr/>
        </p:nvSpPr>
        <p:spPr bwMode="auto">
          <a:xfrm>
            <a:off x="2741613" y="1773238"/>
            <a:ext cx="857250" cy="304800"/>
          </a:xfrm>
          <a:custGeom>
            <a:avLst/>
            <a:gdLst>
              <a:gd name="T0" fmla="*/ 2147483646 w 750"/>
              <a:gd name="T1" fmla="*/ 2147483646 h 192"/>
              <a:gd name="T2" fmla="*/ 2147483646 w 750"/>
              <a:gd name="T3" fmla="*/ 2147483646 h 192"/>
              <a:gd name="T4" fmla="*/ 2147483646 w 750"/>
              <a:gd name="T5" fmla="*/ 2147483646 h 192"/>
              <a:gd name="T6" fmla="*/ 2147483646 w 750"/>
              <a:gd name="T7" fmla="*/ 2147483646 h 192"/>
              <a:gd name="T8" fmla="*/ 2147483646 w 750"/>
              <a:gd name="T9" fmla="*/ 2147483646 h 192"/>
              <a:gd name="T10" fmla="*/ 2147483646 w 750"/>
              <a:gd name="T11" fmla="*/ 2147483646 h 192"/>
              <a:gd name="T12" fmla="*/ 2147483646 w 750"/>
              <a:gd name="T13" fmla="*/ 2147483646 h 192"/>
              <a:gd name="T14" fmla="*/ 2147483646 w 750"/>
              <a:gd name="T15" fmla="*/ 2147483646 h 192"/>
              <a:gd name="T16" fmla="*/ 2147483646 w 750"/>
              <a:gd name="T17" fmla="*/ 2147483646 h 192"/>
              <a:gd name="T18" fmla="*/ 2147483646 w 750"/>
              <a:gd name="T19" fmla="*/ 2147483646 h 192"/>
              <a:gd name="T20" fmla="*/ 2147483646 w 750"/>
              <a:gd name="T21" fmla="*/ 2147483646 h 192"/>
              <a:gd name="T22" fmla="*/ 2147483646 w 750"/>
              <a:gd name="T23" fmla="*/ 2147483646 h 192"/>
              <a:gd name="T24" fmla="*/ 2147483646 w 750"/>
              <a:gd name="T25" fmla="*/ 2147483646 h 192"/>
              <a:gd name="T26" fmla="*/ 2147483646 w 750"/>
              <a:gd name="T27" fmla="*/ 2147483646 h 192"/>
              <a:gd name="T28" fmla="*/ 2147483646 w 750"/>
              <a:gd name="T29" fmla="*/ 2147483646 h 192"/>
              <a:gd name="T30" fmla="*/ 2147483646 w 750"/>
              <a:gd name="T31" fmla="*/ 2147483646 h 192"/>
              <a:gd name="T32" fmla="*/ 2147483646 w 750"/>
              <a:gd name="T33" fmla="*/ 2147483646 h 192"/>
              <a:gd name="T34" fmla="*/ 2147483646 w 750"/>
              <a:gd name="T35" fmla="*/ 2147483646 h 192"/>
              <a:gd name="T36" fmla="*/ 2147483646 w 750"/>
              <a:gd name="T37" fmla="*/ 2147483646 h 192"/>
              <a:gd name="T38" fmla="*/ 2147483646 w 750"/>
              <a:gd name="T39" fmla="*/ 2147483646 h 192"/>
              <a:gd name="T40" fmla="*/ 2147483646 w 750"/>
              <a:gd name="T41" fmla="*/ 2147483646 h 192"/>
              <a:gd name="T42" fmla="*/ 2147483646 w 750"/>
              <a:gd name="T43" fmla="*/ 2147483646 h 192"/>
              <a:gd name="T44" fmla="*/ 2147483646 w 750"/>
              <a:gd name="T45" fmla="*/ 2147483646 h 192"/>
              <a:gd name="T46" fmla="*/ 2147483646 w 750"/>
              <a:gd name="T47" fmla="*/ 2147483646 h 192"/>
              <a:gd name="T48" fmla="*/ 2147483646 w 750"/>
              <a:gd name="T49" fmla="*/ 2147483646 h 192"/>
              <a:gd name="T50" fmla="*/ 2147483646 w 750"/>
              <a:gd name="T51" fmla="*/ 2147483646 h 192"/>
              <a:gd name="T52" fmla="*/ 2147483646 w 750"/>
              <a:gd name="T53" fmla="*/ 2147483646 h 192"/>
              <a:gd name="T54" fmla="*/ 2147483646 w 750"/>
              <a:gd name="T55" fmla="*/ 2147483646 h 192"/>
              <a:gd name="T56" fmla="*/ 2147483646 w 750"/>
              <a:gd name="T57" fmla="*/ 2147483646 h 192"/>
              <a:gd name="T58" fmla="*/ 2147483646 w 750"/>
              <a:gd name="T59" fmla="*/ 2147483646 h 192"/>
              <a:gd name="T60" fmla="*/ 2147483646 w 750"/>
              <a:gd name="T61" fmla="*/ 2147483646 h 192"/>
              <a:gd name="T62" fmla="*/ 2147483646 w 750"/>
              <a:gd name="T63" fmla="*/ 2147483646 h 192"/>
              <a:gd name="T64" fmla="*/ 2147483646 w 750"/>
              <a:gd name="T65" fmla="*/ 2147483646 h 192"/>
              <a:gd name="T66" fmla="*/ 2147483646 w 750"/>
              <a:gd name="T67" fmla="*/ 2147483646 h 192"/>
              <a:gd name="T68" fmla="*/ 2147483646 w 750"/>
              <a:gd name="T69" fmla="*/ 2147483646 h 192"/>
              <a:gd name="T70" fmla="*/ 2147483646 w 750"/>
              <a:gd name="T71" fmla="*/ 2147483646 h 192"/>
              <a:gd name="T72" fmla="*/ 2147483646 w 750"/>
              <a:gd name="T73" fmla="*/ 2147483646 h 192"/>
              <a:gd name="T74" fmla="*/ 2147483646 w 750"/>
              <a:gd name="T75" fmla="*/ 2147483646 h 192"/>
              <a:gd name="T76" fmla="*/ 2147483646 w 750"/>
              <a:gd name="T77" fmla="*/ 2147483646 h 192"/>
              <a:gd name="T78" fmla="*/ 2147483646 w 750"/>
              <a:gd name="T79" fmla="*/ 2147483646 h 192"/>
              <a:gd name="T80" fmla="*/ 2147483646 w 750"/>
              <a:gd name="T81" fmla="*/ 2147483646 h 192"/>
              <a:gd name="T82" fmla="*/ 2147483646 w 750"/>
              <a:gd name="T83" fmla="*/ 2147483646 h 19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0"/>
              <a:gd name="T127" fmla="*/ 0 h 192"/>
              <a:gd name="T128" fmla="*/ 750 w 750"/>
              <a:gd name="T129" fmla="*/ 192 h 19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0" h="192">
                <a:moveTo>
                  <a:pt x="0" y="192"/>
                </a:moveTo>
                <a:lnTo>
                  <a:pt x="6" y="192"/>
                </a:lnTo>
                <a:lnTo>
                  <a:pt x="12" y="192"/>
                </a:lnTo>
                <a:lnTo>
                  <a:pt x="18" y="192"/>
                </a:lnTo>
                <a:lnTo>
                  <a:pt x="24" y="192"/>
                </a:lnTo>
                <a:lnTo>
                  <a:pt x="30" y="192"/>
                </a:lnTo>
                <a:lnTo>
                  <a:pt x="36" y="192"/>
                </a:lnTo>
                <a:lnTo>
                  <a:pt x="42" y="192"/>
                </a:lnTo>
                <a:lnTo>
                  <a:pt x="48" y="192"/>
                </a:lnTo>
                <a:lnTo>
                  <a:pt x="54" y="192"/>
                </a:lnTo>
                <a:lnTo>
                  <a:pt x="60" y="192"/>
                </a:lnTo>
                <a:lnTo>
                  <a:pt x="66" y="192"/>
                </a:lnTo>
                <a:lnTo>
                  <a:pt x="72" y="192"/>
                </a:lnTo>
                <a:lnTo>
                  <a:pt x="78" y="192"/>
                </a:lnTo>
                <a:lnTo>
                  <a:pt x="84" y="192"/>
                </a:lnTo>
                <a:lnTo>
                  <a:pt x="90" y="192"/>
                </a:lnTo>
                <a:lnTo>
                  <a:pt x="96" y="192"/>
                </a:lnTo>
                <a:lnTo>
                  <a:pt x="102" y="192"/>
                </a:lnTo>
                <a:lnTo>
                  <a:pt x="108" y="192"/>
                </a:lnTo>
                <a:lnTo>
                  <a:pt x="114" y="192"/>
                </a:lnTo>
                <a:lnTo>
                  <a:pt x="120" y="192"/>
                </a:lnTo>
                <a:lnTo>
                  <a:pt x="126" y="192"/>
                </a:lnTo>
                <a:lnTo>
                  <a:pt x="132" y="192"/>
                </a:lnTo>
                <a:lnTo>
                  <a:pt x="138" y="192"/>
                </a:lnTo>
                <a:lnTo>
                  <a:pt x="144" y="192"/>
                </a:lnTo>
                <a:lnTo>
                  <a:pt x="150" y="192"/>
                </a:lnTo>
                <a:lnTo>
                  <a:pt x="156" y="192"/>
                </a:lnTo>
                <a:lnTo>
                  <a:pt x="162" y="192"/>
                </a:lnTo>
                <a:lnTo>
                  <a:pt x="168" y="192"/>
                </a:lnTo>
                <a:lnTo>
                  <a:pt x="174" y="192"/>
                </a:lnTo>
                <a:lnTo>
                  <a:pt x="180" y="192"/>
                </a:lnTo>
                <a:lnTo>
                  <a:pt x="186" y="192"/>
                </a:lnTo>
                <a:lnTo>
                  <a:pt x="192" y="192"/>
                </a:lnTo>
                <a:lnTo>
                  <a:pt x="198" y="192"/>
                </a:lnTo>
                <a:lnTo>
                  <a:pt x="204" y="192"/>
                </a:lnTo>
                <a:lnTo>
                  <a:pt x="210" y="192"/>
                </a:lnTo>
                <a:lnTo>
                  <a:pt x="216" y="192"/>
                </a:lnTo>
                <a:lnTo>
                  <a:pt x="222" y="192"/>
                </a:lnTo>
                <a:lnTo>
                  <a:pt x="228" y="192"/>
                </a:lnTo>
                <a:lnTo>
                  <a:pt x="234" y="192"/>
                </a:lnTo>
                <a:lnTo>
                  <a:pt x="240" y="192"/>
                </a:lnTo>
                <a:lnTo>
                  <a:pt x="246" y="192"/>
                </a:lnTo>
                <a:lnTo>
                  <a:pt x="252" y="192"/>
                </a:lnTo>
                <a:lnTo>
                  <a:pt x="258" y="192"/>
                </a:lnTo>
                <a:lnTo>
                  <a:pt x="264" y="192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8" y="192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12" y="192"/>
                </a:lnTo>
                <a:lnTo>
                  <a:pt x="318" y="192"/>
                </a:lnTo>
                <a:lnTo>
                  <a:pt x="324" y="192"/>
                </a:lnTo>
                <a:lnTo>
                  <a:pt x="330" y="192"/>
                </a:lnTo>
                <a:lnTo>
                  <a:pt x="336" y="192"/>
                </a:lnTo>
                <a:lnTo>
                  <a:pt x="342" y="192"/>
                </a:lnTo>
                <a:lnTo>
                  <a:pt x="348" y="192"/>
                </a:lnTo>
                <a:lnTo>
                  <a:pt x="354" y="192"/>
                </a:lnTo>
                <a:lnTo>
                  <a:pt x="360" y="192"/>
                </a:lnTo>
                <a:lnTo>
                  <a:pt x="366" y="186"/>
                </a:lnTo>
                <a:lnTo>
                  <a:pt x="372" y="180"/>
                </a:lnTo>
                <a:lnTo>
                  <a:pt x="378" y="174"/>
                </a:lnTo>
                <a:lnTo>
                  <a:pt x="384" y="168"/>
                </a:lnTo>
                <a:lnTo>
                  <a:pt x="390" y="162"/>
                </a:lnTo>
                <a:lnTo>
                  <a:pt x="390" y="156"/>
                </a:lnTo>
                <a:lnTo>
                  <a:pt x="396" y="150"/>
                </a:lnTo>
                <a:lnTo>
                  <a:pt x="408" y="138"/>
                </a:lnTo>
                <a:lnTo>
                  <a:pt x="402" y="138"/>
                </a:lnTo>
                <a:lnTo>
                  <a:pt x="408" y="138"/>
                </a:lnTo>
                <a:lnTo>
                  <a:pt x="414" y="132"/>
                </a:lnTo>
                <a:lnTo>
                  <a:pt x="420" y="126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20"/>
                </a:lnTo>
                <a:lnTo>
                  <a:pt x="450" y="114"/>
                </a:lnTo>
                <a:lnTo>
                  <a:pt x="456" y="108"/>
                </a:lnTo>
                <a:lnTo>
                  <a:pt x="462" y="102"/>
                </a:lnTo>
                <a:lnTo>
                  <a:pt x="468" y="102"/>
                </a:lnTo>
                <a:lnTo>
                  <a:pt x="474" y="96"/>
                </a:lnTo>
                <a:lnTo>
                  <a:pt x="480" y="90"/>
                </a:lnTo>
                <a:lnTo>
                  <a:pt x="486" y="84"/>
                </a:lnTo>
                <a:lnTo>
                  <a:pt x="492" y="78"/>
                </a:lnTo>
                <a:lnTo>
                  <a:pt x="498" y="78"/>
                </a:lnTo>
                <a:lnTo>
                  <a:pt x="504" y="72"/>
                </a:lnTo>
                <a:lnTo>
                  <a:pt x="510" y="72"/>
                </a:lnTo>
                <a:lnTo>
                  <a:pt x="516" y="72"/>
                </a:lnTo>
                <a:lnTo>
                  <a:pt x="522" y="72"/>
                </a:lnTo>
                <a:lnTo>
                  <a:pt x="528" y="72"/>
                </a:lnTo>
                <a:lnTo>
                  <a:pt x="534" y="78"/>
                </a:lnTo>
                <a:lnTo>
                  <a:pt x="540" y="78"/>
                </a:lnTo>
                <a:lnTo>
                  <a:pt x="546" y="78"/>
                </a:lnTo>
                <a:lnTo>
                  <a:pt x="552" y="78"/>
                </a:lnTo>
                <a:lnTo>
                  <a:pt x="558" y="78"/>
                </a:lnTo>
                <a:lnTo>
                  <a:pt x="564" y="78"/>
                </a:lnTo>
                <a:lnTo>
                  <a:pt x="570" y="78"/>
                </a:lnTo>
                <a:lnTo>
                  <a:pt x="576" y="72"/>
                </a:lnTo>
                <a:lnTo>
                  <a:pt x="582" y="66"/>
                </a:lnTo>
                <a:lnTo>
                  <a:pt x="588" y="60"/>
                </a:lnTo>
                <a:lnTo>
                  <a:pt x="594" y="54"/>
                </a:lnTo>
                <a:lnTo>
                  <a:pt x="606" y="42"/>
                </a:lnTo>
                <a:lnTo>
                  <a:pt x="606" y="36"/>
                </a:lnTo>
                <a:lnTo>
                  <a:pt x="612" y="30"/>
                </a:lnTo>
                <a:lnTo>
                  <a:pt x="624" y="18"/>
                </a:lnTo>
                <a:lnTo>
                  <a:pt x="624" y="12"/>
                </a:lnTo>
                <a:lnTo>
                  <a:pt x="630" y="12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0"/>
                </a:lnTo>
                <a:lnTo>
                  <a:pt x="660" y="0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12"/>
                </a:lnTo>
                <a:lnTo>
                  <a:pt x="690" y="12"/>
                </a:lnTo>
                <a:lnTo>
                  <a:pt x="696" y="12"/>
                </a:lnTo>
                <a:lnTo>
                  <a:pt x="702" y="12"/>
                </a:lnTo>
                <a:lnTo>
                  <a:pt x="708" y="12"/>
                </a:lnTo>
                <a:lnTo>
                  <a:pt x="714" y="12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  <a:lnTo>
                  <a:pt x="738" y="12"/>
                </a:lnTo>
                <a:lnTo>
                  <a:pt x="744" y="12"/>
                </a:lnTo>
                <a:lnTo>
                  <a:pt x="750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8" name="Freeform 1209"/>
          <p:cNvSpPr>
            <a:spLocks/>
          </p:cNvSpPr>
          <p:nvPr/>
        </p:nvSpPr>
        <p:spPr bwMode="auto">
          <a:xfrm>
            <a:off x="3598863" y="1735138"/>
            <a:ext cx="522287" cy="57150"/>
          </a:xfrm>
          <a:custGeom>
            <a:avLst/>
            <a:gdLst>
              <a:gd name="T0" fmla="*/ 2147483646 w 456"/>
              <a:gd name="T1" fmla="*/ 2147483646 h 36"/>
              <a:gd name="T2" fmla="*/ 2147483646 w 456"/>
              <a:gd name="T3" fmla="*/ 2147483646 h 36"/>
              <a:gd name="T4" fmla="*/ 2147483646 w 456"/>
              <a:gd name="T5" fmla="*/ 2147483646 h 36"/>
              <a:gd name="T6" fmla="*/ 2147483646 w 456"/>
              <a:gd name="T7" fmla="*/ 2147483646 h 36"/>
              <a:gd name="T8" fmla="*/ 2147483646 w 456"/>
              <a:gd name="T9" fmla="*/ 2147483646 h 36"/>
              <a:gd name="T10" fmla="*/ 2147483646 w 456"/>
              <a:gd name="T11" fmla="*/ 2147483646 h 36"/>
              <a:gd name="T12" fmla="*/ 2147483646 w 456"/>
              <a:gd name="T13" fmla="*/ 2147483646 h 36"/>
              <a:gd name="T14" fmla="*/ 2147483646 w 456"/>
              <a:gd name="T15" fmla="*/ 2147483646 h 36"/>
              <a:gd name="T16" fmla="*/ 2147483646 w 456"/>
              <a:gd name="T17" fmla="*/ 2147483646 h 36"/>
              <a:gd name="T18" fmla="*/ 2147483646 w 456"/>
              <a:gd name="T19" fmla="*/ 2147483646 h 36"/>
              <a:gd name="T20" fmla="*/ 2147483646 w 456"/>
              <a:gd name="T21" fmla="*/ 2147483646 h 36"/>
              <a:gd name="T22" fmla="*/ 2147483646 w 456"/>
              <a:gd name="T23" fmla="*/ 2147483646 h 36"/>
              <a:gd name="T24" fmla="*/ 2147483646 w 456"/>
              <a:gd name="T25" fmla="*/ 2147483646 h 36"/>
              <a:gd name="T26" fmla="*/ 2147483646 w 456"/>
              <a:gd name="T27" fmla="*/ 0 h 36"/>
              <a:gd name="T28" fmla="*/ 2147483646 w 456"/>
              <a:gd name="T29" fmla="*/ 0 h 36"/>
              <a:gd name="T30" fmla="*/ 2147483646 w 456"/>
              <a:gd name="T31" fmla="*/ 0 h 36"/>
              <a:gd name="T32" fmla="*/ 2147483646 w 456"/>
              <a:gd name="T33" fmla="*/ 0 h 36"/>
              <a:gd name="T34" fmla="*/ 2147483646 w 456"/>
              <a:gd name="T35" fmla="*/ 0 h 36"/>
              <a:gd name="T36" fmla="*/ 2147483646 w 456"/>
              <a:gd name="T37" fmla="*/ 0 h 36"/>
              <a:gd name="T38" fmla="*/ 2147483646 w 456"/>
              <a:gd name="T39" fmla="*/ 0 h 36"/>
              <a:gd name="T40" fmla="*/ 2147483646 w 456"/>
              <a:gd name="T41" fmla="*/ 0 h 36"/>
              <a:gd name="T42" fmla="*/ 2147483646 w 456"/>
              <a:gd name="T43" fmla="*/ 2147483646 h 36"/>
              <a:gd name="T44" fmla="*/ 2147483646 w 456"/>
              <a:gd name="T45" fmla="*/ 2147483646 h 36"/>
              <a:gd name="T46" fmla="*/ 2147483646 w 456"/>
              <a:gd name="T47" fmla="*/ 2147483646 h 36"/>
              <a:gd name="T48" fmla="*/ 2147483646 w 456"/>
              <a:gd name="T49" fmla="*/ 2147483646 h 36"/>
              <a:gd name="T50" fmla="*/ 2147483646 w 456"/>
              <a:gd name="T51" fmla="*/ 2147483646 h 36"/>
              <a:gd name="T52" fmla="*/ 2147483646 w 456"/>
              <a:gd name="T53" fmla="*/ 2147483646 h 36"/>
              <a:gd name="T54" fmla="*/ 2147483646 w 456"/>
              <a:gd name="T55" fmla="*/ 2147483646 h 36"/>
              <a:gd name="T56" fmla="*/ 2147483646 w 456"/>
              <a:gd name="T57" fmla="*/ 2147483646 h 36"/>
              <a:gd name="T58" fmla="*/ 2147483646 w 456"/>
              <a:gd name="T59" fmla="*/ 2147483646 h 36"/>
              <a:gd name="T60" fmla="*/ 2147483646 w 456"/>
              <a:gd name="T61" fmla="*/ 2147483646 h 36"/>
              <a:gd name="T62" fmla="*/ 2147483646 w 456"/>
              <a:gd name="T63" fmla="*/ 2147483646 h 36"/>
              <a:gd name="T64" fmla="*/ 2147483646 w 456"/>
              <a:gd name="T65" fmla="*/ 2147483646 h 36"/>
              <a:gd name="T66" fmla="*/ 2147483646 w 456"/>
              <a:gd name="T67" fmla="*/ 2147483646 h 36"/>
              <a:gd name="T68" fmla="*/ 2147483646 w 456"/>
              <a:gd name="T69" fmla="*/ 2147483646 h 36"/>
              <a:gd name="T70" fmla="*/ 2147483646 w 456"/>
              <a:gd name="T71" fmla="*/ 2147483646 h 36"/>
              <a:gd name="T72" fmla="*/ 2147483646 w 456"/>
              <a:gd name="T73" fmla="*/ 2147483646 h 36"/>
              <a:gd name="T74" fmla="*/ 2147483646 w 456"/>
              <a:gd name="T75" fmla="*/ 2147483646 h 36"/>
              <a:gd name="T76" fmla="*/ 2147483646 w 456"/>
              <a:gd name="T77" fmla="*/ 2147483646 h 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6"/>
              <a:gd name="T118" fmla="*/ 0 h 36"/>
              <a:gd name="T119" fmla="*/ 456 w 456"/>
              <a:gd name="T120" fmla="*/ 36 h 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6" h="36">
                <a:moveTo>
                  <a:pt x="0" y="36"/>
                </a:move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0"/>
                </a:lnTo>
                <a:lnTo>
                  <a:pt x="42" y="36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30"/>
                </a:lnTo>
                <a:lnTo>
                  <a:pt x="78" y="30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18"/>
                </a:lnTo>
                <a:lnTo>
                  <a:pt x="108" y="18"/>
                </a:lnTo>
                <a:lnTo>
                  <a:pt x="114" y="18"/>
                </a:lnTo>
                <a:lnTo>
                  <a:pt x="120" y="12"/>
                </a:lnTo>
                <a:lnTo>
                  <a:pt x="126" y="12"/>
                </a:lnTo>
                <a:lnTo>
                  <a:pt x="132" y="12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6"/>
                </a:lnTo>
                <a:lnTo>
                  <a:pt x="438" y="12"/>
                </a:lnTo>
                <a:lnTo>
                  <a:pt x="444" y="6"/>
                </a:lnTo>
                <a:lnTo>
                  <a:pt x="450" y="6"/>
                </a:lnTo>
                <a:lnTo>
                  <a:pt x="456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09" name="Freeform 1210"/>
          <p:cNvSpPr>
            <a:spLocks/>
          </p:cNvSpPr>
          <p:nvPr/>
        </p:nvSpPr>
        <p:spPr bwMode="auto">
          <a:xfrm>
            <a:off x="2741613" y="1763713"/>
            <a:ext cx="865187" cy="266700"/>
          </a:xfrm>
          <a:custGeom>
            <a:avLst/>
            <a:gdLst>
              <a:gd name="T0" fmla="*/ 2147483646 w 756"/>
              <a:gd name="T1" fmla="*/ 2147483646 h 168"/>
              <a:gd name="T2" fmla="*/ 2147483646 w 756"/>
              <a:gd name="T3" fmla="*/ 2147483646 h 168"/>
              <a:gd name="T4" fmla="*/ 2147483646 w 756"/>
              <a:gd name="T5" fmla="*/ 2147483646 h 168"/>
              <a:gd name="T6" fmla="*/ 2147483646 w 756"/>
              <a:gd name="T7" fmla="*/ 2147483646 h 168"/>
              <a:gd name="T8" fmla="*/ 2147483646 w 756"/>
              <a:gd name="T9" fmla="*/ 2147483646 h 168"/>
              <a:gd name="T10" fmla="*/ 2147483646 w 756"/>
              <a:gd name="T11" fmla="*/ 2147483646 h 168"/>
              <a:gd name="T12" fmla="*/ 2147483646 w 756"/>
              <a:gd name="T13" fmla="*/ 2147483646 h 168"/>
              <a:gd name="T14" fmla="*/ 2147483646 w 756"/>
              <a:gd name="T15" fmla="*/ 2147483646 h 168"/>
              <a:gd name="T16" fmla="*/ 2147483646 w 756"/>
              <a:gd name="T17" fmla="*/ 2147483646 h 168"/>
              <a:gd name="T18" fmla="*/ 2147483646 w 756"/>
              <a:gd name="T19" fmla="*/ 2147483646 h 168"/>
              <a:gd name="T20" fmla="*/ 2147483646 w 756"/>
              <a:gd name="T21" fmla="*/ 2147483646 h 168"/>
              <a:gd name="T22" fmla="*/ 2147483646 w 756"/>
              <a:gd name="T23" fmla="*/ 2147483646 h 168"/>
              <a:gd name="T24" fmla="*/ 2147483646 w 756"/>
              <a:gd name="T25" fmla="*/ 2147483646 h 168"/>
              <a:gd name="T26" fmla="*/ 2147483646 w 756"/>
              <a:gd name="T27" fmla="*/ 2147483646 h 168"/>
              <a:gd name="T28" fmla="*/ 2147483646 w 756"/>
              <a:gd name="T29" fmla="*/ 2147483646 h 168"/>
              <a:gd name="T30" fmla="*/ 2147483646 w 756"/>
              <a:gd name="T31" fmla="*/ 2147483646 h 168"/>
              <a:gd name="T32" fmla="*/ 2147483646 w 756"/>
              <a:gd name="T33" fmla="*/ 2147483646 h 168"/>
              <a:gd name="T34" fmla="*/ 2147483646 w 756"/>
              <a:gd name="T35" fmla="*/ 2147483646 h 168"/>
              <a:gd name="T36" fmla="*/ 2147483646 w 756"/>
              <a:gd name="T37" fmla="*/ 2147483646 h 168"/>
              <a:gd name="T38" fmla="*/ 2147483646 w 756"/>
              <a:gd name="T39" fmla="*/ 2147483646 h 168"/>
              <a:gd name="T40" fmla="*/ 2147483646 w 756"/>
              <a:gd name="T41" fmla="*/ 2147483646 h 168"/>
              <a:gd name="T42" fmla="*/ 2147483646 w 756"/>
              <a:gd name="T43" fmla="*/ 2147483646 h 168"/>
              <a:gd name="T44" fmla="*/ 2147483646 w 756"/>
              <a:gd name="T45" fmla="*/ 2147483646 h 168"/>
              <a:gd name="T46" fmla="*/ 2147483646 w 756"/>
              <a:gd name="T47" fmla="*/ 2147483646 h 168"/>
              <a:gd name="T48" fmla="*/ 2147483646 w 756"/>
              <a:gd name="T49" fmla="*/ 2147483646 h 168"/>
              <a:gd name="T50" fmla="*/ 2147483646 w 756"/>
              <a:gd name="T51" fmla="*/ 2147483646 h 168"/>
              <a:gd name="T52" fmla="*/ 2147483646 w 756"/>
              <a:gd name="T53" fmla="*/ 2147483646 h 168"/>
              <a:gd name="T54" fmla="*/ 2147483646 w 756"/>
              <a:gd name="T55" fmla="*/ 2147483646 h 168"/>
              <a:gd name="T56" fmla="*/ 2147483646 w 756"/>
              <a:gd name="T57" fmla="*/ 2147483646 h 168"/>
              <a:gd name="T58" fmla="*/ 2147483646 w 756"/>
              <a:gd name="T59" fmla="*/ 2147483646 h 168"/>
              <a:gd name="T60" fmla="*/ 2147483646 w 756"/>
              <a:gd name="T61" fmla="*/ 2147483646 h 168"/>
              <a:gd name="T62" fmla="*/ 2147483646 w 756"/>
              <a:gd name="T63" fmla="*/ 2147483646 h 168"/>
              <a:gd name="T64" fmla="*/ 2147483646 w 756"/>
              <a:gd name="T65" fmla="*/ 2147483646 h 168"/>
              <a:gd name="T66" fmla="*/ 2147483646 w 756"/>
              <a:gd name="T67" fmla="*/ 2147483646 h 168"/>
              <a:gd name="T68" fmla="*/ 2147483646 w 756"/>
              <a:gd name="T69" fmla="*/ 2147483646 h 168"/>
              <a:gd name="T70" fmla="*/ 2147483646 w 756"/>
              <a:gd name="T71" fmla="*/ 2147483646 h 168"/>
              <a:gd name="T72" fmla="*/ 2147483646 w 756"/>
              <a:gd name="T73" fmla="*/ 0 h 168"/>
              <a:gd name="T74" fmla="*/ 2147483646 w 756"/>
              <a:gd name="T75" fmla="*/ 0 h 168"/>
              <a:gd name="T76" fmla="*/ 2147483646 w 756"/>
              <a:gd name="T77" fmla="*/ 2147483646 h 168"/>
              <a:gd name="T78" fmla="*/ 2147483646 w 756"/>
              <a:gd name="T79" fmla="*/ 2147483646 h 168"/>
              <a:gd name="T80" fmla="*/ 2147483646 w 756"/>
              <a:gd name="T81" fmla="*/ 0 h 168"/>
              <a:gd name="T82" fmla="*/ 2147483646 w 756"/>
              <a:gd name="T83" fmla="*/ 0 h 16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68"/>
              <a:gd name="T128" fmla="*/ 756 w 756"/>
              <a:gd name="T129" fmla="*/ 168 h 16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68">
                <a:moveTo>
                  <a:pt x="0" y="168"/>
                </a:moveTo>
                <a:lnTo>
                  <a:pt x="6" y="168"/>
                </a:lnTo>
                <a:lnTo>
                  <a:pt x="12" y="168"/>
                </a:lnTo>
                <a:lnTo>
                  <a:pt x="18" y="168"/>
                </a:lnTo>
                <a:lnTo>
                  <a:pt x="24" y="168"/>
                </a:lnTo>
                <a:lnTo>
                  <a:pt x="30" y="168"/>
                </a:lnTo>
                <a:lnTo>
                  <a:pt x="36" y="168"/>
                </a:lnTo>
                <a:lnTo>
                  <a:pt x="42" y="168"/>
                </a:lnTo>
                <a:lnTo>
                  <a:pt x="48" y="168"/>
                </a:lnTo>
                <a:lnTo>
                  <a:pt x="54" y="168"/>
                </a:lnTo>
                <a:lnTo>
                  <a:pt x="60" y="168"/>
                </a:lnTo>
                <a:lnTo>
                  <a:pt x="66" y="168"/>
                </a:lnTo>
                <a:lnTo>
                  <a:pt x="72" y="168"/>
                </a:lnTo>
                <a:lnTo>
                  <a:pt x="78" y="168"/>
                </a:lnTo>
                <a:lnTo>
                  <a:pt x="84" y="168"/>
                </a:lnTo>
                <a:lnTo>
                  <a:pt x="90" y="168"/>
                </a:lnTo>
                <a:lnTo>
                  <a:pt x="96" y="168"/>
                </a:lnTo>
                <a:lnTo>
                  <a:pt x="102" y="168"/>
                </a:lnTo>
                <a:lnTo>
                  <a:pt x="108" y="168"/>
                </a:lnTo>
                <a:lnTo>
                  <a:pt x="114" y="168"/>
                </a:lnTo>
                <a:lnTo>
                  <a:pt x="120" y="168"/>
                </a:lnTo>
                <a:lnTo>
                  <a:pt x="126" y="168"/>
                </a:lnTo>
                <a:lnTo>
                  <a:pt x="132" y="168"/>
                </a:lnTo>
                <a:lnTo>
                  <a:pt x="138" y="168"/>
                </a:lnTo>
                <a:lnTo>
                  <a:pt x="144" y="168"/>
                </a:lnTo>
                <a:lnTo>
                  <a:pt x="150" y="168"/>
                </a:lnTo>
                <a:lnTo>
                  <a:pt x="156" y="168"/>
                </a:lnTo>
                <a:lnTo>
                  <a:pt x="162" y="168"/>
                </a:lnTo>
                <a:lnTo>
                  <a:pt x="168" y="168"/>
                </a:lnTo>
                <a:lnTo>
                  <a:pt x="174" y="168"/>
                </a:lnTo>
                <a:lnTo>
                  <a:pt x="180" y="168"/>
                </a:lnTo>
                <a:lnTo>
                  <a:pt x="186" y="168"/>
                </a:lnTo>
                <a:lnTo>
                  <a:pt x="192" y="168"/>
                </a:lnTo>
                <a:lnTo>
                  <a:pt x="198" y="168"/>
                </a:lnTo>
                <a:lnTo>
                  <a:pt x="204" y="168"/>
                </a:lnTo>
                <a:lnTo>
                  <a:pt x="210" y="168"/>
                </a:lnTo>
                <a:lnTo>
                  <a:pt x="216" y="168"/>
                </a:lnTo>
                <a:lnTo>
                  <a:pt x="222" y="168"/>
                </a:lnTo>
                <a:lnTo>
                  <a:pt x="228" y="168"/>
                </a:lnTo>
                <a:lnTo>
                  <a:pt x="234" y="168"/>
                </a:lnTo>
                <a:lnTo>
                  <a:pt x="240" y="168"/>
                </a:lnTo>
                <a:lnTo>
                  <a:pt x="246" y="168"/>
                </a:lnTo>
                <a:lnTo>
                  <a:pt x="252" y="168"/>
                </a:lnTo>
                <a:lnTo>
                  <a:pt x="258" y="168"/>
                </a:lnTo>
                <a:lnTo>
                  <a:pt x="264" y="168"/>
                </a:lnTo>
                <a:lnTo>
                  <a:pt x="270" y="168"/>
                </a:lnTo>
                <a:lnTo>
                  <a:pt x="276" y="168"/>
                </a:lnTo>
                <a:lnTo>
                  <a:pt x="282" y="168"/>
                </a:lnTo>
                <a:lnTo>
                  <a:pt x="288" y="168"/>
                </a:lnTo>
                <a:lnTo>
                  <a:pt x="294" y="168"/>
                </a:lnTo>
                <a:lnTo>
                  <a:pt x="300" y="168"/>
                </a:lnTo>
                <a:lnTo>
                  <a:pt x="306" y="168"/>
                </a:lnTo>
                <a:lnTo>
                  <a:pt x="312" y="168"/>
                </a:lnTo>
                <a:lnTo>
                  <a:pt x="318" y="168"/>
                </a:lnTo>
                <a:lnTo>
                  <a:pt x="324" y="168"/>
                </a:lnTo>
                <a:lnTo>
                  <a:pt x="330" y="168"/>
                </a:lnTo>
                <a:lnTo>
                  <a:pt x="336" y="168"/>
                </a:lnTo>
                <a:lnTo>
                  <a:pt x="342" y="168"/>
                </a:lnTo>
                <a:lnTo>
                  <a:pt x="348" y="168"/>
                </a:lnTo>
                <a:lnTo>
                  <a:pt x="354" y="168"/>
                </a:lnTo>
                <a:lnTo>
                  <a:pt x="360" y="168"/>
                </a:lnTo>
                <a:lnTo>
                  <a:pt x="366" y="168"/>
                </a:lnTo>
                <a:lnTo>
                  <a:pt x="372" y="168"/>
                </a:lnTo>
                <a:lnTo>
                  <a:pt x="378" y="168"/>
                </a:lnTo>
                <a:lnTo>
                  <a:pt x="384" y="168"/>
                </a:lnTo>
                <a:lnTo>
                  <a:pt x="390" y="162"/>
                </a:lnTo>
                <a:lnTo>
                  <a:pt x="396" y="156"/>
                </a:lnTo>
                <a:lnTo>
                  <a:pt x="402" y="150"/>
                </a:lnTo>
                <a:lnTo>
                  <a:pt x="408" y="144"/>
                </a:lnTo>
                <a:lnTo>
                  <a:pt x="414" y="138"/>
                </a:lnTo>
                <a:lnTo>
                  <a:pt x="420" y="132"/>
                </a:lnTo>
                <a:lnTo>
                  <a:pt x="426" y="126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14"/>
                </a:lnTo>
                <a:lnTo>
                  <a:pt x="456" y="114"/>
                </a:lnTo>
                <a:lnTo>
                  <a:pt x="462" y="108"/>
                </a:lnTo>
                <a:lnTo>
                  <a:pt x="468" y="108"/>
                </a:lnTo>
                <a:lnTo>
                  <a:pt x="474" y="102"/>
                </a:lnTo>
                <a:lnTo>
                  <a:pt x="480" y="96"/>
                </a:lnTo>
                <a:lnTo>
                  <a:pt x="486" y="90"/>
                </a:lnTo>
                <a:lnTo>
                  <a:pt x="492" y="84"/>
                </a:lnTo>
                <a:lnTo>
                  <a:pt x="498" y="84"/>
                </a:lnTo>
                <a:lnTo>
                  <a:pt x="504" y="78"/>
                </a:lnTo>
                <a:lnTo>
                  <a:pt x="510" y="72"/>
                </a:lnTo>
                <a:lnTo>
                  <a:pt x="516" y="72"/>
                </a:lnTo>
                <a:lnTo>
                  <a:pt x="522" y="66"/>
                </a:lnTo>
                <a:lnTo>
                  <a:pt x="528" y="66"/>
                </a:lnTo>
                <a:lnTo>
                  <a:pt x="534" y="66"/>
                </a:lnTo>
                <a:lnTo>
                  <a:pt x="540" y="66"/>
                </a:lnTo>
                <a:lnTo>
                  <a:pt x="546" y="66"/>
                </a:lnTo>
                <a:lnTo>
                  <a:pt x="552" y="66"/>
                </a:lnTo>
                <a:lnTo>
                  <a:pt x="558" y="72"/>
                </a:lnTo>
                <a:lnTo>
                  <a:pt x="564" y="66"/>
                </a:lnTo>
                <a:lnTo>
                  <a:pt x="570" y="66"/>
                </a:lnTo>
                <a:lnTo>
                  <a:pt x="576" y="60"/>
                </a:lnTo>
                <a:lnTo>
                  <a:pt x="582" y="54"/>
                </a:lnTo>
                <a:lnTo>
                  <a:pt x="588" y="54"/>
                </a:lnTo>
                <a:lnTo>
                  <a:pt x="594" y="48"/>
                </a:lnTo>
                <a:lnTo>
                  <a:pt x="600" y="42"/>
                </a:lnTo>
                <a:lnTo>
                  <a:pt x="600" y="36"/>
                </a:lnTo>
                <a:lnTo>
                  <a:pt x="606" y="30"/>
                </a:lnTo>
                <a:lnTo>
                  <a:pt x="618" y="18"/>
                </a:lnTo>
                <a:lnTo>
                  <a:pt x="618" y="12"/>
                </a:lnTo>
                <a:lnTo>
                  <a:pt x="624" y="6"/>
                </a:lnTo>
                <a:lnTo>
                  <a:pt x="630" y="6"/>
                </a:lnTo>
                <a:lnTo>
                  <a:pt x="636" y="6"/>
                </a:lnTo>
                <a:lnTo>
                  <a:pt x="642" y="6"/>
                </a:lnTo>
                <a:lnTo>
                  <a:pt x="648" y="6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0" name="Freeform 1211"/>
          <p:cNvSpPr>
            <a:spLocks/>
          </p:cNvSpPr>
          <p:nvPr/>
        </p:nvSpPr>
        <p:spPr bwMode="auto">
          <a:xfrm>
            <a:off x="3606800" y="1706563"/>
            <a:ext cx="514350" cy="57150"/>
          </a:xfrm>
          <a:custGeom>
            <a:avLst/>
            <a:gdLst>
              <a:gd name="T0" fmla="*/ 2147483646 w 450"/>
              <a:gd name="T1" fmla="*/ 2147483646 h 36"/>
              <a:gd name="T2" fmla="*/ 2147483646 w 450"/>
              <a:gd name="T3" fmla="*/ 2147483646 h 36"/>
              <a:gd name="T4" fmla="*/ 2147483646 w 450"/>
              <a:gd name="T5" fmla="*/ 2147483646 h 36"/>
              <a:gd name="T6" fmla="*/ 2147483646 w 450"/>
              <a:gd name="T7" fmla="*/ 2147483646 h 36"/>
              <a:gd name="T8" fmla="*/ 2147483646 w 450"/>
              <a:gd name="T9" fmla="*/ 2147483646 h 36"/>
              <a:gd name="T10" fmla="*/ 2147483646 w 450"/>
              <a:gd name="T11" fmla="*/ 2147483646 h 36"/>
              <a:gd name="T12" fmla="*/ 2147483646 w 450"/>
              <a:gd name="T13" fmla="*/ 2147483646 h 36"/>
              <a:gd name="T14" fmla="*/ 2147483646 w 450"/>
              <a:gd name="T15" fmla="*/ 2147483646 h 36"/>
              <a:gd name="T16" fmla="*/ 2147483646 w 450"/>
              <a:gd name="T17" fmla="*/ 2147483646 h 36"/>
              <a:gd name="T18" fmla="*/ 2147483646 w 450"/>
              <a:gd name="T19" fmla="*/ 2147483646 h 36"/>
              <a:gd name="T20" fmla="*/ 2147483646 w 450"/>
              <a:gd name="T21" fmla="*/ 2147483646 h 36"/>
              <a:gd name="T22" fmla="*/ 2147483646 w 450"/>
              <a:gd name="T23" fmla="*/ 2147483646 h 36"/>
              <a:gd name="T24" fmla="*/ 2147483646 w 450"/>
              <a:gd name="T25" fmla="*/ 2147483646 h 36"/>
              <a:gd name="T26" fmla="*/ 2147483646 w 450"/>
              <a:gd name="T27" fmla="*/ 2147483646 h 36"/>
              <a:gd name="T28" fmla="*/ 2147483646 w 450"/>
              <a:gd name="T29" fmla="*/ 2147483646 h 36"/>
              <a:gd name="T30" fmla="*/ 2147483646 w 450"/>
              <a:gd name="T31" fmla="*/ 2147483646 h 36"/>
              <a:gd name="T32" fmla="*/ 2147483646 w 450"/>
              <a:gd name="T33" fmla="*/ 0 h 36"/>
              <a:gd name="T34" fmla="*/ 2147483646 w 450"/>
              <a:gd name="T35" fmla="*/ 2147483646 h 36"/>
              <a:gd name="T36" fmla="*/ 2147483646 w 450"/>
              <a:gd name="T37" fmla="*/ 2147483646 h 36"/>
              <a:gd name="T38" fmla="*/ 2147483646 w 450"/>
              <a:gd name="T39" fmla="*/ 2147483646 h 36"/>
              <a:gd name="T40" fmla="*/ 2147483646 w 450"/>
              <a:gd name="T41" fmla="*/ 2147483646 h 36"/>
              <a:gd name="T42" fmla="*/ 2147483646 w 450"/>
              <a:gd name="T43" fmla="*/ 2147483646 h 36"/>
              <a:gd name="T44" fmla="*/ 2147483646 w 450"/>
              <a:gd name="T45" fmla="*/ 2147483646 h 36"/>
              <a:gd name="T46" fmla="*/ 2147483646 w 450"/>
              <a:gd name="T47" fmla="*/ 2147483646 h 36"/>
              <a:gd name="T48" fmla="*/ 2147483646 w 450"/>
              <a:gd name="T49" fmla="*/ 2147483646 h 36"/>
              <a:gd name="T50" fmla="*/ 2147483646 w 450"/>
              <a:gd name="T51" fmla="*/ 2147483646 h 36"/>
              <a:gd name="T52" fmla="*/ 2147483646 w 450"/>
              <a:gd name="T53" fmla="*/ 2147483646 h 36"/>
              <a:gd name="T54" fmla="*/ 2147483646 w 450"/>
              <a:gd name="T55" fmla="*/ 2147483646 h 36"/>
              <a:gd name="T56" fmla="*/ 2147483646 w 450"/>
              <a:gd name="T57" fmla="*/ 2147483646 h 36"/>
              <a:gd name="T58" fmla="*/ 2147483646 w 450"/>
              <a:gd name="T59" fmla="*/ 2147483646 h 36"/>
              <a:gd name="T60" fmla="*/ 2147483646 w 450"/>
              <a:gd name="T61" fmla="*/ 2147483646 h 36"/>
              <a:gd name="T62" fmla="*/ 2147483646 w 450"/>
              <a:gd name="T63" fmla="*/ 2147483646 h 36"/>
              <a:gd name="T64" fmla="*/ 2147483646 w 450"/>
              <a:gd name="T65" fmla="*/ 2147483646 h 36"/>
              <a:gd name="T66" fmla="*/ 2147483646 w 450"/>
              <a:gd name="T67" fmla="*/ 2147483646 h 36"/>
              <a:gd name="T68" fmla="*/ 2147483646 w 450"/>
              <a:gd name="T69" fmla="*/ 2147483646 h 36"/>
              <a:gd name="T70" fmla="*/ 2147483646 w 450"/>
              <a:gd name="T71" fmla="*/ 2147483646 h 36"/>
              <a:gd name="T72" fmla="*/ 2147483646 w 450"/>
              <a:gd name="T73" fmla="*/ 2147483646 h 36"/>
              <a:gd name="T74" fmla="*/ 2147483646 w 450"/>
              <a:gd name="T75" fmla="*/ 2147483646 h 36"/>
              <a:gd name="T76" fmla="*/ 2147483646 w 450"/>
              <a:gd name="T77" fmla="*/ 2147483646 h 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450"/>
              <a:gd name="T118" fmla="*/ 0 h 36"/>
              <a:gd name="T119" fmla="*/ 450 w 450"/>
              <a:gd name="T120" fmla="*/ 36 h 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450" h="36">
                <a:moveTo>
                  <a:pt x="0" y="36"/>
                </a:move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0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2"/>
                </a:lnTo>
                <a:lnTo>
                  <a:pt x="138" y="12"/>
                </a:lnTo>
                <a:lnTo>
                  <a:pt x="144" y="12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6" y="6"/>
                </a:lnTo>
                <a:lnTo>
                  <a:pt x="180" y="6"/>
                </a:lnTo>
                <a:lnTo>
                  <a:pt x="186" y="6"/>
                </a:lnTo>
                <a:lnTo>
                  <a:pt x="192" y="0"/>
                </a:lnTo>
                <a:lnTo>
                  <a:pt x="198" y="0"/>
                </a:lnTo>
                <a:lnTo>
                  <a:pt x="204" y="6"/>
                </a:lnTo>
                <a:lnTo>
                  <a:pt x="210" y="0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12"/>
                </a:lnTo>
                <a:lnTo>
                  <a:pt x="264" y="12"/>
                </a:lnTo>
                <a:lnTo>
                  <a:pt x="270" y="12"/>
                </a:lnTo>
                <a:lnTo>
                  <a:pt x="276" y="12"/>
                </a:lnTo>
                <a:lnTo>
                  <a:pt x="282" y="12"/>
                </a:lnTo>
                <a:lnTo>
                  <a:pt x="288" y="12"/>
                </a:lnTo>
                <a:lnTo>
                  <a:pt x="294" y="12"/>
                </a:lnTo>
                <a:lnTo>
                  <a:pt x="300" y="18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18"/>
                </a:lnTo>
                <a:lnTo>
                  <a:pt x="396" y="12"/>
                </a:lnTo>
                <a:lnTo>
                  <a:pt x="396" y="18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1" name="Freeform 1212"/>
          <p:cNvSpPr>
            <a:spLocks/>
          </p:cNvSpPr>
          <p:nvPr/>
        </p:nvSpPr>
        <p:spPr bwMode="auto">
          <a:xfrm>
            <a:off x="2741613" y="1735138"/>
            <a:ext cx="865187" cy="247650"/>
          </a:xfrm>
          <a:custGeom>
            <a:avLst/>
            <a:gdLst>
              <a:gd name="T0" fmla="*/ 2147483646 w 756"/>
              <a:gd name="T1" fmla="*/ 2147483646 h 156"/>
              <a:gd name="T2" fmla="*/ 2147483646 w 756"/>
              <a:gd name="T3" fmla="*/ 2147483646 h 156"/>
              <a:gd name="T4" fmla="*/ 2147483646 w 756"/>
              <a:gd name="T5" fmla="*/ 2147483646 h 156"/>
              <a:gd name="T6" fmla="*/ 2147483646 w 756"/>
              <a:gd name="T7" fmla="*/ 2147483646 h 156"/>
              <a:gd name="T8" fmla="*/ 2147483646 w 756"/>
              <a:gd name="T9" fmla="*/ 2147483646 h 156"/>
              <a:gd name="T10" fmla="*/ 2147483646 w 756"/>
              <a:gd name="T11" fmla="*/ 2147483646 h 156"/>
              <a:gd name="T12" fmla="*/ 2147483646 w 756"/>
              <a:gd name="T13" fmla="*/ 2147483646 h 156"/>
              <a:gd name="T14" fmla="*/ 2147483646 w 756"/>
              <a:gd name="T15" fmla="*/ 2147483646 h 156"/>
              <a:gd name="T16" fmla="*/ 2147483646 w 756"/>
              <a:gd name="T17" fmla="*/ 2147483646 h 156"/>
              <a:gd name="T18" fmla="*/ 2147483646 w 756"/>
              <a:gd name="T19" fmla="*/ 2147483646 h 156"/>
              <a:gd name="T20" fmla="*/ 2147483646 w 756"/>
              <a:gd name="T21" fmla="*/ 2147483646 h 156"/>
              <a:gd name="T22" fmla="*/ 2147483646 w 756"/>
              <a:gd name="T23" fmla="*/ 2147483646 h 156"/>
              <a:gd name="T24" fmla="*/ 2147483646 w 756"/>
              <a:gd name="T25" fmla="*/ 2147483646 h 156"/>
              <a:gd name="T26" fmla="*/ 2147483646 w 756"/>
              <a:gd name="T27" fmla="*/ 2147483646 h 156"/>
              <a:gd name="T28" fmla="*/ 2147483646 w 756"/>
              <a:gd name="T29" fmla="*/ 2147483646 h 156"/>
              <a:gd name="T30" fmla="*/ 2147483646 w 756"/>
              <a:gd name="T31" fmla="*/ 2147483646 h 156"/>
              <a:gd name="T32" fmla="*/ 2147483646 w 756"/>
              <a:gd name="T33" fmla="*/ 2147483646 h 156"/>
              <a:gd name="T34" fmla="*/ 2147483646 w 756"/>
              <a:gd name="T35" fmla="*/ 2147483646 h 156"/>
              <a:gd name="T36" fmla="*/ 2147483646 w 756"/>
              <a:gd name="T37" fmla="*/ 2147483646 h 156"/>
              <a:gd name="T38" fmla="*/ 2147483646 w 756"/>
              <a:gd name="T39" fmla="*/ 2147483646 h 156"/>
              <a:gd name="T40" fmla="*/ 2147483646 w 756"/>
              <a:gd name="T41" fmla="*/ 2147483646 h 156"/>
              <a:gd name="T42" fmla="*/ 2147483646 w 756"/>
              <a:gd name="T43" fmla="*/ 2147483646 h 156"/>
              <a:gd name="T44" fmla="*/ 2147483646 w 756"/>
              <a:gd name="T45" fmla="*/ 2147483646 h 156"/>
              <a:gd name="T46" fmla="*/ 2147483646 w 756"/>
              <a:gd name="T47" fmla="*/ 2147483646 h 156"/>
              <a:gd name="T48" fmla="*/ 2147483646 w 756"/>
              <a:gd name="T49" fmla="*/ 2147483646 h 156"/>
              <a:gd name="T50" fmla="*/ 2147483646 w 756"/>
              <a:gd name="T51" fmla="*/ 2147483646 h 156"/>
              <a:gd name="T52" fmla="*/ 2147483646 w 756"/>
              <a:gd name="T53" fmla="*/ 2147483646 h 156"/>
              <a:gd name="T54" fmla="*/ 2147483646 w 756"/>
              <a:gd name="T55" fmla="*/ 2147483646 h 156"/>
              <a:gd name="T56" fmla="*/ 2147483646 w 756"/>
              <a:gd name="T57" fmla="*/ 2147483646 h 156"/>
              <a:gd name="T58" fmla="*/ 2147483646 w 756"/>
              <a:gd name="T59" fmla="*/ 2147483646 h 156"/>
              <a:gd name="T60" fmla="*/ 2147483646 w 756"/>
              <a:gd name="T61" fmla="*/ 2147483646 h 156"/>
              <a:gd name="T62" fmla="*/ 2147483646 w 756"/>
              <a:gd name="T63" fmla="*/ 2147483646 h 156"/>
              <a:gd name="T64" fmla="*/ 2147483646 w 756"/>
              <a:gd name="T65" fmla="*/ 2147483646 h 156"/>
              <a:gd name="T66" fmla="*/ 2147483646 w 756"/>
              <a:gd name="T67" fmla="*/ 2147483646 h 156"/>
              <a:gd name="T68" fmla="*/ 2147483646 w 756"/>
              <a:gd name="T69" fmla="*/ 2147483646 h 156"/>
              <a:gd name="T70" fmla="*/ 2147483646 w 756"/>
              <a:gd name="T71" fmla="*/ 2147483646 h 156"/>
              <a:gd name="T72" fmla="*/ 2147483646 w 756"/>
              <a:gd name="T73" fmla="*/ 2147483646 h 156"/>
              <a:gd name="T74" fmla="*/ 2147483646 w 756"/>
              <a:gd name="T75" fmla="*/ 0 h 156"/>
              <a:gd name="T76" fmla="*/ 2147483646 w 756"/>
              <a:gd name="T77" fmla="*/ 2147483646 h 156"/>
              <a:gd name="T78" fmla="*/ 2147483646 w 756"/>
              <a:gd name="T79" fmla="*/ 2147483646 h 156"/>
              <a:gd name="T80" fmla="*/ 2147483646 w 756"/>
              <a:gd name="T81" fmla="*/ 2147483646 h 156"/>
              <a:gd name="T82" fmla="*/ 2147483646 w 756"/>
              <a:gd name="T83" fmla="*/ 2147483646 h 1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56"/>
              <a:gd name="T128" fmla="*/ 756 w 756"/>
              <a:gd name="T129" fmla="*/ 156 h 15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56">
                <a:moveTo>
                  <a:pt x="0" y="156"/>
                </a:moveTo>
                <a:lnTo>
                  <a:pt x="6" y="156"/>
                </a:lnTo>
                <a:lnTo>
                  <a:pt x="12" y="156"/>
                </a:lnTo>
                <a:lnTo>
                  <a:pt x="18" y="156"/>
                </a:lnTo>
                <a:lnTo>
                  <a:pt x="24" y="156"/>
                </a:lnTo>
                <a:lnTo>
                  <a:pt x="30" y="156"/>
                </a:lnTo>
                <a:lnTo>
                  <a:pt x="36" y="156"/>
                </a:lnTo>
                <a:lnTo>
                  <a:pt x="42" y="156"/>
                </a:lnTo>
                <a:lnTo>
                  <a:pt x="48" y="156"/>
                </a:lnTo>
                <a:lnTo>
                  <a:pt x="54" y="156"/>
                </a:lnTo>
                <a:lnTo>
                  <a:pt x="60" y="156"/>
                </a:lnTo>
                <a:lnTo>
                  <a:pt x="66" y="156"/>
                </a:lnTo>
                <a:lnTo>
                  <a:pt x="72" y="156"/>
                </a:lnTo>
                <a:lnTo>
                  <a:pt x="78" y="156"/>
                </a:lnTo>
                <a:lnTo>
                  <a:pt x="84" y="156"/>
                </a:lnTo>
                <a:lnTo>
                  <a:pt x="90" y="156"/>
                </a:lnTo>
                <a:lnTo>
                  <a:pt x="96" y="156"/>
                </a:lnTo>
                <a:lnTo>
                  <a:pt x="102" y="156"/>
                </a:lnTo>
                <a:lnTo>
                  <a:pt x="108" y="156"/>
                </a:lnTo>
                <a:lnTo>
                  <a:pt x="114" y="156"/>
                </a:lnTo>
                <a:lnTo>
                  <a:pt x="120" y="156"/>
                </a:lnTo>
                <a:lnTo>
                  <a:pt x="126" y="156"/>
                </a:lnTo>
                <a:lnTo>
                  <a:pt x="132" y="156"/>
                </a:lnTo>
                <a:lnTo>
                  <a:pt x="138" y="156"/>
                </a:lnTo>
                <a:lnTo>
                  <a:pt x="144" y="156"/>
                </a:lnTo>
                <a:lnTo>
                  <a:pt x="150" y="156"/>
                </a:lnTo>
                <a:lnTo>
                  <a:pt x="156" y="156"/>
                </a:lnTo>
                <a:lnTo>
                  <a:pt x="162" y="156"/>
                </a:lnTo>
                <a:lnTo>
                  <a:pt x="168" y="156"/>
                </a:lnTo>
                <a:lnTo>
                  <a:pt x="174" y="156"/>
                </a:lnTo>
                <a:lnTo>
                  <a:pt x="180" y="156"/>
                </a:lnTo>
                <a:lnTo>
                  <a:pt x="186" y="156"/>
                </a:lnTo>
                <a:lnTo>
                  <a:pt x="192" y="156"/>
                </a:lnTo>
                <a:lnTo>
                  <a:pt x="198" y="156"/>
                </a:lnTo>
                <a:lnTo>
                  <a:pt x="204" y="156"/>
                </a:lnTo>
                <a:lnTo>
                  <a:pt x="210" y="156"/>
                </a:lnTo>
                <a:lnTo>
                  <a:pt x="216" y="156"/>
                </a:lnTo>
                <a:lnTo>
                  <a:pt x="222" y="156"/>
                </a:lnTo>
                <a:lnTo>
                  <a:pt x="228" y="156"/>
                </a:lnTo>
                <a:lnTo>
                  <a:pt x="234" y="156"/>
                </a:lnTo>
                <a:lnTo>
                  <a:pt x="240" y="156"/>
                </a:lnTo>
                <a:lnTo>
                  <a:pt x="246" y="156"/>
                </a:lnTo>
                <a:lnTo>
                  <a:pt x="252" y="156"/>
                </a:lnTo>
                <a:lnTo>
                  <a:pt x="258" y="156"/>
                </a:lnTo>
                <a:lnTo>
                  <a:pt x="264" y="156"/>
                </a:lnTo>
                <a:lnTo>
                  <a:pt x="270" y="156"/>
                </a:lnTo>
                <a:lnTo>
                  <a:pt x="276" y="156"/>
                </a:lnTo>
                <a:lnTo>
                  <a:pt x="282" y="156"/>
                </a:lnTo>
                <a:lnTo>
                  <a:pt x="288" y="156"/>
                </a:lnTo>
                <a:lnTo>
                  <a:pt x="294" y="156"/>
                </a:lnTo>
                <a:lnTo>
                  <a:pt x="300" y="156"/>
                </a:lnTo>
                <a:lnTo>
                  <a:pt x="306" y="156"/>
                </a:lnTo>
                <a:lnTo>
                  <a:pt x="312" y="156"/>
                </a:lnTo>
                <a:lnTo>
                  <a:pt x="318" y="156"/>
                </a:lnTo>
                <a:lnTo>
                  <a:pt x="324" y="156"/>
                </a:lnTo>
                <a:lnTo>
                  <a:pt x="330" y="156"/>
                </a:lnTo>
                <a:lnTo>
                  <a:pt x="336" y="156"/>
                </a:lnTo>
                <a:lnTo>
                  <a:pt x="342" y="156"/>
                </a:lnTo>
                <a:lnTo>
                  <a:pt x="348" y="156"/>
                </a:lnTo>
                <a:lnTo>
                  <a:pt x="354" y="156"/>
                </a:lnTo>
                <a:lnTo>
                  <a:pt x="360" y="156"/>
                </a:lnTo>
                <a:lnTo>
                  <a:pt x="366" y="156"/>
                </a:lnTo>
                <a:lnTo>
                  <a:pt x="372" y="156"/>
                </a:lnTo>
                <a:lnTo>
                  <a:pt x="378" y="156"/>
                </a:lnTo>
                <a:lnTo>
                  <a:pt x="384" y="156"/>
                </a:lnTo>
                <a:lnTo>
                  <a:pt x="390" y="156"/>
                </a:lnTo>
                <a:lnTo>
                  <a:pt x="396" y="156"/>
                </a:lnTo>
                <a:lnTo>
                  <a:pt x="402" y="150"/>
                </a:lnTo>
                <a:lnTo>
                  <a:pt x="408" y="150"/>
                </a:lnTo>
                <a:lnTo>
                  <a:pt x="414" y="144"/>
                </a:lnTo>
                <a:lnTo>
                  <a:pt x="420" y="138"/>
                </a:lnTo>
                <a:lnTo>
                  <a:pt x="426" y="138"/>
                </a:lnTo>
                <a:lnTo>
                  <a:pt x="432" y="132"/>
                </a:lnTo>
                <a:lnTo>
                  <a:pt x="438" y="126"/>
                </a:lnTo>
                <a:lnTo>
                  <a:pt x="444" y="126"/>
                </a:lnTo>
                <a:lnTo>
                  <a:pt x="450" y="120"/>
                </a:lnTo>
                <a:lnTo>
                  <a:pt x="456" y="114"/>
                </a:lnTo>
                <a:lnTo>
                  <a:pt x="462" y="114"/>
                </a:lnTo>
                <a:lnTo>
                  <a:pt x="468" y="114"/>
                </a:lnTo>
                <a:lnTo>
                  <a:pt x="474" y="108"/>
                </a:lnTo>
                <a:lnTo>
                  <a:pt x="480" y="108"/>
                </a:lnTo>
                <a:lnTo>
                  <a:pt x="486" y="102"/>
                </a:lnTo>
                <a:lnTo>
                  <a:pt x="492" y="96"/>
                </a:lnTo>
                <a:lnTo>
                  <a:pt x="498" y="96"/>
                </a:lnTo>
                <a:lnTo>
                  <a:pt x="504" y="90"/>
                </a:lnTo>
                <a:lnTo>
                  <a:pt x="510" y="84"/>
                </a:lnTo>
                <a:lnTo>
                  <a:pt x="516" y="78"/>
                </a:lnTo>
                <a:lnTo>
                  <a:pt x="522" y="72"/>
                </a:lnTo>
                <a:lnTo>
                  <a:pt x="528" y="72"/>
                </a:lnTo>
                <a:lnTo>
                  <a:pt x="534" y="66"/>
                </a:lnTo>
                <a:lnTo>
                  <a:pt x="540" y="66"/>
                </a:lnTo>
                <a:lnTo>
                  <a:pt x="546" y="60"/>
                </a:lnTo>
                <a:lnTo>
                  <a:pt x="552" y="60"/>
                </a:lnTo>
                <a:lnTo>
                  <a:pt x="558" y="60"/>
                </a:lnTo>
                <a:lnTo>
                  <a:pt x="564" y="54"/>
                </a:lnTo>
                <a:lnTo>
                  <a:pt x="570" y="60"/>
                </a:lnTo>
                <a:lnTo>
                  <a:pt x="576" y="54"/>
                </a:lnTo>
                <a:lnTo>
                  <a:pt x="582" y="54"/>
                </a:lnTo>
                <a:lnTo>
                  <a:pt x="588" y="54"/>
                </a:lnTo>
                <a:lnTo>
                  <a:pt x="594" y="48"/>
                </a:lnTo>
                <a:lnTo>
                  <a:pt x="600" y="42"/>
                </a:lnTo>
                <a:lnTo>
                  <a:pt x="606" y="36"/>
                </a:lnTo>
                <a:lnTo>
                  <a:pt x="612" y="30"/>
                </a:lnTo>
                <a:lnTo>
                  <a:pt x="618" y="24"/>
                </a:lnTo>
                <a:lnTo>
                  <a:pt x="624" y="18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0"/>
                </a:lnTo>
                <a:lnTo>
                  <a:pt x="684" y="0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6"/>
                </a:lnTo>
                <a:lnTo>
                  <a:pt x="738" y="6"/>
                </a:lnTo>
                <a:lnTo>
                  <a:pt x="732" y="6"/>
                </a:lnTo>
                <a:lnTo>
                  <a:pt x="738" y="12"/>
                </a:lnTo>
                <a:lnTo>
                  <a:pt x="744" y="6"/>
                </a:lnTo>
                <a:lnTo>
                  <a:pt x="750" y="6"/>
                </a:lnTo>
                <a:lnTo>
                  <a:pt x="756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2" name="Freeform 1213"/>
          <p:cNvSpPr>
            <a:spLocks/>
          </p:cNvSpPr>
          <p:nvPr/>
        </p:nvSpPr>
        <p:spPr bwMode="auto">
          <a:xfrm>
            <a:off x="3606800" y="1697038"/>
            <a:ext cx="514350" cy="47625"/>
          </a:xfrm>
          <a:custGeom>
            <a:avLst/>
            <a:gdLst>
              <a:gd name="T0" fmla="*/ 2147483646 w 450"/>
              <a:gd name="T1" fmla="*/ 2147483646 h 30"/>
              <a:gd name="T2" fmla="*/ 2147483646 w 450"/>
              <a:gd name="T3" fmla="*/ 2147483646 h 30"/>
              <a:gd name="T4" fmla="*/ 2147483646 w 450"/>
              <a:gd name="T5" fmla="*/ 2147483646 h 30"/>
              <a:gd name="T6" fmla="*/ 2147483646 w 450"/>
              <a:gd name="T7" fmla="*/ 2147483646 h 30"/>
              <a:gd name="T8" fmla="*/ 2147483646 w 450"/>
              <a:gd name="T9" fmla="*/ 2147483646 h 30"/>
              <a:gd name="T10" fmla="*/ 2147483646 w 450"/>
              <a:gd name="T11" fmla="*/ 2147483646 h 30"/>
              <a:gd name="T12" fmla="*/ 2147483646 w 450"/>
              <a:gd name="T13" fmla="*/ 2147483646 h 30"/>
              <a:gd name="T14" fmla="*/ 2147483646 w 450"/>
              <a:gd name="T15" fmla="*/ 2147483646 h 30"/>
              <a:gd name="T16" fmla="*/ 2147483646 w 450"/>
              <a:gd name="T17" fmla="*/ 2147483646 h 30"/>
              <a:gd name="T18" fmla="*/ 2147483646 w 450"/>
              <a:gd name="T19" fmla="*/ 2147483646 h 30"/>
              <a:gd name="T20" fmla="*/ 2147483646 w 450"/>
              <a:gd name="T21" fmla="*/ 2147483646 h 30"/>
              <a:gd name="T22" fmla="*/ 2147483646 w 450"/>
              <a:gd name="T23" fmla="*/ 2147483646 h 30"/>
              <a:gd name="T24" fmla="*/ 2147483646 w 450"/>
              <a:gd name="T25" fmla="*/ 2147483646 h 30"/>
              <a:gd name="T26" fmla="*/ 2147483646 w 450"/>
              <a:gd name="T27" fmla="*/ 2147483646 h 30"/>
              <a:gd name="T28" fmla="*/ 2147483646 w 450"/>
              <a:gd name="T29" fmla="*/ 0 h 30"/>
              <a:gd name="T30" fmla="*/ 2147483646 w 450"/>
              <a:gd name="T31" fmla="*/ 0 h 30"/>
              <a:gd name="T32" fmla="*/ 2147483646 w 450"/>
              <a:gd name="T33" fmla="*/ 0 h 30"/>
              <a:gd name="T34" fmla="*/ 2147483646 w 450"/>
              <a:gd name="T35" fmla="*/ 0 h 30"/>
              <a:gd name="T36" fmla="*/ 2147483646 w 450"/>
              <a:gd name="T37" fmla="*/ 2147483646 h 30"/>
              <a:gd name="T38" fmla="*/ 2147483646 w 450"/>
              <a:gd name="T39" fmla="*/ 2147483646 h 30"/>
              <a:gd name="T40" fmla="*/ 2147483646 w 450"/>
              <a:gd name="T41" fmla="*/ 2147483646 h 30"/>
              <a:gd name="T42" fmla="*/ 2147483646 w 450"/>
              <a:gd name="T43" fmla="*/ 2147483646 h 30"/>
              <a:gd name="T44" fmla="*/ 2147483646 w 450"/>
              <a:gd name="T45" fmla="*/ 2147483646 h 30"/>
              <a:gd name="T46" fmla="*/ 2147483646 w 450"/>
              <a:gd name="T47" fmla="*/ 2147483646 h 30"/>
              <a:gd name="T48" fmla="*/ 2147483646 w 450"/>
              <a:gd name="T49" fmla="*/ 2147483646 h 30"/>
              <a:gd name="T50" fmla="*/ 2147483646 w 450"/>
              <a:gd name="T51" fmla="*/ 2147483646 h 30"/>
              <a:gd name="T52" fmla="*/ 2147483646 w 450"/>
              <a:gd name="T53" fmla="*/ 2147483646 h 30"/>
              <a:gd name="T54" fmla="*/ 2147483646 w 450"/>
              <a:gd name="T55" fmla="*/ 2147483646 h 30"/>
              <a:gd name="T56" fmla="*/ 2147483646 w 450"/>
              <a:gd name="T57" fmla="*/ 2147483646 h 30"/>
              <a:gd name="T58" fmla="*/ 2147483646 w 450"/>
              <a:gd name="T59" fmla="*/ 2147483646 h 30"/>
              <a:gd name="T60" fmla="*/ 2147483646 w 450"/>
              <a:gd name="T61" fmla="*/ 2147483646 h 30"/>
              <a:gd name="T62" fmla="*/ 2147483646 w 450"/>
              <a:gd name="T63" fmla="*/ 2147483646 h 30"/>
              <a:gd name="T64" fmla="*/ 2147483646 w 450"/>
              <a:gd name="T65" fmla="*/ 2147483646 h 30"/>
              <a:gd name="T66" fmla="*/ 2147483646 w 450"/>
              <a:gd name="T67" fmla="*/ 2147483646 h 30"/>
              <a:gd name="T68" fmla="*/ 2147483646 w 450"/>
              <a:gd name="T69" fmla="*/ 2147483646 h 30"/>
              <a:gd name="T70" fmla="*/ 2147483646 w 450"/>
              <a:gd name="T71" fmla="*/ 2147483646 h 30"/>
              <a:gd name="T72" fmla="*/ 2147483646 w 450"/>
              <a:gd name="T73" fmla="*/ 2147483646 h 30"/>
              <a:gd name="T74" fmla="*/ 2147483646 w 450"/>
              <a:gd name="T75" fmla="*/ 2147483646 h 3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50"/>
              <a:gd name="T115" fmla="*/ 0 h 30"/>
              <a:gd name="T116" fmla="*/ 450 w 450"/>
              <a:gd name="T117" fmla="*/ 30 h 3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50" h="30">
                <a:moveTo>
                  <a:pt x="0" y="30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18"/>
                </a:lnTo>
                <a:lnTo>
                  <a:pt x="96" y="12"/>
                </a:lnTo>
                <a:lnTo>
                  <a:pt x="102" y="12"/>
                </a:lnTo>
                <a:lnTo>
                  <a:pt x="108" y="12"/>
                </a:lnTo>
                <a:lnTo>
                  <a:pt x="114" y="12"/>
                </a:lnTo>
                <a:lnTo>
                  <a:pt x="120" y="12"/>
                </a:lnTo>
                <a:lnTo>
                  <a:pt x="126" y="12"/>
                </a:lnTo>
                <a:lnTo>
                  <a:pt x="132" y="6"/>
                </a:lnTo>
                <a:lnTo>
                  <a:pt x="138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0"/>
                </a:lnTo>
                <a:lnTo>
                  <a:pt x="174" y="0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6"/>
                </a:lnTo>
                <a:lnTo>
                  <a:pt x="222" y="6"/>
                </a:lnTo>
                <a:lnTo>
                  <a:pt x="228" y="6"/>
                </a:lnTo>
                <a:lnTo>
                  <a:pt x="234" y="6"/>
                </a:lnTo>
                <a:lnTo>
                  <a:pt x="240" y="6"/>
                </a:lnTo>
                <a:lnTo>
                  <a:pt x="246" y="6"/>
                </a:lnTo>
                <a:lnTo>
                  <a:pt x="252" y="6"/>
                </a:lnTo>
                <a:lnTo>
                  <a:pt x="258" y="6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12"/>
                </a:lnTo>
                <a:lnTo>
                  <a:pt x="306" y="12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3" name="Freeform 1214"/>
          <p:cNvSpPr>
            <a:spLocks/>
          </p:cNvSpPr>
          <p:nvPr/>
        </p:nvSpPr>
        <p:spPr bwMode="auto">
          <a:xfrm>
            <a:off x="2741613" y="1706563"/>
            <a:ext cx="871537" cy="228600"/>
          </a:xfrm>
          <a:custGeom>
            <a:avLst/>
            <a:gdLst>
              <a:gd name="T0" fmla="*/ 2147483646 w 762"/>
              <a:gd name="T1" fmla="*/ 2147483646 h 144"/>
              <a:gd name="T2" fmla="*/ 2147483646 w 762"/>
              <a:gd name="T3" fmla="*/ 2147483646 h 144"/>
              <a:gd name="T4" fmla="*/ 2147483646 w 762"/>
              <a:gd name="T5" fmla="*/ 2147483646 h 144"/>
              <a:gd name="T6" fmla="*/ 2147483646 w 762"/>
              <a:gd name="T7" fmla="*/ 2147483646 h 144"/>
              <a:gd name="T8" fmla="*/ 2147483646 w 762"/>
              <a:gd name="T9" fmla="*/ 2147483646 h 144"/>
              <a:gd name="T10" fmla="*/ 2147483646 w 762"/>
              <a:gd name="T11" fmla="*/ 2147483646 h 144"/>
              <a:gd name="T12" fmla="*/ 2147483646 w 762"/>
              <a:gd name="T13" fmla="*/ 2147483646 h 144"/>
              <a:gd name="T14" fmla="*/ 2147483646 w 762"/>
              <a:gd name="T15" fmla="*/ 2147483646 h 144"/>
              <a:gd name="T16" fmla="*/ 2147483646 w 762"/>
              <a:gd name="T17" fmla="*/ 2147483646 h 144"/>
              <a:gd name="T18" fmla="*/ 2147483646 w 762"/>
              <a:gd name="T19" fmla="*/ 2147483646 h 144"/>
              <a:gd name="T20" fmla="*/ 2147483646 w 762"/>
              <a:gd name="T21" fmla="*/ 2147483646 h 144"/>
              <a:gd name="T22" fmla="*/ 2147483646 w 762"/>
              <a:gd name="T23" fmla="*/ 2147483646 h 144"/>
              <a:gd name="T24" fmla="*/ 2147483646 w 762"/>
              <a:gd name="T25" fmla="*/ 2147483646 h 144"/>
              <a:gd name="T26" fmla="*/ 2147483646 w 762"/>
              <a:gd name="T27" fmla="*/ 2147483646 h 144"/>
              <a:gd name="T28" fmla="*/ 2147483646 w 762"/>
              <a:gd name="T29" fmla="*/ 2147483646 h 144"/>
              <a:gd name="T30" fmla="*/ 2147483646 w 762"/>
              <a:gd name="T31" fmla="*/ 2147483646 h 144"/>
              <a:gd name="T32" fmla="*/ 2147483646 w 762"/>
              <a:gd name="T33" fmla="*/ 2147483646 h 144"/>
              <a:gd name="T34" fmla="*/ 2147483646 w 762"/>
              <a:gd name="T35" fmla="*/ 2147483646 h 144"/>
              <a:gd name="T36" fmla="*/ 2147483646 w 762"/>
              <a:gd name="T37" fmla="*/ 2147483646 h 144"/>
              <a:gd name="T38" fmla="*/ 2147483646 w 762"/>
              <a:gd name="T39" fmla="*/ 2147483646 h 144"/>
              <a:gd name="T40" fmla="*/ 2147483646 w 762"/>
              <a:gd name="T41" fmla="*/ 2147483646 h 144"/>
              <a:gd name="T42" fmla="*/ 2147483646 w 762"/>
              <a:gd name="T43" fmla="*/ 2147483646 h 144"/>
              <a:gd name="T44" fmla="*/ 2147483646 w 762"/>
              <a:gd name="T45" fmla="*/ 2147483646 h 144"/>
              <a:gd name="T46" fmla="*/ 2147483646 w 762"/>
              <a:gd name="T47" fmla="*/ 2147483646 h 144"/>
              <a:gd name="T48" fmla="*/ 2147483646 w 762"/>
              <a:gd name="T49" fmla="*/ 2147483646 h 144"/>
              <a:gd name="T50" fmla="*/ 2147483646 w 762"/>
              <a:gd name="T51" fmla="*/ 2147483646 h 144"/>
              <a:gd name="T52" fmla="*/ 2147483646 w 762"/>
              <a:gd name="T53" fmla="*/ 2147483646 h 144"/>
              <a:gd name="T54" fmla="*/ 2147483646 w 762"/>
              <a:gd name="T55" fmla="*/ 2147483646 h 144"/>
              <a:gd name="T56" fmla="*/ 2147483646 w 762"/>
              <a:gd name="T57" fmla="*/ 2147483646 h 144"/>
              <a:gd name="T58" fmla="*/ 2147483646 w 762"/>
              <a:gd name="T59" fmla="*/ 2147483646 h 144"/>
              <a:gd name="T60" fmla="*/ 2147483646 w 762"/>
              <a:gd name="T61" fmla="*/ 2147483646 h 144"/>
              <a:gd name="T62" fmla="*/ 2147483646 w 762"/>
              <a:gd name="T63" fmla="*/ 2147483646 h 144"/>
              <a:gd name="T64" fmla="*/ 2147483646 w 762"/>
              <a:gd name="T65" fmla="*/ 2147483646 h 144"/>
              <a:gd name="T66" fmla="*/ 2147483646 w 762"/>
              <a:gd name="T67" fmla="*/ 2147483646 h 144"/>
              <a:gd name="T68" fmla="*/ 2147483646 w 762"/>
              <a:gd name="T69" fmla="*/ 2147483646 h 144"/>
              <a:gd name="T70" fmla="*/ 2147483646 w 762"/>
              <a:gd name="T71" fmla="*/ 2147483646 h 144"/>
              <a:gd name="T72" fmla="*/ 2147483646 w 762"/>
              <a:gd name="T73" fmla="*/ 2147483646 h 144"/>
              <a:gd name="T74" fmla="*/ 2147483646 w 762"/>
              <a:gd name="T75" fmla="*/ 2147483646 h 144"/>
              <a:gd name="T76" fmla="*/ 2147483646 w 762"/>
              <a:gd name="T77" fmla="*/ 2147483646 h 144"/>
              <a:gd name="T78" fmla="*/ 2147483646 w 762"/>
              <a:gd name="T79" fmla="*/ 2147483646 h 144"/>
              <a:gd name="T80" fmla="*/ 2147483646 w 762"/>
              <a:gd name="T81" fmla="*/ 2147483646 h 144"/>
              <a:gd name="T82" fmla="*/ 2147483646 w 762"/>
              <a:gd name="T83" fmla="*/ 0 h 14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44"/>
              <a:gd name="T128" fmla="*/ 762 w 762"/>
              <a:gd name="T129" fmla="*/ 144 h 14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44">
                <a:moveTo>
                  <a:pt x="0" y="144"/>
                </a:moveTo>
                <a:lnTo>
                  <a:pt x="6" y="144"/>
                </a:lnTo>
                <a:lnTo>
                  <a:pt x="12" y="144"/>
                </a:lnTo>
                <a:lnTo>
                  <a:pt x="18" y="144"/>
                </a:lnTo>
                <a:lnTo>
                  <a:pt x="24" y="144"/>
                </a:lnTo>
                <a:lnTo>
                  <a:pt x="30" y="144"/>
                </a:lnTo>
                <a:lnTo>
                  <a:pt x="36" y="144"/>
                </a:lnTo>
                <a:lnTo>
                  <a:pt x="42" y="144"/>
                </a:lnTo>
                <a:lnTo>
                  <a:pt x="48" y="144"/>
                </a:lnTo>
                <a:lnTo>
                  <a:pt x="54" y="144"/>
                </a:lnTo>
                <a:lnTo>
                  <a:pt x="60" y="144"/>
                </a:lnTo>
                <a:lnTo>
                  <a:pt x="66" y="144"/>
                </a:lnTo>
                <a:lnTo>
                  <a:pt x="72" y="144"/>
                </a:lnTo>
                <a:lnTo>
                  <a:pt x="78" y="144"/>
                </a:lnTo>
                <a:lnTo>
                  <a:pt x="84" y="144"/>
                </a:lnTo>
                <a:lnTo>
                  <a:pt x="90" y="144"/>
                </a:lnTo>
                <a:lnTo>
                  <a:pt x="96" y="144"/>
                </a:lnTo>
                <a:lnTo>
                  <a:pt x="102" y="144"/>
                </a:lnTo>
                <a:lnTo>
                  <a:pt x="108" y="144"/>
                </a:lnTo>
                <a:lnTo>
                  <a:pt x="114" y="144"/>
                </a:lnTo>
                <a:lnTo>
                  <a:pt x="120" y="144"/>
                </a:lnTo>
                <a:lnTo>
                  <a:pt x="126" y="144"/>
                </a:lnTo>
                <a:lnTo>
                  <a:pt x="132" y="144"/>
                </a:lnTo>
                <a:lnTo>
                  <a:pt x="138" y="144"/>
                </a:lnTo>
                <a:lnTo>
                  <a:pt x="144" y="144"/>
                </a:lnTo>
                <a:lnTo>
                  <a:pt x="150" y="144"/>
                </a:lnTo>
                <a:lnTo>
                  <a:pt x="156" y="144"/>
                </a:lnTo>
                <a:lnTo>
                  <a:pt x="162" y="144"/>
                </a:lnTo>
                <a:lnTo>
                  <a:pt x="168" y="144"/>
                </a:lnTo>
                <a:lnTo>
                  <a:pt x="174" y="144"/>
                </a:lnTo>
                <a:lnTo>
                  <a:pt x="180" y="144"/>
                </a:lnTo>
                <a:lnTo>
                  <a:pt x="186" y="144"/>
                </a:lnTo>
                <a:lnTo>
                  <a:pt x="192" y="144"/>
                </a:lnTo>
                <a:lnTo>
                  <a:pt x="198" y="144"/>
                </a:lnTo>
                <a:lnTo>
                  <a:pt x="204" y="144"/>
                </a:lnTo>
                <a:lnTo>
                  <a:pt x="210" y="144"/>
                </a:lnTo>
                <a:lnTo>
                  <a:pt x="216" y="144"/>
                </a:lnTo>
                <a:lnTo>
                  <a:pt x="222" y="144"/>
                </a:lnTo>
                <a:lnTo>
                  <a:pt x="228" y="144"/>
                </a:lnTo>
                <a:lnTo>
                  <a:pt x="234" y="144"/>
                </a:lnTo>
                <a:lnTo>
                  <a:pt x="240" y="144"/>
                </a:lnTo>
                <a:lnTo>
                  <a:pt x="246" y="144"/>
                </a:lnTo>
                <a:lnTo>
                  <a:pt x="252" y="144"/>
                </a:lnTo>
                <a:lnTo>
                  <a:pt x="258" y="144"/>
                </a:lnTo>
                <a:lnTo>
                  <a:pt x="264" y="144"/>
                </a:lnTo>
                <a:lnTo>
                  <a:pt x="270" y="144"/>
                </a:lnTo>
                <a:lnTo>
                  <a:pt x="276" y="144"/>
                </a:lnTo>
                <a:lnTo>
                  <a:pt x="282" y="144"/>
                </a:lnTo>
                <a:lnTo>
                  <a:pt x="288" y="144"/>
                </a:lnTo>
                <a:lnTo>
                  <a:pt x="294" y="144"/>
                </a:lnTo>
                <a:lnTo>
                  <a:pt x="300" y="144"/>
                </a:lnTo>
                <a:lnTo>
                  <a:pt x="306" y="144"/>
                </a:lnTo>
                <a:lnTo>
                  <a:pt x="312" y="144"/>
                </a:lnTo>
                <a:lnTo>
                  <a:pt x="318" y="144"/>
                </a:lnTo>
                <a:lnTo>
                  <a:pt x="324" y="144"/>
                </a:lnTo>
                <a:lnTo>
                  <a:pt x="330" y="144"/>
                </a:lnTo>
                <a:lnTo>
                  <a:pt x="336" y="144"/>
                </a:lnTo>
                <a:lnTo>
                  <a:pt x="342" y="144"/>
                </a:lnTo>
                <a:lnTo>
                  <a:pt x="348" y="144"/>
                </a:lnTo>
                <a:lnTo>
                  <a:pt x="354" y="144"/>
                </a:lnTo>
                <a:lnTo>
                  <a:pt x="360" y="144"/>
                </a:lnTo>
                <a:lnTo>
                  <a:pt x="366" y="144"/>
                </a:lnTo>
                <a:lnTo>
                  <a:pt x="372" y="144"/>
                </a:lnTo>
                <a:lnTo>
                  <a:pt x="378" y="144"/>
                </a:lnTo>
                <a:lnTo>
                  <a:pt x="384" y="144"/>
                </a:lnTo>
                <a:lnTo>
                  <a:pt x="390" y="144"/>
                </a:lnTo>
                <a:lnTo>
                  <a:pt x="396" y="144"/>
                </a:lnTo>
                <a:lnTo>
                  <a:pt x="402" y="144"/>
                </a:lnTo>
                <a:lnTo>
                  <a:pt x="408" y="138"/>
                </a:lnTo>
                <a:lnTo>
                  <a:pt x="414" y="138"/>
                </a:lnTo>
                <a:lnTo>
                  <a:pt x="420" y="138"/>
                </a:lnTo>
                <a:lnTo>
                  <a:pt x="426" y="132"/>
                </a:lnTo>
                <a:lnTo>
                  <a:pt x="432" y="132"/>
                </a:lnTo>
                <a:lnTo>
                  <a:pt x="438" y="126"/>
                </a:lnTo>
                <a:lnTo>
                  <a:pt x="444" y="120"/>
                </a:lnTo>
                <a:lnTo>
                  <a:pt x="450" y="114"/>
                </a:lnTo>
                <a:lnTo>
                  <a:pt x="456" y="114"/>
                </a:lnTo>
                <a:lnTo>
                  <a:pt x="462" y="108"/>
                </a:lnTo>
                <a:lnTo>
                  <a:pt x="468" y="102"/>
                </a:lnTo>
                <a:lnTo>
                  <a:pt x="474" y="102"/>
                </a:lnTo>
                <a:lnTo>
                  <a:pt x="480" y="96"/>
                </a:lnTo>
                <a:lnTo>
                  <a:pt x="486" y="96"/>
                </a:lnTo>
                <a:lnTo>
                  <a:pt x="492" y="90"/>
                </a:lnTo>
                <a:lnTo>
                  <a:pt x="498" y="90"/>
                </a:lnTo>
                <a:lnTo>
                  <a:pt x="504" y="84"/>
                </a:lnTo>
                <a:lnTo>
                  <a:pt x="510" y="84"/>
                </a:lnTo>
                <a:lnTo>
                  <a:pt x="516" y="78"/>
                </a:lnTo>
                <a:lnTo>
                  <a:pt x="522" y="78"/>
                </a:lnTo>
                <a:lnTo>
                  <a:pt x="528" y="78"/>
                </a:lnTo>
                <a:lnTo>
                  <a:pt x="534" y="78"/>
                </a:lnTo>
                <a:lnTo>
                  <a:pt x="540" y="78"/>
                </a:lnTo>
                <a:lnTo>
                  <a:pt x="546" y="78"/>
                </a:lnTo>
                <a:lnTo>
                  <a:pt x="552" y="78"/>
                </a:lnTo>
                <a:lnTo>
                  <a:pt x="558" y="78"/>
                </a:lnTo>
                <a:lnTo>
                  <a:pt x="564" y="78"/>
                </a:lnTo>
                <a:lnTo>
                  <a:pt x="570" y="78"/>
                </a:lnTo>
                <a:lnTo>
                  <a:pt x="576" y="78"/>
                </a:lnTo>
                <a:lnTo>
                  <a:pt x="582" y="72"/>
                </a:lnTo>
                <a:lnTo>
                  <a:pt x="588" y="72"/>
                </a:lnTo>
                <a:lnTo>
                  <a:pt x="594" y="66"/>
                </a:lnTo>
                <a:lnTo>
                  <a:pt x="600" y="60"/>
                </a:lnTo>
                <a:lnTo>
                  <a:pt x="606" y="54"/>
                </a:lnTo>
                <a:lnTo>
                  <a:pt x="612" y="48"/>
                </a:lnTo>
                <a:lnTo>
                  <a:pt x="618" y="42"/>
                </a:lnTo>
                <a:lnTo>
                  <a:pt x="624" y="36"/>
                </a:lnTo>
                <a:lnTo>
                  <a:pt x="630" y="30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30"/>
                </a:lnTo>
                <a:lnTo>
                  <a:pt x="660" y="24"/>
                </a:lnTo>
                <a:lnTo>
                  <a:pt x="666" y="24"/>
                </a:lnTo>
                <a:lnTo>
                  <a:pt x="672" y="24"/>
                </a:lnTo>
                <a:lnTo>
                  <a:pt x="678" y="18"/>
                </a:lnTo>
                <a:lnTo>
                  <a:pt x="684" y="18"/>
                </a:lnTo>
                <a:lnTo>
                  <a:pt x="690" y="18"/>
                </a:lnTo>
                <a:lnTo>
                  <a:pt x="696" y="18"/>
                </a:lnTo>
                <a:lnTo>
                  <a:pt x="702" y="18"/>
                </a:lnTo>
                <a:lnTo>
                  <a:pt x="708" y="12"/>
                </a:lnTo>
                <a:lnTo>
                  <a:pt x="714" y="12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4" name="Freeform 1215"/>
          <p:cNvSpPr>
            <a:spLocks/>
          </p:cNvSpPr>
          <p:nvPr/>
        </p:nvSpPr>
        <p:spPr bwMode="auto">
          <a:xfrm>
            <a:off x="3613150" y="1668463"/>
            <a:ext cx="508000" cy="38100"/>
          </a:xfrm>
          <a:custGeom>
            <a:avLst/>
            <a:gdLst>
              <a:gd name="T0" fmla="*/ 2147483646 w 444"/>
              <a:gd name="T1" fmla="*/ 2147483646 h 24"/>
              <a:gd name="T2" fmla="*/ 2147483646 w 444"/>
              <a:gd name="T3" fmla="*/ 2147483646 h 24"/>
              <a:gd name="T4" fmla="*/ 2147483646 w 444"/>
              <a:gd name="T5" fmla="*/ 2147483646 h 24"/>
              <a:gd name="T6" fmla="*/ 2147483646 w 444"/>
              <a:gd name="T7" fmla="*/ 2147483646 h 24"/>
              <a:gd name="T8" fmla="*/ 2147483646 w 444"/>
              <a:gd name="T9" fmla="*/ 2147483646 h 24"/>
              <a:gd name="T10" fmla="*/ 2147483646 w 444"/>
              <a:gd name="T11" fmla="*/ 2147483646 h 24"/>
              <a:gd name="T12" fmla="*/ 2147483646 w 444"/>
              <a:gd name="T13" fmla="*/ 2147483646 h 24"/>
              <a:gd name="T14" fmla="*/ 2147483646 w 444"/>
              <a:gd name="T15" fmla="*/ 2147483646 h 24"/>
              <a:gd name="T16" fmla="*/ 2147483646 w 444"/>
              <a:gd name="T17" fmla="*/ 2147483646 h 24"/>
              <a:gd name="T18" fmla="*/ 2147483646 w 444"/>
              <a:gd name="T19" fmla="*/ 2147483646 h 24"/>
              <a:gd name="T20" fmla="*/ 2147483646 w 444"/>
              <a:gd name="T21" fmla="*/ 2147483646 h 24"/>
              <a:gd name="T22" fmla="*/ 2147483646 w 444"/>
              <a:gd name="T23" fmla="*/ 2147483646 h 24"/>
              <a:gd name="T24" fmla="*/ 2147483646 w 444"/>
              <a:gd name="T25" fmla="*/ 2147483646 h 24"/>
              <a:gd name="T26" fmla="*/ 2147483646 w 444"/>
              <a:gd name="T27" fmla="*/ 2147483646 h 24"/>
              <a:gd name="T28" fmla="*/ 2147483646 w 444"/>
              <a:gd name="T29" fmla="*/ 2147483646 h 24"/>
              <a:gd name="T30" fmla="*/ 2147483646 w 444"/>
              <a:gd name="T31" fmla="*/ 0 h 24"/>
              <a:gd name="T32" fmla="*/ 2147483646 w 444"/>
              <a:gd name="T33" fmla="*/ 0 h 24"/>
              <a:gd name="T34" fmla="*/ 2147483646 w 444"/>
              <a:gd name="T35" fmla="*/ 0 h 24"/>
              <a:gd name="T36" fmla="*/ 2147483646 w 444"/>
              <a:gd name="T37" fmla="*/ 0 h 24"/>
              <a:gd name="T38" fmla="*/ 2147483646 w 444"/>
              <a:gd name="T39" fmla="*/ 0 h 24"/>
              <a:gd name="T40" fmla="*/ 2147483646 w 444"/>
              <a:gd name="T41" fmla="*/ 0 h 24"/>
              <a:gd name="T42" fmla="*/ 2147483646 w 444"/>
              <a:gd name="T43" fmla="*/ 0 h 24"/>
              <a:gd name="T44" fmla="*/ 2147483646 w 444"/>
              <a:gd name="T45" fmla="*/ 0 h 24"/>
              <a:gd name="T46" fmla="*/ 2147483646 w 444"/>
              <a:gd name="T47" fmla="*/ 0 h 24"/>
              <a:gd name="T48" fmla="*/ 2147483646 w 444"/>
              <a:gd name="T49" fmla="*/ 2147483646 h 24"/>
              <a:gd name="T50" fmla="*/ 2147483646 w 444"/>
              <a:gd name="T51" fmla="*/ 2147483646 h 24"/>
              <a:gd name="T52" fmla="*/ 2147483646 w 444"/>
              <a:gd name="T53" fmla="*/ 2147483646 h 24"/>
              <a:gd name="T54" fmla="*/ 2147483646 w 444"/>
              <a:gd name="T55" fmla="*/ 2147483646 h 24"/>
              <a:gd name="T56" fmla="*/ 2147483646 w 444"/>
              <a:gd name="T57" fmla="*/ 2147483646 h 24"/>
              <a:gd name="T58" fmla="*/ 2147483646 w 444"/>
              <a:gd name="T59" fmla="*/ 2147483646 h 24"/>
              <a:gd name="T60" fmla="*/ 2147483646 w 444"/>
              <a:gd name="T61" fmla="*/ 2147483646 h 24"/>
              <a:gd name="T62" fmla="*/ 2147483646 w 444"/>
              <a:gd name="T63" fmla="*/ 2147483646 h 24"/>
              <a:gd name="T64" fmla="*/ 2147483646 w 444"/>
              <a:gd name="T65" fmla="*/ 2147483646 h 24"/>
              <a:gd name="T66" fmla="*/ 2147483646 w 444"/>
              <a:gd name="T67" fmla="*/ 2147483646 h 24"/>
              <a:gd name="T68" fmla="*/ 2147483646 w 444"/>
              <a:gd name="T69" fmla="*/ 2147483646 h 24"/>
              <a:gd name="T70" fmla="*/ 2147483646 w 444"/>
              <a:gd name="T71" fmla="*/ 2147483646 h 24"/>
              <a:gd name="T72" fmla="*/ 2147483646 w 444"/>
              <a:gd name="T73" fmla="*/ 2147483646 h 2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24"/>
              <a:gd name="T113" fmla="*/ 444 w 444"/>
              <a:gd name="T114" fmla="*/ 24 h 2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24">
                <a:moveTo>
                  <a:pt x="0" y="24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24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18"/>
                </a:lnTo>
                <a:lnTo>
                  <a:pt x="114" y="18"/>
                </a:lnTo>
                <a:lnTo>
                  <a:pt x="120" y="18"/>
                </a:lnTo>
                <a:lnTo>
                  <a:pt x="126" y="18"/>
                </a:lnTo>
                <a:lnTo>
                  <a:pt x="132" y="18"/>
                </a:lnTo>
                <a:lnTo>
                  <a:pt x="138" y="12"/>
                </a:lnTo>
                <a:lnTo>
                  <a:pt x="144" y="12"/>
                </a:lnTo>
                <a:lnTo>
                  <a:pt x="150" y="12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5" name="Freeform 1216"/>
          <p:cNvSpPr>
            <a:spLocks/>
          </p:cNvSpPr>
          <p:nvPr/>
        </p:nvSpPr>
        <p:spPr bwMode="auto">
          <a:xfrm>
            <a:off x="2741613" y="1611313"/>
            <a:ext cx="871537" cy="276225"/>
          </a:xfrm>
          <a:custGeom>
            <a:avLst/>
            <a:gdLst>
              <a:gd name="T0" fmla="*/ 2147483646 w 762"/>
              <a:gd name="T1" fmla="*/ 2147483646 h 174"/>
              <a:gd name="T2" fmla="*/ 2147483646 w 762"/>
              <a:gd name="T3" fmla="*/ 2147483646 h 174"/>
              <a:gd name="T4" fmla="*/ 2147483646 w 762"/>
              <a:gd name="T5" fmla="*/ 2147483646 h 174"/>
              <a:gd name="T6" fmla="*/ 2147483646 w 762"/>
              <a:gd name="T7" fmla="*/ 2147483646 h 174"/>
              <a:gd name="T8" fmla="*/ 2147483646 w 762"/>
              <a:gd name="T9" fmla="*/ 2147483646 h 174"/>
              <a:gd name="T10" fmla="*/ 2147483646 w 762"/>
              <a:gd name="T11" fmla="*/ 2147483646 h 174"/>
              <a:gd name="T12" fmla="*/ 2147483646 w 762"/>
              <a:gd name="T13" fmla="*/ 2147483646 h 174"/>
              <a:gd name="T14" fmla="*/ 2147483646 w 762"/>
              <a:gd name="T15" fmla="*/ 2147483646 h 174"/>
              <a:gd name="T16" fmla="*/ 2147483646 w 762"/>
              <a:gd name="T17" fmla="*/ 2147483646 h 174"/>
              <a:gd name="T18" fmla="*/ 2147483646 w 762"/>
              <a:gd name="T19" fmla="*/ 2147483646 h 174"/>
              <a:gd name="T20" fmla="*/ 2147483646 w 762"/>
              <a:gd name="T21" fmla="*/ 2147483646 h 174"/>
              <a:gd name="T22" fmla="*/ 2147483646 w 762"/>
              <a:gd name="T23" fmla="*/ 2147483646 h 174"/>
              <a:gd name="T24" fmla="*/ 2147483646 w 762"/>
              <a:gd name="T25" fmla="*/ 2147483646 h 174"/>
              <a:gd name="T26" fmla="*/ 2147483646 w 762"/>
              <a:gd name="T27" fmla="*/ 2147483646 h 174"/>
              <a:gd name="T28" fmla="*/ 2147483646 w 762"/>
              <a:gd name="T29" fmla="*/ 2147483646 h 174"/>
              <a:gd name="T30" fmla="*/ 2147483646 w 762"/>
              <a:gd name="T31" fmla="*/ 2147483646 h 174"/>
              <a:gd name="T32" fmla="*/ 2147483646 w 762"/>
              <a:gd name="T33" fmla="*/ 2147483646 h 174"/>
              <a:gd name="T34" fmla="*/ 2147483646 w 762"/>
              <a:gd name="T35" fmla="*/ 2147483646 h 174"/>
              <a:gd name="T36" fmla="*/ 2147483646 w 762"/>
              <a:gd name="T37" fmla="*/ 2147483646 h 174"/>
              <a:gd name="T38" fmla="*/ 2147483646 w 762"/>
              <a:gd name="T39" fmla="*/ 2147483646 h 174"/>
              <a:gd name="T40" fmla="*/ 2147483646 w 762"/>
              <a:gd name="T41" fmla="*/ 2147483646 h 174"/>
              <a:gd name="T42" fmla="*/ 2147483646 w 762"/>
              <a:gd name="T43" fmla="*/ 2147483646 h 174"/>
              <a:gd name="T44" fmla="*/ 2147483646 w 762"/>
              <a:gd name="T45" fmla="*/ 2147483646 h 174"/>
              <a:gd name="T46" fmla="*/ 2147483646 w 762"/>
              <a:gd name="T47" fmla="*/ 2147483646 h 174"/>
              <a:gd name="T48" fmla="*/ 2147483646 w 762"/>
              <a:gd name="T49" fmla="*/ 2147483646 h 174"/>
              <a:gd name="T50" fmla="*/ 2147483646 w 762"/>
              <a:gd name="T51" fmla="*/ 2147483646 h 174"/>
              <a:gd name="T52" fmla="*/ 2147483646 w 762"/>
              <a:gd name="T53" fmla="*/ 2147483646 h 174"/>
              <a:gd name="T54" fmla="*/ 2147483646 w 762"/>
              <a:gd name="T55" fmla="*/ 2147483646 h 174"/>
              <a:gd name="T56" fmla="*/ 2147483646 w 762"/>
              <a:gd name="T57" fmla="*/ 2147483646 h 174"/>
              <a:gd name="T58" fmla="*/ 2147483646 w 762"/>
              <a:gd name="T59" fmla="*/ 2147483646 h 174"/>
              <a:gd name="T60" fmla="*/ 2147483646 w 762"/>
              <a:gd name="T61" fmla="*/ 2147483646 h 174"/>
              <a:gd name="T62" fmla="*/ 2147483646 w 762"/>
              <a:gd name="T63" fmla="*/ 2147483646 h 174"/>
              <a:gd name="T64" fmla="*/ 2147483646 w 762"/>
              <a:gd name="T65" fmla="*/ 2147483646 h 174"/>
              <a:gd name="T66" fmla="*/ 2147483646 w 762"/>
              <a:gd name="T67" fmla="*/ 2147483646 h 174"/>
              <a:gd name="T68" fmla="*/ 2147483646 w 762"/>
              <a:gd name="T69" fmla="*/ 2147483646 h 174"/>
              <a:gd name="T70" fmla="*/ 2147483646 w 762"/>
              <a:gd name="T71" fmla="*/ 2147483646 h 174"/>
              <a:gd name="T72" fmla="*/ 2147483646 w 762"/>
              <a:gd name="T73" fmla="*/ 2147483646 h 174"/>
              <a:gd name="T74" fmla="*/ 2147483646 w 762"/>
              <a:gd name="T75" fmla="*/ 2147483646 h 174"/>
              <a:gd name="T76" fmla="*/ 2147483646 w 762"/>
              <a:gd name="T77" fmla="*/ 2147483646 h 174"/>
              <a:gd name="T78" fmla="*/ 2147483646 w 762"/>
              <a:gd name="T79" fmla="*/ 2147483646 h 174"/>
              <a:gd name="T80" fmla="*/ 2147483646 w 762"/>
              <a:gd name="T81" fmla="*/ 0 h 174"/>
              <a:gd name="T82" fmla="*/ 2147483646 w 762"/>
              <a:gd name="T83" fmla="*/ 0 h 17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74"/>
              <a:gd name="T128" fmla="*/ 762 w 762"/>
              <a:gd name="T129" fmla="*/ 174 h 17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74">
                <a:moveTo>
                  <a:pt x="0" y="174"/>
                </a:moveTo>
                <a:lnTo>
                  <a:pt x="6" y="174"/>
                </a:lnTo>
                <a:lnTo>
                  <a:pt x="12" y="174"/>
                </a:lnTo>
                <a:lnTo>
                  <a:pt x="18" y="174"/>
                </a:lnTo>
                <a:lnTo>
                  <a:pt x="24" y="174"/>
                </a:lnTo>
                <a:lnTo>
                  <a:pt x="30" y="174"/>
                </a:lnTo>
                <a:lnTo>
                  <a:pt x="36" y="174"/>
                </a:lnTo>
                <a:lnTo>
                  <a:pt x="42" y="174"/>
                </a:lnTo>
                <a:lnTo>
                  <a:pt x="48" y="174"/>
                </a:lnTo>
                <a:lnTo>
                  <a:pt x="54" y="174"/>
                </a:lnTo>
                <a:lnTo>
                  <a:pt x="60" y="174"/>
                </a:lnTo>
                <a:lnTo>
                  <a:pt x="66" y="174"/>
                </a:lnTo>
                <a:lnTo>
                  <a:pt x="72" y="174"/>
                </a:lnTo>
                <a:lnTo>
                  <a:pt x="78" y="174"/>
                </a:lnTo>
                <a:lnTo>
                  <a:pt x="84" y="174"/>
                </a:lnTo>
                <a:lnTo>
                  <a:pt x="90" y="174"/>
                </a:lnTo>
                <a:lnTo>
                  <a:pt x="96" y="174"/>
                </a:lnTo>
                <a:lnTo>
                  <a:pt x="102" y="174"/>
                </a:lnTo>
                <a:lnTo>
                  <a:pt x="108" y="174"/>
                </a:lnTo>
                <a:lnTo>
                  <a:pt x="114" y="174"/>
                </a:lnTo>
                <a:lnTo>
                  <a:pt x="120" y="174"/>
                </a:lnTo>
                <a:lnTo>
                  <a:pt x="126" y="174"/>
                </a:lnTo>
                <a:lnTo>
                  <a:pt x="132" y="174"/>
                </a:lnTo>
                <a:lnTo>
                  <a:pt x="138" y="174"/>
                </a:lnTo>
                <a:lnTo>
                  <a:pt x="144" y="174"/>
                </a:lnTo>
                <a:lnTo>
                  <a:pt x="150" y="174"/>
                </a:lnTo>
                <a:lnTo>
                  <a:pt x="156" y="174"/>
                </a:lnTo>
                <a:lnTo>
                  <a:pt x="162" y="174"/>
                </a:lnTo>
                <a:lnTo>
                  <a:pt x="168" y="174"/>
                </a:lnTo>
                <a:lnTo>
                  <a:pt x="174" y="174"/>
                </a:lnTo>
                <a:lnTo>
                  <a:pt x="180" y="174"/>
                </a:lnTo>
                <a:lnTo>
                  <a:pt x="186" y="174"/>
                </a:lnTo>
                <a:lnTo>
                  <a:pt x="192" y="174"/>
                </a:lnTo>
                <a:lnTo>
                  <a:pt x="198" y="174"/>
                </a:lnTo>
                <a:lnTo>
                  <a:pt x="204" y="174"/>
                </a:lnTo>
                <a:lnTo>
                  <a:pt x="210" y="174"/>
                </a:lnTo>
                <a:lnTo>
                  <a:pt x="216" y="174"/>
                </a:lnTo>
                <a:lnTo>
                  <a:pt x="222" y="174"/>
                </a:lnTo>
                <a:lnTo>
                  <a:pt x="228" y="174"/>
                </a:lnTo>
                <a:lnTo>
                  <a:pt x="234" y="174"/>
                </a:lnTo>
                <a:lnTo>
                  <a:pt x="240" y="174"/>
                </a:lnTo>
                <a:lnTo>
                  <a:pt x="246" y="174"/>
                </a:lnTo>
                <a:lnTo>
                  <a:pt x="252" y="174"/>
                </a:lnTo>
                <a:lnTo>
                  <a:pt x="258" y="174"/>
                </a:lnTo>
                <a:lnTo>
                  <a:pt x="264" y="174"/>
                </a:lnTo>
                <a:lnTo>
                  <a:pt x="270" y="174"/>
                </a:lnTo>
                <a:lnTo>
                  <a:pt x="276" y="174"/>
                </a:lnTo>
                <a:lnTo>
                  <a:pt x="282" y="174"/>
                </a:lnTo>
                <a:lnTo>
                  <a:pt x="288" y="174"/>
                </a:lnTo>
                <a:lnTo>
                  <a:pt x="294" y="174"/>
                </a:lnTo>
                <a:lnTo>
                  <a:pt x="300" y="174"/>
                </a:lnTo>
                <a:lnTo>
                  <a:pt x="306" y="174"/>
                </a:lnTo>
                <a:lnTo>
                  <a:pt x="312" y="174"/>
                </a:lnTo>
                <a:lnTo>
                  <a:pt x="318" y="174"/>
                </a:lnTo>
                <a:lnTo>
                  <a:pt x="324" y="174"/>
                </a:lnTo>
                <a:lnTo>
                  <a:pt x="330" y="174"/>
                </a:lnTo>
                <a:lnTo>
                  <a:pt x="336" y="174"/>
                </a:lnTo>
                <a:lnTo>
                  <a:pt x="342" y="174"/>
                </a:lnTo>
                <a:lnTo>
                  <a:pt x="348" y="174"/>
                </a:lnTo>
                <a:lnTo>
                  <a:pt x="354" y="174"/>
                </a:lnTo>
                <a:lnTo>
                  <a:pt x="360" y="174"/>
                </a:lnTo>
                <a:lnTo>
                  <a:pt x="366" y="174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74"/>
                </a:lnTo>
                <a:lnTo>
                  <a:pt x="396" y="174"/>
                </a:lnTo>
                <a:lnTo>
                  <a:pt x="402" y="168"/>
                </a:lnTo>
                <a:lnTo>
                  <a:pt x="408" y="162"/>
                </a:lnTo>
                <a:lnTo>
                  <a:pt x="414" y="156"/>
                </a:lnTo>
                <a:lnTo>
                  <a:pt x="420" y="150"/>
                </a:lnTo>
                <a:lnTo>
                  <a:pt x="426" y="144"/>
                </a:lnTo>
                <a:lnTo>
                  <a:pt x="432" y="138"/>
                </a:lnTo>
                <a:lnTo>
                  <a:pt x="438" y="138"/>
                </a:lnTo>
                <a:lnTo>
                  <a:pt x="444" y="132"/>
                </a:lnTo>
                <a:lnTo>
                  <a:pt x="450" y="132"/>
                </a:lnTo>
                <a:lnTo>
                  <a:pt x="456" y="126"/>
                </a:lnTo>
                <a:lnTo>
                  <a:pt x="462" y="126"/>
                </a:lnTo>
                <a:lnTo>
                  <a:pt x="468" y="126"/>
                </a:lnTo>
                <a:lnTo>
                  <a:pt x="474" y="126"/>
                </a:lnTo>
                <a:lnTo>
                  <a:pt x="480" y="126"/>
                </a:lnTo>
                <a:lnTo>
                  <a:pt x="486" y="120"/>
                </a:lnTo>
                <a:lnTo>
                  <a:pt x="492" y="120"/>
                </a:lnTo>
                <a:lnTo>
                  <a:pt x="498" y="114"/>
                </a:lnTo>
                <a:lnTo>
                  <a:pt x="504" y="108"/>
                </a:lnTo>
                <a:lnTo>
                  <a:pt x="510" y="102"/>
                </a:lnTo>
                <a:lnTo>
                  <a:pt x="516" y="96"/>
                </a:lnTo>
                <a:lnTo>
                  <a:pt x="522" y="90"/>
                </a:lnTo>
                <a:lnTo>
                  <a:pt x="528" y="84"/>
                </a:lnTo>
                <a:lnTo>
                  <a:pt x="534" y="84"/>
                </a:lnTo>
                <a:lnTo>
                  <a:pt x="540" y="78"/>
                </a:lnTo>
                <a:lnTo>
                  <a:pt x="546" y="72"/>
                </a:lnTo>
                <a:lnTo>
                  <a:pt x="552" y="66"/>
                </a:lnTo>
                <a:lnTo>
                  <a:pt x="558" y="66"/>
                </a:lnTo>
                <a:lnTo>
                  <a:pt x="564" y="60"/>
                </a:lnTo>
                <a:lnTo>
                  <a:pt x="570" y="60"/>
                </a:lnTo>
                <a:lnTo>
                  <a:pt x="576" y="54"/>
                </a:lnTo>
                <a:lnTo>
                  <a:pt x="582" y="48"/>
                </a:lnTo>
                <a:lnTo>
                  <a:pt x="588" y="48"/>
                </a:lnTo>
                <a:lnTo>
                  <a:pt x="594" y="42"/>
                </a:lnTo>
                <a:lnTo>
                  <a:pt x="600" y="36"/>
                </a:lnTo>
                <a:lnTo>
                  <a:pt x="606" y="30"/>
                </a:lnTo>
                <a:lnTo>
                  <a:pt x="612" y="24"/>
                </a:lnTo>
                <a:lnTo>
                  <a:pt x="618" y="18"/>
                </a:lnTo>
                <a:lnTo>
                  <a:pt x="624" y="18"/>
                </a:lnTo>
                <a:lnTo>
                  <a:pt x="630" y="18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18"/>
                </a:lnTo>
                <a:lnTo>
                  <a:pt x="666" y="18"/>
                </a:lnTo>
                <a:lnTo>
                  <a:pt x="672" y="18"/>
                </a:lnTo>
                <a:lnTo>
                  <a:pt x="678" y="18"/>
                </a:lnTo>
                <a:lnTo>
                  <a:pt x="684" y="12"/>
                </a:lnTo>
                <a:lnTo>
                  <a:pt x="690" y="12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6"/>
                </a:lnTo>
                <a:lnTo>
                  <a:pt x="720" y="6"/>
                </a:lnTo>
                <a:lnTo>
                  <a:pt x="726" y="0"/>
                </a:lnTo>
                <a:lnTo>
                  <a:pt x="732" y="0"/>
                </a:lnTo>
                <a:lnTo>
                  <a:pt x="738" y="0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6" name="Freeform 1217"/>
          <p:cNvSpPr>
            <a:spLocks/>
          </p:cNvSpPr>
          <p:nvPr/>
        </p:nvSpPr>
        <p:spPr bwMode="auto">
          <a:xfrm>
            <a:off x="3613150" y="1601788"/>
            <a:ext cx="508000" cy="38100"/>
          </a:xfrm>
          <a:custGeom>
            <a:avLst/>
            <a:gdLst>
              <a:gd name="T0" fmla="*/ 2147483646 w 444"/>
              <a:gd name="T1" fmla="*/ 2147483646 h 24"/>
              <a:gd name="T2" fmla="*/ 2147483646 w 444"/>
              <a:gd name="T3" fmla="*/ 2147483646 h 24"/>
              <a:gd name="T4" fmla="*/ 2147483646 w 444"/>
              <a:gd name="T5" fmla="*/ 2147483646 h 24"/>
              <a:gd name="T6" fmla="*/ 2147483646 w 444"/>
              <a:gd name="T7" fmla="*/ 2147483646 h 24"/>
              <a:gd name="T8" fmla="*/ 2147483646 w 444"/>
              <a:gd name="T9" fmla="*/ 2147483646 h 24"/>
              <a:gd name="T10" fmla="*/ 2147483646 w 444"/>
              <a:gd name="T11" fmla="*/ 2147483646 h 24"/>
              <a:gd name="T12" fmla="*/ 2147483646 w 444"/>
              <a:gd name="T13" fmla="*/ 2147483646 h 24"/>
              <a:gd name="T14" fmla="*/ 2147483646 w 444"/>
              <a:gd name="T15" fmla="*/ 2147483646 h 24"/>
              <a:gd name="T16" fmla="*/ 2147483646 w 444"/>
              <a:gd name="T17" fmla="*/ 2147483646 h 24"/>
              <a:gd name="T18" fmla="*/ 2147483646 w 444"/>
              <a:gd name="T19" fmla="*/ 2147483646 h 24"/>
              <a:gd name="T20" fmla="*/ 2147483646 w 444"/>
              <a:gd name="T21" fmla="*/ 2147483646 h 24"/>
              <a:gd name="T22" fmla="*/ 2147483646 w 444"/>
              <a:gd name="T23" fmla="*/ 2147483646 h 24"/>
              <a:gd name="T24" fmla="*/ 2147483646 w 444"/>
              <a:gd name="T25" fmla="*/ 2147483646 h 24"/>
              <a:gd name="T26" fmla="*/ 2147483646 w 444"/>
              <a:gd name="T27" fmla="*/ 2147483646 h 24"/>
              <a:gd name="T28" fmla="*/ 2147483646 w 444"/>
              <a:gd name="T29" fmla="*/ 2147483646 h 24"/>
              <a:gd name="T30" fmla="*/ 2147483646 w 444"/>
              <a:gd name="T31" fmla="*/ 0 h 24"/>
              <a:gd name="T32" fmla="*/ 2147483646 w 444"/>
              <a:gd name="T33" fmla="*/ 0 h 24"/>
              <a:gd name="T34" fmla="*/ 2147483646 w 444"/>
              <a:gd name="T35" fmla="*/ 0 h 24"/>
              <a:gd name="T36" fmla="*/ 2147483646 w 444"/>
              <a:gd name="T37" fmla="*/ 0 h 24"/>
              <a:gd name="T38" fmla="*/ 2147483646 w 444"/>
              <a:gd name="T39" fmla="*/ 0 h 24"/>
              <a:gd name="T40" fmla="*/ 2147483646 w 444"/>
              <a:gd name="T41" fmla="*/ 0 h 24"/>
              <a:gd name="T42" fmla="*/ 2147483646 w 444"/>
              <a:gd name="T43" fmla="*/ 0 h 24"/>
              <a:gd name="T44" fmla="*/ 2147483646 w 444"/>
              <a:gd name="T45" fmla="*/ 2147483646 h 24"/>
              <a:gd name="T46" fmla="*/ 2147483646 w 444"/>
              <a:gd name="T47" fmla="*/ 2147483646 h 24"/>
              <a:gd name="T48" fmla="*/ 2147483646 w 444"/>
              <a:gd name="T49" fmla="*/ 2147483646 h 24"/>
              <a:gd name="T50" fmla="*/ 2147483646 w 444"/>
              <a:gd name="T51" fmla="*/ 2147483646 h 24"/>
              <a:gd name="T52" fmla="*/ 2147483646 w 444"/>
              <a:gd name="T53" fmla="*/ 2147483646 h 24"/>
              <a:gd name="T54" fmla="*/ 2147483646 w 444"/>
              <a:gd name="T55" fmla="*/ 2147483646 h 24"/>
              <a:gd name="T56" fmla="*/ 2147483646 w 444"/>
              <a:gd name="T57" fmla="*/ 2147483646 h 24"/>
              <a:gd name="T58" fmla="*/ 2147483646 w 444"/>
              <a:gd name="T59" fmla="*/ 2147483646 h 24"/>
              <a:gd name="T60" fmla="*/ 2147483646 w 444"/>
              <a:gd name="T61" fmla="*/ 2147483646 h 24"/>
              <a:gd name="T62" fmla="*/ 2147483646 w 444"/>
              <a:gd name="T63" fmla="*/ 2147483646 h 24"/>
              <a:gd name="T64" fmla="*/ 2147483646 w 444"/>
              <a:gd name="T65" fmla="*/ 2147483646 h 24"/>
              <a:gd name="T66" fmla="*/ 2147483646 w 444"/>
              <a:gd name="T67" fmla="*/ 2147483646 h 24"/>
              <a:gd name="T68" fmla="*/ 2147483646 w 444"/>
              <a:gd name="T69" fmla="*/ 2147483646 h 24"/>
              <a:gd name="T70" fmla="*/ 2147483646 w 444"/>
              <a:gd name="T71" fmla="*/ 2147483646 h 24"/>
              <a:gd name="T72" fmla="*/ 2147483646 w 444"/>
              <a:gd name="T73" fmla="*/ 2147483646 h 24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24"/>
              <a:gd name="T113" fmla="*/ 444 w 444"/>
              <a:gd name="T114" fmla="*/ 24 h 24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24">
                <a:moveTo>
                  <a:pt x="0" y="6"/>
                </a:move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12"/>
                </a:lnTo>
                <a:lnTo>
                  <a:pt x="30" y="12"/>
                </a:lnTo>
                <a:lnTo>
                  <a:pt x="36" y="12"/>
                </a:lnTo>
                <a:lnTo>
                  <a:pt x="42" y="12"/>
                </a:lnTo>
                <a:lnTo>
                  <a:pt x="48" y="18"/>
                </a:lnTo>
                <a:lnTo>
                  <a:pt x="54" y="18"/>
                </a:lnTo>
                <a:lnTo>
                  <a:pt x="60" y="18"/>
                </a:lnTo>
                <a:lnTo>
                  <a:pt x="66" y="18"/>
                </a:lnTo>
                <a:lnTo>
                  <a:pt x="72" y="18"/>
                </a:lnTo>
                <a:lnTo>
                  <a:pt x="78" y="24"/>
                </a:lnTo>
                <a:lnTo>
                  <a:pt x="84" y="24"/>
                </a:lnTo>
                <a:lnTo>
                  <a:pt x="90" y="24"/>
                </a:lnTo>
                <a:lnTo>
                  <a:pt x="96" y="24"/>
                </a:lnTo>
                <a:lnTo>
                  <a:pt x="102" y="24"/>
                </a:lnTo>
                <a:lnTo>
                  <a:pt x="108" y="24"/>
                </a:lnTo>
                <a:lnTo>
                  <a:pt x="114" y="24"/>
                </a:lnTo>
                <a:lnTo>
                  <a:pt x="120" y="24"/>
                </a:lnTo>
                <a:lnTo>
                  <a:pt x="126" y="18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0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12"/>
                </a:lnTo>
                <a:lnTo>
                  <a:pt x="318" y="12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2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7" name="Freeform 1218"/>
          <p:cNvSpPr>
            <a:spLocks/>
          </p:cNvSpPr>
          <p:nvPr/>
        </p:nvSpPr>
        <p:spPr bwMode="auto">
          <a:xfrm>
            <a:off x="2741613" y="1601788"/>
            <a:ext cx="871537" cy="238125"/>
          </a:xfrm>
          <a:custGeom>
            <a:avLst/>
            <a:gdLst>
              <a:gd name="T0" fmla="*/ 2147483646 w 762"/>
              <a:gd name="T1" fmla="*/ 2147483646 h 150"/>
              <a:gd name="T2" fmla="*/ 2147483646 w 762"/>
              <a:gd name="T3" fmla="*/ 2147483646 h 150"/>
              <a:gd name="T4" fmla="*/ 2147483646 w 762"/>
              <a:gd name="T5" fmla="*/ 2147483646 h 150"/>
              <a:gd name="T6" fmla="*/ 2147483646 w 762"/>
              <a:gd name="T7" fmla="*/ 2147483646 h 150"/>
              <a:gd name="T8" fmla="*/ 2147483646 w 762"/>
              <a:gd name="T9" fmla="*/ 2147483646 h 150"/>
              <a:gd name="T10" fmla="*/ 2147483646 w 762"/>
              <a:gd name="T11" fmla="*/ 2147483646 h 150"/>
              <a:gd name="T12" fmla="*/ 2147483646 w 762"/>
              <a:gd name="T13" fmla="*/ 2147483646 h 150"/>
              <a:gd name="T14" fmla="*/ 2147483646 w 762"/>
              <a:gd name="T15" fmla="*/ 2147483646 h 150"/>
              <a:gd name="T16" fmla="*/ 2147483646 w 762"/>
              <a:gd name="T17" fmla="*/ 2147483646 h 150"/>
              <a:gd name="T18" fmla="*/ 2147483646 w 762"/>
              <a:gd name="T19" fmla="*/ 2147483646 h 150"/>
              <a:gd name="T20" fmla="*/ 2147483646 w 762"/>
              <a:gd name="T21" fmla="*/ 2147483646 h 150"/>
              <a:gd name="T22" fmla="*/ 2147483646 w 762"/>
              <a:gd name="T23" fmla="*/ 2147483646 h 150"/>
              <a:gd name="T24" fmla="*/ 2147483646 w 762"/>
              <a:gd name="T25" fmla="*/ 2147483646 h 150"/>
              <a:gd name="T26" fmla="*/ 2147483646 w 762"/>
              <a:gd name="T27" fmla="*/ 2147483646 h 150"/>
              <a:gd name="T28" fmla="*/ 2147483646 w 762"/>
              <a:gd name="T29" fmla="*/ 2147483646 h 150"/>
              <a:gd name="T30" fmla="*/ 2147483646 w 762"/>
              <a:gd name="T31" fmla="*/ 2147483646 h 150"/>
              <a:gd name="T32" fmla="*/ 2147483646 w 762"/>
              <a:gd name="T33" fmla="*/ 2147483646 h 150"/>
              <a:gd name="T34" fmla="*/ 2147483646 w 762"/>
              <a:gd name="T35" fmla="*/ 2147483646 h 150"/>
              <a:gd name="T36" fmla="*/ 2147483646 w 762"/>
              <a:gd name="T37" fmla="*/ 2147483646 h 150"/>
              <a:gd name="T38" fmla="*/ 2147483646 w 762"/>
              <a:gd name="T39" fmla="*/ 2147483646 h 150"/>
              <a:gd name="T40" fmla="*/ 2147483646 w 762"/>
              <a:gd name="T41" fmla="*/ 2147483646 h 150"/>
              <a:gd name="T42" fmla="*/ 2147483646 w 762"/>
              <a:gd name="T43" fmla="*/ 2147483646 h 150"/>
              <a:gd name="T44" fmla="*/ 2147483646 w 762"/>
              <a:gd name="T45" fmla="*/ 2147483646 h 150"/>
              <a:gd name="T46" fmla="*/ 2147483646 w 762"/>
              <a:gd name="T47" fmla="*/ 2147483646 h 150"/>
              <a:gd name="T48" fmla="*/ 2147483646 w 762"/>
              <a:gd name="T49" fmla="*/ 2147483646 h 150"/>
              <a:gd name="T50" fmla="*/ 2147483646 w 762"/>
              <a:gd name="T51" fmla="*/ 2147483646 h 150"/>
              <a:gd name="T52" fmla="*/ 2147483646 w 762"/>
              <a:gd name="T53" fmla="*/ 2147483646 h 150"/>
              <a:gd name="T54" fmla="*/ 2147483646 w 762"/>
              <a:gd name="T55" fmla="*/ 2147483646 h 150"/>
              <a:gd name="T56" fmla="*/ 2147483646 w 762"/>
              <a:gd name="T57" fmla="*/ 2147483646 h 150"/>
              <a:gd name="T58" fmla="*/ 2147483646 w 762"/>
              <a:gd name="T59" fmla="*/ 2147483646 h 150"/>
              <a:gd name="T60" fmla="*/ 2147483646 w 762"/>
              <a:gd name="T61" fmla="*/ 2147483646 h 150"/>
              <a:gd name="T62" fmla="*/ 2147483646 w 762"/>
              <a:gd name="T63" fmla="*/ 2147483646 h 150"/>
              <a:gd name="T64" fmla="*/ 2147483646 w 762"/>
              <a:gd name="T65" fmla="*/ 2147483646 h 150"/>
              <a:gd name="T66" fmla="*/ 2147483646 w 762"/>
              <a:gd name="T67" fmla="*/ 2147483646 h 150"/>
              <a:gd name="T68" fmla="*/ 2147483646 w 762"/>
              <a:gd name="T69" fmla="*/ 2147483646 h 150"/>
              <a:gd name="T70" fmla="*/ 2147483646 w 762"/>
              <a:gd name="T71" fmla="*/ 2147483646 h 150"/>
              <a:gd name="T72" fmla="*/ 2147483646 w 762"/>
              <a:gd name="T73" fmla="*/ 2147483646 h 150"/>
              <a:gd name="T74" fmla="*/ 2147483646 w 762"/>
              <a:gd name="T75" fmla="*/ 2147483646 h 150"/>
              <a:gd name="T76" fmla="*/ 2147483646 w 762"/>
              <a:gd name="T77" fmla="*/ 2147483646 h 150"/>
              <a:gd name="T78" fmla="*/ 2147483646 w 762"/>
              <a:gd name="T79" fmla="*/ 2147483646 h 150"/>
              <a:gd name="T80" fmla="*/ 2147483646 w 762"/>
              <a:gd name="T81" fmla="*/ 2147483646 h 150"/>
              <a:gd name="T82" fmla="*/ 2147483646 w 762"/>
              <a:gd name="T83" fmla="*/ 2147483646 h 15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50"/>
              <a:gd name="T128" fmla="*/ 762 w 762"/>
              <a:gd name="T129" fmla="*/ 150 h 15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50">
                <a:moveTo>
                  <a:pt x="0" y="150"/>
                </a:moveTo>
                <a:lnTo>
                  <a:pt x="6" y="150"/>
                </a:lnTo>
                <a:lnTo>
                  <a:pt x="12" y="150"/>
                </a:lnTo>
                <a:lnTo>
                  <a:pt x="18" y="150"/>
                </a:lnTo>
                <a:lnTo>
                  <a:pt x="24" y="150"/>
                </a:lnTo>
                <a:lnTo>
                  <a:pt x="30" y="150"/>
                </a:lnTo>
                <a:lnTo>
                  <a:pt x="36" y="150"/>
                </a:lnTo>
                <a:lnTo>
                  <a:pt x="42" y="150"/>
                </a:lnTo>
                <a:lnTo>
                  <a:pt x="48" y="150"/>
                </a:lnTo>
                <a:lnTo>
                  <a:pt x="54" y="150"/>
                </a:lnTo>
                <a:lnTo>
                  <a:pt x="60" y="150"/>
                </a:lnTo>
                <a:lnTo>
                  <a:pt x="66" y="150"/>
                </a:lnTo>
                <a:lnTo>
                  <a:pt x="72" y="150"/>
                </a:lnTo>
                <a:lnTo>
                  <a:pt x="78" y="150"/>
                </a:lnTo>
                <a:lnTo>
                  <a:pt x="84" y="150"/>
                </a:lnTo>
                <a:lnTo>
                  <a:pt x="90" y="150"/>
                </a:lnTo>
                <a:lnTo>
                  <a:pt x="96" y="150"/>
                </a:lnTo>
                <a:lnTo>
                  <a:pt x="102" y="150"/>
                </a:lnTo>
                <a:lnTo>
                  <a:pt x="108" y="150"/>
                </a:lnTo>
                <a:lnTo>
                  <a:pt x="114" y="150"/>
                </a:lnTo>
                <a:lnTo>
                  <a:pt x="120" y="150"/>
                </a:lnTo>
                <a:lnTo>
                  <a:pt x="126" y="150"/>
                </a:lnTo>
                <a:lnTo>
                  <a:pt x="132" y="150"/>
                </a:lnTo>
                <a:lnTo>
                  <a:pt x="138" y="150"/>
                </a:lnTo>
                <a:lnTo>
                  <a:pt x="144" y="150"/>
                </a:lnTo>
                <a:lnTo>
                  <a:pt x="150" y="150"/>
                </a:lnTo>
                <a:lnTo>
                  <a:pt x="156" y="150"/>
                </a:lnTo>
                <a:lnTo>
                  <a:pt x="162" y="150"/>
                </a:lnTo>
                <a:lnTo>
                  <a:pt x="168" y="150"/>
                </a:lnTo>
                <a:lnTo>
                  <a:pt x="174" y="150"/>
                </a:lnTo>
                <a:lnTo>
                  <a:pt x="180" y="150"/>
                </a:lnTo>
                <a:lnTo>
                  <a:pt x="186" y="150"/>
                </a:lnTo>
                <a:lnTo>
                  <a:pt x="192" y="150"/>
                </a:lnTo>
                <a:lnTo>
                  <a:pt x="198" y="150"/>
                </a:lnTo>
                <a:lnTo>
                  <a:pt x="204" y="150"/>
                </a:lnTo>
                <a:lnTo>
                  <a:pt x="210" y="150"/>
                </a:lnTo>
                <a:lnTo>
                  <a:pt x="216" y="150"/>
                </a:lnTo>
                <a:lnTo>
                  <a:pt x="222" y="150"/>
                </a:lnTo>
                <a:lnTo>
                  <a:pt x="228" y="150"/>
                </a:lnTo>
                <a:lnTo>
                  <a:pt x="234" y="150"/>
                </a:lnTo>
                <a:lnTo>
                  <a:pt x="240" y="150"/>
                </a:lnTo>
                <a:lnTo>
                  <a:pt x="246" y="150"/>
                </a:lnTo>
                <a:lnTo>
                  <a:pt x="252" y="150"/>
                </a:lnTo>
                <a:lnTo>
                  <a:pt x="258" y="150"/>
                </a:lnTo>
                <a:lnTo>
                  <a:pt x="264" y="150"/>
                </a:lnTo>
                <a:lnTo>
                  <a:pt x="270" y="150"/>
                </a:lnTo>
                <a:lnTo>
                  <a:pt x="276" y="150"/>
                </a:lnTo>
                <a:lnTo>
                  <a:pt x="282" y="150"/>
                </a:lnTo>
                <a:lnTo>
                  <a:pt x="288" y="150"/>
                </a:lnTo>
                <a:lnTo>
                  <a:pt x="294" y="150"/>
                </a:lnTo>
                <a:lnTo>
                  <a:pt x="300" y="150"/>
                </a:lnTo>
                <a:lnTo>
                  <a:pt x="306" y="150"/>
                </a:lnTo>
                <a:lnTo>
                  <a:pt x="312" y="150"/>
                </a:lnTo>
                <a:lnTo>
                  <a:pt x="318" y="150"/>
                </a:lnTo>
                <a:lnTo>
                  <a:pt x="324" y="150"/>
                </a:lnTo>
                <a:lnTo>
                  <a:pt x="330" y="150"/>
                </a:lnTo>
                <a:lnTo>
                  <a:pt x="336" y="150"/>
                </a:lnTo>
                <a:lnTo>
                  <a:pt x="342" y="150"/>
                </a:lnTo>
                <a:lnTo>
                  <a:pt x="348" y="150"/>
                </a:lnTo>
                <a:lnTo>
                  <a:pt x="354" y="150"/>
                </a:lnTo>
                <a:lnTo>
                  <a:pt x="360" y="150"/>
                </a:lnTo>
                <a:lnTo>
                  <a:pt x="366" y="150"/>
                </a:lnTo>
                <a:lnTo>
                  <a:pt x="372" y="150"/>
                </a:lnTo>
                <a:lnTo>
                  <a:pt x="378" y="150"/>
                </a:lnTo>
                <a:lnTo>
                  <a:pt x="384" y="150"/>
                </a:lnTo>
                <a:lnTo>
                  <a:pt x="390" y="150"/>
                </a:lnTo>
                <a:lnTo>
                  <a:pt x="396" y="150"/>
                </a:lnTo>
                <a:lnTo>
                  <a:pt x="402" y="144"/>
                </a:lnTo>
                <a:lnTo>
                  <a:pt x="408" y="144"/>
                </a:lnTo>
                <a:lnTo>
                  <a:pt x="414" y="138"/>
                </a:lnTo>
                <a:lnTo>
                  <a:pt x="420" y="132"/>
                </a:lnTo>
                <a:lnTo>
                  <a:pt x="426" y="126"/>
                </a:lnTo>
                <a:lnTo>
                  <a:pt x="432" y="120"/>
                </a:lnTo>
                <a:lnTo>
                  <a:pt x="438" y="114"/>
                </a:lnTo>
                <a:lnTo>
                  <a:pt x="444" y="108"/>
                </a:lnTo>
                <a:lnTo>
                  <a:pt x="450" y="102"/>
                </a:lnTo>
                <a:lnTo>
                  <a:pt x="456" y="96"/>
                </a:lnTo>
                <a:lnTo>
                  <a:pt x="462" y="90"/>
                </a:lnTo>
                <a:lnTo>
                  <a:pt x="468" y="90"/>
                </a:lnTo>
                <a:lnTo>
                  <a:pt x="474" y="84"/>
                </a:lnTo>
                <a:lnTo>
                  <a:pt x="480" y="78"/>
                </a:lnTo>
                <a:lnTo>
                  <a:pt x="486" y="72"/>
                </a:lnTo>
                <a:lnTo>
                  <a:pt x="492" y="72"/>
                </a:lnTo>
                <a:lnTo>
                  <a:pt x="498" y="72"/>
                </a:lnTo>
                <a:lnTo>
                  <a:pt x="504" y="72"/>
                </a:lnTo>
                <a:lnTo>
                  <a:pt x="510" y="72"/>
                </a:lnTo>
                <a:lnTo>
                  <a:pt x="516" y="72"/>
                </a:lnTo>
                <a:lnTo>
                  <a:pt x="522" y="72"/>
                </a:lnTo>
                <a:lnTo>
                  <a:pt x="528" y="72"/>
                </a:lnTo>
                <a:lnTo>
                  <a:pt x="534" y="72"/>
                </a:lnTo>
                <a:lnTo>
                  <a:pt x="540" y="72"/>
                </a:lnTo>
                <a:lnTo>
                  <a:pt x="546" y="72"/>
                </a:lnTo>
                <a:lnTo>
                  <a:pt x="552" y="72"/>
                </a:lnTo>
                <a:lnTo>
                  <a:pt x="558" y="72"/>
                </a:lnTo>
                <a:lnTo>
                  <a:pt x="564" y="72"/>
                </a:lnTo>
                <a:lnTo>
                  <a:pt x="570" y="66"/>
                </a:lnTo>
                <a:lnTo>
                  <a:pt x="576" y="66"/>
                </a:lnTo>
                <a:lnTo>
                  <a:pt x="582" y="66"/>
                </a:lnTo>
                <a:lnTo>
                  <a:pt x="588" y="66"/>
                </a:lnTo>
                <a:lnTo>
                  <a:pt x="594" y="60"/>
                </a:lnTo>
                <a:lnTo>
                  <a:pt x="600" y="60"/>
                </a:lnTo>
                <a:lnTo>
                  <a:pt x="606" y="60"/>
                </a:lnTo>
                <a:lnTo>
                  <a:pt x="612" y="60"/>
                </a:lnTo>
                <a:lnTo>
                  <a:pt x="618" y="54"/>
                </a:lnTo>
                <a:lnTo>
                  <a:pt x="624" y="54"/>
                </a:lnTo>
                <a:lnTo>
                  <a:pt x="630" y="48"/>
                </a:lnTo>
                <a:lnTo>
                  <a:pt x="636" y="48"/>
                </a:lnTo>
                <a:lnTo>
                  <a:pt x="642" y="48"/>
                </a:lnTo>
                <a:lnTo>
                  <a:pt x="648" y="48"/>
                </a:lnTo>
                <a:lnTo>
                  <a:pt x="654" y="42"/>
                </a:lnTo>
                <a:lnTo>
                  <a:pt x="660" y="42"/>
                </a:lnTo>
                <a:lnTo>
                  <a:pt x="666" y="42"/>
                </a:lnTo>
                <a:lnTo>
                  <a:pt x="672" y="42"/>
                </a:lnTo>
                <a:lnTo>
                  <a:pt x="678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6"/>
                </a:lnTo>
                <a:lnTo>
                  <a:pt x="702" y="30"/>
                </a:lnTo>
                <a:lnTo>
                  <a:pt x="708" y="30"/>
                </a:lnTo>
                <a:lnTo>
                  <a:pt x="714" y="30"/>
                </a:lnTo>
                <a:lnTo>
                  <a:pt x="720" y="24"/>
                </a:lnTo>
                <a:lnTo>
                  <a:pt x="726" y="18"/>
                </a:lnTo>
                <a:lnTo>
                  <a:pt x="732" y="12"/>
                </a:lnTo>
                <a:lnTo>
                  <a:pt x="738" y="12"/>
                </a:lnTo>
                <a:lnTo>
                  <a:pt x="744" y="6"/>
                </a:lnTo>
                <a:lnTo>
                  <a:pt x="750" y="6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8" name="Freeform 1219"/>
          <p:cNvSpPr>
            <a:spLocks/>
          </p:cNvSpPr>
          <p:nvPr/>
        </p:nvSpPr>
        <p:spPr bwMode="auto">
          <a:xfrm>
            <a:off x="3613150" y="1563688"/>
            <a:ext cx="508000" cy="57150"/>
          </a:xfrm>
          <a:custGeom>
            <a:avLst/>
            <a:gdLst>
              <a:gd name="T0" fmla="*/ 2147483646 w 444"/>
              <a:gd name="T1" fmla="*/ 2147483646 h 36"/>
              <a:gd name="T2" fmla="*/ 2147483646 w 444"/>
              <a:gd name="T3" fmla="*/ 2147483646 h 36"/>
              <a:gd name="T4" fmla="*/ 2147483646 w 444"/>
              <a:gd name="T5" fmla="*/ 2147483646 h 36"/>
              <a:gd name="T6" fmla="*/ 2147483646 w 444"/>
              <a:gd name="T7" fmla="*/ 2147483646 h 36"/>
              <a:gd name="T8" fmla="*/ 2147483646 w 444"/>
              <a:gd name="T9" fmla="*/ 2147483646 h 36"/>
              <a:gd name="T10" fmla="*/ 2147483646 w 444"/>
              <a:gd name="T11" fmla="*/ 2147483646 h 36"/>
              <a:gd name="T12" fmla="*/ 2147483646 w 444"/>
              <a:gd name="T13" fmla="*/ 2147483646 h 36"/>
              <a:gd name="T14" fmla="*/ 2147483646 w 444"/>
              <a:gd name="T15" fmla="*/ 2147483646 h 36"/>
              <a:gd name="T16" fmla="*/ 2147483646 w 444"/>
              <a:gd name="T17" fmla="*/ 2147483646 h 36"/>
              <a:gd name="T18" fmla="*/ 2147483646 w 444"/>
              <a:gd name="T19" fmla="*/ 2147483646 h 36"/>
              <a:gd name="T20" fmla="*/ 2147483646 w 444"/>
              <a:gd name="T21" fmla="*/ 2147483646 h 36"/>
              <a:gd name="T22" fmla="*/ 2147483646 w 444"/>
              <a:gd name="T23" fmla="*/ 2147483646 h 36"/>
              <a:gd name="T24" fmla="*/ 2147483646 w 444"/>
              <a:gd name="T25" fmla="*/ 2147483646 h 36"/>
              <a:gd name="T26" fmla="*/ 2147483646 w 444"/>
              <a:gd name="T27" fmla="*/ 2147483646 h 36"/>
              <a:gd name="T28" fmla="*/ 2147483646 w 444"/>
              <a:gd name="T29" fmla="*/ 2147483646 h 36"/>
              <a:gd name="T30" fmla="*/ 2147483646 w 444"/>
              <a:gd name="T31" fmla="*/ 2147483646 h 36"/>
              <a:gd name="T32" fmla="*/ 2147483646 w 444"/>
              <a:gd name="T33" fmla="*/ 2147483646 h 36"/>
              <a:gd name="T34" fmla="*/ 2147483646 w 444"/>
              <a:gd name="T35" fmla="*/ 0 h 36"/>
              <a:gd name="T36" fmla="*/ 2147483646 w 444"/>
              <a:gd name="T37" fmla="*/ 0 h 36"/>
              <a:gd name="T38" fmla="*/ 2147483646 w 444"/>
              <a:gd name="T39" fmla="*/ 0 h 36"/>
              <a:gd name="T40" fmla="*/ 2147483646 w 444"/>
              <a:gd name="T41" fmla="*/ 0 h 36"/>
              <a:gd name="T42" fmla="*/ 2147483646 w 444"/>
              <a:gd name="T43" fmla="*/ 0 h 36"/>
              <a:gd name="T44" fmla="*/ 2147483646 w 444"/>
              <a:gd name="T45" fmla="*/ 0 h 36"/>
              <a:gd name="T46" fmla="*/ 2147483646 w 444"/>
              <a:gd name="T47" fmla="*/ 2147483646 h 36"/>
              <a:gd name="T48" fmla="*/ 2147483646 w 444"/>
              <a:gd name="T49" fmla="*/ 2147483646 h 36"/>
              <a:gd name="T50" fmla="*/ 2147483646 w 444"/>
              <a:gd name="T51" fmla="*/ 2147483646 h 36"/>
              <a:gd name="T52" fmla="*/ 2147483646 w 444"/>
              <a:gd name="T53" fmla="*/ 2147483646 h 36"/>
              <a:gd name="T54" fmla="*/ 2147483646 w 444"/>
              <a:gd name="T55" fmla="*/ 2147483646 h 36"/>
              <a:gd name="T56" fmla="*/ 2147483646 w 444"/>
              <a:gd name="T57" fmla="*/ 2147483646 h 36"/>
              <a:gd name="T58" fmla="*/ 2147483646 w 444"/>
              <a:gd name="T59" fmla="*/ 2147483646 h 36"/>
              <a:gd name="T60" fmla="*/ 2147483646 w 444"/>
              <a:gd name="T61" fmla="*/ 2147483646 h 36"/>
              <a:gd name="T62" fmla="*/ 2147483646 w 444"/>
              <a:gd name="T63" fmla="*/ 2147483646 h 36"/>
              <a:gd name="T64" fmla="*/ 2147483646 w 444"/>
              <a:gd name="T65" fmla="*/ 2147483646 h 36"/>
              <a:gd name="T66" fmla="*/ 2147483646 w 444"/>
              <a:gd name="T67" fmla="*/ 2147483646 h 36"/>
              <a:gd name="T68" fmla="*/ 2147483646 w 444"/>
              <a:gd name="T69" fmla="*/ 2147483646 h 36"/>
              <a:gd name="T70" fmla="*/ 2147483646 w 444"/>
              <a:gd name="T71" fmla="*/ 2147483646 h 36"/>
              <a:gd name="T72" fmla="*/ 2147483646 w 444"/>
              <a:gd name="T73" fmla="*/ 2147483646 h 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36"/>
              <a:gd name="T113" fmla="*/ 444 w 444"/>
              <a:gd name="T114" fmla="*/ 36 h 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36">
                <a:moveTo>
                  <a:pt x="0" y="24"/>
                </a:move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6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19" name="Freeform 1220"/>
          <p:cNvSpPr>
            <a:spLocks/>
          </p:cNvSpPr>
          <p:nvPr/>
        </p:nvSpPr>
        <p:spPr bwMode="auto">
          <a:xfrm>
            <a:off x="2741613" y="1592263"/>
            <a:ext cx="871537" cy="200025"/>
          </a:xfrm>
          <a:custGeom>
            <a:avLst/>
            <a:gdLst>
              <a:gd name="T0" fmla="*/ 2147483646 w 762"/>
              <a:gd name="T1" fmla="*/ 2147483646 h 126"/>
              <a:gd name="T2" fmla="*/ 2147483646 w 762"/>
              <a:gd name="T3" fmla="*/ 2147483646 h 126"/>
              <a:gd name="T4" fmla="*/ 2147483646 w 762"/>
              <a:gd name="T5" fmla="*/ 2147483646 h 126"/>
              <a:gd name="T6" fmla="*/ 2147483646 w 762"/>
              <a:gd name="T7" fmla="*/ 2147483646 h 126"/>
              <a:gd name="T8" fmla="*/ 2147483646 w 762"/>
              <a:gd name="T9" fmla="*/ 2147483646 h 126"/>
              <a:gd name="T10" fmla="*/ 2147483646 w 762"/>
              <a:gd name="T11" fmla="*/ 2147483646 h 126"/>
              <a:gd name="T12" fmla="*/ 2147483646 w 762"/>
              <a:gd name="T13" fmla="*/ 2147483646 h 126"/>
              <a:gd name="T14" fmla="*/ 2147483646 w 762"/>
              <a:gd name="T15" fmla="*/ 2147483646 h 126"/>
              <a:gd name="T16" fmla="*/ 2147483646 w 762"/>
              <a:gd name="T17" fmla="*/ 2147483646 h 126"/>
              <a:gd name="T18" fmla="*/ 2147483646 w 762"/>
              <a:gd name="T19" fmla="*/ 2147483646 h 126"/>
              <a:gd name="T20" fmla="*/ 2147483646 w 762"/>
              <a:gd name="T21" fmla="*/ 2147483646 h 126"/>
              <a:gd name="T22" fmla="*/ 2147483646 w 762"/>
              <a:gd name="T23" fmla="*/ 2147483646 h 126"/>
              <a:gd name="T24" fmla="*/ 2147483646 w 762"/>
              <a:gd name="T25" fmla="*/ 2147483646 h 126"/>
              <a:gd name="T26" fmla="*/ 2147483646 w 762"/>
              <a:gd name="T27" fmla="*/ 2147483646 h 126"/>
              <a:gd name="T28" fmla="*/ 2147483646 w 762"/>
              <a:gd name="T29" fmla="*/ 2147483646 h 126"/>
              <a:gd name="T30" fmla="*/ 2147483646 w 762"/>
              <a:gd name="T31" fmla="*/ 2147483646 h 126"/>
              <a:gd name="T32" fmla="*/ 2147483646 w 762"/>
              <a:gd name="T33" fmla="*/ 2147483646 h 126"/>
              <a:gd name="T34" fmla="*/ 2147483646 w 762"/>
              <a:gd name="T35" fmla="*/ 2147483646 h 126"/>
              <a:gd name="T36" fmla="*/ 2147483646 w 762"/>
              <a:gd name="T37" fmla="*/ 2147483646 h 126"/>
              <a:gd name="T38" fmla="*/ 2147483646 w 762"/>
              <a:gd name="T39" fmla="*/ 2147483646 h 126"/>
              <a:gd name="T40" fmla="*/ 2147483646 w 762"/>
              <a:gd name="T41" fmla="*/ 2147483646 h 126"/>
              <a:gd name="T42" fmla="*/ 2147483646 w 762"/>
              <a:gd name="T43" fmla="*/ 2147483646 h 126"/>
              <a:gd name="T44" fmla="*/ 2147483646 w 762"/>
              <a:gd name="T45" fmla="*/ 2147483646 h 126"/>
              <a:gd name="T46" fmla="*/ 2147483646 w 762"/>
              <a:gd name="T47" fmla="*/ 2147483646 h 126"/>
              <a:gd name="T48" fmla="*/ 2147483646 w 762"/>
              <a:gd name="T49" fmla="*/ 2147483646 h 126"/>
              <a:gd name="T50" fmla="*/ 2147483646 w 762"/>
              <a:gd name="T51" fmla="*/ 2147483646 h 126"/>
              <a:gd name="T52" fmla="*/ 2147483646 w 762"/>
              <a:gd name="T53" fmla="*/ 2147483646 h 126"/>
              <a:gd name="T54" fmla="*/ 2147483646 w 762"/>
              <a:gd name="T55" fmla="*/ 2147483646 h 126"/>
              <a:gd name="T56" fmla="*/ 2147483646 w 762"/>
              <a:gd name="T57" fmla="*/ 2147483646 h 126"/>
              <a:gd name="T58" fmla="*/ 2147483646 w 762"/>
              <a:gd name="T59" fmla="*/ 2147483646 h 126"/>
              <a:gd name="T60" fmla="*/ 2147483646 w 762"/>
              <a:gd name="T61" fmla="*/ 2147483646 h 126"/>
              <a:gd name="T62" fmla="*/ 2147483646 w 762"/>
              <a:gd name="T63" fmla="*/ 2147483646 h 126"/>
              <a:gd name="T64" fmla="*/ 2147483646 w 762"/>
              <a:gd name="T65" fmla="*/ 2147483646 h 126"/>
              <a:gd name="T66" fmla="*/ 2147483646 w 762"/>
              <a:gd name="T67" fmla="*/ 2147483646 h 126"/>
              <a:gd name="T68" fmla="*/ 2147483646 w 762"/>
              <a:gd name="T69" fmla="*/ 2147483646 h 126"/>
              <a:gd name="T70" fmla="*/ 2147483646 w 762"/>
              <a:gd name="T71" fmla="*/ 2147483646 h 126"/>
              <a:gd name="T72" fmla="*/ 2147483646 w 762"/>
              <a:gd name="T73" fmla="*/ 2147483646 h 126"/>
              <a:gd name="T74" fmla="*/ 2147483646 w 762"/>
              <a:gd name="T75" fmla="*/ 2147483646 h 126"/>
              <a:gd name="T76" fmla="*/ 2147483646 w 762"/>
              <a:gd name="T77" fmla="*/ 2147483646 h 126"/>
              <a:gd name="T78" fmla="*/ 2147483646 w 762"/>
              <a:gd name="T79" fmla="*/ 2147483646 h 126"/>
              <a:gd name="T80" fmla="*/ 2147483646 w 762"/>
              <a:gd name="T81" fmla="*/ 2147483646 h 126"/>
              <a:gd name="T82" fmla="*/ 2147483646 w 762"/>
              <a:gd name="T83" fmla="*/ 2147483646 h 12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26"/>
              <a:gd name="T128" fmla="*/ 762 w 762"/>
              <a:gd name="T129" fmla="*/ 126 h 12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26">
                <a:moveTo>
                  <a:pt x="0" y="126"/>
                </a:moveTo>
                <a:lnTo>
                  <a:pt x="6" y="126"/>
                </a:lnTo>
                <a:lnTo>
                  <a:pt x="12" y="126"/>
                </a:lnTo>
                <a:lnTo>
                  <a:pt x="18" y="126"/>
                </a:lnTo>
                <a:lnTo>
                  <a:pt x="24" y="126"/>
                </a:lnTo>
                <a:lnTo>
                  <a:pt x="30" y="126"/>
                </a:lnTo>
                <a:lnTo>
                  <a:pt x="36" y="126"/>
                </a:lnTo>
                <a:lnTo>
                  <a:pt x="42" y="126"/>
                </a:lnTo>
                <a:lnTo>
                  <a:pt x="48" y="126"/>
                </a:lnTo>
                <a:lnTo>
                  <a:pt x="54" y="126"/>
                </a:lnTo>
                <a:lnTo>
                  <a:pt x="60" y="126"/>
                </a:lnTo>
                <a:lnTo>
                  <a:pt x="66" y="126"/>
                </a:lnTo>
                <a:lnTo>
                  <a:pt x="72" y="126"/>
                </a:lnTo>
                <a:lnTo>
                  <a:pt x="78" y="126"/>
                </a:lnTo>
                <a:lnTo>
                  <a:pt x="84" y="126"/>
                </a:lnTo>
                <a:lnTo>
                  <a:pt x="90" y="126"/>
                </a:lnTo>
                <a:lnTo>
                  <a:pt x="96" y="126"/>
                </a:lnTo>
                <a:lnTo>
                  <a:pt x="102" y="126"/>
                </a:lnTo>
                <a:lnTo>
                  <a:pt x="108" y="126"/>
                </a:lnTo>
                <a:lnTo>
                  <a:pt x="114" y="126"/>
                </a:lnTo>
                <a:lnTo>
                  <a:pt x="120" y="126"/>
                </a:lnTo>
                <a:lnTo>
                  <a:pt x="126" y="126"/>
                </a:lnTo>
                <a:lnTo>
                  <a:pt x="132" y="126"/>
                </a:lnTo>
                <a:lnTo>
                  <a:pt x="138" y="126"/>
                </a:lnTo>
                <a:lnTo>
                  <a:pt x="144" y="126"/>
                </a:lnTo>
                <a:lnTo>
                  <a:pt x="150" y="126"/>
                </a:lnTo>
                <a:lnTo>
                  <a:pt x="156" y="126"/>
                </a:lnTo>
                <a:lnTo>
                  <a:pt x="162" y="126"/>
                </a:lnTo>
                <a:lnTo>
                  <a:pt x="168" y="126"/>
                </a:lnTo>
                <a:lnTo>
                  <a:pt x="174" y="126"/>
                </a:lnTo>
                <a:lnTo>
                  <a:pt x="180" y="126"/>
                </a:lnTo>
                <a:lnTo>
                  <a:pt x="186" y="126"/>
                </a:lnTo>
                <a:lnTo>
                  <a:pt x="192" y="126"/>
                </a:lnTo>
                <a:lnTo>
                  <a:pt x="198" y="126"/>
                </a:lnTo>
                <a:lnTo>
                  <a:pt x="204" y="126"/>
                </a:lnTo>
                <a:lnTo>
                  <a:pt x="210" y="126"/>
                </a:lnTo>
                <a:lnTo>
                  <a:pt x="216" y="126"/>
                </a:lnTo>
                <a:lnTo>
                  <a:pt x="222" y="126"/>
                </a:lnTo>
                <a:lnTo>
                  <a:pt x="228" y="126"/>
                </a:lnTo>
                <a:lnTo>
                  <a:pt x="234" y="126"/>
                </a:lnTo>
                <a:lnTo>
                  <a:pt x="240" y="126"/>
                </a:lnTo>
                <a:lnTo>
                  <a:pt x="246" y="126"/>
                </a:lnTo>
                <a:lnTo>
                  <a:pt x="252" y="126"/>
                </a:lnTo>
                <a:lnTo>
                  <a:pt x="258" y="126"/>
                </a:lnTo>
                <a:lnTo>
                  <a:pt x="264" y="126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26"/>
                </a:lnTo>
                <a:lnTo>
                  <a:pt x="294" y="126"/>
                </a:lnTo>
                <a:lnTo>
                  <a:pt x="300" y="126"/>
                </a:lnTo>
                <a:lnTo>
                  <a:pt x="306" y="126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26"/>
                </a:lnTo>
                <a:lnTo>
                  <a:pt x="336" y="126"/>
                </a:lnTo>
                <a:lnTo>
                  <a:pt x="342" y="126"/>
                </a:lnTo>
                <a:lnTo>
                  <a:pt x="348" y="126"/>
                </a:lnTo>
                <a:lnTo>
                  <a:pt x="354" y="126"/>
                </a:lnTo>
                <a:lnTo>
                  <a:pt x="360" y="126"/>
                </a:lnTo>
                <a:lnTo>
                  <a:pt x="366" y="126"/>
                </a:lnTo>
                <a:lnTo>
                  <a:pt x="372" y="126"/>
                </a:lnTo>
                <a:lnTo>
                  <a:pt x="378" y="126"/>
                </a:lnTo>
                <a:lnTo>
                  <a:pt x="384" y="126"/>
                </a:lnTo>
                <a:lnTo>
                  <a:pt x="390" y="126"/>
                </a:lnTo>
                <a:lnTo>
                  <a:pt x="396" y="126"/>
                </a:lnTo>
                <a:lnTo>
                  <a:pt x="402" y="126"/>
                </a:lnTo>
                <a:lnTo>
                  <a:pt x="408" y="126"/>
                </a:lnTo>
                <a:lnTo>
                  <a:pt x="414" y="126"/>
                </a:lnTo>
                <a:lnTo>
                  <a:pt x="420" y="126"/>
                </a:lnTo>
                <a:lnTo>
                  <a:pt x="426" y="120"/>
                </a:lnTo>
                <a:lnTo>
                  <a:pt x="432" y="120"/>
                </a:lnTo>
                <a:lnTo>
                  <a:pt x="438" y="120"/>
                </a:lnTo>
                <a:lnTo>
                  <a:pt x="444" y="114"/>
                </a:lnTo>
                <a:lnTo>
                  <a:pt x="450" y="114"/>
                </a:lnTo>
                <a:lnTo>
                  <a:pt x="456" y="108"/>
                </a:lnTo>
                <a:lnTo>
                  <a:pt x="462" y="108"/>
                </a:lnTo>
                <a:lnTo>
                  <a:pt x="468" y="102"/>
                </a:lnTo>
                <a:lnTo>
                  <a:pt x="474" y="96"/>
                </a:lnTo>
                <a:lnTo>
                  <a:pt x="480" y="96"/>
                </a:lnTo>
                <a:lnTo>
                  <a:pt x="486" y="90"/>
                </a:lnTo>
                <a:lnTo>
                  <a:pt x="492" y="84"/>
                </a:lnTo>
                <a:lnTo>
                  <a:pt x="498" y="78"/>
                </a:lnTo>
                <a:lnTo>
                  <a:pt x="504" y="72"/>
                </a:lnTo>
                <a:lnTo>
                  <a:pt x="510" y="72"/>
                </a:lnTo>
                <a:lnTo>
                  <a:pt x="516" y="66"/>
                </a:lnTo>
                <a:lnTo>
                  <a:pt x="522" y="66"/>
                </a:lnTo>
                <a:lnTo>
                  <a:pt x="528" y="66"/>
                </a:lnTo>
                <a:lnTo>
                  <a:pt x="534" y="66"/>
                </a:lnTo>
                <a:lnTo>
                  <a:pt x="540" y="66"/>
                </a:lnTo>
                <a:lnTo>
                  <a:pt x="546" y="66"/>
                </a:lnTo>
                <a:lnTo>
                  <a:pt x="552" y="66"/>
                </a:lnTo>
                <a:lnTo>
                  <a:pt x="558" y="66"/>
                </a:lnTo>
                <a:lnTo>
                  <a:pt x="564" y="60"/>
                </a:lnTo>
                <a:lnTo>
                  <a:pt x="570" y="60"/>
                </a:lnTo>
                <a:lnTo>
                  <a:pt x="576" y="54"/>
                </a:lnTo>
                <a:lnTo>
                  <a:pt x="582" y="54"/>
                </a:lnTo>
                <a:lnTo>
                  <a:pt x="588" y="54"/>
                </a:lnTo>
                <a:lnTo>
                  <a:pt x="594" y="48"/>
                </a:lnTo>
                <a:lnTo>
                  <a:pt x="600" y="48"/>
                </a:lnTo>
                <a:lnTo>
                  <a:pt x="606" y="42"/>
                </a:lnTo>
                <a:lnTo>
                  <a:pt x="612" y="42"/>
                </a:lnTo>
                <a:lnTo>
                  <a:pt x="618" y="36"/>
                </a:lnTo>
                <a:lnTo>
                  <a:pt x="624" y="36"/>
                </a:lnTo>
                <a:lnTo>
                  <a:pt x="630" y="30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30"/>
                </a:lnTo>
                <a:lnTo>
                  <a:pt x="660" y="30"/>
                </a:lnTo>
                <a:lnTo>
                  <a:pt x="666" y="36"/>
                </a:lnTo>
                <a:lnTo>
                  <a:pt x="672" y="36"/>
                </a:lnTo>
                <a:lnTo>
                  <a:pt x="678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6"/>
                </a:lnTo>
                <a:lnTo>
                  <a:pt x="702" y="30"/>
                </a:lnTo>
                <a:lnTo>
                  <a:pt x="708" y="30"/>
                </a:lnTo>
                <a:lnTo>
                  <a:pt x="714" y="30"/>
                </a:lnTo>
                <a:lnTo>
                  <a:pt x="720" y="24"/>
                </a:lnTo>
                <a:lnTo>
                  <a:pt x="726" y="24"/>
                </a:lnTo>
                <a:lnTo>
                  <a:pt x="732" y="18"/>
                </a:lnTo>
                <a:lnTo>
                  <a:pt x="738" y="18"/>
                </a:lnTo>
                <a:lnTo>
                  <a:pt x="744" y="12"/>
                </a:lnTo>
                <a:lnTo>
                  <a:pt x="750" y="6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0" name="Freeform 1221"/>
          <p:cNvSpPr>
            <a:spLocks/>
          </p:cNvSpPr>
          <p:nvPr/>
        </p:nvSpPr>
        <p:spPr bwMode="auto">
          <a:xfrm>
            <a:off x="3613150" y="1544638"/>
            <a:ext cx="508000" cy="57150"/>
          </a:xfrm>
          <a:custGeom>
            <a:avLst/>
            <a:gdLst>
              <a:gd name="T0" fmla="*/ 2147483646 w 444"/>
              <a:gd name="T1" fmla="*/ 2147483646 h 36"/>
              <a:gd name="T2" fmla="*/ 2147483646 w 444"/>
              <a:gd name="T3" fmla="*/ 2147483646 h 36"/>
              <a:gd name="T4" fmla="*/ 2147483646 w 444"/>
              <a:gd name="T5" fmla="*/ 2147483646 h 36"/>
              <a:gd name="T6" fmla="*/ 2147483646 w 444"/>
              <a:gd name="T7" fmla="*/ 2147483646 h 36"/>
              <a:gd name="T8" fmla="*/ 2147483646 w 444"/>
              <a:gd name="T9" fmla="*/ 2147483646 h 36"/>
              <a:gd name="T10" fmla="*/ 2147483646 w 444"/>
              <a:gd name="T11" fmla="*/ 2147483646 h 36"/>
              <a:gd name="T12" fmla="*/ 2147483646 w 444"/>
              <a:gd name="T13" fmla="*/ 2147483646 h 36"/>
              <a:gd name="T14" fmla="*/ 2147483646 w 444"/>
              <a:gd name="T15" fmla="*/ 2147483646 h 36"/>
              <a:gd name="T16" fmla="*/ 2147483646 w 444"/>
              <a:gd name="T17" fmla="*/ 2147483646 h 36"/>
              <a:gd name="T18" fmla="*/ 2147483646 w 444"/>
              <a:gd name="T19" fmla="*/ 2147483646 h 36"/>
              <a:gd name="T20" fmla="*/ 2147483646 w 444"/>
              <a:gd name="T21" fmla="*/ 2147483646 h 36"/>
              <a:gd name="T22" fmla="*/ 2147483646 w 444"/>
              <a:gd name="T23" fmla="*/ 2147483646 h 36"/>
              <a:gd name="T24" fmla="*/ 2147483646 w 444"/>
              <a:gd name="T25" fmla="*/ 2147483646 h 36"/>
              <a:gd name="T26" fmla="*/ 2147483646 w 444"/>
              <a:gd name="T27" fmla="*/ 2147483646 h 36"/>
              <a:gd name="T28" fmla="*/ 2147483646 w 444"/>
              <a:gd name="T29" fmla="*/ 2147483646 h 36"/>
              <a:gd name="T30" fmla="*/ 2147483646 w 444"/>
              <a:gd name="T31" fmla="*/ 2147483646 h 36"/>
              <a:gd name="T32" fmla="*/ 2147483646 w 444"/>
              <a:gd name="T33" fmla="*/ 2147483646 h 36"/>
              <a:gd name="T34" fmla="*/ 2147483646 w 444"/>
              <a:gd name="T35" fmla="*/ 2147483646 h 36"/>
              <a:gd name="T36" fmla="*/ 2147483646 w 444"/>
              <a:gd name="T37" fmla="*/ 0 h 36"/>
              <a:gd name="T38" fmla="*/ 2147483646 w 444"/>
              <a:gd name="T39" fmla="*/ 0 h 36"/>
              <a:gd name="T40" fmla="*/ 2147483646 w 444"/>
              <a:gd name="T41" fmla="*/ 0 h 36"/>
              <a:gd name="T42" fmla="*/ 2147483646 w 444"/>
              <a:gd name="T43" fmla="*/ 0 h 36"/>
              <a:gd name="T44" fmla="*/ 2147483646 w 444"/>
              <a:gd name="T45" fmla="*/ 0 h 36"/>
              <a:gd name="T46" fmla="*/ 2147483646 w 444"/>
              <a:gd name="T47" fmla="*/ 0 h 36"/>
              <a:gd name="T48" fmla="*/ 2147483646 w 444"/>
              <a:gd name="T49" fmla="*/ 2147483646 h 36"/>
              <a:gd name="T50" fmla="*/ 2147483646 w 444"/>
              <a:gd name="T51" fmla="*/ 2147483646 h 36"/>
              <a:gd name="T52" fmla="*/ 2147483646 w 444"/>
              <a:gd name="T53" fmla="*/ 2147483646 h 36"/>
              <a:gd name="T54" fmla="*/ 2147483646 w 444"/>
              <a:gd name="T55" fmla="*/ 2147483646 h 36"/>
              <a:gd name="T56" fmla="*/ 2147483646 w 444"/>
              <a:gd name="T57" fmla="*/ 2147483646 h 36"/>
              <a:gd name="T58" fmla="*/ 2147483646 w 444"/>
              <a:gd name="T59" fmla="*/ 2147483646 h 36"/>
              <a:gd name="T60" fmla="*/ 2147483646 w 444"/>
              <a:gd name="T61" fmla="*/ 2147483646 h 36"/>
              <a:gd name="T62" fmla="*/ 2147483646 w 444"/>
              <a:gd name="T63" fmla="*/ 2147483646 h 36"/>
              <a:gd name="T64" fmla="*/ 2147483646 w 444"/>
              <a:gd name="T65" fmla="*/ 2147483646 h 36"/>
              <a:gd name="T66" fmla="*/ 2147483646 w 444"/>
              <a:gd name="T67" fmla="*/ 2147483646 h 36"/>
              <a:gd name="T68" fmla="*/ 2147483646 w 444"/>
              <a:gd name="T69" fmla="*/ 2147483646 h 36"/>
              <a:gd name="T70" fmla="*/ 2147483646 w 444"/>
              <a:gd name="T71" fmla="*/ 2147483646 h 36"/>
              <a:gd name="T72" fmla="*/ 2147483646 w 444"/>
              <a:gd name="T73" fmla="*/ 2147483646 h 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36"/>
              <a:gd name="T113" fmla="*/ 444 w 444"/>
              <a:gd name="T114" fmla="*/ 36 h 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36">
                <a:moveTo>
                  <a:pt x="0" y="30"/>
                </a:moveTo>
                <a:lnTo>
                  <a:pt x="6" y="30"/>
                </a:lnTo>
                <a:lnTo>
                  <a:pt x="12" y="30"/>
                </a:lnTo>
                <a:lnTo>
                  <a:pt x="18" y="24"/>
                </a:lnTo>
                <a:lnTo>
                  <a:pt x="24" y="24"/>
                </a:lnTo>
                <a:lnTo>
                  <a:pt x="30" y="24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0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0"/>
                </a:lnTo>
                <a:lnTo>
                  <a:pt x="138" y="30"/>
                </a:lnTo>
                <a:lnTo>
                  <a:pt x="144" y="30"/>
                </a:lnTo>
                <a:lnTo>
                  <a:pt x="150" y="30"/>
                </a:lnTo>
                <a:lnTo>
                  <a:pt x="156" y="24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1" name="Freeform 1222"/>
          <p:cNvSpPr>
            <a:spLocks/>
          </p:cNvSpPr>
          <p:nvPr/>
        </p:nvSpPr>
        <p:spPr bwMode="auto">
          <a:xfrm>
            <a:off x="2741613" y="1544638"/>
            <a:ext cx="871537" cy="200025"/>
          </a:xfrm>
          <a:custGeom>
            <a:avLst/>
            <a:gdLst>
              <a:gd name="T0" fmla="*/ 2147483646 w 762"/>
              <a:gd name="T1" fmla="*/ 2147483646 h 126"/>
              <a:gd name="T2" fmla="*/ 2147483646 w 762"/>
              <a:gd name="T3" fmla="*/ 2147483646 h 126"/>
              <a:gd name="T4" fmla="*/ 2147483646 w 762"/>
              <a:gd name="T5" fmla="*/ 2147483646 h 126"/>
              <a:gd name="T6" fmla="*/ 2147483646 w 762"/>
              <a:gd name="T7" fmla="*/ 2147483646 h 126"/>
              <a:gd name="T8" fmla="*/ 2147483646 w 762"/>
              <a:gd name="T9" fmla="*/ 2147483646 h 126"/>
              <a:gd name="T10" fmla="*/ 2147483646 w 762"/>
              <a:gd name="T11" fmla="*/ 2147483646 h 126"/>
              <a:gd name="T12" fmla="*/ 2147483646 w 762"/>
              <a:gd name="T13" fmla="*/ 2147483646 h 126"/>
              <a:gd name="T14" fmla="*/ 2147483646 w 762"/>
              <a:gd name="T15" fmla="*/ 2147483646 h 126"/>
              <a:gd name="T16" fmla="*/ 2147483646 w 762"/>
              <a:gd name="T17" fmla="*/ 2147483646 h 126"/>
              <a:gd name="T18" fmla="*/ 2147483646 w 762"/>
              <a:gd name="T19" fmla="*/ 2147483646 h 126"/>
              <a:gd name="T20" fmla="*/ 2147483646 w 762"/>
              <a:gd name="T21" fmla="*/ 2147483646 h 126"/>
              <a:gd name="T22" fmla="*/ 2147483646 w 762"/>
              <a:gd name="T23" fmla="*/ 2147483646 h 126"/>
              <a:gd name="T24" fmla="*/ 2147483646 w 762"/>
              <a:gd name="T25" fmla="*/ 2147483646 h 126"/>
              <a:gd name="T26" fmla="*/ 2147483646 w 762"/>
              <a:gd name="T27" fmla="*/ 2147483646 h 126"/>
              <a:gd name="T28" fmla="*/ 2147483646 w 762"/>
              <a:gd name="T29" fmla="*/ 2147483646 h 126"/>
              <a:gd name="T30" fmla="*/ 2147483646 w 762"/>
              <a:gd name="T31" fmla="*/ 2147483646 h 126"/>
              <a:gd name="T32" fmla="*/ 2147483646 w 762"/>
              <a:gd name="T33" fmla="*/ 2147483646 h 126"/>
              <a:gd name="T34" fmla="*/ 2147483646 w 762"/>
              <a:gd name="T35" fmla="*/ 2147483646 h 126"/>
              <a:gd name="T36" fmla="*/ 2147483646 w 762"/>
              <a:gd name="T37" fmla="*/ 2147483646 h 126"/>
              <a:gd name="T38" fmla="*/ 2147483646 w 762"/>
              <a:gd name="T39" fmla="*/ 2147483646 h 126"/>
              <a:gd name="T40" fmla="*/ 2147483646 w 762"/>
              <a:gd name="T41" fmla="*/ 2147483646 h 126"/>
              <a:gd name="T42" fmla="*/ 2147483646 w 762"/>
              <a:gd name="T43" fmla="*/ 2147483646 h 126"/>
              <a:gd name="T44" fmla="*/ 2147483646 w 762"/>
              <a:gd name="T45" fmla="*/ 2147483646 h 126"/>
              <a:gd name="T46" fmla="*/ 2147483646 w 762"/>
              <a:gd name="T47" fmla="*/ 2147483646 h 126"/>
              <a:gd name="T48" fmla="*/ 2147483646 w 762"/>
              <a:gd name="T49" fmla="*/ 2147483646 h 126"/>
              <a:gd name="T50" fmla="*/ 2147483646 w 762"/>
              <a:gd name="T51" fmla="*/ 2147483646 h 126"/>
              <a:gd name="T52" fmla="*/ 2147483646 w 762"/>
              <a:gd name="T53" fmla="*/ 2147483646 h 126"/>
              <a:gd name="T54" fmla="*/ 2147483646 w 762"/>
              <a:gd name="T55" fmla="*/ 2147483646 h 126"/>
              <a:gd name="T56" fmla="*/ 2147483646 w 762"/>
              <a:gd name="T57" fmla="*/ 2147483646 h 126"/>
              <a:gd name="T58" fmla="*/ 2147483646 w 762"/>
              <a:gd name="T59" fmla="*/ 2147483646 h 126"/>
              <a:gd name="T60" fmla="*/ 2147483646 w 762"/>
              <a:gd name="T61" fmla="*/ 2147483646 h 126"/>
              <a:gd name="T62" fmla="*/ 2147483646 w 762"/>
              <a:gd name="T63" fmla="*/ 2147483646 h 126"/>
              <a:gd name="T64" fmla="*/ 2147483646 w 762"/>
              <a:gd name="T65" fmla="*/ 2147483646 h 126"/>
              <a:gd name="T66" fmla="*/ 2147483646 w 762"/>
              <a:gd name="T67" fmla="*/ 2147483646 h 126"/>
              <a:gd name="T68" fmla="*/ 2147483646 w 762"/>
              <a:gd name="T69" fmla="*/ 2147483646 h 126"/>
              <a:gd name="T70" fmla="*/ 2147483646 w 762"/>
              <a:gd name="T71" fmla="*/ 2147483646 h 126"/>
              <a:gd name="T72" fmla="*/ 2147483646 w 762"/>
              <a:gd name="T73" fmla="*/ 2147483646 h 126"/>
              <a:gd name="T74" fmla="*/ 2147483646 w 762"/>
              <a:gd name="T75" fmla="*/ 2147483646 h 126"/>
              <a:gd name="T76" fmla="*/ 2147483646 w 762"/>
              <a:gd name="T77" fmla="*/ 2147483646 h 126"/>
              <a:gd name="T78" fmla="*/ 2147483646 w 762"/>
              <a:gd name="T79" fmla="*/ 2147483646 h 126"/>
              <a:gd name="T80" fmla="*/ 2147483646 w 762"/>
              <a:gd name="T81" fmla="*/ 2147483646 h 126"/>
              <a:gd name="T82" fmla="*/ 2147483646 w 762"/>
              <a:gd name="T83" fmla="*/ 2147483646 h 12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26"/>
              <a:gd name="T128" fmla="*/ 762 w 762"/>
              <a:gd name="T129" fmla="*/ 126 h 12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26">
                <a:moveTo>
                  <a:pt x="0" y="126"/>
                </a:moveTo>
                <a:lnTo>
                  <a:pt x="6" y="126"/>
                </a:lnTo>
                <a:lnTo>
                  <a:pt x="12" y="126"/>
                </a:lnTo>
                <a:lnTo>
                  <a:pt x="18" y="126"/>
                </a:lnTo>
                <a:lnTo>
                  <a:pt x="24" y="126"/>
                </a:lnTo>
                <a:lnTo>
                  <a:pt x="30" y="126"/>
                </a:lnTo>
                <a:lnTo>
                  <a:pt x="36" y="126"/>
                </a:lnTo>
                <a:lnTo>
                  <a:pt x="42" y="126"/>
                </a:lnTo>
                <a:lnTo>
                  <a:pt x="48" y="126"/>
                </a:lnTo>
                <a:lnTo>
                  <a:pt x="54" y="126"/>
                </a:lnTo>
                <a:lnTo>
                  <a:pt x="60" y="126"/>
                </a:lnTo>
                <a:lnTo>
                  <a:pt x="66" y="126"/>
                </a:lnTo>
                <a:lnTo>
                  <a:pt x="72" y="126"/>
                </a:lnTo>
                <a:lnTo>
                  <a:pt x="78" y="126"/>
                </a:lnTo>
                <a:lnTo>
                  <a:pt x="84" y="126"/>
                </a:lnTo>
                <a:lnTo>
                  <a:pt x="90" y="126"/>
                </a:lnTo>
                <a:lnTo>
                  <a:pt x="96" y="126"/>
                </a:lnTo>
                <a:lnTo>
                  <a:pt x="102" y="126"/>
                </a:lnTo>
                <a:lnTo>
                  <a:pt x="108" y="126"/>
                </a:lnTo>
                <a:lnTo>
                  <a:pt x="114" y="126"/>
                </a:lnTo>
                <a:lnTo>
                  <a:pt x="120" y="126"/>
                </a:lnTo>
                <a:lnTo>
                  <a:pt x="126" y="126"/>
                </a:lnTo>
                <a:lnTo>
                  <a:pt x="132" y="126"/>
                </a:lnTo>
                <a:lnTo>
                  <a:pt x="138" y="126"/>
                </a:lnTo>
                <a:lnTo>
                  <a:pt x="144" y="126"/>
                </a:lnTo>
                <a:lnTo>
                  <a:pt x="150" y="126"/>
                </a:lnTo>
                <a:lnTo>
                  <a:pt x="156" y="126"/>
                </a:lnTo>
                <a:lnTo>
                  <a:pt x="162" y="126"/>
                </a:lnTo>
                <a:lnTo>
                  <a:pt x="168" y="126"/>
                </a:lnTo>
                <a:lnTo>
                  <a:pt x="174" y="126"/>
                </a:lnTo>
                <a:lnTo>
                  <a:pt x="180" y="126"/>
                </a:lnTo>
                <a:lnTo>
                  <a:pt x="186" y="126"/>
                </a:lnTo>
                <a:lnTo>
                  <a:pt x="192" y="126"/>
                </a:lnTo>
                <a:lnTo>
                  <a:pt x="198" y="126"/>
                </a:lnTo>
                <a:lnTo>
                  <a:pt x="204" y="126"/>
                </a:lnTo>
                <a:lnTo>
                  <a:pt x="210" y="126"/>
                </a:lnTo>
                <a:lnTo>
                  <a:pt x="216" y="126"/>
                </a:lnTo>
                <a:lnTo>
                  <a:pt x="222" y="126"/>
                </a:lnTo>
                <a:lnTo>
                  <a:pt x="228" y="126"/>
                </a:lnTo>
                <a:lnTo>
                  <a:pt x="234" y="126"/>
                </a:lnTo>
                <a:lnTo>
                  <a:pt x="240" y="126"/>
                </a:lnTo>
                <a:lnTo>
                  <a:pt x="246" y="126"/>
                </a:lnTo>
                <a:lnTo>
                  <a:pt x="252" y="126"/>
                </a:lnTo>
                <a:lnTo>
                  <a:pt x="258" y="126"/>
                </a:lnTo>
                <a:lnTo>
                  <a:pt x="264" y="126"/>
                </a:lnTo>
                <a:lnTo>
                  <a:pt x="270" y="126"/>
                </a:lnTo>
                <a:lnTo>
                  <a:pt x="276" y="126"/>
                </a:lnTo>
                <a:lnTo>
                  <a:pt x="282" y="126"/>
                </a:lnTo>
                <a:lnTo>
                  <a:pt x="288" y="126"/>
                </a:lnTo>
                <a:lnTo>
                  <a:pt x="294" y="126"/>
                </a:lnTo>
                <a:lnTo>
                  <a:pt x="300" y="126"/>
                </a:lnTo>
                <a:lnTo>
                  <a:pt x="306" y="126"/>
                </a:lnTo>
                <a:lnTo>
                  <a:pt x="312" y="126"/>
                </a:lnTo>
                <a:lnTo>
                  <a:pt x="318" y="126"/>
                </a:lnTo>
                <a:lnTo>
                  <a:pt x="324" y="126"/>
                </a:lnTo>
                <a:lnTo>
                  <a:pt x="330" y="126"/>
                </a:lnTo>
                <a:lnTo>
                  <a:pt x="336" y="126"/>
                </a:lnTo>
                <a:lnTo>
                  <a:pt x="342" y="126"/>
                </a:lnTo>
                <a:lnTo>
                  <a:pt x="348" y="126"/>
                </a:lnTo>
                <a:lnTo>
                  <a:pt x="354" y="126"/>
                </a:lnTo>
                <a:lnTo>
                  <a:pt x="360" y="126"/>
                </a:lnTo>
                <a:lnTo>
                  <a:pt x="366" y="126"/>
                </a:lnTo>
                <a:lnTo>
                  <a:pt x="372" y="126"/>
                </a:lnTo>
                <a:lnTo>
                  <a:pt x="378" y="126"/>
                </a:lnTo>
                <a:lnTo>
                  <a:pt x="384" y="126"/>
                </a:lnTo>
                <a:lnTo>
                  <a:pt x="390" y="126"/>
                </a:lnTo>
                <a:lnTo>
                  <a:pt x="396" y="126"/>
                </a:lnTo>
                <a:lnTo>
                  <a:pt x="402" y="126"/>
                </a:lnTo>
                <a:lnTo>
                  <a:pt x="408" y="126"/>
                </a:lnTo>
                <a:lnTo>
                  <a:pt x="414" y="120"/>
                </a:lnTo>
                <a:lnTo>
                  <a:pt x="420" y="120"/>
                </a:lnTo>
                <a:lnTo>
                  <a:pt x="426" y="120"/>
                </a:lnTo>
                <a:lnTo>
                  <a:pt x="432" y="114"/>
                </a:lnTo>
                <a:lnTo>
                  <a:pt x="438" y="114"/>
                </a:lnTo>
                <a:lnTo>
                  <a:pt x="444" y="108"/>
                </a:lnTo>
                <a:lnTo>
                  <a:pt x="450" y="102"/>
                </a:lnTo>
                <a:lnTo>
                  <a:pt x="456" y="102"/>
                </a:lnTo>
                <a:lnTo>
                  <a:pt x="462" y="96"/>
                </a:lnTo>
                <a:lnTo>
                  <a:pt x="468" y="96"/>
                </a:lnTo>
                <a:lnTo>
                  <a:pt x="474" y="90"/>
                </a:lnTo>
                <a:lnTo>
                  <a:pt x="480" y="90"/>
                </a:lnTo>
                <a:lnTo>
                  <a:pt x="486" y="84"/>
                </a:lnTo>
                <a:lnTo>
                  <a:pt x="492" y="78"/>
                </a:lnTo>
                <a:lnTo>
                  <a:pt x="498" y="78"/>
                </a:lnTo>
                <a:lnTo>
                  <a:pt x="504" y="78"/>
                </a:lnTo>
                <a:lnTo>
                  <a:pt x="510" y="78"/>
                </a:lnTo>
                <a:lnTo>
                  <a:pt x="516" y="72"/>
                </a:lnTo>
                <a:lnTo>
                  <a:pt x="522" y="72"/>
                </a:lnTo>
                <a:lnTo>
                  <a:pt x="528" y="72"/>
                </a:lnTo>
                <a:lnTo>
                  <a:pt x="534" y="78"/>
                </a:lnTo>
                <a:lnTo>
                  <a:pt x="540" y="78"/>
                </a:lnTo>
                <a:lnTo>
                  <a:pt x="546" y="78"/>
                </a:lnTo>
                <a:lnTo>
                  <a:pt x="552" y="78"/>
                </a:lnTo>
                <a:lnTo>
                  <a:pt x="558" y="72"/>
                </a:lnTo>
                <a:lnTo>
                  <a:pt x="564" y="72"/>
                </a:lnTo>
                <a:lnTo>
                  <a:pt x="570" y="66"/>
                </a:lnTo>
                <a:lnTo>
                  <a:pt x="576" y="60"/>
                </a:lnTo>
                <a:lnTo>
                  <a:pt x="582" y="60"/>
                </a:lnTo>
                <a:lnTo>
                  <a:pt x="588" y="54"/>
                </a:lnTo>
                <a:lnTo>
                  <a:pt x="594" y="48"/>
                </a:lnTo>
                <a:lnTo>
                  <a:pt x="600" y="42"/>
                </a:lnTo>
                <a:lnTo>
                  <a:pt x="606" y="42"/>
                </a:lnTo>
                <a:lnTo>
                  <a:pt x="612" y="36"/>
                </a:lnTo>
                <a:lnTo>
                  <a:pt x="618" y="30"/>
                </a:lnTo>
                <a:lnTo>
                  <a:pt x="624" y="24"/>
                </a:lnTo>
                <a:lnTo>
                  <a:pt x="630" y="24"/>
                </a:lnTo>
                <a:lnTo>
                  <a:pt x="636" y="18"/>
                </a:lnTo>
                <a:lnTo>
                  <a:pt x="642" y="18"/>
                </a:lnTo>
                <a:lnTo>
                  <a:pt x="648" y="18"/>
                </a:lnTo>
                <a:lnTo>
                  <a:pt x="654" y="18"/>
                </a:lnTo>
                <a:lnTo>
                  <a:pt x="660" y="24"/>
                </a:lnTo>
                <a:lnTo>
                  <a:pt x="666" y="30"/>
                </a:lnTo>
                <a:lnTo>
                  <a:pt x="672" y="30"/>
                </a:lnTo>
                <a:lnTo>
                  <a:pt x="678" y="36"/>
                </a:lnTo>
                <a:lnTo>
                  <a:pt x="684" y="36"/>
                </a:lnTo>
                <a:lnTo>
                  <a:pt x="690" y="36"/>
                </a:lnTo>
                <a:lnTo>
                  <a:pt x="696" y="36"/>
                </a:lnTo>
                <a:lnTo>
                  <a:pt x="702" y="30"/>
                </a:lnTo>
                <a:lnTo>
                  <a:pt x="708" y="30"/>
                </a:lnTo>
                <a:lnTo>
                  <a:pt x="714" y="24"/>
                </a:lnTo>
                <a:lnTo>
                  <a:pt x="720" y="24"/>
                </a:lnTo>
                <a:lnTo>
                  <a:pt x="726" y="18"/>
                </a:lnTo>
                <a:lnTo>
                  <a:pt x="732" y="18"/>
                </a:lnTo>
                <a:lnTo>
                  <a:pt x="738" y="12"/>
                </a:lnTo>
                <a:lnTo>
                  <a:pt x="744" y="6"/>
                </a:lnTo>
                <a:lnTo>
                  <a:pt x="750" y="6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2" name="Freeform 1223"/>
          <p:cNvSpPr>
            <a:spLocks/>
          </p:cNvSpPr>
          <p:nvPr/>
        </p:nvSpPr>
        <p:spPr bwMode="auto">
          <a:xfrm>
            <a:off x="3613150" y="1458913"/>
            <a:ext cx="508000" cy="85725"/>
          </a:xfrm>
          <a:custGeom>
            <a:avLst/>
            <a:gdLst>
              <a:gd name="T0" fmla="*/ 2147483646 w 444"/>
              <a:gd name="T1" fmla="*/ 2147483646 h 54"/>
              <a:gd name="T2" fmla="*/ 2147483646 w 444"/>
              <a:gd name="T3" fmla="*/ 2147483646 h 54"/>
              <a:gd name="T4" fmla="*/ 2147483646 w 444"/>
              <a:gd name="T5" fmla="*/ 2147483646 h 54"/>
              <a:gd name="T6" fmla="*/ 2147483646 w 444"/>
              <a:gd name="T7" fmla="*/ 2147483646 h 54"/>
              <a:gd name="T8" fmla="*/ 2147483646 w 444"/>
              <a:gd name="T9" fmla="*/ 2147483646 h 54"/>
              <a:gd name="T10" fmla="*/ 2147483646 w 444"/>
              <a:gd name="T11" fmla="*/ 2147483646 h 54"/>
              <a:gd name="T12" fmla="*/ 2147483646 w 444"/>
              <a:gd name="T13" fmla="*/ 2147483646 h 54"/>
              <a:gd name="T14" fmla="*/ 2147483646 w 444"/>
              <a:gd name="T15" fmla="*/ 2147483646 h 54"/>
              <a:gd name="T16" fmla="*/ 2147483646 w 444"/>
              <a:gd name="T17" fmla="*/ 2147483646 h 54"/>
              <a:gd name="T18" fmla="*/ 2147483646 w 444"/>
              <a:gd name="T19" fmla="*/ 2147483646 h 54"/>
              <a:gd name="T20" fmla="*/ 2147483646 w 444"/>
              <a:gd name="T21" fmla="*/ 2147483646 h 54"/>
              <a:gd name="T22" fmla="*/ 2147483646 w 444"/>
              <a:gd name="T23" fmla="*/ 2147483646 h 54"/>
              <a:gd name="T24" fmla="*/ 2147483646 w 444"/>
              <a:gd name="T25" fmla="*/ 2147483646 h 54"/>
              <a:gd name="T26" fmla="*/ 2147483646 w 444"/>
              <a:gd name="T27" fmla="*/ 2147483646 h 54"/>
              <a:gd name="T28" fmla="*/ 2147483646 w 444"/>
              <a:gd name="T29" fmla="*/ 2147483646 h 54"/>
              <a:gd name="T30" fmla="*/ 2147483646 w 444"/>
              <a:gd name="T31" fmla="*/ 2147483646 h 54"/>
              <a:gd name="T32" fmla="*/ 2147483646 w 444"/>
              <a:gd name="T33" fmla="*/ 2147483646 h 54"/>
              <a:gd name="T34" fmla="*/ 2147483646 w 444"/>
              <a:gd name="T35" fmla="*/ 2147483646 h 54"/>
              <a:gd name="T36" fmla="*/ 2147483646 w 444"/>
              <a:gd name="T37" fmla="*/ 2147483646 h 54"/>
              <a:gd name="T38" fmla="*/ 2147483646 w 444"/>
              <a:gd name="T39" fmla="*/ 0 h 54"/>
              <a:gd name="T40" fmla="*/ 2147483646 w 444"/>
              <a:gd name="T41" fmla="*/ 0 h 54"/>
              <a:gd name="T42" fmla="*/ 2147483646 w 444"/>
              <a:gd name="T43" fmla="*/ 0 h 54"/>
              <a:gd name="T44" fmla="*/ 2147483646 w 444"/>
              <a:gd name="T45" fmla="*/ 0 h 54"/>
              <a:gd name="T46" fmla="*/ 2147483646 w 444"/>
              <a:gd name="T47" fmla="*/ 2147483646 h 54"/>
              <a:gd name="T48" fmla="*/ 2147483646 w 444"/>
              <a:gd name="T49" fmla="*/ 2147483646 h 54"/>
              <a:gd name="T50" fmla="*/ 2147483646 w 444"/>
              <a:gd name="T51" fmla="*/ 2147483646 h 54"/>
              <a:gd name="T52" fmla="*/ 2147483646 w 444"/>
              <a:gd name="T53" fmla="*/ 2147483646 h 54"/>
              <a:gd name="T54" fmla="*/ 2147483646 w 444"/>
              <a:gd name="T55" fmla="*/ 2147483646 h 54"/>
              <a:gd name="T56" fmla="*/ 2147483646 w 444"/>
              <a:gd name="T57" fmla="*/ 2147483646 h 54"/>
              <a:gd name="T58" fmla="*/ 2147483646 w 444"/>
              <a:gd name="T59" fmla="*/ 2147483646 h 54"/>
              <a:gd name="T60" fmla="*/ 2147483646 w 444"/>
              <a:gd name="T61" fmla="*/ 2147483646 h 54"/>
              <a:gd name="T62" fmla="*/ 2147483646 w 444"/>
              <a:gd name="T63" fmla="*/ 2147483646 h 54"/>
              <a:gd name="T64" fmla="*/ 2147483646 w 444"/>
              <a:gd name="T65" fmla="*/ 2147483646 h 54"/>
              <a:gd name="T66" fmla="*/ 2147483646 w 444"/>
              <a:gd name="T67" fmla="*/ 2147483646 h 54"/>
              <a:gd name="T68" fmla="*/ 2147483646 w 444"/>
              <a:gd name="T69" fmla="*/ 2147483646 h 54"/>
              <a:gd name="T70" fmla="*/ 2147483646 w 444"/>
              <a:gd name="T71" fmla="*/ 2147483646 h 54"/>
              <a:gd name="T72" fmla="*/ 2147483646 w 444"/>
              <a:gd name="T73" fmla="*/ 2147483646 h 54"/>
              <a:gd name="T74" fmla="*/ 2147483646 w 444"/>
              <a:gd name="T75" fmla="*/ 2147483646 h 5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44"/>
              <a:gd name="T115" fmla="*/ 0 h 54"/>
              <a:gd name="T116" fmla="*/ 444 w 444"/>
              <a:gd name="T117" fmla="*/ 54 h 5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44" h="54">
                <a:moveTo>
                  <a:pt x="0" y="54"/>
                </a:moveTo>
                <a:lnTo>
                  <a:pt x="6" y="48"/>
                </a:lnTo>
                <a:lnTo>
                  <a:pt x="12" y="48"/>
                </a:lnTo>
                <a:lnTo>
                  <a:pt x="18" y="42"/>
                </a:lnTo>
                <a:lnTo>
                  <a:pt x="24" y="42"/>
                </a:lnTo>
                <a:lnTo>
                  <a:pt x="30" y="42"/>
                </a:lnTo>
                <a:lnTo>
                  <a:pt x="36" y="42"/>
                </a:lnTo>
                <a:lnTo>
                  <a:pt x="42" y="42"/>
                </a:lnTo>
                <a:lnTo>
                  <a:pt x="48" y="42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0"/>
                </a:lnTo>
                <a:lnTo>
                  <a:pt x="120" y="30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18"/>
                </a:lnTo>
                <a:lnTo>
                  <a:pt x="168" y="18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6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6"/>
                </a:lnTo>
                <a:lnTo>
                  <a:pt x="264" y="0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3" name="Freeform 1224"/>
          <p:cNvSpPr>
            <a:spLocks/>
          </p:cNvSpPr>
          <p:nvPr/>
        </p:nvSpPr>
        <p:spPr bwMode="auto">
          <a:xfrm>
            <a:off x="2741613" y="1392238"/>
            <a:ext cx="871537" cy="304800"/>
          </a:xfrm>
          <a:custGeom>
            <a:avLst/>
            <a:gdLst>
              <a:gd name="T0" fmla="*/ 2147483646 w 762"/>
              <a:gd name="T1" fmla="*/ 2147483646 h 192"/>
              <a:gd name="T2" fmla="*/ 2147483646 w 762"/>
              <a:gd name="T3" fmla="*/ 2147483646 h 192"/>
              <a:gd name="T4" fmla="*/ 2147483646 w 762"/>
              <a:gd name="T5" fmla="*/ 2147483646 h 192"/>
              <a:gd name="T6" fmla="*/ 2147483646 w 762"/>
              <a:gd name="T7" fmla="*/ 2147483646 h 192"/>
              <a:gd name="T8" fmla="*/ 2147483646 w 762"/>
              <a:gd name="T9" fmla="*/ 2147483646 h 192"/>
              <a:gd name="T10" fmla="*/ 2147483646 w 762"/>
              <a:gd name="T11" fmla="*/ 2147483646 h 192"/>
              <a:gd name="T12" fmla="*/ 2147483646 w 762"/>
              <a:gd name="T13" fmla="*/ 2147483646 h 192"/>
              <a:gd name="T14" fmla="*/ 2147483646 w 762"/>
              <a:gd name="T15" fmla="*/ 2147483646 h 192"/>
              <a:gd name="T16" fmla="*/ 2147483646 w 762"/>
              <a:gd name="T17" fmla="*/ 2147483646 h 192"/>
              <a:gd name="T18" fmla="*/ 2147483646 w 762"/>
              <a:gd name="T19" fmla="*/ 2147483646 h 192"/>
              <a:gd name="T20" fmla="*/ 2147483646 w 762"/>
              <a:gd name="T21" fmla="*/ 2147483646 h 192"/>
              <a:gd name="T22" fmla="*/ 2147483646 w 762"/>
              <a:gd name="T23" fmla="*/ 2147483646 h 192"/>
              <a:gd name="T24" fmla="*/ 2147483646 w 762"/>
              <a:gd name="T25" fmla="*/ 2147483646 h 192"/>
              <a:gd name="T26" fmla="*/ 2147483646 w 762"/>
              <a:gd name="T27" fmla="*/ 2147483646 h 192"/>
              <a:gd name="T28" fmla="*/ 2147483646 w 762"/>
              <a:gd name="T29" fmla="*/ 2147483646 h 192"/>
              <a:gd name="T30" fmla="*/ 2147483646 w 762"/>
              <a:gd name="T31" fmla="*/ 2147483646 h 192"/>
              <a:gd name="T32" fmla="*/ 2147483646 w 762"/>
              <a:gd name="T33" fmla="*/ 2147483646 h 192"/>
              <a:gd name="T34" fmla="*/ 2147483646 w 762"/>
              <a:gd name="T35" fmla="*/ 2147483646 h 192"/>
              <a:gd name="T36" fmla="*/ 2147483646 w 762"/>
              <a:gd name="T37" fmla="*/ 2147483646 h 192"/>
              <a:gd name="T38" fmla="*/ 2147483646 w 762"/>
              <a:gd name="T39" fmla="*/ 2147483646 h 192"/>
              <a:gd name="T40" fmla="*/ 2147483646 w 762"/>
              <a:gd name="T41" fmla="*/ 2147483646 h 192"/>
              <a:gd name="T42" fmla="*/ 2147483646 w 762"/>
              <a:gd name="T43" fmla="*/ 2147483646 h 192"/>
              <a:gd name="T44" fmla="*/ 2147483646 w 762"/>
              <a:gd name="T45" fmla="*/ 2147483646 h 192"/>
              <a:gd name="T46" fmla="*/ 2147483646 w 762"/>
              <a:gd name="T47" fmla="*/ 2147483646 h 192"/>
              <a:gd name="T48" fmla="*/ 2147483646 w 762"/>
              <a:gd name="T49" fmla="*/ 2147483646 h 192"/>
              <a:gd name="T50" fmla="*/ 2147483646 w 762"/>
              <a:gd name="T51" fmla="*/ 2147483646 h 192"/>
              <a:gd name="T52" fmla="*/ 2147483646 w 762"/>
              <a:gd name="T53" fmla="*/ 2147483646 h 192"/>
              <a:gd name="T54" fmla="*/ 2147483646 w 762"/>
              <a:gd name="T55" fmla="*/ 2147483646 h 192"/>
              <a:gd name="T56" fmla="*/ 2147483646 w 762"/>
              <a:gd name="T57" fmla="*/ 2147483646 h 192"/>
              <a:gd name="T58" fmla="*/ 2147483646 w 762"/>
              <a:gd name="T59" fmla="*/ 2147483646 h 192"/>
              <a:gd name="T60" fmla="*/ 2147483646 w 762"/>
              <a:gd name="T61" fmla="*/ 2147483646 h 192"/>
              <a:gd name="T62" fmla="*/ 2147483646 w 762"/>
              <a:gd name="T63" fmla="*/ 2147483646 h 192"/>
              <a:gd name="T64" fmla="*/ 2147483646 w 762"/>
              <a:gd name="T65" fmla="*/ 2147483646 h 192"/>
              <a:gd name="T66" fmla="*/ 2147483646 w 762"/>
              <a:gd name="T67" fmla="*/ 2147483646 h 192"/>
              <a:gd name="T68" fmla="*/ 2147483646 w 762"/>
              <a:gd name="T69" fmla="*/ 2147483646 h 192"/>
              <a:gd name="T70" fmla="*/ 2147483646 w 762"/>
              <a:gd name="T71" fmla="*/ 2147483646 h 192"/>
              <a:gd name="T72" fmla="*/ 2147483646 w 762"/>
              <a:gd name="T73" fmla="*/ 2147483646 h 192"/>
              <a:gd name="T74" fmla="*/ 2147483646 w 762"/>
              <a:gd name="T75" fmla="*/ 2147483646 h 192"/>
              <a:gd name="T76" fmla="*/ 2147483646 w 762"/>
              <a:gd name="T77" fmla="*/ 2147483646 h 192"/>
              <a:gd name="T78" fmla="*/ 2147483646 w 762"/>
              <a:gd name="T79" fmla="*/ 2147483646 h 192"/>
              <a:gd name="T80" fmla="*/ 2147483646 w 762"/>
              <a:gd name="T81" fmla="*/ 2147483646 h 192"/>
              <a:gd name="T82" fmla="*/ 2147483646 w 762"/>
              <a:gd name="T83" fmla="*/ 2147483646 h 19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92"/>
              <a:gd name="T128" fmla="*/ 762 w 762"/>
              <a:gd name="T129" fmla="*/ 192 h 19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92">
                <a:moveTo>
                  <a:pt x="0" y="192"/>
                </a:moveTo>
                <a:lnTo>
                  <a:pt x="6" y="192"/>
                </a:lnTo>
                <a:lnTo>
                  <a:pt x="12" y="192"/>
                </a:lnTo>
                <a:lnTo>
                  <a:pt x="18" y="192"/>
                </a:lnTo>
                <a:lnTo>
                  <a:pt x="24" y="192"/>
                </a:lnTo>
                <a:lnTo>
                  <a:pt x="30" y="192"/>
                </a:lnTo>
                <a:lnTo>
                  <a:pt x="36" y="192"/>
                </a:lnTo>
                <a:lnTo>
                  <a:pt x="42" y="192"/>
                </a:lnTo>
                <a:lnTo>
                  <a:pt x="48" y="192"/>
                </a:lnTo>
                <a:lnTo>
                  <a:pt x="54" y="192"/>
                </a:lnTo>
                <a:lnTo>
                  <a:pt x="60" y="192"/>
                </a:lnTo>
                <a:lnTo>
                  <a:pt x="66" y="192"/>
                </a:lnTo>
                <a:lnTo>
                  <a:pt x="72" y="192"/>
                </a:lnTo>
                <a:lnTo>
                  <a:pt x="78" y="192"/>
                </a:lnTo>
                <a:lnTo>
                  <a:pt x="84" y="192"/>
                </a:lnTo>
                <a:lnTo>
                  <a:pt x="90" y="192"/>
                </a:lnTo>
                <a:lnTo>
                  <a:pt x="96" y="192"/>
                </a:lnTo>
                <a:lnTo>
                  <a:pt x="102" y="192"/>
                </a:lnTo>
                <a:lnTo>
                  <a:pt x="108" y="192"/>
                </a:lnTo>
                <a:lnTo>
                  <a:pt x="114" y="192"/>
                </a:lnTo>
                <a:lnTo>
                  <a:pt x="120" y="192"/>
                </a:lnTo>
                <a:lnTo>
                  <a:pt x="126" y="192"/>
                </a:lnTo>
                <a:lnTo>
                  <a:pt x="132" y="192"/>
                </a:lnTo>
                <a:lnTo>
                  <a:pt x="138" y="192"/>
                </a:lnTo>
                <a:lnTo>
                  <a:pt x="144" y="192"/>
                </a:lnTo>
                <a:lnTo>
                  <a:pt x="150" y="192"/>
                </a:lnTo>
                <a:lnTo>
                  <a:pt x="156" y="192"/>
                </a:lnTo>
                <a:lnTo>
                  <a:pt x="162" y="192"/>
                </a:lnTo>
                <a:lnTo>
                  <a:pt x="168" y="192"/>
                </a:lnTo>
                <a:lnTo>
                  <a:pt x="174" y="192"/>
                </a:lnTo>
                <a:lnTo>
                  <a:pt x="180" y="192"/>
                </a:lnTo>
                <a:lnTo>
                  <a:pt x="186" y="192"/>
                </a:lnTo>
                <a:lnTo>
                  <a:pt x="192" y="192"/>
                </a:lnTo>
                <a:lnTo>
                  <a:pt x="198" y="192"/>
                </a:lnTo>
                <a:lnTo>
                  <a:pt x="204" y="192"/>
                </a:lnTo>
                <a:lnTo>
                  <a:pt x="210" y="192"/>
                </a:lnTo>
                <a:lnTo>
                  <a:pt x="216" y="192"/>
                </a:lnTo>
                <a:lnTo>
                  <a:pt x="222" y="192"/>
                </a:lnTo>
                <a:lnTo>
                  <a:pt x="228" y="192"/>
                </a:lnTo>
                <a:lnTo>
                  <a:pt x="234" y="192"/>
                </a:lnTo>
                <a:lnTo>
                  <a:pt x="240" y="192"/>
                </a:lnTo>
                <a:lnTo>
                  <a:pt x="246" y="192"/>
                </a:lnTo>
                <a:lnTo>
                  <a:pt x="252" y="192"/>
                </a:lnTo>
                <a:lnTo>
                  <a:pt x="258" y="192"/>
                </a:lnTo>
                <a:lnTo>
                  <a:pt x="264" y="192"/>
                </a:lnTo>
                <a:lnTo>
                  <a:pt x="270" y="192"/>
                </a:lnTo>
                <a:lnTo>
                  <a:pt x="276" y="192"/>
                </a:lnTo>
                <a:lnTo>
                  <a:pt x="282" y="192"/>
                </a:lnTo>
                <a:lnTo>
                  <a:pt x="288" y="192"/>
                </a:lnTo>
                <a:lnTo>
                  <a:pt x="294" y="192"/>
                </a:lnTo>
                <a:lnTo>
                  <a:pt x="300" y="192"/>
                </a:lnTo>
                <a:lnTo>
                  <a:pt x="306" y="192"/>
                </a:lnTo>
                <a:lnTo>
                  <a:pt x="312" y="192"/>
                </a:lnTo>
                <a:lnTo>
                  <a:pt x="318" y="192"/>
                </a:lnTo>
                <a:lnTo>
                  <a:pt x="324" y="192"/>
                </a:lnTo>
                <a:lnTo>
                  <a:pt x="330" y="192"/>
                </a:lnTo>
                <a:lnTo>
                  <a:pt x="336" y="192"/>
                </a:lnTo>
                <a:lnTo>
                  <a:pt x="342" y="192"/>
                </a:lnTo>
                <a:lnTo>
                  <a:pt x="348" y="192"/>
                </a:lnTo>
                <a:lnTo>
                  <a:pt x="354" y="192"/>
                </a:lnTo>
                <a:lnTo>
                  <a:pt x="360" y="192"/>
                </a:lnTo>
                <a:lnTo>
                  <a:pt x="366" y="192"/>
                </a:lnTo>
                <a:lnTo>
                  <a:pt x="372" y="192"/>
                </a:lnTo>
                <a:lnTo>
                  <a:pt x="378" y="192"/>
                </a:lnTo>
                <a:lnTo>
                  <a:pt x="384" y="192"/>
                </a:lnTo>
                <a:lnTo>
                  <a:pt x="390" y="192"/>
                </a:lnTo>
                <a:lnTo>
                  <a:pt x="396" y="192"/>
                </a:lnTo>
                <a:lnTo>
                  <a:pt x="402" y="186"/>
                </a:lnTo>
                <a:lnTo>
                  <a:pt x="408" y="186"/>
                </a:lnTo>
                <a:lnTo>
                  <a:pt x="414" y="186"/>
                </a:lnTo>
                <a:lnTo>
                  <a:pt x="420" y="180"/>
                </a:lnTo>
                <a:lnTo>
                  <a:pt x="426" y="174"/>
                </a:lnTo>
                <a:lnTo>
                  <a:pt x="432" y="174"/>
                </a:lnTo>
                <a:lnTo>
                  <a:pt x="438" y="168"/>
                </a:lnTo>
                <a:lnTo>
                  <a:pt x="444" y="162"/>
                </a:lnTo>
                <a:lnTo>
                  <a:pt x="450" y="156"/>
                </a:lnTo>
                <a:lnTo>
                  <a:pt x="456" y="150"/>
                </a:lnTo>
                <a:lnTo>
                  <a:pt x="462" y="144"/>
                </a:lnTo>
                <a:lnTo>
                  <a:pt x="468" y="144"/>
                </a:lnTo>
                <a:lnTo>
                  <a:pt x="474" y="138"/>
                </a:lnTo>
                <a:lnTo>
                  <a:pt x="480" y="132"/>
                </a:lnTo>
                <a:lnTo>
                  <a:pt x="486" y="126"/>
                </a:lnTo>
                <a:lnTo>
                  <a:pt x="492" y="120"/>
                </a:lnTo>
                <a:lnTo>
                  <a:pt x="498" y="120"/>
                </a:lnTo>
                <a:lnTo>
                  <a:pt x="504" y="114"/>
                </a:lnTo>
                <a:lnTo>
                  <a:pt x="510" y="114"/>
                </a:lnTo>
                <a:lnTo>
                  <a:pt x="516" y="108"/>
                </a:lnTo>
                <a:lnTo>
                  <a:pt x="522" y="102"/>
                </a:lnTo>
                <a:lnTo>
                  <a:pt x="528" y="102"/>
                </a:lnTo>
                <a:lnTo>
                  <a:pt x="534" y="96"/>
                </a:lnTo>
                <a:lnTo>
                  <a:pt x="540" y="90"/>
                </a:lnTo>
                <a:lnTo>
                  <a:pt x="546" y="90"/>
                </a:lnTo>
                <a:lnTo>
                  <a:pt x="552" y="84"/>
                </a:lnTo>
                <a:lnTo>
                  <a:pt x="558" y="84"/>
                </a:lnTo>
                <a:lnTo>
                  <a:pt x="564" y="78"/>
                </a:lnTo>
                <a:lnTo>
                  <a:pt x="570" y="78"/>
                </a:lnTo>
                <a:lnTo>
                  <a:pt x="576" y="72"/>
                </a:lnTo>
                <a:lnTo>
                  <a:pt x="582" y="72"/>
                </a:lnTo>
                <a:lnTo>
                  <a:pt x="588" y="72"/>
                </a:lnTo>
                <a:lnTo>
                  <a:pt x="594" y="66"/>
                </a:lnTo>
                <a:lnTo>
                  <a:pt x="600" y="66"/>
                </a:lnTo>
                <a:lnTo>
                  <a:pt x="606" y="60"/>
                </a:lnTo>
                <a:lnTo>
                  <a:pt x="612" y="54"/>
                </a:lnTo>
                <a:lnTo>
                  <a:pt x="618" y="54"/>
                </a:lnTo>
                <a:lnTo>
                  <a:pt x="624" y="48"/>
                </a:lnTo>
                <a:lnTo>
                  <a:pt x="630" y="42"/>
                </a:lnTo>
                <a:lnTo>
                  <a:pt x="636" y="36"/>
                </a:lnTo>
                <a:lnTo>
                  <a:pt x="642" y="30"/>
                </a:lnTo>
                <a:lnTo>
                  <a:pt x="648" y="30"/>
                </a:lnTo>
                <a:lnTo>
                  <a:pt x="654" y="30"/>
                </a:lnTo>
                <a:lnTo>
                  <a:pt x="660" y="24"/>
                </a:lnTo>
                <a:lnTo>
                  <a:pt x="666" y="24"/>
                </a:lnTo>
                <a:lnTo>
                  <a:pt x="672" y="18"/>
                </a:lnTo>
                <a:lnTo>
                  <a:pt x="678" y="18"/>
                </a:lnTo>
                <a:lnTo>
                  <a:pt x="684" y="18"/>
                </a:lnTo>
                <a:lnTo>
                  <a:pt x="690" y="18"/>
                </a:lnTo>
                <a:lnTo>
                  <a:pt x="696" y="12"/>
                </a:lnTo>
                <a:lnTo>
                  <a:pt x="702" y="12"/>
                </a:lnTo>
                <a:lnTo>
                  <a:pt x="708" y="12"/>
                </a:lnTo>
                <a:lnTo>
                  <a:pt x="714" y="12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  <a:lnTo>
                  <a:pt x="738" y="12"/>
                </a:lnTo>
                <a:lnTo>
                  <a:pt x="744" y="6"/>
                </a:lnTo>
                <a:lnTo>
                  <a:pt x="750" y="6"/>
                </a:lnTo>
                <a:lnTo>
                  <a:pt x="756" y="6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4" name="Freeform 1225"/>
          <p:cNvSpPr>
            <a:spLocks/>
          </p:cNvSpPr>
          <p:nvPr/>
        </p:nvSpPr>
        <p:spPr bwMode="auto">
          <a:xfrm>
            <a:off x="3613150" y="1335088"/>
            <a:ext cx="508000" cy="66675"/>
          </a:xfrm>
          <a:custGeom>
            <a:avLst/>
            <a:gdLst>
              <a:gd name="T0" fmla="*/ 2147483646 w 444"/>
              <a:gd name="T1" fmla="*/ 2147483646 h 42"/>
              <a:gd name="T2" fmla="*/ 2147483646 w 444"/>
              <a:gd name="T3" fmla="*/ 2147483646 h 42"/>
              <a:gd name="T4" fmla="*/ 2147483646 w 444"/>
              <a:gd name="T5" fmla="*/ 2147483646 h 42"/>
              <a:gd name="T6" fmla="*/ 2147483646 w 444"/>
              <a:gd name="T7" fmla="*/ 2147483646 h 42"/>
              <a:gd name="T8" fmla="*/ 2147483646 w 444"/>
              <a:gd name="T9" fmla="*/ 2147483646 h 42"/>
              <a:gd name="T10" fmla="*/ 2147483646 w 444"/>
              <a:gd name="T11" fmla="*/ 2147483646 h 42"/>
              <a:gd name="T12" fmla="*/ 2147483646 w 444"/>
              <a:gd name="T13" fmla="*/ 2147483646 h 42"/>
              <a:gd name="T14" fmla="*/ 2147483646 w 444"/>
              <a:gd name="T15" fmla="*/ 2147483646 h 42"/>
              <a:gd name="T16" fmla="*/ 2147483646 w 444"/>
              <a:gd name="T17" fmla="*/ 2147483646 h 42"/>
              <a:gd name="T18" fmla="*/ 2147483646 w 444"/>
              <a:gd name="T19" fmla="*/ 2147483646 h 42"/>
              <a:gd name="T20" fmla="*/ 2147483646 w 444"/>
              <a:gd name="T21" fmla="*/ 2147483646 h 42"/>
              <a:gd name="T22" fmla="*/ 2147483646 w 444"/>
              <a:gd name="T23" fmla="*/ 2147483646 h 42"/>
              <a:gd name="T24" fmla="*/ 2147483646 w 444"/>
              <a:gd name="T25" fmla="*/ 2147483646 h 42"/>
              <a:gd name="T26" fmla="*/ 2147483646 w 444"/>
              <a:gd name="T27" fmla="*/ 2147483646 h 42"/>
              <a:gd name="T28" fmla="*/ 2147483646 w 444"/>
              <a:gd name="T29" fmla="*/ 2147483646 h 42"/>
              <a:gd name="T30" fmla="*/ 2147483646 w 444"/>
              <a:gd name="T31" fmla="*/ 0 h 42"/>
              <a:gd name="T32" fmla="*/ 2147483646 w 444"/>
              <a:gd name="T33" fmla="*/ 0 h 42"/>
              <a:gd name="T34" fmla="*/ 2147483646 w 444"/>
              <a:gd name="T35" fmla="*/ 0 h 42"/>
              <a:gd name="T36" fmla="*/ 2147483646 w 444"/>
              <a:gd name="T37" fmla="*/ 0 h 42"/>
              <a:gd name="T38" fmla="*/ 2147483646 w 444"/>
              <a:gd name="T39" fmla="*/ 0 h 42"/>
              <a:gd name="T40" fmla="*/ 2147483646 w 444"/>
              <a:gd name="T41" fmla="*/ 0 h 42"/>
              <a:gd name="T42" fmla="*/ 2147483646 w 444"/>
              <a:gd name="T43" fmla="*/ 0 h 42"/>
              <a:gd name="T44" fmla="*/ 2147483646 w 444"/>
              <a:gd name="T45" fmla="*/ 0 h 42"/>
              <a:gd name="T46" fmla="*/ 2147483646 w 444"/>
              <a:gd name="T47" fmla="*/ 0 h 42"/>
              <a:gd name="T48" fmla="*/ 2147483646 w 444"/>
              <a:gd name="T49" fmla="*/ 0 h 42"/>
              <a:gd name="T50" fmla="*/ 2147483646 w 444"/>
              <a:gd name="T51" fmla="*/ 0 h 42"/>
              <a:gd name="T52" fmla="*/ 2147483646 w 444"/>
              <a:gd name="T53" fmla="*/ 0 h 42"/>
              <a:gd name="T54" fmla="*/ 2147483646 w 444"/>
              <a:gd name="T55" fmla="*/ 0 h 42"/>
              <a:gd name="T56" fmla="*/ 2147483646 w 444"/>
              <a:gd name="T57" fmla="*/ 0 h 42"/>
              <a:gd name="T58" fmla="*/ 2147483646 w 444"/>
              <a:gd name="T59" fmla="*/ 0 h 42"/>
              <a:gd name="T60" fmla="*/ 2147483646 w 444"/>
              <a:gd name="T61" fmla="*/ 0 h 42"/>
              <a:gd name="T62" fmla="*/ 2147483646 w 444"/>
              <a:gd name="T63" fmla="*/ 0 h 42"/>
              <a:gd name="T64" fmla="*/ 2147483646 w 444"/>
              <a:gd name="T65" fmla="*/ 0 h 42"/>
              <a:gd name="T66" fmla="*/ 2147483646 w 444"/>
              <a:gd name="T67" fmla="*/ 0 h 42"/>
              <a:gd name="T68" fmla="*/ 2147483646 w 444"/>
              <a:gd name="T69" fmla="*/ 0 h 42"/>
              <a:gd name="T70" fmla="*/ 2147483646 w 444"/>
              <a:gd name="T71" fmla="*/ 0 h 42"/>
              <a:gd name="T72" fmla="*/ 2147483646 w 444"/>
              <a:gd name="T73" fmla="*/ 0 h 42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42"/>
              <a:gd name="T113" fmla="*/ 444 w 444"/>
              <a:gd name="T114" fmla="*/ 42 h 42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42">
                <a:moveTo>
                  <a:pt x="0" y="36"/>
                </a:moveTo>
                <a:lnTo>
                  <a:pt x="6" y="36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42"/>
                </a:lnTo>
                <a:lnTo>
                  <a:pt x="36" y="42"/>
                </a:lnTo>
                <a:lnTo>
                  <a:pt x="42" y="42"/>
                </a:lnTo>
                <a:lnTo>
                  <a:pt x="48" y="42"/>
                </a:lnTo>
                <a:lnTo>
                  <a:pt x="54" y="42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0"/>
                </a:lnTo>
                <a:lnTo>
                  <a:pt x="114" y="30"/>
                </a:lnTo>
                <a:lnTo>
                  <a:pt x="120" y="24"/>
                </a:lnTo>
                <a:lnTo>
                  <a:pt x="126" y="24"/>
                </a:lnTo>
                <a:lnTo>
                  <a:pt x="132" y="18"/>
                </a:lnTo>
                <a:lnTo>
                  <a:pt x="138" y="18"/>
                </a:lnTo>
                <a:lnTo>
                  <a:pt x="144" y="12"/>
                </a:lnTo>
                <a:lnTo>
                  <a:pt x="150" y="12"/>
                </a:lnTo>
                <a:lnTo>
                  <a:pt x="156" y="12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180" y="6"/>
                </a:lnTo>
                <a:lnTo>
                  <a:pt x="186" y="0"/>
                </a:lnTo>
                <a:lnTo>
                  <a:pt x="192" y="0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0"/>
                </a:lnTo>
                <a:lnTo>
                  <a:pt x="330" y="0"/>
                </a:lnTo>
                <a:lnTo>
                  <a:pt x="336" y="0"/>
                </a:lnTo>
                <a:lnTo>
                  <a:pt x="342" y="0"/>
                </a:lnTo>
                <a:lnTo>
                  <a:pt x="348" y="0"/>
                </a:lnTo>
                <a:lnTo>
                  <a:pt x="354" y="0"/>
                </a:lnTo>
                <a:lnTo>
                  <a:pt x="360" y="0"/>
                </a:lnTo>
                <a:lnTo>
                  <a:pt x="366" y="0"/>
                </a:lnTo>
                <a:lnTo>
                  <a:pt x="372" y="0"/>
                </a:lnTo>
                <a:lnTo>
                  <a:pt x="378" y="0"/>
                </a:lnTo>
                <a:lnTo>
                  <a:pt x="384" y="0"/>
                </a:lnTo>
                <a:lnTo>
                  <a:pt x="390" y="0"/>
                </a:lnTo>
                <a:lnTo>
                  <a:pt x="396" y="0"/>
                </a:lnTo>
                <a:lnTo>
                  <a:pt x="402" y="0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5" name="Freeform 1226"/>
          <p:cNvSpPr>
            <a:spLocks/>
          </p:cNvSpPr>
          <p:nvPr/>
        </p:nvSpPr>
        <p:spPr bwMode="auto">
          <a:xfrm>
            <a:off x="2741613" y="1363663"/>
            <a:ext cx="865187" cy="276225"/>
          </a:xfrm>
          <a:custGeom>
            <a:avLst/>
            <a:gdLst>
              <a:gd name="T0" fmla="*/ 2147483646 w 756"/>
              <a:gd name="T1" fmla="*/ 2147483646 h 174"/>
              <a:gd name="T2" fmla="*/ 2147483646 w 756"/>
              <a:gd name="T3" fmla="*/ 2147483646 h 174"/>
              <a:gd name="T4" fmla="*/ 2147483646 w 756"/>
              <a:gd name="T5" fmla="*/ 2147483646 h 174"/>
              <a:gd name="T6" fmla="*/ 2147483646 w 756"/>
              <a:gd name="T7" fmla="*/ 2147483646 h 174"/>
              <a:gd name="T8" fmla="*/ 2147483646 w 756"/>
              <a:gd name="T9" fmla="*/ 2147483646 h 174"/>
              <a:gd name="T10" fmla="*/ 2147483646 w 756"/>
              <a:gd name="T11" fmla="*/ 2147483646 h 174"/>
              <a:gd name="T12" fmla="*/ 2147483646 w 756"/>
              <a:gd name="T13" fmla="*/ 2147483646 h 174"/>
              <a:gd name="T14" fmla="*/ 2147483646 w 756"/>
              <a:gd name="T15" fmla="*/ 2147483646 h 174"/>
              <a:gd name="T16" fmla="*/ 2147483646 w 756"/>
              <a:gd name="T17" fmla="*/ 2147483646 h 174"/>
              <a:gd name="T18" fmla="*/ 2147483646 w 756"/>
              <a:gd name="T19" fmla="*/ 2147483646 h 174"/>
              <a:gd name="T20" fmla="*/ 2147483646 w 756"/>
              <a:gd name="T21" fmla="*/ 2147483646 h 174"/>
              <a:gd name="T22" fmla="*/ 2147483646 w 756"/>
              <a:gd name="T23" fmla="*/ 2147483646 h 174"/>
              <a:gd name="T24" fmla="*/ 2147483646 w 756"/>
              <a:gd name="T25" fmla="*/ 2147483646 h 174"/>
              <a:gd name="T26" fmla="*/ 2147483646 w 756"/>
              <a:gd name="T27" fmla="*/ 2147483646 h 174"/>
              <a:gd name="T28" fmla="*/ 2147483646 w 756"/>
              <a:gd name="T29" fmla="*/ 2147483646 h 174"/>
              <a:gd name="T30" fmla="*/ 2147483646 w 756"/>
              <a:gd name="T31" fmla="*/ 2147483646 h 174"/>
              <a:gd name="T32" fmla="*/ 2147483646 w 756"/>
              <a:gd name="T33" fmla="*/ 2147483646 h 174"/>
              <a:gd name="T34" fmla="*/ 2147483646 w 756"/>
              <a:gd name="T35" fmla="*/ 2147483646 h 174"/>
              <a:gd name="T36" fmla="*/ 2147483646 w 756"/>
              <a:gd name="T37" fmla="*/ 2147483646 h 174"/>
              <a:gd name="T38" fmla="*/ 2147483646 w 756"/>
              <a:gd name="T39" fmla="*/ 2147483646 h 174"/>
              <a:gd name="T40" fmla="*/ 2147483646 w 756"/>
              <a:gd name="T41" fmla="*/ 2147483646 h 174"/>
              <a:gd name="T42" fmla="*/ 2147483646 w 756"/>
              <a:gd name="T43" fmla="*/ 2147483646 h 174"/>
              <a:gd name="T44" fmla="*/ 2147483646 w 756"/>
              <a:gd name="T45" fmla="*/ 2147483646 h 174"/>
              <a:gd name="T46" fmla="*/ 2147483646 w 756"/>
              <a:gd name="T47" fmla="*/ 2147483646 h 174"/>
              <a:gd name="T48" fmla="*/ 2147483646 w 756"/>
              <a:gd name="T49" fmla="*/ 2147483646 h 174"/>
              <a:gd name="T50" fmla="*/ 2147483646 w 756"/>
              <a:gd name="T51" fmla="*/ 2147483646 h 174"/>
              <a:gd name="T52" fmla="*/ 2147483646 w 756"/>
              <a:gd name="T53" fmla="*/ 2147483646 h 174"/>
              <a:gd name="T54" fmla="*/ 2147483646 w 756"/>
              <a:gd name="T55" fmla="*/ 2147483646 h 174"/>
              <a:gd name="T56" fmla="*/ 2147483646 w 756"/>
              <a:gd name="T57" fmla="*/ 2147483646 h 174"/>
              <a:gd name="T58" fmla="*/ 2147483646 w 756"/>
              <a:gd name="T59" fmla="*/ 2147483646 h 174"/>
              <a:gd name="T60" fmla="*/ 2147483646 w 756"/>
              <a:gd name="T61" fmla="*/ 2147483646 h 174"/>
              <a:gd name="T62" fmla="*/ 2147483646 w 756"/>
              <a:gd name="T63" fmla="*/ 2147483646 h 174"/>
              <a:gd name="T64" fmla="*/ 2147483646 w 756"/>
              <a:gd name="T65" fmla="*/ 2147483646 h 174"/>
              <a:gd name="T66" fmla="*/ 2147483646 w 756"/>
              <a:gd name="T67" fmla="*/ 2147483646 h 174"/>
              <a:gd name="T68" fmla="*/ 2147483646 w 756"/>
              <a:gd name="T69" fmla="*/ 2147483646 h 174"/>
              <a:gd name="T70" fmla="*/ 2147483646 w 756"/>
              <a:gd name="T71" fmla="*/ 2147483646 h 174"/>
              <a:gd name="T72" fmla="*/ 2147483646 w 756"/>
              <a:gd name="T73" fmla="*/ 2147483646 h 174"/>
              <a:gd name="T74" fmla="*/ 2147483646 w 756"/>
              <a:gd name="T75" fmla="*/ 2147483646 h 174"/>
              <a:gd name="T76" fmla="*/ 2147483646 w 756"/>
              <a:gd name="T77" fmla="*/ 2147483646 h 174"/>
              <a:gd name="T78" fmla="*/ 2147483646 w 756"/>
              <a:gd name="T79" fmla="*/ 2147483646 h 174"/>
              <a:gd name="T80" fmla="*/ 2147483646 w 756"/>
              <a:gd name="T81" fmla="*/ 2147483646 h 174"/>
              <a:gd name="T82" fmla="*/ 2147483646 w 756"/>
              <a:gd name="T83" fmla="*/ 0 h 17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74"/>
              <a:gd name="T128" fmla="*/ 756 w 756"/>
              <a:gd name="T129" fmla="*/ 174 h 17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74">
                <a:moveTo>
                  <a:pt x="0" y="174"/>
                </a:moveTo>
                <a:lnTo>
                  <a:pt x="6" y="174"/>
                </a:lnTo>
                <a:lnTo>
                  <a:pt x="12" y="174"/>
                </a:lnTo>
                <a:lnTo>
                  <a:pt x="18" y="174"/>
                </a:lnTo>
                <a:lnTo>
                  <a:pt x="24" y="174"/>
                </a:lnTo>
                <a:lnTo>
                  <a:pt x="30" y="174"/>
                </a:lnTo>
                <a:lnTo>
                  <a:pt x="36" y="174"/>
                </a:lnTo>
                <a:lnTo>
                  <a:pt x="42" y="174"/>
                </a:lnTo>
                <a:lnTo>
                  <a:pt x="48" y="174"/>
                </a:lnTo>
                <a:lnTo>
                  <a:pt x="54" y="174"/>
                </a:lnTo>
                <a:lnTo>
                  <a:pt x="60" y="174"/>
                </a:lnTo>
                <a:lnTo>
                  <a:pt x="66" y="174"/>
                </a:lnTo>
                <a:lnTo>
                  <a:pt x="72" y="174"/>
                </a:lnTo>
                <a:lnTo>
                  <a:pt x="78" y="174"/>
                </a:lnTo>
                <a:lnTo>
                  <a:pt x="84" y="174"/>
                </a:lnTo>
                <a:lnTo>
                  <a:pt x="90" y="174"/>
                </a:lnTo>
                <a:lnTo>
                  <a:pt x="96" y="174"/>
                </a:lnTo>
                <a:lnTo>
                  <a:pt x="102" y="174"/>
                </a:lnTo>
                <a:lnTo>
                  <a:pt x="108" y="174"/>
                </a:lnTo>
                <a:lnTo>
                  <a:pt x="114" y="174"/>
                </a:lnTo>
                <a:lnTo>
                  <a:pt x="120" y="174"/>
                </a:lnTo>
                <a:lnTo>
                  <a:pt x="126" y="174"/>
                </a:lnTo>
                <a:lnTo>
                  <a:pt x="132" y="174"/>
                </a:lnTo>
                <a:lnTo>
                  <a:pt x="138" y="174"/>
                </a:lnTo>
                <a:lnTo>
                  <a:pt x="144" y="174"/>
                </a:lnTo>
                <a:lnTo>
                  <a:pt x="150" y="174"/>
                </a:lnTo>
                <a:lnTo>
                  <a:pt x="156" y="174"/>
                </a:lnTo>
                <a:lnTo>
                  <a:pt x="162" y="174"/>
                </a:lnTo>
                <a:lnTo>
                  <a:pt x="168" y="174"/>
                </a:lnTo>
                <a:lnTo>
                  <a:pt x="174" y="174"/>
                </a:lnTo>
                <a:lnTo>
                  <a:pt x="180" y="174"/>
                </a:lnTo>
                <a:lnTo>
                  <a:pt x="186" y="174"/>
                </a:lnTo>
                <a:lnTo>
                  <a:pt x="192" y="174"/>
                </a:lnTo>
                <a:lnTo>
                  <a:pt x="198" y="174"/>
                </a:lnTo>
                <a:lnTo>
                  <a:pt x="204" y="174"/>
                </a:lnTo>
                <a:lnTo>
                  <a:pt x="210" y="174"/>
                </a:lnTo>
                <a:lnTo>
                  <a:pt x="216" y="174"/>
                </a:lnTo>
                <a:lnTo>
                  <a:pt x="222" y="174"/>
                </a:lnTo>
                <a:lnTo>
                  <a:pt x="228" y="174"/>
                </a:lnTo>
                <a:lnTo>
                  <a:pt x="234" y="174"/>
                </a:lnTo>
                <a:lnTo>
                  <a:pt x="240" y="174"/>
                </a:lnTo>
                <a:lnTo>
                  <a:pt x="246" y="174"/>
                </a:lnTo>
                <a:lnTo>
                  <a:pt x="252" y="174"/>
                </a:lnTo>
                <a:lnTo>
                  <a:pt x="258" y="174"/>
                </a:lnTo>
                <a:lnTo>
                  <a:pt x="264" y="174"/>
                </a:lnTo>
                <a:lnTo>
                  <a:pt x="270" y="174"/>
                </a:lnTo>
                <a:lnTo>
                  <a:pt x="276" y="174"/>
                </a:lnTo>
                <a:lnTo>
                  <a:pt x="282" y="174"/>
                </a:lnTo>
                <a:lnTo>
                  <a:pt x="288" y="174"/>
                </a:lnTo>
                <a:lnTo>
                  <a:pt x="294" y="174"/>
                </a:lnTo>
                <a:lnTo>
                  <a:pt x="300" y="174"/>
                </a:lnTo>
                <a:lnTo>
                  <a:pt x="306" y="174"/>
                </a:lnTo>
                <a:lnTo>
                  <a:pt x="312" y="174"/>
                </a:lnTo>
                <a:lnTo>
                  <a:pt x="318" y="174"/>
                </a:lnTo>
                <a:lnTo>
                  <a:pt x="324" y="174"/>
                </a:lnTo>
                <a:lnTo>
                  <a:pt x="330" y="174"/>
                </a:lnTo>
                <a:lnTo>
                  <a:pt x="336" y="174"/>
                </a:lnTo>
                <a:lnTo>
                  <a:pt x="342" y="174"/>
                </a:lnTo>
                <a:lnTo>
                  <a:pt x="348" y="174"/>
                </a:lnTo>
                <a:lnTo>
                  <a:pt x="354" y="174"/>
                </a:lnTo>
                <a:lnTo>
                  <a:pt x="360" y="174"/>
                </a:lnTo>
                <a:lnTo>
                  <a:pt x="366" y="174"/>
                </a:lnTo>
                <a:lnTo>
                  <a:pt x="372" y="174"/>
                </a:lnTo>
                <a:lnTo>
                  <a:pt x="378" y="174"/>
                </a:lnTo>
                <a:lnTo>
                  <a:pt x="384" y="174"/>
                </a:lnTo>
                <a:lnTo>
                  <a:pt x="390" y="174"/>
                </a:lnTo>
                <a:lnTo>
                  <a:pt x="396" y="174"/>
                </a:lnTo>
                <a:lnTo>
                  <a:pt x="402" y="174"/>
                </a:lnTo>
                <a:lnTo>
                  <a:pt x="408" y="174"/>
                </a:lnTo>
                <a:lnTo>
                  <a:pt x="414" y="174"/>
                </a:lnTo>
                <a:lnTo>
                  <a:pt x="420" y="174"/>
                </a:lnTo>
                <a:lnTo>
                  <a:pt x="426" y="168"/>
                </a:lnTo>
                <a:lnTo>
                  <a:pt x="432" y="168"/>
                </a:lnTo>
                <a:lnTo>
                  <a:pt x="438" y="162"/>
                </a:lnTo>
                <a:lnTo>
                  <a:pt x="444" y="156"/>
                </a:lnTo>
                <a:lnTo>
                  <a:pt x="450" y="156"/>
                </a:lnTo>
                <a:lnTo>
                  <a:pt x="456" y="150"/>
                </a:lnTo>
                <a:lnTo>
                  <a:pt x="462" y="144"/>
                </a:lnTo>
                <a:lnTo>
                  <a:pt x="468" y="138"/>
                </a:lnTo>
                <a:lnTo>
                  <a:pt x="474" y="132"/>
                </a:lnTo>
                <a:lnTo>
                  <a:pt x="480" y="132"/>
                </a:lnTo>
                <a:lnTo>
                  <a:pt x="486" y="126"/>
                </a:lnTo>
                <a:lnTo>
                  <a:pt x="492" y="120"/>
                </a:lnTo>
                <a:lnTo>
                  <a:pt x="498" y="120"/>
                </a:lnTo>
                <a:lnTo>
                  <a:pt x="504" y="114"/>
                </a:lnTo>
                <a:lnTo>
                  <a:pt x="510" y="114"/>
                </a:lnTo>
                <a:lnTo>
                  <a:pt x="516" y="114"/>
                </a:lnTo>
                <a:lnTo>
                  <a:pt x="522" y="114"/>
                </a:lnTo>
                <a:lnTo>
                  <a:pt x="528" y="108"/>
                </a:lnTo>
                <a:lnTo>
                  <a:pt x="534" y="108"/>
                </a:lnTo>
                <a:lnTo>
                  <a:pt x="540" y="108"/>
                </a:lnTo>
                <a:lnTo>
                  <a:pt x="546" y="102"/>
                </a:lnTo>
                <a:lnTo>
                  <a:pt x="552" y="102"/>
                </a:lnTo>
                <a:lnTo>
                  <a:pt x="558" y="96"/>
                </a:lnTo>
                <a:lnTo>
                  <a:pt x="564" y="90"/>
                </a:lnTo>
                <a:lnTo>
                  <a:pt x="576" y="78"/>
                </a:lnTo>
                <a:lnTo>
                  <a:pt x="576" y="72"/>
                </a:lnTo>
                <a:lnTo>
                  <a:pt x="582" y="66"/>
                </a:lnTo>
                <a:lnTo>
                  <a:pt x="588" y="60"/>
                </a:lnTo>
                <a:lnTo>
                  <a:pt x="594" y="54"/>
                </a:lnTo>
                <a:lnTo>
                  <a:pt x="600" y="48"/>
                </a:lnTo>
                <a:lnTo>
                  <a:pt x="606" y="42"/>
                </a:lnTo>
                <a:lnTo>
                  <a:pt x="612" y="36"/>
                </a:lnTo>
                <a:lnTo>
                  <a:pt x="618" y="36"/>
                </a:lnTo>
                <a:lnTo>
                  <a:pt x="624" y="30"/>
                </a:lnTo>
                <a:lnTo>
                  <a:pt x="630" y="30"/>
                </a:lnTo>
                <a:lnTo>
                  <a:pt x="636" y="30"/>
                </a:lnTo>
                <a:lnTo>
                  <a:pt x="642" y="30"/>
                </a:lnTo>
                <a:lnTo>
                  <a:pt x="648" y="30"/>
                </a:lnTo>
                <a:lnTo>
                  <a:pt x="654" y="36"/>
                </a:lnTo>
                <a:lnTo>
                  <a:pt x="660" y="42"/>
                </a:lnTo>
                <a:lnTo>
                  <a:pt x="666" y="48"/>
                </a:lnTo>
                <a:lnTo>
                  <a:pt x="672" y="54"/>
                </a:lnTo>
                <a:lnTo>
                  <a:pt x="678" y="54"/>
                </a:lnTo>
                <a:lnTo>
                  <a:pt x="684" y="48"/>
                </a:lnTo>
                <a:lnTo>
                  <a:pt x="690" y="48"/>
                </a:lnTo>
                <a:lnTo>
                  <a:pt x="702" y="36"/>
                </a:lnTo>
                <a:lnTo>
                  <a:pt x="696" y="36"/>
                </a:lnTo>
                <a:lnTo>
                  <a:pt x="702" y="36"/>
                </a:lnTo>
                <a:lnTo>
                  <a:pt x="708" y="30"/>
                </a:lnTo>
                <a:lnTo>
                  <a:pt x="714" y="24"/>
                </a:lnTo>
                <a:lnTo>
                  <a:pt x="720" y="18"/>
                </a:lnTo>
                <a:lnTo>
                  <a:pt x="726" y="12"/>
                </a:lnTo>
                <a:lnTo>
                  <a:pt x="732" y="6"/>
                </a:lnTo>
                <a:lnTo>
                  <a:pt x="738" y="6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6" name="Freeform 1227"/>
          <p:cNvSpPr>
            <a:spLocks/>
          </p:cNvSpPr>
          <p:nvPr/>
        </p:nvSpPr>
        <p:spPr bwMode="auto">
          <a:xfrm>
            <a:off x="3606800" y="1296988"/>
            <a:ext cx="514350" cy="66675"/>
          </a:xfrm>
          <a:custGeom>
            <a:avLst/>
            <a:gdLst>
              <a:gd name="T0" fmla="*/ 2147483646 w 450"/>
              <a:gd name="T1" fmla="*/ 2147483646 h 42"/>
              <a:gd name="T2" fmla="*/ 2147483646 w 450"/>
              <a:gd name="T3" fmla="*/ 2147483646 h 42"/>
              <a:gd name="T4" fmla="*/ 2147483646 w 450"/>
              <a:gd name="T5" fmla="*/ 2147483646 h 42"/>
              <a:gd name="T6" fmla="*/ 2147483646 w 450"/>
              <a:gd name="T7" fmla="*/ 2147483646 h 42"/>
              <a:gd name="T8" fmla="*/ 2147483646 w 450"/>
              <a:gd name="T9" fmla="*/ 2147483646 h 42"/>
              <a:gd name="T10" fmla="*/ 2147483646 w 450"/>
              <a:gd name="T11" fmla="*/ 2147483646 h 42"/>
              <a:gd name="T12" fmla="*/ 2147483646 w 450"/>
              <a:gd name="T13" fmla="*/ 2147483646 h 42"/>
              <a:gd name="T14" fmla="*/ 2147483646 w 450"/>
              <a:gd name="T15" fmla="*/ 2147483646 h 42"/>
              <a:gd name="T16" fmla="*/ 2147483646 w 450"/>
              <a:gd name="T17" fmla="*/ 2147483646 h 42"/>
              <a:gd name="T18" fmla="*/ 2147483646 w 450"/>
              <a:gd name="T19" fmla="*/ 2147483646 h 42"/>
              <a:gd name="T20" fmla="*/ 2147483646 w 450"/>
              <a:gd name="T21" fmla="*/ 2147483646 h 42"/>
              <a:gd name="T22" fmla="*/ 2147483646 w 450"/>
              <a:gd name="T23" fmla="*/ 2147483646 h 42"/>
              <a:gd name="T24" fmla="*/ 2147483646 w 450"/>
              <a:gd name="T25" fmla="*/ 2147483646 h 42"/>
              <a:gd name="T26" fmla="*/ 2147483646 w 450"/>
              <a:gd name="T27" fmla="*/ 2147483646 h 42"/>
              <a:gd name="T28" fmla="*/ 2147483646 w 450"/>
              <a:gd name="T29" fmla="*/ 2147483646 h 42"/>
              <a:gd name="T30" fmla="*/ 2147483646 w 450"/>
              <a:gd name="T31" fmla="*/ 2147483646 h 42"/>
              <a:gd name="T32" fmla="*/ 2147483646 w 450"/>
              <a:gd name="T33" fmla="*/ 2147483646 h 42"/>
              <a:gd name="T34" fmla="*/ 2147483646 w 450"/>
              <a:gd name="T35" fmla="*/ 2147483646 h 42"/>
              <a:gd name="T36" fmla="*/ 2147483646 w 450"/>
              <a:gd name="T37" fmla="*/ 2147483646 h 42"/>
              <a:gd name="T38" fmla="*/ 2147483646 w 450"/>
              <a:gd name="T39" fmla="*/ 0 h 42"/>
              <a:gd name="T40" fmla="*/ 2147483646 w 450"/>
              <a:gd name="T41" fmla="*/ 0 h 42"/>
              <a:gd name="T42" fmla="*/ 2147483646 w 450"/>
              <a:gd name="T43" fmla="*/ 0 h 42"/>
              <a:gd name="T44" fmla="*/ 2147483646 w 450"/>
              <a:gd name="T45" fmla="*/ 0 h 42"/>
              <a:gd name="T46" fmla="*/ 2147483646 w 450"/>
              <a:gd name="T47" fmla="*/ 0 h 42"/>
              <a:gd name="T48" fmla="*/ 2147483646 w 450"/>
              <a:gd name="T49" fmla="*/ 0 h 42"/>
              <a:gd name="T50" fmla="*/ 2147483646 w 450"/>
              <a:gd name="T51" fmla="*/ 2147483646 h 42"/>
              <a:gd name="T52" fmla="*/ 2147483646 w 450"/>
              <a:gd name="T53" fmla="*/ 2147483646 h 42"/>
              <a:gd name="T54" fmla="*/ 2147483646 w 450"/>
              <a:gd name="T55" fmla="*/ 2147483646 h 42"/>
              <a:gd name="T56" fmla="*/ 2147483646 w 450"/>
              <a:gd name="T57" fmla="*/ 2147483646 h 42"/>
              <a:gd name="T58" fmla="*/ 2147483646 w 450"/>
              <a:gd name="T59" fmla="*/ 2147483646 h 42"/>
              <a:gd name="T60" fmla="*/ 2147483646 w 450"/>
              <a:gd name="T61" fmla="*/ 2147483646 h 42"/>
              <a:gd name="T62" fmla="*/ 2147483646 w 450"/>
              <a:gd name="T63" fmla="*/ 2147483646 h 42"/>
              <a:gd name="T64" fmla="*/ 2147483646 w 450"/>
              <a:gd name="T65" fmla="*/ 2147483646 h 42"/>
              <a:gd name="T66" fmla="*/ 2147483646 w 450"/>
              <a:gd name="T67" fmla="*/ 2147483646 h 42"/>
              <a:gd name="T68" fmla="*/ 2147483646 w 450"/>
              <a:gd name="T69" fmla="*/ 2147483646 h 42"/>
              <a:gd name="T70" fmla="*/ 2147483646 w 450"/>
              <a:gd name="T71" fmla="*/ 2147483646 h 42"/>
              <a:gd name="T72" fmla="*/ 2147483646 w 450"/>
              <a:gd name="T73" fmla="*/ 2147483646 h 42"/>
              <a:gd name="T74" fmla="*/ 2147483646 w 450"/>
              <a:gd name="T75" fmla="*/ 2147483646 h 42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50"/>
              <a:gd name="T115" fmla="*/ 0 h 42"/>
              <a:gd name="T116" fmla="*/ 450 w 450"/>
              <a:gd name="T117" fmla="*/ 42 h 42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50" h="42">
                <a:moveTo>
                  <a:pt x="0" y="42"/>
                </a:moveTo>
                <a:lnTo>
                  <a:pt x="6" y="42"/>
                </a:lnTo>
                <a:lnTo>
                  <a:pt x="12" y="42"/>
                </a:lnTo>
                <a:lnTo>
                  <a:pt x="18" y="42"/>
                </a:lnTo>
                <a:lnTo>
                  <a:pt x="24" y="42"/>
                </a:lnTo>
                <a:lnTo>
                  <a:pt x="30" y="42"/>
                </a:lnTo>
                <a:lnTo>
                  <a:pt x="36" y="42"/>
                </a:lnTo>
                <a:lnTo>
                  <a:pt x="42" y="42"/>
                </a:lnTo>
                <a:lnTo>
                  <a:pt x="48" y="42"/>
                </a:lnTo>
                <a:lnTo>
                  <a:pt x="54" y="42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2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0"/>
                </a:lnTo>
                <a:lnTo>
                  <a:pt x="144" y="30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6"/>
                </a:lnTo>
                <a:lnTo>
                  <a:pt x="210" y="6"/>
                </a:lnTo>
                <a:lnTo>
                  <a:pt x="216" y="6"/>
                </a:lnTo>
                <a:lnTo>
                  <a:pt x="222" y="6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6"/>
                </a:lnTo>
                <a:lnTo>
                  <a:pt x="432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  <a:lnTo>
                  <a:pt x="450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7" name="Freeform 1228"/>
          <p:cNvSpPr>
            <a:spLocks/>
          </p:cNvSpPr>
          <p:nvPr/>
        </p:nvSpPr>
        <p:spPr bwMode="auto">
          <a:xfrm>
            <a:off x="2741613" y="1268413"/>
            <a:ext cx="871537" cy="323850"/>
          </a:xfrm>
          <a:custGeom>
            <a:avLst/>
            <a:gdLst>
              <a:gd name="T0" fmla="*/ 2147483646 w 762"/>
              <a:gd name="T1" fmla="*/ 2147483646 h 204"/>
              <a:gd name="T2" fmla="*/ 2147483646 w 762"/>
              <a:gd name="T3" fmla="*/ 2147483646 h 204"/>
              <a:gd name="T4" fmla="*/ 2147483646 w 762"/>
              <a:gd name="T5" fmla="*/ 2147483646 h 204"/>
              <a:gd name="T6" fmla="*/ 2147483646 w 762"/>
              <a:gd name="T7" fmla="*/ 2147483646 h 204"/>
              <a:gd name="T8" fmla="*/ 2147483646 w 762"/>
              <a:gd name="T9" fmla="*/ 2147483646 h 204"/>
              <a:gd name="T10" fmla="*/ 2147483646 w 762"/>
              <a:gd name="T11" fmla="*/ 2147483646 h 204"/>
              <a:gd name="T12" fmla="*/ 2147483646 w 762"/>
              <a:gd name="T13" fmla="*/ 2147483646 h 204"/>
              <a:gd name="T14" fmla="*/ 2147483646 w 762"/>
              <a:gd name="T15" fmla="*/ 2147483646 h 204"/>
              <a:gd name="T16" fmla="*/ 2147483646 w 762"/>
              <a:gd name="T17" fmla="*/ 2147483646 h 204"/>
              <a:gd name="T18" fmla="*/ 2147483646 w 762"/>
              <a:gd name="T19" fmla="*/ 2147483646 h 204"/>
              <a:gd name="T20" fmla="*/ 2147483646 w 762"/>
              <a:gd name="T21" fmla="*/ 2147483646 h 204"/>
              <a:gd name="T22" fmla="*/ 2147483646 w 762"/>
              <a:gd name="T23" fmla="*/ 2147483646 h 204"/>
              <a:gd name="T24" fmla="*/ 2147483646 w 762"/>
              <a:gd name="T25" fmla="*/ 2147483646 h 204"/>
              <a:gd name="T26" fmla="*/ 2147483646 w 762"/>
              <a:gd name="T27" fmla="*/ 2147483646 h 204"/>
              <a:gd name="T28" fmla="*/ 2147483646 w 762"/>
              <a:gd name="T29" fmla="*/ 2147483646 h 204"/>
              <a:gd name="T30" fmla="*/ 2147483646 w 762"/>
              <a:gd name="T31" fmla="*/ 2147483646 h 204"/>
              <a:gd name="T32" fmla="*/ 2147483646 w 762"/>
              <a:gd name="T33" fmla="*/ 2147483646 h 204"/>
              <a:gd name="T34" fmla="*/ 2147483646 w 762"/>
              <a:gd name="T35" fmla="*/ 2147483646 h 204"/>
              <a:gd name="T36" fmla="*/ 2147483646 w 762"/>
              <a:gd name="T37" fmla="*/ 2147483646 h 204"/>
              <a:gd name="T38" fmla="*/ 2147483646 w 762"/>
              <a:gd name="T39" fmla="*/ 2147483646 h 204"/>
              <a:gd name="T40" fmla="*/ 2147483646 w 762"/>
              <a:gd name="T41" fmla="*/ 2147483646 h 204"/>
              <a:gd name="T42" fmla="*/ 2147483646 w 762"/>
              <a:gd name="T43" fmla="*/ 2147483646 h 204"/>
              <a:gd name="T44" fmla="*/ 2147483646 w 762"/>
              <a:gd name="T45" fmla="*/ 2147483646 h 204"/>
              <a:gd name="T46" fmla="*/ 2147483646 w 762"/>
              <a:gd name="T47" fmla="*/ 2147483646 h 204"/>
              <a:gd name="T48" fmla="*/ 2147483646 w 762"/>
              <a:gd name="T49" fmla="*/ 2147483646 h 204"/>
              <a:gd name="T50" fmla="*/ 2147483646 w 762"/>
              <a:gd name="T51" fmla="*/ 2147483646 h 204"/>
              <a:gd name="T52" fmla="*/ 2147483646 w 762"/>
              <a:gd name="T53" fmla="*/ 2147483646 h 204"/>
              <a:gd name="T54" fmla="*/ 2147483646 w 762"/>
              <a:gd name="T55" fmla="*/ 2147483646 h 204"/>
              <a:gd name="T56" fmla="*/ 2147483646 w 762"/>
              <a:gd name="T57" fmla="*/ 2147483646 h 204"/>
              <a:gd name="T58" fmla="*/ 2147483646 w 762"/>
              <a:gd name="T59" fmla="*/ 2147483646 h 204"/>
              <a:gd name="T60" fmla="*/ 2147483646 w 762"/>
              <a:gd name="T61" fmla="*/ 2147483646 h 204"/>
              <a:gd name="T62" fmla="*/ 2147483646 w 762"/>
              <a:gd name="T63" fmla="*/ 2147483646 h 204"/>
              <a:gd name="T64" fmla="*/ 2147483646 w 762"/>
              <a:gd name="T65" fmla="*/ 2147483646 h 204"/>
              <a:gd name="T66" fmla="*/ 2147483646 w 762"/>
              <a:gd name="T67" fmla="*/ 2147483646 h 204"/>
              <a:gd name="T68" fmla="*/ 2147483646 w 762"/>
              <a:gd name="T69" fmla="*/ 2147483646 h 204"/>
              <a:gd name="T70" fmla="*/ 2147483646 w 762"/>
              <a:gd name="T71" fmla="*/ 2147483646 h 204"/>
              <a:gd name="T72" fmla="*/ 2147483646 w 762"/>
              <a:gd name="T73" fmla="*/ 2147483646 h 204"/>
              <a:gd name="T74" fmla="*/ 2147483646 w 762"/>
              <a:gd name="T75" fmla="*/ 2147483646 h 204"/>
              <a:gd name="T76" fmla="*/ 2147483646 w 762"/>
              <a:gd name="T77" fmla="*/ 2147483646 h 204"/>
              <a:gd name="T78" fmla="*/ 2147483646 w 762"/>
              <a:gd name="T79" fmla="*/ 2147483646 h 204"/>
              <a:gd name="T80" fmla="*/ 2147483646 w 762"/>
              <a:gd name="T81" fmla="*/ 2147483646 h 204"/>
              <a:gd name="T82" fmla="*/ 2147483646 w 762"/>
              <a:gd name="T83" fmla="*/ 0 h 2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204"/>
              <a:gd name="T128" fmla="*/ 762 w 762"/>
              <a:gd name="T129" fmla="*/ 204 h 2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204">
                <a:moveTo>
                  <a:pt x="0" y="204"/>
                </a:moveTo>
                <a:lnTo>
                  <a:pt x="6" y="204"/>
                </a:lnTo>
                <a:lnTo>
                  <a:pt x="12" y="204"/>
                </a:lnTo>
                <a:lnTo>
                  <a:pt x="18" y="204"/>
                </a:lnTo>
                <a:lnTo>
                  <a:pt x="24" y="204"/>
                </a:lnTo>
                <a:lnTo>
                  <a:pt x="30" y="204"/>
                </a:lnTo>
                <a:lnTo>
                  <a:pt x="36" y="204"/>
                </a:lnTo>
                <a:lnTo>
                  <a:pt x="42" y="204"/>
                </a:lnTo>
                <a:lnTo>
                  <a:pt x="48" y="204"/>
                </a:lnTo>
                <a:lnTo>
                  <a:pt x="54" y="204"/>
                </a:lnTo>
                <a:lnTo>
                  <a:pt x="60" y="204"/>
                </a:lnTo>
                <a:lnTo>
                  <a:pt x="66" y="204"/>
                </a:lnTo>
                <a:lnTo>
                  <a:pt x="72" y="204"/>
                </a:lnTo>
                <a:lnTo>
                  <a:pt x="78" y="204"/>
                </a:lnTo>
                <a:lnTo>
                  <a:pt x="84" y="204"/>
                </a:lnTo>
                <a:lnTo>
                  <a:pt x="90" y="204"/>
                </a:lnTo>
                <a:lnTo>
                  <a:pt x="96" y="204"/>
                </a:lnTo>
                <a:lnTo>
                  <a:pt x="102" y="204"/>
                </a:lnTo>
                <a:lnTo>
                  <a:pt x="108" y="204"/>
                </a:lnTo>
                <a:lnTo>
                  <a:pt x="114" y="204"/>
                </a:lnTo>
                <a:lnTo>
                  <a:pt x="120" y="204"/>
                </a:lnTo>
                <a:lnTo>
                  <a:pt x="126" y="204"/>
                </a:lnTo>
                <a:lnTo>
                  <a:pt x="132" y="204"/>
                </a:lnTo>
                <a:lnTo>
                  <a:pt x="138" y="204"/>
                </a:lnTo>
                <a:lnTo>
                  <a:pt x="144" y="204"/>
                </a:lnTo>
                <a:lnTo>
                  <a:pt x="150" y="204"/>
                </a:lnTo>
                <a:lnTo>
                  <a:pt x="156" y="204"/>
                </a:lnTo>
                <a:lnTo>
                  <a:pt x="162" y="204"/>
                </a:lnTo>
                <a:lnTo>
                  <a:pt x="168" y="204"/>
                </a:lnTo>
                <a:lnTo>
                  <a:pt x="174" y="204"/>
                </a:lnTo>
                <a:lnTo>
                  <a:pt x="180" y="204"/>
                </a:lnTo>
                <a:lnTo>
                  <a:pt x="186" y="204"/>
                </a:lnTo>
                <a:lnTo>
                  <a:pt x="192" y="204"/>
                </a:lnTo>
                <a:lnTo>
                  <a:pt x="198" y="204"/>
                </a:lnTo>
                <a:lnTo>
                  <a:pt x="204" y="204"/>
                </a:lnTo>
                <a:lnTo>
                  <a:pt x="210" y="204"/>
                </a:lnTo>
                <a:lnTo>
                  <a:pt x="216" y="204"/>
                </a:lnTo>
                <a:lnTo>
                  <a:pt x="222" y="204"/>
                </a:lnTo>
                <a:lnTo>
                  <a:pt x="228" y="204"/>
                </a:lnTo>
                <a:lnTo>
                  <a:pt x="234" y="204"/>
                </a:lnTo>
                <a:lnTo>
                  <a:pt x="240" y="204"/>
                </a:lnTo>
                <a:lnTo>
                  <a:pt x="246" y="204"/>
                </a:lnTo>
                <a:lnTo>
                  <a:pt x="252" y="204"/>
                </a:lnTo>
                <a:lnTo>
                  <a:pt x="258" y="204"/>
                </a:lnTo>
                <a:lnTo>
                  <a:pt x="264" y="204"/>
                </a:lnTo>
                <a:lnTo>
                  <a:pt x="270" y="204"/>
                </a:lnTo>
                <a:lnTo>
                  <a:pt x="276" y="204"/>
                </a:lnTo>
                <a:lnTo>
                  <a:pt x="282" y="204"/>
                </a:lnTo>
                <a:lnTo>
                  <a:pt x="288" y="204"/>
                </a:lnTo>
                <a:lnTo>
                  <a:pt x="294" y="204"/>
                </a:lnTo>
                <a:lnTo>
                  <a:pt x="300" y="204"/>
                </a:lnTo>
                <a:lnTo>
                  <a:pt x="306" y="204"/>
                </a:lnTo>
                <a:lnTo>
                  <a:pt x="312" y="204"/>
                </a:lnTo>
                <a:lnTo>
                  <a:pt x="318" y="204"/>
                </a:lnTo>
                <a:lnTo>
                  <a:pt x="324" y="204"/>
                </a:lnTo>
                <a:lnTo>
                  <a:pt x="330" y="204"/>
                </a:lnTo>
                <a:lnTo>
                  <a:pt x="336" y="204"/>
                </a:lnTo>
                <a:lnTo>
                  <a:pt x="342" y="204"/>
                </a:lnTo>
                <a:lnTo>
                  <a:pt x="348" y="204"/>
                </a:lnTo>
                <a:lnTo>
                  <a:pt x="354" y="204"/>
                </a:lnTo>
                <a:lnTo>
                  <a:pt x="360" y="204"/>
                </a:lnTo>
                <a:lnTo>
                  <a:pt x="366" y="204"/>
                </a:lnTo>
                <a:lnTo>
                  <a:pt x="372" y="204"/>
                </a:lnTo>
                <a:lnTo>
                  <a:pt x="378" y="204"/>
                </a:lnTo>
                <a:lnTo>
                  <a:pt x="384" y="204"/>
                </a:lnTo>
                <a:lnTo>
                  <a:pt x="390" y="204"/>
                </a:lnTo>
                <a:lnTo>
                  <a:pt x="396" y="204"/>
                </a:lnTo>
                <a:lnTo>
                  <a:pt x="402" y="204"/>
                </a:lnTo>
                <a:lnTo>
                  <a:pt x="408" y="204"/>
                </a:lnTo>
                <a:lnTo>
                  <a:pt x="414" y="204"/>
                </a:lnTo>
                <a:lnTo>
                  <a:pt x="420" y="204"/>
                </a:lnTo>
                <a:lnTo>
                  <a:pt x="426" y="204"/>
                </a:lnTo>
                <a:lnTo>
                  <a:pt x="432" y="204"/>
                </a:lnTo>
                <a:lnTo>
                  <a:pt x="438" y="198"/>
                </a:lnTo>
                <a:lnTo>
                  <a:pt x="444" y="198"/>
                </a:lnTo>
                <a:lnTo>
                  <a:pt x="450" y="192"/>
                </a:lnTo>
                <a:lnTo>
                  <a:pt x="456" y="192"/>
                </a:lnTo>
                <a:lnTo>
                  <a:pt x="462" y="186"/>
                </a:lnTo>
                <a:lnTo>
                  <a:pt x="468" y="186"/>
                </a:lnTo>
                <a:lnTo>
                  <a:pt x="474" y="180"/>
                </a:lnTo>
                <a:lnTo>
                  <a:pt x="480" y="174"/>
                </a:lnTo>
                <a:lnTo>
                  <a:pt x="486" y="168"/>
                </a:lnTo>
                <a:lnTo>
                  <a:pt x="492" y="168"/>
                </a:lnTo>
                <a:lnTo>
                  <a:pt x="498" y="162"/>
                </a:lnTo>
                <a:lnTo>
                  <a:pt x="504" y="156"/>
                </a:lnTo>
                <a:lnTo>
                  <a:pt x="510" y="150"/>
                </a:lnTo>
                <a:lnTo>
                  <a:pt x="516" y="144"/>
                </a:lnTo>
                <a:lnTo>
                  <a:pt x="522" y="144"/>
                </a:lnTo>
                <a:lnTo>
                  <a:pt x="528" y="138"/>
                </a:lnTo>
                <a:lnTo>
                  <a:pt x="534" y="132"/>
                </a:lnTo>
                <a:lnTo>
                  <a:pt x="540" y="132"/>
                </a:lnTo>
                <a:lnTo>
                  <a:pt x="546" y="126"/>
                </a:lnTo>
                <a:lnTo>
                  <a:pt x="552" y="126"/>
                </a:lnTo>
                <a:lnTo>
                  <a:pt x="558" y="126"/>
                </a:lnTo>
                <a:lnTo>
                  <a:pt x="564" y="120"/>
                </a:lnTo>
                <a:lnTo>
                  <a:pt x="570" y="120"/>
                </a:lnTo>
                <a:lnTo>
                  <a:pt x="576" y="120"/>
                </a:lnTo>
                <a:lnTo>
                  <a:pt x="582" y="114"/>
                </a:lnTo>
                <a:lnTo>
                  <a:pt x="588" y="114"/>
                </a:lnTo>
                <a:lnTo>
                  <a:pt x="594" y="108"/>
                </a:lnTo>
                <a:lnTo>
                  <a:pt x="600" y="102"/>
                </a:lnTo>
                <a:lnTo>
                  <a:pt x="606" y="96"/>
                </a:lnTo>
                <a:lnTo>
                  <a:pt x="612" y="90"/>
                </a:lnTo>
                <a:lnTo>
                  <a:pt x="618" y="84"/>
                </a:lnTo>
                <a:lnTo>
                  <a:pt x="624" y="78"/>
                </a:lnTo>
                <a:lnTo>
                  <a:pt x="636" y="66"/>
                </a:lnTo>
                <a:lnTo>
                  <a:pt x="636" y="60"/>
                </a:lnTo>
                <a:lnTo>
                  <a:pt x="642" y="54"/>
                </a:lnTo>
                <a:lnTo>
                  <a:pt x="648" y="54"/>
                </a:lnTo>
                <a:lnTo>
                  <a:pt x="654" y="48"/>
                </a:lnTo>
                <a:lnTo>
                  <a:pt x="660" y="48"/>
                </a:lnTo>
                <a:lnTo>
                  <a:pt x="666" y="48"/>
                </a:lnTo>
                <a:lnTo>
                  <a:pt x="672" y="48"/>
                </a:lnTo>
                <a:lnTo>
                  <a:pt x="678" y="48"/>
                </a:lnTo>
                <a:lnTo>
                  <a:pt x="684" y="42"/>
                </a:lnTo>
                <a:lnTo>
                  <a:pt x="690" y="36"/>
                </a:lnTo>
                <a:lnTo>
                  <a:pt x="696" y="30"/>
                </a:lnTo>
                <a:lnTo>
                  <a:pt x="702" y="30"/>
                </a:lnTo>
                <a:lnTo>
                  <a:pt x="708" y="24"/>
                </a:lnTo>
                <a:lnTo>
                  <a:pt x="714" y="18"/>
                </a:lnTo>
                <a:lnTo>
                  <a:pt x="720" y="12"/>
                </a:lnTo>
                <a:lnTo>
                  <a:pt x="726" y="12"/>
                </a:lnTo>
                <a:lnTo>
                  <a:pt x="732" y="6"/>
                </a:lnTo>
                <a:lnTo>
                  <a:pt x="738" y="6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8" name="Freeform 1229"/>
          <p:cNvSpPr>
            <a:spLocks/>
          </p:cNvSpPr>
          <p:nvPr/>
        </p:nvSpPr>
        <p:spPr bwMode="auto">
          <a:xfrm>
            <a:off x="3613150" y="1249363"/>
            <a:ext cx="508000" cy="57150"/>
          </a:xfrm>
          <a:custGeom>
            <a:avLst/>
            <a:gdLst>
              <a:gd name="T0" fmla="*/ 2147483646 w 444"/>
              <a:gd name="T1" fmla="*/ 2147483646 h 36"/>
              <a:gd name="T2" fmla="*/ 2147483646 w 444"/>
              <a:gd name="T3" fmla="*/ 2147483646 h 36"/>
              <a:gd name="T4" fmla="*/ 2147483646 w 444"/>
              <a:gd name="T5" fmla="*/ 2147483646 h 36"/>
              <a:gd name="T6" fmla="*/ 2147483646 w 444"/>
              <a:gd name="T7" fmla="*/ 2147483646 h 36"/>
              <a:gd name="T8" fmla="*/ 2147483646 w 444"/>
              <a:gd name="T9" fmla="*/ 2147483646 h 36"/>
              <a:gd name="T10" fmla="*/ 2147483646 w 444"/>
              <a:gd name="T11" fmla="*/ 2147483646 h 36"/>
              <a:gd name="T12" fmla="*/ 2147483646 w 444"/>
              <a:gd name="T13" fmla="*/ 2147483646 h 36"/>
              <a:gd name="T14" fmla="*/ 2147483646 w 444"/>
              <a:gd name="T15" fmla="*/ 2147483646 h 36"/>
              <a:gd name="T16" fmla="*/ 2147483646 w 444"/>
              <a:gd name="T17" fmla="*/ 2147483646 h 36"/>
              <a:gd name="T18" fmla="*/ 2147483646 w 444"/>
              <a:gd name="T19" fmla="*/ 2147483646 h 36"/>
              <a:gd name="T20" fmla="*/ 2147483646 w 444"/>
              <a:gd name="T21" fmla="*/ 2147483646 h 36"/>
              <a:gd name="T22" fmla="*/ 2147483646 w 444"/>
              <a:gd name="T23" fmla="*/ 2147483646 h 36"/>
              <a:gd name="T24" fmla="*/ 2147483646 w 444"/>
              <a:gd name="T25" fmla="*/ 2147483646 h 36"/>
              <a:gd name="T26" fmla="*/ 2147483646 w 444"/>
              <a:gd name="T27" fmla="*/ 2147483646 h 36"/>
              <a:gd name="T28" fmla="*/ 2147483646 w 444"/>
              <a:gd name="T29" fmla="*/ 2147483646 h 36"/>
              <a:gd name="T30" fmla="*/ 2147483646 w 444"/>
              <a:gd name="T31" fmla="*/ 2147483646 h 36"/>
              <a:gd name="T32" fmla="*/ 2147483646 w 444"/>
              <a:gd name="T33" fmla="*/ 2147483646 h 36"/>
              <a:gd name="T34" fmla="*/ 2147483646 w 444"/>
              <a:gd name="T35" fmla="*/ 0 h 36"/>
              <a:gd name="T36" fmla="*/ 2147483646 w 444"/>
              <a:gd name="T37" fmla="*/ 0 h 36"/>
              <a:gd name="T38" fmla="*/ 2147483646 w 444"/>
              <a:gd name="T39" fmla="*/ 0 h 36"/>
              <a:gd name="T40" fmla="*/ 2147483646 w 444"/>
              <a:gd name="T41" fmla="*/ 0 h 36"/>
              <a:gd name="T42" fmla="*/ 2147483646 w 444"/>
              <a:gd name="T43" fmla="*/ 0 h 36"/>
              <a:gd name="T44" fmla="*/ 2147483646 w 444"/>
              <a:gd name="T45" fmla="*/ 0 h 36"/>
              <a:gd name="T46" fmla="*/ 2147483646 w 444"/>
              <a:gd name="T47" fmla="*/ 0 h 36"/>
              <a:gd name="T48" fmla="*/ 2147483646 w 444"/>
              <a:gd name="T49" fmla="*/ 2147483646 h 36"/>
              <a:gd name="T50" fmla="*/ 2147483646 w 444"/>
              <a:gd name="T51" fmla="*/ 2147483646 h 36"/>
              <a:gd name="T52" fmla="*/ 2147483646 w 444"/>
              <a:gd name="T53" fmla="*/ 2147483646 h 36"/>
              <a:gd name="T54" fmla="*/ 2147483646 w 444"/>
              <a:gd name="T55" fmla="*/ 2147483646 h 36"/>
              <a:gd name="T56" fmla="*/ 2147483646 w 444"/>
              <a:gd name="T57" fmla="*/ 2147483646 h 36"/>
              <a:gd name="T58" fmla="*/ 2147483646 w 444"/>
              <a:gd name="T59" fmla="*/ 2147483646 h 36"/>
              <a:gd name="T60" fmla="*/ 2147483646 w 444"/>
              <a:gd name="T61" fmla="*/ 2147483646 h 36"/>
              <a:gd name="T62" fmla="*/ 2147483646 w 444"/>
              <a:gd name="T63" fmla="*/ 2147483646 h 36"/>
              <a:gd name="T64" fmla="*/ 2147483646 w 444"/>
              <a:gd name="T65" fmla="*/ 2147483646 h 36"/>
              <a:gd name="T66" fmla="*/ 2147483646 w 444"/>
              <a:gd name="T67" fmla="*/ 2147483646 h 36"/>
              <a:gd name="T68" fmla="*/ 2147483646 w 444"/>
              <a:gd name="T69" fmla="*/ 2147483646 h 36"/>
              <a:gd name="T70" fmla="*/ 2147483646 w 444"/>
              <a:gd name="T71" fmla="*/ 2147483646 h 36"/>
              <a:gd name="T72" fmla="*/ 2147483646 w 444"/>
              <a:gd name="T73" fmla="*/ 0 h 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36"/>
              <a:gd name="T113" fmla="*/ 444 w 444"/>
              <a:gd name="T114" fmla="*/ 36 h 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36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24"/>
                </a:lnTo>
                <a:lnTo>
                  <a:pt x="30" y="24"/>
                </a:lnTo>
                <a:lnTo>
                  <a:pt x="36" y="24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30"/>
                </a:lnTo>
                <a:lnTo>
                  <a:pt x="66" y="36"/>
                </a:lnTo>
                <a:lnTo>
                  <a:pt x="72" y="36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30"/>
                </a:lnTo>
                <a:lnTo>
                  <a:pt x="120" y="30"/>
                </a:lnTo>
                <a:lnTo>
                  <a:pt x="126" y="24"/>
                </a:lnTo>
                <a:lnTo>
                  <a:pt x="132" y="24"/>
                </a:lnTo>
                <a:lnTo>
                  <a:pt x="138" y="24"/>
                </a:lnTo>
                <a:lnTo>
                  <a:pt x="144" y="18"/>
                </a:lnTo>
                <a:lnTo>
                  <a:pt x="150" y="18"/>
                </a:lnTo>
                <a:lnTo>
                  <a:pt x="156" y="18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6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0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6"/>
                </a:lnTo>
                <a:lnTo>
                  <a:pt x="330" y="6"/>
                </a:lnTo>
                <a:lnTo>
                  <a:pt x="336" y="6"/>
                </a:lnTo>
                <a:lnTo>
                  <a:pt x="342" y="6"/>
                </a:lnTo>
                <a:lnTo>
                  <a:pt x="348" y="6"/>
                </a:lnTo>
                <a:lnTo>
                  <a:pt x="354" y="6"/>
                </a:lnTo>
                <a:lnTo>
                  <a:pt x="360" y="6"/>
                </a:lnTo>
                <a:lnTo>
                  <a:pt x="366" y="6"/>
                </a:lnTo>
                <a:lnTo>
                  <a:pt x="372" y="6"/>
                </a:lnTo>
                <a:lnTo>
                  <a:pt x="378" y="6"/>
                </a:lnTo>
                <a:lnTo>
                  <a:pt x="384" y="6"/>
                </a:lnTo>
                <a:lnTo>
                  <a:pt x="390" y="6"/>
                </a:lnTo>
                <a:lnTo>
                  <a:pt x="396" y="6"/>
                </a:lnTo>
                <a:lnTo>
                  <a:pt x="402" y="6"/>
                </a:lnTo>
                <a:lnTo>
                  <a:pt x="408" y="6"/>
                </a:lnTo>
                <a:lnTo>
                  <a:pt x="414" y="6"/>
                </a:lnTo>
                <a:lnTo>
                  <a:pt x="420" y="6"/>
                </a:lnTo>
                <a:lnTo>
                  <a:pt x="426" y="6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29" name="Freeform 1230"/>
          <p:cNvSpPr>
            <a:spLocks/>
          </p:cNvSpPr>
          <p:nvPr/>
        </p:nvSpPr>
        <p:spPr bwMode="auto">
          <a:xfrm>
            <a:off x="2741613" y="1201738"/>
            <a:ext cx="871537" cy="342900"/>
          </a:xfrm>
          <a:custGeom>
            <a:avLst/>
            <a:gdLst>
              <a:gd name="T0" fmla="*/ 2147483646 w 762"/>
              <a:gd name="T1" fmla="*/ 2147483646 h 216"/>
              <a:gd name="T2" fmla="*/ 2147483646 w 762"/>
              <a:gd name="T3" fmla="*/ 2147483646 h 216"/>
              <a:gd name="T4" fmla="*/ 2147483646 w 762"/>
              <a:gd name="T5" fmla="*/ 2147483646 h 216"/>
              <a:gd name="T6" fmla="*/ 2147483646 w 762"/>
              <a:gd name="T7" fmla="*/ 2147483646 h 216"/>
              <a:gd name="T8" fmla="*/ 2147483646 w 762"/>
              <a:gd name="T9" fmla="*/ 2147483646 h 216"/>
              <a:gd name="T10" fmla="*/ 2147483646 w 762"/>
              <a:gd name="T11" fmla="*/ 2147483646 h 216"/>
              <a:gd name="T12" fmla="*/ 2147483646 w 762"/>
              <a:gd name="T13" fmla="*/ 2147483646 h 216"/>
              <a:gd name="T14" fmla="*/ 2147483646 w 762"/>
              <a:gd name="T15" fmla="*/ 2147483646 h 216"/>
              <a:gd name="T16" fmla="*/ 2147483646 w 762"/>
              <a:gd name="T17" fmla="*/ 2147483646 h 216"/>
              <a:gd name="T18" fmla="*/ 2147483646 w 762"/>
              <a:gd name="T19" fmla="*/ 2147483646 h 216"/>
              <a:gd name="T20" fmla="*/ 2147483646 w 762"/>
              <a:gd name="T21" fmla="*/ 2147483646 h 216"/>
              <a:gd name="T22" fmla="*/ 2147483646 w 762"/>
              <a:gd name="T23" fmla="*/ 2147483646 h 216"/>
              <a:gd name="T24" fmla="*/ 2147483646 w 762"/>
              <a:gd name="T25" fmla="*/ 2147483646 h 216"/>
              <a:gd name="T26" fmla="*/ 2147483646 w 762"/>
              <a:gd name="T27" fmla="*/ 2147483646 h 216"/>
              <a:gd name="T28" fmla="*/ 2147483646 w 762"/>
              <a:gd name="T29" fmla="*/ 2147483646 h 216"/>
              <a:gd name="T30" fmla="*/ 2147483646 w 762"/>
              <a:gd name="T31" fmla="*/ 2147483646 h 216"/>
              <a:gd name="T32" fmla="*/ 2147483646 w 762"/>
              <a:gd name="T33" fmla="*/ 2147483646 h 216"/>
              <a:gd name="T34" fmla="*/ 2147483646 w 762"/>
              <a:gd name="T35" fmla="*/ 2147483646 h 216"/>
              <a:gd name="T36" fmla="*/ 2147483646 w 762"/>
              <a:gd name="T37" fmla="*/ 2147483646 h 216"/>
              <a:gd name="T38" fmla="*/ 2147483646 w 762"/>
              <a:gd name="T39" fmla="*/ 2147483646 h 216"/>
              <a:gd name="T40" fmla="*/ 2147483646 w 762"/>
              <a:gd name="T41" fmla="*/ 2147483646 h 216"/>
              <a:gd name="T42" fmla="*/ 2147483646 w 762"/>
              <a:gd name="T43" fmla="*/ 2147483646 h 216"/>
              <a:gd name="T44" fmla="*/ 2147483646 w 762"/>
              <a:gd name="T45" fmla="*/ 2147483646 h 216"/>
              <a:gd name="T46" fmla="*/ 2147483646 w 762"/>
              <a:gd name="T47" fmla="*/ 2147483646 h 216"/>
              <a:gd name="T48" fmla="*/ 2147483646 w 762"/>
              <a:gd name="T49" fmla="*/ 2147483646 h 216"/>
              <a:gd name="T50" fmla="*/ 2147483646 w 762"/>
              <a:gd name="T51" fmla="*/ 2147483646 h 216"/>
              <a:gd name="T52" fmla="*/ 2147483646 w 762"/>
              <a:gd name="T53" fmla="*/ 2147483646 h 216"/>
              <a:gd name="T54" fmla="*/ 2147483646 w 762"/>
              <a:gd name="T55" fmla="*/ 2147483646 h 216"/>
              <a:gd name="T56" fmla="*/ 2147483646 w 762"/>
              <a:gd name="T57" fmla="*/ 2147483646 h 216"/>
              <a:gd name="T58" fmla="*/ 2147483646 w 762"/>
              <a:gd name="T59" fmla="*/ 2147483646 h 216"/>
              <a:gd name="T60" fmla="*/ 2147483646 w 762"/>
              <a:gd name="T61" fmla="*/ 2147483646 h 216"/>
              <a:gd name="T62" fmla="*/ 2147483646 w 762"/>
              <a:gd name="T63" fmla="*/ 2147483646 h 216"/>
              <a:gd name="T64" fmla="*/ 2147483646 w 762"/>
              <a:gd name="T65" fmla="*/ 2147483646 h 216"/>
              <a:gd name="T66" fmla="*/ 2147483646 w 762"/>
              <a:gd name="T67" fmla="*/ 2147483646 h 216"/>
              <a:gd name="T68" fmla="*/ 2147483646 w 762"/>
              <a:gd name="T69" fmla="*/ 2147483646 h 216"/>
              <a:gd name="T70" fmla="*/ 2147483646 w 762"/>
              <a:gd name="T71" fmla="*/ 2147483646 h 216"/>
              <a:gd name="T72" fmla="*/ 2147483646 w 762"/>
              <a:gd name="T73" fmla="*/ 2147483646 h 216"/>
              <a:gd name="T74" fmla="*/ 2147483646 w 762"/>
              <a:gd name="T75" fmla="*/ 2147483646 h 216"/>
              <a:gd name="T76" fmla="*/ 2147483646 w 762"/>
              <a:gd name="T77" fmla="*/ 2147483646 h 216"/>
              <a:gd name="T78" fmla="*/ 2147483646 w 762"/>
              <a:gd name="T79" fmla="*/ 2147483646 h 216"/>
              <a:gd name="T80" fmla="*/ 2147483646 w 762"/>
              <a:gd name="T81" fmla="*/ 2147483646 h 216"/>
              <a:gd name="T82" fmla="*/ 2147483646 w 762"/>
              <a:gd name="T83" fmla="*/ 0 h 21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216"/>
              <a:gd name="T128" fmla="*/ 762 w 762"/>
              <a:gd name="T129" fmla="*/ 216 h 21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216">
                <a:moveTo>
                  <a:pt x="0" y="216"/>
                </a:moveTo>
                <a:lnTo>
                  <a:pt x="6" y="216"/>
                </a:lnTo>
                <a:lnTo>
                  <a:pt x="12" y="216"/>
                </a:lnTo>
                <a:lnTo>
                  <a:pt x="18" y="216"/>
                </a:lnTo>
                <a:lnTo>
                  <a:pt x="24" y="216"/>
                </a:lnTo>
                <a:lnTo>
                  <a:pt x="30" y="216"/>
                </a:lnTo>
                <a:lnTo>
                  <a:pt x="36" y="216"/>
                </a:lnTo>
                <a:lnTo>
                  <a:pt x="42" y="216"/>
                </a:lnTo>
                <a:lnTo>
                  <a:pt x="48" y="216"/>
                </a:lnTo>
                <a:lnTo>
                  <a:pt x="54" y="216"/>
                </a:lnTo>
                <a:lnTo>
                  <a:pt x="60" y="216"/>
                </a:lnTo>
                <a:lnTo>
                  <a:pt x="66" y="216"/>
                </a:lnTo>
                <a:lnTo>
                  <a:pt x="72" y="216"/>
                </a:lnTo>
                <a:lnTo>
                  <a:pt x="78" y="216"/>
                </a:lnTo>
                <a:lnTo>
                  <a:pt x="84" y="216"/>
                </a:lnTo>
                <a:lnTo>
                  <a:pt x="90" y="216"/>
                </a:lnTo>
                <a:lnTo>
                  <a:pt x="96" y="216"/>
                </a:lnTo>
                <a:lnTo>
                  <a:pt x="102" y="216"/>
                </a:lnTo>
                <a:lnTo>
                  <a:pt x="108" y="216"/>
                </a:lnTo>
                <a:lnTo>
                  <a:pt x="114" y="216"/>
                </a:lnTo>
                <a:lnTo>
                  <a:pt x="120" y="216"/>
                </a:lnTo>
                <a:lnTo>
                  <a:pt x="126" y="216"/>
                </a:lnTo>
                <a:lnTo>
                  <a:pt x="132" y="216"/>
                </a:lnTo>
                <a:lnTo>
                  <a:pt x="138" y="216"/>
                </a:lnTo>
                <a:lnTo>
                  <a:pt x="144" y="216"/>
                </a:lnTo>
                <a:lnTo>
                  <a:pt x="150" y="216"/>
                </a:lnTo>
                <a:lnTo>
                  <a:pt x="156" y="216"/>
                </a:lnTo>
                <a:lnTo>
                  <a:pt x="162" y="216"/>
                </a:lnTo>
                <a:lnTo>
                  <a:pt x="168" y="216"/>
                </a:lnTo>
                <a:lnTo>
                  <a:pt x="174" y="216"/>
                </a:lnTo>
                <a:lnTo>
                  <a:pt x="180" y="216"/>
                </a:lnTo>
                <a:lnTo>
                  <a:pt x="186" y="216"/>
                </a:lnTo>
                <a:lnTo>
                  <a:pt x="192" y="216"/>
                </a:lnTo>
                <a:lnTo>
                  <a:pt x="198" y="216"/>
                </a:lnTo>
                <a:lnTo>
                  <a:pt x="204" y="216"/>
                </a:lnTo>
                <a:lnTo>
                  <a:pt x="210" y="216"/>
                </a:lnTo>
                <a:lnTo>
                  <a:pt x="216" y="216"/>
                </a:lnTo>
                <a:lnTo>
                  <a:pt x="222" y="216"/>
                </a:lnTo>
                <a:lnTo>
                  <a:pt x="228" y="216"/>
                </a:lnTo>
                <a:lnTo>
                  <a:pt x="234" y="216"/>
                </a:lnTo>
                <a:lnTo>
                  <a:pt x="240" y="216"/>
                </a:lnTo>
                <a:lnTo>
                  <a:pt x="246" y="216"/>
                </a:lnTo>
                <a:lnTo>
                  <a:pt x="252" y="216"/>
                </a:lnTo>
                <a:lnTo>
                  <a:pt x="258" y="216"/>
                </a:lnTo>
                <a:lnTo>
                  <a:pt x="264" y="216"/>
                </a:lnTo>
                <a:lnTo>
                  <a:pt x="270" y="216"/>
                </a:lnTo>
                <a:lnTo>
                  <a:pt x="276" y="216"/>
                </a:lnTo>
                <a:lnTo>
                  <a:pt x="282" y="216"/>
                </a:lnTo>
                <a:lnTo>
                  <a:pt x="288" y="216"/>
                </a:lnTo>
                <a:lnTo>
                  <a:pt x="294" y="216"/>
                </a:lnTo>
                <a:lnTo>
                  <a:pt x="300" y="216"/>
                </a:lnTo>
                <a:lnTo>
                  <a:pt x="306" y="216"/>
                </a:lnTo>
                <a:lnTo>
                  <a:pt x="312" y="216"/>
                </a:lnTo>
                <a:lnTo>
                  <a:pt x="318" y="216"/>
                </a:lnTo>
                <a:lnTo>
                  <a:pt x="324" y="216"/>
                </a:lnTo>
                <a:lnTo>
                  <a:pt x="330" y="216"/>
                </a:lnTo>
                <a:lnTo>
                  <a:pt x="336" y="216"/>
                </a:lnTo>
                <a:lnTo>
                  <a:pt x="342" y="216"/>
                </a:lnTo>
                <a:lnTo>
                  <a:pt x="348" y="216"/>
                </a:lnTo>
                <a:lnTo>
                  <a:pt x="354" y="216"/>
                </a:lnTo>
                <a:lnTo>
                  <a:pt x="360" y="216"/>
                </a:lnTo>
                <a:lnTo>
                  <a:pt x="366" y="216"/>
                </a:lnTo>
                <a:lnTo>
                  <a:pt x="372" y="216"/>
                </a:lnTo>
                <a:lnTo>
                  <a:pt x="378" y="216"/>
                </a:lnTo>
                <a:lnTo>
                  <a:pt x="384" y="216"/>
                </a:lnTo>
                <a:lnTo>
                  <a:pt x="390" y="216"/>
                </a:lnTo>
                <a:lnTo>
                  <a:pt x="396" y="216"/>
                </a:lnTo>
                <a:lnTo>
                  <a:pt x="402" y="216"/>
                </a:lnTo>
                <a:lnTo>
                  <a:pt x="408" y="216"/>
                </a:lnTo>
                <a:lnTo>
                  <a:pt x="414" y="216"/>
                </a:lnTo>
                <a:lnTo>
                  <a:pt x="420" y="216"/>
                </a:lnTo>
                <a:lnTo>
                  <a:pt x="426" y="216"/>
                </a:lnTo>
                <a:lnTo>
                  <a:pt x="432" y="216"/>
                </a:lnTo>
                <a:lnTo>
                  <a:pt x="438" y="216"/>
                </a:lnTo>
                <a:lnTo>
                  <a:pt x="444" y="210"/>
                </a:lnTo>
                <a:lnTo>
                  <a:pt x="450" y="210"/>
                </a:lnTo>
                <a:lnTo>
                  <a:pt x="456" y="204"/>
                </a:lnTo>
                <a:lnTo>
                  <a:pt x="462" y="204"/>
                </a:lnTo>
                <a:lnTo>
                  <a:pt x="468" y="204"/>
                </a:lnTo>
                <a:lnTo>
                  <a:pt x="474" y="198"/>
                </a:lnTo>
                <a:lnTo>
                  <a:pt x="480" y="192"/>
                </a:lnTo>
                <a:lnTo>
                  <a:pt x="486" y="186"/>
                </a:lnTo>
                <a:lnTo>
                  <a:pt x="492" y="180"/>
                </a:lnTo>
                <a:lnTo>
                  <a:pt x="498" y="174"/>
                </a:lnTo>
                <a:lnTo>
                  <a:pt x="504" y="174"/>
                </a:lnTo>
                <a:lnTo>
                  <a:pt x="510" y="168"/>
                </a:lnTo>
                <a:lnTo>
                  <a:pt x="516" y="168"/>
                </a:lnTo>
                <a:lnTo>
                  <a:pt x="522" y="162"/>
                </a:lnTo>
                <a:lnTo>
                  <a:pt x="528" y="162"/>
                </a:lnTo>
                <a:lnTo>
                  <a:pt x="534" y="156"/>
                </a:lnTo>
                <a:lnTo>
                  <a:pt x="540" y="150"/>
                </a:lnTo>
                <a:lnTo>
                  <a:pt x="546" y="150"/>
                </a:lnTo>
                <a:lnTo>
                  <a:pt x="552" y="144"/>
                </a:lnTo>
                <a:lnTo>
                  <a:pt x="558" y="144"/>
                </a:lnTo>
                <a:lnTo>
                  <a:pt x="564" y="138"/>
                </a:lnTo>
                <a:lnTo>
                  <a:pt x="570" y="138"/>
                </a:lnTo>
                <a:lnTo>
                  <a:pt x="576" y="138"/>
                </a:lnTo>
                <a:lnTo>
                  <a:pt x="582" y="132"/>
                </a:lnTo>
                <a:lnTo>
                  <a:pt x="588" y="132"/>
                </a:lnTo>
                <a:lnTo>
                  <a:pt x="594" y="126"/>
                </a:lnTo>
                <a:lnTo>
                  <a:pt x="606" y="114"/>
                </a:lnTo>
                <a:lnTo>
                  <a:pt x="606" y="108"/>
                </a:lnTo>
                <a:lnTo>
                  <a:pt x="612" y="102"/>
                </a:lnTo>
                <a:lnTo>
                  <a:pt x="618" y="96"/>
                </a:lnTo>
                <a:lnTo>
                  <a:pt x="624" y="90"/>
                </a:lnTo>
                <a:lnTo>
                  <a:pt x="630" y="84"/>
                </a:lnTo>
                <a:lnTo>
                  <a:pt x="636" y="78"/>
                </a:lnTo>
                <a:lnTo>
                  <a:pt x="642" y="72"/>
                </a:lnTo>
                <a:lnTo>
                  <a:pt x="648" y="72"/>
                </a:lnTo>
                <a:lnTo>
                  <a:pt x="654" y="66"/>
                </a:lnTo>
                <a:lnTo>
                  <a:pt x="660" y="66"/>
                </a:lnTo>
                <a:lnTo>
                  <a:pt x="666" y="66"/>
                </a:lnTo>
                <a:lnTo>
                  <a:pt x="672" y="60"/>
                </a:lnTo>
                <a:lnTo>
                  <a:pt x="678" y="60"/>
                </a:lnTo>
                <a:lnTo>
                  <a:pt x="684" y="54"/>
                </a:lnTo>
                <a:lnTo>
                  <a:pt x="690" y="48"/>
                </a:lnTo>
                <a:lnTo>
                  <a:pt x="696" y="42"/>
                </a:lnTo>
                <a:lnTo>
                  <a:pt x="702" y="36"/>
                </a:lnTo>
                <a:lnTo>
                  <a:pt x="708" y="30"/>
                </a:lnTo>
                <a:lnTo>
                  <a:pt x="714" y="24"/>
                </a:lnTo>
                <a:lnTo>
                  <a:pt x="720" y="18"/>
                </a:lnTo>
                <a:lnTo>
                  <a:pt x="726" y="12"/>
                </a:lnTo>
                <a:lnTo>
                  <a:pt x="732" y="6"/>
                </a:lnTo>
                <a:lnTo>
                  <a:pt x="738" y="6"/>
                </a:lnTo>
                <a:lnTo>
                  <a:pt x="744" y="0"/>
                </a:lnTo>
                <a:lnTo>
                  <a:pt x="750" y="0"/>
                </a:lnTo>
                <a:lnTo>
                  <a:pt x="756" y="0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0" name="Freeform 1231"/>
          <p:cNvSpPr>
            <a:spLocks/>
          </p:cNvSpPr>
          <p:nvPr/>
        </p:nvSpPr>
        <p:spPr bwMode="auto">
          <a:xfrm>
            <a:off x="3613150" y="1154113"/>
            <a:ext cx="508000" cy="57150"/>
          </a:xfrm>
          <a:custGeom>
            <a:avLst/>
            <a:gdLst>
              <a:gd name="T0" fmla="*/ 2147483646 w 444"/>
              <a:gd name="T1" fmla="*/ 2147483646 h 36"/>
              <a:gd name="T2" fmla="*/ 2147483646 w 444"/>
              <a:gd name="T3" fmla="*/ 2147483646 h 36"/>
              <a:gd name="T4" fmla="*/ 2147483646 w 444"/>
              <a:gd name="T5" fmla="*/ 2147483646 h 36"/>
              <a:gd name="T6" fmla="*/ 2147483646 w 444"/>
              <a:gd name="T7" fmla="*/ 2147483646 h 36"/>
              <a:gd name="T8" fmla="*/ 2147483646 w 444"/>
              <a:gd name="T9" fmla="*/ 2147483646 h 36"/>
              <a:gd name="T10" fmla="*/ 2147483646 w 444"/>
              <a:gd name="T11" fmla="*/ 2147483646 h 36"/>
              <a:gd name="T12" fmla="*/ 2147483646 w 444"/>
              <a:gd name="T13" fmla="*/ 2147483646 h 36"/>
              <a:gd name="T14" fmla="*/ 2147483646 w 444"/>
              <a:gd name="T15" fmla="*/ 2147483646 h 36"/>
              <a:gd name="T16" fmla="*/ 2147483646 w 444"/>
              <a:gd name="T17" fmla="*/ 2147483646 h 36"/>
              <a:gd name="T18" fmla="*/ 2147483646 w 444"/>
              <a:gd name="T19" fmla="*/ 2147483646 h 36"/>
              <a:gd name="T20" fmla="*/ 2147483646 w 444"/>
              <a:gd name="T21" fmla="*/ 2147483646 h 36"/>
              <a:gd name="T22" fmla="*/ 2147483646 w 444"/>
              <a:gd name="T23" fmla="*/ 2147483646 h 36"/>
              <a:gd name="T24" fmla="*/ 2147483646 w 444"/>
              <a:gd name="T25" fmla="*/ 2147483646 h 36"/>
              <a:gd name="T26" fmla="*/ 2147483646 w 444"/>
              <a:gd name="T27" fmla="*/ 2147483646 h 36"/>
              <a:gd name="T28" fmla="*/ 2147483646 w 444"/>
              <a:gd name="T29" fmla="*/ 2147483646 h 36"/>
              <a:gd name="T30" fmla="*/ 2147483646 w 444"/>
              <a:gd name="T31" fmla="*/ 2147483646 h 36"/>
              <a:gd name="T32" fmla="*/ 2147483646 w 444"/>
              <a:gd name="T33" fmla="*/ 0 h 36"/>
              <a:gd name="T34" fmla="*/ 2147483646 w 444"/>
              <a:gd name="T35" fmla="*/ 0 h 36"/>
              <a:gd name="T36" fmla="*/ 2147483646 w 444"/>
              <a:gd name="T37" fmla="*/ 0 h 36"/>
              <a:gd name="T38" fmla="*/ 2147483646 w 444"/>
              <a:gd name="T39" fmla="*/ 0 h 36"/>
              <a:gd name="T40" fmla="*/ 2147483646 w 444"/>
              <a:gd name="T41" fmla="*/ 0 h 36"/>
              <a:gd name="T42" fmla="*/ 2147483646 w 444"/>
              <a:gd name="T43" fmla="*/ 0 h 36"/>
              <a:gd name="T44" fmla="*/ 2147483646 w 444"/>
              <a:gd name="T45" fmla="*/ 0 h 36"/>
              <a:gd name="T46" fmla="*/ 2147483646 w 444"/>
              <a:gd name="T47" fmla="*/ 2147483646 h 36"/>
              <a:gd name="T48" fmla="*/ 2147483646 w 444"/>
              <a:gd name="T49" fmla="*/ 2147483646 h 36"/>
              <a:gd name="T50" fmla="*/ 2147483646 w 444"/>
              <a:gd name="T51" fmla="*/ 2147483646 h 36"/>
              <a:gd name="T52" fmla="*/ 2147483646 w 444"/>
              <a:gd name="T53" fmla="*/ 2147483646 h 36"/>
              <a:gd name="T54" fmla="*/ 2147483646 w 444"/>
              <a:gd name="T55" fmla="*/ 2147483646 h 36"/>
              <a:gd name="T56" fmla="*/ 2147483646 w 444"/>
              <a:gd name="T57" fmla="*/ 2147483646 h 36"/>
              <a:gd name="T58" fmla="*/ 2147483646 w 444"/>
              <a:gd name="T59" fmla="*/ 2147483646 h 36"/>
              <a:gd name="T60" fmla="*/ 2147483646 w 444"/>
              <a:gd name="T61" fmla="*/ 2147483646 h 36"/>
              <a:gd name="T62" fmla="*/ 2147483646 w 444"/>
              <a:gd name="T63" fmla="*/ 2147483646 h 36"/>
              <a:gd name="T64" fmla="*/ 2147483646 w 444"/>
              <a:gd name="T65" fmla="*/ 2147483646 h 36"/>
              <a:gd name="T66" fmla="*/ 2147483646 w 444"/>
              <a:gd name="T67" fmla="*/ 2147483646 h 36"/>
              <a:gd name="T68" fmla="*/ 2147483646 w 444"/>
              <a:gd name="T69" fmla="*/ 2147483646 h 36"/>
              <a:gd name="T70" fmla="*/ 2147483646 w 444"/>
              <a:gd name="T71" fmla="*/ 2147483646 h 36"/>
              <a:gd name="T72" fmla="*/ 2147483646 w 444"/>
              <a:gd name="T73" fmla="*/ 2147483646 h 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444"/>
              <a:gd name="T112" fmla="*/ 0 h 36"/>
              <a:gd name="T113" fmla="*/ 444 w 444"/>
              <a:gd name="T114" fmla="*/ 36 h 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444" h="36">
                <a:moveTo>
                  <a:pt x="0" y="30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0"/>
                </a:lnTo>
                <a:lnTo>
                  <a:pt x="30" y="30"/>
                </a:lnTo>
                <a:lnTo>
                  <a:pt x="36" y="36"/>
                </a:lnTo>
                <a:lnTo>
                  <a:pt x="42" y="36"/>
                </a:lnTo>
                <a:lnTo>
                  <a:pt x="48" y="36"/>
                </a:lnTo>
                <a:lnTo>
                  <a:pt x="54" y="36"/>
                </a:lnTo>
                <a:lnTo>
                  <a:pt x="60" y="36"/>
                </a:lnTo>
                <a:lnTo>
                  <a:pt x="66" y="36"/>
                </a:lnTo>
                <a:lnTo>
                  <a:pt x="72" y="36"/>
                </a:lnTo>
                <a:lnTo>
                  <a:pt x="78" y="30"/>
                </a:lnTo>
                <a:lnTo>
                  <a:pt x="84" y="30"/>
                </a:lnTo>
                <a:lnTo>
                  <a:pt x="90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0"/>
                </a:lnTo>
                <a:lnTo>
                  <a:pt x="114" y="24"/>
                </a:lnTo>
                <a:lnTo>
                  <a:pt x="120" y="24"/>
                </a:lnTo>
                <a:lnTo>
                  <a:pt x="126" y="24"/>
                </a:lnTo>
                <a:lnTo>
                  <a:pt x="132" y="24"/>
                </a:lnTo>
                <a:lnTo>
                  <a:pt x="138" y="18"/>
                </a:lnTo>
                <a:lnTo>
                  <a:pt x="144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6"/>
                </a:lnTo>
                <a:lnTo>
                  <a:pt x="180" y="6"/>
                </a:lnTo>
                <a:lnTo>
                  <a:pt x="186" y="6"/>
                </a:lnTo>
                <a:lnTo>
                  <a:pt x="192" y="6"/>
                </a:lnTo>
                <a:lnTo>
                  <a:pt x="198" y="0"/>
                </a:lnTo>
                <a:lnTo>
                  <a:pt x="204" y="0"/>
                </a:lnTo>
                <a:lnTo>
                  <a:pt x="210" y="0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0"/>
                </a:lnTo>
                <a:lnTo>
                  <a:pt x="270" y="0"/>
                </a:lnTo>
                <a:lnTo>
                  <a:pt x="276" y="0"/>
                </a:lnTo>
                <a:lnTo>
                  <a:pt x="282" y="6"/>
                </a:lnTo>
                <a:lnTo>
                  <a:pt x="288" y="6"/>
                </a:lnTo>
                <a:lnTo>
                  <a:pt x="294" y="6"/>
                </a:lnTo>
                <a:lnTo>
                  <a:pt x="300" y="6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12"/>
                </a:lnTo>
                <a:lnTo>
                  <a:pt x="330" y="12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2"/>
                </a:lnTo>
                <a:lnTo>
                  <a:pt x="360" y="12"/>
                </a:lnTo>
                <a:lnTo>
                  <a:pt x="366" y="12"/>
                </a:lnTo>
                <a:lnTo>
                  <a:pt x="372" y="12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6"/>
                </a:lnTo>
                <a:lnTo>
                  <a:pt x="426" y="6"/>
                </a:lnTo>
                <a:lnTo>
                  <a:pt x="432" y="6"/>
                </a:lnTo>
                <a:lnTo>
                  <a:pt x="438" y="6"/>
                </a:lnTo>
                <a:lnTo>
                  <a:pt x="444" y="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1" name="Freeform 1232"/>
          <p:cNvSpPr>
            <a:spLocks/>
          </p:cNvSpPr>
          <p:nvPr/>
        </p:nvSpPr>
        <p:spPr bwMode="auto">
          <a:xfrm>
            <a:off x="2741613" y="1201738"/>
            <a:ext cx="865187" cy="295275"/>
          </a:xfrm>
          <a:custGeom>
            <a:avLst/>
            <a:gdLst>
              <a:gd name="T0" fmla="*/ 2147483646 w 756"/>
              <a:gd name="T1" fmla="*/ 2147483646 h 186"/>
              <a:gd name="T2" fmla="*/ 2147483646 w 756"/>
              <a:gd name="T3" fmla="*/ 2147483646 h 186"/>
              <a:gd name="T4" fmla="*/ 2147483646 w 756"/>
              <a:gd name="T5" fmla="*/ 2147483646 h 186"/>
              <a:gd name="T6" fmla="*/ 2147483646 w 756"/>
              <a:gd name="T7" fmla="*/ 2147483646 h 186"/>
              <a:gd name="T8" fmla="*/ 2147483646 w 756"/>
              <a:gd name="T9" fmla="*/ 2147483646 h 186"/>
              <a:gd name="T10" fmla="*/ 2147483646 w 756"/>
              <a:gd name="T11" fmla="*/ 2147483646 h 186"/>
              <a:gd name="T12" fmla="*/ 2147483646 w 756"/>
              <a:gd name="T13" fmla="*/ 2147483646 h 186"/>
              <a:gd name="T14" fmla="*/ 2147483646 w 756"/>
              <a:gd name="T15" fmla="*/ 2147483646 h 186"/>
              <a:gd name="T16" fmla="*/ 2147483646 w 756"/>
              <a:gd name="T17" fmla="*/ 2147483646 h 186"/>
              <a:gd name="T18" fmla="*/ 2147483646 w 756"/>
              <a:gd name="T19" fmla="*/ 2147483646 h 186"/>
              <a:gd name="T20" fmla="*/ 2147483646 w 756"/>
              <a:gd name="T21" fmla="*/ 2147483646 h 186"/>
              <a:gd name="T22" fmla="*/ 2147483646 w 756"/>
              <a:gd name="T23" fmla="*/ 2147483646 h 186"/>
              <a:gd name="T24" fmla="*/ 2147483646 w 756"/>
              <a:gd name="T25" fmla="*/ 2147483646 h 186"/>
              <a:gd name="T26" fmla="*/ 2147483646 w 756"/>
              <a:gd name="T27" fmla="*/ 2147483646 h 186"/>
              <a:gd name="T28" fmla="*/ 2147483646 w 756"/>
              <a:gd name="T29" fmla="*/ 2147483646 h 186"/>
              <a:gd name="T30" fmla="*/ 2147483646 w 756"/>
              <a:gd name="T31" fmla="*/ 2147483646 h 186"/>
              <a:gd name="T32" fmla="*/ 2147483646 w 756"/>
              <a:gd name="T33" fmla="*/ 2147483646 h 186"/>
              <a:gd name="T34" fmla="*/ 2147483646 w 756"/>
              <a:gd name="T35" fmla="*/ 2147483646 h 186"/>
              <a:gd name="T36" fmla="*/ 2147483646 w 756"/>
              <a:gd name="T37" fmla="*/ 2147483646 h 186"/>
              <a:gd name="T38" fmla="*/ 2147483646 w 756"/>
              <a:gd name="T39" fmla="*/ 2147483646 h 186"/>
              <a:gd name="T40" fmla="*/ 2147483646 w 756"/>
              <a:gd name="T41" fmla="*/ 2147483646 h 186"/>
              <a:gd name="T42" fmla="*/ 2147483646 w 756"/>
              <a:gd name="T43" fmla="*/ 2147483646 h 186"/>
              <a:gd name="T44" fmla="*/ 2147483646 w 756"/>
              <a:gd name="T45" fmla="*/ 2147483646 h 186"/>
              <a:gd name="T46" fmla="*/ 2147483646 w 756"/>
              <a:gd name="T47" fmla="*/ 2147483646 h 186"/>
              <a:gd name="T48" fmla="*/ 2147483646 w 756"/>
              <a:gd name="T49" fmla="*/ 2147483646 h 186"/>
              <a:gd name="T50" fmla="*/ 2147483646 w 756"/>
              <a:gd name="T51" fmla="*/ 2147483646 h 186"/>
              <a:gd name="T52" fmla="*/ 2147483646 w 756"/>
              <a:gd name="T53" fmla="*/ 2147483646 h 186"/>
              <a:gd name="T54" fmla="*/ 2147483646 w 756"/>
              <a:gd name="T55" fmla="*/ 2147483646 h 186"/>
              <a:gd name="T56" fmla="*/ 2147483646 w 756"/>
              <a:gd name="T57" fmla="*/ 2147483646 h 186"/>
              <a:gd name="T58" fmla="*/ 2147483646 w 756"/>
              <a:gd name="T59" fmla="*/ 2147483646 h 186"/>
              <a:gd name="T60" fmla="*/ 2147483646 w 756"/>
              <a:gd name="T61" fmla="*/ 2147483646 h 186"/>
              <a:gd name="T62" fmla="*/ 2147483646 w 756"/>
              <a:gd name="T63" fmla="*/ 2147483646 h 186"/>
              <a:gd name="T64" fmla="*/ 2147483646 w 756"/>
              <a:gd name="T65" fmla="*/ 2147483646 h 186"/>
              <a:gd name="T66" fmla="*/ 2147483646 w 756"/>
              <a:gd name="T67" fmla="*/ 2147483646 h 186"/>
              <a:gd name="T68" fmla="*/ 2147483646 w 756"/>
              <a:gd name="T69" fmla="*/ 2147483646 h 186"/>
              <a:gd name="T70" fmla="*/ 2147483646 w 756"/>
              <a:gd name="T71" fmla="*/ 2147483646 h 186"/>
              <a:gd name="T72" fmla="*/ 2147483646 w 756"/>
              <a:gd name="T73" fmla="*/ 0 h 186"/>
              <a:gd name="T74" fmla="*/ 2147483646 w 756"/>
              <a:gd name="T75" fmla="*/ 2147483646 h 186"/>
              <a:gd name="T76" fmla="*/ 2147483646 w 756"/>
              <a:gd name="T77" fmla="*/ 2147483646 h 186"/>
              <a:gd name="T78" fmla="*/ 2147483646 w 756"/>
              <a:gd name="T79" fmla="*/ 2147483646 h 186"/>
              <a:gd name="T80" fmla="*/ 2147483646 w 756"/>
              <a:gd name="T81" fmla="*/ 2147483646 h 186"/>
              <a:gd name="T82" fmla="*/ 2147483646 w 756"/>
              <a:gd name="T83" fmla="*/ 2147483646 h 18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86"/>
              <a:gd name="T128" fmla="*/ 756 w 756"/>
              <a:gd name="T129" fmla="*/ 186 h 18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86">
                <a:moveTo>
                  <a:pt x="0" y="186"/>
                </a:moveTo>
                <a:lnTo>
                  <a:pt x="6" y="186"/>
                </a:lnTo>
                <a:lnTo>
                  <a:pt x="12" y="186"/>
                </a:lnTo>
                <a:lnTo>
                  <a:pt x="18" y="186"/>
                </a:lnTo>
                <a:lnTo>
                  <a:pt x="24" y="186"/>
                </a:lnTo>
                <a:lnTo>
                  <a:pt x="30" y="186"/>
                </a:lnTo>
                <a:lnTo>
                  <a:pt x="36" y="186"/>
                </a:lnTo>
                <a:lnTo>
                  <a:pt x="42" y="186"/>
                </a:lnTo>
                <a:lnTo>
                  <a:pt x="48" y="186"/>
                </a:lnTo>
                <a:lnTo>
                  <a:pt x="54" y="186"/>
                </a:lnTo>
                <a:lnTo>
                  <a:pt x="60" y="186"/>
                </a:lnTo>
                <a:lnTo>
                  <a:pt x="66" y="186"/>
                </a:lnTo>
                <a:lnTo>
                  <a:pt x="72" y="186"/>
                </a:lnTo>
                <a:lnTo>
                  <a:pt x="78" y="186"/>
                </a:lnTo>
                <a:lnTo>
                  <a:pt x="84" y="186"/>
                </a:lnTo>
                <a:lnTo>
                  <a:pt x="90" y="186"/>
                </a:lnTo>
                <a:lnTo>
                  <a:pt x="96" y="186"/>
                </a:lnTo>
                <a:lnTo>
                  <a:pt x="102" y="186"/>
                </a:lnTo>
                <a:lnTo>
                  <a:pt x="108" y="186"/>
                </a:lnTo>
                <a:lnTo>
                  <a:pt x="114" y="186"/>
                </a:lnTo>
                <a:lnTo>
                  <a:pt x="120" y="186"/>
                </a:lnTo>
                <a:lnTo>
                  <a:pt x="126" y="186"/>
                </a:lnTo>
                <a:lnTo>
                  <a:pt x="132" y="186"/>
                </a:lnTo>
                <a:lnTo>
                  <a:pt x="138" y="186"/>
                </a:lnTo>
                <a:lnTo>
                  <a:pt x="144" y="186"/>
                </a:lnTo>
                <a:lnTo>
                  <a:pt x="150" y="186"/>
                </a:lnTo>
                <a:lnTo>
                  <a:pt x="156" y="186"/>
                </a:lnTo>
                <a:lnTo>
                  <a:pt x="162" y="186"/>
                </a:lnTo>
                <a:lnTo>
                  <a:pt x="168" y="186"/>
                </a:lnTo>
                <a:lnTo>
                  <a:pt x="174" y="186"/>
                </a:lnTo>
                <a:lnTo>
                  <a:pt x="180" y="186"/>
                </a:lnTo>
                <a:lnTo>
                  <a:pt x="186" y="186"/>
                </a:lnTo>
                <a:lnTo>
                  <a:pt x="192" y="186"/>
                </a:lnTo>
                <a:lnTo>
                  <a:pt x="198" y="186"/>
                </a:lnTo>
                <a:lnTo>
                  <a:pt x="204" y="186"/>
                </a:lnTo>
                <a:lnTo>
                  <a:pt x="210" y="186"/>
                </a:lnTo>
                <a:lnTo>
                  <a:pt x="216" y="186"/>
                </a:lnTo>
                <a:lnTo>
                  <a:pt x="222" y="186"/>
                </a:lnTo>
                <a:lnTo>
                  <a:pt x="228" y="186"/>
                </a:lnTo>
                <a:lnTo>
                  <a:pt x="234" y="186"/>
                </a:lnTo>
                <a:lnTo>
                  <a:pt x="240" y="186"/>
                </a:lnTo>
                <a:lnTo>
                  <a:pt x="246" y="186"/>
                </a:lnTo>
                <a:lnTo>
                  <a:pt x="252" y="186"/>
                </a:lnTo>
                <a:lnTo>
                  <a:pt x="258" y="186"/>
                </a:lnTo>
                <a:lnTo>
                  <a:pt x="264" y="186"/>
                </a:lnTo>
                <a:lnTo>
                  <a:pt x="270" y="186"/>
                </a:lnTo>
                <a:lnTo>
                  <a:pt x="276" y="186"/>
                </a:lnTo>
                <a:lnTo>
                  <a:pt x="282" y="186"/>
                </a:lnTo>
                <a:lnTo>
                  <a:pt x="288" y="186"/>
                </a:lnTo>
                <a:lnTo>
                  <a:pt x="294" y="186"/>
                </a:lnTo>
                <a:lnTo>
                  <a:pt x="300" y="186"/>
                </a:lnTo>
                <a:lnTo>
                  <a:pt x="306" y="186"/>
                </a:lnTo>
                <a:lnTo>
                  <a:pt x="312" y="186"/>
                </a:lnTo>
                <a:lnTo>
                  <a:pt x="318" y="186"/>
                </a:lnTo>
                <a:lnTo>
                  <a:pt x="324" y="186"/>
                </a:lnTo>
                <a:lnTo>
                  <a:pt x="330" y="186"/>
                </a:lnTo>
                <a:lnTo>
                  <a:pt x="336" y="186"/>
                </a:lnTo>
                <a:lnTo>
                  <a:pt x="342" y="186"/>
                </a:lnTo>
                <a:lnTo>
                  <a:pt x="348" y="186"/>
                </a:lnTo>
                <a:lnTo>
                  <a:pt x="354" y="186"/>
                </a:lnTo>
                <a:lnTo>
                  <a:pt x="360" y="186"/>
                </a:lnTo>
                <a:lnTo>
                  <a:pt x="366" y="186"/>
                </a:lnTo>
                <a:lnTo>
                  <a:pt x="372" y="186"/>
                </a:lnTo>
                <a:lnTo>
                  <a:pt x="378" y="186"/>
                </a:lnTo>
                <a:lnTo>
                  <a:pt x="384" y="186"/>
                </a:lnTo>
                <a:lnTo>
                  <a:pt x="390" y="186"/>
                </a:lnTo>
                <a:lnTo>
                  <a:pt x="396" y="186"/>
                </a:lnTo>
                <a:lnTo>
                  <a:pt x="402" y="186"/>
                </a:lnTo>
                <a:lnTo>
                  <a:pt x="408" y="186"/>
                </a:lnTo>
                <a:lnTo>
                  <a:pt x="414" y="186"/>
                </a:lnTo>
                <a:lnTo>
                  <a:pt x="420" y="186"/>
                </a:lnTo>
                <a:lnTo>
                  <a:pt x="426" y="186"/>
                </a:lnTo>
                <a:lnTo>
                  <a:pt x="432" y="186"/>
                </a:lnTo>
                <a:lnTo>
                  <a:pt x="438" y="180"/>
                </a:lnTo>
                <a:lnTo>
                  <a:pt x="444" y="180"/>
                </a:lnTo>
                <a:lnTo>
                  <a:pt x="450" y="180"/>
                </a:lnTo>
                <a:lnTo>
                  <a:pt x="456" y="180"/>
                </a:lnTo>
                <a:lnTo>
                  <a:pt x="462" y="174"/>
                </a:lnTo>
                <a:lnTo>
                  <a:pt x="468" y="174"/>
                </a:lnTo>
                <a:lnTo>
                  <a:pt x="474" y="168"/>
                </a:lnTo>
                <a:lnTo>
                  <a:pt x="480" y="168"/>
                </a:lnTo>
                <a:lnTo>
                  <a:pt x="486" y="162"/>
                </a:lnTo>
                <a:lnTo>
                  <a:pt x="492" y="156"/>
                </a:lnTo>
                <a:lnTo>
                  <a:pt x="498" y="150"/>
                </a:lnTo>
                <a:lnTo>
                  <a:pt x="504" y="144"/>
                </a:lnTo>
                <a:lnTo>
                  <a:pt x="510" y="138"/>
                </a:lnTo>
                <a:lnTo>
                  <a:pt x="516" y="138"/>
                </a:lnTo>
                <a:lnTo>
                  <a:pt x="522" y="132"/>
                </a:lnTo>
                <a:lnTo>
                  <a:pt x="528" y="126"/>
                </a:lnTo>
                <a:lnTo>
                  <a:pt x="534" y="126"/>
                </a:lnTo>
                <a:lnTo>
                  <a:pt x="540" y="120"/>
                </a:lnTo>
                <a:lnTo>
                  <a:pt x="546" y="120"/>
                </a:lnTo>
                <a:lnTo>
                  <a:pt x="552" y="114"/>
                </a:lnTo>
                <a:lnTo>
                  <a:pt x="558" y="108"/>
                </a:lnTo>
                <a:lnTo>
                  <a:pt x="564" y="102"/>
                </a:lnTo>
                <a:lnTo>
                  <a:pt x="576" y="90"/>
                </a:lnTo>
                <a:lnTo>
                  <a:pt x="576" y="84"/>
                </a:lnTo>
                <a:lnTo>
                  <a:pt x="582" y="78"/>
                </a:lnTo>
                <a:lnTo>
                  <a:pt x="588" y="72"/>
                </a:lnTo>
                <a:lnTo>
                  <a:pt x="594" y="66"/>
                </a:lnTo>
                <a:lnTo>
                  <a:pt x="606" y="54"/>
                </a:lnTo>
                <a:lnTo>
                  <a:pt x="606" y="48"/>
                </a:lnTo>
                <a:lnTo>
                  <a:pt x="612" y="42"/>
                </a:lnTo>
                <a:lnTo>
                  <a:pt x="618" y="36"/>
                </a:lnTo>
                <a:lnTo>
                  <a:pt x="618" y="30"/>
                </a:lnTo>
                <a:lnTo>
                  <a:pt x="624" y="24"/>
                </a:lnTo>
                <a:lnTo>
                  <a:pt x="636" y="12"/>
                </a:lnTo>
                <a:lnTo>
                  <a:pt x="636" y="6"/>
                </a:lnTo>
                <a:lnTo>
                  <a:pt x="642" y="0"/>
                </a:lnTo>
                <a:lnTo>
                  <a:pt x="648" y="0"/>
                </a:lnTo>
                <a:lnTo>
                  <a:pt x="654" y="0"/>
                </a:lnTo>
                <a:lnTo>
                  <a:pt x="660" y="0"/>
                </a:lnTo>
                <a:lnTo>
                  <a:pt x="666" y="0"/>
                </a:lnTo>
                <a:lnTo>
                  <a:pt x="672" y="6"/>
                </a:lnTo>
                <a:lnTo>
                  <a:pt x="678" y="6"/>
                </a:lnTo>
                <a:lnTo>
                  <a:pt x="684" y="12"/>
                </a:lnTo>
                <a:lnTo>
                  <a:pt x="690" y="18"/>
                </a:lnTo>
                <a:lnTo>
                  <a:pt x="696" y="24"/>
                </a:lnTo>
                <a:lnTo>
                  <a:pt x="702" y="30"/>
                </a:lnTo>
                <a:lnTo>
                  <a:pt x="708" y="36"/>
                </a:lnTo>
                <a:lnTo>
                  <a:pt x="714" y="36"/>
                </a:lnTo>
                <a:lnTo>
                  <a:pt x="720" y="42"/>
                </a:lnTo>
                <a:lnTo>
                  <a:pt x="726" y="42"/>
                </a:lnTo>
                <a:lnTo>
                  <a:pt x="732" y="42"/>
                </a:lnTo>
                <a:lnTo>
                  <a:pt x="738" y="42"/>
                </a:lnTo>
                <a:lnTo>
                  <a:pt x="744" y="36"/>
                </a:lnTo>
                <a:lnTo>
                  <a:pt x="750" y="30"/>
                </a:lnTo>
                <a:lnTo>
                  <a:pt x="756" y="24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2" name="Freeform 1233"/>
          <p:cNvSpPr>
            <a:spLocks/>
          </p:cNvSpPr>
          <p:nvPr/>
        </p:nvSpPr>
        <p:spPr bwMode="auto">
          <a:xfrm>
            <a:off x="3606800" y="1163638"/>
            <a:ext cx="514350" cy="76200"/>
          </a:xfrm>
          <a:custGeom>
            <a:avLst/>
            <a:gdLst>
              <a:gd name="T0" fmla="*/ 2147483646 w 450"/>
              <a:gd name="T1" fmla="*/ 2147483646 h 48"/>
              <a:gd name="T2" fmla="*/ 2147483646 w 450"/>
              <a:gd name="T3" fmla="*/ 2147483646 h 48"/>
              <a:gd name="T4" fmla="*/ 2147483646 w 450"/>
              <a:gd name="T5" fmla="*/ 2147483646 h 48"/>
              <a:gd name="T6" fmla="*/ 2147483646 w 450"/>
              <a:gd name="T7" fmla="*/ 2147483646 h 48"/>
              <a:gd name="T8" fmla="*/ 2147483646 w 450"/>
              <a:gd name="T9" fmla="*/ 2147483646 h 48"/>
              <a:gd name="T10" fmla="*/ 2147483646 w 450"/>
              <a:gd name="T11" fmla="*/ 2147483646 h 48"/>
              <a:gd name="T12" fmla="*/ 2147483646 w 450"/>
              <a:gd name="T13" fmla="*/ 2147483646 h 48"/>
              <a:gd name="T14" fmla="*/ 2147483646 w 450"/>
              <a:gd name="T15" fmla="*/ 2147483646 h 48"/>
              <a:gd name="T16" fmla="*/ 2147483646 w 450"/>
              <a:gd name="T17" fmla="*/ 2147483646 h 48"/>
              <a:gd name="T18" fmla="*/ 2147483646 w 450"/>
              <a:gd name="T19" fmla="*/ 2147483646 h 48"/>
              <a:gd name="T20" fmla="*/ 2147483646 w 450"/>
              <a:gd name="T21" fmla="*/ 2147483646 h 48"/>
              <a:gd name="T22" fmla="*/ 2147483646 w 450"/>
              <a:gd name="T23" fmla="*/ 2147483646 h 48"/>
              <a:gd name="T24" fmla="*/ 2147483646 w 450"/>
              <a:gd name="T25" fmla="*/ 2147483646 h 48"/>
              <a:gd name="T26" fmla="*/ 2147483646 w 450"/>
              <a:gd name="T27" fmla="*/ 2147483646 h 48"/>
              <a:gd name="T28" fmla="*/ 2147483646 w 450"/>
              <a:gd name="T29" fmla="*/ 2147483646 h 48"/>
              <a:gd name="T30" fmla="*/ 2147483646 w 450"/>
              <a:gd name="T31" fmla="*/ 2147483646 h 48"/>
              <a:gd name="T32" fmla="*/ 2147483646 w 450"/>
              <a:gd name="T33" fmla="*/ 2147483646 h 48"/>
              <a:gd name="T34" fmla="*/ 2147483646 w 450"/>
              <a:gd name="T35" fmla="*/ 2147483646 h 48"/>
              <a:gd name="T36" fmla="*/ 2147483646 w 450"/>
              <a:gd name="T37" fmla="*/ 2147483646 h 48"/>
              <a:gd name="T38" fmla="*/ 2147483646 w 450"/>
              <a:gd name="T39" fmla="*/ 2147483646 h 48"/>
              <a:gd name="T40" fmla="*/ 2147483646 w 450"/>
              <a:gd name="T41" fmla="*/ 2147483646 h 48"/>
              <a:gd name="T42" fmla="*/ 2147483646 w 450"/>
              <a:gd name="T43" fmla="*/ 2147483646 h 48"/>
              <a:gd name="T44" fmla="*/ 2147483646 w 450"/>
              <a:gd name="T45" fmla="*/ 2147483646 h 48"/>
              <a:gd name="T46" fmla="*/ 2147483646 w 450"/>
              <a:gd name="T47" fmla="*/ 0 h 48"/>
              <a:gd name="T48" fmla="*/ 2147483646 w 450"/>
              <a:gd name="T49" fmla="*/ 0 h 48"/>
              <a:gd name="T50" fmla="*/ 2147483646 w 450"/>
              <a:gd name="T51" fmla="*/ 0 h 48"/>
              <a:gd name="T52" fmla="*/ 2147483646 w 450"/>
              <a:gd name="T53" fmla="*/ 0 h 48"/>
              <a:gd name="T54" fmla="*/ 2147483646 w 450"/>
              <a:gd name="T55" fmla="*/ 2147483646 h 48"/>
              <a:gd name="T56" fmla="*/ 2147483646 w 450"/>
              <a:gd name="T57" fmla="*/ 2147483646 h 48"/>
              <a:gd name="T58" fmla="*/ 2147483646 w 450"/>
              <a:gd name="T59" fmla="*/ 2147483646 h 48"/>
              <a:gd name="T60" fmla="*/ 2147483646 w 450"/>
              <a:gd name="T61" fmla="*/ 2147483646 h 48"/>
              <a:gd name="T62" fmla="*/ 2147483646 w 450"/>
              <a:gd name="T63" fmla="*/ 2147483646 h 48"/>
              <a:gd name="T64" fmla="*/ 2147483646 w 450"/>
              <a:gd name="T65" fmla="*/ 2147483646 h 48"/>
              <a:gd name="T66" fmla="*/ 2147483646 w 450"/>
              <a:gd name="T67" fmla="*/ 2147483646 h 48"/>
              <a:gd name="T68" fmla="*/ 2147483646 w 450"/>
              <a:gd name="T69" fmla="*/ 0 h 48"/>
              <a:gd name="T70" fmla="*/ 2147483646 w 450"/>
              <a:gd name="T71" fmla="*/ 0 h 48"/>
              <a:gd name="T72" fmla="*/ 2147483646 w 450"/>
              <a:gd name="T73" fmla="*/ 0 h 48"/>
              <a:gd name="T74" fmla="*/ 2147483646 w 450"/>
              <a:gd name="T75" fmla="*/ 0 h 4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50"/>
              <a:gd name="T115" fmla="*/ 0 h 48"/>
              <a:gd name="T116" fmla="*/ 450 w 450"/>
              <a:gd name="T117" fmla="*/ 48 h 48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50" h="48">
                <a:moveTo>
                  <a:pt x="0" y="48"/>
                </a:moveTo>
                <a:lnTo>
                  <a:pt x="6" y="48"/>
                </a:lnTo>
                <a:lnTo>
                  <a:pt x="12" y="42"/>
                </a:lnTo>
                <a:lnTo>
                  <a:pt x="18" y="36"/>
                </a:lnTo>
                <a:lnTo>
                  <a:pt x="24" y="30"/>
                </a:lnTo>
                <a:lnTo>
                  <a:pt x="30" y="30"/>
                </a:lnTo>
                <a:lnTo>
                  <a:pt x="36" y="24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24"/>
                </a:lnTo>
                <a:lnTo>
                  <a:pt x="84" y="30"/>
                </a:lnTo>
                <a:lnTo>
                  <a:pt x="90" y="30"/>
                </a:lnTo>
                <a:lnTo>
                  <a:pt x="96" y="36"/>
                </a:lnTo>
                <a:lnTo>
                  <a:pt x="102" y="36"/>
                </a:lnTo>
                <a:lnTo>
                  <a:pt x="108" y="42"/>
                </a:lnTo>
                <a:lnTo>
                  <a:pt x="114" y="42"/>
                </a:lnTo>
                <a:lnTo>
                  <a:pt x="120" y="42"/>
                </a:lnTo>
                <a:lnTo>
                  <a:pt x="126" y="42"/>
                </a:lnTo>
                <a:lnTo>
                  <a:pt x="132" y="36"/>
                </a:lnTo>
                <a:lnTo>
                  <a:pt x="138" y="36"/>
                </a:lnTo>
                <a:lnTo>
                  <a:pt x="144" y="30"/>
                </a:lnTo>
                <a:lnTo>
                  <a:pt x="150" y="24"/>
                </a:lnTo>
                <a:lnTo>
                  <a:pt x="156" y="18"/>
                </a:lnTo>
                <a:lnTo>
                  <a:pt x="162" y="18"/>
                </a:lnTo>
                <a:lnTo>
                  <a:pt x="168" y="18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2"/>
                </a:lnTo>
                <a:lnTo>
                  <a:pt x="204" y="18"/>
                </a:lnTo>
                <a:lnTo>
                  <a:pt x="210" y="18"/>
                </a:lnTo>
                <a:lnTo>
                  <a:pt x="216" y="18"/>
                </a:lnTo>
                <a:lnTo>
                  <a:pt x="222" y="18"/>
                </a:lnTo>
                <a:lnTo>
                  <a:pt x="228" y="24"/>
                </a:lnTo>
                <a:lnTo>
                  <a:pt x="234" y="18"/>
                </a:lnTo>
                <a:lnTo>
                  <a:pt x="240" y="18"/>
                </a:lnTo>
                <a:lnTo>
                  <a:pt x="246" y="18"/>
                </a:lnTo>
                <a:lnTo>
                  <a:pt x="252" y="18"/>
                </a:lnTo>
                <a:lnTo>
                  <a:pt x="258" y="12"/>
                </a:lnTo>
                <a:lnTo>
                  <a:pt x="264" y="12"/>
                </a:lnTo>
                <a:lnTo>
                  <a:pt x="270" y="6"/>
                </a:lnTo>
                <a:lnTo>
                  <a:pt x="276" y="0"/>
                </a:lnTo>
                <a:lnTo>
                  <a:pt x="282" y="0"/>
                </a:lnTo>
                <a:lnTo>
                  <a:pt x="288" y="0"/>
                </a:lnTo>
                <a:lnTo>
                  <a:pt x="294" y="0"/>
                </a:lnTo>
                <a:lnTo>
                  <a:pt x="300" y="0"/>
                </a:lnTo>
                <a:lnTo>
                  <a:pt x="306" y="0"/>
                </a:lnTo>
                <a:lnTo>
                  <a:pt x="312" y="0"/>
                </a:lnTo>
                <a:lnTo>
                  <a:pt x="318" y="0"/>
                </a:lnTo>
                <a:lnTo>
                  <a:pt x="324" y="6"/>
                </a:lnTo>
                <a:lnTo>
                  <a:pt x="330" y="6"/>
                </a:lnTo>
                <a:lnTo>
                  <a:pt x="336" y="12"/>
                </a:lnTo>
                <a:lnTo>
                  <a:pt x="342" y="12"/>
                </a:lnTo>
                <a:lnTo>
                  <a:pt x="348" y="12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2"/>
                </a:lnTo>
                <a:lnTo>
                  <a:pt x="390" y="12"/>
                </a:lnTo>
                <a:lnTo>
                  <a:pt x="396" y="6"/>
                </a:lnTo>
                <a:lnTo>
                  <a:pt x="402" y="6"/>
                </a:lnTo>
                <a:lnTo>
                  <a:pt x="408" y="0"/>
                </a:lnTo>
                <a:lnTo>
                  <a:pt x="414" y="0"/>
                </a:lnTo>
                <a:lnTo>
                  <a:pt x="420" y="0"/>
                </a:lnTo>
                <a:lnTo>
                  <a:pt x="426" y="0"/>
                </a:lnTo>
                <a:lnTo>
                  <a:pt x="432" y="0"/>
                </a:lnTo>
                <a:lnTo>
                  <a:pt x="438" y="0"/>
                </a:lnTo>
                <a:lnTo>
                  <a:pt x="444" y="0"/>
                </a:lnTo>
                <a:lnTo>
                  <a:pt x="45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3" name="Freeform 1234"/>
          <p:cNvSpPr>
            <a:spLocks/>
          </p:cNvSpPr>
          <p:nvPr/>
        </p:nvSpPr>
        <p:spPr bwMode="auto">
          <a:xfrm>
            <a:off x="2741613" y="1163638"/>
            <a:ext cx="871537" cy="285750"/>
          </a:xfrm>
          <a:custGeom>
            <a:avLst/>
            <a:gdLst>
              <a:gd name="T0" fmla="*/ 2147483646 w 762"/>
              <a:gd name="T1" fmla="*/ 2147483646 h 180"/>
              <a:gd name="T2" fmla="*/ 2147483646 w 762"/>
              <a:gd name="T3" fmla="*/ 2147483646 h 180"/>
              <a:gd name="T4" fmla="*/ 2147483646 w 762"/>
              <a:gd name="T5" fmla="*/ 2147483646 h 180"/>
              <a:gd name="T6" fmla="*/ 2147483646 w 762"/>
              <a:gd name="T7" fmla="*/ 2147483646 h 180"/>
              <a:gd name="T8" fmla="*/ 2147483646 w 762"/>
              <a:gd name="T9" fmla="*/ 2147483646 h 180"/>
              <a:gd name="T10" fmla="*/ 2147483646 w 762"/>
              <a:gd name="T11" fmla="*/ 2147483646 h 180"/>
              <a:gd name="T12" fmla="*/ 2147483646 w 762"/>
              <a:gd name="T13" fmla="*/ 2147483646 h 180"/>
              <a:gd name="T14" fmla="*/ 2147483646 w 762"/>
              <a:gd name="T15" fmla="*/ 2147483646 h 180"/>
              <a:gd name="T16" fmla="*/ 2147483646 w 762"/>
              <a:gd name="T17" fmla="*/ 2147483646 h 180"/>
              <a:gd name="T18" fmla="*/ 2147483646 w 762"/>
              <a:gd name="T19" fmla="*/ 2147483646 h 180"/>
              <a:gd name="T20" fmla="*/ 2147483646 w 762"/>
              <a:gd name="T21" fmla="*/ 2147483646 h 180"/>
              <a:gd name="T22" fmla="*/ 2147483646 w 762"/>
              <a:gd name="T23" fmla="*/ 2147483646 h 180"/>
              <a:gd name="T24" fmla="*/ 2147483646 w 762"/>
              <a:gd name="T25" fmla="*/ 2147483646 h 180"/>
              <a:gd name="T26" fmla="*/ 2147483646 w 762"/>
              <a:gd name="T27" fmla="*/ 2147483646 h 180"/>
              <a:gd name="T28" fmla="*/ 2147483646 w 762"/>
              <a:gd name="T29" fmla="*/ 2147483646 h 180"/>
              <a:gd name="T30" fmla="*/ 2147483646 w 762"/>
              <a:gd name="T31" fmla="*/ 2147483646 h 180"/>
              <a:gd name="T32" fmla="*/ 2147483646 w 762"/>
              <a:gd name="T33" fmla="*/ 2147483646 h 180"/>
              <a:gd name="T34" fmla="*/ 2147483646 w 762"/>
              <a:gd name="T35" fmla="*/ 2147483646 h 180"/>
              <a:gd name="T36" fmla="*/ 2147483646 w 762"/>
              <a:gd name="T37" fmla="*/ 2147483646 h 180"/>
              <a:gd name="T38" fmla="*/ 2147483646 w 762"/>
              <a:gd name="T39" fmla="*/ 2147483646 h 180"/>
              <a:gd name="T40" fmla="*/ 2147483646 w 762"/>
              <a:gd name="T41" fmla="*/ 2147483646 h 180"/>
              <a:gd name="T42" fmla="*/ 2147483646 w 762"/>
              <a:gd name="T43" fmla="*/ 2147483646 h 180"/>
              <a:gd name="T44" fmla="*/ 2147483646 w 762"/>
              <a:gd name="T45" fmla="*/ 2147483646 h 180"/>
              <a:gd name="T46" fmla="*/ 2147483646 w 762"/>
              <a:gd name="T47" fmla="*/ 2147483646 h 180"/>
              <a:gd name="T48" fmla="*/ 2147483646 w 762"/>
              <a:gd name="T49" fmla="*/ 2147483646 h 180"/>
              <a:gd name="T50" fmla="*/ 2147483646 w 762"/>
              <a:gd name="T51" fmla="*/ 2147483646 h 180"/>
              <a:gd name="T52" fmla="*/ 2147483646 w 762"/>
              <a:gd name="T53" fmla="*/ 2147483646 h 180"/>
              <a:gd name="T54" fmla="*/ 2147483646 w 762"/>
              <a:gd name="T55" fmla="*/ 2147483646 h 180"/>
              <a:gd name="T56" fmla="*/ 2147483646 w 762"/>
              <a:gd name="T57" fmla="*/ 2147483646 h 180"/>
              <a:gd name="T58" fmla="*/ 2147483646 w 762"/>
              <a:gd name="T59" fmla="*/ 2147483646 h 180"/>
              <a:gd name="T60" fmla="*/ 2147483646 w 762"/>
              <a:gd name="T61" fmla="*/ 2147483646 h 180"/>
              <a:gd name="T62" fmla="*/ 2147483646 w 762"/>
              <a:gd name="T63" fmla="*/ 2147483646 h 180"/>
              <a:gd name="T64" fmla="*/ 2147483646 w 762"/>
              <a:gd name="T65" fmla="*/ 2147483646 h 180"/>
              <a:gd name="T66" fmla="*/ 2147483646 w 762"/>
              <a:gd name="T67" fmla="*/ 2147483646 h 180"/>
              <a:gd name="T68" fmla="*/ 2147483646 w 762"/>
              <a:gd name="T69" fmla="*/ 2147483646 h 180"/>
              <a:gd name="T70" fmla="*/ 2147483646 w 762"/>
              <a:gd name="T71" fmla="*/ 2147483646 h 180"/>
              <a:gd name="T72" fmla="*/ 2147483646 w 762"/>
              <a:gd name="T73" fmla="*/ 2147483646 h 180"/>
              <a:gd name="T74" fmla="*/ 2147483646 w 762"/>
              <a:gd name="T75" fmla="*/ 2147483646 h 180"/>
              <a:gd name="T76" fmla="*/ 2147483646 w 762"/>
              <a:gd name="T77" fmla="*/ 2147483646 h 180"/>
              <a:gd name="T78" fmla="*/ 2147483646 w 762"/>
              <a:gd name="T79" fmla="*/ 2147483646 h 180"/>
              <a:gd name="T80" fmla="*/ 2147483646 w 762"/>
              <a:gd name="T81" fmla="*/ 2147483646 h 180"/>
              <a:gd name="T82" fmla="*/ 2147483646 w 762"/>
              <a:gd name="T83" fmla="*/ 2147483646 h 18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62"/>
              <a:gd name="T127" fmla="*/ 0 h 180"/>
              <a:gd name="T128" fmla="*/ 762 w 762"/>
              <a:gd name="T129" fmla="*/ 180 h 18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62" h="180">
                <a:moveTo>
                  <a:pt x="0" y="180"/>
                </a:moveTo>
                <a:lnTo>
                  <a:pt x="6" y="180"/>
                </a:lnTo>
                <a:lnTo>
                  <a:pt x="12" y="180"/>
                </a:lnTo>
                <a:lnTo>
                  <a:pt x="18" y="180"/>
                </a:lnTo>
                <a:lnTo>
                  <a:pt x="24" y="180"/>
                </a:lnTo>
                <a:lnTo>
                  <a:pt x="30" y="180"/>
                </a:lnTo>
                <a:lnTo>
                  <a:pt x="36" y="180"/>
                </a:lnTo>
                <a:lnTo>
                  <a:pt x="42" y="180"/>
                </a:lnTo>
                <a:lnTo>
                  <a:pt x="48" y="180"/>
                </a:lnTo>
                <a:lnTo>
                  <a:pt x="54" y="180"/>
                </a:lnTo>
                <a:lnTo>
                  <a:pt x="60" y="180"/>
                </a:lnTo>
                <a:lnTo>
                  <a:pt x="66" y="180"/>
                </a:lnTo>
                <a:lnTo>
                  <a:pt x="72" y="180"/>
                </a:lnTo>
                <a:lnTo>
                  <a:pt x="78" y="180"/>
                </a:lnTo>
                <a:lnTo>
                  <a:pt x="84" y="180"/>
                </a:lnTo>
                <a:lnTo>
                  <a:pt x="90" y="180"/>
                </a:lnTo>
                <a:lnTo>
                  <a:pt x="96" y="180"/>
                </a:lnTo>
                <a:lnTo>
                  <a:pt x="102" y="180"/>
                </a:lnTo>
                <a:lnTo>
                  <a:pt x="108" y="180"/>
                </a:lnTo>
                <a:lnTo>
                  <a:pt x="114" y="180"/>
                </a:lnTo>
                <a:lnTo>
                  <a:pt x="120" y="180"/>
                </a:lnTo>
                <a:lnTo>
                  <a:pt x="126" y="180"/>
                </a:lnTo>
                <a:lnTo>
                  <a:pt x="132" y="180"/>
                </a:lnTo>
                <a:lnTo>
                  <a:pt x="138" y="180"/>
                </a:lnTo>
                <a:lnTo>
                  <a:pt x="144" y="180"/>
                </a:lnTo>
                <a:lnTo>
                  <a:pt x="150" y="180"/>
                </a:lnTo>
                <a:lnTo>
                  <a:pt x="156" y="180"/>
                </a:lnTo>
                <a:lnTo>
                  <a:pt x="162" y="180"/>
                </a:lnTo>
                <a:lnTo>
                  <a:pt x="168" y="180"/>
                </a:lnTo>
                <a:lnTo>
                  <a:pt x="174" y="180"/>
                </a:lnTo>
                <a:lnTo>
                  <a:pt x="180" y="180"/>
                </a:lnTo>
                <a:lnTo>
                  <a:pt x="186" y="180"/>
                </a:lnTo>
                <a:lnTo>
                  <a:pt x="192" y="180"/>
                </a:lnTo>
                <a:lnTo>
                  <a:pt x="198" y="180"/>
                </a:lnTo>
                <a:lnTo>
                  <a:pt x="204" y="180"/>
                </a:lnTo>
                <a:lnTo>
                  <a:pt x="210" y="180"/>
                </a:lnTo>
                <a:lnTo>
                  <a:pt x="216" y="180"/>
                </a:lnTo>
                <a:lnTo>
                  <a:pt x="222" y="180"/>
                </a:lnTo>
                <a:lnTo>
                  <a:pt x="228" y="180"/>
                </a:lnTo>
                <a:lnTo>
                  <a:pt x="234" y="180"/>
                </a:lnTo>
                <a:lnTo>
                  <a:pt x="240" y="180"/>
                </a:lnTo>
                <a:lnTo>
                  <a:pt x="246" y="180"/>
                </a:lnTo>
                <a:lnTo>
                  <a:pt x="252" y="180"/>
                </a:lnTo>
                <a:lnTo>
                  <a:pt x="258" y="180"/>
                </a:lnTo>
                <a:lnTo>
                  <a:pt x="264" y="180"/>
                </a:lnTo>
                <a:lnTo>
                  <a:pt x="270" y="180"/>
                </a:lnTo>
                <a:lnTo>
                  <a:pt x="276" y="180"/>
                </a:lnTo>
                <a:lnTo>
                  <a:pt x="282" y="180"/>
                </a:lnTo>
                <a:lnTo>
                  <a:pt x="288" y="180"/>
                </a:lnTo>
                <a:lnTo>
                  <a:pt x="294" y="180"/>
                </a:lnTo>
                <a:lnTo>
                  <a:pt x="300" y="180"/>
                </a:lnTo>
                <a:lnTo>
                  <a:pt x="306" y="180"/>
                </a:lnTo>
                <a:lnTo>
                  <a:pt x="312" y="180"/>
                </a:lnTo>
                <a:lnTo>
                  <a:pt x="318" y="180"/>
                </a:lnTo>
                <a:lnTo>
                  <a:pt x="324" y="180"/>
                </a:lnTo>
                <a:lnTo>
                  <a:pt x="330" y="180"/>
                </a:lnTo>
                <a:lnTo>
                  <a:pt x="336" y="180"/>
                </a:lnTo>
                <a:lnTo>
                  <a:pt x="342" y="180"/>
                </a:lnTo>
                <a:lnTo>
                  <a:pt x="348" y="180"/>
                </a:lnTo>
                <a:lnTo>
                  <a:pt x="354" y="180"/>
                </a:lnTo>
                <a:lnTo>
                  <a:pt x="360" y="180"/>
                </a:lnTo>
                <a:lnTo>
                  <a:pt x="366" y="180"/>
                </a:lnTo>
                <a:lnTo>
                  <a:pt x="372" y="180"/>
                </a:lnTo>
                <a:lnTo>
                  <a:pt x="378" y="180"/>
                </a:lnTo>
                <a:lnTo>
                  <a:pt x="384" y="180"/>
                </a:lnTo>
                <a:lnTo>
                  <a:pt x="390" y="180"/>
                </a:lnTo>
                <a:lnTo>
                  <a:pt x="396" y="180"/>
                </a:lnTo>
                <a:lnTo>
                  <a:pt x="402" y="180"/>
                </a:lnTo>
                <a:lnTo>
                  <a:pt x="408" y="180"/>
                </a:lnTo>
                <a:lnTo>
                  <a:pt x="414" y="180"/>
                </a:lnTo>
                <a:lnTo>
                  <a:pt x="420" y="180"/>
                </a:lnTo>
                <a:lnTo>
                  <a:pt x="426" y="180"/>
                </a:lnTo>
                <a:lnTo>
                  <a:pt x="432" y="180"/>
                </a:lnTo>
                <a:lnTo>
                  <a:pt x="438" y="180"/>
                </a:lnTo>
                <a:lnTo>
                  <a:pt x="444" y="174"/>
                </a:lnTo>
                <a:lnTo>
                  <a:pt x="450" y="174"/>
                </a:lnTo>
                <a:lnTo>
                  <a:pt x="456" y="174"/>
                </a:lnTo>
                <a:lnTo>
                  <a:pt x="462" y="174"/>
                </a:lnTo>
                <a:lnTo>
                  <a:pt x="468" y="168"/>
                </a:lnTo>
                <a:lnTo>
                  <a:pt x="474" y="168"/>
                </a:lnTo>
                <a:lnTo>
                  <a:pt x="480" y="168"/>
                </a:lnTo>
                <a:lnTo>
                  <a:pt x="486" y="162"/>
                </a:lnTo>
                <a:lnTo>
                  <a:pt x="492" y="156"/>
                </a:lnTo>
                <a:lnTo>
                  <a:pt x="498" y="150"/>
                </a:lnTo>
                <a:lnTo>
                  <a:pt x="504" y="144"/>
                </a:lnTo>
                <a:lnTo>
                  <a:pt x="510" y="138"/>
                </a:lnTo>
                <a:lnTo>
                  <a:pt x="516" y="132"/>
                </a:lnTo>
                <a:lnTo>
                  <a:pt x="522" y="126"/>
                </a:lnTo>
                <a:lnTo>
                  <a:pt x="528" y="120"/>
                </a:lnTo>
                <a:lnTo>
                  <a:pt x="534" y="114"/>
                </a:lnTo>
                <a:lnTo>
                  <a:pt x="540" y="114"/>
                </a:lnTo>
                <a:lnTo>
                  <a:pt x="546" y="108"/>
                </a:lnTo>
                <a:lnTo>
                  <a:pt x="552" y="102"/>
                </a:lnTo>
                <a:lnTo>
                  <a:pt x="558" y="102"/>
                </a:lnTo>
                <a:lnTo>
                  <a:pt x="564" y="96"/>
                </a:lnTo>
                <a:lnTo>
                  <a:pt x="570" y="90"/>
                </a:lnTo>
                <a:lnTo>
                  <a:pt x="576" y="84"/>
                </a:lnTo>
                <a:lnTo>
                  <a:pt x="582" y="78"/>
                </a:lnTo>
                <a:lnTo>
                  <a:pt x="588" y="72"/>
                </a:lnTo>
                <a:lnTo>
                  <a:pt x="594" y="66"/>
                </a:lnTo>
                <a:lnTo>
                  <a:pt x="606" y="54"/>
                </a:lnTo>
                <a:lnTo>
                  <a:pt x="606" y="48"/>
                </a:lnTo>
                <a:lnTo>
                  <a:pt x="612" y="42"/>
                </a:lnTo>
                <a:lnTo>
                  <a:pt x="618" y="36"/>
                </a:lnTo>
                <a:lnTo>
                  <a:pt x="624" y="30"/>
                </a:lnTo>
                <a:lnTo>
                  <a:pt x="630" y="30"/>
                </a:lnTo>
                <a:lnTo>
                  <a:pt x="636" y="24"/>
                </a:lnTo>
                <a:lnTo>
                  <a:pt x="642" y="24"/>
                </a:lnTo>
                <a:lnTo>
                  <a:pt x="648" y="18"/>
                </a:lnTo>
                <a:lnTo>
                  <a:pt x="654" y="18"/>
                </a:lnTo>
                <a:lnTo>
                  <a:pt x="660" y="12"/>
                </a:lnTo>
                <a:lnTo>
                  <a:pt x="666" y="12"/>
                </a:lnTo>
                <a:lnTo>
                  <a:pt x="672" y="12"/>
                </a:lnTo>
                <a:lnTo>
                  <a:pt x="678" y="12"/>
                </a:lnTo>
                <a:lnTo>
                  <a:pt x="684" y="18"/>
                </a:lnTo>
                <a:lnTo>
                  <a:pt x="690" y="18"/>
                </a:lnTo>
                <a:lnTo>
                  <a:pt x="696" y="24"/>
                </a:lnTo>
                <a:lnTo>
                  <a:pt x="702" y="24"/>
                </a:lnTo>
                <a:lnTo>
                  <a:pt x="708" y="24"/>
                </a:lnTo>
                <a:lnTo>
                  <a:pt x="714" y="18"/>
                </a:lnTo>
                <a:lnTo>
                  <a:pt x="720" y="18"/>
                </a:lnTo>
                <a:lnTo>
                  <a:pt x="726" y="18"/>
                </a:lnTo>
                <a:lnTo>
                  <a:pt x="732" y="12"/>
                </a:lnTo>
                <a:lnTo>
                  <a:pt x="738" y="12"/>
                </a:lnTo>
                <a:lnTo>
                  <a:pt x="744" y="12"/>
                </a:lnTo>
                <a:lnTo>
                  <a:pt x="750" y="6"/>
                </a:lnTo>
                <a:lnTo>
                  <a:pt x="756" y="6"/>
                </a:lnTo>
                <a:lnTo>
                  <a:pt x="762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4" name="Freeform 1235"/>
          <p:cNvSpPr>
            <a:spLocks/>
          </p:cNvSpPr>
          <p:nvPr/>
        </p:nvSpPr>
        <p:spPr bwMode="auto">
          <a:xfrm>
            <a:off x="3613150" y="1058863"/>
            <a:ext cx="508000" cy="104775"/>
          </a:xfrm>
          <a:custGeom>
            <a:avLst/>
            <a:gdLst>
              <a:gd name="T0" fmla="*/ 2147483646 w 444"/>
              <a:gd name="T1" fmla="*/ 2147483646 h 66"/>
              <a:gd name="T2" fmla="*/ 2147483646 w 444"/>
              <a:gd name="T3" fmla="*/ 2147483646 h 66"/>
              <a:gd name="T4" fmla="*/ 2147483646 w 444"/>
              <a:gd name="T5" fmla="*/ 2147483646 h 66"/>
              <a:gd name="T6" fmla="*/ 2147483646 w 444"/>
              <a:gd name="T7" fmla="*/ 2147483646 h 66"/>
              <a:gd name="T8" fmla="*/ 2147483646 w 444"/>
              <a:gd name="T9" fmla="*/ 2147483646 h 66"/>
              <a:gd name="T10" fmla="*/ 2147483646 w 444"/>
              <a:gd name="T11" fmla="*/ 2147483646 h 66"/>
              <a:gd name="T12" fmla="*/ 2147483646 w 444"/>
              <a:gd name="T13" fmla="*/ 2147483646 h 66"/>
              <a:gd name="T14" fmla="*/ 2147483646 w 444"/>
              <a:gd name="T15" fmla="*/ 2147483646 h 66"/>
              <a:gd name="T16" fmla="*/ 2147483646 w 444"/>
              <a:gd name="T17" fmla="*/ 2147483646 h 66"/>
              <a:gd name="T18" fmla="*/ 2147483646 w 444"/>
              <a:gd name="T19" fmla="*/ 2147483646 h 66"/>
              <a:gd name="T20" fmla="*/ 2147483646 w 444"/>
              <a:gd name="T21" fmla="*/ 2147483646 h 66"/>
              <a:gd name="T22" fmla="*/ 2147483646 w 444"/>
              <a:gd name="T23" fmla="*/ 2147483646 h 66"/>
              <a:gd name="T24" fmla="*/ 2147483646 w 444"/>
              <a:gd name="T25" fmla="*/ 2147483646 h 66"/>
              <a:gd name="T26" fmla="*/ 2147483646 w 444"/>
              <a:gd name="T27" fmla="*/ 2147483646 h 66"/>
              <a:gd name="T28" fmla="*/ 2147483646 w 444"/>
              <a:gd name="T29" fmla="*/ 2147483646 h 66"/>
              <a:gd name="T30" fmla="*/ 2147483646 w 444"/>
              <a:gd name="T31" fmla="*/ 2147483646 h 66"/>
              <a:gd name="T32" fmla="*/ 2147483646 w 444"/>
              <a:gd name="T33" fmla="*/ 2147483646 h 66"/>
              <a:gd name="T34" fmla="*/ 2147483646 w 444"/>
              <a:gd name="T35" fmla="*/ 2147483646 h 66"/>
              <a:gd name="T36" fmla="*/ 2147483646 w 444"/>
              <a:gd name="T37" fmla="*/ 0 h 66"/>
              <a:gd name="T38" fmla="*/ 2147483646 w 444"/>
              <a:gd name="T39" fmla="*/ 0 h 66"/>
              <a:gd name="T40" fmla="*/ 2147483646 w 444"/>
              <a:gd name="T41" fmla="*/ 0 h 66"/>
              <a:gd name="T42" fmla="*/ 2147483646 w 444"/>
              <a:gd name="T43" fmla="*/ 0 h 66"/>
              <a:gd name="T44" fmla="*/ 2147483646 w 444"/>
              <a:gd name="T45" fmla="*/ 2147483646 h 66"/>
              <a:gd name="T46" fmla="*/ 2147483646 w 444"/>
              <a:gd name="T47" fmla="*/ 2147483646 h 66"/>
              <a:gd name="T48" fmla="*/ 2147483646 w 444"/>
              <a:gd name="T49" fmla="*/ 2147483646 h 66"/>
              <a:gd name="T50" fmla="*/ 2147483646 w 444"/>
              <a:gd name="T51" fmla="*/ 2147483646 h 66"/>
              <a:gd name="T52" fmla="*/ 2147483646 w 444"/>
              <a:gd name="T53" fmla="*/ 2147483646 h 66"/>
              <a:gd name="T54" fmla="*/ 2147483646 w 444"/>
              <a:gd name="T55" fmla="*/ 2147483646 h 66"/>
              <a:gd name="T56" fmla="*/ 2147483646 w 444"/>
              <a:gd name="T57" fmla="*/ 2147483646 h 66"/>
              <a:gd name="T58" fmla="*/ 2147483646 w 444"/>
              <a:gd name="T59" fmla="*/ 2147483646 h 66"/>
              <a:gd name="T60" fmla="*/ 2147483646 w 444"/>
              <a:gd name="T61" fmla="*/ 2147483646 h 66"/>
              <a:gd name="T62" fmla="*/ 2147483646 w 444"/>
              <a:gd name="T63" fmla="*/ 2147483646 h 66"/>
              <a:gd name="T64" fmla="*/ 2147483646 w 444"/>
              <a:gd name="T65" fmla="*/ 2147483646 h 66"/>
              <a:gd name="T66" fmla="*/ 2147483646 w 444"/>
              <a:gd name="T67" fmla="*/ 2147483646 h 66"/>
              <a:gd name="T68" fmla="*/ 2147483646 w 444"/>
              <a:gd name="T69" fmla="*/ 2147483646 h 66"/>
              <a:gd name="T70" fmla="*/ 2147483646 w 444"/>
              <a:gd name="T71" fmla="*/ 2147483646 h 66"/>
              <a:gd name="T72" fmla="*/ 2147483646 w 444"/>
              <a:gd name="T73" fmla="*/ 2147483646 h 66"/>
              <a:gd name="T74" fmla="*/ 2147483646 w 444"/>
              <a:gd name="T75" fmla="*/ 2147483646 h 6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44"/>
              <a:gd name="T115" fmla="*/ 0 h 66"/>
              <a:gd name="T116" fmla="*/ 444 w 444"/>
              <a:gd name="T117" fmla="*/ 66 h 6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44" h="66">
                <a:moveTo>
                  <a:pt x="0" y="66"/>
                </a:moveTo>
                <a:lnTo>
                  <a:pt x="6" y="66"/>
                </a:lnTo>
                <a:lnTo>
                  <a:pt x="12" y="66"/>
                </a:lnTo>
                <a:lnTo>
                  <a:pt x="18" y="66"/>
                </a:lnTo>
                <a:lnTo>
                  <a:pt x="24" y="60"/>
                </a:lnTo>
                <a:lnTo>
                  <a:pt x="30" y="60"/>
                </a:lnTo>
                <a:lnTo>
                  <a:pt x="36" y="60"/>
                </a:lnTo>
                <a:lnTo>
                  <a:pt x="42" y="54"/>
                </a:lnTo>
                <a:lnTo>
                  <a:pt x="48" y="54"/>
                </a:lnTo>
                <a:lnTo>
                  <a:pt x="54" y="54"/>
                </a:lnTo>
                <a:lnTo>
                  <a:pt x="60" y="54"/>
                </a:lnTo>
                <a:lnTo>
                  <a:pt x="66" y="48"/>
                </a:lnTo>
                <a:lnTo>
                  <a:pt x="72" y="48"/>
                </a:lnTo>
                <a:lnTo>
                  <a:pt x="78" y="48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0"/>
                </a:lnTo>
                <a:lnTo>
                  <a:pt x="132" y="30"/>
                </a:lnTo>
                <a:lnTo>
                  <a:pt x="138" y="30"/>
                </a:lnTo>
                <a:lnTo>
                  <a:pt x="144" y="24"/>
                </a:lnTo>
                <a:lnTo>
                  <a:pt x="150" y="24"/>
                </a:lnTo>
                <a:lnTo>
                  <a:pt x="156" y="24"/>
                </a:lnTo>
                <a:lnTo>
                  <a:pt x="162" y="24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18"/>
                </a:lnTo>
                <a:lnTo>
                  <a:pt x="192" y="12"/>
                </a:lnTo>
                <a:lnTo>
                  <a:pt x="198" y="12"/>
                </a:lnTo>
                <a:lnTo>
                  <a:pt x="204" y="6"/>
                </a:lnTo>
                <a:lnTo>
                  <a:pt x="210" y="6"/>
                </a:lnTo>
                <a:lnTo>
                  <a:pt x="216" y="0"/>
                </a:lnTo>
                <a:lnTo>
                  <a:pt x="222" y="0"/>
                </a:lnTo>
                <a:lnTo>
                  <a:pt x="228" y="0"/>
                </a:lnTo>
                <a:lnTo>
                  <a:pt x="234" y="0"/>
                </a:lnTo>
                <a:lnTo>
                  <a:pt x="240" y="0"/>
                </a:lnTo>
                <a:lnTo>
                  <a:pt x="246" y="0"/>
                </a:lnTo>
                <a:lnTo>
                  <a:pt x="252" y="0"/>
                </a:lnTo>
                <a:lnTo>
                  <a:pt x="258" y="0"/>
                </a:lnTo>
                <a:lnTo>
                  <a:pt x="264" y="6"/>
                </a:lnTo>
                <a:lnTo>
                  <a:pt x="270" y="6"/>
                </a:lnTo>
                <a:lnTo>
                  <a:pt x="276" y="6"/>
                </a:lnTo>
                <a:lnTo>
                  <a:pt x="282" y="6"/>
                </a:lnTo>
                <a:lnTo>
                  <a:pt x="288" y="6"/>
                </a:lnTo>
                <a:lnTo>
                  <a:pt x="294" y="12"/>
                </a:lnTo>
                <a:lnTo>
                  <a:pt x="300" y="12"/>
                </a:lnTo>
                <a:lnTo>
                  <a:pt x="306" y="12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8"/>
                </a:lnTo>
                <a:lnTo>
                  <a:pt x="336" y="18"/>
                </a:lnTo>
                <a:lnTo>
                  <a:pt x="342" y="18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2"/>
                </a:lnTo>
                <a:lnTo>
                  <a:pt x="384" y="12"/>
                </a:lnTo>
                <a:lnTo>
                  <a:pt x="390" y="12"/>
                </a:lnTo>
                <a:lnTo>
                  <a:pt x="396" y="12"/>
                </a:lnTo>
                <a:lnTo>
                  <a:pt x="402" y="12"/>
                </a:lnTo>
                <a:lnTo>
                  <a:pt x="408" y="12"/>
                </a:lnTo>
                <a:lnTo>
                  <a:pt x="414" y="12"/>
                </a:lnTo>
                <a:lnTo>
                  <a:pt x="420" y="12"/>
                </a:lnTo>
                <a:lnTo>
                  <a:pt x="426" y="18"/>
                </a:lnTo>
                <a:lnTo>
                  <a:pt x="432" y="12"/>
                </a:lnTo>
                <a:lnTo>
                  <a:pt x="438" y="18"/>
                </a:lnTo>
                <a:lnTo>
                  <a:pt x="438" y="12"/>
                </a:lnTo>
                <a:lnTo>
                  <a:pt x="444" y="18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5" name="Rectangle 1236"/>
          <p:cNvSpPr>
            <a:spLocks noChangeArrowheads="1"/>
          </p:cNvSpPr>
          <p:nvPr/>
        </p:nvSpPr>
        <p:spPr bwMode="auto">
          <a:xfrm>
            <a:off x="3106738" y="3949700"/>
            <a:ext cx="768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Time (s)</a:t>
            </a:r>
          </a:p>
        </p:txBody>
      </p:sp>
      <p:sp>
        <p:nvSpPr>
          <p:cNvPr id="77236" name="Rectangle 1237"/>
          <p:cNvSpPr>
            <a:spLocks noChangeArrowheads="1"/>
          </p:cNvSpPr>
          <p:nvPr/>
        </p:nvSpPr>
        <p:spPr bwMode="auto">
          <a:xfrm rot="-5400000">
            <a:off x="1970088" y="2386012"/>
            <a:ext cx="846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Depth (mm)</a:t>
            </a:r>
            <a:endParaRPr lang="en-US" altLang="en-US" sz="1200" b="1"/>
          </a:p>
        </p:txBody>
      </p:sp>
      <p:sp>
        <p:nvSpPr>
          <p:cNvPr id="77237" name="Line 1238"/>
          <p:cNvSpPr>
            <a:spLocks noChangeShapeType="1"/>
          </p:cNvSpPr>
          <p:nvPr/>
        </p:nvSpPr>
        <p:spPr bwMode="auto">
          <a:xfrm>
            <a:off x="4227513" y="31416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38" name="Text Box 1239"/>
          <p:cNvSpPr txBox="1">
            <a:spLocks noChangeArrowheads="1"/>
          </p:cNvSpPr>
          <p:nvPr/>
        </p:nvSpPr>
        <p:spPr bwMode="auto">
          <a:xfrm>
            <a:off x="4227513" y="3298825"/>
            <a:ext cx="5603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3.5</a:t>
            </a:r>
            <a:r>
              <a:rPr lang="en-US" altLang="en-US" sz="1200">
                <a:cs typeface="Arial" panose="020B0604020202020204" pitchFamily="34" charset="0"/>
              </a:rPr>
              <a:t>ºC</a:t>
            </a:r>
          </a:p>
        </p:txBody>
      </p:sp>
      <p:sp>
        <p:nvSpPr>
          <p:cNvPr id="77239" name="Text Box 1240"/>
          <p:cNvSpPr txBox="1">
            <a:spLocks noChangeArrowheads="1"/>
          </p:cNvSpPr>
          <p:nvPr/>
        </p:nvSpPr>
        <p:spPr bwMode="auto">
          <a:xfrm>
            <a:off x="2339975" y="908050"/>
            <a:ext cx="4349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(a)</a:t>
            </a:r>
          </a:p>
        </p:txBody>
      </p:sp>
      <p:sp>
        <p:nvSpPr>
          <p:cNvPr id="77240" name="Text Box 1241"/>
          <p:cNvSpPr txBox="1">
            <a:spLocks noChangeArrowheads="1"/>
          </p:cNvSpPr>
          <p:nvPr/>
        </p:nvSpPr>
        <p:spPr bwMode="auto">
          <a:xfrm>
            <a:off x="2268538" y="4005263"/>
            <a:ext cx="431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(b)</a:t>
            </a:r>
          </a:p>
        </p:txBody>
      </p:sp>
      <p:sp>
        <p:nvSpPr>
          <p:cNvPr id="77241" name="Line 1242"/>
          <p:cNvSpPr>
            <a:spLocks noChangeShapeType="1"/>
          </p:cNvSpPr>
          <p:nvPr/>
        </p:nvSpPr>
        <p:spPr bwMode="auto">
          <a:xfrm>
            <a:off x="3889375" y="4365625"/>
            <a:ext cx="0" cy="1368425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42" name="Line 1243"/>
          <p:cNvSpPr>
            <a:spLocks noChangeShapeType="1"/>
          </p:cNvSpPr>
          <p:nvPr/>
        </p:nvSpPr>
        <p:spPr bwMode="auto">
          <a:xfrm>
            <a:off x="2890838" y="4365625"/>
            <a:ext cx="0" cy="1368425"/>
          </a:xfrm>
          <a:prstGeom prst="line">
            <a:avLst/>
          </a:prstGeom>
          <a:noFill/>
          <a:ln w="28575">
            <a:solidFill>
              <a:schemeClr val="bg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243" name="Text Box 1244"/>
          <p:cNvSpPr txBox="1">
            <a:spLocks noChangeArrowheads="1"/>
          </p:cNvSpPr>
          <p:nvPr/>
        </p:nvSpPr>
        <p:spPr bwMode="auto">
          <a:xfrm>
            <a:off x="2843213" y="5521325"/>
            <a:ext cx="863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bg1"/>
                </a:solidFill>
              </a:rPr>
              <a:t>start heat</a:t>
            </a:r>
          </a:p>
        </p:txBody>
      </p:sp>
      <p:sp>
        <p:nvSpPr>
          <p:cNvPr id="77244" name="Text Box 1245"/>
          <p:cNvSpPr txBox="1">
            <a:spLocks noChangeArrowheads="1"/>
          </p:cNvSpPr>
          <p:nvPr/>
        </p:nvSpPr>
        <p:spPr bwMode="auto">
          <a:xfrm>
            <a:off x="3851275" y="5526088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chemeClr val="bg1"/>
                </a:solidFill>
              </a:rPr>
              <a:t>stop heat</a:t>
            </a:r>
          </a:p>
        </p:txBody>
      </p:sp>
      <p:sp>
        <p:nvSpPr>
          <p:cNvPr id="77245" name="Rectangle 1246"/>
          <p:cNvSpPr>
            <a:spLocks noChangeArrowheads="1"/>
          </p:cNvSpPr>
          <p:nvPr/>
        </p:nvSpPr>
        <p:spPr bwMode="auto">
          <a:xfrm>
            <a:off x="4548188" y="5905500"/>
            <a:ext cx="2174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400">
                <a:solidFill>
                  <a:srgbClr val="000000"/>
                </a:solidFill>
                <a:latin typeface="MT Extra" panose="05050102010205020202" pitchFamily="18" charset="2"/>
              </a:rPr>
              <a:t>%</a:t>
            </a:r>
            <a:endParaRPr lang="fr-FR" altLang="en-US" sz="1800"/>
          </a:p>
        </p:txBody>
      </p:sp>
      <p:sp>
        <p:nvSpPr>
          <p:cNvPr id="77246" name="TextBox 386"/>
          <p:cNvSpPr txBox="1">
            <a:spLocks noChangeArrowheads="1"/>
          </p:cNvSpPr>
          <p:nvPr/>
        </p:nvSpPr>
        <p:spPr bwMode="auto">
          <a:xfrm>
            <a:off x="577850" y="42863"/>
            <a:ext cx="8145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Comparison Acoustic inversion / Thermocouple</a:t>
            </a:r>
          </a:p>
        </p:txBody>
      </p:sp>
      <p:sp>
        <p:nvSpPr>
          <p:cNvPr id="77247" name="Text Box 1248"/>
          <p:cNvSpPr txBox="1">
            <a:spLocks noChangeArrowheads="1"/>
          </p:cNvSpPr>
          <p:nvPr/>
        </p:nvSpPr>
        <p:spPr bwMode="auto">
          <a:xfrm>
            <a:off x="420688" y="2249488"/>
            <a:ext cx="1804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Thermocouple</a:t>
            </a:r>
          </a:p>
        </p:txBody>
      </p:sp>
      <p:sp>
        <p:nvSpPr>
          <p:cNvPr id="77248" name="Text Box 1249"/>
          <p:cNvSpPr txBox="1">
            <a:spLocks noChangeArrowheads="1"/>
          </p:cNvSpPr>
          <p:nvPr/>
        </p:nvSpPr>
        <p:spPr bwMode="auto">
          <a:xfrm>
            <a:off x="625475" y="4694238"/>
            <a:ext cx="1804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Acoustic</a:t>
            </a:r>
          </a:p>
        </p:txBody>
      </p:sp>
      <p:sp>
        <p:nvSpPr>
          <p:cNvPr id="77249" name="Espace réservé du pied de page 4"/>
          <p:cNvSpPr txBox="1">
            <a:spLocks noGrp="1"/>
          </p:cNvSpPr>
          <p:nvPr/>
        </p:nvSpPr>
        <p:spPr bwMode="auto">
          <a:xfrm>
            <a:off x="625475" y="6553200"/>
            <a:ext cx="8061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ONR visit</a:t>
            </a:r>
            <a:endParaRPr lang="fr-FR" altLang="en-US" sz="12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054350" y="814388"/>
            <a:ext cx="3524250" cy="12287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1" name="Line 3"/>
          <p:cNvSpPr>
            <a:spLocks noChangeShapeType="1"/>
          </p:cNvSpPr>
          <p:nvPr/>
        </p:nvSpPr>
        <p:spPr bwMode="auto">
          <a:xfrm>
            <a:off x="3054350" y="2043113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52" name="Line 4"/>
          <p:cNvSpPr>
            <a:spLocks noChangeShapeType="1"/>
          </p:cNvSpPr>
          <p:nvPr/>
        </p:nvSpPr>
        <p:spPr bwMode="auto">
          <a:xfrm flipV="1">
            <a:off x="3054350" y="2016125"/>
            <a:ext cx="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40063" y="209073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 flipV="1">
            <a:off x="4587875" y="2016125"/>
            <a:ext cx="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4402138" y="2090738"/>
            <a:ext cx="2524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500</a:t>
            </a:r>
            <a:endParaRPr lang="en-US" altLang="en-US" sz="1200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 flipV="1">
            <a:off x="6130925" y="2016125"/>
            <a:ext cx="0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57" name="Rectangle 9"/>
          <p:cNvSpPr>
            <a:spLocks noChangeArrowheads="1"/>
          </p:cNvSpPr>
          <p:nvPr/>
        </p:nvSpPr>
        <p:spPr bwMode="auto">
          <a:xfrm>
            <a:off x="5859463" y="2090738"/>
            <a:ext cx="3365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00</a:t>
            </a:r>
            <a:endParaRPr lang="en-US" altLang="en-US" sz="1200"/>
          </a:p>
        </p:txBody>
      </p:sp>
      <p:sp>
        <p:nvSpPr>
          <p:cNvPr id="78858" name="Rectangle 10"/>
          <p:cNvSpPr>
            <a:spLocks noChangeArrowheads="1"/>
          </p:cNvSpPr>
          <p:nvPr/>
        </p:nvSpPr>
        <p:spPr bwMode="auto">
          <a:xfrm>
            <a:off x="2843213" y="19462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50</a:t>
            </a:r>
            <a:endParaRPr lang="en-US" altLang="en-US" sz="1200"/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3054350" y="8143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2930525" y="6889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3054350" y="814388"/>
            <a:ext cx="3524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3054350" y="2043113"/>
            <a:ext cx="35242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63" name="Freeform 15"/>
          <p:cNvSpPr>
            <a:spLocks/>
          </p:cNvSpPr>
          <p:nvPr/>
        </p:nvSpPr>
        <p:spPr bwMode="auto">
          <a:xfrm>
            <a:off x="3054350" y="1390650"/>
            <a:ext cx="3524250" cy="652463"/>
          </a:xfrm>
          <a:custGeom>
            <a:avLst/>
            <a:gdLst>
              <a:gd name="T0" fmla="*/ 0 w 2220"/>
              <a:gd name="T1" fmla="*/ 0 h 411"/>
              <a:gd name="T2" fmla="*/ 2147483646 w 2220"/>
              <a:gd name="T3" fmla="*/ 2147483646 h 411"/>
              <a:gd name="T4" fmla="*/ 2147483646 w 2220"/>
              <a:gd name="T5" fmla="*/ 2147483646 h 411"/>
              <a:gd name="T6" fmla="*/ 0 60000 65536"/>
              <a:gd name="T7" fmla="*/ 0 60000 65536"/>
              <a:gd name="T8" fmla="*/ 0 60000 65536"/>
              <a:gd name="T9" fmla="*/ 0 w 2220"/>
              <a:gd name="T10" fmla="*/ 0 h 411"/>
              <a:gd name="T11" fmla="*/ 2220 w 2220"/>
              <a:gd name="T12" fmla="*/ 411 h 4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0" h="411">
                <a:moveTo>
                  <a:pt x="0" y="0"/>
                </a:moveTo>
                <a:lnTo>
                  <a:pt x="1116" y="411"/>
                </a:lnTo>
                <a:lnTo>
                  <a:pt x="2220" y="9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64" name="Oval 16"/>
          <p:cNvSpPr>
            <a:spLocks noChangeArrowheads="1"/>
          </p:cNvSpPr>
          <p:nvPr/>
        </p:nvSpPr>
        <p:spPr bwMode="auto">
          <a:xfrm>
            <a:off x="3025775" y="1370013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5" name="Oval 17"/>
          <p:cNvSpPr>
            <a:spLocks noChangeArrowheads="1"/>
          </p:cNvSpPr>
          <p:nvPr/>
        </p:nvSpPr>
        <p:spPr bwMode="auto">
          <a:xfrm>
            <a:off x="6550025" y="1384300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6" name="Freeform 18"/>
          <p:cNvSpPr>
            <a:spLocks/>
          </p:cNvSpPr>
          <p:nvPr/>
        </p:nvSpPr>
        <p:spPr bwMode="auto">
          <a:xfrm>
            <a:off x="3054350" y="814388"/>
            <a:ext cx="3524250" cy="1228725"/>
          </a:xfrm>
          <a:custGeom>
            <a:avLst/>
            <a:gdLst>
              <a:gd name="T0" fmla="*/ 0 w 2220"/>
              <a:gd name="T1" fmla="*/ 2147483646 h 774"/>
              <a:gd name="T2" fmla="*/ 2147483646 w 2220"/>
              <a:gd name="T3" fmla="*/ 0 h 774"/>
              <a:gd name="T4" fmla="*/ 2147483646 w 2220"/>
              <a:gd name="T5" fmla="*/ 2147483646 h 774"/>
              <a:gd name="T6" fmla="*/ 2147483646 w 2220"/>
              <a:gd name="T7" fmla="*/ 0 h 774"/>
              <a:gd name="T8" fmla="*/ 2147483646 w 2220"/>
              <a:gd name="T9" fmla="*/ 2147483646 h 7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20"/>
              <a:gd name="T16" fmla="*/ 0 h 774"/>
              <a:gd name="T17" fmla="*/ 2220 w 2220"/>
              <a:gd name="T18" fmla="*/ 774 h 7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20" h="774">
                <a:moveTo>
                  <a:pt x="0" y="363"/>
                </a:moveTo>
                <a:lnTo>
                  <a:pt x="354" y="0"/>
                </a:lnTo>
                <a:lnTo>
                  <a:pt x="1104" y="774"/>
                </a:lnTo>
                <a:lnTo>
                  <a:pt x="1854" y="0"/>
                </a:lnTo>
                <a:lnTo>
                  <a:pt x="2220" y="372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67" name="Oval 19"/>
          <p:cNvSpPr>
            <a:spLocks noChangeArrowheads="1"/>
          </p:cNvSpPr>
          <p:nvPr/>
        </p:nvSpPr>
        <p:spPr bwMode="auto">
          <a:xfrm>
            <a:off x="3025775" y="1370013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8" name="Oval 20"/>
          <p:cNvSpPr>
            <a:spLocks noChangeArrowheads="1"/>
          </p:cNvSpPr>
          <p:nvPr/>
        </p:nvSpPr>
        <p:spPr bwMode="auto">
          <a:xfrm>
            <a:off x="6550025" y="1384300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9" name="Oval 21"/>
          <p:cNvSpPr>
            <a:spLocks noChangeArrowheads="1"/>
          </p:cNvSpPr>
          <p:nvPr/>
        </p:nvSpPr>
        <p:spPr bwMode="auto">
          <a:xfrm>
            <a:off x="3025775" y="1370013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0" name="Oval 22"/>
          <p:cNvSpPr>
            <a:spLocks noChangeArrowheads="1"/>
          </p:cNvSpPr>
          <p:nvPr/>
        </p:nvSpPr>
        <p:spPr bwMode="auto">
          <a:xfrm>
            <a:off x="6550025" y="1384300"/>
            <a:ext cx="57150" cy="412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1" name="Oval 23"/>
          <p:cNvSpPr>
            <a:spLocks noChangeArrowheads="1"/>
          </p:cNvSpPr>
          <p:nvPr/>
        </p:nvSpPr>
        <p:spPr bwMode="auto">
          <a:xfrm>
            <a:off x="3025775" y="1370013"/>
            <a:ext cx="57150" cy="41275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2" name="Oval 24"/>
          <p:cNvSpPr>
            <a:spLocks noChangeArrowheads="1"/>
          </p:cNvSpPr>
          <p:nvPr/>
        </p:nvSpPr>
        <p:spPr bwMode="auto">
          <a:xfrm>
            <a:off x="6550025" y="1384300"/>
            <a:ext cx="57150" cy="41275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3" name="Rectangle 25"/>
          <p:cNvSpPr>
            <a:spLocks noChangeArrowheads="1"/>
          </p:cNvSpPr>
          <p:nvPr/>
        </p:nvSpPr>
        <p:spPr bwMode="auto">
          <a:xfrm>
            <a:off x="3125788" y="2578100"/>
            <a:ext cx="3524250" cy="17526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74" name="Line 26"/>
          <p:cNvSpPr>
            <a:spLocks noChangeShapeType="1"/>
          </p:cNvSpPr>
          <p:nvPr/>
        </p:nvSpPr>
        <p:spPr bwMode="auto">
          <a:xfrm>
            <a:off x="3125788" y="25781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75" name="Line 27"/>
          <p:cNvSpPr>
            <a:spLocks noChangeShapeType="1"/>
          </p:cNvSpPr>
          <p:nvPr/>
        </p:nvSpPr>
        <p:spPr bwMode="auto">
          <a:xfrm>
            <a:off x="3125788" y="43307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76" name="Line 28"/>
          <p:cNvSpPr>
            <a:spLocks noChangeShapeType="1"/>
          </p:cNvSpPr>
          <p:nvPr/>
        </p:nvSpPr>
        <p:spPr bwMode="auto">
          <a:xfrm flipV="1">
            <a:off x="6650038" y="25781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77" name="Line 29"/>
          <p:cNvSpPr>
            <a:spLocks noChangeShapeType="1"/>
          </p:cNvSpPr>
          <p:nvPr/>
        </p:nvSpPr>
        <p:spPr bwMode="auto">
          <a:xfrm flipV="1">
            <a:off x="3125788" y="25781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78" name="Line 30"/>
          <p:cNvSpPr>
            <a:spLocks noChangeShapeType="1"/>
          </p:cNvSpPr>
          <p:nvPr/>
        </p:nvSpPr>
        <p:spPr bwMode="auto">
          <a:xfrm>
            <a:off x="3125788" y="43307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79" name="Line 31"/>
          <p:cNvSpPr>
            <a:spLocks noChangeShapeType="1"/>
          </p:cNvSpPr>
          <p:nvPr/>
        </p:nvSpPr>
        <p:spPr bwMode="auto">
          <a:xfrm flipV="1">
            <a:off x="3125788" y="25781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0" name="Line 32"/>
          <p:cNvSpPr>
            <a:spLocks noChangeShapeType="1"/>
          </p:cNvSpPr>
          <p:nvPr/>
        </p:nvSpPr>
        <p:spPr bwMode="auto">
          <a:xfrm flipV="1">
            <a:off x="3125788" y="42926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>
            <a:off x="3125788" y="25781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2" name="Rectangle 34"/>
          <p:cNvSpPr>
            <a:spLocks noChangeArrowheads="1"/>
          </p:cNvSpPr>
          <p:nvPr/>
        </p:nvSpPr>
        <p:spPr bwMode="auto">
          <a:xfrm>
            <a:off x="3108325" y="43592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8883" name="Line 35"/>
          <p:cNvSpPr>
            <a:spLocks noChangeShapeType="1"/>
          </p:cNvSpPr>
          <p:nvPr/>
        </p:nvSpPr>
        <p:spPr bwMode="auto">
          <a:xfrm flipV="1">
            <a:off x="4002088" y="42926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4" name="Line 36"/>
          <p:cNvSpPr>
            <a:spLocks noChangeShapeType="1"/>
          </p:cNvSpPr>
          <p:nvPr/>
        </p:nvSpPr>
        <p:spPr bwMode="auto">
          <a:xfrm>
            <a:off x="4002088" y="25781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5" name="Rectangle 37"/>
          <p:cNvSpPr>
            <a:spLocks noChangeArrowheads="1"/>
          </p:cNvSpPr>
          <p:nvPr/>
        </p:nvSpPr>
        <p:spPr bwMode="auto">
          <a:xfrm>
            <a:off x="3908425" y="43592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</a:t>
            </a:r>
            <a:endParaRPr lang="en-US" altLang="en-US" sz="1200"/>
          </a:p>
        </p:txBody>
      </p:sp>
      <p:sp>
        <p:nvSpPr>
          <p:cNvPr id="78886" name="Line 38"/>
          <p:cNvSpPr>
            <a:spLocks noChangeShapeType="1"/>
          </p:cNvSpPr>
          <p:nvPr/>
        </p:nvSpPr>
        <p:spPr bwMode="auto">
          <a:xfrm flipV="1">
            <a:off x="4887913" y="42926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7" name="Line 39"/>
          <p:cNvSpPr>
            <a:spLocks noChangeShapeType="1"/>
          </p:cNvSpPr>
          <p:nvPr/>
        </p:nvSpPr>
        <p:spPr bwMode="auto">
          <a:xfrm>
            <a:off x="4887913" y="25781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88" name="Rectangle 40"/>
          <p:cNvSpPr>
            <a:spLocks noChangeArrowheads="1"/>
          </p:cNvSpPr>
          <p:nvPr/>
        </p:nvSpPr>
        <p:spPr bwMode="auto">
          <a:xfrm>
            <a:off x="4794250" y="43592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78889" name="Line 41"/>
          <p:cNvSpPr>
            <a:spLocks noChangeShapeType="1"/>
          </p:cNvSpPr>
          <p:nvPr/>
        </p:nvSpPr>
        <p:spPr bwMode="auto">
          <a:xfrm flipV="1">
            <a:off x="5773738" y="42926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0" name="Line 42"/>
          <p:cNvSpPr>
            <a:spLocks noChangeShapeType="1"/>
          </p:cNvSpPr>
          <p:nvPr/>
        </p:nvSpPr>
        <p:spPr bwMode="auto">
          <a:xfrm>
            <a:off x="5773738" y="25781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1" name="Rectangle 43"/>
          <p:cNvSpPr>
            <a:spLocks noChangeArrowheads="1"/>
          </p:cNvSpPr>
          <p:nvPr/>
        </p:nvSpPr>
        <p:spPr bwMode="auto">
          <a:xfrm>
            <a:off x="5680075" y="4359275"/>
            <a:ext cx="1682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30</a:t>
            </a:r>
            <a:endParaRPr lang="en-US" altLang="en-US" sz="1200"/>
          </a:p>
        </p:txBody>
      </p:sp>
      <p:sp>
        <p:nvSpPr>
          <p:cNvPr id="78892" name="Line 44"/>
          <p:cNvSpPr>
            <a:spLocks noChangeShapeType="1"/>
          </p:cNvSpPr>
          <p:nvPr/>
        </p:nvSpPr>
        <p:spPr bwMode="auto">
          <a:xfrm>
            <a:off x="3125788" y="43307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3" name="Line 45"/>
          <p:cNvSpPr>
            <a:spLocks noChangeShapeType="1"/>
          </p:cNvSpPr>
          <p:nvPr/>
        </p:nvSpPr>
        <p:spPr bwMode="auto">
          <a:xfrm flipH="1">
            <a:off x="6621463" y="4330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4" name="Rectangle 46"/>
          <p:cNvSpPr>
            <a:spLocks noChangeArrowheads="1"/>
          </p:cNvSpPr>
          <p:nvPr/>
        </p:nvSpPr>
        <p:spPr bwMode="auto">
          <a:xfrm>
            <a:off x="2921000" y="425132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6</a:t>
            </a:r>
            <a:endParaRPr lang="en-US" altLang="en-US" sz="1200"/>
          </a:p>
        </p:txBody>
      </p:sp>
      <p:sp>
        <p:nvSpPr>
          <p:cNvPr id="78895" name="Line 47"/>
          <p:cNvSpPr>
            <a:spLocks noChangeShapeType="1"/>
          </p:cNvSpPr>
          <p:nvPr/>
        </p:nvSpPr>
        <p:spPr bwMode="auto">
          <a:xfrm>
            <a:off x="3125788" y="38925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6" name="Line 48"/>
          <p:cNvSpPr>
            <a:spLocks noChangeShapeType="1"/>
          </p:cNvSpPr>
          <p:nvPr/>
        </p:nvSpPr>
        <p:spPr bwMode="auto">
          <a:xfrm flipH="1">
            <a:off x="6621463" y="38925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7" name="Rectangle 49"/>
          <p:cNvSpPr>
            <a:spLocks noChangeArrowheads="1"/>
          </p:cNvSpPr>
          <p:nvPr/>
        </p:nvSpPr>
        <p:spPr bwMode="auto">
          <a:xfrm>
            <a:off x="2921000" y="381317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4</a:t>
            </a:r>
            <a:endParaRPr lang="en-US" altLang="en-US" sz="1200"/>
          </a:p>
        </p:txBody>
      </p:sp>
      <p:sp>
        <p:nvSpPr>
          <p:cNvPr id="78898" name="Line 50"/>
          <p:cNvSpPr>
            <a:spLocks noChangeShapeType="1"/>
          </p:cNvSpPr>
          <p:nvPr/>
        </p:nvSpPr>
        <p:spPr bwMode="auto">
          <a:xfrm>
            <a:off x="3125788" y="34544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899" name="Line 51"/>
          <p:cNvSpPr>
            <a:spLocks noChangeShapeType="1"/>
          </p:cNvSpPr>
          <p:nvPr/>
        </p:nvSpPr>
        <p:spPr bwMode="auto">
          <a:xfrm flipH="1">
            <a:off x="6621463" y="34544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0" name="Rectangle 52"/>
          <p:cNvSpPr>
            <a:spLocks noChangeArrowheads="1"/>
          </p:cNvSpPr>
          <p:nvPr/>
        </p:nvSpPr>
        <p:spPr bwMode="auto">
          <a:xfrm>
            <a:off x="2921000" y="337502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2</a:t>
            </a:r>
            <a:endParaRPr lang="en-US" altLang="en-US" sz="1200"/>
          </a:p>
        </p:txBody>
      </p:sp>
      <p:sp>
        <p:nvSpPr>
          <p:cNvPr id="78901" name="Line 53"/>
          <p:cNvSpPr>
            <a:spLocks noChangeShapeType="1"/>
          </p:cNvSpPr>
          <p:nvPr/>
        </p:nvSpPr>
        <p:spPr bwMode="auto">
          <a:xfrm>
            <a:off x="3125788" y="30162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2" name="Line 54"/>
          <p:cNvSpPr>
            <a:spLocks noChangeShapeType="1"/>
          </p:cNvSpPr>
          <p:nvPr/>
        </p:nvSpPr>
        <p:spPr bwMode="auto">
          <a:xfrm flipH="1">
            <a:off x="6621463" y="30162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3" name="Rectangle 55"/>
          <p:cNvSpPr>
            <a:spLocks noChangeArrowheads="1"/>
          </p:cNvSpPr>
          <p:nvPr/>
        </p:nvSpPr>
        <p:spPr bwMode="auto">
          <a:xfrm>
            <a:off x="3003550" y="293687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8904" name="Line 56"/>
          <p:cNvSpPr>
            <a:spLocks noChangeShapeType="1"/>
          </p:cNvSpPr>
          <p:nvPr/>
        </p:nvSpPr>
        <p:spPr bwMode="auto">
          <a:xfrm>
            <a:off x="3125788" y="25781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5" name="Line 57"/>
          <p:cNvSpPr>
            <a:spLocks noChangeShapeType="1"/>
          </p:cNvSpPr>
          <p:nvPr/>
        </p:nvSpPr>
        <p:spPr bwMode="auto">
          <a:xfrm flipH="1">
            <a:off x="6621463" y="25781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6" name="Rectangle 58"/>
          <p:cNvSpPr>
            <a:spLocks noChangeArrowheads="1"/>
          </p:cNvSpPr>
          <p:nvPr/>
        </p:nvSpPr>
        <p:spPr bwMode="auto">
          <a:xfrm>
            <a:off x="3016250" y="24987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</a:t>
            </a:r>
            <a:endParaRPr lang="en-US" altLang="en-US" sz="1200"/>
          </a:p>
        </p:txBody>
      </p:sp>
      <p:sp>
        <p:nvSpPr>
          <p:cNvPr id="78907" name="Line 59"/>
          <p:cNvSpPr>
            <a:spLocks noChangeShapeType="1"/>
          </p:cNvSpPr>
          <p:nvPr/>
        </p:nvSpPr>
        <p:spPr bwMode="auto">
          <a:xfrm>
            <a:off x="3125788" y="25781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8" name="Line 60"/>
          <p:cNvSpPr>
            <a:spLocks noChangeShapeType="1"/>
          </p:cNvSpPr>
          <p:nvPr/>
        </p:nvSpPr>
        <p:spPr bwMode="auto">
          <a:xfrm>
            <a:off x="3125788" y="4330700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09" name="Line 61"/>
          <p:cNvSpPr>
            <a:spLocks noChangeShapeType="1"/>
          </p:cNvSpPr>
          <p:nvPr/>
        </p:nvSpPr>
        <p:spPr bwMode="auto">
          <a:xfrm flipV="1">
            <a:off x="6650038" y="25781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0" name="Line 62"/>
          <p:cNvSpPr>
            <a:spLocks noChangeShapeType="1"/>
          </p:cNvSpPr>
          <p:nvPr/>
        </p:nvSpPr>
        <p:spPr bwMode="auto">
          <a:xfrm flipV="1">
            <a:off x="3125788" y="2578100"/>
            <a:ext cx="0" cy="17526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1" name="Freeform 63"/>
          <p:cNvSpPr>
            <a:spLocks/>
          </p:cNvSpPr>
          <p:nvPr/>
        </p:nvSpPr>
        <p:spPr bwMode="auto">
          <a:xfrm>
            <a:off x="3125788" y="2997200"/>
            <a:ext cx="1162050" cy="1019175"/>
          </a:xfrm>
          <a:custGeom>
            <a:avLst/>
            <a:gdLst>
              <a:gd name="T0" fmla="*/ 2147483646 w 732"/>
              <a:gd name="T1" fmla="*/ 2147483646 h 642"/>
              <a:gd name="T2" fmla="*/ 2147483646 w 732"/>
              <a:gd name="T3" fmla="*/ 2147483646 h 642"/>
              <a:gd name="T4" fmla="*/ 2147483646 w 732"/>
              <a:gd name="T5" fmla="*/ 2147483646 h 642"/>
              <a:gd name="T6" fmla="*/ 2147483646 w 732"/>
              <a:gd name="T7" fmla="*/ 2147483646 h 642"/>
              <a:gd name="T8" fmla="*/ 2147483646 w 732"/>
              <a:gd name="T9" fmla="*/ 2147483646 h 642"/>
              <a:gd name="T10" fmla="*/ 2147483646 w 732"/>
              <a:gd name="T11" fmla="*/ 2147483646 h 642"/>
              <a:gd name="T12" fmla="*/ 2147483646 w 732"/>
              <a:gd name="T13" fmla="*/ 2147483646 h 642"/>
              <a:gd name="T14" fmla="*/ 2147483646 w 732"/>
              <a:gd name="T15" fmla="*/ 2147483646 h 642"/>
              <a:gd name="T16" fmla="*/ 2147483646 w 732"/>
              <a:gd name="T17" fmla="*/ 2147483646 h 642"/>
              <a:gd name="T18" fmla="*/ 2147483646 w 732"/>
              <a:gd name="T19" fmla="*/ 2147483646 h 642"/>
              <a:gd name="T20" fmla="*/ 2147483646 w 732"/>
              <a:gd name="T21" fmla="*/ 2147483646 h 642"/>
              <a:gd name="T22" fmla="*/ 2147483646 w 732"/>
              <a:gd name="T23" fmla="*/ 2147483646 h 642"/>
              <a:gd name="T24" fmla="*/ 2147483646 w 732"/>
              <a:gd name="T25" fmla="*/ 2147483646 h 642"/>
              <a:gd name="T26" fmla="*/ 2147483646 w 732"/>
              <a:gd name="T27" fmla="*/ 2147483646 h 642"/>
              <a:gd name="T28" fmla="*/ 2147483646 w 732"/>
              <a:gd name="T29" fmla="*/ 2147483646 h 642"/>
              <a:gd name="T30" fmla="*/ 2147483646 w 732"/>
              <a:gd name="T31" fmla="*/ 2147483646 h 642"/>
              <a:gd name="T32" fmla="*/ 2147483646 w 732"/>
              <a:gd name="T33" fmla="*/ 2147483646 h 642"/>
              <a:gd name="T34" fmla="*/ 2147483646 w 732"/>
              <a:gd name="T35" fmla="*/ 2147483646 h 642"/>
              <a:gd name="T36" fmla="*/ 2147483646 w 732"/>
              <a:gd name="T37" fmla="*/ 2147483646 h 642"/>
              <a:gd name="T38" fmla="*/ 2147483646 w 732"/>
              <a:gd name="T39" fmla="*/ 2147483646 h 642"/>
              <a:gd name="T40" fmla="*/ 2147483646 w 732"/>
              <a:gd name="T41" fmla="*/ 2147483646 h 642"/>
              <a:gd name="T42" fmla="*/ 2147483646 w 732"/>
              <a:gd name="T43" fmla="*/ 2147483646 h 642"/>
              <a:gd name="T44" fmla="*/ 2147483646 w 732"/>
              <a:gd name="T45" fmla="*/ 2147483646 h 642"/>
              <a:gd name="T46" fmla="*/ 2147483646 w 732"/>
              <a:gd name="T47" fmla="*/ 2147483646 h 642"/>
              <a:gd name="T48" fmla="*/ 2147483646 w 732"/>
              <a:gd name="T49" fmla="*/ 2147483646 h 642"/>
              <a:gd name="T50" fmla="*/ 2147483646 w 732"/>
              <a:gd name="T51" fmla="*/ 2147483646 h 642"/>
              <a:gd name="T52" fmla="*/ 2147483646 w 732"/>
              <a:gd name="T53" fmla="*/ 2147483646 h 642"/>
              <a:gd name="T54" fmla="*/ 2147483646 w 732"/>
              <a:gd name="T55" fmla="*/ 2147483646 h 642"/>
              <a:gd name="T56" fmla="*/ 2147483646 w 732"/>
              <a:gd name="T57" fmla="*/ 2147483646 h 642"/>
              <a:gd name="T58" fmla="*/ 2147483646 w 732"/>
              <a:gd name="T59" fmla="*/ 2147483646 h 642"/>
              <a:gd name="T60" fmla="*/ 2147483646 w 732"/>
              <a:gd name="T61" fmla="*/ 2147483646 h 642"/>
              <a:gd name="T62" fmla="*/ 2147483646 w 732"/>
              <a:gd name="T63" fmla="*/ 2147483646 h 642"/>
              <a:gd name="T64" fmla="*/ 2147483646 w 732"/>
              <a:gd name="T65" fmla="*/ 2147483646 h 642"/>
              <a:gd name="T66" fmla="*/ 2147483646 w 732"/>
              <a:gd name="T67" fmla="*/ 2147483646 h 642"/>
              <a:gd name="T68" fmla="*/ 2147483646 w 732"/>
              <a:gd name="T69" fmla="*/ 2147483646 h 642"/>
              <a:gd name="T70" fmla="*/ 2147483646 w 732"/>
              <a:gd name="T71" fmla="*/ 2147483646 h 642"/>
              <a:gd name="T72" fmla="*/ 2147483646 w 732"/>
              <a:gd name="T73" fmla="*/ 2147483646 h 642"/>
              <a:gd name="T74" fmla="*/ 2147483646 w 732"/>
              <a:gd name="T75" fmla="*/ 2147483646 h 642"/>
              <a:gd name="T76" fmla="*/ 2147483646 w 732"/>
              <a:gd name="T77" fmla="*/ 2147483646 h 642"/>
              <a:gd name="T78" fmla="*/ 2147483646 w 732"/>
              <a:gd name="T79" fmla="*/ 2147483646 h 642"/>
              <a:gd name="T80" fmla="*/ 2147483646 w 732"/>
              <a:gd name="T81" fmla="*/ 2147483646 h 642"/>
              <a:gd name="T82" fmla="*/ 2147483646 w 732"/>
              <a:gd name="T83" fmla="*/ 2147483646 h 6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32"/>
              <a:gd name="T127" fmla="*/ 0 h 642"/>
              <a:gd name="T128" fmla="*/ 732 w 732"/>
              <a:gd name="T129" fmla="*/ 642 h 6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32" h="642">
                <a:moveTo>
                  <a:pt x="0" y="6"/>
                </a:moveTo>
                <a:lnTo>
                  <a:pt x="0" y="0"/>
                </a:lnTo>
                <a:lnTo>
                  <a:pt x="6" y="6"/>
                </a:lnTo>
                <a:lnTo>
                  <a:pt x="12" y="12"/>
                </a:lnTo>
                <a:lnTo>
                  <a:pt x="18" y="12"/>
                </a:lnTo>
                <a:lnTo>
                  <a:pt x="24" y="6"/>
                </a:lnTo>
                <a:lnTo>
                  <a:pt x="30" y="12"/>
                </a:lnTo>
                <a:lnTo>
                  <a:pt x="36" y="18"/>
                </a:lnTo>
                <a:lnTo>
                  <a:pt x="42" y="12"/>
                </a:lnTo>
                <a:lnTo>
                  <a:pt x="48" y="12"/>
                </a:lnTo>
                <a:lnTo>
                  <a:pt x="54" y="18"/>
                </a:lnTo>
                <a:lnTo>
                  <a:pt x="60" y="24"/>
                </a:lnTo>
                <a:lnTo>
                  <a:pt x="66" y="24"/>
                </a:lnTo>
                <a:lnTo>
                  <a:pt x="72" y="24"/>
                </a:lnTo>
                <a:lnTo>
                  <a:pt x="78" y="18"/>
                </a:lnTo>
                <a:lnTo>
                  <a:pt x="84" y="18"/>
                </a:lnTo>
                <a:lnTo>
                  <a:pt x="90" y="30"/>
                </a:lnTo>
                <a:lnTo>
                  <a:pt x="96" y="24"/>
                </a:lnTo>
                <a:lnTo>
                  <a:pt x="102" y="12"/>
                </a:lnTo>
                <a:lnTo>
                  <a:pt x="108" y="12"/>
                </a:lnTo>
                <a:lnTo>
                  <a:pt x="114" y="18"/>
                </a:lnTo>
                <a:lnTo>
                  <a:pt x="120" y="24"/>
                </a:lnTo>
                <a:lnTo>
                  <a:pt x="126" y="18"/>
                </a:lnTo>
                <a:lnTo>
                  <a:pt x="132" y="18"/>
                </a:lnTo>
                <a:lnTo>
                  <a:pt x="138" y="12"/>
                </a:lnTo>
                <a:lnTo>
                  <a:pt x="144" y="6"/>
                </a:lnTo>
                <a:lnTo>
                  <a:pt x="150" y="18"/>
                </a:lnTo>
                <a:lnTo>
                  <a:pt x="156" y="12"/>
                </a:lnTo>
                <a:lnTo>
                  <a:pt x="162" y="18"/>
                </a:lnTo>
                <a:lnTo>
                  <a:pt x="168" y="18"/>
                </a:lnTo>
                <a:lnTo>
                  <a:pt x="174" y="18"/>
                </a:lnTo>
                <a:lnTo>
                  <a:pt x="180" y="18"/>
                </a:lnTo>
                <a:lnTo>
                  <a:pt x="186" y="30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18"/>
                </a:lnTo>
                <a:lnTo>
                  <a:pt x="222" y="18"/>
                </a:lnTo>
                <a:lnTo>
                  <a:pt x="228" y="24"/>
                </a:lnTo>
                <a:lnTo>
                  <a:pt x="234" y="24"/>
                </a:lnTo>
                <a:lnTo>
                  <a:pt x="240" y="18"/>
                </a:lnTo>
                <a:lnTo>
                  <a:pt x="246" y="30"/>
                </a:lnTo>
                <a:lnTo>
                  <a:pt x="252" y="36"/>
                </a:lnTo>
                <a:lnTo>
                  <a:pt x="258" y="42"/>
                </a:lnTo>
                <a:lnTo>
                  <a:pt x="264" y="54"/>
                </a:lnTo>
                <a:lnTo>
                  <a:pt x="270" y="78"/>
                </a:lnTo>
                <a:lnTo>
                  <a:pt x="276" y="96"/>
                </a:lnTo>
                <a:lnTo>
                  <a:pt x="282" y="120"/>
                </a:lnTo>
                <a:lnTo>
                  <a:pt x="288" y="156"/>
                </a:lnTo>
                <a:lnTo>
                  <a:pt x="294" y="198"/>
                </a:lnTo>
                <a:lnTo>
                  <a:pt x="300" y="228"/>
                </a:lnTo>
                <a:lnTo>
                  <a:pt x="306" y="252"/>
                </a:lnTo>
                <a:lnTo>
                  <a:pt x="312" y="270"/>
                </a:lnTo>
                <a:lnTo>
                  <a:pt x="312" y="288"/>
                </a:lnTo>
                <a:lnTo>
                  <a:pt x="318" y="318"/>
                </a:lnTo>
                <a:lnTo>
                  <a:pt x="324" y="348"/>
                </a:lnTo>
                <a:lnTo>
                  <a:pt x="330" y="390"/>
                </a:lnTo>
                <a:lnTo>
                  <a:pt x="336" y="432"/>
                </a:lnTo>
                <a:lnTo>
                  <a:pt x="342" y="468"/>
                </a:lnTo>
                <a:lnTo>
                  <a:pt x="348" y="510"/>
                </a:lnTo>
                <a:lnTo>
                  <a:pt x="354" y="552"/>
                </a:lnTo>
                <a:lnTo>
                  <a:pt x="360" y="582"/>
                </a:lnTo>
                <a:lnTo>
                  <a:pt x="366" y="618"/>
                </a:lnTo>
                <a:lnTo>
                  <a:pt x="372" y="642"/>
                </a:lnTo>
                <a:lnTo>
                  <a:pt x="378" y="636"/>
                </a:lnTo>
                <a:lnTo>
                  <a:pt x="384" y="642"/>
                </a:lnTo>
                <a:lnTo>
                  <a:pt x="390" y="636"/>
                </a:lnTo>
                <a:lnTo>
                  <a:pt x="396" y="612"/>
                </a:lnTo>
                <a:lnTo>
                  <a:pt x="396" y="600"/>
                </a:lnTo>
                <a:lnTo>
                  <a:pt x="402" y="564"/>
                </a:lnTo>
                <a:lnTo>
                  <a:pt x="408" y="540"/>
                </a:lnTo>
                <a:lnTo>
                  <a:pt x="414" y="510"/>
                </a:lnTo>
                <a:lnTo>
                  <a:pt x="420" y="474"/>
                </a:lnTo>
                <a:lnTo>
                  <a:pt x="426" y="444"/>
                </a:lnTo>
                <a:lnTo>
                  <a:pt x="432" y="420"/>
                </a:lnTo>
                <a:lnTo>
                  <a:pt x="438" y="390"/>
                </a:lnTo>
                <a:lnTo>
                  <a:pt x="444" y="372"/>
                </a:lnTo>
                <a:lnTo>
                  <a:pt x="450" y="354"/>
                </a:lnTo>
                <a:lnTo>
                  <a:pt x="456" y="342"/>
                </a:lnTo>
                <a:lnTo>
                  <a:pt x="462" y="330"/>
                </a:lnTo>
                <a:lnTo>
                  <a:pt x="468" y="330"/>
                </a:lnTo>
                <a:lnTo>
                  <a:pt x="474" y="324"/>
                </a:lnTo>
                <a:lnTo>
                  <a:pt x="480" y="318"/>
                </a:lnTo>
                <a:lnTo>
                  <a:pt x="486" y="324"/>
                </a:lnTo>
                <a:lnTo>
                  <a:pt x="492" y="324"/>
                </a:lnTo>
                <a:lnTo>
                  <a:pt x="498" y="324"/>
                </a:lnTo>
                <a:lnTo>
                  <a:pt x="504" y="312"/>
                </a:lnTo>
                <a:lnTo>
                  <a:pt x="510" y="312"/>
                </a:lnTo>
                <a:lnTo>
                  <a:pt x="516" y="312"/>
                </a:lnTo>
                <a:lnTo>
                  <a:pt x="522" y="306"/>
                </a:lnTo>
                <a:lnTo>
                  <a:pt x="528" y="300"/>
                </a:lnTo>
                <a:lnTo>
                  <a:pt x="534" y="306"/>
                </a:lnTo>
                <a:lnTo>
                  <a:pt x="540" y="312"/>
                </a:lnTo>
                <a:lnTo>
                  <a:pt x="546" y="324"/>
                </a:lnTo>
                <a:lnTo>
                  <a:pt x="552" y="330"/>
                </a:lnTo>
                <a:lnTo>
                  <a:pt x="552" y="336"/>
                </a:lnTo>
                <a:lnTo>
                  <a:pt x="558" y="348"/>
                </a:lnTo>
                <a:lnTo>
                  <a:pt x="564" y="360"/>
                </a:lnTo>
                <a:lnTo>
                  <a:pt x="570" y="360"/>
                </a:lnTo>
                <a:lnTo>
                  <a:pt x="576" y="372"/>
                </a:lnTo>
                <a:lnTo>
                  <a:pt x="582" y="378"/>
                </a:lnTo>
                <a:lnTo>
                  <a:pt x="588" y="384"/>
                </a:lnTo>
                <a:lnTo>
                  <a:pt x="594" y="390"/>
                </a:lnTo>
                <a:lnTo>
                  <a:pt x="600" y="390"/>
                </a:lnTo>
                <a:lnTo>
                  <a:pt x="606" y="384"/>
                </a:lnTo>
                <a:lnTo>
                  <a:pt x="612" y="378"/>
                </a:lnTo>
                <a:lnTo>
                  <a:pt x="618" y="366"/>
                </a:lnTo>
                <a:lnTo>
                  <a:pt x="624" y="354"/>
                </a:lnTo>
                <a:lnTo>
                  <a:pt x="630" y="348"/>
                </a:lnTo>
                <a:lnTo>
                  <a:pt x="636" y="342"/>
                </a:lnTo>
                <a:lnTo>
                  <a:pt x="642" y="336"/>
                </a:lnTo>
                <a:lnTo>
                  <a:pt x="648" y="336"/>
                </a:lnTo>
                <a:lnTo>
                  <a:pt x="654" y="342"/>
                </a:lnTo>
                <a:lnTo>
                  <a:pt x="660" y="354"/>
                </a:lnTo>
                <a:lnTo>
                  <a:pt x="666" y="366"/>
                </a:lnTo>
                <a:lnTo>
                  <a:pt x="672" y="372"/>
                </a:lnTo>
                <a:lnTo>
                  <a:pt x="678" y="372"/>
                </a:lnTo>
                <a:lnTo>
                  <a:pt x="684" y="378"/>
                </a:lnTo>
                <a:lnTo>
                  <a:pt x="690" y="372"/>
                </a:lnTo>
                <a:lnTo>
                  <a:pt x="696" y="366"/>
                </a:lnTo>
                <a:lnTo>
                  <a:pt x="702" y="354"/>
                </a:lnTo>
                <a:lnTo>
                  <a:pt x="708" y="342"/>
                </a:lnTo>
                <a:lnTo>
                  <a:pt x="714" y="336"/>
                </a:lnTo>
                <a:lnTo>
                  <a:pt x="714" y="324"/>
                </a:lnTo>
                <a:lnTo>
                  <a:pt x="720" y="324"/>
                </a:lnTo>
                <a:lnTo>
                  <a:pt x="726" y="324"/>
                </a:lnTo>
                <a:lnTo>
                  <a:pt x="732" y="33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2" name="Freeform 64"/>
          <p:cNvSpPr>
            <a:spLocks/>
          </p:cNvSpPr>
          <p:nvPr/>
        </p:nvSpPr>
        <p:spPr bwMode="auto">
          <a:xfrm>
            <a:off x="4287838" y="3273425"/>
            <a:ext cx="1181100" cy="257175"/>
          </a:xfrm>
          <a:custGeom>
            <a:avLst/>
            <a:gdLst>
              <a:gd name="T0" fmla="*/ 2147483646 w 744"/>
              <a:gd name="T1" fmla="*/ 2147483646 h 162"/>
              <a:gd name="T2" fmla="*/ 2147483646 w 744"/>
              <a:gd name="T3" fmla="*/ 2147483646 h 162"/>
              <a:gd name="T4" fmla="*/ 2147483646 w 744"/>
              <a:gd name="T5" fmla="*/ 2147483646 h 162"/>
              <a:gd name="T6" fmla="*/ 2147483646 w 744"/>
              <a:gd name="T7" fmla="*/ 2147483646 h 162"/>
              <a:gd name="T8" fmla="*/ 2147483646 w 744"/>
              <a:gd name="T9" fmla="*/ 2147483646 h 162"/>
              <a:gd name="T10" fmla="*/ 2147483646 w 744"/>
              <a:gd name="T11" fmla="*/ 2147483646 h 162"/>
              <a:gd name="T12" fmla="*/ 2147483646 w 744"/>
              <a:gd name="T13" fmla="*/ 2147483646 h 162"/>
              <a:gd name="T14" fmla="*/ 2147483646 w 744"/>
              <a:gd name="T15" fmla="*/ 2147483646 h 162"/>
              <a:gd name="T16" fmla="*/ 2147483646 w 744"/>
              <a:gd name="T17" fmla="*/ 2147483646 h 162"/>
              <a:gd name="T18" fmla="*/ 2147483646 w 744"/>
              <a:gd name="T19" fmla="*/ 2147483646 h 162"/>
              <a:gd name="T20" fmla="*/ 2147483646 w 744"/>
              <a:gd name="T21" fmla="*/ 2147483646 h 162"/>
              <a:gd name="T22" fmla="*/ 2147483646 w 744"/>
              <a:gd name="T23" fmla="*/ 2147483646 h 162"/>
              <a:gd name="T24" fmla="*/ 2147483646 w 744"/>
              <a:gd name="T25" fmla="*/ 2147483646 h 162"/>
              <a:gd name="T26" fmla="*/ 2147483646 w 744"/>
              <a:gd name="T27" fmla="*/ 2147483646 h 162"/>
              <a:gd name="T28" fmla="*/ 2147483646 w 744"/>
              <a:gd name="T29" fmla="*/ 2147483646 h 162"/>
              <a:gd name="T30" fmla="*/ 2147483646 w 744"/>
              <a:gd name="T31" fmla="*/ 2147483646 h 162"/>
              <a:gd name="T32" fmla="*/ 2147483646 w 744"/>
              <a:gd name="T33" fmla="*/ 2147483646 h 162"/>
              <a:gd name="T34" fmla="*/ 2147483646 w 744"/>
              <a:gd name="T35" fmla="*/ 2147483646 h 162"/>
              <a:gd name="T36" fmla="*/ 2147483646 w 744"/>
              <a:gd name="T37" fmla="*/ 2147483646 h 162"/>
              <a:gd name="T38" fmla="*/ 2147483646 w 744"/>
              <a:gd name="T39" fmla="*/ 2147483646 h 162"/>
              <a:gd name="T40" fmla="*/ 2147483646 w 744"/>
              <a:gd name="T41" fmla="*/ 2147483646 h 162"/>
              <a:gd name="T42" fmla="*/ 2147483646 w 744"/>
              <a:gd name="T43" fmla="*/ 2147483646 h 162"/>
              <a:gd name="T44" fmla="*/ 2147483646 w 744"/>
              <a:gd name="T45" fmla="*/ 2147483646 h 162"/>
              <a:gd name="T46" fmla="*/ 2147483646 w 744"/>
              <a:gd name="T47" fmla="*/ 2147483646 h 162"/>
              <a:gd name="T48" fmla="*/ 2147483646 w 744"/>
              <a:gd name="T49" fmla="*/ 2147483646 h 162"/>
              <a:gd name="T50" fmla="*/ 2147483646 w 744"/>
              <a:gd name="T51" fmla="*/ 2147483646 h 162"/>
              <a:gd name="T52" fmla="*/ 2147483646 w 744"/>
              <a:gd name="T53" fmla="*/ 2147483646 h 162"/>
              <a:gd name="T54" fmla="*/ 2147483646 w 744"/>
              <a:gd name="T55" fmla="*/ 2147483646 h 162"/>
              <a:gd name="T56" fmla="*/ 2147483646 w 744"/>
              <a:gd name="T57" fmla="*/ 2147483646 h 162"/>
              <a:gd name="T58" fmla="*/ 2147483646 w 744"/>
              <a:gd name="T59" fmla="*/ 2147483646 h 162"/>
              <a:gd name="T60" fmla="*/ 2147483646 w 744"/>
              <a:gd name="T61" fmla="*/ 2147483646 h 162"/>
              <a:gd name="T62" fmla="*/ 2147483646 w 744"/>
              <a:gd name="T63" fmla="*/ 2147483646 h 162"/>
              <a:gd name="T64" fmla="*/ 2147483646 w 744"/>
              <a:gd name="T65" fmla="*/ 2147483646 h 162"/>
              <a:gd name="T66" fmla="*/ 2147483646 w 744"/>
              <a:gd name="T67" fmla="*/ 2147483646 h 162"/>
              <a:gd name="T68" fmla="*/ 2147483646 w 744"/>
              <a:gd name="T69" fmla="*/ 2147483646 h 162"/>
              <a:gd name="T70" fmla="*/ 2147483646 w 744"/>
              <a:gd name="T71" fmla="*/ 2147483646 h 162"/>
              <a:gd name="T72" fmla="*/ 2147483646 w 744"/>
              <a:gd name="T73" fmla="*/ 2147483646 h 162"/>
              <a:gd name="T74" fmla="*/ 2147483646 w 744"/>
              <a:gd name="T75" fmla="*/ 2147483646 h 162"/>
              <a:gd name="T76" fmla="*/ 2147483646 w 744"/>
              <a:gd name="T77" fmla="*/ 2147483646 h 162"/>
              <a:gd name="T78" fmla="*/ 2147483646 w 744"/>
              <a:gd name="T79" fmla="*/ 2147483646 h 162"/>
              <a:gd name="T80" fmla="*/ 2147483646 w 744"/>
              <a:gd name="T81" fmla="*/ 2147483646 h 162"/>
              <a:gd name="T82" fmla="*/ 2147483646 w 744"/>
              <a:gd name="T83" fmla="*/ 2147483646 h 16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162"/>
              <a:gd name="T128" fmla="*/ 744 w 744"/>
              <a:gd name="T129" fmla="*/ 162 h 16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162">
                <a:moveTo>
                  <a:pt x="0" y="156"/>
                </a:moveTo>
                <a:lnTo>
                  <a:pt x="6" y="162"/>
                </a:lnTo>
                <a:lnTo>
                  <a:pt x="12" y="162"/>
                </a:lnTo>
                <a:lnTo>
                  <a:pt x="18" y="156"/>
                </a:lnTo>
                <a:lnTo>
                  <a:pt x="24" y="156"/>
                </a:lnTo>
                <a:lnTo>
                  <a:pt x="30" y="150"/>
                </a:lnTo>
                <a:lnTo>
                  <a:pt x="36" y="138"/>
                </a:lnTo>
                <a:lnTo>
                  <a:pt x="42" y="132"/>
                </a:lnTo>
                <a:lnTo>
                  <a:pt x="48" y="126"/>
                </a:lnTo>
                <a:lnTo>
                  <a:pt x="54" y="120"/>
                </a:lnTo>
                <a:lnTo>
                  <a:pt x="60" y="114"/>
                </a:lnTo>
                <a:lnTo>
                  <a:pt x="60" y="108"/>
                </a:lnTo>
                <a:lnTo>
                  <a:pt x="66" y="102"/>
                </a:lnTo>
                <a:lnTo>
                  <a:pt x="72" y="108"/>
                </a:lnTo>
                <a:lnTo>
                  <a:pt x="78" y="102"/>
                </a:lnTo>
                <a:lnTo>
                  <a:pt x="84" y="96"/>
                </a:lnTo>
                <a:lnTo>
                  <a:pt x="90" y="96"/>
                </a:lnTo>
                <a:lnTo>
                  <a:pt x="96" y="108"/>
                </a:lnTo>
                <a:lnTo>
                  <a:pt x="102" y="108"/>
                </a:lnTo>
                <a:lnTo>
                  <a:pt x="108" y="114"/>
                </a:lnTo>
                <a:lnTo>
                  <a:pt x="114" y="120"/>
                </a:lnTo>
                <a:lnTo>
                  <a:pt x="120" y="126"/>
                </a:lnTo>
                <a:lnTo>
                  <a:pt x="126" y="120"/>
                </a:lnTo>
                <a:lnTo>
                  <a:pt x="132" y="120"/>
                </a:lnTo>
                <a:lnTo>
                  <a:pt x="144" y="120"/>
                </a:lnTo>
                <a:lnTo>
                  <a:pt x="138" y="120"/>
                </a:lnTo>
                <a:lnTo>
                  <a:pt x="144" y="120"/>
                </a:lnTo>
                <a:lnTo>
                  <a:pt x="150" y="114"/>
                </a:lnTo>
                <a:lnTo>
                  <a:pt x="156" y="114"/>
                </a:lnTo>
                <a:lnTo>
                  <a:pt x="162" y="102"/>
                </a:lnTo>
                <a:lnTo>
                  <a:pt x="168" y="96"/>
                </a:lnTo>
                <a:lnTo>
                  <a:pt x="174" y="90"/>
                </a:lnTo>
                <a:lnTo>
                  <a:pt x="180" y="90"/>
                </a:lnTo>
                <a:lnTo>
                  <a:pt x="186" y="78"/>
                </a:lnTo>
                <a:lnTo>
                  <a:pt x="192" y="72"/>
                </a:lnTo>
                <a:lnTo>
                  <a:pt x="198" y="72"/>
                </a:lnTo>
                <a:lnTo>
                  <a:pt x="204" y="72"/>
                </a:lnTo>
                <a:lnTo>
                  <a:pt x="210" y="66"/>
                </a:lnTo>
                <a:lnTo>
                  <a:pt x="216" y="66"/>
                </a:lnTo>
                <a:lnTo>
                  <a:pt x="222" y="66"/>
                </a:lnTo>
                <a:lnTo>
                  <a:pt x="228" y="66"/>
                </a:lnTo>
                <a:lnTo>
                  <a:pt x="234" y="66"/>
                </a:lnTo>
                <a:lnTo>
                  <a:pt x="240" y="72"/>
                </a:lnTo>
                <a:lnTo>
                  <a:pt x="246" y="72"/>
                </a:lnTo>
                <a:lnTo>
                  <a:pt x="252" y="78"/>
                </a:lnTo>
                <a:lnTo>
                  <a:pt x="258" y="78"/>
                </a:lnTo>
                <a:lnTo>
                  <a:pt x="264" y="84"/>
                </a:lnTo>
                <a:lnTo>
                  <a:pt x="270" y="84"/>
                </a:lnTo>
                <a:lnTo>
                  <a:pt x="276" y="84"/>
                </a:lnTo>
                <a:lnTo>
                  <a:pt x="282" y="90"/>
                </a:lnTo>
                <a:lnTo>
                  <a:pt x="288" y="90"/>
                </a:lnTo>
                <a:lnTo>
                  <a:pt x="294" y="90"/>
                </a:lnTo>
                <a:lnTo>
                  <a:pt x="300" y="84"/>
                </a:lnTo>
                <a:lnTo>
                  <a:pt x="306" y="78"/>
                </a:lnTo>
                <a:lnTo>
                  <a:pt x="312" y="78"/>
                </a:lnTo>
                <a:lnTo>
                  <a:pt x="318" y="78"/>
                </a:lnTo>
                <a:lnTo>
                  <a:pt x="324" y="78"/>
                </a:lnTo>
                <a:lnTo>
                  <a:pt x="330" y="72"/>
                </a:lnTo>
                <a:lnTo>
                  <a:pt x="336" y="66"/>
                </a:lnTo>
                <a:lnTo>
                  <a:pt x="342" y="66"/>
                </a:lnTo>
                <a:lnTo>
                  <a:pt x="348" y="60"/>
                </a:lnTo>
                <a:lnTo>
                  <a:pt x="354" y="54"/>
                </a:lnTo>
                <a:lnTo>
                  <a:pt x="360" y="54"/>
                </a:lnTo>
                <a:lnTo>
                  <a:pt x="366" y="54"/>
                </a:lnTo>
                <a:lnTo>
                  <a:pt x="372" y="42"/>
                </a:lnTo>
                <a:lnTo>
                  <a:pt x="384" y="42"/>
                </a:lnTo>
                <a:lnTo>
                  <a:pt x="378" y="42"/>
                </a:lnTo>
                <a:lnTo>
                  <a:pt x="384" y="42"/>
                </a:lnTo>
                <a:lnTo>
                  <a:pt x="390" y="42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36"/>
                </a:lnTo>
                <a:lnTo>
                  <a:pt x="432" y="36"/>
                </a:lnTo>
                <a:lnTo>
                  <a:pt x="438" y="42"/>
                </a:lnTo>
                <a:lnTo>
                  <a:pt x="444" y="36"/>
                </a:lnTo>
                <a:lnTo>
                  <a:pt x="450" y="36"/>
                </a:lnTo>
                <a:lnTo>
                  <a:pt x="456" y="36"/>
                </a:lnTo>
                <a:lnTo>
                  <a:pt x="462" y="36"/>
                </a:lnTo>
                <a:lnTo>
                  <a:pt x="468" y="30"/>
                </a:lnTo>
                <a:lnTo>
                  <a:pt x="474" y="36"/>
                </a:lnTo>
                <a:lnTo>
                  <a:pt x="480" y="30"/>
                </a:lnTo>
                <a:lnTo>
                  <a:pt x="486" y="24"/>
                </a:lnTo>
                <a:lnTo>
                  <a:pt x="492" y="30"/>
                </a:lnTo>
                <a:lnTo>
                  <a:pt x="498" y="30"/>
                </a:lnTo>
                <a:lnTo>
                  <a:pt x="504" y="24"/>
                </a:lnTo>
                <a:lnTo>
                  <a:pt x="510" y="24"/>
                </a:lnTo>
                <a:lnTo>
                  <a:pt x="516" y="24"/>
                </a:lnTo>
                <a:lnTo>
                  <a:pt x="522" y="24"/>
                </a:lnTo>
                <a:lnTo>
                  <a:pt x="528" y="24"/>
                </a:lnTo>
                <a:lnTo>
                  <a:pt x="534" y="24"/>
                </a:lnTo>
                <a:lnTo>
                  <a:pt x="540" y="24"/>
                </a:lnTo>
                <a:lnTo>
                  <a:pt x="546" y="24"/>
                </a:lnTo>
                <a:lnTo>
                  <a:pt x="552" y="30"/>
                </a:lnTo>
                <a:lnTo>
                  <a:pt x="558" y="30"/>
                </a:lnTo>
                <a:lnTo>
                  <a:pt x="564" y="24"/>
                </a:lnTo>
                <a:lnTo>
                  <a:pt x="570" y="24"/>
                </a:lnTo>
                <a:lnTo>
                  <a:pt x="576" y="30"/>
                </a:lnTo>
                <a:lnTo>
                  <a:pt x="582" y="30"/>
                </a:lnTo>
                <a:lnTo>
                  <a:pt x="588" y="30"/>
                </a:lnTo>
                <a:lnTo>
                  <a:pt x="594" y="24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18"/>
                </a:lnTo>
                <a:lnTo>
                  <a:pt x="630" y="12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12"/>
                </a:lnTo>
                <a:lnTo>
                  <a:pt x="660" y="6"/>
                </a:lnTo>
                <a:lnTo>
                  <a:pt x="666" y="6"/>
                </a:lnTo>
                <a:lnTo>
                  <a:pt x="672" y="6"/>
                </a:lnTo>
                <a:lnTo>
                  <a:pt x="678" y="6"/>
                </a:lnTo>
                <a:lnTo>
                  <a:pt x="684" y="6"/>
                </a:lnTo>
                <a:lnTo>
                  <a:pt x="690" y="6"/>
                </a:lnTo>
                <a:lnTo>
                  <a:pt x="696" y="6"/>
                </a:lnTo>
                <a:lnTo>
                  <a:pt x="702" y="6"/>
                </a:lnTo>
                <a:lnTo>
                  <a:pt x="708" y="12"/>
                </a:lnTo>
                <a:lnTo>
                  <a:pt x="714" y="6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  <a:lnTo>
                  <a:pt x="738" y="6"/>
                </a:lnTo>
                <a:lnTo>
                  <a:pt x="744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3" name="Freeform 65"/>
          <p:cNvSpPr>
            <a:spLocks/>
          </p:cNvSpPr>
          <p:nvPr/>
        </p:nvSpPr>
        <p:spPr bwMode="auto">
          <a:xfrm>
            <a:off x="5468938" y="3216275"/>
            <a:ext cx="1181100" cy="66675"/>
          </a:xfrm>
          <a:custGeom>
            <a:avLst/>
            <a:gdLst>
              <a:gd name="T0" fmla="*/ 2147483646 w 744"/>
              <a:gd name="T1" fmla="*/ 2147483646 h 42"/>
              <a:gd name="T2" fmla="*/ 2147483646 w 744"/>
              <a:gd name="T3" fmla="*/ 2147483646 h 42"/>
              <a:gd name="T4" fmla="*/ 2147483646 w 744"/>
              <a:gd name="T5" fmla="*/ 2147483646 h 42"/>
              <a:gd name="T6" fmla="*/ 2147483646 w 744"/>
              <a:gd name="T7" fmla="*/ 2147483646 h 42"/>
              <a:gd name="T8" fmla="*/ 2147483646 w 744"/>
              <a:gd name="T9" fmla="*/ 2147483646 h 42"/>
              <a:gd name="T10" fmla="*/ 2147483646 w 744"/>
              <a:gd name="T11" fmla="*/ 2147483646 h 42"/>
              <a:gd name="T12" fmla="*/ 2147483646 w 744"/>
              <a:gd name="T13" fmla="*/ 2147483646 h 42"/>
              <a:gd name="T14" fmla="*/ 2147483646 w 744"/>
              <a:gd name="T15" fmla="*/ 2147483646 h 42"/>
              <a:gd name="T16" fmla="*/ 2147483646 w 744"/>
              <a:gd name="T17" fmla="*/ 2147483646 h 42"/>
              <a:gd name="T18" fmla="*/ 2147483646 w 744"/>
              <a:gd name="T19" fmla="*/ 2147483646 h 42"/>
              <a:gd name="T20" fmla="*/ 2147483646 w 744"/>
              <a:gd name="T21" fmla="*/ 2147483646 h 42"/>
              <a:gd name="T22" fmla="*/ 2147483646 w 744"/>
              <a:gd name="T23" fmla="*/ 2147483646 h 42"/>
              <a:gd name="T24" fmla="*/ 2147483646 w 744"/>
              <a:gd name="T25" fmla="*/ 2147483646 h 42"/>
              <a:gd name="T26" fmla="*/ 2147483646 w 744"/>
              <a:gd name="T27" fmla="*/ 2147483646 h 42"/>
              <a:gd name="T28" fmla="*/ 2147483646 w 744"/>
              <a:gd name="T29" fmla="*/ 2147483646 h 42"/>
              <a:gd name="T30" fmla="*/ 2147483646 w 744"/>
              <a:gd name="T31" fmla="*/ 2147483646 h 42"/>
              <a:gd name="T32" fmla="*/ 2147483646 w 744"/>
              <a:gd name="T33" fmla="*/ 2147483646 h 42"/>
              <a:gd name="T34" fmla="*/ 2147483646 w 744"/>
              <a:gd name="T35" fmla="*/ 2147483646 h 42"/>
              <a:gd name="T36" fmla="*/ 2147483646 w 744"/>
              <a:gd name="T37" fmla="*/ 2147483646 h 42"/>
              <a:gd name="T38" fmla="*/ 2147483646 w 744"/>
              <a:gd name="T39" fmla="*/ 2147483646 h 42"/>
              <a:gd name="T40" fmla="*/ 2147483646 w 744"/>
              <a:gd name="T41" fmla="*/ 2147483646 h 42"/>
              <a:gd name="T42" fmla="*/ 2147483646 w 744"/>
              <a:gd name="T43" fmla="*/ 2147483646 h 42"/>
              <a:gd name="T44" fmla="*/ 2147483646 w 744"/>
              <a:gd name="T45" fmla="*/ 2147483646 h 42"/>
              <a:gd name="T46" fmla="*/ 2147483646 w 744"/>
              <a:gd name="T47" fmla="*/ 2147483646 h 42"/>
              <a:gd name="T48" fmla="*/ 2147483646 w 744"/>
              <a:gd name="T49" fmla="*/ 2147483646 h 42"/>
              <a:gd name="T50" fmla="*/ 2147483646 w 744"/>
              <a:gd name="T51" fmla="*/ 2147483646 h 42"/>
              <a:gd name="T52" fmla="*/ 2147483646 w 744"/>
              <a:gd name="T53" fmla="*/ 2147483646 h 42"/>
              <a:gd name="T54" fmla="*/ 2147483646 w 744"/>
              <a:gd name="T55" fmla="*/ 2147483646 h 42"/>
              <a:gd name="T56" fmla="*/ 2147483646 w 744"/>
              <a:gd name="T57" fmla="*/ 2147483646 h 42"/>
              <a:gd name="T58" fmla="*/ 2147483646 w 744"/>
              <a:gd name="T59" fmla="*/ 2147483646 h 42"/>
              <a:gd name="T60" fmla="*/ 2147483646 w 744"/>
              <a:gd name="T61" fmla="*/ 2147483646 h 42"/>
              <a:gd name="T62" fmla="*/ 2147483646 w 744"/>
              <a:gd name="T63" fmla="*/ 2147483646 h 42"/>
              <a:gd name="T64" fmla="*/ 2147483646 w 744"/>
              <a:gd name="T65" fmla="*/ 2147483646 h 42"/>
              <a:gd name="T66" fmla="*/ 2147483646 w 744"/>
              <a:gd name="T67" fmla="*/ 2147483646 h 42"/>
              <a:gd name="T68" fmla="*/ 2147483646 w 744"/>
              <a:gd name="T69" fmla="*/ 2147483646 h 42"/>
              <a:gd name="T70" fmla="*/ 2147483646 w 744"/>
              <a:gd name="T71" fmla="*/ 2147483646 h 42"/>
              <a:gd name="T72" fmla="*/ 2147483646 w 744"/>
              <a:gd name="T73" fmla="*/ 2147483646 h 42"/>
              <a:gd name="T74" fmla="*/ 2147483646 w 744"/>
              <a:gd name="T75" fmla="*/ 2147483646 h 42"/>
              <a:gd name="T76" fmla="*/ 2147483646 w 744"/>
              <a:gd name="T77" fmla="*/ 2147483646 h 42"/>
              <a:gd name="T78" fmla="*/ 2147483646 w 744"/>
              <a:gd name="T79" fmla="*/ 2147483646 h 42"/>
              <a:gd name="T80" fmla="*/ 2147483646 w 744"/>
              <a:gd name="T81" fmla="*/ 2147483646 h 42"/>
              <a:gd name="T82" fmla="*/ 2147483646 w 744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42"/>
              <a:gd name="T128" fmla="*/ 744 w 744"/>
              <a:gd name="T129" fmla="*/ 42 h 4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42">
                <a:moveTo>
                  <a:pt x="0" y="36"/>
                </a:moveTo>
                <a:lnTo>
                  <a:pt x="6" y="42"/>
                </a:lnTo>
                <a:lnTo>
                  <a:pt x="12" y="36"/>
                </a:lnTo>
                <a:lnTo>
                  <a:pt x="18" y="36"/>
                </a:lnTo>
                <a:lnTo>
                  <a:pt x="24" y="36"/>
                </a:lnTo>
                <a:lnTo>
                  <a:pt x="30" y="30"/>
                </a:lnTo>
                <a:lnTo>
                  <a:pt x="36" y="30"/>
                </a:lnTo>
                <a:lnTo>
                  <a:pt x="42" y="30"/>
                </a:lnTo>
                <a:lnTo>
                  <a:pt x="48" y="30"/>
                </a:lnTo>
                <a:lnTo>
                  <a:pt x="54" y="30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0"/>
                </a:lnTo>
                <a:lnTo>
                  <a:pt x="114" y="42"/>
                </a:lnTo>
                <a:lnTo>
                  <a:pt x="108" y="42"/>
                </a:lnTo>
                <a:lnTo>
                  <a:pt x="114" y="42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0"/>
                </a:lnTo>
                <a:lnTo>
                  <a:pt x="150" y="30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0"/>
                </a:lnTo>
                <a:lnTo>
                  <a:pt x="180" y="24"/>
                </a:lnTo>
                <a:lnTo>
                  <a:pt x="186" y="24"/>
                </a:lnTo>
                <a:lnTo>
                  <a:pt x="192" y="24"/>
                </a:lnTo>
                <a:lnTo>
                  <a:pt x="198" y="24"/>
                </a:lnTo>
                <a:lnTo>
                  <a:pt x="204" y="24"/>
                </a:lnTo>
                <a:lnTo>
                  <a:pt x="210" y="24"/>
                </a:lnTo>
                <a:lnTo>
                  <a:pt x="216" y="24"/>
                </a:lnTo>
                <a:lnTo>
                  <a:pt x="222" y="24"/>
                </a:lnTo>
                <a:lnTo>
                  <a:pt x="228" y="30"/>
                </a:lnTo>
                <a:lnTo>
                  <a:pt x="234" y="30"/>
                </a:lnTo>
                <a:lnTo>
                  <a:pt x="240" y="30"/>
                </a:lnTo>
                <a:lnTo>
                  <a:pt x="246" y="30"/>
                </a:lnTo>
                <a:lnTo>
                  <a:pt x="252" y="30"/>
                </a:lnTo>
                <a:lnTo>
                  <a:pt x="258" y="24"/>
                </a:lnTo>
                <a:lnTo>
                  <a:pt x="264" y="30"/>
                </a:lnTo>
                <a:lnTo>
                  <a:pt x="270" y="30"/>
                </a:lnTo>
                <a:lnTo>
                  <a:pt x="276" y="24"/>
                </a:lnTo>
                <a:lnTo>
                  <a:pt x="282" y="24"/>
                </a:lnTo>
                <a:lnTo>
                  <a:pt x="288" y="24"/>
                </a:lnTo>
                <a:lnTo>
                  <a:pt x="294" y="24"/>
                </a:lnTo>
                <a:lnTo>
                  <a:pt x="300" y="24"/>
                </a:lnTo>
                <a:lnTo>
                  <a:pt x="306" y="18"/>
                </a:lnTo>
                <a:lnTo>
                  <a:pt x="312" y="18"/>
                </a:lnTo>
                <a:lnTo>
                  <a:pt x="318" y="18"/>
                </a:lnTo>
                <a:lnTo>
                  <a:pt x="324" y="18"/>
                </a:lnTo>
                <a:lnTo>
                  <a:pt x="330" y="12"/>
                </a:lnTo>
                <a:lnTo>
                  <a:pt x="336" y="18"/>
                </a:lnTo>
                <a:lnTo>
                  <a:pt x="342" y="12"/>
                </a:lnTo>
                <a:lnTo>
                  <a:pt x="348" y="18"/>
                </a:lnTo>
                <a:lnTo>
                  <a:pt x="354" y="18"/>
                </a:lnTo>
                <a:lnTo>
                  <a:pt x="360" y="18"/>
                </a:lnTo>
                <a:lnTo>
                  <a:pt x="366" y="18"/>
                </a:lnTo>
                <a:lnTo>
                  <a:pt x="372" y="18"/>
                </a:lnTo>
                <a:lnTo>
                  <a:pt x="378" y="18"/>
                </a:lnTo>
                <a:lnTo>
                  <a:pt x="384" y="18"/>
                </a:lnTo>
                <a:lnTo>
                  <a:pt x="390" y="24"/>
                </a:lnTo>
                <a:lnTo>
                  <a:pt x="396" y="18"/>
                </a:lnTo>
                <a:lnTo>
                  <a:pt x="402" y="24"/>
                </a:lnTo>
                <a:lnTo>
                  <a:pt x="408" y="24"/>
                </a:lnTo>
                <a:lnTo>
                  <a:pt x="414" y="18"/>
                </a:lnTo>
                <a:lnTo>
                  <a:pt x="420" y="18"/>
                </a:lnTo>
                <a:lnTo>
                  <a:pt x="426" y="12"/>
                </a:lnTo>
                <a:lnTo>
                  <a:pt x="426" y="18"/>
                </a:lnTo>
                <a:lnTo>
                  <a:pt x="432" y="12"/>
                </a:lnTo>
                <a:lnTo>
                  <a:pt x="438" y="12"/>
                </a:lnTo>
                <a:lnTo>
                  <a:pt x="444" y="12"/>
                </a:lnTo>
                <a:lnTo>
                  <a:pt x="450" y="12"/>
                </a:lnTo>
                <a:lnTo>
                  <a:pt x="456" y="6"/>
                </a:lnTo>
                <a:lnTo>
                  <a:pt x="462" y="12"/>
                </a:lnTo>
                <a:lnTo>
                  <a:pt x="468" y="12"/>
                </a:lnTo>
                <a:lnTo>
                  <a:pt x="474" y="6"/>
                </a:lnTo>
                <a:lnTo>
                  <a:pt x="480" y="12"/>
                </a:lnTo>
                <a:lnTo>
                  <a:pt x="486" y="6"/>
                </a:lnTo>
                <a:lnTo>
                  <a:pt x="492" y="6"/>
                </a:lnTo>
                <a:lnTo>
                  <a:pt x="498" y="12"/>
                </a:lnTo>
                <a:lnTo>
                  <a:pt x="504" y="12"/>
                </a:lnTo>
                <a:lnTo>
                  <a:pt x="510" y="18"/>
                </a:lnTo>
                <a:lnTo>
                  <a:pt x="516" y="12"/>
                </a:lnTo>
                <a:lnTo>
                  <a:pt x="522" y="18"/>
                </a:lnTo>
                <a:lnTo>
                  <a:pt x="528" y="12"/>
                </a:lnTo>
                <a:lnTo>
                  <a:pt x="534" y="12"/>
                </a:lnTo>
                <a:lnTo>
                  <a:pt x="540" y="12"/>
                </a:lnTo>
                <a:lnTo>
                  <a:pt x="546" y="12"/>
                </a:lnTo>
                <a:lnTo>
                  <a:pt x="552" y="18"/>
                </a:lnTo>
                <a:lnTo>
                  <a:pt x="558" y="12"/>
                </a:lnTo>
                <a:lnTo>
                  <a:pt x="564" y="12"/>
                </a:lnTo>
                <a:lnTo>
                  <a:pt x="570" y="12"/>
                </a:lnTo>
                <a:lnTo>
                  <a:pt x="576" y="12"/>
                </a:lnTo>
                <a:lnTo>
                  <a:pt x="582" y="6"/>
                </a:lnTo>
                <a:lnTo>
                  <a:pt x="588" y="0"/>
                </a:lnTo>
                <a:lnTo>
                  <a:pt x="594" y="6"/>
                </a:lnTo>
                <a:lnTo>
                  <a:pt x="600" y="6"/>
                </a:lnTo>
                <a:lnTo>
                  <a:pt x="606" y="0"/>
                </a:lnTo>
                <a:lnTo>
                  <a:pt x="612" y="6"/>
                </a:lnTo>
                <a:lnTo>
                  <a:pt x="618" y="6"/>
                </a:lnTo>
                <a:lnTo>
                  <a:pt x="624" y="6"/>
                </a:lnTo>
                <a:lnTo>
                  <a:pt x="630" y="6"/>
                </a:lnTo>
                <a:lnTo>
                  <a:pt x="636" y="12"/>
                </a:lnTo>
                <a:lnTo>
                  <a:pt x="642" y="12"/>
                </a:lnTo>
                <a:lnTo>
                  <a:pt x="648" y="12"/>
                </a:lnTo>
                <a:lnTo>
                  <a:pt x="654" y="6"/>
                </a:lnTo>
                <a:lnTo>
                  <a:pt x="660" y="6"/>
                </a:lnTo>
                <a:lnTo>
                  <a:pt x="666" y="12"/>
                </a:lnTo>
                <a:lnTo>
                  <a:pt x="666" y="18"/>
                </a:lnTo>
                <a:lnTo>
                  <a:pt x="672" y="12"/>
                </a:lnTo>
                <a:lnTo>
                  <a:pt x="678" y="12"/>
                </a:lnTo>
                <a:lnTo>
                  <a:pt x="684" y="12"/>
                </a:lnTo>
                <a:lnTo>
                  <a:pt x="690" y="12"/>
                </a:lnTo>
                <a:lnTo>
                  <a:pt x="696" y="6"/>
                </a:lnTo>
                <a:lnTo>
                  <a:pt x="702" y="12"/>
                </a:lnTo>
                <a:lnTo>
                  <a:pt x="708" y="18"/>
                </a:lnTo>
                <a:lnTo>
                  <a:pt x="714" y="12"/>
                </a:lnTo>
                <a:lnTo>
                  <a:pt x="720" y="6"/>
                </a:lnTo>
                <a:lnTo>
                  <a:pt x="726" y="6"/>
                </a:lnTo>
                <a:lnTo>
                  <a:pt x="732" y="6"/>
                </a:lnTo>
                <a:lnTo>
                  <a:pt x="738" y="12"/>
                </a:lnTo>
                <a:lnTo>
                  <a:pt x="744" y="12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4" name="Rectangle 66"/>
          <p:cNvSpPr>
            <a:spLocks noChangeArrowheads="1"/>
          </p:cNvSpPr>
          <p:nvPr/>
        </p:nvSpPr>
        <p:spPr bwMode="auto">
          <a:xfrm>
            <a:off x="3100388" y="4567238"/>
            <a:ext cx="3524250" cy="17430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915" name="Line 67"/>
          <p:cNvSpPr>
            <a:spLocks noChangeShapeType="1"/>
          </p:cNvSpPr>
          <p:nvPr/>
        </p:nvSpPr>
        <p:spPr bwMode="auto">
          <a:xfrm>
            <a:off x="3100388" y="4567238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6" name="Line 68"/>
          <p:cNvSpPr>
            <a:spLocks noChangeShapeType="1"/>
          </p:cNvSpPr>
          <p:nvPr/>
        </p:nvSpPr>
        <p:spPr bwMode="auto">
          <a:xfrm>
            <a:off x="3100388" y="6310313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7" name="Line 69"/>
          <p:cNvSpPr>
            <a:spLocks noChangeShapeType="1"/>
          </p:cNvSpPr>
          <p:nvPr/>
        </p:nvSpPr>
        <p:spPr bwMode="auto">
          <a:xfrm flipV="1">
            <a:off x="6624638" y="45672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8" name="Line 70"/>
          <p:cNvSpPr>
            <a:spLocks noChangeShapeType="1"/>
          </p:cNvSpPr>
          <p:nvPr/>
        </p:nvSpPr>
        <p:spPr bwMode="auto">
          <a:xfrm flipV="1">
            <a:off x="3100388" y="45672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19" name="Line 71"/>
          <p:cNvSpPr>
            <a:spLocks noChangeShapeType="1"/>
          </p:cNvSpPr>
          <p:nvPr/>
        </p:nvSpPr>
        <p:spPr bwMode="auto">
          <a:xfrm>
            <a:off x="3100388" y="6310313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0" name="Line 72"/>
          <p:cNvSpPr>
            <a:spLocks noChangeShapeType="1"/>
          </p:cNvSpPr>
          <p:nvPr/>
        </p:nvSpPr>
        <p:spPr bwMode="auto">
          <a:xfrm flipV="1">
            <a:off x="3100388" y="45672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1" name="Line 73"/>
          <p:cNvSpPr>
            <a:spLocks noChangeShapeType="1"/>
          </p:cNvSpPr>
          <p:nvPr/>
        </p:nvSpPr>
        <p:spPr bwMode="auto">
          <a:xfrm flipV="1">
            <a:off x="3100388" y="62722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2" name="Line 74"/>
          <p:cNvSpPr>
            <a:spLocks noChangeShapeType="1"/>
          </p:cNvSpPr>
          <p:nvPr/>
        </p:nvSpPr>
        <p:spPr bwMode="auto">
          <a:xfrm>
            <a:off x="3100388" y="45672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3" name="Rectangle 75"/>
          <p:cNvSpPr>
            <a:spLocks noChangeArrowheads="1"/>
          </p:cNvSpPr>
          <p:nvPr/>
        </p:nvSpPr>
        <p:spPr bwMode="auto">
          <a:xfrm>
            <a:off x="3065463" y="6338888"/>
            <a:ext cx="841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8924" name="Line 76"/>
          <p:cNvSpPr>
            <a:spLocks noChangeShapeType="1"/>
          </p:cNvSpPr>
          <p:nvPr/>
        </p:nvSpPr>
        <p:spPr bwMode="auto">
          <a:xfrm flipV="1">
            <a:off x="3976688" y="62722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5" name="Line 77"/>
          <p:cNvSpPr>
            <a:spLocks noChangeShapeType="1"/>
          </p:cNvSpPr>
          <p:nvPr/>
        </p:nvSpPr>
        <p:spPr bwMode="auto">
          <a:xfrm>
            <a:off x="3976688" y="45672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6" name="Rectangle 78"/>
          <p:cNvSpPr>
            <a:spLocks noChangeArrowheads="1"/>
          </p:cNvSpPr>
          <p:nvPr/>
        </p:nvSpPr>
        <p:spPr bwMode="auto">
          <a:xfrm>
            <a:off x="3865563" y="63388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10</a:t>
            </a:r>
            <a:endParaRPr lang="en-US" altLang="en-US" sz="1200"/>
          </a:p>
        </p:txBody>
      </p:sp>
      <p:sp>
        <p:nvSpPr>
          <p:cNvPr id="78927" name="Line 79"/>
          <p:cNvSpPr>
            <a:spLocks noChangeShapeType="1"/>
          </p:cNvSpPr>
          <p:nvPr/>
        </p:nvSpPr>
        <p:spPr bwMode="auto">
          <a:xfrm flipV="1">
            <a:off x="4862513" y="62722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8" name="Line 80"/>
          <p:cNvSpPr>
            <a:spLocks noChangeShapeType="1"/>
          </p:cNvSpPr>
          <p:nvPr/>
        </p:nvSpPr>
        <p:spPr bwMode="auto">
          <a:xfrm>
            <a:off x="4862513" y="45672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29" name="Rectangle 81"/>
          <p:cNvSpPr>
            <a:spLocks noChangeArrowheads="1"/>
          </p:cNvSpPr>
          <p:nvPr/>
        </p:nvSpPr>
        <p:spPr bwMode="auto">
          <a:xfrm>
            <a:off x="4751388" y="63388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0</a:t>
            </a:r>
            <a:endParaRPr lang="en-US" altLang="en-US" sz="1200"/>
          </a:p>
        </p:txBody>
      </p:sp>
      <p:sp>
        <p:nvSpPr>
          <p:cNvPr id="78930" name="Line 82"/>
          <p:cNvSpPr>
            <a:spLocks noChangeShapeType="1"/>
          </p:cNvSpPr>
          <p:nvPr/>
        </p:nvSpPr>
        <p:spPr bwMode="auto">
          <a:xfrm flipV="1">
            <a:off x="5748338" y="62722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1" name="Line 83"/>
          <p:cNvSpPr>
            <a:spLocks noChangeShapeType="1"/>
          </p:cNvSpPr>
          <p:nvPr/>
        </p:nvSpPr>
        <p:spPr bwMode="auto">
          <a:xfrm>
            <a:off x="5748338" y="45672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2" name="Rectangle 84"/>
          <p:cNvSpPr>
            <a:spLocks noChangeArrowheads="1"/>
          </p:cNvSpPr>
          <p:nvPr/>
        </p:nvSpPr>
        <p:spPr bwMode="auto">
          <a:xfrm>
            <a:off x="5637213" y="6338888"/>
            <a:ext cx="16827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30</a:t>
            </a:r>
            <a:endParaRPr lang="en-US" altLang="en-US" sz="1200"/>
          </a:p>
        </p:txBody>
      </p:sp>
      <p:sp>
        <p:nvSpPr>
          <p:cNvPr id="78933" name="Line 85"/>
          <p:cNvSpPr>
            <a:spLocks noChangeShapeType="1"/>
          </p:cNvSpPr>
          <p:nvPr/>
        </p:nvSpPr>
        <p:spPr bwMode="auto">
          <a:xfrm>
            <a:off x="3100388" y="63103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4" name="Line 86"/>
          <p:cNvSpPr>
            <a:spLocks noChangeShapeType="1"/>
          </p:cNvSpPr>
          <p:nvPr/>
        </p:nvSpPr>
        <p:spPr bwMode="auto">
          <a:xfrm flipH="1">
            <a:off x="6596063" y="63103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5" name="Line 87"/>
          <p:cNvSpPr>
            <a:spLocks noChangeShapeType="1"/>
          </p:cNvSpPr>
          <p:nvPr/>
        </p:nvSpPr>
        <p:spPr bwMode="auto">
          <a:xfrm>
            <a:off x="3100388" y="57292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6" name="Line 88"/>
          <p:cNvSpPr>
            <a:spLocks noChangeShapeType="1"/>
          </p:cNvSpPr>
          <p:nvPr/>
        </p:nvSpPr>
        <p:spPr bwMode="auto">
          <a:xfrm flipH="1">
            <a:off x="6596063" y="57292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7" name="Line 89"/>
          <p:cNvSpPr>
            <a:spLocks noChangeShapeType="1"/>
          </p:cNvSpPr>
          <p:nvPr/>
        </p:nvSpPr>
        <p:spPr bwMode="auto">
          <a:xfrm>
            <a:off x="3100388" y="51482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8" name="Line 90"/>
          <p:cNvSpPr>
            <a:spLocks noChangeShapeType="1"/>
          </p:cNvSpPr>
          <p:nvPr/>
        </p:nvSpPr>
        <p:spPr bwMode="auto">
          <a:xfrm flipH="1">
            <a:off x="6596063" y="51482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39" name="Line 91"/>
          <p:cNvSpPr>
            <a:spLocks noChangeShapeType="1"/>
          </p:cNvSpPr>
          <p:nvPr/>
        </p:nvSpPr>
        <p:spPr bwMode="auto">
          <a:xfrm>
            <a:off x="3100388" y="45672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0" name="Line 92"/>
          <p:cNvSpPr>
            <a:spLocks noChangeShapeType="1"/>
          </p:cNvSpPr>
          <p:nvPr/>
        </p:nvSpPr>
        <p:spPr bwMode="auto">
          <a:xfrm flipH="1">
            <a:off x="6596063" y="45672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1" name="Line 93"/>
          <p:cNvSpPr>
            <a:spLocks noChangeShapeType="1"/>
          </p:cNvSpPr>
          <p:nvPr/>
        </p:nvSpPr>
        <p:spPr bwMode="auto">
          <a:xfrm>
            <a:off x="3100388" y="4567238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2" name="Line 94"/>
          <p:cNvSpPr>
            <a:spLocks noChangeShapeType="1"/>
          </p:cNvSpPr>
          <p:nvPr/>
        </p:nvSpPr>
        <p:spPr bwMode="auto">
          <a:xfrm>
            <a:off x="3100388" y="6310313"/>
            <a:ext cx="35242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3" name="Line 95"/>
          <p:cNvSpPr>
            <a:spLocks noChangeShapeType="1"/>
          </p:cNvSpPr>
          <p:nvPr/>
        </p:nvSpPr>
        <p:spPr bwMode="auto">
          <a:xfrm flipV="1">
            <a:off x="6624638" y="45672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4" name="Line 96"/>
          <p:cNvSpPr>
            <a:spLocks noChangeShapeType="1"/>
          </p:cNvSpPr>
          <p:nvPr/>
        </p:nvSpPr>
        <p:spPr bwMode="auto">
          <a:xfrm flipV="1">
            <a:off x="3100388" y="45672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5" name="Freeform 97"/>
          <p:cNvSpPr>
            <a:spLocks/>
          </p:cNvSpPr>
          <p:nvPr/>
        </p:nvSpPr>
        <p:spPr bwMode="auto">
          <a:xfrm>
            <a:off x="3100388" y="4767263"/>
            <a:ext cx="1123950" cy="1323975"/>
          </a:xfrm>
          <a:custGeom>
            <a:avLst/>
            <a:gdLst>
              <a:gd name="T0" fmla="*/ 2147483646 w 708"/>
              <a:gd name="T1" fmla="*/ 2147483646 h 834"/>
              <a:gd name="T2" fmla="*/ 2147483646 w 708"/>
              <a:gd name="T3" fmla="*/ 2147483646 h 834"/>
              <a:gd name="T4" fmla="*/ 2147483646 w 708"/>
              <a:gd name="T5" fmla="*/ 2147483646 h 834"/>
              <a:gd name="T6" fmla="*/ 2147483646 w 708"/>
              <a:gd name="T7" fmla="*/ 2147483646 h 834"/>
              <a:gd name="T8" fmla="*/ 2147483646 w 708"/>
              <a:gd name="T9" fmla="*/ 2147483646 h 834"/>
              <a:gd name="T10" fmla="*/ 2147483646 w 708"/>
              <a:gd name="T11" fmla="*/ 2147483646 h 834"/>
              <a:gd name="T12" fmla="*/ 2147483646 w 708"/>
              <a:gd name="T13" fmla="*/ 2147483646 h 834"/>
              <a:gd name="T14" fmla="*/ 2147483646 w 708"/>
              <a:gd name="T15" fmla="*/ 2147483646 h 834"/>
              <a:gd name="T16" fmla="*/ 2147483646 w 708"/>
              <a:gd name="T17" fmla="*/ 2147483646 h 834"/>
              <a:gd name="T18" fmla="*/ 2147483646 w 708"/>
              <a:gd name="T19" fmla="*/ 2147483646 h 834"/>
              <a:gd name="T20" fmla="*/ 2147483646 w 708"/>
              <a:gd name="T21" fmla="*/ 0 h 834"/>
              <a:gd name="T22" fmla="*/ 2147483646 w 708"/>
              <a:gd name="T23" fmla="*/ 2147483646 h 834"/>
              <a:gd name="T24" fmla="*/ 2147483646 w 708"/>
              <a:gd name="T25" fmla="*/ 2147483646 h 834"/>
              <a:gd name="T26" fmla="*/ 2147483646 w 708"/>
              <a:gd name="T27" fmla="*/ 2147483646 h 834"/>
              <a:gd name="T28" fmla="*/ 2147483646 w 708"/>
              <a:gd name="T29" fmla="*/ 2147483646 h 834"/>
              <a:gd name="T30" fmla="*/ 2147483646 w 708"/>
              <a:gd name="T31" fmla="*/ 2147483646 h 834"/>
              <a:gd name="T32" fmla="*/ 2147483646 w 708"/>
              <a:gd name="T33" fmla="*/ 2147483646 h 834"/>
              <a:gd name="T34" fmla="*/ 2147483646 w 708"/>
              <a:gd name="T35" fmla="*/ 2147483646 h 834"/>
              <a:gd name="T36" fmla="*/ 2147483646 w 708"/>
              <a:gd name="T37" fmla="*/ 2147483646 h 834"/>
              <a:gd name="T38" fmla="*/ 2147483646 w 708"/>
              <a:gd name="T39" fmla="*/ 2147483646 h 834"/>
              <a:gd name="T40" fmla="*/ 2147483646 w 708"/>
              <a:gd name="T41" fmla="*/ 2147483646 h 834"/>
              <a:gd name="T42" fmla="*/ 2147483646 w 708"/>
              <a:gd name="T43" fmla="*/ 2147483646 h 834"/>
              <a:gd name="T44" fmla="*/ 2147483646 w 708"/>
              <a:gd name="T45" fmla="*/ 2147483646 h 834"/>
              <a:gd name="T46" fmla="*/ 2147483646 w 708"/>
              <a:gd name="T47" fmla="*/ 2147483646 h 834"/>
              <a:gd name="T48" fmla="*/ 2147483646 w 708"/>
              <a:gd name="T49" fmla="*/ 2147483646 h 834"/>
              <a:gd name="T50" fmla="*/ 2147483646 w 708"/>
              <a:gd name="T51" fmla="*/ 2147483646 h 834"/>
              <a:gd name="T52" fmla="*/ 2147483646 w 708"/>
              <a:gd name="T53" fmla="*/ 2147483646 h 834"/>
              <a:gd name="T54" fmla="*/ 2147483646 w 708"/>
              <a:gd name="T55" fmla="*/ 2147483646 h 834"/>
              <a:gd name="T56" fmla="*/ 2147483646 w 708"/>
              <a:gd name="T57" fmla="*/ 2147483646 h 834"/>
              <a:gd name="T58" fmla="*/ 2147483646 w 708"/>
              <a:gd name="T59" fmla="*/ 2147483646 h 834"/>
              <a:gd name="T60" fmla="*/ 2147483646 w 708"/>
              <a:gd name="T61" fmla="*/ 2147483646 h 834"/>
              <a:gd name="T62" fmla="*/ 2147483646 w 708"/>
              <a:gd name="T63" fmla="*/ 2147483646 h 834"/>
              <a:gd name="T64" fmla="*/ 2147483646 w 708"/>
              <a:gd name="T65" fmla="*/ 2147483646 h 834"/>
              <a:gd name="T66" fmla="*/ 2147483646 w 708"/>
              <a:gd name="T67" fmla="*/ 2147483646 h 834"/>
              <a:gd name="T68" fmla="*/ 2147483646 w 708"/>
              <a:gd name="T69" fmla="*/ 2147483646 h 834"/>
              <a:gd name="T70" fmla="*/ 2147483646 w 708"/>
              <a:gd name="T71" fmla="*/ 2147483646 h 834"/>
              <a:gd name="T72" fmla="*/ 2147483646 w 708"/>
              <a:gd name="T73" fmla="*/ 2147483646 h 834"/>
              <a:gd name="T74" fmla="*/ 2147483646 w 708"/>
              <a:gd name="T75" fmla="*/ 2147483646 h 834"/>
              <a:gd name="T76" fmla="*/ 2147483646 w 708"/>
              <a:gd name="T77" fmla="*/ 2147483646 h 834"/>
              <a:gd name="T78" fmla="*/ 2147483646 w 708"/>
              <a:gd name="T79" fmla="*/ 2147483646 h 834"/>
              <a:gd name="T80" fmla="*/ 2147483646 w 708"/>
              <a:gd name="T81" fmla="*/ 2147483646 h 834"/>
              <a:gd name="T82" fmla="*/ 2147483646 w 708"/>
              <a:gd name="T83" fmla="*/ 2147483646 h 83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08"/>
              <a:gd name="T127" fmla="*/ 0 h 834"/>
              <a:gd name="T128" fmla="*/ 708 w 708"/>
              <a:gd name="T129" fmla="*/ 834 h 83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08" h="834">
                <a:moveTo>
                  <a:pt x="0" y="240"/>
                </a:moveTo>
                <a:lnTo>
                  <a:pt x="0" y="168"/>
                </a:lnTo>
                <a:lnTo>
                  <a:pt x="6" y="366"/>
                </a:lnTo>
                <a:lnTo>
                  <a:pt x="12" y="450"/>
                </a:lnTo>
                <a:lnTo>
                  <a:pt x="18" y="354"/>
                </a:lnTo>
                <a:lnTo>
                  <a:pt x="24" y="198"/>
                </a:lnTo>
                <a:lnTo>
                  <a:pt x="30" y="132"/>
                </a:lnTo>
                <a:lnTo>
                  <a:pt x="36" y="180"/>
                </a:lnTo>
                <a:lnTo>
                  <a:pt x="42" y="252"/>
                </a:lnTo>
                <a:lnTo>
                  <a:pt x="48" y="282"/>
                </a:lnTo>
                <a:lnTo>
                  <a:pt x="54" y="258"/>
                </a:lnTo>
                <a:lnTo>
                  <a:pt x="60" y="204"/>
                </a:lnTo>
                <a:lnTo>
                  <a:pt x="66" y="150"/>
                </a:lnTo>
                <a:lnTo>
                  <a:pt x="72" y="162"/>
                </a:lnTo>
                <a:lnTo>
                  <a:pt x="78" y="246"/>
                </a:lnTo>
                <a:lnTo>
                  <a:pt x="78" y="342"/>
                </a:lnTo>
                <a:lnTo>
                  <a:pt x="84" y="372"/>
                </a:lnTo>
                <a:lnTo>
                  <a:pt x="90" y="306"/>
                </a:lnTo>
                <a:lnTo>
                  <a:pt x="96" y="204"/>
                </a:lnTo>
                <a:lnTo>
                  <a:pt x="102" y="168"/>
                </a:lnTo>
                <a:lnTo>
                  <a:pt x="108" y="252"/>
                </a:lnTo>
                <a:lnTo>
                  <a:pt x="114" y="366"/>
                </a:lnTo>
                <a:lnTo>
                  <a:pt x="120" y="396"/>
                </a:lnTo>
                <a:lnTo>
                  <a:pt x="126" y="294"/>
                </a:lnTo>
                <a:lnTo>
                  <a:pt x="132" y="132"/>
                </a:lnTo>
                <a:lnTo>
                  <a:pt x="138" y="18"/>
                </a:lnTo>
                <a:lnTo>
                  <a:pt x="144" y="72"/>
                </a:lnTo>
                <a:lnTo>
                  <a:pt x="150" y="282"/>
                </a:lnTo>
                <a:lnTo>
                  <a:pt x="156" y="474"/>
                </a:lnTo>
                <a:lnTo>
                  <a:pt x="156" y="468"/>
                </a:lnTo>
                <a:lnTo>
                  <a:pt x="162" y="252"/>
                </a:lnTo>
                <a:lnTo>
                  <a:pt x="168" y="30"/>
                </a:lnTo>
                <a:lnTo>
                  <a:pt x="174" y="0"/>
                </a:lnTo>
                <a:lnTo>
                  <a:pt x="180" y="198"/>
                </a:lnTo>
                <a:lnTo>
                  <a:pt x="186" y="438"/>
                </a:lnTo>
                <a:lnTo>
                  <a:pt x="192" y="462"/>
                </a:lnTo>
                <a:lnTo>
                  <a:pt x="198" y="264"/>
                </a:lnTo>
                <a:lnTo>
                  <a:pt x="204" y="48"/>
                </a:lnTo>
                <a:lnTo>
                  <a:pt x="210" y="18"/>
                </a:lnTo>
                <a:lnTo>
                  <a:pt x="216" y="180"/>
                </a:lnTo>
                <a:lnTo>
                  <a:pt x="222" y="366"/>
                </a:lnTo>
                <a:lnTo>
                  <a:pt x="228" y="426"/>
                </a:lnTo>
                <a:lnTo>
                  <a:pt x="234" y="342"/>
                </a:lnTo>
                <a:lnTo>
                  <a:pt x="234" y="210"/>
                </a:lnTo>
                <a:lnTo>
                  <a:pt x="240" y="150"/>
                </a:lnTo>
                <a:lnTo>
                  <a:pt x="246" y="228"/>
                </a:lnTo>
                <a:lnTo>
                  <a:pt x="252" y="366"/>
                </a:lnTo>
                <a:lnTo>
                  <a:pt x="258" y="396"/>
                </a:lnTo>
                <a:lnTo>
                  <a:pt x="264" y="288"/>
                </a:lnTo>
                <a:lnTo>
                  <a:pt x="270" y="108"/>
                </a:lnTo>
                <a:lnTo>
                  <a:pt x="276" y="18"/>
                </a:lnTo>
                <a:lnTo>
                  <a:pt x="282" y="114"/>
                </a:lnTo>
                <a:lnTo>
                  <a:pt x="288" y="312"/>
                </a:lnTo>
                <a:lnTo>
                  <a:pt x="294" y="444"/>
                </a:lnTo>
                <a:lnTo>
                  <a:pt x="300" y="408"/>
                </a:lnTo>
                <a:lnTo>
                  <a:pt x="306" y="240"/>
                </a:lnTo>
                <a:lnTo>
                  <a:pt x="312" y="78"/>
                </a:lnTo>
                <a:lnTo>
                  <a:pt x="312" y="48"/>
                </a:lnTo>
                <a:lnTo>
                  <a:pt x="318" y="174"/>
                </a:lnTo>
                <a:lnTo>
                  <a:pt x="324" y="348"/>
                </a:lnTo>
                <a:lnTo>
                  <a:pt x="330" y="426"/>
                </a:lnTo>
                <a:lnTo>
                  <a:pt x="336" y="330"/>
                </a:lnTo>
                <a:lnTo>
                  <a:pt x="342" y="150"/>
                </a:lnTo>
                <a:lnTo>
                  <a:pt x="348" y="42"/>
                </a:lnTo>
                <a:lnTo>
                  <a:pt x="354" y="108"/>
                </a:lnTo>
                <a:lnTo>
                  <a:pt x="360" y="276"/>
                </a:lnTo>
                <a:lnTo>
                  <a:pt x="366" y="408"/>
                </a:lnTo>
                <a:lnTo>
                  <a:pt x="372" y="408"/>
                </a:lnTo>
                <a:lnTo>
                  <a:pt x="378" y="300"/>
                </a:lnTo>
                <a:lnTo>
                  <a:pt x="384" y="204"/>
                </a:lnTo>
                <a:lnTo>
                  <a:pt x="390" y="168"/>
                </a:lnTo>
                <a:lnTo>
                  <a:pt x="396" y="204"/>
                </a:lnTo>
                <a:lnTo>
                  <a:pt x="396" y="282"/>
                </a:lnTo>
                <a:lnTo>
                  <a:pt x="402" y="342"/>
                </a:lnTo>
                <a:lnTo>
                  <a:pt x="408" y="300"/>
                </a:lnTo>
                <a:lnTo>
                  <a:pt x="414" y="168"/>
                </a:lnTo>
                <a:lnTo>
                  <a:pt x="420" y="84"/>
                </a:lnTo>
                <a:lnTo>
                  <a:pt x="426" y="156"/>
                </a:lnTo>
                <a:lnTo>
                  <a:pt x="432" y="312"/>
                </a:lnTo>
                <a:lnTo>
                  <a:pt x="438" y="390"/>
                </a:lnTo>
                <a:lnTo>
                  <a:pt x="444" y="306"/>
                </a:lnTo>
                <a:lnTo>
                  <a:pt x="450" y="150"/>
                </a:lnTo>
                <a:lnTo>
                  <a:pt x="456" y="84"/>
                </a:lnTo>
                <a:lnTo>
                  <a:pt x="462" y="168"/>
                </a:lnTo>
                <a:lnTo>
                  <a:pt x="468" y="312"/>
                </a:lnTo>
                <a:lnTo>
                  <a:pt x="474" y="384"/>
                </a:lnTo>
                <a:lnTo>
                  <a:pt x="474" y="348"/>
                </a:lnTo>
                <a:lnTo>
                  <a:pt x="480" y="258"/>
                </a:lnTo>
                <a:lnTo>
                  <a:pt x="486" y="180"/>
                </a:lnTo>
                <a:lnTo>
                  <a:pt x="492" y="174"/>
                </a:lnTo>
                <a:lnTo>
                  <a:pt x="498" y="288"/>
                </a:lnTo>
                <a:lnTo>
                  <a:pt x="504" y="456"/>
                </a:lnTo>
                <a:lnTo>
                  <a:pt x="510" y="564"/>
                </a:lnTo>
                <a:lnTo>
                  <a:pt x="516" y="522"/>
                </a:lnTo>
                <a:lnTo>
                  <a:pt x="522" y="408"/>
                </a:lnTo>
                <a:lnTo>
                  <a:pt x="528" y="366"/>
                </a:lnTo>
                <a:lnTo>
                  <a:pt x="534" y="420"/>
                </a:lnTo>
                <a:lnTo>
                  <a:pt x="540" y="516"/>
                </a:lnTo>
                <a:lnTo>
                  <a:pt x="546" y="576"/>
                </a:lnTo>
                <a:lnTo>
                  <a:pt x="552" y="570"/>
                </a:lnTo>
                <a:lnTo>
                  <a:pt x="552" y="552"/>
                </a:lnTo>
                <a:lnTo>
                  <a:pt x="558" y="588"/>
                </a:lnTo>
                <a:lnTo>
                  <a:pt x="564" y="648"/>
                </a:lnTo>
                <a:lnTo>
                  <a:pt x="570" y="660"/>
                </a:lnTo>
                <a:lnTo>
                  <a:pt x="576" y="612"/>
                </a:lnTo>
                <a:lnTo>
                  <a:pt x="582" y="576"/>
                </a:lnTo>
                <a:lnTo>
                  <a:pt x="588" y="582"/>
                </a:lnTo>
                <a:lnTo>
                  <a:pt x="594" y="624"/>
                </a:lnTo>
                <a:lnTo>
                  <a:pt x="600" y="636"/>
                </a:lnTo>
                <a:lnTo>
                  <a:pt x="606" y="588"/>
                </a:lnTo>
                <a:lnTo>
                  <a:pt x="612" y="522"/>
                </a:lnTo>
                <a:lnTo>
                  <a:pt x="618" y="510"/>
                </a:lnTo>
                <a:lnTo>
                  <a:pt x="624" y="564"/>
                </a:lnTo>
                <a:lnTo>
                  <a:pt x="630" y="618"/>
                </a:lnTo>
                <a:lnTo>
                  <a:pt x="630" y="588"/>
                </a:lnTo>
                <a:lnTo>
                  <a:pt x="636" y="510"/>
                </a:lnTo>
                <a:lnTo>
                  <a:pt x="642" y="498"/>
                </a:lnTo>
                <a:lnTo>
                  <a:pt x="648" y="606"/>
                </a:lnTo>
                <a:lnTo>
                  <a:pt x="654" y="726"/>
                </a:lnTo>
                <a:lnTo>
                  <a:pt x="660" y="750"/>
                </a:lnTo>
                <a:lnTo>
                  <a:pt x="666" y="630"/>
                </a:lnTo>
                <a:lnTo>
                  <a:pt x="672" y="474"/>
                </a:lnTo>
                <a:lnTo>
                  <a:pt x="678" y="438"/>
                </a:lnTo>
                <a:lnTo>
                  <a:pt x="684" y="546"/>
                </a:lnTo>
                <a:lnTo>
                  <a:pt x="690" y="726"/>
                </a:lnTo>
                <a:lnTo>
                  <a:pt x="696" y="834"/>
                </a:lnTo>
                <a:lnTo>
                  <a:pt x="702" y="792"/>
                </a:lnTo>
                <a:lnTo>
                  <a:pt x="708" y="654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6" name="Freeform 98"/>
          <p:cNvSpPr>
            <a:spLocks/>
          </p:cNvSpPr>
          <p:nvPr/>
        </p:nvSpPr>
        <p:spPr bwMode="auto">
          <a:xfrm>
            <a:off x="4224338" y="5491163"/>
            <a:ext cx="1133475" cy="666750"/>
          </a:xfrm>
          <a:custGeom>
            <a:avLst/>
            <a:gdLst>
              <a:gd name="T0" fmla="*/ 2147483646 w 714"/>
              <a:gd name="T1" fmla="*/ 2147483646 h 420"/>
              <a:gd name="T2" fmla="*/ 2147483646 w 714"/>
              <a:gd name="T3" fmla="*/ 2147483646 h 420"/>
              <a:gd name="T4" fmla="*/ 2147483646 w 714"/>
              <a:gd name="T5" fmla="*/ 2147483646 h 420"/>
              <a:gd name="T6" fmla="*/ 2147483646 w 714"/>
              <a:gd name="T7" fmla="*/ 2147483646 h 420"/>
              <a:gd name="T8" fmla="*/ 2147483646 w 714"/>
              <a:gd name="T9" fmla="*/ 2147483646 h 420"/>
              <a:gd name="T10" fmla="*/ 2147483646 w 714"/>
              <a:gd name="T11" fmla="*/ 2147483646 h 420"/>
              <a:gd name="T12" fmla="*/ 2147483646 w 714"/>
              <a:gd name="T13" fmla="*/ 2147483646 h 420"/>
              <a:gd name="T14" fmla="*/ 2147483646 w 714"/>
              <a:gd name="T15" fmla="*/ 2147483646 h 420"/>
              <a:gd name="T16" fmla="*/ 2147483646 w 714"/>
              <a:gd name="T17" fmla="*/ 2147483646 h 420"/>
              <a:gd name="T18" fmla="*/ 2147483646 w 714"/>
              <a:gd name="T19" fmla="*/ 2147483646 h 420"/>
              <a:gd name="T20" fmla="*/ 2147483646 w 714"/>
              <a:gd name="T21" fmla="*/ 2147483646 h 420"/>
              <a:gd name="T22" fmla="*/ 2147483646 w 714"/>
              <a:gd name="T23" fmla="*/ 2147483646 h 420"/>
              <a:gd name="T24" fmla="*/ 2147483646 w 714"/>
              <a:gd name="T25" fmla="*/ 2147483646 h 420"/>
              <a:gd name="T26" fmla="*/ 2147483646 w 714"/>
              <a:gd name="T27" fmla="*/ 2147483646 h 420"/>
              <a:gd name="T28" fmla="*/ 2147483646 w 714"/>
              <a:gd name="T29" fmla="*/ 2147483646 h 420"/>
              <a:gd name="T30" fmla="*/ 2147483646 w 714"/>
              <a:gd name="T31" fmla="*/ 2147483646 h 420"/>
              <a:gd name="T32" fmla="*/ 2147483646 w 714"/>
              <a:gd name="T33" fmla="*/ 2147483646 h 420"/>
              <a:gd name="T34" fmla="*/ 2147483646 w 714"/>
              <a:gd name="T35" fmla="*/ 2147483646 h 420"/>
              <a:gd name="T36" fmla="*/ 2147483646 w 714"/>
              <a:gd name="T37" fmla="*/ 2147483646 h 420"/>
              <a:gd name="T38" fmla="*/ 2147483646 w 714"/>
              <a:gd name="T39" fmla="*/ 0 h 420"/>
              <a:gd name="T40" fmla="*/ 2147483646 w 714"/>
              <a:gd name="T41" fmla="*/ 2147483646 h 420"/>
              <a:gd name="T42" fmla="*/ 2147483646 w 714"/>
              <a:gd name="T43" fmla="*/ 2147483646 h 420"/>
              <a:gd name="T44" fmla="*/ 2147483646 w 714"/>
              <a:gd name="T45" fmla="*/ 2147483646 h 420"/>
              <a:gd name="T46" fmla="*/ 2147483646 w 714"/>
              <a:gd name="T47" fmla="*/ 2147483646 h 420"/>
              <a:gd name="T48" fmla="*/ 2147483646 w 714"/>
              <a:gd name="T49" fmla="*/ 2147483646 h 420"/>
              <a:gd name="T50" fmla="*/ 2147483646 w 714"/>
              <a:gd name="T51" fmla="*/ 2147483646 h 420"/>
              <a:gd name="T52" fmla="*/ 2147483646 w 714"/>
              <a:gd name="T53" fmla="*/ 2147483646 h 420"/>
              <a:gd name="T54" fmla="*/ 2147483646 w 714"/>
              <a:gd name="T55" fmla="*/ 2147483646 h 420"/>
              <a:gd name="T56" fmla="*/ 2147483646 w 714"/>
              <a:gd name="T57" fmla="*/ 2147483646 h 420"/>
              <a:gd name="T58" fmla="*/ 2147483646 w 714"/>
              <a:gd name="T59" fmla="*/ 2147483646 h 420"/>
              <a:gd name="T60" fmla="*/ 2147483646 w 714"/>
              <a:gd name="T61" fmla="*/ 2147483646 h 420"/>
              <a:gd name="T62" fmla="*/ 2147483646 w 714"/>
              <a:gd name="T63" fmla="*/ 2147483646 h 420"/>
              <a:gd name="T64" fmla="*/ 2147483646 w 714"/>
              <a:gd name="T65" fmla="*/ 2147483646 h 420"/>
              <a:gd name="T66" fmla="*/ 2147483646 w 714"/>
              <a:gd name="T67" fmla="*/ 2147483646 h 420"/>
              <a:gd name="T68" fmla="*/ 2147483646 w 714"/>
              <a:gd name="T69" fmla="*/ 2147483646 h 420"/>
              <a:gd name="T70" fmla="*/ 2147483646 w 714"/>
              <a:gd name="T71" fmla="*/ 2147483646 h 420"/>
              <a:gd name="T72" fmla="*/ 2147483646 w 714"/>
              <a:gd name="T73" fmla="*/ 2147483646 h 420"/>
              <a:gd name="T74" fmla="*/ 2147483646 w 714"/>
              <a:gd name="T75" fmla="*/ 2147483646 h 420"/>
              <a:gd name="T76" fmla="*/ 2147483646 w 714"/>
              <a:gd name="T77" fmla="*/ 2147483646 h 420"/>
              <a:gd name="T78" fmla="*/ 2147483646 w 714"/>
              <a:gd name="T79" fmla="*/ 2147483646 h 420"/>
              <a:gd name="T80" fmla="*/ 2147483646 w 714"/>
              <a:gd name="T81" fmla="*/ 2147483646 h 420"/>
              <a:gd name="T82" fmla="*/ 2147483646 w 714"/>
              <a:gd name="T83" fmla="*/ 2147483646 h 42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420"/>
              <a:gd name="T128" fmla="*/ 714 w 714"/>
              <a:gd name="T129" fmla="*/ 420 h 42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420">
                <a:moveTo>
                  <a:pt x="0" y="198"/>
                </a:moveTo>
                <a:lnTo>
                  <a:pt x="6" y="96"/>
                </a:lnTo>
                <a:lnTo>
                  <a:pt x="6" y="138"/>
                </a:lnTo>
                <a:lnTo>
                  <a:pt x="12" y="294"/>
                </a:lnTo>
                <a:lnTo>
                  <a:pt x="18" y="420"/>
                </a:lnTo>
                <a:lnTo>
                  <a:pt x="24" y="420"/>
                </a:lnTo>
                <a:lnTo>
                  <a:pt x="30" y="294"/>
                </a:lnTo>
                <a:lnTo>
                  <a:pt x="36" y="138"/>
                </a:lnTo>
                <a:lnTo>
                  <a:pt x="42" y="78"/>
                </a:lnTo>
                <a:lnTo>
                  <a:pt x="48" y="168"/>
                </a:lnTo>
                <a:lnTo>
                  <a:pt x="54" y="312"/>
                </a:lnTo>
                <a:lnTo>
                  <a:pt x="60" y="360"/>
                </a:lnTo>
                <a:lnTo>
                  <a:pt x="66" y="282"/>
                </a:lnTo>
                <a:lnTo>
                  <a:pt x="72" y="174"/>
                </a:lnTo>
                <a:lnTo>
                  <a:pt x="78" y="168"/>
                </a:lnTo>
                <a:lnTo>
                  <a:pt x="84" y="288"/>
                </a:lnTo>
                <a:lnTo>
                  <a:pt x="84" y="402"/>
                </a:lnTo>
                <a:lnTo>
                  <a:pt x="90" y="402"/>
                </a:lnTo>
                <a:lnTo>
                  <a:pt x="96" y="276"/>
                </a:lnTo>
                <a:lnTo>
                  <a:pt x="102" y="144"/>
                </a:lnTo>
                <a:lnTo>
                  <a:pt x="108" y="108"/>
                </a:lnTo>
                <a:lnTo>
                  <a:pt x="114" y="180"/>
                </a:lnTo>
                <a:lnTo>
                  <a:pt x="120" y="282"/>
                </a:lnTo>
                <a:lnTo>
                  <a:pt x="126" y="336"/>
                </a:lnTo>
                <a:lnTo>
                  <a:pt x="132" y="312"/>
                </a:lnTo>
                <a:lnTo>
                  <a:pt x="138" y="222"/>
                </a:lnTo>
                <a:lnTo>
                  <a:pt x="144" y="138"/>
                </a:lnTo>
                <a:lnTo>
                  <a:pt x="150" y="138"/>
                </a:lnTo>
                <a:lnTo>
                  <a:pt x="156" y="228"/>
                </a:lnTo>
                <a:lnTo>
                  <a:pt x="162" y="330"/>
                </a:lnTo>
                <a:lnTo>
                  <a:pt x="162" y="348"/>
                </a:lnTo>
                <a:lnTo>
                  <a:pt x="168" y="282"/>
                </a:lnTo>
                <a:lnTo>
                  <a:pt x="174" y="192"/>
                </a:lnTo>
                <a:lnTo>
                  <a:pt x="180" y="132"/>
                </a:lnTo>
                <a:lnTo>
                  <a:pt x="186" y="120"/>
                </a:lnTo>
                <a:lnTo>
                  <a:pt x="192" y="162"/>
                </a:lnTo>
                <a:lnTo>
                  <a:pt x="198" y="240"/>
                </a:lnTo>
                <a:lnTo>
                  <a:pt x="204" y="312"/>
                </a:lnTo>
                <a:lnTo>
                  <a:pt x="210" y="336"/>
                </a:lnTo>
                <a:lnTo>
                  <a:pt x="216" y="282"/>
                </a:lnTo>
                <a:lnTo>
                  <a:pt x="222" y="222"/>
                </a:lnTo>
                <a:lnTo>
                  <a:pt x="228" y="228"/>
                </a:lnTo>
                <a:lnTo>
                  <a:pt x="234" y="294"/>
                </a:lnTo>
                <a:lnTo>
                  <a:pt x="240" y="318"/>
                </a:lnTo>
                <a:lnTo>
                  <a:pt x="240" y="264"/>
                </a:lnTo>
                <a:lnTo>
                  <a:pt x="246" y="174"/>
                </a:lnTo>
                <a:lnTo>
                  <a:pt x="252" y="126"/>
                </a:lnTo>
                <a:lnTo>
                  <a:pt x="258" y="162"/>
                </a:lnTo>
                <a:lnTo>
                  <a:pt x="264" y="258"/>
                </a:lnTo>
                <a:lnTo>
                  <a:pt x="270" y="324"/>
                </a:lnTo>
                <a:lnTo>
                  <a:pt x="276" y="294"/>
                </a:lnTo>
                <a:lnTo>
                  <a:pt x="282" y="186"/>
                </a:lnTo>
                <a:lnTo>
                  <a:pt x="288" y="102"/>
                </a:lnTo>
                <a:lnTo>
                  <a:pt x="294" y="132"/>
                </a:lnTo>
                <a:lnTo>
                  <a:pt x="300" y="264"/>
                </a:lnTo>
                <a:lnTo>
                  <a:pt x="306" y="390"/>
                </a:lnTo>
                <a:lnTo>
                  <a:pt x="312" y="366"/>
                </a:lnTo>
                <a:lnTo>
                  <a:pt x="318" y="192"/>
                </a:lnTo>
                <a:lnTo>
                  <a:pt x="324" y="24"/>
                </a:lnTo>
                <a:lnTo>
                  <a:pt x="324" y="0"/>
                </a:lnTo>
                <a:lnTo>
                  <a:pt x="330" y="126"/>
                </a:lnTo>
                <a:lnTo>
                  <a:pt x="336" y="276"/>
                </a:lnTo>
                <a:lnTo>
                  <a:pt x="342" y="318"/>
                </a:lnTo>
                <a:lnTo>
                  <a:pt x="348" y="264"/>
                </a:lnTo>
                <a:lnTo>
                  <a:pt x="354" y="192"/>
                </a:lnTo>
                <a:lnTo>
                  <a:pt x="360" y="150"/>
                </a:lnTo>
                <a:lnTo>
                  <a:pt x="366" y="162"/>
                </a:lnTo>
                <a:lnTo>
                  <a:pt x="372" y="204"/>
                </a:lnTo>
                <a:lnTo>
                  <a:pt x="378" y="240"/>
                </a:lnTo>
                <a:lnTo>
                  <a:pt x="384" y="246"/>
                </a:lnTo>
                <a:lnTo>
                  <a:pt x="390" y="192"/>
                </a:lnTo>
                <a:lnTo>
                  <a:pt x="396" y="96"/>
                </a:lnTo>
                <a:lnTo>
                  <a:pt x="402" y="42"/>
                </a:lnTo>
                <a:lnTo>
                  <a:pt x="402" y="90"/>
                </a:lnTo>
                <a:lnTo>
                  <a:pt x="408" y="192"/>
                </a:lnTo>
                <a:lnTo>
                  <a:pt x="414" y="240"/>
                </a:lnTo>
                <a:lnTo>
                  <a:pt x="420" y="198"/>
                </a:lnTo>
                <a:lnTo>
                  <a:pt x="426" y="126"/>
                </a:lnTo>
                <a:lnTo>
                  <a:pt x="432" y="114"/>
                </a:lnTo>
                <a:lnTo>
                  <a:pt x="438" y="174"/>
                </a:lnTo>
                <a:lnTo>
                  <a:pt x="444" y="258"/>
                </a:lnTo>
                <a:lnTo>
                  <a:pt x="450" y="276"/>
                </a:lnTo>
                <a:lnTo>
                  <a:pt x="456" y="198"/>
                </a:lnTo>
                <a:lnTo>
                  <a:pt x="462" y="84"/>
                </a:lnTo>
                <a:lnTo>
                  <a:pt x="468" y="24"/>
                </a:lnTo>
                <a:lnTo>
                  <a:pt x="474" y="54"/>
                </a:lnTo>
                <a:lnTo>
                  <a:pt x="480" y="150"/>
                </a:lnTo>
                <a:lnTo>
                  <a:pt x="480" y="252"/>
                </a:lnTo>
                <a:lnTo>
                  <a:pt x="486" y="288"/>
                </a:lnTo>
                <a:lnTo>
                  <a:pt x="492" y="240"/>
                </a:lnTo>
                <a:lnTo>
                  <a:pt x="498" y="156"/>
                </a:lnTo>
                <a:lnTo>
                  <a:pt x="504" y="102"/>
                </a:lnTo>
                <a:lnTo>
                  <a:pt x="510" y="108"/>
                </a:lnTo>
                <a:lnTo>
                  <a:pt x="516" y="180"/>
                </a:lnTo>
                <a:lnTo>
                  <a:pt x="522" y="252"/>
                </a:lnTo>
                <a:lnTo>
                  <a:pt x="528" y="240"/>
                </a:lnTo>
                <a:lnTo>
                  <a:pt x="534" y="156"/>
                </a:lnTo>
                <a:lnTo>
                  <a:pt x="540" y="54"/>
                </a:lnTo>
                <a:lnTo>
                  <a:pt x="546" y="30"/>
                </a:lnTo>
                <a:lnTo>
                  <a:pt x="552" y="90"/>
                </a:lnTo>
                <a:lnTo>
                  <a:pt x="558" y="168"/>
                </a:lnTo>
                <a:lnTo>
                  <a:pt x="558" y="186"/>
                </a:lnTo>
                <a:lnTo>
                  <a:pt x="564" y="156"/>
                </a:lnTo>
                <a:lnTo>
                  <a:pt x="570" y="126"/>
                </a:lnTo>
                <a:lnTo>
                  <a:pt x="576" y="132"/>
                </a:lnTo>
                <a:lnTo>
                  <a:pt x="582" y="180"/>
                </a:lnTo>
                <a:lnTo>
                  <a:pt x="588" y="198"/>
                </a:lnTo>
                <a:lnTo>
                  <a:pt x="594" y="156"/>
                </a:lnTo>
                <a:lnTo>
                  <a:pt x="600" y="84"/>
                </a:lnTo>
                <a:lnTo>
                  <a:pt x="606" y="54"/>
                </a:lnTo>
                <a:lnTo>
                  <a:pt x="612" y="84"/>
                </a:lnTo>
                <a:lnTo>
                  <a:pt x="618" y="138"/>
                </a:lnTo>
                <a:lnTo>
                  <a:pt x="624" y="186"/>
                </a:lnTo>
                <a:lnTo>
                  <a:pt x="630" y="180"/>
                </a:lnTo>
                <a:lnTo>
                  <a:pt x="636" y="150"/>
                </a:lnTo>
                <a:lnTo>
                  <a:pt x="642" y="132"/>
                </a:lnTo>
                <a:lnTo>
                  <a:pt x="648" y="144"/>
                </a:lnTo>
                <a:lnTo>
                  <a:pt x="654" y="174"/>
                </a:lnTo>
                <a:lnTo>
                  <a:pt x="660" y="186"/>
                </a:lnTo>
                <a:lnTo>
                  <a:pt x="666" y="162"/>
                </a:lnTo>
                <a:lnTo>
                  <a:pt x="672" y="114"/>
                </a:lnTo>
                <a:lnTo>
                  <a:pt x="678" y="78"/>
                </a:lnTo>
                <a:lnTo>
                  <a:pt x="684" y="72"/>
                </a:lnTo>
                <a:lnTo>
                  <a:pt x="690" y="66"/>
                </a:lnTo>
                <a:lnTo>
                  <a:pt x="696" y="60"/>
                </a:lnTo>
                <a:lnTo>
                  <a:pt x="702" y="90"/>
                </a:lnTo>
                <a:lnTo>
                  <a:pt x="708" y="168"/>
                </a:lnTo>
                <a:lnTo>
                  <a:pt x="714" y="240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7" name="Freeform 99"/>
          <p:cNvSpPr>
            <a:spLocks/>
          </p:cNvSpPr>
          <p:nvPr/>
        </p:nvSpPr>
        <p:spPr bwMode="auto">
          <a:xfrm>
            <a:off x="5357813" y="5348288"/>
            <a:ext cx="1133475" cy="533400"/>
          </a:xfrm>
          <a:custGeom>
            <a:avLst/>
            <a:gdLst>
              <a:gd name="T0" fmla="*/ 2147483646 w 714"/>
              <a:gd name="T1" fmla="*/ 2147483646 h 336"/>
              <a:gd name="T2" fmla="*/ 2147483646 w 714"/>
              <a:gd name="T3" fmla="*/ 2147483646 h 336"/>
              <a:gd name="T4" fmla="*/ 2147483646 w 714"/>
              <a:gd name="T5" fmla="*/ 2147483646 h 336"/>
              <a:gd name="T6" fmla="*/ 2147483646 w 714"/>
              <a:gd name="T7" fmla="*/ 2147483646 h 336"/>
              <a:gd name="T8" fmla="*/ 2147483646 w 714"/>
              <a:gd name="T9" fmla="*/ 2147483646 h 336"/>
              <a:gd name="T10" fmla="*/ 2147483646 w 714"/>
              <a:gd name="T11" fmla="*/ 2147483646 h 336"/>
              <a:gd name="T12" fmla="*/ 2147483646 w 714"/>
              <a:gd name="T13" fmla="*/ 2147483646 h 336"/>
              <a:gd name="T14" fmla="*/ 2147483646 w 714"/>
              <a:gd name="T15" fmla="*/ 2147483646 h 336"/>
              <a:gd name="T16" fmla="*/ 2147483646 w 714"/>
              <a:gd name="T17" fmla="*/ 2147483646 h 336"/>
              <a:gd name="T18" fmla="*/ 2147483646 w 714"/>
              <a:gd name="T19" fmla="*/ 2147483646 h 336"/>
              <a:gd name="T20" fmla="*/ 2147483646 w 714"/>
              <a:gd name="T21" fmla="*/ 2147483646 h 336"/>
              <a:gd name="T22" fmla="*/ 2147483646 w 714"/>
              <a:gd name="T23" fmla="*/ 2147483646 h 336"/>
              <a:gd name="T24" fmla="*/ 2147483646 w 714"/>
              <a:gd name="T25" fmla="*/ 2147483646 h 336"/>
              <a:gd name="T26" fmla="*/ 2147483646 w 714"/>
              <a:gd name="T27" fmla="*/ 2147483646 h 336"/>
              <a:gd name="T28" fmla="*/ 2147483646 w 714"/>
              <a:gd name="T29" fmla="*/ 2147483646 h 336"/>
              <a:gd name="T30" fmla="*/ 2147483646 w 714"/>
              <a:gd name="T31" fmla="*/ 2147483646 h 336"/>
              <a:gd name="T32" fmla="*/ 2147483646 w 714"/>
              <a:gd name="T33" fmla="*/ 2147483646 h 336"/>
              <a:gd name="T34" fmla="*/ 2147483646 w 714"/>
              <a:gd name="T35" fmla="*/ 2147483646 h 336"/>
              <a:gd name="T36" fmla="*/ 2147483646 w 714"/>
              <a:gd name="T37" fmla="*/ 2147483646 h 336"/>
              <a:gd name="T38" fmla="*/ 2147483646 w 714"/>
              <a:gd name="T39" fmla="*/ 2147483646 h 336"/>
              <a:gd name="T40" fmla="*/ 2147483646 w 714"/>
              <a:gd name="T41" fmla="*/ 2147483646 h 336"/>
              <a:gd name="T42" fmla="*/ 2147483646 w 714"/>
              <a:gd name="T43" fmla="*/ 2147483646 h 336"/>
              <a:gd name="T44" fmla="*/ 2147483646 w 714"/>
              <a:gd name="T45" fmla="*/ 2147483646 h 336"/>
              <a:gd name="T46" fmla="*/ 2147483646 w 714"/>
              <a:gd name="T47" fmla="*/ 2147483646 h 336"/>
              <a:gd name="T48" fmla="*/ 2147483646 w 714"/>
              <a:gd name="T49" fmla="*/ 2147483646 h 336"/>
              <a:gd name="T50" fmla="*/ 2147483646 w 714"/>
              <a:gd name="T51" fmla="*/ 2147483646 h 336"/>
              <a:gd name="T52" fmla="*/ 2147483646 w 714"/>
              <a:gd name="T53" fmla="*/ 2147483646 h 336"/>
              <a:gd name="T54" fmla="*/ 2147483646 w 714"/>
              <a:gd name="T55" fmla="*/ 2147483646 h 336"/>
              <a:gd name="T56" fmla="*/ 2147483646 w 714"/>
              <a:gd name="T57" fmla="*/ 2147483646 h 336"/>
              <a:gd name="T58" fmla="*/ 2147483646 w 714"/>
              <a:gd name="T59" fmla="*/ 2147483646 h 336"/>
              <a:gd name="T60" fmla="*/ 2147483646 w 714"/>
              <a:gd name="T61" fmla="*/ 2147483646 h 336"/>
              <a:gd name="T62" fmla="*/ 2147483646 w 714"/>
              <a:gd name="T63" fmla="*/ 2147483646 h 336"/>
              <a:gd name="T64" fmla="*/ 2147483646 w 714"/>
              <a:gd name="T65" fmla="*/ 2147483646 h 336"/>
              <a:gd name="T66" fmla="*/ 2147483646 w 714"/>
              <a:gd name="T67" fmla="*/ 2147483646 h 336"/>
              <a:gd name="T68" fmla="*/ 2147483646 w 714"/>
              <a:gd name="T69" fmla="*/ 2147483646 h 336"/>
              <a:gd name="T70" fmla="*/ 2147483646 w 714"/>
              <a:gd name="T71" fmla="*/ 2147483646 h 336"/>
              <a:gd name="T72" fmla="*/ 2147483646 w 714"/>
              <a:gd name="T73" fmla="*/ 2147483646 h 336"/>
              <a:gd name="T74" fmla="*/ 2147483646 w 714"/>
              <a:gd name="T75" fmla="*/ 2147483646 h 336"/>
              <a:gd name="T76" fmla="*/ 2147483646 w 714"/>
              <a:gd name="T77" fmla="*/ 2147483646 h 336"/>
              <a:gd name="T78" fmla="*/ 2147483646 w 714"/>
              <a:gd name="T79" fmla="*/ 2147483646 h 336"/>
              <a:gd name="T80" fmla="*/ 2147483646 w 714"/>
              <a:gd name="T81" fmla="*/ 2147483646 h 336"/>
              <a:gd name="T82" fmla="*/ 2147483646 w 714"/>
              <a:gd name="T83" fmla="*/ 2147483646 h 3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14"/>
              <a:gd name="T127" fmla="*/ 0 h 336"/>
              <a:gd name="T128" fmla="*/ 714 w 714"/>
              <a:gd name="T129" fmla="*/ 336 h 3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14" h="336">
                <a:moveTo>
                  <a:pt x="0" y="330"/>
                </a:moveTo>
                <a:lnTo>
                  <a:pt x="6" y="306"/>
                </a:lnTo>
                <a:lnTo>
                  <a:pt x="6" y="186"/>
                </a:lnTo>
                <a:lnTo>
                  <a:pt x="12" y="84"/>
                </a:lnTo>
                <a:lnTo>
                  <a:pt x="18" y="96"/>
                </a:lnTo>
                <a:lnTo>
                  <a:pt x="24" y="210"/>
                </a:lnTo>
                <a:lnTo>
                  <a:pt x="30" y="300"/>
                </a:lnTo>
                <a:lnTo>
                  <a:pt x="36" y="282"/>
                </a:lnTo>
                <a:lnTo>
                  <a:pt x="42" y="192"/>
                </a:lnTo>
                <a:lnTo>
                  <a:pt x="48" y="132"/>
                </a:lnTo>
                <a:lnTo>
                  <a:pt x="54" y="162"/>
                </a:lnTo>
                <a:lnTo>
                  <a:pt x="60" y="246"/>
                </a:lnTo>
                <a:lnTo>
                  <a:pt x="66" y="306"/>
                </a:lnTo>
                <a:lnTo>
                  <a:pt x="72" y="294"/>
                </a:lnTo>
                <a:lnTo>
                  <a:pt x="78" y="216"/>
                </a:lnTo>
                <a:lnTo>
                  <a:pt x="84" y="144"/>
                </a:lnTo>
                <a:lnTo>
                  <a:pt x="90" y="216"/>
                </a:lnTo>
                <a:lnTo>
                  <a:pt x="96" y="282"/>
                </a:lnTo>
                <a:lnTo>
                  <a:pt x="102" y="264"/>
                </a:lnTo>
                <a:lnTo>
                  <a:pt x="108" y="162"/>
                </a:lnTo>
                <a:lnTo>
                  <a:pt x="114" y="72"/>
                </a:lnTo>
                <a:lnTo>
                  <a:pt x="120" y="84"/>
                </a:lnTo>
                <a:lnTo>
                  <a:pt x="126" y="186"/>
                </a:lnTo>
                <a:lnTo>
                  <a:pt x="132" y="300"/>
                </a:lnTo>
                <a:lnTo>
                  <a:pt x="138" y="336"/>
                </a:lnTo>
                <a:lnTo>
                  <a:pt x="144" y="270"/>
                </a:lnTo>
                <a:lnTo>
                  <a:pt x="150" y="138"/>
                </a:lnTo>
                <a:lnTo>
                  <a:pt x="156" y="42"/>
                </a:lnTo>
                <a:lnTo>
                  <a:pt x="162" y="78"/>
                </a:lnTo>
                <a:lnTo>
                  <a:pt x="162" y="216"/>
                </a:lnTo>
                <a:lnTo>
                  <a:pt x="168" y="324"/>
                </a:lnTo>
                <a:lnTo>
                  <a:pt x="174" y="300"/>
                </a:lnTo>
                <a:lnTo>
                  <a:pt x="180" y="174"/>
                </a:lnTo>
                <a:lnTo>
                  <a:pt x="186" y="66"/>
                </a:lnTo>
                <a:lnTo>
                  <a:pt x="192" y="90"/>
                </a:lnTo>
                <a:lnTo>
                  <a:pt x="198" y="216"/>
                </a:lnTo>
                <a:lnTo>
                  <a:pt x="204" y="330"/>
                </a:lnTo>
                <a:lnTo>
                  <a:pt x="210" y="318"/>
                </a:lnTo>
                <a:lnTo>
                  <a:pt x="216" y="222"/>
                </a:lnTo>
                <a:lnTo>
                  <a:pt x="222" y="132"/>
                </a:lnTo>
                <a:lnTo>
                  <a:pt x="228" y="114"/>
                </a:lnTo>
                <a:lnTo>
                  <a:pt x="234" y="156"/>
                </a:lnTo>
                <a:lnTo>
                  <a:pt x="240" y="216"/>
                </a:lnTo>
                <a:lnTo>
                  <a:pt x="246" y="222"/>
                </a:lnTo>
                <a:lnTo>
                  <a:pt x="246" y="162"/>
                </a:lnTo>
                <a:lnTo>
                  <a:pt x="252" y="84"/>
                </a:lnTo>
                <a:lnTo>
                  <a:pt x="258" y="84"/>
                </a:lnTo>
                <a:lnTo>
                  <a:pt x="264" y="168"/>
                </a:lnTo>
                <a:lnTo>
                  <a:pt x="270" y="282"/>
                </a:lnTo>
                <a:lnTo>
                  <a:pt x="276" y="330"/>
                </a:lnTo>
                <a:lnTo>
                  <a:pt x="282" y="252"/>
                </a:lnTo>
                <a:lnTo>
                  <a:pt x="288" y="102"/>
                </a:lnTo>
                <a:lnTo>
                  <a:pt x="294" y="0"/>
                </a:lnTo>
                <a:lnTo>
                  <a:pt x="300" y="48"/>
                </a:lnTo>
                <a:lnTo>
                  <a:pt x="306" y="192"/>
                </a:lnTo>
                <a:lnTo>
                  <a:pt x="312" y="300"/>
                </a:lnTo>
                <a:lnTo>
                  <a:pt x="318" y="294"/>
                </a:lnTo>
                <a:lnTo>
                  <a:pt x="324" y="186"/>
                </a:lnTo>
                <a:lnTo>
                  <a:pt x="324" y="84"/>
                </a:lnTo>
                <a:lnTo>
                  <a:pt x="330" y="84"/>
                </a:lnTo>
                <a:lnTo>
                  <a:pt x="336" y="186"/>
                </a:lnTo>
                <a:lnTo>
                  <a:pt x="342" y="288"/>
                </a:lnTo>
                <a:lnTo>
                  <a:pt x="348" y="306"/>
                </a:lnTo>
                <a:lnTo>
                  <a:pt x="354" y="228"/>
                </a:lnTo>
                <a:lnTo>
                  <a:pt x="360" y="132"/>
                </a:lnTo>
                <a:lnTo>
                  <a:pt x="366" y="90"/>
                </a:lnTo>
                <a:lnTo>
                  <a:pt x="372" y="120"/>
                </a:lnTo>
                <a:lnTo>
                  <a:pt x="378" y="198"/>
                </a:lnTo>
                <a:lnTo>
                  <a:pt x="384" y="228"/>
                </a:lnTo>
                <a:lnTo>
                  <a:pt x="390" y="180"/>
                </a:lnTo>
                <a:lnTo>
                  <a:pt x="396" y="96"/>
                </a:lnTo>
                <a:lnTo>
                  <a:pt x="402" y="84"/>
                </a:lnTo>
                <a:lnTo>
                  <a:pt x="402" y="168"/>
                </a:lnTo>
                <a:lnTo>
                  <a:pt x="408" y="264"/>
                </a:lnTo>
                <a:lnTo>
                  <a:pt x="414" y="282"/>
                </a:lnTo>
                <a:lnTo>
                  <a:pt x="420" y="210"/>
                </a:lnTo>
                <a:lnTo>
                  <a:pt x="426" y="108"/>
                </a:lnTo>
                <a:lnTo>
                  <a:pt x="432" y="66"/>
                </a:lnTo>
                <a:lnTo>
                  <a:pt x="438" y="114"/>
                </a:lnTo>
                <a:lnTo>
                  <a:pt x="444" y="192"/>
                </a:lnTo>
                <a:lnTo>
                  <a:pt x="450" y="240"/>
                </a:lnTo>
                <a:lnTo>
                  <a:pt x="456" y="222"/>
                </a:lnTo>
                <a:lnTo>
                  <a:pt x="462" y="156"/>
                </a:lnTo>
                <a:lnTo>
                  <a:pt x="468" y="108"/>
                </a:lnTo>
                <a:lnTo>
                  <a:pt x="474" y="120"/>
                </a:lnTo>
                <a:lnTo>
                  <a:pt x="480" y="186"/>
                </a:lnTo>
                <a:lnTo>
                  <a:pt x="480" y="258"/>
                </a:lnTo>
                <a:lnTo>
                  <a:pt x="486" y="282"/>
                </a:lnTo>
                <a:lnTo>
                  <a:pt x="492" y="264"/>
                </a:lnTo>
                <a:lnTo>
                  <a:pt x="498" y="204"/>
                </a:lnTo>
                <a:lnTo>
                  <a:pt x="504" y="132"/>
                </a:lnTo>
                <a:lnTo>
                  <a:pt x="510" y="72"/>
                </a:lnTo>
                <a:lnTo>
                  <a:pt x="516" y="72"/>
                </a:lnTo>
                <a:lnTo>
                  <a:pt x="522" y="126"/>
                </a:lnTo>
                <a:lnTo>
                  <a:pt x="528" y="186"/>
                </a:lnTo>
                <a:lnTo>
                  <a:pt x="534" y="204"/>
                </a:lnTo>
                <a:lnTo>
                  <a:pt x="540" y="174"/>
                </a:lnTo>
                <a:lnTo>
                  <a:pt x="546" y="162"/>
                </a:lnTo>
                <a:lnTo>
                  <a:pt x="552" y="186"/>
                </a:lnTo>
                <a:lnTo>
                  <a:pt x="558" y="216"/>
                </a:lnTo>
                <a:lnTo>
                  <a:pt x="564" y="204"/>
                </a:lnTo>
                <a:lnTo>
                  <a:pt x="564" y="156"/>
                </a:lnTo>
                <a:lnTo>
                  <a:pt x="570" y="114"/>
                </a:lnTo>
                <a:lnTo>
                  <a:pt x="576" y="120"/>
                </a:lnTo>
                <a:lnTo>
                  <a:pt x="582" y="156"/>
                </a:lnTo>
                <a:lnTo>
                  <a:pt x="588" y="186"/>
                </a:lnTo>
                <a:lnTo>
                  <a:pt x="594" y="180"/>
                </a:lnTo>
                <a:lnTo>
                  <a:pt x="600" y="162"/>
                </a:lnTo>
                <a:lnTo>
                  <a:pt x="606" y="150"/>
                </a:lnTo>
                <a:lnTo>
                  <a:pt x="612" y="150"/>
                </a:lnTo>
                <a:lnTo>
                  <a:pt x="618" y="180"/>
                </a:lnTo>
                <a:lnTo>
                  <a:pt x="624" y="228"/>
                </a:lnTo>
                <a:lnTo>
                  <a:pt x="630" y="264"/>
                </a:lnTo>
                <a:lnTo>
                  <a:pt x="636" y="246"/>
                </a:lnTo>
                <a:lnTo>
                  <a:pt x="642" y="180"/>
                </a:lnTo>
                <a:lnTo>
                  <a:pt x="642" y="126"/>
                </a:lnTo>
                <a:lnTo>
                  <a:pt x="648" y="108"/>
                </a:lnTo>
                <a:lnTo>
                  <a:pt x="654" y="132"/>
                </a:lnTo>
                <a:lnTo>
                  <a:pt x="660" y="150"/>
                </a:lnTo>
                <a:lnTo>
                  <a:pt x="666" y="150"/>
                </a:lnTo>
                <a:lnTo>
                  <a:pt x="672" y="144"/>
                </a:lnTo>
                <a:lnTo>
                  <a:pt x="678" y="144"/>
                </a:lnTo>
                <a:lnTo>
                  <a:pt x="684" y="168"/>
                </a:lnTo>
                <a:lnTo>
                  <a:pt x="690" y="192"/>
                </a:lnTo>
                <a:lnTo>
                  <a:pt x="696" y="192"/>
                </a:lnTo>
                <a:lnTo>
                  <a:pt x="702" y="180"/>
                </a:lnTo>
                <a:lnTo>
                  <a:pt x="708" y="162"/>
                </a:lnTo>
                <a:lnTo>
                  <a:pt x="714" y="156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8" name="Freeform 100"/>
          <p:cNvSpPr>
            <a:spLocks/>
          </p:cNvSpPr>
          <p:nvPr/>
        </p:nvSpPr>
        <p:spPr bwMode="auto">
          <a:xfrm>
            <a:off x="6491288" y="5481638"/>
            <a:ext cx="133350" cy="304800"/>
          </a:xfrm>
          <a:custGeom>
            <a:avLst/>
            <a:gdLst>
              <a:gd name="T0" fmla="*/ 0 w 84"/>
              <a:gd name="T1" fmla="*/ 2147483646 h 192"/>
              <a:gd name="T2" fmla="*/ 2147483646 w 84"/>
              <a:gd name="T3" fmla="*/ 2147483646 h 192"/>
              <a:gd name="T4" fmla="*/ 2147483646 w 84"/>
              <a:gd name="T5" fmla="*/ 2147483646 h 192"/>
              <a:gd name="T6" fmla="*/ 2147483646 w 84"/>
              <a:gd name="T7" fmla="*/ 2147483646 h 192"/>
              <a:gd name="T8" fmla="*/ 2147483646 w 84"/>
              <a:gd name="T9" fmla="*/ 2147483646 h 192"/>
              <a:gd name="T10" fmla="*/ 2147483646 w 84"/>
              <a:gd name="T11" fmla="*/ 0 h 192"/>
              <a:gd name="T12" fmla="*/ 2147483646 w 84"/>
              <a:gd name="T13" fmla="*/ 2147483646 h 192"/>
              <a:gd name="T14" fmla="*/ 2147483646 w 84"/>
              <a:gd name="T15" fmla="*/ 2147483646 h 192"/>
              <a:gd name="T16" fmla="*/ 2147483646 w 84"/>
              <a:gd name="T17" fmla="*/ 2147483646 h 192"/>
              <a:gd name="T18" fmla="*/ 2147483646 w 84"/>
              <a:gd name="T19" fmla="*/ 2147483646 h 192"/>
              <a:gd name="T20" fmla="*/ 2147483646 w 84"/>
              <a:gd name="T21" fmla="*/ 2147483646 h 192"/>
              <a:gd name="T22" fmla="*/ 2147483646 w 84"/>
              <a:gd name="T23" fmla="*/ 2147483646 h 192"/>
              <a:gd name="T24" fmla="*/ 2147483646 w 84"/>
              <a:gd name="T25" fmla="*/ 2147483646 h 192"/>
              <a:gd name="T26" fmla="*/ 2147483646 w 84"/>
              <a:gd name="T27" fmla="*/ 2147483646 h 192"/>
              <a:gd name="T28" fmla="*/ 2147483646 w 84"/>
              <a:gd name="T29" fmla="*/ 2147483646 h 192"/>
              <a:gd name="T30" fmla="*/ 2147483646 w 84"/>
              <a:gd name="T31" fmla="*/ 2147483646 h 192"/>
              <a:gd name="T32" fmla="*/ 2147483646 w 84"/>
              <a:gd name="T33" fmla="*/ 2147483646 h 19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84"/>
              <a:gd name="T52" fmla="*/ 0 h 192"/>
              <a:gd name="T53" fmla="*/ 84 w 84"/>
              <a:gd name="T54" fmla="*/ 192 h 19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84" h="192">
                <a:moveTo>
                  <a:pt x="0" y="72"/>
                </a:moveTo>
                <a:lnTo>
                  <a:pt x="6" y="96"/>
                </a:lnTo>
                <a:lnTo>
                  <a:pt x="6" y="108"/>
                </a:lnTo>
                <a:lnTo>
                  <a:pt x="12" y="84"/>
                </a:lnTo>
                <a:lnTo>
                  <a:pt x="18" y="30"/>
                </a:lnTo>
                <a:lnTo>
                  <a:pt x="24" y="0"/>
                </a:lnTo>
                <a:lnTo>
                  <a:pt x="30" y="30"/>
                </a:lnTo>
                <a:lnTo>
                  <a:pt x="36" y="102"/>
                </a:lnTo>
                <a:lnTo>
                  <a:pt x="42" y="174"/>
                </a:lnTo>
                <a:lnTo>
                  <a:pt x="48" y="192"/>
                </a:lnTo>
                <a:lnTo>
                  <a:pt x="54" y="150"/>
                </a:lnTo>
                <a:lnTo>
                  <a:pt x="60" y="102"/>
                </a:lnTo>
                <a:lnTo>
                  <a:pt x="66" y="78"/>
                </a:lnTo>
                <a:lnTo>
                  <a:pt x="72" y="78"/>
                </a:lnTo>
                <a:lnTo>
                  <a:pt x="78" y="66"/>
                </a:lnTo>
                <a:lnTo>
                  <a:pt x="84" y="36"/>
                </a:lnTo>
                <a:lnTo>
                  <a:pt x="84" y="18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49" name="Freeform 101"/>
          <p:cNvSpPr>
            <a:spLocks/>
          </p:cNvSpPr>
          <p:nvPr/>
        </p:nvSpPr>
        <p:spPr bwMode="auto">
          <a:xfrm>
            <a:off x="3100388" y="5119688"/>
            <a:ext cx="1181100" cy="790575"/>
          </a:xfrm>
          <a:custGeom>
            <a:avLst/>
            <a:gdLst>
              <a:gd name="T0" fmla="*/ 2147483646 w 744"/>
              <a:gd name="T1" fmla="*/ 2147483646 h 498"/>
              <a:gd name="T2" fmla="*/ 2147483646 w 744"/>
              <a:gd name="T3" fmla="*/ 2147483646 h 498"/>
              <a:gd name="T4" fmla="*/ 2147483646 w 744"/>
              <a:gd name="T5" fmla="*/ 2147483646 h 498"/>
              <a:gd name="T6" fmla="*/ 2147483646 w 744"/>
              <a:gd name="T7" fmla="*/ 2147483646 h 498"/>
              <a:gd name="T8" fmla="*/ 2147483646 w 744"/>
              <a:gd name="T9" fmla="*/ 2147483646 h 498"/>
              <a:gd name="T10" fmla="*/ 2147483646 w 744"/>
              <a:gd name="T11" fmla="*/ 2147483646 h 498"/>
              <a:gd name="T12" fmla="*/ 2147483646 w 744"/>
              <a:gd name="T13" fmla="*/ 2147483646 h 498"/>
              <a:gd name="T14" fmla="*/ 2147483646 w 744"/>
              <a:gd name="T15" fmla="*/ 2147483646 h 498"/>
              <a:gd name="T16" fmla="*/ 2147483646 w 744"/>
              <a:gd name="T17" fmla="*/ 2147483646 h 498"/>
              <a:gd name="T18" fmla="*/ 2147483646 w 744"/>
              <a:gd name="T19" fmla="*/ 2147483646 h 498"/>
              <a:gd name="T20" fmla="*/ 2147483646 w 744"/>
              <a:gd name="T21" fmla="*/ 2147483646 h 498"/>
              <a:gd name="T22" fmla="*/ 2147483646 w 744"/>
              <a:gd name="T23" fmla="*/ 2147483646 h 498"/>
              <a:gd name="T24" fmla="*/ 2147483646 w 744"/>
              <a:gd name="T25" fmla="*/ 2147483646 h 498"/>
              <a:gd name="T26" fmla="*/ 2147483646 w 744"/>
              <a:gd name="T27" fmla="*/ 2147483646 h 498"/>
              <a:gd name="T28" fmla="*/ 2147483646 w 744"/>
              <a:gd name="T29" fmla="*/ 2147483646 h 498"/>
              <a:gd name="T30" fmla="*/ 2147483646 w 744"/>
              <a:gd name="T31" fmla="*/ 2147483646 h 498"/>
              <a:gd name="T32" fmla="*/ 2147483646 w 744"/>
              <a:gd name="T33" fmla="*/ 2147483646 h 498"/>
              <a:gd name="T34" fmla="*/ 2147483646 w 744"/>
              <a:gd name="T35" fmla="*/ 2147483646 h 498"/>
              <a:gd name="T36" fmla="*/ 2147483646 w 744"/>
              <a:gd name="T37" fmla="*/ 2147483646 h 498"/>
              <a:gd name="T38" fmla="*/ 2147483646 w 744"/>
              <a:gd name="T39" fmla="*/ 2147483646 h 498"/>
              <a:gd name="T40" fmla="*/ 2147483646 w 744"/>
              <a:gd name="T41" fmla="*/ 2147483646 h 498"/>
              <a:gd name="T42" fmla="*/ 2147483646 w 744"/>
              <a:gd name="T43" fmla="*/ 2147483646 h 498"/>
              <a:gd name="T44" fmla="*/ 2147483646 w 744"/>
              <a:gd name="T45" fmla="*/ 2147483646 h 498"/>
              <a:gd name="T46" fmla="*/ 2147483646 w 744"/>
              <a:gd name="T47" fmla="*/ 2147483646 h 498"/>
              <a:gd name="T48" fmla="*/ 2147483646 w 744"/>
              <a:gd name="T49" fmla="*/ 0 h 498"/>
              <a:gd name="T50" fmla="*/ 2147483646 w 744"/>
              <a:gd name="T51" fmla="*/ 2147483646 h 498"/>
              <a:gd name="T52" fmla="*/ 2147483646 w 744"/>
              <a:gd name="T53" fmla="*/ 2147483646 h 498"/>
              <a:gd name="T54" fmla="*/ 2147483646 w 744"/>
              <a:gd name="T55" fmla="*/ 2147483646 h 498"/>
              <a:gd name="T56" fmla="*/ 2147483646 w 744"/>
              <a:gd name="T57" fmla="*/ 2147483646 h 498"/>
              <a:gd name="T58" fmla="*/ 2147483646 w 744"/>
              <a:gd name="T59" fmla="*/ 2147483646 h 498"/>
              <a:gd name="T60" fmla="*/ 2147483646 w 744"/>
              <a:gd name="T61" fmla="*/ 2147483646 h 498"/>
              <a:gd name="T62" fmla="*/ 2147483646 w 744"/>
              <a:gd name="T63" fmla="*/ 2147483646 h 498"/>
              <a:gd name="T64" fmla="*/ 2147483646 w 744"/>
              <a:gd name="T65" fmla="*/ 2147483646 h 498"/>
              <a:gd name="T66" fmla="*/ 2147483646 w 744"/>
              <a:gd name="T67" fmla="*/ 2147483646 h 498"/>
              <a:gd name="T68" fmla="*/ 2147483646 w 744"/>
              <a:gd name="T69" fmla="*/ 2147483646 h 498"/>
              <a:gd name="T70" fmla="*/ 2147483646 w 744"/>
              <a:gd name="T71" fmla="*/ 2147483646 h 498"/>
              <a:gd name="T72" fmla="*/ 2147483646 w 744"/>
              <a:gd name="T73" fmla="*/ 2147483646 h 498"/>
              <a:gd name="T74" fmla="*/ 2147483646 w 744"/>
              <a:gd name="T75" fmla="*/ 2147483646 h 498"/>
              <a:gd name="T76" fmla="*/ 2147483646 w 744"/>
              <a:gd name="T77" fmla="*/ 2147483646 h 498"/>
              <a:gd name="T78" fmla="*/ 2147483646 w 744"/>
              <a:gd name="T79" fmla="*/ 2147483646 h 498"/>
              <a:gd name="T80" fmla="*/ 2147483646 w 744"/>
              <a:gd name="T81" fmla="*/ 2147483646 h 498"/>
              <a:gd name="T82" fmla="*/ 2147483646 w 744"/>
              <a:gd name="T83" fmla="*/ 2147483646 h 49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44"/>
              <a:gd name="T127" fmla="*/ 0 h 498"/>
              <a:gd name="T128" fmla="*/ 744 w 744"/>
              <a:gd name="T129" fmla="*/ 498 h 49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44" h="498">
                <a:moveTo>
                  <a:pt x="0" y="18"/>
                </a:moveTo>
                <a:lnTo>
                  <a:pt x="6" y="18"/>
                </a:lnTo>
                <a:lnTo>
                  <a:pt x="12" y="18"/>
                </a:lnTo>
                <a:lnTo>
                  <a:pt x="18" y="18"/>
                </a:lnTo>
                <a:lnTo>
                  <a:pt x="24" y="18"/>
                </a:lnTo>
                <a:lnTo>
                  <a:pt x="30" y="18"/>
                </a:lnTo>
                <a:lnTo>
                  <a:pt x="36" y="18"/>
                </a:lnTo>
                <a:lnTo>
                  <a:pt x="42" y="24"/>
                </a:lnTo>
                <a:lnTo>
                  <a:pt x="48" y="24"/>
                </a:lnTo>
                <a:lnTo>
                  <a:pt x="54" y="24"/>
                </a:lnTo>
                <a:lnTo>
                  <a:pt x="60" y="24"/>
                </a:lnTo>
                <a:lnTo>
                  <a:pt x="66" y="30"/>
                </a:lnTo>
                <a:lnTo>
                  <a:pt x="72" y="30"/>
                </a:lnTo>
                <a:lnTo>
                  <a:pt x="78" y="36"/>
                </a:lnTo>
                <a:lnTo>
                  <a:pt x="84" y="36"/>
                </a:lnTo>
                <a:lnTo>
                  <a:pt x="90" y="36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0"/>
                </a:lnTo>
                <a:lnTo>
                  <a:pt x="126" y="30"/>
                </a:lnTo>
                <a:lnTo>
                  <a:pt x="132" y="24"/>
                </a:lnTo>
                <a:lnTo>
                  <a:pt x="138" y="24"/>
                </a:lnTo>
                <a:lnTo>
                  <a:pt x="144" y="18"/>
                </a:lnTo>
                <a:lnTo>
                  <a:pt x="150" y="18"/>
                </a:lnTo>
                <a:lnTo>
                  <a:pt x="156" y="12"/>
                </a:lnTo>
                <a:lnTo>
                  <a:pt x="162" y="12"/>
                </a:lnTo>
                <a:lnTo>
                  <a:pt x="168" y="12"/>
                </a:lnTo>
                <a:lnTo>
                  <a:pt x="174" y="12"/>
                </a:lnTo>
                <a:lnTo>
                  <a:pt x="180" y="12"/>
                </a:lnTo>
                <a:lnTo>
                  <a:pt x="186" y="12"/>
                </a:lnTo>
                <a:lnTo>
                  <a:pt x="192" y="12"/>
                </a:lnTo>
                <a:lnTo>
                  <a:pt x="198" y="18"/>
                </a:lnTo>
                <a:lnTo>
                  <a:pt x="204" y="24"/>
                </a:lnTo>
                <a:lnTo>
                  <a:pt x="210" y="24"/>
                </a:lnTo>
                <a:lnTo>
                  <a:pt x="216" y="30"/>
                </a:lnTo>
                <a:lnTo>
                  <a:pt x="222" y="30"/>
                </a:lnTo>
                <a:lnTo>
                  <a:pt x="228" y="36"/>
                </a:lnTo>
                <a:lnTo>
                  <a:pt x="234" y="36"/>
                </a:lnTo>
                <a:lnTo>
                  <a:pt x="240" y="36"/>
                </a:lnTo>
                <a:lnTo>
                  <a:pt x="246" y="36"/>
                </a:lnTo>
                <a:lnTo>
                  <a:pt x="252" y="36"/>
                </a:lnTo>
                <a:lnTo>
                  <a:pt x="258" y="30"/>
                </a:lnTo>
                <a:lnTo>
                  <a:pt x="264" y="30"/>
                </a:lnTo>
                <a:lnTo>
                  <a:pt x="270" y="24"/>
                </a:lnTo>
                <a:lnTo>
                  <a:pt x="276" y="24"/>
                </a:lnTo>
                <a:lnTo>
                  <a:pt x="282" y="18"/>
                </a:lnTo>
                <a:lnTo>
                  <a:pt x="288" y="18"/>
                </a:lnTo>
                <a:lnTo>
                  <a:pt x="294" y="12"/>
                </a:lnTo>
                <a:lnTo>
                  <a:pt x="300" y="12"/>
                </a:lnTo>
                <a:lnTo>
                  <a:pt x="306" y="6"/>
                </a:lnTo>
                <a:lnTo>
                  <a:pt x="312" y="6"/>
                </a:lnTo>
                <a:lnTo>
                  <a:pt x="318" y="6"/>
                </a:lnTo>
                <a:lnTo>
                  <a:pt x="324" y="12"/>
                </a:lnTo>
                <a:lnTo>
                  <a:pt x="330" y="12"/>
                </a:lnTo>
                <a:lnTo>
                  <a:pt x="336" y="18"/>
                </a:lnTo>
                <a:lnTo>
                  <a:pt x="342" y="18"/>
                </a:lnTo>
                <a:lnTo>
                  <a:pt x="348" y="24"/>
                </a:lnTo>
                <a:lnTo>
                  <a:pt x="354" y="30"/>
                </a:lnTo>
                <a:lnTo>
                  <a:pt x="360" y="30"/>
                </a:lnTo>
                <a:lnTo>
                  <a:pt x="366" y="36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30"/>
                </a:lnTo>
                <a:lnTo>
                  <a:pt x="402" y="30"/>
                </a:lnTo>
                <a:lnTo>
                  <a:pt x="408" y="24"/>
                </a:lnTo>
                <a:lnTo>
                  <a:pt x="414" y="18"/>
                </a:lnTo>
                <a:lnTo>
                  <a:pt x="420" y="12"/>
                </a:lnTo>
                <a:lnTo>
                  <a:pt x="426" y="12"/>
                </a:lnTo>
                <a:lnTo>
                  <a:pt x="432" y="6"/>
                </a:lnTo>
                <a:lnTo>
                  <a:pt x="438" y="6"/>
                </a:lnTo>
                <a:lnTo>
                  <a:pt x="444" y="0"/>
                </a:lnTo>
                <a:lnTo>
                  <a:pt x="450" y="0"/>
                </a:lnTo>
                <a:lnTo>
                  <a:pt x="456" y="6"/>
                </a:lnTo>
                <a:lnTo>
                  <a:pt x="462" y="12"/>
                </a:lnTo>
                <a:lnTo>
                  <a:pt x="468" y="18"/>
                </a:lnTo>
                <a:lnTo>
                  <a:pt x="474" y="30"/>
                </a:lnTo>
                <a:lnTo>
                  <a:pt x="474" y="42"/>
                </a:lnTo>
                <a:lnTo>
                  <a:pt x="480" y="60"/>
                </a:lnTo>
                <a:lnTo>
                  <a:pt x="486" y="78"/>
                </a:lnTo>
                <a:lnTo>
                  <a:pt x="492" y="102"/>
                </a:lnTo>
                <a:lnTo>
                  <a:pt x="498" y="126"/>
                </a:lnTo>
                <a:lnTo>
                  <a:pt x="504" y="150"/>
                </a:lnTo>
                <a:lnTo>
                  <a:pt x="510" y="174"/>
                </a:lnTo>
                <a:lnTo>
                  <a:pt x="516" y="204"/>
                </a:lnTo>
                <a:lnTo>
                  <a:pt x="522" y="228"/>
                </a:lnTo>
                <a:lnTo>
                  <a:pt x="528" y="252"/>
                </a:lnTo>
                <a:lnTo>
                  <a:pt x="534" y="282"/>
                </a:lnTo>
                <a:lnTo>
                  <a:pt x="540" y="300"/>
                </a:lnTo>
                <a:lnTo>
                  <a:pt x="546" y="324"/>
                </a:lnTo>
                <a:lnTo>
                  <a:pt x="552" y="342"/>
                </a:lnTo>
                <a:lnTo>
                  <a:pt x="552" y="354"/>
                </a:lnTo>
                <a:lnTo>
                  <a:pt x="558" y="366"/>
                </a:lnTo>
                <a:lnTo>
                  <a:pt x="564" y="378"/>
                </a:lnTo>
                <a:lnTo>
                  <a:pt x="570" y="378"/>
                </a:lnTo>
                <a:lnTo>
                  <a:pt x="576" y="384"/>
                </a:lnTo>
                <a:lnTo>
                  <a:pt x="582" y="384"/>
                </a:lnTo>
                <a:lnTo>
                  <a:pt x="588" y="378"/>
                </a:lnTo>
                <a:lnTo>
                  <a:pt x="594" y="378"/>
                </a:lnTo>
                <a:lnTo>
                  <a:pt x="600" y="372"/>
                </a:lnTo>
                <a:lnTo>
                  <a:pt x="606" y="366"/>
                </a:lnTo>
                <a:lnTo>
                  <a:pt x="612" y="360"/>
                </a:lnTo>
                <a:lnTo>
                  <a:pt x="618" y="354"/>
                </a:lnTo>
                <a:lnTo>
                  <a:pt x="624" y="348"/>
                </a:lnTo>
                <a:lnTo>
                  <a:pt x="630" y="348"/>
                </a:lnTo>
                <a:lnTo>
                  <a:pt x="636" y="348"/>
                </a:lnTo>
                <a:lnTo>
                  <a:pt x="642" y="354"/>
                </a:lnTo>
                <a:lnTo>
                  <a:pt x="648" y="360"/>
                </a:lnTo>
                <a:lnTo>
                  <a:pt x="654" y="366"/>
                </a:lnTo>
                <a:lnTo>
                  <a:pt x="660" y="372"/>
                </a:lnTo>
                <a:lnTo>
                  <a:pt x="666" y="384"/>
                </a:lnTo>
                <a:lnTo>
                  <a:pt x="672" y="396"/>
                </a:lnTo>
                <a:lnTo>
                  <a:pt x="678" y="408"/>
                </a:lnTo>
                <a:lnTo>
                  <a:pt x="684" y="420"/>
                </a:lnTo>
                <a:lnTo>
                  <a:pt x="690" y="432"/>
                </a:lnTo>
                <a:lnTo>
                  <a:pt x="696" y="444"/>
                </a:lnTo>
                <a:lnTo>
                  <a:pt x="702" y="456"/>
                </a:lnTo>
                <a:lnTo>
                  <a:pt x="708" y="462"/>
                </a:lnTo>
                <a:lnTo>
                  <a:pt x="714" y="474"/>
                </a:lnTo>
                <a:lnTo>
                  <a:pt x="714" y="480"/>
                </a:lnTo>
                <a:lnTo>
                  <a:pt x="720" y="486"/>
                </a:lnTo>
                <a:lnTo>
                  <a:pt x="726" y="486"/>
                </a:lnTo>
                <a:lnTo>
                  <a:pt x="732" y="492"/>
                </a:lnTo>
                <a:lnTo>
                  <a:pt x="738" y="492"/>
                </a:lnTo>
                <a:lnTo>
                  <a:pt x="744" y="49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50" name="Freeform 102"/>
          <p:cNvSpPr>
            <a:spLocks/>
          </p:cNvSpPr>
          <p:nvPr/>
        </p:nvSpPr>
        <p:spPr bwMode="auto">
          <a:xfrm>
            <a:off x="4281488" y="5672138"/>
            <a:ext cx="1200150" cy="238125"/>
          </a:xfrm>
          <a:custGeom>
            <a:avLst/>
            <a:gdLst>
              <a:gd name="T0" fmla="*/ 2147483646 w 756"/>
              <a:gd name="T1" fmla="*/ 2147483646 h 150"/>
              <a:gd name="T2" fmla="*/ 2147483646 w 756"/>
              <a:gd name="T3" fmla="*/ 2147483646 h 150"/>
              <a:gd name="T4" fmla="*/ 2147483646 w 756"/>
              <a:gd name="T5" fmla="*/ 2147483646 h 150"/>
              <a:gd name="T6" fmla="*/ 2147483646 w 756"/>
              <a:gd name="T7" fmla="*/ 2147483646 h 150"/>
              <a:gd name="T8" fmla="*/ 2147483646 w 756"/>
              <a:gd name="T9" fmla="*/ 2147483646 h 150"/>
              <a:gd name="T10" fmla="*/ 2147483646 w 756"/>
              <a:gd name="T11" fmla="*/ 2147483646 h 150"/>
              <a:gd name="T12" fmla="*/ 2147483646 w 756"/>
              <a:gd name="T13" fmla="*/ 2147483646 h 150"/>
              <a:gd name="T14" fmla="*/ 2147483646 w 756"/>
              <a:gd name="T15" fmla="*/ 2147483646 h 150"/>
              <a:gd name="T16" fmla="*/ 2147483646 w 756"/>
              <a:gd name="T17" fmla="*/ 2147483646 h 150"/>
              <a:gd name="T18" fmla="*/ 2147483646 w 756"/>
              <a:gd name="T19" fmla="*/ 2147483646 h 150"/>
              <a:gd name="T20" fmla="*/ 2147483646 w 756"/>
              <a:gd name="T21" fmla="*/ 2147483646 h 150"/>
              <a:gd name="T22" fmla="*/ 2147483646 w 756"/>
              <a:gd name="T23" fmla="*/ 2147483646 h 150"/>
              <a:gd name="T24" fmla="*/ 2147483646 w 756"/>
              <a:gd name="T25" fmla="*/ 2147483646 h 150"/>
              <a:gd name="T26" fmla="*/ 2147483646 w 756"/>
              <a:gd name="T27" fmla="*/ 2147483646 h 150"/>
              <a:gd name="T28" fmla="*/ 2147483646 w 756"/>
              <a:gd name="T29" fmla="*/ 2147483646 h 150"/>
              <a:gd name="T30" fmla="*/ 2147483646 w 756"/>
              <a:gd name="T31" fmla="*/ 2147483646 h 150"/>
              <a:gd name="T32" fmla="*/ 2147483646 w 756"/>
              <a:gd name="T33" fmla="*/ 2147483646 h 150"/>
              <a:gd name="T34" fmla="*/ 2147483646 w 756"/>
              <a:gd name="T35" fmla="*/ 2147483646 h 150"/>
              <a:gd name="T36" fmla="*/ 2147483646 w 756"/>
              <a:gd name="T37" fmla="*/ 2147483646 h 150"/>
              <a:gd name="T38" fmla="*/ 2147483646 w 756"/>
              <a:gd name="T39" fmla="*/ 2147483646 h 150"/>
              <a:gd name="T40" fmla="*/ 2147483646 w 756"/>
              <a:gd name="T41" fmla="*/ 2147483646 h 150"/>
              <a:gd name="T42" fmla="*/ 2147483646 w 756"/>
              <a:gd name="T43" fmla="*/ 2147483646 h 150"/>
              <a:gd name="T44" fmla="*/ 2147483646 w 756"/>
              <a:gd name="T45" fmla="*/ 2147483646 h 150"/>
              <a:gd name="T46" fmla="*/ 2147483646 w 756"/>
              <a:gd name="T47" fmla="*/ 2147483646 h 150"/>
              <a:gd name="T48" fmla="*/ 2147483646 w 756"/>
              <a:gd name="T49" fmla="*/ 2147483646 h 150"/>
              <a:gd name="T50" fmla="*/ 2147483646 w 756"/>
              <a:gd name="T51" fmla="*/ 2147483646 h 150"/>
              <a:gd name="T52" fmla="*/ 2147483646 w 756"/>
              <a:gd name="T53" fmla="*/ 2147483646 h 150"/>
              <a:gd name="T54" fmla="*/ 2147483646 w 756"/>
              <a:gd name="T55" fmla="*/ 2147483646 h 150"/>
              <a:gd name="T56" fmla="*/ 2147483646 w 756"/>
              <a:gd name="T57" fmla="*/ 2147483646 h 150"/>
              <a:gd name="T58" fmla="*/ 2147483646 w 756"/>
              <a:gd name="T59" fmla="*/ 2147483646 h 150"/>
              <a:gd name="T60" fmla="*/ 2147483646 w 756"/>
              <a:gd name="T61" fmla="*/ 2147483646 h 150"/>
              <a:gd name="T62" fmla="*/ 2147483646 w 756"/>
              <a:gd name="T63" fmla="*/ 2147483646 h 150"/>
              <a:gd name="T64" fmla="*/ 2147483646 w 756"/>
              <a:gd name="T65" fmla="*/ 2147483646 h 150"/>
              <a:gd name="T66" fmla="*/ 2147483646 w 756"/>
              <a:gd name="T67" fmla="*/ 2147483646 h 150"/>
              <a:gd name="T68" fmla="*/ 2147483646 w 756"/>
              <a:gd name="T69" fmla="*/ 2147483646 h 150"/>
              <a:gd name="T70" fmla="*/ 2147483646 w 756"/>
              <a:gd name="T71" fmla="*/ 2147483646 h 150"/>
              <a:gd name="T72" fmla="*/ 2147483646 w 756"/>
              <a:gd name="T73" fmla="*/ 2147483646 h 150"/>
              <a:gd name="T74" fmla="*/ 2147483646 w 756"/>
              <a:gd name="T75" fmla="*/ 0 h 150"/>
              <a:gd name="T76" fmla="*/ 2147483646 w 756"/>
              <a:gd name="T77" fmla="*/ 0 h 150"/>
              <a:gd name="T78" fmla="*/ 2147483646 w 756"/>
              <a:gd name="T79" fmla="*/ 2147483646 h 150"/>
              <a:gd name="T80" fmla="*/ 2147483646 w 756"/>
              <a:gd name="T81" fmla="*/ 2147483646 h 150"/>
              <a:gd name="T82" fmla="*/ 2147483646 w 756"/>
              <a:gd name="T83" fmla="*/ 2147483646 h 15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756"/>
              <a:gd name="T127" fmla="*/ 0 h 150"/>
              <a:gd name="T128" fmla="*/ 756 w 756"/>
              <a:gd name="T129" fmla="*/ 150 h 150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756" h="150">
                <a:moveTo>
                  <a:pt x="0" y="150"/>
                </a:moveTo>
                <a:lnTo>
                  <a:pt x="6" y="150"/>
                </a:lnTo>
                <a:lnTo>
                  <a:pt x="12" y="150"/>
                </a:lnTo>
                <a:lnTo>
                  <a:pt x="18" y="150"/>
                </a:lnTo>
                <a:lnTo>
                  <a:pt x="24" y="144"/>
                </a:lnTo>
                <a:lnTo>
                  <a:pt x="30" y="144"/>
                </a:lnTo>
                <a:lnTo>
                  <a:pt x="36" y="144"/>
                </a:lnTo>
                <a:lnTo>
                  <a:pt x="42" y="144"/>
                </a:lnTo>
                <a:lnTo>
                  <a:pt x="48" y="138"/>
                </a:lnTo>
                <a:lnTo>
                  <a:pt x="54" y="138"/>
                </a:lnTo>
                <a:lnTo>
                  <a:pt x="60" y="138"/>
                </a:lnTo>
                <a:lnTo>
                  <a:pt x="66" y="138"/>
                </a:lnTo>
                <a:lnTo>
                  <a:pt x="72" y="132"/>
                </a:lnTo>
                <a:lnTo>
                  <a:pt x="78" y="132"/>
                </a:lnTo>
                <a:lnTo>
                  <a:pt x="84" y="126"/>
                </a:lnTo>
                <a:lnTo>
                  <a:pt x="90" y="126"/>
                </a:lnTo>
                <a:lnTo>
                  <a:pt x="96" y="120"/>
                </a:lnTo>
                <a:lnTo>
                  <a:pt x="102" y="120"/>
                </a:lnTo>
                <a:lnTo>
                  <a:pt x="108" y="120"/>
                </a:lnTo>
                <a:lnTo>
                  <a:pt x="114" y="114"/>
                </a:lnTo>
                <a:lnTo>
                  <a:pt x="120" y="114"/>
                </a:lnTo>
                <a:lnTo>
                  <a:pt x="126" y="114"/>
                </a:lnTo>
                <a:lnTo>
                  <a:pt x="132" y="114"/>
                </a:lnTo>
                <a:lnTo>
                  <a:pt x="138" y="114"/>
                </a:lnTo>
                <a:lnTo>
                  <a:pt x="144" y="120"/>
                </a:lnTo>
                <a:lnTo>
                  <a:pt x="150" y="120"/>
                </a:lnTo>
                <a:lnTo>
                  <a:pt x="156" y="120"/>
                </a:lnTo>
                <a:lnTo>
                  <a:pt x="162" y="126"/>
                </a:lnTo>
                <a:lnTo>
                  <a:pt x="168" y="126"/>
                </a:lnTo>
                <a:lnTo>
                  <a:pt x="174" y="132"/>
                </a:lnTo>
                <a:lnTo>
                  <a:pt x="180" y="132"/>
                </a:lnTo>
                <a:lnTo>
                  <a:pt x="186" y="132"/>
                </a:lnTo>
                <a:lnTo>
                  <a:pt x="192" y="132"/>
                </a:lnTo>
                <a:lnTo>
                  <a:pt x="198" y="132"/>
                </a:lnTo>
                <a:lnTo>
                  <a:pt x="204" y="132"/>
                </a:lnTo>
                <a:lnTo>
                  <a:pt x="210" y="126"/>
                </a:lnTo>
                <a:lnTo>
                  <a:pt x="216" y="126"/>
                </a:lnTo>
                <a:lnTo>
                  <a:pt x="222" y="120"/>
                </a:lnTo>
                <a:lnTo>
                  <a:pt x="228" y="120"/>
                </a:lnTo>
                <a:lnTo>
                  <a:pt x="234" y="114"/>
                </a:lnTo>
                <a:lnTo>
                  <a:pt x="240" y="108"/>
                </a:lnTo>
                <a:lnTo>
                  <a:pt x="246" y="108"/>
                </a:lnTo>
                <a:lnTo>
                  <a:pt x="252" y="102"/>
                </a:lnTo>
                <a:lnTo>
                  <a:pt x="258" y="102"/>
                </a:lnTo>
                <a:lnTo>
                  <a:pt x="264" y="96"/>
                </a:lnTo>
                <a:lnTo>
                  <a:pt x="270" y="96"/>
                </a:lnTo>
                <a:lnTo>
                  <a:pt x="276" y="90"/>
                </a:lnTo>
                <a:lnTo>
                  <a:pt x="282" y="90"/>
                </a:lnTo>
                <a:lnTo>
                  <a:pt x="288" y="90"/>
                </a:lnTo>
                <a:lnTo>
                  <a:pt x="294" y="84"/>
                </a:lnTo>
                <a:lnTo>
                  <a:pt x="300" y="84"/>
                </a:lnTo>
                <a:lnTo>
                  <a:pt x="306" y="84"/>
                </a:lnTo>
                <a:lnTo>
                  <a:pt x="312" y="84"/>
                </a:lnTo>
                <a:lnTo>
                  <a:pt x="318" y="78"/>
                </a:lnTo>
                <a:lnTo>
                  <a:pt x="324" y="78"/>
                </a:lnTo>
                <a:lnTo>
                  <a:pt x="330" y="72"/>
                </a:lnTo>
                <a:lnTo>
                  <a:pt x="336" y="72"/>
                </a:lnTo>
                <a:lnTo>
                  <a:pt x="342" y="66"/>
                </a:lnTo>
                <a:lnTo>
                  <a:pt x="348" y="66"/>
                </a:lnTo>
                <a:lnTo>
                  <a:pt x="354" y="60"/>
                </a:lnTo>
                <a:lnTo>
                  <a:pt x="360" y="60"/>
                </a:lnTo>
                <a:lnTo>
                  <a:pt x="372" y="48"/>
                </a:lnTo>
                <a:lnTo>
                  <a:pt x="366" y="48"/>
                </a:lnTo>
                <a:lnTo>
                  <a:pt x="372" y="48"/>
                </a:lnTo>
                <a:lnTo>
                  <a:pt x="378" y="48"/>
                </a:lnTo>
                <a:lnTo>
                  <a:pt x="384" y="48"/>
                </a:lnTo>
                <a:lnTo>
                  <a:pt x="390" y="42"/>
                </a:lnTo>
                <a:lnTo>
                  <a:pt x="396" y="42"/>
                </a:lnTo>
                <a:lnTo>
                  <a:pt x="402" y="48"/>
                </a:lnTo>
                <a:lnTo>
                  <a:pt x="408" y="48"/>
                </a:lnTo>
                <a:lnTo>
                  <a:pt x="414" y="48"/>
                </a:lnTo>
                <a:lnTo>
                  <a:pt x="420" y="48"/>
                </a:lnTo>
                <a:lnTo>
                  <a:pt x="426" y="54"/>
                </a:lnTo>
                <a:lnTo>
                  <a:pt x="432" y="54"/>
                </a:lnTo>
                <a:lnTo>
                  <a:pt x="438" y="54"/>
                </a:lnTo>
                <a:lnTo>
                  <a:pt x="444" y="60"/>
                </a:lnTo>
                <a:lnTo>
                  <a:pt x="450" y="60"/>
                </a:lnTo>
                <a:lnTo>
                  <a:pt x="456" y="60"/>
                </a:lnTo>
                <a:lnTo>
                  <a:pt x="462" y="54"/>
                </a:lnTo>
                <a:lnTo>
                  <a:pt x="468" y="54"/>
                </a:lnTo>
                <a:lnTo>
                  <a:pt x="474" y="54"/>
                </a:lnTo>
                <a:lnTo>
                  <a:pt x="480" y="48"/>
                </a:lnTo>
                <a:lnTo>
                  <a:pt x="486" y="48"/>
                </a:lnTo>
                <a:lnTo>
                  <a:pt x="492" y="42"/>
                </a:lnTo>
                <a:lnTo>
                  <a:pt x="498" y="36"/>
                </a:lnTo>
                <a:lnTo>
                  <a:pt x="504" y="36"/>
                </a:lnTo>
                <a:lnTo>
                  <a:pt x="510" y="30"/>
                </a:lnTo>
                <a:lnTo>
                  <a:pt x="516" y="24"/>
                </a:lnTo>
                <a:lnTo>
                  <a:pt x="522" y="24"/>
                </a:lnTo>
                <a:lnTo>
                  <a:pt x="528" y="18"/>
                </a:lnTo>
                <a:lnTo>
                  <a:pt x="534" y="18"/>
                </a:lnTo>
                <a:lnTo>
                  <a:pt x="540" y="18"/>
                </a:lnTo>
                <a:lnTo>
                  <a:pt x="546" y="18"/>
                </a:lnTo>
                <a:lnTo>
                  <a:pt x="552" y="18"/>
                </a:lnTo>
                <a:lnTo>
                  <a:pt x="558" y="24"/>
                </a:lnTo>
                <a:lnTo>
                  <a:pt x="564" y="24"/>
                </a:lnTo>
                <a:lnTo>
                  <a:pt x="570" y="24"/>
                </a:lnTo>
                <a:lnTo>
                  <a:pt x="576" y="30"/>
                </a:lnTo>
                <a:lnTo>
                  <a:pt x="582" y="30"/>
                </a:lnTo>
                <a:lnTo>
                  <a:pt x="588" y="30"/>
                </a:lnTo>
                <a:lnTo>
                  <a:pt x="594" y="30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18"/>
                </a:lnTo>
                <a:lnTo>
                  <a:pt x="630" y="18"/>
                </a:lnTo>
                <a:lnTo>
                  <a:pt x="636" y="12"/>
                </a:lnTo>
                <a:lnTo>
                  <a:pt x="642" y="12"/>
                </a:lnTo>
                <a:lnTo>
                  <a:pt x="648" y="6"/>
                </a:lnTo>
                <a:lnTo>
                  <a:pt x="654" y="6"/>
                </a:lnTo>
                <a:lnTo>
                  <a:pt x="660" y="0"/>
                </a:lnTo>
                <a:lnTo>
                  <a:pt x="666" y="0"/>
                </a:lnTo>
                <a:lnTo>
                  <a:pt x="672" y="0"/>
                </a:lnTo>
                <a:lnTo>
                  <a:pt x="678" y="0"/>
                </a:lnTo>
                <a:lnTo>
                  <a:pt x="684" y="0"/>
                </a:lnTo>
                <a:lnTo>
                  <a:pt x="690" y="0"/>
                </a:lnTo>
                <a:lnTo>
                  <a:pt x="696" y="6"/>
                </a:lnTo>
                <a:lnTo>
                  <a:pt x="702" y="6"/>
                </a:lnTo>
                <a:lnTo>
                  <a:pt x="708" y="6"/>
                </a:lnTo>
                <a:lnTo>
                  <a:pt x="714" y="12"/>
                </a:lnTo>
                <a:lnTo>
                  <a:pt x="720" y="12"/>
                </a:lnTo>
                <a:lnTo>
                  <a:pt x="726" y="12"/>
                </a:lnTo>
                <a:lnTo>
                  <a:pt x="732" y="12"/>
                </a:lnTo>
                <a:lnTo>
                  <a:pt x="738" y="18"/>
                </a:lnTo>
                <a:lnTo>
                  <a:pt x="744" y="12"/>
                </a:lnTo>
                <a:lnTo>
                  <a:pt x="750" y="12"/>
                </a:lnTo>
                <a:lnTo>
                  <a:pt x="756" y="12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51" name="Freeform 103"/>
          <p:cNvSpPr>
            <a:spLocks/>
          </p:cNvSpPr>
          <p:nvPr/>
        </p:nvSpPr>
        <p:spPr bwMode="auto">
          <a:xfrm>
            <a:off x="5481638" y="5510213"/>
            <a:ext cx="1143000" cy="180975"/>
          </a:xfrm>
          <a:custGeom>
            <a:avLst/>
            <a:gdLst>
              <a:gd name="T0" fmla="*/ 2147483646 w 720"/>
              <a:gd name="T1" fmla="*/ 2147483646 h 114"/>
              <a:gd name="T2" fmla="*/ 2147483646 w 720"/>
              <a:gd name="T3" fmla="*/ 2147483646 h 114"/>
              <a:gd name="T4" fmla="*/ 2147483646 w 720"/>
              <a:gd name="T5" fmla="*/ 2147483646 h 114"/>
              <a:gd name="T6" fmla="*/ 2147483646 w 720"/>
              <a:gd name="T7" fmla="*/ 2147483646 h 114"/>
              <a:gd name="T8" fmla="*/ 2147483646 w 720"/>
              <a:gd name="T9" fmla="*/ 2147483646 h 114"/>
              <a:gd name="T10" fmla="*/ 2147483646 w 720"/>
              <a:gd name="T11" fmla="*/ 2147483646 h 114"/>
              <a:gd name="T12" fmla="*/ 2147483646 w 720"/>
              <a:gd name="T13" fmla="*/ 2147483646 h 114"/>
              <a:gd name="T14" fmla="*/ 2147483646 w 720"/>
              <a:gd name="T15" fmla="*/ 2147483646 h 114"/>
              <a:gd name="T16" fmla="*/ 2147483646 w 720"/>
              <a:gd name="T17" fmla="*/ 2147483646 h 114"/>
              <a:gd name="T18" fmla="*/ 2147483646 w 720"/>
              <a:gd name="T19" fmla="*/ 2147483646 h 114"/>
              <a:gd name="T20" fmla="*/ 2147483646 w 720"/>
              <a:gd name="T21" fmla="*/ 2147483646 h 114"/>
              <a:gd name="T22" fmla="*/ 2147483646 w 720"/>
              <a:gd name="T23" fmla="*/ 2147483646 h 114"/>
              <a:gd name="T24" fmla="*/ 2147483646 w 720"/>
              <a:gd name="T25" fmla="*/ 2147483646 h 114"/>
              <a:gd name="T26" fmla="*/ 2147483646 w 720"/>
              <a:gd name="T27" fmla="*/ 2147483646 h 114"/>
              <a:gd name="T28" fmla="*/ 2147483646 w 720"/>
              <a:gd name="T29" fmla="*/ 2147483646 h 114"/>
              <a:gd name="T30" fmla="*/ 2147483646 w 720"/>
              <a:gd name="T31" fmla="*/ 2147483646 h 114"/>
              <a:gd name="T32" fmla="*/ 2147483646 w 720"/>
              <a:gd name="T33" fmla="*/ 2147483646 h 114"/>
              <a:gd name="T34" fmla="*/ 2147483646 w 720"/>
              <a:gd name="T35" fmla="*/ 2147483646 h 114"/>
              <a:gd name="T36" fmla="*/ 2147483646 w 720"/>
              <a:gd name="T37" fmla="*/ 2147483646 h 114"/>
              <a:gd name="T38" fmla="*/ 2147483646 w 720"/>
              <a:gd name="T39" fmla="*/ 2147483646 h 114"/>
              <a:gd name="T40" fmla="*/ 2147483646 w 720"/>
              <a:gd name="T41" fmla="*/ 2147483646 h 114"/>
              <a:gd name="T42" fmla="*/ 2147483646 w 720"/>
              <a:gd name="T43" fmla="*/ 2147483646 h 114"/>
              <a:gd name="T44" fmla="*/ 2147483646 w 720"/>
              <a:gd name="T45" fmla="*/ 2147483646 h 114"/>
              <a:gd name="T46" fmla="*/ 2147483646 w 720"/>
              <a:gd name="T47" fmla="*/ 2147483646 h 114"/>
              <a:gd name="T48" fmla="*/ 2147483646 w 720"/>
              <a:gd name="T49" fmla="*/ 2147483646 h 114"/>
              <a:gd name="T50" fmla="*/ 2147483646 w 720"/>
              <a:gd name="T51" fmla="*/ 2147483646 h 114"/>
              <a:gd name="T52" fmla="*/ 2147483646 w 720"/>
              <a:gd name="T53" fmla="*/ 2147483646 h 114"/>
              <a:gd name="T54" fmla="*/ 2147483646 w 720"/>
              <a:gd name="T55" fmla="*/ 2147483646 h 114"/>
              <a:gd name="T56" fmla="*/ 2147483646 w 720"/>
              <a:gd name="T57" fmla="*/ 2147483646 h 114"/>
              <a:gd name="T58" fmla="*/ 2147483646 w 720"/>
              <a:gd name="T59" fmla="*/ 2147483646 h 114"/>
              <a:gd name="T60" fmla="*/ 2147483646 w 720"/>
              <a:gd name="T61" fmla="*/ 2147483646 h 114"/>
              <a:gd name="T62" fmla="*/ 2147483646 w 720"/>
              <a:gd name="T63" fmla="*/ 2147483646 h 114"/>
              <a:gd name="T64" fmla="*/ 2147483646 w 720"/>
              <a:gd name="T65" fmla="*/ 2147483646 h 114"/>
              <a:gd name="T66" fmla="*/ 2147483646 w 720"/>
              <a:gd name="T67" fmla="*/ 2147483646 h 114"/>
              <a:gd name="T68" fmla="*/ 2147483646 w 720"/>
              <a:gd name="T69" fmla="*/ 2147483646 h 114"/>
              <a:gd name="T70" fmla="*/ 2147483646 w 720"/>
              <a:gd name="T71" fmla="*/ 2147483646 h 114"/>
              <a:gd name="T72" fmla="*/ 2147483646 w 720"/>
              <a:gd name="T73" fmla="*/ 2147483646 h 114"/>
              <a:gd name="T74" fmla="*/ 2147483646 w 720"/>
              <a:gd name="T75" fmla="*/ 2147483646 h 114"/>
              <a:gd name="T76" fmla="*/ 2147483646 w 720"/>
              <a:gd name="T77" fmla="*/ 2147483646 h 114"/>
              <a:gd name="T78" fmla="*/ 2147483646 w 720"/>
              <a:gd name="T79" fmla="*/ 2147483646 h 114"/>
              <a:gd name="T80" fmla="*/ 2147483646 w 720"/>
              <a:gd name="T81" fmla="*/ 2147483646 h 114"/>
              <a:gd name="T82" fmla="*/ 2147483646 w 720"/>
              <a:gd name="T83" fmla="*/ 2147483646 h 114"/>
              <a:gd name="T84" fmla="*/ 2147483646 w 720"/>
              <a:gd name="T85" fmla="*/ 2147483646 h 114"/>
              <a:gd name="T86" fmla="*/ 2147483646 w 720"/>
              <a:gd name="T87" fmla="*/ 2147483646 h 114"/>
              <a:gd name="T88" fmla="*/ 2147483646 w 720"/>
              <a:gd name="T89" fmla="*/ 2147483646 h 114"/>
              <a:gd name="T90" fmla="*/ 2147483646 w 720"/>
              <a:gd name="T91" fmla="*/ 2147483646 h 114"/>
              <a:gd name="T92" fmla="*/ 2147483646 w 720"/>
              <a:gd name="T93" fmla="*/ 2147483646 h 114"/>
              <a:gd name="T94" fmla="*/ 2147483646 w 720"/>
              <a:gd name="T95" fmla="*/ 2147483646 h 114"/>
              <a:gd name="T96" fmla="*/ 2147483646 w 720"/>
              <a:gd name="T97" fmla="*/ 2147483646 h 114"/>
              <a:gd name="T98" fmla="*/ 2147483646 w 720"/>
              <a:gd name="T99" fmla="*/ 2147483646 h 114"/>
              <a:gd name="T100" fmla="*/ 2147483646 w 720"/>
              <a:gd name="T101" fmla="*/ 2147483646 h 114"/>
              <a:gd name="T102" fmla="*/ 2147483646 w 720"/>
              <a:gd name="T103" fmla="*/ 2147483646 h 114"/>
              <a:gd name="T104" fmla="*/ 2147483646 w 720"/>
              <a:gd name="T105" fmla="*/ 2147483646 h 114"/>
              <a:gd name="T106" fmla="*/ 2147483646 w 720"/>
              <a:gd name="T107" fmla="*/ 2147483646 h 114"/>
              <a:gd name="T108" fmla="*/ 2147483646 w 720"/>
              <a:gd name="T109" fmla="*/ 2147483646 h 114"/>
              <a:gd name="T110" fmla="*/ 2147483646 w 720"/>
              <a:gd name="T111" fmla="*/ 2147483646 h 114"/>
              <a:gd name="T112" fmla="*/ 2147483646 w 720"/>
              <a:gd name="T113" fmla="*/ 2147483646 h 114"/>
              <a:gd name="T114" fmla="*/ 2147483646 w 720"/>
              <a:gd name="T115" fmla="*/ 2147483646 h 114"/>
              <a:gd name="T116" fmla="*/ 2147483646 w 720"/>
              <a:gd name="T117" fmla="*/ 2147483646 h 114"/>
              <a:gd name="T118" fmla="*/ 2147483646 w 720"/>
              <a:gd name="T119" fmla="*/ 2147483646 h 114"/>
              <a:gd name="T120" fmla="*/ 2147483646 w 720"/>
              <a:gd name="T121" fmla="*/ 2147483646 h 11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720"/>
              <a:gd name="T184" fmla="*/ 0 h 114"/>
              <a:gd name="T185" fmla="*/ 720 w 720"/>
              <a:gd name="T186" fmla="*/ 114 h 11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720" h="114">
                <a:moveTo>
                  <a:pt x="0" y="114"/>
                </a:moveTo>
                <a:lnTo>
                  <a:pt x="6" y="108"/>
                </a:lnTo>
                <a:lnTo>
                  <a:pt x="12" y="108"/>
                </a:lnTo>
                <a:lnTo>
                  <a:pt x="18" y="102"/>
                </a:lnTo>
                <a:lnTo>
                  <a:pt x="24" y="96"/>
                </a:lnTo>
                <a:lnTo>
                  <a:pt x="30" y="96"/>
                </a:lnTo>
                <a:lnTo>
                  <a:pt x="36" y="90"/>
                </a:lnTo>
                <a:lnTo>
                  <a:pt x="42" y="90"/>
                </a:lnTo>
                <a:lnTo>
                  <a:pt x="48" y="90"/>
                </a:lnTo>
                <a:lnTo>
                  <a:pt x="54" y="90"/>
                </a:lnTo>
                <a:lnTo>
                  <a:pt x="60" y="90"/>
                </a:lnTo>
                <a:lnTo>
                  <a:pt x="66" y="90"/>
                </a:lnTo>
                <a:lnTo>
                  <a:pt x="72" y="90"/>
                </a:lnTo>
                <a:lnTo>
                  <a:pt x="78" y="90"/>
                </a:lnTo>
                <a:lnTo>
                  <a:pt x="84" y="90"/>
                </a:lnTo>
                <a:lnTo>
                  <a:pt x="90" y="96"/>
                </a:lnTo>
                <a:lnTo>
                  <a:pt x="96" y="96"/>
                </a:lnTo>
                <a:lnTo>
                  <a:pt x="102" y="96"/>
                </a:lnTo>
                <a:lnTo>
                  <a:pt x="108" y="96"/>
                </a:lnTo>
                <a:lnTo>
                  <a:pt x="114" y="96"/>
                </a:lnTo>
                <a:lnTo>
                  <a:pt x="120" y="96"/>
                </a:lnTo>
                <a:lnTo>
                  <a:pt x="126" y="96"/>
                </a:lnTo>
                <a:lnTo>
                  <a:pt x="132" y="96"/>
                </a:lnTo>
                <a:lnTo>
                  <a:pt x="138" y="96"/>
                </a:lnTo>
                <a:lnTo>
                  <a:pt x="144" y="90"/>
                </a:lnTo>
                <a:lnTo>
                  <a:pt x="150" y="90"/>
                </a:lnTo>
                <a:lnTo>
                  <a:pt x="156" y="84"/>
                </a:lnTo>
                <a:lnTo>
                  <a:pt x="162" y="78"/>
                </a:lnTo>
                <a:lnTo>
                  <a:pt x="168" y="72"/>
                </a:lnTo>
                <a:lnTo>
                  <a:pt x="174" y="72"/>
                </a:lnTo>
                <a:lnTo>
                  <a:pt x="180" y="72"/>
                </a:lnTo>
                <a:lnTo>
                  <a:pt x="186" y="66"/>
                </a:lnTo>
                <a:lnTo>
                  <a:pt x="192" y="66"/>
                </a:lnTo>
                <a:lnTo>
                  <a:pt x="198" y="66"/>
                </a:lnTo>
                <a:lnTo>
                  <a:pt x="204" y="66"/>
                </a:lnTo>
                <a:lnTo>
                  <a:pt x="210" y="72"/>
                </a:lnTo>
                <a:lnTo>
                  <a:pt x="216" y="72"/>
                </a:lnTo>
                <a:lnTo>
                  <a:pt x="222" y="72"/>
                </a:lnTo>
                <a:lnTo>
                  <a:pt x="228" y="78"/>
                </a:lnTo>
                <a:lnTo>
                  <a:pt x="234" y="78"/>
                </a:lnTo>
                <a:lnTo>
                  <a:pt x="240" y="84"/>
                </a:lnTo>
                <a:lnTo>
                  <a:pt x="246" y="84"/>
                </a:lnTo>
                <a:lnTo>
                  <a:pt x="252" y="84"/>
                </a:lnTo>
                <a:lnTo>
                  <a:pt x="258" y="84"/>
                </a:lnTo>
                <a:lnTo>
                  <a:pt x="264" y="84"/>
                </a:lnTo>
                <a:lnTo>
                  <a:pt x="270" y="84"/>
                </a:lnTo>
                <a:lnTo>
                  <a:pt x="276" y="84"/>
                </a:lnTo>
                <a:lnTo>
                  <a:pt x="282" y="78"/>
                </a:lnTo>
                <a:lnTo>
                  <a:pt x="288" y="78"/>
                </a:lnTo>
                <a:lnTo>
                  <a:pt x="294" y="72"/>
                </a:lnTo>
                <a:lnTo>
                  <a:pt x="300" y="72"/>
                </a:lnTo>
                <a:lnTo>
                  <a:pt x="306" y="66"/>
                </a:lnTo>
                <a:lnTo>
                  <a:pt x="312" y="66"/>
                </a:lnTo>
                <a:lnTo>
                  <a:pt x="318" y="66"/>
                </a:lnTo>
                <a:lnTo>
                  <a:pt x="324" y="60"/>
                </a:lnTo>
                <a:lnTo>
                  <a:pt x="330" y="60"/>
                </a:lnTo>
                <a:lnTo>
                  <a:pt x="336" y="60"/>
                </a:lnTo>
                <a:lnTo>
                  <a:pt x="342" y="66"/>
                </a:lnTo>
                <a:lnTo>
                  <a:pt x="348" y="66"/>
                </a:lnTo>
                <a:lnTo>
                  <a:pt x="354" y="66"/>
                </a:lnTo>
                <a:lnTo>
                  <a:pt x="360" y="72"/>
                </a:lnTo>
                <a:lnTo>
                  <a:pt x="366" y="72"/>
                </a:lnTo>
                <a:lnTo>
                  <a:pt x="372" y="72"/>
                </a:lnTo>
                <a:lnTo>
                  <a:pt x="378" y="78"/>
                </a:lnTo>
                <a:lnTo>
                  <a:pt x="384" y="78"/>
                </a:lnTo>
                <a:lnTo>
                  <a:pt x="390" y="78"/>
                </a:lnTo>
                <a:lnTo>
                  <a:pt x="396" y="84"/>
                </a:lnTo>
                <a:lnTo>
                  <a:pt x="402" y="84"/>
                </a:lnTo>
                <a:lnTo>
                  <a:pt x="408" y="78"/>
                </a:lnTo>
                <a:lnTo>
                  <a:pt x="414" y="78"/>
                </a:lnTo>
                <a:lnTo>
                  <a:pt x="420" y="78"/>
                </a:lnTo>
                <a:lnTo>
                  <a:pt x="426" y="72"/>
                </a:lnTo>
                <a:lnTo>
                  <a:pt x="432" y="72"/>
                </a:lnTo>
                <a:lnTo>
                  <a:pt x="438" y="66"/>
                </a:lnTo>
                <a:lnTo>
                  <a:pt x="444" y="66"/>
                </a:lnTo>
                <a:lnTo>
                  <a:pt x="450" y="60"/>
                </a:lnTo>
                <a:lnTo>
                  <a:pt x="456" y="60"/>
                </a:lnTo>
                <a:lnTo>
                  <a:pt x="462" y="60"/>
                </a:lnTo>
                <a:lnTo>
                  <a:pt x="468" y="60"/>
                </a:lnTo>
                <a:lnTo>
                  <a:pt x="474" y="60"/>
                </a:lnTo>
                <a:lnTo>
                  <a:pt x="480" y="60"/>
                </a:lnTo>
                <a:lnTo>
                  <a:pt x="486" y="60"/>
                </a:lnTo>
                <a:lnTo>
                  <a:pt x="492" y="60"/>
                </a:lnTo>
                <a:lnTo>
                  <a:pt x="498" y="66"/>
                </a:lnTo>
                <a:lnTo>
                  <a:pt x="504" y="66"/>
                </a:lnTo>
                <a:lnTo>
                  <a:pt x="510" y="72"/>
                </a:lnTo>
                <a:lnTo>
                  <a:pt x="516" y="72"/>
                </a:lnTo>
                <a:lnTo>
                  <a:pt x="522" y="78"/>
                </a:lnTo>
                <a:lnTo>
                  <a:pt x="528" y="78"/>
                </a:lnTo>
                <a:lnTo>
                  <a:pt x="534" y="78"/>
                </a:lnTo>
                <a:lnTo>
                  <a:pt x="540" y="78"/>
                </a:lnTo>
                <a:lnTo>
                  <a:pt x="546" y="78"/>
                </a:lnTo>
                <a:lnTo>
                  <a:pt x="552" y="78"/>
                </a:lnTo>
                <a:lnTo>
                  <a:pt x="558" y="78"/>
                </a:lnTo>
                <a:lnTo>
                  <a:pt x="564" y="72"/>
                </a:lnTo>
                <a:lnTo>
                  <a:pt x="570" y="66"/>
                </a:lnTo>
                <a:lnTo>
                  <a:pt x="576" y="60"/>
                </a:lnTo>
                <a:lnTo>
                  <a:pt x="582" y="60"/>
                </a:lnTo>
                <a:lnTo>
                  <a:pt x="588" y="54"/>
                </a:lnTo>
                <a:lnTo>
                  <a:pt x="594" y="54"/>
                </a:lnTo>
                <a:lnTo>
                  <a:pt x="600" y="48"/>
                </a:lnTo>
                <a:lnTo>
                  <a:pt x="606" y="48"/>
                </a:lnTo>
                <a:lnTo>
                  <a:pt x="612" y="48"/>
                </a:lnTo>
                <a:lnTo>
                  <a:pt x="618" y="54"/>
                </a:lnTo>
                <a:lnTo>
                  <a:pt x="624" y="54"/>
                </a:lnTo>
                <a:lnTo>
                  <a:pt x="630" y="60"/>
                </a:lnTo>
                <a:lnTo>
                  <a:pt x="636" y="60"/>
                </a:lnTo>
                <a:lnTo>
                  <a:pt x="642" y="66"/>
                </a:lnTo>
                <a:lnTo>
                  <a:pt x="642" y="72"/>
                </a:lnTo>
                <a:lnTo>
                  <a:pt x="648" y="78"/>
                </a:lnTo>
                <a:lnTo>
                  <a:pt x="654" y="84"/>
                </a:lnTo>
                <a:lnTo>
                  <a:pt x="660" y="84"/>
                </a:lnTo>
                <a:lnTo>
                  <a:pt x="666" y="90"/>
                </a:lnTo>
                <a:lnTo>
                  <a:pt x="672" y="90"/>
                </a:lnTo>
                <a:lnTo>
                  <a:pt x="678" y="90"/>
                </a:lnTo>
                <a:lnTo>
                  <a:pt x="684" y="84"/>
                </a:lnTo>
                <a:lnTo>
                  <a:pt x="690" y="78"/>
                </a:lnTo>
                <a:lnTo>
                  <a:pt x="696" y="66"/>
                </a:lnTo>
                <a:lnTo>
                  <a:pt x="702" y="60"/>
                </a:lnTo>
                <a:lnTo>
                  <a:pt x="708" y="42"/>
                </a:lnTo>
                <a:lnTo>
                  <a:pt x="714" y="30"/>
                </a:lnTo>
                <a:lnTo>
                  <a:pt x="720" y="12"/>
                </a:lnTo>
                <a:lnTo>
                  <a:pt x="720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52" name="Rectangle 104"/>
          <p:cNvSpPr>
            <a:spLocks noChangeArrowheads="1"/>
          </p:cNvSpPr>
          <p:nvPr/>
        </p:nvSpPr>
        <p:spPr bwMode="auto">
          <a:xfrm>
            <a:off x="2905125" y="6064250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4</a:t>
            </a:r>
            <a:endParaRPr lang="en-US" altLang="en-US" sz="1200"/>
          </a:p>
        </p:txBody>
      </p:sp>
      <p:sp>
        <p:nvSpPr>
          <p:cNvPr id="78953" name="Rectangle 105"/>
          <p:cNvSpPr>
            <a:spLocks noChangeArrowheads="1"/>
          </p:cNvSpPr>
          <p:nvPr/>
        </p:nvSpPr>
        <p:spPr bwMode="auto">
          <a:xfrm>
            <a:off x="2905125" y="5553075"/>
            <a:ext cx="1349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-2</a:t>
            </a:r>
            <a:endParaRPr lang="en-US" altLang="en-US" sz="1200"/>
          </a:p>
        </p:txBody>
      </p:sp>
      <p:sp>
        <p:nvSpPr>
          <p:cNvPr id="78954" name="Rectangle 106"/>
          <p:cNvSpPr>
            <a:spLocks noChangeArrowheads="1"/>
          </p:cNvSpPr>
          <p:nvPr/>
        </p:nvSpPr>
        <p:spPr bwMode="auto">
          <a:xfrm>
            <a:off x="2943225" y="5056188"/>
            <a:ext cx="84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0</a:t>
            </a:r>
            <a:endParaRPr lang="en-US" altLang="en-US" sz="1200"/>
          </a:p>
        </p:txBody>
      </p:sp>
      <p:sp>
        <p:nvSpPr>
          <p:cNvPr id="78955" name="Rectangle 107"/>
          <p:cNvSpPr>
            <a:spLocks noChangeArrowheads="1"/>
          </p:cNvSpPr>
          <p:nvPr/>
        </p:nvSpPr>
        <p:spPr bwMode="auto">
          <a:xfrm>
            <a:off x="2955925" y="4518025"/>
            <a:ext cx="84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</a:rPr>
              <a:t>2</a:t>
            </a:r>
            <a:endParaRPr lang="en-US" altLang="en-US" sz="1200"/>
          </a:p>
        </p:txBody>
      </p:sp>
      <p:sp>
        <p:nvSpPr>
          <p:cNvPr id="78956" name="Rectangle 108"/>
          <p:cNvSpPr>
            <a:spLocks noChangeArrowheads="1"/>
          </p:cNvSpPr>
          <p:nvPr/>
        </p:nvSpPr>
        <p:spPr bwMode="auto">
          <a:xfrm>
            <a:off x="4335463" y="2273300"/>
            <a:ext cx="8794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Range (mm)</a:t>
            </a:r>
            <a:endParaRPr lang="en-US" altLang="en-US" sz="1200" b="1"/>
          </a:p>
        </p:txBody>
      </p:sp>
      <p:sp>
        <p:nvSpPr>
          <p:cNvPr id="78957" name="Rectangle 109"/>
          <p:cNvSpPr>
            <a:spLocks noChangeArrowheads="1"/>
          </p:cNvSpPr>
          <p:nvPr/>
        </p:nvSpPr>
        <p:spPr bwMode="auto">
          <a:xfrm>
            <a:off x="3903663" y="6554788"/>
            <a:ext cx="1509712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Acquisition time t (s)</a:t>
            </a:r>
            <a:endParaRPr lang="en-US" altLang="en-US" sz="1200" b="1"/>
          </a:p>
        </p:txBody>
      </p:sp>
      <p:sp>
        <p:nvSpPr>
          <p:cNvPr id="78958" name="Rectangle 110"/>
          <p:cNvSpPr>
            <a:spLocks noChangeArrowheads="1"/>
          </p:cNvSpPr>
          <p:nvPr/>
        </p:nvSpPr>
        <p:spPr bwMode="auto">
          <a:xfrm rot="-5400000">
            <a:off x="2419350" y="1309688"/>
            <a:ext cx="846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</a:rPr>
              <a:t>Depth (mm)</a:t>
            </a:r>
            <a:endParaRPr lang="en-US" altLang="en-US" sz="1200" b="1"/>
          </a:p>
        </p:txBody>
      </p:sp>
      <p:sp>
        <p:nvSpPr>
          <p:cNvPr id="78959" name="Rectangle 112"/>
          <p:cNvSpPr>
            <a:spLocks noChangeArrowheads="1"/>
          </p:cNvSpPr>
          <p:nvPr/>
        </p:nvSpPr>
        <p:spPr bwMode="auto">
          <a:xfrm rot="-5400000">
            <a:off x="2428875" y="3255963"/>
            <a:ext cx="719138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Symbol" panose="05050102010706020507" pitchFamily="18" charset="2"/>
              </a:rPr>
              <a:t>Dt</a:t>
            </a:r>
            <a:r>
              <a:rPr lang="en-US" altLang="en-US" sz="1200" b="1">
                <a:solidFill>
                  <a:srgbClr val="000000"/>
                </a:solidFill>
              </a:rPr>
              <a:t> / T</a:t>
            </a:r>
            <a:r>
              <a:rPr lang="en-US" altLang="en-US" sz="1200" b="1" baseline="-25000">
                <a:solidFill>
                  <a:srgbClr val="000000"/>
                </a:solidFill>
              </a:rPr>
              <a:t>c</a:t>
            </a:r>
            <a:r>
              <a:rPr lang="en-US" altLang="en-US" sz="1200" b="1">
                <a:solidFill>
                  <a:srgbClr val="000000"/>
                </a:solidFill>
              </a:rPr>
              <a:t> (%)</a:t>
            </a:r>
            <a:endParaRPr lang="en-US" altLang="en-US" sz="1200" b="1"/>
          </a:p>
        </p:txBody>
      </p:sp>
      <p:sp>
        <p:nvSpPr>
          <p:cNvPr id="78960" name="Rectangle 113"/>
          <p:cNvSpPr>
            <a:spLocks noChangeArrowheads="1"/>
          </p:cNvSpPr>
          <p:nvPr/>
        </p:nvSpPr>
        <p:spPr bwMode="auto">
          <a:xfrm rot="-5400000">
            <a:off x="2439988" y="5265737"/>
            <a:ext cx="7191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Symbol" panose="05050102010706020507" pitchFamily="18" charset="2"/>
              </a:rPr>
              <a:t>Dt</a:t>
            </a:r>
            <a:r>
              <a:rPr lang="en-US" altLang="en-US" sz="1200" b="1">
                <a:solidFill>
                  <a:srgbClr val="000000"/>
                </a:solidFill>
              </a:rPr>
              <a:t> / T</a:t>
            </a:r>
            <a:r>
              <a:rPr lang="en-US" altLang="en-US" sz="1200" b="1" baseline="-25000">
                <a:solidFill>
                  <a:srgbClr val="000000"/>
                </a:solidFill>
              </a:rPr>
              <a:t>c</a:t>
            </a:r>
            <a:r>
              <a:rPr lang="en-US" altLang="en-US" sz="1200" b="1">
                <a:solidFill>
                  <a:srgbClr val="000000"/>
                </a:solidFill>
              </a:rPr>
              <a:t> (%)</a:t>
            </a:r>
            <a:endParaRPr lang="en-US" altLang="en-US" sz="1200" b="1"/>
          </a:p>
        </p:txBody>
      </p:sp>
      <p:sp>
        <p:nvSpPr>
          <p:cNvPr id="78961" name="Text Box 117"/>
          <p:cNvSpPr txBox="1">
            <a:spLocks noChangeArrowheads="1"/>
          </p:cNvSpPr>
          <p:nvPr/>
        </p:nvSpPr>
        <p:spPr bwMode="auto">
          <a:xfrm>
            <a:off x="4048125" y="1120775"/>
            <a:ext cx="2873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2</a:t>
            </a:r>
          </a:p>
        </p:txBody>
      </p:sp>
      <p:sp>
        <p:nvSpPr>
          <p:cNvPr id="78962" name="Text Box 118"/>
          <p:cNvSpPr txBox="1">
            <a:spLocks noChangeArrowheads="1"/>
          </p:cNvSpPr>
          <p:nvPr/>
        </p:nvSpPr>
        <p:spPr bwMode="auto">
          <a:xfrm>
            <a:off x="3471863" y="1336675"/>
            <a:ext cx="2873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1</a:t>
            </a:r>
          </a:p>
        </p:txBody>
      </p:sp>
      <p:sp>
        <p:nvSpPr>
          <p:cNvPr id="78963" name="Text Box 119"/>
          <p:cNvSpPr txBox="1">
            <a:spLocks noChangeArrowheads="1"/>
          </p:cNvSpPr>
          <p:nvPr/>
        </p:nvSpPr>
        <p:spPr bwMode="auto">
          <a:xfrm>
            <a:off x="3300413" y="601821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tart heat</a:t>
            </a:r>
          </a:p>
        </p:txBody>
      </p:sp>
      <p:sp>
        <p:nvSpPr>
          <p:cNvPr id="78964" name="Text Box 120"/>
          <p:cNvSpPr txBox="1">
            <a:spLocks noChangeArrowheads="1"/>
          </p:cNvSpPr>
          <p:nvPr/>
        </p:nvSpPr>
        <p:spPr bwMode="auto">
          <a:xfrm>
            <a:off x="4624388" y="603091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top heat</a:t>
            </a:r>
          </a:p>
        </p:txBody>
      </p:sp>
      <p:sp>
        <p:nvSpPr>
          <p:cNvPr id="78965" name="Line 121"/>
          <p:cNvSpPr>
            <a:spLocks noChangeShapeType="1"/>
          </p:cNvSpPr>
          <p:nvPr/>
        </p:nvSpPr>
        <p:spPr bwMode="auto">
          <a:xfrm>
            <a:off x="3352800" y="4578350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66" name="Line 122"/>
          <p:cNvSpPr>
            <a:spLocks noChangeShapeType="1"/>
          </p:cNvSpPr>
          <p:nvPr/>
        </p:nvSpPr>
        <p:spPr bwMode="auto">
          <a:xfrm>
            <a:off x="4652963" y="4578350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67" name="Text Box 123"/>
          <p:cNvSpPr txBox="1">
            <a:spLocks noChangeArrowheads="1"/>
          </p:cNvSpPr>
          <p:nvPr/>
        </p:nvSpPr>
        <p:spPr bwMode="auto">
          <a:xfrm>
            <a:off x="3300413" y="401161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tart heat</a:t>
            </a:r>
          </a:p>
        </p:txBody>
      </p:sp>
      <p:sp>
        <p:nvSpPr>
          <p:cNvPr id="78968" name="Text Box 124"/>
          <p:cNvSpPr txBox="1">
            <a:spLocks noChangeArrowheads="1"/>
          </p:cNvSpPr>
          <p:nvPr/>
        </p:nvSpPr>
        <p:spPr bwMode="auto">
          <a:xfrm>
            <a:off x="4624388" y="4024313"/>
            <a:ext cx="86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top heat</a:t>
            </a:r>
          </a:p>
        </p:txBody>
      </p:sp>
      <p:sp>
        <p:nvSpPr>
          <p:cNvPr id="78969" name="Line 125"/>
          <p:cNvSpPr>
            <a:spLocks noChangeShapeType="1"/>
          </p:cNvSpPr>
          <p:nvPr/>
        </p:nvSpPr>
        <p:spPr bwMode="auto">
          <a:xfrm>
            <a:off x="3352800" y="2571750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70" name="Line 126"/>
          <p:cNvSpPr>
            <a:spLocks noChangeShapeType="1"/>
          </p:cNvSpPr>
          <p:nvPr/>
        </p:nvSpPr>
        <p:spPr bwMode="auto">
          <a:xfrm>
            <a:off x="4652963" y="2571750"/>
            <a:ext cx="0" cy="172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71" name="Line 127"/>
          <p:cNvSpPr>
            <a:spLocks noChangeShapeType="1"/>
          </p:cNvSpPr>
          <p:nvPr/>
        </p:nvSpPr>
        <p:spPr bwMode="auto">
          <a:xfrm>
            <a:off x="3732213" y="2047875"/>
            <a:ext cx="71437" cy="0"/>
          </a:xfrm>
          <a:prstGeom prst="line">
            <a:avLst/>
          </a:prstGeom>
          <a:noFill/>
          <a:ln w="57150">
            <a:solidFill>
              <a:srgbClr val="FC28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72" name="Text Box 128"/>
          <p:cNvSpPr txBox="1">
            <a:spLocks noChangeArrowheads="1"/>
          </p:cNvSpPr>
          <p:nvPr/>
        </p:nvSpPr>
        <p:spPr bwMode="auto">
          <a:xfrm>
            <a:off x="3957638" y="1789113"/>
            <a:ext cx="647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/>
              <a:t>heat</a:t>
            </a:r>
          </a:p>
        </p:txBody>
      </p:sp>
      <p:sp>
        <p:nvSpPr>
          <p:cNvPr id="78973" name="Line 129"/>
          <p:cNvSpPr>
            <a:spLocks noChangeShapeType="1"/>
          </p:cNvSpPr>
          <p:nvPr/>
        </p:nvSpPr>
        <p:spPr bwMode="auto">
          <a:xfrm flipH="1">
            <a:off x="3813175" y="1922463"/>
            <a:ext cx="217488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74" name="Rectangle 130"/>
          <p:cNvSpPr>
            <a:spLocks noChangeArrowheads="1"/>
          </p:cNvSpPr>
          <p:nvPr/>
        </p:nvSpPr>
        <p:spPr bwMode="auto">
          <a:xfrm>
            <a:off x="5087938" y="6469063"/>
            <a:ext cx="2174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400">
                <a:solidFill>
                  <a:srgbClr val="000000"/>
                </a:solidFill>
                <a:latin typeface="MT Extra" panose="05050102010205020202" pitchFamily="18" charset="2"/>
              </a:rPr>
              <a:t>%</a:t>
            </a:r>
            <a:endParaRPr lang="fr-FR" altLang="en-US" sz="1800"/>
          </a:p>
        </p:txBody>
      </p:sp>
      <p:sp>
        <p:nvSpPr>
          <p:cNvPr id="78975" name="TextBox 386"/>
          <p:cNvSpPr txBox="1">
            <a:spLocks noChangeArrowheads="1"/>
          </p:cNvSpPr>
          <p:nvPr/>
        </p:nvSpPr>
        <p:spPr bwMode="auto">
          <a:xfrm>
            <a:off x="2019300" y="42863"/>
            <a:ext cx="639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Influence of surface perturbation</a:t>
            </a:r>
          </a:p>
        </p:txBody>
      </p:sp>
      <p:sp>
        <p:nvSpPr>
          <p:cNvPr id="78976" name="Line 133"/>
          <p:cNvSpPr>
            <a:spLocks noChangeShapeType="1"/>
          </p:cNvSpPr>
          <p:nvPr/>
        </p:nvSpPr>
        <p:spPr bwMode="auto">
          <a:xfrm flipH="1">
            <a:off x="5626100" y="4057650"/>
            <a:ext cx="1730375" cy="13319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8977" name="Text Box 134"/>
          <p:cNvSpPr txBox="1">
            <a:spLocks noChangeArrowheads="1"/>
          </p:cNvSpPr>
          <p:nvPr/>
        </p:nvSpPr>
        <p:spPr bwMode="auto">
          <a:xfrm>
            <a:off x="7148513" y="37592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</a:rPr>
              <a:t>Surface perturbation</a:t>
            </a:r>
          </a:p>
        </p:txBody>
      </p:sp>
      <p:sp>
        <p:nvSpPr>
          <p:cNvPr id="78978" name="Text Box 135"/>
          <p:cNvSpPr txBox="1">
            <a:spLocks noChangeArrowheads="1"/>
          </p:cNvSpPr>
          <p:nvPr/>
        </p:nvSpPr>
        <p:spPr bwMode="auto">
          <a:xfrm>
            <a:off x="7439025" y="4325938"/>
            <a:ext cx="1357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800">
                <a:solidFill>
                  <a:srgbClr val="FF0000"/>
                </a:solidFill>
              </a:rPr>
              <a:t>h ~ </a:t>
            </a:r>
            <a:r>
              <a:rPr lang="fr-FR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fr-FR" altLang="en-US" sz="1800">
                <a:solidFill>
                  <a:srgbClr val="FF0000"/>
                </a:solidFill>
              </a:rPr>
              <a:t>/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Box 386"/>
          <p:cNvSpPr txBox="1">
            <a:spLocks noChangeArrowheads="1"/>
          </p:cNvSpPr>
          <p:nvPr/>
        </p:nvSpPr>
        <p:spPr bwMode="auto">
          <a:xfrm>
            <a:off x="352425" y="128588"/>
            <a:ext cx="8791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New Perspectives in Ocean Acoustic Tomography</a:t>
            </a:r>
          </a:p>
        </p:txBody>
      </p:sp>
      <p:sp>
        <p:nvSpPr>
          <p:cNvPr id="83971" name="Text Box 5"/>
          <p:cNvSpPr txBox="1">
            <a:spLocks noChangeArrowheads="1"/>
          </p:cNvSpPr>
          <p:nvPr/>
        </p:nvSpPr>
        <p:spPr bwMode="auto">
          <a:xfrm>
            <a:off x="1533525" y="2257425"/>
            <a:ext cx="6153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From Travel-time to Angle-based Tomography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Box 386"/>
          <p:cNvSpPr txBox="1">
            <a:spLocks noChangeArrowheads="1"/>
          </p:cNvSpPr>
          <p:nvPr/>
        </p:nvSpPr>
        <p:spPr bwMode="auto">
          <a:xfrm>
            <a:off x="352425" y="128588"/>
            <a:ext cx="8791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cs typeface="Times New Roman" panose="02020603050405020304" pitchFamily="18" charset="0"/>
              </a:rPr>
              <a:t>New Perspectives in Ocean Acoustic Tomography</a:t>
            </a:r>
          </a:p>
        </p:txBody>
      </p:sp>
      <p:grpSp>
        <p:nvGrpSpPr>
          <p:cNvPr id="84995" name="Group 557"/>
          <p:cNvGrpSpPr>
            <a:grpSpLocks/>
          </p:cNvGrpSpPr>
          <p:nvPr/>
        </p:nvGrpSpPr>
        <p:grpSpPr bwMode="auto">
          <a:xfrm>
            <a:off x="2111375" y="969963"/>
            <a:ext cx="3051175" cy="2244725"/>
            <a:chOff x="3106" y="916"/>
            <a:chExt cx="2309" cy="1598"/>
          </a:xfrm>
        </p:grpSpPr>
        <p:grpSp>
          <p:nvGrpSpPr>
            <p:cNvPr id="85448" name="Group 558"/>
            <p:cNvGrpSpPr>
              <a:grpSpLocks/>
            </p:cNvGrpSpPr>
            <p:nvPr/>
          </p:nvGrpSpPr>
          <p:grpSpPr bwMode="auto">
            <a:xfrm>
              <a:off x="3106" y="916"/>
              <a:ext cx="2309" cy="1568"/>
              <a:chOff x="1072" y="458"/>
              <a:chExt cx="2309" cy="1568"/>
            </a:xfrm>
          </p:grpSpPr>
          <p:sp>
            <p:nvSpPr>
              <p:cNvPr id="85450" name="Rectangle 736"/>
              <p:cNvSpPr>
                <a:spLocks noChangeArrowheads="1"/>
              </p:cNvSpPr>
              <p:nvPr/>
            </p:nvSpPr>
            <p:spPr bwMode="auto">
              <a:xfrm>
                <a:off x="1575" y="637"/>
                <a:ext cx="11" cy="2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51" name="Rectangle 737"/>
              <p:cNvSpPr>
                <a:spLocks noChangeArrowheads="1"/>
              </p:cNvSpPr>
              <p:nvPr/>
            </p:nvSpPr>
            <p:spPr bwMode="auto">
              <a:xfrm>
                <a:off x="1926" y="1502"/>
                <a:ext cx="3" cy="17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52" name="Rectangle 738"/>
              <p:cNvSpPr>
                <a:spLocks noChangeArrowheads="1"/>
              </p:cNvSpPr>
              <p:nvPr/>
            </p:nvSpPr>
            <p:spPr bwMode="auto">
              <a:xfrm>
                <a:off x="1926" y="1500"/>
                <a:ext cx="3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53" name="Rectangle 739"/>
              <p:cNvSpPr>
                <a:spLocks noChangeArrowheads="1"/>
              </p:cNvSpPr>
              <p:nvPr/>
            </p:nvSpPr>
            <p:spPr bwMode="auto">
              <a:xfrm>
                <a:off x="1926" y="1519"/>
                <a:ext cx="3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54" name="AutoShape 740"/>
              <p:cNvSpPr>
                <a:spLocks noChangeAspect="1" noChangeArrowheads="1" noTextEdit="1"/>
              </p:cNvSpPr>
              <p:nvPr/>
            </p:nvSpPr>
            <p:spPr bwMode="auto">
              <a:xfrm flipH="1">
                <a:off x="1201" y="458"/>
                <a:ext cx="2180" cy="1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85455" name="Group 741"/>
              <p:cNvGrpSpPr>
                <a:grpSpLocks/>
              </p:cNvGrpSpPr>
              <p:nvPr/>
            </p:nvGrpSpPr>
            <p:grpSpPr bwMode="auto">
              <a:xfrm flipH="1">
                <a:off x="1211" y="504"/>
                <a:ext cx="2158" cy="449"/>
                <a:chOff x="1672" y="776"/>
                <a:chExt cx="2416" cy="541"/>
              </a:xfrm>
            </p:grpSpPr>
            <p:sp>
              <p:nvSpPr>
                <p:cNvPr id="85798" name="Rectangle 742"/>
                <p:cNvSpPr>
                  <a:spLocks noChangeArrowheads="1"/>
                </p:cNvSpPr>
                <p:nvPr/>
              </p:nvSpPr>
              <p:spPr bwMode="auto">
                <a:xfrm>
                  <a:off x="1676" y="776"/>
                  <a:ext cx="2412" cy="2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9" name="Rectangle 743"/>
                <p:cNvSpPr>
                  <a:spLocks noChangeArrowheads="1"/>
                </p:cNvSpPr>
                <p:nvPr/>
              </p:nvSpPr>
              <p:spPr bwMode="auto">
                <a:xfrm>
                  <a:off x="1676" y="776"/>
                  <a:ext cx="2412" cy="3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0" name="Rectangle 744"/>
                <p:cNvSpPr>
                  <a:spLocks noChangeArrowheads="1"/>
                </p:cNvSpPr>
                <p:nvPr/>
              </p:nvSpPr>
              <p:spPr bwMode="auto">
                <a:xfrm>
                  <a:off x="1676" y="778"/>
                  <a:ext cx="2412" cy="3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1" name="Rectangle 745"/>
                <p:cNvSpPr>
                  <a:spLocks noChangeArrowheads="1"/>
                </p:cNvSpPr>
                <p:nvPr/>
              </p:nvSpPr>
              <p:spPr bwMode="auto">
                <a:xfrm>
                  <a:off x="1676" y="779"/>
                  <a:ext cx="2412" cy="4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2" name="Rectangle 746"/>
                <p:cNvSpPr>
                  <a:spLocks noChangeArrowheads="1"/>
                </p:cNvSpPr>
                <p:nvPr/>
              </p:nvSpPr>
              <p:spPr bwMode="auto">
                <a:xfrm>
                  <a:off x="1676" y="781"/>
                  <a:ext cx="2412" cy="4"/>
                </a:xfrm>
                <a:prstGeom prst="rect">
                  <a:avLst/>
                </a:prstGeom>
                <a:solidFill>
                  <a:srgbClr val="C4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3" name="Rectangle 747"/>
                <p:cNvSpPr>
                  <a:spLocks noChangeArrowheads="1"/>
                </p:cNvSpPr>
                <p:nvPr/>
              </p:nvSpPr>
              <p:spPr bwMode="auto">
                <a:xfrm>
                  <a:off x="1676" y="783"/>
                  <a:ext cx="2412" cy="4"/>
                </a:xfrm>
                <a:prstGeom prst="rect">
                  <a:avLst/>
                </a:prstGeom>
                <a:solidFill>
                  <a:srgbClr val="C4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4" name="Rectangle 748"/>
                <p:cNvSpPr>
                  <a:spLocks noChangeArrowheads="1"/>
                </p:cNvSpPr>
                <p:nvPr/>
              </p:nvSpPr>
              <p:spPr bwMode="auto">
                <a:xfrm>
                  <a:off x="1676" y="785"/>
                  <a:ext cx="2412" cy="4"/>
                </a:xfrm>
                <a:prstGeom prst="rect">
                  <a:avLst/>
                </a:prstGeom>
                <a:solidFill>
                  <a:srgbClr val="C5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5" name="Rectangle 749"/>
                <p:cNvSpPr>
                  <a:spLocks noChangeArrowheads="1"/>
                </p:cNvSpPr>
                <p:nvPr/>
              </p:nvSpPr>
              <p:spPr bwMode="auto">
                <a:xfrm>
                  <a:off x="1676" y="787"/>
                  <a:ext cx="2412" cy="4"/>
                </a:xfrm>
                <a:prstGeom prst="rect">
                  <a:avLst/>
                </a:prstGeom>
                <a:solidFill>
                  <a:srgbClr val="C5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6" name="Rectangle 750"/>
                <p:cNvSpPr>
                  <a:spLocks noChangeArrowheads="1"/>
                </p:cNvSpPr>
                <p:nvPr/>
              </p:nvSpPr>
              <p:spPr bwMode="auto">
                <a:xfrm>
                  <a:off x="1676" y="789"/>
                  <a:ext cx="2412" cy="4"/>
                </a:xfrm>
                <a:prstGeom prst="rect">
                  <a:avLst/>
                </a:prstGeom>
                <a:solidFill>
                  <a:srgbClr val="C5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7" name="Rectangle 751"/>
                <p:cNvSpPr>
                  <a:spLocks noChangeArrowheads="1"/>
                </p:cNvSpPr>
                <p:nvPr/>
              </p:nvSpPr>
              <p:spPr bwMode="auto">
                <a:xfrm>
                  <a:off x="1676" y="791"/>
                  <a:ext cx="2412" cy="4"/>
                </a:xfrm>
                <a:prstGeom prst="rect">
                  <a:avLst/>
                </a:prstGeom>
                <a:solidFill>
                  <a:srgbClr val="C6C5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8" name="Rectangle 752"/>
                <p:cNvSpPr>
                  <a:spLocks noChangeArrowheads="1"/>
                </p:cNvSpPr>
                <p:nvPr/>
              </p:nvSpPr>
              <p:spPr bwMode="auto">
                <a:xfrm>
                  <a:off x="1676" y="793"/>
                  <a:ext cx="2412" cy="4"/>
                </a:xfrm>
                <a:prstGeom prst="rect">
                  <a:avLst/>
                </a:prstGeom>
                <a:solidFill>
                  <a:srgbClr val="C6C5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09" name="Rectangle 753"/>
                <p:cNvSpPr>
                  <a:spLocks noChangeArrowheads="1"/>
                </p:cNvSpPr>
                <p:nvPr/>
              </p:nvSpPr>
              <p:spPr bwMode="auto">
                <a:xfrm>
                  <a:off x="1676" y="795"/>
                  <a:ext cx="2412" cy="4"/>
                </a:xfrm>
                <a:prstGeom prst="rect">
                  <a:avLst/>
                </a:prstGeom>
                <a:solidFill>
                  <a:srgbClr val="C7C6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0" name="Rectangle 754"/>
                <p:cNvSpPr>
                  <a:spLocks noChangeArrowheads="1"/>
                </p:cNvSpPr>
                <p:nvPr/>
              </p:nvSpPr>
              <p:spPr bwMode="auto">
                <a:xfrm>
                  <a:off x="1676" y="797"/>
                  <a:ext cx="2412" cy="6"/>
                </a:xfrm>
                <a:prstGeom prst="rect">
                  <a:avLst/>
                </a:prstGeom>
                <a:solidFill>
                  <a:srgbClr val="C7C6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1" name="Rectangle 755"/>
                <p:cNvSpPr>
                  <a:spLocks noChangeArrowheads="1"/>
                </p:cNvSpPr>
                <p:nvPr/>
              </p:nvSpPr>
              <p:spPr bwMode="auto">
                <a:xfrm>
                  <a:off x="1676" y="799"/>
                  <a:ext cx="2412" cy="5"/>
                </a:xfrm>
                <a:prstGeom prst="rect">
                  <a:avLst/>
                </a:prstGeom>
                <a:solidFill>
                  <a:srgbClr val="C7C6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2" name="Rectangle 756"/>
                <p:cNvSpPr>
                  <a:spLocks noChangeArrowheads="1"/>
                </p:cNvSpPr>
                <p:nvPr/>
              </p:nvSpPr>
              <p:spPr bwMode="auto">
                <a:xfrm>
                  <a:off x="1676" y="803"/>
                  <a:ext cx="2412" cy="3"/>
                </a:xfrm>
                <a:prstGeom prst="rect">
                  <a:avLst/>
                </a:prstGeom>
                <a:solidFill>
                  <a:srgbClr val="C8C7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3" name="Rectangle 757"/>
                <p:cNvSpPr>
                  <a:spLocks noChangeArrowheads="1"/>
                </p:cNvSpPr>
                <p:nvPr/>
              </p:nvSpPr>
              <p:spPr bwMode="auto">
                <a:xfrm>
                  <a:off x="1676" y="804"/>
                  <a:ext cx="2412" cy="4"/>
                </a:xfrm>
                <a:prstGeom prst="rect">
                  <a:avLst/>
                </a:prstGeom>
                <a:solidFill>
                  <a:srgbClr val="C8C7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4" name="Rectangle 758"/>
                <p:cNvSpPr>
                  <a:spLocks noChangeArrowheads="1"/>
                </p:cNvSpPr>
                <p:nvPr/>
              </p:nvSpPr>
              <p:spPr bwMode="auto">
                <a:xfrm>
                  <a:off x="1676" y="806"/>
                  <a:ext cx="2412" cy="4"/>
                </a:xfrm>
                <a:prstGeom prst="rect">
                  <a:avLst/>
                </a:prstGeom>
                <a:solidFill>
                  <a:srgbClr val="C9C8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5" name="Rectangle 759"/>
                <p:cNvSpPr>
                  <a:spLocks noChangeArrowheads="1"/>
                </p:cNvSpPr>
                <p:nvPr/>
              </p:nvSpPr>
              <p:spPr bwMode="auto">
                <a:xfrm>
                  <a:off x="1676" y="808"/>
                  <a:ext cx="2412" cy="4"/>
                </a:xfrm>
                <a:prstGeom prst="rect">
                  <a:avLst/>
                </a:prstGeom>
                <a:solidFill>
                  <a:srgbClr val="C9C8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6" name="Rectangle 760"/>
                <p:cNvSpPr>
                  <a:spLocks noChangeArrowheads="1"/>
                </p:cNvSpPr>
                <p:nvPr/>
              </p:nvSpPr>
              <p:spPr bwMode="auto">
                <a:xfrm>
                  <a:off x="1676" y="810"/>
                  <a:ext cx="2412" cy="4"/>
                </a:xfrm>
                <a:prstGeom prst="rect">
                  <a:avLst/>
                </a:prstGeom>
                <a:solidFill>
                  <a:srgbClr val="C9C8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7" name="Rectangle 761"/>
                <p:cNvSpPr>
                  <a:spLocks noChangeArrowheads="1"/>
                </p:cNvSpPr>
                <p:nvPr/>
              </p:nvSpPr>
              <p:spPr bwMode="auto">
                <a:xfrm>
                  <a:off x="1676" y="812"/>
                  <a:ext cx="2412" cy="4"/>
                </a:xfrm>
                <a:prstGeom prst="rect">
                  <a:avLst/>
                </a:prstGeom>
                <a:solidFill>
                  <a:srgbClr val="CAC9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8" name="Rectangle 762"/>
                <p:cNvSpPr>
                  <a:spLocks noChangeArrowheads="1"/>
                </p:cNvSpPr>
                <p:nvPr/>
              </p:nvSpPr>
              <p:spPr bwMode="auto">
                <a:xfrm>
                  <a:off x="1676" y="814"/>
                  <a:ext cx="2412" cy="4"/>
                </a:xfrm>
                <a:prstGeom prst="rect">
                  <a:avLst/>
                </a:prstGeom>
                <a:solidFill>
                  <a:srgbClr val="CAC9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19" name="Rectangle 763"/>
                <p:cNvSpPr>
                  <a:spLocks noChangeArrowheads="1"/>
                </p:cNvSpPr>
                <p:nvPr/>
              </p:nvSpPr>
              <p:spPr bwMode="auto">
                <a:xfrm>
                  <a:off x="1676" y="816"/>
                  <a:ext cx="2412" cy="4"/>
                </a:xfrm>
                <a:prstGeom prst="rect">
                  <a:avLst/>
                </a:prstGeom>
                <a:solidFill>
                  <a:srgbClr val="CBCA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0" name="Rectangle 764"/>
                <p:cNvSpPr>
                  <a:spLocks noChangeArrowheads="1"/>
                </p:cNvSpPr>
                <p:nvPr/>
              </p:nvSpPr>
              <p:spPr bwMode="auto">
                <a:xfrm>
                  <a:off x="1676" y="818"/>
                  <a:ext cx="2412" cy="4"/>
                </a:xfrm>
                <a:prstGeom prst="rect">
                  <a:avLst/>
                </a:prstGeom>
                <a:solidFill>
                  <a:srgbClr val="CBCA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1" name="Rectangle 765"/>
                <p:cNvSpPr>
                  <a:spLocks noChangeArrowheads="1"/>
                </p:cNvSpPr>
                <p:nvPr/>
              </p:nvSpPr>
              <p:spPr bwMode="auto">
                <a:xfrm>
                  <a:off x="1676" y="820"/>
                  <a:ext cx="2412" cy="4"/>
                </a:xfrm>
                <a:prstGeom prst="rect">
                  <a:avLst/>
                </a:prstGeom>
                <a:solidFill>
                  <a:srgbClr val="CBCA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2" name="Rectangle 766"/>
                <p:cNvSpPr>
                  <a:spLocks noChangeArrowheads="1"/>
                </p:cNvSpPr>
                <p:nvPr/>
              </p:nvSpPr>
              <p:spPr bwMode="auto">
                <a:xfrm>
                  <a:off x="1676" y="822"/>
                  <a:ext cx="2412" cy="4"/>
                </a:xfrm>
                <a:prstGeom prst="rect">
                  <a:avLst/>
                </a:prstGeom>
                <a:solidFill>
                  <a:srgbClr val="CCCB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3" name="Rectangle 767"/>
                <p:cNvSpPr>
                  <a:spLocks noChangeArrowheads="1"/>
                </p:cNvSpPr>
                <p:nvPr/>
              </p:nvSpPr>
              <p:spPr bwMode="auto">
                <a:xfrm>
                  <a:off x="1676" y="824"/>
                  <a:ext cx="2412" cy="3"/>
                </a:xfrm>
                <a:prstGeom prst="rect">
                  <a:avLst/>
                </a:prstGeom>
                <a:solidFill>
                  <a:srgbClr val="CCCB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4" name="Rectangle 768"/>
                <p:cNvSpPr>
                  <a:spLocks noChangeArrowheads="1"/>
                </p:cNvSpPr>
                <p:nvPr/>
              </p:nvSpPr>
              <p:spPr bwMode="auto">
                <a:xfrm>
                  <a:off x="1676" y="826"/>
                  <a:ext cx="2412" cy="3"/>
                </a:xfrm>
                <a:prstGeom prst="rect">
                  <a:avLst/>
                </a:prstGeom>
                <a:solidFill>
                  <a:srgbClr val="CDCC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5" name="Rectangle 769"/>
                <p:cNvSpPr>
                  <a:spLocks noChangeArrowheads="1"/>
                </p:cNvSpPr>
                <p:nvPr/>
              </p:nvSpPr>
              <p:spPr bwMode="auto">
                <a:xfrm>
                  <a:off x="1676" y="827"/>
                  <a:ext cx="2412" cy="4"/>
                </a:xfrm>
                <a:prstGeom prst="rect">
                  <a:avLst/>
                </a:prstGeom>
                <a:solidFill>
                  <a:srgbClr val="CDCC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6" name="Rectangle 770"/>
                <p:cNvSpPr>
                  <a:spLocks noChangeArrowheads="1"/>
                </p:cNvSpPr>
                <p:nvPr/>
              </p:nvSpPr>
              <p:spPr bwMode="auto">
                <a:xfrm>
                  <a:off x="1676" y="829"/>
                  <a:ext cx="2412" cy="4"/>
                </a:xfrm>
                <a:prstGeom prst="rect">
                  <a:avLst/>
                </a:prstGeom>
                <a:solidFill>
                  <a:srgbClr val="CDCC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7" name="Rectangle 771"/>
                <p:cNvSpPr>
                  <a:spLocks noChangeArrowheads="1"/>
                </p:cNvSpPr>
                <p:nvPr/>
              </p:nvSpPr>
              <p:spPr bwMode="auto">
                <a:xfrm>
                  <a:off x="1676" y="831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8" name="Rectangle 772"/>
                <p:cNvSpPr>
                  <a:spLocks noChangeArrowheads="1"/>
                </p:cNvSpPr>
                <p:nvPr/>
              </p:nvSpPr>
              <p:spPr bwMode="auto">
                <a:xfrm>
                  <a:off x="1676" y="833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29" name="Rectangle 773"/>
                <p:cNvSpPr>
                  <a:spLocks noChangeArrowheads="1"/>
                </p:cNvSpPr>
                <p:nvPr/>
              </p:nvSpPr>
              <p:spPr bwMode="auto">
                <a:xfrm>
                  <a:off x="1676" y="835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0" name="Rectangle 774"/>
                <p:cNvSpPr>
                  <a:spLocks noChangeArrowheads="1"/>
                </p:cNvSpPr>
                <p:nvPr/>
              </p:nvSpPr>
              <p:spPr bwMode="auto">
                <a:xfrm>
                  <a:off x="1676" y="837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1" name="Rectangle 775"/>
                <p:cNvSpPr>
                  <a:spLocks noChangeArrowheads="1"/>
                </p:cNvSpPr>
                <p:nvPr/>
              </p:nvSpPr>
              <p:spPr bwMode="auto">
                <a:xfrm>
                  <a:off x="1676" y="839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2" name="Rectangle 776"/>
                <p:cNvSpPr>
                  <a:spLocks noChangeArrowheads="1"/>
                </p:cNvSpPr>
                <p:nvPr/>
              </p:nvSpPr>
              <p:spPr bwMode="auto">
                <a:xfrm>
                  <a:off x="1676" y="841"/>
                  <a:ext cx="2412" cy="4"/>
                </a:xfrm>
                <a:prstGeom prst="rect">
                  <a:avLst/>
                </a:prstGeom>
                <a:solidFill>
                  <a:srgbClr val="CFCE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3" name="Rectangle 777"/>
                <p:cNvSpPr>
                  <a:spLocks noChangeArrowheads="1"/>
                </p:cNvSpPr>
                <p:nvPr/>
              </p:nvSpPr>
              <p:spPr bwMode="auto">
                <a:xfrm>
                  <a:off x="1676" y="843"/>
                  <a:ext cx="2412" cy="4"/>
                </a:xfrm>
                <a:prstGeom prst="rect">
                  <a:avLst/>
                </a:prstGeom>
                <a:solidFill>
                  <a:srgbClr val="CFCE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4" name="Rectangle 778"/>
                <p:cNvSpPr>
                  <a:spLocks noChangeArrowheads="1"/>
                </p:cNvSpPr>
                <p:nvPr/>
              </p:nvSpPr>
              <p:spPr bwMode="auto">
                <a:xfrm>
                  <a:off x="1676" y="845"/>
                  <a:ext cx="2412" cy="4"/>
                </a:xfrm>
                <a:prstGeom prst="rect">
                  <a:avLst/>
                </a:prstGeom>
                <a:solidFill>
                  <a:srgbClr val="D0CF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5" name="Rectangle 779"/>
                <p:cNvSpPr>
                  <a:spLocks noChangeArrowheads="1"/>
                </p:cNvSpPr>
                <p:nvPr/>
              </p:nvSpPr>
              <p:spPr bwMode="auto">
                <a:xfrm>
                  <a:off x="1676" y="847"/>
                  <a:ext cx="2412" cy="3"/>
                </a:xfrm>
                <a:prstGeom prst="rect">
                  <a:avLst/>
                </a:prstGeom>
                <a:solidFill>
                  <a:srgbClr val="D0CF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6" name="Rectangle 780"/>
                <p:cNvSpPr>
                  <a:spLocks noChangeArrowheads="1"/>
                </p:cNvSpPr>
                <p:nvPr/>
              </p:nvSpPr>
              <p:spPr bwMode="auto">
                <a:xfrm>
                  <a:off x="1676" y="849"/>
                  <a:ext cx="2412" cy="3"/>
                </a:xfrm>
                <a:prstGeom prst="rect">
                  <a:avLst/>
                </a:prstGeom>
                <a:solidFill>
                  <a:srgbClr val="D0CF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7" name="Rectangle 781"/>
                <p:cNvSpPr>
                  <a:spLocks noChangeArrowheads="1"/>
                </p:cNvSpPr>
                <p:nvPr/>
              </p:nvSpPr>
              <p:spPr bwMode="auto">
                <a:xfrm>
                  <a:off x="1676" y="850"/>
                  <a:ext cx="2412" cy="4"/>
                </a:xfrm>
                <a:prstGeom prst="rect">
                  <a:avLst/>
                </a:prstGeom>
                <a:solidFill>
                  <a:srgbClr val="D1D0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8" name="Rectangle 782"/>
                <p:cNvSpPr>
                  <a:spLocks noChangeArrowheads="1"/>
                </p:cNvSpPr>
                <p:nvPr/>
              </p:nvSpPr>
              <p:spPr bwMode="auto">
                <a:xfrm>
                  <a:off x="1676" y="852"/>
                  <a:ext cx="2412" cy="4"/>
                </a:xfrm>
                <a:prstGeom prst="rect">
                  <a:avLst/>
                </a:prstGeom>
                <a:solidFill>
                  <a:srgbClr val="D1D0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39" name="Rectangle 783"/>
                <p:cNvSpPr>
                  <a:spLocks noChangeArrowheads="1"/>
                </p:cNvSpPr>
                <p:nvPr/>
              </p:nvSpPr>
              <p:spPr bwMode="auto">
                <a:xfrm>
                  <a:off x="1676" y="854"/>
                  <a:ext cx="2412" cy="4"/>
                </a:xfrm>
                <a:prstGeom prst="rect">
                  <a:avLst/>
                </a:prstGeom>
                <a:solidFill>
                  <a:srgbClr val="D3D2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0" name="Rectangle 784"/>
                <p:cNvSpPr>
                  <a:spLocks noChangeArrowheads="1"/>
                </p:cNvSpPr>
                <p:nvPr/>
              </p:nvSpPr>
              <p:spPr bwMode="auto">
                <a:xfrm>
                  <a:off x="1676" y="856"/>
                  <a:ext cx="2412" cy="4"/>
                </a:xfrm>
                <a:prstGeom prst="rect">
                  <a:avLst/>
                </a:prstGeom>
                <a:solidFill>
                  <a:srgbClr val="D3D2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1" name="Rectangle 785"/>
                <p:cNvSpPr>
                  <a:spLocks noChangeArrowheads="1"/>
                </p:cNvSpPr>
                <p:nvPr/>
              </p:nvSpPr>
              <p:spPr bwMode="auto">
                <a:xfrm>
                  <a:off x="1676" y="858"/>
                  <a:ext cx="2412" cy="4"/>
                </a:xfrm>
                <a:prstGeom prst="rect">
                  <a:avLst/>
                </a:prstGeom>
                <a:solidFill>
                  <a:srgbClr val="D4D3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2" name="Rectangle 786"/>
                <p:cNvSpPr>
                  <a:spLocks noChangeArrowheads="1"/>
                </p:cNvSpPr>
                <p:nvPr/>
              </p:nvSpPr>
              <p:spPr bwMode="auto">
                <a:xfrm>
                  <a:off x="1676" y="860"/>
                  <a:ext cx="2412" cy="4"/>
                </a:xfrm>
                <a:prstGeom prst="rect">
                  <a:avLst/>
                </a:prstGeom>
                <a:solidFill>
                  <a:srgbClr val="D4D3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3" name="Rectangle 787"/>
                <p:cNvSpPr>
                  <a:spLocks noChangeArrowheads="1"/>
                </p:cNvSpPr>
                <p:nvPr/>
              </p:nvSpPr>
              <p:spPr bwMode="auto">
                <a:xfrm>
                  <a:off x="1676" y="862"/>
                  <a:ext cx="2412" cy="4"/>
                </a:xfrm>
                <a:prstGeom prst="rect">
                  <a:avLst/>
                </a:prstGeom>
                <a:solidFill>
                  <a:srgbClr val="D4D3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4" name="Rectangle 788"/>
                <p:cNvSpPr>
                  <a:spLocks noChangeArrowheads="1"/>
                </p:cNvSpPr>
                <p:nvPr/>
              </p:nvSpPr>
              <p:spPr bwMode="auto">
                <a:xfrm>
                  <a:off x="1676" y="864"/>
                  <a:ext cx="2412" cy="4"/>
                </a:xfrm>
                <a:prstGeom prst="rect">
                  <a:avLst/>
                </a:prstGeom>
                <a:solidFill>
                  <a:srgbClr val="D6D5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5" name="Rectangle 789"/>
                <p:cNvSpPr>
                  <a:spLocks noChangeArrowheads="1"/>
                </p:cNvSpPr>
                <p:nvPr/>
              </p:nvSpPr>
              <p:spPr bwMode="auto">
                <a:xfrm>
                  <a:off x="1676" y="866"/>
                  <a:ext cx="2412" cy="4"/>
                </a:xfrm>
                <a:prstGeom prst="rect">
                  <a:avLst/>
                </a:prstGeom>
                <a:solidFill>
                  <a:srgbClr val="D6D5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6" name="Rectangle 790"/>
                <p:cNvSpPr>
                  <a:spLocks noChangeArrowheads="1"/>
                </p:cNvSpPr>
                <p:nvPr/>
              </p:nvSpPr>
              <p:spPr bwMode="auto">
                <a:xfrm>
                  <a:off x="1676" y="868"/>
                  <a:ext cx="2412" cy="4"/>
                </a:xfrm>
                <a:prstGeom prst="rect">
                  <a:avLst/>
                </a:prstGeom>
                <a:solidFill>
                  <a:srgbClr val="D7D6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7" name="Rectangle 791"/>
                <p:cNvSpPr>
                  <a:spLocks noChangeArrowheads="1"/>
                </p:cNvSpPr>
                <p:nvPr/>
              </p:nvSpPr>
              <p:spPr bwMode="auto">
                <a:xfrm>
                  <a:off x="1676" y="870"/>
                  <a:ext cx="2412" cy="4"/>
                </a:xfrm>
                <a:prstGeom prst="rect">
                  <a:avLst/>
                </a:prstGeom>
                <a:solidFill>
                  <a:srgbClr val="D7D6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8" name="Rectangle 792"/>
                <p:cNvSpPr>
                  <a:spLocks noChangeArrowheads="1"/>
                </p:cNvSpPr>
                <p:nvPr/>
              </p:nvSpPr>
              <p:spPr bwMode="auto">
                <a:xfrm>
                  <a:off x="1676" y="872"/>
                  <a:ext cx="2412" cy="3"/>
                </a:xfrm>
                <a:prstGeom prst="rect">
                  <a:avLst/>
                </a:prstGeom>
                <a:solidFill>
                  <a:srgbClr val="D7D6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49" name="Rectangle 793"/>
                <p:cNvSpPr>
                  <a:spLocks noChangeArrowheads="1"/>
                </p:cNvSpPr>
                <p:nvPr/>
              </p:nvSpPr>
              <p:spPr bwMode="auto">
                <a:xfrm>
                  <a:off x="1676" y="874"/>
                  <a:ext cx="2412" cy="3"/>
                </a:xfrm>
                <a:prstGeom prst="rect">
                  <a:avLst/>
                </a:prstGeom>
                <a:solidFill>
                  <a:srgbClr val="D9D8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0" name="Rectangle 794"/>
                <p:cNvSpPr>
                  <a:spLocks noChangeArrowheads="1"/>
                </p:cNvSpPr>
                <p:nvPr/>
              </p:nvSpPr>
              <p:spPr bwMode="auto">
                <a:xfrm>
                  <a:off x="1676" y="875"/>
                  <a:ext cx="2412" cy="4"/>
                </a:xfrm>
                <a:prstGeom prst="rect">
                  <a:avLst/>
                </a:prstGeom>
                <a:solidFill>
                  <a:srgbClr val="D9D8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1" name="Rectangle 795"/>
                <p:cNvSpPr>
                  <a:spLocks noChangeArrowheads="1"/>
                </p:cNvSpPr>
                <p:nvPr/>
              </p:nvSpPr>
              <p:spPr bwMode="auto">
                <a:xfrm>
                  <a:off x="1676" y="877"/>
                  <a:ext cx="2412" cy="4"/>
                </a:xfrm>
                <a:prstGeom prst="rect">
                  <a:avLst/>
                </a:prstGeom>
                <a:solidFill>
                  <a:srgbClr val="DAD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2" name="Rectangle 796"/>
                <p:cNvSpPr>
                  <a:spLocks noChangeArrowheads="1"/>
                </p:cNvSpPr>
                <p:nvPr/>
              </p:nvSpPr>
              <p:spPr bwMode="auto">
                <a:xfrm>
                  <a:off x="1676" y="879"/>
                  <a:ext cx="2412" cy="4"/>
                </a:xfrm>
                <a:prstGeom prst="rect">
                  <a:avLst/>
                </a:prstGeom>
                <a:solidFill>
                  <a:srgbClr val="DAD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3" name="Rectangle 797"/>
                <p:cNvSpPr>
                  <a:spLocks noChangeArrowheads="1"/>
                </p:cNvSpPr>
                <p:nvPr/>
              </p:nvSpPr>
              <p:spPr bwMode="auto">
                <a:xfrm>
                  <a:off x="1676" y="881"/>
                  <a:ext cx="2412" cy="4"/>
                </a:xfrm>
                <a:prstGeom prst="rect">
                  <a:avLst/>
                </a:prstGeom>
                <a:solidFill>
                  <a:srgbClr val="DAD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4" name="Rectangle 798"/>
                <p:cNvSpPr>
                  <a:spLocks noChangeArrowheads="1"/>
                </p:cNvSpPr>
                <p:nvPr/>
              </p:nvSpPr>
              <p:spPr bwMode="auto">
                <a:xfrm>
                  <a:off x="1676" y="883"/>
                  <a:ext cx="2412" cy="4"/>
                </a:xfrm>
                <a:prstGeom prst="rect">
                  <a:avLst/>
                </a:prstGeom>
                <a:solidFill>
                  <a:srgbClr val="DCDA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5" name="Rectangle 799"/>
                <p:cNvSpPr>
                  <a:spLocks noChangeArrowheads="1"/>
                </p:cNvSpPr>
                <p:nvPr/>
              </p:nvSpPr>
              <p:spPr bwMode="auto">
                <a:xfrm>
                  <a:off x="1676" y="885"/>
                  <a:ext cx="2412" cy="4"/>
                </a:xfrm>
                <a:prstGeom prst="rect">
                  <a:avLst/>
                </a:prstGeom>
                <a:solidFill>
                  <a:srgbClr val="DCDA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6" name="Rectangle 800"/>
                <p:cNvSpPr>
                  <a:spLocks noChangeArrowheads="1"/>
                </p:cNvSpPr>
                <p:nvPr/>
              </p:nvSpPr>
              <p:spPr bwMode="auto">
                <a:xfrm>
                  <a:off x="1676" y="887"/>
                  <a:ext cx="2412" cy="4"/>
                </a:xfrm>
                <a:prstGeom prst="rect">
                  <a:avLst/>
                </a:prstGeom>
                <a:solidFill>
                  <a:srgbClr val="DDD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7" name="Rectangle 801"/>
                <p:cNvSpPr>
                  <a:spLocks noChangeArrowheads="1"/>
                </p:cNvSpPr>
                <p:nvPr/>
              </p:nvSpPr>
              <p:spPr bwMode="auto">
                <a:xfrm>
                  <a:off x="1676" y="889"/>
                  <a:ext cx="2412" cy="4"/>
                </a:xfrm>
                <a:prstGeom prst="rect">
                  <a:avLst/>
                </a:prstGeom>
                <a:solidFill>
                  <a:srgbClr val="DDD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8" name="Rectangle 802"/>
                <p:cNvSpPr>
                  <a:spLocks noChangeArrowheads="1"/>
                </p:cNvSpPr>
                <p:nvPr/>
              </p:nvSpPr>
              <p:spPr bwMode="auto">
                <a:xfrm>
                  <a:off x="1676" y="891"/>
                  <a:ext cx="2412" cy="4"/>
                </a:xfrm>
                <a:prstGeom prst="rect">
                  <a:avLst/>
                </a:prstGeom>
                <a:solidFill>
                  <a:srgbClr val="DDD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59" name="Rectangle 803"/>
                <p:cNvSpPr>
                  <a:spLocks noChangeArrowheads="1"/>
                </p:cNvSpPr>
                <p:nvPr/>
              </p:nvSpPr>
              <p:spPr bwMode="auto">
                <a:xfrm>
                  <a:off x="1676" y="893"/>
                  <a:ext cx="2412" cy="4"/>
                </a:xfrm>
                <a:prstGeom prst="rect">
                  <a:avLst/>
                </a:prstGeom>
                <a:solidFill>
                  <a:srgbClr val="DEDD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0" name="Rectangle 804"/>
                <p:cNvSpPr>
                  <a:spLocks noChangeArrowheads="1"/>
                </p:cNvSpPr>
                <p:nvPr/>
              </p:nvSpPr>
              <p:spPr bwMode="auto">
                <a:xfrm>
                  <a:off x="1676" y="895"/>
                  <a:ext cx="2412" cy="3"/>
                </a:xfrm>
                <a:prstGeom prst="rect">
                  <a:avLst/>
                </a:prstGeom>
                <a:solidFill>
                  <a:srgbClr val="DEDD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1" name="Rectangle 805"/>
                <p:cNvSpPr>
                  <a:spLocks noChangeArrowheads="1"/>
                </p:cNvSpPr>
                <p:nvPr/>
              </p:nvSpPr>
              <p:spPr bwMode="auto">
                <a:xfrm>
                  <a:off x="1676" y="897"/>
                  <a:ext cx="2412" cy="3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2" name="Rectangle 806"/>
                <p:cNvSpPr>
                  <a:spLocks noChangeArrowheads="1"/>
                </p:cNvSpPr>
                <p:nvPr/>
              </p:nvSpPr>
              <p:spPr bwMode="auto">
                <a:xfrm>
                  <a:off x="1676" y="898"/>
                  <a:ext cx="2412" cy="4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3" name="Rectangle 807"/>
                <p:cNvSpPr>
                  <a:spLocks noChangeArrowheads="1"/>
                </p:cNvSpPr>
                <p:nvPr/>
              </p:nvSpPr>
              <p:spPr bwMode="auto">
                <a:xfrm>
                  <a:off x="1676" y="900"/>
                  <a:ext cx="2412" cy="4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4" name="Rectangle 808"/>
                <p:cNvSpPr>
                  <a:spLocks noChangeArrowheads="1"/>
                </p:cNvSpPr>
                <p:nvPr/>
              </p:nvSpPr>
              <p:spPr bwMode="auto">
                <a:xfrm>
                  <a:off x="1676" y="902"/>
                  <a:ext cx="2412" cy="4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5" name="Rectangle 809"/>
                <p:cNvSpPr>
                  <a:spLocks noChangeArrowheads="1"/>
                </p:cNvSpPr>
                <p:nvPr/>
              </p:nvSpPr>
              <p:spPr bwMode="auto">
                <a:xfrm>
                  <a:off x="1676" y="904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6" name="Rectangle 810"/>
                <p:cNvSpPr>
                  <a:spLocks noChangeArrowheads="1"/>
                </p:cNvSpPr>
                <p:nvPr/>
              </p:nvSpPr>
              <p:spPr bwMode="auto">
                <a:xfrm>
                  <a:off x="1676" y="906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7" name="Rectangle 811"/>
                <p:cNvSpPr>
                  <a:spLocks noChangeArrowheads="1"/>
                </p:cNvSpPr>
                <p:nvPr/>
              </p:nvSpPr>
              <p:spPr bwMode="auto">
                <a:xfrm>
                  <a:off x="1676" y="908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8" name="Rectangle 812"/>
                <p:cNvSpPr>
                  <a:spLocks noChangeArrowheads="1"/>
                </p:cNvSpPr>
                <p:nvPr/>
              </p:nvSpPr>
              <p:spPr bwMode="auto">
                <a:xfrm>
                  <a:off x="1676" y="910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69" name="Rectangle 813"/>
                <p:cNvSpPr>
                  <a:spLocks noChangeArrowheads="1"/>
                </p:cNvSpPr>
                <p:nvPr/>
              </p:nvSpPr>
              <p:spPr bwMode="auto">
                <a:xfrm>
                  <a:off x="1676" y="912"/>
                  <a:ext cx="2412" cy="4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0" name="Rectangle 814"/>
                <p:cNvSpPr>
                  <a:spLocks noChangeArrowheads="1"/>
                </p:cNvSpPr>
                <p:nvPr/>
              </p:nvSpPr>
              <p:spPr bwMode="auto">
                <a:xfrm>
                  <a:off x="1676" y="914"/>
                  <a:ext cx="2412" cy="4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1" name="Rectangle 815"/>
                <p:cNvSpPr>
                  <a:spLocks noChangeArrowheads="1"/>
                </p:cNvSpPr>
                <p:nvPr/>
              </p:nvSpPr>
              <p:spPr bwMode="auto">
                <a:xfrm>
                  <a:off x="1676" y="916"/>
                  <a:ext cx="2412" cy="4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2" name="Rectangle 816"/>
                <p:cNvSpPr>
                  <a:spLocks noChangeArrowheads="1"/>
                </p:cNvSpPr>
                <p:nvPr/>
              </p:nvSpPr>
              <p:spPr bwMode="auto">
                <a:xfrm>
                  <a:off x="1676" y="918"/>
                  <a:ext cx="2412" cy="3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3" name="Rectangle 817"/>
                <p:cNvSpPr>
                  <a:spLocks noChangeArrowheads="1"/>
                </p:cNvSpPr>
                <p:nvPr/>
              </p:nvSpPr>
              <p:spPr bwMode="auto">
                <a:xfrm>
                  <a:off x="1676" y="920"/>
                  <a:ext cx="2412" cy="3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4" name="Rectangle 818"/>
                <p:cNvSpPr>
                  <a:spLocks noChangeArrowheads="1"/>
                </p:cNvSpPr>
                <p:nvPr/>
              </p:nvSpPr>
              <p:spPr bwMode="auto">
                <a:xfrm>
                  <a:off x="1676" y="921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5" name="Rectangle 819"/>
                <p:cNvSpPr>
                  <a:spLocks noChangeArrowheads="1"/>
                </p:cNvSpPr>
                <p:nvPr/>
              </p:nvSpPr>
              <p:spPr bwMode="auto">
                <a:xfrm>
                  <a:off x="1676" y="923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6" name="Rectangle 820"/>
                <p:cNvSpPr>
                  <a:spLocks noChangeArrowheads="1"/>
                </p:cNvSpPr>
                <p:nvPr/>
              </p:nvSpPr>
              <p:spPr bwMode="auto">
                <a:xfrm>
                  <a:off x="1676" y="925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7" name="Rectangle 821"/>
                <p:cNvSpPr>
                  <a:spLocks noChangeArrowheads="1"/>
                </p:cNvSpPr>
                <p:nvPr/>
              </p:nvSpPr>
              <p:spPr bwMode="auto">
                <a:xfrm>
                  <a:off x="1676" y="927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8" name="Rectangle 822"/>
                <p:cNvSpPr>
                  <a:spLocks noChangeArrowheads="1"/>
                </p:cNvSpPr>
                <p:nvPr/>
              </p:nvSpPr>
              <p:spPr bwMode="auto">
                <a:xfrm>
                  <a:off x="1676" y="929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79" name="Rectangle 823"/>
                <p:cNvSpPr>
                  <a:spLocks noChangeArrowheads="1"/>
                </p:cNvSpPr>
                <p:nvPr/>
              </p:nvSpPr>
              <p:spPr bwMode="auto">
                <a:xfrm>
                  <a:off x="1676" y="931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0" name="Rectangle 824"/>
                <p:cNvSpPr>
                  <a:spLocks noChangeArrowheads="1"/>
                </p:cNvSpPr>
                <p:nvPr/>
              </p:nvSpPr>
              <p:spPr bwMode="auto">
                <a:xfrm>
                  <a:off x="1676" y="933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1" name="Rectangle 825"/>
                <p:cNvSpPr>
                  <a:spLocks noChangeArrowheads="1"/>
                </p:cNvSpPr>
                <p:nvPr/>
              </p:nvSpPr>
              <p:spPr bwMode="auto">
                <a:xfrm>
                  <a:off x="1676" y="935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2" name="Rectangle 826"/>
                <p:cNvSpPr>
                  <a:spLocks noChangeArrowheads="1"/>
                </p:cNvSpPr>
                <p:nvPr/>
              </p:nvSpPr>
              <p:spPr bwMode="auto">
                <a:xfrm>
                  <a:off x="1676" y="937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3" name="Rectangle 827"/>
                <p:cNvSpPr>
                  <a:spLocks noChangeArrowheads="1"/>
                </p:cNvSpPr>
                <p:nvPr/>
              </p:nvSpPr>
              <p:spPr bwMode="auto">
                <a:xfrm>
                  <a:off x="1676" y="939"/>
                  <a:ext cx="2412" cy="4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4" name="Rectangle 828"/>
                <p:cNvSpPr>
                  <a:spLocks noChangeArrowheads="1"/>
                </p:cNvSpPr>
                <p:nvPr/>
              </p:nvSpPr>
              <p:spPr bwMode="auto">
                <a:xfrm>
                  <a:off x="1676" y="941"/>
                  <a:ext cx="2412" cy="4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5" name="Rectangle 829"/>
                <p:cNvSpPr>
                  <a:spLocks noChangeArrowheads="1"/>
                </p:cNvSpPr>
                <p:nvPr/>
              </p:nvSpPr>
              <p:spPr bwMode="auto">
                <a:xfrm>
                  <a:off x="1676" y="943"/>
                  <a:ext cx="2412" cy="3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6" name="Rectangle 830"/>
                <p:cNvSpPr>
                  <a:spLocks noChangeArrowheads="1"/>
                </p:cNvSpPr>
                <p:nvPr/>
              </p:nvSpPr>
              <p:spPr bwMode="auto">
                <a:xfrm>
                  <a:off x="1676" y="945"/>
                  <a:ext cx="2412" cy="3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7" name="Rectangle 831"/>
                <p:cNvSpPr>
                  <a:spLocks noChangeArrowheads="1"/>
                </p:cNvSpPr>
                <p:nvPr/>
              </p:nvSpPr>
              <p:spPr bwMode="auto">
                <a:xfrm>
                  <a:off x="1676" y="946"/>
                  <a:ext cx="2412" cy="4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8" name="Rectangle 832"/>
                <p:cNvSpPr>
                  <a:spLocks noChangeArrowheads="1"/>
                </p:cNvSpPr>
                <p:nvPr/>
              </p:nvSpPr>
              <p:spPr bwMode="auto">
                <a:xfrm>
                  <a:off x="1676" y="948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89" name="Rectangle 833"/>
                <p:cNvSpPr>
                  <a:spLocks noChangeArrowheads="1"/>
                </p:cNvSpPr>
                <p:nvPr/>
              </p:nvSpPr>
              <p:spPr bwMode="auto">
                <a:xfrm>
                  <a:off x="1676" y="950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0" name="Rectangle 834"/>
                <p:cNvSpPr>
                  <a:spLocks noChangeArrowheads="1"/>
                </p:cNvSpPr>
                <p:nvPr/>
              </p:nvSpPr>
              <p:spPr bwMode="auto">
                <a:xfrm>
                  <a:off x="1676" y="952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1" name="Rectangle 835"/>
                <p:cNvSpPr>
                  <a:spLocks noChangeArrowheads="1"/>
                </p:cNvSpPr>
                <p:nvPr/>
              </p:nvSpPr>
              <p:spPr bwMode="auto">
                <a:xfrm>
                  <a:off x="1676" y="954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2" name="Rectangle 836"/>
                <p:cNvSpPr>
                  <a:spLocks noChangeArrowheads="1"/>
                </p:cNvSpPr>
                <p:nvPr/>
              </p:nvSpPr>
              <p:spPr bwMode="auto">
                <a:xfrm>
                  <a:off x="1676" y="956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3" name="Rectangle 837"/>
                <p:cNvSpPr>
                  <a:spLocks noChangeArrowheads="1"/>
                </p:cNvSpPr>
                <p:nvPr/>
              </p:nvSpPr>
              <p:spPr bwMode="auto">
                <a:xfrm>
                  <a:off x="1676" y="958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4" name="Rectangle 838"/>
                <p:cNvSpPr>
                  <a:spLocks noChangeArrowheads="1"/>
                </p:cNvSpPr>
                <p:nvPr/>
              </p:nvSpPr>
              <p:spPr bwMode="auto">
                <a:xfrm>
                  <a:off x="1676" y="960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5" name="Rectangle 839"/>
                <p:cNvSpPr>
                  <a:spLocks noChangeArrowheads="1"/>
                </p:cNvSpPr>
                <p:nvPr/>
              </p:nvSpPr>
              <p:spPr bwMode="auto">
                <a:xfrm>
                  <a:off x="1676" y="962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6" name="Rectangle 840"/>
                <p:cNvSpPr>
                  <a:spLocks noChangeArrowheads="1"/>
                </p:cNvSpPr>
                <p:nvPr/>
              </p:nvSpPr>
              <p:spPr bwMode="auto">
                <a:xfrm>
                  <a:off x="1676" y="964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7" name="Rectangle 841"/>
                <p:cNvSpPr>
                  <a:spLocks noChangeArrowheads="1"/>
                </p:cNvSpPr>
                <p:nvPr/>
              </p:nvSpPr>
              <p:spPr bwMode="auto">
                <a:xfrm>
                  <a:off x="1676" y="966"/>
                  <a:ext cx="2412" cy="3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8" name="Rectangle 842"/>
                <p:cNvSpPr>
                  <a:spLocks noChangeArrowheads="1"/>
                </p:cNvSpPr>
                <p:nvPr/>
              </p:nvSpPr>
              <p:spPr bwMode="auto">
                <a:xfrm>
                  <a:off x="1676" y="968"/>
                  <a:ext cx="2412" cy="3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899" name="Rectangle 843"/>
                <p:cNvSpPr>
                  <a:spLocks noChangeArrowheads="1"/>
                </p:cNvSpPr>
                <p:nvPr/>
              </p:nvSpPr>
              <p:spPr bwMode="auto">
                <a:xfrm>
                  <a:off x="1676" y="969"/>
                  <a:ext cx="2412" cy="4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0" name="Rectangle 844"/>
                <p:cNvSpPr>
                  <a:spLocks noChangeArrowheads="1"/>
                </p:cNvSpPr>
                <p:nvPr/>
              </p:nvSpPr>
              <p:spPr bwMode="auto">
                <a:xfrm>
                  <a:off x="1676" y="971"/>
                  <a:ext cx="2412" cy="4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1" name="Rectangle 845"/>
                <p:cNvSpPr>
                  <a:spLocks noChangeArrowheads="1"/>
                </p:cNvSpPr>
                <p:nvPr/>
              </p:nvSpPr>
              <p:spPr bwMode="auto">
                <a:xfrm>
                  <a:off x="1676" y="973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2" name="Rectangle 846"/>
                <p:cNvSpPr>
                  <a:spLocks noChangeArrowheads="1"/>
                </p:cNvSpPr>
                <p:nvPr/>
              </p:nvSpPr>
              <p:spPr bwMode="auto">
                <a:xfrm>
                  <a:off x="1676" y="975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3" name="Rectangle 847"/>
                <p:cNvSpPr>
                  <a:spLocks noChangeArrowheads="1"/>
                </p:cNvSpPr>
                <p:nvPr/>
              </p:nvSpPr>
              <p:spPr bwMode="auto">
                <a:xfrm>
                  <a:off x="1676" y="977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4" name="Rectangle 848"/>
                <p:cNvSpPr>
                  <a:spLocks noChangeArrowheads="1"/>
                </p:cNvSpPr>
                <p:nvPr/>
              </p:nvSpPr>
              <p:spPr bwMode="auto">
                <a:xfrm>
                  <a:off x="1676" y="979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5" name="Rectangle 849"/>
                <p:cNvSpPr>
                  <a:spLocks noChangeArrowheads="1"/>
                </p:cNvSpPr>
                <p:nvPr/>
              </p:nvSpPr>
              <p:spPr bwMode="auto">
                <a:xfrm>
                  <a:off x="1676" y="981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6" name="Rectangle 850"/>
                <p:cNvSpPr>
                  <a:spLocks noChangeArrowheads="1"/>
                </p:cNvSpPr>
                <p:nvPr/>
              </p:nvSpPr>
              <p:spPr bwMode="auto">
                <a:xfrm>
                  <a:off x="1676" y="983"/>
                  <a:ext cx="2412" cy="4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7" name="Rectangle 851"/>
                <p:cNvSpPr>
                  <a:spLocks noChangeArrowheads="1"/>
                </p:cNvSpPr>
                <p:nvPr/>
              </p:nvSpPr>
              <p:spPr bwMode="auto">
                <a:xfrm>
                  <a:off x="1676" y="985"/>
                  <a:ext cx="2412" cy="4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8" name="Rectangle 852"/>
                <p:cNvSpPr>
                  <a:spLocks noChangeArrowheads="1"/>
                </p:cNvSpPr>
                <p:nvPr/>
              </p:nvSpPr>
              <p:spPr bwMode="auto">
                <a:xfrm>
                  <a:off x="1676" y="987"/>
                  <a:ext cx="2412" cy="4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09" name="Rectangle 853"/>
                <p:cNvSpPr>
                  <a:spLocks noChangeArrowheads="1"/>
                </p:cNvSpPr>
                <p:nvPr/>
              </p:nvSpPr>
              <p:spPr bwMode="auto">
                <a:xfrm>
                  <a:off x="1676" y="989"/>
                  <a:ext cx="2412" cy="3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0" name="Rectangle 854"/>
                <p:cNvSpPr>
                  <a:spLocks noChangeArrowheads="1"/>
                </p:cNvSpPr>
                <p:nvPr/>
              </p:nvSpPr>
              <p:spPr bwMode="auto">
                <a:xfrm>
                  <a:off x="1676" y="991"/>
                  <a:ext cx="2412" cy="3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1" name="Rectangle 855"/>
                <p:cNvSpPr>
                  <a:spLocks noChangeArrowheads="1"/>
                </p:cNvSpPr>
                <p:nvPr/>
              </p:nvSpPr>
              <p:spPr bwMode="auto">
                <a:xfrm>
                  <a:off x="1676" y="992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2" name="Rectangle 856"/>
                <p:cNvSpPr>
                  <a:spLocks noChangeArrowheads="1"/>
                </p:cNvSpPr>
                <p:nvPr/>
              </p:nvSpPr>
              <p:spPr bwMode="auto">
                <a:xfrm>
                  <a:off x="1676" y="994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3" name="Rectangle 857"/>
                <p:cNvSpPr>
                  <a:spLocks noChangeArrowheads="1"/>
                </p:cNvSpPr>
                <p:nvPr/>
              </p:nvSpPr>
              <p:spPr bwMode="auto">
                <a:xfrm>
                  <a:off x="1676" y="996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4" name="Rectangle 858"/>
                <p:cNvSpPr>
                  <a:spLocks noChangeArrowheads="1"/>
                </p:cNvSpPr>
                <p:nvPr/>
              </p:nvSpPr>
              <p:spPr bwMode="auto">
                <a:xfrm>
                  <a:off x="1676" y="998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5" name="Rectangle 859"/>
                <p:cNvSpPr>
                  <a:spLocks noChangeArrowheads="1"/>
                </p:cNvSpPr>
                <p:nvPr/>
              </p:nvSpPr>
              <p:spPr bwMode="auto">
                <a:xfrm>
                  <a:off x="1676" y="1000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6" name="Rectangle 860"/>
                <p:cNvSpPr>
                  <a:spLocks noChangeArrowheads="1"/>
                </p:cNvSpPr>
                <p:nvPr/>
              </p:nvSpPr>
              <p:spPr bwMode="auto">
                <a:xfrm>
                  <a:off x="1676" y="1002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7" name="Rectangle 861"/>
                <p:cNvSpPr>
                  <a:spLocks noChangeArrowheads="1"/>
                </p:cNvSpPr>
                <p:nvPr/>
              </p:nvSpPr>
              <p:spPr bwMode="auto">
                <a:xfrm>
                  <a:off x="1676" y="1004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8" name="Rectangle 862"/>
                <p:cNvSpPr>
                  <a:spLocks noChangeArrowheads="1"/>
                </p:cNvSpPr>
                <p:nvPr/>
              </p:nvSpPr>
              <p:spPr bwMode="auto">
                <a:xfrm>
                  <a:off x="1676" y="1006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19" name="Rectangle 863"/>
                <p:cNvSpPr>
                  <a:spLocks noChangeArrowheads="1"/>
                </p:cNvSpPr>
                <p:nvPr/>
              </p:nvSpPr>
              <p:spPr bwMode="auto">
                <a:xfrm>
                  <a:off x="1676" y="1008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0" name="Rectangle 864"/>
                <p:cNvSpPr>
                  <a:spLocks noChangeArrowheads="1"/>
                </p:cNvSpPr>
                <p:nvPr/>
              </p:nvSpPr>
              <p:spPr bwMode="auto">
                <a:xfrm>
                  <a:off x="1676" y="1010"/>
                  <a:ext cx="2412" cy="4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1" name="Rectangle 865"/>
                <p:cNvSpPr>
                  <a:spLocks noChangeArrowheads="1"/>
                </p:cNvSpPr>
                <p:nvPr/>
              </p:nvSpPr>
              <p:spPr bwMode="auto">
                <a:xfrm>
                  <a:off x="1676" y="1012"/>
                  <a:ext cx="2412" cy="3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2" name="Rectangle 866"/>
                <p:cNvSpPr>
                  <a:spLocks noChangeArrowheads="1"/>
                </p:cNvSpPr>
                <p:nvPr/>
              </p:nvSpPr>
              <p:spPr bwMode="auto">
                <a:xfrm>
                  <a:off x="1676" y="1014"/>
                  <a:ext cx="2412" cy="3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3" name="Rectangle 867"/>
                <p:cNvSpPr>
                  <a:spLocks noChangeArrowheads="1"/>
                </p:cNvSpPr>
                <p:nvPr/>
              </p:nvSpPr>
              <p:spPr bwMode="auto">
                <a:xfrm>
                  <a:off x="1676" y="1015"/>
                  <a:ext cx="2412" cy="4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4" name="Rectangle 868"/>
                <p:cNvSpPr>
                  <a:spLocks noChangeArrowheads="1"/>
                </p:cNvSpPr>
                <p:nvPr/>
              </p:nvSpPr>
              <p:spPr bwMode="auto">
                <a:xfrm>
                  <a:off x="1676" y="1017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5" name="Rectangle 869"/>
                <p:cNvSpPr>
                  <a:spLocks noChangeArrowheads="1"/>
                </p:cNvSpPr>
                <p:nvPr/>
              </p:nvSpPr>
              <p:spPr bwMode="auto">
                <a:xfrm>
                  <a:off x="1676" y="1019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6" name="Rectangle 870"/>
                <p:cNvSpPr>
                  <a:spLocks noChangeArrowheads="1"/>
                </p:cNvSpPr>
                <p:nvPr/>
              </p:nvSpPr>
              <p:spPr bwMode="auto">
                <a:xfrm>
                  <a:off x="1676" y="1021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7" name="Rectangle 871"/>
                <p:cNvSpPr>
                  <a:spLocks noChangeArrowheads="1"/>
                </p:cNvSpPr>
                <p:nvPr/>
              </p:nvSpPr>
              <p:spPr bwMode="auto">
                <a:xfrm>
                  <a:off x="1676" y="1023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8" name="Rectangle 872"/>
                <p:cNvSpPr>
                  <a:spLocks noChangeArrowheads="1"/>
                </p:cNvSpPr>
                <p:nvPr/>
              </p:nvSpPr>
              <p:spPr bwMode="auto">
                <a:xfrm>
                  <a:off x="1676" y="1025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29" name="Rectangle 873"/>
                <p:cNvSpPr>
                  <a:spLocks noChangeArrowheads="1"/>
                </p:cNvSpPr>
                <p:nvPr/>
              </p:nvSpPr>
              <p:spPr bwMode="auto">
                <a:xfrm>
                  <a:off x="1676" y="1027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0" name="Rectangle 874"/>
                <p:cNvSpPr>
                  <a:spLocks noChangeArrowheads="1"/>
                </p:cNvSpPr>
                <p:nvPr/>
              </p:nvSpPr>
              <p:spPr bwMode="auto">
                <a:xfrm>
                  <a:off x="1676" y="1029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1" name="Rectangle 875"/>
                <p:cNvSpPr>
                  <a:spLocks noChangeArrowheads="1"/>
                </p:cNvSpPr>
                <p:nvPr/>
              </p:nvSpPr>
              <p:spPr bwMode="auto">
                <a:xfrm>
                  <a:off x="1676" y="1031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2" name="Rectangle 876"/>
                <p:cNvSpPr>
                  <a:spLocks noChangeArrowheads="1"/>
                </p:cNvSpPr>
                <p:nvPr/>
              </p:nvSpPr>
              <p:spPr bwMode="auto">
                <a:xfrm>
                  <a:off x="1676" y="1033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3" name="Rectangle 877"/>
                <p:cNvSpPr>
                  <a:spLocks noChangeArrowheads="1"/>
                </p:cNvSpPr>
                <p:nvPr/>
              </p:nvSpPr>
              <p:spPr bwMode="auto">
                <a:xfrm>
                  <a:off x="1676" y="1035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4" name="Rectangle 878"/>
                <p:cNvSpPr>
                  <a:spLocks noChangeArrowheads="1"/>
                </p:cNvSpPr>
                <p:nvPr/>
              </p:nvSpPr>
              <p:spPr bwMode="auto">
                <a:xfrm>
                  <a:off x="1676" y="1037"/>
                  <a:ext cx="2412" cy="3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5" name="Rectangle 879"/>
                <p:cNvSpPr>
                  <a:spLocks noChangeArrowheads="1"/>
                </p:cNvSpPr>
                <p:nvPr/>
              </p:nvSpPr>
              <p:spPr bwMode="auto">
                <a:xfrm>
                  <a:off x="1676" y="1039"/>
                  <a:ext cx="2412" cy="3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6" name="Rectangle 880"/>
                <p:cNvSpPr>
                  <a:spLocks noChangeArrowheads="1"/>
                </p:cNvSpPr>
                <p:nvPr/>
              </p:nvSpPr>
              <p:spPr bwMode="auto">
                <a:xfrm>
                  <a:off x="1676" y="1040"/>
                  <a:ext cx="2412" cy="4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7" name="Rectangle 881"/>
                <p:cNvSpPr>
                  <a:spLocks noChangeArrowheads="1"/>
                </p:cNvSpPr>
                <p:nvPr/>
              </p:nvSpPr>
              <p:spPr bwMode="auto">
                <a:xfrm>
                  <a:off x="1676" y="1042"/>
                  <a:ext cx="2412" cy="4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8" name="Rectangle 882"/>
                <p:cNvSpPr>
                  <a:spLocks noChangeArrowheads="1"/>
                </p:cNvSpPr>
                <p:nvPr/>
              </p:nvSpPr>
              <p:spPr bwMode="auto">
                <a:xfrm>
                  <a:off x="1676" y="1044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39" name="Rectangle 883"/>
                <p:cNvSpPr>
                  <a:spLocks noChangeArrowheads="1"/>
                </p:cNvSpPr>
                <p:nvPr/>
              </p:nvSpPr>
              <p:spPr bwMode="auto">
                <a:xfrm>
                  <a:off x="1676" y="1046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0" name="Rectangle 884"/>
                <p:cNvSpPr>
                  <a:spLocks noChangeArrowheads="1"/>
                </p:cNvSpPr>
                <p:nvPr/>
              </p:nvSpPr>
              <p:spPr bwMode="auto">
                <a:xfrm>
                  <a:off x="1676" y="1048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1" name="Rectangle 885"/>
                <p:cNvSpPr>
                  <a:spLocks noChangeArrowheads="1"/>
                </p:cNvSpPr>
                <p:nvPr/>
              </p:nvSpPr>
              <p:spPr bwMode="auto">
                <a:xfrm>
                  <a:off x="1676" y="1050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2" name="Rectangle 886"/>
                <p:cNvSpPr>
                  <a:spLocks noChangeArrowheads="1"/>
                </p:cNvSpPr>
                <p:nvPr/>
              </p:nvSpPr>
              <p:spPr bwMode="auto">
                <a:xfrm>
                  <a:off x="1676" y="1052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3" name="Rectangle 887"/>
                <p:cNvSpPr>
                  <a:spLocks noChangeArrowheads="1"/>
                </p:cNvSpPr>
                <p:nvPr/>
              </p:nvSpPr>
              <p:spPr bwMode="auto">
                <a:xfrm>
                  <a:off x="1676" y="1054"/>
                  <a:ext cx="2412" cy="4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4" name="Rectangle 888"/>
                <p:cNvSpPr>
                  <a:spLocks noChangeArrowheads="1"/>
                </p:cNvSpPr>
                <p:nvPr/>
              </p:nvSpPr>
              <p:spPr bwMode="auto">
                <a:xfrm>
                  <a:off x="1676" y="1056"/>
                  <a:ext cx="2412" cy="4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5" name="Rectangle 889"/>
                <p:cNvSpPr>
                  <a:spLocks noChangeArrowheads="1"/>
                </p:cNvSpPr>
                <p:nvPr/>
              </p:nvSpPr>
              <p:spPr bwMode="auto">
                <a:xfrm>
                  <a:off x="1676" y="1058"/>
                  <a:ext cx="2412" cy="4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6" name="Rectangle 890"/>
                <p:cNvSpPr>
                  <a:spLocks noChangeArrowheads="1"/>
                </p:cNvSpPr>
                <p:nvPr/>
              </p:nvSpPr>
              <p:spPr bwMode="auto">
                <a:xfrm>
                  <a:off x="1676" y="1060"/>
                  <a:ext cx="2412" cy="3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7" name="Rectangle 891"/>
                <p:cNvSpPr>
                  <a:spLocks noChangeArrowheads="1"/>
                </p:cNvSpPr>
                <p:nvPr/>
              </p:nvSpPr>
              <p:spPr bwMode="auto">
                <a:xfrm>
                  <a:off x="1676" y="1062"/>
                  <a:ext cx="2412" cy="3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8" name="Rectangle 892"/>
                <p:cNvSpPr>
                  <a:spLocks noChangeArrowheads="1"/>
                </p:cNvSpPr>
                <p:nvPr/>
              </p:nvSpPr>
              <p:spPr bwMode="auto">
                <a:xfrm>
                  <a:off x="1676" y="1063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49" name="Rectangle 893"/>
                <p:cNvSpPr>
                  <a:spLocks noChangeArrowheads="1"/>
                </p:cNvSpPr>
                <p:nvPr/>
              </p:nvSpPr>
              <p:spPr bwMode="auto">
                <a:xfrm>
                  <a:off x="1676" y="1065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0" name="Rectangle 894"/>
                <p:cNvSpPr>
                  <a:spLocks noChangeArrowheads="1"/>
                </p:cNvSpPr>
                <p:nvPr/>
              </p:nvSpPr>
              <p:spPr bwMode="auto">
                <a:xfrm>
                  <a:off x="1676" y="1067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1" name="Rectangle 895"/>
                <p:cNvSpPr>
                  <a:spLocks noChangeArrowheads="1"/>
                </p:cNvSpPr>
                <p:nvPr/>
              </p:nvSpPr>
              <p:spPr bwMode="auto">
                <a:xfrm>
                  <a:off x="1676" y="1069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2" name="Rectangle 896"/>
                <p:cNvSpPr>
                  <a:spLocks noChangeArrowheads="1"/>
                </p:cNvSpPr>
                <p:nvPr/>
              </p:nvSpPr>
              <p:spPr bwMode="auto">
                <a:xfrm>
                  <a:off x="1676" y="1071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3" name="Rectangle 897"/>
                <p:cNvSpPr>
                  <a:spLocks noChangeArrowheads="1"/>
                </p:cNvSpPr>
                <p:nvPr/>
              </p:nvSpPr>
              <p:spPr bwMode="auto">
                <a:xfrm>
                  <a:off x="1676" y="1073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4" name="Rectangle 898"/>
                <p:cNvSpPr>
                  <a:spLocks noChangeArrowheads="1"/>
                </p:cNvSpPr>
                <p:nvPr/>
              </p:nvSpPr>
              <p:spPr bwMode="auto">
                <a:xfrm>
                  <a:off x="1676" y="1075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5" name="Rectangle 899"/>
                <p:cNvSpPr>
                  <a:spLocks noChangeArrowheads="1"/>
                </p:cNvSpPr>
                <p:nvPr/>
              </p:nvSpPr>
              <p:spPr bwMode="auto">
                <a:xfrm>
                  <a:off x="1676" y="1077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6" name="Rectangle 900"/>
                <p:cNvSpPr>
                  <a:spLocks noChangeArrowheads="1"/>
                </p:cNvSpPr>
                <p:nvPr/>
              </p:nvSpPr>
              <p:spPr bwMode="auto">
                <a:xfrm>
                  <a:off x="1676" y="1079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7" name="Rectangle 901"/>
                <p:cNvSpPr>
                  <a:spLocks noChangeArrowheads="1"/>
                </p:cNvSpPr>
                <p:nvPr/>
              </p:nvSpPr>
              <p:spPr bwMode="auto">
                <a:xfrm>
                  <a:off x="1676" y="1081"/>
                  <a:ext cx="2412" cy="4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8" name="Rectangle 902"/>
                <p:cNvSpPr>
                  <a:spLocks noChangeArrowheads="1"/>
                </p:cNvSpPr>
                <p:nvPr/>
              </p:nvSpPr>
              <p:spPr bwMode="auto">
                <a:xfrm>
                  <a:off x="1676" y="1083"/>
                  <a:ext cx="2412" cy="3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59" name="Rectangle 903"/>
                <p:cNvSpPr>
                  <a:spLocks noChangeArrowheads="1"/>
                </p:cNvSpPr>
                <p:nvPr/>
              </p:nvSpPr>
              <p:spPr bwMode="auto">
                <a:xfrm>
                  <a:off x="1676" y="1085"/>
                  <a:ext cx="2412" cy="3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0" name="Rectangle 904"/>
                <p:cNvSpPr>
                  <a:spLocks noChangeArrowheads="1"/>
                </p:cNvSpPr>
                <p:nvPr/>
              </p:nvSpPr>
              <p:spPr bwMode="auto">
                <a:xfrm>
                  <a:off x="1676" y="1086"/>
                  <a:ext cx="2412" cy="4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1" name="Rectangle 905"/>
                <p:cNvSpPr>
                  <a:spLocks noChangeArrowheads="1"/>
                </p:cNvSpPr>
                <p:nvPr/>
              </p:nvSpPr>
              <p:spPr bwMode="auto">
                <a:xfrm>
                  <a:off x="1676" y="1088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2" name="Rectangle 906"/>
                <p:cNvSpPr>
                  <a:spLocks noChangeArrowheads="1"/>
                </p:cNvSpPr>
                <p:nvPr/>
              </p:nvSpPr>
              <p:spPr bwMode="auto">
                <a:xfrm>
                  <a:off x="1676" y="1090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3" name="Rectangle 907"/>
                <p:cNvSpPr>
                  <a:spLocks noChangeArrowheads="1"/>
                </p:cNvSpPr>
                <p:nvPr/>
              </p:nvSpPr>
              <p:spPr bwMode="auto">
                <a:xfrm>
                  <a:off x="1676" y="1092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4" name="Rectangle 908"/>
                <p:cNvSpPr>
                  <a:spLocks noChangeArrowheads="1"/>
                </p:cNvSpPr>
                <p:nvPr/>
              </p:nvSpPr>
              <p:spPr bwMode="auto">
                <a:xfrm>
                  <a:off x="1676" y="1094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5" name="Rectangle 909"/>
                <p:cNvSpPr>
                  <a:spLocks noChangeArrowheads="1"/>
                </p:cNvSpPr>
                <p:nvPr/>
              </p:nvSpPr>
              <p:spPr bwMode="auto">
                <a:xfrm>
                  <a:off x="1676" y="1096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6" name="Rectangle 910"/>
                <p:cNvSpPr>
                  <a:spLocks noChangeArrowheads="1"/>
                </p:cNvSpPr>
                <p:nvPr/>
              </p:nvSpPr>
              <p:spPr bwMode="auto">
                <a:xfrm>
                  <a:off x="1676" y="1098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7" name="Rectangle 911"/>
                <p:cNvSpPr>
                  <a:spLocks noChangeArrowheads="1"/>
                </p:cNvSpPr>
                <p:nvPr/>
              </p:nvSpPr>
              <p:spPr bwMode="auto">
                <a:xfrm>
                  <a:off x="1676" y="1100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8" name="Rectangle 912"/>
                <p:cNvSpPr>
                  <a:spLocks noChangeArrowheads="1"/>
                </p:cNvSpPr>
                <p:nvPr/>
              </p:nvSpPr>
              <p:spPr bwMode="auto">
                <a:xfrm>
                  <a:off x="1676" y="1102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69" name="Rectangle 913"/>
                <p:cNvSpPr>
                  <a:spLocks noChangeArrowheads="1"/>
                </p:cNvSpPr>
                <p:nvPr/>
              </p:nvSpPr>
              <p:spPr bwMode="auto">
                <a:xfrm>
                  <a:off x="1676" y="1104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0" name="Rectangle 914"/>
                <p:cNvSpPr>
                  <a:spLocks noChangeArrowheads="1"/>
                </p:cNvSpPr>
                <p:nvPr/>
              </p:nvSpPr>
              <p:spPr bwMode="auto">
                <a:xfrm>
                  <a:off x="1676" y="1106"/>
                  <a:ext cx="2412" cy="4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1" name="Rectangle 915"/>
                <p:cNvSpPr>
                  <a:spLocks noChangeArrowheads="1"/>
                </p:cNvSpPr>
                <p:nvPr/>
              </p:nvSpPr>
              <p:spPr bwMode="auto">
                <a:xfrm>
                  <a:off x="1676" y="1108"/>
                  <a:ext cx="2412" cy="3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2" name="Rectangle 916"/>
                <p:cNvSpPr>
                  <a:spLocks noChangeArrowheads="1"/>
                </p:cNvSpPr>
                <p:nvPr/>
              </p:nvSpPr>
              <p:spPr bwMode="auto">
                <a:xfrm>
                  <a:off x="1676" y="1110"/>
                  <a:ext cx="2412" cy="3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3" name="Rectangle 917"/>
                <p:cNvSpPr>
                  <a:spLocks noChangeArrowheads="1"/>
                </p:cNvSpPr>
                <p:nvPr/>
              </p:nvSpPr>
              <p:spPr bwMode="auto">
                <a:xfrm>
                  <a:off x="1676" y="1111"/>
                  <a:ext cx="2412" cy="4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4" name="Rectangle 918"/>
                <p:cNvSpPr>
                  <a:spLocks noChangeArrowheads="1"/>
                </p:cNvSpPr>
                <p:nvPr/>
              </p:nvSpPr>
              <p:spPr bwMode="auto">
                <a:xfrm>
                  <a:off x="1676" y="1113"/>
                  <a:ext cx="2412" cy="4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5" name="Rectangle 919"/>
                <p:cNvSpPr>
                  <a:spLocks noChangeArrowheads="1"/>
                </p:cNvSpPr>
                <p:nvPr/>
              </p:nvSpPr>
              <p:spPr bwMode="auto">
                <a:xfrm>
                  <a:off x="1676" y="1115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6" name="Rectangle 920"/>
                <p:cNvSpPr>
                  <a:spLocks noChangeArrowheads="1"/>
                </p:cNvSpPr>
                <p:nvPr/>
              </p:nvSpPr>
              <p:spPr bwMode="auto">
                <a:xfrm>
                  <a:off x="1676" y="1117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7" name="Rectangle 921"/>
                <p:cNvSpPr>
                  <a:spLocks noChangeArrowheads="1"/>
                </p:cNvSpPr>
                <p:nvPr/>
              </p:nvSpPr>
              <p:spPr bwMode="auto">
                <a:xfrm>
                  <a:off x="1676" y="1119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8" name="Rectangle 922"/>
                <p:cNvSpPr>
                  <a:spLocks noChangeArrowheads="1"/>
                </p:cNvSpPr>
                <p:nvPr/>
              </p:nvSpPr>
              <p:spPr bwMode="auto">
                <a:xfrm>
                  <a:off x="1676" y="1121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79" name="Rectangle 923"/>
                <p:cNvSpPr>
                  <a:spLocks noChangeArrowheads="1"/>
                </p:cNvSpPr>
                <p:nvPr/>
              </p:nvSpPr>
              <p:spPr bwMode="auto">
                <a:xfrm>
                  <a:off x="1676" y="1123"/>
                  <a:ext cx="2412" cy="2"/>
                </a:xfrm>
                <a:prstGeom prst="rect">
                  <a:avLst/>
                </a:prstGeom>
                <a:solidFill>
                  <a:srgbClr val="FFF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0" name="Rectangle 924"/>
                <p:cNvSpPr>
                  <a:spLocks noChangeArrowheads="1"/>
                </p:cNvSpPr>
                <p:nvPr/>
              </p:nvSpPr>
              <p:spPr bwMode="auto">
                <a:xfrm>
                  <a:off x="1676" y="776"/>
                  <a:ext cx="2412" cy="349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1" name="Rectangle 925"/>
                <p:cNvSpPr>
                  <a:spLocks noChangeArrowheads="1"/>
                </p:cNvSpPr>
                <p:nvPr/>
              </p:nvSpPr>
              <p:spPr bwMode="auto">
                <a:xfrm>
                  <a:off x="1672" y="1150"/>
                  <a:ext cx="2413" cy="17"/>
                </a:xfrm>
                <a:prstGeom prst="rect">
                  <a:avLst/>
                </a:prstGeom>
                <a:solidFill>
                  <a:srgbClr val="F1F1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2" name="Rectangle 926"/>
                <p:cNvSpPr>
                  <a:spLocks noChangeArrowheads="1"/>
                </p:cNvSpPr>
                <p:nvPr/>
              </p:nvSpPr>
              <p:spPr bwMode="auto">
                <a:xfrm>
                  <a:off x="1672" y="1157"/>
                  <a:ext cx="2413" cy="20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3" name="Rectangle 927"/>
                <p:cNvSpPr>
                  <a:spLocks noChangeArrowheads="1"/>
                </p:cNvSpPr>
                <p:nvPr/>
              </p:nvSpPr>
              <p:spPr bwMode="auto">
                <a:xfrm>
                  <a:off x="1672" y="1167"/>
                  <a:ext cx="2413" cy="17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4" name="Freeform 928"/>
                <p:cNvSpPr>
                  <a:spLocks/>
                </p:cNvSpPr>
                <p:nvPr/>
              </p:nvSpPr>
              <p:spPr bwMode="auto">
                <a:xfrm>
                  <a:off x="1672" y="1177"/>
                  <a:ext cx="2415" cy="17"/>
                </a:xfrm>
                <a:custGeom>
                  <a:avLst/>
                  <a:gdLst>
                    <a:gd name="T0" fmla="*/ 0 w 2415"/>
                    <a:gd name="T1" fmla="*/ 0 h 17"/>
                    <a:gd name="T2" fmla="*/ 2413 w 2415"/>
                    <a:gd name="T3" fmla="*/ 0 h 17"/>
                    <a:gd name="T4" fmla="*/ 2415 w 2415"/>
                    <a:gd name="T5" fmla="*/ 17 h 17"/>
                    <a:gd name="T6" fmla="*/ 0 w 2415"/>
                    <a:gd name="T7" fmla="*/ 17 h 17"/>
                    <a:gd name="T8" fmla="*/ 0 w 2415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5"/>
                    <a:gd name="T16" fmla="*/ 0 h 17"/>
                    <a:gd name="T17" fmla="*/ 2415 w 2415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5" h="17">
                      <a:moveTo>
                        <a:pt x="0" y="0"/>
                      </a:moveTo>
                      <a:lnTo>
                        <a:pt x="2413" y="0"/>
                      </a:lnTo>
                      <a:lnTo>
                        <a:pt x="2415" y="17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985" name="Freeform 929"/>
                <p:cNvSpPr>
                  <a:spLocks/>
                </p:cNvSpPr>
                <p:nvPr/>
              </p:nvSpPr>
              <p:spPr bwMode="auto">
                <a:xfrm>
                  <a:off x="1672" y="1184"/>
                  <a:ext cx="2415" cy="20"/>
                </a:xfrm>
                <a:custGeom>
                  <a:avLst/>
                  <a:gdLst>
                    <a:gd name="T0" fmla="*/ 0 w 2415"/>
                    <a:gd name="T1" fmla="*/ 0 h 20"/>
                    <a:gd name="T2" fmla="*/ 2413 w 2415"/>
                    <a:gd name="T3" fmla="*/ 0 h 20"/>
                    <a:gd name="T4" fmla="*/ 2415 w 2415"/>
                    <a:gd name="T5" fmla="*/ 20 h 20"/>
                    <a:gd name="T6" fmla="*/ 0 w 2415"/>
                    <a:gd name="T7" fmla="*/ 20 h 20"/>
                    <a:gd name="T8" fmla="*/ 0 w 2415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5"/>
                    <a:gd name="T16" fmla="*/ 0 h 20"/>
                    <a:gd name="T17" fmla="*/ 2415 w 2415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5" h="20">
                      <a:moveTo>
                        <a:pt x="0" y="0"/>
                      </a:moveTo>
                      <a:lnTo>
                        <a:pt x="2413" y="0"/>
                      </a:lnTo>
                      <a:lnTo>
                        <a:pt x="2415" y="20"/>
                      </a:lnTo>
                      <a:lnTo>
                        <a:pt x="0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986" name="Rectangle 930"/>
                <p:cNvSpPr>
                  <a:spLocks noChangeArrowheads="1"/>
                </p:cNvSpPr>
                <p:nvPr/>
              </p:nvSpPr>
              <p:spPr bwMode="auto">
                <a:xfrm>
                  <a:off x="1672" y="1194"/>
                  <a:ext cx="2415" cy="19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7" name="Rectangle 931"/>
                <p:cNvSpPr>
                  <a:spLocks noChangeArrowheads="1"/>
                </p:cNvSpPr>
                <p:nvPr/>
              </p:nvSpPr>
              <p:spPr bwMode="auto">
                <a:xfrm>
                  <a:off x="1672" y="1204"/>
                  <a:ext cx="2415" cy="19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8" name="Rectangle 932"/>
                <p:cNvSpPr>
                  <a:spLocks noChangeArrowheads="1"/>
                </p:cNvSpPr>
                <p:nvPr/>
              </p:nvSpPr>
              <p:spPr bwMode="auto">
                <a:xfrm>
                  <a:off x="1672" y="1213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89" name="Rectangle 933"/>
                <p:cNvSpPr>
                  <a:spLocks noChangeArrowheads="1"/>
                </p:cNvSpPr>
                <p:nvPr/>
              </p:nvSpPr>
              <p:spPr bwMode="auto">
                <a:xfrm>
                  <a:off x="1672" y="1223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0" name="Rectangle 934"/>
                <p:cNvSpPr>
                  <a:spLocks noChangeArrowheads="1"/>
                </p:cNvSpPr>
                <p:nvPr/>
              </p:nvSpPr>
              <p:spPr bwMode="auto">
                <a:xfrm>
                  <a:off x="1672" y="1232"/>
                  <a:ext cx="2415" cy="20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1" name="Rectangle 935"/>
                <p:cNvSpPr>
                  <a:spLocks noChangeArrowheads="1"/>
                </p:cNvSpPr>
                <p:nvPr/>
              </p:nvSpPr>
              <p:spPr bwMode="auto">
                <a:xfrm>
                  <a:off x="1672" y="1242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2" name="Rectangle 936"/>
                <p:cNvSpPr>
                  <a:spLocks noChangeArrowheads="1"/>
                </p:cNvSpPr>
                <p:nvPr/>
              </p:nvSpPr>
              <p:spPr bwMode="auto">
                <a:xfrm>
                  <a:off x="1672" y="1252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3" name="Rectangle 937"/>
                <p:cNvSpPr>
                  <a:spLocks noChangeArrowheads="1"/>
                </p:cNvSpPr>
                <p:nvPr/>
              </p:nvSpPr>
              <p:spPr bwMode="auto">
                <a:xfrm>
                  <a:off x="1672" y="1261"/>
                  <a:ext cx="2415" cy="19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4" name="Rectangle 938"/>
                <p:cNvSpPr>
                  <a:spLocks noChangeArrowheads="1"/>
                </p:cNvSpPr>
                <p:nvPr/>
              </p:nvSpPr>
              <p:spPr bwMode="auto">
                <a:xfrm>
                  <a:off x="1672" y="1271"/>
                  <a:ext cx="2415" cy="19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5" name="Rectangle 939"/>
                <p:cNvSpPr>
                  <a:spLocks noChangeArrowheads="1"/>
                </p:cNvSpPr>
                <p:nvPr/>
              </p:nvSpPr>
              <p:spPr bwMode="auto">
                <a:xfrm>
                  <a:off x="1672" y="1280"/>
                  <a:ext cx="2415" cy="19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6" name="Rectangle 940"/>
                <p:cNvSpPr>
                  <a:spLocks noChangeArrowheads="1"/>
                </p:cNvSpPr>
                <p:nvPr/>
              </p:nvSpPr>
              <p:spPr bwMode="auto">
                <a:xfrm>
                  <a:off x="1672" y="1290"/>
                  <a:ext cx="2415" cy="17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997" name="Rectangle 941"/>
                <p:cNvSpPr>
                  <a:spLocks noChangeArrowheads="1"/>
                </p:cNvSpPr>
                <p:nvPr/>
              </p:nvSpPr>
              <p:spPr bwMode="auto">
                <a:xfrm>
                  <a:off x="1672" y="1299"/>
                  <a:ext cx="2415" cy="18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85456" name="Group 942"/>
              <p:cNvGrpSpPr>
                <a:grpSpLocks/>
              </p:cNvGrpSpPr>
              <p:nvPr/>
            </p:nvGrpSpPr>
            <p:grpSpPr bwMode="auto">
              <a:xfrm flipH="1">
                <a:off x="1210" y="466"/>
                <a:ext cx="2162" cy="1396"/>
                <a:chOff x="1669" y="730"/>
                <a:chExt cx="2421" cy="1682"/>
              </a:xfrm>
            </p:grpSpPr>
            <p:sp>
              <p:nvSpPr>
                <p:cNvPr id="85598" name="Rectangle 943"/>
                <p:cNvSpPr>
                  <a:spLocks noChangeArrowheads="1"/>
                </p:cNvSpPr>
                <p:nvPr/>
              </p:nvSpPr>
              <p:spPr bwMode="auto">
                <a:xfrm>
                  <a:off x="1672" y="1307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599" name="Rectangle 944"/>
                <p:cNvSpPr>
                  <a:spLocks noChangeArrowheads="1"/>
                </p:cNvSpPr>
                <p:nvPr/>
              </p:nvSpPr>
              <p:spPr bwMode="auto">
                <a:xfrm>
                  <a:off x="1672" y="1317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0" name="Rectangle 945"/>
                <p:cNvSpPr>
                  <a:spLocks noChangeArrowheads="1"/>
                </p:cNvSpPr>
                <p:nvPr/>
              </p:nvSpPr>
              <p:spPr bwMode="auto">
                <a:xfrm>
                  <a:off x="1672" y="1326"/>
                  <a:ext cx="2415" cy="20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1" name="Rectangle 946"/>
                <p:cNvSpPr>
                  <a:spLocks noChangeArrowheads="1"/>
                </p:cNvSpPr>
                <p:nvPr/>
              </p:nvSpPr>
              <p:spPr bwMode="auto">
                <a:xfrm>
                  <a:off x="1672" y="1336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2" name="Rectangle 947"/>
                <p:cNvSpPr>
                  <a:spLocks noChangeArrowheads="1"/>
                </p:cNvSpPr>
                <p:nvPr/>
              </p:nvSpPr>
              <p:spPr bwMode="auto">
                <a:xfrm>
                  <a:off x="1672" y="1346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3" name="Rectangle 948"/>
                <p:cNvSpPr>
                  <a:spLocks noChangeArrowheads="1"/>
                </p:cNvSpPr>
                <p:nvPr/>
              </p:nvSpPr>
              <p:spPr bwMode="auto">
                <a:xfrm>
                  <a:off x="1672" y="1355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4" name="Rectangle 949"/>
                <p:cNvSpPr>
                  <a:spLocks noChangeArrowheads="1"/>
                </p:cNvSpPr>
                <p:nvPr/>
              </p:nvSpPr>
              <p:spPr bwMode="auto">
                <a:xfrm>
                  <a:off x="1672" y="1365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5" name="Rectangle 950"/>
                <p:cNvSpPr>
                  <a:spLocks noChangeArrowheads="1"/>
                </p:cNvSpPr>
                <p:nvPr/>
              </p:nvSpPr>
              <p:spPr bwMode="auto">
                <a:xfrm>
                  <a:off x="1672" y="1374"/>
                  <a:ext cx="2415" cy="20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6" name="Rectangle 951"/>
                <p:cNvSpPr>
                  <a:spLocks noChangeArrowheads="1"/>
                </p:cNvSpPr>
                <p:nvPr/>
              </p:nvSpPr>
              <p:spPr bwMode="auto">
                <a:xfrm>
                  <a:off x="1672" y="1384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7" name="Rectangle 952"/>
                <p:cNvSpPr>
                  <a:spLocks noChangeArrowheads="1"/>
                </p:cNvSpPr>
                <p:nvPr/>
              </p:nvSpPr>
              <p:spPr bwMode="auto">
                <a:xfrm>
                  <a:off x="1672" y="1394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8" name="Rectangle 953"/>
                <p:cNvSpPr>
                  <a:spLocks noChangeArrowheads="1"/>
                </p:cNvSpPr>
                <p:nvPr/>
              </p:nvSpPr>
              <p:spPr bwMode="auto">
                <a:xfrm>
                  <a:off x="1672" y="1403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09" name="Rectangle 954"/>
                <p:cNvSpPr>
                  <a:spLocks noChangeArrowheads="1"/>
                </p:cNvSpPr>
                <p:nvPr/>
              </p:nvSpPr>
              <p:spPr bwMode="auto">
                <a:xfrm>
                  <a:off x="1672" y="1413"/>
                  <a:ext cx="2415" cy="17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0" name="Rectangle 955"/>
                <p:cNvSpPr>
                  <a:spLocks noChangeArrowheads="1"/>
                </p:cNvSpPr>
                <p:nvPr/>
              </p:nvSpPr>
              <p:spPr bwMode="auto">
                <a:xfrm>
                  <a:off x="1672" y="1422"/>
                  <a:ext cx="2415" cy="18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1" name="Rectangle 956"/>
                <p:cNvSpPr>
                  <a:spLocks noChangeArrowheads="1"/>
                </p:cNvSpPr>
                <p:nvPr/>
              </p:nvSpPr>
              <p:spPr bwMode="auto">
                <a:xfrm>
                  <a:off x="1672" y="1430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2" name="Rectangle 957"/>
                <p:cNvSpPr>
                  <a:spLocks noChangeArrowheads="1"/>
                </p:cNvSpPr>
                <p:nvPr/>
              </p:nvSpPr>
              <p:spPr bwMode="auto">
                <a:xfrm>
                  <a:off x="1672" y="1440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3" name="Rectangle 958"/>
                <p:cNvSpPr>
                  <a:spLocks noChangeArrowheads="1"/>
                </p:cNvSpPr>
                <p:nvPr/>
              </p:nvSpPr>
              <p:spPr bwMode="auto">
                <a:xfrm>
                  <a:off x="1672" y="1449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4" name="Rectangle 959"/>
                <p:cNvSpPr>
                  <a:spLocks noChangeArrowheads="1"/>
                </p:cNvSpPr>
                <p:nvPr/>
              </p:nvSpPr>
              <p:spPr bwMode="auto">
                <a:xfrm>
                  <a:off x="1672" y="1459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5" name="Rectangle 960"/>
                <p:cNvSpPr>
                  <a:spLocks noChangeArrowheads="1"/>
                </p:cNvSpPr>
                <p:nvPr/>
              </p:nvSpPr>
              <p:spPr bwMode="auto">
                <a:xfrm>
                  <a:off x="1672" y="1468"/>
                  <a:ext cx="2415" cy="20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6" name="Rectangle 961"/>
                <p:cNvSpPr>
                  <a:spLocks noChangeArrowheads="1"/>
                </p:cNvSpPr>
                <p:nvPr/>
              </p:nvSpPr>
              <p:spPr bwMode="auto">
                <a:xfrm>
                  <a:off x="1672" y="1478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7" name="Rectangle 962"/>
                <p:cNvSpPr>
                  <a:spLocks noChangeArrowheads="1"/>
                </p:cNvSpPr>
                <p:nvPr/>
              </p:nvSpPr>
              <p:spPr bwMode="auto">
                <a:xfrm>
                  <a:off x="1672" y="1488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8" name="Rectangle 963"/>
                <p:cNvSpPr>
                  <a:spLocks noChangeArrowheads="1"/>
                </p:cNvSpPr>
                <p:nvPr/>
              </p:nvSpPr>
              <p:spPr bwMode="auto">
                <a:xfrm>
                  <a:off x="1672" y="1497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19" name="Rectangle 964"/>
                <p:cNvSpPr>
                  <a:spLocks noChangeArrowheads="1"/>
                </p:cNvSpPr>
                <p:nvPr/>
              </p:nvSpPr>
              <p:spPr bwMode="auto">
                <a:xfrm>
                  <a:off x="1672" y="1507"/>
                  <a:ext cx="2415" cy="19"/>
                </a:xfrm>
                <a:prstGeom prst="rect">
                  <a:avLst/>
                </a:pr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0" name="Rectangle 965"/>
                <p:cNvSpPr>
                  <a:spLocks noChangeArrowheads="1"/>
                </p:cNvSpPr>
                <p:nvPr/>
              </p:nvSpPr>
              <p:spPr bwMode="auto">
                <a:xfrm>
                  <a:off x="1672" y="1516"/>
                  <a:ext cx="2415" cy="20"/>
                </a:xfrm>
                <a:prstGeom prst="rect">
                  <a:avLst/>
                </a:pr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1" name="Rectangle 966"/>
                <p:cNvSpPr>
                  <a:spLocks noChangeArrowheads="1"/>
                </p:cNvSpPr>
                <p:nvPr/>
              </p:nvSpPr>
              <p:spPr bwMode="auto">
                <a:xfrm>
                  <a:off x="1672" y="1526"/>
                  <a:ext cx="2415" cy="19"/>
                </a:xfrm>
                <a:prstGeom prst="rect">
                  <a:avLst/>
                </a:pr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2" name="Freeform 967"/>
                <p:cNvSpPr>
                  <a:spLocks/>
                </p:cNvSpPr>
                <p:nvPr/>
              </p:nvSpPr>
              <p:spPr bwMode="auto">
                <a:xfrm>
                  <a:off x="1672" y="1536"/>
                  <a:ext cx="2416" cy="17"/>
                </a:xfrm>
                <a:custGeom>
                  <a:avLst/>
                  <a:gdLst>
                    <a:gd name="T0" fmla="*/ 0 w 2416"/>
                    <a:gd name="T1" fmla="*/ 0 h 17"/>
                    <a:gd name="T2" fmla="*/ 2415 w 2416"/>
                    <a:gd name="T3" fmla="*/ 0 h 17"/>
                    <a:gd name="T4" fmla="*/ 2416 w 2416"/>
                    <a:gd name="T5" fmla="*/ 17 h 17"/>
                    <a:gd name="T6" fmla="*/ 0 w 2416"/>
                    <a:gd name="T7" fmla="*/ 17 h 17"/>
                    <a:gd name="T8" fmla="*/ 0 w 2416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6"/>
                    <a:gd name="T16" fmla="*/ 0 h 17"/>
                    <a:gd name="T17" fmla="*/ 2416 w 2416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6" h="17">
                      <a:moveTo>
                        <a:pt x="0" y="0"/>
                      </a:moveTo>
                      <a:lnTo>
                        <a:pt x="2415" y="0"/>
                      </a:lnTo>
                      <a:lnTo>
                        <a:pt x="2416" y="17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23" name="Freeform 968"/>
                <p:cNvSpPr>
                  <a:spLocks/>
                </p:cNvSpPr>
                <p:nvPr/>
              </p:nvSpPr>
              <p:spPr bwMode="auto">
                <a:xfrm>
                  <a:off x="1672" y="1545"/>
                  <a:ext cx="2416" cy="17"/>
                </a:xfrm>
                <a:custGeom>
                  <a:avLst/>
                  <a:gdLst>
                    <a:gd name="T0" fmla="*/ 0 w 2416"/>
                    <a:gd name="T1" fmla="*/ 0 h 17"/>
                    <a:gd name="T2" fmla="*/ 2415 w 2416"/>
                    <a:gd name="T3" fmla="*/ 0 h 17"/>
                    <a:gd name="T4" fmla="*/ 2416 w 2416"/>
                    <a:gd name="T5" fmla="*/ 17 h 17"/>
                    <a:gd name="T6" fmla="*/ 0 w 2416"/>
                    <a:gd name="T7" fmla="*/ 17 h 17"/>
                    <a:gd name="T8" fmla="*/ 0 w 2416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6"/>
                    <a:gd name="T16" fmla="*/ 0 h 17"/>
                    <a:gd name="T17" fmla="*/ 2416 w 2416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6" h="17">
                      <a:moveTo>
                        <a:pt x="0" y="0"/>
                      </a:moveTo>
                      <a:lnTo>
                        <a:pt x="2415" y="0"/>
                      </a:lnTo>
                      <a:lnTo>
                        <a:pt x="2416" y="17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24" name="Rectangle 969"/>
                <p:cNvSpPr>
                  <a:spLocks noChangeArrowheads="1"/>
                </p:cNvSpPr>
                <p:nvPr/>
              </p:nvSpPr>
              <p:spPr bwMode="auto">
                <a:xfrm>
                  <a:off x="1672" y="1553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5" name="Rectangle 970"/>
                <p:cNvSpPr>
                  <a:spLocks noChangeArrowheads="1"/>
                </p:cNvSpPr>
                <p:nvPr/>
              </p:nvSpPr>
              <p:spPr bwMode="auto">
                <a:xfrm>
                  <a:off x="1672" y="1562"/>
                  <a:ext cx="2416" cy="20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6" name="Rectangle 971"/>
                <p:cNvSpPr>
                  <a:spLocks noChangeArrowheads="1"/>
                </p:cNvSpPr>
                <p:nvPr/>
              </p:nvSpPr>
              <p:spPr bwMode="auto">
                <a:xfrm>
                  <a:off x="1672" y="1572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7" name="Rectangle 972"/>
                <p:cNvSpPr>
                  <a:spLocks noChangeArrowheads="1"/>
                </p:cNvSpPr>
                <p:nvPr/>
              </p:nvSpPr>
              <p:spPr bwMode="auto">
                <a:xfrm>
                  <a:off x="1672" y="1582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8" name="Rectangle 973"/>
                <p:cNvSpPr>
                  <a:spLocks noChangeArrowheads="1"/>
                </p:cNvSpPr>
                <p:nvPr/>
              </p:nvSpPr>
              <p:spPr bwMode="auto">
                <a:xfrm>
                  <a:off x="1672" y="1591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29" name="Rectangle 974"/>
                <p:cNvSpPr>
                  <a:spLocks noChangeArrowheads="1"/>
                </p:cNvSpPr>
                <p:nvPr/>
              </p:nvSpPr>
              <p:spPr bwMode="auto">
                <a:xfrm>
                  <a:off x="1672" y="1601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0" name="Rectangle 975"/>
                <p:cNvSpPr>
                  <a:spLocks noChangeArrowheads="1"/>
                </p:cNvSpPr>
                <p:nvPr/>
              </p:nvSpPr>
              <p:spPr bwMode="auto">
                <a:xfrm>
                  <a:off x="1672" y="1610"/>
                  <a:ext cx="2416" cy="20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1" name="Rectangle 976"/>
                <p:cNvSpPr>
                  <a:spLocks noChangeArrowheads="1"/>
                </p:cNvSpPr>
                <p:nvPr/>
              </p:nvSpPr>
              <p:spPr bwMode="auto">
                <a:xfrm>
                  <a:off x="1672" y="1620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2" name="Rectangle 977"/>
                <p:cNvSpPr>
                  <a:spLocks noChangeArrowheads="1"/>
                </p:cNvSpPr>
                <p:nvPr/>
              </p:nvSpPr>
              <p:spPr bwMode="auto">
                <a:xfrm>
                  <a:off x="1672" y="1630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3" name="Rectangle 978"/>
                <p:cNvSpPr>
                  <a:spLocks noChangeArrowheads="1"/>
                </p:cNvSpPr>
                <p:nvPr/>
              </p:nvSpPr>
              <p:spPr bwMode="auto">
                <a:xfrm>
                  <a:off x="1672" y="1639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4" name="Rectangle 979"/>
                <p:cNvSpPr>
                  <a:spLocks noChangeArrowheads="1"/>
                </p:cNvSpPr>
                <p:nvPr/>
              </p:nvSpPr>
              <p:spPr bwMode="auto">
                <a:xfrm>
                  <a:off x="1672" y="1649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5" name="Rectangle 980"/>
                <p:cNvSpPr>
                  <a:spLocks noChangeArrowheads="1"/>
                </p:cNvSpPr>
                <p:nvPr/>
              </p:nvSpPr>
              <p:spPr bwMode="auto">
                <a:xfrm>
                  <a:off x="1672" y="1658"/>
                  <a:ext cx="2416" cy="18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6" name="Rectangle 981"/>
                <p:cNvSpPr>
                  <a:spLocks noChangeArrowheads="1"/>
                </p:cNvSpPr>
                <p:nvPr/>
              </p:nvSpPr>
              <p:spPr bwMode="auto">
                <a:xfrm>
                  <a:off x="1672" y="1668"/>
                  <a:ext cx="2416" cy="17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7" name="Rectangle 982"/>
                <p:cNvSpPr>
                  <a:spLocks noChangeArrowheads="1"/>
                </p:cNvSpPr>
                <p:nvPr/>
              </p:nvSpPr>
              <p:spPr bwMode="auto">
                <a:xfrm>
                  <a:off x="1672" y="1676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8" name="Rectangle 983"/>
                <p:cNvSpPr>
                  <a:spLocks noChangeArrowheads="1"/>
                </p:cNvSpPr>
                <p:nvPr/>
              </p:nvSpPr>
              <p:spPr bwMode="auto">
                <a:xfrm>
                  <a:off x="1672" y="1685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39" name="Rectangle 984"/>
                <p:cNvSpPr>
                  <a:spLocks noChangeArrowheads="1"/>
                </p:cNvSpPr>
                <p:nvPr/>
              </p:nvSpPr>
              <p:spPr bwMode="auto">
                <a:xfrm>
                  <a:off x="1672" y="1695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0" name="Rectangle 985"/>
                <p:cNvSpPr>
                  <a:spLocks noChangeArrowheads="1"/>
                </p:cNvSpPr>
                <p:nvPr/>
              </p:nvSpPr>
              <p:spPr bwMode="auto">
                <a:xfrm>
                  <a:off x="1672" y="1704"/>
                  <a:ext cx="2416" cy="20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1" name="Rectangle 986"/>
                <p:cNvSpPr>
                  <a:spLocks noChangeArrowheads="1"/>
                </p:cNvSpPr>
                <p:nvPr/>
              </p:nvSpPr>
              <p:spPr bwMode="auto">
                <a:xfrm>
                  <a:off x="1672" y="1714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2" name="Rectangle 987"/>
                <p:cNvSpPr>
                  <a:spLocks noChangeArrowheads="1"/>
                </p:cNvSpPr>
                <p:nvPr/>
              </p:nvSpPr>
              <p:spPr bwMode="auto">
                <a:xfrm>
                  <a:off x="1672" y="1724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3" name="Rectangle 988"/>
                <p:cNvSpPr>
                  <a:spLocks noChangeArrowheads="1"/>
                </p:cNvSpPr>
                <p:nvPr/>
              </p:nvSpPr>
              <p:spPr bwMode="auto">
                <a:xfrm>
                  <a:off x="1672" y="1733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4" name="Rectangle 989"/>
                <p:cNvSpPr>
                  <a:spLocks noChangeArrowheads="1"/>
                </p:cNvSpPr>
                <p:nvPr/>
              </p:nvSpPr>
              <p:spPr bwMode="auto">
                <a:xfrm>
                  <a:off x="1672" y="1743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5" name="Rectangle 990"/>
                <p:cNvSpPr>
                  <a:spLocks noChangeArrowheads="1"/>
                </p:cNvSpPr>
                <p:nvPr/>
              </p:nvSpPr>
              <p:spPr bwMode="auto">
                <a:xfrm>
                  <a:off x="1672" y="1752"/>
                  <a:ext cx="2416" cy="20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6" name="Rectangle 991"/>
                <p:cNvSpPr>
                  <a:spLocks noChangeArrowheads="1"/>
                </p:cNvSpPr>
                <p:nvPr/>
              </p:nvSpPr>
              <p:spPr bwMode="auto">
                <a:xfrm>
                  <a:off x="1672" y="1762"/>
                  <a:ext cx="2416" cy="19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7" name="Rectangle 992"/>
                <p:cNvSpPr>
                  <a:spLocks noChangeArrowheads="1"/>
                </p:cNvSpPr>
                <p:nvPr/>
              </p:nvSpPr>
              <p:spPr bwMode="auto">
                <a:xfrm>
                  <a:off x="1672" y="1772"/>
                  <a:ext cx="2416" cy="19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8" name="Rectangle 993"/>
                <p:cNvSpPr>
                  <a:spLocks noChangeArrowheads="1"/>
                </p:cNvSpPr>
                <p:nvPr/>
              </p:nvSpPr>
              <p:spPr bwMode="auto">
                <a:xfrm>
                  <a:off x="1672" y="1781"/>
                  <a:ext cx="2416" cy="17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49" name="Rectangle 994"/>
                <p:cNvSpPr>
                  <a:spLocks noChangeArrowheads="1"/>
                </p:cNvSpPr>
                <p:nvPr/>
              </p:nvSpPr>
              <p:spPr bwMode="auto">
                <a:xfrm>
                  <a:off x="1672" y="1791"/>
                  <a:ext cx="2416" cy="17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0" name="Rectangle 995"/>
                <p:cNvSpPr>
                  <a:spLocks noChangeArrowheads="1"/>
                </p:cNvSpPr>
                <p:nvPr/>
              </p:nvSpPr>
              <p:spPr bwMode="auto">
                <a:xfrm>
                  <a:off x="1672" y="1798"/>
                  <a:ext cx="2416" cy="20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1" name="Rectangle 996"/>
                <p:cNvSpPr>
                  <a:spLocks noChangeArrowheads="1"/>
                </p:cNvSpPr>
                <p:nvPr/>
              </p:nvSpPr>
              <p:spPr bwMode="auto">
                <a:xfrm>
                  <a:off x="1672" y="1808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2" name="Rectangle 997"/>
                <p:cNvSpPr>
                  <a:spLocks noChangeArrowheads="1"/>
                </p:cNvSpPr>
                <p:nvPr/>
              </p:nvSpPr>
              <p:spPr bwMode="auto">
                <a:xfrm>
                  <a:off x="1672" y="1818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3" name="Rectangle 998"/>
                <p:cNvSpPr>
                  <a:spLocks noChangeArrowheads="1"/>
                </p:cNvSpPr>
                <p:nvPr/>
              </p:nvSpPr>
              <p:spPr bwMode="auto">
                <a:xfrm>
                  <a:off x="1672" y="1827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4" name="Rectangle 999"/>
                <p:cNvSpPr>
                  <a:spLocks noChangeArrowheads="1"/>
                </p:cNvSpPr>
                <p:nvPr/>
              </p:nvSpPr>
              <p:spPr bwMode="auto">
                <a:xfrm>
                  <a:off x="1672" y="1837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5" name="Rectangle 1000"/>
                <p:cNvSpPr>
                  <a:spLocks noChangeArrowheads="1"/>
                </p:cNvSpPr>
                <p:nvPr/>
              </p:nvSpPr>
              <p:spPr bwMode="auto">
                <a:xfrm>
                  <a:off x="1672" y="1846"/>
                  <a:ext cx="2416" cy="20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6" name="Rectangle 1001"/>
                <p:cNvSpPr>
                  <a:spLocks noChangeArrowheads="1"/>
                </p:cNvSpPr>
                <p:nvPr/>
              </p:nvSpPr>
              <p:spPr bwMode="auto">
                <a:xfrm>
                  <a:off x="1672" y="1856"/>
                  <a:ext cx="2416" cy="19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7" name="Rectangle 1002"/>
                <p:cNvSpPr>
                  <a:spLocks noChangeArrowheads="1"/>
                </p:cNvSpPr>
                <p:nvPr/>
              </p:nvSpPr>
              <p:spPr bwMode="auto">
                <a:xfrm>
                  <a:off x="1672" y="1866"/>
                  <a:ext cx="2416" cy="19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8" name="Rectangle 1003"/>
                <p:cNvSpPr>
                  <a:spLocks noChangeArrowheads="1"/>
                </p:cNvSpPr>
                <p:nvPr/>
              </p:nvSpPr>
              <p:spPr bwMode="auto">
                <a:xfrm>
                  <a:off x="1672" y="1875"/>
                  <a:ext cx="2416" cy="19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59" name="Freeform 1004"/>
                <p:cNvSpPr>
                  <a:spLocks/>
                </p:cNvSpPr>
                <p:nvPr/>
              </p:nvSpPr>
              <p:spPr bwMode="auto">
                <a:xfrm>
                  <a:off x="1672" y="1885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416 w 2418"/>
                    <a:gd name="T3" fmla="*/ 0 h 19"/>
                    <a:gd name="T4" fmla="*/ 2418 w 2418"/>
                    <a:gd name="T5" fmla="*/ 19 h 19"/>
                    <a:gd name="T6" fmla="*/ 0 w 2418"/>
                    <a:gd name="T7" fmla="*/ 19 h 19"/>
                    <a:gd name="T8" fmla="*/ 0 w 2418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8"/>
                    <a:gd name="T16" fmla="*/ 0 h 19"/>
                    <a:gd name="T17" fmla="*/ 2418 w 2418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8" h="19">
                      <a:moveTo>
                        <a:pt x="0" y="0"/>
                      </a:moveTo>
                      <a:lnTo>
                        <a:pt x="2416" y="0"/>
                      </a:lnTo>
                      <a:lnTo>
                        <a:pt x="2418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60" name="Freeform 1005"/>
                <p:cNvSpPr>
                  <a:spLocks/>
                </p:cNvSpPr>
                <p:nvPr/>
              </p:nvSpPr>
              <p:spPr bwMode="auto">
                <a:xfrm>
                  <a:off x="1672" y="1894"/>
                  <a:ext cx="2418" cy="20"/>
                </a:xfrm>
                <a:custGeom>
                  <a:avLst/>
                  <a:gdLst>
                    <a:gd name="T0" fmla="*/ 0 w 2418"/>
                    <a:gd name="T1" fmla="*/ 0 h 20"/>
                    <a:gd name="T2" fmla="*/ 2416 w 2418"/>
                    <a:gd name="T3" fmla="*/ 0 h 20"/>
                    <a:gd name="T4" fmla="*/ 2418 w 2418"/>
                    <a:gd name="T5" fmla="*/ 20 h 20"/>
                    <a:gd name="T6" fmla="*/ 0 w 2418"/>
                    <a:gd name="T7" fmla="*/ 20 h 20"/>
                    <a:gd name="T8" fmla="*/ 0 w 2418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8"/>
                    <a:gd name="T16" fmla="*/ 0 h 20"/>
                    <a:gd name="T17" fmla="*/ 2418 w 2418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8" h="20">
                      <a:moveTo>
                        <a:pt x="0" y="0"/>
                      </a:moveTo>
                      <a:lnTo>
                        <a:pt x="2416" y="0"/>
                      </a:lnTo>
                      <a:lnTo>
                        <a:pt x="2418" y="20"/>
                      </a:lnTo>
                      <a:lnTo>
                        <a:pt x="0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61" name="Rectangle 1006"/>
                <p:cNvSpPr>
                  <a:spLocks noChangeArrowheads="1"/>
                </p:cNvSpPr>
                <p:nvPr/>
              </p:nvSpPr>
              <p:spPr bwMode="auto">
                <a:xfrm>
                  <a:off x="1672" y="1904"/>
                  <a:ext cx="2418" cy="19"/>
                </a:xfrm>
                <a:prstGeom prst="rect">
                  <a:avLst/>
                </a:pr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2" name="Rectangle 1007"/>
                <p:cNvSpPr>
                  <a:spLocks noChangeArrowheads="1"/>
                </p:cNvSpPr>
                <p:nvPr/>
              </p:nvSpPr>
              <p:spPr bwMode="auto">
                <a:xfrm>
                  <a:off x="1672" y="1914"/>
                  <a:ext cx="2418" cy="17"/>
                </a:xfrm>
                <a:prstGeom prst="rect">
                  <a:avLst/>
                </a:pr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3" name="Rectangle 1008"/>
                <p:cNvSpPr>
                  <a:spLocks noChangeArrowheads="1"/>
                </p:cNvSpPr>
                <p:nvPr/>
              </p:nvSpPr>
              <p:spPr bwMode="auto">
                <a:xfrm>
                  <a:off x="1672" y="1923"/>
                  <a:ext cx="2418" cy="17"/>
                </a:xfrm>
                <a:prstGeom prst="rect">
                  <a:avLst/>
                </a:pr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4" name="Rectangle 1009"/>
                <p:cNvSpPr>
                  <a:spLocks noChangeArrowheads="1"/>
                </p:cNvSpPr>
                <p:nvPr/>
              </p:nvSpPr>
              <p:spPr bwMode="auto">
                <a:xfrm>
                  <a:off x="1672" y="1931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5" name="Rectangle 1010"/>
                <p:cNvSpPr>
                  <a:spLocks noChangeArrowheads="1"/>
                </p:cNvSpPr>
                <p:nvPr/>
              </p:nvSpPr>
              <p:spPr bwMode="auto">
                <a:xfrm>
                  <a:off x="1672" y="1940"/>
                  <a:ext cx="2418" cy="20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6" name="Rectangle 1011"/>
                <p:cNvSpPr>
                  <a:spLocks noChangeArrowheads="1"/>
                </p:cNvSpPr>
                <p:nvPr/>
              </p:nvSpPr>
              <p:spPr bwMode="auto">
                <a:xfrm>
                  <a:off x="1672" y="1950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7" name="Rectangle 1012"/>
                <p:cNvSpPr>
                  <a:spLocks noChangeArrowheads="1"/>
                </p:cNvSpPr>
                <p:nvPr/>
              </p:nvSpPr>
              <p:spPr bwMode="auto">
                <a:xfrm>
                  <a:off x="1672" y="1960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8" name="Rectangle 1013"/>
                <p:cNvSpPr>
                  <a:spLocks noChangeArrowheads="1"/>
                </p:cNvSpPr>
                <p:nvPr/>
              </p:nvSpPr>
              <p:spPr bwMode="auto">
                <a:xfrm>
                  <a:off x="1672" y="1969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69" name="Rectangle 1014"/>
                <p:cNvSpPr>
                  <a:spLocks noChangeArrowheads="1"/>
                </p:cNvSpPr>
                <p:nvPr/>
              </p:nvSpPr>
              <p:spPr bwMode="auto">
                <a:xfrm>
                  <a:off x="1672" y="1979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0" name="Rectangle 1015"/>
                <p:cNvSpPr>
                  <a:spLocks noChangeArrowheads="1"/>
                </p:cNvSpPr>
                <p:nvPr/>
              </p:nvSpPr>
              <p:spPr bwMode="auto">
                <a:xfrm>
                  <a:off x="1672" y="1988"/>
                  <a:ext cx="2418" cy="20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1" name="Rectangle 1016"/>
                <p:cNvSpPr>
                  <a:spLocks noChangeArrowheads="1"/>
                </p:cNvSpPr>
                <p:nvPr/>
              </p:nvSpPr>
              <p:spPr bwMode="auto">
                <a:xfrm>
                  <a:off x="1672" y="1998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2" name="Rectangle 1017"/>
                <p:cNvSpPr>
                  <a:spLocks noChangeArrowheads="1"/>
                </p:cNvSpPr>
                <p:nvPr/>
              </p:nvSpPr>
              <p:spPr bwMode="auto">
                <a:xfrm>
                  <a:off x="1672" y="2008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3" name="Rectangle 1018"/>
                <p:cNvSpPr>
                  <a:spLocks noChangeArrowheads="1"/>
                </p:cNvSpPr>
                <p:nvPr/>
              </p:nvSpPr>
              <p:spPr bwMode="auto">
                <a:xfrm>
                  <a:off x="1672" y="2017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4" name="Rectangle 1019"/>
                <p:cNvSpPr>
                  <a:spLocks noChangeArrowheads="1"/>
                </p:cNvSpPr>
                <p:nvPr/>
              </p:nvSpPr>
              <p:spPr bwMode="auto">
                <a:xfrm>
                  <a:off x="1672" y="2027"/>
                  <a:ext cx="2418" cy="19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5" name="Rectangle 1020"/>
                <p:cNvSpPr>
                  <a:spLocks noChangeArrowheads="1"/>
                </p:cNvSpPr>
                <p:nvPr/>
              </p:nvSpPr>
              <p:spPr bwMode="auto">
                <a:xfrm>
                  <a:off x="1672" y="2036"/>
                  <a:ext cx="2418" cy="18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6" name="Rectangle 1021"/>
                <p:cNvSpPr>
                  <a:spLocks noChangeArrowheads="1"/>
                </p:cNvSpPr>
                <p:nvPr/>
              </p:nvSpPr>
              <p:spPr bwMode="auto">
                <a:xfrm>
                  <a:off x="1672" y="2046"/>
                  <a:ext cx="2418" cy="17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7" name="Rectangle 1022"/>
                <p:cNvSpPr>
                  <a:spLocks noChangeArrowheads="1"/>
                </p:cNvSpPr>
                <p:nvPr/>
              </p:nvSpPr>
              <p:spPr bwMode="auto">
                <a:xfrm>
                  <a:off x="1672" y="2054"/>
                  <a:ext cx="2418" cy="19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8" name="Rectangle 1023"/>
                <p:cNvSpPr>
                  <a:spLocks noChangeArrowheads="1"/>
                </p:cNvSpPr>
                <p:nvPr/>
              </p:nvSpPr>
              <p:spPr bwMode="auto">
                <a:xfrm>
                  <a:off x="1672" y="2063"/>
                  <a:ext cx="2418" cy="19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79" name="Rectangle 1024"/>
                <p:cNvSpPr>
                  <a:spLocks noChangeArrowheads="1"/>
                </p:cNvSpPr>
                <p:nvPr/>
              </p:nvSpPr>
              <p:spPr bwMode="auto">
                <a:xfrm>
                  <a:off x="1672" y="2073"/>
                  <a:ext cx="2418" cy="19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0" name="Rectangle 1025"/>
                <p:cNvSpPr>
                  <a:spLocks noChangeArrowheads="1"/>
                </p:cNvSpPr>
                <p:nvPr/>
              </p:nvSpPr>
              <p:spPr bwMode="auto">
                <a:xfrm>
                  <a:off x="1672" y="2082"/>
                  <a:ext cx="2418" cy="20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1" name="Rectangle 1026"/>
                <p:cNvSpPr>
                  <a:spLocks noChangeArrowheads="1"/>
                </p:cNvSpPr>
                <p:nvPr/>
              </p:nvSpPr>
              <p:spPr bwMode="auto">
                <a:xfrm>
                  <a:off x="1672" y="2092"/>
                  <a:ext cx="2418" cy="19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2" name="Rectangle 1027"/>
                <p:cNvSpPr>
                  <a:spLocks noChangeArrowheads="1"/>
                </p:cNvSpPr>
                <p:nvPr/>
              </p:nvSpPr>
              <p:spPr bwMode="auto">
                <a:xfrm>
                  <a:off x="1672" y="2102"/>
                  <a:ext cx="2418" cy="19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3" name="Rectangle 1028"/>
                <p:cNvSpPr>
                  <a:spLocks noChangeArrowheads="1"/>
                </p:cNvSpPr>
                <p:nvPr/>
              </p:nvSpPr>
              <p:spPr bwMode="auto">
                <a:xfrm>
                  <a:off x="1672" y="2111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4" name="Rectangle 1029"/>
                <p:cNvSpPr>
                  <a:spLocks noChangeArrowheads="1"/>
                </p:cNvSpPr>
                <p:nvPr/>
              </p:nvSpPr>
              <p:spPr bwMode="auto">
                <a:xfrm>
                  <a:off x="1672" y="2121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5" name="Rectangle 1030"/>
                <p:cNvSpPr>
                  <a:spLocks noChangeArrowheads="1"/>
                </p:cNvSpPr>
                <p:nvPr/>
              </p:nvSpPr>
              <p:spPr bwMode="auto">
                <a:xfrm>
                  <a:off x="1672" y="2130"/>
                  <a:ext cx="2418" cy="20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6" name="Rectangle 1031"/>
                <p:cNvSpPr>
                  <a:spLocks noChangeArrowheads="1"/>
                </p:cNvSpPr>
                <p:nvPr/>
              </p:nvSpPr>
              <p:spPr bwMode="auto">
                <a:xfrm>
                  <a:off x="1672" y="2140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7" name="Rectangle 1032"/>
                <p:cNvSpPr>
                  <a:spLocks noChangeArrowheads="1"/>
                </p:cNvSpPr>
                <p:nvPr/>
              </p:nvSpPr>
              <p:spPr bwMode="auto">
                <a:xfrm>
                  <a:off x="1672" y="2150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8" name="Rectangle 1033"/>
                <p:cNvSpPr>
                  <a:spLocks noChangeArrowheads="1"/>
                </p:cNvSpPr>
                <p:nvPr/>
              </p:nvSpPr>
              <p:spPr bwMode="auto">
                <a:xfrm>
                  <a:off x="1672" y="2159"/>
                  <a:ext cx="2418" cy="17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89" name="Rectangle 1034"/>
                <p:cNvSpPr>
                  <a:spLocks noChangeArrowheads="1"/>
                </p:cNvSpPr>
                <p:nvPr/>
              </p:nvSpPr>
              <p:spPr bwMode="auto">
                <a:xfrm>
                  <a:off x="1672" y="2169"/>
                  <a:ext cx="2418" cy="17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0" name="Rectangle 1035"/>
                <p:cNvSpPr>
                  <a:spLocks noChangeArrowheads="1"/>
                </p:cNvSpPr>
                <p:nvPr/>
              </p:nvSpPr>
              <p:spPr bwMode="auto">
                <a:xfrm>
                  <a:off x="1672" y="2176"/>
                  <a:ext cx="2418" cy="20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1" name="Rectangle 1036"/>
                <p:cNvSpPr>
                  <a:spLocks noChangeArrowheads="1"/>
                </p:cNvSpPr>
                <p:nvPr/>
              </p:nvSpPr>
              <p:spPr bwMode="auto">
                <a:xfrm>
                  <a:off x="1672" y="2186"/>
                  <a:ext cx="2418" cy="19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2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672" y="2196"/>
                  <a:ext cx="2418" cy="19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3" name="Rectangle 1038"/>
                <p:cNvSpPr>
                  <a:spLocks noChangeArrowheads="1"/>
                </p:cNvSpPr>
                <p:nvPr/>
              </p:nvSpPr>
              <p:spPr bwMode="auto">
                <a:xfrm>
                  <a:off x="1672" y="2205"/>
                  <a:ext cx="2418" cy="19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4" name="Rectangle 1039"/>
                <p:cNvSpPr>
                  <a:spLocks noChangeArrowheads="1"/>
                </p:cNvSpPr>
                <p:nvPr/>
              </p:nvSpPr>
              <p:spPr bwMode="auto">
                <a:xfrm>
                  <a:off x="1672" y="2215"/>
                  <a:ext cx="2418" cy="19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5" name="Rectangle 1040"/>
                <p:cNvSpPr>
                  <a:spLocks noChangeArrowheads="1"/>
                </p:cNvSpPr>
                <p:nvPr/>
              </p:nvSpPr>
              <p:spPr bwMode="auto">
                <a:xfrm>
                  <a:off x="1672" y="2224"/>
                  <a:ext cx="2418" cy="20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696" name="Freeform 1041"/>
                <p:cNvSpPr>
                  <a:spLocks/>
                </p:cNvSpPr>
                <p:nvPr/>
              </p:nvSpPr>
              <p:spPr bwMode="auto">
                <a:xfrm>
                  <a:off x="1672" y="2234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418 w 2418"/>
                    <a:gd name="T3" fmla="*/ 0 h 19"/>
                    <a:gd name="T4" fmla="*/ 2418 w 2418"/>
                    <a:gd name="T5" fmla="*/ 19 h 19"/>
                    <a:gd name="T6" fmla="*/ 2322 w 2418"/>
                    <a:gd name="T7" fmla="*/ 19 h 19"/>
                    <a:gd name="T8" fmla="*/ 2307 w 2418"/>
                    <a:gd name="T9" fmla="*/ 19 h 19"/>
                    <a:gd name="T10" fmla="*/ 2292 w 2418"/>
                    <a:gd name="T11" fmla="*/ 17 h 19"/>
                    <a:gd name="T12" fmla="*/ 2273 w 2418"/>
                    <a:gd name="T13" fmla="*/ 19 h 19"/>
                    <a:gd name="T14" fmla="*/ 2251 w 2418"/>
                    <a:gd name="T15" fmla="*/ 19 h 19"/>
                    <a:gd name="T16" fmla="*/ 0 w 2418"/>
                    <a:gd name="T17" fmla="*/ 19 h 19"/>
                    <a:gd name="T18" fmla="*/ 0 w 2418"/>
                    <a:gd name="T19" fmla="*/ 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418"/>
                    <a:gd name="T31" fmla="*/ 0 h 19"/>
                    <a:gd name="T32" fmla="*/ 2418 w 2418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418" h="19">
                      <a:moveTo>
                        <a:pt x="0" y="0"/>
                      </a:moveTo>
                      <a:lnTo>
                        <a:pt x="2418" y="0"/>
                      </a:lnTo>
                      <a:lnTo>
                        <a:pt x="2418" y="19"/>
                      </a:lnTo>
                      <a:lnTo>
                        <a:pt x="2322" y="19"/>
                      </a:lnTo>
                      <a:lnTo>
                        <a:pt x="2307" y="19"/>
                      </a:lnTo>
                      <a:lnTo>
                        <a:pt x="2292" y="17"/>
                      </a:lnTo>
                      <a:lnTo>
                        <a:pt x="2273" y="19"/>
                      </a:lnTo>
                      <a:lnTo>
                        <a:pt x="2251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97" name="Freeform 1042"/>
                <p:cNvSpPr>
                  <a:spLocks/>
                </p:cNvSpPr>
                <p:nvPr/>
              </p:nvSpPr>
              <p:spPr bwMode="auto">
                <a:xfrm>
                  <a:off x="1672" y="2244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418 w 2418"/>
                    <a:gd name="T3" fmla="*/ 0 h 19"/>
                    <a:gd name="T4" fmla="*/ 2418 w 2418"/>
                    <a:gd name="T5" fmla="*/ 11 h 19"/>
                    <a:gd name="T6" fmla="*/ 2416 w 2418"/>
                    <a:gd name="T7" fmla="*/ 13 h 19"/>
                    <a:gd name="T8" fmla="*/ 2409 w 2418"/>
                    <a:gd name="T9" fmla="*/ 15 h 19"/>
                    <a:gd name="T10" fmla="*/ 2397 w 2418"/>
                    <a:gd name="T11" fmla="*/ 15 h 19"/>
                    <a:gd name="T12" fmla="*/ 2382 w 2418"/>
                    <a:gd name="T13" fmla="*/ 13 h 19"/>
                    <a:gd name="T14" fmla="*/ 2340 w 2418"/>
                    <a:gd name="T15" fmla="*/ 9 h 19"/>
                    <a:gd name="T16" fmla="*/ 2292 w 2418"/>
                    <a:gd name="T17" fmla="*/ 7 h 19"/>
                    <a:gd name="T18" fmla="*/ 2246 w 2418"/>
                    <a:gd name="T19" fmla="*/ 9 h 19"/>
                    <a:gd name="T20" fmla="*/ 2202 w 2418"/>
                    <a:gd name="T21" fmla="*/ 11 h 19"/>
                    <a:gd name="T22" fmla="*/ 2163 w 2418"/>
                    <a:gd name="T23" fmla="*/ 15 h 19"/>
                    <a:gd name="T24" fmla="*/ 2138 w 2418"/>
                    <a:gd name="T25" fmla="*/ 19 h 19"/>
                    <a:gd name="T26" fmla="*/ 2031 w 2418"/>
                    <a:gd name="T27" fmla="*/ 19 h 19"/>
                    <a:gd name="T28" fmla="*/ 2017 w 2418"/>
                    <a:gd name="T29" fmla="*/ 17 h 19"/>
                    <a:gd name="T30" fmla="*/ 2002 w 2418"/>
                    <a:gd name="T31" fmla="*/ 19 h 19"/>
                    <a:gd name="T32" fmla="*/ 1931 w 2418"/>
                    <a:gd name="T33" fmla="*/ 19 h 19"/>
                    <a:gd name="T34" fmla="*/ 1912 w 2418"/>
                    <a:gd name="T35" fmla="*/ 17 h 19"/>
                    <a:gd name="T36" fmla="*/ 1896 w 2418"/>
                    <a:gd name="T37" fmla="*/ 17 h 19"/>
                    <a:gd name="T38" fmla="*/ 1895 w 2418"/>
                    <a:gd name="T39" fmla="*/ 19 h 19"/>
                    <a:gd name="T40" fmla="*/ 1893 w 2418"/>
                    <a:gd name="T41" fmla="*/ 19 h 19"/>
                    <a:gd name="T42" fmla="*/ 0 w 2418"/>
                    <a:gd name="T43" fmla="*/ 19 h 19"/>
                    <a:gd name="T44" fmla="*/ 0 w 2418"/>
                    <a:gd name="T45" fmla="*/ 0 h 1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418"/>
                    <a:gd name="T70" fmla="*/ 0 h 19"/>
                    <a:gd name="T71" fmla="*/ 2418 w 2418"/>
                    <a:gd name="T72" fmla="*/ 19 h 1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418" h="19">
                      <a:moveTo>
                        <a:pt x="0" y="0"/>
                      </a:moveTo>
                      <a:lnTo>
                        <a:pt x="2418" y="0"/>
                      </a:lnTo>
                      <a:lnTo>
                        <a:pt x="2418" y="11"/>
                      </a:lnTo>
                      <a:lnTo>
                        <a:pt x="2416" y="13"/>
                      </a:lnTo>
                      <a:lnTo>
                        <a:pt x="2409" y="15"/>
                      </a:lnTo>
                      <a:lnTo>
                        <a:pt x="2397" y="15"/>
                      </a:lnTo>
                      <a:lnTo>
                        <a:pt x="2382" y="13"/>
                      </a:lnTo>
                      <a:lnTo>
                        <a:pt x="2340" y="9"/>
                      </a:lnTo>
                      <a:lnTo>
                        <a:pt x="2292" y="7"/>
                      </a:lnTo>
                      <a:lnTo>
                        <a:pt x="2246" y="9"/>
                      </a:lnTo>
                      <a:lnTo>
                        <a:pt x="2202" y="11"/>
                      </a:lnTo>
                      <a:lnTo>
                        <a:pt x="2163" y="15"/>
                      </a:lnTo>
                      <a:lnTo>
                        <a:pt x="2138" y="19"/>
                      </a:lnTo>
                      <a:lnTo>
                        <a:pt x="2031" y="19"/>
                      </a:lnTo>
                      <a:lnTo>
                        <a:pt x="2017" y="17"/>
                      </a:lnTo>
                      <a:lnTo>
                        <a:pt x="2002" y="19"/>
                      </a:lnTo>
                      <a:lnTo>
                        <a:pt x="1931" y="19"/>
                      </a:lnTo>
                      <a:lnTo>
                        <a:pt x="1912" y="17"/>
                      </a:lnTo>
                      <a:lnTo>
                        <a:pt x="1896" y="17"/>
                      </a:lnTo>
                      <a:lnTo>
                        <a:pt x="1895" y="19"/>
                      </a:lnTo>
                      <a:lnTo>
                        <a:pt x="1893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98" name="Freeform 1043"/>
                <p:cNvSpPr>
                  <a:spLocks noEditPoints="1"/>
                </p:cNvSpPr>
                <p:nvPr/>
              </p:nvSpPr>
              <p:spPr bwMode="auto">
                <a:xfrm>
                  <a:off x="1672" y="2253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251 w 2418"/>
                    <a:gd name="T3" fmla="*/ 0 h 19"/>
                    <a:gd name="T4" fmla="*/ 2205 w 2418"/>
                    <a:gd name="T5" fmla="*/ 2 h 19"/>
                    <a:gd name="T6" fmla="*/ 2167 w 2418"/>
                    <a:gd name="T7" fmla="*/ 6 h 19"/>
                    <a:gd name="T8" fmla="*/ 2138 w 2418"/>
                    <a:gd name="T9" fmla="*/ 10 h 19"/>
                    <a:gd name="T10" fmla="*/ 2127 w 2418"/>
                    <a:gd name="T11" fmla="*/ 12 h 19"/>
                    <a:gd name="T12" fmla="*/ 2108 w 2418"/>
                    <a:gd name="T13" fmla="*/ 15 h 19"/>
                    <a:gd name="T14" fmla="*/ 2090 w 2418"/>
                    <a:gd name="T15" fmla="*/ 19 h 19"/>
                    <a:gd name="T16" fmla="*/ 2067 w 2418"/>
                    <a:gd name="T17" fmla="*/ 19 h 19"/>
                    <a:gd name="T18" fmla="*/ 2050 w 2418"/>
                    <a:gd name="T19" fmla="*/ 15 h 19"/>
                    <a:gd name="T20" fmla="*/ 2035 w 2418"/>
                    <a:gd name="T21" fmla="*/ 10 h 19"/>
                    <a:gd name="T22" fmla="*/ 2027 w 2418"/>
                    <a:gd name="T23" fmla="*/ 8 h 19"/>
                    <a:gd name="T24" fmla="*/ 2019 w 2418"/>
                    <a:gd name="T25" fmla="*/ 8 h 19"/>
                    <a:gd name="T26" fmla="*/ 2010 w 2418"/>
                    <a:gd name="T27" fmla="*/ 8 h 19"/>
                    <a:gd name="T28" fmla="*/ 1998 w 2418"/>
                    <a:gd name="T29" fmla="*/ 10 h 19"/>
                    <a:gd name="T30" fmla="*/ 1983 w 2418"/>
                    <a:gd name="T31" fmla="*/ 14 h 19"/>
                    <a:gd name="T32" fmla="*/ 1969 w 2418"/>
                    <a:gd name="T33" fmla="*/ 14 h 19"/>
                    <a:gd name="T34" fmla="*/ 1954 w 2418"/>
                    <a:gd name="T35" fmla="*/ 12 h 19"/>
                    <a:gd name="T36" fmla="*/ 1941 w 2418"/>
                    <a:gd name="T37" fmla="*/ 12 h 19"/>
                    <a:gd name="T38" fmla="*/ 1927 w 2418"/>
                    <a:gd name="T39" fmla="*/ 8 h 19"/>
                    <a:gd name="T40" fmla="*/ 1916 w 2418"/>
                    <a:gd name="T41" fmla="*/ 8 h 19"/>
                    <a:gd name="T42" fmla="*/ 1906 w 2418"/>
                    <a:gd name="T43" fmla="*/ 8 h 19"/>
                    <a:gd name="T44" fmla="*/ 1896 w 2418"/>
                    <a:gd name="T45" fmla="*/ 8 h 19"/>
                    <a:gd name="T46" fmla="*/ 1883 w 2418"/>
                    <a:gd name="T47" fmla="*/ 12 h 19"/>
                    <a:gd name="T48" fmla="*/ 1868 w 2418"/>
                    <a:gd name="T49" fmla="*/ 15 h 19"/>
                    <a:gd name="T50" fmla="*/ 1852 w 2418"/>
                    <a:gd name="T51" fmla="*/ 17 h 19"/>
                    <a:gd name="T52" fmla="*/ 1835 w 2418"/>
                    <a:gd name="T53" fmla="*/ 19 h 19"/>
                    <a:gd name="T54" fmla="*/ 1706 w 2418"/>
                    <a:gd name="T55" fmla="*/ 19 h 19"/>
                    <a:gd name="T56" fmla="*/ 1685 w 2418"/>
                    <a:gd name="T57" fmla="*/ 17 h 19"/>
                    <a:gd name="T58" fmla="*/ 1668 w 2418"/>
                    <a:gd name="T59" fmla="*/ 15 h 19"/>
                    <a:gd name="T60" fmla="*/ 1653 w 2418"/>
                    <a:gd name="T61" fmla="*/ 14 h 19"/>
                    <a:gd name="T62" fmla="*/ 1641 w 2418"/>
                    <a:gd name="T63" fmla="*/ 12 h 19"/>
                    <a:gd name="T64" fmla="*/ 1616 w 2418"/>
                    <a:gd name="T65" fmla="*/ 15 h 19"/>
                    <a:gd name="T66" fmla="*/ 1593 w 2418"/>
                    <a:gd name="T67" fmla="*/ 19 h 19"/>
                    <a:gd name="T68" fmla="*/ 173 w 2418"/>
                    <a:gd name="T69" fmla="*/ 19 h 19"/>
                    <a:gd name="T70" fmla="*/ 160 w 2418"/>
                    <a:gd name="T71" fmla="*/ 15 h 19"/>
                    <a:gd name="T72" fmla="*/ 144 w 2418"/>
                    <a:gd name="T73" fmla="*/ 12 h 19"/>
                    <a:gd name="T74" fmla="*/ 119 w 2418"/>
                    <a:gd name="T75" fmla="*/ 15 h 19"/>
                    <a:gd name="T76" fmla="*/ 96 w 2418"/>
                    <a:gd name="T77" fmla="*/ 19 h 19"/>
                    <a:gd name="T78" fmla="*/ 79 w 2418"/>
                    <a:gd name="T79" fmla="*/ 19 h 19"/>
                    <a:gd name="T80" fmla="*/ 60 w 2418"/>
                    <a:gd name="T81" fmla="*/ 17 h 19"/>
                    <a:gd name="T82" fmla="*/ 41 w 2418"/>
                    <a:gd name="T83" fmla="*/ 15 h 19"/>
                    <a:gd name="T84" fmla="*/ 22 w 2418"/>
                    <a:gd name="T85" fmla="*/ 14 h 19"/>
                    <a:gd name="T86" fmla="*/ 0 w 2418"/>
                    <a:gd name="T87" fmla="*/ 14 h 19"/>
                    <a:gd name="T88" fmla="*/ 0 w 2418"/>
                    <a:gd name="T89" fmla="*/ 0 h 19"/>
                    <a:gd name="T90" fmla="*/ 2322 w 2418"/>
                    <a:gd name="T91" fmla="*/ 0 h 19"/>
                    <a:gd name="T92" fmla="*/ 2418 w 2418"/>
                    <a:gd name="T93" fmla="*/ 0 h 19"/>
                    <a:gd name="T94" fmla="*/ 2418 w 2418"/>
                    <a:gd name="T95" fmla="*/ 2 h 19"/>
                    <a:gd name="T96" fmla="*/ 2416 w 2418"/>
                    <a:gd name="T97" fmla="*/ 4 h 19"/>
                    <a:gd name="T98" fmla="*/ 2411 w 2418"/>
                    <a:gd name="T99" fmla="*/ 6 h 19"/>
                    <a:gd name="T100" fmla="*/ 2403 w 2418"/>
                    <a:gd name="T101" fmla="*/ 6 h 19"/>
                    <a:gd name="T102" fmla="*/ 2392 w 2418"/>
                    <a:gd name="T103" fmla="*/ 4 h 19"/>
                    <a:gd name="T104" fmla="*/ 2359 w 2418"/>
                    <a:gd name="T105" fmla="*/ 2 h 19"/>
                    <a:gd name="T106" fmla="*/ 2322 w 2418"/>
                    <a:gd name="T107" fmla="*/ 0 h 19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2418"/>
                    <a:gd name="T163" fmla="*/ 0 h 19"/>
                    <a:gd name="T164" fmla="*/ 2418 w 2418"/>
                    <a:gd name="T165" fmla="*/ 19 h 19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2418" h="19">
                      <a:moveTo>
                        <a:pt x="0" y="0"/>
                      </a:moveTo>
                      <a:lnTo>
                        <a:pt x="2251" y="0"/>
                      </a:lnTo>
                      <a:lnTo>
                        <a:pt x="2205" y="2"/>
                      </a:lnTo>
                      <a:lnTo>
                        <a:pt x="2167" y="6"/>
                      </a:lnTo>
                      <a:lnTo>
                        <a:pt x="2138" y="10"/>
                      </a:lnTo>
                      <a:lnTo>
                        <a:pt x="2127" y="12"/>
                      </a:lnTo>
                      <a:lnTo>
                        <a:pt x="2108" y="15"/>
                      </a:lnTo>
                      <a:lnTo>
                        <a:pt x="2090" y="19"/>
                      </a:lnTo>
                      <a:lnTo>
                        <a:pt x="2067" y="19"/>
                      </a:lnTo>
                      <a:lnTo>
                        <a:pt x="2050" y="15"/>
                      </a:lnTo>
                      <a:lnTo>
                        <a:pt x="2035" y="10"/>
                      </a:lnTo>
                      <a:lnTo>
                        <a:pt x="2027" y="8"/>
                      </a:lnTo>
                      <a:lnTo>
                        <a:pt x="2019" y="8"/>
                      </a:lnTo>
                      <a:lnTo>
                        <a:pt x="2010" y="8"/>
                      </a:lnTo>
                      <a:lnTo>
                        <a:pt x="1998" y="10"/>
                      </a:lnTo>
                      <a:lnTo>
                        <a:pt x="1983" y="14"/>
                      </a:lnTo>
                      <a:lnTo>
                        <a:pt x="1969" y="14"/>
                      </a:lnTo>
                      <a:lnTo>
                        <a:pt x="1954" y="12"/>
                      </a:lnTo>
                      <a:lnTo>
                        <a:pt x="1941" y="12"/>
                      </a:lnTo>
                      <a:lnTo>
                        <a:pt x="1927" y="8"/>
                      </a:lnTo>
                      <a:lnTo>
                        <a:pt x="1916" y="8"/>
                      </a:lnTo>
                      <a:lnTo>
                        <a:pt x="1906" y="8"/>
                      </a:lnTo>
                      <a:lnTo>
                        <a:pt x="1896" y="8"/>
                      </a:lnTo>
                      <a:lnTo>
                        <a:pt x="1883" y="12"/>
                      </a:lnTo>
                      <a:lnTo>
                        <a:pt x="1868" y="15"/>
                      </a:lnTo>
                      <a:lnTo>
                        <a:pt x="1852" y="17"/>
                      </a:lnTo>
                      <a:lnTo>
                        <a:pt x="1835" y="19"/>
                      </a:lnTo>
                      <a:lnTo>
                        <a:pt x="1706" y="19"/>
                      </a:lnTo>
                      <a:lnTo>
                        <a:pt x="1685" y="17"/>
                      </a:lnTo>
                      <a:lnTo>
                        <a:pt x="1668" y="15"/>
                      </a:lnTo>
                      <a:lnTo>
                        <a:pt x="1653" y="14"/>
                      </a:lnTo>
                      <a:lnTo>
                        <a:pt x="1641" y="12"/>
                      </a:lnTo>
                      <a:lnTo>
                        <a:pt x="1616" y="15"/>
                      </a:lnTo>
                      <a:lnTo>
                        <a:pt x="1593" y="19"/>
                      </a:lnTo>
                      <a:lnTo>
                        <a:pt x="173" y="19"/>
                      </a:lnTo>
                      <a:lnTo>
                        <a:pt x="160" y="15"/>
                      </a:lnTo>
                      <a:lnTo>
                        <a:pt x="144" y="12"/>
                      </a:lnTo>
                      <a:lnTo>
                        <a:pt x="119" y="15"/>
                      </a:lnTo>
                      <a:lnTo>
                        <a:pt x="96" y="19"/>
                      </a:lnTo>
                      <a:lnTo>
                        <a:pt x="79" y="19"/>
                      </a:lnTo>
                      <a:lnTo>
                        <a:pt x="60" y="17"/>
                      </a:lnTo>
                      <a:lnTo>
                        <a:pt x="41" y="15"/>
                      </a:lnTo>
                      <a:lnTo>
                        <a:pt x="22" y="14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  <a:moveTo>
                        <a:pt x="2322" y="0"/>
                      </a:moveTo>
                      <a:lnTo>
                        <a:pt x="2418" y="0"/>
                      </a:lnTo>
                      <a:lnTo>
                        <a:pt x="2418" y="2"/>
                      </a:lnTo>
                      <a:lnTo>
                        <a:pt x="2416" y="4"/>
                      </a:lnTo>
                      <a:lnTo>
                        <a:pt x="2411" y="6"/>
                      </a:lnTo>
                      <a:lnTo>
                        <a:pt x="2403" y="6"/>
                      </a:lnTo>
                      <a:lnTo>
                        <a:pt x="2392" y="4"/>
                      </a:lnTo>
                      <a:lnTo>
                        <a:pt x="2359" y="2"/>
                      </a:lnTo>
                      <a:lnTo>
                        <a:pt x="2322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699" name="Freeform 1044"/>
                <p:cNvSpPr>
                  <a:spLocks noEditPoints="1"/>
                </p:cNvSpPr>
                <p:nvPr/>
              </p:nvSpPr>
              <p:spPr bwMode="auto">
                <a:xfrm>
                  <a:off x="1672" y="2263"/>
                  <a:ext cx="2138" cy="19"/>
                </a:xfrm>
                <a:custGeom>
                  <a:avLst/>
                  <a:gdLst>
                    <a:gd name="T0" fmla="*/ 0 w 2138"/>
                    <a:gd name="T1" fmla="*/ 0 h 19"/>
                    <a:gd name="T2" fmla="*/ 1893 w 2138"/>
                    <a:gd name="T3" fmla="*/ 0 h 19"/>
                    <a:gd name="T4" fmla="*/ 1868 w 2138"/>
                    <a:gd name="T5" fmla="*/ 5 h 19"/>
                    <a:gd name="T6" fmla="*/ 1835 w 2138"/>
                    <a:gd name="T7" fmla="*/ 9 h 19"/>
                    <a:gd name="T8" fmla="*/ 1799 w 2138"/>
                    <a:gd name="T9" fmla="*/ 11 h 19"/>
                    <a:gd name="T10" fmla="*/ 1762 w 2138"/>
                    <a:gd name="T11" fmla="*/ 11 h 19"/>
                    <a:gd name="T12" fmla="*/ 1726 w 2138"/>
                    <a:gd name="T13" fmla="*/ 9 h 19"/>
                    <a:gd name="T14" fmla="*/ 1693 w 2138"/>
                    <a:gd name="T15" fmla="*/ 7 h 19"/>
                    <a:gd name="T16" fmla="*/ 1664 w 2138"/>
                    <a:gd name="T17" fmla="*/ 5 h 19"/>
                    <a:gd name="T18" fmla="*/ 1641 w 2138"/>
                    <a:gd name="T19" fmla="*/ 2 h 19"/>
                    <a:gd name="T20" fmla="*/ 1607 w 2138"/>
                    <a:gd name="T21" fmla="*/ 7 h 19"/>
                    <a:gd name="T22" fmla="*/ 1574 w 2138"/>
                    <a:gd name="T23" fmla="*/ 11 h 19"/>
                    <a:gd name="T24" fmla="*/ 1543 w 2138"/>
                    <a:gd name="T25" fmla="*/ 15 h 19"/>
                    <a:gd name="T26" fmla="*/ 1516 w 2138"/>
                    <a:gd name="T27" fmla="*/ 19 h 19"/>
                    <a:gd name="T28" fmla="*/ 1146 w 2138"/>
                    <a:gd name="T29" fmla="*/ 19 h 19"/>
                    <a:gd name="T30" fmla="*/ 1144 w 2138"/>
                    <a:gd name="T31" fmla="*/ 19 h 19"/>
                    <a:gd name="T32" fmla="*/ 1142 w 2138"/>
                    <a:gd name="T33" fmla="*/ 17 h 19"/>
                    <a:gd name="T34" fmla="*/ 1104 w 2138"/>
                    <a:gd name="T35" fmla="*/ 15 h 19"/>
                    <a:gd name="T36" fmla="*/ 1069 w 2138"/>
                    <a:gd name="T37" fmla="*/ 13 h 19"/>
                    <a:gd name="T38" fmla="*/ 1039 w 2138"/>
                    <a:gd name="T39" fmla="*/ 15 h 19"/>
                    <a:gd name="T40" fmla="*/ 1010 w 2138"/>
                    <a:gd name="T41" fmla="*/ 19 h 19"/>
                    <a:gd name="T42" fmla="*/ 363 w 2138"/>
                    <a:gd name="T43" fmla="*/ 19 h 19"/>
                    <a:gd name="T44" fmla="*/ 350 w 2138"/>
                    <a:gd name="T45" fmla="*/ 17 h 19"/>
                    <a:gd name="T46" fmla="*/ 338 w 2138"/>
                    <a:gd name="T47" fmla="*/ 15 h 19"/>
                    <a:gd name="T48" fmla="*/ 325 w 2138"/>
                    <a:gd name="T49" fmla="*/ 15 h 19"/>
                    <a:gd name="T50" fmla="*/ 313 w 2138"/>
                    <a:gd name="T51" fmla="*/ 15 h 19"/>
                    <a:gd name="T52" fmla="*/ 304 w 2138"/>
                    <a:gd name="T53" fmla="*/ 15 h 19"/>
                    <a:gd name="T54" fmla="*/ 294 w 2138"/>
                    <a:gd name="T55" fmla="*/ 15 h 19"/>
                    <a:gd name="T56" fmla="*/ 284 w 2138"/>
                    <a:gd name="T57" fmla="*/ 15 h 19"/>
                    <a:gd name="T58" fmla="*/ 275 w 2138"/>
                    <a:gd name="T59" fmla="*/ 19 h 19"/>
                    <a:gd name="T60" fmla="*/ 206 w 2138"/>
                    <a:gd name="T61" fmla="*/ 19 h 19"/>
                    <a:gd name="T62" fmla="*/ 190 w 2138"/>
                    <a:gd name="T63" fmla="*/ 13 h 19"/>
                    <a:gd name="T64" fmla="*/ 175 w 2138"/>
                    <a:gd name="T65" fmla="*/ 9 h 19"/>
                    <a:gd name="T66" fmla="*/ 160 w 2138"/>
                    <a:gd name="T67" fmla="*/ 5 h 19"/>
                    <a:gd name="T68" fmla="*/ 144 w 2138"/>
                    <a:gd name="T69" fmla="*/ 2 h 19"/>
                    <a:gd name="T70" fmla="*/ 117 w 2138"/>
                    <a:gd name="T71" fmla="*/ 5 h 19"/>
                    <a:gd name="T72" fmla="*/ 91 w 2138"/>
                    <a:gd name="T73" fmla="*/ 9 h 19"/>
                    <a:gd name="T74" fmla="*/ 68 w 2138"/>
                    <a:gd name="T75" fmla="*/ 7 h 19"/>
                    <a:gd name="T76" fmla="*/ 46 w 2138"/>
                    <a:gd name="T77" fmla="*/ 5 h 19"/>
                    <a:gd name="T78" fmla="*/ 23 w 2138"/>
                    <a:gd name="T79" fmla="*/ 4 h 19"/>
                    <a:gd name="T80" fmla="*/ 0 w 2138"/>
                    <a:gd name="T81" fmla="*/ 4 h 19"/>
                    <a:gd name="T82" fmla="*/ 0 w 2138"/>
                    <a:gd name="T83" fmla="*/ 0 h 19"/>
                    <a:gd name="T84" fmla="*/ 1931 w 2138"/>
                    <a:gd name="T85" fmla="*/ 0 h 19"/>
                    <a:gd name="T86" fmla="*/ 2002 w 2138"/>
                    <a:gd name="T87" fmla="*/ 0 h 19"/>
                    <a:gd name="T88" fmla="*/ 2000 w 2138"/>
                    <a:gd name="T89" fmla="*/ 0 h 19"/>
                    <a:gd name="T90" fmla="*/ 1998 w 2138"/>
                    <a:gd name="T91" fmla="*/ 0 h 19"/>
                    <a:gd name="T92" fmla="*/ 1981 w 2138"/>
                    <a:gd name="T93" fmla="*/ 4 h 19"/>
                    <a:gd name="T94" fmla="*/ 1964 w 2138"/>
                    <a:gd name="T95" fmla="*/ 4 h 19"/>
                    <a:gd name="T96" fmla="*/ 1946 w 2138"/>
                    <a:gd name="T97" fmla="*/ 2 h 19"/>
                    <a:gd name="T98" fmla="*/ 1931 w 2138"/>
                    <a:gd name="T99" fmla="*/ 0 h 19"/>
                    <a:gd name="T100" fmla="*/ 2031 w 2138"/>
                    <a:gd name="T101" fmla="*/ 0 h 19"/>
                    <a:gd name="T102" fmla="*/ 2138 w 2138"/>
                    <a:gd name="T103" fmla="*/ 0 h 19"/>
                    <a:gd name="T104" fmla="*/ 2131 w 2138"/>
                    <a:gd name="T105" fmla="*/ 0 h 19"/>
                    <a:gd name="T106" fmla="*/ 2127 w 2138"/>
                    <a:gd name="T107" fmla="*/ 2 h 19"/>
                    <a:gd name="T108" fmla="*/ 2108 w 2138"/>
                    <a:gd name="T109" fmla="*/ 5 h 19"/>
                    <a:gd name="T110" fmla="*/ 2090 w 2138"/>
                    <a:gd name="T111" fmla="*/ 9 h 19"/>
                    <a:gd name="T112" fmla="*/ 2077 w 2138"/>
                    <a:gd name="T113" fmla="*/ 9 h 19"/>
                    <a:gd name="T114" fmla="*/ 2065 w 2138"/>
                    <a:gd name="T115" fmla="*/ 9 h 19"/>
                    <a:gd name="T116" fmla="*/ 2048 w 2138"/>
                    <a:gd name="T117" fmla="*/ 4 h 19"/>
                    <a:gd name="T118" fmla="*/ 2031 w 2138"/>
                    <a:gd name="T119" fmla="*/ 0 h 19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2138"/>
                    <a:gd name="T181" fmla="*/ 0 h 19"/>
                    <a:gd name="T182" fmla="*/ 2138 w 2138"/>
                    <a:gd name="T183" fmla="*/ 19 h 19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2138" h="19">
                      <a:moveTo>
                        <a:pt x="0" y="0"/>
                      </a:moveTo>
                      <a:lnTo>
                        <a:pt x="1893" y="0"/>
                      </a:lnTo>
                      <a:lnTo>
                        <a:pt x="1868" y="5"/>
                      </a:lnTo>
                      <a:lnTo>
                        <a:pt x="1835" y="9"/>
                      </a:lnTo>
                      <a:lnTo>
                        <a:pt x="1799" y="11"/>
                      </a:lnTo>
                      <a:lnTo>
                        <a:pt x="1762" y="11"/>
                      </a:lnTo>
                      <a:lnTo>
                        <a:pt x="1726" y="9"/>
                      </a:lnTo>
                      <a:lnTo>
                        <a:pt x="1693" y="7"/>
                      </a:lnTo>
                      <a:lnTo>
                        <a:pt x="1664" y="5"/>
                      </a:lnTo>
                      <a:lnTo>
                        <a:pt x="1641" y="2"/>
                      </a:lnTo>
                      <a:lnTo>
                        <a:pt x="1607" y="7"/>
                      </a:lnTo>
                      <a:lnTo>
                        <a:pt x="1574" y="11"/>
                      </a:lnTo>
                      <a:lnTo>
                        <a:pt x="1543" y="15"/>
                      </a:lnTo>
                      <a:lnTo>
                        <a:pt x="1516" y="19"/>
                      </a:lnTo>
                      <a:lnTo>
                        <a:pt x="1146" y="19"/>
                      </a:lnTo>
                      <a:lnTo>
                        <a:pt x="1144" y="19"/>
                      </a:lnTo>
                      <a:lnTo>
                        <a:pt x="1142" y="17"/>
                      </a:lnTo>
                      <a:lnTo>
                        <a:pt x="1104" y="15"/>
                      </a:lnTo>
                      <a:lnTo>
                        <a:pt x="1069" y="13"/>
                      </a:lnTo>
                      <a:lnTo>
                        <a:pt x="1039" y="15"/>
                      </a:lnTo>
                      <a:lnTo>
                        <a:pt x="1010" y="19"/>
                      </a:lnTo>
                      <a:lnTo>
                        <a:pt x="363" y="19"/>
                      </a:lnTo>
                      <a:lnTo>
                        <a:pt x="350" y="17"/>
                      </a:lnTo>
                      <a:lnTo>
                        <a:pt x="338" y="15"/>
                      </a:lnTo>
                      <a:lnTo>
                        <a:pt x="325" y="15"/>
                      </a:lnTo>
                      <a:lnTo>
                        <a:pt x="313" y="15"/>
                      </a:lnTo>
                      <a:lnTo>
                        <a:pt x="304" y="15"/>
                      </a:lnTo>
                      <a:lnTo>
                        <a:pt x="294" y="15"/>
                      </a:lnTo>
                      <a:lnTo>
                        <a:pt x="284" y="15"/>
                      </a:lnTo>
                      <a:lnTo>
                        <a:pt x="275" y="19"/>
                      </a:lnTo>
                      <a:lnTo>
                        <a:pt x="206" y="19"/>
                      </a:lnTo>
                      <a:lnTo>
                        <a:pt x="190" y="13"/>
                      </a:lnTo>
                      <a:lnTo>
                        <a:pt x="175" y="9"/>
                      </a:lnTo>
                      <a:lnTo>
                        <a:pt x="160" y="5"/>
                      </a:lnTo>
                      <a:lnTo>
                        <a:pt x="144" y="2"/>
                      </a:lnTo>
                      <a:lnTo>
                        <a:pt x="117" y="5"/>
                      </a:lnTo>
                      <a:lnTo>
                        <a:pt x="91" y="9"/>
                      </a:lnTo>
                      <a:lnTo>
                        <a:pt x="68" y="7"/>
                      </a:lnTo>
                      <a:lnTo>
                        <a:pt x="46" y="5"/>
                      </a:lnTo>
                      <a:lnTo>
                        <a:pt x="23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close/>
                      <a:moveTo>
                        <a:pt x="1931" y="0"/>
                      </a:moveTo>
                      <a:lnTo>
                        <a:pt x="2002" y="0"/>
                      </a:lnTo>
                      <a:lnTo>
                        <a:pt x="2000" y="0"/>
                      </a:lnTo>
                      <a:lnTo>
                        <a:pt x="1998" y="0"/>
                      </a:lnTo>
                      <a:lnTo>
                        <a:pt x="1981" y="4"/>
                      </a:lnTo>
                      <a:lnTo>
                        <a:pt x="1964" y="4"/>
                      </a:lnTo>
                      <a:lnTo>
                        <a:pt x="1946" y="2"/>
                      </a:lnTo>
                      <a:lnTo>
                        <a:pt x="1931" y="0"/>
                      </a:lnTo>
                      <a:close/>
                      <a:moveTo>
                        <a:pt x="2031" y="0"/>
                      </a:moveTo>
                      <a:lnTo>
                        <a:pt x="2138" y="0"/>
                      </a:lnTo>
                      <a:lnTo>
                        <a:pt x="2131" y="0"/>
                      </a:lnTo>
                      <a:lnTo>
                        <a:pt x="2127" y="2"/>
                      </a:lnTo>
                      <a:lnTo>
                        <a:pt x="2108" y="5"/>
                      </a:lnTo>
                      <a:lnTo>
                        <a:pt x="2090" y="9"/>
                      </a:lnTo>
                      <a:lnTo>
                        <a:pt x="2077" y="9"/>
                      </a:lnTo>
                      <a:lnTo>
                        <a:pt x="2065" y="9"/>
                      </a:lnTo>
                      <a:lnTo>
                        <a:pt x="2048" y="4"/>
                      </a:lnTo>
                      <a:lnTo>
                        <a:pt x="2031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0" name="Freeform 1045"/>
                <p:cNvSpPr>
                  <a:spLocks noEditPoints="1"/>
                </p:cNvSpPr>
                <p:nvPr/>
              </p:nvSpPr>
              <p:spPr bwMode="auto">
                <a:xfrm>
                  <a:off x="1751" y="2272"/>
                  <a:ext cx="2011" cy="20"/>
                </a:xfrm>
                <a:custGeom>
                  <a:avLst/>
                  <a:gdLst>
                    <a:gd name="T0" fmla="*/ 0 w 2011"/>
                    <a:gd name="T1" fmla="*/ 0 h 20"/>
                    <a:gd name="T2" fmla="*/ 17 w 2011"/>
                    <a:gd name="T3" fmla="*/ 0 h 20"/>
                    <a:gd name="T4" fmla="*/ 14 w 2011"/>
                    <a:gd name="T5" fmla="*/ 0 h 20"/>
                    <a:gd name="T6" fmla="*/ 12 w 2011"/>
                    <a:gd name="T7" fmla="*/ 0 h 20"/>
                    <a:gd name="T8" fmla="*/ 6 w 2011"/>
                    <a:gd name="T9" fmla="*/ 0 h 20"/>
                    <a:gd name="T10" fmla="*/ 0 w 2011"/>
                    <a:gd name="T11" fmla="*/ 0 h 20"/>
                    <a:gd name="T12" fmla="*/ 94 w 2011"/>
                    <a:gd name="T13" fmla="*/ 0 h 20"/>
                    <a:gd name="T14" fmla="*/ 1514 w 2011"/>
                    <a:gd name="T15" fmla="*/ 0 h 20"/>
                    <a:gd name="T16" fmla="*/ 1462 w 2011"/>
                    <a:gd name="T17" fmla="*/ 6 h 20"/>
                    <a:gd name="T18" fmla="*/ 1418 w 2011"/>
                    <a:gd name="T19" fmla="*/ 12 h 20"/>
                    <a:gd name="T20" fmla="*/ 1380 w 2011"/>
                    <a:gd name="T21" fmla="*/ 14 h 20"/>
                    <a:gd name="T22" fmla="*/ 1349 w 2011"/>
                    <a:gd name="T23" fmla="*/ 14 h 20"/>
                    <a:gd name="T24" fmla="*/ 1305 w 2011"/>
                    <a:gd name="T25" fmla="*/ 14 h 20"/>
                    <a:gd name="T26" fmla="*/ 1288 w 2011"/>
                    <a:gd name="T27" fmla="*/ 14 h 20"/>
                    <a:gd name="T28" fmla="*/ 1232 w 2011"/>
                    <a:gd name="T29" fmla="*/ 16 h 20"/>
                    <a:gd name="T30" fmla="*/ 1175 w 2011"/>
                    <a:gd name="T31" fmla="*/ 16 h 20"/>
                    <a:gd name="T32" fmla="*/ 1119 w 2011"/>
                    <a:gd name="T33" fmla="*/ 14 h 20"/>
                    <a:gd name="T34" fmla="*/ 1063 w 2011"/>
                    <a:gd name="T35" fmla="*/ 8 h 20"/>
                    <a:gd name="T36" fmla="*/ 1033 w 2011"/>
                    <a:gd name="T37" fmla="*/ 6 h 20"/>
                    <a:gd name="T38" fmla="*/ 1004 w 2011"/>
                    <a:gd name="T39" fmla="*/ 4 h 20"/>
                    <a:gd name="T40" fmla="*/ 977 w 2011"/>
                    <a:gd name="T41" fmla="*/ 6 h 20"/>
                    <a:gd name="T42" fmla="*/ 954 w 2011"/>
                    <a:gd name="T43" fmla="*/ 6 h 20"/>
                    <a:gd name="T44" fmla="*/ 908 w 2011"/>
                    <a:gd name="T45" fmla="*/ 12 h 20"/>
                    <a:gd name="T46" fmla="*/ 866 w 2011"/>
                    <a:gd name="T47" fmla="*/ 20 h 20"/>
                    <a:gd name="T48" fmla="*/ 655 w 2011"/>
                    <a:gd name="T49" fmla="*/ 20 h 20"/>
                    <a:gd name="T50" fmla="*/ 639 w 2011"/>
                    <a:gd name="T51" fmla="*/ 18 h 20"/>
                    <a:gd name="T52" fmla="*/ 624 w 2011"/>
                    <a:gd name="T53" fmla="*/ 18 h 20"/>
                    <a:gd name="T54" fmla="*/ 608 w 2011"/>
                    <a:gd name="T55" fmla="*/ 18 h 20"/>
                    <a:gd name="T56" fmla="*/ 595 w 2011"/>
                    <a:gd name="T57" fmla="*/ 20 h 20"/>
                    <a:gd name="T58" fmla="*/ 463 w 2011"/>
                    <a:gd name="T59" fmla="*/ 20 h 20"/>
                    <a:gd name="T60" fmla="*/ 432 w 2011"/>
                    <a:gd name="T61" fmla="*/ 18 h 20"/>
                    <a:gd name="T62" fmla="*/ 401 w 2011"/>
                    <a:gd name="T63" fmla="*/ 18 h 20"/>
                    <a:gd name="T64" fmla="*/ 370 w 2011"/>
                    <a:gd name="T65" fmla="*/ 18 h 20"/>
                    <a:gd name="T66" fmla="*/ 342 w 2011"/>
                    <a:gd name="T67" fmla="*/ 14 h 20"/>
                    <a:gd name="T68" fmla="*/ 328 w 2011"/>
                    <a:gd name="T69" fmla="*/ 14 h 20"/>
                    <a:gd name="T70" fmla="*/ 315 w 2011"/>
                    <a:gd name="T71" fmla="*/ 14 h 20"/>
                    <a:gd name="T72" fmla="*/ 301 w 2011"/>
                    <a:gd name="T73" fmla="*/ 12 h 20"/>
                    <a:gd name="T74" fmla="*/ 288 w 2011"/>
                    <a:gd name="T75" fmla="*/ 10 h 20"/>
                    <a:gd name="T76" fmla="*/ 275 w 2011"/>
                    <a:gd name="T77" fmla="*/ 8 h 20"/>
                    <a:gd name="T78" fmla="*/ 261 w 2011"/>
                    <a:gd name="T79" fmla="*/ 6 h 20"/>
                    <a:gd name="T80" fmla="*/ 248 w 2011"/>
                    <a:gd name="T81" fmla="*/ 6 h 20"/>
                    <a:gd name="T82" fmla="*/ 234 w 2011"/>
                    <a:gd name="T83" fmla="*/ 6 h 20"/>
                    <a:gd name="T84" fmla="*/ 223 w 2011"/>
                    <a:gd name="T85" fmla="*/ 6 h 20"/>
                    <a:gd name="T86" fmla="*/ 213 w 2011"/>
                    <a:gd name="T87" fmla="*/ 6 h 20"/>
                    <a:gd name="T88" fmla="*/ 202 w 2011"/>
                    <a:gd name="T89" fmla="*/ 8 h 20"/>
                    <a:gd name="T90" fmla="*/ 192 w 2011"/>
                    <a:gd name="T91" fmla="*/ 10 h 20"/>
                    <a:gd name="T92" fmla="*/ 181 w 2011"/>
                    <a:gd name="T93" fmla="*/ 14 h 20"/>
                    <a:gd name="T94" fmla="*/ 171 w 2011"/>
                    <a:gd name="T95" fmla="*/ 16 h 20"/>
                    <a:gd name="T96" fmla="*/ 159 w 2011"/>
                    <a:gd name="T97" fmla="*/ 16 h 20"/>
                    <a:gd name="T98" fmla="*/ 148 w 2011"/>
                    <a:gd name="T99" fmla="*/ 14 h 20"/>
                    <a:gd name="T100" fmla="*/ 121 w 2011"/>
                    <a:gd name="T101" fmla="*/ 8 h 20"/>
                    <a:gd name="T102" fmla="*/ 94 w 2011"/>
                    <a:gd name="T103" fmla="*/ 0 h 20"/>
                    <a:gd name="T104" fmla="*/ 1627 w 2011"/>
                    <a:gd name="T105" fmla="*/ 0 h 20"/>
                    <a:gd name="T106" fmla="*/ 1756 w 2011"/>
                    <a:gd name="T107" fmla="*/ 0 h 20"/>
                    <a:gd name="T108" fmla="*/ 1723 w 2011"/>
                    <a:gd name="T109" fmla="*/ 2 h 20"/>
                    <a:gd name="T110" fmla="*/ 1691 w 2011"/>
                    <a:gd name="T111" fmla="*/ 2 h 20"/>
                    <a:gd name="T112" fmla="*/ 1658 w 2011"/>
                    <a:gd name="T113" fmla="*/ 2 h 20"/>
                    <a:gd name="T114" fmla="*/ 1627 w 2011"/>
                    <a:gd name="T115" fmla="*/ 0 h 20"/>
                    <a:gd name="T116" fmla="*/ 1988 w 2011"/>
                    <a:gd name="T117" fmla="*/ 0 h 20"/>
                    <a:gd name="T118" fmla="*/ 2011 w 2011"/>
                    <a:gd name="T119" fmla="*/ 0 h 20"/>
                    <a:gd name="T120" fmla="*/ 2000 w 2011"/>
                    <a:gd name="T121" fmla="*/ 0 h 20"/>
                    <a:gd name="T122" fmla="*/ 1988 w 2011"/>
                    <a:gd name="T123" fmla="*/ 0 h 20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2011"/>
                    <a:gd name="T187" fmla="*/ 0 h 20"/>
                    <a:gd name="T188" fmla="*/ 2011 w 2011"/>
                    <a:gd name="T189" fmla="*/ 20 h 20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2011" h="20">
                      <a:moveTo>
                        <a:pt x="0" y="0"/>
                      </a:move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0" y="0"/>
                      </a:lnTo>
                      <a:close/>
                      <a:moveTo>
                        <a:pt x="94" y="0"/>
                      </a:moveTo>
                      <a:lnTo>
                        <a:pt x="1514" y="0"/>
                      </a:lnTo>
                      <a:lnTo>
                        <a:pt x="1462" y="6"/>
                      </a:lnTo>
                      <a:lnTo>
                        <a:pt x="1418" y="12"/>
                      </a:lnTo>
                      <a:lnTo>
                        <a:pt x="1380" y="14"/>
                      </a:lnTo>
                      <a:lnTo>
                        <a:pt x="1349" y="14"/>
                      </a:lnTo>
                      <a:lnTo>
                        <a:pt x="1305" y="14"/>
                      </a:lnTo>
                      <a:lnTo>
                        <a:pt x="1288" y="14"/>
                      </a:lnTo>
                      <a:lnTo>
                        <a:pt x="1232" y="16"/>
                      </a:lnTo>
                      <a:lnTo>
                        <a:pt x="1175" y="16"/>
                      </a:lnTo>
                      <a:lnTo>
                        <a:pt x="1119" y="14"/>
                      </a:lnTo>
                      <a:lnTo>
                        <a:pt x="1063" y="8"/>
                      </a:lnTo>
                      <a:lnTo>
                        <a:pt x="1033" y="6"/>
                      </a:lnTo>
                      <a:lnTo>
                        <a:pt x="1004" y="4"/>
                      </a:lnTo>
                      <a:lnTo>
                        <a:pt x="977" y="6"/>
                      </a:lnTo>
                      <a:lnTo>
                        <a:pt x="954" y="6"/>
                      </a:lnTo>
                      <a:lnTo>
                        <a:pt x="908" y="12"/>
                      </a:lnTo>
                      <a:lnTo>
                        <a:pt x="866" y="20"/>
                      </a:lnTo>
                      <a:lnTo>
                        <a:pt x="655" y="20"/>
                      </a:lnTo>
                      <a:lnTo>
                        <a:pt x="639" y="18"/>
                      </a:lnTo>
                      <a:lnTo>
                        <a:pt x="624" y="18"/>
                      </a:lnTo>
                      <a:lnTo>
                        <a:pt x="608" y="18"/>
                      </a:lnTo>
                      <a:lnTo>
                        <a:pt x="595" y="20"/>
                      </a:lnTo>
                      <a:lnTo>
                        <a:pt x="463" y="20"/>
                      </a:lnTo>
                      <a:lnTo>
                        <a:pt x="432" y="18"/>
                      </a:lnTo>
                      <a:lnTo>
                        <a:pt x="401" y="18"/>
                      </a:lnTo>
                      <a:lnTo>
                        <a:pt x="370" y="18"/>
                      </a:lnTo>
                      <a:lnTo>
                        <a:pt x="342" y="14"/>
                      </a:lnTo>
                      <a:lnTo>
                        <a:pt x="328" y="14"/>
                      </a:lnTo>
                      <a:lnTo>
                        <a:pt x="315" y="14"/>
                      </a:lnTo>
                      <a:lnTo>
                        <a:pt x="301" y="12"/>
                      </a:lnTo>
                      <a:lnTo>
                        <a:pt x="288" y="10"/>
                      </a:lnTo>
                      <a:lnTo>
                        <a:pt x="275" y="8"/>
                      </a:lnTo>
                      <a:lnTo>
                        <a:pt x="261" y="6"/>
                      </a:lnTo>
                      <a:lnTo>
                        <a:pt x="248" y="6"/>
                      </a:lnTo>
                      <a:lnTo>
                        <a:pt x="234" y="6"/>
                      </a:lnTo>
                      <a:lnTo>
                        <a:pt x="223" y="6"/>
                      </a:lnTo>
                      <a:lnTo>
                        <a:pt x="213" y="6"/>
                      </a:lnTo>
                      <a:lnTo>
                        <a:pt x="202" y="8"/>
                      </a:lnTo>
                      <a:lnTo>
                        <a:pt x="192" y="10"/>
                      </a:lnTo>
                      <a:lnTo>
                        <a:pt x="181" y="14"/>
                      </a:lnTo>
                      <a:lnTo>
                        <a:pt x="171" y="16"/>
                      </a:lnTo>
                      <a:lnTo>
                        <a:pt x="159" y="16"/>
                      </a:lnTo>
                      <a:lnTo>
                        <a:pt x="148" y="14"/>
                      </a:lnTo>
                      <a:lnTo>
                        <a:pt x="121" y="8"/>
                      </a:lnTo>
                      <a:lnTo>
                        <a:pt x="94" y="0"/>
                      </a:lnTo>
                      <a:close/>
                      <a:moveTo>
                        <a:pt x="1627" y="0"/>
                      </a:moveTo>
                      <a:lnTo>
                        <a:pt x="1756" y="0"/>
                      </a:lnTo>
                      <a:lnTo>
                        <a:pt x="1723" y="2"/>
                      </a:lnTo>
                      <a:lnTo>
                        <a:pt x="1691" y="2"/>
                      </a:lnTo>
                      <a:lnTo>
                        <a:pt x="1658" y="2"/>
                      </a:lnTo>
                      <a:lnTo>
                        <a:pt x="1627" y="0"/>
                      </a:lnTo>
                      <a:close/>
                      <a:moveTo>
                        <a:pt x="1988" y="0"/>
                      </a:moveTo>
                      <a:lnTo>
                        <a:pt x="2011" y="0"/>
                      </a:lnTo>
                      <a:lnTo>
                        <a:pt x="2000" y="0"/>
                      </a:lnTo>
                      <a:lnTo>
                        <a:pt x="1988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1" name="Freeform 1046"/>
                <p:cNvSpPr>
                  <a:spLocks noEditPoints="1"/>
                </p:cNvSpPr>
                <p:nvPr/>
              </p:nvSpPr>
              <p:spPr bwMode="auto">
                <a:xfrm>
                  <a:off x="1878" y="2282"/>
                  <a:ext cx="1310" cy="15"/>
                </a:xfrm>
                <a:custGeom>
                  <a:avLst/>
                  <a:gdLst>
                    <a:gd name="T0" fmla="*/ 0 w 1310"/>
                    <a:gd name="T1" fmla="*/ 0 h 15"/>
                    <a:gd name="T2" fmla="*/ 69 w 1310"/>
                    <a:gd name="T3" fmla="*/ 0 h 15"/>
                    <a:gd name="T4" fmla="*/ 57 w 1310"/>
                    <a:gd name="T5" fmla="*/ 2 h 15"/>
                    <a:gd name="T6" fmla="*/ 46 w 1310"/>
                    <a:gd name="T7" fmla="*/ 4 h 15"/>
                    <a:gd name="T8" fmla="*/ 34 w 1310"/>
                    <a:gd name="T9" fmla="*/ 6 h 15"/>
                    <a:gd name="T10" fmla="*/ 21 w 1310"/>
                    <a:gd name="T11" fmla="*/ 4 h 15"/>
                    <a:gd name="T12" fmla="*/ 11 w 1310"/>
                    <a:gd name="T13" fmla="*/ 2 h 15"/>
                    <a:gd name="T14" fmla="*/ 0 w 1310"/>
                    <a:gd name="T15" fmla="*/ 0 h 15"/>
                    <a:gd name="T16" fmla="*/ 157 w 1310"/>
                    <a:gd name="T17" fmla="*/ 0 h 15"/>
                    <a:gd name="T18" fmla="*/ 804 w 1310"/>
                    <a:gd name="T19" fmla="*/ 0 h 15"/>
                    <a:gd name="T20" fmla="*/ 758 w 1310"/>
                    <a:gd name="T21" fmla="*/ 6 h 15"/>
                    <a:gd name="T22" fmla="*/ 712 w 1310"/>
                    <a:gd name="T23" fmla="*/ 11 h 15"/>
                    <a:gd name="T24" fmla="*/ 691 w 1310"/>
                    <a:gd name="T25" fmla="*/ 15 h 15"/>
                    <a:gd name="T26" fmla="*/ 666 w 1310"/>
                    <a:gd name="T27" fmla="*/ 15 h 15"/>
                    <a:gd name="T28" fmla="*/ 643 w 1310"/>
                    <a:gd name="T29" fmla="*/ 15 h 15"/>
                    <a:gd name="T30" fmla="*/ 616 w 1310"/>
                    <a:gd name="T31" fmla="*/ 13 h 15"/>
                    <a:gd name="T32" fmla="*/ 556 w 1310"/>
                    <a:gd name="T33" fmla="*/ 10 h 15"/>
                    <a:gd name="T34" fmla="*/ 491 w 1310"/>
                    <a:gd name="T35" fmla="*/ 8 h 15"/>
                    <a:gd name="T36" fmla="*/ 428 w 1310"/>
                    <a:gd name="T37" fmla="*/ 10 h 15"/>
                    <a:gd name="T38" fmla="*/ 366 w 1310"/>
                    <a:gd name="T39" fmla="*/ 13 h 15"/>
                    <a:gd name="T40" fmla="*/ 349 w 1310"/>
                    <a:gd name="T41" fmla="*/ 10 h 15"/>
                    <a:gd name="T42" fmla="*/ 330 w 1310"/>
                    <a:gd name="T43" fmla="*/ 8 h 15"/>
                    <a:gd name="T44" fmla="*/ 311 w 1310"/>
                    <a:gd name="T45" fmla="*/ 8 h 15"/>
                    <a:gd name="T46" fmla="*/ 290 w 1310"/>
                    <a:gd name="T47" fmla="*/ 8 h 15"/>
                    <a:gd name="T48" fmla="*/ 270 w 1310"/>
                    <a:gd name="T49" fmla="*/ 8 h 15"/>
                    <a:gd name="T50" fmla="*/ 251 w 1310"/>
                    <a:gd name="T51" fmla="*/ 8 h 15"/>
                    <a:gd name="T52" fmla="*/ 232 w 1310"/>
                    <a:gd name="T53" fmla="*/ 6 h 15"/>
                    <a:gd name="T54" fmla="*/ 215 w 1310"/>
                    <a:gd name="T55" fmla="*/ 4 h 15"/>
                    <a:gd name="T56" fmla="*/ 199 w 1310"/>
                    <a:gd name="T57" fmla="*/ 4 h 15"/>
                    <a:gd name="T58" fmla="*/ 186 w 1310"/>
                    <a:gd name="T59" fmla="*/ 4 h 15"/>
                    <a:gd name="T60" fmla="*/ 171 w 1310"/>
                    <a:gd name="T61" fmla="*/ 2 h 15"/>
                    <a:gd name="T62" fmla="*/ 157 w 1310"/>
                    <a:gd name="T63" fmla="*/ 0 h 15"/>
                    <a:gd name="T64" fmla="*/ 940 w 1310"/>
                    <a:gd name="T65" fmla="*/ 0 h 15"/>
                    <a:gd name="T66" fmla="*/ 1310 w 1310"/>
                    <a:gd name="T67" fmla="*/ 0 h 15"/>
                    <a:gd name="T68" fmla="*/ 1247 w 1310"/>
                    <a:gd name="T69" fmla="*/ 4 h 15"/>
                    <a:gd name="T70" fmla="*/ 1201 w 1310"/>
                    <a:gd name="T71" fmla="*/ 6 h 15"/>
                    <a:gd name="T72" fmla="*/ 1172 w 1310"/>
                    <a:gd name="T73" fmla="*/ 4 h 15"/>
                    <a:gd name="T74" fmla="*/ 1161 w 1310"/>
                    <a:gd name="T75" fmla="*/ 4 h 15"/>
                    <a:gd name="T76" fmla="*/ 1105 w 1310"/>
                    <a:gd name="T77" fmla="*/ 6 h 15"/>
                    <a:gd name="T78" fmla="*/ 1049 w 1310"/>
                    <a:gd name="T79" fmla="*/ 6 h 15"/>
                    <a:gd name="T80" fmla="*/ 994 w 1310"/>
                    <a:gd name="T81" fmla="*/ 4 h 15"/>
                    <a:gd name="T82" fmla="*/ 940 w 1310"/>
                    <a:gd name="T83" fmla="*/ 0 h 1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310"/>
                    <a:gd name="T127" fmla="*/ 0 h 15"/>
                    <a:gd name="T128" fmla="*/ 1310 w 1310"/>
                    <a:gd name="T129" fmla="*/ 15 h 15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310" h="15">
                      <a:moveTo>
                        <a:pt x="0" y="0"/>
                      </a:moveTo>
                      <a:lnTo>
                        <a:pt x="69" y="0"/>
                      </a:lnTo>
                      <a:lnTo>
                        <a:pt x="57" y="2"/>
                      </a:lnTo>
                      <a:lnTo>
                        <a:pt x="46" y="4"/>
                      </a:lnTo>
                      <a:lnTo>
                        <a:pt x="34" y="6"/>
                      </a:lnTo>
                      <a:lnTo>
                        <a:pt x="21" y="4"/>
                      </a:lnTo>
                      <a:lnTo>
                        <a:pt x="11" y="2"/>
                      </a:lnTo>
                      <a:lnTo>
                        <a:pt x="0" y="0"/>
                      </a:lnTo>
                      <a:close/>
                      <a:moveTo>
                        <a:pt x="157" y="0"/>
                      </a:moveTo>
                      <a:lnTo>
                        <a:pt x="804" y="0"/>
                      </a:lnTo>
                      <a:lnTo>
                        <a:pt x="758" y="6"/>
                      </a:lnTo>
                      <a:lnTo>
                        <a:pt x="712" y="11"/>
                      </a:lnTo>
                      <a:lnTo>
                        <a:pt x="691" y="15"/>
                      </a:lnTo>
                      <a:lnTo>
                        <a:pt x="666" y="15"/>
                      </a:lnTo>
                      <a:lnTo>
                        <a:pt x="643" y="15"/>
                      </a:lnTo>
                      <a:lnTo>
                        <a:pt x="616" y="13"/>
                      </a:lnTo>
                      <a:lnTo>
                        <a:pt x="556" y="10"/>
                      </a:lnTo>
                      <a:lnTo>
                        <a:pt x="491" y="8"/>
                      </a:lnTo>
                      <a:lnTo>
                        <a:pt x="428" y="10"/>
                      </a:lnTo>
                      <a:lnTo>
                        <a:pt x="366" y="13"/>
                      </a:lnTo>
                      <a:lnTo>
                        <a:pt x="349" y="10"/>
                      </a:lnTo>
                      <a:lnTo>
                        <a:pt x="330" y="8"/>
                      </a:lnTo>
                      <a:lnTo>
                        <a:pt x="311" y="8"/>
                      </a:lnTo>
                      <a:lnTo>
                        <a:pt x="290" y="8"/>
                      </a:lnTo>
                      <a:lnTo>
                        <a:pt x="270" y="8"/>
                      </a:lnTo>
                      <a:lnTo>
                        <a:pt x="251" y="8"/>
                      </a:lnTo>
                      <a:lnTo>
                        <a:pt x="232" y="6"/>
                      </a:lnTo>
                      <a:lnTo>
                        <a:pt x="215" y="4"/>
                      </a:lnTo>
                      <a:lnTo>
                        <a:pt x="199" y="4"/>
                      </a:lnTo>
                      <a:lnTo>
                        <a:pt x="186" y="4"/>
                      </a:lnTo>
                      <a:lnTo>
                        <a:pt x="171" y="2"/>
                      </a:lnTo>
                      <a:lnTo>
                        <a:pt x="157" y="0"/>
                      </a:lnTo>
                      <a:close/>
                      <a:moveTo>
                        <a:pt x="940" y="0"/>
                      </a:moveTo>
                      <a:lnTo>
                        <a:pt x="1310" y="0"/>
                      </a:lnTo>
                      <a:lnTo>
                        <a:pt x="1247" y="4"/>
                      </a:lnTo>
                      <a:lnTo>
                        <a:pt x="1201" y="6"/>
                      </a:lnTo>
                      <a:lnTo>
                        <a:pt x="1172" y="4"/>
                      </a:lnTo>
                      <a:lnTo>
                        <a:pt x="1161" y="4"/>
                      </a:lnTo>
                      <a:lnTo>
                        <a:pt x="1105" y="6"/>
                      </a:lnTo>
                      <a:lnTo>
                        <a:pt x="1049" y="6"/>
                      </a:lnTo>
                      <a:lnTo>
                        <a:pt x="994" y="4"/>
                      </a:lnTo>
                      <a:lnTo>
                        <a:pt x="940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2" name="Freeform 1047"/>
                <p:cNvSpPr>
                  <a:spLocks noEditPoints="1"/>
                </p:cNvSpPr>
                <p:nvPr/>
              </p:nvSpPr>
              <p:spPr bwMode="auto">
                <a:xfrm>
                  <a:off x="2214" y="2292"/>
                  <a:ext cx="403" cy="5"/>
                </a:xfrm>
                <a:custGeom>
                  <a:avLst/>
                  <a:gdLst>
                    <a:gd name="T0" fmla="*/ 0 w 403"/>
                    <a:gd name="T1" fmla="*/ 0 h 5"/>
                    <a:gd name="T2" fmla="*/ 132 w 403"/>
                    <a:gd name="T3" fmla="*/ 0 h 5"/>
                    <a:gd name="T4" fmla="*/ 105 w 403"/>
                    <a:gd name="T5" fmla="*/ 0 h 5"/>
                    <a:gd name="T6" fmla="*/ 80 w 403"/>
                    <a:gd name="T7" fmla="*/ 0 h 5"/>
                    <a:gd name="T8" fmla="*/ 55 w 403"/>
                    <a:gd name="T9" fmla="*/ 1 h 5"/>
                    <a:gd name="T10" fmla="*/ 30 w 403"/>
                    <a:gd name="T11" fmla="*/ 3 h 5"/>
                    <a:gd name="T12" fmla="*/ 15 w 403"/>
                    <a:gd name="T13" fmla="*/ 0 h 5"/>
                    <a:gd name="T14" fmla="*/ 0 w 403"/>
                    <a:gd name="T15" fmla="*/ 0 h 5"/>
                    <a:gd name="T16" fmla="*/ 192 w 403"/>
                    <a:gd name="T17" fmla="*/ 0 h 5"/>
                    <a:gd name="T18" fmla="*/ 403 w 403"/>
                    <a:gd name="T19" fmla="*/ 0 h 5"/>
                    <a:gd name="T20" fmla="*/ 374 w 403"/>
                    <a:gd name="T21" fmla="*/ 3 h 5"/>
                    <a:gd name="T22" fmla="*/ 345 w 403"/>
                    <a:gd name="T23" fmla="*/ 5 h 5"/>
                    <a:gd name="T24" fmla="*/ 314 w 403"/>
                    <a:gd name="T25" fmla="*/ 5 h 5"/>
                    <a:gd name="T26" fmla="*/ 280 w 403"/>
                    <a:gd name="T27" fmla="*/ 3 h 5"/>
                    <a:gd name="T28" fmla="*/ 259 w 403"/>
                    <a:gd name="T29" fmla="*/ 1 h 5"/>
                    <a:gd name="T30" fmla="*/ 238 w 403"/>
                    <a:gd name="T31" fmla="*/ 0 h 5"/>
                    <a:gd name="T32" fmla="*/ 215 w 403"/>
                    <a:gd name="T33" fmla="*/ 0 h 5"/>
                    <a:gd name="T34" fmla="*/ 192 w 403"/>
                    <a:gd name="T35" fmla="*/ 0 h 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03"/>
                    <a:gd name="T55" fmla="*/ 0 h 5"/>
                    <a:gd name="T56" fmla="*/ 403 w 403"/>
                    <a:gd name="T57" fmla="*/ 5 h 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03" h="5">
                      <a:moveTo>
                        <a:pt x="0" y="0"/>
                      </a:moveTo>
                      <a:lnTo>
                        <a:pt x="132" y="0"/>
                      </a:lnTo>
                      <a:lnTo>
                        <a:pt x="105" y="0"/>
                      </a:lnTo>
                      <a:lnTo>
                        <a:pt x="80" y="0"/>
                      </a:lnTo>
                      <a:lnTo>
                        <a:pt x="55" y="1"/>
                      </a:lnTo>
                      <a:lnTo>
                        <a:pt x="30" y="3"/>
                      </a:lnTo>
                      <a:lnTo>
                        <a:pt x="15" y="0"/>
                      </a:lnTo>
                      <a:lnTo>
                        <a:pt x="0" y="0"/>
                      </a:lnTo>
                      <a:close/>
                      <a:moveTo>
                        <a:pt x="192" y="0"/>
                      </a:moveTo>
                      <a:lnTo>
                        <a:pt x="403" y="0"/>
                      </a:lnTo>
                      <a:lnTo>
                        <a:pt x="374" y="3"/>
                      </a:lnTo>
                      <a:lnTo>
                        <a:pt x="345" y="5"/>
                      </a:lnTo>
                      <a:lnTo>
                        <a:pt x="314" y="5"/>
                      </a:lnTo>
                      <a:lnTo>
                        <a:pt x="280" y="3"/>
                      </a:lnTo>
                      <a:lnTo>
                        <a:pt x="259" y="1"/>
                      </a:lnTo>
                      <a:lnTo>
                        <a:pt x="238" y="0"/>
                      </a:lnTo>
                      <a:lnTo>
                        <a:pt x="215" y="0"/>
                      </a:lnTo>
                      <a:lnTo>
                        <a:pt x="192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3" name="Freeform 1048"/>
                <p:cNvSpPr>
                  <a:spLocks/>
                </p:cNvSpPr>
                <p:nvPr/>
              </p:nvSpPr>
              <p:spPr bwMode="auto">
                <a:xfrm>
                  <a:off x="1669" y="2228"/>
                  <a:ext cx="2419" cy="184"/>
                </a:xfrm>
                <a:custGeom>
                  <a:avLst/>
                  <a:gdLst>
                    <a:gd name="T0" fmla="*/ 165 w 2419"/>
                    <a:gd name="T1" fmla="*/ 17 h 184"/>
                    <a:gd name="T2" fmla="*/ 205 w 2419"/>
                    <a:gd name="T3" fmla="*/ 29 h 184"/>
                    <a:gd name="T4" fmla="*/ 238 w 2419"/>
                    <a:gd name="T5" fmla="*/ 37 h 184"/>
                    <a:gd name="T6" fmla="*/ 259 w 2419"/>
                    <a:gd name="T7" fmla="*/ 33 h 184"/>
                    <a:gd name="T8" fmla="*/ 280 w 2419"/>
                    <a:gd name="T9" fmla="*/ 29 h 184"/>
                    <a:gd name="T10" fmla="*/ 301 w 2419"/>
                    <a:gd name="T11" fmla="*/ 25 h 184"/>
                    <a:gd name="T12" fmla="*/ 326 w 2419"/>
                    <a:gd name="T13" fmla="*/ 25 h 184"/>
                    <a:gd name="T14" fmla="*/ 353 w 2419"/>
                    <a:gd name="T15" fmla="*/ 27 h 184"/>
                    <a:gd name="T16" fmla="*/ 380 w 2419"/>
                    <a:gd name="T17" fmla="*/ 33 h 184"/>
                    <a:gd name="T18" fmla="*/ 406 w 2419"/>
                    <a:gd name="T19" fmla="*/ 35 h 184"/>
                    <a:gd name="T20" fmla="*/ 437 w 2419"/>
                    <a:gd name="T21" fmla="*/ 37 h 184"/>
                    <a:gd name="T22" fmla="*/ 476 w 2419"/>
                    <a:gd name="T23" fmla="*/ 39 h 184"/>
                    <a:gd name="T24" fmla="*/ 516 w 2419"/>
                    <a:gd name="T25" fmla="*/ 39 h 184"/>
                    <a:gd name="T26" fmla="*/ 554 w 2419"/>
                    <a:gd name="T27" fmla="*/ 40 h 184"/>
                    <a:gd name="T28" fmla="*/ 633 w 2419"/>
                    <a:gd name="T29" fmla="*/ 40 h 184"/>
                    <a:gd name="T30" fmla="*/ 761 w 2419"/>
                    <a:gd name="T31" fmla="*/ 40 h 184"/>
                    <a:gd name="T32" fmla="*/ 842 w 2419"/>
                    <a:gd name="T33" fmla="*/ 46 h 184"/>
                    <a:gd name="T34" fmla="*/ 880 w 2419"/>
                    <a:gd name="T35" fmla="*/ 46 h 184"/>
                    <a:gd name="T36" fmla="*/ 934 w 2419"/>
                    <a:gd name="T37" fmla="*/ 40 h 184"/>
                    <a:gd name="T38" fmla="*/ 1007 w 2419"/>
                    <a:gd name="T39" fmla="*/ 29 h 184"/>
                    <a:gd name="T40" fmla="*/ 1068 w 2419"/>
                    <a:gd name="T41" fmla="*/ 25 h 184"/>
                    <a:gd name="T42" fmla="*/ 1116 w 2419"/>
                    <a:gd name="T43" fmla="*/ 27 h 184"/>
                    <a:gd name="T44" fmla="*/ 1197 w 2419"/>
                    <a:gd name="T45" fmla="*/ 35 h 184"/>
                    <a:gd name="T46" fmla="*/ 1310 w 2419"/>
                    <a:gd name="T47" fmla="*/ 37 h 184"/>
                    <a:gd name="T48" fmla="*/ 1387 w 2419"/>
                    <a:gd name="T49" fmla="*/ 35 h 184"/>
                    <a:gd name="T50" fmla="*/ 1477 w 2419"/>
                    <a:gd name="T51" fmla="*/ 33 h 184"/>
                    <a:gd name="T52" fmla="*/ 1577 w 2419"/>
                    <a:gd name="T53" fmla="*/ 23 h 184"/>
                    <a:gd name="T54" fmla="*/ 1663 w 2419"/>
                    <a:gd name="T55" fmla="*/ 16 h 184"/>
                    <a:gd name="T56" fmla="*/ 1727 w 2419"/>
                    <a:gd name="T57" fmla="*/ 21 h 184"/>
                    <a:gd name="T58" fmla="*/ 1802 w 2419"/>
                    <a:gd name="T59" fmla="*/ 21 h 184"/>
                    <a:gd name="T60" fmla="*/ 1869 w 2419"/>
                    <a:gd name="T61" fmla="*/ 16 h 184"/>
                    <a:gd name="T62" fmla="*/ 1905 w 2419"/>
                    <a:gd name="T63" fmla="*/ 8 h 184"/>
                    <a:gd name="T64" fmla="*/ 1926 w 2419"/>
                    <a:gd name="T65" fmla="*/ 10 h 184"/>
                    <a:gd name="T66" fmla="*/ 1953 w 2419"/>
                    <a:gd name="T67" fmla="*/ 14 h 184"/>
                    <a:gd name="T68" fmla="*/ 1982 w 2419"/>
                    <a:gd name="T69" fmla="*/ 14 h 184"/>
                    <a:gd name="T70" fmla="*/ 2013 w 2419"/>
                    <a:gd name="T71" fmla="*/ 10 h 184"/>
                    <a:gd name="T72" fmla="*/ 2038 w 2419"/>
                    <a:gd name="T73" fmla="*/ 14 h 184"/>
                    <a:gd name="T74" fmla="*/ 2063 w 2419"/>
                    <a:gd name="T75" fmla="*/ 19 h 184"/>
                    <a:gd name="T76" fmla="*/ 2099 w 2419"/>
                    <a:gd name="T77" fmla="*/ 19 h 184"/>
                    <a:gd name="T78" fmla="*/ 2143 w 2419"/>
                    <a:gd name="T79" fmla="*/ 10 h 184"/>
                    <a:gd name="T80" fmla="*/ 2233 w 2419"/>
                    <a:gd name="T81" fmla="*/ 2 h 184"/>
                    <a:gd name="T82" fmla="*/ 2339 w 2419"/>
                    <a:gd name="T83" fmla="*/ 2 h 184"/>
                    <a:gd name="T84" fmla="*/ 2396 w 2419"/>
                    <a:gd name="T85" fmla="*/ 6 h 184"/>
                    <a:gd name="T86" fmla="*/ 2416 w 2419"/>
                    <a:gd name="T87" fmla="*/ 6 h 184"/>
                    <a:gd name="T88" fmla="*/ 2419 w 2419"/>
                    <a:gd name="T89" fmla="*/ 184 h 184"/>
                    <a:gd name="T90" fmla="*/ 0 w 2419"/>
                    <a:gd name="T91" fmla="*/ 14 h 184"/>
                    <a:gd name="T92" fmla="*/ 46 w 2419"/>
                    <a:gd name="T93" fmla="*/ 17 h 184"/>
                    <a:gd name="T94" fmla="*/ 90 w 2419"/>
                    <a:gd name="T95" fmla="*/ 21 h 184"/>
                    <a:gd name="T96" fmla="*/ 144 w 2419"/>
                    <a:gd name="T97" fmla="*/ 14 h 18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2419"/>
                    <a:gd name="T148" fmla="*/ 0 h 184"/>
                    <a:gd name="T149" fmla="*/ 2419 w 2419"/>
                    <a:gd name="T150" fmla="*/ 184 h 184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2419" h="184">
                      <a:moveTo>
                        <a:pt x="144" y="14"/>
                      </a:moveTo>
                      <a:lnTo>
                        <a:pt x="165" y="17"/>
                      </a:lnTo>
                      <a:lnTo>
                        <a:pt x="186" y="23"/>
                      </a:lnTo>
                      <a:lnTo>
                        <a:pt x="205" y="29"/>
                      </a:lnTo>
                      <a:lnTo>
                        <a:pt x="226" y="35"/>
                      </a:lnTo>
                      <a:lnTo>
                        <a:pt x="238" y="37"/>
                      </a:lnTo>
                      <a:lnTo>
                        <a:pt x="249" y="35"/>
                      </a:lnTo>
                      <a:lnTo>
                        <a:pt x="259" y="33"/>
                      </a:lnTo>
                      <a:lnTo>
                        <a:pt x="270" y="31"/>
                      </a:lnTo>
                      <a:lnTo>
                        <a:pt x="280" y="29"/>
                      </a:lnTo>
                      <a:lnTo>
                        <a:pt x="291" y="27"/>
                      </a:lnTo>
                      <a:lnTo>
                        <a:pt x="301" y="25"/>
                      </a:lnTo>
                      <a:lnTo>
                        <a:pt x="312" y="27"/>
                      </a:lnTo>
                      <a:lnTo>
                        <a:pt x="326" y="25"/>
                      </a:lnTo>
                      <a:lnTo>
                        <a:pt x="339" y="27"/>
                      </a:lnTo>
                      <a:lnTo>
                        <a:pt x="353" y="27"/>
                      </a:lnTo>
                      <a:lnTo>
                        <a:pt x="366" y="31"/>
                      </a:lnTo>
                      <a:lnTo>
                        <a:pt x="380" y="33"/>
                      </a:lnTo>
                      <a:lnTo>
                        <a:pt x="393" y="35"/>
                      </a:lnTo>
                      <a:lnTo>
                        <a:pt x="406" y="35"/>
                      </a:lnTo>
                      <a:lnTo>
                        <a:pt x="420" y="33"/>
                      </a:lnTo>
                      <a:lnTo>
                        <a:pt x="437" y="37"/>
                      </a:lnTo>
                      <a:lnTo>
                        <a:pt x="456" y="39"/>
                      </a:lnTo>
                      <a:lnTo>
                        <a:pt x="476" y="39"/>
                      </a:lnTo>
                      <a:lnTo>
                        <a:pt x="495" y="39"/>
                      </a:lnTo>
                      <a:lnTo>
                        <a:pt x="516" y="39"/>
                      </a:lnTo>
                      <a:lnTo>
                        <a:pt x="535" y="39"/>
                      </a:lnTo>
                      <a:lnTo>
                        <a:pt x="554" y="40"/>
                      </a:lnTo>
                      <a:lnTo>
                        <a:pt x="571" y="42"/>
                      </a:lnTo>
                      <a:lnTo>
                        <a:pt x="633" y="40"/>
                      </a:lnTo>
                      <a:lnTo>
                        <a:pt x="696" y="39"/>
                      </a:lnTo>
                      <a:lnTo>
                        <a:pt x="761" y="40"/>
                      </a:lnTo>
                      <a:lnTo>
                        <a:pt x="821" y="44"/>
                      </a:lnTo>
                      <a:lnTo>
                        <a:pt x="842" y="46"/>
                      </a:lnTo>
                      <a:lnTo>
                        <a:pt x="861" y="46"/>
                      </a:lnTo>
                      <a:lnTo>
                        <a:pt x="880" y="46"/>
                      </a:lnTo>
                      <a:lnTo>
                        <a:pt x="900" y="44"/>
                      </a:lnTo>
                      <a:lnTo>
                        <a:pt x="934" y="40"/>
                      </a:lnTo>
                      <a:lnTo>
                        <a:pt x="969" y="35"/>
                      </a:lnTo>
                      <a:lnTo>
                        <a:pt x="1007" y="29"/>
                      </a:lnTo>
                      <a:lnTo>
                        <a:pt x="1045" y="27"/>
                      </a:lnTo>
                      <a:lnTo>
                        <a:pt x="1068" y="25"/>
                      </a:lnTo>
                      <a:lnTo>
                        <a:pt x="1092" y="25"/>
                      </a:lnTo>
                      <a:lnTo>
                        <a:pt x="1116" y="27"/>
                      </a:lnTo>
                      <a:lnTo>
                        <a:pt x="1141" y="29"/>
                      </a:lnTo>
                      <a:lnTo>
                        <a:pt x="1197" y="35"/>
                      </a:lnTo>
                      <a:lnTo>
                        <a:pt x="1253" y="37"/>
                      </a:lnTo>
                      <a:lnTo>
                        <a:pt x="1310" y="37"/>
                      </a:lnTo>
                      <a:lnTo>
                        <a:pt x="1366" y="35"/>
                      </a:lnTo>
                      <a:lnTo>
                        <a:pt x="1387" y="35"/>
                      </a:lnTo>
                      <a:lnTo>
                        <a:pt x="1439" y="35"/>
                      </a:lnTo>
                      <a:lnTo>
                        <a:pt x="1477" y="33"/>
                      </a:lnTo>
                      <a:lnTo>
                        <a:pt x="1523" y="29"/>
                      </a:lnTo>
                      <a:lnTo>
                        <a:pt x="1577" y="23"/>
                      </a:lnTo>
                      <a:lnTo>
                        <a:pt x="1640" y="12"/>
                      </a:lnTo>
                      <a:lnTo>
                        <a:pt x="1663" y="16"/>
                      </a:lnTo>
                      <a:lnTo>
                        <a:pt x="1692" y="19"/>
                      </a:lnTo>
                      <a:lnTo>
                        <a:pt x="1727" y="21"/>
                      </a:lnTo>
                      <a:lnTo>
                        <a:pt x="1763" y="23"/>
                      </a:lnTo>
                      <a:lnTo>
                        <a:pt x="1802" y="21"/>
                      </a:lnTo>
                      <a:lnTo>
                        <a:pt x="1836" y="19"/>
                      </a:lnTo>
                      <a:lnTo>
                        <a:pt x="1869" y="16"/>
                      </a:lnTo>
                      <a:lnTo>
                        <a:pt x="1896" y="10"/>
                      </a:lnTo>
                      <a:lnTo>
                        <a:pt x="1905" y="8"/>
                      </a:lnTo>
                      <a:lnTo>
                        <a:pt x="1915" y="8"/>
                      </a:lnTo>
                      <a:lnTo>
                        <a:pt x="1926" y="10"/>
                      </a:lnTo>
                      <a:lnTo>
                        <a:pt x="1940" y="12"/>
                      </a:lnTo>
                      <a:lnTo>
                        <a:pt x="1953" y="14"/>
                      </a:lnTo>
                      <a:lnTo>
                        <a:pt x="1969" y="16"/>
                      </a:lnTo>
                      <a:lnTo>
                        <a:pt x="1982" y="14"/>
                      </a:lnTo>
                      <a:lnTo>
                        <a:pt x="1997" y="12"/>
                      </a:lnTo>
                      <a:lnTo>
                        <a:pt x="2013" y="10"/>
                      </a:lnTo>
                      <a:lnTo>
                        <a:pt x="2026" y="10"/>
                      </a:lnTo>
                      <a:lnTo>
                        <a:pt x="2038" y="14"/>
                      </a:lnTo>
                      <a:lnTo>
                        <a:pt x="2049" y="16"/>
                      </a:lnTo>
                      <a:lnTo>
                        <a:pt x="2063" y="19"/>
                      </a:lnTo>
                      <a:lnTo>
                        <a:pt x="2078" y="21"/>
                      </a:lnTo>
                      <a:lnTo>
                        <a:pt x="2099" y="19"/>
                      </a:lnTo>
                      <a:lnTo>
                        <a:pt x="2126" y="14"/>
                      </a:lnTo>
                      <a:lnTo>
                        <a:pt x="2143" y="10"/>
                      </a:lnTo>
                      <a:lnTo>
                        <a:pt x="2182" y="6"/>
                      </a:lnTo>
                      <a:lnTo>
                        <a:pt x="2233" y="2"/>
                      </a:lnTo>
                      <a:lnTo>
                        <a:pt x="2291" y="0"/>
                      </a:lnTo>
                      <a:lnTo>
                        <a:pt x="2339" y="2"/>
                      </a:lnTo>
                      <a:lnTo>
                        <a:pt x="2381" y="6"/>
                      </a:lnTo>
                      <a:lnTo>
                        <a:pt x="2396" y="6"/>
                      </a:lnTo>
                      <a:lnTo>
                        <a:pt x="2408" y="6"/>
                      </a:lnTo>
                      <a:lnTo>
                        <a:pt x="2416" y="6"/>
                      </a:lnTo>
                      <a:lnTo>
                        <a:pt x="2419" y="4"/>
                      </a:lnTo>
                      <a:lnTo>
                        <a:pt x="2419" y="184"/>
                      </a:lnTo>
                      <a:lnTo>
                        <a:pt x="0" y="184"/>
                      </a:lnTo>
                      <a:lnTo>
                        <a:pt x="0" y="14"/>
                      </a:lnTo>
                      <a:lnTo>
                        <a:pt x="23" y="16"/>
                      </a:lnTo>
                      <a:lnTo>
                        <a:pt x="46" y="17"/>
                      </a:lnTo>
                      <a:lnTo>
                        <a:pt x="67" y="19"/>
                      </a:lnTo>
                      <a:lnTo>
                        <a:pt x="90" y="21"/>
                      </a:lnTo>
                      <a:lnTo>
                        <a:pt x="117" y="17"/>
                      </a:lnTo>
                      <a:lnTo>
                        <a:pt x="144" y="14"/>
                      </a:lnTo>
                      <a:close/>
                    </a:path>
                  </a:pathLst>
                </a:custGeom>
                <a:solidFill>
                  <a:srgbClr val="97958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4" name="Freeform 1049"/>
                <p:cNvSpPr>
                  <a:spLocks/>
                </p:cNvSpPr>
                <p:nvPr/>
              </p:nvSpPr>
              <p:spPr bwMode="auto">
                <a:xfrm>
                  <a:off x="1669" y="2228"/>
                  <a:ext cx="2419" cy="184"/>
                </a:xfrm>
                <a:custGeom>
                  <a:avLst/>
                  <a:gdLst>
                    <a:gd name="T0" fmla="*/ 165 w 2419"/>
                    <a:gd name="T1" fmla="*/ 17 h 184"/>
                    <a:gd name="T2" fmla="*/ 205 w 2419"/>
                    <a:gd name="T3" fmla="*/ 29 h 184"/>
                    <a:gd name="T4" fmla="*/ 238 w 2419"/>
                    <a:gd name="T5" fmla="*/ 37 h 184"/>
                    <a:gd name="T6" fmla="*/ 259 w 2419"/>
                    <a:gd name="T7" fmla="*/ 33 h 184"/>
                    <a:gd name="T8" fmla="*/ 280 w 2419"/>
                    <a:gd name="T9" fmla="*/ 29 h 184"/>
                    <a:gd name="T10" fmla="*/ 301 w 2419"/>
                    <a:gd name="T11" fmla="*/ 25 h 184"/>
                    <a:gd name="T12" fmla="*/ 326 w 2419"/>
                    <a:gd name="T13" fmla="*/ 25 h 184"/>
                    <a:gd name="T14" fmla="*/ 353 w 2419"/>
                    <a:gd name="T15" fmla="*/ 27 h 184"/>
                    <a:gd name="T16" fmla="*/ 380 w 2419"/>
                    <a:gd name="T17" fmla="*/ 33 h 184"/>
                    <a:gd name="T18" fmla="*/ 406 w 2419"/>
                    <a:gd name="T19" fmla="*/ 35 h 184"/>
                    <a:gd name="T20" fmla="*/ 437 w 2419"/>
                    <a:gd name="T21" fmla="*/ 37 h 184"/>
                    <a:gd name="T22" fmla="*/ 476 w 2419"/>
                    <a:gd name="T23" fmla="*/ 39 h 184"/>
                    <a:gd name="T24" fmla="*/ 516 w 2419"/>
                    <a:gd name="T25" fmla="*/ 39 h 184"/>
                    <a:gd name="T26" fmla="*/ 554 w 2419"/>
                    <a:gd name="T27" fmla="*/ 40 h 184"/>
                    <a:gd name="T28" fmla="*/ 633 w 2419"/>
                    <a:gd name="T29" fmla="*/ 40 h 184"/>
                    <a:gd name="T30" fmla="*/ 761 w 2419"/>
                    <a:gd name="T31" fmla="*/ 40 h 184"/>
                    <a:gd name="T32" fmla="*/ 842 w 2419"/>
                    <a:gd name="T33" fmla="*/ 46 h 184"/>
                    <a:gd name="T34" fmla="*/ 880 w 2419"/>
                    <a:gd name="T35" fmla="*/ 46 h 184"/>
                    <a:gd name="T36" fmla="*/ 934 w 2419"/>
                    <a:gd name="T37" fmla="*/ 40 h 184"/>
                    <a:gd name="T38" fmla="*/ 1007 w 2419"/>
                    <a:gd name="T39" fmla="*/ 29 h 184"/>
                    <a:gd name="T40" fmla="*/ 1068 w 2419"/>
                    <a:gd name="T41" fmla="*/ 25 h 184"/>
                    <a:gd name="T42" fmla="*/ 1116 w 2419"/>
                    <a:gd name="T43" fmla="*/ 27 h 184"/>
                    <a:gd name="T44" fmla="*/ 1197 w 2419"/>
                    <a:gd name="T45" fmla="*/ 35 h 184"/>
                    <a:gd name="T46" fmla="*/ 1310 w 2419"/>
                    <a:gd name="T47" fmla="*/ 37 h 184"/>
                    <a:gd name="T48" fmla="*/ 1387 w 2419"/>
                    <a:gd name="T49" fmla="*/ 35 h 184"/>
                    <a:gd name="T50" fmla="*/ 1477 w 2419"/>
                    <a:gd name="T51" fmla="*/ 33 h 184"/>
                    <a:gd name="T52" fmla="*/ 1577 w 2419"/>
                    <a:gd name="T53" fmla="*/ 23 h 184"/>
                    <a:gd name="T54" fmla="*/ 1663 w 2419"/>
                    <a:gd name="T55" fmla="*/ 16 h 184"/>
                    <a:gd name="T56" fmla="*/ 1727 w 2419"/>
                    <a:gd name="T57" fmla="*/ 21 h 184"/>
                    <a:gd name="T58" fmla="*/ 1802 w 2419"/>
                    <a:gd name="T59" fmla="*/ 21 h 184"/>
                    <a:gd name="T60" fmla="*/ 1869 w 2419"/>
                    <a:gd name="T61" fmla="*/ 16 h 184"/>
                    <a:gd name="T62" fmla="*/ 1905 w 2419"/>
                    <a:gd name="T63" fmla="*/ 8 h 184"/>
                    <a:gd name="T64" fmla="*/ 1926 w 2419"/>
                    <a:gd name="T65" fmla="*/ 10 h 184"/>
                    <a:gd name="T66" fmla="*/ 1953 w 2419"/>
                    <a:gd name="T67" fmla="*/ 14 h 184"/>
                    <a:gd name="T68" fmla="*/ 1982 w 2419"/>
                    <a:gd name="T69" fmla="*/ 14 h 184"/>
                    <a:gd name="T70" fmla="*/ 2013 w 2419"/>
                    <a:gd name="T71" fmla="*/ 10 h 184"/>
                    <a:gd name="T72" fmla="*/ 2038 w 2419"/>
                    <a:gd name="T73" fmla="*/ 14 h 184"/>
                    <a:gd name="T74" fmla="*/ 2063 w 2419"/>
                    <a:gd name="T75" fmla="*/ 19 h 184"/>
                    <a:gd name="T76" fmla="*/ 2099 w 2419"/>
                    <a:gd name="T77" fmla="*/ 19 h 184"/>
                    <a:gd name="T78" fmla="*/ 2143 w 2419"/>
                    <a:gd name="T79" fmla="*/ 10 h 184"/>
                    <a:gd name="T80" fmla="*/ 2233 w 2419"/>
                    <a:gd name="T81" fmla="*/ 2 h 184"/>
                    <a:gd name="T82" fmla="*/ 2339 w 2419"/>
                    <a:gd name="T83" fmla="*/ 2 h 184"/>
                    <a:gd name="T84" fmla="*/ 2396 w 2419"/>
                    <a:gd name="T85" fmla="*/ 6 h 184"/>
                    <a:gd name="T86" fmla="*/ 2416 w 2419"/>
                    <a:gd name="T87" fmla="*/ 6 h 184"/>
                    <a:gd name="T88" fmla="*/ 2419 w 2419"/>
                    <a:gd name="T89" fmla="*/ 184 h 184"/>
                    <a:gd name="T90" fmla="*/ 0 w 2419"/>
                    <a:gd name="T91" fmla="*/ 14 h 184"/>
                    <a:gd name="T92" fmla="*/ 46 w 2419"/>
                    <a:gd name="T93" fmla="*/ 17 h 184"/>
                    <a:gd name="T94" fmla="*/ 90 w 2419"/>
                    <a:gd name="T95" fmla="*/ 21 h 184"/>
                    <a:gd name="T96" fmla="*/ 144 w 2419"/>
                    <a:gd name="T97" fmla="*/ 14 h 18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2419"/>
                    <a:gd name="T148" fmla="*/ 0 h 184"/>
                    <a:gd name="T149" fmla="*/ 2419 w 2419"/>
                    <a:gd name="T150" fmla="*/ 184 h 184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2419" h="184">
                      <a:moveTo>
                        <a:pt x="144" y="14"/>
                      </a:moveTo>
                      <a:lnTo>
                        <a:pt x="165" y="17"/>
                      </a:lnTo>
                      <a:lnTo>
                        <a:pt x="186" y="23"/>
                      </a:lnTo>
                      <a:lnTo>
                        <a:pt x="205" y="29"/>
                      </a:lnTo>
                      <a:lnTo>
                        <a:pt x="226" y="35"/>
                      </a:lnTo>
                      <a:lnTo>
                        <a:pt x="238" y="37"/>
                      </a:lnTo>
                      <a:lnTo>
                        <a:pt x="249" y="35"/>
                      </a:lnTo>
                      <a:lnTo>
                        <a:pt x="259" y="33"/>
                      </a:lnTo>
                      <a:lnTo>
                        <a:pt x="270" y="31"/>
                      </a:lnTo>
                      <a:lnTo>
                        <a:pt x="280" y="29"/>
                      </a:lnTo>
                      <a:lnTo>
                        <a:pt x="291" y="27"/>
                      </a:lnTo>
                      <a:lnTo>
                        <a:pt x="301" y="25"/>
                      </a:lnTo>
                      <a:lnTo>
                        <a:pt x="312" y="27"/>
                      </a:lnTo>
                      <a:lnTo>
                        <a:pt x="326" y="25"/>
                      </a:lnTo>
                      <a:lnTo>
                        <a:pt x="339" y="27"/>
                      </a:lnTo>
                      <a:lnTo>
                        <a:pt x="353" y="27"/>
                      </a:lnTo>
                      <a:lnTo>
                        <a:pt x="366" y="31"/>
                      </a:lnTo>
                      <a:lnTo>
                        <a:pt x="380" y="33"/>
                      </a:lnTo>
                      <a:lnTo>
                        <a:pt x="393" y="35"/>
                      </a:lnTo>
                      <a:lnTo>
                        <a:pt x="406" y="35"/>
                      </a:lnTo>
                      <a:lnTo>
                        <a:pt x="420" y="33"/>
                      </a:lnTo>
                      <a:lnTo>
                        <a:pt x="437" y="37"/>
                      </a:lnTo>
                      <a:lnTo>
                        <a:pt x="456" y="39"/>
                      </a:lnTo>
                      <a:lnTo>
                        <a:pt x="476" y="39"/>
                      </a:lnTo>
                      <a:lnTo>
                        <a:pt x="495" y="39"/>
                      </a:lnTo>
                      <a:lnTo>
                        <a:pt x="516" y="39"/>
                      </a:lnTo>
                      <a:lnTo>
                        <a:pt x="535" y="39"/>
                      </a:lnTo>
                      <a:lnTo>
                        <a:pt x="554" y="40"/>
                      </a:lnTo>
                      <a:lnTo>
                        <a:pt x="571" y="42"/>
                      </a:lnTo>
                      <a:lnTo>
                        <a:pt x="633" y="40"/>
                      </a:lnTo>
                      <a:lnTo>
                        <a:pt x="696" y="39"/>
                      </a:lnTo>
                      <a:lnTo>
                        <a:pt x="761" y="40"/>
                      </a:lnTo>
                      <a:lnTo>
                        <a:pt x="821" y="44"/>
                      </a:lnTo>
                      <a:lnTo>
                        <a:pt x="842" y="46"/>
                      </a:lnTo>
                      <a:lnTo>
                        <a:pt x="861" y="46"/>
                      </a:lnTo>
                      <a:lnTo>
                        <a:pt x="880" y="46"/>
                      </a:lnTo>
                      <a:lnTo>
                        <a:pt x="900" y="44"/>
                      </a:lnTo>
                      <a:lnTo>
                        <a:pt x="934" y="40"/>
                      </a:lnTo>
                      <a:lnTo>
                        <a:pt x="969" y="35"/>
                      </a:lnTo>
                      <a:lnTo>
                        <a:pt x="1007" y="29"/>
                      </a:lnTo>
                      <a:lnTo>
                        <a:pt x="1045" y="27"/>
                      </a:lnTo>
                      <a:lnTo>
                        <a:pt x="1068" y="25"/>
                      </a:lnTo>
                      <a:lnTo>
                        <a:pt x="1092" y="25"/>
                      </a:lnTo>
                      <a:lnTo>
                        <a:pt x="1116" y="27"/>
                      </a:lnTo>
                      <a:lnTo>
                        <a:pt x="1141" y="29"/>
                      </a:lnTo>
                      <a:lnTo>
                        <a:pt x="1197" y="35"/>
                      </a:lnTo>
                      <a:lnTo>
                        <a:pt x="1253" y="37"/>
                      </a:lnTo>
                      <a:lnTo>
                        <a:pt x="1310" y="37"/>
                      </a:lnTo>
                      <a:lnTo>
                        <a:pt x="1366" y="35"/>
                      </a:lnTo>
                      <a:lnTo>
                        <a:pt x="1387" y="35"/>
                      </a:lnTo>
                      <a:lnTo>
                        <a:pt x="1439" y="35"/>
                      </a:lnTo>
                      <a:lnTo>
                        <a:pt x="1477" y="33"/>
                      </a:lnTo>
                      <a:lnTo>
                        <a:pt x="1523" y="29"/>
                      </a:lnTo>
                      <a:lnTo>
                        <a:pt x="1577" y="23"/>
                      </a:lnTo>
                      <a:lnTo>
                        <a:pt x="1640" y="12"/>
                      </a:lnTo>
                      <a:lnTo>
                        <a:pt x="1663" y="16"/>
                      </a:lnTo>
                      <a:lnTo>
                        <a:pt x="1692" y="19"/>
                      </a:lnTo>
                      <a:lnTo>
                        <a:pt x="1727" y="21"/>
                      </a:lnTo>
                      <a:lnTo>
                        <a:pt x="1763" y="23"/>
                      </a:lnTo>
                      <a:lnTo>
                        <a:pt x="1802" y="21"/>
                      </a:lnTo>
                      <a:lnTo>
                        <a:pt x="1836" y="19"/>
                      </a:lnTo>
                      <a:lnTo>
                        <a:pt x="1869" y="16"/>
                      </a:lnTo>
                      <a:lnTo>
                        <a:pt x="1896" y="10"/>
                      </a:lnTo>
                      <a:lnTo>
                        <a:pt x="1905" y="8"/>
                      </a:lnTo>
                      <a:lnTo>
                        <a:pt x="1915" y="8"/>
                      </a:lnTo>
                      <a:lnTo>
                        <a:pt x="1926" y="10"/>
                      </a:lnTo>
                      <a:lnTo>
                        <a:pt x="1940" y="12"/>
                      </a:lnTo>
                      <a:lnTo>
                        <a:pt x="1953" y="14"/>
                      </a:lnTo>
                      <a:lnTo>
                        <a:pt x="1969" y="16"/>
                      </a:lnTo>
                      <a:lnTo>
                        <a:pt x="1982" y="14"/>
                      </a:lnTo>
                      <a:lnTo>
                        <a:pt x="1997" y="12"/>
                      </a:lnTo>
                      <a:lnTo>
                        <a:pt x="2013" y="10"/>
                      </a:lnTo>
                      <a:lnTo>
                        <a:pt x="2026" y="10"/>
                      </a:lnTo>
                      <a:lnTo>
                        <a:pt x="2038" y="14"/>
                      </a:lnTo>
                      <a:lnTo>
                        <a:pt x="2049" y="16"/>
                      </a:lnTo>
                      <a:lnTo>
                        <a:pt x="2063" y="19"/>
                      </a:lnTo>
                      <a:lnTo>
                        <a:pt x="2078" y="21"/>
                      </a:lnTo>
                      <a:lnTo>
                        <a:pt x="2099" y="19"/>
                      </a:lnTo>
                      <a:lnTo>
                        <a:pt x="2126" y="14"/>
                      </a:lnTo>
                      <a:lnTo>
                        <a:pt x="2143" y="10"/>
                      </a:lnTo>
                      <a:lnTo>
                        <a:pt x="2182" y="6"/>
                      </a:lnTo>
                      <a:lnTo>
                        <a:pt x="2233" y="2"/>
                      </a:lnTo>
                      <a:lnTo>
                        <a:pt x="2291" y="0"/>
                      </a:lnTo>
                      <a:lnTo>
                        <a:pt x="2339" y="2"/>
                      </a:lnTo>
                      <a:lnTo>
                        <a:pt x="2381" y="6"/>
                      </a:lnTo>
                      <a:lnTo>
                        <a:pt x="2396" y="6"/>
                      </a:lnTo>
                      <a:lnTo>
                        <a:pt x="2408" y="6"/>
                      </a:lnTo>
                      <a:lnTo>
                        <a:pt x="2416" y="6"/>
                      </a:lnTo>
                      <a:lnTo>
                        <a:pt x="2419" y="4"/>
                      </a:lnTo>
                      <a:lnTo>
                        <a:pt x="2419" y="184"/>
                      </a:lnTo>
                      <a:lnTo>
                        <a:pt x="0" y="184"/>
                      </a:lnTo>
                      <a:lnTo>
                        <a:pt x="0" y="14"/>
                      </a:lnTo>
                      <a:lnTo>
                        <a:pt x="23" y="16"/>
                      </a:lnTo>
                      <a:lnTo>
                        <a:pt x="46" y="17"/>
                      </a:lnTo>
                      <a:lnTo>
                        <a:pt x="67" y="19"/>
                      </a:lnTo>
                      <a:lnTo>
                        <a:pt x="90" y="21"/>
                      </a:lnTo>
                      <a:lnTo>
                        <a:pt x="117" y="17"/>
                      </a:lnTo>
                      <a:lnTo>
                        <a:pt x="144" y="14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5" name="Freeform 1050"/>
                <p:cNvSpPr>
                  <a:spLocks/>
                </p:cNvSpPr>
                <p:nvPr/>
              </p:nvSpPr>
              <p:spPr bwMode="auto">
                <a:xfrm>
                  <a:off x="3879" y="1204"/>
                  <a:ext cx="131" cy="40"/>
                </a:xfrm>
                <a:custGeom>
                  <a:avLst/>
                  <a:gdLst>
                    <a:gd name="T0" fmla="*/ 66 w 131"/>
                    <a:gd name="T1" fmla="*/ 0 h 40"/>
                    <a:gd name="T2" fmla="*/ 91 w 131"/>
                    <a:gd name="T3" fmla="*/ 0 h 40"/>
                    <a:gd name="T4" fmla="*/ 112 w 131"/>
                    <a:gd name="T5" fmla="*/ 5 h 40"/>
                    <a:gd name="T6" fmla="*/ 119 w 131"/>
                    <a:gd name="T7" fmla="*/ 7 h 40"/>
                    <a:gd name="T8" fmla="*/ 125 w 131"/>
                    <a:gd name="T9" fmla="*/ 11 h 40"/>
                    <a:gd name="T10" fmla="*/ 129 w 131"/>
                    <a:gd name="T11" fmla="*/ 15 h 40"/>
                    <a:gd name="T12" fmla="*/ 131 w 131"/>
                    <a:gd name="T13" fmla="*/ 19 h 40"/>
                    <a:gd name="T14" fmla="*/ 129 w 131"/>
                    <a:gd name="T15" fmla="*/ 24 h 40"/>
                    <a:gd name="T16" fmla="*/ 125 w 131"/>
                    <a:gd name="T17" fmla="*/ 28 h 40"/>
                    <a:gd name="T18" fmla="*/ 119 w 131"/>
                    <a:gd name="T19" fmla="*/ 32 h 40"/>
                    <a:gd name="T20" fmla="*/ 112 w 131"/>
                    <a:gd name="T21" fmla="*/ 34 h 40"/>
                    <a:gd name="T22" fmla="*/ 91 w 131"/>
                    <a:gd name="T23" fmla="*/ 38 h 40"/>
                    <a:gd name="T24" fmla="*/ 66 w 131"/>
                    <a:gd name="T25" fmla="*/ 40 h 40"/>
                    <a:gd name="T26" fmla="*/ 41 w 131"/>
                    <a:gd name="T27" fmla="*/ 38 h 40"/>
                    <a:gd name="T28" fmla="*/ 20 w 131"/>
                    <a:gd name="T29" fmla="*/ 34 h 40"/>
                    <a:gd name="T30" fmla="*/ 12 w 131"/>
                    <a:gd name="T31" fmla="*/ 32 h 40"/>
                    <a:gd name="T32" fmla="*/ 6 w 131"/>
                    <a:gd name="T33" fmla="*/ 28 h 40"/>
                    <a:gd name="T34" fmla="*/ 2 w 131"/>
                    <a:gd name="T35" fmla="*/ 24 h 40"/>
                    <a:gd name="T36" fmla="*/ 0 w 131"/>
                    <a:gd name="T37" fmla="*/ 19 h 40"/>
                    <a:gd name="T38" fmla="*/ 2 w 131"/>
                    <a:gd name="T39" fmla="*/ 15 h 40"/>
                    <a:gd name="T40" fmla="*/ 6 w 131"/>
                    <a:gd name="T41" fmla="*/ 11 h 40"/>
                    <a:gd name="T42" fmla="*/ 12 w 131"/>
                    <a:gd name="T43" fmla="*/ 7 h 40"/>
                    <a:gd name="T44" fmla="*/ 20 w 131"/>
                    <a:gd name="T45" fmla="*/ 5 h 40"/>
                    <a:gd name="T46" fmla="*/ 41 w 131"/>
                    <a:gd name="T47" fmla="*/ 0 h 40"/>
                    <a:gd name="T48" fmla="*/ 66 w 131"/>
                    <a:gd name="T49" fmla="*/ 0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31"/>
                    <a:gd name="T76" fmla="*/ 0 h 40"/>
                    <a:gd name="T77" fmla="*/ 131 w 131"/>
                    <a:gd name="T78" fmla="*/ 40 h 40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31" h="40">
                      <a:moveTo>
                        <a:pt x="66" y="0"/>
                      </a:moveTo>
                      <a:lnTo>
                        <a:pt x="91" y="0"/>
                      </a:lnTo>
                      <a:lnTo>
                        <a:pt x="112" y="5"/>
                      </a:lnTo>
                      <a:lnTo>
                        <a:pt x="119" y="7"/>
                      </a:lnTo>
                      <a:lnTo>
                        <a:pt x="125" y="11"/>
                      </a:lnTo>
                      <a:lnTo>
                        <a:pt x="129" y="15"/>
                      </a:lnTo>
                      <a:lnTo>
                        <a:pt x="131" y="19"/>
                      </a:lnTo>
                      <a:lnTo>
                        <a:pt x="129" y="24"/>
                      </a:lnTo>
                      <a:lnTo>
                        <a:pt x="125" y="28"/>
                      </a:lnTo>
                      <a:lnTo>
                        <a:pt x="119" y="32"/>
                      </a:lnTo>
                      <a:lnTo>
                        <a:pt x="112" y="34"/>
                      </a:lnTo>
                      <a:lnTo>
                        <a:pt x="91" y="38"/>
                      </a:lnTo>
                      <a:lnTo>
                        <a:pt x="66" y="40"/>
                      </a:lnTo>
                      <a:lnTo>
                        <a:pt x="41" y="38"/>
                      </a:lnTo>
                      <a:lnTo>
                        <a:pt x="20" y="34"/>
                      </a:lnTo>
                      <a:lnTo>
                        <a:pt x="12" y="32"/>
                      </a:lnTo>
                      <a:lnTo>
                        <a:pt x="6" y="28"/>
                      </a:lnTo>
                      <a:lnTo>
                        <a:pt x="2" y="24"/>
                      </a:lnTo>
                      <a:lnTo>
                        <a:pt x="0" y="19"/>
                      </a:lnTo>
                      <a:lnTo>
                        <a:pt x="2" y="15"/>
                      </a:lnTo>
                      <a:lnTo>
                        <a:pt x="6" y="11"/>
                      </a:lnTo>
                      <a:lnTo>
                        <a:pt x="12" y="7"/>
                      </a:lnTo>
                      <a:lnTo>
                        <a:pt x="20" y="5"/>
                      </a:lnTo>
                      <a:lnTo>
                        <a:pt x="41" y="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E7791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6" name="Freeform 1051"/>
                <p:cNvSpPr>
                  <a:spLocks/>
                </p:cNvSpPr>
                <p:nvPr/>
              </p:nvSpPr>
              <p:spPr bwMode="auto">
                <a:xfrm>
                  <a:off x="3879" y="1204"/>
                  <a:ext cx="131" cy="40"/>
                </a:xfrm>
                <a:custGeom>
                  <a:avLst/>
                  <a:gdLst>
                    <a:gd name="T0" fmla="*/ 66 w 131"/>
                    <a:gd name="T1" fmla="*/ 0 h 40"/>
                    <a:gd name="T2" fmla="*/ 91 w 131"/>
                    <a:gd name="T3" fmla="*/ 0 h 40"/>
                    <a:gd name="T4" fmla="*/ 112 w 131"/>
                    <a:gd name="T5" fmla="*/ 5 h 40"/>
                    <a:gd name="T6" fmla="*/ 119 w 131"/>
                    <a:gd name="T7" fmla="*/ 7 h 40"/>
                    <a:gd name="T8" fmla="*/ 125 w 131"/>
                    <a:gd name="T9" fmla="*/ 11 h 40"/>
                    <a:gd name="T10" fmla="*/ 129 w 131"/>
                    <a:gd name="T11" fmla="*/ 15 h 40"/>
                    <a:gd name="T12" fmla="*/ 131 w 131"/>
                    <a:gd name="T13" fmla="*/ 19 h 40"/>
                    <a:gd name="T14" fmla="*/ 129 w 131"/>
                    <a:gd name="T15" fmla="*/ 24 h 40"/>
                    <a:gd name="T16" fmla="*/ 125 w 131"/>
                    <a:gd name="T17" fmla="*/ 28 h 40"/>
                    <a:gd name="T18" fmla="*/ 119 w 131"/>
                    <a:gd name="T19" fmla="*/ 32 h 40"/>
                    <a:gd name="T20" fmla="*/ 112 w 131"/>
                    <a:gd name="T21" fmla="*/ 34 h 40"/>
                    <a:gd name="T22" fmla="*/ 91 w 131"/>
                    <a:gd name="T23" fmla="*/ 38 h 40"/>
                    <a:gd name="T24" fmla="*/ 66 w 131"/>
                    <a:gd name="T25" fmla="*/ 40 h 40"/>
                    <a:gd name="T26" fmla="*/ 41 w 131"/>
                    <a:gd name="T27" fmla="*/ 38 h 40"/>
                    <a:gd name="T28" fmla="*/ 20 w 131"/>
                    <a:gd name="T29" fmla="*/ 34 h 40"/>
                    <a:gd name="T30" fmla="*/ 12 w 131"/>
                    <a:gd name="T31" fmla="*/ 32 h 40"/>
                    <a:gd name="T32" fmla="*/ 6 w 131"/>
                    <a:gd name="T33" fmla="*/ 28 h 40"/>
                    <a:gd name="T34" fmla="*/ 2 w 131"/>
                    <a:gd name="T35" fmla="*/ 24 h 40"/>
                    <a:gd name="T36" fmla="*/ 0 w 131"/>
                    <a:gd name="T37" fmla="*/ 19 h 40"/>
                    <a:gd name="T38" fmla="*/ 2 w 131"/>
                    <a:gd name="T39" fmla="*/ 15 h 40"/>
                    <a:gd name="T40" fmla="*/ 6 w 131"/>
                    <a:gd name="T41" fmla="*/ 11 h 40"/>
                    <a:gd name="T42" fmla="*/ 12 w 131"/>
                    <a:gd name="T43" fmla="*/ 7 h 40"/>
                    <a:gd name="T44" fmla="*/ 20 w 131"/>
                    <a:gd name="T45" fmla="*/ 5 h 40"/>
                    <a:gd name="T46" fmla="*/ 41 w 131"/>
                    <a:gd name="T47" fmla="*/ 0 h 40"/>
                    <a:gd name="T48" fmla="*/ 66 w 131"/>
                    <a:gd name="T49" fmla="*/ 0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31"/>
                    <a:gd name="T76" fmla="*/ 0 h 40"/>
                    <a:gd name="T77" fmla="*/ 131 w 131"/>
                    <a:gd name="T78" fmla="*/ 40 h 40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31" h="40">
                      <a:moveTo>
                        <a:pt x="66" y="0"/>
                      </a:moveTo>
                      <a:lnTo>
                        <a:pt x="91" y="0"/>
                      </a:lnTo>
                      <a:lnTo>
                        <a:pt x="112" y="5"/>
                      </a:lnTo>
                      <a:lnTo>
                        <a:pt x="119" y="7"/>
                      </a:lnTo>
                      <a:lnTo>
                        <a:pt x="125" y="11"/>
                      </a:lnTo>
                      <a:lnTo>
                        <a:pt x="129" y="15"/>
                      </a:lnTo>
                      <a:lnTo>
                        <a:pt x="131" y="19"/>
                      </a:lnTo>
                      <a:lnTo>
                        <a:pt x="129" y="24"/>
                      </a:lnTo>
                      <a:lnTo>
                        <a:pt x="125" y="28"/>
                      </a:lnTo>
                      <a:lnTo>
                        <a:pt x="119" y="32"/>
                      </a:lnTo>
                      <a:lnTo>
                        <a:pt x="112" y="34"/>
                      </a:lnTo>
                      <a:lnTo>
                        <a:pt x="91" y="38"/>
                      </a:lnTo>
                      <a:lnTo>
                        <a:pt x="66" y="40"/>
                      </a:lnTo>
                      <a:lnTo>
                        <a:pt x="41" y="38"/>
                      </a:lnTo>
                      <a:lnTo>
                        <a:pt x="20" y="34"/>
                      </a:lnTo>
                      <a:lnTo>
                        <a:pt x="12" y="32"/>
                      </a:lnTo>
                      <a:lnTo>
                        <a:pt x="6" y="28"/>
                      </a:lnTo>
                      <a:lnTo>
                        <a:pt x="2" y="24"/>
                      </a:lnTo>
                      <a:lnTo>
                        <a:pt x="0" y="19"/>
                      </a:lnTo>
                      <a:lnTo>
                        <a:pt x="2" y="15"/>
                      </a:lnTo>
                      <a:lnTo>
                        <a:pt x="6" y="11"/>
                      </a:lnTo>
                      <a:lnTo>
                        <a:pt x="12" y="7"/>
                      </a:lnTo>
                      <a:lnTo>
                        <a:pt x="20" y="5"/>
                      </a:lnTo>
                      <a:lnTo>
                        <a:pt x="41" y="0"/>
                      </a:lnTo>
                      <a:lnTo>
                        <a:pt x="66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07" name="Rectangle 1052"/>
                <p:cNvSpPr>
                  <a:spLocks noChangeArrowheads="1"/>
                </p:cNvSpPr>
                <p:nvPr/>
              </p:nvSpPr>
              <p:spPr bwMode="auto">
                <a:xfrm>
                  <a:off x="3981" y="1202"/>
                  <a:ext cx="31" cy="42"/>
                </a:xfrm>
                <a:prstGeom prst="rect">
                  <a:avLst/>
                </a:prstGeom>
                <a:solidFill>
                  <a:srgbClr val="E7791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08" name="Rectangle 1053"/>
                <p:cNvSpPr>
                  <a:spLocks noChangeArrowheads="1"/>
                </p:cNvSpPr>
                <p:nvPr/>
              </p:nvSpPr>
              <p:spPr bwMode="auto">
                <a:xfrm>
                  <a:off x="3981" y="1202"/>
                  <a:ext cx="31" cy="4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09" name="Freeform 1054"/>
                <p:cNvSpPr>
                  <a:spLocks/>
                </p:cNvSpPr>
                <p:nvPr/>
              </p:nvSpPr>
              <p:spPr bwMode="auto">
                <a:xfrm>
                  <a:off x="3933" y="2171"/>
                  <a:ext cx="23" cy="36"/>
                </a:xfrm>
                <a:custGeom>
                  <a:avLst/>
                  <a:gdLst>
                    <a:gd name="T0" fmla="*/ 12 w 23"/>
                    <a:gd name="T1" fmla="*/ 0 h 36"/>
                    <a:gd name="T2" fmla="*/ 17 w 23"/>
                    <a:gd name="T3" fmla="*/ 2 h 36"/>
                    <a:gd name="T4" fmla="*/ 21 w 23"/>
                    <a:gd name="T5" fmla="*/ 5 h 36"/>
                    <a:gd name="T6" fmla="*/ 23 w 23"/>
                    <a:gd name="T7" fmla="*/ 11 h 36"/>
                    <a:gd name="T8" fmla="*/ 23 w 23"/>
                    <a:gd name="T9" fmla="*/ 19 h 36"/>
                    <a:gd name="T10" fmla="*/ 23 w 23"/>
                    <a:gd name="T11" fmla="*/ 25 h 36"/>
                    <a:gd name="T12" fmla="*/ 21 w 23"/>
                    <a:gd name="T13" fmla="*/ 32 h 36"/>
                    <a:gd name="T14" fmla="*/ 17 w 23"/>
                    <a:gd name="T15" fmla="*/ 36 h 36"/>
                    <a:gd name="T16" fmla="*/ 12 w 23"/>
                    <a:gd name="T17" fmla="*/ 36 h 36"/>
                    <a:gd name="T18" fmla="*/ 8 w 23"/>
                    <a:gd name="T19" fmla="*/ 36 h 36"/>
                    <a:gd name="T20" fmla="*/ 4 w 23"/>
                    <a:gd name="T21" fmla="*/ 32 h 36"/>
                    <a:gd name="T22" fmla="*/ 2 w 23"/>
                    <a:gd name="T23" fmla="*/ 25 h 36"/>
                    <a:gd name="T24" fmla="*/ 0 w 23"/>
                    <a:gd name="T25" fmla="*/ 19 h 36"/>
                    <a:gd name="T26" fmla="*/ 2 w 23"/>
                    <a:gd name="T27" fmla="*/ 11 h 36"/>
                    <a:gd name="T28" fmla="*/ 4 w 23"/>
                    <a:gd name="T29" fmla="*/ 5 h 36"/>
                    <a:gd name="T30" fmla="*/ 8 w 23"/>
                    <a:gd name="T31" fmla="*/ 2 h 36"/>
                    <a:gd name="T32" fmla="*/ 12 w 23"/>
                    <a:gd name="T33" fmla="*/ 0 h 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"/>
                    <a:gd name="T52" fmla="*/ 0 h 36"/>
                    <a:gd name="T53" fmla="*/ 23 w 23"/>
                    <a:gd name="T54" fmla="*/ 36 h 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" h="36">
                      <a:moveTo>
                        <a:pt x="12" y="0"/>
                      </a:moveTo>
                      <a:lnTo>
                        <a:pt x="17" y="2"/>
                      </a:lnTo>
                      <a:lnTo>
                        <a:pt x="21" y="5"/>
                      </a:lnTo>
                      <a:lnTo>
                        <a:pt x="23" y="11"/>
                      </a:lnTo>
                      <a:lnTo>
                        <a:pt x="23" y="19"/>
                      </a:lnTo>
                      <a:lnTo>
                        <a:pt x="23" y="25"/>
                      </a:lnTo>
                      <a:lnTo>
                        <a:pt x="21" y="32"/>
                      </a:lnTo>
                      <a:lnTo>
                        <a:pt x="17" y="36"/>
                      </a:lnTo>
                      <a:lnTo>
                        <a:pt x="12" y="36"/>
                      </a:lnTo>
                      <a:lnTo>
                        <a:pt x="8" y="36"/>
                      </a:lnTo>
                      <a:lnTo>
                        <a:pt x="4" y="32"/>
                      </a:lnTo>
                      <a:lnTo>
                        <a:pt x="2" y="25"/>
                      </a:lnTo>
                      <a:lnTo>
                        <a:pt x="0" y="19"/>
                      </a:lnTo>
                      <a:lnTo>
                        <a:pt x="2" y="11"/>
                      </a:lnTo>
                      <a:lnTo>
                        <a:pt x="4" y="5"/>
                      </a:lnTo>
                      <a:lnTo>
                        <a:pt x="8" y="2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AAA9A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10" name="Freeform 1055"/>
                <p:cNvSpPr>
                  <a:spLocks/>
                </p:cNvSpPr>
                <p:nvPr/>
              </p:nvSpPr>
              <p:spPr bwMode="auto">
                <a:xfrm>
                  <a:off x="3933" y="2171"/>
                  <a:ext cx="23" cy="36"/>
                </a:xfrm>
                <a:custGeom>
                  <a:avLst/>
                  <a:gdLst>
                    <a:gd name="T0" fmla="*/ 12 w 23"/>
                    <a:gd name="T1" fmla="*/ 0 h 36"/>
                    <a:gd name="T2" fmla="*/ 17 w 23"/>
                    <a:gd name="T3" fmla="*/ 2 h 36"/>
                    <a:gd name="T4" fmla="*/ 21 w 23"/>
                    <a:gd name="T5" fmla="*/ 5 h 36"/>
                    <a:gd name="T6" fmla="*/ 23 w 23"/>
                    <a:gd name="T7" fmla="*/ 11 h 36"/>
                    <a:gd name="T8" fmla="*/ 23 w 23"/>
                    <a:gd name="T9" fmla="*/ 19 h 36"/>
                    <a:gd name="T10" fmla="*/ 23 w 23"/>
                    <a:gd name="T11" fmla="*/ 25 h 36"/>
                    <a:gd name="T12" fmla="*/ 21 w 23"/>
                    <a:gd name="T13" fmla="*/ 32 h 36"/>
                    <a:gd name="T14" fmla="*/ 17 w 23"/>
                    <a:gd name="T15" fmla="*/ 36 h 36"/>
                    <a:gd name="T16" fmla="*/ 12 w 23"/>
                    <a:gd name="T17" fmla="*/ 36 h 36"/>
                    <a:gd name="T18" fmla="*/ 8 w 23"/>
                    <a:gd name="T19" fmla="*/ 36 h 36"/>
                    <a:gd name="T20" fmla="*/ 4 w 23"/>
                    <a:gd name="T21" fmla="*/ 32 h 36"/>
                    <a:gd name="T22" fmla="*/ 2 w 23"/>
                    <a:gd name="T23" fmla="*/ 25 h 36"/>
                    <a:gd name="T24" fmla="*/ 0 w 23"/>
                    <a:gd name="T25" fmla="*/ 19 h 36"/>
                    <a:gd name="T26" fmla="*/ 2 w 23"/>
                    <a:gd name="T27" fmla="*/ 11 h 36"/>
                    <a:gd name="T28" fmla="*/ 4 w 23"/>
                    <a:gd name="T29" fmla="*/ 5 h 36"/>
                    <a:gd name="T30" fmla="*/ 8 w 23"/>
                    <a:gd name="T31" fmla="*/ 2 h 36"/>
                    <a:gd name="T32" fmla="*/ 12 w 23"/>
                    <a:gd name="T33" fmla="*/ 0 h 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"/>
                    <a:gd name="T52" fmla="*/ 0 h 36"/>
                    <a:gd name="T53" fmla="*/ 23 w 23"/>
                    <a:gd name="T54" fmla="*/ 36 h 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" h="36">
                      <a:moveTo>
                        <a:pt x="12" y="0"/>
                      </a:moveTo>
                      <a:lnTo>
                        <a:pt x="17" y="2"/>
                      </a:lnTo>
                      <a:lnTo>
                        <a:pt x="21" y="5"/>
                      </a:lnTo>
                      <a:lnTo>
                        <a:pt x="23" y="11"/>
                      </a:lnTo>
                      <a:lnTo>
                        <a:pt x="23" y="19"/>
                      </a:lnTo>
                      <a:lnTo>
                        <a:pt x="23" y="25"/>
                      </a:lnTo>
                      <a:lnTo>
                        <a:pt x="21" y="32"/>
                      </a:lnTo>
                      <a:lnTo>
                        <a:pt x="17" y="36"/>
                      </a:lnTo>
                      <a:lnTo>
                        <a:pt x="12" y="36"/>
                      </a:lnTo>
                      <a:lnTo>
                        <a:pt x="8" y="36"/>
                      </a:lnTo>
                      <a:lnTo>
                        <a:pt x="4" y="32"/>
                      </a:lnTo>
                      <a:lnTo>
                        <a:pt x="2" y="25"/>
                      </a:lnTo>
                      <a:lnTo>
                        <a:pt x="0" y="19"/>
                      </a:lnTo>
                      <a:lnTo>
                        <a:pt x="2" y="11"/>
                      </a:lnTo>
                      <a:lnTo>
                        <a:pt x="4" y="5"/>
                      </a:lnTo>
                      <a:lnTo>
                        <a:pt x="8" y="2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11" name="Line 1056"/>
                <p:cNvSpPr>
                  <a:spLocks noChangeShapeType="1"/>
                </p:cNvSpPr>
                <p:nvPr/>
              </p:nvSpPr>
              <p:spPr bwMode="auto">
                <a:xfrm>
                  <a:off x="3943" y="1252"/>
                  <a:ext cx="1" cy="919"/>
                </a:xfrm>
                <a:prstGeom prst="line">
                  <a:avLst/>
                </a:prstGeom>
                <a:noFill/>
                <a:ln w="6350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12" name="Rectangle 1057"/>
                <p:cNvSpPr>
                  <a:spLocks noChangeArrowheads="1"/>
                </p:cNvSpPr>
                <p:nvPr/>
              </p:nvSpPr>
              <p:spPr bwMode="auto">
                <a:xfrm>
                  <a:off x="3945" y="2217"/>
                  <a:ext cx="1" cy="21"/>
                </a:xfrm>
                <a:prstGeom prst="rect">
                  <a:avLst/>
                </a:pr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3" name="Rectangle 1058"/>
                <p:cNvSpPr>
                  <a:spLocks noChangeArrowheads="1"/>
                </p:cNvSpPr>
                <p:nvPr/>
              </p:nvSpPr>
              <p:spPr bwMode="auto">
                <a:xfrm>
                  <a:off x="3945" y="2217"/>
                  <a:ext cx="1" cy="21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4" name="Rectangle 1059"/>
                <p:cNvSpPr>
                  <a:spLocks noChangeArrowheads="1"/>
                </p:cNvSpPr>
                <p:nvPr/>
              </p:nvSpPr>
              <p:spPr bwMode="auto">
                <a:xfrm>
                  <a:off x="3941" y="2240"/>
                  <a:ext cx="11" cy="7"/>
                </a:xfrm>
                <a:prstGeom prst="rect">
                  <a:avLst/>
                </a:prstGeom>
                <a:solidFill>
                  <a:srgbClr val="7270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5" name="Rectangle 1060"/>
                <p:cNvSpPr>
                  <a:spLocks noChangeArrowheads="1"/>
                </p:cNvSpPr>
                <p:nvPr/>
              </p:nvSpPr>
              <p:spPr bwMode="auto">
                <a:xfrm>
                  <a:off x="3941" y="2240"/>
                  <a:ext cx="11" cy="7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6" name="Rectangle 1061"/>
                <p:cNvSpPr>
                  <a:spLocks noChangeArrowheads="1"/>
                </p:cNvSpPr>
                <p:nvPr/>
              </p:nvSpPr>
              <p:spPr bwMode="auto">
                <a:xfrm>
                  <a:off x="3945" y="2215"/>
                  <a:ext cx="1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7" name="Rectangle 1062"/>
                <p:cNvSpPr>
                  <a:spLocks noChangeArrowheads="1"/>
                </p:cNvSpPr>
                <p:nvPr/>
              </p:nvSpPr>
              <p:spPr bwMode="auto">
                <a:xfrm>
                  <a:off x="3945" y="2215"/>
                  <a:ext cx="1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8" name="Rectangle 1063"/>
                <p:cNvSpPr>
                  <a:spLocks noChangeArrowheads="1"/>
                </p:cNvSpPr>
                <p:nvPr/>
              </p:nvSpPr>
              <p:spPr bwMode="auto">
                <a:xfrm>
                  <a:off x="3945" y="2238"/>
                  <a:ext cx="1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19" name="Rectangle 1064"/>
                <p:cNvSpPr>
                  <a:spLocks noChangeArrowheads="1"/>
                </p:cNvSpPr>
                <p:nvPr/>
              </p:nvSpPr>
              <p:spPr bwMode="auto">
                <a:xfrm>
                  <a:off x="3945" y="2238"/>
                  <a:ext cx="1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0" name="Rectangle 1065"/>
                <p:cNvSpPr>
                  <a:spLocks noChangeArrowheads="1"/>
                </p:cNvSpPr>
                <p:nvPr/>
              </p:nvSpPr>
              <p:spPr bwMode="auto">
                <a:xfrm>
                  <a:off x="3693" y="2217"/>
                  <a:ext cx="2" cy="21"/>
                </a:xfrm>
                <a:prstGeom prst="rect">
                  <a:avLst/>
                </a:pr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1" name="Rectangle 1066"/>
                <p:cNvSpPr>
                  <a:spLocks noChangeArrowheads="1"/>
                </p:cNvSpPr>
                <p:nvPr/>
              </p:nvSpPr>
              <p:spPr bwMode="auto">
                <a:xfrm>
                  <a:off x="3693" y="2217"/>
                  <a:ext cx="2" cy="21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2" name="Rectangle 1067"/>
                <p:cNvSpPr>
                  <a:spLocks noChangeArrowheads="1"/>
                </p:cNvSpPr>
                <p:nvPr/>
              </p:nvSpPr>
              <p:spPr bwMode="auto">
                <a:xfrm>
                  <a:off x="3689" y="2240"/>
                  <a:ext cx="12" cy="7"/>
                </a:xfrm>
                <a:prstGeom prst="rect">
                  <a:avLst/>
                </a:prstGeom>
                <a:solidFill>
                  <a:srgbClr val="7270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3" name="Rectangle 1068"/>
                <p:cNvSpPr>
                  <a:spLocks noChangeArrowheads="1"/>
                </p:cNvSpPr>
                <p:nvPr/>
              </p:nvSpPr>
              <p:spPr bwMode="auto">
                <a:xfrm>
                  <a:off x="3689" y="2240"/>
                  <a:ext cx="12" cy="7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4" name="Rectangle 1069"/>
                <p:cNvSpPr>
                  <a:spLocks noChangeArrowheads="1"/>
                </p:cNvSpPr>
                <p:nvPr/>
              </p:nvSpPr>
              <p:spPr bwMode="auto">
                <a:xfrm>
                  <a:off x="3693" y="2215"/>
                  <a:ext cx="2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5" name="Rectangle 1070"/>
                <p:cNvSpPr>
                  <a:spLocks noChangeArrowheads="1"/>
                </p:cNvSpPr>
                <p:nvPr/>
              </p:nvSpPr>
              <p:spPr bwMode="auto">
                <a:xfrm>
                  <a:off x="3693" y="2215"/>
                  <a:ext cx="2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6" name="Rectangle 1071"/>
                <p:cNvSpPr>
                  <a:spLocks noChangeArrowheads="1"/>
                </p:cNvSpPr>
                <p:nvPr/>
              </p:nvSpPr>
              <p:spPr bwMode="auto">
                <a:xfrm>
                  <a:off x="3693" y="2238"/>
                  <a:ext cx="2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7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693" y="2238"/>
                  <a:ext cx="2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8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593" y="1102"/>
                  <a:ext cx="12" cy="54"/>
                </a:xfrm>
                <a:prstGeom prst="rect">
                  <a:avLst/>
                </a:prstGeom>
                <a:solidFill>
                  <a:srgbClr val="AAA9A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29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593" y="1102"/>
                  <a:ext cx="12" cy="54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30" name="Rectangle 1075"/>
                <p:cNvSpPr>
                  <a:spLocks noChangeArrowheads="1"/>
                </p:cNvSpPr>
                <p:nvPr/>
              </p:nvSpPr>
              <p:spPr bwMode="auto">
                <a:xfrm>
                  <a:off x="3595" y="1228"/>
                  <a:ext cx="10" cy="8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31" name="Rectangle 1076"/>
                <p:cNvSpPr>
                  <a:spLocks noChangeArrowheads="1"/>
                </p:cNvSpPr>
                <p:nvPr/>
              </p:nvSpPr>
              <p:spPr bwMode="auto">
                <a:xfrm>
                  <a:off x="3595" y="1228"/>
                  <a:ext cx="10" cy="8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32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588" y="1117"/>
                  <a:ext cx="25" cy="14"/>
                </a:xfrm>
                <a:prstGeom prst="rect">
                  <a:avLst/>
                </a:prstGeom>
                <a:solidFill>
                  <a:srgbClr val="EE9B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33" name="Rectangle 1078"/>
                <p:cNvSpPr>
                  <a:spLocks noChangeArrowheads="1"/>
                </p:cNvSpPr>
                <p:nvPr/>
              </p:nvSpPr>
              <p:spPr bwMode="auto">
                <a:xfrm>
                  <a:off x="3588" y="1117"/>
                  <a:ext cx="25" cy="14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34" name="Freeform 1079"/>
                <p:cNvSpPr>
                  <a:spLocks/>
                </p:cNvSpPr>
                <p:nvPr/>
              </p:nvSpPr>
              <p:spPr bwMode="auto">
                <a:xfrm>
                  <a:off x="3588" y="1111"/>
                  <a:ext cx="25" cy="6"/>
                </a:xfrm>
                <a:custGeom>
                  <a:avLst/>
                  <a:gdLst>
                    <a:gd name="T0" fmla="*/ 5 w 25"/>
                    <a:gd name="T1" fmla="*/ 0 h 6"/>
                    <a:gd name="T2" fmla="*/ 0 w 25"/>
                    <a:gd name="T3" fmla="*/ 6 h 6"/>
                    <a:gd name="T4" fmla="*/ 25 w 25"/>
                    <a:gd name="T5" fmla="*/ 6 h 6"/>
                    <a:gd name="T6" fmla="*/ 17 w 25"/>
                    <a:gd name="T7" fmla="*/ 0 h 6"/>
                    <a:gd name="T8" fmla="*/ 5 w 25"/>
                    <a:gd name="T9" fmla="*/ 0 h 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6"/>
                    <a:gd name="T17" fmla="*/ 25 w 25"/>
                    <a:gd name="T18" fmla="*/ 6 h 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6">
                      <a:moveTo>
                        <a:pt x="5" y="0"/>
                      </a:moveTo>
                      <a:lnTo>
                        <a:pt x="0" y="6"/>
                      </a:lnTo>
                      <a:lnTo>
                        <a:pt x="25" y="6"/>
                      </a:lnTo>
                      <a:lnTo>
                        <a:pt x="1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E9B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35" name="Freeform 1080"/>
                <p:cNvSpPr>
                  <a:spLocks/>
                </p:cNvSpPr>
                <p:nvPr/>
              </p:nvSpPr>
              <p:spPr bwMode="auto">
                <a:xfrm>
                  <a:off x="3588" y="1111"/>
                  <a:ext cx="25" cy="6"/>
                </a:xfrm>
                <a:custGeom>
                  <a:avLst/>
                  <a:gdLst>
                    <a:gd name="T0" fmla="*/ 5 w 25"/>
                    <a:gd name="T1" fmla="*/ 0 h 6"/>
                    <a:gd name="T2" fmla="*/ 0 w 25"/>
                    <a:gd name="T3" fmla="*/ 6 h 6"/>
                    <a:gd name="T4" fmla="*/ 25 w 25"/>
                    <a:gd name="T5" fmla="*/ 6 h 6"/>
                    <a:gd name="T6" fmla="*/ 17 w 25"/>
                    <a:gd name="T7" fmla="*/ 0 h 6"/>
                    <a:gd name="T8" fmla="*/ 5 w 25"/>
                    <a:gd name="T9" fmla="*/ 0 h 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6"/>
                    <a:gd name="T17" fmla="*/ 25 w 25"/>
                    <a:gd name="T18" fmla="*/ 6 h 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6">
                      <a:moveTo>
                        <a:pt x="5" y="0"/>
                      </a:moveTo>
                      <a:lnTo>
                        <a:pt x="0" y="6"/>
                      </a:lnTo>
                      <a:lnTo>
                        <a:pt x="25" y="6"/>
                      </a:lnTo>
                      <a:lnTo>
                        <a:pt x="1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36" name="Freeform 1081"/>
                <p:cNvSpPr>
                  <a:spLocks/>
                </p:cNvSpPr>
                <p:nvPr/>
              </p:nvSpPr>
              <p:spPr bwMode="auto">
                <a:xfrm>
                  <a:off x="3588" y="1131"/>
                  <a:ext cx="25" cy="5"/>
                </a:xfrm>
                <a:custGeom>
                  <a:avLst/>
                  <a:gdLst>
                    <a:gd name="T0" fmla="*/ 17 w 25"/>
                    <a:gd name="T1" fmla="*/ 5 h 5"/>
                    <a:gd name="T2" fmla="*/ 25 w 25"/>
                    <a:gd name="T3" fmla="*/ 0 h 5"/>
                    <a:gd name="T4" fmla="*/ 0 w 25"/>
                    <a:gd name="T5" fmla="*/ 0 h 5"/>
                    <a:gd name="T6" fmla="*/ 5 w 25"/>
                    <a:gd name="T7" fmla="*/ 5 h 5"/>
                    <a:gd name="T8" fmla="*/ 17 w 25"/>
                    <a:gd name="T9" fmla="*/ 5 h 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5"/>
                    <a:gd name="T17" fmla="*/ 25 w 25"/>
                    <a:gd name="T18" fmla="*/ 5 h 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5">
                      <a:moveTo>
                        <a:pt x="17" y="5"/>
                      </a:moveTo>
                      <a:lnTo>
                        <a:pt x="25" y="0"/>
                      </a:lnTo>
                      <a:lnTo>
                        <a:pt x="0" y="0"/>
                      </a:lnTo>
                      <a:lnTo>
                        <a:pt x="5" y="5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solidFill>
                  <a:srgbClr val="EE9B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37" name="Freeform 1082"/>
                <p:cNvSpPr>
                  <a:spLocks/>
                </p:cNvSpPr>
                <p:nvPr/>
              </p:nvSpPr>
              <p:spPr bwMode="auto">
                <a:xfrm>
                  <a:off x="3588" y="1131"/>
                  <a:ext cx="25" cy="5"/>
                </a:xfrm>
                <a:custGeom>
                  <a:avLst/>
                  <a:gdLst>
                    <a:gd name="T0" fmla="*/ 17 w 25"/>
                    <a:gd name="T1" fmla="*/ 5 h 5"/>
                    <a:gd name="T2" fmla="*/ 25 w 25"/>
                    <a:gd name="T3" fmla="*/ 0 h 5"/>
                    <a:gd name="T4" fmla="*/ 0 w 25"/>
                    <a:gd name="T5" fmla="*/ 0 h 5"/>
                    <a:gd name="T6" fmla="*/ 5 w 25"/>
                    <a:gd name="T7" fmla="*/ 5 h 5"/>
                    <a:gd name="T8" fmla="*/ 17 w 25"/>
                    <a:gd name="T9" fmla="*/ 5 h 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5"/>
                    <a:gd name="T17" fmla="*/ 25 w 25"/>
                    <a:gd name="T18" fmla="*/ 5 h 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5">
                      <a:moveTo>
                        <a:pt x="17" y="5"/>
                      </a:moveTo>
                      <a:lnTo>
                        <a:pt x="25" y="0"/>
                      </a:lnTo>
                      <a:lnTo>
                        <a:pt x="0" y="0"/>
                      </a:lnTo>
                      <a:lnTo>
                        <a:pt x="5" y="5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38" name="Rectangle 1083"/>
                <p:cNvSpPr>
                  <a:spLocks noChangeArrowheads="1"/>
                </p:cNvSpPr>
                <p:nvPr/>
              </p:nvSpPr>
              <p:spPr bwMode="auto">
                <a:xfrm>
                  <a:off x="3597" y="1156"/>
                  <a:ext cx="6" cy="7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39" name="Line 1084"/>
                <p:cNvSpPr>
                  <a:spLocks noChangeShapeType="1"/>
                </p:cNvSpPr>
                <p:nvPr/>
              </p:nvSpPr>
              <p:spPr bwMode="auto">
                <a:xfrm>
                  <a:off x="3597" y="1157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0" name="Line 1085"/>
                <p:cNvSpPr>
                  <a:spLocks noChangeShapeType="1"/>
                </p:cNvSpPr>
                <p:nvPr/>
              </p:nvSpPr>
              <p:spPr bwMode="auto">
                <a:xfrm flipV="1">
                  <a:off x="3597" y="1157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1" name="Line 1086"/>
                <p:cNvSpPr>
                  <a:spLocks noChangeShapeType="1"/>
                </p:cNvSpPr>
                <p:nvPr/>
              </p:nvSpPr>
              <p:spPr bwMode="auto">
                <a:xfrm>
                  <a:off x="3597" y="1165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2" name="Line 1087"/>
                <p:cNvSpPr>
                  <a:spLocks noChangeShapeType="1"/>
                </p:cNvSpPr>
                <p:nvPr/>
              </p:nvSpPr>
              <p:spPr bwMode="auto">
                <a:xfrm flipV="1">
                  <a:off x="3597" y="1165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3" name="Line 1088"/>
                <p:cNvSpPr>
                  <a:spLocks noChangeShapeType="1"/>
                </p:cNvSpPr>
                <p:nvPr/>
              </p:nvSpPr>
              <p:spPr bwMode="auto">
                <a:xfrm>
                  <a:off x="3597" y="1173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4" name="Line 1089"/>
                <p:cNvSpPr>
                  <a:spLocks noChangeShapeType="1"/>
                </p:cNvSpPr>
                <p:nvPr/>
              </p:nvSpPr>
              <p:spPr bwMode="auto">
                <a:xfrm flipV="1">
                  <a:off x="3597" y="1173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5" name="Line 1090"/>
                <p:cNvSpPr>
                  <a:spLocks noChangeShapeType="1"/>
                </p:cNvSpPr>
                <p:nvPr/>
              </p:nvSpPr>
              <p:spPr bwMode="auto">
                <a:xfrm>
                  <a:off x="3597" y="1181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6" name="Line 1091"/>
                <p:cNvSpPr>
                  <a:spLocks noChangeShapeType="1"/>
                </p:cNvSpPr>
                <p:nvPr/>
              </p:nvSpPr>
              <p:spPr bwMode="auto">
                <a:xfrm flipV="1">
                  <a:off x="3597" y="1181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7" name="Line 1092"/>
                <p:cNvSpPr>
                  <a:spLocks noChangeShapeType="1"/>
                </p:cNvSpPr>
                <p:nvPr/>
              </p:nvSpPr>
              <p:spPr bwMode="auto">
                <a:xfrm>
                  <a:off x="3597" y="1188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8" name="Line 1093"/>
                <p:cNvSpPr>
                  <a:spLocks noChangeShapeType="1"/>
                </p:cNvSpPr>
                <p:nvPr/>
              </p:nvSpPr>
              <p:spPr bwMode="auto">
                <a:xfrm flipV="1">
                  <a:off x="3597" y="1188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49" name="Line 1094"/>
                <p:cNvSpPr>
                  <a:spLocks noChangeShapeType="1"/>
                </p:cNvSpPr>
                <p:nvPr/>
              </p:nvSpPr>
              <p:spPr bwMode="auto">
                <a:xfrm>
                  <a:off x="3597" y="1196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0" name="Line 1095"/>
                <p:cNvSpPr>
                  <a:spLocks noChangeShapeType="1"/>
                </p:cNvSpPr>
                <p:nvPr/>
              </p:nvSpPr>
              <p:spPr bwMode="auto">
                <a:xfrm flipV="1">
                  <a:off x="3597" y="1196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1" name="Line 1096"/>
                <p:cNvSpPr>
                  <a:spLocks noChangeShapeType="1"/>
                </p:cNvSpPr>
                <p:nvPr/>
              </p:nvSpPr>
              <p:spPr bwMode="auto">
                <a:xfrm>
                  <a:off x="3597" y="1204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2" name="Line 1097"/>
                <p:cNvSpPr>
                  <a:spLocks noChangeShapeType="1"/>
                </p:cNvSpPr>
                <p:nvPr/>
              </p:nvSpPr>
              <p:spPr bwMode="auto">
                <a:xfrm flipV="1">
                  <a:off x="3597" y="1204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3" name="Line 1098"/>
                <p:cNvSpPr>
                  <a:spLocks noChangeShapeType="1"/>
                </p:cNvSpPr>
                <p:nvPr/>
              </p:nvSpPr>
              <p:spPr bwMode="auto">
                <a:xfrm>
                  <a:off x="3597" y="1211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4" name="Line 1099"/>
                <p:cNvSpPr>
                  <a:spLocks noChangeShapeType="1"/>
                </p:cNvSpPr>
                <p:nvPr/>
              </p:nvSpPr>
              <p:spPr bwMode="auto">
                <a:xfrm flipV="1">
                  <a:off x="3597" y="1211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5" name="Line 1100"/>
                <p:cNvSpPr>
                  <a:spLocks noChangeShapeType="1"/>
                </p:cNvSpPr>
                <p:nvPr/>
              </p:nvSpPr>
              <p:spPr bwMode="auto">
                <a:xfrm>
                  <a:off x="3597" y="1219"/>
                  <a:ext cx="6" cy="6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6" name="Line 1101"/>
                <p:cNvSpPr>
                  <a:spLocks noChangeShapeType="1"/>
                </p:cNvSpPr>
                <p:nvPr/>
              </p:nvSpPr>
              <p:spPr bwMode="auto">
                <a:xfrm flipV="1">
                  <a:off x="3597" y="1219"/>
                  <a:ext cx="6" cy="6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57" name="Rectangle 1102"/>
                <p:cNvSpPr>
                  <a:spLocks noChangeArrowheads="1"/>
                </p:cNvSpPr>
                <p:nvPr/>
              </p:nvSpPr>
              <p:spPr bwMode="auto">
                <a:xfrm>
                  <a:off x="3595" y="1094"/>
                  <a:ext cx="8" cy="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58" name="Rectangle 1103"/>
                <p:cNvSpPr>
                  <a:spLocks noChangeArrowheads="1"/>
                </p:cNvSpPr>
                <p:nvPr/>
              </p:nvSpPr>
              <p:spPr bwMode="auto">
                <a:xfrm>
                  <a:off x="3595" y="1094"/>
                  <a:ext cx="8" cy="8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59" name="Rectangle 1104"/>
                <p:cNvSpPr>
                  <a:spLocks noChangeArrowheads="1"/>
                </p:cNvSpPr>
                <p:nvPr/>
              </p:nvSpPr>
              <p:spPr bwMode="auto">
                <a:xfrm>
                  <a:off x="3603" y="937"/>
                  <a:ext cx="2" cy="165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60" name="Line 1105"/>
                <p:cNvSpPr>
                  <a:spLocks noChangeShapeType="1"/>
                </p:cNvSpPr>
                <p:nvPr/>
              </p:nvSpPr>
              <p:spPr bwMode="auto">
                <a:xfrm flipV="1">
                  <a:off x="3595" y="991"/>
                  <a:ext cx="8" cy="111"/>
                </a:xfrm>
                <a:prstGeom prst="line">
                  <a:avLst/>
                </a:prstGeom>
                <a:noFill/>
                <a:ln w="6350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1" name="Freeform 1106"/>
                <p:cNvSpPr>
                  <a:spLocks/>
                </p:cNvSpPr>
                <p:nvPr/>
              </p:nvSpPr>
              <p:spPr bwMode="auto">
                <a:xfrm>
                  <a:off x="3603" y="1102"/>
                  <a:ext cx="336" cy="1147"/>
                </a:xfrm>
                <a:custGeom>
                  <a:avLst/>
                  <a:gdLst>
                    <a:gd name="T0" fmla="*/ 336 w 336"/>
                    <a:gd name="T1" fmla="*/ 1103 h 1147"/>
                    <a:gd name="T2" fmla="*/ 334 w 336"/>
                    <a:gd name="T3" fmla="*/ 1117 h 1147"/>
                    <a:gd name="T4" fmla="*/ 332 w 336"/>
                    <a:gd name="T5" fmla="*/ 1128 h 1147"/>
                    <a:gd name="T6" fmla="*/ 330 w 336"/>
                    <a:gd name="T7" fmla="*/ 1134 h 1147"/>
                    <a:gd name="T8" fmla="*/ 326 w 336"/>
                    <a:gd name="T9" fmla="*/ 1140 h 1147"/>
                    <a:gd name="T10" fmla="*/ 311 w 336"/>
                    <a:gd name="T11" fmla="*/ 1145 h 1147"/>
                    <a:gd name="T12" fmla="*/ 297 w 336"/>
                    <a:gd name="T13" fmla="*/ 1147 h 1147"/>
                    <a:gd name="T14" fmla="*/ 288 w 336"/>
                    <a:gd name="T15" fmla="*/ 1145 h 1147"/>
                    <a:gd name="T16" fmla="*/ 278 w 336"/>
                    <a:gd name="T17" fmla="*/ 1142 h 1147"/>
                    <a:gd name="T18" fmla="*/ 272 w 336"/>
                    <a:gd name="T19" fmla="*/ 1140 h 1147"/>
                    <a:gd name="T20" fmla="*/ 265 w 336"/>
                    <a:gd name="T21" fmla="*/ 1136 h 1147"/>
                    <a:gd name="T22" fmla="*/ 257 w 336"/>
                    <a:gd name="T23" fmla="*/ 1136 h 1147"/>
                    <a:gd name="T24" fmla="*/ 246 w 336"/>
                    <a:gd name="T25" fmla="*/ 1138 h 1147"/>
                    <a:gd name="T26" fmla="*/ 236 w 336"/>
                    <a:gd name="T27" fmla="*/ 1140 h 1147"/>
                    <a:gd name="T28" fmla="*/ 228 w 336"/>
                    <a:gd name="T29" fmla="*/ 1142 h 1147"/>
                    <a:gd name="T30" fmla="*/ 219 w 336"/>
                    <a:gd name="T31" fmla="*/ 1140 h 1147"/>
                    <a:gd name="T32" fmla="*/ 209 w 336"/>
                    <a:gd name="T33" fmla="*/ 1138 h 1147"/>
                    <a:gd name="T34" fmla="*/ 201 w 336"/>
                    <a:gd name="T35" fmla="*/ 1136 h 1147"/>
                    <a:gd name="T36" fmla="*/ 194 w 336"/>
                    <a:gd name="T37" fmla="*/ 1134 h 1147"/>
                    <a:gd name="T38" fmla="*/ 188 w 336"/>
                    <a:gd name="T39" fmla="*/ 1134 h 1147"/>
                    <a:gd name="T40" fmla="*/ 182 w 336"/>
                    <a:gd name="T41" fmla="*/ 1136 h 1147"/>
                    <a:gd name="T42" fmla="*/ 167 w 336"/>
                    <a:gd name="T43" fmla="*/ 1142 h 1147"/>
                    <a:gd name="T44" fmla="*/ 153 w 336"/>
                    <a:gd name="T45" fmla="*/ 1143 h 1147"/>
                    <a:gd name="T46" fmla="*/ 140 w 336"/>
                    <a:gd name="T47" fmla="*/ 1143 h 1147"/>
                    <a:gd name="T48" fmla="*/ 127 w 336"/>
                    <a:gd name="T49" fmla="*/ 1142 h 1147"/>
                    <a:gd name="T50" fmla="*/ 115 w 336"/>
                    <a:gd name="T51" fmla="*/ 1136 h 1147"/>
                    <a:gd name="T52" fmla="*/ 106 w 336"/>
                    <a:gd name="T53" fmla="*/ 1128 h 1147"/>
                    <a:gd name="T54" fmla="*/ 98 w 336"/>
                    <a:gd name="T55" fmla="*/ 1120 h 1147"/>
                    <a:gd name="T56" fmla="*/ 92 w 336"/>
                    <a:gd name="T57" fmla="*/ 1109 h 1147"/>
                    <a:gd name="T58" fmla="*/ 90 w 336"/>
                    <a:gd name="T59" fmla="*/ 1101 h 1147"/>
                    <a:gd name="T60" fmla="*/ 90 w 336"/>
                    <a:gd name="T61" fmla="*/ 1099 h 1147"/>
                    <a:gd name="T62" fmla="*/ 90 w 336"/>
                    <a:gd name="T63" fmla="*/ 1095 h 1147"/>
                    <a:gd name="T64" fmla="*/ 90 w 336"/>
                    <a:gd name="T65" fmla="*/ 1084 h 1147"/>
                    <a:gd name="T66" fmla="*/ 92 w 336"/>
                    <a:gd name="T67" fmla="*/ 161 h 1147"/>
                    <a:gd name="T68" fmla="*/ 90 w 336"/>
                    <a:gd name="T69" fmla="*/ 113 h 1147"/>
                    <a:gd name="T70" fmla="*/ 86 w 336"/>
                    <a:gd name="T71" fmla="*/ 73 h 1147"/>
                    <a:gd name="T72" fmla="*/ 84 w 336"/>
                    <a:gd name="T73" fmla="*/ 55 h 1147"/>
                    <a:gd name="T74" fmla="*/ 81 w 336"/>
                    <a:gd name="T75" fmla="*/ 42 h 1147"/>
                    <a:gd name="T76" fmla="*/ 77 w 336"/>
                    <a:gd name="T77" fmla="*/ 32 h 1147"/>
                    <a:gd name="T78" fmla="*/ 73 w 336"/>
                    <a:gd name="T79" fmla="*/ 25 h 1147"/>
                    <a:gd name="T80" fmla="*/ 46 w 336"/>
                    <a:gd name="T81" fmla="*/ 21 h 1147"/>
                    <a:gd name="T82" fmla="*/ 27 w 336"/>
                    <a:gd name="T83" fmla="*/ 19 h 1147"/>
                    <a:gd name="T84" fmla="*/ 19 w 336"/>
                    <a:gd name="T85" fmla="*/ 15 h 1147"/>
                    <a:gd name="T86" fmla="*/ 11 w 336"/>
                    <a:gd name="T87" fmla="*/ 11 h 1147"/>
                    <a:gd name="T88" fmla="*/ 6 w 336"/>
                    <a:gd name="T89" fmla="*/ 8 h 1147"/>
                    <a:gd name="T90" fmla="*/ 0 w 336"/>
                    <a:gd name="T91" fmla="*/ 0 h 1147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336"/>
                    <a:gd name="T139" fmla="*/ 0 h 1147"/>
                    <a:gd name="T140" fmla="*/ 336 w 336"/>
                    <a:gd name="T141" fmla="*/ 1147 h 1147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336" h="1147">
                      <a:moveTo>
                        <a:pt x="336" y="1103"/>
                      </a:moveTo>
                      <a:lnTo>
                        <a:pt x="334" y="1117"/>
                      </a:lnTo>
                      <a:lnTo>
                        <a:pt x="332" y="1128"/>
                      </a:lnTo>
                      <a:lnTo>
                        <a:pt x="330" y="1134"/>
                      </a:lnTo>
                      <a:lnTo>
                        <a:pt x="326" y="1140"/>
                      </a:lnTo>
                      <a:lnTo>
                        <a:pt x="311" y="1145"/>
                      </a:lnTo>
                      <a:lnTo>
                        <a:pt x="297" y="1147"/>
                      </a:lnTo>
                      <a:lnTo>
                        <a:pt x="288" y="1145"/>
                      </a:lnTo>
                      <a:lnTo>
                        <a:pt x="278" y="1142"/>
                      </a:lnTo>
                      <a:lnTo>
                        <a:pt x="272" y="1140"/>
                      </a:lnTo>
                      <a:lnTo>
                        <a:pt x="265" y="1136"/>
                      </a:lnTo>
                      <a:lnTo>
                        <a:pt x="257" y="1136"/>
                      </a:lnTo>
                      <a:lnTo>
                        <a:pt x="246" y="1138"/>
                      </a:lnTo>
                      <a:lnTo>
                        <a:pt x="236" y="1140"/>
                      </a:lnTo>
                      <a:lnTo>
                        <a:pt x="228" y="1142"/>
                      </a:lnTo>
                      <a:lnTo>
                        <a:pt x="219" y="1140"/>
                      </a:lnTo>
                      <a:lnTo>
                        <a:pt x="209" y="1138"/>
                      </a:lnTo>
                      <a:lnTo>
                        <a:pt x="201" y="1136"/>
                      </a:lnTo>
                      <a:lnTo>
                        <a:pt x="194" y="1134"/>
                      </a:lnTo>
                      <a:lnTo>
                        <a:pt x="188" y="1134"/>
                      </a:lnTo>
                      <a:lnTo>
                        <a:pt x="182" y="1136"/>
                      </a:lnTo>
                      <a:lnTo>
                        <a:pt x="167" y="1142"/>
                      </a:lnTo>
                      <a:lnTo>
                        <a:pt x="153" y="1143"/>
                      </a:lnTo>
                      <a:lnTo>
                        <a:pt x="140" y="1143"/>
                      </a:lnTo>
                      <a:lnTo>
                        <a:pt x="127" y="1142"/>
                      </a:lnTo>
                      <a:lnTo>
                        <a:pt x="115" y="1136"/>
                      </a:lnTo>
                      <a:lnTo>
                        <a:pt x="106" y="1128"/>
                      </a:lnTo>
                      <a:lnTo>
                        <a:pt x="98" y="1120"/>
                      </a:lnTo>
                      <a:lnTo>
                        <a:pt x="92" y="1109"/>
                      </a:lnTo>
                      <a:lnTo>
                        <a:pt x="90" y="1101"/>
                      </a:lnTo>
                      <a:lnTo>
                        <a:pt x="90" y="1099"/>
                      </a:lnTo>
                      <a:lnTo>
                        <a:pt x="90" y="1095"/>
                      </a:lnTo>
                      <a:lnTo>
                        <a:pt x="90" y="1084"/>
                      </a:lnTo>
                      <a:lnTo>
                        <a:pt x="92" y="161"/>
                      </a:lnTo>
                      <a:lnTo>
                        <a:pt x="90" y="113"/>
                      </a:lnTo>
                      <a:lnTo>
                        <a:pt x="86" y="73"/>
                      </a:lnTo>
                      <a:lnTo>
                        <a:pt x="84" y="55"/>
                      </a:lnTo>
                      <a:lnTo>
                        <a:pt x="81" y="42"/>
                      </a:lnTo>
                      <a:lnTo>
                        <a:pt x="77" y="32"/>
                      </a:lnTo>
                      <a:lnTo>
                        <a:pt x="73" y="25"/>
                      </a:lnTo>
                      <a:lnTo>
                        <a:pt x="46" y="21"/>
                      </a:lnTo>
                      <a:lnTo>
                        <a:pt x="27" y="19"/>
                      </a:lnTo>
                      <a:lnTo>
                        <a:pt x="19" y="15"/>
                      </a:lnTo>
                      <a:lnTo>
                        <a:pt x="11" y="11"/>
                      </a:lnTo>
                      <a:lnTo>
                        <a:pt x="6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2" name="Freeform 1107"/>
                <p:cNvSpPr>
                  <a:spLocks/>
                </p:cNvSpPr>
                <p:nvPr/>
              </p:nvSpPr>
              <p:spPr bwMode="auto">
                <a:xfrm>
                  <a:off x="3680" y="1131"/>
                  <a:ext cx="7" cy="13"/>
                </a:xfrm>
                <a:custGeom>
                  <a:avLst/>
                  <a:gdLst>
                    <a:gd name="T0" fmla="*/ 4 w 7"/>
                    <a:gd name="T1" fmla="*/ 0 h 13"/>
                    <a:gd name="T2" fmla="*/ 5 w 7"/>
                    <a:gd name="T3" fmla="*/ 2 h 13"/>
                    <a:gd name="T4" fmla="*/ 7 w 7"/>
                    <a:gd name="T5" fmla="*/ 7 h 13"/>
                    <a:gd name="T6" fmla="*/ 5 w 7"/>
                    <a:gd name="T7" fmla="*/ 11 h 13"/>
                    <a:gd name="T8" fmla="*/ 4 w 7"/>
                    <a:gd name="T9" fmla="*/ 13 h 13"/>
                    <a:gd name="T10" fmla="*/ 0 w 7"/>
                    <a:gd name="T11" fmla="*/ 11 h 13"/>
                    <a:gd name="T12" fmla="*/ 0 w 7"/>
                    <a:gd name="T13" fmla="*/ 7 h 13"/>
                    <a:gd name="T14" fmla="*/ 0 w 7"/>
                    <a:gd name="T15" fmla="*/ 2 h 13"/>
                    <a:gd name="T16" fmla="*/ 4 w 7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3"/>
                    <a:gd name="T29" fmla="*/ 7 w 7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3">
                      <a:moveTo>
                        <a:pt x="4" y="0"/>
                      </a:moveTo>
                      <a:lnTo>
                        <a:pt x="5" y="2"/>
                      </a:lnTo>
                      <a:lnTo>
                        <a:pt x="7" y="7"/>
                      </a:lnTo>
                      <a:lnTo>
                        <a:pt x="5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3" name="Freeform 1108"/>
                <p:cNvSpPr>
                  <a:spLocks/>
                </p:cNvSpPr>
                <p:nvPr/>
              </p:nvSpPr>
              <p:spPr bwMode="auto">
                <a:xfrm>
                  <a:off x="3680" y="1131"/>
                  <a:ext cx="7" cy="13"/>
                </a:xfrm>
                <a:custGeom>
                  <a:avLst/>
                  <a:gdLst>
                    <a:gd name="T0" fmla="*/ 4 w 7"/>
                    <a:gd name="T1" fmla="*/ 0 h 13"/>
                    <a:gd name="T2" fmla="*/ 5 w 7"/>
                    <a:gd name="T3" fmla="*/ 2 h 13"/>
                    <a:gd name="T4" fmla="*/ 7 w 7"/>
                    <a:gd name="T5" fmla="*/ 7 h 13"/>
                    <a:gd name="T6" fmla="*/ 5 w 7"/>
                    <a:gd name="T7" fmla="*/ 11 h 13"/>
                    <a:gd name="T8" fmla="*/ 4 w 7"/>
                    <a:gd name="T9" fmla="*/ 13 h 13"/>
                    <a:gd name="T10" fmla="*/ 0 w 7"/>
                    <a:gd name="T11" fmla="*/ 11 h 13"/>
                    <a:gd name="T12" fmla="*/ 0 w 7"/>
                    <a:gd name="T13" fmla="*/ 7 h 13"/>
                    <a:gd name="T14" fmla="*/ 0 w 7"/>
                    <a:gd name="T15" fmla="*/ 2 h 13"/>
                    <a:gd name="T16" fmla="*/ 4 w 7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3"/>
                    <a:gd name="T29" fmla="*/ 7 w 7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3">
                      <a:moveTo>
                        <a:pt x="4" y="0"/>
                      </a:moveTo>
                      <a:lnTo>
                        <a:pt x="5" y="2"/>
                      </a:lnTo>
                      <a:lnTo>
                        <a:pt x="7" y="7"/>
                      </a:lnTo>
                      <a:lnTo>
                        <a:pt x="5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4" name="Freeform 1109"/>
                <p:cNvSpPr>
                  <a:spLocks/>
                </p:cNvSpPr>
                <p:nvPr/>
              </p:nvSpPr>
              <p:spPr bwMode="auto">
                <a:xfrm>
                  <a:off x="3664" y="1119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8 w 8"/>
                    <a:gd name="T3" fmla="*/ 2 h 12"/>
                    <a:gd name="T4" fmla="*/ 8 w 8"/>
                    <a:gd name="T5" fmla="*/ 6 h 12"/>
                    <a:gd name="T6" fmla="*/ 8 w 8"/>
                    <a:gd name="T7" fmla="*/ 10 h 12"/>
                    <a:gd name="T8" fmla="*/ 4 w 8"/>
                    <a:gd name="T9" fmla="*/ 12 h 12"/>
                    <a:gd name="T10" fmla="*/ 2 w 8"/>
                    <a:gd name="T11" fmla="*/ 10 h 12"/>
                    <a:gd name="T12" fmla="*/ 0 w 8"/>
                    <a:gd name="T13" fmla="*/ 6 h 12"/>
                    <a:gd name="T14" fmla="*/ 2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10"/>
                      </a:lnTo>
                      <a:lnTo>
                        <a:pt x="4" y="12"/>
                      </a:lnTo>
                      <a:lnTo>
                        <a:pt x="2" y="10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5" name="Freeform 1110"/>
                <p:cNvSpPr>
                  <a:spLocks/>
                </p:cNvSpPr>
                <p:nvPr/>
              </p:nvSpPr>
              <p:spPr bwMode="auto">
                <a:xfrm>
                  <a:off x="3664" y="1119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8 w 8"/>
                    <a:gd name="T3" fmla="*/ 2 h 12"/>
                    <a:gd name="T4" fmla="*/ 8 w 8"/>
                    <a:gd name="T5" fmla="*/ 6 h 12"/>
                    <a:gd name="T6" fmla="*/ 8 w 8"/>
                    <a:gd name="T7" fmla="*/ 10 h 12"/>
                    <a:gd name="T8" fmla="*/ 4 w 8"/>
                    <a:gd name="T9" fmla="*/ 12 h 12"/>
                    <a:gd name="T10" fmla="*/ 2 w 8"/>
                    <a:gd name="T11" fmla="*/ 10 h 12"/>
                    <a:gd name="T12" fmla="*/ 0 w 8"/>
                    <a:gd name="T13" fmla="*/ 6 h 12"/>
                    <a:gd name="T14" fmla="*/ 2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10"/>
                      </a:lnTo>
                      <a:lnTo>
                        <a:pt x="4" y="12"/>
                      </a:lnTo>
                      <a:lnTo>
                        <a:pt x="2" y="10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6" name="Freeform 1111"/>
                <p:cNvSpPr>
                  <a:spLocks/>
                </p:cNvSpPr>
                <p:nvPr/>
              </p:nvSpPr>
              <p:spPr bwMode="auto">
                <a:xfrm>
                  <a:off x="3684" y="1154"/>
                  <a:ext cx="7" cy="11"/>
                </a:xfrm>
                <a:custGeom>
                  <a:avLst/>
                  <a:gdLst>
                    <a:gd name="T0" fmla="*/ 3 w 7"/>
                    <a:gd name="T1" fmla="*/ 0 h 11"/>
                    <a:gd name="T2" fmla="*/ 7 w 7"/>
                    <a:gd name="T3" fmla="*/ 2 h 11"/>
                    <a:gd name="T4" fmla="*/ 7 w 7"/>
                    <a:gd name="T5" fmla="*/ 5 h 11"/>
                    <a:gd name="T6" fmla="*/ 7 w 7"/>
                    <a:gd name="T7" fmla="*/ 9 h 11"/>
                    <a:gd name="T8" fmla="*/ 3 w 7"/>
                    <a:gd name="T9" fmla="*/ 11 h 11"/>
                    <a:gd name="T10" fmla="*/ 1 w 7"/>
                    <a:gd name="T11" fmla="*/ 9 h 11"/>
                    <a:gd name="T12" fmla="*/ 0 w 7"/>
                    <a:gd name="T13" fmla="*/ 5 h 11"/>
                    <a:gd name="T14" fmla="*/ 1 w 7"/>
                    <a:gd name="T15" fmla="*/ 2 h 11"/>
                    <a:gd name="T16" fmla="*/ 3 w 7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1"/>
                    <a:gd name="T29" fmla="*/ 7 w 7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1">
                      <a:moveTo>
                        <a:pt x="3" y="0"/>
                      </a:moveTo>
                      <a:lnTo>
                        <a:pt x="7" y="2"/>
                      </a:lnTo>
                      <a:lnTo>
                        <a:pt x="7" y="5"/>
                      </a:lnTo>
                      <a:lnTo>
                        <a:pt x="7" y="9"/>
                      </a:lnTo>
                      <a:lnTo>
                        <a:pt x="3" y="11"/>
                      </a:lnTo>
                      <a:lnTo>
                        <a:pt x="1" y="9"/>
                      </a:lnTo>
                      <a:lnTo>
                        <a:pt x="0" y="5"/>
                      </a:lnTo>
                      <a:lnTo>
                        <a:pt x="1" y="2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7" name="Freeform 1112"/>
                <p:cNvSpPr>
                  <a:spLocks/>
                </p:cNvSpPr>
                <p:nvPr/>
              </p:nvSpPr>
              <p:spPr bwMode="auto">
                <a:xfrm>
                  <a:off x="3684" y="1154"/>
                  <a:ext cx="7" cy="11"/>
                </a:xfrm>
                <a:custGeom>
                  <a:avLst/>
                  <a:gdLst>
                    <a:gd name="T0" fmla="*/ 3 w 7"/>
                    <a:gd name="T1" fmla="*/ 0 h 11"/>
                    <a:gd name="T2" fmla="*/ 7 w 7"/>
                    <a:gd name="T3" fmla="*/ 2 h 11"/>
                    <a:gd name="T4" fmla="*/ 7 w 7"/>
                    <a:gd name="T5" fmla="*/ 5 h 11"/>
                    <a:gd name="T6" fmla="*/ 7 w 7"/>
                    <a:gd name="T7" fmla="*/ 9 h 11"/>
                    <a:gd name="T8" fmla="*/ 3 w 7"/>
                    <a:gd name="T9" fmla="*/ 11 h 11"/>
                    <a:gd name="T10" fmla="*/ 1 w 7"/>
                    <a:gd name="T11" fmla="*/ 9 h 11"/>
                    <a:gd name="T12" fmla="*/ 0 w 7"/>
                    <a:gd name="T13" fmla="*/ 5 h 11"/>
                    <a:gd name="T14" fmla="*/ 1 w 7"/>
                    <a:gd name="T15" fmla="*/ 2 h 11"/>
                    <a:gd name="T16" fmla="*/ 3 w 7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1"/>
                    <a:gd name="T29" fmla="*/ 7 w 7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1">
                      <a:moveTo>
                        <a:pt x="3" y="0"/>
                      </a:moveTo>
                      <a:lnTo>
                        <a:pt x="7" y="2"/>
                      </a:lnTo>
                      <a:lnTo>
                        <a:pt x="7" y="5"/>
                      </a:lnTo>
                      <a:lnTo>
                        <a:pt x="7" y="9"/>
                      </a:lnTo>
                      <a:lnTo>
                        <a:pt x="3" y="11"/>
                      </a:lnTo>
                      <a:lnTo>
                        <a:pt x="1" y="9"/>
                      </a:lnTo>
                      <a:lnTo>
                        <a:pt x="0" y="5"/>
                      </a:lnTo>
                      <a:lnTo>
                        <a:pt x="1" y="2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8" name="Freeform 1113"/>
                <p:cNvSpPr>
                  <a:spLocks/>
                </p:cNvSpPr>
                <p:nvPr/>
              </p:nvSpPr>
              <p:spPr bwMode="auto">
                <a:xfrm>
                  <a:off x="3687" y="1177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5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5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69" name="Freeform 1114"/>
                <p:cNvSpPr>
                  <a:spLocks/>
                </p:cNvSpPr>
                <p:nvPr/>
              </p:nvSpPr>
              <p:spPr bwMode="auto">
                <a:xfrm>
                  <a:off x="3687" y="1177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5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5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0" name="Freeform 1115"/>
                <p:cNvSpPr>
                  <a:spLocks/>
                </p:cNvSpPr>
                <p:nvPr/>
              </p:nvSpPr>
              <p:spPr bwMode="auto">
                <a:xfrm>
                  <a:off x="3691" y="1244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6 h 13"/>
                    <a:gd name="T6" fmla="*/ 6 w 8"/>
                    <a:gd name="T7" fmla="*/ 11 h 13"/>
                    <a:gd name="T8" fmla="*/ 4 w 8"/>
                    <a:gd name="T9" fmla="*/ 13 h 13"/>
                    <a:gd name="T10" fmla="*/ 2 w 8"/>
                    <a:gd name="T11" fmla="*/ 11 h 13"/>
                    <a:gd name="T12" fmla="*/ 0 w 8"/>
                    <a:gd name="T13" fmla="*/ 6 h 13"/>
                    <a:gd name="T14" fmla="*/ 2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2" y="11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1" name="Freeform 1116"/>
                <p:cNvSpPr>
                  <a:spLocks/>
                </p:cNvSpPr>
                <p:nvPr/>
              </p:nvSpPr>
              <p:spPr bwMode="auto">
                <a:xfrm>
                  <a:off x="3691" y="1244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6 h 13"/>
                    <a:gd name="T6" fmla="*/ 6 w 8"/>
                    <a:gd name="T7" fmla="*/ 11 h 13"/>
                    <a:gd name="T8" fmla="*/ 4 w 8"/>
                    <a:gd name="T9" fmla="*/ 13 h 13"/>
                    <a:gd name="T10" fmla="*/ 2 w 8"/>
                    <a:gd name="T11" fmla="*/ 11 h 13"/>
                    <a:gd name="T12" fmla="*/ 0 w 8"/>
                    <a:gd name="T13" fmla="*/ 6 h 13"/>
                    <a:gd name="T14" fmla="*/ 2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2" y="11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2" name="Freeform 1117"/>
                <p:cNvSpPr>
                  <a:spLocks/>
                </p:cNvSpPr>
                <p:nvPr/>
              </p:nvSpPr>
              <p:spPr bwMode="auto">
                <a:xfrm>
                  <a:off x="3691" y="1223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0 w 8"/>
                    <a:gd name="T11" fmla="*/ 9 h 11"/>
                    <a:gd name="T12" fmla="*/ 0 w 8"/>
                    <a:gd name="T13" fmla="*/ 5 h 11"/>
                    <a:gd name="T14" fmla="*/ 0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0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3" name="Freeform 1118"/>
                <p:cNvSpPr>
                  <a:spLocks/>
                </p:cNvSpPr>
                <p:nvPr/>
              </p:nvSpPr>
              <p:spPr bwMode="auto">
                <a:xfrm>
                  <a:off x="3691" y="1223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0 w 8"/>
                    <a:gd name="T11" fmla="*/ 9 h 11"/>
                    <a:gd name="T12" fmla="*/ 0 w 8"/>
                    <a:gd name="T13" fmla="*/ 5 h 11"/>
                    <a:gd name="T14" fmla="*/ 0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0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4" name="Freeform 1119"/>
                <p:cNvSpPr>
                  <a:spLocks/>
                </p:cNvSpPr>
                <p:nvPr/>
              </p:nvSpPr>
              <p:spPr bwMode="auto">
                <a:xfrm>
                  <a:off x="3691" y="1269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8 w 8"/>
                    <a:gd name="T3" fmla="*/ 2 h 11"/>
                    <a:gd name="T4" fmla="*/ 8 w 8"/>
                    <a:gd name="T5" fmla="*/ 6 h 11"/>
                    <a:gd name="T6" fmla="*/ 8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6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5" name="Freeform 1120"/>
                <p:cNvSpPr>
                  <a:spLocks/>
                </p:cNvSpPr>
                <p:nvPr/>
              </p:nvSpPr>
              <p:spPr bwMode="auto">
                <a:xfrm>
                  <a:off x="3691" y="1269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8 w 8"/>
                    <a:gd name="T3" fmla="*/ 2 h 11"/>
                    <a:gd name="T4" fmla="*/ 8 w 8"/>
                    <a:gd name="T5" fmla="*/ 6 h 11"/>
                    <a:gd name="T6" fmla="*/ 8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6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6" name="Freeform 1121"/>
                <p:cNvSpPr>
                  <a:spLocks/>
                </p:cNvSpPr>
                <p:nvPr/>
              </p:nvSpPr>
              <p:spPr bwMode="auto">
                <a:xfrm>
                  <a:off x="3647" y="1117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6 w 8"/>
                    <a:gd name="T3" fmla="*/ 2 h 12"/>
                    <a:gd name="T4" fmla="*/ 8 w 8"/>
                    <a:gd name="T5" fmla="*/ 6 h 12"/>
                    <a:gd name="T6" fmla="*/ 6 w 8"/>
                    <a:gd name="T7" fmla="*/ 10 h 12"/>
                    <a:gd name="T8" fmla="*/ 4 w 8"/>
                    <a:gd name="T9" fmla="*/ 12 h 12"/>
                    <a:gd name="T10" fmla="*/ 0 w 8"/>
                    <a:gd name="T11" fmla="*/ 10 h 12"/>
                    <a:gd name="T12" fmla="*/ 0 w 8"/>
                    <a:gd name="T13" fmla="*/ 6 h 12"/>
                    <a:gd name="T14" fmla="*/ 0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0"/>
                      </a:lnTo>
                      <a:lnTo>
                        <a:pt x="4" y="12"/>
                      </a:lnTo>
                      <a:lnTo>
                        <a:pt x="0" y="10"/>
                      </a:lnTo>
                      <a:lnTo>
                        <a:pt x="0" y="6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7" name="Freeform 1122"/>
                <p:cNvSpPr>
                  <a:spLocks/>
                </p:cNvSpPr>
                <p:nvPr/>
              </p:nvSpPr>
              <p:spPr bwMode="auto">
                <a:xfrm>
                  <a:off x="3647" y="1117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6 w 8"/>
                    <a:gd name="T3" fmla="*/ 2 h 12"/>
                    <a:gd name="T4" fmla="*/ 8 w 8"/>
                    <a:gd name="T5" fmla="*/ 6 h 12"/>
                    <a:gd name="T6" fmla="*/ 6 w 8"/>
                    <a:gd name="T7" fmla="*/ 10 h 12"/>
                    <a:gd name="T8" fmla="*/ 4 w 8"/>
                    <a:gd name="T9" fmla="*/ 12 h 12"/>
                    <a:gd name="T10" fmla="*/ 0 w 8"/>
                    <a:gd name="T11" fmla="*/ 10 h 12"/>
                    <a:gd name="T12" fmla="*/ 0 w 8"/>
                    <a:gd name="T13" fmla="*/ 6 h 12"/>
                    <a:gd name="T14" fmla="*/ 0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0"/>
                      </a:lnTo>
                      <a:lnTo>
                        <a:pt x="4" y="12"/>
                      </a:lnTo>
                      <a:lnTo>
                        <a:pt x="0" y="10"/>
                      </a:lnTo>
                      <a:lnTo>
                        <a:pt x="0" y="6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8" name="Freeform 1123"/>
                <p:cNvSpPr>
                  <a:spLocks/>
                </p:cNvSpPr>
                <p:nvPr/>
              </p:nvSpPr>
              <p:spPr bwMode="auto">
                <a:xfrm>
                  <a:off x="3689" y="1200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5 h 13"/>
                    <a:gd name="T6" fmla="*/ 6 w 8"/>
                    <a:gd name="T7" fmla="*/ 11 h 13"/>
                    <a:gd name="T8" fmla="*/ 4 w 8"/>
                    <a:gd name="T9" fmla="*/ 13 h 13"/>
                    <a:gd name="T10" fmla="*/ 0 w 8"/>
                    <a:gd name="T11" fmla="*/ 11 h 13"/>
                    <a:gd name="T12" fmla="*/ 0 w 8"/>
                    <a:gd name="T13" fmla="*/ 5 h 13"/>
                    <a:gd name="T14" fmla="*/ 0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79" name="Freeform 1124"/>
                <p:cNvSpPr>
                  <a:spLocks/>
                </p:cNvSpPr>
                <p:nvPr/>
              </p:nvSpPr>
              <p:spPr bwMode="auto">
                <a:xfrm>
                  <a:off x="3689" y="1200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5 h 13"/>
                    <a:gd name="T6" fmla="*/ 6 w 8"/>
                    <a:gd name="T7" fmla="*/ 11 h 13"/>
                    <a:gd name="T8" fmla="*/ 4 w 8"/>
                    <a:gd name="T9" fmla="*/ 13 h 13"/>
                    <a:gd name="T10" fmla="*/ 0 w 8"/>
                    <a:gd name="T11" fmla="*/ 11 h 13"/>
                    <a:gd name="T12" fmla="*/ 0 w 8"/>
                    <a:gd name="T13" fmla="*/ 5 h 13"/>
                    <a:gd name="T14" fmla="*/ 0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pic>
              <p:nvPicPr>
                <p:cNvPr id="85780" name="Picture 112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53" y="730"/>
                  <a:ext cx="655" cy="5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5781" name="Line 1126"/>
                <p:cNvSpPr>
                  <a:spLocks noChangeShapeType="1"/>
                </p:cNvSpPr>
                <p:nvPr/>
              </p:nvSpPr>
              <p:spPr bwMode="auto">
                <a:xfrm flipV="1">
                  <a:off x="2949" y="883"/>
                  <a:ext cx="30" cy="65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82" name="Line 1127"/>
                <p:cNvSpPr>
                  <a:spLocks noChangeShapeType="1"/>
                </p:cNvSpPr>
                <p:nvPr/>
              </p:nvSpPr>
              <p:spPr bwMode="auto">
                <a:xfrm flipH="1" flipV="1">
                  <a:off x="2832" y="881"/>
                  <a:ext cx="30" cy="65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85783" name="Rectangle 1128"/>
                <p:cNvSpPr>
                  <a:spLocks noChangeArrowheads="1"/>
                </p:cNvSpPr>
                <p:nvPr/>
              </p:nvSpPr>
              <p:spPr bwMode="auto">
                <a:xfrm>
                  <a:off x="1745" y="1146"/>
                  <a:ext cx="2" cy="11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84" name="Rectangle 1129"/>
                <p:cNvSpPr>
                  <a:spLocks noChangeArrowheads="1"/>
                </p:cNvSpPr>
                <p:nvPr/>
              </p:nvSpPr>
              <p:spPr bwMode="auto">
                <a:xfrm>
                  <a:off x="1745" y="1146"/>
                  <a:ext cx="2" cy="11"/>
                </a:xfrm>
                <a:prstGeom prst="rect">
                  <a:avLst/>
                </a:prstGeom>
                <a:noFill/>
                <a:ln w="3175">
                  <a:solidFill>
                    <a:srgbClr val="DFDFD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85" name="Rectangle 1130"/>
                <p:cNvSpPr>
                  <a:spLocks noChangeArrowheads="1"/>
                </p:cNvSpPr>
                <p:nvPr/>
              </p:nvSpPr>
              <p:spPr bwMode="auto">
                <a:xfrm>
                  <a:off x="1745" y="1159"/>
                  <a:ext cx="2" cy="12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86" name="Rectangle 1131"/>
                <p:cNvSpPr>
                  <a:spLocks noChangeArrowheads="1"/>
                </p:cNvSpPr>
                <p:nvPr/>
              </p:nvSpPr>
              <p:spPr bwMode="auto">
                <a:xfrm>
                  <a:off x="1745" y="1159"/>
                  <a:ext cx="2" cy="12"/>
                </a:xfrm>
                <a:prstGeom prst="rect">
                  <a:avLst/>
                </a:prstGeom>
                <a:noFill/>
                <a:ln w="3175">
                  <a:solidFill>
                    <a:srgbClr val="DFDFD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87" name="Rectangle 1132"/>
                <p:cNvSpPr>
                  <a:spLocks noChangeArrowheads="1"/>
                </p:cNvSpPr>
                <p:nvPr/>
              </p:nvSpPr>
              <p:spPr bwMode="auto">
                <a:xfrm>
                  <a:off x="1745" y="1175"/>
                  <a:ext cx="2" cy="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88" name="Rectangle 1133"/>
                <p:cNvSpPr>
                  <a:spLocks noChangeArrowheads="1"/>
                </p:cNvSpPr>
                <p:nvPr/>
              </p:nvSpPr>
              <p:spPr bwMode="auto">
                <a:xfrm>
                  <a:off x="1745" y="1175"/>
                  <a:ext cx="2" cy="9"/>
                </a:xfrm>
                <a:prstGeom prst="rect">
                  <a:avLst/>
                </a:prstGeom>
                <a:noFill/>
                <a:ln w="3175">
                  <a:solidFill>
                    <a:srgbClr val="DFDFD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89" name="Rectangle 1134"/>
                <p:cNvSpPr>
                  <a:spLocks noChangeArrowheads="1"/>
                </p:cNvSpPr>
                <p:nvPr/>
              </p:nvSpPr>
              <p:spPr bwMode="auto">
                <a:xfrm>
                  <a:off x="1851" y="2240"/>
                  <a:ext cx="4" cy="21"/>
                </a:xfrm>
                <a:prstGeom prst="rect">
                  <a:avLst/>
                </a:pr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0" name="Rectangle 1135"/>
                <p:cNvSpPr>
                  <a:spLocks noChangeArrowheads="1"/>
                </p:cNvSpPr>
                <p:nvPr/>
              </p:nvSpPr>
              <p:spPr bwMode="auto">
                <a:xfrm>
                  <a:off x="1851" y="2240"/>
                  <a:ext cx="4" cy="21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1" name="Rectangle 1136"/>
                <p:cNvSpPr>
                  <a:spLocks noChangeArrowheads="1"/>
                </p:cNvSpPr>
                <p:nvPr/>
              </p:nvSpPr>
              <p:spPr bwMode="auto">
                <a:xfrm>
                  <a:off x="1847" y="2263"/>
                  <a:ext cx="12" cy="7"/>
                </a:xfrm>
                <a:prstGeom prst="rect">
                  <a:avLst/>
                </a:prstGeom>
                <a:solidFill>
                  <a:srgbClr val="7270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2" name="Rectangle 1137"/>
                <p:cNvSpPr>
                  <a:spLocks noChangeArrowheads="1"/>
                </p:cNvSpPr>
                <p:nvPr/>
              </p:nvSpPr>
              <p:spPr bwMode="auto">
                <a:xfrm>
                  <a:off x="1847" y="2263"/>
                  <a:ext cx="12" cy="7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3" name="Rectangle 1138"/>
                <p:cNvSpPr>
                  <a:spLocks noChangeArrowheads="1"/>
                </p:cNvSpPr>
                <p:nvPr/>
              </p:nvSpPr>
              <p:spPr bwMode="auto">
                <a:xfrm>
                  <a:off x="1853" y="2236"/>
                  <a:ext cx="1" cy="4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4" name="Rectangle 1139"/>
                <p:cNvSpPr>
                  <a:spLocks noChangeArrowheads="1"/>
                </p:cNvSpPr>
                <p:nvPr/>
              </p:nvSpPr>
              <p:spPr bwMode="auto">
                <a:xfrm>
                  <a:off x="1853" y="2236"/>
                  <a:ext cx="1" cy="4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5" name="Rectangle 1140"/>
                <p:cNvSpPr>
                  <a:spLocks noChangeArrowheads="1"/>
                </p:cNvSpPr>
                <p:nvPr/>
              </p:nvSpPr>
              <p:spPr bwMode="auto">
                <a:xfrm>
                  <a:off x="1853" y="2261"/>
                  <a:ext cx="1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6" name="Rectangle 1141"/>
                <p:cNvSpPr>
                  <a:spLocks noChangeArrowheads="1"/>
                </p:cNvSpPr>
                <p:nvPr/>
              </p:nvSpPr>
              <p:spPr bwMode="auto">
                <a:xfrm>
                  <a:off x="1853" y="2261"/>
                  <a:ext cx="1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5797" name="Rectangle 1142"/>
                <p:cNvSpPr>
                  <a:spLocks noChangeArrowheads="1"/>
                </p:cNvSpPr>
                <p:nvPr/>
              </p:nvSpPr>
              <p:spPr bwMode="auto">
                <a:xfrm>
                  <a:off x="1740" y="1104"/>
                  <a:ext cx="13" cy="40"/>
                </a:xfrm>
                <a:prstGeom prst="rect">
                  <a:avLst/>
                </a:prstGeom>
                <a:solidFill>
                  <a:srgbClr val="AAA9A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85457" name="Rectangle 1143"/>
              <p:cNvSpPr>
                <a:spLocks noChangeArrowheads="1"/>
              </p:cNvSpPr>
              <p:nvPr/>
            </p:nvSpPr>
            <p:spPr bwMode="auto">
              <a:xfrm flipH="1">
                <a:off x="3297" y="777"/>
                <a:ext cx="12" cy="33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58" name="Rectangle 1144"/>
              <p:cNvSpPr>
                <a:spLocks noChangeArrowheads="1"/>
              </p:cNvSpPr>
              <p:nvPr/>
            </p:nvSpPr>
            <p:spPr bwMode="auto">
              <a:xfrm flipH="1">
                <a:off x="3297" y="855"/>
                <a:ext cx="11" cy="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59" name="Freeform 1145"/>
              <p:cNvSpPr>
                <a:spLocks/>
              </p:cNvSpPr>
              <p:nvPr/>
            </p:nvSpPr>
            <p:spPr bwMode="auto">
              <a:xfrm flipH="1">
                <a:off x="3290" y="801"/>
                <a:ext cx="25" cy="5"/>
              </a:xfrm>
              <a:custGeom>
                <a:avLst/>
                <a:gdLst>
                  <a:gd name="T0" fmla="*/ 1578464589 w 27"/>
                  <a:gd name="T1" fmla="*/ 559007614 h 7"/>
                  <a:gd name="T2" fmla="*/ 1578464589 w 27"/>
                  <a:gd name="T3" fmla="*/ 0 h 7"/>
                  <a:gd name="T4" fmla="*/ 0 w 27"/>
                  <a:gd name="T5" fmla="*/ 0 h 7"/>
                  <a:gd name="T6" fmla="*/ 1578464589 w 27"/>
                  <a:gd name="T7" fmla="*/ 559007614 h 7"/>
                  <a:gd name="T8" fmla="*/ 1578464589 w 27"/>
                  <a:gd name="T9" fmla="*/ 559007614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7"/>
                  <a:gd name="T17" fmla="*/ 27 w 2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7">
                    <a:moveTo>
                      <a:pt x="19" y="7"/>
                    </a:moveTo>
                    <a:lnTo>
                      <a:pt x="27" y="0"/>
                    </a:lnTo>
                    <a:lnTo>
                      <a:pt x="0" y="0"/>
                    </a:lnTo>
                    <a:lnTo>
                      <a:pt x="6" y="7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0" name="Freeform 1146"/>
              <p:cNvSpPr>
                <a:spLocks/>
              </p:cNvSpPr>
              <p:nvPr/>
            </p:nvSpPr>
            <p:spPr bwMode="auto">
              <a:xfrm flipH="1">
                <a:off x="3290" y="801"/>
                <a:ext cx="25" cy="5"/>
              </a:xfrm>
              <a:custGeom>
                <a:avLst/>
                <a:gdLst>
                  <a:gd name="T0" fmla="*/ 1578464589 w 27"/>
                  <a:gd name="T1" fmla="*/ 559007614 h 7"/>
                  <a:gd name="T2" fmla="*/ 1578464589 w 27"/>
                  <a:gd name="T3" fmla="*/ 0 h 7"/>
                  <a:gd name="T4" fmla="*/ 0 w 27"/>
                  <a:gd name="T5" fmla="*/ 0 h 7"/>
                  <a:gd name="T6" fmla="*/ 1578464589 w 27"/>
                  <a:gd name="T7" fmla="*/ 559007614 h 7"/>
                  <a:gd name="T8" fmla="*/ 1578464589 w 27"/>
                  <a:gd name="T9" fmla="*/ 559007614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7"/>
                  <a:gd name="T17" fmla="*/ 27 w 2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7">
                    <a:moveTo>
                      <a:pt x="19" y="7"/>
                    </a:moveTo>
                    <a:lnTo>
                      <a:pt x="27" y="0"/>
                    </a:lnTo>
                    <a:lnTo>
                      <a:pt x="0" y="0"/>
                    </a:lnTo>
                    <a:lnTo>
                      <a:pt x="6" y="7"/>
                    </a:lnTo>
                    <a:lnTo>
                      <a:pt x="19" y="7"/>
                    </a:lnTo>
                    <a:close/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1" name="Rectangle 1147"/>
              <p:cNvSpPr>
                <a:spLocks noChangeArrowheads="1"/>
              </p:cNvSpPr>
              <p:nvPr/>
            </p:nvSpPr>
            <p:spPr bwMode="auto">
              <a:xfrm flipH="1">
                <a:off x="3301" y="810"/>
                <a:ext cx="5" cy="45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62" name="Line 1148"/>
              <p:cNvSpPr>
                <a:spLocks noChangeShapeType="1"/>
              </p:cNvSpPr>
              <p:nvPr/>
            </p:nvSpPr>
            <p:spPr bwMode="auto">
              <a:xfrm flipH="1">
                <a:off x="3301" y="810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3" name="Line 1149"/>
              <p:cNvSpPr>
                <a:spLocks noChangeShapeType="1"/>
              </p:cNvSpPr>
              <p:nvPr/>
            </p:nvSpPr>
            <p:spPr bwMode="auto">
              <a:xfrm flipH="1" flipV="1">
                <a:off x="3301" y="810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4" name="Line 1150"/>
              <p:cNvSpPr>
                <a:spLocks noChangeShapeType="1"/>
              </p:cNvSpPr>
              <p:nvPr/>
            </p:nvSpPr>
            <p:spPr bwMode="auto">
              <a:xfrm flipH="1">
                <a:off x="3301" y="815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5" name="Line 1151"/>
              <p:cNvSpPr>
                <a:spLocks noChangeShapeType="1"/>
              </p:cNvSpPr>
              <p:nvPr/>
            </p:nvSpPr>
            <p:spPr bwMode="auto">
              <a:xfrm flipH="1" flipV="1">
                <a:off x="3301" y="815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6" name="Line 1152"/>
              <p:cNvSpPr>
                <a:spLocks noChangeShapeType="1"/>
              </p:cNvSpPr>
              <p:nvPr/>
            </p:nvSpPr>
            <p:spPr bwMode="auto">
              <a:xfrm flipH="1">
                <a:off x="3301" y="820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7" name="Line 1153"/>
              <p:cNvSpPr>
                <a:spLocks noChangeShapeType="1"/>
              </p:cNvSpPr>
              <p:nvPr/>
            </p:nvSpPr>
            <p:spPr bwMode="auto">
              <a:xfrm flipH="1" flipV="1">
                <a:off x="3301" y="820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8" name="Line 1154"/>
              <p:cNvSpPr>
                <a:spLocks noChangeShapeType="1"/>
              </p:cNvSpPr>
              <p:nvPr/>
            </p:nvSpPr>
            <p:spPr bwMode="auto">
              <a:xfrm flipH="1">
                <a:off x="3301" y="82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69" name="Line 1155"/>
              <p:cNvSpPr>
                <a:spLocks noChangeShapeType="1"/>
              </p:cNvSpPr>
              <p:nvPr/>
            </p:nvSpPr>
            <p:spPr bwMode="auto">
              <a:xfrm flipH="1" flipV="1">
                <a:off x="3301" y="82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0" name="Line 1156"/>
              <p:cNvSpPr>
                <a:spLocks noChangeShapeType="1"/>
              </p:cNvSpPr>
              <p:nvPr/>
            </p:nvSpPr>
            <p:spPr bwMode="auto">
              <a:xfrm flipH="1">
                <a:off x="3301" y="829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1" name="Line 1157"/>
              <p:cNvSpPr>
                <a:spLocks noChangeShapeType="1"/>
              </p:cNvSpPr>
              <p:nvPr/>
            </p:nvSpPr>
            <p:spPr bwMode="auto">
              <a:xfrm flipH="1" flipV="1">
                <a:off x="3301" y="829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2" name="Line 1158"/>
              <p:cNvSpPr>
                <a:spLocks noChangeShapeType="1"/>
              </p:cNvSpPr>
              <p:nvPr/>
            </p:nvSpPr>
            <p:spPr bwMode="auto">
              <a:xfrm flipH="1">
                <a:off x="3301" y="83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3" name="Line 1159"/>
              <p:cNvSpPr>
                <a:spLocks noChangeShapeType="1"/>
              </p:cNvSpPr>
              <p:nvPr/>
            </p:nvSpPr>
            <p:spPr bwMode="auto">
              <a:xfrm flipH="1" flipV="1">
                <a:off x="3301" y="83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4" name="Line 1160"/>
              <p:cNvSpPr>
                <a:spLocks noChangeShapeType="1"/>
              </p:cNvSpPr>
              <p:nvPr/>
            </p:nvSpPr>
            <p:spPr bwMode="auto">
              <a:xfrm flipH="1">
                <a:off x="3301" y="839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5" name="Line 1161"/>
              <p:cNvSpPr>
                <a:spLocks noChangeShapeType="1"/>
              </p:cNvSpPr>
              <p:nvPr/>
            </p:nvSpPr>
            <p:spPr bwMode="auto">
              <a:xfrm flipH="1" flipV="1">
                <a:off x="3301" y="839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6" name="Line 1162"/>
              <p:cNvSpPr>
                <a:spLocks noChangeShapeType="1"/>
              </p:cNvSpPr>
              <p:nvPr/>
            </p:nvSpPr>
            <p:spPr bwMode="auto">
              <a:xfrm flipH="1">
                <a:off x="3301" y="843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7" name="Line 1163"/>
              <p:cNvSpPr>
                <a:spLocks noChangeShapeType="1"/>
              </p:cNvSpPr>
              <p:nvPr/>
            </p:nvSpPr>
            <p:spPr bwMode="auto">
              <a:xfrm flipH="1" flipV="1">
                <a:off x="3301" y="843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8" name="Line 1164"/>
              <p:cNvSpPr>
                <a:spLocks noChangeShapeType="1"/>
              </p:cNvSpPr>
              <p:nvPr/>
            </p:nvSpPr>
            <p:spPr bwMode="auto">
              <a:xfrm flipH="1">
                <a:off x="3301" y="848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79" name="Line 1165"/>
              <p:cNvSpPr>
                <a:spLocks noChangeShapeType="1"/>
              </p:cNvSpPr>
              <p:nvPr/>
            </p:nvSpPr>
            <p:spPr bwMode="auto">
              <a:xfrm flipH="1" flipV="1">
                <a:off x="3301" y="848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0" name="Rectangle 1166"/>
              <p:cNvSpPr>
                <a:spLocks noChangeArrowheads="1"/>
              </p:cNvSpPr>
              <p:nvPr/>
            </p:nvSpPr>
            <p:spPr bwMode="auto">
              <a:xfrm flipH="1">
                <a:off x="3299" y="772"/>
                <a:ext cx="7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81" name="Rectangle 1167"/>
              <p:cNvSpPr>
                <a:spLocks noChangeArrowheads="1"/>
              </p:cNvSpPr>
              <p:nvPr/>
            </p:nvSpPr>
            <p:spPr bwMode="auto">
              <a:xfrm flipH="1">
                <a:off x="3299" y="772"/>
                <a:ext cx="7" cy="5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482" name="Freeform 1168"/>
              <p:cNvSpPr>
                <a:spLocks/>
              </p:cNvSpPr>
              <p:nvPr/>
            </p:nvSpPr>
            <p:spPr bwMode="auto">
              <a:xfrm flipH="1">
                <a:off x="2958" y="778"/>
                <a:ext cx="341" cy="968"/>
              </a:xfrm>
              <a:custGeom>
                <a:avLst/>
                <a:gdLst>
                  <a:gd name="T0" fmla="*/ 1363621782 w 382"/>
                  <a:gd name="T1" fmla="*/ 1020086718 h 1166"/>
                  <a:gd name="T2" fmla="*/ 1363621782 w 382"/>
                  <a:gd name="T3" fmla="*/ 1020086718 h 1166"/>
                  <a:gd name="T4" fmla="*/ 1363621782 w 382"/>
                  <a:gd name="T5" fmla="*/ 1020086718 h 1166"/>
                  <a:gd name="T6" fmla="*/ 1363621782 w 382"/>
                  <a:gd name="T7" fmla="*/ 1020086718 h 1166"/>
                  <a:gd name="T8" fmla="*/ 1363621782 w 382"/>
                  <a:gd name="T9" fmla="*/ 1020086718 h 1166"/>
                  <a:gd name="T10" fmla="*/ 1363621782 w 382"/>
                  <a:gd name="T11" fmla="*/ 1020086718 h 1166"/>
                  <a:gd name="T12" fmla="*/ 1363621782 w 382"/>
                  <a:gd name="T13" fmla="*/ 1020086718 h 1166"/>
                  <a:gd name="T14" fmla="*/ 1363621782 w 382"/>
                  <a:gd name="T15" fmla="*/ 1020086718 h 1166"/>
                  <a:gd name="T16" fmla="*/ 1363621782 w 382"/>
                  <a:gd name="T17" fmla="*/ 1020086718 h 1166"/>
                  <a:gd name="T18" fmla="*/ 1363621782 w 382"/>
                  <a:gd name="T19" fmla="*/ 1020086718 h 1166"/>
                  <a:gd name="T20" fmla="*/ 1363621782 w 382"/>
                  <a:gd name="T21" fmla="*/ 1020086718 h 1166"/>
                  <a:gd name="T22" fmla="*/ 1363621782 w 382"/>
                  <a:gd name="T23" fmla="*/ 1020086718 h 1166"/>
                  <a:gd name="T24" fmla="*/ 1363621782 w 382"/>
                  <a:gd name="T25" fmla="*/ 1020086718 h 1166"/>
                  <a:gd name="T26" fmla="*/ 1363621782 w 382"/>
                  <a:gd name="T27" fmla="*/ 1020086718 h 1166"/>
                  <a:gd name="T28" fmla="*/ 1363621782 w 382"/>
                  <a:gd name="T29" fmla="*/ 1020086718 h 1166"/>
                  <a:gd name="T30" fmla="*/ 1363621782 w 382"/>
                  <a:gd name="T31" fmla="*/ 1020086718 h 1166"/>
                  <a:gd name="T32" fmla="*/ 1363621782 w 382"/>
                  <a:gd name="T33" fmla="*/ 1020086718 h 1166"/>
                  <a:gd name="T34" fmla="*/ 1363621782 w 382"/>
                  <a:gd name="T35" fmla="*/ 1020086718 h 1166"/>
                  <a:gd name="T36" fmla="*/ 1363621782 w 382"/>
                  <a:gd name="T37" fmla="*/ 1020086718 h 1166"/>
                  <a:gd name="T38" fmla="*/ 1363621782 w 382"/>
                  <a:gd name="T39" fmla="*/ 1020086718 h 1166"/>
                  <a:gd name="T40" fmla="*/ 1363621782 w 382"/>
                  <a:gd name="T41" fmla="*/ 1020086718 h 1166"/>
                  <a:gd name="T42" fmla="*/ 1363621782 w 382"/>
                  <a:gd name="T43" fmla="*/ 1020086718 h 1166"/>
                  <a:gd name="T44" fmla="*/ 1363621782 w 382"/>
                  <a:gd name="T45" fmla="*/ 1020086718 h 1166"/>
                  <a:gd name="T46" fmla="*/ 1363621782 w 382"/>
                  <a:gd name="T47" fmla="*/ 1020086718 h 1166"/>
                  <a:gd name="T48" fmla="*/ 1363621782 w 382"/>
                  <a:gd name="T49" fmla="*/ 1020086718 h 1166"/>
                  <a:gd name="T50" fmla="*/ 1363621782 w 382"/>
                  <a:gd name="T51" fmla="*/ 1020086718 h 1166"/>
                  <a:gd name="T52" fmla="*/ 1363621782 w 382"/>
                  <a:gd name="T53" fmla="*/ 1020086718 h 1166"/>
                  <a:gd name="T54" fmla="*/ 1363621782 w 382"/>
                  <a:gd name="T55" fmla="*/ 1020086718 h 1166"/>
                  <a:gd name="T56" fmla="*/ 1363621782 w 382"/>
                  <a:gd name="T57" fmla="*/ 1020086718 h 1166"/>
                  <a:gd name="T58" fmla="*/ 1363621782 w 382"/>
                  <a:gd name="T59" fmla="*/ 1020086718 h 1166"/>
                  <a:gd name="T60" fmla="*/ 1363621782 w 382"/>
                  <a:gd name="T61" fmla="*/ 1020086718 h 1166"/>
                  <a:gd name="T62" fmla="*/ 1363621782 w 382"/>
                  <a:gd name="T63" fmla="*/ 1020086718 h 1166"/>
                  <a:gd name="T64" fmla="*/ 1363621782 w 382"/>
                  <a:gd name="T65" fmla="*/ 1020086718 h 1166"/>
                  <a:gd name="T66" fmla="*/ 1363621782 w 382"/>
                  <a:gd name="T67" fmla="*/ 1020086718 h 1166"/>
                  <a:gd name="T68" fmla="*/ 1363621782 w 382"/>
                  <a:gd name="T69" fmla="*/ 1020086718 h 1166"/>
                  <a:gd name="T70" fmla="*/ 1363621782 w 382"/>
                  <a:gd name="T71" fmla="*/ 1020086718 h 1166"/>
                  <a:gd name="T72" fmla="*/ 1363621782 w 382"/>
                  <a:gd name="T73" fmla="*/ 1020086718 h 1166"/>
                  <a:gd name="T74" fmla="*/ 1363621782 w 382"/>
                  <a:gd name="T75" fmla="*/ 1020086718 h 1166"/>
                  <a:gd name="T76" fmla="*/ 1363621782 w 382"/>
                  <a:gd name="T77" fmla="*/ 1020086718 h 1166"/>
                  <a:gd name="T78" fmla="*/ 1363621782 w 382"/>
                  <a:gd name="T79" fmla="*/ 1020086718 h 1166"/>
                  <a:gd name="T80" fmla="*/ 1363621782 w 382"/>
                  <a:gd name="T81" fmla="*/ 1020086718 h 1166"/>
                  <a:gd name="T82" fmla="*/ 1363621782 w 382"/>
                  <a:gd name="T83" fmla="*/ 1020086718 h 1166"/>
                  <a:gd name="T84" fmla="*/ 1363621782 w 382"/>
                  <a:gd name="T85" fmla="*/ 1020086718 h 1166"/>
                  <a:gd name="T86" fmla="*/ 1363621782 w 382"/>
                  <a:gd name="T87" fmla="*/ 1020086718 h 1166"/>
                  <a:gd name="T88" fmla="*/ 1363621782 w 382"/>
                  <a:gd name="T89" fmla="*/ 1020086718 h 1166"/>
                  <a:gd name="T90" fmla="*/ 0 w 382"/>
                  <a:gd name="T91" fmla="*/ 0 h 116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166"/>
                  <a:gd name="T140" fmla="*/ 382 w 382"/>
                  <a:gd name="T141" fmla="*/ 1166 h 116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166">
                    <a:moveTo>
                      <a:pt x="382" y="1118"/>
                    </a:moveTo>
                    <a:lnTo>
                      <a:pt x="380" y="1134"/>
                    </a:lnTo>
                    <a:lnTo>
                      <a:pt x="374" y="1145"/>
                    </a:lnTo>
                    <a:lnTo>
                      <a:pt x="369" y="1153"/>
                    </a:lnTo>
                    <a:lnTo>
                      <a:pt x="365" y="1159"/>
                    </a:lnTo>
                    <a:lnTo>
                      <a:pt x="346" y="1164"/>
                    </a:lnTo>
                    <a:lnTo>
                      <a:pt x="332" y="1166"/>
                    </a:lnTo>
                    <a:lnTo>
                      <a:pt x="321" y="1164"/>
                    </a:lnTo>
                    <a:lnTo>
                      <a:pt x="311" y="1162"/>
                    </a:lnTo>
                    <a:lnTo>
                      <a:pt x="303" y="1159"/>
                    </a:lnTo>
                    <a:lnTo>
                      <a:pt x="296" y="1155"/>
                    </a:lnTo>
                    <a:lnTo>
                      <a:pt x="286" y="1155"/>
                    </a:lnTo>
                    <a:lnTo>
                      <a:pt x="275" y="1157"/>
                    </a:lnTo>
                    <a:lnTo>
                      <a:pt x="265" y="1159"/>
                    </a:lnTo>
                    <a:lnTo>
                      <a:pt x="253" y="1161"/>
                    </a:lnTo>
                    <a:lnTo>
                      <a:pt x="244" y="1159"/>
                    </a:lnTo>
                    <a:lnTo>
                      <a:pt x="234" y="1157"/>
                    </a:lnTo>
                    <a:lnTo>
                      <a:pt x="225" y="1155"/>
                    </a:lnTo>
                    <a:lnTo>
                      <a:pt x="217" y="1153"/>
                    </a:lnTo>
                    <a:lnTo>
                      <a:pt x="209" y="1153"/>
                    </a:lnTo>
                    <a:lnTo>
                      <a:pt x="204" y="1155"/>
                    </a:lnTo>
                    <a:lnTo>
                      <a:pt x="186" y="1161"/>
                    </a:lnTo>
                    <a:lnTo>
                      <a:pt x="171" y="1162"/>
                    </a:lnTo>
                    <a:lnTo>
                      <a:pt x="156" y="1162"/>
                    </a:lnTo>
                    <a:lnTo>
                      <a:pt x="142" y="1161"/>
                    </a:lnTo>
                    <a:lnTo>
                      <a:pt x="129" y="1155"/>
                    </a:lnTo>
                    <a:lnTo>
                      <a:pt x="117" y="1147"/>
                    </a:lnTo>
                    <a:lnTo>
                      <a:pt x="109" y="1138"/>
                    </a:lnTo>
                    <a:lnTo>
                      <a:pt x="102" y="1128"/>
                    </a:lnTo>
                    <a:lnTo>
                      <a:pt x="102" y="1120"/>
                    </a:lnTo>
                    <a:lnTo>
                      <a:pt x="102" y="1118"/>
                    </a:lnTo>
                    <a:lnTo>
                      <a:pt x="102" y="1115"/>
                    </a:lnTo>
                    <a:lnTo>
                      <a:pt x="102" y="1103"/>
                    </a:lnTo>
                    <a:lnTo>
                      <a:pt x="102" y="163"/>
                    </a:lnTo>
                    <a:lnTo>
                      <a:pt x="102" y="115"/>
                    </a:lnTo>
                    <a:lnTo>
                      <a:pt x="96" y="73"/>
                    </a:lnTo>
                    <a:lnTo>
                      <a:pt x="94" y="55"/>
                    </a:lnTo>
                    <a:lnTo>
                      <a:pt x="90" y="42"/>
                    </a:lnTo>
                    <a:lnTo>
                      <a:pt x="86" y="30"/>
                    </a:lnTo>
                    <a:lnTo>
                      <a:pt x="81" y="25"/>
                    </a:lnTo>
                    <a:lnTo>
                      <a:pt x="52" y="21"/>
                    </a:lnTo>
                    <a:lnTo>
                      <a:pt x="29" y="17"/>
                    </a:lnTo>
                    <a:lnTo>
                      <a:pt x="19" y="15"/>
                    </a:lnTo>
                    <a:lnTo>
                      <a:pt x="14" y="11"/>
                    </a:lnTo>
                    <a:lnTo>
                      <a:pt x="6" y="5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3" name="Freeform 1169"/>
              <p:cNvSpPr>
                <a:spLocks/>
              </p:cNvSpPr>
              <p:nvPr/>
            </p:nvSpPr>
            <p:spPr bwMode="auto">
              <a:xfrm flipH="1">
                <a:off x="3215" y="801"/>
                <a:ext cx="8" cy="12"/>
              </a:xfrm>
              <a:custGeom>
                <a:avLst/>
                <a:gdLst>
                  <a:gd name="T0" fmla="*/ 1340663469 w 9"/>
                  <a:gd name="T1" fmla="*/ 0 h 14"/>
                  <a:gd name="T2" fmla="*/ 1340663469 w 9"/>
                  <a:gd name="T3" fmla="*/ 1159158187 h 14"/>
                  <a:gd name="T4" fmla="*/ 1340663469 w 9"/>
                  <a:gd name="T5" fmla="*/ 1159158187 h 14"/>
                  <a:gd name="T6" fmla="*/ 1340663469 w 9"/>
                  <a:gd name="T7" fmla="*/ 1159158187 h 14"/>
                  <a:gd name="T8" fmla="*/ 1340663469 w 9"/>
                  <a:gd name="T9" fmla="*/ 1159158187 h 14"/>
                  <a:gd name="T10" fmla="*/ 1340663469 w 9"/>
                  <a:gd name="T11" fmla="*/ 1159158187 h 14"/>
                  <a:gd name="T12" fmla="*/ 0 w 9"/>
                  <a:gd name="T13" fmla="*/ 1159158187 h 14"/>
                  <a:gd name="T14" fmla="*/ 1340663469 w 9"/>
                  <a:gd name="T15" fmla="*/ 1159158187 h 14"/>
                  <a:gd name="T16" fmla="*/ 1340663469 w 9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"/>
                  <a:gd name="T28" fmla="*/ 0 h 14"/>
                  <a:gd name="T29" fmla="*/ 9 w 9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" h="14">
                    <a:moveTo>
                      <a:pt x="3" y="0"/>
                    </a:moveTo>
                    <a:lnTo>
                      <a:pt x="7" y="2"/>
                    </a:lnTo>
                    <a:lnTo>
                      <a:pt x="9" y="6"/>
                    </a:lnTo>
                    <a:lnTo>
                      <a:pt x="7" y="12"/>
                    </a:lnTo>
                    <a:lnTo>
                      <a:pt x="3" y="14"/>
                    </a:lnTo>
                    <a:lnTo>
                      <a:pt x="1" y="12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4" name="Freeform 1170"/>
              <p:cNvSpPr>
                <a:spLocks/>
              </p:cNvSpPr>
              <p:nvPr/>
            </p:nvSpPr>
            <p:spPr bwMode="auto">
              <a:xfrm flipH="1">
                <a:off x="3215" y="801"/>
                <a:ext cx="8" cy="12"/>
              </a:xfrm>
              <a:custGeom>
                <a:avLst/>
                <a:gdLst>
                  <a:gd name="T0" fmla="*/ 1340663469 w 9"/>
                  <a:gd name="T1" fmla="*/ 0 h 14"/>
                  <a:gd name="T2" fmla="*/ 1340663469 w 9"/>
                  <a:gd name="T3" fmla="*/ 1159158187 h 14"/>
                  <a:gd name="T4" fmla="*/ 1340663469 w 9"/>
                  <a:gd name="T5" fmla="*/ 1159158187 h 14"/>
                  <a:gd name="T6" fmla="*/ 1340663469 w 9"/>
                  <a:gd name="T7" fmla="*/ 1159158187 h 14"/>
                  <a:gd name="T8" fmla="*/ 1340663469 w 9"/>
                  <a:gd name="T9" fmla="*/ 1159158187 h 14"/>
                  <a:gd name="T10" fmla="*/ 1340663469 w 9"/>
                  <a:gd name="T11" fmla="*/ 1159158187 h 14"/>
                  <a:gd name="T12" fmla="*/ 0 w 9"/>
                  <a:gd name="T13" fmla="*/ 1159158187 h 14"/>
                  <a:gd name="T14" fmla="*/ 1340663469 w 9"/>
                  <a:gd name="T15" fmla="*/ 1159158187 h 14"/>
                  <a:gd name="T16" fmla="*/ 1340663469 w 9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"/>
                  <a:gd name="T28" fmla="*/ 0 h 14"/>
                  <a:gd name="T29" fmla="*/ 9 w 9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" h="14">
                    <a:moveTo>
                      <a:pt x="3" y="0"/>
                    </a:moveTo>
                    <a:lnTo>
                      <a:pt x="7" y="2"/>
                    </a:lnTo>
                    <a:lnTo>
                      <a:pt x="9" y="6"/>
                    </a:lnTo>
                    <a:lnTo>
                      <a:pt x="7" y="12"/>
                    </a:lnTo>
                    <a:lnTo>
                      <a:pt x="3" y="14"/>
                    </a:lnTo>
                    <a:lnTo>
                      <a:pt x="1" y="12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5" name="Freeform 1171"/>
              <p:cNvSpPr>
                <a:spLocks/>
              </p:cNvSpPr>
              <p:nvPr/>
            </p:nvSpPr>
            <p:spPr bwMode="auto">
              <a:xfrm flipH="1">
                <a:off x="3230" y="791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751893718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751893718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2"/>
                    </a:lnTo>
                    <a:lnTo>
                      <a:pt x="4" y="13"/>
                    </a:lnTo>
                    <a:lnTo>
                      <a:pt x="2" y="12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6" name="Freeform 1172"/>
              <p:cNvSpPr>
                <a:spLocks/>
              </p:cNvSpPr>
              <p:nvPr/>
            </p:nvSpPr>
            <p:spPr bwMode="auto">
              <a:xfrm flipH="1">
                <a:off x="3230" y="791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751893718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751893718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2"/>
                    </a:lnTo>
                    <a:lnTo>
                      <a:pt x="4" y="13"/>
                    </a:lnTo>
                    <a:lnTo>
                      <a:pt x="2" y="12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7" name="Freeform 1173"/>
              <p:cNvSpPr>
                <a:spLocks/>
              </p:cNvSpPr>
              <p:nvPr/>
            </p:nvSpPr>
            <p:spPr bwMode="auto">
              <a:xfrm flipH="1">
                <a:off x="3210" y="821"/>
                <a:ext cx="9" cy="10"/>
              </a:xfrm>
              <a:custGeom>
                <a:avLst/>
                <a:gdLst>
                  <a:gd name="T0" fmla="*/ 1408964021 w 10"/>
                  <a:gd name="T1" fmla="*/ 0 h 12"/>
                  <a:gd name="T2" fmla="*/ 1408964021 w 10"/>
                  <a:gd name="T3" fmla="*/ 1035630617 h 12"/>
                  <a:gd name="T4" fmla="*/ 1408964021 w 10"/>
                  <a:gd name="T5" fmla="*/ 1035630617 h 12"/>
                  <a:gd name="T6" fmla="*/ 1408964021 w 10"/>
                  <a:gd name="T7" fmla="*/ 1035630617 h 12"/>
                  <a:gd name="T8" fmla="*/ 1408964021 w 10"/>
                  <a:gd name="T9" fmla="*/ 1035630617 h 12"/>
                  <a:gd name="T10" fmla="*/ 1408964021 w 10"/>
                  <a:gd name="T11" fmla="*/ 1035630617 h 12"/>
                  <a:gd name="T12" fmla="*/ 0 w 10"/>
                  <a:gd name="T13" fmla="*/ 1035630617 h 12"/>
                  <a:gd name="T14" fmla="*/ 1408964021 w 10"/>
                  <a:gd name="T15" fmla="*/ 1035630617 h 12"/>
                  <a:gd name="T16" fmla="*/ 1408964021 w 10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2"/>
                  <a:gd name="T29" fmla="*/ 10 w 10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2">
                    <a:moveTo>
                      <a:pt x="4" y="0"/>
                    </a:moveTo>
                    <a:lnTo>
                      <a:pt x="8" y="2"/>
                    </a:lnTo>
                    <a:lnTo>
                      <a:pt x="10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8" name="Freeform 1174"/>
              <p:cNvSpPr>
                <a:spLocks/>
              </p:cNvSpPr>
              <p:nvPr/>
            </p:nvSpPr>
            <p:spPr bwMode="auto">
              <a:xfrm flipH="1">
                <a:off x="3210" y="821"/>
                <a:ext cx="9" cy="10"/>
              </a:xfrm>
              <a:custGeom>
                <a:avLst/>
                <a:gdLst>
                  <a:gd name="T0" fmla="*/ 1408964021 w 10"/>
                  <a:gd name="T1" fmla="*/ 0 h 12"/>
                  <a:gd name="T2" fmla="*/ 1408964021 w 10"/>
                  <a:gd name="T3" fmla="*/ 1035630617 h 12"/>
                  <a:gd name="T4" fmla="*/ 1408964021 w 10"/>
                  <a:gd name="T5" fmla="*/ 1035630617 h 12"/>
                  <a:gd name="T6" fmla="*/ 1408964021 w 10"/>
                  <a:gd name="T7" fmla="*/ 1035630617 h 12"/>
                  <a:gd name="T8" fmla="*/ 1408964021 w 10"/>
                  <a:gd name="T9" fmla="*/ 1035630617 h 12"/>
                  <a:gd name="T10" fmla="*/ 1408964021 w 10"/>
                  <a:gd name="T11" fmla="*/ 1035630617 h 12"/>
                  <a:gd name="T12" fmla="*/ 0 w 10"/>
                  <a:gd name="T13" fmla="*/ 1035630617 h 12"/>
                  <a:gd name="T14" fmla="*/ 1408964021 w 10"/>
                  <a:gd name="T15" fmla="*/ 1035630617 h 12"/>
                  <a:gd name="T16" fmla="*/ 1408964021 w 10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2"/>
                  <a:gd name="T29" fmla="*/ 10 w 10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2">
                    <a:moveTo>
                      <a:pt x="4" y="0"/>
                    </a:moveTo>
                    <a:lnTo>
                      <a:pt x="8" y="2"/>
                    </a:lnTo>
                    <a:lnTo>
                      <a:pt x="10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89" name="Freeform 1175"/>
              <p:cNvSpPr>
                <a:spLocks/>
              </p:cNvSpPr>
              <p:nvPr/>
            </p:nvSpPr>
            <p:spPr bwMode="auto">
              <a:xfrm flipH="1">
                <a:off x="3208" y="840"/>
                <a:ext cx="7" cy="10"/>
              </a:xfrm>
              <a:custGeom>
                <a:avLst/>
                <a:gdLst>
                  <a:gd name="T0" fmla="*/ 1258815487 w 8"/>
                  <a:gd name="T1" fmla="*/ 0 h 11"/>
                  <a:gd name="T2" fmla="*/ 1258815487 w 8"/>
                  <a:gd name="T3" fmla="*/ 1466760226 h 11"/>
                  <a:gd name="T4" fmla="*/ 1258815487 w 8"/>
                  <a:gd name="T5" fmla="*/ 1466760226 h 11"/>
                  <a:gd name="T6" fmla="*/ 1258815487 w 8"/>
                  <a:gd name="T7" fmla="*/ 1466760226 h 11"/>
                  <a:gd name="T8" fmla="*/ 1258815487 w 8"/>
                  <a:gd name="T9" fmla="*/ 1466760226 h 11"/>
                  <a:gd name="T10" fmla="*/ 1258815487 w 8"/>
                  <a:gd name="T11" fmla="*/ 1466760226 h 11"/>
                  <a:gd name="T12" fmla="*/ 0 w 8"/>
                  <a:gd name="T13" fmla="*/ 1466760226 h 11"/>
                  <a:gd name="T14" fmla="*/ 1258815487 w 8"/>
                  <a:gd name="T15" fmla="*/ 1466760226 h 11"/>
                  <a:gd name="T16" fmla="*/ 1258815487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0" name="Freeform 1176"/>
              <p:cNvSpPr>
                <a:spLocks/>
              </p:cNvSpPr>
              <p:nvPr/>
            </p:nvSpPr>
            <p:spPr bwMode="auto">
              <a:xfrm flipH="1">
                <a:off x="3208" y="840"/>
                <a:ext cx="7" cy="10"/>
              </a:xfrm>
              <a:custGeom>
                <a:avLst/>
                <a:gdLst>
                  <a:gd name="T0" fmla="*/ 1258815487 w 8"/>
                  <a:gd name="T1" fmla="*/ 0 h 11"/>
                  <a:gd name="T2" fmla="*/ 1258815487 w 8"/>
                  <a:gd name="T3" fmla="*/ 1466760226 h 11"/>
                  <a:gd name="T4" fmla="*/ 1258815487 w 8"/>
                  <a:gd name="T5" fmla="*/ 1466760226 h 11"/>
                  <a:gd name="T6" fmla="*/ 1258815487 w 8"/>
                  <a:gd name="T7" fmla="*/ 1466760226 h 11"/>
                  <a:gd name="T8" fmla="*/ 1258815487 w 8"/>
                  <a:gd name="T9" fmla="*/ 1466760226 h 11"/>
                  <a:gd name="T10" fmla="*/ 1258815487 w 8"/>
                  <a:gd name="T11" fmla="*/ 1466760226 h 11"/>
                  <a:gd name="T12" fmla="*/ 0 w 8"/>
                  <a:gd name="T13" fmla="*/ 1466760226 h 11"/>
                  <a:gd name="T14" fmla="*/ 1258815487 w 8"/>
                  <a:gd name="T15" fmla="*/ 1466760226 h 11"/>
                  <a:gd name="T16" fmla="*/ 1258815487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1" name="Freeform 1177"/>
              <p:cNvSpPr>
                <a:spLocks/>
              </p:cNvSpPr>
              <p:nvPr/>
            </p:nvSpPr>
            <p:spPr bwMode="auto">
              <a:xfrm flipH="1">
                <a:off x="3202" y="898"/>
                <a:ext cx="9" cy="11"/>
              </a:xfrm>
              <a:custGeom>
                <a:avLst/>
                <a:gdLst>
                  <a:gd name="T0" fmla="*/ 1408964021 w 10"/>
                  <a:gd name="T1" fmla="*/ 0 h 13"/>
                  <a:gd name="T2" fmla="*/ 1408964021 w 10"/>
                  <a:gd name="T3" fmla="*/ 1100847591 h 13"/>
                  <a:gd name="T4" fmla="*/ 1408964021 w 10"/>
                  <a:gd name="T5" fmla="*/ 1100847591 h 13"/>
                  <a:gd name="T6" fmla="*/ 1408964021 w 10"/>
                  <a:gd name="T7" fmla="*/ 1100847591 h 13"/>
                  <a:gd name="T8" fmla="*/ 1408964021 w 10"/>
                  <a:gd name="T9" fmla="*/ 1100847591 h 13"/>
                  <a:gd name="T10" fmla="*/ 1408964021 w 10"/>
                  <a:gd name="T11" fmla="*/ 1100847591 h 13"/>
                  <a:gd name="T12" fmla="*/ 0 w 10"/>
                  <a:gd name="T13" fmla="*/ 1100847591 h 13"/>
                  <a:gd name="T14" fmla="*/ 1408964021 w 10"/>
                  <a:gd name="T15" fmla="*/ 1100847591 h 13"/>
                  <a:gd name="T16" fmla="*/ 1408964021 w 10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3"/>
                  <a:gd name="T29" fmla="*/ 10 w 10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3">
                    <a:moveTo>
                      <a:pt x="4" y="0"/>
                    </a:moveTo>
                    <a:lnTo>
                      <a:pt x="8" y="2"/>
                    </a:lnTo>
                    <a:lnTo>
                      <a:pt x="10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2" name="Freeform 1178"/>
              <p:cNvSpPr>
                <a:spLocks/>
              </p:cNvSpPr>
              <p:nvPr/>
            </p:nvSpPr>
            <p:spPr bwMode="auto">
              <a:xfrm flipH="1">
                <a:off x="3202" y="898"/>
                <a:ext cx="9" cy="11"/>
              </a:xfrm>
              <a:custGeom>
                <a:avLst/>
                <a:gdLst>
                  <a:gd name="T0" fmla="*/ 1408964021 w 10"/>
                  <a:gd name="T1" fmla="*/ 0 h 13"/>
                  <a:gd name="T2" fmla="*/ 1408964021 w 10"/>
                  <a:gd name="T3" fmla="*/ 1100847591 h 13"/>
                  <a:gd name="T4" fmla="*/ 1408964021 w 10"/>
                  <a:gd name="T5" fmla="*/ 1100847591 h 13"/>
                  <a:gd name="T6" fmla="*/ 1408964021 w 10"/>
                  <a:gd name="T7" fmla="*/ 1100847591 h 13"/>
                  <a:gd name="T8" fmla="*/ 1408964021 w 10"/>
                  <a:gd name="T9" fmla="*/ 1100847591 h 13"/>
                  <a:gd name="T10" fmla="*/ 1408964021 w 10"/>
                  <a:gd name="T11" fmla="*/ 1100847591 h 13"/>
                  <a:gd name="T12" fmla="*/ 0 w 10"/>
                  <a:gd name="T13" fmla="*/ 1100847591 h 13"/>
                  <a:gd name="T14" fmla="*/ 1408964021 w 10"/>
                  <a:gd name="T15" fmla="*/ 1100847591 h 13"/>
                  <a:gd name="T16" fmla="*/ 1408964021 w 10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3"/>
                  <a:gd name="T29" fmla="*/ 10 w 10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3">
                    <a:moveTo>
                      <a:pt x="4" y="0"/>
                    </a:moveTo>
                    <a:lnTo>
                      <a:pt x="8" y="2"/>
                    </a:lnTo>
                    <a:lnTo>
                      <a:pt x="10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3" name="Freeform 1179"/>
              <p:cNvSpPr>
                <a:spLocks/>
              </p:cNvSpPr>
              <p:nvPr/>
            </p:nvSpPr>
            <p:spPr bwMode="auto">
              <a:xfrm flipH="1">
                <a:off x="3204" y="879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637504245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637504245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4" name="Freeform 1180"/>
              <p:cNvSpPr>
                <a:spLocks/>
              </p:cNvSpPr>
              <p:nvPr/>
            </p:nvSpPr>
            <p:spPr bwMode="auto">
              <a:xfrm flipH="1">
                <a:off x="3204" y="879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637504245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637504245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5" name="Freeform 1181"/>
              <p:cNvSpPr>
                <a:spLocks/>
              </p:cNvSpPr>
              <p:nvPr/>
            </p:nvSpPr>
            <p:spPr bwMode="auto">
              <a:xfrm flipH="1">
                <a:off x="3202" y="918"/>
                <a:ext cx="9" cy="10"/>
              </a:xfrm>
              <a:custGeom>
                <a:avLst/>
                <a:gdLst>
                  <a:gd name="T0" fmla="*/ 1408964021 w 10"/>
                  <a:gd name="T1" fmla="*/ 0 h 11"/>
                  <a:gd name="T2" fmla="*/ 1408964021 w 10"/>
                  <a:gd name="T3" fmla="*/ 1466760226 h 11"/>
                  <a:gd name="T4" fmla="*/ 1408964021 w 10"/>
                  <a:gd name="T5" fmla="*/ 1466760226 h 11"/>
                  <a:gd name="T6" fmla="*/ 1408964021 w 10"/>
                  <a:gd name="T7" fmla="*/ 1466760226 h 11"/>
                  <a:gd name="T8" fmla="*/ 1408964021 w 10"/>
                  <a:gd name="T9" fmla="*/ 1466760226 h 11"/>
                  <a:gd name="T10" fmla="*/ 1408964021 w 10"/>
                  <a:gd name="T11" fmla="*/ 1466760226 h 11"/>
                  <a:gd name="T12" fmla="*/ 0 w 10"/>
                  <a:gd name="T13" fmla="*/ 1466760226 h 11"/>
                  <a:gd name="T14" fmla="*/ 1408964021 w 10"/>
                  <a:gd name="T15" fmla="*/ 1466760226 h 11"/>
                  <a:gd name="T16" fmla="*/ 1408964021 w 10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1"/>
                  <a:gd name="T29" fmla="*/ 10 w 10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1">
                    <a:moveTo>
                      <a:pt x="6" y="0"/>
                    </a:moveTo>
                    <a:lnTo>
                      <a:pt x="8" y="1"/>
                    </a:lnTo>
                    <a:lnTo>
                      <a:pt x="10" y="5"/>
                    </a:lnTo>
                    <a:lnTo>
                      <a:pt x="8" y="9"/>
                    </a:lnTo>
                    <a:lnTo>
                      <a:pt x="6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6" name="Freeform 1182"/>
              <p:cNvSpPr>
                <a:spLocks/>
              </p:cNvSpPr>
              <p:nvPr/>
            </p:nvSpPr>
            <p:spPr bwMode="auto">
              <a:xfrm flipH="1">
                <a:off x="3202" y="918"/>
                <a:ext cx="9" cy="10"/>
              </a:xfrm>
              <a:custGeom>
                <a:avLst/>
                <a:gdLst>
                  <a:gd name="T0" fmla="*/ 1408964021 w 10"/>
                  <a:gd name="T1" fmla="*/ 0 h 11"/>
                  <a:gd name="T2" fmla="*/ 1408964021 w 10"/>
                  <a:gd name="T3" fmla="*/ 1466760226 h 11"/>
                  <a:gd name="T4" fmla="*/ 1408964021 w 10"/>
                  <a:gd name="T5" fmla="*/ 1466760226 h 11"/>
                  <a:gd name="T6" fmla="*/ 1408964021 w 10"/>
                  <a:gd name="T7" fmla="*/ 1466760226 h 11"/>
                  <a:gd name="T8" fmla="*/ 1408964021 w 10"/>
                  <a:gd name="T9" fmla="*/ 1466760226 h 11"/>
                  <a:gd name="T10" fmla="*/ 1408964021 w 10"/>
                  <a:gd name="T11" fmla="*/ 1466760226 h 11"/>
                  <a:gd name="T12" fmla="*/ 0 w 10"/>
                  <a:gd name="T13" fmla="*/ 1466760226 h 11"/>
                  <a:gd name="T14" fmla="*/ 1408964021 w 10"/>
                  <a:gd name="T15" fmla="*/ 1466760226 h 11"/>
                  <a:gd name="T16" fmla="*/ 1408964021 w 10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1"/>
                  <a:gd name="T29" fmla="*/ 10 w 10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1">
                    <a:moveTo>
                      <a:pt x="6" y="0"/>
                    </a:moveTo>
                    <a:lnTo>
                      <a:pt x="8" y="1"/>
                    </a:lnTo>
                    <a:lnTo>
                      <a:pt x="10" y="5"/>
                    </a:lnTo>
                    <a:lnTo>
                      <a:pt x="8" y="9"/>
                    </a:lnTo>
                    <a:lnTo>
                      <a:pt x="6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7" name="Freeform 1183"/>
              <p:cNvSpPr>
                <a:spLocks/>
              </p:cNvSpPr>
              <p:nvPr/>
            </p:nvSpPr>
            <p:spPr bwMode="auto">
              <a:xfrm flipH="1">
                <a:off x="3247" y="789"/>
                <a:ext cx="9" cy="12"/>
              </a:xfrm>
              <a:custGeom>
                <a:avLst/>
                <a:gdLst>
                  <a:gd name="T0" fmla="*/ 1408964021 w 10"/>
                  <a:gd name="T1" fmla="*/ 0 h 14"/>
                  <a:gd name="T2" fmla="*/ 1408964021 w 10"/>
                  <a:gd name="T3" fmla="*/ 1159158187 h 14"/>
                  <a:gd name="T4" fmla="*/ 1408964021 w 10"/>
                  <a:gd name="T5" fmla="*/ 1159158187 h 14"/>
                  <a:gd name="T6" fmla="*/ 1408964021 w 10"/>
                  <a:gd name="T7" fmla="*/ 1159158187 h 14"/>
                  <a:gd name="T8" fmla="*/ 1408964021 w 10"/>
                  <a:gd name="T9" fmla="*/ 1159158187 h 14"/>
                  <a:gd name="T10" fmla="*/ 1408964021 w 10"/>
                  <a:gd name="T11" fmla="*/ 1159158187 h 14"/>
                  <a:gd name="T12" fmla="*/ 0 w 10"/>
                  <a:gd name="T13" fmla="*/ 1159158187 h 14"/>
                  <a:gd name="T14" fmla="*/ 1408964021 w 10"/>
                  <a:gd name="T15" fmla="*/ 1159158187 h 14"/>
                  <a:gd name="T16" fmla="*/ 1408964021 w 10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4"/>
                  <a:gd name="T29" fmla="*/ 10 w 10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4">
                    <a:moveTo>
                      <a:pt x="6" y="0"/>
                    </a:moveTo>
                    <a:lnTo>
                      <a:pt x="8" y="2"/>
                    </a:lnTo>
                    <a:lnTo>
                      <a:pt x="10" y="8"/>
                    </a:lnTo>
                    <a:lnTo>
                      <a:pt x="8" y="12"/>
                    </a:lnTo>
                    <a:lnTo>
                      <a:pt x="6" y="14"/>
                    </a:lnTo>
                    <a:lnTo>
                      <a:pt x="2" y="12"/>
                    </a:lnTo>
                    <a:lnTo>
                      <a:pt x="0" y="8"/>
                    </a:lnTo>
                    <a:lnTo>
                      <a:pt x="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8" name="Freeform 1184"/>
              <p:cNvSpPr>
                <a:spLocks/>
              </p:cNvSpPr>
              <p:nvPr/>
            </p:nvSpPr>
            <p:spPr bwMode="auto">
              <a:xfrm flipH="1">
                <a:off x="3247" y="789"/>
                <a:ext cx="9" cy="12"/>
              </a:xfrm>
              <a:custGeom>
                <a:avLst/>
                <a:gdLst>
                  <a:gd name="T0" fmla="*/ 1408964021 w 10"/>
                  <a:gd name="T1" fmla="*/ 0 h 14"/>
                  <a:gd name="T2" fmla="*/ 1408964021 w 10"/>
                  <a:gd name="T3" fmla="*/ 1159158187 h 14"/>
                  <a:gd name="T4" fmla="*/ 1408964021 w 10"/>
                  <a:gd name="T5" fmla="*/ 1159158187 h 14"/>
                  <a:gd name="T6" fmla="*/ 1408964021 w 10"/>
                  <a:gd name="T7" fmla="*/ 1159158187 h 14"/>
                  <a:gd name="T8" fmla="*/ 1408964021 w 10"/>
                  <a:gd name="T9" fmla="*/ 1159158187 h 14"/>
                  <a:gd name="T10" fmla="*/ 1408964021 w 10"/>
                  <a:gd name="T11" fmla="*/ 1159158187 h 14"/>
                  <a:gd name="T12" fmla="*/ 0 w 10"/>
                  <a:gd name="T13" fmla="*/ 1159158187 h 14"/>
                  <a:gd name="T14" fmla="*/ 1408964021 w 10"/>
                  <a:gd name="T15" fmla="*/ 1159158187 h 14"/>
                  <a:gd name="T16" fmla="*/ 1408964021 w 10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4"/>
                  <a:gd name="T29" fmla="*/ 10 w 10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4">
                    <a:moveTo>
                      <a:pt x="6" y="0"/>
                    </a:moveTo>
                    <a:lnTo>
                      <a:pt x="8" y="2"/>
                    </a:lnTo>
                    <a:lnTo>
                      <a:pt x="10" y="8"/>
                    </a:lnTo>
                    <a:lnTo>
                      <a:pt x="8" y="12"/>
                    </a:lnTo>
                    <a:lnTo>
                      <a:pt x="6" y="14"/>
                    </a:lnTo>
                    <a:lnTo>
                      <a:pt x="2" y="12"/>
                    </a:lnTo>
                    <a:lnTo>
                      <a:pt x="0" y="8"/>
                    </a:lnTo>
                    <a:lnTo>
                      <a:pt x="2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499" name="Freeform 1185"/>
              <p:cNvSpPr>
                <a:spLocks/>
              </p:cNvSpPr>
              <p:nvPr/>
            </p:nvSpPr>
            <p:spPr bwMode="auto">
              <a:xfrm flipH="1">
                <a:off x="3206" y="860"/>
                <a:ext cx="7" cy="10"/>
              </a:xfrm>
              <a:custGeom>
                <a:avLst/>
                <a:gdLst>
                  <a:gd name="T0" fmla="*/ 1258815487 w 8"/>
                  <a:gd name="T1" fmla="*/ 0 h 12"/>
                  <a:gd name="T2" fmla="*/ 1258815487 w 8"/>
                  <a:gd name="T3" fmla="*/ 1035630617 h 12"/>
                  <a:gd name="T4" fmla="*/ 1258815487 w 8"/>
                  <a:gd name="T5" fmla="*/ 1035630617 h 12"/>
                  <a:gd name="T6" fmla="*/ 1258815487 w 8"/>
                  <a:gd name="T7" fmla="*/ 1035630617 h 12"/>
                  <a:gd name="T8" fmla="*/ 1258815487 w 8"/>
                  <a:gd name="T9" fmla="*/ 1035630617 h 12"/>
                  <a:gd name="T10" fmla="*/ 0 w 8"/>
                  <a:gd name="T11" fmla="*/ 1035630617 h 12"/>
                  <a:gd name="T12" fmla="*/ 0 w 8"/>
                  <a:gd name="T13" fmla="*/ 1035630617 h 12"/>
                  <a:gd name="T14" fmla="*/ 0 w 8"/>
                  <a:gd name="T15" fmla="*/ 1035630617 h 12"/>
                  <a:gd name="T16" fmla="*/ 1258815487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00" name="Freeform 1186"/>
              <p:cNvSpPr>
                <a:spLocks/>
              </p:cNvSpPr>
              <p:nvPr/>
            </p:nvSpPr>
            <p:spPr bwMode="auto">
              <a:xfrm flipH="1">
                <a:off x="3206" y="860"/>
                <a:ext cx="7" cy="10"/>
              </a:xfrm>
              <a:custGeom>
                <a:avLst/>
                <a:gdLst>
                  <a:gd name="T0" fmla="*/ 1258815487 w 8"/>
                  <a:gd name="T1" fmla="*/ 0 h 12"/>
                  <a:gd name="T2" fmla="*/ 1258815487 w 8"/>
                  <a:gd name="T3" fmla="*/ 1035630617 h 12"/>
                  <a:gd name="T4" fmla="*/ 1258815487 w 8"/>
                  <a:gd name="T5" fmla="*/ 1035630617 h 12"/>
                  <a:gd name="T6" fmla="*/ 1258815487 w 8"/>
                  <a:gd name="T7" fmla="*/ 1035630617 h 12"/>
                  <a:gd name="T8" fmla="*/ 1258815487 w 8"/>
                  <a:gd name="T9" fmla="*/ 1035630617 h 12"/>
                  <a:gd name="T10" fmla="*/ 0 w 8"/>
                  <a:gd name="T11" fmla="*/ 1035630617 h 12"/>
                  <a:gd name="T12" fmla="*/ 0 w 8"/>
                  <a:gd name="T13" fmla="*/ 1035630617 h 12"/>
                  <a:gd name="T14" fmla="*/ 0 w 8"/>
                  <a:gd name="T15" fmla="*/ 1035630617 h 12"/>
                  <a:gd name="T16" fmla="*/ 1258815487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01" name="Freeform 1187"/>
              <p:cNvSpPr>
                <a:spLocks/>
              </p:cNvSpPr>
              <p:nvPr/>
            </p:nvSpPr>
            <p:spPr bwMode="auto">
              <a:xfrm flipH="1">
                <a:off x="2890" y="879"/>
                <a:ext cx="114" cy="31"/>
              </a:xfrm>
              <a:custGeom>
                <a:avLst/>
                <a:gdLst>
                  <a:gd name="T0" fmla="*/ 1309756098 w 129"/>
                  <a:gd name="T1" fmla="*/ 0 h 37"/>
                  <a:gd name="T2" fmla="*/ 1309756098 w 129"/>
                  <a:gd name="T3" fmla="*/ 1058204843 h 37"/>
                  <a:gd name="T4" fmla="*/ 1309756098 w 129"/>
                  <a:gd name="T5" fmla="*/ 1058204843 h 37"/>
                  <a:gd name="T6" fmla="*/ 1309756098 w 129"/>
                  <a:gd name="T7" fmla="*/ 1058204843 h 37"/>
                  <a:gd name="T8" fmla="*/ 1309756098 w 129"/>
                  <a:gd name="T9" fmla="*/ 1058204843 h 37"/>
                  <a:gd name="T10" fmla="*/ 1309756098 w 129"/>
                  <a:gd name="T11" fmla="*/ 1058204843 h 37"/>
                  <a:gd name="T12" fmla="*/ 1309756098 w 129"/>
                  <a:gd name="T13" fmla="*/ 1058204843 h 37"/>
                  <a:gd name="T14" fmla="*/ 1309756098 w 129"/>
                  <a:gd name="T15" fmla="*/ 1058204843 h 37"/>
                  <a:gd name="T16" fmla="*/ 1309756098 w 129"/>
                  <a:gd name="T17" fmla="*/ 1058204843 h 37"/>
                  <a:gd name="T18" fmla="*/ 1309756098 w 129"/>
                  <a:gd name="T19" fmla="*/ 1058204843 h 37"/>
                  <a:gd name="T20" fmla="*/ 1309756098 w 129"/>
                  <a:gd name="T21" fmla="*/ 1058204843 h 37"/>
                  <a:gd name="T22" fmla="*/ 1309756098 w 129"/>
                  <a:gd name="T23" fmla="*/ 1058204843 h 37"/>
                  <a:gd name="T24" fmla="*/ 1309756098 w 129"/>
                  <a:gd name="T25" fmla="*/ 1058204843 h 37"/>
                  <a:gd name="T26" fmla="*/ 1309756098 w 129"/>
                  <a:gd name="T27" fmla="*/ 1058204843 h 37"/>
                  <a:gd name="T28" fmla="*/ 1309756098 w 129"/>
                  <a:gd name="T29" fmla="*/ 1058204843 h 37"/>
                  <a:gd name="T30" fmla="*/ 1309756098 w 129"/>
                  <a:gd name="T31" fmla="*/ 1058204843 h 37"/>
                  <a:gd name="T32" fmla="*/ 1309756098 w 129"/>
                  <a:gd name="T33" fmla="*/ 1058204843 h 37"/>
                  <a:gd name="T34" fmla="*/ 1309756098 w 129"/>
                  <a:gd name="T35" fmla="*/ 1058204843 h 37"/>
                  <a:gd name="T36" fmla="*/ 0 w 129"/>
                  <a:gd name="T37" fmla="*/ 1058204843 h 37"/>
                  <a:gd name="T38" fmla="*/ 1309756098 w 129"/>
                  <a:gd name="T39" fmla="*/ 1058204843 h 37"/>
                  <a:gd name="T40" fmla="*/ 1309756098 w 129"/>
                  <a:gd name="T41" fmla="*/ 1058204843 h 37"/>
                  <a:gd name="T42" fmla="*/ 1309756098 w 129"/>
                  <a:gd name="T43" fmla="*/ 1058204843 h 37"/>
                  <a:gd name="T44" fmla="*/ 1309756098 w 129"/>
                  <a:gd name="T45" fmla="*/ 1058204843 h 37"/>
                  <a:gd name="T46" fmla="*/ 1309756098 w 129"/>
                  <a:gd name="T47" fmla="*/ 1058204843 h 37"/>
                  <a:gd name="T48" fmla="*/ 1309756098 w 129"/>
                  <a:gd name="T49" fmla="*/ 0 h 3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9"/>
                  <a:gd name="T76" fmla="*/ 0 h 37"/>
                  <a:gd name="T77" fmla="*/ 129 w 129"/>
                  <a:gd name="T78" fmla="*/ 37 h 3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9" h="37">
                    <a:moveTo>
                      <a:pt x="65" y="0"/>
                    </a:moveTo>
                    <a:lnTo>
                      <a:pt x="90" y="2"/>
                    </a:lnTo>
                    <a:lnTo>
                      <a:pt x="110" y="6"/>
                    </a:lnTo>
                    <a:lnTo>
                      <a:pt x="117" y="8"/>
                    </a:lnTo>
                    <a:lnTo>
                      <a:pt x="125" y="12"/>
                    </a:lnTo>
                    <a:lnTo>
                      <a:pt x="129" y="16"/>
                    </a:lnTo>
                    <a:lnTo>
                      <a:pt x="129" y="20"/>
                    </a:lnTo>
                    <a:lnTo>
                      <a:pt x="129" y="24"/>
                    </a:lnTo>
                    <a:lnTo>
                      <a:pt x="125" y="25"/>
                    </a:lnTo>
                    <a:lnTo>
                      <a:pt x="117" y="29"/>
                    </a:lnTo>
                    <a:lnTo>
                      <a:pt x="110" y="33"/>
                    </a:lnTo>
                    <a:lnTo>
                      <a:pt x="90" y="37"/>
                    </a:lnTo>
                    <a:lnTo>
                      <a:pt x="65" y="37"/>
                    </a:lnTo>
                    <a:lnTo>
                      <a:pt x="40" y="37"/>
                    </a:lnTo>
                    <a:lnTo>
                      <a:pt x="19" y="33"/>
                    </a:lnTo>
                    <a:lnTo>
                      <a:pt x="12" y="29"/>
                    </a:lnTo>
                    <a:lnTo>
                      <a:pt x="6" y="25"/>
                    </a:lnTo>
                    <a:lnTo>
                      <a:pt x="2" y="24"/>
                    </a:lnTo>
                    <a:lnTo>
                      <a:pt x="0" y="20"/>
                    </a:lnTo>
                    <a:lnTo>
                      <a:pt x="2" y="16"/>
                    </a:lnTo>
                    <a:lnTo>
                      <a:pt x="6" y="12"/>
                    </a:lnTo>
                    <a:lnTo>
                      <a:pt x="12" y="8"/>
                    </a:lnTo>
                    <a:lnTo>
                      <a:pt x="19" y="6"/>
                    </a:lnTo>
                    <a:lnTo>
                      <a:pt x="40" y="2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02" name="Freeform 1188"/>
              <p:cNvSpPr>
                <a:spLocks/>
              </p:cNvSpPr>
              <p:nvPr/>
            </p:nvSpPr>
            <p:spPr bwMode="auto">
              <a:xfrm flipH="1">
                <a:off x="2890" y="879"/>
                <a:ext cx="114" cy="31"/>
              </a:xfrm>
              <a:custGeom>
                <a:avLst/>
                <a:gdLst>
                  <a:gd name="T0" fmla="*/ 1309756098 w 129"/>
                  <a:gd name="T1" fmla="*/ 0 h 37"/>
                  <a:gd name="T2" fmla="*/ 1309756098 w 129"/>
                  <a:gd name="T3" fmla="*/ 1058204843 h 37"/>
                  <a:gd name="T4" fmla="*/ 1309756098 w 129"/>
                  <a:gd name="T5" fmla="*/ 1058204843 h 37"/>
                  <a:gd name="T6" fmla="*/ 1309756098 w 129"/>
                  <a:gd name="T7" fmla="*/ 1058204843 h 37"/>
                  <a:gd name="T8" fmla="*/ 1309756098 w 129"/>
                  <a:gd name="T9" fmla="*/ 1058204843 h 37"/>
                  <a:gd name="T10" fmla="*/ 1309756098 w 129"/>
                  <a:gd name="T11" fmla="*/ 1058204843 h 37"/>
                  <a:gd name="T12" fmla="*/ 1309756098 w 129"/>
                  <a:gd name="T13" fmla="*/ 1058204843 h 37"/>
                  <a:gd name="T14" fmla="*/ 1309756098 w 129"/>
                  <a:gd name="T15" fmla="*/ 1058204843 h 37"/>
                  <a:gd name="T16" fmla="*/ 1309756098 w 129"/>
                  <a:gd name="T17" fmla="*/ 1058204843 h 37"/>
                  <a:gd name="T18" fmla="*/ 1309756098 w 129"/>
                  <a:gd name="T19" fmla="*/ 1058204843 h 37"/>
                  <a:gd name="T20" fmla="*/ 1309756098 w 129"/>
                  <a:gd name="T21" fmla="*/ 1058204843 h 37"/>
                  <a:gd name="T22" fmla="*/ 1309756098 w 129"/>
                  <a:gd name="T23" fmla="*/ 1058204843 h 37"/>
                  <a:gd name="T24" fmla="*/ 1309756098 w 129"/>
                  <a:gd name="T25" fmla="*/ 1058204843 h 37"/>
                  <a:gd name="T26" fmla="*/ 1309756098 w 129"/>
                  <a:gd name="T27" fmla="*/ 1058204843 h 37"/>
                  <a:gd name="T28" fmla="*/ 1309756098 w 129"/>
                  <a:gd name="T29" fmla="*/ 1058204843 h 37"/>
                  <a:gd name="T30" fmla="*/ 1309756098 w 129"/>
                  <a:gd name="T31" fmla="*/ 1058204843 h 37"/>
                  <a:gd name="T32" fmla="*/ 1309756098 w 129"/>
                  <a:gd name="T33" fmla="*/ 1058204843 h 37"/>
                  <a:gd name="T34" fmla="*/ 1309756098 w 129"/>
                  <a:gd name="T35" fmla="*/ 1058204843 h 37"/>
                  <a:gd name="T36" fmla="*/ 0 w 129"/>
                  <a:gd name="T37" fmla="*/ 1058204843 h 37"/>
                  <a:gd name="T38" fmla="*/ 1309756098 w 129"/>
                  <a:gd name="T39" fmla="*/ 1058204843 h 37"/>
                  <a:gd name="T40" fmla="*/ 1309756098 w 129"/>
                  <a:gd name="T41" fmla="*/ 1058204843 h 37"/>
                  <a:gd name="T42" fmla="*/ 1309756098 w 129"/>
                  <a:gd name="T43" fmla="*/ 1058204843 h 37"/>
                  <a:gd name="T44" fmla="*/ 1309756098 w 129"/>
                  <a:gd name="T45" fmla="*/ 1058204843 h 37"/>
                  <a:gd name="T46" fmla="*/ 1309756098 w 129"/>
                  <a:gd name="T47" fmla="*/ 1058204843 h 37"/>
                  <a:gd name="T48" fmla="*/ 1309756098 w 129"/>
                  <a:gd name="T49" fmla="*/ 0 h 3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9"/>
                  <a:gd name="T76" fmla="*/ 0 h 37"/>
                  <a:gd name="T77" fmla="*/ 129 w 129"/>
                  <a:gd name="T78" fmla="*/ 37 h 3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9" h="37">
                    <a:moveTo>
                      <a:pt x="65" y="0"/>
                    </a:moveTo>
                    <a:lnTo>
                      <a:pt x="90" y="2"/>
                    </a:lnTo>
                    <a:lnTo>
                      <a:pt x="110" y="6"/>
                    </a:lnTo>
                    <a:lnTo>
                      <a:pt x="117" y="8"/>
                    </a:lnTo>
                    <a:lnTo>
                      <a:pt x="125" y="12"/>
                    </a:lnTo>
                    <a:lnTo>
                      <a:pt x="129" y="16"/>
                    </a:lnTo>
                    <a:lnTo>
                      <a:pt x="129" y="20"/>
                    </a:lnTo>
                    <a:lnTo>
                      <a:pt x="129" y="24"/>
                    </a:lnTo>
                    <a:lnTo>
                      <a:pt x="125" y="25"/>
                    </a:lnTo>
                    <a:lnTo>
                      <a:pt x="117" y="29"/>
                    </a:lnTo>
                    <a:lnTo>
                      <a:pt x="110" y="33"/>
                    </a:lnTo>
                    <a:lnTo>
                      <a:pt x="90" y="37"/>
                    </a:lnTo>
                    <a:lnTo>
                      <a:pt x="65" y="37"/>
                    </a:lnTo>
                    <a:lnTo>
                      <a:pt x="40" y="37"/>
                    </a:lnTo>
                    <a:lnTo>
                      <a:pt x="19" y="33"/>
                    </a:lnTo>
                    <a:lnTo>
                      <a:pt x="12" y="29"/>
                    </a:lnTo>
                    <a:lnTo>
                      <a:pt x="6" y="25"/>
                    </a:lnTo>
                    <a:lnTo>
                      <a:pt x="2" y="24"/>
                    </a:lnTo>
                    <a:lnTo>
                      <a:pt x="0" y="20"/>
                    </a:lnTo>
                    <a:lnTo>
                      <a:pt x="2" y="16"/>
                    </a:lnTo>
                    <a:lnTo>
                      <a:pt x="6" y="12"/>
                    </a:lnTo>
                    <a:lnTo>
                      <a:pt x="12" y="8"/>
                    </a:lnTo>
                    <a:lnTo>
                      <a:pt x="19" y="6"/>
                    </a:lnTo>
                    <a:lnTo>
                      <a:pt x="40" y="2"/>
                    </a:lnTo>
                    <a:lnTo>
                      <a:pt x="65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03" name="Rectangle 1189"/>
              <p:cNvSpPr>
                <a:spLocks noChangeArrowheads="1"/>
              </p:cNvSpPr>
              <p:nvPr/>
            </p:nvSpPr>
            <p:spPr bwMode="auto">
              <a:xfrm flipH="1">
                <a:off x="2886" y="879"/>
                <a:ext cx="27" cy="3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04" name="Rectangle 1190"/>
              <p:cNvSpPr>
                <a:spLocks noChangeArrowheads="1"/>
              </p:cNvSpPr>
              <p:nvPr/>
            </p:nvSpPr>
            <p:spPr bwMode="auto">
              <a:xfrm flipH="1">
                <a:off x="2886" y="879"/>
                <a:ext cx="27" cy="3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05" name="Rectangle 1191"/>
              <p:cNvSpPr>
                <a:spLocks noChangeArrowheads="1"/>
              </p:cNvSpPr>
              <p:nvPr/>
            </p:nvSpPr>
            <p:spPr bwMode="auto">
              <a:xfrm flipH="1">
                <a:off x="2954" y="1719"/>
                <a:ext cx="2" cy="18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06" name="Rectangle 1192"/>
              <p:cNvSpPr>
                <a:spLocks noChangeArrowheads="1"/>
              </p:cNvSpPr>
              <p:nvPr/>
            </p:nvSpPr>
            <p:spPr bwMode="auto">
              <a:xfrm flipH="1">
                <a:off x="2949" y="1738"/>
                <a:ext cx="12" cy="6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07" name="Rectangle 1193"/>
              <p:cNvSpPr>
                <a:spLocks noChangeArrowheads="1"/>
              </p:cNvSpPr>
              <p:nvPr/>
            </p:nvSpPr>
            <p:spPr bwMode="auto">
              <a:xfrm flipH="1">
                <a:off x="2949" y="1738"/>
                <a:ext cx="12" cy="6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08" name="Rectangle 1194"/>
              <p:cNvSpPr>
                <a:spLocks noChangeArrowheads="1"/>
              </p:cNvSpPr>
              <p:nvPr/>
            </p:nvSpPr>
            <p:spPr bwMode="auto">
              <a:xfrm flipH="1">
                <a:off x="2954" y="1717"/>
                <a:ext cx="2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09" name="Rectangle 1195"/>
              <p:cNvSpPr>
                <a:spLocks noChangeArrowheads="1"/>
              </p:cNvSpPr>
              <p:nvPr/>
            </p:nvSpPr>
            <p:spPr bwMode="auto">
              <a:xfrm flipH="1">
                <a:off x="2954" y="1737"/>
                <a:ext cx="2" cy="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10" name="Line 1196"/>
              <p:cNvSpPr>
                <a:spLocks noChangeShapeType="1"/>
              </p:cNvSpPr>
              <p:nvPr/>
            </p:nvSpPr>
            <p:spPr bwMode="auto">
              <a:xfrm flipH="1" flipV="1">
                <a:off x="2954" y="1706"/>
                <a:ext cx="0" cy="11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11" name="Rectangle 1197"/>
              <p:cNvSpPr>
                <a:spLocks noChangeArrowheads="1"/>
              </p:cNvSpPr>
              <p:nvPr/>
            </p:nvSpPr>
            <p:spPr bwMode="auto">
              <a:xfrm flipH="1">
                <a:off x="3302" y="638"/>
                <a:ext cx="0" cy="139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12" name="Rectangle 1198"/>
              <p:cNvSpPr>
                <a:spLocks noChangeArrowheads="1"/>
              </p:cNvSpPr>
              <p:nvPr/>
            </p:nvSpPr>
            <p:spPr bwMode="auto">
              <a:xfrm flipH="1">
                <a:off x="3301" y="666"/>
                <a:ext cx="1" cy="10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13" name="Rectangle 1199"/>
              <p:cNvSpPr>
                <a:spLocks noChangeArrowheads="1"/>
              </p:cNvSpPr>
              <p:nvPr/>
            </p:nvSpPr>
            <p:spPr bwMode="auto">
              <a:xfrm flipH="1">
                <a:off x="3304" y="666"/>
                <a:ext cx="0" cy="10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14" name="Rectangle 1200"/>
              <p:cNvSpPr>
                <a:spLocks noChangeArrowheads="1"/>
              </p:cNvSpPr>
              <p:nvPr/>
            </p:nvSpPr>
            <p:spPr bwMode="auto">
              <a:xfrm flipH="1">
                <a:off x="3290" y="782"/>
                <a:ext cx="25" cy="19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15" name="Rectangle 1201"/>
              <p:cNvSpPr>
                <a:spLocks noChangeArrowheads="1"/>
              </p:cNvSpPr>
              <p:nvPr/>
            </p:nvSpPr>
            <p:spPr bwMode="auto">
              <a:xfrm flipH="1">
                <a:off x="3290" y="782"/>
                <a:ext cx="25" cy="19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5516" name="Rectangle 1202"/>
              <p:cNvSpPr>
                <a:spLocks noChangeArrowheads="1"/>
              </p:cNvSpPr>
              <p:nvPr/>
            </p:nvSpPr>
            <p:spPr bwMode="auto">
              <a:xfrm flipH="1">
                <a:off x="2997" y="1078"/>
                <a:ext cx="133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1F1A17"/>
                    </a:solidFill>
                    <a:cs typeface="Arial" panose="020B0604020202020204" pitchFamily="34" charset="0"/>
                  </a:rPr>
                  <a:t>RA</a:t>
                </a:r>
                <a:endParaRPr lang="en-US" altLang="en-US" sz="1000">
                  <a:cs typeface="Arial" panose="020B0604020202020204" pitchFamily="34" charset="0"/>
                </a:endParaRPr>
              </a:p>
            </p:txBody>
          </p:sp>
          <p:sp>
            <p:nvSpPr>
              <p:cNvPr id="85517" name="Rectangle 1203"/>
              <p:cNvSpPr>
                <a:spLocks noChangeArrowheads="1"/>
              </p:cNvSpPr>
              <p:nvPr/>
            </p:nvSpPr>
            <p:spPr bwMode="auto">
              <a:xfrm flipH="1">
                <a:off x="1375" y="1153"/>
                <a:ext cx="127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1F1A17"/>
                    </a:solidFill>
                    <a:cs typeface="Arial" panose="020B0604020202020204" pitchFamily="34" charset="0"/>
                  </a:rPr>
                  <a:t>SA</a:t>
                </a:r>
                <a:endParaRPr lang="en-US" altLang="en-US" sz="1000">
                  <a:cs typeface="Arial" panose="020B0604020202020204" pitchFamily="34" charset="0"/>
                </a:endParaRPr>
              </a:p>
            </p:txBody>
          </p:sp>
          <p:sp>
            <p:nvSpPr>
              <p:cNvPr id="85518" name="Freeform 1204"/>
              <p:cNvSpPr>
                <a:spLocks noEditPoints="1"/>
              </p:cNvSpPr>
              <p:nvPr/>
            </p:nvSpPr>
            <p:spPr bwMode="auto">
              <a:xfrm flipH="1">
                <a:off x="1221" y="799"/>
                <a:ext cx="2151" cy="9"/>
              </a:xfrm>
              <a:custGeom>
                <a:avLst/>
                <a:gdLst>
                  <a:gd name="T0" fmla="*/ 1367305551 w 2408"/>
                  <a:gd name="T1" fmla="*/ 962341385 h 11"/>
                  <a:gd name="T2" fmla="*/ 1367305551 w 2408"/>
                  <a:gd name="T3" fmla="*/ 962341385 h 11"/>
                  <a:gd name="T4" fmla="*/ 1367305551 w 2408"/>
                  <a:gd name="T5" fmla="*/ 962341385 h 11"/>
                  <a:gd name="T6" fmla="*/ 1367305551 w 2408"/>
                  <a:gd name="T7" fmla="*/ 962341385 h 11"/>
                  <a:gd name="T8" fmla="*/ 1367305551 w 2408"/>
                  <a:gd name="T9" fmla="*/ 962341385 h 11"/>
                  <a:gd name="T10" fmla="*/ 1367305551 w 2408"/>
                  <a:gd name="T11" fmla="*/ 962341385 h 11"/>
                  <a:gd name="T12" fmla="*/ 1367305551 w 2408"/>
                  <a:gd name="T13" fmla="*/ 0 h 11"/>
                  <a:gd name="T14" fmla="*/ 1367305551 w 2408"/>
                  <a:gd name="T15" fmla="*/ 0 h 11"/>
                  <a:gd name="T16" fmla="*/ 1367305551 w 2408"/>
                  <a:gd name="T17" fmla="*/ 962341385 h 11"/>
                  <a:gd name="T18" fmla="*/ 1367305551 w 2408"/>
                  <a:gd name="T19" fmla="*/ 962341385 h 11"/>
                  <a:gd name="T20" fmla="*/ 1367305551 w 2408"/>
                  <a:gd name="T21" fmla="*/ 962341385 h 11"/>
                  <a:gd name="T22" fmla="*/ 1367305551 w 2408"/>
                  <a:gd name="T23" fmla="*/ 962341385 h 11"/>
                  <a:gd name="T24" fmla="*/ 1367305551 w 2408"/>
                  <a:gd name="T25" fmla="*/ 962341385 h 11"/>
                  <a:gd name="T26" fmla="*/ 1367305551 w 2408"/>
                  <a:gd name="T27" fmla="*/ 962341385 h 11"/>
                  <a:gd name="T28" fmla="*/ 1367305551 w 2408"/>
                  <a:gd name="T29" fmla="*/ 0 h 11"/>
                  <a:gd name="T30" fmla="*/ 1367305551 w 2408"/>
                  <a:gd name="T31" fmla="*/ 0 h 11"/>
                  <a:gd name="T32" fmla="*/ 1367305551 w 2408"/>
                  <a:gd name="T33" fmla="*/ 962341385 h 11"/>
                  <a:gd name="T34" fmla="*/ 1367305551 w 2408"/>
                  <a:gd name="T35" fmla="*/ 962341385 h 11"/>
                  <a:gd name="T36" fmla="*/ 1367305551 w 2408"/>
                  <a:gd name="T37" fmla="*/ 962341385 h 11"/>
                  <a:gd name="T38" fmla="*/ 1367305551 w 2408"/>
                  <a:gd name="T39" fmla="*/ 962341385 h 11"/>
                  <a:gd name="T40" fmla="*/ 1367305551 w 2408"/>
                  <a:gd name="T41" fmla="*/ 962341385 h 11"/>
                  <a:gd name="T42" fmla="*/ 1367305551 w 2408"/>
                  <a:gd name="T43" fmla="*/ 962341385 h 11"/>
                  <a:gd name="T44" fmla="*/ 1367305551 w 2408"/>
                  <a:gd name="T45" fmla="*/ 0 h 11"/>
                  <a:gd name="T46" fmla="*/ 1367305551 w 2408"/>
                  <a:gd name="T47" fmla="*/ 0 h 11"/>
                  <a:gd name="T48" fmla="*/ 1367305551 w 2408"/>
                  <a:gd name="T49" fmla="*/ 962341385 h 11"/>
                  <a:gd name="T50" fmla="*/ 1367305551 w 2408"/>
                  <a:gd name="T51" fmla="*/ 962341385 h 11"/>
                  <a:gd name="T52" fmla="*/ 1367305551 w 2408"/>
                  <a:gd name="T53" fmla="*/ 962341385 h 11"/>
                  <a:gd name="T54" fmla="*/ 1367305551 w 2408"/>
                  <a:gd name="T55" fmla="*/ 962341385 h 11"/>
                  <a:gd name="T56" fmla="*/ 1367305551 w 2408"/>
                  <a:gd name="T57" fmla="*/ 962341385 h 11"/>
                  <a:gd name="T58" fmla="*/ 1367305551 w 2408"/>
                  <a:gd name="T59" fmla="*/ 962341385 h 11"/>
                  <a:gd name="T60" fmla="*/ 1367305551 w 2408"/>
                  <a:gd name="T61" fmla="*/ 962341385 h 11"/>
                  <a:gd name="T62" fmla="*/ 1367305551 w 2408"/>
                  <a:gd name="T63" fmla="*/ 962341385 h 11"/>
                  <a:gd name="T64" fmla="*/ 1367305551 w 2408"/>
                  <a:gd name="T65" fmla="*/ 962341385 h 11"/>
                  <a:gd name="T66" fmla="*/ 1367305551 w 2408"/>
                  <a:gd name="T67" fmla="*/ 962341385 h 11"/>
                  <a:gd name="T68" fmla="*/ 1367305551 w 2408"/>
                  <a:gd name="T69" fmla="*/ 962341385 h 11"/>
                  <a:gd name="T70" fmla="*/ 1367305551 w 2408"/>
                  <a:gd name="T71" fmla="*/ 962341385 h 11"/>
                  <a:gd name="T72" fmla="*/ 1367305551 w 2408"/>
                  <a:gd name="T73" fmla="*/ 962341385 h 11"/>
                  <a:gd name="T74" fmla="*/ 1367305551 w 2408"/>
                  <a:gd name="T75" fmla="*/ 962341385 h 11"/>
                  <a:gd name="T76" fmla="*/ 1367305551 w 2408"/>
                  <a:gd name="T77" fmla="*/ 962341385 h 11"/>
                  <a:gd name="T78" fmla="*/ 1367305551 w 2408"/>
                  <a:gd name="T79" fmla="*/ 962341385 h 11"/>
                  <a:gd name="T80" fmla="*/ 1367305551 w 2408"/>
                  <a:gd name="T81" fmla="*/ 962341385 h 11"/>
                  <a:gd name="T82" fmla="*/ 1367305551 w 2408"/>
                  <a:gd name="T83" fmla="*/ 962341385 h 11"/>
                  <a:gd name="T84" fmla="*/ 1367305551 w 2408"/>
                  <a:gd name="T85" fmla="*/ 962341385 h 11"/>
                  <a:gd name="T86" fmla="*/ 1367305551 w 2408"/>
                  <a:gd name="T87" fmla="*/ 0 h 11"/>
                  <a:gd name="T88" fmla="*/ 1367305551 w 2408"/>
                  <a:gd name="T89" fmla="*/ 0 h 11"/>
                  <a:gd name="T90" fmla="*/ 1367305551 w 2408"/>
                  <a:gd name="T91" fmla="*/ 962341385 h 11"/>
                  <a:gd name="T92" fmla="*/ 1367305551 w 2408"/>
                  <a:gd name="T93" fmla="*/ 962341385 h 11"/>
                  <a:gd name="T94" fmla="*/ 1367305551 w 2408"/>
                  <a:gd name="T95" fmla="*/ 962341385 h 11"/>
                  <a:gd name="T96" fmla="*/ 1367305551 w 2408"/>
                  <a:gd name="T97" fmla="*/ 962341385 h 11"/>
                  <a:gd name="T98" fmla="*/ 1367305551 w 2408"/>
                  <a:gd name="T99" fmla="*/ 962341385 h 11"/>
                  <a:gd name="T100" fmla="*/ 1367305551 w 2408"/>
                  <a:gd name="T101" fmla="*/ 962341385 h 11"/>
                  <a:gd name="T102" fmla="*/ 1367305551 w 2408"/>
                  <a:gd name="T103" fmla="*/ 0 h 11"/>
                  <a:gd name="T104" fmla="*/ 1367305551 w 2408"/>
                  <a:gd name="T105" fmla="*/ 0 h 11"/>
                  <a:gd name="T106" fmla="*/ 1367305551 w 2408"/>
                  <a:gd name="T107" fmla="*/ 962341385 h 11"/>
                  <a:gd name="T108" fmla="*/ 1367305551 w 2408"/>
                  <a:gd name="T109" fmla="*/ 962341385 h 11"/>
                  <a:gd name="T110" fmla="*/ 1367305551 w 2408"/>
                  <a:gd name="T111" fmla="*/ 962341385 h 11"/>
                  <a:gd name="T112" fmla="*/ 1367305551 w 2408"/>
                  <a:gd name="T113" fmla="*/ 962341385 h 11"/>
                  <a:gd name="T114" fmla="*/ 1367305551 w 2408"/>
                  <a:gd name="T115" fmla="*/ 962341385 h 1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408"/>
                  <a:gd name="T175" fmla="*/ 0 h 11"/>
                  <a:gd name="T176" fmla="*/ 2408 w 2408"/>
                  <a:gd name="T177" fmla="*/ 11 h 1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408" h="11">
                    <a:moveTo>
                      <a:pt x="272" y="2"/>
                    </a:moveTo>
                    <a:lnTo>
                      <a:pt x="232" y="5"/>
                    </a:lnTo>
                    <a:lnTo>
                      <a:pt x="241" y="7"/>
                    </a:lnTo>
                    <a:lnTo>
                      <a:pt x="261" y="9"/>
                    </a:lnTo>
                    <a:lnTo>
                      <a:pt x="280" y="9"/>
                    </a:lnTo>
                    <a:lnTo>
                      <a:pt x="295" y="7"/>
                    </a:lnTo>
                    <a:lnTo>
                      <a:pt x="310" y="5"/>
                    </a:lnTo>
                    <a:lnTo>
                      <a:pt x="272" y="2"/>
                    </a:lnTo>
                    <a:close/>
                    <a:moveTo>
                      <a:pt x="366" y="2"/>
                    </a:moveTo>
                    <a:lnTo>
                      <a:pt x="324" y="5"/>
                    </a:lnTo>
                    <a:lnTo>
                      <a:pt x="335" y="7"/>
                    </a:lnTo>
                    <a:lnTo>
                      <a:pt x="355" y="9"/>
                    </a:lnTo>
                    <a:lnTo>
                      <a:pt x="374" y="9"/>
                    </a:lnTo>
                    <a:lnTo>
                      <a:pt x="389" y="7"/>
                    </a:lnTo>
                    <a:lnTo>
                      <a:pt x="405" y="5"/>
                    </a:lnTo>
                    <a:lnTo>
                      <a:pt x="366" y="2"/>
                    </a:lnTo>
                    <a:close/>
                    <a:moveTo>
                      <a:pt x="460" y="0"/>
                    </a:moveTo>
                    <a:lnTo>
                      <a:pt x="418" y="3"/>
                    </a:lnTo>
                    <a:lnTo>
                      <a:pt x="429" y="7"/>
                    </a:lnTo>
                    <a:lnTo>
                      <a:pt x="447" y="9"/>
                    </a:lnTo>
                    <a:lnTo>
                      <a:pt x="466" y="9"/>
                    </a:lnTo>
                    <a:lnTo>
                      <a:pt x="481" y="7"/>
                    </a:lnTo>
                    <a:lnTo>
                      <a:pt x="497" y="5"/>
                    </a:lnTo>
                    <a:lnTo>
                      <a:pt x="460" y="0"/>
                    </a:lnTo>
                    <a:close/>
                    <a:moveTo>
                      <a:pt x="554" y="0"/>
                    </a:moveTo>
                    <a:lnTo>
                      <a:pt x="512" y="3"/>
                    </a:lnTo>
                    <a:lnTo>
                      <a:pt x="522" y="5"/>
                    </a:lnTo>
                    <a:lnTo>
                      <a:pt x="541" y="7"/>
                    </a:lnTo>
                    <a:lnTo>
                      <a:pt x="560" y="7"/>
                    </a:lnTo>
                    <a:lnTo>
                      <a:pt x="575" y="7"/>
                    </a:lnTo>
                    <a:lnTo>
                      <a:pt x="591" y="3"/>
                    </a:lnTo>
                    <a:lnTo>
                      <a:pt x="554" y="0"/>
                    </a:lnTo>
                    <a:close/>
                    <a:moveTo>
                      <a:pt x="644" y="0"/>
                    </a:moveTo>
                    <a:lnTo>
                      <a:pt x="602" y="3"/>
                    </a:lnTo>
                    <a:lnTo>
                      <a:pt x="614" y="7"/>
                    </a:lnTo>
                    <a:lnTo>
                      <a:pt x="633" y="9"/>
                    </a:lnTo>
                    <a:lnTo>
                      <a:pt x="652" y="9"/>
                    </a:lnTo>
                    <a:lnTo>
                      <a:pt x="667" y="7"/>
                    </a:lnTo>
                    <a:lnTo>
                      <a:pt x="683" y="5"/>
                    </a:lnTo>
                    <a:lnTo>
                      <a:pt x="644" y="0"/>
                    </a:lnTo>
                    <a:close/>
                    <a:moveTo>
                      <a:pt x="738" y="0"/>
                    </a:moveTo>
                    <a:lnTo>
                      <a:pt x="696" y="3"/>
                    </a:lnTo>
                    <a:lnTo>
                      <a:pt x="708" y="5"/>
                    </a:lnTo>
                    <a:lnTo>
                      <a:pt x="727" y="7"/>
                    </a:lnTo>
                    <a:lnTo>
                      <a:pt x="746" y="7"/>
                    </a:lnTo>
                    <a:lnTo>
                      <a:pt x="761" y="7"/>
                    </a:lnTo>
                    <a:lnTo>
                      <a:pt x="777" y="3"/>
                    </a:lnTo>
                    <a:lnTo>
                      <a:pt x="738" y="0"/>
                    </a:lnTo>
                    <a:close/>
                    <a:moveTo>
                      <a:pt x="832" y="0"/>
                    </a:moveTo>
                    <a:lnTo>
                      <a:pt x="790" y="3"/>
                    </a:lnTo>
                    <a:lnTo>
                      <a:pt x="802" y="5"/>
                    </a:lnTo>
                    <a:lnTo>
                      <a:pt x="819" y="7"/>
                    </a:lnTo>
                    <a:lnTo>
                      <a:pt x="838" y="7"/>
                    </a:lnTo>
                    <a:lnTo>
                      <a:pt x="854" y="7"/>
                    </a:lnTo>
                    <a:lnTo>
                      <a:pt x="871" y="3"/>
                    </a:lnTo>
                    <a:lnTo>
                      <a:pt x="832" y="0"/>
                    </a:lnTo>
                    <a:close/>
                    <a:moveTo>
                      <a:pt x="926" y="0"/>
                    </a:moveTo>
                    <a:lnTo>
                      <a:pt x="884" y="3"/>
                    </a:lnTo>
                    <a:lnTo>
                      <a:pt x="896" y="7"/>
                    </a:lnTo>
                    <a:lnTo>
                      <a:pt x="913" y="9"/>
                    </a:lnTo>
                    <a:lnTo>
                      <a:pt x="932" y="9"/>
                    </a:lnTo>
                    <a:lnTo>
                      <a:pt x="948" y="7"/>
                    </a:lnTo>
                    <a:lnTo>
                      <a:pt x="963" y="5"/>
                    </a:lnTo>
                    <a:lnTo>
                      <a:pt x="926" y="0"/>
                    </a:lnTo>
                    <a:close/>
                    <a:moveTo>
                      <a:pt x="1019" y="0"/>
                    </a:moveTo>
                    <a:lnTo>
                      <a:pt x="976" y="3"/>
                    </a:lnTo>
                    <a:lnTo>
                      <a:pt x="988" y="5"/>
                    </a:lnTo>
                    <a:lnTo>
                      <a:pt x="1007" y="7"/>
                    </a:lnTo>
                    <a:lnTo>
                      <a:pt x="1026" y="7"/>
                    </a:lnTo>
                    <a:lnTo>
                      <a:pt x="1042" y="7"/>
                    </a:lnTo>
                    <a:lnTo>
                      <a:pt x="1057" y="3"/>
                    </a:lnTo>
                    <a:lnTo>
                      <a:pt x="1019" y="0"/>
                    </a:lnTo>
                    <a:close/>
                    <a:moveTo>
                      <a:pt x="1113" y="0"/>
                    </a:moveTo>
                    <a:lnTo>
                      <a:pt x="1070" y="3"/>
                    </a:lnTo>
                    <a:lnTo>
                      <a:pt x="1082" y="5"/>
                    </a:lnTo>
                    <a:lnTo>
                      <a:pt x="1101" y="7"/>
                    </a:lnTo>
                    <a:lnTo>
                      <a:pt x="1120" y="7"/>
                    </a:lnTo>
                    <a:lnTo>
                      <a:pt x="1136" y="7"/>
                    </a:lnTo>
                    <a:lnTo>
                      <a:pt x="1151" y="3"/>
                    </a:lnTo>
                    <a:lnTo>
                      <a:pt x="1113" y="0"/>
                    </a:lnTo>
                    <a:close/>
                    <a:moveTo>
                      <a:pt x="1207" y="0"/>
                    </a:moveTo>
                    <a:lnTo>
                      <a:pt x="1164" y="3"/>
                    </a:lnTo>
                    <a:lnTo>
                      <a:pt x="1176" y="7"/>
                    </a:lnTo>
                    <a:lnTo>
                      <a:pt x="1193" y="9"/>
                    </a:lnTo>
                    <a:lnTo>
                      <a:pt x="1212" y="9"/>
                    </a:lnTo>
                    <a:lnTo>
                      <a:pt x="1228" y="7"/>
                    </a:lnTo>
                    <a:lnTo>
                      <a:pt x="1245" y="5"/>
                    </a:lnTo>
                    <a:lnTo>
                      <a:pt x="1207" y="0"/>
                    </a:lnTo>
                    <a:close/>
                    <a:moveTo>
                      <a:pt x="1301" y="0"/>
                    </a:moveTo>
                    <a:lnTo>
                      <a:pt x="1258" y="3"/>
                    </a:lnTo>
                    <a:lnTo>
                      <a:pt x="1270" y="5"/>
                    </a:lnTo>
                    <a:lnTo>
                      <a:pt x="1287" y="7"/>
                    </a:lnTo>
                    <a:lnTo>
                      <a:pt x="1306" y="7"/>
                    </a:lnTo>
                    <a:lnTo>
                      <a:pt x="1322" y="7"/>
                    </a:lnTo>
                    <a:lnTo>
                      <a:pt x="1337" y="3"/>
                    </a:lnTo>
                    <a:lnTo>
                      <a:pt x="1301" y="0"/>
                    </a:lnTo>
                    <a:close/>
                    <a:moveTo>
                      <a:pt x="1393" y="0"/>
                    </a:moveTo>
                    <a:lnTo>
                      <a:pt x="1353" y="3"/>
                    </a:lnTo>
                    <a:lnTo>
                      <a:pt x="1362" y="5"/>
                    </a:lnTo>
                    <a:lnTo>
                      <a:pt x="1381" y="7"/>
                    </a:lnTo>
                    <a:lnTo>
                      <a:pt x="1400" y="7"/>
                    </a:lnTo>
                    <a:lnTo>
                      <a:pt x="1416" y="7"/>
                    </a:lnTo>
                    <a:lnTo>
                      <a:pt x="1431" y="3"/>
                    </a:lnTo>
                    <a:lnTo>
                      <a:pt x="1393" y="0"/>
                    </a:lnTo>
                    <a:close/>
                    <a:moveTo>
                      <a:pt x="1487" y="0"/>
                    </a:moveTo>
                    <a:lnTo>
                      <a:pt x="1445" y="3"/>
                    </a:lnTo>
                    <a:lnTo>
                      <a:pt x="1456" y="7"/>
                    </a:lnTo>
                    <a:lnTo>
                      <a:pt x="1475" y="9"/>
                    </a:lnTo>
                    <a:lnTo>
                      <a:pt x="1495" y="9"/>
                    </a:lnTo>
                    <a:lnTo>
                      <a:pt x="1510" y="7"/>
                    </a:lnTo>
                    <a:lnTo>
                      <a:pt x="1525" y="5"/>
                    </a:lnTo>
                    <a:lnTo>
                      <a:pt x="1487" y="0"/>
                    </a:lnTo>
                    <a:close/>
                    <a:moveTo>
                      <a:pt x="1581" y="0"/>
                    </a:moveTo>
                    <a:lnTo>
                      <a:pt x="1539" y="3"/>
                    </a:lnTo>
                    <a:lnTo>
                      <a:pt x="1550" y="5"/>
                    </a:lnTo>
                    <a:lnTo>
                      <a:pt x="1567" y="7"/>
                    </a:lnTo>
                    <a:lnTo>
                      <a:pt x="1589" y="7"/>
                    </a:lnTo>
                    <a:lnTo>
                      <a:pt x="1604" y="7"/>
                    </a:lnTo>
                    <a:lnTo>
                      <a:pt x="1619" y="3"/>
                    </a:lnTo>
                    <a:lnTo>
                      <a:pt x="1581" y="0"/>
                    </a:lnTo>
                    <a:close/>
                    <a:moveTo>
                      <a:pt x="1675" y="0"/>
                    </a:moveTo>
                    <a:lnTo>
                      <a:pt x="1633" y="3"/>
                    </a:lnTo>
                    <a:lnTo>
                      <a:pt x="1644" y="5"/>
                    </a:lnTo>
                    <a:lnTo>
                      <a:pt x="1661" y="7"/>
                    </a:lnTo>
                    <a:lnTo>
                      <a:pt x="1681" y="7"/>
                    </a:lnTo>
                    <a:lnTo>
                      <a:pt x="1696" y="7"/>
                    </a:lnTo>
                    <a:lnTo>
                      <a:pt x="1711" y="3"/>
                    </a:lnTo>
                    <a:lnTo>
                      <a:pt x="1675" y="0"/>
                    </a:lnTo>
                    <a:close/>
                    <a:moveTo>
                      <a:pt x="1769" y="0"/>
                    </a:moveTo>
                    <a:lnTo>
                      <a:pt x="1727" y="3"/>
                    </a:lnTo>
                    <a:lnTo>
                      <a:pt x="1738" y="5"/>
                    </a:lnTo>
                    <a:lnTo>
                      <a:pt x="1756" y="7"/>
                    </a:lnTo>
                    <a:lnTo>
                      <a:pt x="1775" y="7"/>
                    </a:lnTo>
                    <a:lnTo>
                      <a:pt x="1790" y="7"/>
                    </a:lnTo>
                    <a:lnTo>
                      <a:pt x="1805" y="3"/>
                    </a:lnTo>
                    <a:lnTo>
                      <a:pt x="1769" y="0"/>
                    </a:lnTo>
                    <a:close/>
                    <a:moveTo>
                      <a:pt x="1861" y="0"/>
                    </a:moveTo>
                    <a:lnTo>
                      <a:pt x="1819" y="3"/>
                    </a:lnTo>
                    <a:lnTo>
                      <a:pt x="1830" y="5"/>
                    </a:lnTo>
                    <a:lnTo>
                      <a:pt x="1850" y="7"/>
                    </a:lnTo>
                    <a:lnTo>
                      <a:pt x="1869" y="7"/>
                    </a:lnTo>
                    <a:lnTo>
                      <a:pt x="1884" y="7"/>
                    </a:lnTo>
                    <a:lnTo>
                      <a:pt x="1899" y="3"/>
                    </a:lnTo>
                    <a:lnTo>
                      <a:pt x="1861" y="0"/>
                    </a:lnTo>
                    <a:close/>
                    <a:moveTo>
                      <a:pt x="1955" y="0"/>
                    </a:moveTo>
                    <a:lnTo>
                      <a:pt x="1913" y="3"/>
                    </a:lnTo>
                    <a:lnTo>
                      <a:pt x="1924" y="5"/>
                    </a:lnTo>
                    <a:lnTo>
                      <a:pt x="1944" y="7"/>
                    </a:lnTo>
                    <a:lnTo>
                      <a:pt x="1961" y="7"/>
                    </a:lnTo>
                    <a:lnTo>
                      <a:pt x="1978" y="7"/>
                    </a:lnTo>
                    <a:lnTo>
                      <a:pt x="1993" y="3"/>
                    </a:lnTo>
                    <a:lnTo>
                      <a:pt x="1955" y="0"/>
                    </a:lnTo>
                    <a:close/>
                    <a:moveTo>
                      <a:pt x="2049" y="0"/>
                    </a:moveTo>
                    <a:lnTo>
                      <a:pt x="2007" y="3"/>
                    </a:lnTo>
                    <a:lnTo>
                      <a:pt x="2018" y="5"/>
                    </a:lnTo>
                    <a:lnTo>
                      <a:pt x="2036" y="7"/>
                    </a:lnTo>
                    <a:lnTo>
                      <a:pt x="2055" y="7"/>
                    </a:lnTo>
                    <a:lnTo>
                      <a:pt x="2070" y="7"/>
                    </a:lnTo>
                    <a:lnTo>
                      <a:pt x="2087" y="3"/>
                    </a:lnTo>
                    <a:lnTo>
                      <a:pt x="2049" y="0"/>
                    </a:lnTo>
                    <a:close/>
                    <a:moveTo>
                      <a:pt x="2143" y="0"/>
                    </a:moveTo>
                    <a:lnTo>
                      <a:pt x="2101" y="3"/>
                    </a:lnTo>
                    <a:lnTo>
                      <a:pt x="2112" y="5"/>
                    </a:lnTo>
                    <a:lnTo>
                      <a:pt x="2130" y="7"/>
                    </a:lnTo>
                    <a:lnTo>
                      <a:pt x="2149" y="7"/>
                    </a:lnTo>
                    <a:lnTo>
                      <a:pt x="2164" y="7"/>
                    </a:lnTo>
                    <a:lnTo>
                      <a:pt x="2180" y="3"/>
                    </a:lnTo>
                    <a:lnTo>
                      <a:pt x="2143" y="0"/>
                    </a:lnTo>
                    <a:close/>
                    <a:moveTo>
                      <a:pt x="2235" y="0"/>
                    </a:moveTo>
                    <a:lnTo>
                      <a:pt x="2193" y="3"/>
                    </a:lnTo>
                    <a:lnTo>
                      <a:pt x="2205" y="5"/>
                    </a:lnTo>
                    <a:lnTo>
                      <a:pt x="2224" y="7"/>
                    </a:lnTo>
                    <a:lnTo>
                      <a:pt x="2243" y="7"/>
                    </a:lnTo>
                    <a:lnTo>
                      <a:pt x="2258" y="7"/>
                    </a:lnTo>
                    <a:lnTo>
                      <a:pt x="2274" y="3"/>
                    </a:lnTo>
                    <a:lnTo>
                      <a:pt x="2235" y="0"/>
                    </a:lnTo>
                    <a:close/>
                    <a:moveTo>
                      <a:pt x="2331" y="0"/>
                    </a:moveTo>
                    <a:lnTo>
                      <a:pt x="2289" y="3"/>
                    </a:lnTo>
                    <a:lnTo>
                      <a:pt x="2301" y="5"/>
                    </a:lnTo>
                    <a:lnTo>
                      <a:pt x="2320" y="7"/>
                    </a:lnTo>
                    <a:lnTo>
                      <a:pt x="2339" y="7"/>
                    </a:lnTo>
                    <a:lnTo>
                      <a:pt x="2354" y="7"/>
                    </a:lnTo>
                    <a:lnTo>
                      <a:pt x="2370" y="3"/>
                    </a:lnTo>
                    <a:lnTo>
                      <a:pt x="2331" y="0"/>
                    </a:lnTo>
                    <a:close/>
                    <a:moveTo>
                      <a:pt x="2364" y="0"/>
                    </a:moveTo>
                    <a:lnTo>
                      <a:pt x="2383" y="3"/>
                    </a:lnTo>
                    <a:lnTo>
                      <a:pt x="2393" y="5"/>
                    </a:lnTo>
                    <a:lnTo>
                      <a:pt x="2408" y="9"/>
                    </a:lnTo>
                    <a:lnTo>
                      <a:pt x="2373" y="9"/>
                    </a:lnTo>
                    <a:lnTo>
                      <a:pt x="2360" y="7"/>
                    </a:lnTo>
                    <a:lnTo>
                      <a:pt x="2348" y="3"/>
                    </a:lnTo>
                    <a:lnTo>
                      <a:pt x="2364" y="0"/>
                    </a:lnTo>
                    <a:close/>
                    <a:moveTo>
                      <a:pt x="117" y="2"/>
                    </a:moveTo>
                    <a:lnTo>
                      <a:pt x="124" y="5"/>
                    </a:lnTo>
                    <a:lnTo>
                      <a:pt x="109" y="9"/>
                    </a:lnTo>
                    <a:lnTo>
                      <a:pt x="92" y="9"/>
                    </a:lnTo>
                    <a:lnTo>
                      <a:pt x="76" y="7"/>
                    </a:lnTo>
                    <a:lnTo>
                      <a:pt x="55" y="7"/>
                    </a:lnTo>
                    <a:lnTo>
                      <a:pt x="55" y="3"/>
                    </a:lnTo>
                    <a:lnTo>
                      <a:pt x="38" y="2"/>
                    </a:lnTo>
                    <a:lnTo>
                      <a:pt x="32" y="2"/>
                    </a:lnTo>
                    <a:lnTo>
                      <a:pt x="25" y="2"/>
                    </a:lnTo>
                    <a:lnTo>
                      <a:pt x="13" y="3"/>
                    </a:lnTo>
                    <a:lnTo>
                      <a:pt x="0" y="11"/>
                    </a:lnTo>
                    <a:lnTo>
                      <a:pt x="11" y="5"/>
                    </a:lnTo>
                    <a:lnTo>
                      <a:pt x="23" y="7"/>
                    </a:lnTo>
                    <a:lnTo>
                      <a:pt x="40" y="9"/>
                    </a:lnTo>
                    <a:lnTo>
                      <a:pt x="65" y="7"/>
                    </a:lnTo>
                    <a:lnTo>
                      <a:pt x="76" y="9"/>
                    </a:lnTo>
                    <a:lnTo>
                      <a:pt x="92" y="3"/>
                    </a:lnTo>
                    <a:lnTo>
                      <a:pt x="117" y="2"/>
                    </a:lnTo>
                    <a:close/>
                    <a:moveTo>
                      <a:pt x="180" y="2"/>
                    </a:moveTo>
                    <a:lnTo>
                      <a:pt x="138" y="5"/>
                    </a:lnTo>
                    <a:lnTo>
                      <a:pt x="149" y="7"/>
                    </a:lnTo>
                    <a:lnTo>
                      <a:pt x="165" y="9"/>
                    </a:lnTo>
                    <a:lnTo>
                      <a:pt x="186" y="9"/>
                    </a:lnTo>
                    <a:lnTo>
                      <a:pt x="201" y="7"/>
                    </a:lnTo>
                    <a:lnTo>
                      <a:pt x="216" y="5"/>
                    </a:lnTo>
                    <a:lnTo>
                      <a:pt x="180" y="2"/>
                    </a:lnTo>
                    <a:close/>
                    <a:moveTo>
                      <a:pt x="239" y="2"/>
                    </a:moveTo>
                    <a:lnTo>
                      <a:pt x="199" y="5"/>
                    </a:lnTo>
                    <a:lnTo>
                      <a:pt x="209" y="7"/>
                    </a:lnTo>
                    <a:lnTo>
                      <a:pt x="228" y="9"/>
                    </a:lnTo>
                    <a:lnTo>
                      <a:pt x="247" y="9"/>
                    </a:lnTo>
                    <a:lnTo>
                      <a:pt x="263" y="9"/>
                    </a:lnTo>
                    <a:lnTo>
                      <a:pt x="278" y="5"/>
                    </a:lnTo>
                    <a:lnTo>
                      <a:pt x="239" y="2"/>
                    </a:lnTo>
                    <a:close/>
                    <a:moveTo>
                      <a:pt x="334" y="2"/>
                    </a:moveTo>
                    <a:lnTo>
                      <a:pt x="291" y="5"/>
                    </a:lnTo>
                    <a:lnTo>
                      <a:pt x="303" y="7"/>
                    </a:lnTo>
                    <a:lnTo>
                      <a:pt x="322" y="9"/>
                    </a:lnTo>
                    <a:lnTo>
                      <a:pt x="341" y="9"/>
                    </a:lnTo>
                    <a:lnTo>
                      <a:pt x="357" y="9"/>
                    </a:lnTo>
                    <a:lnTo>
                      <a:pt x="372" y="5"/>
                    </a:lnTo>
                    <a:lnTo>
                      <a:pt x="334" y="2"/>
                    </a:lnTo>
                    <a:close/>
                    <a:moveTo>
                      <a:pt x="428" y="2"/>
                    </a:moveTo>
                    <a:lnTo>
                      <a:pt x="385" y="5"/>
                    </a:lnTo>
                    <a:lnTo>
                      <a:pt x="397" y="7"/>
                    </a:lnTo>
                    <a:lnTo>
                      <a:pt x="414" y="9"/>
                    </a:lnTo>
                    <a:lnTo>
                      <a:pt x="433" y="9"/>
                    </a:lnTo>
                    <a:lnTo>
                      <a:pt x="449" y="7"/>
                    </a:lnTo>
                    <a:lnTo>
                      <a:pt x="464" y="5"/>
                    </a:lnTo>
                    <a:lnTo>
                      <a:pt x="428" y="2"/>
                    </a:lnTo>
                    <a:close/>
                    <a:moveTo>
                      <a:pt x="522" y="0"/>
                    </a:moveTo>
                    <a:lnTo>
                      <a:pt x="479" y="3"/>
                    </a:lnTo>
                    <a:lnTo>
                      <a:pt x="489" y="7"/>
                    </a:lnTo>
                    <a:lnTo>
                      <a:pt x="508" y="9"/>
                    </a:lnTo>
                    <a:lnTo>
                      <a:pt x="527" y="9"/>
                    </a:lnTo>
                    <a:lnTo>
                      <a:pt x="543" y="7"/>
                    </a:lnTo>
                    <a:lnTo>
                      <a:pt x="558" y="5"/>
                    </a:lnTo>
                    <a:lnTo>
                      <a:pt x="522" y="0"/>
                    </a:lnTo>
                    <a:close/>
                    <a:moveTo>
                      <a:pt x="612" y="2"/>
                    </a:moveTo>
                    <a:lnTo>
                      <a:pt x="570" y="5"/>
                    </a:lnTo>
                    <a:lnTo>
                      <a:pt x="581" y="7"/>
                    </a:lnTo>
                    <a:lnTo>
                      <a:pt x="600" y="9"/>
                    </a:lnTo>
                    <a:lnTo>
                      <a:pt x="619" y="9"/>
                    </a:lnTo>
                    <a:lnTo>
                      <a:pt x="635" y="7"/>
                    </a:lnTo>
                    <a:lnTo>
                      <a:pt x="650" y="5"/>
                    </a:lnTo>
                    <a:lnTo>
                      <a:pt x="612" y="2"/>
                    </a:lnTo>
                    <a:close/>
                    <a:moveTo>
                      <a:pt x="706" y="0"/>
                    </a:moveTo>
                    <a:lnTo>
                      <a:pt x="664" y="3"/>
                    </a:lnTo>
                    <a:lnTo>
                      <a:pt x="675" y="7"/>
                    </a:lnTo>
                    <a:lnTo>
                      <a:pt x="694" y="9"/>
                    </a:lnTo>
                    <a:lnTo>
                      <a:pt x="713" y="9"/>
                    </a:lnTo>
                    <a:lnTo>
                      <a:pt x="729" y="7"/>
                    </a:lnTo>
                    <a:lnTo>
                      <a:pt x="744" y="5"/>
                    </a:lnTo>
                    <a:lnTo>
                      <a:pt x="706" y="0"/>
                    </a:lnTo>
                    <a:close/>
                    <a:moveTo>
                      <a:pt x="800" y="0"/>
                    </a:moveTo>
                    <a:lnTo>
                      <a:pt x="758" y="3"/>
                    </a:lnTo>
                    <a:lnTo>
                      <a:pt x="769" y="7"/>
                    </a:lnTo>
                    <a:lnTo>
                      <a:pt x="786" y="9"/>
                    </a:lnTo>
                    <a:lnTo>
                      <a:pt x="806" y="9"/>
                    </a:lnTo>
                    <a:lnTo>
                      <a:pt x="821" y="7"/>
                    </a:lnTo>
                    <a:lnTo>
                      <a:pt x="838" y="5"/>
                    </a:lnTo>
                    <a:lnTo>
                      <a:pt x="800" y="0"/>
                    </a:lnTo>
                    <a:close/>
                    <a:moveTo>
                      <a:pt x="894" y="2"/>
                    </a:moveTo>
                    <a:lnTo>
                      <a:pt x="852" y="5"/>
                    </a:lnTo>
                    <a:lnTo>
                      <a:pt x="863" y="7"/>
                    </a:lnTo>
                    <a:lnTo>
                      <a:pt x="880" y="9"/>
                    </a:lnTo>
                    <a:lnTo>
                      <a:pt x="900" y="9"/>
                    </a:lnTo>
                    <a:lnTo>
                      <a:pt x="915" y="7"/>
                    </a:lnTo>
                    <a:lnTo>
                      <a:pt x="930" y="5"/>
                    </a:lnTo>
                    <a:lnTo>
                      <a:pt x="894" y="2"/>
                    </a:lnTo>
                    <a:close/>
                    <a:moveTo>
                      <a:pt x="986" y="0"/>
                    </a:moveTo>
                    <a:lnTo>
                      <a:pt x="944" y="3"/>
                    </a:lnTo>
                    <a:lnTo>
                      <a:pt x="955" y="7"/>
                    </a:lnTo>
                    <a:lnTo>
                      <a:pt x="974" y="9"/>
                    </a:lnTo>
                    <a:lnTo>
                      <a:pt x="994" y="9"/>
                    </a:lnTo>
                    <a:lnTo>
                      <a:pt x="1009" y="7"/>
                    </a:lnTo>
                    <a:lnTo>
                      <a:pt x="1024" y="5"/>
                    </a:lnTo>
                    <a:lnTo>
                      <a:pt x="986" y="0"/>
                    </a:lnTo>
                    <a:close/>
                    <a:moveTo>
                      <a:pt x="1080" y="0"/>
                    </a:moveTo>
                    <a:lnTo>
                      <a:pt x="1038" y="3"/>
                    </a:lnTo>
                    <a:lnTo>
                      <a:pt x="1049" y="7"/>
                    </a:lnTo>
                    <a:lnTo>
                      <a:pt x="1068" y="9"/>
                    </a:lnTo>
                    <a:lnTo>
                      <a:pt x="1088" y="9"/>
                    </a:lnTo>
                    <a:lnTo>
                      <a:pt x="1103" y="7"/>
                    </a:lnTo>
                    <a:lnTo>
                      <a:pt x="1118" y="5"/>
                    </a:lnTo>
                    <a:lnTo>
                      <a:pt x="1080" y="0"/>
                    </a:lnTo>
                    <a:close/>
                    <a:moveTo>
                      <a:pt x="1174" y="2"/>
                    </a:moveTo>
                    <a:lnTo>
                      <a:pt x="1132" y="5"/>
                    </a:lnTo>
                    <a:lnTo>
                      <a:pt x="1143" y="7"/>
                    </a:lnTo>
                    <a:lnTo>
                      <a:pt x="1161" y="9"/>
                    </a:lnTo>
                    <a:lnTo>
                      <a:pt x="1180" y="9"/>
                    </a:lnTo>
                    <a:lnTo>
                      <a:pt x="1195" y="7"/>
                    </a:lnTo>
                    <a:lnTo>
                      <a:pt x="1212" y="5"/>
                    </a:lnTo>
                    <a:lnTo>
                      <a:pt x="1174" y="2"/>
                    </a:lnTo>
                    <a:close/>
                    <a:moveTo>
                      <a:pt x="1268" y="0"/>
                    </a:moveTo>
                    <a:lnTo>
                      <a:pt x="1226" y="3"/>
                    </a:lnTo>
                    <a:lnTo>
                      <a:pt x="1237" y="7"/>
                    </a:lnTo>
                    <a:lnTo>
                      <a:pt x="1255" y="9"/>
                    </a:lnTo>
                    <a:lnTo>
                      <a:pt x="1274" y="9"/>
                    </a:lnTo>
                    <a:lnTo>
                      <a:pt x="1289" y="7"/>
                    </a:lnTo>
                    <a:lnTo>
                      <a:pt x="1305" y="5"/>
                    </a:lnTo>
                    <a:lnTo>
                      <a:pt x="1268" y="0"/>
                    </a:lnTo>
                    <a:close/>
                    <a:moveTo>
                      <a:pt x="1360" y="0"/>
                    </a:moveTo>
                    <a:lnTo>
                      <a:pt x="1320" y="3"/>
                    </a:lnTo>
                    <a:lnTo>
                      <a:pt x="1329" y="7"/>
                    </a:lnTo>
                    <a:lnTo>
                      <a:pt x="1349" y="9"/>
                    </a:lnTo>
                    <a:lnTo>
                      <a:pt x="1368" y="9"/>
                    </a:lnTo>
                    <a:lnTo>
                      <a:pt x="1383" y="7"/>
                    </a:lnTo>
                    <a:lnTo>
                      <a:pt x="1399" y="5"/>
                    </a:lnTo>
                    <a:lnTo>
                      <a:pt x="1360" y="0"/>
                    </a:lnTo>
                    <a:close/>
                    <a:moveTo>
                      <a:pt x="1454" y="2"/>
                    </a:moveTo>
                    <a:lnTo>
                      <a:pt x="1412" y="5"/>
                    </a:lnTo>
                    <a:lnTo>
                      <a:pt x="1424" y="7"/>
                    </a:lnTo>
                    <a:lnTo>
                      <a:pt x="1443" y="9"/>
                    </a:lnTo>
                    <a:lnTo>
                      <a:pt x="1462" y="9"/>
                    </a:lnTo>
                    <a:lnTo>
                      <a:pt x="1477" y="7"/>
                    </a:lnTo>
                    <a:lnTo>
                      <a:pt x="1493" y="5"/>
                    </a:lnTo>
                    <a:lnTo>
                      <a:pt x="1454" y="2"/>
                    </a:lnTo>
                    <a:close/>
                    <a:moveTo>
                      <a:pt x="1548" y="0"/>
                    </a:moveTo>
                    <a:lnTo>
                      <a:pt x="1506" y="3"/>
                    </a:lnTo>
                    <a:lnTo>
                      <a:pt x="1518" y="7"/>
                    </a:lnTo>
                    <a:lnTo>
                      <a:pt x="1535" y="9"/>
                    </a:lnTo>
                    <a:lnTo>
                      <a:pt x="1556" y="9"/>
                    </a:lnTo>
                    <a:lnTo>
                      <a:pt x="1571" y="7"/>
                    </a:lnTo>
                    <a:lnTo>
                      <a:pt x="1587" y="5"/>
                    </a:lnTo>
                    <a:lnTo>
                      <a:pt x="1548" y="0"/>
                    </a:lnTo>
                    <a:close/>
                    <a:moveTo>
                      <a:pt x="1642" y="0"/>
                    </a:moveTo>
                    <a:lnTo>
                      <a:pt x="1600" y="3"/>
                    </a:lnTo>
                    <a:lnTo>
                      <a:pt x="1612" y="7"/>
                    </a:lnTo>
                    <a:lnTo>
                      <a:pt x="1629" y="9"/>
                    </a:lnTo>
                    <a:lnTo>
                      <a:pt x="1648" y="9"/>
                    </a:lnTo>
                    <a:lnTo>
                      <a:pt x="1663" y="7"/>
                    </a:lnTo>
                    <a:lnTo>
                      <a:pt x="1679" y="5"/>
                    </a:lnTo>
                    <a:lnTo>
                      <a:pt x="1642" y="0"/>
                    </a:lnTo>
                    <a:close/>
                    <a:moveTo>
                      <a:pt x="1734" y="0"/>
                    </a:moveTo>
                    <a:lnTo>
                      <a:pt x="1694" y="3"/>
                    </a:lnTo>
                    <a:lnTo>
                      <a:pt x="1704" y="7"/>
                    </a:lnTo>
                    <a:lnTo>
                      <a:pt x="1723" y="9"/>
                    </a:lnTo>
                    <a:lnTo>
                      <a:pt x="1742" y="9"/>
                    </a:lnTo>
                    <a:lnTo>
                      <a:pt x="1757" y="7"/>
                    </a:lnTo>
                    <a:lnTo>
                      <a:pt x="1773" y="5"/>
                    </a:lnTo>
                    <a:lnTo>
                      <a:pt x="1734" y="0"/>
                    </a:lnTo>
                    <a:close/>
                    <a:moveTo>
                      <a:pt x="1828" y="0"/>
                    </a:moveTo>
                    <a:lnTo>
                      <a:pt x="1786" y="3"/>
                    </a:lnTo>
                    <a:lnTo>
                      <a:pt x="1798" y="7"/>
                    </a:lnTo>
                    <a:lnTo>
                      <a:pt x="1817" y="9"/>
                    </a:lnTo>
                    <a:lnTo>
                      <a:pt x="1836" y="9"/>
                    </a:lnTo>
                    <a:lnTo>
                      <a:pt x="1851" y="7"/>
                    </a:lnTo>
                    <a:lnTo>
                      <a:pt x="1867" y="5"/>
                    </a:lnTo>
                    <a:lnTo>
                      <a:pt x="1828" y="0"/>
                    </a:lnTo>
                    <a:close/>
                    <a:moveTo>
                      <a:pt x="1922" y="0"/>
                    </a:moveTo>
                    <a:lnTo>
                      <a:pt x="1880" y="3"/>
                    </a:lnTo>
                    <a:lnTo>
                      <a:pt x="1892" y="7"/>
                    </a:lnTo>
                    <a:lnTo>
                      <a:pt x="1911" y="9"/>
                    </a:lnTo>
                    <a:lnTo>
                      <a:pt x="1928" y="9"/>
                    </a:lnTo>
                    <a:lnTo>
                      <a:pt x="1945" y="7"/>
                    </a:lnTo>
                    <a:lnTo>
                      <a:pt x="1961" y="5"/>
                    </a:lnTo>
                    <a:lnTo>
                      <a:pt x="1922" y="0"/>
                    </a:lnTo>
                    <a:close/>
                    <a:moveTo>
                      <a:pt x="2016" y="0"/>
                    </a:moveTo>
                    <a:lnTo>
                      <a:pt x="1974" y="3"/>
                    </a:lnTo>
                    <a:lnTo>
                      <a:pt x="1986" y="7"/>
                    </a:lnTo>
                    <a:lnTo>
                      <a:pt x="2003" y="9"/>
                    </a:lnTo>
                    <a:lnTo>
                      <a:pt x="2022" y="9"/>
                    </a:lnTo>
                    <a:lnTo>
                      <a:pt x="2038" y="7"/>
                    </a:lnTo>
                    <a:lnTo>
                      <a:pt x="2055" y="5"/>
                    </a:lnTo>
                    <a:lnTo>
                      <a:pt x="2016" y="0"/>
                    </a:lnTo>
                    <a:close/>
                    <a:moveTo>
                      <a:pt x="2111" y="0"/>
                    </a:moveTo>
                    <a:lnTo>
                      <a:pt x="2068" y="3"/>
                    </a:lnTo>
                    <a:lnTo>
                      <a:pt x="2080" y="7"/>
                    </a:lnTo>
                    <a:lnTo>
                      <a:pt x="2097" y="9"/>
                    </a:lnTo>
                    <a:lnTo>
                      <a:pt x="2116" y="9"/>
                    </a:lnTo>
                    <a:lnTo>
                      <a:pt x="2132" y="7"/>
                    </a:lnTo>
                    <a:lnTo>
                      <a:pt x="2147" y="5"/>
                    </a:lnTo>
                    <a:lnTo>
                      <a:pt x="2111" y="0"/>
                    </a:lnTo>
                    <a:close/>
                    <a:moveTo>
                      <a:pt x="2203" y="0"/>
                    </a:moveTo>
                    <a:lnTo>
                      <a:pt x="2160" y="3"/>
                    </a:lnTo>
                    <a:lnTo>
                      <a:pt x="2172" y="7"/>
                    </a:lnTo>
                    <a:lnTo>
                      <a:pt x="2191" y="9"/>
                    </a:lnTo>
                    <a:lnTo>
                      <a:pt x="2210" y="9"/>
                    </a:lnTo>
                    <a:lnTo>
                      <a:pt x="2226" y="7"/>
                    </a:lnTo>
                    <a:lnTo>
                      <a:pt x="2241" y="5"/>
                    </a:lnTo>
                    <a:lnTo>
                      <a:pt x="2203" y="0"/>
                    </a:lnTo>
                    <a:close/>
                    <a:moveTo>
                      <a:pt x="2299" y="0"/>
                    </a:moveTo>
                    <a:lnTo>
                      <a:pt x="2256" y="3"/>
                    </a:lnTo>
                    <a:lnTo>
                      <a:pt x="2268" y="7"/>
                    </a:lnTo>
                    <a:lnTo>
                      <a:pt x="2287" y="9"/>
                    </a:lnTo>
                    <a:lnTo>
                      <a:pt x="2306" y="9"/>
                    </a:lnTo>
                    <a:lnTo>
                      <a:pt x="2322" y="7"/>
                    </a:lnTo>
                    <a:lnTo>
                      <a:pt x="2337" y="5"/>
                    </a:lnTo>
                    <a:lnTo>
                      <a:pt x="2299" y="0"/>
                    </a:lnTo>
                    <a:close/>
                    <a:moveTo>
                      <a:pt x="147" y="2"/>
                    </a:moveTo>
                    <a:lnTo>
                      <a:pt x="105" y="5"/>
                    </a:lnTo>
                    <a:lnTo>
                      <a:pt x="117" y="7"/>
                    </a:lnTo>
                    <a:lnTo>
                      <a:pt x="134" y="9"/>
                    </a:lnTo>
                    <a:lnTo>
                      <a:pt x="153" y="9"/>
                    </a:lnTo>
                    <a:lnTo>
                      <a:pt x="168" y="9"/>
                    </a:lnTo>
                    <a:lnTo>
                      <a:pt x="184" y="5"/>
                    </a:lnTo>
                    <a:lnTo>
                      <a:pt x="147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19" name="Freeform 1205"/>
              <p:cNvSpPr>
                <a:spLocks/>
              </p:cNvSpPr>
              <p:nvPr/>
            </p:nvSpPr>
            <p:spPr bwMode="auto">
              <a:xfrm flipH="1">
                <a:off x="3095" y="801"/>
                <a:ext cx="70" cy="5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559007614 h 7"/>
                  <a:gd name="T4" fmla="*/ 1392975938 w 78"/>
                  <a:gd name="T5" fmla="*/ 559007614 h 7"/>
                  <a:gd name="T6" fmla="*/ 1392975938 w 78"/>
                  <a:gd name="T7" fmla="*/ 559007614 h 7"/>
                  <a:gd name="T8" fmla="*/ 1392975938 w 78"/>
                  <a:gd name="T9" fmla="*/ 559007614 h 7"/>
                  <a:gd name="T10" fmla="*/ 1392975938 w 78"/>
                  <a:gd name="T11" fmla="*/ 559007614 h 7"/>
                  <a:gd name="T12" fmla="*/ 1392975938 w 78"/>
                  <a:gd name="T13" fmla="*/ 559007614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0" y="0"/>
                    </a:moveTo>
                    <a:lnTo>
                      <a:pt x="0" y="3"/>
                    </a:lnTo>
                    <a:lnTo>
                      <a:pt x="9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78" y="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0" name="Freeform 1206"/>
              <p:cNvSpPr>
                <a:spLocks/>
              </p:cNvSpPr>
              <p:nvPr/>
            </p:nvSpPr>
            <p:spPr bwMode="auto">
              <a:xfrm flipH="1">
                <a:off x="3011" y="801"/>
                <a:ext cx="72" cy="5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559007614 h 7"/>
                  <a:gd name="T4" fmla="*/ 1340663469 w 81"/>
                  <a:gd name="T5" fmla="*/ 559007614 h 7"/>
                  <a:gd name="T6" fmla="*/ 1340663469 w 81"/>
                  <a:gd name="T7" fmla="*/ 559007614 h 7"/>
                  <a:gd name="T8" fmla="*/ 1340663469 w 81"/>
                  <a:gd name="T9" fmla="*/ 559007614 h 7"/>
                  <a:gd name="T10" fmla="*/ 1340663469 w 81"/>
                  <a:gd name="T11" fmla="*/ 559007614 h 7"/>
                  <a:gd name="T12" fmla="*/ 1340663469 w 81"/>
                  <a:gd name="T13" fmla="*/ 559007614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5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1" name="Freeform 1207"/>
              <p:cNvSpPr>
                <a:spLocks/>
              </p:cNvSpPr>
              <p:nvPr/>
            </p:nvSpPr>
            <p:spPr bwMode="auto">
              <a:xfrm flipH="1">
                <a:off x="2929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2" name="Freeform 1208"/>
              <p:cNvSpPr>
                <a:spLocks/>
              </p:cNvSpPr>
              <p:nvPr/>
            </p:nvSpPr>
            <p:spPr bwMode="auto">
              <a:xfrm flipH="1">
                <a:off x="2844" y="799"/>
                <a:ext cx="71" cy="6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1159158187 h 7"/>
                  <a:gd name="T4" fmla="*/ 1401054067 w 79"/>
                  <a:gd name="T5" fmla="*/ 1159158187 h 7"/>
                  <a:gd name="T6" fmla="*/ 1401054067 w 79"/>
                  <a:gd name="T7" fmla="*/ 1159158187 h 7"/>
                  <a:gd name="T8" fmla="*/ 1401054067 w 79"/>
                  <a:gd name="T9" fmla="*/ 1159158187 h 7"/>
                  <a:gd name="T10" fmla="*/ 1401054067 w 79"/>
                  <a:gd name="T11" fmla="*/ 1159158187 h 7"/>
                  <a:gd name="T12" fmla="*/ 1401054067 w 79"/>
                  <a:gd name="T13" fmla="*/ 1159158187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2" y="0"/>
                    </a:moveTo>
                    <a:lnTo>
                      <a:pt x="0" y="3"/>
                    </a:lnTo>
                    <a:lnTo>
                      <a:pt x="10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9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3" name="Freeform 1209"/>
              <p:cNvSpPr>
                <a:spLocks/>
              </p:cNvSpPr>
              <p:nvPr/>
            </p:nvSpPr>
            <p:spPr bwMode="auto">
              <a:xfrm flipH="1">
                <a:off x="2762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4" name="Freeform 1210"/>
              <p:cNvSpPr>
                <a:spLocks/>
              </p:cNvSpPr>
              <p:nvPr/>
            </p:nvSpPr>
            <p:spPr bwMode="auto">
              <a:xfrm flipH="1">
                <a:off x="2679" y="799"/>
                <a:ext cx="71" cy="6"/>
              </a:xfrm>
              <a:custGeom>
                <a:avLst/>
                <a:gdLst>
                  <a:gd name="T0" fmla="*/ 1267719541 w 81"/>
                  <a:gd name="T1" fmla="*/ 0 h 7"/>
                  <a:gd name="T2" fmla="*/ 0 w 81"/>
                  <a:gd name="T3" fmla="*/ 1159158187 h 7"/>
                  <a:gd name="T4" fmla="*/ 1267719541 w 81"/>
                  <a:gd name="T5" fmla="*/ 1159158187 h 7"/>
                  <a:gd name="T6" fmla="*/ 1267719541 w 81"/>
                  <a:gd name="T7" fmla="*/ 1159158187 h 7"/>
                  <a:gd name="T8" fmla="*/ 1267719541 w 81"/>
                  <a:gd name="T9" fmla="*/ 1159158187 h 7"/>
                  <a:gd name="T10" fmla="*/ 1267719541 w 81"/>
                  <a:gd name="T11" fmla="*/ 1159158187 h 7"/>
                  <a:gd name="T12" fmla="*/ 1267719541 w 81"/>
                  <a:gd name="T13" fmla="*/ 1159158187 h 7"/>
                  <a:gd name="T14" fmla="*/ 1267719541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5" name="Freeform 1211"/>
              <p:cNvSpPr>
                <a:spLocks/>
              </p:cNvSpPr>
              <p:nvPr/>
            </p:nvSpPr>
            <p:spPr bwMode="auto">
              <a:xfrm flipH="1">
                <a:off x="2594" y="799"/>
                <a:ext cx="72" cy="6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1159158187 h 7"/>
                  <a:gd name="T4" fmla="*/ 1340663469 w 81"/>
                  <a:gd name="T5" fmla="*/ 1159158187 h 7"/>
                  <a:gd name="T6" fmla="*/ 1340663469 w 81"/>
                  <a:gd name="T7" fmla="*/ 1159158187 h 7"/>
                  <a:gd name="T8" fmla="*/ 1340663469 w 81"/>
                  <a:gd name="T9" fmla="*/ 1159158187 h 7"/>
                  <a:gd name="T10" fmla="*/ 1340663469 w 81"/>
                  <a:gd name="T11" fmla="*/ 1159158187 h 7"/>
                  <a:gd name="T12" fmla="*/ 1340663469 w 81"/>
                  <a:gd name="T13" fmla="*/ 1159158187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6" name="Freeform 1212"/>
              <p:cNvSpPr>
                <a:spLocks/>
              </p:cNvSpPr>
              <p:nvPr/>
            </p:nvSpPr>
            <p:spPr bwMode="auto">
              <a:xfrm flipH="1">
                <a:off x="2512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7" name="Freeform 1213"/>
              <p:cNvSpPr>
                <a:spLocks/>
              </p:cNvSpPr>
              <p:nvPr/>
            </p:nvSpPr>
            <p:spPr bwMode="auto">
              <a:xfrm flipH="1">
                <a:off x="2429" y="799"/>
                <a:ext cx="71" cy="6"/>
              </a:xfrm>
              <a:custGeom>
                <a:avLst/>
                <a:gdLst>
                  <a:gd name="T0" fmla="*/ 1267719541 w 81"/>
                  <a:gd name="T1" fmla="*/ 0 h 7"/>
                  <a:gd name="T2" fmla="*/ 0 w 81"/>
                  <a:gd name="T3" fmla="*/ 1159158187 h 7"/>
                  <a:gd name="T4" fmla="*/ 1267719541 w 81"/>
                  <a:gd name="T5" fmla="*/ 1159158187 h 7"/>
                  <a:gd name="T6" fmla="*/ 1267719541 w 81"/>
                  <a:gd name="T7" fmla="*/ 1159158187 h 7"/>
                  <a:gd name="T8" fmla="*/ 1267719541 w 81"/>
                  <a:gd name="T9" fmla="*/ 1159158187 h 7"/>
                  <a:gd name="T10" fmla="*/ 1267719541 w 81"/>
                  <a:gd name="T11" fmla="*/ 1159158187 h 7"/>
                  <a:gd name="T12" fmla="*/ 1267719541 w 81"/>
                  <a:gd name="T13" fmla="*/ 1159158187 h 7"/>
                  <a:gd name="T14" fmla="*/ 1267719541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6" y="7"/>
                    </a:lnTo>
                    <a:lnTo>
                      <a:pt x="81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8" name="Freeform 1214"/>
              <p:cNvSpPr>
                <a:spLocks/>
              </p:cNvSpPr>
              <p:nvPr/>
            </p:nvSpPr>
            <p:spPr bwMode="auto">
              <a:xfrm flipH="1">
                <a:off x="2344" y="799"/>
                <a:ext cx="72" cy="6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1159158187 h 7"/>
                  <a:gd name="T4" fmla="*/ 1340663469 w 81"/>
                  <a:gd name="T5" fmla="*/ 1159158187 h 7"/>
                  <a:gd name="T6" fmla="*/ 1340663469 w 81"/>
                  <a:gd name="T7" fmla="*/ 1159158187 h 7"/>
                  <a:gd name="T8" fmla="*/ 1340663469 w 81"/>
                  <a:gd name="T9" fmla="*/ 1159158187 h 7"/>
                  <a:gd name="T10" fmla="*/ 1340663469 w 81"/>
                  <a:gd name="T11" fmla="*/ 1159158187 h 7"/>
                  <a:gd name="T12" fmla="*/ 1340663469 w 81"/>
                  <a:gd name="T13" fmla="*/ 1159158187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6" y="7"/>
                    </a:lnTo>
                    <a:lnTo>
                      <a:pt x="81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29" name="Freeform 1215"/>
              <p:cNvSpPr>
                <a:spLocks/>
              </p:cNvSpPr>
              <p:nvPr/>
            </p:nvSpPr>
            <p:spPr bwMode="auto">
              <a:xfrm flipH="1">
                <a:off x="2261" y="799"/>
                <a:ext cx="71" cy="7"/>
              </a:xfrm>
              <a:custGeom>
                <a:avLst/>
                <a:gdLst>
                  <a:gd name="T0" fmla="*/ 1267719541 w 81"/>
                  <a:gd name="T1" fmla="*/ 0 h 9"/>
                  <a:gd name="T2" fmla="*/ 0 w 81"/>
                  <a:gd name="T3" fmla="*/ 785872312 h 9"/>
                  <a:gd name="T4" fmla="*/ 1267719541 w 81"/>
                  <a:gd name="T5" fmla="*/ 785872312 h 9"/>
                  <a:gd name="T6" fmla="*/ 1267719541 w 81"/>
                  <a:gd name="T7" fmla="*/ 785872312 h 9"/>
                  <a:gd name="T8" fmla="*/ 1267719541 w 81"/>
                  <a:gd name="T9" fmla="*/ 785872312 h 9"/>
                  <a:gd name="T10" fmla="*/ 1267719541 w 81"/>
                  <a:gd name="T11" fmla="*/ 785872312 h 9"/>
                  <a:gd name="T12" fmla="*/ 1267719541 w 81"/>
                  <a:gd name="T13" fmla="*/ 785872312 h 9"/>
                  <a:gd name="T14" fmla="*/ 1267719541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81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0" name="Freeform 1216"/>
              <p:cNvSpPr>
                <a:spLocks/>
              </p:cNvSpPr>
              <p:nvPr/>
            </p:nvSpPr>
            <p:spPr bwMode="auto">
              <a:xfrm flipH="1">
                <a:off x="2179" y="799"/>
                <a:ext cx="69" cy="6"/>
              </a:xfrm>
              <a:custGeom>
                <a:avLst/>
                <a:gdLst>
                  <a:gd name="T0" fmla="*/ 1249734800 w 79"/>
                  <a:gd name="T1" fmla="*/ 0 h 7"/>
                  <a:gd name="T2" fmla="*/ 0 w 79"/>
                  <a:gd name="T3" fmla="*/ 1159158187 h 7"/>
                  <a:gd name="T4" fmla="*/ 1249734800 w 79"/>
                  <a:gd name="T5" fmla="*/ 1159158187 h 7"/>
                  <a:gd name="T6" fmla="*/ 1249734800 w 79"/>
                  <a:gd name="T7" fmla="*/ 1159158187 h 7"/>
                  <a:gd name="T8" fmla="*/ 1249734800 w 79"/>
                  <a:gd name="T9" fmla="*/ 1159158187 h 7"/>
                  <a:gd name="T10" fmla="*/ 1249734800 w 79"/>
                  <a:gd name="T11" fmla="*/ 1159158187 h 7"/>
                  <a:gd name="T12" fmla="*/ 1249734800 w 79"/>
                  <a:gd name="T13" fmla="*/ 1159158187 h 7"/>
                  <a:gd name="T14" fmla="*/ 1249734800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7"/>
                    </a:lnTo>
                    <a:lnTo>
                      <a:pt x="79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1" name="Freeform 1217"/>
              <p:cNvSpPr>
                <a:spLocks/>
              </p:cNvSpPr>
              <p:nvPr/>
            </p:nvSpPr>
            <p:spPr bwMode="auto">
              <a:xfrm flipH="1">
                <a:off x="2094" y="799"/>
                <a:ext cx="70" cy="6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1159158187 h 7"/>
                  <a:gd name="T4" fmla="*/ 1392975938 w 78"/>
                  <a:gd name="T5" fmla="*/ 1159158187 h 7"/>
                  <a:gd name="T6" fmla="*/ 1392975938 w 78"/>
                  <a:gd name="T7" fmla="*/ 1159158187 h 7"/>
                  <a:gd name="T8" fmla="*/ 1392975938 w 78"/>
                  <a:gd name="T9" fmla="*/ 1159158187 h 7"/>
                  <a:gd name="T10" fmla="*/ 1392975938 w 78"/>
                  <a:gd name="T11" fmla="*/ 1159158187 h 7"/>
                  <a:gd name="T12" fmla="*/ 1392975938 w 78"/>
                  <a:gd name="T13" fmla="*/ 1159158187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0" y="0"/>
                    </a:moveTo>
                    <a:lnTo>
                      <a:pt x="0" y="3"/>
                    </a:lnTo>
                    <a:lnTo>
                      <a:pt x="9" y="5"/>
                    </a:lnTo>
                    <a:lnTo>
                      <a:pt x="28" y="7"/>
                    </a:lnTo>
                    <a:lnTo>
                      <a:pt x="47" y="7"/>
                    </a:lnTo>
                    <a:lnTo>
                      <a:pt x="63" y="7"/>
                    </a:lnTo>
                    <a:lnTo>
                      <a:pt x="78" y="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2" name="Freeform 1218"/>
              <p:cNvSpPr>
                <a:spLocks/>
              </p:cNvSpPr>
              <p:nvPr/>
            </p:nvSpPr>
            <p:spPr bwMode="auto">
              <a:xfrm flipH="1">
                <a:off x="2011" y="799"/>
                <a:ext cx="71" cy="7"/>
              </a:xfrm>
              <a:custGeom>
                <a:avLst/>
                <a:gdLst>
                  <a:gd name="T0" fmla="*/ 1332303941 w 80"/>
                  <a:gd name="T1" fmla="*/ 0 h 9"/>
                  <a:gd name="T2" fmla="*/ 0 w 80"/>
                  <a:gd name="T3" fmla="*/ 785872312 h 9"/>
                  <a:gd name="T4" fmla="*/ 1332303941 w 80"/>
                  <a:gd name="T5" fmla="*/ 785872312 h 9"/>
                  <a:gd name="T6" fmla="*/ 1332303941 w 80"/>
                  <a:gd name="T7" fmla="*/ 785872312 h 9"/>
                  <a:gd name="T8" fmla="*/ 1332303941 w 80"/>
                  <a:gd name="T9" fmla="*/ 785872312 h 9"/>
                  <a:gd name="T10" fmla="*/ 1332303941 w 80"/>
                  <a:gd name="T11" fmla="*/ 785872312 h 9"/>
                  <a:gd name="T12" fmla="*/ 1332303941 w 80"/>
                  <a:gd name="T13" fmla="*/ 785872312 h 9"/>
                  <a:gd name="T14" fmla="*/ 133230394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3" name="Freeform 1219"/>
              <p:cNvSpPr>
                <a:spLocks/>
              </p:cNvSpPr>
              <p:nvPr/>
            </p:nvSpPr>
            <p:spPr bwMode="auto">
              <a:xfrm flipH="1">
                <a:off x="1926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8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4" name="Freeform 1220"/>
              <p:cNvSpPr>
                <a:spLocks/>
              </p:cNvSpPr>
              <p:nvPr/>
            </p:nvSpPr>
            <p:spPr bwMode="auto">
              <a:xfrm flipH="1">
                <a:off x="1844" y="799"/>
                <a:ext cx="70" cy="6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1159158187 h 7"/>
                  <a:gd name="T4" fmla="*/ 1392975938 w 78"/>
                  <a:gd name="T5" fmla="*/ 1159158187 h 7"/>
                  <a:gd name="T6" fmla="*/ 1392975938 w 78"/>
                  <a:gd name="T7" fmla="*/ 1159158187 h 7"/>
                  <a:gd name="T8" fmla="*/ 1392975938 w 78"/>
                  <a:gd name="T9" fmla="*/ 1159158187 h 7"/>
                  <a:gd name="T10" fmla="*/ 1392975938 w 78"/>
                  <a:gd name="T11" fmla="*/ 1159158187 h 7"/>
                  <a:gd name="T12" fmla="*/ 1392975938 w 78"/>
                  <a:gd name="T13" fmla="*/ 1159158187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8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5" name="Freeform 1221"/>
              <p:cNvSpPr>
                <a:spLocks/>
              </p:cNvSpPr>
              <p:nvPr/>
            </p:nvSpPr>
            <p:spPr bwMode="auto">
              <a:xfrm flipH="1">
                <a:off x="1761" y="799"/>
                <a:ext cx="68" cy="6"/>
              </a:xfrm>
              <a:custGeom>
                <a:avLst/>
                <a:gdLst>
                  <a:gd name="T0" fmla="*/ 1240472399 w 78"/>
                  <a:gd name="T1" fmla="*/ 0 h 7"/>
                  <a:gd name="T2" fmla="*/ 0 w 78"/>
                  <a:gd name="T3" fmla="*/ 1159158187 h 7"/>
                  <a:gd name="T4" fmla="*/ 1240472399 w 78"/>
                  <a:gd name="T5" fmla="*/ 1159158187 h 7"/>
                  <a:gd name="T6" fmla="*/ 1240472399 w 78"/>
                  <a:gd name="T7" fmla="*/ 1159158187 h 7"/>
                  <a:gd name="T8" fmla="*/ 1240472399 w 78"/>
                  <a:gd name="T9" fmla="*/ 1159158187 h 7"/>
                  <a:gd name="T10" fmla="*/ 1240472399 w 78"/>
                  <a:gd name="T11" fmla="*/ 1159158187 h 7"/>
                  <a:gd name="T12" fmla="*/ 1240472399 w 78"/>
                  <a:gd name="T13" fmla="*/ 1159158187 h 7"/>
                  <a:gd name="T14" fmla="*/ 1240472399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6" name="Freeform 1222"/>
              <p:cNvSpPr>
                <a:spLocks/>
              </p:cNvSpPr>
              <p:nvPr/>
            </p:nvSpPr>
            <p:spPr bwMode="auto">
              <a:xfrm flipH="1">
                <a:off x="1676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7" name="Freeform 1223"/>
              <p:cNvSpPr>
                <a:spLocks/>
              </p:cNvSpPr>
              <p:nvPr/>
            </p:nvSpPr>
            <p:spPr bwMode="auto">
              <a:xfrm flipH="1">
                <a:off x="1593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1" y="7"/>
                    </a:lnTo>
                    <a:lnTo>
                      <a:pt x="48" y="7"/>
                    </a:lnTo>
                    <a:lnTo>
                      <a:pt x="65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8" name="Freeform 1224"/>
              <p:cNvSpPr>
                <a:spLocks/>
              </p:cNvSpPr>
              <p:nvPr/>
            </p:nvSpPr>
            <p:spPr bwMode="auto">
              <a:xfrm flipH="1">
                <a:off x="1508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39" name="Freeform 1225"/>
              <p:cNvSpPr>
                <a:spLocks/>
              </p:cNvSpPr>
              <p:nvPr/>
            </p:nvSpPr>
            <p:spPr bwMode="auto">
              <a:xfrm flipH="1">
                <a:off x="1425" y="799"/>
                <a:ext cx="71" cy="6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1159158187 h 7"/>
                  <a:gd name="T4" fmla="*/ 1401054067 w 79"/>
                  <a:gd name="T5" fmla="*/ 1159158187 h 7"/>
                  <a:gd name="T6" fmla="*/ 1401054067 w 79"/>
                  <a:gd name="T7" fmla="*/ 1159158187 h 7"/>
                  <a:gd name="T8" fmla="*/ 1401054067 w 79"/>
                  <a:gd name="T9" fmla="*/ 1159158187 h 7"/>
                  <a:gd name="T10" fmla="*/ 1401054067 w 79"/>
                  <a:gd name="T11" fmla="*/ 1159158187 h 7"/>
                  <a:gd name="T12" fmla="*/ 1401054067 w 79"/>
                  <a:gd name="T13" fmla="*/ 1159158187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9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0" name="Freeform 1226"/>
              <p:cNvSpPr>
                <a:spLocks/>
              </p:cNvSpPr>
              <p:nvPr/>
            </p:nvSpPr>
            <p:spPr bwMode="auto">
              <a:xfrm flipH="1">
                <a:off x="1341" y="799"/>
                <a:ext cx="73" cy="6"/>
              </a:xfrm>
              <a:custGeom>
                <a:avLst/>
                <a:gdLst>
                  <a:gd name="T0" fmla="*/ 1416710884 w 81"/>
                  <a:gd name="T1" fmla="*/ 0 h 7"/>
                  <a:gd name="T2" fmla="*/ 0 w 81"/>
                  <a:gd name="T3" fmla="*/ 1159158187 h 7"/>
                  <a:gd name="T4" fmla="*/ 1416710884 w 81"/>
                  <a:gd name="T5" fmla="*/ 1159158187 h 7"/>
                  <a:gd name="T6" fmla="*/ 1416710884 w 81"/>
                  <a:gd name="T7" fmla="*/ 1159158187 h 7"/>
                  <a:gd name="T8" fmla="*/ 1416710884 w 81"/>
                  <a:gd name="T9" fmla="*/ 1159158187 h 7"/>
                  <a:gd name="T10" fmla="*/ 1416710884 w 81"/>
                  <a:gd name="T11" fmla="*/ 1159158187 h 7"/>
                  <a:gd name="T12" fmla="*/ 1416710884 w 81"/>
                  <a:gd name="T13" fmla="*/ 1159158187 h 7"/>
                  <a:gd name="T14" fmla="*/ 1416710884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1" name="Freeform 1227"/>
              <p:cNvSpPr>
                <a:spLocks/>
              </p:cNvSpPr>
              <p:nvPr/>
            </p:nvSpPr>
            <p:spPr bwMode="auto">
              <a:xfrm flipH="1">
                <a:off x="1255" y="799"/>
                <a:ext cx="73" cy="6"/>
              </a:xfrm>
              <a:custGeom>
                <a:avLst/>
                <a:gdLst>
                  <a:gd name="T0" fmla="*/ 1416710884 w 81"/>
                  <a:gd name="T1" fmla="*/ 0 h 7"/>
                  <a:gd name="T2" fmla="*/ 0 w 81"/>
                  <a:gd name="T3" fmla="*/ 1159158187 h 7"/>
                  <a:gd name="T4" fmla="*/ 1416710884 w 81"/>
                  <a:gd name="T5" fmla="*/ 1159158187 h 7"/>
                  <a:gd name="T6" fmla="*/ 1416710884 w 81"/>
                  <a:gd name="T7" fmla="*/ 1159158187 h 7"/>
                  <a:gd name="T8" fmla="*/ 1416710884 w 81"/>
                  <a:gd name="T9" fmla="*/ 1159158187 h 7"/>
                  <a:gd name="T10" fmla="*/ 1416710884 w 81"/>
                  <a:gd name="T11" fmla="*/ 1159158187 h 7"/>
                  <a:gd name="T12" fmla="*/ 1416710884 w 81"/>
                  <a:gd name="T13" fmla="*/ 1159158187 h 7"/>
                  <a:gd name="T14" fmla="*/ 1416710884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2" name="Freeform 1228"/>
              <p:cNvSpPr>
                <a:spLocks/>
              </p:cNvSpPr>
              <p:nvPr/>
            </p:nvSpPr>
            <p:spPr bwMode="auto">
              <a:xfrm flipH="1">
                <a:off x="1221" y="799"/>
                <a:ext cx="54" cy="7"/>
              </a:xfrm>
              <a:custGeom>
                <a:avLst/>
                <a:gdLst>
                  <a:gd name="T0" fmla="*/ 1408964021 w 60"/>
                  <a:gd name="T1" fmla="*/ 0 h 9"/>
                  <a:gd name="T2" fmla="*/ 1408964021 w 60"/>
                  <a:gd name="T3" fmla="*/ 785872312 h 9"/>
                  <a:gd name="T4" fmla="*/ 1408964021 w 60"/>
                  <a:gd name="T5" fmla="*/ 785872312 h 9"/>
                  <a:gd name="T6" fmla="*/ 1408964021 w 60"/>
                  <a:gd name="T7" fmla="*/ 785872312 h 9"/>
                  <a:gd name="T8" fmla="*/ 1408964021 w 60"/>
                  <a:gd name="T9" fmla="*/ 785872312 h 9"/>
                  <a:gd name="T10" fmla="*/ 1408964021 w 60"/>
                  <a:gd name="T11" fmla="*/ 785872312 h 9"/>
                  <a:gd name="T12" fmla="*/ 0 w 60"/>
                  <a:gd name="T13" fmla="*/ 785872312 h 9"/>
                  <a:gd name="T14" fmla="*/ 1408964021 w 6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0"/>
                  <a:gd name="T25" fmla="*/ 0 h 9"/>
                  <a:gd name="T26" fmla="*/ 60 w 6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0" h="9">
                    <a:moveTo>
                      <a:pt x="16" y="0"/>
                    </a:moveTo>
                    <a:lnTo>
                      <a:pt x="35" y="3"/>
                    </a:lnTo>
                    <a:lnTo>
                      <a:pt x="45" y="5"/>
                    </a:lnTo>
                    <a:lnTo>
                      <a:pt x="60" y="9"/>
                    </a:lnTo>
                    <a:lnTo>
                      <a:pt x="25" y="9"/>
                    </a:lnTo>
                    <a:lnTo>
                      <a:pt x="12" y="7"/>
                    </a:lnTo>
                    <a:lnTo>
                      <a:pt x="0" y="3"/>
                    </a:lnTo>
                    <a:lnTo>
                      <a:pt x="16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3" name="Freeform 1229"/>
              <p:cNvSpPr>
                <a:spLocks/>
              </p:cNvSpPr>
              <p:nvPr/>
            </p:nvSpPr>
            <p:spPr bwMode="auto">
              <a:xfrm flipH="1">
                <a:off x="3261" y="801"/>
                <a:ext cx="111" cy="7"/>
              </a:xfrm>
              <a:custGeom>
                <a:avLst/>
                <a:gdLst>
                  <a:gd name="T0" fmla="*/ 1378907202 w 124"/>
                  <a:gd name="T1" fmla="*/ 0 h 9"/>
                  <a:gd name="T2" fmla="*/ 1378907202 w 124"/>
                  <a:gd name="T3" fmla="*/ 785872312 h 9"/>
                  <a:gd name="T4" fmla="*/ 1378907202 w 124"/>
                  <a:gd name="T5" fmla="*/ 785872312 h 9"/>
                  <a:gd name="T6" fmla="*/ 1378907202 w 124"/>
                  <a:gd name="T7" fmla="*/ 785872312 h 9"/>
                  <a:gd name="T8" fmla="*/ 1378907202 w 124"/>
                  <a:gd name="T9" fmla="*/ 785872312 h 9"/>
                  <a:gd name="T10" fmla="*/ 1378907202 w 124"/>
                  <a:gd name="T11" fmla="*/ 785872312 h 9"/>
                  <a:gd name="T12" fmla="*/ 1378907202 w 124"/>
                  <a:gd name="T13" fmla="*/ 688951087 h 9"/>
                  <a:gd name="T14" fmla="*/ 1378907202 w 124"/>
                  <a:gd name="T15" fmla="*/ 0 h 9"/>
                  <a:gd name="T16" fmla="*/ 1378907202 w 124"/>
                  <a:gd name="T17" fmla="*/ 0 h 9"/>
                  <a:gd name="T18" fmla="*/ 1378907202 w 124"/>
                  <a:gd name="T19" fmla="*/ 0 h 9"/>
                  <a:gd name="T20" fmla="*/ 1378907202 w 124"/>
                  <a:gd name="T21" fmla="*/ 688951087 h 9"/>
                  <a:gd name="T22" fmla="*/ 0 w 124"/>
                  <a:gd name="T23" fmla="*/ 785872312 h 9"/>
                  <a:gd name="T24" fmla="*/ 1378907202 w 124"/>
                  <a:gd name="T25" fmla="*/ 785872312 h 9"/>
                  <a:gd name="T26" fmla="*/ 1378907202 w 124"/>
                  <a:gd name="T27" fmla="*/ 785872312 h 9"/>
                  <a:gd name="T28" fmla="*/ 1378907202 w 124"/>
                  <a:gd name="T29" fmla="*/ 785872312 h 9"/>
                  <a:gd name="T30" fmla="*/ 1378907202 w 124"/>
                  <a:gd name="T31" fmla="*/ 785872312 h 9"/>
                  <a:gd name="T32" fmla="*/ 1378907202 w 124"/>
                  <a:gd name="T33" fmla="*/ 785872312 h 9"/>
                  <a:gd name="T34" fmla="*/ 1378907202 w 124"/>
                  <a:gd name="T35" fmla="*/ 688951087 h 9"/>
                  <a:gd name="T36" fmla="*/ 1378907202 w 124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9"/>
                  <a:gd name="T59" fmla="*/ 124 w 124"/>
                  <a:gd name="T60" fmla="*/ 9 h 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9">
                    <a:moveTo>
                      <a:pt x="117" y="0"/>
                    </a:moveTo>
                    <a:lnTo>
                      <a:pt x="124" y="3"/>
                    </a:lnTo>
                    <a:lnTo>
                      <a:pt x="109" y="7"/>
                    </a:lnTo>
                    <a:lnTo>
                      <a:pt x="92" y="7"/>
                    </a:lnTo>
                    <a:lnTo>
                      <a:pt x="76" y="5"/>
                    </a:lnTo>
                    <a:lnTo>
                      <a:pt x="55" y="5"/>
                    </a:lnTo>
                    <a:lnTo>
                      <a:pt x="55" y="1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3" y="1"/>
                    </a:lnTo>
                    <a:lnTo>
                      <a:pt x="0" y="9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40" y="7"/>
                    </a:lnTo>
                    <a:lnTo>
                      <a:pt x="65" y="5"/>
                    </a:lnTo>
                    <a:lnTo>
                      <a:pt x="76" y="7"/>
                    </a:lnTo>
                    <a:lnTo>
                      <a:pt x="92" y="1"/>
                    </a:lnTo>
                    <a:lnTo>
                      <a:pt x="117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4" name="Freeform 1230"/>
              <p:cNvSpPr>
                <a:spLocks/>
              </p:cNvSpPr>
              <p:nvPr/>
            </p:nvSpPr>
            <p:spPr bwMode="auto">
              <a:xfrm flipH="1">
                <a:off x="3179" y="801"/>
                <a:ext cx="70" cy="5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559007614 h 7"/>
                  <a:gd name="T4" fmla="*/ 1392975938 w 78"/>
                  <a:gd name="T5" fmla="*/ 559007614 h 7"/>
                  <a:gd name="T6" fmla="*/ 1392975938 w 78"/>
                  <a:gd name="T7" fmla="*/ 559007614 h 7"/>
                  <a:gd name="T8" fmla="*/ 1392975938 w 78"/>
                  <a:gd name="T9" fmla="*/ 559007614 h 7"/>
                  <a:gd name="T10" fmla="*/ 1392975938 w 78"/>
                  <a:gd name="T11" fmla="*/ 559007614 h 7"/>
                  <a:gd name="T12" fmla="*/ 1392975938 w 78"/>
                  <a:gd name="T13" fmla="*/ 559007614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7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5" name="Freeform 1231"/>
              <p:cNvSpPr>
                <a:spLocks/>
              </p:cNvSpPr>
              <p:nvPr/>
            </p:nvSpPr>
            <p:spPr bwMode="auto">
              <a:xfrm flipH="1">
                <a:off x="3124" y="801"/>
                <a:ext cx="70" cy="5"/>
              </a:xfrm>
              <a:custGeom>
                <a:avLst/>
                <a:gdLst>
                  <a:gd name="T0" fmla="*/ 1323773431 w 79"/>
                  <a:gd name="T1" fmla="*/ 0 h 7"/>
                  <a:gd name="T2" fmla="*/ 0 w 79"/>
                  <a:gd name="T3" fmla="*/ 559007614 h 7"/>
                  <a:gd name="T4" fmla="*/ 1323773431 w 79"/>
                  <a:gd name="T5" fmla="*/ 559007614 h 7"/>
                  <a:gd name="T6" fmla="*/ 1323773431 w 79"/>
                  <a:gd name="T7" fmla="*/ 559007614 h 7"/>
                  <a:gd name="T8" fmla="*/ 1323773431 w 79"/>
                  <a:gd name="T9" fmla="*/ 559007614 h 7"/>
                  <a:gd name="T10" fmla="*/ 1323773431 w 79"/>
                  <a:gd name="T11" fmla="*/ 559007614 h 7"/>
                  <a:gd name="T12" fmla="*/ 1323773431 w 79"/>
                  <a:gd name="T13" fmla="*/ 559007614 h 7"/>
                  <a:gd name="T14" fmla="*/ 1323773431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0" y="0"/>
                    </a:moveTo>
                    <a:lnTo>
                      <a:pt x="0" y="3"/>
                    </a:lnTo>
                    <a:lnTo>
                      <a:pt x="10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7"/>
                    </a:lnTo>
                    <a:lnTo>
                      <a:pt x="79" y="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6" name="Freeform 1232"/>
              <p:cNvSpPr>
                <a:spLocks/>
              </p:cNvSpPr>
              <p:nvPr/>
            </p:nvSpPr>
            <p:spPr bwMode="auto">
              <a:xfrm flipH="1">
                <a:off x="3040" y="801"/>
                <a:ext cx="72" cy="5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559007614 h 7"/>
                  <a:gd name="T4" fmla="*/ 1340663469 w 81"/>
                  <a:gd name="T5" fmla="*/ 559007614 h 7"/>
                  <a:gd name="T6" fmla="*/ 1340663469 w 81"/>
                  <a:gd name="T7" fmla="*/ 559007614 h 7"/>
                  <a:gd name="T8" fmla="*/ 1340663469 w 81"/>
                  <a:gd name="T9" fmla="*/ 559007614 h 7"/>
                  <a:gd name="T10" fmla="*/ 1340663469 w 81"/>
                  <a:gd name="T11" fmla="*/ 559007614 h 7"/>
                  <a:gd name="T12" fmla="*/ 1340663469 w 81"/>
                  <a:gd name="T13" fmla="*/ 559007614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6" y="7"/>
                    </a:lnTo>
                    <a:lnTo>
                      <a:pt x="81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7" name="Freeform 1233"/>
              <p:cNvSpPr>
                <a:spLocks/>
              </p:cNvSpPr>
              <p:nvPr/>
            </p:nvSpPr>
            <p:spPr bwMode="auto">
              <a:xfrm flipH="1">
                <a:off x="2958" y="801"/>
                <a:ext cx="71" cy="5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559007614 h 7"/>
                  <a:gd name="T4" fmla="*/ 1401054067 w 79"/>
                  <a:gd name="T5" fmla="*/ 559007614 h 7"/>
                  <a:gd name="T6" fmla="*/ 1401054067 w 79"/>
                  <a:gd name="T7" fmla="*/ 559007614 h 7"/>
                  <a:gd name="T8" fmla="*/ 1401054067 w 79"/>
                  <a:gd name="T9" fmla="*/ 559007614 h 7"/>
                  <a:gd name="T10" fmla="*/ 1401054067 w 79"/>
                  <a:gd name="T11" fmla="*/ 559007614 h 7"/>
                  <a:gd name="T12" fmla="*/ 1401054067 w 79"/>
                  <a:gd name="T13" fmla="*/ 559007614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5"/>
                    </a:lnTo>
                    <a:lnTo>
                      <a:pt x="79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8" name="Freeform 1234"/>
              <p:cNvSpPr>
                <a:spLocks/>
              </p:cNvSpPr>
              <p:nvPr/>
            </p:nvSpPr>
            <p:spPr bwMode="auto">
              <a:xfrm flipH="1">
                <a:off x="2874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3" y="0"/>
                    </a:moveTo>
                    <a:lnTo>
                      <a:pt x="0" y="3"/>
                    </a:lnTo>
                    <a:lnTo>
                      <a:pt x="10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79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49" name="Freeform 1235"/>
              <p:cNvSpPr>
                <a:spLocks/>
              </p:cNvSpPr>
              <p:nvPr/>
            </p:nvSpPr>
            <p:spPr bwMode="auto">
              <a:xfrm flipH="1">
                <a:off x="2792" y="801"/>
                <a:ext cx="71" cy="5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559007614 h 7"/>
                  <a:gd name="T4" fmla="*/ 1332303941 w 80"/>
                  <a:gd name="T5" fmla="*/ 559007614 h 7"/>
                  <a:gd name="T6" fmla="*/ 1332303941 w 80"/>
                  <a:gd name="T7" fmla="*/ 559007614 h 7"/>
                  <a:gd name="T8" fmla="*/ 1332303941 w 80"/>
                  <a:gd name="T9" fmla="*/ 559007614 h 7"/>
                  <a:gd name="T10" fmla="*/ 1332303941 w 80"/>
                  <a:gd name="T11" fmla="*/ 559007614 h 7"/>
                  <a:gd name="T12" fmla="*/ 1332303941 w 80"/>
                  <a:gd name="T13" fmla="*/ 559007614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0" y="7"/>
                    </a:lnTo>
                    <a:lnTo>
                      <a:pt x="49" y="7"/>
                    </a:lnTo>
                    <a:lnTo>
                      <a:pt x="65" y="5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0" name="Freeform 1236"/>
              <p:cNvSpPr>
                <a:spLocks/>
              </p:cNvSpPr>
              <p:nvPr/>
            </p:nvSpPr>
            <p:spPr bwMode="auto">
              <a:xfrm flipH="1">
                <a:off x="2708" y="799"/>
                <a:ext cx="71" cy="7"/>
              </a:xfrm>
              <a:custGeom>
                <a:avLst/>
                <a:gdLst>
                  <a:gd name="T0" fmla="*/ 1332303941 w 80"/>
                  <a:gd name="T1" fmla="*/ 0 h 9"/>
                  <a:gd name="T2" fmla="*/ 0 w 80"/>
                  <a:gd name="T3" fmla="*/ 785872312 h 9"/>
                  <a:gd name="T4" fmla="*/ 1332303941 w 80"/>
                  <a:gd name="T5" fmla="*/ 785872312 h 9"/>
                  <a:gd name="T6" fmla="*/ 1332303941 w 80"/>
                  <a:gd name="T7" fmla="*/ 785872312 h 9"/>
                  <a:gd name="T8" fmla="*/ 1332303941 w 80"/>
                  <a:gd name="T9" fmla="*/ 785872312 h 9"/>
                  <a:gd name="T10" fmla="*/ 1332303941 w 80"/>
                  <a:gd name="T11" fmla="*/ 785872312 h 9"/>
                  <a:gd name="T12" fmla="*/ 1332303941 w 80"/>
                  <a:gd name="T13" fmla="*/ 785872312 h 9"/>
                  <a:gd name="T14" fmla="*/ 133230394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49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1" name="Freeform 1237"/>
              <p:cNvSpPr>
                <a:spLocks/>
              </p:cNvSpPr>
              <p:nvPr/>
            </p:nvSpPr>
            <p:spPr bwMode="auto">
              <a:xfrm flipH="1">
                <a:off x="2624" y="799"/>
                <a:ext cx="71" cy="7"/>
              </a:xfrm>
              <a:custGeom>
                <a:avLst/>
                <a:gdLst>
                  <a:gd name="T0" fmla="*/ 1332303941 w 80"/>
                  <a:gd name="T1" fmla="*/ 0 h 9"/>
                  <a:gd name="T2" fmla="*/ 0 w 80"/>
                  <a:gd name="T3" fmla="*/ 785872312 h 9"/>
                  <a:gd name="T4" fmla="*/ 1332303941 w 80"/>
                  <a:gd name="T5" fmla="*/ 785872312 h 9"/>
                  <a:gd name="T6" fmla="*/ 1332303941 w 80"/>
                  <a:gd name="T7" fmla="*/ 785872312 h 9"/>
                  <a:gd name="T8" fmla="*/ 1332303941 w 80"/>
                  <a:gd name="T9" fmla="*/ 785872312 h 9"/>
                  <a:gd name="T10" fmla="*/ 1332303941 w 80"/>
                  <a:gd name="T11" fmla="*/ 785872312 h 9"/>
                  <a:gd name="T12" fmla="*/ 1332303941 w 80"/>
                  <a:gd name="T13" fmla="*/ 785872312 h 9"/>
                  <a:gd name="T14" fmla="*/ 133230394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28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2" name="Freeform 1238"/>
              <p:cNvSpPr>
                <a:spLocks/>
              </p:cNvSpPr>
              <p:nvPr/>
            </p:nvSpPr>
            <p:spPr bwMode="auto">
              <a:xfrm flipH="1">
                <a:off x="2541" y="801"/>
                <a:ext cx="70" cy="5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559007614 h 7"/>
                  <a:gd name="T4" fmla="*/ 1392975938 w 78"/>
                  <a:gd name="T5" fmla="*/ 559007614 h 7"/>
                  <a:gd name="T6" fmla="*/ 1392975938 w 78"/>
                  <a:gd name="T7" fmla="*/ 559007614 h 7"/>
                  <a:gd name="T8" fmla="*/ 1392975938 w 78"/>
                  <a:gd name="T9" fmla="*/ 559007614 h 7"/>
                  <a:gd name="T10" fmla="*/ 1392975938 w 78"/>
                  <a:gd name="T11" fmla="*/ 559007614 h 7"/>
                  <a:gd name="T12" fmla="*/ 1392975938 w 78"/>
                  <a:gd name="T13" fmla="*/ 559007614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8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3" name="Freeform 1239"/>
              <p:cNvSpPr>
                <a:spLocks/>
              </p:cNvSpPr>
              <p:nvPr/>
            </p:nvSpPr>
            <p:spPr bwMode="auto">
              <a:xfrm flipH="1">
                <a:off x="2457" y="799"/>
                <a:ext cx="72" cy="7"/>
              </a:xfrm>
              <a:custGeom>
                <a:avLst/>
                <a:gdLst>
                  <a:gd name="T0" fmla="*/ 1408964021 w 80"/>
                  <a:gd name="T1" fmla="*/ 0 h 9"/>
                  <a:gd name="T2" fmla="*/ 0 w 80"/>
                  <a:gd name="T3" fmla="*/ 785872312 h 9"/>
                  <a:gd name="T4" fmla="*/ 1408964021 w 80"/>
                  <a:gd name="T5" fmla="*/ 785872312 h 9"/>
                  <a:gd name="T6" fmla="*/ 1408964021 w 80"/>
                  <a:gd name="T7" fmla="*/ 785872312 h 9"/>
                  <a:gd name="T8" fmla="*/ 1408964021 w 80"/>
                  <a:gd name="T9" fmla="*/ 785872312 h 9"/>
                  <a:gd name="T10" fmla="*/ 1408964021 w 80"/>
                  <a:gd name="T11" fmla="*/ 785872312 h 9"/>
                  <a:gd name="T12" fmla="*/ 1408964021 w 80"/>
                  <a:gd name="T13" fmla="*/ 785872312 h 9"/>
                  <a:gd name="T14" fmla="*/ 140896402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4" name="Freeform 1240"/>
              <p:cNvSpPr>
                <a:spLocks/>
              </p:cNvSpPr>
              <p:nvPr/>
            </p:nvSpPr>
            <p:spPr bwMode="auto">
              <a:xfrm flipH="1">
                <a:off x="2373" y="799"/>
                <a:ext cx="72" cy="7"/>
              </a:xfrm>
              <a:custGeom>
                <a:avLst/>
                <a:gdLst>
                  <a:gd name="T0" fmla="*/ 1408964021 w 80"/>
                  <a:gd name="T1" fmla="*/ 0 h 9"/>
                  <a:gd name="T2" fmla="*/ 0 w 80"/>
                  <a:gd name="T3" fmla="*/ 785872312 h 9"/>
                  <a:gd name="T4" fmla="*/ 1408964021 w 80"/>
                  <a:gd name="T5" fmla="*/ 785872312 h 9"/>
                  <a:gd name="T6" fmla="*/ 1408964021 w 80"/>
                  <a:gd name="T7" fmla="*/ 785872312 h 9"/>
                  <a:gd name="T8" fmla="*/ 1408964021 w 80"/>
                  <a:gd name="T9" fmla="*/ 785872312 h 9"/>
                  <a:gd name="T10" fmla="*/ 1408964021 w 80"/>
                  <a:gd name="T11" fmla="*/ 785872312 h 9"/>
                  <a:gd name="T12" fmla="*/ 1408964021 w 80"/>
                  <a:gd name="T13" fmla="*/ 785872312 h 9"/>
                  <a:gd name="T14" fmla="*/ 140896402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5" name="Freeform 1241"/>
              <p:cNvSpPr>
                <a:spLocks/>
              </p:cNvSpPr>
              <p:nvPr/>
            </p:nvSpPr>
            <p:spPr bwMode="auto">
              <a:xfrm flipH="1">
                <a:off x="2290" y="801"/>
                <a:ext cx="71" cy="5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559007614 h 7"/>
                  <a:gd name="T4" fmla="*/ 1332303941 w 80"/>
                  <a:gd name="T5" fmla="*/ 559007614 h 7"/>
                  <a:gd name="T6" fmla="*/ 1332303941 w 80"/>
                  <a:gd name="T7" fmla="*/ 559007614 h 7"/>
                  <a:gd name="T8" fmla="*/ 1332303941 w 80"/>
                  <a:gd name="T9" fmla="*/ 559007614 h 7"/>
                  <a:gd name="T10" fmla="*/ 1332303941 w 80"/>
                  <a:gd name="T11" fmla="*/ 559007614 h 7"/>
                  <a:gd name="T12" fmla="*/ 1332303941 w 80"/>
                  <a:gd name="T13" fmla="*/ 559007614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6" name="Freeform 1242"/>
              <p:cNvSpPr>
                <a:spLocks/>
              </p:cNvSpPr>
              <p:nvPr/>
            </p:nvSpPr>
            <p:spPr bwMode="auto">
              <a:xfrm flipH="1">
                <a:off x="2207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7" name="Freeform 1243"/>
              <p:cNvSpPr>
                <a:spLocks/>
              </p:cNvSpPr>
              <p:nvPr/>
            </p:nvSpPr>
            <p:spPr bwMode="auto">
              <a:xfrm flipH="1">
                <a:off x="2122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0" y="0"/>
                    </a:moveTo>
                    <a:lnTo>
                      <a:pt x="0" y="3"/>
                    </a:lnTo>
                    <a:lnTo>
                      <a:pt x="9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8" name="Freeform 1244"/>
              <p:cNvSpPr>
                <a:spLocks/>
              </p:cNvSpPr>
              <p:nvPr/>
            </p:nvSpPr>
            <p:spPr bwMode="auto">
              <a:xfrm flipH="1">
                <a:off x="2039" y="801"/>
                <a:ext cx="72" cy="5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559007614 h 7"/>
                  <a:gd name="T4" fmla="*/ 1340663469 w 81"/>
                  <a:gd name="T5" fmla="*/ 559007614 h 7"/>
                  <a:gd name="T6" fmla="*/ 1340663469 w 81"/>
                  <a:gd name="T7" fmla="*/ 559007614 h 7"/>
                  <a:gd name="T8" fmla="*/ 1340663469 w 81"/>
                  <a:gd name="T9" fmla="*/ 559007614 h 7"/>
                  <a:gd name="T10" fmla="*/ 1340663469 w 81"/>
                  <a:gd name="T11" fmla="*/ 559007614 h 7"/>
                  <a:gd name="T12" fmla="*/ 1340663469 w 81"/>
                  <a:gd name="T13" fmla="*/ 559007614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5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59" name="Freeform 1245"/>
              <p:cNvSpPr>
                <a:spLocks/>
              </p:cNvSpPr>
              <p:nvPr/>
            </p:nvSpPr>
            <p:spPr bwMode="auto">
              <a:xfrm flipH="1">
                <a:off x="1955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0" name="Freeform 1246"/>
              <p:cNvSpPr>
                <a:spLocks/>
              </p:cNvSpPr>
              <p:nvPr/>
            </p:nvSpPr>
            <p:spPr bwMode="auto">
              <a:xfrm flipH="1">
                <a:off x="1872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1" name="Freeform 1247"/>
              <p:cNvSpPr>
                <a:spLocks/>
              </p:cNvSpPr>
              <p:nvPr/>
            </p:nvSpPr>
            <p:spPr bwMode="auto">
              <a:xfrm flipH="1">
                <a:off x="1789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0" y="0"/>
                    </a:moveTo>
                    <a:lnTo>
                      <a:pt x="0" y="3"/>
                    </a:lnTo>
                    <a:lnTo>
                      <a:pt x="10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2" name="Freeform 1248"/>
              <p:cNvSpPr>
                <a:spLocks/>
              </p:cNvSpPr>
              <p:nvPr/>
            </p:nvSpPr>
            <p:spPr bwMode="auto">
              <a:xfrm flipH="1">
                <a:off x="1704" y="799"/>
                <a:ext cx="73" cy="7"/>
              </a:xfrm>
              <a:custGeom>
                <a:avLst/>
                <a:gdLst>
                  <a:gd name="T0" fmla="*/ 1416710884 w 81"/>
                  <a:gd name="T1" fmla="*/ 0 h 9"/>
                  <a:gd name="T2" fmla="*/ 0 w 81"/>
                  <a:gd name="T3" fmla="*/ 785872312 h 9"/>
                  <a:gd name="T4" fmla="*/ 1416710884 w 81"/>
                  <a:gd name="T5" fmla="*/ 785872312 h 9"/>
                  <a:gd name="T6" fmla="*/ 1416710884 w 81"/>
                  <a:gd name="T7" fmla="*/ 785872312 h 9"/>
                  <a:gd name="T8" fmla="*/ 1416710884 w 81"/>
                  <a:gd name="T9" fmla="*/ 785872312 h 9"/>
                  <a:gd name="T10" fmla="*/ 1416710884 w 81"/>
                  <a:gd name="T11" fmla="*/ 785872312 h 9"/>
                  <a:gd name="T12" fmla="*/ 1416710884 w 81"/>
                  <a:gd name="T13" fmla="*/ 785872312 h 9"/>
                  <a:gd name="T14" fmla="*/ 1416710884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3" name="Freeform 1249"/>
              <p:cNvSpPr>
                <a:spLocks/>
              </p:cNvSpPr>
              <p:nvPr/>
            </p:nvSpPr>
            <p:spPr bwMode="auto">
              <a:xfrm flipH="1">
                <a:off x="1621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48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4" name="Freeform 1250"/>
              <p:cNvSpPr>
                <a:spLocks/>
              </p:cNvSpPr>
              <p:nvPr/>
            </p:nvSpPr>
            <p:spPr bwMode="auto">
              <a:xfrm flipH="1">
                <a:off x="1536" y="799"/>
                <a:ext cx="73" cy="7"/>
              </a:xfrm>
              <a:custGeom>
                <a:avLst/>
                <a:gdLst>
                  <a:gd name="T0" fmla="*/ 1416710884 w 81"/>
                  <a:gd name="T1" fmla="*/ 0 h 9"/>
                  <a:gd name="T2" fmla="*/ 0 w 81"/>
                  <a:gd name="T3" fmla="*/ 785872312 h 9"/>
                  <a:gd name="T4" fmla="*/ 1416710884 w 81"/>
                  <a:gd name="T5" fmla="*/ 785872312 h 9"/>
                  <a:gd name="T6" fmla="*/ 1416710884 w 81"/>
                  <a:gd name="T7" fmla="*/ 785872312 h 9"/>
                  <a:gd name="T8" fmla="*/ 1416710884 w 81"/>
                  <a:gd name="T9" fmla="*/ 785872312 h 9"/>
                  <a:gd name="T10" fmla="*/ 1416710884 w 81"/>
                  <a:gd name="T11" fmla="*/ 785872312 h 9"/>
                  <a:gd name="T12" fmla="*/ 1416710884 w 81"/>
                  <a:gd name="T13" fmla="*/ 785872312 h 9"/>
                  <a:gd name="T14" fmla="*/ 1416710884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5" name="Freeform 1251"/>
              <p:cNvSpPr>
                <a:spLocks/>
              </p:cNvSpPr>
              <p:nvPr/>
            </p:nvSpPr>
            <p:spPr bwMode="auto">
              <a:xfrm flipH="1">
                <a:off x="1454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79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6" name="Freeform 1252"/>
              <p:cNvSpPr>
                <a:spLocks/>
              </p:cNvSpPr>
              <p:nvPr/>
            </p:nvSpPr>
            <p:spPr bwMode="auto">
              <a:xfrm flipH="1">
                <a:off x="1371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6" y="7"/>
                    </a:lnTo>
                    <a:lnTo>
                      <a:pt x="81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7" name="Freeform 1253"/>
              <p:cNvSpPr>
                <a:spLocks/>
              </p:cNvSpPr>
              <p:nvPr/>
            </p:nvSpPr>
            <p:spPr bwMode="auto">
              <a:xfrm flipH="1">
                <a:off x="1285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6" y="7"/>
                    </a:lnTo>
                    <a:lnTo>
                      <a:pt x="81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8" name="Freeform 1254"/>
              <p:cNvSpPr>
                <a:spLocks/>
              </p:cNvSpPr>
              <p:nvPr/>
            </p:nvSpPr>
            <p:spPr bwMode="auto">
              <a:xfrm flipH="1">
                <a:off x="2959" y="914"/>
                <a:ext cx="6" cy="804"/>
              </a:xfrm>
              <a:custGeom>
                <a:avLst/>
                <a:gdLst>
                  <a:gd name="T0" fmla="*/ 0 w 6"/>
                  <a:gd name="T1" fmla="*/ 0 h 969"/>
                  <a:gd name="T2" fmla="*/ 2147483646 w 6"/>
                  <a:gd name="T3" fmla="*/ 1017791811 h 969"/>
                  <a:gd name="T4" fmla="*/ 2147483646 w 6"/>
                  <a:gd name="T5" fmla="*/ 1017791811 h 969"/>
                  <a:gd name="T6" fmla="*/ 2147483646 w 6"/>
                  <a:gd name="T7" fmla="*/ 1017791811 h 969"/>
                  <a:gd name="T8" fmla="*/ 2147483646 w 6"/>
                  <a:gd name="T9" fmla="*/ 1017791811 h 969"/>
                  <a:gd name="T10" fmla="*/ 2147483646 w 6"/>
                  <a:gd name="T11" fmla="*/ 1017791811 h 969"/>
                  <a:gd name="T12" fmla="*/ 2147483646 w 6"/>
                  <a:gd name="T13" fmla="*/ 1017791811 h 969"/>
                  <a:gd name="T14" fmla="*/ 2147483646 w 6"/>
                  <a:gd name="T15" fmla="*/ 1017791811 h 969"/>
                  <a:gd name="T16" fmla="*/ 2147483646 w 6"/>
                  <a:gd name="T17" fmla="*/ 1017791811 h 96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"/>
                  <a:gd name="T28" fmla="*/ 0 h 969"/>
                  <a:gd name="T29" fmla="*/ 6 w 6"/>
                  <a:gd name="T30" fmla="*/ 969 h 96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" h="969">
                    <a:moveTo>
                      <a:pt x="0" y="0"/>
                    </a:moveTo>
                    <a:lnTo>
                      <a:pt x="2" y="320"/>
                    </a:lnTo>
                    <a:lnTo>
                      <a:pt x="4" y="560"/>
                    </a:lnTo>
                    <a:lnTo>
                      <a:pt x="4" y="731"/>
                    </a:lnTo>
                    <a:lnTo>
                      <a:pt x="6" y="848"/>
                    </a:lnTo>
                    <a:lnTo>
                      <a:pt x="6" y="917"/>
                    </a:lnTo>
                    <a:lnTo>
                      <a:pt x="6" y="953"/>
                    </a:lnTo>
                    <a:lnTo>
                      <a:pt x="6" y="967"/>
                    </a:lnTo>
                    <a:lnTo>
                      <a:pt x="6" y="969"/>
                    </a:lnTo>
                  </a:path>
                </a:pathLst>
              </a:custGeom>
              <a:noFill/>
              <a:ln w="38100" cap="flat" cmpd="sng">
                <a:solidFill>
                  <a:srgbClr val="1F1A17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69" name="Freeform 1255"/>
              <p:cNvSpPr>
                <a:spLocks/>
              </p:cNvSpPr>
              <p:nvPr/>
            </p:nvSpPr>
            <p:spPr bwMode="auto">
              <a:xfrm flipH="1">
                <a:off x="3208" y="801"/>
                <a:ext cx="71" cy="5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559007614 h 7"/>
                  <a:gd name="T4" fmla="*/ 1401054067 w 79"/>
                  <a:gd name="T5" fmla="*/ 559007614 h 7"/>
                  <a:gd name="T6" fmla="*/ 1401054067 w 79"/>
                  <a:gd name="T7" fmla="*/ 559007614 h 7"/>
                  <a:gd name="T8" fmla="*/ 1401054067 w 79"/>
                  <a:gd name="T9" fmla="*/ 559007614 h 7"/>
                  <a:gd name="T10" fmla="*/ 1401054067 w 79"/>
                  <a:gd name="T11" fmla="*/ 559007614 h 7"/>
                  <a:gd name="T12" fmla="*/ 1401054067 w 79"/>
                  <a:gd name="T13" fmla="*/ 559007614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9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0" name="Freeform 1256"/>
              <p:cNvSpPr>
                <a:spLocks/>
              </p:cNvSpPr>
              <p:nvPr/>
            </p:nvSpPr>
            <p:spPr bwMode="auto">
              <a:xfrm flipH="1">
                <a:off x="1326" y="161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0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0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0"/>
                    </a:lnTo>
                    <a:lnTo>
                      <a:pt x="19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1" name="Freeform 1257"/>
              <p:cNvSpPr>
                <a:spLocks/>
              </p:cNvSpPr>
              <p:nvPr/>
            </p:nvSpPr>
            <p:spPr bwMode="auto">
              <a:xfrm flipH="1">
                <a:off x="1326" y="161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0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0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0"/>
                    </a:lnTo>
                    <a:lnTo>
                      <a:pt x="19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2" name="Freeform 1258"/>
              <p:cNvSpPr>
                <a:spLocks/>
              </p:cNvSpPr>
              <p:nvPr/>
            </p:nvSpPr>
            <p:spPr bwMode="auto">
              <a:xfrm flipH="1">
                <a:off x="1326" y="1544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0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0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0"/>
                    </a:lnTo>
                    <a:lnTo>
                      <a:pt x="19" y="3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3" name="Freeform 1259"/>
              <p:cNvSpPr>
                <a:spLocks/>
              </p:cNvSpPr>
              <p:nvPr/>
            </p:nvSpPr>
            <p:spPr bwMode="auto">
              <a:xfrm flipH="1">
                <a:off x="1326" y="1544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0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0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0"/>
                    </a:lnTo>
                    <a:lnTo>
                      <a:pt x="19" y="3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4" name="Freeform 1260"/>
              <p:cNvSpPr>
                <a:spLocks/>
              </p:cNvSpPr>
              <p:nvPr/>
            </p:nvSpPr>
            <p:spPr bwMode="auto">
              <a:xfrm flipH="1">
                <a:off x="1326" y="1487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1"/>
                    </a:lnTo>
                    <a:lnTo>
                      <a:pt x="19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5"/>
                    </a:lnTo>
                    <a:lnTo>
                      <a:pt x="7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5" name="Freeform 1261"/>
              <p:cNvSpPr>
                <a:spLocks/>
              </p:cNvSpPr>
              <p:nvPr/>
            </p:nvSpPr>
            <p:spPr bwMode="auto">
              <a:xfrm flipH="1">
                <a:off x="1326" y="1487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1"/>
                    </a:lnTo>
                    <a:lnTo>
                      <a:pt x="19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5"/>
                    </a:lnTo>
                    <a:lnTo>
                      <a:pt x="7" y="1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6" name="Freeform 1262"/>
              <p:cNvSpPr>
                <a:spLocks/>
              </p:cNvSpPr>
              <p:nvPr/>
            </p:nvSpPr>
            <p:spPr bwMode="auto">
              <a:xfrm flipH="1">
                <a:off x="1326" y="1411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31"/>
                    </a:lnTo>
                    <a:lnTo>
                      <a:pt x="15" y="35"/>
                    </a:lnTo>
                    <a:lnTo>
                      <a:pt x="11" y="35"/>
                    </a:lnTo>
                    <a:lnTo>
                      <a:pt x="7" y="35"/>
                    </a:lnTo>
                    <a:lnTo>
                      <a:pt x="4" y="31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7" name="Freeform 1263"/>
              <p:cNvSpPr>
                <a:spLocks/>
              </p:cNvSpPr>
              <p:nvPr/>
            </p:nvSpPr>
            <p:spPr bwMode="auto">
              <a:xfrm flipH="1">
                <a:off x="1326" y="1411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31"/>
                    </a:lnTo>
                    <a:lnTo>
                      <a:pt x="15" y="35"/>
                    </a:lnTo>
                    <a:lnTo>
                      <a:pt x="11" y="35"/>
                    </a:lnTo>
                    <a:lnTo>
                      <a:pt x="7" y="35"/>
                    </a:lnTo>
                    <a:lnTo>
                      <a:pt x="4" y="31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8" name="Freeform 1264"/>
              <p:cNvSpPr>
                <a:spLocks/>
              </p:cNvSpPr>
              <p:nvPr/>
            </p:nvSpPr>
            <p:spPr bwMode="auto">
              <a:xfrm flipH="1">
                <a:off x="1339" y="1356"/>
                <a:ext cx="18" cy="27"/>
              </a:xfrm>
              <a:custGeom>
                <a:avLst/>
                <a:gdLst>
                  <a:gd name="T0" fmla="*/ 1159158187 w 21"/>
                  <a:gd name="T1" fmla="*/ 0 h 33"/>
                  <a:gd name="T2" fmla="*/ 1159158187 w 21"/>
                  <a:gd name="T3" fmla="*/ 0 h 33"/>
                  <a:gd name="T4" fmla="*/ 1159158187 w 21"/>
                  <a:gd name="T5" fmla="*/ 962341385 h 33"/>
                  <a:gd name="T6" fmla="*/ 1159158187 w 21"/>
                  <a:gd name="T7" fmla="*/ 962341385 h 33"/>
                  <a:gd name="T8" fmla="*/ 1159158187 w 21"/>
                  <a:gd name="T9" fmla="*/ 962341385 h 33"/>
                  <a:gd name="T10" fmla="*/ 1159158187 w 21"/>
                  <a:gd name="T11" fmla="*/ 962341385 h 33"/>
                  <a:gd name="T12" fmla="*/ 1159158187 w 21"/>
                  <a:gd name="T13" fmla="*/ 962341385 h 33"/>
                  <a:gd name="T14" fmla="*/ 1159158187 w 21"/>
                  <a:gd name="T15" fmla="*/ 962341385 h 33"/>
                  <a:gd name="T16" fmla="*/ 1159158187 w 21"/>
                  <a:gd name="T17" fmla="*/ 962341385 h 33"/>
                  <a:gd name="T18" fmla="*/ 1159158187 w 21"/>
                  <a:gd name="T19" fmla="*/ 962341385 h 33"/>
                  <a:gd name="T20" fmla="*/ 1159158187 w 21"/>
                  <a:gd name="T21" fmla="*/ 962341385 h 33"/>
                  <a:gd name="T22" fmla="*/ 0 w 21"/>
                  <a:gd name="T23" fmla="*/ 962341385 h 33"/>
                  <a:gd name="T24" fmla="*/ 0 w 21"/>
                  <a:gd name="T25" fmla="*/ 962341385 h 33"/>
                  <a:gd name="T26" fmla="*/ 0 w 21"/>
                  <a:gd name="T27" fmla="*/ 962341385 h 33"/>
                  <a:gd name="T28" fmla="*/ 1159158187 w 21"/>
                  <a:gd name="T29" fmla="*/ 962341385 h 33"/>
                  <a:gd name="T30" fmla="*/ 1159158187 w 21"/>
                  <a:gd name="T31" fmla="*/ 0 h 33"/>
                  <a:gd name="T32" fmla="*/ 1159158187 w 21"/>
                  <a:gd name="T33" fmla="*/ 0 h 3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3"/>
                  <a:gd name="T53" fmla="*/ 21 w 21"/>
                  <a:gd name="T54" fmla="*/ 33 h 3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3">
                    <a:moveTo>
                      <a:pt x="12" y="0"/>
                    </a:moveTo>
                    <a:lnTo>
                      <a:pt x="16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9"/>
                    </a:lnTo>
                    <a:lnTo>
                      <a:pt x="16" y="33"/>
                    </a:lnTo>
                    <a:lnTo>
                      <a:pt x="12" y="33"/>
                    </a:lnTo>
                    <a:lnTo>
                      <a:pt x="6" y="33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10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79" name="Freeform 1265"/>
              <p:cNvSpPr>
                <a:spLocks/>
              </p:cNvSpPr>
              <p:nvPr/>
            </p:nvSpPr>
            <p:spPr bwMode="auto">
              <a:xfrm flipH="1">
                <a:off x="1339" y="1356"/>
                <a:ext cx="18" cy="27"/>
              </a:xfrm>
              <a:custGeom>
                <a:avLst/>
                <a:gdLst>
                  <a:gd name="T0" fmla="*/ 1159158187 w 21"/>
                  <a:gd name="T1" fmla="*/ 0 h 33"/>
                  <a:gd name="T2" fmla="*/ 1159158187 w 21"/>
                  <a:gd name="T3" fmla="*/ 0 h 33"/>
                  <a:gd name="T4" fmla="*/ 1159158187 w 21"/>
                  <a:gd name="T5" fmla="*/ 962341385 h 33"/>
                  <a:gd name="T6" fmla="*/ 1159158187 w 21"/>
                  <a:gd name="T7" fmla="*/ 962341385 h 33"/>
                  <a:gd name="T8" fmla="*/ 1159158187 w 21"/>
                  <a:gd name="T9" fmla="*/ 962341385 h 33"/>
                  <a:gd name="T10" fmla="*/ 1159158187 w 21"/>
                  <a:gd name="T11" fmla="*/ 962341385 h 33"/>
                  <a:gd name="T12" fmla="*/ 1159158187 w 21"/>
                  <a:gd name="T13" fmla="*/ 962341385 h 33"/>
                  <a:gd name="T14" fmla="*/ 1159158187 w 21"/>
                  <a:gd name="T15" fmla="*/ 962341385 h 33"/>
                  <a:gd name="T16" fmla="*/ 1159158187 w 21"/>
                  <a:gd name="T17" fmla="*/ 962341385 h 33"/>
                  <a:gd name="T18" fmla="*/ 1159158187 w 21"/>
                  <a:gd name="T19" fmla="*/ 962341385 h 33"/>
                  <a:gd name="T20" fmla="*/ 1159158187 w 21"/>
                  <a:gd name="T21" fmla="*/ 962341385 h 33"/>
                  <a:gd name="T22" fmla="*/ 0 w 21"/>
                  <a:gd name="T23" fmla="*/ 962341385 h 33"/>
                  <a:gd name="T24" fmla="*/ 0 w 21"/>
                  <a:gd name="T25" fmla="*/ 962341385 h 33"/>
                  <a:gd name="T26" fmla="*/ 0 w 21"/>
                  <a:gd name="T27" fmla="*/ 962341385 h 33"/>
                  <a:gd name="T28" fmla="*/ 1159158187 w 21"/>
                  <a:gd name="T29" fmla="*/ 962341385 h 33"/>
                  <a:gd name="T30" fmla="*/ 1159158187 w 21"/>
                  <a:gd name="T31" fmla="*/ 0 h 33"/>
                  <a:gd name="T32" fmla="*/ 1159158187 w 21"/>
                  <a:gd name="T33" fmla="*/ 0 h 3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3"/>
                  <a:gd name="T53" fmla="*/ 21 w 21"/>
                  <a:gd name="T54" fmla="*/ 33 h 3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3">
                    <a:moveTo>
                      <a:pt x="12" y="0"/>
                    </a:moveTo>
                    <a:lnTo>
                      <a:pt x="16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9"/>
                    </a:lnTo>
                    <a:lnTo>
                      <a:pt x="16" y="33"/>
                    </a:lnTo>
                    <a:lnTo>
                      <a:pt x="12" y="33"/>
                    </a:lnTo>
                    <a:lnTo>
                      <a:pt x="6" y="33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10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12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0" name="Freeform 1266"/>
              <p:cNvSpPr>
                <a:spLocks/>
              </p:cNvSpPr>
              <p:nvPr/>
            </p:nvSpPr>
            <p:spPr bwMode="auto">
              <a:xfrm flipH="1">
                <a:off x="1326" y="129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1" name="Freeform 1267"/>
              <p:cNvSpPr>
                <a:spLocks/>
              </p:cNvSpPr>
              <p:nvPr/>
            </p:nvSpPr>
            <p:spPr bwMode="auto">
              <a:xfrm flipH="1">
                <a:off x="1326" y="129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2" name="Freeform 1268"/>
              <p:cNvSpPr>
                <a:spLocks/>
              </p:cNvSpPr>
              <p:nvPr/>
            </p:nvSpPr>
            <p:spPr bwMode="auto">
              <a:xfrm flipH="1">
                <a:off x="1332" y="123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5"/>
                    </a:lnTo>
                    <a:lnTo>
                      <a:pt x="10" y="35"/>
                    </a:lnTo>
                    <a:lnTo>
                      <a:pt x="6" y="35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3" name="Freeform 1269"/>
              <p:cNvSpPr>
                <a:spLocks/>
              </p:cNvSpPr>
              <p:nvPr/>
            </p:nvSpPr>
            <p:spPr bwMode="auto">
              <a:xfrm flipH="1">
                <a:off x="1332" y="123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5"/>
                    </a:lnTo>
                    <a:lnTo>
                      <a:pt x="10" y="35"/>
                    </a:lnTo>
                    <a:lnTo>
                      <a:pt x="6" y="35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4" name="Freeform 1270"/>
              <p:cNvSpPr>
                <a:spLocks/>
              </p:cNvSpPr>
              <p:nvPr/>
            </p:nvSpPr>
            <p:spPr bwMode="auto">
              <a:xfrm flipH="1">
                <a:off x="1339" y="1173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0 w 21"/>
                  <a:gd name="T23" fmla="*/ 987748372 h 34"/>
                  <a:gd name="T24" fmla="*/ 0 w 21"/>
                  <a:gd name="T25" fmla="*/ 987748372 h 34"/>
                  <a:gd name="T26" fmla="*/ 0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2" y="0"/>
                    </a:moveTo>
                    <a:lnTo>
                      <a:pt x="16" y="1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8"/>
                    </a:lnTo>
                    <a:lnTo>
                      <a:pt x="16" y="32"/>
                    </a:lnTo>
                    <a:lnTo>
                      <a:pt x="12" y="34"/>
                    </a:lnTo>
                    <a:lnTo>
                      <a:pt x="6" y="32"/>
                    </a:lnTo>
                    <a:lnTo>
                      <a:pt x="4" y="28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9"/>
                    </a:lnTo>
                    <a:lnTo>
                      <a:pt x="4" y="5"/>
                    </a:lnTo>
                    <a:lnTo>
                      <a:pt x="6" y="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5" name="Freeform 1271"/>
              <p:cNvSpPr>
                <a:spLocks/>
              </p:cNvSpPr>
              <p:nvPr/>
            </p:nvSpPr>
            <p:spPr bwMode="auto">
              <a:xfrm flipH="1">
                <a:off x="1339" y="1173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0 w 21"/>
                  <a:gd name="T23" fmla="*/ 987748372 h 34"/>
                  <a:gd name="T24" fmla="*/ 0 w 21"/>
                  <a:gd name="T25" fmla="*/ 987748372 h 34"/>
                  <a:gd name="T26" fmla="*/ 0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2" y="0"/>
                    </a:moveTo>
                    <a:lnTo>
                      <a:pt x="16" y="1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8"/>
                    </a:lnTo>
                    <a:lnTo>
                      <a:pt x="16" y="32"/>
                    </a:lnTo>
                    <a:lnTo>
                      <a:pt x="12" y="34"/>
                    </a:lnTo>
                    <a:lnTo>
                      <a:pt x="6" y="32"/>
                    </a:lnTo>
                    <a:lnTo>
                      <a:pt x="4" y="28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9"/>
                    </a:lnTo>
                    <a:lnTo>
                      <a:pt x="4" y="5"/>
                    </a:lnTo>
                    <a:lnTo>
                      <a:pt x="6" y="1"/>
                    </a:lnTo>
                    <a:lnTo>
                      <a:pt x="12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6" name="Freeform 1272"/>
              <p:cNvSpPr>
                <a:spLocks/>
              </p:cNvSpPr>
              <p:nvPr/>
            </p:nvSpPr>
            <p:spPr bwMode="auto">
              <a:xfrm flipH="1">
                <a:off x="1332" y="111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7" name="Freeform 1273"/>
              <p:cNvSpPr>
                <a:spLocks/>
              </p:cNvSpPr>
              <p:nvPr/>
            </p:nvSpPr>
            <p:spPr bwMode="auto">
              <a:xfrm flipH="1">
                <a:off x="1332" y="111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8" name="Freeform 1274"/>
              <p:cNvSpPr>
                <a:spLocks/>
              </p:cNvSpPr>
              <p:nvPr/>
            </p:nvSpPr>
            <p:spPr bwMode="auto">
              <a:xfrm flipH="1">
                <a:off x="1332" y="1047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1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89" name="Freeform 1275"/>
              <p:cNvSpPr>
                <a:spLocks/>
              </p:cNvSpPr>
              <p:nvPr/>
            </p:nvSpPr>
            <p:spPr bwMode="auto">
              <a:xfrm flipH="1">
                <a:off x="1332" y="1047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1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0" name="Freeform 1276"/>
              <p:cNvSpPr>
                <a:spLocks/>
              </p:cNvSpPr>
              <p:nvPr/>
            </p:nvSpPr>
            <p:spPr bwMode="auto">
              <a:xfrm flipH="1">
                <a:off x="1326" y="98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1" name="Freeform 1277"/>
              <p:cNvSpPr>
                <a:spLocks/>
              </p:cNvSpPr>
              <p:nvPr/>
            </p:nvSpPr>
            <p:spPr bwMode="auto">
              <a:xfrm flipH="1">
                <a:off x="1326" y="98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2" name="Freeform 1278"/>
              <p:cNvSpPr>
                <a:spLocks/>
              </p:cNvSpPr>
              <p:nvPr/>
            </p:nvSpPr>
            <p:spPr bwMode="auto">
              <a:xfrm flipH="1">
                <a:off x="1332" y="928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29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29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3" name="Freeform 1279"/>
              <p:cNvSpPr>
                <a:spLocks/>
              </p:cNvSpPr>
              <p:nvPr/>
            </p:nvSpPr>
            <p:spPr bwMode="auto">
              <a:xfrm flipH="1">
                <a:off x="1332" y="928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29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29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4" name="Line 1280"/>
              <p:cNvSpPr>
                <a:spLocks noChangeShapeType="1"/>
              </p:cNvSpPr>
              <p:nvPr/>
            </p:nvSpPr>
            <p:spPr bwMode="auto">
              <a:xfrm>
                <a:off x="1372" y="1892"/>
                <a:ext cx="1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5" name="Text Box 1282"/>
              <p:cNvSpPr txBox="1">
                <a:spLocks noChangeArrowheads="1"/>
              </p:cNvSpPr>
              <p:nvPr/>
            </p:nvSpPr>
            <p:spPr bwMode="auto">
              <a:xfrm>
                <a:off x="1072" y="1852"/>
                <a:ext cx="34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000">
                  <a:cs typeface="Arial" panose="020B0604020202020204" pitchFamily="34" charset="0"/>
                </a:endParaRPr>
              </a:p>
            </p:txBody>
          </p:sp>
          <p:sp>
            <p:nvSpPr>
              <p:cNvPr id="85596" name="Line 1284"/>
              <p:cNvSpPr>
                <a:spLocks noChangeShapeType="1"/>
              </p:cNvSpPr>
              <p:nvPr/>
            </p:nvSpPr>
            <p:spPr bwMode="auto">
              <a:xfrm>
                <a:off x="1930" y="816"/>
                <a:ext cx="0" cy="8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597" name="Rectangle 1285"/>
              <p:cNvSpPr>
                <a:spLocks noChangeArrowheads="1"/>
              </p:cNvSpPr>
              <p:nvPr/>
            </p:nvSpPr>
            <p:spPr bwMode="auto">
              <a:xfrm>
                <a:off x="1893" y="1160"/>
                <a:ext cx="4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/>
                  <a:t>123 m</a:t>
                </a:r>
                <a:endParaRPr lang="fr-FR" altLang="en-US" sz="1000"/>
              </a:p>
            </p:txBody>
          </p:sp>
        </p:grpSp>
        <p:sp>
          <p:nvSpPr>
            <p:cNvPr id="85449" name="Text Box 1281"/>
            <p:cNvSpPr txBox="1">
              <a:spLocks noChangeArrowheads="1"/>
            </p:cNvSpPr>
            <p:nvPr/>
          </p:nvSpPr>
          <p:spPr bwMode="auto">
            <a:xfrm>
              <a:off x="3829" y="2340"/>
              <a:ext cx="107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000">
                  <a:cs typeface="Arial" panose="020B0604020202020204" pitchFamily="34" charset="0"/>
                </a:rPr>
                <a:t>Range ~ 4 km</a:t>
              </a:r>
            </a:p>
          </p:txBody>
        </p:sp>
      </p:grpSp>
      <p:grpSp>
        <p:nvGrpSpPr>
          <p:cNvPr id="84996" name="Group 1108"/>
          <p:cNvGrpSpPr>
            <a:grpSpLocks/>
          </p:cNvGrpSpPr>
          <p:nvPr/>
        </p:nvGrpSpPr>
        <p:grpSpPr bwMode="auto">
          <a:xfrm>
            <a:off x="863600" y="4070350"/>
            <a:ext cx="2997200" cy="2190750"/>
            <a:chOff x="432" y="2748"/>
            <a:chExt cx="1888" cy="1380"/>
          </a:xfrm>
        </p:grpSpPr>
        <p:sp>
          <p:nvSpPr>
            <p:cNvPr id="85376" name="Rectangle 177"/>
            <p:cNvSpPr>
              <a:spLocks noChangeArrowheads="1"/>
            </p:cNvSpPr>
            <p:nvPr/>
          </p:nvSpPr>
          <p:spPr bwMode="auto">
            <a:xfrm>
              <a:off x="816" y="2796"/>
              <a:ext cx="1099" cy="10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5377" name="Rectangle 178"/>
            <p:cNvSpPr>
              <a:spLocks noChangeArrowheads="1"/>
            </p:cNvSpPr>
            <p:nvPr/>
          </p:nvSpPr>
          <p:spPr bwMode="auto">
            <a:xfrm>
              <a:off x="816" y="2796"/>
              <a:ext cx="1099" cy="109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85378" name="Picture 17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2796"/>
              <a:ext cx="1104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379" name="Rectangle 180"/>
            <p:cNvSpPr>
              <a:spLocks noChangeArrowheads="1"/>
            </p:cNvSpPr>
            <p:nvPr/>
          </p:nvSpPr>
          <p:spPr bwMode="auto">
            <a:xfrm>
              <a:off x="804" y="3852"/>
              <a:ext cx="2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 </a:t>
              </a:r>
              <a:endParaRPr lang="en-US" altLang="en-US" sz="1800"/>
            </a:p>
          </p:txBody>
        </p:sp>
        <p:sp>
          <p:nvSpPr>
            <p:cNvPr id="85380" name="Rectangle 181"/>
            <p:cNvSpPr>
              <a:spLocks noChangeArrowheads="1"/>
            </p:cNvSpPr>
            <p:nvPr/>
          </p:nvSpPr>
          <p:spPr bwMode="auto">
            <a:xfrm>
              <a:off x="1908" y="2748"/>
              <a:ext cx="2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 </a:t>
              </a:r>
              <a:endParaRPr lang="en-US" altLang="en-US" sz="1800"/>
            </a:p>
          </p:txBody>
        </p:sp>
        <p:sp>
          <p:nvSpPr>
            <p:cNvPr id="85381" name="Line 182"/>
            <p:cNvSpPr>
              <a:spLocks noChangeShapeType="1"/>
            </p:cNvSpPr>
            <p:nvPr/>
          </p:nvSpPr>
          <p:spPr bwMode="auto">
            <a:xfrm>
              <a:off x="816" y="2796"/>
              <a:ext cx="109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2" name="Line 183"/>
            <p:cNvSpPr>
              <a:spLocks noChangeShapeType="1"/>
            </p:cNvSpPr>
            <p:nvPr/>
          </p:nvSpPr>
          <p:spPr bwMode="auto">
            <a:xfrm>
              <a:off x="816" y="3894"/>
              <a:ext cx="109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3" name="Line 184"/>
            <p:cNvSpPr>
              <a:spLocks noChangeShapeType="1"/>
            </p:cNvSpPr>
            <p:nvPr/>
          </p:nvSpPr>
          <p:spPr bwMode="auto">
            <a:xfrm flipV="1">
              <a:off x="1915" y="2796"/>
              <a:ext cx="0" cy="1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4" name="Line 185"/>
            <p:cNvSpPr>
              <a:spLocks noChangeShapeType="1"/>
            </p:cNvSpPr>
            <p:nvPr/>
          </p:nvSpPr>
          <p:spPr bwMode="auto">
            <a:xfrm flipV="1">
              <a:off x="816" y="2796"/>
              <a:ext cx="0" cy="1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5" name="Line 186"/>
            <p:cNvSpPr>
              <a:spLocks noChangeShapeType="1"/>
            </p:cNvSpPr>
            <p:nvPr/>
          </p:nvSpPr>
          <p:spPr bwMode="auto">
            <a:xfrm>
              <a:off x="816" y="3894"/>
              <a:ext cx="109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6" name="Line 187"/>
            <p:cNvSpPr>
              <a:spLocks noChangeShapeType="1"/>
            </p:cNvSpPr>
            <p:nvPr/>
          </p:nvSpPr>
          <p:spPr bwMode="auto">
            <a:xfrm flipV="1">
              <a:off x="816" y="2796"/>
              <a:ext cx="0" cy="1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7" name="Line 188"/>
            <p:cNvSpPr>
              <a:spLocks noChangeShapeType="1"/>
            </p:cNvSpPr>
            <p:nvPr/>
          </p:nvSpPr>
          <p:spPr bwMode="auto">
            <a:xfrm flipV="1">
              <a:off x="1039" y="38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8" name="Line 189"/>
            <p:cNvSpPr>
              <a:spLocks noChangeShapeType="1"/>
            </p:cNvSpPr>
            <p:nvPr/>
          </p:nvSpPr>
          <p:spPr bwMode="auto">
            <a:xfrm>
              <a:off x="1039" y="2796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89" name="Rectangle 190"/>
            <p:cNvSpPr>
              <a:spLocks noChangeArrowheads="1"/>
            </p:cNvSpPr>
            <p:nvPr/>
          </p:nvSpPr>
          <p:spPr bwMode="auto">
            <a:xfrm>
              <a:off x="1020" y="391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9</a:t>
              </a:r>
              <a:endParaRPr lang="en-US" altLang="en-US" sz="1800"/>
            </a:p>
          </p:txBody>
        </p:sp>
        <p:sp>
          <p:nvSpPr>
            <p:cNvPr id="85390" name="Line 191"/>
            <p:cNvSpPr>
              <a:spLocks noChangeShapeType="1"/>
            </p:cNvSpPr>
            <p:nvPr/>
          </p:nvSpPr>
          <p:spPr bwMode="auto">
            <a:xfrm flipV="1">
              <a:off x="1308" y="38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91" name="Line 192"/>
            <p:cNvSpPr>
              <a:spLocks noChangeShapeType="1"/>
            </p:cNvSpPr>
            <p:nvPr/>
          </p:nvSpPr>
          <p:spPr bwMode="auto">
            <a:xfrm>
              <a:off x="1308" y="2796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92" name="Rectangle 193"/>
            <p:cNvSpPr>
              <a:spLocks noChangeArrowheads="1"/>
            </p:cNvSpPr>
            <p:nvPr/>
          </p:nvSpPr>
          <p:spPr bwMode="auto">
            <a:xfrm>
              <a:off x="1267" y="3912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en-US" altLang="en-US" sz="1800"/>
            </a:p>
          </p:txBody>
        </p:sp>
        <p:sp>
          <p:nvSpPr>
            <p:cNvPr id="85393" name="Line 194"/>
            <p:cNvSpPr>
              <a:spLocks noChangeShapeType="1"/>
            </p:cNvSpPr>
            <p:nvPr/>
          </p:nvSpPr>
          <p:spPr bwMode="auto">
            <a:xfrm flipV="1">
              <a:off x="1584" y="38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94" name="Line 195"/>
            <p:cNvSpPr>
              <a:spLocks noChangeShapeType="1"/>
            </p:cNvSpPr>
            <p:nvPr/>
          </p:nvSpPr>
          <p:spPr bwMode="auto">
            <a:xfrm>
              <a:off x="1584" y="2796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95" name="Rectangle 196"/>
            <p:cNvSpPr>
              <a:spLocks noChangeArrowheads="1"/>
            </p:cNvSpPr>
            <p:nvPr/>
          </p:nvSpPr>
          <p:spPr bwMode="auto">
            <a:xfrm>
              <a:off x="1543" y="3912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1</a:t>
              </a:r>
              <a:endParaRPr lang="en-US" altLang="en-US" sz="1800"/>
            </a:p>
          </p:txBody>
        </p:sp>
        <p:sp>
          <p:nvSpPr>
            <p:cNvPr id="85396" name="Line 197"/>
            <p:cNvSpPr>
              <a:spLocks noChangeShapeType="1"/>
            </p:cNvSpPr>
            <p:nvPr/>
          </p:nvSpPr>
          <p:spPr bwMode="auto">
            <a:xfrm flipV="1">
              <a:off x="1860" y="388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97" name="Line 198"/>
            <p:cNvSpPr>
              <a:spLocks noChangeShapeType="1"/>
            </p:cNvSpPr>
            <p:nvPr/>
          </p:nvSpPr>
          <p:spPr bwMode="auto">
            <a:xfrm>
              <a:off x="1860" y="2796"/>
              <a:ext cx="0" cy="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398" name="Rectangle 199"/>
            <p:cNvSpPr>
              <a:spLocks noChangeArrowheads="1"/>
            </p:cNvSpPr>
            <p:nvPr/>
          </p:nvSpPr>
          <p:spPr bwMode="auto">
            <a:xfrm>
              <a:off x="1819" y="3912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2</a:t>
              </a:r>
              <a:endParaRPr lang="en-US" altLang="en-US" sz="1800"/>
            </a:p>
          </p:txBody>
        </p:sp>
        <p:sp>
          <p:nvSpPr>
            <p:cNvPr id="85399" name="Line 200"/>
            <p:cNvSpPr>
              <a:spLocks noChangeShapeType="1"/>
            </p:cNvSpPr>
            <p:nvPr/>
          </p:nvSpPr>
          <p:spPr bwMode="auto">
            <a:xfrm>
              <a:off x="816" y="381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0" name="Line 201"/>
            <p:cNvSpPr>
              <a:spLocks noChangeShapeType="1"/>
            </p:cNvSpPr>
            <p:nvPr/>
          </p:nvSpPr>
          <p:spPr bwMode="auto">
            <a:xfrm flipH="1">
              <a:off x="1903" y="381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1" name="Rectangle 202"/>
            <p:cNvSpPr>
              <a:spLocks noChangeArrowheads="1"/>
            </p:cNvSpPr>
            <p:nvPr/>
          </p:nvSpPr>
          <p:spPr bwMode="auto">
            <a:xfrm>
              <a:off x="751" y="3762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9</a:t>
              </a:r>
              <a:endParaRPr lang="en-US" altLang="en-US" sz="1800"/>
            </a:p>
          </p:txBody>
        </p:sp>
        <p:sp>
          <p:nvSpPr>
            <p:cNvPr id="85402" name="Line 203"/>
            <p:cNvSpPr>
              <a:spLocks noChangeShapeType="1"/>
            </p:cNvSpPr>
            <p:nvPr/>
          </p:nvSpPr>
          <p:spPr bwMode="auto">
            <a:xfrm>
              <a:off x="816" y="353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3" name="Line 204"/>
            <p:cNvSpPr>
              <a:spLocks noChangeShapeType="1"/>
            </p:cNvSpPr>
            <p:nvPr/>
          </p:nvSpPr>
          <p:spPr bwMode="auto">
            <a:xfrm flipH="1">
              <a:off x="1903" y="353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4" name="Rectangle 205"/>
            <p:cNvSpPr>
              <a:spLocks noChangeArrowheads="1"/>
            </p:cNvSpPr>
            <p:nvPr/>
          </p:nvSpPr>
          <p:spPr bwMode="auto">
            <a:xfrm>
              <a:off x="708" y="348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en-US" altLang="en-US" sz="1800"/>
            </a:p>
          </p:txBody>
        </p:sp>
        <p:sp>
          <p:nvSpPr>
            <p:cNvPr id="85405" name="Line 206"/>
            <p:cNvSpPr>
              <a:spLocks noChangeShapeType="1"/>
            </p:cNvSpPr>
            <p:nvPr/>
          </p:nvSpPr>
          <p:spPr bwMode="auto">
            <a:xfrm>
              <a:off x="816" y="32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6" name="Line 207"/>
            <p:cNvSpPr>
              <a:spLocks noChangeShapeType="1"/>
            </p:cNvSpPr>
            <p:nvPr/>
          </p:nvSpPr>
          <p:spPr bwMode="auto">
            <a:xfrm flipH="1">
              <a:off x="1903" y="32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7" name="Rectangle 208"/>
            <p:cNvSpPr>
              <a:spLocks noChangeArrowheads="1"/>
            </p:cNvSpPr>
            <p:nvPr/>
          </p:nvSpPr>
          <p:spPr bwMode="auto">
            <a:xfrm>
              <a:off x="708" y="3210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1</a:t>
              </a:r>
              <a:endParaRPr lang="en-US" altLang="en-US" sz="1800"/>
            </a:p>
          </p:txBody>
        </p:sp>
        <p:sp>
          <p:nvSpPr>
            <p:cNvPr id="85408" name="Line 209"/>
            <p:cNvSpPr>
              <a:spLocks noChangeShapeType="1"/>
            </p:cNvSpPr>
            <p:nvPr/>
          </p:nvSpPr>
          <p:spPr bwMode="auto">
            <a:xfrm>
              <a:off x="816" y="298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09" name="Line 210"/>
            <p:cNvSpPr>
              <a:spLocks noChangeShapeType="1"/>
            </p:cNvSpPr>
            <p:nvPr/>
          </p:nvSpPr>
          <p:spPr bwMode="auto">
            <a:xfrm flipH="1">
              <a:off x="1903" y="298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10" name="Rectangle 211"/>
            <p:cNvSpPr>
              <a:spLocks noChangeArrowheads="1"/>
            </p:cNvSpPr>
            <p:nvPr/>
          </p:nvSpPr>
          <p:spPr bwMode="auto">
            <a:xfrm>
              <a:off x="708" y="2940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2</a:t>
              </a:r>
              <a:endParaRPr lang="en-US" altLang="en-US" sz="1800"/>
            </a:p>
          </p:txBody>
        </p:sp>
        <p:sp>
          <p:nvSpPr>
            <p:cNvPr id="85411" name="Line 212"/>
            <p:cNvSpPr>
              <a:spLocks noChangeShapeType="1"/>
            </p:cNvSpPr>
            <p:nvPr/>
          </p:nvSpPr>
          <p:spPr bwMode="auto">
            <a:xfrm>
              <a:off x="816" y="2796"/>
              <a:ext cx="109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12" name="Line 213"/>
            <p:cNvSpPr>
              <a:spLocks noChangeShapeType="1"/>
            </p:cNvSpPr>
            <p:nvPr/>
          </p:nvSpPr>
          <p:spPr bwMode="auto">
            <a:xfrm>
              <a:off x="816" y="3894"/>
              <a:ext cx="109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13" name="Line 214"/>
            <p:cNvSpPr>
              <a:spLocks noChangeShapeType="1"/>
            </p:cNvSpPr>
            <p:nvPr/>
          </p:nvSpPr>
          <p:spPr bwMode="auto">
            <a:xfrm flipV="1">
              <a:off x="1915" y="2796"/>
              <a:ext cx="0" cy="1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14" name="Line 215"/>
            <p:cNvSpPr>
              <a:spLocks noChangeShapeType="1"/>
            </p:cNvSpPr>
            <p:nvPr/>
          </p:nvSpPr>
          <p:spPr bwMode="auto">
            <a:xfrm flipV="1">
              <a:off x="816" y="2796"/>
              <a:ext cx="0" cy="109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15" name="Rectangle 216"/>
            <p:cNvSpPr>
              <a:spLocks noChangeArrowheads="1"/>
            </p:cNvSpPr>
            <p:nvPr/>
          </p:nvSpPr>
          <p:spPr bwMode="auto">
            <a:xfrm>
              <a:off x="2059" y="2796"/>
              <a:ext cx="156" cy="11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5416" name="Rectangle 217"/>
            <p:cNvSpPr>
              <a:spLocks noChangeArrowheads="1"/>
            </p:cNvSpPr>
            <p:nvPr/>
          </p:nvSpPr>
          <p:spPr bwMode="auto">
            <a:xfrm>
              <a:off x="2059" y="2796"/>
              <a:ext cx="156" cy="1104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85417" name="Picture 2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9" y="2796"/>
              <a:ext cx="161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5418" name="Line 219"/>
            <p:cNvSpPr>
              <a:spLocks noChangeShapeType="1"/>
            </p:cNvSpPr>
            <p:nvPr/>
          </p:nvSpPr>
          <p:spPr bwMode="auto">
            <a:xfrm>
              <a:off x="2059" y="2796"/>
              <a:ext cx="15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19" name="Line 220"/>
            <p:cNvSpPr>
              <a:spLocks noChangeShapeType="1"/>
            </p:cNvSpPr>
            <p:nvPr/>
          </p:nvSpPr>
          <p:spPr bwMode="auto">
            <a:xfrm>
              <a:off x="2059" y="3900"/>
              <a:ext cx="15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0" name="Line 221"/>
            <p:cNvSpPr>
              <a:spLocks noChangeShapeType="1"/>
            </p:cNvSpPr>
            <p:nvPr/>
          </p:nvSpPr>
          <p:spPr bwMode="auto">
            <a:xfrm flipV="1">
              <a:off x="2215" y="2796"/>
              <a:ext cx="0" cy="1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1" name="Line 222"/>
            <p:cNvSpPr>
              <a:spLocks noChangeShapeType="1"/>
            </p:cNvSpPr>
            <p:nvPr/>
          </p:nvSpPr>
          <p:spPr bwMode="auto">
            <a:xfrm flipV="1">
              <a:off x="2059" y="2796"/>
              <a:ext cx="0" cy="1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2" name="Line 223"/>
            <p:cNvSpPr>
              <a:spLocks noChangeShapeType="1"/>
            </p:cNvSpPr>
            <p:nvPr/>
          </p:nvSpPr>
          <p:spPr bwMode="auto">
            <a:xfrm>
              <a:off x="2059" y="3900"/>
              <a:ext cx="15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3" name="Line 224"/>
            <p:cNvSpPr>
              <a:spLocks noChangeShapeType="1"/>
            </p:cNvSpPr>
            <p:nvPr/>
          </p:nvSpPr>
          <p:spPr bwMode="auto">
            <a:xfrm flipV="1">
              <a:off x="2215" y="2796"/>
              <a:ext cx="0" cy="1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4" name="Line 225"/>
            <p:cNvSpPr>
              <a:spLocks noChangeShapeType="1"/>
            </p:cNvSpPr>
            <p:nvPr/>
          </p:nvSpPr>
          <p:spPr bwMode="auto">
            <a:xfrm flipH="1">
              <a:off x="2203" y="37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5" name="Line 226"/>
            <p:cNvSpPr>
              <a:spLocks noChangeShapeType="1"/>
            </p:cNvSpPr>
            <p:nvPr/>
          </p:nvSpPr>
          <p:spPr bwMode="auto">
            <a:xfrm>
              <a:off x="2059" y="3738"/>
              <a:ext cx="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6" name="Rectangle 227"/>
            <p:cNvSpPr>
              <a:spLocks noChangeArrowheads="1"/>
            </p:cNvSpPr>
            <p:nvPr/>
          </p:nvSpPr>
          <p:spPr bwMode="auto">
            <a:xfrm>
              <a:off x="2232" y="369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</a:t>
              </a:r>
              <a:endParaRPr lang="en-US" altLang="en-US" sz="1800"/>
            </a:p>
          </p:txBody>
        </p:sp>
        <p:sp>
          <p:nvSpPr>
            <p:cNvPr id="85427" name="Line 228"/>
            <p:cNvSpPr>
              <a:spLocks noChangeShapeType="1"/>
            </p:cNvSpPr>
            <p:nvPr/>
          </p:nvSpPr>
          <p:spPr bwMode="auto">
            <a:xfrm flipH="1">
              <a:off x="2203" y="357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8" name="Line 229"/>
            <p:cNvSpPr>
              <a:spLocks noChangeShapeType="1"/>
            </p:cNvSpPr>
            <p:nvPr/>
          </p:nvSpPr>
          <p:spPr bwMode="auto">
            <a:xfrm>
              <a:off x="2059" y="3576"/>
              <a:ext cx="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29" name="Rectangle 230"/>
            <p:cNvSpPr>
              <a:spLocks noChangeArrowheads="1"/>
            </p:cNvSpPr>
            <p:nvPr/>
          </p:nvSpPr>
          <p:spPr bwMode="auto">
            <a:xfrm>
              <a:off x="2232" y="3528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</a:t>
              </a:r>
              <a:endParaRPr lang="en-US" altLang="en-US" sz="1800"/>
            </a:p>
          </p:txBody>
        </p:sp>
        <p:sp>
          <p:nvSpPr>
            <p:cNvPr id="85430" name="Line 231"/>
            <p:cNvSpPr>
              <a:spLocks noChangeShapeType="1"/>
            </p:cNvSpPr>
            <p:nvPr/>
          </p:nvSpPr>
          <p:spPr bwMode="auto">
            <a:xfrm flipH="1">
              <a:off x="2203" y="341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31" name="Line 232"/>
            <p:cNvSpPr>
              <a:spLocks noChangeShapeType="1"/>
            </p:cNvSpPr>
            <p:nvPr/>
          </p:nvSpPr>
          <p:spPr bwMode="auto">
            <a:xfrm>
              <a:off x="2059" y="3414"/>
              <a:ext cx="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32" name="Rectangle 233"/>
            <p:cNvSpPr>
              <a:spLocks noChangeArrowheads="1"/>
            </p:cNvSpPr>
            <p:nvPr/>
          </p:nvSpPr>
          <p:spPr bwMode="auto">
            <a:xfrm>
              <a:off x="2232" y="3366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</a:t>
              </a:r>
              <a:endParaRPr lang="en-US" altLang="en-US" sz="1800"/>
            </a:p>
          </p:txBody>
        </p:sp>
        <p:sp>
          <p:nvSpPr>
            <p:cNvPr id="85433" name="Line 234"/>
            <p:cNvSpPr>
              <a:spLocks noChangeShapeType="1"/>
            </p:cNvSpPr>
            <p:nvPr/>
          </p:nvSpPr>
          <p:spPr bwMode="auto">
            <a:xfrm flipH="1">
              <a:off x="2203" y="32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34" name="Line 235"/>
            <p:cNvSpPr>
              <a:spLocks noChangeShapeType="1"/>
            </p:cNvSpPr>
            <p:nvPr/>
          </p:nvSpPr>
          <p:spPr bwMode="auto">
            <a:xfrm>
              <a:off x="2059" y="3258"/>
              <a:ext cx="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35" name="Rectangle 236"/>
            <p:cNvSpPr>
              <a:spLocks noChangeArrowheads="1"/>
            </p:cNvSpPr>
            <p:nvPr/>
          </p:nvSpPr>
          <p:spPr bwMode="auto">
            <a:xfrm>
              <a:off x="2232" y="3210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8</a:t>
              </a:r>
              <a:endParaRPr lang="en-US" altLang="en-US" sz="1800"/>
            </a:p>
          </p:txBody>
        </p:sp>
        <p:sp>
          <p:nvSpPr>
            <p:cNvPr id="85436" name="Line 237"/>
            <p:cNvSpPr>
              <a:spLocks noChangeShapeType="1"/>
            </p:cNvSpPr>
            <p:nvPr/>
          </p:nvSpPr>
          <p:spPr bwMode="auto">
            <a:xfrm flipH="1">
              <a:off x="2203" y="309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37" name="Line 238"/>
            <p:cNvSpPr>
              <a:spLocks noChangeShapeType="1"/>
            </p:cNvSpPr>
            <p:nvPr/>
          </p:nvSpPr>
          <p:spPr bwMode="auto">
            <a:xfrm>
              <a:off x="2059" y="3096"/>
              <a:ext cx="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38" name="Rectangle 239"/>
            <p:cNvSpPr>
              <a:spLocks noChangeArrowheads="1"/>
            </p:cNvSpPr>
            <p:nvPr/>
          </p:nvSpPr>
          <p:spPr bwMode="auto">
            <a:xfrm>
              <a:off x="2232" y="304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en-US" altLang="en-US" sz="1800"/>
            </a:p>
          </p:txBody>
        </p:sp>
        <p:sp>
          <p:nvSpPr>
            <p:cNvPr id="85439" name="Line 240"/>
            <p:cNvSpPr>
              <a:spLocks noChangeShapeType="1"/>
            </p:cNvSpPr>
            <p:nvPr/>
          </p:nvSpPr>
          <p:spPr bwMode="auto">
            <a:xfrm flipH="1">
              <a:off x="2203" y="293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40" name="Line 241"/>
            <p:cNvSpPr>
              <a:spLocks noChangeShapeType="1"/>
            </p:cNvSpPr>
            <p:nvPr/>
          </p:nvSpPr>
          <p:spPr bwMode="auto">
            <a:xfrm>
              <a:off x="2059" y="2934"/>
              <a:ext cx="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41" name="Rectangle 242"/>
            <p:cNvSpPr>
              <a:spLocks noChangeArrowheads="1"/>
            </p:cNvSpPr>
            <p:nvPr/>
          </p:nvSpPr>
          <p:spPr bwMode="auto">
            <a:xfrm>
              <a:off x="2232" y="288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2</a:t>
              </a:r>
              <a:endParaRPr lang="en-US" altLang="en-US" sz="1800"/>
            </a:p>
          </p:txBody>
        </p:sp>
        <p:sp>
          <p:nvSpPr>
            <p:cNvPr id="85442" name="Line 243"/>
            <p:cNvSpPr>
              <a:spLocks noChangeShapeType="1"/>
            </p:cNvSpPr>
            <p:nvPr/>
          </p:nvSpPr>
          <p:spPr bwMode="auto">
            <a:xfrm>
              <a:off x="2059" y="2796"/>
              <a:ext cx="15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43" name="Line 244"/>
            <p:cNvSpPr>
              <a:spLocks noChangeShapeType="1"/>
            </p:cNvSpPr>
            <p:nvPr/>
          </p:nvSpPr>
          <p:spPr bwMode="auto">
            <a:xfrm>
              <a:off x="2059" y="3900"/>
              <a:ext cx="15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44" name="Line 245"/>
            <p:cNvSpPr>
              <a:spLocks noChangeShapeType="1"/>
            </p:cNvSpPr>
            <p:nvPr/>
          </p:nvSpPr>
          <p:spPr bwMode="auto">
            <a:xfrm flipV="1">
              <a:off x="2215" y="2796"/>
              <a:ext cx="0" cy="11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5445" name="Rectangle 246"/>
            <p:cNvSpPr>
              <a:spLocks noChangeArrowheads="1"/>
            </p:cNvSpPr>
            <p:nvPr/>
          </p:nvSpPr>
          <p:spPr bwMode="auto">
            <a:xfrm>
              <a:off x="1056" y="4032"/>
              <a:ext cx="6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Source Angle (deg)</a:t>
              </a:r>
              <a:endParaRPr lang="en-US" altLang="en-US" sz="1800"/>
            </a:p>
          </p:txBody>
        </p:sp>
        <p:sp>
          <p:nvSpPr>
            <p:cNvPr id="85446" name="Rectangle 247"/>
            <p:cNvSpPr>
              <a:spLocks noChangeArrowheads="1"/>
            </p:cNvSpPr>
            <p:nvPr/>
          </p:nvSpPr>
          <p:spPr bwMode="auto">
            <a:xfrm rot="-5400000">
              <a:off x="263" y="3287"/>
              <a:ext cx="72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Receive Angle (deg)</a:t>
              </a:r>
              <a:endParaRPr lang="en-US" altLang="en-US" sz="1800"/>
            </a:p>
          </p:txBody>
        </p:sp>
        <p:sp>
          <p:nvSpPr>
            <p:cNvPr id="85447" name="Text Box 249"/>
            <p:cNvSpPr txBox="1">
              <a:spLocks noChangeArrowheads="1"/>
            </p:cNvSpPr>
            <p:nvPr/>
          </p:nvSpPr>
          <p:spPr bwMode="auto">
            <a:xfrm>
              <a:off x="432" y="3888"/>
              <a:ext cx="24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000"/>
                <a:t>(c)</a:t>
              </a:r>
            </a:p>
          </p:txBody>
        </p:sp>
      </p:grpSp>
      <p:sp>
        <p:nvSpPr>
          <p:cNvPr id="84997" name="Rectangle 2"/>
          <p:cNvSpPr>
            <a:spLocks noChangeArrowheads="1"/>
          </p:cNvSpPr>
          <p:nvPr/>
        </p:nvSpPr>
        <p:spPr bwMode="auto">
          <a:xfrm>
            <a:off x="4706938" y="4041775"/>
            <a:ext cx="3198812" cy="19986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4998" name="Line 3"/>
          <p:cNvSpPr>
            <a:spLocks noChangeShapeType="1"/>
          </p:cNvSpPr>
          <p:nvPr/>
        </p:nvSpPr>
        <p:spPr bwMode="auto">
          <a:xfrm>
            <a:off x="4706938" y="6040438"/>
            <a:ext cx="31988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4999" name="Line 4"/>
          <p:cNvSpPr>
            <a:spLocks noChangeShapeType="1"/>
          </p:cNvSpPr>
          <p:nvPr/>
        </p:nvSpPr>
        <p:spPr bwMode="auto">
          <a:xfrm>
            <a:off x="4706938" y="4041775"/>
            <a:ext cx="31988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0" name="Line 5"/>
          <p:cNvSpPr>
            <a:spLocks noChangeShapeType="1"/>
          </p:cNvSpPr>
          <p:nvPr/>
        </p:nvSpPr>
        <p:spPr bwMode="auto">
          <a:xfrm>
            <a:off x="7905750" y="4041775"/>
            <a:ext cx="0" cy="19986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1" name="Line 6"/>
          <p:cNvSpPr>
            <a:spLocks noChangeShapeType="1"/>
          </p:cNvSpPr>
          <p:nvPr/>
        </p:nvSpPr>
        <p:spPr bwMode="auto">
          <a:xfrm>
            <a:off x="4706938" y="4041775"/>
            <a:ext cx="1587" cy="19986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2" name="Line 7"/>
          <p:cNvSpPr>
            <a:spLocks noChangeShapeType="1"/>
          </p:cNvSpPr>
          <p:nvPr/>
        </p:nvSpPr>
        <p:spPr bwMode="auto">
          <a:xfrm>
            <a:off x="4706938" y="6040438"/>
            <a:ext cx="31988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3" name="Line 8"/>
          <p:cNvSpPr>
            <a:spLocks noChangeShapeType="1"/>
          </p:cNvSpPr>
          <p:nvPr/>
        </p:nvSpPr>
        <p:spPr bwMode="auto">
          <a:xfrm>
            <a:off x="4706938" y="4041775"/>
            <a:ext cx="1587" cy="19986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4" name="Line 9"/>
          <p:cNvSpPr>
            <a:spLocks noChangeShapeType="1"/>
          </p:cNvSpPr>
          <p:nvPr/>
        </p:nvSpPr>
        <p:spPr bwMode="auto">
          <a:xfrm flipV="1">
            <a:off x="4706938" y="6005513"/>
            <a:ext cx="1587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5" name="Line 10"/>
          <p:cNvSpPr>
            <a:spLocks noChangeShapeType="1"/>
          </p:cNvSpPr>
          <p:nvPr/>
        </p:nvSpPr>
        <p:spPr bwMode="auto">
          <a:xfrm>
            <a:off x="4706938" y="40417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6" name="Rectangle 11"/>
          <p:cNvSpPr>
            <a:spLocks noChangeArrowheads="1"/>
          </p:cNvSpPr>
          <p:nvPr/>
        </p:nvSpPr>
        <p:spPr bwMode="auto">
          <a:xfrm>
            <a:off x="4679950" y="60690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85007" name="Line 12"/>
          <p:cNvSpPr>
            <a:spLocks noChangeShapeType="1"/>
          </p:cNvSpPr>
          <p:nvPr/>
        </p:nvSpPr>
        <p:spPr bwMode="auto">
          <a:xfrm flipV="1">
            <a:off x="5099050" y="6005513"/>
            <a:ext cx="0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8" name="Line 13"/>
          <p:cNvSpPr>
            <a:spLocks noChangeShapeType="1"/>
          </p:cNvSpPr>
          <p:nvPr/>
        </p:nvSpPr>
        <p:spPr bwMode="auto">
          <a:xfrm>
            <a:off x="5099050" y="40417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09" name="Rectangle 14"/>
          <p:cNvSpPr>
            <a:spLocks noChangeArrowheads="1"/>
          </p:cNvSpPr>
          <p:nvPr/>
        </p:nvSpPr>
        <p:spPr bwMode="auto">
          <a:xfrm>
            <a:off x="5003800" y="6069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500</a:t>
            </a:r>
            <a:endParaRPr lang="en-US" altLang="en-US" sz="1000"/>
          </a:p>
        </p:txBody>
      </p:sp>
      <p:sp>
        <p:nvSpPr>
          <p:cNvPr id="85010" name="Line 15"/>
          <p:cNvSpPr>
            <a:spLocks noChangeShapeType="1"/>
          </p:cNvSpPr>
          <p:nvPr/>
        </p:nvSpPr>
        <p:spPr bwMode="auto">
          <a:xfrm flipV="1">
            <a:off x="5486400" y="6005513"/>
            <a:ext cx="1588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11" name="Line 16"/>
          <p:cNvSpPr>
            <a:spLocks noChangeShapeType="1"/>
          </p:cNvSpPr>
          <p:nvPr/>
        </p:nvSpPr>
        <p:spPr bwMode="auto">
          <a:xfrm>
            <a:off x="5486400" y="40417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12" name="Rectangle 17"/>
          <p:cNvSpPr>
            <a:spLocks noChangeArrowheads="1"/>
          </p:cNvSpPr>
          <p:nvPr/>
        </p:nvSpPr>
        <p:spPr bwMode="auto">
          <a:xfrm>
            <a:off x="5356225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000</a:t>
            </a:r>
            <a:endParaRPr lang="en-US" altLang="en-US" sz="1000"/>
          </a:p>
        </p:txBody>
      </p:sp>
      <p:sp>
        <p:nvSpPr>
          <p:cNvPr id="85013" name="Line 18"/>
          <p:cNvSpPr>
            <a:spLocks noChangeShapeType="1"/>
          </p:cNvSpPr>
          <p:nvPr/>
        </p:nvSpPr>
        <p:spPr bwMode="auto">
          <a:xfrm flipV="1">
            <a:off x="5883275" y="6005513"/>
            <a:ext cx="3175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14" name="Line 19"/>
          <p:cNvSpPr>
            <a:spLocks noChangeShapeType="1"/>
          </p:cNvSpPr>
          <p:nvPr/>
        </p:nvSpPr>
        <p:spPr bwMode="auto">
          <a:xfrm>
            <a:off x="5883275" y="404177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15" name="Rectangle 20"/>
          <p:cNvSpPr>
            <a:spLocks noChangeArrowheads="1"/>
          </p:cNvSpPr>
          <p:nvPr/>
        </p:nvSpPr>
        <p:spPr bwMode="auto">
          <a:xfrm>
            <a:off x="5753100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500</a:t>
            </a:r>
            <a:endParaRPr lang="en-US" altLang="en-US" sz="1000"/>
          </a:p>
        </p:txBody>
      </p:sp>
      <p:sp>
        <p:nvSpPr>
          <p:cNvPr id="85016" name="Line 21"/>
          <p:cNvSpPr>
            <a:spLocks noChangeShapeType="1"/>
          </p:cNvSpPr>
          <p:nvPr/>
        </p:nvSpPr>
        <p:spPr bwMode="auto">
          <a:xfrm flipV="1">
            <a:off x="6273800" y="6005513"/>
            <a:ext cx="1588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17" name="Line 22"/>
          <p:cNvSpPr>
            <a:spLocks noChangeShapeType="1"/>
          </p:cNvSpPr>
          <p:nvPr/>
        </p:nvSpPr>
        <p:spPr bwMode="auto">
          <a:xfrm>
            <a:off x="6273800" y="4041775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18" name="Rectangle 23"/>
          <p:cNvSpPr>
            <a:spLocks noChangeArrowheads="1"/>
          </p:cNvSpPr>
          <p:nvPr/>
        </p:nvSpPr>
        <p:spPr bwMode="auto">
          <a:xfrm>
            <a:off x="6143625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2000</a:t>
            </a:r>
            <a:endParaRPr lang="en-US" altLang="en-US" sz="1000"/>
          </a:p>
        </p:txBody>
      </p:sp>
      <p:sp>
        <p:nvSpPr>
          <p:cNvPr id="85019" name="Line 24"/>
          <p:cNvSpPr>
            <a:spLocks noChangeShapeType="1"/>
          </p:cNvSpPr>
          <p:nvPr/>
        </p:nvSpPr>
        <p:spPr bwMode="auto">
          <a:xfrm flipV="1">
            <a:off x="6670675" y="6005513"/>
            <a:ext cx="3175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0" name="Line 25"/>
          <p:cNvSpPr>
            <a:spLocks noChangeShapeType="1"/>
          </p:cNvSpPr>
          <p:nvPr/>
        </p:nvSpPr>
        <p:spPr bwMode="auto">
          <a:xfrm>
            <a:off x="6670675" y="4041775"/>
            <a:ext cx="3175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1" name="Rectangle 26"/>
          <p:cNvSpPr>
            <a:spLocks noChangeArrowheads="1"/>
          </p:cNvSpPr>
          <p:nvPr/>
        </p:nvSpPr>
        <p:spPr bwMode="auto">
          <a:xfrm>
            <a:off x="6540500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2500</a:t>
            </a:r>
            <a:endParaRPr lang="en-US" altLang="en-US" sz="1000"/>
          </a:p>
        </p:txBody>
      </p:sp>
      <p:sp>
        <p:nvSpPr>
          <p:cNvPr id="85022" name="Line 27"/>
          <p:cNvSpPr>
            <a:spLocks noChangeShapeType="1"/>
          </p:cNvSpPr>
          <p:nvPr/>
        </p:nvSpPr>
        <p:spPr bwMode="auto">
          <a:xfrm flipV="1">
            <a:off x="7061200" y="6005513"/>
            <a:ext cx="0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3" name="Line 28"/>
          <p:cNvSpPr>
            <a:spLocks noChangeShapeType="1"/>
          </p:cNvSpPr>
          <p:nvPr/>
        </p:nvSpPr>
        <p:spPr bwMode="auto">
          <a:xfrm>
            <a:off x="7061200" y="40417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4" name="Rectangle 29"/>
          <p:cNvSpPr>
            <a:spLocks noChangeArrowheads="1"/>
          </p:cNvSpPr>
          <p:nvPr/>
        </p:nvSpPr>
        <p:spPr bwMode="auto">
          <a:xfrm>
            <a:off x="6929438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000</a:t>
            </a:r>
            <a:endParaRPr lang="en-US" altLang="en-US" sz="1000"/>
          </a:p>
        </p:txBody>
      </p:sp>
      <p:sp>
        <p:nvSpPr>
          <p:cNvPr id="85025" name="Line 30"/>
          <p:cNvSpPr>
            <a:spLocks noChangeShapeType="1"/>
          </p:cNvSpPr>
          <p:nvPr/>
        </p:nvSpPr>
        <p:spPr bwMode="auto">
          <a:xfrm flipV="1">
            <a:off x="7450138" y="6005513"/>
            <a:ext cx="1587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6" name="Line 31"/>
          <p:cNvSpPr>
            <a:spLocks noChangeShapeType="1"/>
          </p:cNvSpPr>
          <p:nvPr/>
        </p:nvSpPr>
        <p:spPr bwMode="auto">
          <a:xfrm>
            <a:off x="7450138" y="4041775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7" name="Rectangle 32"/>
          <p:cNvSpPr>
            <a:spLocks noChangeArrowheads="1"/>
          </p:cNvSpPr>
          <p:nvPr/>
        </p:nvSpPr>
        <p:spPr bwMode="auto">
          <a:xfrm>
            <a:off x="7321550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3500</a:t>
            </a:r>
            <a:endParaRPr lang="en-US" altLang="en-US" sz="1000"/>
          </a:p>
        </p:txBody>
      </p:sp>
      <p:sp>
        <p:nvSpPr>
          <p:cNvPr id="85028" name="Line 33"/>
          <p:cNvSpPr>
            <a:spLocks noChangeShapeType="1"/>
          </p:cNvSpPr>
          <p:nvPr/>
        </p:nvSpPr>
        <p:spPr bwMode="auto">
          <a:xfrm flipV="1">
            <a:off x="7848600" y="6005513"/>
            <a:ext cx="0" cy="34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29" name="Line 34"/>
          <p:cNvSpPr>
            <a:spLocks noChangeShapeType="1"/>
          </p:cNvSpPr>
          <p:nvPr/>
        </p:nvSpPr>
        <p:spPr bwMode="auto">
          <a:xfrm>
            <a:off x="7848600" y="40417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0" name="Rectangle 35"/>
          <p:cNvSpPr>
            <a:spLocks noChangeArrowheads="1"/>
          </p:cNvSpPr>
          <p:nvPr/>
        </p:nvSpPr>
        <p:spPr bwMode="auto">
          <a:xfrm>
            <a:off x="7716838" y="60690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4000</a:t>
            </a:r>
            <a:endParaRPr lang="en-US" altLang="en-US" sz="1000"/>
          </a:p>
        </p:txBody>
      </p:sp>
      <p:sp>
        <p:nvSpPr>
          <p:cNvPr id="85031" name="Line 36"/>
          <p:cNvSpPr>
            <a:spLocks noChangeShapeType="1"/>
          </p:cNvSpPr>
          <p:nvPr/>
        </p:nvSpPr>
        <p:spPr bwMode="auto">
          <a:xfrm>
            <a:off x="4706938" y="4041775"/>
            <a:ext cx="301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2" name="Line 37"/>
          <p:cNvSpPr>
            <a:spLocks noChangeShapeType="1"/>
          </p:cNvSpPr>
          <p:nvPr/>
        </p:nvSpPr>
        <p:spPr bwMode="auto">
          <a:xfrm flipH="1">
            <a:off x="7867650" y="404177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3" name="Rectangle 38"/>
          <p:cNvSpPr>
            <a:spLocks noChangeArrowheads="1"/>
          </p:cNvSpPr>
          <p:nvPr/>
        </p:nvSpPr>
        <p:spPr bwMode="auto">
          <a:xfrm>
            <a:off x="4606925" y="39766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0</a:t>
            </a:r>
            <a:endParaRPr lang="en-US" altLang="en-US" sz="1000"/>
          </a:p>
        </p:txBody>
      </p:sp>
      <p:sp>
        <p:nvSpPr>
          <p:cNvPr id="85034" name="Line 39"/>
          <p:cNvSpPr>
            <a:spLocks noChangeShapeType="1"/>
          </p:cNvSpPr>
          <p:nvPr/>
        </p:nvSpPr>
        <p:spPr bwMode="auto">
          <a:xfrm>
            <a:off x="4706938" y="4367213"/>
            <a:ext cx="30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5" name="Line 40"/>
          <p:cNvSpPr>
            <a:spLocks noChangeShapeType="1"/>
          </p:cNvSpPr>
          <p:nvPr/>
        </p:nvSpPr>
        <p:spPr bwMode="auto">
          <a:xfrm flipH="1">
            <a:off x="7867650" y="436721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6" name="Rectangle 41"/>
          <p:cNvSpPr>
            <a:spLocks noChangeArrowheads="1"/>
          </p:cNvSpPr>
          <p:nvPr/>
        </p:nvSpPr>
        <p:spPr bwMode="auto">
          <a:xfrm>
            <a:off x="4541838" y="430212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20</a:t>
            </a:r>
            <a:endParaRPr lang="en-US" altLang="en-US" sz="1000"/>
          </a:p>
        </p:txBody>
      </p:sp>
      <p:sp>
        <p:nvSpPr>
          <p:cNvPr id="85037" name="Line 42"/>
          <p:cNvSpPr>
            <a:spLocks noChangeShapeType="1"/>
          </p:cNvSpPr>
          <p:nvPr/>
        </p:nvSpPr>
        <p:spPr bwMode="auto">
          <a:xfrm>
            <a:off x="4706938" y="4699000"/>
            <a:ext cx="301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8" name="Line 43"/>
          <p:cNvSpPr>
            <a:spLocks noChangeShapeType="1"/>
          </p:cNvSpPr>
          <p:nvPr/>
        </p:nvSpPr>
        <p:spPr bwMode="auto">
          <a:xfrm flipH="1">
            <a:off x="7867650" y="4699000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39" name="Rectangle 44"/>
          <p:cNvSpPr>
            <a:spLocks noChangeArrowheads="1"/>
          </p:cNvSpPr>
          <p:nvPr/>
        </p:nvSpPr>
        <p:spPr bwMode="auto">
          <a:xfrm>
            <a:off x="4541838" y="463391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40</a:t>
            </a:r>
            <a:endParaRPr lang="en-US" altLang="en-US" sz="1000"/>
          </a:p>
        </p:txBody>
      </p:sp>
      <p:sp>
        <p:nvSpPr>
          <p:cNvPr id="85040" name="Line 45"/>
          <p:cNvSpPr>
            <a:spLocks noChangeShapeType="1"/>
          </p:cNvSpPr>
          <p:nvPr/>
        </p:nvSpPr>
        <p:spPr bwMode="auto">
          <a:xfrm>
            <a:off x="4706938" y="5030788"/>
            <a:ext cx="30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41" name="Line 46"/>
          <p:cNvSpPr>
            <a:spLocks noChangeShapeType="1"/>
          </p:cNvSpPr>
          <p:nvPr/>
        </p:nvSpPr>
        <p:spPr bwMode="auto">
          <a:xfrm flipH="1">
            <a:off x="7867650" y="5030788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42" name="Rectangle 47"/>
          <p:cNvSpPr>
            <a:spLocks noChangeArrowheads="1"/>
          </p:cNvSpPr>
          <p:nvPr/>
        </p:nvSpPr>
        <p:spPr bwMode="auto">
          <a:xfrm>
            <a:off x="4541838" y="49657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60</a:t>
            </a:r>
            <a:endParaRPr lang="en-US" altLang="en-US" sz="1000"/>
          </a:p>
        </p:txBody>
      </p:sp>
      <p:sp>
        <p:nvSpPr>
          <p:cNvPr id="85043" name="Line 48"/>
          <p:cNvSpPr>
            <a:spLocks noChangeShapeType="1"/>
          </p:cNvSpPr>
          <p:nvPr/>
        </p:nvSpPr>
        <p:spPr bwMode="auto">
          <a:xfrm>
            <a:off x="4706938" y="5362575"/>
            <a:ext cx="301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44" name="Line 49"/>
          <p:cNvSpPr>
            <a:spLocks noChangeShapeType="1"/>
          </p:cNvSpPr>
          <p:nvPr/>
        </p:nvSpPr>
        <p:spPr bwMode="auto">
          <a:xfrm flipH="1">
            <a:off x="7867650" y="5362575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45" name="Rectangle 50"/>
          <p:cNvSpPr>
            <a:spLocks noChangeArrowheads="1"/>
          </p:cNvSpPr>
          <p:nvPr/>
        </p:nvSpPr>
        <p:spPr bwMode="auto">
          <a:xfrm>
            <a:off x="4541838" y="5297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80</a:t>
            </a:r>
            <a:endParaRPr lang="en-US" altLang="en-US" sz="1000"/>
          </a:p>
        </p:txBody>
      </p:sp>
      <p:sp>
        <p:nvSpPr>
          <p:cNvPr id="85046" name="Line 51"/>
          <p:cNvSpPr>
            <a:spLocks noChangeShapeType="1"/>
          </p:cNvSpPr>
          <p:nvPr/>
        </p:nvSpPr>
        <p:spPr bwMode="auto">
          <a:xfrm>
            <a:off x="4706938" y="5688013"/>
            <a:ext cx="301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47" name="Line 52"/>
          <p:cNvSpPr>
            <a:spLocks noChangeShapeType="1"/>
          </p:cNvSpPr>
          <p:nvPr/>
        </p:nvSpPr>
        <p:spPr bwMode="auto">
          <a:xfrm flipH="1">
            <a:off x="7867650" y="5688013"/>
            <a:ext cx="381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48" name="Rectangle 53"/>
          <p:cNvSpPr>
            <a:spLocks noChangeArrowheads="1"/>
          </p:cNvSpPr>
          <p:nvPr/>
        </p:nvSpPr>
        <p:spPr bwMode="auto">
          <a:xfrm>
            <a:off x="4476750" y="5622925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00</a:t>
            </a:r>
            <a:endParaRPr lang="en-US" altLang="en-US" sz="1000"/>
          </a:p>
        </p:txBody>
      </p:sp>
      <p:sp>
        <p:nvSpPr>
          <p:cNvPr id="85049" name="Line 54"/>
          <p:cNvSpPr>
            <a:spLocks noChangeShapeType="1"/>
          </p:cNvSpPr>
          <p:nvPr/>
        </p:nvSpPr>
        <p:spPr bwMode="auto">
          <a:xfrm>
            <a:off x="4706938" y="6019800"/>
            <a:ext cx="301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0" name="Line 55"/>
          <p:cNvSpPr>
            <a:spLocks noChangeShapeType="1"/>
          </p:cNvSpPr>
          <p:nvPr/>
        </p:nvSpPr>
        <p:spPr bwMode="auto">
          <a:xfrm flipH="1">
            <a:off x="7867650" y="6019800"/>
            <a:ext cx="3810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1" name="Rectangle 56"/>
          <p:cNvSpPr>
            <a:spLocks noChangeArrowheads="1"/>
          </p:cNvSpPr>
          <p:nvPr/>
        </p:nvSpPr>
        <p:spPr bwMode="auto">
          <a:xfrm>
            <a:off x="4476750" y="59547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120</a:t>
            </a:r>
            <a:endParaRPr lang="en-US" altLang="en-US" sz="1000"/>
          </a:p>
        </p:txBody>
      </p:sp>
      <p:sp>
        <p:nvSpPr>
          <p:cNvPr id="85052" name="Line 57"/>
          <p:cNvSpPr>
            <a:spLocks noChangeShapeType="1"/>
          </p:cNvSpPr>
          <p:nvPr/>
        </p:nvSpPr>
        <p:spPr bwMode="auto">
          <a:xfrm>
            <a:off x="4706938" y="6040438"/>
            <a:ext cx="31988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3" name="Line 58"/>
          <p:cNvSpPr>
            <a:spLocks noChangeShapeType="1"/>
          </p:cNvSpPr>
          <p:nvPr/>
        </p:nvSpPr>
        <p:spPr bwMode="auto">
          <a:xfrm>
            <a:off x="4706938" y="4041775"/>
            <a:ext cx="31988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4" name="Line 59"/>
          <p:cNvSpPr>
            <a:spLocks noChangeShapeType="1"/>
          </p:cNvSpPr>
          <p:nvPr/>
        </p:nvSpPr>
        <p:spPr bwMode="auto">
          <a:xfrm>
            <a:off x="7905750" y="4041775"/>
            <a:ext cx="0" cy="19986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5" name="Line 60"/>
          <p:cNvSpPr>
            <a:spLocks noChangeShapeType="1"/>
          </p:cNvSpPr>
          <p:nvPr/>
        </p:nvSpPr>
        <p:spPr bwMode="auto">
          <a:xfrm>
            <a:off x="4706938" y="4041775"/>
            <a:ext cx="1587" cy="19986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6" name="Freeform 61"/>
          <p:cNvSpPr>
            <a:spLocks/>
          </p:cNvSpPr>
          <p:nvPr/>
        </p:nvSpPr>
        <p:spPr bwMode="auto">
          <a:xfrm>
            <a:off x="4706938" y="4259263"/>
            <a:ext cx="665162" cy="1276350"/>
          </a:xfrm>
          <a:custGeom>
            <a:avLst/>
            <a:gdLst>
              <a:gd name="T0" fmla="*/ 2147483646 w 419"/>
              <a:gd name="T1" fmla="*/ 2147483646 h 804"/>
              <a:gd name="T2" fmla="*/ 2147483646 w 419"/>
              <a:gd name="T3" fmla="*/ 2147483646 h 804"/>
              <a:gd name="T4" fmla="*/ 2147483646 w 419"/>
              <a:gd name="T5" fmla="*/ 2147483646 h 804"/>
              <a:gd name="T6" fmla="*/ 2147483646 w 419"/>
              <a:gd name="T7" fmla="*/ 2147483646 h 804"/>
              <a:gd name="T8" fmla="*/ 2147483646 w 419"/>
              <a:gd name="T9" fmla="*/ 2147483646 h 804"/>
              <a:gd name="T10" fmla="*/ 2147483646 w 419"/>
              <a:gd name="T11" fmla="*/ 2147483646 h 804"/>
              <a:gd name="T12" fmla="*/ 2147483646 w 419"/>
              <a:gd name="T13" fmla="*/ 2147483646 h 804"/>
              <a:gd name="T14" fmla="*/ 2147483646 w 419"/>
              <a:gd name="T15" fmla="*/ 2147483646 h 804"/>
              <a:gd name="T16" fmla="*/ 2147483646 w 419"/>
              <a:gd name="T17" fmla="*/ 2147483646 h 804"/>
              <a:gd name="T18" fmla="*/ 2147483646 w 419"/>
              <a:gd name="T19" fmla="*/ 2147483646 h 804"/>
              <a:gd name="T20" fmla="*/ 2147483646 w 419"/>
              <a:gd name="T21" fmla="*/ 2147483646 h 804"/>
              <a:gd name="T22" fmla="*/ 2147483646 w 419"/>
              <a:gd name="T23" fmla="*/ 2147483646 h 804"/>
              <a:gd name="T24" fmla="*/ 2147483646 w 419"/>
              <a:gd name="T25" fmla="*/ 2147483646 h 804"/>
              <a:gd name="T26" fmla="*/ 2147483646 w 419"/>
              <a:gd name="T27" fmla="*/ 2147483646 h 804"/>
              <a:gd name="T28" fmla="*/ 2147483646 w 419"/>
              <a:gd name="T29" fmla="*/ 2147483646 h 804"/>
              <a:gd name="T30" fmla="*/ 2147483646 w 419"/>
              <a:gd name="T31" fmla="*/ 2147483646 h 804"/>
              <a:gd name="T32" fmla="*/ 2147483646 w 419"/>
              <a:gd name="T33" fmla="*/ 2147483646 h 804"/>
              <a:gd name="T34" fmla="*/ 2147483646 w 419"/>
              <a:gd name="T35" fmla="*/ 2147483646 h 804"/>
              <a:gd name="T36" fmla="*/ 2147483646 w 419"/>
              <a:gd name="T37" fmla="*/ 2147483646 h 804"/>
              <a:gd name="T38" fmla="*/ 2147483646 w 419"/>
              <a:gd name="T39" fmla="*/ 2147483646 h 804"/>
              <a:gd name="T40" fmla="*/ 2147483646 w 419"/>
              <a:gd name="T41" fmla="*/ 2147483646 h 804"/>
              <a:gd name="T42" fmla="*/ 2147483646 w 419"/>
              <a:gd name="T43" fmla="*/ 2147483646 h 804"/>
              <a:gd name="T44" fmla="*/ 2147483646 w 419"/>
              <a:gd name="T45" fmla="*/ 2147483646 h 804"/>
              <a:gd name="T46" fmla="*/ 2147483646 w 419"/>
              <a:gd name="T47" fmla="*/ 2147483646 h 804"/>
              <a:gd name="T48" fmla="*/ 2147483646 w 419"/>
              <a:gd name="T49" fmla="*/ 2147483646 h 804"/>
              <a:gd name="T50" fmla="*/ 2147483646 w 419"/>
              <a:gd name="T51" fmla="*/ 2147483646 h 804"/>
              <a:gd name="T52" fmla="*/ 2147483646 w 419"/>
              <a:gd name="T53" fmla="*/ 2147483646 h 804"/>
              <a:gd name="T54" fmla="*/ 2147483646 w 419"/>
              <a:gd name="T55" fmla="*/ 2147483646 h 804"/>
              <a:gd name="T56" fmla="*/ 2147483646 w 419"/>
              <a:gd name="T57" fmla="*/ 2147483646 h 804"/>
              <a:gd name="T58" fmla="*/ 2147483646 w 419"/>
              <a:gd name="T59" fmla="*/ 2147483646 h 804"/>
              <a:gd name="T60" fmla="*/ 2147483646 w 419"/>
              <a:gd name="T61" fmla="*/ 2147483646 h 804"/>
              <a:gd name="T62" fmla="*/ 2147483646 w 419"/>
              <a:gd name="T63" fmla="*/ 2147483646 h 804"/>
              <a:gd name="T64" fmla="*/ 2147483646 w 419"/>
              <a:gd name="T65" fmla="*/ 2147483646 h 804"/>
              <a:gd name="T66" fmla="*/ 2147483646 w 419"/>
              <a:gd name="T67" fmla="*/ 2147483646 h 804"/>
              <a:gd name="T68" fmla="*/ 2147483646 w 419"/>
              <a:gd name="T69" fmla="*/ 2147483646 h 804"/>
              <a:gd name="T70" fmla="*/ 2147483646 w 419"/>
              <a:gd name="T71" fmla="*/ 2147483646 h 804"/>
              <a:gd name="T72" fmla="*/ 2147483646 w 419"/>
              <a:gd name="T73" fmla="*/ 2147483646 h 804"/>
              <a:gd name="T74" fmla="*/ 2147483646 w 419"/>
              <a:gd name="T75" fmla="*/ 2147483646 h 804"/>
              <a:gd name="T76" fmla="*/ 2147483646 w 419"/>
              <a:gd name="T77" fmla="*/ 2147483646 h 804"/>
              <a:gd name="T78" fmla="*/ 2147483646 w 419"/>
              <a:gd name="T79" fmla="*/ 2147483646 h 804"/>
              <a:gd name="T80" fmla="*/ 2147483646 w 419"/>
              <a:gd name="T81" fmla="*/ 2147483646 h 804"/>
              <a:gd name="T82" fmla="*/ 2147483646 w 419"/>
              <a:gd name="T83" fmla="*/ 2147483646 h 80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19"/>
              <a:gd name="T127" fmla="*/ 0 h 804"/>
              <a:gd name="T128" fmla="*/ 419 w 419"/>
              <a:gd name="T129" fmla="*/ 804 h 804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19" h="804">
                <a:moveTo>
                  <a:pt x="0" y="804"/>
                </a:moveTo>
                <a:lnTo>
                  <a:pt x="0" y="795"/>
                </a:lnTo>
                <a:lnTo>
                  <a:pt x="5" y="786"/>
                </a:lnTo>
                <a:lnTo>
                  <a:pt x="5" y="777"/>
                </a:lnTo>
                <a:lnTo>
                  <a:pt x="9" y="768"/>
                </a:lnTo>
                <a:lnTo>
                  <a:pt x="9" y="759"/>
                </a:lnTo>
                <a:lnTo>
                  <a:pt x="14" y="745"/>
                </a:lnTo>
                <a:lnTo>
                  <a:pt x="14" y="736"/>
                </a:lnTo>
                <a:lnTo>
                  <a:pt x="19" y="727"/>
                </a:lnTo>
                <a:lnTo>
                  <a:pt x="19" y="718"/>
                </a:lnTo>
                <a:lnTo>
                  <a:pt x="23" y="709"/>
                </a:lnTo>
                <a:lnTo>
                  <a:pt x="28" y="700"/>
                </a:lnTo>
                <a:lnTo>
                  <a:pt x="28" y="690"/>
                </a:lnTo>
                <a:lnTo>
                  <a:pt x="32" y="677"/>
                </a:lnTo>
                <a:lnTo>
                  <a:pt x="32" y="668"/>
                </a:lnTo>
                <a:lnTo>
                  <a:pt x="37" y="659"/>
                </a:lnTo>
                <a:lnTo>
                  <a:pt x="37" y="650"/>
                </a:lnTo>
                <a:lnTo>
                  <a:pt x="41" y="640"/>
                </a:lnTo>
                <a:lnTo>
                  <a:pt x="41" y="631"/>
                </a:lnTo>
                <a:lnTo>
                  <a:pt x="46" y="622"/>
                </a:lnTo>
                <a:lnTo>
                  <a:pt x="50" y="609"/>
                </a:lnTo>
                <a:lnTo>
                  <a:pt x="50" y="600"/>
                </a:lnTo>
                <a:lnTo>
                  <a:pt x="55" y="590"/>
                </a:lnTo>
                <a:lnTo>
                  <a:pt x="55" y="581"/>
                </a:lnTo>
                <a:lnTo>
                  <a:pt x="59" y="572"/>
                </a:lnTo>
                <a:lnTo>
                  <a:pt x="59" y="563"/>
                </a:lnTo>
                <a:lnTo>
                  <a:pt x="64" y="554"/>
                </a:lnTo>
                <a:lnTo>
                  <a:pt x="64" y="545"/>
                </a:lnTo>
                <a:lnTo>
                  <a:pt x="69" y="536"/>
                </a:lnTo>
                <a:lnTo>
                  <a:pt x="73" y="522"/>
                </a:lnTo>
                <a:lnTo>
                  <a:pt x="73" y="513"/>
                </a:lnTo>
                <a:lnTo>
                  <a:pt x="78" y="504"/>
                </a:lnTo>
                <a:lnTo>
                  <a:pt x="78" y="495"/>
                </a:lnTo>
                <a:lnTo>
                  <a:pt x="82" y="486"/>
                </a:lnTo>
                <a:lnTo>
                  <a:pt x="82" y="477"/>
                </a:lnTo>
                <a:lnTo>
                  <a:pt x="87" y="468"/>
                </a:lnTo>
                <a:lnTo>
                  <a:pt x="87" y="459"/>
                </a:lnTo>
                <a:lnTo>
                  <a:pt x="91" y="450"/>
                </a:lnTo>
                <a:lnTo>
                  <a:pt x="96" y="440"/>
                </a:lnTo>
                <a:lnTo>
                  <a:pt x="96" y="431"/>
                </a:lnTo>
                <a:lnTo>
                  <a:pt x="100" y="422"/>
                </a:lnTo>
                <a:lnTo>
                  <a:pt x="100" y="413"/>
                </a:lnTo>
                <a:lnTo>
                  <a:pt x="105" y="404"/>
                </a:lnTo>
                <a:lnTo>
                  <a:pt x="105" y="395"/>
                </a:lnTo>
                <a:lnTo>
                  <a:pt x="109" y="386"/>
                </a:lnTo>
                <a:lnTo>
                  <a:pt x="109" y="377"/>
                </a:lnTo>
                <a:lnTo>
                  <a:pt x="114" y="368"/>
                </a:lnTo>
                <a:lnTo>
                  <a:pt x="119" y="359"/>
                </a:lnTo>
                <a:lnTo>
                  <a:pt x="119" y="354"/>
                </a:lnTo>
                <a:lnTo>
                  <a:pt x="123" y="345"/>
                </a:lnTo>
                <a:lnTo>
                  <a:pt x="123" y="336"/>
                </a:lnTo>
                <a:lnTo>
                  <a:pt x="128" y="327"/>
                </a:lnTo>
                <a:lnTo>
                  <a:pt x="128" y="318"/>
                </a:lnTo>
                <a:lnTo>
                  <a:pt x="132" y="309"/>
                </a:lnTo>
                <a:lnTo>
                  <a:pt x="132" y="304"/>
                </a:lnTo>
                <a:lnTo>
                  <a:pt x="137" y="295"/>
                </a:lnTo>
                <a:lnTo>
                  <a:pt x="141" y="286"/>
                </a:lnTo>
                <a:lnTo>
                  <a:pt x="141" y="277"/>
                </a:lnTo>
                <a:lnTo>
                  <a:pt x="146" y="272"/>
                </a:lnTo>
                <a:lnTo>
                  <a:pt x="146" y="263"/>
                </a:lnTo>
                <a:lnTo>
                  <a:pt x="150" y="259"/>
                </a:lnTo>
                <a:lnTo>
                  <a:pt x="150" y="250"/>
                </a:lnTo>
                <a:lnTo>
                  <a:pt x="155" y="240"/>
                </a:lnTo>
                <a:lnTo>
                  <a:pt x="155" y="236"/>
                </a:lnTo>
                <a:lnTo>
                  <a:pt x="159" y="231"/>
                </a:lnTo>
                <a:lnTo>
                  <a:pt x="164" y="222"/>
                </a:lnTo>
                <a:lnTo>
                  <a:pt x="164" y="218"/>
                </a:lnTo>
                <a:lnTo>
                  <a:pt x="169" y="213"/>
                </a:lnTo>
                <a:lnTo>
                  <a:pt x="169" y="209"/>
                </a:lnTo>
                <a:lnTo>
                  <a:pt x="173" y="204"/>
                </a:lnTo>
                <a:lnTo>
                  <a:pt x="173" y="200"/>
                </a:lnTo>
                <a:lnTo>
                  <a:pt x="178" y="195"/>
                </a:lnTo>
                <a:lnTo>
                  <a:pt x="178" y="190"/>
                </a:lnTo>
                <a:lnTo>
                  <a:pt x="182" y="186"/>
                </a:lnTo>
                <a:lnTo>
                  <a:pt x="187" y="181"/>
                </a:lnTo>
                <a:lnTo>
                  <a:pt x="187" y="177"/>
                </a:lnTo>
                <a:lnTo>
                  <a:pt x="191" y="172"/>
                </a:lnTo>
                <a:lnTo>
                  <a:pt x="196" y="168"/>
                </a:lnTo>
                <a:lnTo>
                  <a:pt x="196" y="163"/>
                </a:lnTo>
                <a:lnTo>
                  <a:pt x="200" y="159"/>
                </a:lnTo>
                <a:lnTo>
                  <a:pt x="205" y="154"/>
                </a:lnTo>
                <a:lnTo>
                  <a:pt x="209" y="150"/>
                </a:lnTo>
                <a:lnTo>
                  <a:pt x="219" y="140"/>
                </a:lnTo>
                <a:lnTo>
                  <a:pt x="219" y="136"/>
                </a:lnTo>
                <a:lnTo>
                  <a:pt x="223" y="131"/>
                </a:lnTo>
                <a:lnTo>
                  <a:pt x="228" y="127"/>
                </a:lnTo>
                <a:lnTo>
                  <a:pt x="232" y="122"/>
                </a:lnTo>
                <a:lnTo>
                  <a:pt x="237" y="118"/>
                </a:lnTo>
                <a:lnTo>
                  <a:pt x="241" y="113"/>
                </a:lnTo>
                <a:lnTo>
                  <a:pt x="246" y="109"/>
                </a:lnTo>
                <a:lnTo>
                  <a:pt x="250" y="104"/>
                </a:lnTo>
                <a:lnTo>
                  <a:pt x="255" y="100"/>
                </a:lnTo>
                <a:lnTo>
                  <a:pt x="259" y="95"/>
                </a:lnTo>
                <a:lnTo>
                  <a:pt x="264" y="90"/>
                </a:lnTo>
                <a:lnTo>
                  <a:pt x="269" y="86"/>
                </a:lnTo>
                <a:lnTo>
                  <a:pt x="273" y="81"/>
                </a:lnTo>
                <a:lnTo>
                  <a:pt x="278" y="81"/>
                </a:lnTo>
                <a:lnTo>
                  <a:pt x="282" y="77"/>
                </a:lnTo>
                <a:lnTo>
                  <a:pt x="287" y="72"/>
                </a:lnTo>
                <a:lnTo>
                  <a:pt x="291" y="68"/>
                </a:lnTo>
                <a:lnTo>
                  <a:pt x="296" y="63"/>
                </a:lnTo>
                <a:lnTo>
                  <a:pt x="300" y="63"/>
                </a:lnTo>
                <a:lnTo>
                  <a:pt x="305" y="59"/>
                </a:lnTo>
                <a:lnTo>
                  <a:pt x="309" y="54"/>
                </a:lnTo>
                <a:lnTo>
                  <a:pt x="314" y="50"/>
                </a:lnTo>
                <a:lnTo>
                  <a:pt x="319" y="45"/>
                </a:lnTo>
                <a:lnTo>
                  <a:pt x="323" y="45"/>
                </a:lnTo>
                <a:lnTo>
                  <a:pt x="328" y="40"/>
                </a:lnTo>
                <a:lnTo>
                  <a:pt x="332" y="36"/>
                </a:lnTo>
                <a:lnTo>
                  <a:pt x="337" y="36"/>
                </a:lnTo>
                <a:lnTo>
                  <a:pt x="341" y="31"/>
                </a:lnTo>
                <a:lnTo>
                  <a:pt x="346" y="31"/>
                </a:lnTo>
                <a:lnTo>
                  <a:pt x="350" y="27"/>
                </a:lnTo>
                <a:lnTo>
                  <a:pt x="355" y="22"/>
                </a:lnTo>
                <a:lnTo>
                  <a:pt x="359" y="22"/>
                </a:lnTo>
                <a:lnTo>
                  <a:pt x="364" y="18"/>
                </a:lnTo>
                <a:lnTo>
                  <a:pt x="369" y="18"/>
                </a:lnTo>
                <a:lnTo>
                  <a:pt x="373" y="13"/>
                </a:lnTo>
                <a:lnTo>
                  <a:pt x="378" y="13"/>
                </a:lnTo>
                <a:lnTo>
                  <a:pt x="382" y="13"/>
                </a:lnTo>
                <a:lnTo>
                  <a:pt x="387" y="9"/>
                </a:lnTo>
                <a:lnTo>
                  <a:pt x="391" y="9"/>
                </a:lnTo>
                <a:lnTo>
                  <a:pt x="396" y="9"/>
                </a:lnTo>
                <a:lnTo>
                  <a:pt x="400" y="4"/>
                </a:lnTo>
                <a:lnTo>
                  <a:pt x="405" y="4"/>
                </a:lnTo>
                <a:lnTo>
                  <a:pt x="409" y="4"/>
                </a:lnTo>
                <a:lnTo>
                  <a:pt x="414" y="0"/>
                </a:lnTo>
                <a:lnTo>
                  <a:pt x="419" y="0"/>
                </a:lnTo>
              </a:path>
            </a:pathLst>
          </a:custGeom>
          <a:noFill/>
          <a:ln w="28575" cmpd="sng">
            <a:solidFill>
              <a:srgbClr val="66FF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7" name="Freeform 62"/>
          <p:cNvSpPr>
            <a:spLocks/>
          </p:cNvSpPr>
          <p:nvPr/>
        </p:nvSpPr>
        <p:spPr bwMode="auto">
          <a:xfrm>
            <a:off x="5372100" y="4251325"/>
            <a:ext cx="736600" cy="1023938"/>
          </a:xfrm>
          <a:custGeom>
            <a:avLst/>
            <a:gdLst>
              <a:gd name="T0" fmla="*/ 2147483646 w 463"/>
              <a:gd name="T1" fmla="*/ 2147483646 h 645"/>
              <a:gd name="T2" fmla="*/ 2147483646 w 463"/>
              <a:gd name="T3" fmla="*/ 0 h 645"/>
              <a:gd name="T4" fmla="*/ 2147483646 w 463"/>
              <a:gd name="T5" fmla="*/ 0 h 645"/>
              <a:gd name="T6" fmla="*/ 2147483646 w 463"/>
              <a:gd name="T7" fmla="*/ 0 h 645"/>
              <a:gd name="T8" fmla="*/ 2147483646 w 463"/>
              <a:gd name="T9" fmla="*/ 0 h 645"/>
              <a:gd name="T10" fmla="*/ 2147483646 w 463"/>
              <a:gd name="T11" fmla="*/ 2147483646 h 645"/>
              <a:gd name="T12" fmla="*/ 2147483646 w 463"/>
              <a:gd name="T13" fmla="*/ 2147483646 h 645"/>
              <a:gd name="T14" fmla="*/ 2147483646 w 463"/>
              <a:gd name="T15" fmla="*/ 2147483646 h 645"/>
              <a:gd name="T16" fmla="*/ 2147483646 w 463"/>
              <a:gd name="T17" fmla="*/ 2147483646 h 645"/>
              <a:gd name="T18" fmla="*/ 2147483646 w 463"/>
              <a:gd name="T19" fmla="*/ 2147483646 h 645"/>
              <a:gd name="T20" fmla="*/ 2147483646 w 463"/>
              <a:gd name="T21" fmla="*/ 2147483646 h 645"/>
              <a:gd name="T22" fmla="*/ 2147483646 w 463"/>
              <a:gd name="T23" fmla="*/ 2147483646 h 645"/>
              <a:gd name="T24" fmla="*/ 2147483646 w 463"/>
              <a:gd name="T25" fmla="*/ 2147483646 h 645"/>
              <a:gd name="T26" fmla="*/ 2147483646 w 463"/>
              <a:gd name="T27" fmla="*/ 2147483646 h 645"/>
              <a:gd name="T28" fmla="*/ 2147483646 w 463"/>
              <a:gd name="T29" fmla="*/ 2147483646 h 645"/>
              <a:gd name="T30" fmla="*/ 2147483646 w 463"/>
              <a:gd name="T31" fmla="*/ 2147483646 h 645"/>
              <a:gd name="T32" fmla="*/ 2147483646 w 463"/>
              <a:gd name="T33" fmla="*/ 2147483646 h 645"/>
              <a:gd name="T34" fmla="*/ 2147483646 w 463"/>
              <a:gd name="T35" fmla="*/ 2147483646 h 645"/>
              <a:gd name="T36" fmla="*/ 2147483646 w 463"/>
              <a:gd name="T37" fmla="*/ 2147483646 h 645"/>
              <a:gd name="T38" fmla="*/ 2147483646 w 463"/>
              <a:gd name="T39" fmla="*/ 2147483646 h 645"/>
              <a:gd name="T40" fmla="*/ 2147483646 w 463"/>
              <a:gd name="T41" fmla="*/ 2147483646 h 645"/>
              <a:gd name="T42" fmla="*/ 2147483646 w 463"/>
              <a:gd name="T43" fmla="*/ 2147483646 h 645"/>
              <a:gd name="T44" fmla="*/ 2147483646 w 463"/>
              <a:gd name="T45" fmla="*/ 2147483646 h 645"/>
              <a:gd name="T46" fmla="*/ 2147483646 w 463"/>
              <a:gd name="T47" fmla="*/ 2147483646 h 645"/>
              <a:gd name="T48" fmla="*/ 2147483646 w 463"/>
              <a:gd name="T49" fmla="*/ 2147483646 h 645"/>
              <a:gd name="T50" fmla="*/ 2147483646 w 463"/>
              <a:gd name="T51" fmla="*/ 2147483646 h 645"/>
              <a:gd name="T52" fmla="*/ 2147483646 w 463"/>
              <a:gd name="T53" fmla="*/ 2147483646 h 645"/>
              <a:gd name="T54" fmla="*/ 2147483646 w 463"/>
              <a:gd name="T55" fmla="*/ 2147483646 h 645"/>
              <a:gd name="T56" fmla="*/ 2147483646 w 463"/>
              <a:gd name="T57" fmla="*/ 2147483646 h 645"/>
              <a:gd name="T58" fmla="*/ 2147483646 w 463"/>
              <a:gd name="T59" fmla="*/ 2147483646 h 645"/>
              <a:gd name="T60" fmla="*/ 2147483646 w 463"/>
              <a:gd name="T61" fmla="*/ 2147483646 h 645"/>
              <a:gd name="T62" fmla="*/ 2147483646 w 463"/>
              <a:gd name="T63" fmla="*/ 2147483646 h 645"/>
              <a:gd name="T64" fmla="*/ 2147483646 w 463"/>
              <a:gd name="T65" fmla="*/ 2147483646 h 645"/>
              <a:gd name="T66" fmla="*/ 2147483646 w 463"/>
              <a:gd name="T67" fmla="*/ 2147483646 h 645"/>
              <a:gd name="T68" fmla="*/ 2147483646 w 463"/>
              <a:gd name="T69" fmla="*/ 2147483646 h 645"/>
              <a:gd name="T70" fmla="*/ 2147483646 w 463"/>
              <a:gd name="T71" fmla="*/ 2147483646 h 645"/>
              <a:gd name="T72" fmla="*/ 2147483646 w 463"/>
              <a:gd name="T73" fmla="*/ 2147483646 h 645"/>
              <a:gd name="T74" fmla="*/ 2147483646 w 463"/>
              <a:gd name="T75" fmla="*/ 2147483646 h 645"/>
              <a:gd name="T76" fmla="*/ 2147483646 w 463"/>
              <a:gd name="T77" fmla="*/ 2147483646 h 645"/>
              <a:gd name="T78" fmla="*/ 2147483646 w 463"/>
              <a:gd name="T79" fmla="*/ 2147483646 h 645"/>
              <a:gd name="T80" fmla="*/ 2147483646 w 463"/>
              <a:gd name="T81" fmla="*/ 2147483646 h 645"/>
              <a:gd name="T82" fmla="*/ 2147483646 w 463"/>
              <a:gd name="T83" fmla="*/ 2147483646 h 64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63"/>
              <a:gd name="T127" fmla="*/ 0 h 645"/>
              <a:gd name="T128" fmla="*/ 463 w 463"/>
              <a:gd name="T129" fmla="*/ 645 h 645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63" h="645">
                <a:moveTo>
                  <a:pt x="0" y="5"/>
                </a:moveTo>
                <a:lnTo>
                  <a:pt x="4" y="5"/>
                </a:lnTo>
                <a:lnTo>
                  <a:pt x="9" y="5"/>
                </a:lnTo>
                <a:lnTo>
                  <a:pt x="13" y="5"/>
                </a:lnTo>
                <a:lnTo>
                  <a:pt x="18" y="5"/>
                </a:lnTo>
                <a:lnTo>
                  <a:pt x="22" y="0"/>
                </a:lnTo>
                <a:lnTo>
                  <a:pt x="27" y="0"/>
                </a:lnTo>
                <a:lnTo>
                  <a:pt x="31" y="0"/>
                </a:lnTo>
                <a:lnTo>
                  <a:pt x="36" y="0"/>
                </a:lnTo>
                <a:lnTo>
                  <a:pt x="40" y="0"/>
                </a:lnTo>
                <a:lnTo>
                  <a:pt x="45" y="0"/>
                </a:lnTo>
                <a:lnTo>
                  <a:pt x="50" y="0"/>
                </a:lnTo>
                <a:lnTo>
                  <a:pt x="54" y="0"/>
                </a:lnTo>
                <a:lnTo>
                  <a:pt x="59" y="0"/>
                </a:lnTo>
                <a:lnTo>
                  <a:pt x="63" y="0"/>
                </a:lnTo>
                <a:lnTo>
                  <a:pt x="68" y="5"/>
                </a:lnTo>
                <a:lnTo>
                  <a:pt x="72" y="5"/>
                </a:lnTo>
                <a:lnTo>
                  <a:pt x="77" y="5"/>
                </a:lnTo>
                <a:lnTo>
                  <a:pt x="81" y="5"/>
                </a:lnTo>
                <a:lnTo>
                  <a:pt x="86" y="5"/>
                </a:lnTo>
                <a:lnTo>
                  <a:pt x="90" y="9"/>
                </a:lnTo>
                <a:lnTo>
                  <a:pt x="95" y="9"/>
                </a:lnTo>
                <a:lnTo>
                  <a:pt x="100" y="9"/>
                </a:lnTo>
                <a:lnTo>
                  <a:pt x="104" y="14"/>
                </a:lnTo>
                <a:lnTo>
                  <a:pt x="109" y="14"/>
                </a:lnTo>
                <a:lnTo>
                  <a:pt x="113" y="14"/>
                </a:lnTo>
                <a:lnTo>
                  <a:pt x="118" y="18"/>
                </a:lnTo>
                <a:lnTo>
                  <a:pt x="122" y="18"/>
                </a:lnTo>
                <a:lnTo>
                  <a:pt x="127" y="18"/>
                </a:lnTo>
                <a:lnTo>
                  <a:pt x="131" y="23"/>
                </a:lnTo>
                <a:lnTo>
                  <a:pt x="136" y="23"/>
                </a:lnTo>
                <a:lnTo>
                  <a:pt x="140" y="27"/>
                </a:lnTo>
                <a:lnTo>
                  <a:pt x="145" y="27"/>
                </a:lnTo>
                <a:lnTo>
                  <a:pt x="150" y="32"/>
                </a:lnTo>
                <a:lnTo>
                  <a:pt x="154" y="36"/>
                </a:lnTo>
                <a:lnTo>
                  <a:pt x="159" y="36"/>
                </a:lnTo>
                <a:lnTo>
                  <a:pt x="163" y="41"/>
                </a:lnTo>
                <a:lnTo>
                  <a:pt x="168" y="41"/>
                </a:lnTo>
                <a:lnTo>
                  <a:pt x="172" y="45"/>
                </a:lnTo>
                <a:lnTo>
                  <a:pt x="177" y="50"/>
                </a:lnTo>
                <a:lnTo>
                  <a:pt x="181" y="50"/>
                </a:lnTo>
                <a:lnTo>
                  <a:pt x="186" y="55"/>
                </a:lnTo>
                <a:lnTo>
                  <a:pt x="190" y="59"/>
                </a:lnTo>
                <a:lnTo>
                  <a:pt x="195" y="64"/>
                </a:lnTo>
                <a:lnTo>
                  <a:pt x="200" y="68"/>
                </a:lnTo>
                <a:lnTo>
                  <a:pt x="204" y="68"/>
                </a:lnTo>
                <a:lnTo>
                  <a:pt x="209" y="73"/>
                </a:lnTo>
                <a:lnTo>
                  <a:pt x="213" y="77"/>
                </a:lnTo>
                <a:lnTo>
                  <a:pt x="218" y="82"/>
                </a:lnTo>
                <a:lnTo>
                  <a:pt x="222" y="86"/>
                </a:lnTo>
                <a:lnTo>
                  <a:pt x="227" y="86"/>
                </a:lnTo>
                <a:lnTo>
                  <a:pt x="231" y="91"/>
                </a:lnTo>
                <a:lnTo>
                  <a:pt x="236" y="95"/>
                </a:lnTo>
                <a:lnTo>
                  <a:pt x="240" y="100"/>
                </a:lnTo>
                <a:lnTo>
                  <a:pt x="245" y="105"/>
                </a:lnTo>
                <a:lnTo>
                  <a:pt x="250" y="109"/>
                </a:lnTo>
                <a:lnTo>
                  <a:pt x="254" y="114"/>
                </a:lnTo>
                <a:lnTo>
                  <a:pt x="259" y="118"/>
                </a:lnTo>
                <a:lnTo>
                  <a:pt x="263" y="123"/>
                </a:lnTo>
                <a:lnTo>
                  <a:pt x="268" y="127"/>
                </a:lnTo>
                <a:lnTo>
                  <a:pt x="272" y="132"/>
                </a:lnTo>
                <a:lnTo>
                  <a:pt x="277" y="136"/>
                </a:lnTo>
                <a:lnTo>
                  <a:pt x="281" y="141"/>
                </a:lnTo>
                <a:lnTo>
                  <a:pt x="290" y="150"/>
                </a:lnTo>
                <a:lnTo>
                  <a:pt x="290" y="155"/>
                </a:lnTo>
                <a:lnTo>
                  <a:pt x="295" y="155"/>
                </a:lnTo>
                <a:lnTo>
                  <a:pt x="304" y="164"/>
                </a:lnTo>
                <a:lnTo>
                  <a:pt x="304" y="168"/>
                </a:lnTo>
                <a:lnTo>
                  <a:pt x="313" y="177"/>
                </a:lnTo>
                <a:lnTo>
                  <a:pt x="313" y="182"/>
                </a:lnTo>
                <a:lnTo>
                  <a:pt x="318" y="186"/>
                </a:lnTo>
                <a:lnTo>
                  <a:pt x="322" y="191"/>
                </a:lnTo>
                <a:lnTo>
                  <a:pt x="322" y="195"/>
                </a:lnTo>
                <a:lnTo>
                  <a:pt x="327" y="200"/>
                </a:lnTo>
                <a:lnTo>
                  <a:pt x="327" y="205"/>
                </a:lnTo>
                <a:lnTo>
                  <a:pt x="331" y="209"/>
                </a:lnTo>
                <a:lnTo>
                  <a:pt x="331" y="214"/>
                </a:lnTo>
                <a:lnTo>
                  <a:pt x="336" y="218"/>
                </a:lnTo>
                <a:lnTo>
                  <a:pt x="336" y="223"/>
                </a:lnTo>
                <a:lnTo>
                  <a:pt x="340" y="227"/>
                </a:lnTo>
                <a:lnTo>
                  <a:pt x="340" y="236"/>
                </a:lnTo>
                <a:lnTo>
                  <a:pt x="345" y="241"/>
                </a:lnTo>
                <a:lnTo>
                  <a:pt x="350" y="250"/>
                </a:lnTo>
                <a:lnTo>
                  <a:pt x="350" y="255"/>
                </a:lnTo>
                <a:lnTo>
                  <a:pt x="354" y="264"/>
                </a:lnTo>
                <a:lnTo>
                  <a:pt x="354" y="268"/>
                </a:lnTo>
                <a:lnTo>
                  <a:pt x="359" y="277"/>
                </a:lnTo>
                <a:lnTo>
                  <a:pt x="359" y="282"/>
                </a:lnTo>
                <a:lnTo>
                  <a:pt x="363" y="291"/>
                </a:lnTo>
                <a:lnTo>
                  <a:pt x="363" y="300"/>
                </a:lnTo>
                <a:lnTo>
                  <a:pt x="368" y="309"/>
                </a:lnTo>
                <a:lnTo>
                  <a:pt x="372" y="314"/>
                </a:lnTo>
                <a:lnTo>
                  <a:pt x="372" y="323"/>
                </a:lnTo>
                <a:lnTo>
                  <a:pt x="377" y="332"/>
                </a:lnTo>
                <a:lnTo>
                  <a:pt x="377" y="341"/>
                </a:lnTo>
                <a:lnTo>
                  <a:pt x="381" y="350"/>
                </a:lnTo>
                <a:lnTo>
                  <a:pt x="381" y="359"/>
                </a:lnTo>
                <a:lnTo>
                  <a:pt x="386" y="368"/>
                </a:lnTo>
                <a:lnTo>
                  <a:pt x="386" y="373"/>
                </a:lnTo>
                <a:lnTo>
                  <a:pt x="390" y="382"/>
                </a:lnTo>
                <a:lnTo>
                  <a:pt x="395" y="391"/>
                </a:lnTo>
                <a:lnTo>
                  <a:pt x="395" y="400"/>
                </a:lnTo>
                <a:lnTo>
                  <a:pt x="400" y="409"/>
                </a:lnTo>
                <a:lnTo>
                  <a:pt x="400" y="418"/>
                </a:lnTo>
                <a:lnTo>
                  <a:pt x="404" y="427"/>
                </a:lnTo>
                <a:lnTo>
                  <a:pt x="404" y="436"/>
                </a:lnTo>
                <a:lnTo>
                  <a:pt x="409" y="445"/>
                </a:lnTo>
                <a:lnTo>
                  <a:pt x="409" y="455"/>
                </a:lnTo>
                <a:lnTo>
                  <a:pt x="413" y="464"/>
                </a:lnTo>
                <a:lnTo>
                  <a:pt x="418" y="473"/>
                </a:lnTo>
                <a:lnTo>
                  <a:pt x="418" y="482"/>
                </a:lnTo>
                <a:lnTo>
                  <a:pt x="422" y="491"/>
                </a:lnTo>
                <a:lnTo>
                  <a:pt x="422" y="500"/>
                </a:lnTo>
                <a:lnTo>
                  <a:pt x="427" y="509"/>
                </a:lnTo>
                <a:lnTo>
                  <a:pt x="427" y="523"/>
                </a:lnTo>
                <a:lnTo>
                  <a:pt x="431" y="532"/>
                </a:lnTo>
                <a:lnTo>
                  <a:pt x="431" y="541"/>
                </a:lnTo>
                <a:lnTo>
                  <a:pt x="436" y="550"/>
                </a:lnTo>
                <a:lnTo>
                  <a:pt x="440" y="559"/>
                </a:lnTo>
                <a:lnTo>
                  <a:pt x="440" y="568"/>
                </a:lnTo>
                <a:lnTo>
                  <a:pt x="445" y="577"/>
                </a:lnTo>
                <a:lnTo>
                  <a:pt x="445" y="586"/>
                </a:lnTo>
                <a:lnTo>
                  <a:pt x="450" y="595"/>
                </a:lnTo>
                <a:lnTo>
                  <a:pt x="450" y="605"/>
                </a:lnTo>
                <a:lnTo>
                  <a:pt x="454" y="618"/>
                </a:lnTo>
                <a:lnTo>
                  <a:pt x="454" y="627"/>
                </a:lnTo>
                <a:lnTo>
                  <a:pt x="459" y="636"/>
                </a:lnTo>
                <a:lnTo>
                  <a:pt x="463" y="645"/>
                </a:lnTo>
              </a:path>
            </a:pathLst>
          </a:custGeom>
          <a:noFill/>
          <a:ln w="28575" cmpd="sng">
            <a:solidFill>
              <a:srgbClr val="66FF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8" name="Freeform 63"/>
          <p:cNvSpPr>
            <a:spLocks/>
          </p:cNvSpPr>
          <p:nvPr/>
        </p:nvSpPr>
        <p:spPr bwMode="auto">
          <a:xfrm>
            <a:off x="6108700" y="4857750"/>
            <a:ext cx="503238" cy="1176338"/>
          </a:xfrm>
          <a:custGeom>
            <a:avLst/>
            <a:gdLst>
              <a:gd name="T0" fmla="*/ 2147483646 w 318"/>
              <a:gd name="T1" fmla="*/ 2147483646 h 741"/>
              <a:gd name="T2" fmla="*/ 2147483646 w 318"/>
              <a:gd name="T3" fmla="*/ 2147483646 h 741"/>
              <a:gd name="T4" fmla="*/ 2147483646 w 318"/>
              <a:gd name="T5" fmla="*/ 2147483646 h 741"/>
              <a:gd name="T6" fmla="*/ 2147483646 w 318"/>
              <a:gd name="T7" fmla="*/ 2147483646 h 741"/>
              <a:gd name="T8" fmla="*/ 2147483646 w 318"/>
              <a:gd name="T9" fmla="*/ 2147483646 h 741"/>
              <a:gd name="T10" fmla="*/ 2147483646 w 318"/>
              <a:gd name="T11" fmla="*/ 2147483646 h 741"/>
              <a:gd name="T12" fmla="*/ 2147483646 w 318"/>
              <a:gd name="T13" fmla="*/ 2147483646 h 741"/>
              <a:gd name="T14" fmla="*/ 2147483646 w 318"/>
              <a:gd name="T15" fmla="*/ 2147483646 h 741"/>
              <a:gd name="T16" fmla="*/ 2147483646 w 318"/>
              <a:gd name="T17" fmla="*/ 2147483646 h 741"/>
              <a:gd name="T18" fmla="*/ 2147483646 w 318"/>
              <a:gd name="T19" fmla="*/ 2147483646 h 741"/>
              <a:gd name="T20" fmla="*/ 2147483646 w 318"/>
              <a:gd name="T21" fmla="*/ 2147483646 h 741"/>
              <a:gd name="T22" fmla="*/ 2147483646 w 318"/>
              <a:gd name="T23" fmla="*/ 2147483646 h 741"/>
              <a:gd name="T24" fmla="*/ 2147483646 w 318"/>
              <a:gd name="T25" fmla="*/ 2147483646 h 741"/>
              <a:gd name="T26" fmla="*/ 2147483646 w 318"/>
              <a:gd name="T27" fmla="*/ 2147483646 h 741"/>
              <a:gd name="T28" fmla="*/ 2147483646 w 318"/>
              <a:gd name="T29" fmla="*/ 2147483646 h 741"/>
              <a:gd name="T30" fmla="*/ 2147483646 w 318"/>
              <a:gd name="T31" fmla="*/ 2147483646 h 741"/>
              <a:gd name="T32" fmla="*/ 2147483646 w 318"/>
              <a:gd name="T33" fmla="*/ 2147483646 h 741"/>
              <a:gd name="T34" fmla="*/ 2147483646 w 318"/>
              <a:gd name="T35" fmla="*/ 2147483646 h 741"/>
              <a:gd name="T36" fmla="*/ 2147483646 w 318"/>
              <a:gd name="T37" fmla="*/ 2147483646 h 741"/>
              <a:gd name="T38" fmla="*/ 2147483646 w 318"/>
              <a:gd name="T39" fmla="*/ 2147483646 h 741"/>
              <a:gd name="T40" fmla="*/ 2147483646 w 318"/>
              <a:gd name="T41" fmla="*/ 2147483646 h 741"/>
              <a:gd name="T42" fmla="*/ 2147483646 w 318"/>
              <a:gd name="T43" fmla="*/ 2147483646 h 741"/>
              <a:gd name="T44" fmla="*/ 2147483646 w 318"/>
              <a:gd name="T45" fmla="*/ 2147483646 h 741"/>
              <a:gd name="T46" fmla="*/ 2147483646 w 318"/>
              <a:gd name="T47" fmla="*/ 2147483646 h 741"/>
              <a:gd name="T48" fmla="*/ 2147483646 w 318"/>
              <a:gd name="T49" fmla="*/ 2147483646 h 741"/>
              <a:gd name="T50" fmla="*/ 2147483646 w 318"/>
              <a:gd name="T51" fmla="*/ 2147483646 h 741"/>
              <a:gd name="T52" fmla="*/ 2147483646 w 318"/>
              <a:gd name="T53" fmla="*/ 2147483646 h 741"/>
              <a:gd name="T54" fmla="*/ 2147483646 w 318"/>
              <a:gd name="T55" fmla="*/ 2147483646 h 741"/>
              <a:gd name="T56" fmla="*/ 2147483646 w 318"/>
              <a:gd name="T57" fmla="*/ 2147483646 h 741"/>
              <a:gd name="T58" fmla="*/ 2147483646 w 318"/>
              <a:gd name="T59" fmla="*/ 2147483646 h 741"/>
              <a:gd name="T60" fmla="*/ 2147483646 w 318"/>
              <a:gd name="T61" fmla="*/ 2147483646 h 741"/>
              <a:gd name="T62" fmla="*/ 2147483646 w 318"/>
              <a:gd name="T63" fmla="*/ 2147483646 h 741"/>
              <a:gd name="T64" fmla="*/ 2147483646 w 318"/>
              <a:gd name="T65" fmla="*/ 2147483646 h 741"/>
              <a:gd name="T66" fmla="*/ 2147483646 w 318"/>
              <a:gd name="T67" fmla="*/ 2147483646 h 741"/>
              <a:gd name="T68" fmla="*/ 2147483646 w 318"/>
              <a:gd name="T69" fmla="*/ 2147483646 h 741"/>
              <a:gd name="T70" fmla="*/ 2147483646 w 318"/>
              <a:gd name="T71" fmla="*/ 2147483646 h 741"/>
              <a:gd name="T72" fmla="*/ 2147483646 w 318"/>
              <a:gd name="T73" fmla="*/ 2147483646 h 741"/>
              <a:gd name="T74" fmla="*/ 2147483646 w 318"/>
              <a:gd name="T75" fmla="*/ 2147483646 h 741"/>
              <a:gd name="T76" fmla="*/ 2147483646 w 318"/>
              <a:gd name="T77" fmla="*/ 2147483646 h 741"/>
              <a:gd name="T78" fmla="*/ 2147483646 w 318"/>
              <a:gd name="T79" fmla="*/ 2147483646 h 741"/>
              <a:gd name="T80" fmla="*/ 2147483646 w 318"/>
              <a:gd name="T81" fmla="*/ 2147483646 h 741"/>
              <a:gd name="T82" fmla="*/ 2147483646 w 318"/>
              <a:gd name="T83" fmla="*/ 2147483646 h 74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318"/>
              <a:gd name="T127" fmla="*/ 0 h 741"/>
              <a:gd name="T128" fmla="*/ 318 w 318"/>
              <a:gd name="T129" fmla="*/ 741 h 741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318" h="741">
                <a:moveTo>
                  <a:pt x="0" y="263"/>
                </a:moveTo>
                <a:lnTo>
                  <a:pt x="0" y="273"/>
                </a:lnTo>
                <a:lnTo>
                  <a:pt x="5" y="282"/>
                </a:lnTo>
                <a:lnTo>
                  <a:pt x="5" y="291"/>
                </a:lnTo>
                <a:lnTo>
                  <a:pt x="9" y="304"/>
                </a:lnTo>
                <a:lnTo>
                  <a:pt x="9" y="313"/>
                </a:lnTo>
                <a:lnTo>
                  <a:pt x="14" y="323"/>
                </a:lnTo>
                <a:lnTo>
                  <a:pt x="14" y="332"/>
                </a:lnTo>
                <a:lnTo>
                  <a:pt x="18" y="341"/>
                </a:lnTo>
                <a:lnTo>
                  <a:pt x="23" y="350"/>
                </a:lnTo>
                <a:lnTo>
                  <a:pt x="23" y="359"/>
                </a:lnTo>
                <a:lnTo>
                  <a:pt x="27" y="373"/>
                </a:lnTo>
                <a:lnTo>
                  <a:pt x="27" y="382"/>
                </a:lnTo>
                <a:lnTo>
                  <a:pt x="32" y="391"/>
                </a:lnTo>
                <a:lnTo>
                  <a:pt x="32" y="400"/>
                </a:lnTo>
                <a:lnTo>
                  <a:pt x="37" y="409"/>
                </a:lnTo>
                <a:lnTo>
                  <a:pt x="37" y="418"/>
                </a:lnTo>
                <a:lnTo>
                  <a:pt x="41" y="427"/>
                </a:lnTo>
                <a:lnTo>
                  <a:pt x="46" y="441"/>
                </a:lnTo>
                <a:lnTo>
                  <a:pt x="46" y="450"/>
                </a:lnTo>
                <a:lnTo>
                  <a:pt x="50" y="459"/>
                </a:lnTo>
                <a:lnTo>
                  <a:pt x="50" y="468"/>
                </a:lnTo>
                <a:lnTo>
                  <a:pt x="55" y="477"/>
                </a:lnTo>
                <a:lnTo>
                  <a:pt x="55" y="486"/>
                </a:lnTo>
                <a:lnTo>
                  <a:pt x="59" y="495"/>
                </a:lnTo>
                <a:lnTo>
                  <a:pt x="59" y="509"/>
                </a:lnTo>
                <a:lnTo>
                  <a:pt x="64" y="518"/>
                </a:lnTo>
                <a:lnTo>
                  <a:pt x="68" y="527"/>
                </a:lnTo>
                <a:lnTo>
                  <a:pt x="68" y="536"/>
                </a:lnTo>
                <a:lnTo>
                  <a:pt x="73" y="545"/>
                </a:lnTo>
                <a:lnTo>
                  <a:pt x="73" y="554"/>
                </a:lnTo>
                <a:lnTo>
                  <a:pt x="77" y="563"/>
                </a:lnTo>
                <a:lnTo>
                  <a:pt x="77" y="577"/>
                </a:lnTo>
                <a:lnTo>
                  <a:pt x="82" y="586"/>
                </a:lnTo>
                <a:lnTo>
                  <a:pt x="82" y="595"/>
                </a:lnTo>
                <a:lnTo>
                  <a:pt x="87" y="604"/>
                </a:lnTo>
                <a:lnTo>
                  <a:pt x="91" y="613"/>
                </a:lnTo>
                <a:lnTo>
                  <a:pt x="91" y="623"/>
                </a:lnTo>
                <a:lnTo>
                  <a:pt x="96" y="632"/>
                </a:lnTo>
                <a:lnTo>
                  <a:pt x="96" y="645"/>
                </a:lnTo>
                <a:lnTo>
                  <a:pt x="100" y="654"/>
                </a:lnTo>
                <a:lnTo>
                  <a:pt x="100" y="663"/>
                </a:lnTo>
                <a:lnTo>
                  <a:pt x="105" y="673"/>
                </a:lnTo>
                <a:lnTo>
                  <a:pt x="105" y="682"/>
                </a:lnTo>
                <a:lnTo>
                  <a:pt x="109" y="691"/>
                </a:lnTo>
                <a:lnTo>
                  <a:pt x="114" y="700"/>
                </a:lnTo>
                <a:lnTo>
                  <a:pt x="114" y="709"/>
                </a:lnTo>
                <a:lnTo>
                  <a:pt x="118" y="723"/>
                </a:lnTo>
                <a:lnTo>
                  <a:pt x="118" y="732"/>
                </a:lnTo>
                <a:lnTo>
                  <a:pt x="123" y="741"/>
                </a:lnTo>
                <a:lnTo>
                  <a:pt x="123" y="736"/>
                </a:lnTo>
                <a:lnTo>
                  <a:pt x="127" y="727"/>
                </a:lnTo>
                <a:lnTo>
                  <a:pt x="127" y="718"/>
                </a:lnTo>
                <a:lnTo>
                  <a:pt x="132" y="709"/>
                </a:lnTo>
                <a:lnTo>
                  <a:pt x="132" y="700"/>
                </a:lnTo>
                <a:lnTo>
                  <a:pt x="137" y="686"/>
                </a:lnTo>
                <a:lnTo>
                  <a:pt x="141" y="677"/>
                </a:lnTo>
                <a:lnTo>
                  <a:pt x="141" y="668"/>
                </a:lnTo>
                <a:lnTo>
                  <a:pt x="146" y="659"/>
                </a:lnTo>
                <a:lnTo>
                  <a:pt x="146" y="650"/>
                </a:lnTo>
                <a:lnTo>
                  <a:pt x="150" y="641"/>
                </a:lnTo>
                <a:lnTo>
                  <a:pt x="150" y="632"/>
                </a:lnTo>
                <a:lnTo>
                  <a:pt x="155" y="618"/>
                </a:lnTo>
                <a:lnTo>
                  <a:pt x="155" y="609"/>
                </a:lnTo>
                <a:lnTo>
                  <a:pt x="159" y="600"/>
                </a:lnTo>
                <a:lnTo>
                  <a:pt x="164" y="591"/>
                </a:lnTo>
                <a:lnTo>
                  <a:pt x="164" y="582"/>
                </a:lnTo>
                <a:lnTo>
                  <a:pt x="168" y="573"/>
                </a:lnTo>
                <a:lnTo>
                  <a:pt x="168" y="563"/>
                </a:lnTo>
                <a:lnTo>
                  <a:pt x="173" y="554"/>
                </a:lnTo>
                <a:lnTo>
                  <a:pt x="173" y="541"/>
                </a:lnTo>
                <a:lnTo>
                  <a:pt x="177" y="532"/>
                </a:lnTo>
                <a:lnTo>
                  <a:pt x="177" y="523"/>
                </a:lnTo>
                <a:lnTo>
                  <a:pt x="182" y="513"/>
                </a:lnTo>
                <a:lnTo>
                  <a:pt x="187" y="504"/>
                </a:lnTo>
                <a:lnTo>
                  <a:pt x="187" y="495"/>
                </a:lnTo>
                <a:lnTo>
                  <a:pt x="191" y="486"/>
                </a:lnTo>
                <a:lnTo>
                  <a:pt x="191" y="473"/>
                </a:lnTo>
                <a:lnTo>
                  <a:pt x="196" y="463"/>
                </a:lnTo>
                <a:lnTo>
                  <a:pt x="196" y="454"/>
                </a:lnTo>
                <a:lnTo>
                  <a:pt x="200" y="445"/>
                </a:lnTo>
                <a:lnTo>
                  <a:pt x="200" y="436"/>
                </a:lnTo>
                <a:lnTo>
                  <a:pt x="205" y="427"/>
                </a:lnTo>
                <a:lnTo>
                  <a:pt x="209" y="418"/>
                </a:lnTo>
                <a:lnTo>
                  <a:pt x="209" y="404"/>
                </a:lnTo>
                <a:lnTo>
                  <a:pt x="214" y="395"/>
                </a:lnTo>
                <a:lnTo>
                  <a:pt x="214" y="386"/>
                </a:lnTo>
                <a:lnTo>
                  <a:pt x="218" y="377"/>
                </a:lnTo>
                <a:lnTo>
                  <a:pt x="218" y="368"/>
                </a:lnTo>
                <a:lnTo>
                  <a:pt x="223" y="359"/>
                </a:lnTo>
                <a:lnTo>
                  <a:pt x="223" y="345"/>
                </a:lnTo>
                <a:lnTo>
                  <a:pt x="227" y="336"/>
                </a:lnTo>
                <a:lnTo>
                  <a:pt x="232" y="327"/>
                </a:lnTo>
                <a:lnTo>
                  <a:pt x="232" y="318"/>
                </a:lnTo>
                <a:lnTo>
                  <a:pt x="237" y="309"/>
                </a:lnTo>
                <a:lnTo>
                  <a:pt x="237" y="300"/>
                </a:lnTo>
                <a:lnTo>
                  <a:pt x="241" y="291"/>
                </a:lnTo>
                <a:lnTo>
                  <a:pt x="241" y="277"/>
                </a:lnTo>
                <a:lnTo>
                  <a:pt x="246" y="268"/>
                </a:lnTo>
                <a:lnTo>
                  <a:pt x="246" y="259"/>
                </a:lnTo>
                <a:lnTo>
                  <a:pt x="250" y="250"/>
                </a:lnTo>
                <a:lnTo>
                  <a:pt x="255" y="241"/>
                </a:lnTo>
                <a:lnTo>
                  <a:pt x="255" y="232"/>
                </a:lnTo>
                <a:lnTo>
                  <a:pt x="259" y="223"/>
                </a:lnTo>
                <a:lnTo>
                  <a:pt x="259" y="213"/>
                </a:lnTo>
                <a:lnTo>
                  <a:pt x="264" y="200"/>
                </a:lnTo>
                <a:lnTo>
                  <a:pt x="264" y="191"/>
                </a:lnTo>
                <a:lnTo>
                  <a:pt x="268" y="182"/>
                </a:lnTo>
                <a:lnTo>
                  <a:pt x="268" y="173"/>
                </a:lnTo>
                <a:lnTo>
                  <a:pt x="273" y="163"/>
                </a:lnTo>
                <a:lnTo>
                  <a:pt x="277" y="154"/>
                </a:lnTo>
                <a:lnTo>
                  <a:pt x="277" y="145"/>
                </a:lnTo>
                <a:lnTo>
                  <a:pt x="282" y="136"/>
                </a:lnTo>
                <a:lnTo>
                  <a:pt x="282" y="127"/>
                </a:lnTo>
                <a:lnTo>
                  <a:pt x="287" y="118"/>
                </a:lnTo>
                <a:lnTo>
                  <a:pt x="287" y="109"/>
                </a:lnTo>
                <a:lnTo>
                  <a:pt x="291" y="100"/>
                </a:lnTo>
                <a:lnTo>
                  <a:pt x="291" y="86"/>
                </a:lnTo>
                <a:lnTo>
                  <a:pt x="296" y="77"/>
                </a:lnTo>
                <a:lnTo>
                  <a:pt x="300" y="68"/>
                </a:lnTo>
                <a:lnTo>
                  <a:pt x="300" y="59"/>
                </a:lnTo>
                <a:lnTo>
                  <a:pt x="305" y="50"/>
                </a:lnTo>
                <a:lnTo>
                  <a:pt x="305" y="41"/>
                </a:lnTo>
                <a:lnTo>
                  <a:pt x="309" y="32"/>
                </a:lnTo>
                <a:lnTo>
                  <a:pt x="309" y="23"/>
                </a:lnTo>
                <a:lnTo>
                  <a:pt x="314" y="18"/>
                </a:lnTo>
                <a:lnTo>
                  <a:pt x="314" y="9"/>
                </a:lnTo>
                <a:lnTo>
                  <a:pt x="318" y="0"/>
                </a:lnTo>
              </a:path>
            </a:pathLst>
          </a:custGeom>
          <a:noFill/>
          <a:ln w="28575" cmpd="sng">
            <a:solidFill>
              <a:srgbClr val="66FF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59" name="Freeform 64"/>
          <p:cNvSpPr>
            <a:spLocks/>
          </p:cNvSpPr>
          <p:nvPr/>
        </p:nvSpPr>
        <p:spPr bwMode="auto">
          <a:xfrm>
            <a:off x="6611938" y="4251325"/>
            <a:ext cx="823912" cy="606425"/>
          </a:xfrm>
          <a:custGeom>
            <a:avLst/>
            <a:gdLst>
              <a:gd name="T0" fmla="*/ 2147483646 w 519"/>
              <a:gd name="T1" fmla="*/ 2147483646 h 382"/>
              <a:gd name="T2" fmla="*/ 2147483646 w 519"/>
              <a:gd name="T3" fmla="*/ 2147483646 h 382"/>
              <a:gd name="T4" fmla="*/ 2147483646 w 519"/>
              <a:gd name="T5" fmla="*/ 2147483646 h 382"/>
              <a:gd name="T6" fmla="*/ 2147483646 w 519"/>
              <a:gd name="T7" fmla="*/ 2147483646 h 382"/>
              <a:gd name="T8" fmla="*/ 2147483646 w 519"/>
              <a:gd name="T9" fmla="*/ 2147483646 h 382"/>
              <a:gd name="T10" fmla="*/ 2147483646 w 519"/>
              <a:gd name="T11" fmla="*/ 2147483646 h 382"/>
              <a:gd name="T12" fmla="*/ 2147483646 w 519"/>
              <a:gd name="T13" fmla="*/ 2147483646 h 382"/>
              <a:gd name="T14" fmla="*/ 2147483646 w 519"/>
              <a:gd name="T15" fmla="*/ 2147483646 h 382"/>
              <a:gd name="T16" fmla="*/ 2147483646 w 519"/>
              <a:gd name="T17" fmla="*/ 2147483646 h 382"/>
              <a:gd name="T18" fmla="*/ 2147483646 w 519"/>
              <a:gd name="T19" fmla="*/ 2147483646 h 382"/>
              <a:gd name="T20" fmla="*/ 2147483646 w 519"/>
              <a:gd name="T21" fmla="*/ 2147483646 h 382"/>
              <a:gd name="T22" fmla="*/ 2147483646 w 519"/>
              <a:gd name="T23" fmla="*/ 2147483646 h 382"/>
              <a:gd name="T24" fmla="*/ 2147483646 w 519"/>
              <a:gd name="T25" fmla="*/ 2147483646 h 382"/>
              <a:gd name="T26" fmla="*/ 2147483646 w 519"/>
              <a:gd name="T27" fmla="*/ 2147483646 h 382"/>
              <a:gd name="T28" fmla="*/ 2147483646 w 519"/>
              <a:gd name="T29" fmla="*/ 2147483646 h 382"/>
              <a:gd name="T30" fmla="*/ 2147483646 w 519"/>
              <a:gd name="T31" fmla="*/ 2147483646 h 382"/>
              <a:gd name="T32" fmla="*/ 2147483646 w 519"/>
              <a:gd name="T33" fmla="*/ 2147483646 h 382"/>
              <a:gd name="T34" fmla="*/ 2147483646 w 519"/>
              <a:gd name="T35" fmla="*/ 2147483646 h 382"/>
              <a:gd name="T36" fmla="*/ 2147483646 w 519"/>
              <a:gd name="T37" fmla="*/ 2147483646 h 382"/>
              <a:gd name="T38" fmla="*/ 2147483646 w 519"/>
              <a:gd name="T39" fmla="*/ 2147483646 h 382"/>
              <a:gd name="T40" fmla="*/ 2147483646 w 519"/>
              <a:gd name="T41" fmla="*/ 2147483646 h 382"/>
              <a:gd name="T42" fmla="*/ 2147483646 w 519"/>
              <a:gd name="T43" fmla="*/ 2147483646 h 382"/>
              <a:gd name="T44" fmla="*/ 2147483646 w 519"/>
              <a:gd name="T45" fmla="*/ 2147483646 h 382"/>
              <a:gd name="T46" fmla="*/ 2147483646 w 519"/>
              <a:gd name="T47" fmla="*/ 2147483646 h 382"/>
              <a:gd name="T48" fmla="*/ 2147483646 w 519"/>
              <a:gd name="T49" fmla="*/ 2147483646 h 382"/>
              <a:gd name="T50" fmla="*/ 2147483646 w 519"/>
              <a:gd name="T51" fmla="*/ 2147483646 h 382"/>
              <a:gd name="T52" fmla="*/ 2147483646 w 519"/>
              <a:gd name="T53" fmla="*/ 2147483646 h 382"/>
              <a:gd name="T54" fmla="*/ 2147483646 w 519"/>
              <a:gd name="T55" fmla="*/ 2147483646 h 382"/>
              <a:gd name="T56" fmla="*/ 2147483646 w 519"/>
              <a:gd name="T57" fmla="*/ 0 h 382"/>
              <a:gd name="T58" fmla="*/ 2147483646 w 519"/>
              <a:gd name="T59" fmla="*/ 0 h 382"/>
              <a:gd name="T60" fmla="*/ 2147483646 w 519"/>
              <a:gd name="T61" fmla="*/ 0 h 382"/>
              <a:gd name="T62" fmla="*/ 2147483646 w 519"/>
              <a:gd name="T63" fmla="*/ 0 h 382"/>
              <a:gd name="T64" fmla="*/ 2147483646 w 519"/>
              <a:gd name="T65" fmla="*/ 2147483646 h 382"/>
              <a:gd name="T66" fmla="*/ 2147483646 w 519"/>
              <a:gd name="T67" fmla="*/ 2147483646 h 382"/>
              <a:gd name="T68" fmla="*/ 2147483646 w 519"/>
              <a:gd name="T69" fmla="*/ 2147483646 h 382"/>
              <a:gd name="T70" fmla="*/ 2147483646 w 519"/>
              <a:gd name="T71" fmla="*/ 2147483646 h 382"/>
              <a:gd name="T72" fmla="*/ 2147483646 w 519"/>
              <a:gd name="T73" fmla="*/ 2147483646 h 382"/>
              <a:gd name="T74" fmla="*/ 2147483646 w 519"/>
              <a:gd name="T75" fmla="*/ 2147483646 h 382"/>
              <a:gd name="T76" fmla="*/ 2147483646 w 519"/>
              <a:gd name="T77" fmla="*/ 2147483646 h 382"/>
              <a:gd name="T78" fmla="*/ 2147483646 w 519"/>
              <a:gd name="T79" fmla="*/ 2147483646 h 382"/>
              <a:gd name="T80" fmla="*/ 2147483646 w 519"/>
              <a:gd name="T81" fmla="*/ 2147483646 h 382"/>
              <a:gd name="T82" fmla="*/ 2147483646 w 519"/>
              <a:gd name="T83" fmla="*/ 2147483646 h 38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19"/>
              <a:gd name="T127" fmla="*/ 0 h 382"/>
              <a:gd name="T128" fmla="*/ 519 w 519"/>
              <a:gd name="T129" fmla="*/ 382 h 382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19" h="382">
                <a:moveTo>
                  <a:pt x="0" y="382"/>
                </a:moveTo>
                <a:lnTo>
                  <a:pt x="5" y="373"/>
                </a:lnTo>
                <a:lnTo>
                  <a:pt x="5" y="364"/>
                </a:lnTo>
                <a:lnTo>
                  <a:pt x="9" y="355"/>
                </a:lnTo>
                <a:lnTo>
                  <a:pt x="9" y="345"/>
                </a:lnTo>
                <a:lnTo>
                  <a:pt x="14" y="336"/>
                </a:lnTo>
                <a:lnTo>
                  <a:pt x="14" y="327"/>
                </a:lnTo>
                <a:lnTo>
                  <a:pt x="19" y="323"/>
                </a:lnTo>
                <a:lnTo>
                  <a:pt x="19" y="314"/>
                </a:lnTo>
                <a:lnTo>
                  <a:pt x="23" y="305"/>
                </a:lnTo>
                <a:lnTo>
                  <a:pt x="28" y="295"/>
                </a:lnTo>
                <a:lnTo>
                  <a:pt x="28" y="291"/>
                </a:lnTo>
                <a:lnTo>
                  <a:pt x="32" y="282"/>
                </a:lnTo>
                <a:lnTo>
                  <a:pt x="32" y="273"/>
                </a:lnTo>
                <a:lnTo>
                  <a:pt x="37" y="268"/>
                </a:lnTo>
                <a:lnTo>
                  <a:pt x="37" y="259"/>
                </a:lnTo>
                <a:lnTo>
                  <a:pt x="41" y="250"/>
                </a:lnTo>
                <a:lnTo>
                  <a:pt x="41" y="245"/>
                </a:lnTo>
                <a:lnTo>
                  <a:pt x="46" y="241"/>
                </a:lnTo>
                <a:lnTo>
                  <a:pt x="50" y="232"/>
                </a:lnTo>
                <a:lnTo>
                  <a:pt x="50" y="227"/>
                </a:lnTo>
                <a:lnTo>
                  <a:pt x="55" y="223"/>
                </a:lnTo>
                <a:lnTo>
                  <a:pt x="55" y="218"/>
                </a:lnTo>
                <a:lnTo>
                  <a:pt x="59" y="209"/>
                </a:lnTo>
                <a:lnTo>
                  <a:pt x="59" y="205"/>
                </a:lnTo>
                <a:lnTo>
                  <a:pt x="64" y="200"/>
                </a:lnTo>
                <a:lnTo>
                  <a:pt x="64" y="195"/>
                </a:lnTo>
                <a:lnTo>
                  <a:pt x="69" y="191"/>
                </a:lnTo>
                <a:lnTo>
                  <a:pt x="73" y="186"/>
                </a:lnTo>
                <a:lnTo>
                  <a:pt x="78" y="182"/>
                </a:lnTo>
                <a:lnTo>
                  <a:pt x="78" y="177"/>
                </a:lnTo>
                <a:lnTo>
                  <a:pt x="82" y="173"/>
                </a:lnTo>
                <a:lnTo>
                  <a:pt x="91" y="164"/>
                </a:lnTo>
                <a:lnTo>
                  <a:pt x="91" y="159"/>
                </a:lnTo>
                <a:lnTo>
                  <a:pt x="96" y="155"/>
                </a:lnTo>
                <a:lnTo>
                  <a:pt x="100" y="150"/>
                </a:lnTo>
                <a:lnTo>
                  <a:pt x="105" y="145"/>
                </a:lnTo>
                <a:lnTo>
                  <a:pt x="114" y="136"/>
                </a:lnTo>
                <a:lnTo>
                  <a:pt x="114" y="132"/>
                </a:lnTo>
                <a:lnTo>
                  <a:pt x="119" y="132"/>
                </a:lnTo>
                <a:lnTo>
                  <a:pt x="123" y="127"/>
                </a:lnTo>
                <a:lnTo>
                  <a:pt x="132" y="118"/>
                </a:lnTo>
                <a:lnTo>
                  <a:pt x="132" y="114"/>
                </a:lnTo>
                <a:lnTo>
                  <a:pt x="137" y="109"/>
                </a:lnTo>
                <a:lnTo>
                  <a:pt x="141" y="109"/>
                </a:lnTo>
                <a:lnTo>
                  <a:pt x="146" y="105"/>
                </a:lnTo>
                <a:lnTo>
                  <a:pt x="150" y="100"/>
                </a:lnTo>
                <a:lnTo>
                  <a:pt x="159" y="91"/>
                </a:lnTo>
                <a:lnTo>
                  <a:pt x="159" y="86"/>
                </a:lnTo>
                <a:lnTo>
                  <a:pt x="164" y="86"/>
                </a:lnTo>
                <a:lnTo>
                  <a:pt x="169" y="82"/>
                </a:lnTo>
                <a:lnTo>
                  <a:pt x="173" y="77"/>
                </a:lnTo>
                <a:lnTo>
                  <a:pt x="178" y="73"/>
                </a:lnTo>
                <a:lnTo>
                  <a:pt x="182" y="68"/>
                </a:lnTo>
                <a:lnTo>
                  <a:pt x="187" y="68"/>
                </a:lnTo>
                <a:lnTo>
                  <a:pt x="191" y="64"/>
                </a:lnTo>
                <a:lnTo>
                  <a:pt x="196" y="59"/>
                </a:lnTo>
                <a:lnTo>
                  <a:pt x="200" y="55"/>
                </a:lnTo>
                <a:lnTo>
                  <a:pt x="205" y="50"/>
                </a:lnTo>
                <a:lnTo>
                  <a:pt x="209" y="50"/>
                </a:lnTo>
                <a:lnTo>
                  <a:pt x="214" y="45"/>
                </a:lnTo>
                <a:lnTo>
                  <a:pt x="219" y="41"/>
                </a:lnTo>
                <a:lnTo>
                  <a:pt x="223" y="41"/>
                </a:lnTo>
                <a:lnTo>
                  <a:pt x="228" y="36"/>
                </a:lnTo>
                <a:lnTo>
                  <a:pt x="232" y="36"/>
                </a:lnTo>
                <a:lnTo>
                  <a:pt x="237" y="32"/>
                </a:lnTo>
                <a:lnTo>
                  <a:pt x="241" y="27"/>
                </a:lnTo>
                <a:lnTo>
                  <a:pt x="246" y="27"/>
                </a:lnTo>
                <a:lnTo>
                  <a:pt x="250" y="23"/>
                </a:lnTo>
                <a:lnTo>
                  <a:pt x="255" y="23"/>
                </a:lnTo>
                <a:lnTo>
                  <a:pt x="259" y="23"/>
                </a:lnTo>
                <a:lnTo>
                  <a:pt x="264" y="18"/>
                </a:lnTo>
                <a:lnTo>
                  <a:pt x="269" y="18"/>
                </a:lnTo>
                <a:lnTo>
                  <a:pt x="273" y="14"/>
                </a:lnTo>
                <a:lnTo>
                  <a:pt x="278" y="14"/>
                </a:lnTo>
                <a:lnTo>
                  <a:pt x="282" y="14"/>
                </a:lnTo>
                <a:lnTo>
                  <a:pt x="287" y="9"/>
                </a:lnTo>
                <a:lnTo>
                  <a:pt x="291" y="9"/>
                </a:lnTo>
                <a:lnTo>
                  <a:pt x="296" y="9"/>
                </a:lnTo>
                <a:lnTo>
                  <a:pt x="300" y="5"/>
                </a:lnTo>
                <a:lnTo>
                  <a:pt x="305" y="5"/>
                </a:lnTo>
                <a:lnTo>
                  <a:pt x="309" y="5"/>
                </a:lnTo>
                <a:lnTo>
                  <a:pt x="314" y="5"/>
                </a:lnTo>
                <a:lnTo>
                  <a:pt x="319" y="5"/>
                </a:lnTo>
                <a:lnTo>
                  <a:pt x="323" y="0"/>
                </a:lnTo>
                <a:lnTo>
                  <a:pt x="328" y="0"/>
                </a:lnTo>
                <a:lnTo>
                  <a:pt x="332" y="0"/>
                </a:lnTo>
                <a:lnTo>
                  <a:pt x="337" y="0"/>
                </a:lnTo>
                <a:lnTo>
                  <a:pt x="341" y="0"/>
                </a:lnTo>
                <a:lnTo>
                  <a:pt x="346" y="0"/>
                </a:lnTo>
                <a:lnTo>
                  <a:pt x="350" y="0"/>
                </a:lnTo>
                <a:lnTo>
                  <a:pt x="355" y="0"/>
                </a:lnTo>
                <a:lnTo>
                  <a:pt x="360" y="0"/>
                </a:lnTo>
                <a:lnTo>
                  <a:pt x="364" y="0"/>
                </a:lnTo>
                <a:lnTo>
                  <a:pt x="369" y="0"/>
                </a:lnTo>
                <a:lnTo>
                  <a:pt x="373" y="0"/>
                </a:lnTo>
                <a:lnTo>
                  <a:pt x="378" y="5"/>
                </a:lnTo>
                <a:lnTo>
                  <a:pt x="382" y="5"/>
                </a:lnTo>
                <a:lnTo>
                  <a:pt x="387" y="5"/>
                </a:lnTo>
                <a:lnTo>
                  <a:pt x="391" y="5"/>
                </a:lnTo>
                <a:lnTo>
                  <a:pt x="396" y="5"/>
                </a:lnTo>
                <a:lnTo>
                  <a:pt x="400" y="9"/>
                </a:lnTo>
                <a:lnTo>
                  <a:pt x="405" y="9"/>
                </a:lnTo>
                <a:lnTo>
                  <a:pt x="410" y="9"/>
                </a:lnTo>
                <a:lnTo>
                  <a:pt x="414" y="14"/>
                </a:lnTo>
                <a:lnTo>
                  <a:pt x="419" y="14"/>
                </a:lnTo>
                <a:lnTo>
                  <a:pt x="423" y="14"/>
                </a:lnTo>
                <a:lnTo>
                  <a:pt x="428" y="18"/>
                </a:lnTo>
                <a:lnTo>
                  <a:pt x="432" y="18"/>
                </a:lnTo>
                <a:lnTo>
                  <a:pt x="437" y="23"/>
                </a:lnTo>
                <a:lnTo>
                  <a:pt x="441" y="23"/>
                </a:lnTo>
                <a:lnTo>
                  <a:pt x="446" y="23"/>
                </a:lnTo>
                <a:lnTo>
                  <a:pt x="450" y="27"/>
                </a:lnTo>
                <a:lnTo>
                  <a:pt x="455" y="32"/>
                </a:lnTo>
                <a:lnTo>
                  <a:pt x="460" y="32"/>
                </a:lnTo>
                <a:lnTo>
                  <a:pt x="464" y="32"/>
                </a:lnTo>
                <a:lnTo>
                  <a:pt x="469" y="36"/>
                </a:lnTo>
                <a:lnTo>
                  <a:pt x="473" y="41"/>
                </a:lnTo>
                <a:lnTo>
                  <a:pt x="478" y="45"/>
                </a:lnTo>
                <a:lnTo>
                  <a:pt x="482" y="45"/>
                </a:lnTo>
                <a:lnTo>
                  <a:pt x="487" y="50"/>
                </a:lnTo>
                <a:lnTo>
                  <a:pt x="491" y="55"/>
                </a:lnTo>
                <a:lnTo>
                  <a:pt x="496" y="55"/>
                </a:lnTo>
                <a:lnTo>
                  <a:pt x="500" y="59"/>
                </a:lnTo>
                <a:lnTo>
                  <a:pt x="505" y="64"/>
                </a:lnTo>
                <a:lnTo>
                  <a:pt x="510" y="64"/>
                </a:lnTo>
                <a:lnTo>
                  <a:pt x="514" y="68"/>
                </a:lnTo>
                <a:lnTo>
                  <a:pt x="519" y="73"/>
                </a:lnTo>
              </a:path>
            </a:pathLst>
          </a:custGeom>
          <a:noFill/>
          <a:ln w="28575" cmpd="sng">
            <a:solidFill>
              <a:srgbClr val="66FF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0" name="Freeform 65"/>
          <p:cNvSpPr>
            <a:spLocks/>
          </p:cNvSpPr>
          <p:nvPr/>
        </p:nvSpPr>
        <p:spPr bwMode="auto">
          <a:xfrm>
            <a:off x="7435850" y="4367213"/>
            <a:ext cx="469900" cy="1168400"/>
          </a:xfrm>
          <a:custGeom>
            <a:avLst/>
            <a:gdLst>
              <a:gd name="T0" fmla="*/ 2147483646 w 295"/>
              <a:gd name="T1" fmla="*/ 2147483646 h 736"/>
              <a:gd name="T2" fmla="*/ 2147483646 w 295"/>
              <a:gd name="T3" fmla="*/ 2147483646 h 736"/>
              <a:gd name="T4" fmla="*/ 2147483646 w 295"/>
              <a:gd name="T5" fmla="*/ 2147483646 h 736"/>
              <a:gd name="T6" fmla="*/ 2147483646 w 295"/>
              <a:gd name="T7" fmla="*/ 2147483646 h 736"/>
              <a:gd name="T8" fmla="*/ 2147483646 w 295"/>
              <a:gd name="T9" fmla="*/ 2147483646 h 736"/>
              <a:gd name="T10" fmla="*/ 2147483646 w 295"/>
              <a:gd name="T11" fmla="*/ 2147483646 h 736"/>
              <a:gd name="T12" fmla="*/ 2147483646 w 295"/>
              <a:gd name="T13" fmla="*/ 2147483646 h 736"/>
              <a:gd name="T14" fmla="*/ 2147483646 w 295"/>
              <a:gd name="T15" fmla="*/ 2147483646 h 736"/>
              <a:gd name="T16" fmla="*/ 2147483646 w 295"/>
              <a:gd name="T17" fmla="*/ 2147483646 h 736"/>
              <a:gd name="T18" fmla="*/ 2147483646 w 295"/>
              <a:gd name="T19" fmla="*/ 2147483646 h 736"/>
              <a:gd name="T20" fmla="*/ 2147483646 w 295"/>
              <a:gd name="T21" fmla="*/ 2147483646 h 736"/>
              <a:gd name="T22" fmla="*/ 2147483646 w 295"/>
              <a:gd name="T23" fmla="*/ 2147483646 h 736"/>
              <a:gd name="T24" fmla="*/ 2147483646 w 295"/>
              <a:gd name="T25" fmla="*/ 2147483646 h 736"/>
              <a:gd name="T26" fmla="*/ 2147483646 w 295"/>
              <a:gd name="T27" fmla="*/ 2147483646 h 736"/>
              <a:gd name="T28" fmla="*/ 2147483646 w 295"/>
              <a:gd name="T29" fmla="*/ 2147483646 h 736"/>
              <a:gd name="T30" fmla="*/ 2147483646 w 295"/>
              <a:gd name="T31" fmla="*/ 2147483646 h 736"/>
              <a:gd name="T32" fmla="*/ 2147483646 w 295"/>
              <a:gd name="T33" fmla="*/ 2147483646 h 736"/>
              <a:gd name="T34" fmla="*/ 2147483646 w 295"/>
              <a:gd name="T35" fmla="*/ 2147483646 h 736"/>
              <a:gd name="T36" fmla="*/ 2147483646 w 295"/>
              <a:gd name="T37" fmla="*/ 2147483646 h 736"/>
              <a:gd name="T38" fmla="*/ 2147483646 w 295"/>
              <a:gd name="T39" fmla="*/ 2147483646 h 736"/>
              <a:gd name="T40" fmla="*/ 2147483646 w 295"/>
              <a:gd name="T41" fmla="*/ 2147483646 h 736"/>
              <a:gd name="T42" fmla="*/ 2147483646 w 295"/>
              <a:gd name="T43" fmla="*/ 2147483646 h 736"/>
              <a:gd name="T44" fmla="*/ 2147483646 w 295"/>
              <a:gd name="T45" fmla="*/ 2147483646 h 736"/>
              <a:gd name="T46" fmla="*/ 2147483646 w 295"/>
              <a:gd name="T47" fmla="*/ 2147483646 h 736"/>
              <a:gd name="T48" fmla="*/ 2147483646 w 295"/>
              <a:gd name="T49" fmla="*/ 2147483646 h 736"/>
              <a:gd name="T50" fmla="*/ 2147483646 w 295"/>
              <a:gd name="T51" fmla="*/ 2147483646 h 736"/>
              <a:gd name="T52" fmla="*/ 2147483646 w 295"/>
              <a:gd name="T53" fmla="*/ 2147483646 h 736"/>
              <a:gd name="T54" fmla="*/ 2147483646 w 295"/>
              <a:gd name="T55" fmla="*/ 2147483646 h 736"/>
              <a:gd name="T56" fmla="*/ 2147483646 w 295"/>
              <a:gd name="T57" fmla="*/ 2147483646 h 736"/>
              <a:gd name="T58" fmla="*/ 2147483646 w 295"/>
              <a:gd name="T59" fmla="*/ 2147483646 h 736"/>
              <a:gd name="T60" fmla="*/ 2147483646 w 295"/>
              <a:gd name="T61" fmla="*/ 2147483646 h 736"/>
              <a:gd name="T62" fmla="*/ 2147483646 w 295"/>
              <a:gd name="T63" fmla="*/ 2147483646 h 736"/>
              <a:gd name="T64" fmla="*/ 2147483646 w 295"/>
              <a:gd name="T65" fmla="*/ 2147483646 h 736"/>
              <a:gd name="T66" fmla="*/ 2147483646 w 295"/>
              <a:gd name="T67" fmla="*/ 2147483646 h 736"/>
              <a:gd name="T68" fmla="*/ 2147483646 w 295"/>
              <a:gd name="T69" fmla="*/ 2147483646 h 736"/>
              <a:gd name="T70" fmla="*/ 2147483646 w 295"/>
              <a:gd name="T71" fmla="*/ 2147483646 h 736"/>
              <a:gd name="T72" fmla="*/ 2147483646 w 295"/>
              <a:gd name="T73" fmla="*/ 2147483646 h 736"/>
              <a:gd name="T74" fmla="*/ 2147483646 w 295"/>
              <a:gd name="T75" fmla="*/ 2147483646 h 736"/>
              <a:gd name="T76" fmla="*/ 2147483646 w 295"/>
              <a:gd name="T77" fmla="*/ 2147483646 h 736"/>
              <a:gd name="T78" fmla="*/ 2147483646 w 295"/>
              <a:gd name="T79" fmla="*/ 2147483646 h 736"/>
              <a:gd name="T80" fmla="*/ 2147483646 w 295"/>
              <a:gd name="T81" fmla="*/ 2147483646 h 736"/>
              <a:gd name="T82" fmla="*/ 2147483646 w 295"/>
              <a:gd name="T83" fmla="*/ 2147483646 h 736"/>
              <a:gd name="T84" fmla="*/ 2147483646 w 295"/>
              <a:gd name="T85" fmla="*/ 2147483646 h 736"/>
              <a:gd name="T86" fmla="*/ 2147483646 w 295"/>
              <a:gd name="T87" fmla="*/ 2147483646 h 736"/>
              <a:gd name="T88" fmla="*/ 2147483646 w 295"/>
              <a:gd name="T89" fmla="*/ 2147483646 h 736"/>
              <a:gd name="T90" fmla="*/ 2147483646 w 295"/>
              <a:gd name="T91" fmla="*/ 2147483646 h 736"/>
              <a:gd name="T92" fmla="*/ 2147483646 w 295"/>
              <a:gd name="T93" fmla="*/ 2147483646 h 736"/>
              <a:gd name="T94" fmla="*/ 2147483646 w 295"/>
              <a:gd name="T95" fmla="*/ 2147483646 h 736"/>
              <a:gd name="T96" fmla="*/ 2147483646 w 295"/>
              <a:gd name="T97" fmla="*/ 2147483646 h 736"/>
              <a:gd name="T98" fmla="*/ 2147483646 w 295"/>
              <a:gd name="T99" fmla="*/ 2147483646 h 7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295"/>
              <a:gd name="T151" fmla="*/ 0 h 736"/>
              <a:gd name="T152" fmla="*/ 295 w 295"/>
              <a:gd name="T153" fmla="*/ 736 h 7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295" h="736">
                <a:moveTo>
                  <a:pt x="0" y="0"/>
                </a:moveTo>
                <a:lnTo>
                  <a:pt x="4" y="4"/>
                </a:lnTo>
                <a:lnTo>
                  <a:pt x="9" y="9"/>
                </a:lnTo>
                <a:lnTo>
                  <a:pt x="13" y="13"/>
                </a:lnTo>
                <a:lnTo>
                  <a:pt x="18" y="18"/>
                </a:lnTo>
                <a:lnTo>
                  <a:pt x="22" y="22"/>
                </a:lnTo>
                <a:lnTo>
                  <a:pt x="27" y="27"/>
                </a:lnTo>
                <a:lnTo>
                  <a:pt x="31" y="32"/>
                </a:lnTo>
                <a:lnTo>
                  <a:pt x="36" y="32"/>
                </a:lnTo>
                <a:lnTo>
                  <a:pt x="41" y="36"/>
                </a:lnTo>
                <a:lnTo>
                  <a:pt x="45" y="41"/>
                </a:lnTo>
                <a:lnTo>
                  <a:pt x="54" y="50"/>
                </a:lnTo>
                <a:lnTo>
                  <a:pt x="54" y="54"/>
                </a:lnTo>
                <a:lnTo>
                  <a:pt x="59" y="59"/>
                </a:lnTo>
                <a:lnTo>
                  <a:pt x="63" y="59"/>
                </a:lnTo>
                <a:lnTo>
                  <a:pt x="72" y="68"/>
                </a:lnTo>
                <a:lnTo>
                  <a:pt x="72" y="72"/>
                </a:lnTo>
                <a:lnTo>
                  <a:pt x="77" y="77"/>
                </a:lnTo>
                <a:lnTo>
                  <a:pt x="81" y="82"/>
                </a:lnTo>
                <a:lnTo>
                  <a:pt x="86" y="86"/>
                </a:lnTo>
                <a:lnTo>
                  <a:pt x="91" y="91"/>
                </a:lnTo>
                <a:lnTo>
                  <a:pt x="95" y="95"/>
                </a:lnTo>
                <a:lnTo>
                  <a:pt x="95" y="100"/>
                </a:lnTo>
                <a:lnTo>
                  <a:pt x="100" y="104"/>
                </a:lnTo>
                <a:lnTo>
                  <a:pt x="104" y="109"/>
                </a:lnTo>
                <a:lnTo>
                  <a:pt x="104" y="113"/>
                </a:lnTo>
                <a:lnTo>
                  <a:pt x="109" y="118"/>
                </a:lnTo>
                <a:lnTo>
                  <a:pt x="113" y="122"/>
                </a:lnTo>
                <a:lnTo>
                  <a:pt x="113" y="127"/>
                </a:lnTo>
                <a:lnTo>
                  <a:pt x="118" y="132"/>
                </a:lnTo>
                <a:lnTo>
                  <a:pt x="118" y="136"/>
                </a:lnTo>
                <a:lnTo>
                  <a:pt x="122" y="141"/>
                </a:lnTo>
                <a:lnTo>
                  <a:pt x="122" y="145"/>
                </a:lnTo>
                <a:lnTo>
                  <a:pt x="127" y="150"/>
                </a:lnTo>
                <a:lnTo>
                  <a:pt x="127" y="154"/>
                </a:lnTo>
                <a:lnTo>
                  <a:pt x="131" y="163"/>
                </a:lnTo>
                <a:lnTo>
                  <a:pt x="136" y="168"/>
                </a:lnTo>
                <a:lnTo>
                  <a:pt x="136" y="172"/>
                </a:lnTo>
                <a:lnTo>
                  <a:pt x="141" y="182"/>
                </a:lnTo>
                <a:lnTo>
                  <a:pt x="141" y="186"/>
                </a:lnTo>
                <a:lnTo>
                  <a:pt x="145" y="195"/>
                </a:lnTo>
                <a:lnTo>
                  <a:pt x="145" y="204"/>
                </a:lnTo>
                <a:lnTo>
                  <a:pt x="150" y="209"/>
                </a:lnTo>
                <a:lnTo>
                  <a:pt x="150" y="218"/>
                </a:lnTo>
                <a:lnTo>
                  <a:pt x="154" y="227"/>
                </a:lnTo>
                <a:lnTo>
                  <a:pt x="159" y="232"/>
                </a:lnTo>
                <a:lnTo>
                  <a:pt x="159" y="241"/>
                </a:lnTo>
                <a:lnTo>
                  <a:pt x="163" y="250"/>
                </a:lnTo>
                <a:lnTo>
                  <a:pt x="163" y="259"/>
                </a:lnTo>
                <a:lnTo>
                  <a:pt x="168" y="268"/>
                </a:lnTo>
                <a:lnTo>
                  <a:pt x="168" y="277"/>
                </a:lnTo>
                <a:lnTo>
                  <a:pt x="172" y="282"/>
                </a:lnTo>
                <a:lnTo>
                  <a:pt x="172" y="291"/>
                </a:lnTo>
                <a:lnTo>
                  <a:pt x="177" y="300"/>
                </a:lnTo>
                <a:lnTo>
                  <a:pt x="181" y="309"/>
                </a:lnTo>
                <a:lnTo>
                  <a:pt x="181" y="318"/>
                </a:lnTo>
                <a:lnTo>
                  <a:pt x="186" y="327"/>
                </a:lnTo>
                <a:lnTo>
                  <a:pt x="186" y="336"/>
                </a:lnTo>
                <a:lnTo>
                  <a:pt x="191" y="345"/>
                </a:lnTo>
                <a:lnTo>
                  <a:pt x="191" y="354"/>
                </a:lnTo>
                <a:lnTo>
                  <a:pt x="195" y="363"/>
                </a:lnTo>
                <a:lnTo>
                  <a:pt x="195" y="372"/>
                </a:lnTo>
                <a:lnTo>
                  <a:pt x="200" y="382"/>
                </a:lnTo>
                <a:lnTo>
                  <a:pt x="204" y="391"/>
                </a:lnTo>
                <a:lnTo>
                  <a:pt x="204" y="400"/>
                </a:lnTo>
                <a:lnTo>
                  <a:pt x="209" y="409"/>
                </a:lnTo>
                <a:lnTo>
                  <a:pt x="209" y="418"/>
                </a:lnTo>
                <a:lnTo>
                  <a:pt x="213" y="427"/>
                </a:lnTo>
                <a:lnTo>
                  <a:pt x="213" y="436"/>
                </a:lnTo>
                <a:lnTo>
                  <a:pt x="218" y="445"/>
                </a:lnTo>
                <a:lnTo>
                  <a:pt x="218" y="454"/>
                </a:lnTo>
                <a:lnTo>
                  <a:pt x="222" y="463"/>
                </a:lnTo>
                <a:lnTo>
                  <a:pt x="227" y="477"/>
                </a:lnTo>
                <a:lnTo>
                  <a:pt x="227" y="486"/>
                </a:lnTo>
                <a:lnTo>
                  <a:pt x="231" y="495"/>
                </a:lnTo>
                <a:lnTo>
                  <a:pt x="231" y="504"/>
                </a:lnTo>
                <a:lnTo>
                  <a:pt x="236" y="513"/>
                </a:lnTo>
                <a:lnTo>
                  <a:pt x="236" y="522"/>
                </a:lnTo>
                <a:lnTo>
                  <a:pt x="241" y="532"/>
                </a:lnTo>
                <a:lnTo>
                  <a:pt x="241" y="541"/>
                </a:lnTo>
                <a:lnTo>
                  <a:pt x="245" y="550"/>
                </a:lnTo>
                <a:lnTo>
                  <a:pt x="250" y="563"/>
                </a:lnTo>
                <a:lnTo>
                  <a:pt x="250" y="572"/>
                </a:lnTo>
                <a:lnTo>
                  <a:pt x="254" y="582"/>
                </a:lnTo>
                <a:lnTo>
                  <a:pt x="254" y="591"/>
                </a:lnTo>
                <a:lnTo>
                  <a:pt x="259" y="600"/>
                </a:lnTo>
                <a:lnTo>
                  <a:pt x="259" y="609"/>
                </a:lnTo>
                <a:lnTo>
                  <a:pt x="263" y="618"/>
                </a:lnTo>
                <a:lnTo>
                  <a:pt x="263" y="632"/>
                </a:lnTo>
                <a:lnTo>
                  <a:pt x="268" y="641"/>
                </a:lnTo>
                <a:lnTo>
                  <a:pt x="272" y="650"/>
                </a:lnTo>
                <a:lnTo>
                  <a:pt x="272" y="659"/>
                </a:lnTo>
                <a:lnTo>
                  <a:pt x="277" y="668"/>
                </a:lnTo>
                <a:lnTo>
                  <a:pt x="277" y="677"/>
                </a:lnTo>
                <a:lnTo>
                  <a:pt x="281" y="691"/>
                </a:lnTo>
                <a:lnTo>
                  <a:pt x="281" y="700"/>
                </a:lnTo>
                <a:lnTo>
                  <a:pt x="286" y="709"/>
                </a:lnTo>
                <a:lnTo>
                  <a:pt x="286" y="718"/>
                </a:lnTo>
                <a:lnTo>
                  <a:pt x="291" y="727"/>
                </a:lnTo>
                <a:lnTo>
                  <a:pt x="295" y="736"/>
                </a:lnTo>
              </a:path>
            </a:pathLst>
          </a:custGeom>
          <a:noFill/>
          <a:ln w="28575" cmpd="sng">
            <a:solidFill>
              <a:srgbClr val="66FF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1" name="Rectangle 66"/>
          <p:cNvSpPr>
            <a:spLocks noChangeArrowheads="1"/>
          </p:cNvSpPr>
          <p:nvPr/>
        </p:nvSpPr>
        <p:spPr bwMode="auto">
          <a:xfrm>
            <a:off x="6021388" y="6232525"/>
            <a:ext cx="5984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Range (m)</a:t>
            </a:r>
            <a:endParaRPr lang="en-US" altLang="en-US" sz="1000"/>
          </a:p>
        </p:txBody>
      </p:sp>
      <p:sp>
        <p:nvSpPr>
          <p:cNvPr id="85062" name="Rectangle 67"/>
          <p:cNvSpPr>
            <a:spLocks noChangeArrowheads="1"/>
          </p:cNvSpPr>
          <p:nvPr/>
        </p:nvSpPr>
        <p:spPr bwMode="auto">
          <a:xfrm rot="-5400000">
            <a:off x="4120356" y="4939507"/>
            <a:ext cx="5635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Depth (m)</a:t>
            </a:r>
            <a:endParaRPr lang="en-US" altLang="en-US" sz="1000"/>
          </a:p>
        </p:txBody>
      </p:sp>
      <p:sp>
        <p:nvSpPr>
          <p:cNvPr id="85063" name="Freeform 68"/>
          <p:cNvSpPr>
            <a:spLocks/>
          </p:cNvSpPr>
          <p:nvPr/>
        </p:nvSpPr>
        <p:spPr bwMode="auto">
          <a:xfrm>
            <a:off x="4706938" y="6040438"/>
            <a:ext cx="919162" cy="1587"/>
          </a:xfrm>
          <a:custGeom>
            <a:avLst/>
            <a:gdLst>
              <a:gd name="T0" fmla="*/ 2147483646 w 578"/>
              <a:gd name="T1" fmla="*/ 0 h 1587"/>
              <a:gd name="T2" fmla="*/ 2147483646 w 578"/>
              <a:gd name="T3" fmla="*/ 0 h 1587"/>
              <a:gd name="T4" fmla="*/ 2147483646 w 578"/>
              <a:gd name="T5" fmla="*/ 0 h 1587"/>
              <a:gd name="T6" fmla="*/ 2147483646 w 578"/>
              <a:gd name="T7" fmla="*/ 0 h 1587"/>
              <a:gd name="T8" fmla="*/ 2147483646 w 578"/>
              <a:gd name="T9" fmla="*/ 0 h 1587"/>
              <a:gd name="T10" fmla="*/ 2147483646 w 578"/>
              <a:gd name="T11" fmla="*/ 0 h 1587"/>
              <a:gd name="T12" fmla="*/ 2147483646 w 578"/>
              <a:gd name="T13" fmla="*/ 0 h 1587"/>
              <a:gd name="T14" fmla="*/ 2147483646 w 578"/>
              <a:gd name="T15" fmla="*/ 0 h 1587"/>
              <a:gd name="T16" fmla="*/ 2147483646 w 578"/>
              <a:gd name="T17" fmla="*/ 0 h 1587"/>
              <a:gd name="T18" fmla="*/ 2147483646 w 578"/>
              <a:gd name="T19" fmla="*/ 0 h 1587"/>
              <a:gd name="T20" fmla="*/ 2147483646 w 578"/>
              <a:gd name="T21" fmla="*/ 0 h 1587"/>
              <a:gd name="T22" fmla="*/ 2147483646 w 578"/>
              <a:gd name="T23" fmla="*/ 0 h 1587"/>
              <a:gd name="T24" fmla="*/ 2147483646 w 578"/>
              <a:gd name="T25" fmla="*/ 0 h 1587"/>
              <a:gd name="T26" fmla="*/ 2147483646 w 578"/>
              <a:gd name="T27" fmla="*/ 0 h 1587"/>
              <a:gd name="T28" fmla="*/ 2147483646 w 578"/>
              <a:gd name="T29" fmla="*/ 0 h 1587"/>
              <a:gd name="T30" fmla="*/ 2147483646 w 578"/>
              <a:gd name="T31" fmla="*/ 0 h 1587"/>
              <a:gd name="T32" fmla="*/ 2147483646 w 578"/>
              <a:gd name="T33" fmla="*/ 0 h 1587"/>
              <a:gd name="T34" fmla="*/ 2147483646 w 578"/>
              <a:gd name="T35" fmla="*/ 0 h 1587"/>
              <a:gd name="T36" fmla="*/ 2147483646 w 578"/>
              <a:gd name="T37" fmla="*/ 0 h 1587"/>
              <a:gd name="T38" fmla="*/ 2147483646 w 578"/>
              <a:gd name="T39" fmla="*/ 0 h 1587"/>
              <a:gd name="T40" fmla="*/ 2147483646 w 578"/>
              <a:gd name="T41" fmla="*/ 0 h 1587"/>
              <a:gd name="T42" fmla="*/ 2147483646 w 578"/>
              <a:gd name="T43" fmla="*/ 0 h 1587"/>
              <a:gd name="T44" fmla="*/ 2147483646 w 578"/>
              <a:gd name="T45" fmla="*/ 0 h 1587"/>
              <a:gd name="T46" fmla="*/ 2147483646 w 578"/>
              <a:gd name="T47" fmla="*/ 0 h 1587"/>
              <a:gd name="T48" fmla="*/ 2147483646 w 578"/>
              <a:gd name="T49" fmla="*/ 0 h 1587"/>
              <a:gd name="T50" fmla="*/ 2147483646 w 578"/>
              <a:gd name="T51" fmla="*/ 0 h 1587"/>
              <a:gd name="T52" fmla="*/ 2147483646 w 578"/>
              <a:gd name="T53" fmla="*/ 0 h 1587"/>
              <a:gd name="T54" fmla="*/ 2147483646 w 578"/>
              <a:gd name="T55" fmla="*/ 0 h 1587"/>
              <a:gd name="T56" fmla="*/ 2147483646 w 578"/>
              <a:gd name="T57" fmla="*/ 0 h 1587"/>
              <a:gd name="T58" fmla="*/ 2147483646 w 578"/>
              <a:gd name="T59" fmla="*/ 0 h 1587"/>
              <a:gd name="T60" fmla="*/ 2147483646 w 578"/>
              <a:gd name="T61" fmla="*/ 0 h 1587"/>
              <a:gd name="T62" fmla="*/ 2147483646 w 578"/>
              <a:gd name="T63" fmla="*/ 0 h 1587"/>
              <a:gd name="T64" fmla="*/ 2147483646 w 578"/>
              <a:gd name="T65" fmla="*/ 0 h 1587"/>
              <a:gd name="T66" fmla="*/ 2147483646 w 578"/>
              <a:gd name="T67" fmla="*/ 0 h 1587"/>
              <a:gd name="T68" fmla="*/ 2147483646 w 578"/>
              <a:gd name="T69" fmla="*/ 0 h 1587"/>
              <a:gd name="T70" fmla="*/ 2147483646 w 578"/>
              <a:gd name="T71" fmla="*/ 0 h 1587"/>
              <a:gd name="T72" fmla="*/ 2147483646 w 578"/>
              <a:gd name="T73" fmla="*/ 0 h 1587"/>
              <a:gd name="T74" fmla="*/ 2147483646 w 578"/>
              <a:gd name="T75" fmla="*/ 0 h 1587"/>
              <a:gd name="T76" fmla="*/ 2147483646 w 578"/>
              <a:gd name="T77" fmla="*/ 0 h 1587"/>
              <a:gd name="T78" fmla="*/ 2147483646 w 578"/>
              <a:gd name="T79" fmla="*/ 0 h 1587"/>
              <a:gd name="T80" fmla="*/ 2147483646 w 578"/>
              <a:gd name="T81" fmla="*/ 0 h 1587"/>
              <a:gd name="T82" fmla="*/ 2147483646 w 578"/>
              <a:gd name="T83" fmla="*/ 0 h 158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78"/>
              <a:gd name="T127" fmla="*/ 0 h 1587"/>
              <a:gd name="T128" fmla="*/ 578 w 578"/>
              <a:gd name="T129" fmla="*/ 1587 h 158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78" h="1587">
                <a:moveTo>
                  <a:pt x="0" y="0"/>
                </a:moveTo>
                <a:lnTo>
                  <a:pt x="5" y="0"/>
                </a:lnTo>
                <a:lnTo>
                  <a:pt x="9" y="0"/>
                </a:lnTo>
                <a:lnTo>
                  <a:pt x="14" y="0"/>
                </a:lnTo>
                <a:lnTo>
                  <a:pt x="19" y="0"/>
                </a:lnTo>
                <a:lnTo>
                  <a:pt x="23" y="0"/>
                </a:lnTo>
                <a:lnTo>
                  <a:pt x="28" y="0"/>
                </a:lnTo>
                <a:lnTo>
                  <a:pt x="32" y="0"/>
                </a:lnTo>
                <a:lnTo>
                  <a:pt x="37" y="0"/>
                </a:lnTo>
                <a:lnTo>
                  <a:pt x="41" y="0"/>
                </a:lnTo>
                <a:lnTo>
                  <a:pt x="46" y="0"/>
                </a:lnTo>
                <a:lnTo>
                  <a:pt x="50" y="0"/>
                </a:lnTo>
                <a:lnTo>
                  <a:pt x="55" y="0"/>
                </a:lnTo>
                <a:lnTo>
                  <a:pt x="59" y="0"/>
                </a:lnTo>
                <a:lnTo>
                  <a:pt x="64" y="0"/>
                </a:lnTo>
                <a:lnTo>
                  <a:pt x="69" y="0"/>
                </a:lnTo>
                <a:lnTo>
                  <a:pt x="73" y="0"/>
                </a:lnTo>
                <a:lnTo>
                  <a:pt x="78" y="0"/>
                </a:lnTo>
                <a:lnTo>
                  <a:pt x="82" y="0"/>
                </a:lnTo>
                <a:lnTo>
                  <a:pt x="87" y="0"/>
                </a:lnTo>
                <a:lnTo>
                  <a:pt x="91" y="0"/>
                </a:lnTo>
                <a:lnTo>
                  <a:pt x="96" y="0"/>
                </a:lnTo>
                <a:lnTo>
                  <a:pt x="100" y="0"/>
                </a:lnTo>
                <a:lnTo>
                  <a:pt x="105" y="0"/>
                </a:lnTo>
                <a:lnTo>
                  <a:pt x="109" y="0"/>
                </a:lnTo>
                <a:lnTo>
                  <a:pt x="114" y="0"/>
                </a:lnTo>
                <a:lnTo>
                  <a:pt x="119" y="0"/>
                </a:lnTo>
                <a:lnTo>
                  <a:pt x="123" y="0"/>
                </a:lnTo>
                <a:lnTo>
                  <a:pt x="128" y="0"/>
                </a:lnTo>
                <a:lnTo>
                  <a:pt x="132" y="0"/>
                </a:lnTo>
                <a:lnTo>
                  <a:pt x="137" y="0"/>
                </a:lnTo>
                <a:lnTo>
                  <a:pt x="141" y="0"/>
                </a:lnTo>
                <a:lnTo>
                  <a:pt x="146" y="0"/>
                </a:lnTo>
                <a:lnTo>
                  <a:pt x="150" y="0"/>
                </a:lnTo>
                <a:lnTo>
                  <a:pt x="155" y="0"/>
                </a:lnTo>
                <a:lnTo>
                  <a:pt x="159" y="0"/>
                </a:lnTo>
                <a:lnTo>
                  <a:pt x="164" y="0"/>
                </a:lnTo>
                <a:lnTo>
                  <a:pt x="169" y="0"/>
                </a:lnTo>
                <a:lnTo>
                  <a:pt x="173" y="0"/>
                </a:lnTo>
                <a:lnTo>
                  <a:pt x="178" y="0"/>
                </a:lnTo>
                <a:lnTo>
                  <a:pt x="182" y="0"/>
                </a:lnTo>
                <a:lnTo>
                  <a:pt x="187" y="0"/>
                </a:lnTo>
                <a:lnTo>
                  <a:pt x="191" y="0"/>
                </a:lnTo>
                <a:lnTo>
                  <a:pt x="196" y="0"/>
                </a:lnTo>
                <a:lnTo>
                  <a:pt x="200" y="0"/>
                </a:lnTo>
                <a:lnTo>
                  <a:pt x="205" y="0"/>
                </a:lnTo>
                <a:lnTo>
                  <a:pt x="209" y="0"/>
                </a:lnTo>
                <a:lnTo>
                  <a:pt x="214" y="0"/>
                </a:lnTo>
                <a:lnTo>
                  <a:pt x="219" y="0"/>
                </a:lnTo>
                <a:lnTo>
                  <a:pt x="223" y="0"/>
                </a:lnTo>
                <a:lnTo>
                  <a:pt x="228" y="0"/>
                </a:lnTo>
                <a:lnTo>
                  <a:pt x="232" y="0"/>
                </a:lnTo>
                <a:lnTo>
                  <a:pt x="237" y="0"/>
                </a:lnTo>
                <a:lnTo>
                  <a:pt x="241" y="0"/>
                </a:lnTo>
                <a:lnTo>
                  <a:pt x="246" y="0"/>
                </a:lnTo>
                <a:lnTo>
                  <a:pt x="250" y="0"/>
                </a:lnTo>
                <a:lnTo>
                  <a:pt x="255" y="0"/>
                </a:lnTo>
                <a:lnTo>
                  <a:pt x="259" y="0"/>
                </a:lnTo>
                <a:lnTo>
                  <a:pt x="264" y="0"/>
                </a:lnTo>
                <a:lnTo>
                  <a:pt x="269" y="0"/>
                </a:lnTo>
                <a:lnTo>
                  <a:pt x="273" y="0"/>
                </a:lnTo>
                <a:lnTo>
                  <a:pt x="278" y="0"/>
                </a:lnTo>
                <a:lnTo>
                  <a:pt x="282" y="0"/>
                </a:lnTo>
                <a:lnTo>
                  <a:pt x="287" y="0"/>
                </a:lnTo>
                <a:lnTo>
                  <a:pt x="291" y="0"/>
                </a:lnTo>
                <a:lnTo>
                  <a:pt x="296" y="0"/>
                </a:lnTo>
                <a:lnTo>
                  <a:pt x="300" y="0"/>
                </a:lnTo>
                <a:lnTo>
                  <a:pt x="305" y="0"/>
                </a:lnTo>
                <a:lnTo>
                  <a:pt x="309" y="0"/>
                </a:lnTo>
                <a:lnTo>
                  <a:pt x="314" y="0"/>
                </a:lnTo>
                <a:lnTo>
                  <a:pt x="319" y="0"/>
                </a:lnTo>
                <a:lnTo>
                  <a:pt x="323" y="0"/>
                </a:lnTo>
                <a:lnTo>
                  <a:pt x="328" y="0"/>
                </a:lnTo>
                <a:lnTo>
                  <a:pt x="332" y="0"/>
                </a:lnTo>
                <a:lnTo>
                  <a:pt x="337" y="0"/>
                </a:lnTo>
                <a:lnTo>
                  <a:pt x="341" y="0"/>
                </a:lnTo>
                <a:lnTo>
                  <a:pt x="346" y="0"/>
                </a:lnTo>
                <a:lnTo>
                  <a:pt x="350" y="0"/>
                </a:lnTo>
                <a:lnTo>
                  <a:pt x="355" y="0"/>
                </a:lnTo>
                <a:lnTo>
                  <a:pt x="359" y="0"/>
                </a:lnTo>
                <a:lnTo>
                  <a:pt x="364" y="0"/>
                </a:lnTo>
                <a:lnTo>
                  <a:pt x="369" y="0"/>
                </a:lnTo>
                <a:lnTo>
                  <a:pt x="373" y="0"/>
                </a:lnTo>
                <a:lnTo>
                  <a:pt x="378" y="0"/>
                </a:lnTo>
                <a:lnTo>
                  <a:pt x="382" y="0"/>
                </a:lnTo>
                <a:lnTo>
                  <a:pt x="387" y="0"/>
                </a:lnTo>
                <a:lnTo>
                  <a:pt x="391" y="0"/>
                </a:lnTo>
                <a:lnTo>
                  <a:pt x="396" y="0"/>
                </a:lnTo>
                <a:lnTo>
                  <a:pt x="400" y="0"/>
                </a:lnTo>
                <a:lnTo>
                  <a:pt x="405" y="0"/>
                </a:lnTo>
                <a:lnTo>
                  <a:pt x="409" y="0"/>
                </a:lnTo>
                <a:lnTo>
                  <a:pt x="414" y="0"/>
                </a:lnTo>
                <a:lnTo>
                  <a:pt x="419" y="0"/>
                </a:lnTo>
                <a:lnTo>
                  <a:pt x="423" y="0"/>
                </a:lnTo>
                <a:lnTo>
                  <a:pt x="428" y="0"/>
                </a:lnTo>
                <a:lnTo>
                  <a:pt x="432" y="0"/>
                </a:lnTo>
                <a:lnTo>
                  <a:pt x="437" y="0"/>
                </a:lnTo>
                <a:lnTo>
                  <a:pt x="441" y="0"/>
                </a:lnTo>
                <a:lnTo>
                  <a:pt x="446" y="0"/>
                </a:lnTo>
                <a:lnTo>
                  <a:pt x="450" y="0"/>
                </a:lnTo>
                <a:lnTo>
                  <a:pt x="455" y="0"/>
                </a:lnTo>
                <a:lnTo>
                  <a:pt x="459" y="0"/>
                </a:lnTo>
                <a:lnTo>
                  <a:pt x="464" y="0"/>
                </a:lnTo>
                <a:lnTo>
                  <a:pt x="469" y="0"/>
                </a:lnTo>
                <a:lnTo>
                  <a:pt x="473" y="0"/>
                </a:lnTo>
                <a:lnTo>
                  <a:pt x="478" y="0"/>
                </a:lnTo>
                <a:lnTo>
                  <a:pt x="482" y="0"/>
                </a:lnTo>
                <a:lnTo>
                  <a:pt x="487" y="0"/>
                </a:lnTo>
                <a:lnTo>
                  <a:pt x="491" y="0"/>
                </a:lnTo>
                <a:lnTo>
                  <a:pt x="496" y="0"/>
                </a:lnTo>
                <a:lnTo>
                  <a:pt x="500" y="0"/>
                </a:lnTo>
                <a:lnTo>
                  <a:pt x="505" y="0"/>
                </a:lnTo>
                <a:lnTo>
                  <a:pt x="509" y="0"/>
                </a:lnTo>
                <a:lnTo>
                  <a:pt x="514" y="0"/>
                </a:lnTo>
                <a:lnTo>
                  <a:pt x="519" y="0"/>
                </a:lnTo>
                <a:lnTo>
                  <a:pt x="523" y="0"/>
                </a:lnTo>
                <a:lnTo>
                  <a:pt x="528" y="0"/>
                </a:lnTo>
                <a:lnTo>
                  <a:pt x="532" y="0"/>
                </a:lnTo>
                <a:lnTo>
                  <a:pt x="537" y="0"/>
                </a:lnTo>
                <a:lnTo>
                  <a:pt x="541" y="0"/>
                </a:lnTo>
                <a:lnTo>
                  <a:pt x="546" y="0"/>
                </a:lnTo>
                <a:lnTo>
                  <a:pt x="550" y="0"/>
                </a:lnTo>
                <a:lnTo>
                  <a:pt x="555" y="0"/>
                </a:lnTo>
                <a:lnTo>
                  <a:pt x="559" y="0"/>
                </a:lnTo>
                <a:lnTo>
                  <a:pt x="564" y="0"/>
                </a:lnTo>
                <a:lnTo>
                  <a:pt x="569" y="0"/>
                </a:lnTo>
                <a:lnTo>
                  <a:pt x="573" y="0"/>
                </a:lnTo>
                <a:lnTo>
                  <a:pt x="578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4" name="Freeform 69"/>
          <p:cNvSpPr>
            <a:spLocks/>
          </p:cNvSpPr>
          <p:nvPr/>
        </p:nvSpPr>
        <p:spPr bwMode="auto">
          <a:xfrm>
            <a:off x="5626100" y="6040438"/>
            <a:ext cx="914400" cy="1587"/>
          </a:xfrm>
          <a:custGeom>
            <a:avLst/>
            <a:gdLst>
              <a:gd name="T0" fmla="*/ 2147483646 w 577"/>
              <a:gd name="T1" fmla="*/ 0 h 1587"/>
              <a:gd name="T2" fmla="*/ 2147483646 w 577"/>
              <a:gd name="T3" fmla="*/ 0 h 1587"/>
              <a:gd name="T4" fmla="*/ 2147483646 w 577"/>
              <a:gd name="T5" fmla="*/ 0 h 1587"/>
              <a:gd name="T6" fmla="*/ 2147483646 w 577"/>
              <a:gd name="T7" fmla="*/ 0 h 1587"/>
              <a:gd name="T8" fmla="*/ 2147483646 w 577"/>
              <a:gd name="T9" fmla="*/ 0 h 1587"/>
              <a:gd name="T10" fmla="*/ 2147483646 w 577"/>
              <a:gd name="T11" fmla="*/ 0 h 1587"/>
              <a:gd name="T12" fmla="*/ 2147483646 w 577"/>
              <a:gd name="T13" fmla="*/ 0 h 1587"/>
              <a:gd name="T14" fmla="*/ 2147483646 w 577"/>
              <a:gd name="T15" fmla="*/ 0 h 1587"/>
              <a:gd name="T16" fmla="*/ 2147483646 w 577"/>
              <a:gd name="T17" fmla="*/ 0 h 1587"/>
              <a:gd name="T18" fmla="*/ 2147483646 w 577"/>
              <a:gd name="T19" fmla="*/ 0 h 1587"/>
              <a:gd name="T20" fmla="*/ 2147483646 w 577"/>
              <a:gd name="T21" fmla="*/ 0 h 1587"/>
              <a:gd name="T22" fmla="*/ 2147483646 w 577"/>
              <a:gd name="T23" fmla="*/ 0 h 1587"/>
              <a:gd name="T24" fmla="*/ 2147483646 w 577"/>
              <a:gd name="T25" fmla="*/ 0 h 1587"/>
              <a:gd name="T26" fmla="*/ 2147483646 w 577"/>
              <a:gd name="T27" fmla="*/ 0 h 1587"/>
              <a:gd name="T28" fmla="*/ 2147483646 w 577"/>
              <a:gd name="T29" fmla="*/ 0 h 1587"/>
              <a:gd name="T30" fmla="*/ 2147483646 w 577"/>
              <a:gd name="T31" fmla="*/ 0 h 1587"/>
              <a:gd name="T32" fmla="*/ 2147483646 w 577"/>
              <a:gd name="T33" fmla="*/ 0 h 1587"/>
              <a:gd name="T34" fmla="*/ 2147483646 w 577"/>
              <a:gd name="T35" fmla="*/ 0 h 1587"/>
              <a:gd name="T36" fmla="*/ 2147483646 w 577"/>
              <a:gd name="T37" fmla="*/ 0 h 1587"/>
              <a:gd name="T38" fmla="*/ 2147483646 w 577"/>
              <a:gd name="T39" fmla="*/ 0 h 1587"/>
              <a:gd name="T40" fmla="*/ 2147483646 w 577"/>
              <a:gd name="T41" fmla="*/ 0 h 1587"/>
              <a:gd name="T42" fmla="*/ 2147483646 w 577"/>
              <a:gd name="T43" fmla="*/ 0 h 1587"/>
              <a:gd name="T44" fmla="*/ 2147483646 w 577"/>
              <a:gd name="T45" fmla="*/ 0 h 1587"/>
              <a:gd name="T46" fmla="*/ 2147483646 w 577"/>
              <a:gd name="T47" fmla="*/ 0 h 1587"/>
              <a:gd name="T48" fmla="*/ 2147483646 w 577"/>
              <a:gd name="T49" fmla="*/ 0 h 1587"/>
              <a:gd name="T50" fmla="*/ 2147483646 w 577"/>
              <a:gd name="T51" fmla="*/ 0 h 1587"/>
              <a:gd name="T52" fmla="*/ 2147483646 w 577"/>
              <a:gd name="T53" fmla="*/ 0 h 1587"/>
              <a:gd name="T54" fmla="*/ 2147483646 w 577"/>
              <a:gd name="T55" fmla="*/ 0 h 1587"/>
              <a:gd name="T56" fmla="*/ 2147483646 w 577"/>
              <a:gd name="T57" fmla="*/ 0 h 1587"/>
              <a:gd name="T58" fmla="*/ 2147483646 w 577"/>
              <a:gd name="T59" fmla="*/ 0 h 1587"/>
              <a:gd name="T60" fmla="*/ 2147483646 w 577"/>
              <a:gd name="T61" fmla="*/ 0 h 1587"/>
              <a:gd name="T62" fmla="*/ 2147483646 w 577"/>
              <a:gd name="T63" fmla="*/ 0 h 1587"/>
              <a:gd name="T64" fmla="*/ 2147483646 w 577"/>
              <a:gd name="T65" fmla="*/ 0 h 1587"/>
              <a:gd name="T66" fmla="*/ 2147483646 w 577"/>
              <a:gd name="T67" fmla="*/ 0 h 1587"/>
              <a:gd name="T68" fmla="*/ 2147483646 w 577"/>
              <a:gd name="T69" fmla="*/ 0 h 1587"/>
              <a:gd name="T70" fmla="*/ 2147483646 w 577"/>
              <a:gd name="T71" fmla="*/ 0 h 1587"/>
              <a:gd name="T72" fmla="*/ 2147483646 w 577"/>
              <a:gd name="T73" fmla="*/ 0 h 1587"/>
              <a:gd name="T74" fmla="*/ 2147483646 w 577"/>
              <a:gd name="T75" fmla="*/ 0 h 1587"/>
              <a:gd name="T76" fmla="*/ 2147483646 w 577"/>
              <a:gd name="T77" fmla="*/ 0 h 1587"/>
              <a:gd name="T78" fmla="*/ 2147483646 w 577"/>
              <a:gd name="T79" fmla="*/ 0 h 1587"/>
              <a:gd name="T80" fmla="*/ 2147483646 w 577"/>
              <a:gd name="T81" fmla="*/ 0 h 1587"/>
              <a:gd name="T82" fmla="*/ 2147483646 w 577"/>
              <a:gd name="T83" fmla="*/ 0 h 158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77"/>
              <a:gd name="T127" fmla="*/ 0 h 1587"/>
              <a:gd name="T128" fmla="*/ 577 w 577"/>
              <a:gd name="T129" fmla="*/ 1587 h 158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77" h="1587">
                <a:moveTo>
                  <a:pt x="0" y="0"/>
                </a:moveTo>
                <a:lnTo>
                  <a:pt x="4" y="0"/>
                </a:lnTo>
                <a:lnTo>
                  <a:pt x="9" y="0"/>
                </a:lnTo>
                <a:lnTo>
                  <a:pt x="13" y="0"/>
                </a:lnTo>
                <a:lnTo>
                  <a:pt x="18" y="0"/>
                </a:lnTo>
                <a:lnTo>
                  <a:pt x="22" y="0"/>
                </a:lnTo>
                <a:lnTo>
                  <a:pt x="27" y="0"/>
                </a:lnTo>
                <a:lnTo>
                  <a:pt x="31" y="0"/>
                </a:lnTo>
                <a:lnTo>
                  <a:pt x="36" y="0"/>
                </a:lnTo>
                <a:lnTo>
                  <a:pt x="41" y="0"/>
                </a:lnTo>
                <a:lnTo>
                  <a:pt x="45" y="0"/>
                </a:lnTo>
                <a:lnTo>
                  <a:pt x="50" y="0"/>
                </a:lnTo>
                <a:lnTo>
                  <a:pt x="54" y="0"/>
                </a:lnTo>
                <a:lnTo>
                  <a:pt x="59" y="0"/>
                </a:lnTo>
                <a:lnTo>
                  <a:pt x="63" y="0"/>
                </a:lnTo>
                <a:lnTo>
                  <a:pt x="68" y="0"/>
                </a:lnTo>
                <a:lnTo>
                  <a:pt x="72" y="0"/>
                </a:lnTo>
                <a:lnTo>
                  <a:pt x="77" y="0"/>
                </a:lnTo>
                <a:lnTo>
                  <a:pt x="81" y="0"/>
                </a:lnTo>
                <a:lnTo>
                  <a:pt x="86" y="0"/>
                </a:lnTo>
                <a:lnTo>
                  <a:pt x="91" y="0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3" y="0"/>
                </a:lnTo>
                <a:lnTo>
                  <a:pt x="118" y="0"/>
                </a:lnTo>
                <a:lnTo>
                  <a:pt x="122" y="0"/>
                </a:lnTo>
                <a:lnTo>
                  <a:pt x="127" y="0"/>
                </a:lnTo>
                <a:lnTo>
                  <a:pt x="131" y="0"/>
                </a:lnTo>
                <a:lnTo>
                  <a:pt x="136" y="0"/>
                </a:lnTo>
                <a:lnTo>
                  <a:pt x="141" y="0"/>
                </a:lnTo>
                <a:lnTo>
                  <a:pt x="145" y="0"/>
                </a:lnTo>
                <a:lnTo>
                  <a:pt x="150" y="0"/>
                </a:lnTo>
                <a:lnTo>
                  <a:pt x="154" y="0"/>
                </a:lnTo>
                <a:lnTo>
                  <a:pt x="159" y="0"/>
                </a:lnTo>
                <a:lnTo>
                  <a:pt x="163" y="0"/>
                </a:lnTo>
                <a:lnTo>
                  <a:pt x="168" y="0"/>
                </a:lnTo>
                <a:lnTo>
                  <a:pt x="172" y="0"/>
                </a:lnTo>
                <a:lnTo>
                  <a:pt x="177" y="0"/>
                </a:lnTo>
                <a:lnTo>
                  <a:pt x="181" y="0"/>
                </a:lnTo>
                <a:lnTo>
                  <a:pt x="186" y="0"/>
                </a:lnTo>
                <a:lnTo>
                  <a:pt x="191" y="0"/>
                </a:lnTo>
                <a:lnTo>
                  <a:pt x="195" y="0"/>
                </a:lnTo>
                <a:lnTo>
                  <a:pt x="200" y="0"/>
                </a:lnTo>
                <a:lnTo>
                  <a:pt x="204" y="0"/>
                </a:lnTo>
                <a:lnTo>
                  <a:pt x="209" y="0"/>
                </a:lnTo>
                <a:lnTo>
                  <a:pt x="213" y="0"/>
                </a:lnTo>
                <a:lnTo>
                  <a:pt x="218" y="0"/>
                </a:lnTo>
                <a:lnTo>
                  <a:pt x="222" y="0"/>
                </a:lnTo>
                <a:lnTo>
                  <a:pt x="227" y="0"/>
                </a:lnTo>
                <a:lnTo>
                  <a:pt x="231" y="0"/>
                </a:lnTo>
                <a:lnTo>
                  <a:pt x="236" y="0"/>
                </a:lnTo>
                <a:lnTo>
                  <a:pt x="241" y="0"/>
                </a:lnTo>
                <a:lnTo>
                  <a:pt x="245" y="0"/>
                </a:lnTo>
                <a:lnTo>
                  <a:pt x="250" y="0"/>
                </a:lnTo>
                <a:lnTo>
                  <a:pt x="254" y="0"/>
                </a:lnTo>
                <a:lnTo>
                  <a:pt x="259" y="0"/>
                </a:lnTo>
                <a:lnTo>
                  <a:pt x="263" y="0"/>
                </a:lnTo>
                <a:lnTo>
                  <a:pt x="268" y="0"/>
                </a:lnTo>
                <a:lnTo>
                  <a:pt x="272" y="0"/>
                </a:lnTo>
                <a:lnTo>
                  <a:pt x="277" y="0"/>
                </a:lnTo>
                <a:lnTo>
                  <a:pt x="281" y="0"/>
                </a:lnTo>
                <a:lnTo>
                  <a:pt x="286" y="0"/>
                </a:lnTo>
                <a:lnTo>
                  <a:pt x="291" y="0"/>
                </a:lnTo>
                <a:lnTo>
                  <a:pt x="295" y="0"/>
                </a:lnTo>
                <a:lnTo>
                  <a:pt x="300" y="0"/>
                </a:lnTo>
                <a:lnTo>
                  <a:pt x="304" y="0"/>
                </a:lnTo>
                <a:lnTo>
                  <a:pt x="309" y="0"/>
                </a:lnTo>
                <a:lnTo>
                  <a:pt x="313" y="0"/>
                </a:lnTo>
                <a:lnTo>
                  <a:pt x="318" y="0"/>
                </a:lnTo>
                <a:lnTo>
                  <a:pt x="322" y="0"/>
                </a:lnTo>
                <a:lnTo>
                  <a:pt x="327" y="0"/>
                </a:lnTo>
                <a:lnTo>
                  <a:pt x="331" y="0"/>
                </a:lnTo>
                <a:lnTo>
                  <a:pt x="336" y="0"/>
                </a:lnTo>
                <a:lnTo>
                  <a:pt x="341" y="0"/>
                </a:lnTo>
                <a:lnTo>
                  <a:pt x="345" y="0"/>
                </a:lnTo>
                <a:lnTo>
                  <a:pt x="350" y="0"/>
                </a:lnTo>
                <a:lnTo>
                  <a:pt x="354" y="0"/>
                </a:lnTo>
                <a:lnTo>
                  <a:pt x="359" y="0"/>
                </a:lnTo>
                <a:lnTo>
                  <a:pt x="363" y="0"/>
                </a:lnTo>
                <a:lnTo>
                  <a:pt x="368" y="0"/>
                </a:lnTo>
                <a:lnTo>
                  <a:pt x="372" y="0"/>
                </a:lnTo>
                <a:lnTo>
                  <a:pt x="377" y="0"/>
                </a:lnTo>
                <a:lnTo>
                  <a:pt x="381" y="0"/>
                </a:lnTo>
                <a:lnTo>
                  <a:pt x="386" y="0"/>
                </a:lnTo>
                <a:lnTo>
                  <a:pt x="391" y="0"/>
                </a:lnTo>
                <a:lnTo>
                  <a:pt x="395" y="0"/>
                </a:lnTo>
                <a:lnTo>
                  <a:pt x="400" y="0"/>
                </a:lnTo>
                <a:lnTo>
                  <a:pt x="404" y="0"/>
                </a:lnTo>
                <a:lnTo>
                  <a:pt x="409" y="0"/>
                </a:lnTo>
                <a:lnTo>
                  <a:pt x="413" y="0"/>
                </a:lnTo>
                <a:lnTo>
                  <a:pt x="418" y="0"/>
                </a:lnTo>
                <a:lnTo>
                  <a:pt x="422" y="0"/>
                </a:lnTo>
                <a:lnTo>
                  <a:pt x="427" y="0"/>
                </a:lnTo>
                <a:lnTo>
                  <a:pt x="431" y="0"/>
                </a:lnTo>
                <a:lnTo>
                  <a:pt x="436" y="0"/>
                </a:lnTo>
                <a:lnTo>
                  <a:pt x="441" y="0"/>
                </a:lnTo>
                <a:lnTo>
                  <a:pt x="445" y="0"/>
                </a:lnTo>
                <a:lnTo>
                  <a:pt x="450" y="0"/>
                </a:lnTo>
                <a:lnTo>
                  <a:pt x="454" y="0"/>
                </a:lnTo>
                <a:lnTo>
                  <a:pt x="459" y="0"/>
                </a:lnTo>
                <a:lnTo>
                  <a:pt x="463" y="0"/>
                </a:lnTo>
                <a:lnTo>
                  <a:pt x="468" y="0"/>
                </a:lnTo>
                <a:lnTo>
                  <a:pt x="472" y="0"/>
                </a:lnTo>
                <a:lnTo>
                  <a:pt x="477" y="0"/>
                </a:lnTo>
                <a:lnTo>
                  <a:pt x="481" y="0"/>
                </a:lnTo>
                <a:lnTo>
                  <a:pt x="486" y="0"/>
                </a:lnTo>
                <a:lnTo>
                  <a:pt x="491" y="0"/>
                </a:lnTo>
                <a:lnTo>
                  <a:pt x="495" y="0"/>
                </a:lnTo>
                <a:lnTo>
                  <a:pt x="500" y="0"/>
                </a:lnTo>
                <a:lnTo>
                  <a:pt x="504" y="0"/>
                </a:lnTo>
                <a:lnTo>
                  <a:pt x="509" y="0"/>
                </a:lnTo>
                <a:lnTo>
                  <a:pt x="513" y="0"/>
                </a:lnTo>
                <a:lnTo>
                  <a:pt x="518" y="0"/>
                </a:lnTo>
                <a:lnTo>
                  <a:pt x="522" y="0"/>
                </a:lnTo>
                <a:lnTo>
                  <a:pt x="527" y="0"/>
                </a:lnTo>
                <a:lnTo>
                  <a:pt x="531" y="0"/>
                </a:lnTo>
                <a:lnTo>
                  <a:pt x="536" y="0"/>
                </a:lnTo>
                <a:lnTo>
                  <a:pt x="541" y="0"/>
                </a:lnTo>
                <a:lnTo>
                  <a:pt x="545" y="0"/>
                </a:lnTo>
                <a:lnTo>
                  <a:pt x="550" y="0"/>
                </a:lnTo>
                <a:lnTo>
                  <a:pt x="554" y="0"/>
                </a:lnTo>
                <a:lnTo>
                  <a:pt x="559" y="0"/>
                </a:lnTo>
                <a:lnTo>
                  <a:pt x="563" y="0"/>
                </a:lnTo>
                <a:lnTo>
                  <a:pt x="568" y="0"/>
                </a:lnTo>
                <a:lnTo>
                  <a:pt x="572" y="0"/>
                </a:lnTo>
                <a:lnTo>
                  <a:pt x="577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5" name="Freeform 70"/>
          <p:cNvSpPr>
            <a:spLocks/>
          </p:cNvSpPr>
          <p:nvPr/>
        </p:nvSpPr>
        <p:spPr bwMode="auto">
          <a:xfrm>
            <a:off x="6540500" y="6040438"/>
            <a:ext cx="915988" cy="1587"/>
          </a:xfrm>
          <a:custGeom>
            <a:avLst/>
            <a:gdLst>
              <a:gd name="T0" fmla="*/ 2147483646 w 577"/>
              <a:gd name="T1" fmla="*/ 0 h 1587"/>
              <a:gd name="T2" fmla="*/ 2147483646 w 577"/>
              <a:gd name="T3" fmla="*/ 0 h 1587"/>
              <a:gd name="T4" fmla="*/ 2147483646 w 577"/>
              <a:gd name="T5" fmla="*/ 0 h 1587"/>
              <a:gd name="T6" fmla="*/ 2147483646 w 577"/>
              <a:gd name="T7" fmla="*/ 0 h 1587"/>
              <a:gd name="T8" fmla="*/ 2147483646 w 577"/>
              <a:gd name="T9" fmla="*/ 0 h 1587"/>
              <a:gd name="T10" fmla="*/ 2147483646 w 577"/>
              <a:gd name="T11" fmla="*/ 0 h 1587"/>
              <a:gd name="T12" fmla="*/ 2147483646 w 577"/>
              <a:gd name="T13" fmla="*/ 0 h 1587"/>
              <a:gd name="T14" fmla="*/ 2147483646 w 577"/>
              <a:gd name="T15" fmla="*/ 0 h 1587"/>
              <a:gd name="T16" fmla="*/ 2147483646 w 577"/>
              <a:gd name="T17" fmla="*/ 0 h 1587"/>
              <a:gd name="T18" fmla="*/ 2147483646 w 577"/>
              <a:gd name="T19" fmla="*/ 0 h 1587"/>
              <a:gd name="T20" fmla="*/ 2147483646 w 577"/>
              <a:gd name="T21" fmla="*/ 0 h 1587"/>
              <a:gd name="T22" fmla="*/ 2147483646 w 577"/>
              <a:gd name="T23" fmla="*/ 0 h 1587"/>
              <a:gd name="T24" fmla="*/ 2147483646 w 577"/>
              <a:gd name="T25" fmla="*/ 0 h 1587"/>
              <a:gd name="T26" fmla="*/ 2147483646 w 577"/>
              <a:gd name="T27" fmla="*/ 0 h 1587"/>
              <a:gd name="T28" fmla="*/ 2147483646 w 577"/>
              <a:gd name="T29" fmla="*/ 0 h 1587"/>
              <a:gd name="T30" fmla="*/ 2147483646 w 577"/>
              <a:gd name="T31" fmla="*/ 0 h 1587"/>
              <a:gd name="T32" fmla="*/ 2147483646 w 577"/>
              <a:gd name="T33" fmla="*/ 0 h 1587"/>
              <a:gd name="T34" fmla="*/ 2147483646 w 577"/>
              <a:gd name="T35" fmla="*/ 0 h 1587"/>
              <a:gd name="T36" fmla="*/ 2147483646 w 577"/>
              <a:gd name="T37" fmla="*/ 0 h 1587"/>
              <a:gd name="T38" fmla="*/ 2147483646 w 577"/>
              <a:gd name="T39" fmla="*/ 0 h 1587"/>
              <a:gd name="T40" fmla="*/ 2147483646 w 577"/>
              <a:gd name="T41" fmla="*/ 0 h 1587"/>
              <a:gd name="T42" fmla="*/ 2147483646 w 577"/>
              <a:gd name="T43" fmla="*/ 0 h 1587"/>
              <a:gd name="T44" fmla="*/ 2147483646 w 577"/>
              <a:gd name="T45" fmla="*/ 0 h 1587"/>
              <a:gd name="T46" fmla="*/ 2147483646 w 577"/>
              <a:gd name="T47" fmla="*/ 0 h 1587"/>
              <a:gd name="T48" fmla="*/ 2147483646 w 577"/>
              <a:gd name="T49" fmla="*/ 0 h 1587"/>
              <a:gd name="T50" fmla="*/ 2147483646 w 577"/>
              <a:gd name="T51" fmla="*/ 0 h 1587"/>
              <a:gd name="T52" fmla="*/ 2147483646 w 577"/>
              <a:gd name="T53" fmla="*/ 0 h 1587"/>
              <a:gd name="T54" fmla="*/ 2147483646 w 577"/>
              <a:gd name="T55" fmla="*/ 0 h 1587"/>
              <a:gd name="T56" fmla="*/ 2147483646 w 577"/>
              <a:gd name="T57" fmla="*/ 0 h 1587"/>
              <a:gd name="T58" fmla="*/ 2147483646 w 577"/>
              <a:gd name="T59" fmla="*/ 0 h 1587"/>
              <a:gd name="T60" fmla="*/ 2147483646 w 577"/>
              <a:gd name="T61" fmla="*/ 0 h 1587"/>
              <a:gd name="T62" fmla="*/ 2147483646 w 577"/>
              <a:gd name="T63" fmla="*/ 0 h 1587"/>
              <a:gd name="T64" fmla="*/ 2147483646 w 577"/>
              <a:gd name="T65" fmla="*/ 0 h 1587"/>
              <a:gd name="T66" fmla="*/ 2147483646 w 577"/>
              <a:gd name="T67" fmla="*/ 0 h 1587"/>
              <a:gd name="T68" fmla="*/ 2147483646 w 577"/>
              <a:gd name="T69" fmla="*/ 0 h 1587"/>
              <a:gd name="T70" fmla="*/ 2147483646 w 577"/>
              <a:gd name="T71" fmla="*/ 0 h 1587"/>
              <a:gd name="T72" fmla="*/ 2147483646 w 577"/>
              <a:gd name="T73" fmla="*/ 0 h 1587"/>
              <a:gd name="T74" fmla="*/ 2147483646 w 577"/>
              <a:gd name="T75" fmla="*/ 0 h 1587"/>
              <a:gd name="T76" fmla="*/ 2147483646 w 577"/>
              <a:gd name="T77" fmla="*/ 0 h 1587"/>
              <a:gd name="T78" fmla="*/ 2147483646 w 577"/>
              <a:gd name="T79" fmla="*/ 0 h 1587"/>
              <a:gd name="T80" fmla="*/ 2147483646 w 577"/>
              <a:gd name="T81" fmla="*/ 0 h 1587"/>
              <a:gd name="T82" fmla="*/ 2147483646 w 577"/>
              <a:gd name="T83" fmla="*/ 0 h 158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77"/>
              <a:gd name="T127" fmla="*/ 0 h 1587"/>
              <a:gd name="T128" fmla="*/ 577 w 577"/>
              <a:gd name="T129" fmla="*/ 1587 h 1587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77" h="1587">
                <a:moveTo>
                  <a:pt x="0" y="0"/>
                </a:move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8" y="0"/>
                </a:lnTo>
                <a:lnTo>
                  <a:pt x="23" y="0"/>
                </a:lnTo>
                <a:lnTo>
                  <a:pt x="27" y="0"/>
                </a:lnTo>
                <a:lnTo>
                  <a:pt x="32" y="0"/>
                </a:lnTo>
                <a:lnTo>
                  <a:pt x="36" y="0"/>
                </a:lnTo>
                <a:lnTo>
                  <a:pt x="41" y="0"/>
                </a:lnTo>
                <a:lnTo>
                  <a:pt x="45" y="0"/>
                </a:lnTo>
                <a:lnTo>
                  <a:pt x="50" y="0"/>
                </a:lnTo>
                <a:lnTo>
                  <a:pt x="54" y="0"/>
                </a:lnTo>
                <a:lnTo>
                  <a:pt x="59" y="0"/>
                </a:lnTo>
                <a:lnTo>
                  <a:pt x="64" y="0"/>
                </a:lnTo>
                <a:lnTo>
                  <a:pt x="68" y="0"/>
                </a:lnTo>
                <a:lnTo>
                  <a:pt x="73" y="0"/>
                </a:lnTo>
                <a:lnTo>
                  <a:pt x="77" y="0"/>
                </a:lnTo>
                <a:lnTo>
                  <a:pt x="82" y="0"/>
                </a:lnTo>
                <a:lnTo>
                  <a:pt x="86" y="0"/>
                </a:lnTo>
                <a:lnTo>
                  <a:pt x="91" y="0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4" y="0"/>
                </a:lnTo>
                <a:lnTo>
                  <a:pt x="118" y="0"/>
                </a:lnTo>
                <a:lnTo>
                  <a:pt x="123" y="0"/>
                </a:lnTo>
                <a:lnTo>
                  <a:pt x="127" y="0"/>
                </a:lnTo>
                <a:lnTo>
                  <a:pt x="132" y="0"/>
                </a:lnTo>
                <a:lnTo>
                  <a:pt x="136" y="0"/>
                </a:lnTo>
                <a:lnTo>
                  <a:pt x="141" y="0"/>
                </a:lnTo>
                <a:lnTo>
                  <a:pt x="145" y="0"/>
                </a:lnTo>
                <a:lnTo>
                  <a:pt x="150" y="0"/>
                </a:lnTo>
                <a:lnTo>
                  <a:pt x="154" y="0"/>
                </a:lnTo>
                <a:lnTo>
                  <a:pt x="159" y="0"/>
                </a:lnTo>
                <a:lnTo>
                  <a:pt x="164" y="0"/>
                </a:lnTo>
                <a:lnTo>
                  <a:pt x="168" y="0"/>
                </a:lnTo>
                <a:lnTo>
                  <a:pt x="173" y="0"/>
                </a:lnTo>
                <a:lnTo>
                  <a:pt x="177" y="0"/>
                </a:lnTo>
                <a:lnTo>
                  <a:pt x="182" y="0"/>
                </a:lnTo>
                <a:lnTo>
                  <a:pt x="186" y="0"/>
                </a:lnTo>
                <a:lnTo>
                  <a:pt x="191" y="0"/>
                </a:lnTo>
                <a:lnTo>
                  <a:pt x="195" y="0"/>
                </a:lnTo>
                <a:lnTo>
                  <a:pt x="200" y="0"/>
                </a:lnTo>
                <a:lnTo>
                  <a:pt x="204" y="0"/>
                </a:lnTo>
                <a:lnTo>
                  <a:pt x="209" y="0"/>
                </a:lnTo>
                <a:lnTo>
                  <a:pt x="214" y="0"/>
                </a:lnTo>
                <a:lnTo>
                  <a:pt x="218" y="0"/>
                </a:lnTo>
                <a:lnTo>
                  <a:pt x="223" y="0"/>
                </a:lnTo>
                <a:lnTo>
                  <a:pt x="227" y="0"/>
                </a:lnTo>
                <a:lnTo>
                  <a:pt x="232" y="0"/>
                </a:lnTo>
                <a:lnTo>
                  <a:pt x="236" y="0"/>
                </a:lnTo>
                <a:lnTo>
                  <a:pt x="241" y="0"/>
                </a:lnTo>
                <a:lnTo>
                  <a:pt x="245" y="0"/>
                </a:lnTo>
                <a:lnTo>
                  <a:pt x="250" y="0"/>
                </a:lnTo>
                <a:lnTo>
                  <a:pt x="254" y="0"/>
                </a:lnTo>
                <a:lnTo>
                  <a:pt x="259" y="0"/>
                </a:lnTo>
                <a:lnTo>
                  <a:pt x="264" y="0"/>
                </a:lnTo>
                <a:lnTo>
                  <a:pt x="268" y="0"/>
                </a:lnTo>
                <a:lnTo>
                  <a:pt x="273" y="0"/>
                </a:lnTo>
                <a:lnTo>
                  <a:pt x="277" y="0"/>
                </a:lnTo>
                <a:lnTo>
                  <a:pt x="282" y="0"/>
                </a:lnTo>
                <a:lnTo>
                  <a:pt x="286" y="0"/>
                </a:lnTo>
                <a:lnTo>
                  <a:pt x="291" y="0"/>
                </a:lnTo>
                <a:lnTo>
                  <a:pt x="295" y="0"/>
                </a:lnTo>
                <a:lnTo>
                  <a:pt x="300" y="0"/>
                </a:lnTo>
                <a:lnTo>
                  <a:pt x="304" y="0"/>
                </a:lnTo>
                <a:lnTo>
                  <a:pt x="309" y="0"/>
                </a:lnTo>
                <a:lnTo>
                  <a:pt x="314" y="0"/>
                </a:lnTo>
                <a:lnTo>
                  <a:pt x="318" y="0"/>
                </a:lnTo>
                <a:lnTo>
                  <a:pt x="323" y="0"/>
                </a:lnTo>
                <a:lnTo>
                  <a:pt x="327" y="0"/>
                </a:lnTo>
                <a:lnTo>
                  <a:pt x="332" y="0"/>
                </a:lnTo>
                <a:lnTo>
                  <a:pt x="336" y="0"/>
                </a:lnTo>
                <a:lnTo>
                  <a:pt x="341" y="0"/>
                </a:lnTo>
                <a:lnTo>
                  <a:pt x="345" y="0"/>
                </a:lnTo>
                <a:lnTo>
                  <a:pt x="350" y="0"/>
                </a:lnTo>
                <a:lnTo>
                  <a:pt x="354" y="0"/>
                </a:lnTo>
                <a:lnTo>
                  <a:pt x="359" y="0"/>
                </a:lnTo>
                <a:lnTo>
                  <a:pt x="364" y="0"/>
                </a:lnTo>
                <a:lnTo>
                  <a:pt x="368" y="0"/>
                </a:lnTo>
                <a:lnTo>
                  <a:pt x="373" y="0"/>
                </a:lnTo>
                <a:lnTo>
                  <a:pt x="377" y="0"/>
                </a:lnTo>
                <a:lnTo>
                  <a:pt x="382" y="0"/>
                </a:lnTo>
                <a:lnTo>
                  <a:pt x="386" y="0"/>
                </a:lnTo>
                <a:lnTo>
                  <a:pt x="391" y="0"/>
                </a:lnTo>
                <a:lnTo>
                  <a:pt x="395" y="0"/>
                </a:lnTo>
                <a:lnTo>
                  <a:pt x="400" y="0"/>
                </a:lnTo>
                <a:lnTo>
                  <a:pt x="405" y="0"/>
                </a:lnTo>
                <a:lnTo>
                  <a:pt x="409" y="0"/>
                </a:lnTo>
                <a:lnTo>
                  <a:pt x="414" y="0"/>
                </a:lnTo>
                <a:lnTo>
                  <a:pt x="418" y="0"/>
                </a:lnTo>
                <a:lnTo>
                  <a:pt x="423" y="0"/>
                </a:lnTo>
                <a:lnTo>
                  <a:pt x="427" y="0"/>
                </a:lnTo>
                <a:lnTo>
                  <a:pt x="432" y="0"/>
                </a:lnTo>
                <a:lnTo>
                  <a:pt x="436" y="0"/>
                </a:lnTo>
                <a:lnTo>
                  <a:pt x="441" y="0"/>
                </a:lnTo>
                <a:lnTo>
                  <a:pt x="445" y="0"/>
                </a:lnTo>
                <a:lnTo>
                  <a:pt x="450" y="0"/>
                </a:lnTo>
                <a:lnTo>
                  <a:pt x="455" y="0"/>
                </a:lnTo>
                <a:lnTo>
                  <a:pt x="459" y="0"/>
                </a:lnTo>
                <a:lnTo>
                  <a:pt x="464" y="0"/>
                </a:lnTo>
                <a:lnTo>
                  <a:pt x="468" y="0"/>
                </a:lnTo>
                <a:lnTo>
                  <a:pt x="473" y="0"/>
                </a:lnTo>
                <a:lnTo>
                  <a:pt x="477" y="0"/>
                </a:lnTo>
                <a:lnTo>
                  <a:pt x="482" y="0"/>
                </a:lnTo>
                <a:lnTo>
                  <a:pt x="486" y="0"/>
                </a:lnTo>
                <a:lnTo>
                  <a:pt x="491" y="0"/>
                </a:lnTo>
                <a:lnTo>
                  <a:pt x="495" y="0"/>
                </a:lnTo>
                <a:lnTo>
                  <a:pt x="500" y="0"/>
                </a:lnTo>
                <a:lnTo>
                  <a:pt x="505" y="0"/>
                </a:lnTo>
                <a:lnTo>
                  <a:pt x="509" y="0"/>
                </a:lnTo>
                <a:lnTo>
                  <a:pt x="514" y="0"/>
                </a:lnTo>
                <a:lnTo>
                  <a:pt x="518" y="0"/>
                </a:lnTo>
                <a:lnTo>
                  <a:pt x="523" y="0"/>
                </a:lnTo>
                <a:lnTo>
                  <a:pt x="527" y="0"/>
                </a:lnTo>
                <a:lnTo>
                  <a:pt x="532" y="0"/>
                </a:lnTo>
                <a:lnTo>
                  <a:pt x="536" y="0"/>
                </a:lnTo>
                <a:lnTo>
                  <a:pt x="541" y="0"/>
                </a:lnTo>
                <a:lnTo>
                  <a:pt x="545" y="0"/>
                </a:lnTo>
                <a:lnTo>
                  <a:pt x="550" y="0"/>
                </a:lnTo>
                <a:lnTo>
                  <a:pt x="555" y="0"/>
                </a:lnTo>
                <a:lnTo>
                  <a:pt x="559" y="0"/>
                </a:lnTo>
                <a:lnTo>
                  <a:pt x="564" y="0"/>
                </a:lnTo>
                <a:lnTo>
                  <a:pt x="568" y="0"/>
                </a:lnTo>
                <a:lnTo>
                  <a:pt x="573" y="0"/>
                </a:lnTo>
                <a:lnTo>
                  <a:pt x="577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6" name="Freeform 71"/>
          <p:cNvSpPr>
            <a:spLocks/>
          </p:cNvSpPr>
          <p:nvPr/>
        </p:nvSpPr>
        <p:spPr bwMode="auto">
          <a:xfrm>
            <a:off x="7456488" y="6040438"/>
            <a:ext cx="449262" cy="1587"/>
          </a:xfrm>
          <a:custGeom>
            <a:avLst/>
            <a:gdLst>
              <a:gd name="T0" fmla="*/ 0 w 282"/>
              <a:gd name="T1" fmla="*/ 0 h 1587"/>
              <a:gd name="T2" fmla="*/ 2147483646 w 282"/>
              <a:gd name="T3" fmla="*/ 0 h 1587"/>
              <a:gd name="T4" fmla="*/ 2147483646 w 282"/>
              <a:gd name="T5" fmla="*/ 0 h 1587"/>
              <a:gd name="T6" fmla="*/ 2147483646 w 282"/>
              <a:gd name="T7" fmla="*/ 0 h 1587"/>
              <a:gd name="T8" fmla="*/ 2147483646 w 282"/>
              <a:gd name="T9" fmla="*/ 0 h 1587"/>
              <a:gd name="T10" fmla="*/ 2147483646 w 282"/>
              <a:gd name="T11" fmla="*/ 0 h 1587"/>
              <a:gd name="T12" fmla="*/ 2147483646 w 282"/>
              <a:gd name="T13" fmla="*/ 0 h 1587"/>
              <a:gd name="T14" fmla="*/ 2147483646 w 282"/>
              <a:gd name="T15" fmla="*/ 0 h 1587"/>
              <a:gd name="T16" fmla="*/ 2147483646 w 282"/>
              <a:gd name="T17" fmla="*/ 0 h 1587"/>
              <a:gd name="T18" fmla="*/ 2147483646 w 282"/>
              <a:gd name="T19" fmla="*/ 0 h 1587"/>
              <a:gd name="T20" fmla="*/ 2147483646 w 282"/>
              <a:gd name="T21" fmla="*/ 0 h 1587"/>
              <a:gd name="T22" fmla="*/ 2147483646 w 282"/>
              <a:gd name="T23" fmla="*/ 0 h 1587"/>
              <a:gd name="T24" fmla="*/ 2147483646 w 282"/>
              <a:gd name="T25" fmla="*/ 0 h 1587"/>
              <a:gd name="T26" fmla="*/ 2147483646 w 282"/>
              <a:gd name="T27" fmla="*/ 0 h 1587"/>
              <a:gd name="T28" fmla="*/ 2147483646 w 282"/>
              <a:gd name="T29" fmla="*/ 0 h 1587"/>
              <a:gd name="T30" fmla="*/ 2147483646 w 282"/>
              <a:gd name="T31" fmla="*/ 0 h 1587"/>
              <a:gd name="T32" fmla="*/ 2147483646 w 282"/>
              <a:gd name="T33" fmla="*/ 0 h 1587"/>
              <a:gd name="T34" fmla="*/ 2147483646 w 282"/>
              <a:gd name="T35" fmla="*/ 0 h 1587"/>
              <a:gd name="T36" fmla="*/ 2147483646 w 282"/>
              <a:gd name="T37" fmla="*/ 0 h 1587"/>
              <a:gd name="T38" fmla="*/ 2147483646 w 282"/>
              <a:gd name="T39" fmla="*/ 0 h 1587"/>
              <a:gd name="T40" fmla="*/ 2147483646 w 282"/>
              <a:gd name="T41" fmla="*/ 0 h 1587"/>
              <a:gd name="T42" fmla="*/ 2147483646 w 282"/>
              <a:gd name="T43" fmla="*/ 0 h 1587"/>
              <a:gd name="T44" fmla="*/ 2147483646 w 282"/>
              <a:gd name="T45" fmla="*/ 0 h 1587"/>
              <a:gd name="T46" fmla="*/ 2147483646 w 282"/>
              <a:gd name="T47" fmla="*/ 0 h 1587"/>
              <a:gd name="T48" fmla="*/ 2147483646 w 282"/>
              <a:gd name="T49" fmla="*/ 0 h 1587"/>
              <a:gd name="T50" fmla="*/ 2147483646 w 282"/>
              <a:gd name="T51" fmla="*/ 0 h 1587"/>
              <a:gd name="T52" fmla="*/ 2147483646 w 282"/>
              <a:gd name="T53" fmla="*/ 0 h 1587"/>
              <a:gd name="T54" fmla="*/ 2147483646 w 282"/>
              <a:gd name="T55" fmla="*/ 0 h 1587"/>
              <a:gd name="T56" fmla="*/ 2147483646 w 282"/>
              <a:gd name="T57" fmla="*/ 0 h 1587"/>
              <a:gd name="T58" fmla="*/ 2147483646 w 282"/>
              <a:gd name="T59" fmla="*/ 0 h 1587"/>
              <a:gd name="T60" fmla="*/ 2147483646 w 282"/>
              <a:gd name="T61" fmla="*/ 0 h 1587"/>
              <a:gd name="T62" fmla="*/ 2147483646 w 282"/>
              <a:gd name="T63" fmla="*/ 0 h 1587"/>
              <a:gd name="T64" fmla="*/ 2147483646 w 282"/>
              <a:gd name="T65" fmla="*/ 0 h 1587"/>
              <a:gd name="T66" fmla="*/ 2147483646 w 282"/>
              <a:gd name="T67" fmla="*/ 0 h 1587"/>
              <a:gd name="T68" fmla="*/ 2147483646 w 282"/>
              <a:gd name="T69" fmla="*/ 0 h 1587"/>
              <a:gd name="T70" fmla="*/ 2147483646 w 282"/>
              <a:gd name="T71" fmla="*/ 0 h 1587"/>
              <a:gd name="T72" fmla="*/ 2147483646 w 282"/>
              <a:gd name="T73" fmla="*/ 0 h 1587"/>
              <a:gd name="T74" fmla="*/ 2147483646 w 282"/>
              <a:gd name="T75" fmla="*/ 0 h 1587"/>
              <a:gd name="T76" fmla="*/ 2147483646 w 282"/>
              <a:gd name="T77" fmla="*/ 0 h 1587"/>
              <a:gd name="T78" fmla="*/ 2147483646 w 282"/>
              <a:gd name="T79" fmla="*/ 0 h 1587"/>
              <a:gd name="T80" fmla="*/ 2147483646 w 282"/>
              <a:gd name="T81" fmla="*/ 0 h 1587"/>
              <a:gd name="T82" fmla="*/ 2147483646 w 282"/>
              <a:gd name="T83" fmla="*/ 0 h 1587"/>
              <a:gd name="T84" fmla="*/ 2147483646 w 282"/>
              <a:gd name="T85" fmla="*/ 0 h 1587"/>
              <a:gd name="T86" fmla="*/ 2147483646 w 282"/>
              <a:gd name="T87" fmla="*/ 0 h 1587"/>
              <a:gd name="T88" fmla="*/ 2147483646 w 282"/>
              <a:gd name="T89" fmla="*/ 0 h 1587"/>
              <a:gd name="T90" fmla="*/ 2147483646 w 282"/>
              <a:gd name="T91" fmla="*/ 0 h 1587"/>
              <a:gd name="T92" fmla="*/ 2147483646 w 282"/>
              <a:gd name="T93" fmla="*/ 0 h 1587"/>
              <a:gd name="T94" fmla="*/ 2147483646 w 282"/>
              <a:gd name="T95" fmla="*/ 0 h 1587"/>
              <a:gd name="T96" fmla="*/ 2147483646 w 282"/>
              <a:gd name="T97" fmla="*/ 0 h 1587"/>
              <a:gd name="T98" fmla="*/ 2147483646 w 282"/>
              <a:gd name="T99" fmla="*/ 0 h 1587"/>
              <a:gd name="T100" fmla="*/ 2147483646 w 282"/>
              <a:gd name="T101" fmla="*/ 0 h 1587"/>
              <a:gd name="T102" fmla="*/ 2147483646 w 282"/>
              <a:gd name="T103" fmla="*/ 0 h 1587"/>
              <a:gd name="T104" fmla="*/ 2147483646 w 282"/>
              <a:gd name="T105" fmla="*/ 0 h 1587"/>
              <a:gd name="T106" fmla="*/ 2147483646 w 282"/>
              <a:gd name="T107" fmla="*/ 0 h 1587"/>
              <a:gd name="T108" fmla="*/ 2147483646 w 282"/>
              <a:gd name="T109" fmla="*/ 0 h 1587"/>
              <a:gd name="T110" fmla="*/ 2147483646 w 282"/>
              <a:gd name="T111" fmla="*/ 0 h 1587"/>
              <a:gd name="T112" fmla="*/ 2147483646 w 282"/>
              <a:gd name="T113" fmla="*/ 0 h 1587"/>
              <a:gd name="T114" fmla="*/ 2147483646 w 282"/>
              <a:gd name="T115" fmla="*/ 0 h 1587"/>
              <a:gd name="T116" fmla="*/ 2147483646 w 282"/>
              <a:gd name="T117" fmla="*/ 0 h 1587"/>
              <a:gd name="T118" fmla="*/ 2147483646 w 282"/>
              <a:gd name="T119" fmla="*/ 0 h 1587"/>
              <a:gd name="T120" fmla="*/ 2147483646 w 282"/>
              <a:gd name="T121" fmla="*/ 0 h 1587"/>
              <a:gd name="T122" fmla="*/ 2147483646 w 282"/>
              <a:gd name="T123" fmla="*/ 0 h 1587"/>
              <a:gd name="T124" fmla="*/ 2147483646 w 282"/>
              <a:gd name="T125" fmla="*/ 0 h 158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82"/>
              <a:gd name="T190" fmla="*/ 0 h 1587"/>
              <a:gd name="T191" fmla="*/ 282 w 282"/>
              <a:gd name="T192" fmla="*/ 1587 h 158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82" h="1587">
                <a:moveTo>
                  <a:pt x="0" y="0"/>
                </a:moveTo>
                <a:lnTo>
                  <a:pt x="5" y="0"/>
                </a:lnTo>
                <a:lnTo>
                  <a:pt x="9" y="0"/>
                </a:lnTo>
                <a:lnTo>
                  <a:pt x="14" y="0"/>
                </a:lnTo>
                <a:lnTo>
                  <a:pt x="18" y="0"/>
                </a:lnTo>
                <a:lnTo>
                  <a:pt x="23" y="0"/>
                </a:lnTo>
                <a:lnTo>
                  <a:pt x="28" y="0"/>
                </a:lnTo>
                <a:lnTo>
                  <a:pt x="32" y="0"/>
                </a:lnTo>
                <a:lnTo>
                  <a:pt x="37" y="0"/>
                </a:lnTo>
                <a:lnTo>
                  <a:pt x="41" y="0"/>
                </a:lnTo>
                <a:lnTo>
                  <a:pt x="46" y="0"/>
                </a:lnTo>
                <a:lnTo>
                  <a:pt x="50" y="0"/>
                </a:lnTo>
                <a:lnTo>
                  <a:pt x="55" y="0"/>
                </a:lnTo>
                <a:lnTo>
                  <a:pt x="59" y="0"/>
                </a:lnTo>
                <a:lnTo>
                  <a:pt x="64" y="0"/>
                </a:lnTo>
                <a:lnTo>
                  <a:pt x="68" y="0"/>
                </a:lnTo>
                <a:lnTo>
                  <a:pt x="73" y="0"/>
                </a:lnTo>
                <a:lnTo>
                  <a:pt x="78" y="0"/>
                </a:lnTo>
                <a:lnTo>
                  <a:pt x="82" y="0"/>
                </a:lnTo>
                <a:lnTo>
                  <a:pt x="87" y="0"/>
                </a:lnTo>
                <a:lnTo>
                  <a:pt x="91" y="0"/>
                </a:lnTo>
                <a:lnTo>
                  <a:pt x="96" y="0"/>
                </a:lnTo>
                <a:lnTo>
                  <a:pt x="100" y="0"/>
                </a:lnTo>
                <a:lnTo>
                  <a:pt x="105" y="0"/>
                </a:lnTo>
                <a:lnTo>
                  <a:pt x="109" y="0"/>
                </a:lnTo>
                <a:lnTo>
                  <a:pt x="114" y="0"/>
                </a:lnTo>
                <a:lnTo>
                  <a:pt x="118" y="0"/>
                </a:lnTo>
                <a:lnTo>
                  <a:pt x="123" y="0"/>
                </a:lnTo>
                <a:lnTo>
                  <a:pt x="128" y="0"/>
                </a:lnTo>
                <a:lnTo>
                  <a:pt x="132" y="0"/>
                </a:lnTo>
                <a:lnTo>
                  <a:pt x="137" y="0"/>
                </a:lnTo>
                <a:lnTo>
                  <a:pt x="141" y="0"/>
                </a:lnTo>
                <a:lnTo>
                  <a:pt x="146" y="0"/>
                </a:lnTo>
                <a:lnTo>
                  <a:pt x="150" y="0"/>
                </a:lnTo>
                <a:lnTo>
                  <a:pt x="155" y="0"/>
                </a:lnTo>
                <a:lnTo>
                  <a:pt x="159" y="0"/>
                </a:lnTo>
                <a:lnTo>
                  <a:pt x="164" y="0"/>
                </a:lnTo>
                <a:lnTo>
                  <a:pt x="168" y="0"/>
                </a:lnTo>
                <a:lnTo>
                  <a:pt x="173" y="0"/>
                </a:lnTo>
                <a:lnTo>
                  <a:pt x="178" y="0"/>
                </a:lnTo>
                <a:lnTo>
                  <a:pt x="182" y="0"/>
                </a:lnTo>
                <a:lnTo>
                  <a:pt x="187" y="0"/>
                </a:lnTo>
                <a:lnTo>
                  <a:pt x="191" y="0"/>
                </a:lnTo>
                <a:lnTo>
                  <a:pt x="196" y="0"/>
                </a:lnTo>
                <a:lnTo>
                  <a:pt x="200" y="0"/>
                </a:lnTo>
                <a:lnTo>
                  <a:pt x="205" y="0"/>
                </a:lnTo>
                <a:lnTo>
                  <a:pt x="209" y="0"/>
                </a:lnTo>
                <a:lnTo>
                  <a:pt x="214" y="0"/>
                </a:lnTo>
                <a:lnTo>
                  <a:pt x="218" y="0"/>
                </a:lnTo>
                <a:lnTo>
                  <a:pt x="223" y="0"/>
                </a:lnTo>
                <a:lnTo>
                  <a:pt x="228" y="0"/>
                </a:lnTo>
                <a:lnTo>
                  <a:pt x="232" y="0"/>
                </a:lnTo>
                <a:lnTo>
                  <a:pt x="237" y="0"/>
                </a:lnTo>
                <a:lnTo>
                  <a:pt x="241" y="0"/>
                </a:lnTo>
                <a:lnTo>
                  <a:pt x="246" y="0"/>
                </a:lnTo>
                <a:lnTo>
                  <a:pt x="250" y="0"/>
                </a:lnTo>
                <a:lnTo>
                  <a:pt x="255" y="0"/>
                </a:lnTo>
                <a:lnTo>
                  <a:pt x="259" y="0"/>
                </a:lnTo>
                <a:lnTo>
                  <a:pt x="264" y="0"/>
                </a:lnTo>
                <a:lnTo>
                  <a:pt x="268" y="0"/>
                </a:lnTo>
                <a:lnTo>
                  <a:pt x="273" y="0"/>
                </a:lnTo>
                <a:lnTo>
                  <a:pt x="278" y="0"/>
                </a:lnTo>
                <a:lnTo>
                  <a:pt x="282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7" name="Freeform 72"/>
          <p:cNvSpPr>
            <a:spLocks/>
          </p:cNvSpPr>
          <p:nvPr/>
        </p:nvSpPr>
        <p:spPr bwMode="auto">
          <a:xfrm>
            <a:off x="4706938" y="4041775"/>
            <a:ext cx="919162" cy="1588"/>
          </a:xfrm>
          <a:custGeom>
            <a:avLst/>
            <a:gdLst>
              <a:gd name="T0" fmla="*/ 2147483646 w 578"/>
              <a:gd name="T1" fmla="*/ 0 h 1588"/>
              <a:gd name="T2" fmla="*/ 2147483646 w 578"/>
              <a:gd name="T3" fmla="*/ 0 h 1588"/>
              <a:gd name="T4" fmla="*/ 2147483646 w 578"/>
              <a:gd name="T5" fmla="*/ 0 h 1588"/>
              <a:gd name="T6" fmla="*/ 2147483646 w 578"/>
              <a:gd name="T7" fmla="*/ 0 h 1588"/>
              <a:gd name="T8" fmla="*/ 2147483646 w 578"/>
              <a:gd name="T9" fmla="*/ 0 h 1588"/>
              <a:gd name="T10" fmla="*/ 2147483646 w 578"/>
              <a:gd name="T11" fmla="*/ 0 h 1588"/>
              <a:gd name="T12" fmla="*/ 2147483646 w 578"/>
              <a:gd name="T13" fmla="*/ 0 h 1588"/>
              <a:gd name="T14" fmla="*/ 2147483646 w 578"/>
              <a:gd name="T15" fmla="*/ 0 h 1588"/>
              <a:gd name="T16" fmla="*/ 2147483646 w 578"/>
              <a:gd name="T17" fmla="*/ 0 h 1588"/>
              <a:gd name="T18" fmla="*/ 2147483646 w 578"/>
              <a:gd name="T19" fmla="*/ 0 h 1588"/>
              <a:gd name="T20" fmla="*/ 2147483646 w 578"/>
              <a:gd name="T21" fmla="*/ 0 h 1588"/>
              <a:gd name="T22" fmla="*/ 2147483646 w 578"/>
              <a:gd name="T23" fmla="*/ 0 h 1588"/>
              <a:gd name="T24" fmla="*/ 2147483646 w 578"/>
              <a:gd name="T25" fmla="*/ 0 h 1588"/>
              <a:gd name="T26" fmla="*/ 2147483646 w 578"/>
              <a:gd name="T27" fmla="*/ 0 h 1588"/>
              <a:gd name="T28" fmla="*/ 2147483646 w 578"/>
              <a:gd name="T29" fmla="*/ 0 h 1588"/>
              <a:gd name="T30" fmla="*/ 2147483646 w 578"/>
              <a:gd name="T31" fmla="*/ 0 h 1588"/>
              <a:gd name="T32" fmla="*/ 2147483646 w 578"/>
              <a:gd name="T33" fmla="*/ 0 h 1588"/>
              <a:gd name="T34" fmla="*/ 2147483646 w 578"/>
              <a:gd name="T35" fmla="*/ 0 h 1588"/>
              <a:gd name="T36" fmla="*/ 2147483646 w 578"/>
              <a:gd name="T37" fmla="*/ 0 h 1588"/>
              <a:gd name="T38" fmla="*/ 2147483646 w 578"/>
              <a:gd name="T39" fmla="*/ 0 h 1588"/>
              <a:gd name="T40" fmla="*/ 2147483646 w 578"/>
              <a:gd name="T41" fmla="*/ 0 h 1588"/>
              <a:gd name="T42" fmla="*/ 2147483646 w 578"/>
              <a:gd name="T43" fmla="*/ 0 h 1588"/>
              <a:gd name="T44" fmla="*/ 2147483646 w 578"/>
              <a:gd name="T45" fmla="*/ 0 h 1588"/>
              <a:gd name="T46" fmla="*/ 2147483646 w 578"/>
              <a:gd name="T47" fmla="*/ 0 h 1588"/>
              <a:gd name="T48" fmla="*/ 2147483646 w 578"/>
              <a:gd name="T49" fmla="*/ 0 h 1588"/>
              <a:gd name="T50" fmla="*/ 2147483646 w 578"/>
              <a:gd name="T51" fmla="*/ 0 h 1588"/>
              <a:gd name="T52" fmla="*/ 2147483646 w 578"/>
              <a:gd name="T53" fmla="*/ 0 h 1588"/>
              <a:gd name="T54" fmla="*/ 2147483646 w 578"/>
              <a:gd name="T55" fmla="*/ 0 h 1588"/>
              <a:gd name="T56" fmla="*/ 2147483646 w 578"/>
              <a:gd name="T57" fmla="*/ 0 h 1588"/>
              <a:gd name="T58" fmla="*/ 2147483646 w 578"/>
              <a:gd name="T59" fmla="*/ 0 h 1588"/>
              <a:gd name="T60" fmla="*/ 2147483646 w 578"/>
              <a:gd name="T61" fmla="*/ 0 h 1588"/>
              <a:gd name="T62" fmla="*/ 2147483646 w 578"/>
              <a:gd name="T63" fmla="*/ 0 h 1588"/>
              <a:gd name="T64" fmla="*/ 2147483646 w 578"/>
              <a:gd name="T65" fmla="*/ 0 h 1588"/>
              <a:gd name="T66" fmla="*/ 2147483646 w 578"/>
              <a:gd name="T67" fmla="*/ 0 h 1588"/>
              <a:gd name="T68" fmla="*/ 2147483646 w 578"/>
              <a:gd name="T69" fmla="*/ 0 h 1588"/>
              <a:gd name="T70" fmla="*/ 2147483646 w 578"/>
              <a:gd name="T71" fmla="*/ 0 h 1588"/>
              <a:gd name="T72" fmla="*/ 2147483646 w 578"/>
              <a:gd name="T73" fmla="*/ 0 h 1588"/>
              <a:gd name="T74" fmla="*/ 2147483646 w 578"/>
              <a:gd name="T75" fmla="*/ 0 h 1588"/>
              <a:gd name="T76" fmla="*/ 2147483646 w 578"/>
              <a:gd name="T77" fmla="*/ 0 h 1588"/>
              <a:gd name="T78" fmla="*/ 2147483646 w 578"/>
              <a:gd name="T79" fmla="*/ 0 h 1588"/>
              <a:gd name="T80" fmla="*/ 2147483646 w 578"/>
              <a:gd name="T81" fmla="*/ 0 h 1588"/>
              <a:gd name="T82" fmla="*/ 2147483646 w 578"/>
              <a:gd name="T83" fmla="*/ 0 h 158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78"/>
              <a:gd name="T127" fmla="*/ 0 h 1588"/>
              <a:gd name="T128" fmla="*/ 578 w 578"/>
              <a:gd name="T129" fmla="*/ 1588 h 158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78" h="1588">
                <a:moveTo>
                  <a:pt x="0" y="0"/>
                </a:moveTo>
                <a:lnTo>
                  <a:pt x="5" y="0"/>
                </a:lnTo>
                <a:lnTo>
                  <a:pt x="9" y="0"/>
                </a:lnTo>
                <a:lnTo>
                  <a:pt x="14" y="0"/>
                </a:lnTo>
                <a:lnTo>
                  <a:pt x="19" y="0"/>
                </a:lnTo>
                <a:lnTo>
                  <a:pt x="23" y="0"/>
                </a:lnTo>
                <a:lnTo>
                  <a:pt x="28" y="0"/>
                </a:lnTo>
                <a:lnTo>
                  <a:pt x="32" y="0"/>
                </a:lnTo>
                <a:lnTo>
                  <a:pt x="37" y="0"/>
                </a:lnTo>
                <a:lnTo>
                  <a:pt x="41" y="0"/>
                </a:lnTo>
                <a:lnTo>
                  <a:pt x="46" y="0"/>
                </a:lnTo>
                <a:lnTo>
                  <a:pt x="50" y="0"/>
                </a:lnTo>
                <a:lnTo>
                  <a:pt x="55" y="0"/>
                </a:lnTo>
                <a:lnTo>
                  <a:pt x="59" y="0"/>
                </a:lnTo>
                <a:lnTo>
                  <a:pt x="64" y="0"/>
                </a:lnTo>
                <a:lnTo>
                  <a:pt x="69" y="0"/>
                </a:lnTo>
                <a:lnTo>
                  <a:pt x="73" y="0"/>
                </a:lnTo>
                <a:lnTo>
                  <a:pt x="78" y="0"/>
                </a:lnTo>
                <a:lnTo>
                  <a:pt x="82" y="0"/>
                </a:lnTo>
                <a:lnTo>
                  <a:pt x="87" y="0"/>
                </a:lnTo>
                <a:lnTo>
                  <a:pt x="91" y="0"/>
                </a:lnTo>
                <a:lnTo>
                  <a:pt x="96" y="0"/>
                </a:lnTo>
                <a:lnTo>
                  <a:pt x="100" y="0"/>
                </a:lnTo>
                <a:lnTo>
                  <a:pt x="105" y="0"/>
                </a:lnTo>
                <a:lnTo>
                  <a:pt x="109" y="0"/>
                </a:lnTo>
                <a:lnTo>
                  <a:pt x="114" y="0"/>
                </a:lnTo>
                <a:lnTo>
                  <a:pt x="119" y="0"/>
                </a:lnTo>
                <a:lnTo>
                  <a:pt x="123" y="0"/>
                </a:lnTo>
                <a:lnTo>
                  <a:pt x="128" y="0"/>
                </a:lnTo>
                <a:lnTo>
                  <a:pt x="132" y="0"/>
                </a:lnTo>
                <a:lnTo>
                  <a:pt x="137" y="0"/>
                </a:lnTo>
                <a:lnTo>
                  <a:pt x="141" y="0"/>
                </a:lnTo>
                <a:lnTo>
                  <a:pt x="146" y="0"/>
                </a:lnTo>
                <a:lnTo>
                  <a:pt x="150" y="0"/>
                </a:lnTo>
                <a:lnTo>
                  <a:pt x="155" y="0"/>
                </a:lnTo>
                <a:lnTo>
                  <a:pt x="159" y="0"/>
                </a:lnTo>
                <a:lnTo>
                  <a:pt x="164" y="0"/>
                </a:lnTo>
                <a:lnTo>
                  <a:pt x="169" y="0"/>
                </a:lnTo>
                <a:lnTo>
                  <a:pt x="173" y="0"/>
                </a:lnTo>
                <a:lnTo>
                  <a:pt x="178" y="0"/>
                </a:lnTo>
                <a:lnTo>
                  <a:pt x="182" y="0"/>
                </a:lnTo>
                <a:lnTo>
                  <a:pt x="187" y="0"/>
                </a:lnTo>
                <a:lnTo>
                  <a:pt x="191" y="0"/>
                </a:lnTo>
                <a:lnTo>
                  <a:pt x="196" y="0"/>
                </a:lnTo>
                <a:lnTo>
                  <a:pt x="200" y="0"/>
                </a:lnTo>
                <a:lnTo>
                  <a:pt x="205" y="0"/>
                </a:lnTo>
                <a:lnTo>
                  <a:pt x="209" y="0"/>
                </a:lnTo>
                <a:lnTo>
                  <a:pt x="214" y="0"/>
                </a:lnTo>
                <a:lnTo>
                  <a:pt x="219" y="0"/>
                </a:lnTo>
                <a:lnTo>
                  <a:pt x="223" y="0"/>
                </a:lnTo>
                <a:lnTo>
                  <a:pt x="228" y="0"/>
                </a:lnTo>
                <a:lnTo>
                  <a:pt x="232" y="0"/>
                </a:lnTo>
                <a:lnTo>
                  <a:pt x="237" y="0"/>
                </a:lnTo>
                <a:lnTo>
                  <a:pt x="241" y="0"/>
                </a:lnTo>
                <a:lnTo>
                  <a:pt x="246" y="0"/>
                </a:lnTo>
                <a:lnTo>
                  <a:pt x="250" y="0"/>
                </a:lnTo>
                <a:lnTo>
                  <a:pt x="255" y="0"/>
                </a:lnTo>
                <a:lnTo>
                  <a:pt x="259" y="0"/>
                </a:lnTo>
                <a:lnTo>
                  <a:pt x="264" y="0"/>
                </a:lnTo>
                <a:lnTo>
                  <a:pt x="269" y="0"/>
                </a:lnTo>
                <a:lnTo>
                  <a:pt x="273" y="0"/>
                </a:lnTo>
                <a:lnTo>
                  <a:pt x="278" y="0"/>
                </a:lnTo>
                <a:lnTo>
                  <a:pt x="282" y="0"/>
                </a:lnTo>
                <a:lnTo>
                  <a:pt x="287" y="0"/>
                </a:lnTo>
                <a:lnTo>
                  <a:pt x="291" y="0"/>
                </a:lnTo>
                <a:lnTo>
                  <a:pt x="296" y="0"/>
                </a:lnTo>
                <a:lnTo>
                  <a:pt x="300" y="0"/>
                </a:lnTo>
                <a:lnTo>
                  <a:pt x="305" y="0"/>
                </a:lnTo>
                <a:lnTo>
                  <a:pt x="309" y="0"/>
                </a:lnTo>
                <a:lnTo>
                  <a:pt x="314" y="0"/>
                </a:lnTo>
                <a:lnTo>
                  <a:pt x="319" y="0"/>
                </a:lnTo>
                <a:lnTo>
                  <a:pt x="323" y="0"/>
                </a:lnTo>
                <a:lnTo>
                  <a:pt x="328" y="0"/>
                </a:lnTo>
                <a:lnTo>
                  <a:pt x="332" y="0"/>
                </a:lnTo>
                <a:lnTo>
                  <a:pt x="337" y="0"/>
                </a:lnTo>
                <a:lnTo>
                  <a:pt x="341" y="0"/>
                </a:lnTo>
                <a:lnTo>
                  <a:pt x="346" y="0"/>
                </a:lnTo>
                <a:lnTo>
                  <a:pt x="350" y="0"/>
                </a:lnTo>
                <a:lnTo>
                  <a:pt x="355" y="0"/>
                </a:lnTo>
                <a:lnTo>
                  <a:pt x="359" y="0"/>
                </a:lnTo>
                <a:lnTo>
                  <a:pt x="364" y="0"/>
                </a:lnTo>
                <a:lnTo>
                  <a:pt x="369" y="0"/>
                </a:lnTo>
                <a:lnTo>
                  <a:pt x="373" y="0"/>
                </a:lnTo>
                <a:lnTo>
                  <a:pt x="378" y="0"/>
                </a:lnTo>
                <a:lnTo>
                  <a:pt x="382" y="0"/>
                </a:lnTo>
                <a:lnTo>
                  <a:pt x="387" y="0"/>
                </a:lnTo>
                <a:lnTo>
                  <a:pt x="391" y="0"/>
                </a:lnTo>
                <a:lnTo>
                  <a:pt x="396" y="0"/>
                </a:lnTo>
                <a:lnTo>
                  <a:pt x="400" y="0"/>
                </a:lnTo>
                <a:lnTo>
                  <a:pt x="405" y="0"/>
                </a:lnTo>
                <a:lnTo>
                  <a:pt x="409" y="0"/>
                </a:lnTo>
                <a:lnTo>
                  <a:pt x="414" y="0"/>
                </a:lnTo>
                <a:lnTo>
                  <a:pt x="419" y="0"/>
                </a:lnTo>
                <a:lnTo>
                  <a:pt x="423" y="0"/>
                </a:lnTo>
                <a:lnTo>
                  <a:pt x="428" y="0"/>
                </a:lnTo>
                <a:lnTo>
                  <a:pt x="432" y="0"/>
                </a:lnTo>
                <a:lnTo>
                  <a:pt x="437" y="0"/>
                </a:lnTo>
                <a:lnTo>
                  <a:pt x="441" y="0"/>
                </a:lnTo>
                <a:lnTo>
                  <a:pt x="446" y="0"/>
                </a:lnTo>
                <a:lnTo>
                  <a:pt x="450" y="0"/>
                </a:lnTo>
                <a:lnTo>
                  <a:pt x="455" y="0"/>
                </a:lnTo>
                <a:lnTo>
                  <a:pt x="459" y="0"/>
                </a:lnTo>
                <a:lnTo>
                  <a:pt x="464" y="0"/>
                </a:lnTo>
                <a:lnTo>
                  <a:pt x="469" y="0"/>
                </a:lnTo>
                <a:lnTo>
                  <a:pt x="473" y="0"/>
                </a:lnTo>
                <a:lnTo>
                  <a:pt x="478" y="0"/>
                </a:lnTo>
                <a:lnTo>
                  <a:pt x="482" y="0"/>
                </a:lnTo>
                <a:lnTo>
                  <a:pt x="487" y="0"/>
                </a:lnTo>
                <a:lnTo>
                  <a:pt x="491" y="0"/>
                </a:lnTo>
                <a:lnTo>
                  <a:pt x="496" y="0"/>
                </a:lnTo>
                <a:lnTo>
                  <a:pt x="500" y="0"/>
                </a:lnTo>
                <a:lnTo>
                  <a:pt x="505" y="0"/>
                </a:lnTo>
                <a:lnTo>
                  <a:pt x="509" y="0"/>
                </a:lnTo>
                <a:lnTo>
                  <a:pt x="514" y="0"/>
                </a:lnTo>
                <a:lnTo>
                  <a:pt x="519" y="0"/>
                </a:lnTo>
                <a:lnTo>
                  <a:pt x="523" y="0"/>
                </a:lnTo>
                <a:lnTo>
                  <a:pt x="528" y="0"/>
                </a:lnTo>
                <a:lnTo>
                  <a:pt x="532" y="0"/>
                </a:lnTo>
                <a:lnTo>
                  <a:pt x="537" y="0"/>
                </a:lnTo>
                <a:lnTo>
                  <a:pt x="541" y="0"/>
                </a:lnTo>
                <a:lnTo>
                  <a:pt x="546" y="0"/>
                </a:lnTo>
                <a:lnTo>
                  <a:pt x="550" y="0"/>
                </a:lnTo>
                <a:lnTo>
                  <a:pt x="555" y="0"/>
                </a:lnTo>
                <a:lnTo>
                  <a:pt x="559" y="0"/>
                </a:lnTo>
                <a:lnTo>
                  <a:pt x="564" y="0"/>
                </a:lnTo>
                <a:lnTo>
                  <a:pt x="569" y="0"/>
                </a:lnTo>
                <a:lnTo>
                  <a:pt x="573" y="0"/>
                </a:lnTo>
                <a:lnTo>
                  <a:pt x="578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8" name="Freeform 73"/>
          <p:cNvSpPr>
            <a:spLocks/>
          </p:cNvSpPr>
          <p:nvPr/>
        </p:nvSpPr>
        <p:spPr bwMode="auto">
          <a:xfrm>
            <a:off x="5626100" y="4041775"/>
            <a:ext cx="914400" cy="1588"/>
          </a:xfrm>
          <a:custGeom>
            <a:avLst/>
            <a:gdLst>
              <a:gd name="T0" fmla="*/ 2147483646 w 577"/>
              <a:gd name="T1" fmla="*/ 0 h 1588"/>
              <a:gd name="T2" fmla="*/ 2147483646 w 577"/>
              <a:gd name="T3" fmla="*/ 0 h 1588"/>
              <a:gd name="T4" fmla="*/ 2147483646 w 577"/>
              <a:gd name="T5" fmla="*/ 0 h 1588"/>
              <a:gd name="T6" fmla="*/ 2147483646 w 577"/>
              <a:gd name="T7" fmla="*/ 0 h 1588"/>
              <a:gd name="T8" fmla="*/ 2147483646 w 577"/>
              <a:gd name="T9" fmla="*/ 0 h 1588"/>
              <a:gd name="T10" fmla="*/ 2147483646 w 577"/>
              <a:gd name="T11" fmla="*/ 0 h 1588"/>
              <a:gd name="T12" fmla="*/ 2147483646 w 577"/>
              <a:gd name="T13" fmla="*/ 0 h 1588"/>
              <a:gd name="T14" fmla="*/ 2147483646 w 577"/>
              <a:gd name="T15" fmla="*/ 0 h 1588"/>
              <a:gd name="T16" fmla="*/ 2147483646 w 577"/>
              <a:gd name="T17" fmla="*/ 0 h 1588"/>
              <a:gd name="T18" fmla="*/ 2147483646 w 577"/>
              <a:gd name="T19" fmla="*/ 0 h 1588"/>
              <a:gd name="T20" fmla="*/ 2147483646 w 577"/>
              <a:gd name="T21" fmla="*/ 0 h 1588"/>
              <a:gd name="T22" fmla="*/ 2147483646 w 577"/>
              <a:gd name="T23" fmla="*/ 0 h 1588"/>
              <a:gd name="T24" fmla="*/ 2147483646 w 577"/>
              <a:gd name="T25" fmla="*/ 0 h 1588"/>
              <a:gd name="T26" fmla="*/ 2147483646 w 577"/>
              <a:gd name="T27" fmla="*/ 0 h 1588"/>
              <a:gd name="T28" fmla="*/ 2147483646 w 577"/>
              <a:gd name="T29" fmla="*/ 0 h 1588"/>
              <a:gd name="T30" fmla="*/ 2147483646 w 577"/>
              <a:gd name="T31" fmla="*/ 0 h 1588"/>
              <a:gd name="T32" fmla="*/ 2147483646 w 577"/>
              <a:gd name="T33" fmla="*/ 0 h 1588"/>
              <a:gd name="T34" fmla="*/ 2147483646 w 577"/>
              <a:gd name="T35" fmla="*/ 0 h 1588"/>
              <a:gd name="T36" fmla="*/ 2147483646 w 577"/>
              <a:gd name="T37" fmla="*/ 0 h 1588"/>
              <a:gd name="T38" fmla="*/ 2147483646 w 577"/>
              <a:gd name="T39" fmla="*/ 0 h 1588"/>
              <a:gd name="T40" fmla="*/ 2147483646 w 577"/>
              <a:gd name="T41" fmla="*/ 0 h 1588"/>
              <a:gd name="T42" fmla="*/ 2147483646 w 577"/>
              <a:gd name="T43" fmla="*/ 0 h 1588"/>
              <a:gd name="T44" fmla="*/ 2147483646 w 577"/>
              <a:gd name="T45" fmla="*/ 0 h 1588"/>
              <a:gd name="T46" fmla="*/ 2147483646 w 577"/>
              <a:gd name="T47" fmla="*/ 0 h 1588"/>
              <a:gd name="T48" fmla="*/ 2147483646 w 577"/>
              <a:gd name="T49" fmla="*/ 0 h 1588"/>
              <a:gd name="T50" fmla="*/ 2147483646 w 577"/>
              <a:gd name="T51" fmla="*/ 0 h 1588"/>
              <a:gd name="T52" fmla="*/ 2147483646 w 577"/>
              <a:gd name="T53" fmla="*/ 0 h 1588"/>
              <a:gd name="T54" fmla="*/ 2147483646 w 577"/>
              <a:gd name="T55" fmla="*/ 0 h 1588"/>
              <a:gd name="T56" fmla="*/ 2147483646 w 577"/>
              <a:gd name="T57" fmla="*/ 0 h 1588"/>
              <a:gd name="T58" fmla="*/ 2147483646 w 577"/>
              <a:gd name="T59" fmla="*/ 0 h 1588"/>
              <a:gd name="T60" fmla="*/ 2147483646 w 577"/>
              <a:gd name="T61" fmla="*/ 0 h 1588"/>
              <a:gd name="T62" fmla="*/ 2147483646 w 577"/>
              <a:gd name="T63" fmla="*/ 0 h 1588"/>
              <a:gd name="T64" fmla="*/ 2147483646 w 577"/>
              <a:gd name="T65" fmla="*/ 0 h 1588"/>
              <a:gd name="T66" fmla="*/ 2147483646 w 577"/>
              <a:gd name="T67" fmla="*/ 0 h 1588"/>
              <a:gd name="T68" fmla="*/ 2147483646 w 577"/>
              <a:gd name="T69" fmla="*/ 0 h 1588"/>
              <a:gd name="T70" fmla="*/ 2147483646 w 577"/>
              <a:gd name="T71" fmla="*/ 0 h 1588"/>
              <a:gd name="T72" fmla="*/ 2147483646 w 577"/>
              <a:gd name="T73" fmla="*/ 0 h 1588"/>
              <a:gd name="T74" fmla="*/ 2147483646 w 577"/>
              <a:gd name="T75" fmla="*/ 0 h 1588"/>
              <a:gd name="T76" fmla="*/ 2147483646 w 577"/>
              <a:gd name="T77" fmla="*/ 0 h 1588"/>
              <a:gd name="T78" fmla="*/ 2147483646 w 577"/>
              <a:gd name="T79" fmla="*/ 0 h 1588"/>
              <a:gd name="T80" fmla="*/ 2147483646 w 577"/>
              <a:gd name="T81" fmla="*/ 0 h 1588"/>
              <a:gd name="T82" fmla="*/ 2147483646 w 577"/>
              <a:gd name="T83" fmla="*/ 0 h 158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77"/>
              <a:gd name="T127" fmla="*/ 0 h 1588"/>
              <a:gd name="T128" fmla="*/ 577 w 577"/>
              <a:gd name="T129" fmla="*/ 1588 h 158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77" h="1588">
                <a:moveTo>
                  <a:pt x="0" y="0"/>
                </a:moveTo>
                <a:lnTo>
                  <a:pt x="4" y="0"/>
                </a:lnTo>
                <a:lnTo>
                  <a:pt x="9" y="0"/>
                </a:lnTo>
                <a:lnTo>
                  <a:pt x="13" y="0"/>
                </a:lnTo>
                <a:lnTo>
                  <a:pt x="18" y="0"/>
                </a:lnTo>
                <a:lnTo>
                  <a:pt x="22" y="0"/>
                </a:lnTo>
                <a:lnTo>
                  <a:pt x="27" y="0"/>
                </a:lnTo>
                <a:lnTo>
                  <a:pt x="31" y="0"/>
                </a:lnTo>
                <a:lnTo>
                  <a:pt x="36" y="0"/>
                </a:lnTo>
                <a:lnTo>
                  <a:pt x="41" y="0"/>
                </a:lnTo>
                <a:lnTo>
                  <a:pt x="45" y="0"/>
                </a:lnTo>
                <a:lnTo>
                  <a:pt x="50" y="0"/>
                </a:lnTo>
                <a:lnTo>
                  <a:pt x="54" y="0"/>
                </a:lnTo>
                <a:lnTo>
                  <a:pt x="59" y="0"/>
                </a:lnTo>
                <a:lnTo>
                  <a:pt x="63" y="0"/>
                </a:lnTo>
                <a:lnTo>
                  <a:pt x="68" y="0"/>
                </a:lnTo>
                <a:lnTo>
                  <a:pt x="72" y="0"/>
                </a:lnTo>
                <a:lnTo>
                  <a:pt x="77" y="0"/>
                </a:lnTo>
                <a:lnTo>
                  <a:pt x="81" y="0"/>
                </a:lnTo>
                <a:lnTo>
                  <a:pt x="86" y="0"/>
                </a:lnTo>
                <a:lnTo>
                  <a:pt x="91" y="0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3" y="0"/>
                </a:lnTo>
                <a:lnTo>
                  <a:pt x="118" y="0"/>
                </a:lnTo>
                <a:lnTo>
                  <a:pt x="122" y="0"/>
                </a:lnTo>
                <a:lnTo>
                  <a:pt x="127" y="0"/>
                </a:lnTo>
                <a:lnTo>
                  <a:pt x="131" y="0"/>
                </a:lnTo>
                <a:lnTo>
                  <a:pt x="136" y="0"/>
                </a:lnTo>
                <a:lnTo>
                  <a:pt x="141" y="0"/>
                </a:lnTo>
                <a:lnTo>
                  <a:pt x="145" y="0"/>
                </a:lnTo>
                <a:lnTo>
                  <a:pt x="150" y="0"/>
                </a:lnTo>
                <a:lnTo>
                  <a:pt x="154" y="0"/>
                </a:lnTo>
                <a:lnTo>
                  <a:pt x="159" y="0"/>
                </a:lnTo>
                <a:lnTo>
                  <a:pt x="163" y="0"/>
                </a:lnTo>
                <a:lnTo>
                  <a:pt x="168" y="0"/>
                </a:lnTo>
                <a:lnTo>
                  <a:pt x="172" y="0"/>
                </a:lnTo>
                <a:lnTo>
                  <a:pt x="177" y="0"/>
                </a:lnTo>
                <a:lnTo>
                  <a:pt x="181" y="0"/>
                </a:lnTo>
                <a:lnTo>
                  <a:pt x="186" y="0"/>
                </a:lnTo>
                <a:lnTo>
                  <a:pt x="191" y="0"/>
                </a:lnTo>
                <a:lnTo>
                  <a:pt x="195" y="0"/>
                </a:lnTo>
                <a:lnTo>
                  <a:pt x="200" y="0"/>
                </a:lnTo>
                <a:lnTo>
                  <a:pt x="204" y="0"/>
                </a:lnTo>
                <a:lnTo>
                  <a:pt x="209" y="0"/>
                </a:lnTo>
                <a:lnTo>
                  <a:pt x="213" y="0"/>
                </a:lnTo>
                <a:lnTo>
                  <a:pt x="218" y="0"/>
                </a:lnTo>
                <a:lnTo>
                  <a:pt x="222" y="0"/>
                </a:lnTo>
                <a:lnTo>
                  <a:pt x="227" y="0"/>
                </a:lnTo>
                <a:lnTo>
                  <a:pt x="231" y="0"/>
                </a:lnTo>
                <a:lnTo>
                  <a:pt x="236" y="0"/>
                </a:lnTo>
                <a:lnTo>
                  <a:pt x="241" y="0"/>
                </a:lnTo>
                <a:lnTo>
                  <a:pt x="245" y="0"/>
                </a:lnTo>
                <a:lnTo>
                  <a:pt x="250" y="0"/>
                </a:lnTo>
                <a:lnTo>
                  <a:pt x="254" y="0"/>
                </a:lnTo>
                <a:lnTo>
                  <a:pt x="259" y="0"/>
                </a:lnTo>
                <a:lnTo>
                  <a:pt x="263" y="0"/>
                </a:lnTo>
                <a:lnTo>
                  <a:pt x="268" y="0"/>
                </a:lnTo>
                <a:lnTo>
                  <a:pt x="272" y="0"/>
                </a:lnTo>
                <a:lnTo>
                  <a:pt x="277" y="0"/>
                </a:lnTo>
                <a:lnTo>
                  <a:pt x="281" y="0"/>
                </a:lnTo>
                <a:lnTo>
                  <a:pt x="286" y="0"/>
                </a:lnTo>
                <a:lnTo>
                  <a:pt x="291" y="0"/>
                </a:lnTo>
                <a:lnTo>
                  <a:pt x="295" y="0"/>
                </a:lnTo>
                <a:lnTo>
                  <a:pt x="300" y="0"/>
                </a:lnTo>
                <a:lnTo>
                  <a:pt x="304" y="0"/>
                </a:lnTo>
                <a:lnTo>
                  <a:pt x="309" y="0"/>
                </a:lnTo>
                <a:lnTo>
                  <a:pt x="313" y="0"/>
                </a:lnTo>
                <a:lnTo>
                  <a:pt x="318" y="0"/>
                </a:lnTo>
                <a:lnTo>
                  <a:pt x="322" y="0"/>
                </a:lnTo>
                <a:lnTo>
                  <a:pt x="327" y="0"/>
                </a:lnTo>
                <a:lnTo>
                  <a:pt x="331" y="0"/>
                </a:lnTo>
                <a:lnTo>
                  <a:pt x="336" y="0"/>
                </a:lnTo>
                <a:lnTo>
                  <a:pt x="341" y="0"/>
                </a:lnTo>
                <a:lnTo>
                  <a:pt x="345" y="0"/>
                </a:lnTo>
                <a:lnTo>
                  <a:pt x="350" y="0"/>
                </a:lnTo>
                <a:lnTo>
                  <a:pt x="354" y="0"/>
                </a:lnTo>
                <a:lnTo>
                  <a:pt x="359" y="0"/>
                </a:lnTo>
                <a:lnTo>
                  <a:pt x="363" y="0"/>
                </a:lnTo>
                <a:lnTo>
                  <a:pt x="368" y="0"/>
                </a:lnTo>
                <a:lnTo>
                  <a:pt x="372" y="0"/>
                </a:lnTo>
                <a:lnTo>
                  <a:pt x="377" y="0"/>
                </a:lnTo>
                <a:lnTo>
                  <a:pt x="381" y="0"/>
                </a:lnTo>
                <a:lnTo>
                  <a:pt x="386" y="0"/>
                </a:lnTo>
                <a:lnTo>
                  <a:pt x="391" y="0"/>
                </a:lnTo>
                <a:lnTo>
                  <a:pt x="395" y="0"/>
                </a:lnTo>
                <a:lnTo>
                  <a:pt x="400" y="0"/>
                </a:lnTo>
                <a:lnTo>
                  <a:pt x="404" y="0"/>
                </a:lnTo>
                <a:lnTo>
                  <a:pt x="409" y="0"/>
                </a:lnTo>
                <a:lnTo>
                  <a:pt x="413" y="0"/>
                </a:lnTo>
                <a:lnTo>
                  <a:pt x="418" y="0"/>
                </a:lnTo>
                <a:lnTo>
                  <a:pt x="422" y="0"/>
                </a:lnTo>
                <a:lnTo>
                  <a:pt x="427" y="0"/>
                </a:lnTo>
                <a:lnTo>
                  <a:pt x="431" y="0"/>
                </a:lnTo>
                <a:lnTo>
                  <a:pt x="436" y="0"/>
                </a:lnTo>
                <a:lnTo>
                  <a:pt x="441" y="0"/>
                </a:lnTo>
                <a:lnTo>
                  <a:pt x="445" y="0"/>
                </a:lnTo>
                <a:lnTo>
                  <a:pt x="450" y="0"/>
                </a:lnTo>
                <a:lnTo>
                  <a:pt x="454" y="0"/>
                </a:lnTo>
                <a:lnTo>
                  <a:pt x="459" y="0"/>
                </a:lnTo>
                <a:lnTo>
                  <a:pt x="463" y="0"/>
                </a:lnTo>
                <a:lnTo>
                  <a:pt x="468" y="0"/>
                </a:lnTo>
                <a:lnTo>
                  <a:pt x="472" y="0"/>
                </a:lnTo>
                <a:lnTo>
                  <a:pt x="477" y="0"/>
                </a:lnTo>
                <a:lnTo>
                  <a:pt x="481" y="0"/>
                </a:lnTo>
                <a:lnTo>
                  <a:pt x="486" y="0"/>
                </a:lnTo>
                <a:lnTo>
                  <a:pt x="491" y="0"/>
                </a:lnTo>
                <a:lnTo>
                  <a:pt x="495" y="0"/>
                </a:lnTo>
                <a:lnTo>
                  <a:pt x="500" y="0"/>
                </a:lnTo>
                <a:lnTo>
                  <a:pt x="504" y="0"/>
                </a:lnTo>
                <a:lnTo>
                  <a:pt x="509" y="0"/>
                </a:lnTo>
                <a:lnTo>
                  <a:pt x="513" y="0"/>
                </a:lnTo>
                <a:lnTo>
                  <a:pt x="518" y="0"/>
                </a:lnTo>
                <a:lnTo>
                  <a:pt x="522" y="0"/>
                </a:lnTo>
                <a:lnTo>
                  <a:pt x="527" y="0"/>
                </a:lnTo>
                <a:lnTo>
                  <a:pt x="531" y="0"/>
                </a:lnTo>
                <a:lnTo>
                  <a:pt x="536" y="0"/>
                </a:lnTo>
                <a:lnTo>
                  <a:pt x="541" y="0"/>
                </a:lnTo>
                <a:lnTo>
                  <a:pt x="545" y="0"/>
                </a:lnTo>
                <a:lnTo>
                  <a:pt x="550" y="0"/>
                </a:lnTo>
                <a:lnTo>
                  <a:pt x="554" y="0"/>
                </a:lnTo>
                <a:lnTo>
                  <a:pt x="559" y="0"/>
                </a:lnTo>
                <a:lnTo>
                  <a:pt x="563" y="0"/>
                </a:lnTo>
                <a:lnTo>
                  <a:pt x="568" y="0"/>
                </a:lnTo>
                <a:lnTo>
                  <a:pt x="572" y="0"/>
                </a:lnTo>
                <a:lnTo>
                  <a:pt x="577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69" name="Freeform 74"/>
          <p:cNvSpPr>
            <a:spLocks/>
          </p:cNvSpPr>
          <p:nvPr/>
        </p:nvSpPr>
        <p:spPr bwMode="auto">
          <a:xfrm>
            <a:off x="6540500" y="4041775"/>
            <a:ext cx="915988" cy="1588"/>
          </a:xfrm>
          <a:custGeom>
            <a:avLst/>
            <a:gdLst>
              <a:gd name="T0" fmla="*/ 2147483646 w 577"/>
              <a:gd name="T1" fmla="*/ 0 h 1588"/>
              <a:gd name="T2" fmla="*/ 2147483646 w 577"/>
              <a:gd name="T3" fmla="*/ 0 h 1588"/>
              <a:gd name="T4" fmla="*/ 2147483646 w 577"/>
              <a:gd name="T5" fmla="*/ 0 h 1588"/>
              <a:gd name="T6" fmla="*/ 2147483646 w 577"/>
              <a:gd name="T7" fmla="*/ 0 h 1588"/>
              <a:gd name="T8" fmla="*/ 2147483646 w 577"/>
              <a:gd name="T9" fmla="*/ 0 h 1588"/>
              <a:gd name="T10" fmla="*/ 2147483646 w 577"/>
              <a:gd name="T11" fmla="*/ 0 h 1588"/>
              <a:gd name="T12" fmla="*/ 2147483646 w 577"/>
              <a:gd name="T13" fmla="*/ 0 h 1588"/>
              <a:gd name="T14" fmla="*/ 2147483646 w 577"/>
              <a:gd name="T15" fmla="*/ 0 h 1588"/>
              <a:gd name="T16" fmla="*/ 2147483646 w 577"/>
              <a:gd name="T17" fmla="*/ 0 h 1588"/>
              <a:gd name="T18" fmla="*/ 2147483646 w 577"/>
              <a:gd name="T19" fmla="*/ 0 h 1588"/>
              <a:gd name="T20" fmla="*/ 2147483646 w 577"/>
              <a:gd name="T21" fmla="*/ 0 h 1588"/>
              <a:gd name="T22" fmla="*/ 2147483646 w 577"/>
              <a:gd name="T23" fmla="*/ 0 h 1588"/>
              <a:gd name="T24" fmla="*/ 2147483646 w 577"/>
              <a:gd name="T25" fmla="*/ 0 h 1588"/>
              <a:gd name="T26" fmla="*/ 2147483646 w 577"/>
              <a:gd name="T27" fmla="*/ 0 h 1588"/>
              <a:gd name="T28" fmla="*/ 2147483646 w 577"/>
              <a:gd name="T29" fmla="*/ 0 h 1588"/>
              <a:gd name="T30" fmla="*/ 2147483646 w 577"/>
              <a:gd name="T31" fmla="*/ 0 h 1588"/>
              <a:gd name="T32" fmla="*/ 2147483646 w 577"/>
              <a:gd name="T33" fmla="*/ 0 h 1588"/>
              <a:gd name="T34" fmla="*/ 2147483646 w 577"/>
              <a:gd name="T35" fmla="*/ 0 h 1588"/>
              <a:gd name="T36" fmla="*/ 2147483646 w 577"/>
              <a:gd name="T37" fmla="*/ 0 h 1588"/>
              <a:gd name="T38" fmla="*/ 2147483646 w 577"/>
              <a:gd name="T39" fmla="*/ 0 h 1588"/>
              <a:gd name="T40" fmla="*/ 2147483646 w 577"/>
              <a:gd name="T41" fmla="*/ 0 h 1588"/>
              <a:gd name="T42" fmla="*/ 2147483646 w 577"/>
              <a:gd name="T43" fmla="*/ 0 h 1588"/>
              <a:gd name="T44" fmla="*/ 2147483646 w 577"/>
              <a:gd name="T45" fmla="*/ 0 h 1588"/>
              <a:gd name="T46" fmla="*/ 2147483646 w 577"/>
              <a:gd name="T47" fmla="*/ 0 h 1588"/>
              <a:gd name="T48" fmla="*/ 2147483646 w 577"/>
              <a:gd name="T49" fmla="*/ 0 h 1588"/>
              <a:gd name="T50" fmla="*/ 2147483646 w 577"/>
              <a:gd name="T51" fmla="*/ 0 h 1588"/>
              <a:gd name="T52" fmla="*/ 2147483646 w 577"/>
              <a:gd name="T53" fmla="*/ 0 h 1588"/>
              <a:gd name="T54" fmla="*/ 2147483646 w 577"/>
              <a:gd name="T55" fmla="*/ 0 h 1588"/>
              <a:gd name="T56" fmla="*/ 2147483646 w 577"/>
              <a:gd name="T57" fmla="*/ 0 h 1588"/>
              <a:gd name="T58" fmla="*/ 2147483646 w 577"/>
              <a:gd name="T59" fmla="*/ 0 h 1588"/>
              <a:gd name="T60" fmla="*/ 2147483646 w 577"/>
              <a:gd name="T61" fmla="*/ 0 h 1588"/>
              <a:gd name="T62" fmla="*/ 2147483646 w 577"/>
              <a:gd name="T63" fmla="*/ 0 h 1588"/>
              <a:gd name="T64" fmla="*/ 2147483646 w 577"/>
              <a:gd name="T65" fmla="*/ 0 h 1588"/>
              <a:gd name="T66" fmla="*/ 2147483646 w 577"/>
              <a:gd name="T67" fmla="*/ 0 h 1588"/>
              <a:gd name="T68" fmla="*/ 2147483646 w 577"/>
              <a:gd name="T69" fmla="*/ 0 h 1588"/>
              <a:gd name="T70" fmla="*/ 2147483646 w 577"/>
              <a:gd name="T71" fmla="*/ 0 h 1588"/>
              <a:gd name="T72" fmla="*/ 2147483646 w 577"/>
              <a:gd name="T73" fmla="*/ 0 h 1588"/>
              <a:gd name="T74" fmla="*/ 2147483646 w 577"/>
              <a:gd name="T75" fmla="*/ 0 h 1588"/>
              <a:gd name="T76" fmla="*/ 2147483646 w 577"/>
              <a:gd name="T77" fmla="*/ 0 h 1588"/>
              <a:gd name="T78" fmla="*/ 2147483646 w 577"/>
              <a:gd name="T79" fmla="*/ 0 h 1588"/>
              <a:gd name="T80" fmla="*/ 2147483646 w 577"/>
              <a:gd name="T81" fmla="*/ 0 h 1588"/>
              <a:gd name="T82" fmla="*/ 2147483646 w 577"/>
              <a:gd name="T83" fmla="*/ 0 h 158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577"/>
              <a:gd name="T127" fmla="*/ 0 h 1588"/>
              <a:gd name="T128" fmla="*/ 577 w 577"/>
              <a:gd name="T129" fmla="*/ 1588 h 1588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577" h="1588">
                <a:moveTo>
                  <a:pt x="0" y="0"/>
                </a:moveTo>
                <a:lnTo>
                  <a:pt x="4" y="0"/>
                </a:lnTo>
                <a:lnTo>
                  <a:pt x="9" y="0"/>
                </a:lnTo>
                <a:lnTo>
                  <a:pt x="14" y="0"/>
                </a:lnTo>
                <a:lnTo>
                  <a:pt x="18" y="0"/>
                </a:lnTo>
                <a:lnTo>
                  <a:pt x="23" y="0"/>
                </a:lnTo>
                <a:lnTo>
                  <a:pt x="27" y="0"/>
                </a:lnTo>
                <a:lnTo>
                  <a:pt x="32" y="0"/>
                </a:lnTo>
                <a:lnTo>
                  <a:pt x="36" y="0"/>
                </a:lnTo>
                <a:lnTo>
                  <a:pt x="41" y="0"/>
                </a:lnTo>
                <a:lnTo>
                  <a:pt x="45" y="0"/>
                </a:lnTo>
                <a:lnTo>
                  <a:pt x="50" y="0"/>
                </a:lnTo>
                <a:lnTo>
                  <a:pt x="54" y="0"/>
                </a:lnTo>
                <a:lnTo>
                  <a:pt x="59" y="0"/>
                </a:lnTo>
                <a:lnTo>
                  <a:pt x="64" y="0"/>
                </a:lnTo>
                <a:lnTo>
                  <a:pt x="68" y="0"/>
                </a:lnTo>
                <a:lnTo>
                  <a:pt x="73" y="0"/>
                </a:lnTo>
                <a:lnTo>
                  <a:pt x="77" y="0"/>
                </a:lnTo>
                <a:lnTo>
                  <a:pt x="82" y="0"/>
                </a:lnTo>
                <a:lnTo>
                  <a:pt x="86" y="0"/>
                </a:lnTo>
                <a:lnTo>
                  <a:pt x="91" y="0"/>
                </a:lnTo>
                <a:lnTo>
                  <a:pt x="95" y="0"/>
                </a:lnTo>
                <a:lnTo>
                  <a:pt x="100" y="0"/>
                </a:lnTo>
                <a:lnTo>
                  <a:pt x="104" y="0"/>
                </a:lnTo>
                <a:lnTo>
                  <a:pt x="109" y="0"/>
                </a:lnTo>
                <a:lnTo>
                  <a:pt x="114" y="0"/>
                </a:lnTo>
                <a:lnTo>
                  <a:pt x="118" y="0"/>
                </a:lnTo>
                <a:lnTo>
                  <a:pt x="123" y="0"/>
                </a:lnTo>
                <a:lnTo>
                  <a:pt x="127" y="0"/>
                </a:lnTo>
                <a:lnTo>
                  <a:pt x="132" y="0"/>
                </a:lnTo>
                <a:lnTo>
                  <a:pt x="136" y="0"/>
                </a:lnTo>
                <a:lnTo>
                  <a:pt x="141" y="0"/>
                </a:lnTo>
                <a:lnTo>
                  <a:pt x="145" y="0"/>
                </a:lnTo>
                <a:lnTo>
                  <a:pt x="150" y="0"/>
                </a:lnTo>
                <a:lnTo>
                  <a:pt x="154" y="0"/>
                </a:lnTo>
                <a:lnTo>
                  <a:pt x="159" y="0"/>
                </a:lnTo>
                <a:lnTo>
                  <a:pt x="164" y="0"/>
                </a:lnTo>
                <a:lnTo>
                  <a:pt x="168" y="0"/>
                </a:lnTo>
                <a:lnTo>
                  <a:pt x="173" y="0"/>
                </a:lnTo>
                <a:lnTo>
                  <a:pt x="177" y="0"/>
                </a:lnTo>
                <a:lnTo>
                  <a:pt x="182" y="0"/>
                </a:lnTo>
                <a:lnTo>
                  <a:pt x="186" y="0"/>
                </a:lnTo>
                <a:lnTo>
                  <a:pt x="191" y="0"/>
                </a:lnTo>
                <a:lnTo>
                  <a:pt x="195" y="0"/>
                </a:lnTo>
                <a:lnTo>
                  <a:pt x="200" y="0"/>
                </a:lnTo>
                <a:lnTo>
                  <a:pt x="204" y="0"/>
                </a:lnTo>
                <a:lnTo>
                  <a:pt x="209" y="0"/>
                </a:lnTo>
                <a:lnTo>
                  <a:pt x="214" y="0"/>
                </a:lnTo>
                <a:lnTo>
                  <a:pt x="218" y="0"/>
                </a:lnTo>
                <a:lnTo>
                  <a:pt x="223" y="0"/>
                </a:lnTo>
                <a:lnTo>
                  <a:pt x="227" y="0"/>
                </a:lnTo>
                <a:lnTo>
                  <a:pt x="232" y="0"/>
                </a:lnTo>
                <a:lnTo>
                  <a:pt x="236" y="0"/>
                </a:lnTo>
                <a:lnTo>
                  <a:pt x="241" y="0"/>
                </a:lnTo>
                <a:lnTo>
                  <a:pt x="245" y="0"/>
                </a:lnTo>
                <a:lnTo>
                  <a:pt x="250" y="0"/>
                </a:lnTo>
                <a:lnTo>
                  <a:pt x="254" y="0"/>
                </a:lnTo>
                <a:lnTo>
                  <a:pt x="259" y="0"/>
                </a:lnTo>
                <a:lnTo>
                  <a:pt x="264" y="0"/>
                </a:lnTo>
                <a:lnTo>
                  <a:pt x="268" y="0"/>
                </a:lnTo>
                <a:lnTo>
                  <a:pt x="273" y="0"/>
                </a:lnTo>
                <a:lnTo>
                  <a:pt x="277" y="0"/>
                </a:lnTo>
                <a:lnTo>
                  <a:pt x="282" y="0"/>
                </a:lnTo>
                <a:lnTo>
                  <a:pt x="286" y="0"/>
                </a:lnTo>
                <a:lnTo>
                  <a:pt x="291" y="0"/>
                </a:lnTo>
                <a:lnTo>
                  <a:pt x="295" y="0"/>
                </a:lnTo>
                <a:lnTo>
                  <a:pt x="300" y="0"/>
                </a:lnTo>
                <a:lnTo>
                  <a:pt x="304" y="0"/>
                </a:lnTo>
                <a:lnTo>
                  <a:pt x="309" y="0"/>
                </a:lnTo>
                <a:lnTo>
                  <a:pt x="314" y="0"/>
                </a:lnTo>
                <a:lnTo>
                  <a:pt x="318" y="0"/>
                </a:lnTo>
                <a:lnTo>
                  <a:pt x="323" y="0"/>
                </a:lnTo>
                <a:lnTo>
                  <a:pt x="327" y="0"/>
                </a:lnTo>
                <a:lnTo>
                  <a:pt x="332" y="0"/>
                </a:lnTo>
                <a:lnTo>
                  <a:pt x="336" y="0"/>
                </a:lnTo>
                <a:lnTo>
                  <a:pt x="341" y="0"/>
                </a:lnTo>
                <a:lnTo>
                  <a:pt x="345" y="0"/>
                </a:lnTo>
                <a:lnTo>
                  <a:pt x="350" y="0"/>
                </a:lnTo>
                <a:lnTo>
                  <a:pt x="354" y="0"/>
                </a:lnTo>
                <a:lnTo>
                  <a:pt x="359" y="0"/>
                </a:lnTo>
                <a:lnTo>
                  <a:pt x="364" y="0"/>
                </a:lnTo>
                <a:lnTo>
                  <a:pt x="368" y="0"/>
                </a:lnTo>
                <a:lnTo>
                  <a:pt x="373" y="0"/>
                </a:lnTo>
                <a:lnTo>
                  <a:pt x="377" y="0"/>
                </a:lnTo>
                <a:lnTo>
                  <a:pt x="382" y="0"/>
                </a:lnTo>
                <a:lnTo>
                  <a:pt x="386" y="0"/>
                </a:lnTo>
                <a:lnTo>
                  <a:pt x="391" y="0"/>
                </a:lnTo>
                <a:lnTo>
                  <a:pt x="395" y="0"/>
                </a:lnTo>
                <a:lnTo>
                  <a:pt x="400" y="0"/>
                </a:lnTo>
                <a:lnTo>
                  <a:pt x="405" y="0"/>
                </a:lnTo>
                <a:lnTo>
                  <a:pt x="409" y="0"/>
                </a:lnTo>
                <a:lnTo>
                  <a:pt x="414" y="0"/>
                </a:lnTo>
                <a:lnTo>
                  <a:pt x="418" y="0"/>
                </a:lnTo>
                <a:lnTo>
                  <a:pt x="423" y="0"/>
                </a:lnTo>
                <a:lnTo>
                  <a:pt x="427" y="0"/>
                </a:lnTo>
                <a:lnTo>
                  <a:pt x="432" y="0"/>
                </a:lnTo>
                <a:lnTo>
                  <a:pt x="436" y="0"/>
                </a:lnTo>
                <a:lnTo>
                  <a:pt x="441" y="0"/>
                </a:lnTo>
                <a:lnTo>
                  <a:pt x="445" y="0"/>
                </a:lnTo>
                <a:lnTo>
                  <a:pt x="450" y="0"/>
                </a:lnTo>
                <a:lnTo>
                  <a:pt x="455" y="0"/>
                </a:lnTo>
                <a:lnTo>
                  <a:pt x="459" y="0"/>
                </a:lnTo>
                <a:lnTo>
                  <a:pt x="464" y="0"/>
                </a:lnTo>
                <a:lnTo>
                  <a:pt x="468" y="0"/>
                </a:lnTo>
                <a:lnTo>
                  <a:pt x="473" y="0"/>
                </a:lnTo>
                <a:lnTo>
                  <a:pt x="477" y="0"/>
                </a:lnTo>
                <a:lnTo>
                  <a:pt x="482" y="0"/>
                </a:lnTo>
                <a:lnTo>
                  <a:pt x="486" y="0"/>
                </a:lnTo>
                <a:lnTo>
                  <a:pt x="491" y="0"/>
                </a:lnTo>
                <a:lnTo>
                  <a:pt x="495" y="0"/>
                </a:lnTo>
                <a:lnTo>
                  <a:pt x="500" y="0"/>
                </a:lnTo>
                <a:lnTo>
                  <a:pt x="505" y="0"/>
                </a:lnTo>
                <a:lnTo>
                  <a:pt x="509" y="0"/>
                </a:lnTo>
                <a:lnTo>
                  <a:pt x="514" y="0"/>
                </a:lnTo>
                <a:lnTo>
                  <a:pt x="518" y="0"/>
                </a:lnTo>
                <a:lnTo>
                  <a:pt x="523" y="0"/>
                </a:lnTo>
                <a:lnTo>
                  <a:pt x="527" y="0"/>
                </a:lnTo>
                <a:lnTo>
                  <a:pt x="532" y="0"/>
                </a:lnTo>
                <a:lnTo>
                  <a:pt x="536" y="0"/>
                </a:lnTo>
                <a:lnTo>
                  <a:pt x="541" y="0"/>
                </a:lnTo>
                <a:lnTo>
                  <a:pt x="545" y="0"/>
                </a:lnTo>
                <a:lnTo>
                  <a:pt x="550" y="0"/>
                </a:lnTo>
                <a:lnTo>
                  <a:pt x="555" y="0"/>
                </a:lnTo>
                <a:lnTo>
                  <a:pt x="559" y="0"/>
                </a:lnTo>
                <a:lnTo>
                  <a:pt x="564" y="0"/>
                </a:lnTo>
                <a:lnTo>
                  <a:pt x="568" y="0"/>
                </a:lnTo>
                <a:lnTo>
                  <a:pt x="573" y="0"/>
                </a:lnTo>
                <a:lnTo>
                  <a:pt x="577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0" name="Freeform 75"/>
          <p:cNvSpPr>
            <a:spLocks/>
          </p:cNvSpPr>
          <p:nvPr/>
        </p:nvSpPr>
        <p:spPr bwMode="auto">
          <a:xfrm>
            <a:off x="7456488" y="4041775"/>
            <a:ext cx="449262" cy="1588"/>
          </a:xfrm>
          <a:custGeom>
            <a:avLst/>
            <a:gdLst>
              <a:gd name="T0" fmla="*/ 0 w 282"/>
              <a:gd name="T1" fmla="*/ 0 h 1588"/>
              <a:gd name="T2" fmla="*/ 2147483646 w 282"/>
              <a:gd name="T3" fmla="*/ 0 h 1588"/>
              <a:gd name="T4" fmla="*/ 2147483646 w 282"/>
              <a:gd name="T5" fmla="*/ 0 h 1588"/>
              <a:gd name="T6" fmla="*/ 2147483646 w 282"/>
              <a:gd name="T7" fmla="*/ 0 h 1588"/>
              <a:gd name="T8" fmla="*/ 2147483646 w 282"/>
              <a:gd name="T9" fmla="*/ 0 h 1588"/>
              <a:gd name="T10" fmla="*/ 2147483646 w 282"/>
              <a:gd name="T11" fmla="*/ 0 h 1588"/>
              <a:gd name="T12" fmla="*/ 2147483646 w 282"/>
              <a:gd name="T13" fmla="*/ 0 h 1588"/>
              <a:gd name="T14" fmla="*/ 2147483646 w 282"/>
              <a:gd name="T15" fmla="*/ 0 h 1588"/>
              <a:gd name="T16" fmla="*/ 2147483646 w 282"/>
              <a:gd name="T17" fmla="*/ 0 h 1588"/>
              <a:gd name="T18" fmla="*/ 2147483646 w 282"/>
              <a:gd name="T19" fmla="*/ 0 h 1588"/>
              <a:gd name="T20" fmla="*/ 2147483646 w 282"/>
              <a:gd name="T21" fmla="*/ 0 h 1588"/>
              <a:gd name="T22" fmla="*/ 2147483646 w 282"/>
              <a:gd name="T23" fmla="*/ 0 h 1588"/>
              <a:gd name="T24" fmla="*/ 2147483646 w 282"/>
              <a:gd name="T25" fmla="*/ 0 h 1588"/>
              <a:gd name="T26" fmla="*/ 2147483646 w 282"/>
              <a:gd name="T27" fmla="*/ 0 h 1588"/>
              <a:gd name="T28" fmla="*/ 2147483646 w 282"/>
              <a:gd name="T29" fmla="*/ 0 h 1588"/>
              <a:gd name="T30" fmla="*/ 2147483646 w 282"/>
              <a:gd name="T31" fmla="*/ 0 h 1588"/>
              <a:gd name="T32" fmla="*/ 2147483646 w 282"/>
              <a:gd name="T33" fmla="*/ 0 h 1588"/>
              <a:gd name="T34" fmla="*/ 2147483646 w 282"/>
              <a:gd name="T35" fmla="*/ 0 h 1588"/>
              <a:gd name="T36" fmla="*/ 2147483646 w 282"/>
              <a:gd name="T37" fmla="*/ 0 h 1588"/>
              <a:gd name="T38" fmla="*/ 2147483646 w 282"/>
              <a:gd name="T39" fmla="*/ 0 h 1588"/>
              <a:gd name="T40" fmla="*/ 2147483646 w 282"/>
              <a:gd name="T41" fmla="*/ 0 h 1588"/>
              <a:gd name="T42" fmla="*/ 2147483646 w 282"/>
              <a:gd name="T43" fmla="*/ 0 h 1588"/>
              <a:gd name="T44" fmla="*/ 2147483646 w 282"/>
              <a:gd name="T45" fmla="*/ 0 h 1588"/>
              <a:gd name="T46" fmla="*/ 2147483646 w 282"/>
              <a:gd name="T47" fmla="*/ 0 h 1588"/>
              <a:gd name="T48" fmla="*/ 2147483646 w 282"/>
              <a:gd name="T49" fmla="*/ 0 h 1588"/>
              <a:gd name="T50" fmla="*/ 2147483646 w 282"/>
              <a:gd name="T51" fmla="*/ 0 h 1588"/>
              <a:gd name="T52" fmla="*/ 2147483646 w 282"/>
              <a:gd name="T53" fmla="*/ 0 h 1588"/>
              <a:gd name="T54" fmla="*/ 2147483646 w 282"/>
              <a:gd name="T55" fmla="*/ 0 h 1588"/>
              <a:gd name="T56" fmla="*/ 2147483646 w 282"/>
              <a:gd name="T57" fmla="*/ 0 h 1588"/>
              <a:gd name="T58" fmla="*/ 2147483646 w 282"/>
              <a:gd name="T59" fmla="*/ 0 h 1588"/>
              <a:gd name="T60" fmla="*/ 2147483646 w 282"/>
              <a:gd name="T61" fmla="*/ 0 h 1588"/>
              <a:gd name="T62" fmla="*/ 2147483646 w 282"/>
              <a:gd name="T63" fmla="*/ 0 h 1588"/>
              <a:gd name="T64" fmla="*/ 2147483646 w 282"/>
              <a:gd name="T65" fmla="*/ 0 h 1588"/>
              <a:gd name="T66" fmla="*/ 2147483646 w 282"/>
              <a:gd name="T67" fmla="*/ 0 h 1588"/>
              <a:gd name="T68" fmla="*/ 2147483646 w 282"/>
              <a:gd name="T69" fmla="*/ 0 h 1588"/>
              <a:gd name="T70" fmla="*/ 2147483646 w 282"/>
              <a:gd name="T71" fmla="*/ 0 h 1588"/>
              <a:gd name="T72" fmla="*/ 2147483646 w 282"/>
              <a:gd name="T73" fmla="*/ 0 h 1588"/>
              <a:gd name="T74" fmla="*/ 2147483646 w 282"/>
              <a:gd name="T75" fmla="*/ 0 h 1588"/>
              <a:gd name="T76" fmla="*/ 2147483646 w 282"/>
              <a:gd name="T77" fmla="*/ 0 h 1588"/>
              <a:gd name="T78" fmla="*/ 2147483646 w 282"/>
              <a:gd name="T79" fmla="*/ 0 h 1588"/>
              <a:gd name="T80" fmla="*/ 2147483646 w 282"/>
              <a:gd name="T81" fmla="*/ 0 h 1588"/>
              <a:gd name="T82" fmla="*/ 2147483646 w 282"/>
              <a:gd name="T83" fmla="*/ 0 h 1588"/>
              <a:gd name="T84" fmla="*/ 2147483646 w 282"/>
              <a:gd name="T85" fmla="*/ 0 h 1588"/>
              <a:gd name="T86" fmla="*/ 2147483646 w 282"/>
              <a:gd name="T87" fmla="*/ 0 h 1588"/>
              <a:gd name="T88" fmla="*/ 2147483646 w 282"/>
              <a:gd name="T89" fmla="*/ 0 h 1588"/>
              <a:gd name="T90" fmla="*/ 2147483646 w 282"/>
              <a:gd name="T91" fmla="*/ 0 h 1588"/>
              <a:gd name="T92" fmla="*/ 2147483646 w 282"/>
              <a:gd name="T93" fmla="*/ 0 h 1588"/>
              <a:gd name="T94" fmla="*/ 2147483646 w 282"/>
              <a:gd name="T95" fmla="*/ 0 h 1588"/>
              <a:gd name="T96" fmla="*/ 2147483646 w 282"/>
              <a:gd name="T97" fmla="*/ 0 h 1588"/>
              <a:gd name="T98" fmla="*/ 2147483646 w 282"/>
              <a:gd name="T99" fmla="*/ 0 h 1588"/>
              <a:gd name="T100" fmla="*/ 2147483646 w 282"/>
              <a:gd name="T101" fmla="*/ 0 h 1588"/>
              <a:gd name="T102" fmla="*/ 2147483646 w 282"/>
              <a:gd name="T103" fmla="*/ 0 h 1588"/>
              <a:gd name="T104" fmla="*/ 2147483646 w 282"/>
              <a:gd name="T105" fmla="*/ 0 h 1588"/>
              <a:gd name="T106" fmla="*/ 2147483646 w 282"/>
              <a:gd name="T107" fmla="*/ 0 h 1588"/>
              <a:gd name="T108" fmla="*/ 2147483646 w 282"/>
              <a:gd name="T109" fmla="*/ 0 h 1588"/>
              <a:gd name="T110" fmla="*/ 2147483646 w 282"/>
              <a:gd name="T111" fmla="*/ 0 h 1588"/>
              <a:gd name="T112" fmla="*/ 2147483646 w 282"/>
              <a:gd name="T113" fmla="*/ 0 h 1588"/>
              <a:gd name="T114" fmla="*/ 2147483646 w 282"/>
              <a:gd name="T115" fmla="*/ 0 h 1588"/>
              <a:gd name="T116" fmla="*/ 2147483646 w 282"/>
              <a:gd name="T117" fmla="*/ 0 h 1588"/>
              <a:gd name="T118" fmla="*/ 2147483646 w 282"/>
              <a:gd name="T119" fmla="*/ 0 h 1588"/>
              <a:gd name="T120" fmla="*/ 2147483646 w 282"/>
              <a:gd name="T121" fmla="*/ 0 h 1588"/>
              <a:gd name="T122" fmla="*/ 2147483646 w 282"/>
              <a:gd name="T123" fmla="*/ 0 h 1588"/>
              <a:gd name="T124" fmla="*/ 2147483646 w 282"/>
              <a:gd name="T125" fmla="*/ 0 h 158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282"/>
              <a:gd name="T190" fmla="*/ 0 h 1588"/>
              <a:gd name="T191" fmla="*/ 282 w 282"/>
              <a:gd name="T192" fmla="*/ 1588 h 158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282" h="1588">
                <a:moveTo>
                  <a:pt x="0" y="0"/>
                </a:moveTo>
                <a:lnTo>
                  <a:pt x="5" y="0"/>
                </a:lnTo>
                <a:lnTo>
                  <a:pt x="9" y="0"/>
                </a:lnTo>
                <a:lnTo>
                  <a:pt x="14" y="0"/>
                </a:lnTo>
                <a:lnTo>
                  <a:pt x="18" y="0"/>
                </a:lnTo>
                <a:lnTo>
                  <a:pt x="23" y="0"/>
                </a:lnTo>
                <a:lnTo>
                  <a:pt x="28" y="0"/>
                </a:lnTo>
                <a:lnTo>
                  <a:pt x="32" y="0"/>
                </a:lnTo>
                <a:lnTo>
                  <a:pt x="37" y="0"/>
                </a:lnTo>
                <a:lnTo>
                  <a:pt x="41" y="0"/>
                </a:lnTo>
                <a:lnTo>
                  <a:pt x="46" y="0"/>
                </a:lnTo>
                <a:lnTo>
                  <a:pt x="50" y="0"/>
                </a:lnTo>
                <a:lnTo>
                  <a:pt x="55" y="0"/>
                </a:lnTo>
                <a:lnTo>
                  <a:pt x="59" y="0"/>
                </a:lnTo>
                <a:lnTo>
                  <a:pt x="64" y="0"/>
                </a:lnTo>
                <a:lnTo>
                  <a:pt x="68" y="0"/>
                </a:lnTo>
                <a:lnTo>
                  <a:pt x="73" y="0"/>
                </a:lnTo>
                <a:lnTo>
                  <a:pt x="78" y="0"/>
                </a:lnTo>
                <a:lnTo>
                  <a:pt x="82" y="0"/>
                </a:lnTo>
                <a:lnTo>
                  <a:pt x="87" y="0"/>
                </a:lnTo>
                <a:lnTo>
                  <a:pt x="91" y="0"/>
                </a:lnTo>
                <a:lnTo>
                  <a:pt x="96" y="0"/>
                </a:lnTo>
                <a:lnTo>
                  <a:pt x="100" y="0"/>
                </a:lnTo>
                <a:lnTo>
                  <a:pt x="105" y="0"/>
                </a:lnTo>
                <a:lnTo>
                  <a:pt x="109" y="0"/>
                </a:lnTo>
                <a:lnTo>
                  <a:pt x="114" y="0"/>
                </a:lnTo>
                <a:lnTo>
                  <a:pt x="118" y="0"/>
                </a:lnTo>
                <a:lnTo>
                  <a:pt x="123" y="0"/>
                </a:lnTo>
                <a:lnTo>
                  <a:pt x="128" y="0"/>
                </a:lnTo>
                <a:lnTo>
                  <a:pt x="132" y="0"/>
                </a:lnTo>
                <a:lnTo>
                  <a:pt x="137" y="0"/>
                </a:lnTo>
                <a:lnTo>
                  <a:pt x="141" y="0"/>
                </a:lnTo>
                <a:lnTo>
                  <a:pt x="146" y="0"/>
                </a:lnTo>
                <a:lnTo>
                  <a:pt x="150" y="0"/>
                </a:lnTo>
                <a:lnTo>
                  <a:pt x="155" y="0"/>
                </a:lnTo>
                <a:lnTo>
                  <a:pt x="159" y="0"/>
                </a:lnTo>
                <a:lnTo>
                  <a:pt x="164" y="0"/>
                </a:lnTo>
                <a:lnTo>
                  <a:pt x="168" y="0"/>
                </a:lnTo>
                <a:lnTo>
                  <a:pt x="173" y="0"/>
                </a:lnTo>
                <a:lnTo>
                  <a:pt x="178" y="0"/>
                </a:lnTo>
                <a:lnTo>
                  <a:pt x="182" y="0"/>
                </a:lnTo>
                <a:lnTo>
                  <a:pt x="187" y="0"/>
                </a:lnTo>
                <a:lnTo>
                  <a:pt x="191" y="0"/>
                </a:lnTo>
                <a:lnTo>
                  <a:pt x="196" y="0"/>
                </a:lnTo>
                <a:lnTo>
                  <a:pt x="200" y="0"/>
                </a:lnTo>
                <a:lnTo>
                  <a:pt x="205" y="0"/>
                </a:lnTo>
                <a:lnTo>
                  <a:pt x="209" y="0"/>
                </a:lnTo>
                <a:lnTo>
                  <a:pt x="214" y="0"/>
                </a:lnTo>
                <a:lnTo>
                  <a:pt x="218" y="0"/>
                </a:lnTo>
                <a:lnTo>
                  <a:pt x="223" y="0"/>
                </a:lnTo>
                <a:lnTo>
                  <a:pt x="228" y="0"/>
                </a:lnTo>
                <a:lnTo>
                  <a:pt x="232" y="0"/>
                </a:lnTo>
                <a:lnTo>
                  <a:pt x="237" y="0"/>
                </a:lnTo>
                <a:lnTo>
                  <a:pt x="241" y="0"/>
                </a:lnTo>
                <a:lnTo>
                  <a:pt x="246" y="0"/>
                </a:lnTo>
                <a:lnTo>
                  <a:pt x="250" y="0"/>
                </a:lnTo>
                <a:lnTo>
                  <a:pt x="255" y="0"/>
                </a:lnTo>
                <a:lnTo>
                  <a:pt x="259" y="0"/>
                </a:lnTo>
                <a:lnTo>
                  <a:pt x="264" y="0"/>
                </a:lnTo>
                <a:lnTo>
                  <a:pt x="268" y="0"/>
                </a:lnTo>
                <a:lnTo>
                  <a:pt x="273" y="0"/>
                </a:lnTo>
                <a:lnTo>
                  <a:pt x="278" y="0"/>
                </a:lnTo>
                <a:lnTo>
                  <a:pt x="282" y="0"/>
                </a:lnTo>
              </a:path>
            </a:pathLst>
          </a:custGeom>
          <a:noFill/>
          <a:ln w="28575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1" name="Line 76"/>
          <p:cNvSpPr>
            <a:spLocks noChangeShapeType="1"/>
          </p:cNvSpPr>
          <p:nvPr/>
        </p:nvSpPr>
        <p:spPr bwMode="auto">
          <a:xfrm>
            <a:off x="7875588" y="5535613"/>
            <a:ext cx="57150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2" name="Line 77"/>
          <p:cNvSpPr>
            <a:spLocks noChangeShapeType="1"/>
          </p:cNvSpPr>
          <p:nvPr/>
        </p:nvSpPr>
        <p:spPr bwMode="auto">
          <a:xfrm>
            <a:off x="7905750" y="5507038"/>
            <a:ext cx="0" cy="571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3" name="Line 78"/>
          <p:cNvSpPr>
            <a:spLocks noChangeShapeType="1"/>
          </p:cNvSpPr>
          <p:nvPr/>
        </p:nvSpPr>
        <p:spPr bwMode="auto">
          <a:xfrm>
            <a:off x="7881938" y="5513388"/>
            <a:ext cx="44450" cy="444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4" name="Line 79"/>
          <p:cNvSpPr>
            <a:spLocks noChangeShapeType="1"/>
          </p:cNvSpPr>
          <p:nvPr/>
        </p:nvSpPr>
        <p:spPr bwMode="auto">
          <a:xfrm flipH="1">
            <a:off x="7881938" y="5513388"/>
            <a:ext cx="44450" cy="444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5" name="Line 80"/>
          <p:cNvSpPr>
            <a:spLocks noChangeShapeType="1"/>
          </p:cNvSpPr>
          <p:nvPr/>
        </p:nvSpPr>
        <p:spPr bwMode="auto">
          <a:xfrm>
            <a:off x="4679950" y="5535613"/>
            <a:ext cx="57150" cy="15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6" name="Line 81"/>
          <p:cNvSpPr>
            <a:spLocks noChangeShapeType="1"/>
          </p:cNvSpPr>
          <p:nvPr/>
        </p:nvSpPr>
        <p:spPr bwMode="auto">
          <a:xfrm>
            <a:off x="4706938" y="5507038"/>
            <a:ext cx="1587" cy="571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7" name="Line 82"/>
          <p:cNvSpPr>
            <a:spLocks noChangeShapeType="1"/>
          </p:cNvSpPr>
          <p:nvPr/>
        </p:nvSpPr>
        <p:spPr bwMode="auto">
          <a:xfrm>
            <a:off x="4686300" y="5513388"/>
            <a:ext cx="44450" cy="444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8" name="Line 83"/>
          <p:cNvSpPr>
            <a:spLocks noChangeShapeType="1"/>
          </p:cNvSpPr>
          <p:nvPr/>
        </p:nvSpPr>
        <p:spPr bwMode="auto">
          <a:xfrm flipH="1">
            <a:off x="4686300" y="5513388"/>
            <a:ext cx="44450" cy="444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79" name="Rectangle 84"/>
          <p:cNvSpPr>
            <a:spLocks noChangeArrowheads="1"/>
          </p:cNvSpPr>
          <p:nvPr/>
        </p:nvSpPr>
        <p:spPr bwMode="auto">
          <a:xfrm flipH="1">
            <a:off x="7604125" y="5451475"/>
            <a:ext cx="1762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R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85080" name="Rectangle 85"/>
          <p:cNvSpPr>
            <a:spLocks noChangeArrowheads="1"/>
          </p:cNvSpPr>
          <p:nvPr/>
        </p:nvSpPr>
        <p:spPr bwMode="auto">
          <a:xfrm flipH="1">
            <a:off x="4783138" y="5451475"/>
            <a:ext cx="1698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S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85081" name="Text Box 86"/>
          <p:cNvSpPr txBox="1">
            <a:spLocks noChangeArrowheads="1"/>
          </p:cNvSpPr>
          <p:nvPr/>
        </p:nvSpPr>
        <p:spPr bwMode="auto">
          <a:xfrm>
            <a:off x="4249738" y="6140450"/>
            <a:ext cx="685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/>
              <a:t>(b)</a:t>
            </a:r>
          </a:p>
        </p:txBody>
      </p:sp>
      <p:sp>
        <p:nvSpPr>
          <p:cNvPr id="85082" name="Text Box 299" descr="Grands carreaux"/>
          <p:cNvSpPr txBox="1">
            <a:spLocks noChangeArrowheads="1"/>
          </p:cNvSpPr>
          <p:nvPr/>
        </p:nvSpPr>
        <p:spPr bwMode="auto">
          <a:xfrm>
            <a:off x="4325938" y="3717925"/>
            <a:ext cx="3962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Ray model</a:t>
            </a:r>
          </a:p>
        </p:txBody>
      </p:sp>
      <p:sp>
        <p:nvSpPr>
          <p:cNvPr id="85083" name="Text Box 1286"/>
          <p:cNvSpPr txBox="1">
            <a:spLocks noChangeArrowheads="1"/>
          </p:cNvSpPr>
          <p:nvPr/>
        </p:nvSpPr>
        <p:spPr bwMode="auto">
          <a:xfrm>
            <a:off x="5656263" y="2990850"/>
            <a:ext cx="143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cs typeface="Arial" panose="020B0604020202020204" pitchFamily="34" charset="0"/>
              </a:rPr>
              <a:t>Average sound speed (m/s)</a:t>
            </a:r>
          </a:p>
        </p:txBody>
      </p:sp>
      <p:sp>
        <p:nvSpPr>
          <p:cNvPr id="85084" name="Text Box 1287"/>
          <p:cNvSpPr txBox="1">
            <a:spLocks noChangeArrowheads="1"/>
          </p:cNvSpPr>
          <p:nvPr/>
        </p:nvSpPr>
        <p:spPr bwMode="auto">
          <a:xfrm rot="-5400000">
            <a:off x="5033169" y="1716881"/>
            <a:ext cx="9350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cs typeface="Arial" panose="020B0604020202020204" pitchFamily="34" charset="0"/>
              </a:rPr>
              <a:t>Depth (m)</a:t>
            </a:r>
          </a:p>
        </p:txBody>
      </p:sp>
      <p:sp>
        <p:nvSpPr>
          <p:cNvPr id="85085" name="Rectangle 1288"/>
          <p:cNvSpPr>
            <a:spLocks noChangeArrowheads="1"/>
          </p:cNvSpPr>
          <p:nvPr/>
        </p:nvSpPr>
        <p:spPr bwMode="auto">
          <a:xfrm>
            <a:off x="5764213" y="1255713"/>
            <a:ext cx="1163637" cy="16224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5086" name="Line 1289"/>
          <p:cNvSpPr>
            <a:spLocks noChangeShapeType="1"/>
          </p:cNvSpPr>
          <p:nvPr/>
        </p:nvSpPr>
        <p:spPr bwMode="auto">
          <a:xfrm>
            <a:off x="5764213" y="2878138"/>
            <a:ext cx="1163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87" name="Line 1290"/>
          <p:cNvSpPr>
            <a:spLocks noChangeShapeType="1"/>
          </p:cNvSpPr>
          <p:nvPr/>
        </p:nvSpPr>
        <p:spPr bwMode="auto">
          <a:xfrm>
            <a:off x="5764213" y="1255713"/>
            <a:ext cx="1163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88" name="Line 1291"/>
          <p:cNvSpPr>
            <a:spLocks noChangeShapeType="1"/>
          </p:cNvSpPr>
          <p:nvPr/>
        </p:nvSpPr>
        <p:spPr bwMode="auto">
          <a:xfrm>
            <a:off x="6927850" y="1255713"/>
            <a:ext cx="0" cy="1622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89" name="Line 1292"/>
          <p:cNvSpPr>
            <a:spLocks noChangeShapeType="1"/>
          </p:cNvSpPr>
          <p:nvPr/>
        </p:nvSpPr>
        <p:spPr bwMode="auto">
          <a:xfrm>
            <a:off x="5764213" y="1255713"/>
            <a:ext cx="0" cy="1622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0" name="Line 1293"/>
          <p:cNvSpPr>
            <a:spLocks noChangeShapeType="1"/>
          </p:cNvSpPr>
          <p:nvPr/>
        </p:nvSpPr>
        <p:spPr bwMode="auto">
          <a:xfrm>
            <a:off x="5764213" y="2878138"/>
            <a:ext cx="1163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1" name="Line 1294"/>
          <p:cNvSpPr>
            <a:spLocks noChangeShapeType="1"/>
          </p:cNvSpPr>
          <p:nvPr/>
        </p:nvSpPr>
        <p:spPr bwMode="auto">
          <a:xfrm>
            <a:off x="5764213" y="1255713"/>
            <a:ext cx="0" cy="1622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2" name="Line 1295"/>
          <p:cNvSpPr>
            <a:spLocks noChangeShapeType="1"/>
          </p:cNvSpPr>
          <p:nvPr/>
        </p:nvSpPr>
        <p:spPr bwMode="auto">
          <a:xfrm flipV="1">
            <a:off x="5764213" y="28575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3" name="Line 1296"/>
          <p:cNvSpPr>
            <a:spLocks noChangeShapeType="1"/>
          </p:cNvSpPr>
          <p:nvPr/>
        </p:nvSpPr>
        <p:spPr bwMode="auto">
          <a:xfrm>
            <a:off x="5764213" y="125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4" name="Rectangle 1297"/>
          <p:cNvSpPr>
            <a:spLocks noChangeArrowheads="1"/>
          </p:cNvSpPr>
          <p:nvPr/>
        </p:nvSpPr>
        <p:spPr bwMode="auto">
          <a:xfrm>
            <a:off x="5667375" y="2897188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1500</a:t>
            </a:r>
            <a:endParaRPr lang="fr-FR" altLang="en-US" sz="1000"/>
          </a:p>
        </p:txBody>
      </p:sp>
      <p:sp>
        <p:nvSpPr>
          <p:cNvPr id="85095" name="Line 1298"/>
          <p:cNvSpPr>
            <a:spLocks noChangeShapeType="1"/>
          </p:cNvSpPr>
          <p:nvPr/>
        </p:nvSpPr>
        <p:spPr bwMode="auto">
          <a:xfrm flipV="1">
            <a:off x="6343650" y="28575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6" name="Line 1299"/>
          <p:cNvSpPr>
            <a:spLocks noChangeShapeType="1"/>
          </p:cNvSpPr>
          <p:nvPr/>
        </p:nvSpPr>
        <p:spPr bwMode="auto">
          <a:xfrm>
            <a:off x="6343650" y="125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7" name="Rectangle 1300"/>
          <p:cNvSpPr>
            <a:spLocks noChangeArrowheads="1"/>
          </p:cNvSpPr>
          <p:nvPr/>
        </p:nvSpPr>
        <p:spPr bwMode="auto">
          <a:xfrm>
            <a:off x="6245225" y="2897188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1520</a:t>
            </a:r>
            <a:endParaRPr lang="fr-FR" altLang="en-US" sz="1000"/>
          </a:p>
        </p:txBody>
      </p:sp>
      <p:sp>
        <p:nvSpPr>
          <p:cNvPr id="85098" name="Line 1301"/>
          <p:cNvSpPr>
            <a:spLocks noChangeShapeType="1"/>
          </p:cNvSpPr>
          <p:nvPr/>
        </p:nvSpPr>
        <p:spPr bwMode="auto">
          <a:xfrm flipV="1">
            <a:off x="6927850" y="2857500"/>
            <a:ext cx="0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099" name="Line 1302"/>
          <p:cNvSpPr>
            <a:spLocks noChangeShapeType="1"/>
          </p:cNvSpPr>
          <p:nvPr/>
        </p:nvSpPr>
        <p:spPr bwMode="auto">
          <a:xfrm>
            <a:off x="6927850" y="1255713"/>
            <a:ext cx="0" cy="12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0" name="Rectangle 1303"/>
          <p:cNvSpPr>
            <a:spLocks noChangeArrowheads="1"/>
          </p:cNvSpPr>
          <p:nvPr/>
        </p:nvSpPr>
        <p:spPr bwMode="auto">
          <a:xfrm>
            <a:off x="6829425" y="2897188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1540</a:t>
            </a:r>
            <a:endParaRPr lang="fr-FR" altLang="en-US" sz="1000"/>
          </a:p>
        </p:txBody>
      </p:sp>
      <p:sp>
        <p:nvSpPr>
          <p:cNvPr id="85101" name="Line 1304"/>
          <p:cNvSpPr>
            <a:spLocks noChangeShapeType="1"/>
          </p:cNvSpPr>
          <p:nvPr/>
        </p:nvSpPr>
        <p:spPr bwMode="auto">
          <a:xfrm>
            <a:off x="5764213" y="1255713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2" name="Line 1305"/>
          <p:cNvSpPr>
            <a:spLocks noChangeShapeType="1"/>
          </p:cNvSpPr>
          <p:nvPr/>
        </p:nvSpPr>
        <p:spPr bwMode="auto">
          <a:xfrm flipH="1">
            <a:off x="6905625" y="125571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3" name="Rectangle 1306"/>
          <p:cNvSpPr>
            <a:spLocks noChangeArrowheads="1"/>
          </p:cNvSpPr>
          <p:nvPr/>
        </p:nvSpPr>
        <p:spPr bwMode="auto">
          <a:xfrm>
            <a:off x="5643563" y="12033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0</a:t>
            </a:r>
            <a:endParaRPr lang="fr-FR" altLang="en-US" sz="1000"/>
          </a:p>
        </p:txBody>
      </p:sp>
      <p:sp>
        <p:nvSpPr>
          <p:cNvPr id="85104" name="Line 1307"/>
          <p:cNvSpPr>
            <a:spLocks noChangeShapeType="1"/>
          </p:cNvSpPr>
          <p:nvPr/>
        </p:nvSpPr>
        <p:spPr bwMode="auto">
          <a:xfrm>
            <a:off x="5764213" y="1546225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5" name="Line 1308"/>
          <p:cNvSpPr>
            <a:spLocks noChangeShapeType="1"/>
          </p:cNvSpPr>
          <p:nvPr/>
        </p:nvSpPr>
        <p:spPr bwMode="auto">
          <a:xfrm flipH="1">
            <a:off x="6905625" y="15462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6" name="Rectangle 1309"/>
          <p:cNvSpPr>
            <a:spLocks noChangeArrowheads="1"/>
          </p:cNvSpPr>
          <p:nvPr/>
        </p:nvSpPr>
        <p:spPr bwMode="auto">
          <a:xfrm>
            <a:off x="5595938" y="1495425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20</a:t>
            </a:r>
            <a:endParaRPr lang="fr-FR" altLang="en-US" sz="1000"/>
          </a:p>
        </p:txBody>
      </p:sp>
      <p:sp>
        <p:nvSpPr>
          <p:cNvPr id="85107" name="Line 1310"/>
          <p:cNvSpPr>
            <a:spLocks noChangeShapeType="1"/>
          </p:cNvSpPr>
          <p:nvPr/>
        </p:nvSpPr>
        <p:spPr bwMode="auto">
          <a:xfrm>
            <a:off x="5764213" y="1844675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8" name="Line 1311"/>
          <p:cNvSpPr>
            <a:spLocks noChangeShapeType="1"/>
          </p:cNvSpPr>
          <p:nvPr/>
        </p:nvSpPr>
        <p:spPr bwMode="auto">
          <a:xfrm flipH="1">
            <a:off x="6905625" y="18446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09" name="Rectangle 1312"/>
          <p:cNvSpPr>
            <a:spLocks noChangeArrowheads="1"/>
          </p:cNvSpPr>
          <p:nvPr/>
        </p:nvSpPr>
        <p:spPr bwMode="auto">
          <a:xfrm>
            <a:off x="5595938" y="17907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40</a:t>
            </a:r>
            <a:endParaRPr lang="fr-FR" altLang="en-US" sz="1000"/>
          </a:p>
        </p:txBody>
      </p:sp>
      <p:sp>
        <p:nvSpPr>
          <p:cNvPr id="85110" name="Line 1313"/>
          <p:cNvSpPr>
            <a:spLocks noChangeShapeType="1"/>
          </p:cNvSpPr>
          <p:nvPr/>
        </p:nvSpPr>
        <p:spPr bwMode="auto">
          <a:xfrm>
            <a:off x="5764213" y="2133600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11" name="Line 1314"/>
          <p:cNvSpPr>
            <a:spLocks noChangeShapeType="1"/>
          </p:cNvSpPr>
          <p:nvPr/>
        </p:nvSpPr>
        <p:spPr bwMode="auto">
          <a:xfrm flipH="1">
            <a:off x="6905625" y="213360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12" name="Rectangle 1315"/>
          <p:cNvSpPr>
            <a:spLocks noChangeArrowheads="1"/>
          </p:cNvSpPr>
          <p:nvPr/>
        </p:nvSpPr>
        <p:spPr bwMode="auto">
          <a:xfrm>
            <a:off x="5595938" y="20828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60</a:t>
            </a:r>
            <a:endParaRPr lang="fr-FR" altLang="en-US" sz="1000"/>
          </a:p>
        </p:txBody>
      </p:sp>
      <p:sp>
        <p:nvSpPr>
          <p:cNvPr id="85113" name="Line 1316"/>
          <p:cNvSpPr>
            <a:spLocks noChangeShapeType="1"/>
          </p:cNvSpPr>
          <p:nvPr/>
        </p:nvSpPr>
        <p:spPr bwMode="auto">
          <a:xfrm>
            <a:off x="5764213" y="2432050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14" name="Line 1317"/>
          <p:cNvSpPr>
            <a:spLocks noChangeShapeType="1"/>
          </p:cNvSpPr>
          <p:nvPr/>
        </p:nvSpPr>
        <p:spPr bwMode="auto">
          <a:xfrm flipH="1">
            <a:off x="6905625" y="243205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15" name="Rectangle 1318"/>
          <p:cNvSpPr>
            <a:spLocks noChangeArrowheads="1"/>
          </p:cNvSpPr>
          <p:nvPr/>
        </p:nvSpPr>
        <p:spPr bwMode="auto">
          <a:xfrm>
            <a:off x="5595938" y="23796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80</a:t>
            </a:r>
            <a:endParaRPr lang="fr-FR" altLang="en-US" sz="1000"/>
          </a:p>
        </p:txBody>
      </p:sp>
      <p:sp>
        <p:nvSpPr>
          <p:cNvPr id="85116" name="Line 1319"/>
          <p:cNvSpPr>
            <a:spLocks noChangeShapeType="1"/>
          </p:cNvSpPr>
          <p:nvPr/>
        </p:nvSpPr>
        <p:spPr bwMode="auto">
          <a:xfrm>
            <a:off x="5764213" y="2728913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17" name="Line 1320"/>
          <p:cNvSpPr>
            <a:spLocks noChangeShapeType="1"/>
          </p:cNvSpPr>
          <p:nvPr/>
        </p:nvSpPr>
        <p:spPr bwMode="auto">
          <a:xfrm flipH="1">
            <a:off x="6905625" y="272891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18" name="Rectangle 1321"/>
          <p:cNvSpPr>
            <a:spLocks noChangeArrowheads="1"/>
          </p:cNvSpPr>
          <p:nvPr/>
        </p:nvSpPr>
        <p:spPr bwMode="auto">
          <a:xfrm>
            <a:off x="5548313" y="2678113"/>
            <a:ext cx="2079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100</a:t>
            </a:r>
            <a:endParaRPr lang="fr-FR" altLang="en-US" sz="1000"/>
          </a:p>
        </p:txBody>
      </p:sp>
      <p:sp>
        <p:nvSpPr>
          <p:cNvPr id="85119" name="Line 1322"/>
          <p:cNvSpPr>
            <a:spLocks noChangeShapeType="1"/>
          </p:cNvSpPr>
          <p:nvPr/>
        </p:nvSpPr>
        <p:spPr bwMode="auto">
          <a:xfrm>
            <a:off x="5764213" y="2878138"/>
            <a:ext cx="1163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0" name="Line 1323"/>
          <p:cNvSpPr>
            <a:spLocks noChangeShapeType="1"/>
          </p:cNvSpPr>
          <p:nvPr/>
        </p:nvSpPr>
        <p:spPr bwMode="auto">
          <a:xfrm>
            <a:off x="5764213" y="1255713"/>
            <a:ext cx="11636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1" name="Line 1324"/>
          <p:cNvSpPr>
            <a:spLocks noChangeShapeType="1"/>
          </p:cNvSpPr>
          <p:nvPr/>
        </p:nvSpPr>
        <p:spPr bwMode="auto">
          <a:xfrm>
            <a:off x="5764213" y="1255713"/>
            <a:ext cx="0" cy="1622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2" name="Freeform 1325"/>
          <p:cNvSpPr>
            <a:spLocks/>
          </p:cNvSpPr>
          <p:nvPr/>
        </p:nvSpPr>
        <p:spPr bwMode="auto">
          <a:xfrm>
            <a:off x="5973763" y="1255713"/>
            <a:ext cx="841375" cy="1628775"/>
          </a:xfrm>
          <a:custGeom>
            <a:avLst/>
            <a:gdLst>
              <a:gd name="T0" fmla="*/ 2147483646 w 593"/>
              <a:gd name="T1" fmla="*/ 2147483646 h 1237"/>
              <a:gd name="T2" fmla="*/ 2147483646 w 593"/>
              <a:gd name="T3" fmla="*/ 2147483646 h 1237"/>
              <a:gd name="T4" fmla="*/ 2147483646 w 593"/>
              <a:gd name="T5" fmla="*/ 2147483646 h 1237"/>
              <a:gd name="T6" fmla="*/ 2147483646 w 593"/>
              <a:gd name="T7" fmla="*/ 2147483646 h 1237"/>
              <a:gd name="T8" fmla="*/ 2147483646 w 593"/>
              <a:gd name="T9" fmla="*/ 2147483646 h 1237"/>
              <a:gd name="T10" fmla="*/ 2147483646 w 593"/>
              <a:gd name="T11" fmla="*/ 2147483646 h 1237"/>
              <a:gd name="T12" fmla="*/ 2147483646 w 593"/>
              <a:gd name="T13" fmla="*/ 2147483646 h 1237"/>
              <a:gd name="T14" fmla="*/ 2147483646 w 593"/>
              <a:gd name="T15" fmla="*/ 2147483646 h 1237"/>
              <a:gd name="T16" fmla="*/ 2147483646 w 593"/>
              <a:gd name="T17" fmla="*/ 2147483646 h 1237"/>
              <a:gd name="T18" fmla="*/ 2147483646 w 593"/>
              <a:gd name="T19" fmla="*/ 2147483646 h 1237"/>
              <a:gd name="T20" fmla="*/ 2147483646 w 593"/>
              <a:gd name="T21" fmla="*/ 2147483646 h 1237"/>
              <a:gd name="T22" fmla="*/ 2147483646 w 593"/>
              <a:gd name="T23" fmla="*/ 2147483646 h 1237"/>
              <a:gd name="T24" fmla="*/ 2147483646 w 593"/>
              <a:gd name="T25" fmla="*/ 2147483646 h 1237"/>
              <a:gd name="T26" fmla="*/ 2147483646 w 593"/>
              <a:gd name="T27" fmla="*/ 2147483646 h 1237"/>
              <a:gd name="T28" fmla="*/ 2147483646 w 593"/>
              <a:gd name="T29" fmla="*/ 2147483646 h 1237"/>
              <a:gd name="T30" fmla="*/ 2147483646 w 593"/>
              <a:gd name="T31" fmla="*/ 2147483646 h 1237"/>
              <a:gd name="T32" fmla="*/ 2147483646 w 593"/>
              <a:gd name="T33" fmla="*/ 2147483646 h 1237"/>
              <a:gd name="T34" fmla="*/ 2147483646 w 593"/>
              <a:gd name="T35" fmla="*/ 2147483646 h 1237"/>
              <a:gd name="T36" fmla="*/ 2147483646 w 593"/>
              <a:gd name="T37" fmla="*/ 2147483646 h 1237"/>
              <a:gd name="T38" fmla="*/ 2147483646 w 593"/>
              <a:gd name="T39" fmla="*/ 2147483646 h 1237"/>
              <a:gd name="T40" fmla="*/ 2147483646 w 593"/>
              <a:gd name="T41" fmla="*/ 2147483646 h 1237"/>
              <a:gd name="T42" fmla="*/ 2147483646 w 593"/>
              <a:gd name="T43" fmla="*/ 2147483646 h 1237"/>
              <a:gd name="T44" fmla="*/ 2147483646 w 593"/>
              <a:gd name="T45" fmla="*/ 2147483646 h 1237"/>
              <a:gd name="T46" fmla="*/ 2147483646 w 593"/>
              <a:gd name="T47" fmla="*/ 2147483646 h 1237"/>
              <a:gd name="T48" fmla="*/ 2147483646 w 593"/>
              <a:gd name="T49" fmla="*/ 2147483646 h 1237"/>
              <a:gd name="T50" fmla="*/ 2147483646 w 593"/>
              <a:gd name="T51" fmla="*/ 2147483646 h 1237"/>
              <a:gd name="T52" fmla="*/ 2147483646 w 593"/>
              <a:gd name="T53" fmla="*/ 2147483646 h 1237"/>
              <a:gd name="T54" fmla="*/ 2147483646 w 593"/>
              <a:gd name="T55" fmla="*/ 2147483646 h 1237"/>
              <a:gd name="T56" fmla="*/ 2147483646 w 593"/>
              <a:gd name="T57" fmla="*/ 2147483646 h 1237"/>
              <a:gd name="T58" fmla="*/ 2147483646 w 593"/>
              <a:gd name="T59" fmla="*/ 2147483646 h 1237"/>
              <a:gd name="T60" fmla="*/ 2147483646 w 593"/>
              <a:gd name="T61" fmla="*/ 2147483646 h 1237"/>
              <a:gd name="T62" fmla="*/ 2147483646 w 593"/>
              <a:gd name="T63" fmla="*/ 2147483646 h 1237"/>
              <a:gd name="T64" fmla="*/ 2147483646 w 593"/>
              <a:gd name="T65" fmla="*/ 2147483646 h 1237"/>
              <a:gd name="T66" fmla="*/ 2147483646 w 593"/>
              <a:gd name="T67" fmla="*/ 2147483646 h 1237"/>
              <a:gd name="T68" fmla="*/ 2147483646 w 593"/>
              <a:gd name="T69" fmla="*/ 2147483646 h 1237"/>
              <a:gd name="T70" fmla="*/ 2147483646 w 593"/>
              <a:gd name="T71" fmla="*/ 2147483646 h 1237"/>
              <a:gd name="T72" fmla="*/ 0 w 593"/>
              <a:gd name="T73" fmla="*/ 2147483646 h 1237"/>
              <a:gd name="T74" fmla="*/ 2147483646 w 593"/>
              <a:gd name="T75" fmla="*/ 2147483646 h 1237"/>
              <a:gd name="T76" fmla="*/ 2147483646 w 593"/>
              <a:gd name="T77" fmla="*/ 2147483646 h 1237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593"/>
              <a:gd name="T118" fmla="*/ 0 h 1237"/>
              <a:gd name="T119" fmla="*/ 593 w 593"/>
              <a:gd name="T120" fmla="*/ 1237 h 1237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593" h="1237">
                <a:moveTo>
                  <a:pt x="593" y="0"/>
                </a:moveTo>
                <a:lnTo>
                  <a:pt x="593" y="20"/>
                </a:lnTo>
                <a:lnTo>
                  <a:pt x="584" y="29"/>
                </a:lnTo>
                <a:lnTo>
                  <a:pt x="579" y="44"/>
                </a:lnTo>
                <a:lnTo>
                  <a:pt x="574" y="54"/>
                </a:lnTo>
                <a:lnTo>
                  <a:pt x="569" y="64"/>
                </a:lnTo>
                <a:lnTo>
                  <a:pt x="559" y="74"/>
                </a:lnTo>
                <a:lnTo>
                  <a:pt x="554" y="88"/>
                </a:lnTo>
                <a:lnTo>
                  <a:pt x="544" y="98"/>
                </a:lnTo>
                <a:lnTo>
                  <a:pt x="535" y="108"/>
                </a:lnTo>
                <a:lnTo>
                  <a:pt x="530" y="123"/>
                </a:lnTo>
                <a:lnTo>
                  <a:pt x="520" y="132"/>
                </a:lnTo>
                <a:lnTo>
                  <a:pt x="515" y="142"/>
                </a:lnTo>
                <a:lnTo>
                  <a:pt x="510" y="152"/>
                </a:lnTo>
                <a:lnTo>
                  <a:pt x="500" y="167"/>
                </a:lnTo>
                <a:lnTo>
                  <a:pt x="495" y="177"/>
                </a:lnTo>
                <a:lnTo>
                  <a:pt x="490" y="186"/>
                </a:lnTo>
                <a:lnTo>
                  <a:pt x="485" y="201"/>
                </a:lnTo>
                <a:lnTo>
                  <a:pt x="485" y="211"/>
                </a:lnTo>
                <a:lnTo>
                  <a:pt x="481" y="221"/>
                </a:lnTo>
                <a:lnTo>
                  <a:pt x="481" y="231"/>
                </a:lnTo>
                <a:lnTo>
                  <a:pt x="476" y="245"/>
                </a:lnTo>
                <a:lnTo>
                  <a:pt x="471" y="255"/>
                </a:lnTo>
                <a:lnTo>
                  <a:pt x="471" y="265"/>
                </a:lnTo>
                <a:lnTo>
                  <a:pt x="466" y="280"/>
                </a:lnTo>
                <a:lnTo>
                  <a:pt x="466" y="299"/>
                </a:lnTo>
                <a:lnTo>
                  <a:pt x="456" y="309"/>
                </a:lnTo>
                <a:lnTo>
                  <a:pt x="451" y="324"/>
                </a:lnTo>
                <a:lnTo>
                  <a:pt x="441" y="334"/>
                </a:lnTo>
                <a:lnTo>
                  <a:pt x="422" y="344"/>
                </a:lnTo>
                <a:lnTo>
                  <a:pt x="397" y="358"/>
                </a:lnTo>
                <a:lnTo>
                  <a:pt x="373" y="368"/>
                </a:lnTo>
                <a:lnTo>
                  <a:pt x="333" y="378"/>
                </a:lnTo>
                <a:lnTo>
                  <a:pt x="299" y="388"/>
                </a:lnTo>
                <a:lnTo>
                  <a:pt x="270" y="402"/>
                </a:lnTo>
                <a:lnTo>
                  <a:pt x="245" y="412"/>
                </a:lnTo>
                <a:lnTo>
                  <a:pt x="220" y="422"/>
                </a:lnTo>
                <a:lnTo>
                  <a:pt x="201" y="432"/>
                </a:lnTo>
                <a:lnTo>
                  <a:pt x="186" y="447"/>
                </a:lnTo>
                <a:lnTo>
                  <a:pt x="171" y="456"/>
                </a:lnTo>
                <a:lnTo>
                  <a:pt x="162" y="466"/>
                </a:lnTo>
                <a:lnTo>
                  <a:pt x="152" y="481"/>
                </a:lnTo>
                <a:lnTo>
                  <a:pt x="137" y="491"/>
                </a:lnTo>
                <a:lnTo>
                  <a:pt x="127" y="501"/>
                </a:lnTo>
                <a:lnTo>
                  <a:pt x="122" y="510"/>
                </a:lnTo>
                <a:lnTo>
                  <a:pt x="112" y="525"/>
                </a:lnTo>
                <a:lnTo>
                  <a:pt x="103" y="535"/>
                </a:lnTo>
                <a:lnTo>
                  <a:pt x="98" y="545"/>
                </a:lnTo>
                <a:lnTo>
                  <a:pt x="93" y="559"/>
                </a:lnTo>
                <a:lnTo>
                  <a:pt x="88" y="569"/>
                </a:lnTo>
                <a:lnTo>
                  <a:pt x="78" y="579"/>
                </a:lnTo>
                <a:lnTo>
                  <a:pt x="73" y="589"/>
                </a:lnTo>
                <a:lnTo>
                  <a:pt x="73" y="604"/>
                </a:lnTo>
                <a:lnTo>
                  <a:pt x="68" y="613"/>
                </a:lnTo>
                <a:lnTo>
                  <a:pt x="63" y="623"/>
                </a:lnTo>
                <a:lnTo>
                  <a:pt x="59" y="638"/>
                </a:lnTo>
                <a:lnTo>
                  <a:pt x="54" y="648"/>
                </a:lnTo>
                <a:lnTo>
                  <a:pt x="49" y="658"/>
                </a:lnTo>
                <a:lnTo>
                  <a:pt x="44" y="667"/>
                </a:lnTo>
                <a:lnTo>
                  <a:pt x="39" y="682"/>
                </a:lnTo>
                <a:lnTo>
                  <a:pt x="34" y="692"/>
                </a:lnTo>
                <a:lnTo>
                  <a:pt x="34" y="702"/>
                </a:lnTo>
                <a:lnTo>
                  <a:pt x="29" y="717"/>
                </a:lnTo>
                <a:lnTo>
                  <a:pt x="24" y="726"/>
                </a:lnTo>
                <a:lnTo>
                  <a:pt x="24" y="736"/>
                </a:lnTo>
                <a:lnTo>
                  <a:pt x="19" y="746"/>
                </a:lnTo>
                <a:lnTo>
                  <a:pt x="19" y="761"/>
                </a:lnTo>
                <a:lnTo>
                  <a:pt x="14" y="771"/>
                </a:lnTo>
                <a:lnTo>
                  <a:pt x="14" y="780"/>
                </a:lnTo>
                <a:lnTo>
                  <a:pt x="9" y="795"/>
                </a:lnTo>
                <a:lnTo>
                  <a:pt x="5" y="805"/>
                </a:lnTo>
                <a:lnTo>
                  <a:pt x="5" y="839"/>
                </a:lnTo>
                <a:lnTo>
                  <a:pt x="0" y="849"/>
                </a:lnTo>
                <a:lnTo>
                  <a:pt x="0" y="1016"/>
                </a:lnTo>
                <a:lnTo>
                  <a:pt x="5" y="1026"/>
                </a:lnTo>
                <a:lnTo>
                  <a:pt x="5" y="1153"/>
                </a:lnTo>
                <a:lnTo>
                  <a:pt x="9" y="1163"/>
                </a:lnTo>
                <a:lnTo>
                  <a:pt x="9" y="1237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3" name="Line 1326"/>
          <p:cNvSpPr>
            <a:spLocks noChangeShapeType="1"/>
          </p:cNvSpPr>
          <p:nvPr/>
        </p:nvSpPr>
        <p:spPr bwMode="auto">
          <a:xfrm>
            <a:off x="5834063" y="2795588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4" name="Line 1327"/>
          <p:cNvSpPr>
            <a:spLocks noChangeShapeType="1"/>
          </p:cNvSpPr>
          <p:nvPr/>
        </p:nvSpPr>
        <p:spPr bwMode="auto">
          <a:xfrm>
            <a:off x="5865813" y="276860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5" name="Line 1328"/>
          <p:cNvSpPr>
            <a:spLocks noChangeShapeType="1"/>
          </p:cNvSpPr>
          <p:nvPr/>
        </p:nvSpPr>
        <p:spPr bwMode="auto">
          <a:xfrm>
            <a:off x="5849938" y="278130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6" name="Line 1329"/>
          <p:cNvSpPr>
            <a:spLocks noChangeShapeType="1"/>
          </p:cNvSpPr>
          <p:nvPr/>
        </p:nvSpPr>
        <p:spPr bwMode="auto">
          <a:xfrm flipH="1">
            <a:off x="5849938" y="278130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7" name="Line 1330"/>
          <p:cNvSpPr>
            <a:spLocks noChangeShapeType="1"/>
          </p:cNvSpPr>
          <p:nvPr/>
        </p:nvSpPr>
        <p:spPr bwMode="auto">
          <a:xfrm>
            <a:off x="5834063" y="2755900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8" name="Line 1331"/>
          <p:cNvSpPr>
            <a:spLocks noChangeShapeType="1"/>
          </p:cNvSpPr>
          <p:nvPr/>
        </p:nvSpPr>
        <p:spPr bwMode="auto">
          <a:xfrm>
            <a:off x="5865813" y="272891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29" name="Line 1332"/>
          <p:cNvSpPr>
            <a:spLocks noChangeShapeType="1"/>
          </p:cNvSpPr>
          <p:nvPr/>
        </p:nvSpPr>
        <p:spPr bwMode="auto">
          <a:xfrm>
            <a:off x="5849938" y="2741613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0" name="Line 1333"/>
          <p:cNvSpPr>
            <a:spLocks noChangeShapeType="1"/>
          </p:cNvSpPr>
          <p:nvPr/>
        </p:nvSpPr>
        <p:spPr bwMode="auto">
          <a:xfrm flipH="1">
            <a:off x="5849938" y="2741613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1" name="Line 1334"/>
          <p:cNvSpPr>
            <a:spLocks noChangeShapeType="1"/>
          </p:cNvSpPr>
          <p:nvPr/>
        </p:nvSpPr>
        <p:spPr bwMode="auto">
          <a:xfrm>
            <a:off x="5834063" y="2722563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2" name="Line 1335"/>
          <p:cNvSpPr>
            <a:spLocks noChangeShapeType="1"/>
          </p:cNvSpPr>
          <p:nvPr/>
        </p:nvSpPr>
        <p:spPr bwMode="auto">
          <a:xfrm>
            <a:off x="5865813" y="2695575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3" name="Line 1336"/>
          <p:cNvSpPr>
            <a:spLocks noChangeShapeType="1"/>
          </p:cNvSpPr>
          <p:nvPr/>
        </p:nvSpPr>
        <p:spPr bwMode="auto">
          <a:xfrm>
            <a:off x="5849938" y="2709863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4" name="Line 1337"/>
          <p:cNvSpPr>
            <a:spLocks noChangeShapeType="1"/>
          </p:cNvSpPr>
          <p:nvPr/>
        </p:nvSpPr>
        <p:spPr bwMode="auto">
          <a:xfrm flipH="1">
            <a:off x="5849938" y="2709863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5" name="Line 1338"/>
          <p:cNvSpPr>
            <a:spLocks noChangeShapeType="1"/>
          </p:cNvSpPr>
          <p:nvPr/>
        </p:nvSpPr>
        <p:spPr bwMode="auto">
          <a:xfrm>
            <a:off x="5834063" y="2682875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6" name="Line 1339"/>
          <p:cNvSpPr>
            <a:spLocks noChangeShapeType="1"/>
          </p:cNvSpPr>
          <p:nvPr/>
        </p:nvSpPr>
        <p:spPr bwMode="auto">
          <a:xfrm>
            <a:off x="5865813" y="2657475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7" name="Line 1340"/>
          <p:cNvSpPr>
            <a:spLocks noChangeShapeType="1"/>
          </p:cNvSpPr>
          <p:nvPr/>
        </p:nvSpPr>
        <p:spPr bwMode="auto">
          <a:xfrm>
            <a:off x="5849938" y="2670175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8" name="Line 1341"/>
          <p:cNvSpPr>
            <a:spLocks noChangeShapeType="1"/>
          </p:cNvSpPr>
          <p:nvPr/>
        </p:nvSpPr>
        <p:spPr bwMode="auto">
          <a:xfrm flipH="1">
            <a:off x="5849938" y="2670175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39" name="Line 1342"/>
          <p:cNvSpPr>
            <a:spLocks noChangeShapeType="1"/>
          </p:cNvSpPr>
          <p:nvPr/>
        </p:nvSpPr>
        <p:spPr bwMode="auto">
          <a:xfrm>
            <a:off x="5834063" y="2649538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0" name="Line 1343"/>
          <p:cNvSpPr>
            <a:spLocks noChangeShapeType="1"/>
          </p:cNvSpPr>
          <p:nvPr/>
        </p:nvSpPr>
        <p:spPr bwMode="auto">
          <a:xfrm>
            <a:off x="5865813" y="262413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1" name="Line 1344"/>
          <p:cNvSpPr>
            <a:spLocks noChangeShapeType="1"/>
          </p:cNvSpPr>
          <p:nvPr/>
        </p:nvSpPr>
        <p:spPr bwMode="auto">
          <a:xfrm>
            <a:off x="5849938" y="2636838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2" name="Line 1345"/>
          <p:cNvSpPr>
            <a:spLocks noChangeShapeType="1"/>
          </p:cNvSpPr>
          <p:nvPr/>
        </p:nvSpPr>
        <p:spPr bwMode="auto">
          <a:xfrm flipH="1">
            <a:off x="5849938" y="2636838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3" name="Line 1346"/>
          <p:cNvSpPr>
            <a:spLocks noChangeShapeType="1"/>
          </p:cNvSpPr>
          <p:nvPr/>
        </p:nvSpPr>
        <p:spPr bwMode="auto">
          <a:xfrm>
            <a:off x="5834063" y="2609850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4" name="Line 1347"/>
          <p:cNvSpPr>
            <a:spLocks noChangeShapeType="1"/>
          </p:cNvSpPr>
          <p:nvPr/>
        </p:nvSpPr>
        <p:spPr bwMode="auto">
          <a:xfrm>
            <a:off x="5865813" y="258445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5" name="Line 1348"/>
          <p:cNvSpPr>
            <a:spLocks noChangeShapeType="1"/>
          </p:cNvSpPr>
          <p:nvPr/>
        </p:nvSpPr>
        <p:spPr bwMode="auto">
          <a:xfrm>
            <a:off x="5849938" y="259715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6" name="Line 1349"/>
          <p:cNvSpPr>
            <a:spLocks noChangeShapeType="1"/>
          </p:cNvSpPr>
          <p:nvPr/>
        </p:nvSpPr>
        <p:spPr bwMode="auto">
          <a:xfrm flipH="1">
            <a:off x="5849938" y="259715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7" name="Line 1350"/>
          <p:cNvSpPr>
            <a:spLocks noChangeShapeType="1"/>
          </p:cNvSpPr>
          <p:nvPr/>
        </p:nvSpPr>
        <p:spPr bwMode="auto">
          <a:xfrm>
            <a:off x="5834063" y="2571750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8" name="Line 1351"/>
          <p:cNvSpPr>
            <a:spLocks noChangeShapeType="1"/>
          </p:cNvSpPr>
          <p:nvPr/>
        </p:nvSpPr>
        <p:spPr bwMode="auto">
          <a:xfrm>
            <a:off x="5865813" y="254476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49" name="Line 1352"/>
          <p:cNvSpPr>
            <a:spLocks noChangeShapeType="1"/>
          </p:cNvSpPr>
          <p:nvPr/>
        </p:nvSpPr>
        <p:spPr bwMode="auto">
          <a:xfrm>
            <a:off x="5849938" y="2557463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0" name="Line 1353"/>
          <p:cNvSpPr>
            <a:spLocks noChangeShapeType="1"/>
          </p:cNvSpPr>
          <p:nvPr/>
        </p:nvSpPr>
        <p:spPr bwMode="auto">
          <a:xfrm flipH="1">
            <a:off x="5849938" y="2557463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1" name="Line 1354"/>
          <p:cNvSpPr>
            <a:spLocks noChangeShapeType="1"/>
          </p:cNvSpPr>
          <p:nvPr/>
        </p:nvSpPr>
        <p:spPr bwMode="auto">
          <a:xfrm>
            <a:off x="5834063" y="2538413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2" name="Line 1355"/>
          <p:cNvSpPr>
            <a:spLocks noChangeShapeType="1"/>
          </p:cNvSpPr>
          <p:nvPr/>
        </p:nvSpPr>
        <p:spPr bwMode="auto">
          <a:xfrm>
            <a:off x="5865813" y="2509838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3" name="Line 1356"/>
          <p:cNvSpPr>
            <a:spLocks noChangeShapeType="1"/>
          </p:cNvSpPr>
          <p:nvPr/>
        </p:nvSpPr>
        <p:spPr bwMode="auto">
          <a:xfrm>
            <a:off x="5849938" y="2524125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4" name="Line 1357"/>
          <p:cNvSpPr>
            <a:spLocks noChangeShapeType="1"/>
          </p:cNvSpPr>
          <p:nvPr/>
        </p:nvSpPr>
        <p:spPr bwMode="auto">
          <a:xfrm flipH="1">
            <a:off x="5849938" y="2524125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5" name="Line 1358"/>
          <p:cNvSpPr>
            <a:spLocks noChangeShapeType="1"/>
          </p:cNvSpPr>
          <p:nvPr/>
        </p:nvSpPr>
        <p:spPr bwMode="auto">
          <a:xfrm>
            <a:off x="5834063" y="2497138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6" name="Line 1359"/>
          <p:cNvSpPr>
            <a:spLocks noChangeShapeType="1"/>
          </p:cNvSpPr>
          <p:nvPr/>
        </p:nvSpPr>
        <p:spPr bwMode="auto">
          <a:xfrm>
            <a:off x="5865813" y="247173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7" name="Line 1360"/>
          <p:cNvSpPr>
            <a:spLocks noChangeShapeType="1"/>
          </p:cNvSpPr>
          <p:nvPr/>
        </p:nvSpPr>
        <p:spPr bwMode="auto">
          <a:xfrm>
            <a:off x="5849938" y="2484438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8" name="Line 1361"/>
          <p:cNvSpPr>
            <a:spLocks noChangeShapeType="1"/>
          </p:cNvSpPr>
          <p:nvPr/>
        </p:nvSpPr>
        <p:spPr bwMode="auto">
          <a:xfrm flipH="1">
            <a:off x="5849938" y="2484438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59" name="Line 1362"/>
          <p:cNvSpPr>
            <a:spLocks noChangeShapeType="1"/>
          </p:cNvSpPr>
          <p:nvPr/>
        </p:nvSpPr>
        <p:spPr bwMode="auto">
          <a:xfrm>
            <a:off x="5834063" y="2463800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0" name="Line 1363"/>
          <p:cNvSpPr>
            <a:spLocks noChangeShapeType="1"/>
          </p:cNvSpPr>
          <p:nvPr/>
        </p:nvSpPr>
        <p:spPr bwMode="auto">
          <a:xfrm>
            <a:off x="5865813" y="243840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1" name="Line 1364"/>
          <p:cNvSpPr>
            <a:spLocks noChangeShapeType="1"/>
          </p:cNvSpPr>
          <p:nvPr/>
        </p:nvSpPr>
        <p:spPr bwMode="auto">
          <a:xfrm>
            <a:off x="5849938" y="245110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2" name="Line 1365"/>
          <p:cNvSpPr>
            <a:spLocks noChangeShapeType="1"/>
          </p:cNvSpPr>
          <p:nvPr/>
        </p:nvSpPr>
        <p:spPr bwMode="auto">
          <a:xfrm flipH="1">
            <a:off x="5849938" y="245110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3" name="Line 1366"/>
          <p:cNvSpPr>
            <a:spLocks noChangeShapeType="1"/>
          </p:cNvSpPr>
          <p:nvPr/>
        </p:nvSpPr>
        <p:spPr bwMode="auto">
          <a:xfrm>
            <a:off x="5834063" y="2424113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4" name="Line 1367"/>
          <p:cNvSpPr>
            <a:spLocks noChangeShapeType="1"/>
          </p:cNvSpPr>
          <p:nvPr/>
        </p:nvSpPr>
        <p:spPr bwMode="auto">
          <a:xfrm>
            <a:off x="5865813" y="239871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5" name="Line 1368"/>
          <p:cNvSpPr>
            <a:spLocks noChangeShapeType="1"/>
          </p:cNvSpPr>
          <p:nvPr/>
        </p:nvSpPr>
        <p:spPr bwMode="auto">
          <a:xfrm>
            <a:off x="5849938" y="2411413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6" name="Line 1369"/>
          <p:cNvSpPr>
            <a:spLocks noChangeShapeType="1"/>
          </p:cNvSpPr>
          <p:nvPr/>
        </p:nvSpPr>
        <p:spPr bwMode="auto">
          <a:xfrm flipH="1">
            <a:off x="5849938" y="2411413"/>
            <a:ext cx="30162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7" name="Line 1370"/>
          <p:cNvSpPr>
            <a:spLocks noChangeShapeType="1"/>
          </p:cNvSpPr>
          <p:nvPr/>
        </p:nvSpPr>
        <p:spPr bwMode="auto">
          <a:xfrm>
            <a:off x="5834063" y="2392363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8" name="Line 1371"/>
          <p:cNvSpPr>
            <a:spLocks noChangeShapeType="1"/>
          </p:cNvSpPr>
          <p:nvPr/>
        </p:nvSpPr>
        <p:spPr bwMode="auto">
          <a:xfrm>
            <a:off x="5865813" y="2365375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69" name="Line 1372"/>
          <p:cNvSpPr>
            <a:spLocks noChangeShapeType="1"/>
          </p:cNvSpPr>
          <p:nvPr/>
        </p:nvSpPr>
        <p:spPr bwMode="auto">
          <a:xfrm>
            <a:off x="5849938" y="2378075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0" name="Line 1373"/>
          <p:cNvSpPr>
            <a:spLocks noChangeShapeType="1"/>
          </p:cNvSpPr>
          <p:nvPr/>
        </p:nvSpPr>
        <p:spPr bwMode="auto">
          <a:xfrm flipH="1">
            <a:off x="5849938" y="2378075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1" name="Line 1374"/>
          <p:cNvSpPr>
            <a:spLocks noChangeShapeType="1"/>
          </p:cNvSpPr>
          <p:nvPr/>
        </p:nvSpPr>
        <p:spPr bwMode="auto">
          <a:xfrm>
            <a:off x="5834063" y="2352675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2" name="Line 1375"/>
          <p:cNvSpPr>
            <a:spLocks noChangeShapeType="1"/>
          </p:cNvSpPr>
          <p:nvPr/>
        </p:nvSpPr>
        <p:spPr bwMode="auto">
          <a:xfrm>
            <a:off x="5865813" y="232568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3" name="Line 1376"/>
          <p:cNvSpPr>
            <a:spLocks noChangeShapeType="1"/>
          </p:cNvSpPr>
          <p:nvPr/>
        </p:nvSpPr>
        <p:spPr bwMode="auto">
          <a:xfrm>
            <a:off x="5849938" y="2339975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4" name="Line 1377"/>
          <p:cNvSpPr>
            <a:spLocks noChangeShapeType="1"/>
          </p:cNvSpPr>
          <p:nvPr/>
        </p:nvSpPr>
        <p:spPr bwMode="auto">
          <a:xfrm flipH="1">
            <a:off x="5849938" y="2339975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5" name="Line 1378"/>
          <p:cNvSpPr>
            <a:spLocks noChangeShapeType="1"/>
          </p:cNvSpPr>
          <p:nvPr/>
        </p:nvSpPr>
        <p:spPr bwMode="auto">
          <a:xfrm>
            <a:off x="5834063" y="2319338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6" name="Line 1379"/>
          <p:cNvSpPr>
            <a:spLocks noChangeShapeType="1"/>
          </p:cNvSpPr>
          <p:nvPr/>
        </p:nvSpPr>
        <p:spPr bwMode="auto">
          <a:xfrm>
            <a:off x="5865813" y="229393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7" name="Line 1380"/>
          <p:cNvSpPr>
            <a:spLocks noChangeShapeType="1"/>
          </p:cNvSpPr>
          <p:nvPr/>
        </p:nvSpPr>
        <p:spPr bwMode="auto">
          <a:xfrm>
            <a:off x="5849938" y="2306638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8" name="Line 1381"/>
          <p:cNvSpPr>
            <a:spLocks noChangeShapeType="1"/>
          </p:cNvSpPr>
          <p:nvPr/>
        </p:nvSpPr>
        <p:spPr bwMode="auto">
          <a:xfrm flipH="1">
            <a:off x="5849938" y="2306638"/>
            <a:ext cx="30162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79" name="Line 1382"/>
          <p:cNvSpPr>
            <a:spLocks noChangeShapeType="1"/>
          </p:cNvSpPr>
          <p:nvPr/>
        </p:nvSpPr>
        <p:spPr bwMode="auto">
          <a:xfrm>
            <a:off x="5834063" y="2279650"/>
            <a:ext cx="61912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0" name="Line 1383"/>
          <p:cNvSpPr>
            <a:spLocks noChangeShapeType="1"/>
          </p:cNvSpPr>
          <p:nvPr/>
        </p:nvSpPr>
        <p:spPr bwMode="auto">
          <a:xfrm>
            <a:off x="5865813" y="225425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1" name="Line 1384"/>
          <p:cNvSpPr>
            <a:spLocks noChangeShapeType="1"/>
          </p:cNvSpPr>
          <p:nvPr/>
        </p:nvSpPr>
        <p:spPr bwMode="auto">
          <a:xfrm>
            <a:off x="5849938" y="226695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2" name="Line 1385"/>
          <p:cNvSpPr>
            <a:spLocks noChangeShapeType="1"/>
          </p:cNvSpPr>
          <p:nvPr/>
        </p:nvSpPr>
        <p:spPr bwMode="auto">
          <a:xfrm flipH="1">
            <a:off x="5849938" y="2266950"/>
            <a:ext cx="30162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3" name="Line 1386"/>
          <p:cNvSpPr>
            <a:spLocks noChangeShapeType="1"/>
          </p:cNvSpPr>
          <p:nvPr/>
        </p:nvSpPr>
        <p:spPr bwMode="auto">
          <a:xfrm>
            <a:off x="5834063" y="2239963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4" name="Line 1387"/>
          <p:cNvSpPr>
            <a:spLocks noChangeShapeType="1"/>
          </p:cNvSpPr>
          <p:nvPr/>
        </p:nvSpPr>
        <p:spPr bwMode="auto">
          <a:xfrm>
            <a:off x="5865813" y="2214563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5" name="Line 1388"/>
          <p:cNvSpPr>
            <a:spLocks noChangeShapeType="1"/>
          </p:cNvSpPr>
          <p:nvPr/>
        </p:nvSpPr>
        <p:spPr bwMode="auto">
          <a:xfrm>
            <a:off x="5849938" y="2227263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6" name="Line 1389"/>
          <p:cNvSpPr>
            <a:spLocks noChangeShapeType="1"/>
          </p:cNvSpPr>
          <p:nvPr/>
        </p:nvSpPr>
        <p:spPr bwMode="auto">
          <a:xfrm flipH="1">
            <a:off x="5849938" y="2227263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7" name="Line 1390"/>
          <p:cNvSpPr>
            <a:spLocks noChangeShapeType="1"/>
          </p:cNvSpPr>
          <p:nvPr/>
        </p:nvSpPr>
        <p:spPr bwMode="auto">
          <a:xfrm>
            <a:off x="5834063" y="2208213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8" name="Line 1391"/>
          <p:cNvSpPr>
            <a:spLocks noChangeShapeType="1"/>
          </p:cNvSpPr>
          <p:nvPr/>
        </p:nvSpPr>
        <p:spPr bwMode="auto">
          <a:xfrm>
            <a:off x="5865813" y="2181225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89" name="Line 1392"/>
          <p:cNvSpPr>
            <a:spLocks noChangeShapeType="1"/>
          </p:cNvSpPr>
          <p:nvPr/>
        </p:nvSpPr>
        <p:spPr bwMode="auto">
          <a:xfrm>
            <a:off x="5849938" y="2193925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0" name="Line 1393"/>
          <p:cNvSpPr>
            <a:spLocks noChangeShapeType="1"/>
          </p:cNvSpPr>
          <p:nvPr/>
        </p:nvSpPr>
        <p:spPr bwMode="auto">
          <a:xfrm flipH="1">
            <a:off x="5849938" y="2193925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1" name="Line 1394"/>
          <p:cNvSpPr>
            <a:spLocks noChangeShapeType="1"/>
          </p:cNvSpPr>
          <p:nvPr/>
        </p:nvSpPr>
        <p:spPr bwMode="auto">
          <a:xfrm>
            <a:off x="5834063" y="2168525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2" name="Line 1395"/>
          <p:cNvSpPr>
            <a:spLocks noChangeShapeType="1"/>
          </p:cNvSpPr>
          <p:nvPr/>
        </p:nvSpPr>
        <p:spPr bwMode="auto">
          <a:xfrm>
            <a:off x="5865813" y="2139950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3" name="Line 1396"/>
          <p:cNvSpPr>
            <a:spLocks noChangeShapeType="1"/>
          </p:cNvSpPr>
          <p:nvPr/>
        </p:nvSpPr>
        <p:spPr bwMode="auto">
          <a:xfrm>
            <a:off x="5849938" y="2154238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4" name="Line 1397"/>
          <p:cNvSpPr>
            <a:spLocks noChangeShapeType="1"/>
          </p:cNvSpPr>
          <p:nvPr/>
        </p:nvSpPr>
        <p:spPr bwMode="auto">
          <a:xfrm flipH="1">
            <a:off x="5849938" y="2154238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5" name="Line 1398"/>
          <p:cNvSpPr>
            <a:spLocks noChangeShapeType="1"/>
          </p:cNvSpPr>
          <p:nvPr/>
        </p:nvSpPr>
        <p:spPr bwMode="auto">
          <a:xfrm>
            <a:off x="5834063" y="2133600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6" name="Line 1399"/>
          <p:cNvSpPr>
            <a:spLocks noChangeShapeType="1"/>
          </p:cNvSpPr>
          <p:nvPr/>
        </p:nvSpPr>
        <p:spPr bwMode="auto">
          <a:xfrm>
            <a:off x="5865813" y="2108200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7" name="Line 1400"/>
          <p:cNvSpPr>
            <a:spLocks noChangeShapeType="1"/>
          </p:cNvSpPr>
          <p:nvPr/>
        </p:nvSpPr>
        <p:spPr bwMode="auto">
          <a:xfrm>
            <a:off x="5849938" y="2120900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8" name="Line 1401"/>
          <p:cNvSpPr>
            <a:spLocks noChangeShapeType="1"/>
          </p:cNvSpPr>
          <p:nvPr/>
        </p:nvSpPr>
        <p:spPr bwMode="auto">
          <a:xfrm flipH="1">
            <a:off x="5849938" y="2120900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199" name="Line 1402"/>
          <p:cNvSpPr>
            <a:spLocks noChangeShapeType="1"/>
          </p:cNvSpPr>
          <p:nvPr/>
        </p:nvSpPr>
        <p:spPr bwMode="auto">
          <a:xfrm>
            <a:off x="5834063" y="2093913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0" name="Line 1403"/>
          <p:cNvSpPr>
            <a:spLocks noChangeShapeType="1"/>
          </p:cNvSpPr>
          <p:nvPr/>
        </p:nvSpPr>
        <p:spPr bwMode="auto">
          <a:xfrm>
            <a:off x="5865813" y="2068513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1" name="Line 1404"/>
          <p:cNvSpPr>
            <a:spLocks noChangeShapeType="1"/>
          </p:cNvSpPr>
          <p:nvPr/>
        </p:nvSpPr>
        <p:spPr bwMode="auto">
          <a:xfrm>
            <a:off x="5849938" y="2081213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2" name="Line 1405"/>
          <p:cNvSpPr>
            <a:spLocks noChangeShapeType="1"/>
          </p:cNvSpPr>
          <p:nvPr/>
        </p:nvSpPr>
        <p:spPr bwMode="auto">
          <a:xfrm flipH="1">
            <a:off x="5849938" y="2081213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3" name="Line 1406"/>
          <p:cNvSpPr>
            <a:spLocks noChangeShapeType="1"/>
          </p:cNvSpPr>
          <p:nvPr/>
        </p:nvSpPr>
        <p:spPr bwMode="auto">
          <a:xfrm>
            <a:off x="5834063" y="2060575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4" name="Line 1407"/>
          <p:cNvSpPr>
            <a:spLocks noChangeShapeType="1"/>
          </p:cNvSpPr>
          <p:nvPr/>
        </p:nvSpPr>
        <p:spPr bwMode="auto">
          <a:xfrm>
            <a:off x="5865813" y="2035175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5" name="Line 1408"/>
          <p:cNvSpPr>
            <a:spLocks noChangeShapeType="1"/>
          </p:cNvSpPr>
          <p:nvPr/>
        </p:nvSpPr>
        <p:spPr bwMode="auto">
          <a:xfrm>
            <a:off x="5849938" y="2047875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6" name="Line 1409"/>
          <p:cNvSpPr>
            <a:spLocks noChangeShapeType="1"/>
          </p:cNvSpPr>
          <p:nvPr/>
        </p:nvSpPr>
        <p:spPr bwMode="auto">
          <a:xfrm flipH="1">
            <a:off x="5849938" y="2047875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7" name="Line 1410"/>
          <p:cNvSpPr>
            <a:spLocks noChangeShapeType="1"/>
          </p:cNvSpPr>
          <p:nvPr/>
        </p:nvSpPr>
        <p:spPr bwMode="auto">
          <a:xfrm>
            <a:off x="5834063" y="2022475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8" name="Line 1411"/>
          <p:cNvSpPr>
            <a:spLocks noChangeShapeType="1"/>
          </p:cNvSpPr>
          <p:nvPr/>
        </p:nvSpPr>
        <p:spPr bwMode="auto">
          <a:xfrm>
            <a:off x="5865813" y="1995488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09" name="Line 1412"/>
          <p:cNvSpPr>
            <a:spLocks noChangeShapeType="1"/>
          </p:cNvSpPr>
          <p:nvPr/>
        </p:nvSpPr>
        <p:spPr bwMode="auto">
          <a:xfrm>
            <a:off x="5849938" y="2008188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0" name="Line 1413"/>
          <p:cNvSpPr>
            <a:spLocks noChangeShapeType="1"/>
          </p:cNvSpPr>
          <p:nvPr/>
        </p:nvSpPr>
        <p:spPr bwMode="auto">
          <a:xfrm flipH="1">
            <a:off x="5849938" y="2008188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1" name="Line 1414"/>
          <p:cNvSpPr>
            <a:spLocks noChangeShapeType="1"/>
          </p:cNvSpPr>
          <p:nvPr/>
        </p:nvSpPr>
        <p:spPr bwMode="auto">
          <a:xfrm>
            <a:off x="5834063" y="1989138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2" name="Line 1415"/>
          <p:cNvSpPr>
            <a:spLocks noChangeShapeType="1"/>
          </p:cNvSpPr>
          <p:nvPr/>
        </p:nvSpPr>
        <p:spPr bwMode="auto">
          <a:xfrm>
            <a:off x="5865813" y="1962150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3" name="Line 1416"/>
          <p:cNvSpPr>
            <a:spLocks noChangeShapeType="1"/>
          </p:cNvSpPr>
          <p:nvPr/>
        </p:nvSpPr>
        <p:spPr bwMode="auto">
          <a:xfrm>
            <a:off x="5849938" y="1976438"/>
            <a:ext cx="30162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4" name="Line 1417"/>
          <p:cNvSpPr>
            <a:spLocks noChangeShapeType="1"/>
          </p:cNvSpPr>
          <p:nvPr/>
        </p:nvSpPr>
        <p:spPr bwMode="auto">
          <a:xfrm flipH="1">
            <a:off x="5849938" y="1976438"/>
            <a:ext cx="30162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5" name="Line 1418"/>
          <p:cNvSpPr>
            <a:spLocks noChangeShapeType="1"/>
          </p:cNvSpPr>
          <p:nvPr/>
        </p:nvSpPr>
        <p:spPr bwMode="auto">
          <a:xfrm>
            <a:off x="5834063" y="1949450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6" name="Line 1419"/>
          <p:cNvSpPr>
            <a:spLocks noChangeShapeType="1"/>
          </p:cNvSpPr>
          <p:nvPr/>
        </p:nvSpPr>
        <p:spPr bwMode="auto">
          <a:xfrm>
            <a:off x="5865813" y="1922463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7" name="Line 1420"/>
          <p:cNvSpPr>
            <a:spLocks noChangeShapeType="1"/>
          </p:cNvSpPr>
          <p:nvPr/>
        </p:nvSpPr>
        <p:spPr bwMode="auto">
          <a:xfrm>
            <a:off x="5849938" y="1936750"/>
            <a:ext cx="30162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8" name="Line 1421"/>
          <p:cNvSpPr>
            <a:spLocks noChangeShapeType="1"/>
          </p:cNvSpPr>
          <p:nvPr/>
        </p:nvSpPr>
        <p:spPr bwMode="auto">
          <a:xfrm flipH="1">
            <a:off x="5849938" y="1936750"/>
            <a:ext cx="30162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19" name="Line 1422"/>
          <p:cNvSpPr>
            <a:spLocks noChangeShapeType="1"/>
          </p:cNvSpPr>
          <p:nvPr/>
        </p:nvSpPr>
        <p:spPr bwMode="auto">
          <a:xfrm>
            <a:off x="5834063" y="1909763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0" name="Line 1423"/>
          <p:cNvSpPr>
            <a:spLocks noChangeShapeType="1"/>
          </p:cNvSpPr>
          <p:nvPr/>
        </p:nvSpPr>
        <p:spPr bwMode="auto">
          <a:xfrm>
            <a:off x="5865813" y="1882775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1" name="Line 1424"/>
          <p:cNvSpPr>
            <a:spLocks noChangeShapeType="1"/>
          </p:cNvSpPr>
          <p:nvPr/>
        </p:nvSpPr>
        <p:spPr bwMode="auto">
          <a:xfrm>
            <a:off x="5849938" y="1897063"/>
            <a:ext cx="30162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2" name="Line 1425"/>
          <p:cNvSpPr>
            <a:spLocks noChangeShapeType="1"/>
          </p:cNvSpPr>
          <p:nvPr/>
        </p:nvSpPr>
        <p:spPr bwMode="auto">
          <a:xfrm flipH="1">
            <a:off x="5849938" y="1897063"/>
            <a:ext cx="30162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3" name="Line 1426"/>
          <p:cNvSpPr>
            <a:spLocks noChangeShapeType="1"/>
          </p:cNvSpPr>
          <p:nvPr/>
        </p:nvSpPr>
        <p:spPr bwMode="auto">
          <a:xfrm>
            <a:off x="5834063" y="1876425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4" name="Line 1427"/>
          <p:cNvSpPr>
            <a:spLocks noChangeShapeType="1"/>
          </p:cNvSpPr>
          <p:nvPr/>
        </p:nvSpPr>
        <p:spPr bwMode="auto">
          <a:xfrm>
            <a:off x="5865813" y="1851025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5" name="Line 1428"/>
          <p:cNvSpPr>
            <a:spLocks noChangeShapeType="1"/>
          </p:cNvSpPr>
          <p:nvPr/>
        </p:nvSpPr>
        <p:spPr bwMode="auto">
          <a:xfrm>
            <a:off x="5849938" y="1863725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6" name="Line 1429"/>
          <p:cNvSpPr>
            <a:spLocks noChangeShapeType="1"/>
          </p:cNvSpPr>
          <p:nvPr/>
        </p:nvSpPr>
        <p:spPr bwMode="auto">
          <a:xfrm flipH="1">
            <a:off x="5849938" y="1863725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7" name="Line 1430"/>
          <p:cNvSpPr>
            <a:spLocks noChangeShapeType="1"/>
          </p:cNvSpPr>
          <p:nvPr/>
        </p:nvSpPr>
        <p:spPr bwMode="auto">
          <a:xfrm>
            <a:off x="5834063" y="1836738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8" name="Line 1431"/>
          <p:cNvSpPr>
            <a:spLocks noChangeShapeType="1"/>
          </p:cNvSpPr>
          <p:nvPr/>
        </p:nvSpPr>
        <p:spPr bwMode="auto">
          <a:xfrm>
            <a:off x="5865813" y="1811338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29" name="Line 1432"/>
          <p:cNvSpPr>
            <a:spLocks noChangeShapeType="1"/>
          </p:cNvSpPr>
          <p:nvPr/>
        </p:nvSpPr>
        <p:spPr bwMode="auto">
          <a:xfrm>
            <a:off x="5849938" y="1824038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0" name="Line 1433"/>
          <p:cNvSpPr>
            <a:spLocks noChangeShapeType="1"/>
          </p:cNvSpPr>
          <p:nvPr/>
        </p:nvSpPr>
        <p:spPr bwMode="auto">
          <a:xfrm flipH="1">
            <a:off x="5849938" y="1824038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1" name="Line 1434"/>
          <p:cNvSpPr>
            <a:spLocks noChangeShapeType="1"/>
          </p:cNvSpPr>
          <p:nvPr/>
        </p:nvSpPr>
        <p:spPr bwMode="auto">
          <a:xfrm>
            <a:off x="5834063" y="1804988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2" name="Line 1435"/>
          <p:cNvSpPr>
            <a:spLocks noChangeShapeType="1"/>
          </p:cNvSpPr>
          <p:nvPr/>
        </p:nvSpPr>
        <p:spPr bwMode="auto">
          <a:xfrm>
            <a:off x="5865813" y="1778000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3" name="Line 1436"/>
          <p:cNvSpPr>
            <a:spLocks noChangeShapeType="1"/>
          </p:cNvSpPr>
          <p:nvPr/>
        </p:nvSpPr>
        <p:spPr bwMode="auto">
          <a:xfrm>
            <a:off x="5849938" y="1790700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4" name="Line 1437"/>
          <p:cNvSpPr>
            <a:spLocks noChangeShapeType="1"/>
          </p:cNvSpPr>
          <p:nvPr/>
        </p:nvSpPr>
        <p:spPr bwMode="auto">
          <a:xfrm flipH="1">
            <a:off x="5849938" y="1790700"/>
            <a:ext cx="30162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5" name="Line 1438"/>
          <p:cNvSpPr>
            <a:spLocks noChangeShapeType="1"/>
          </p:cNvSpPr>
          <p:nvPr/>
        </p:nvSpPr>
        <p:spPr bwMode="auto">
          <a:xfrm>
            <a:off x="5834063" y="1765300"/>
            <a:ext cx="61912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6" name="Line 1439"/>
          <p:cNvSpPr>
            <a:spLocks noChangeShapeType="1"/>
          </p:cNvSpPr>
          <p:nvPr/>
        </p:nvSpPr>
        <p:spPr bwMode="auto">
          <a:xfrm>
            <a:off x="5865813" y="1736725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7" name="Line 1440"/>
          <p:cNvSpPr>
            <a:spLocks noChangeShapeType="1"/>
          </p:cNvSpPr>
          <p:nvPr/>
        </p:nvSpPr>
        <p:spPr bwMode="auto">
          <a:xfrm>
            <a:off x="5849938" y="1751013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8" name="Line 1441"/>
          <p:cNvSpPr>
            <a:spLocks noChangeShapeType="1"/>
          </p:cNvSpPr>
          <p:nvPr/>
        </p:nvSpPr>
        <p:spPr bwMode="auto">
          <a:xfrm flipH="1">
            <a:off x="5849938" y="1751013"/>
            <a:ext cx="30162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39" name="Rectangle 1442"/>
          <p:cNvSpPr>
            <a:spLocks noChangeArrowheads="1"/>
          </p:cNvSpPr>
          <p:nvPr/>
        </p:nvSpPr>
        <p:spPr bwMode="auto">
          <a:xfrm flipH="1">
            <a:off x="5783263" y="1622425"/>
            <a:ext cx="1682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S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85240" name="Line 1443"/>
          <p:cNvSpPr>
            <a:spLocks noChangeShapeType="1"/>
          </p:cNvSpPr>
          <p:nvPr/>
        </p:nvSpPr>
        <p:spPr bwMode="auto">
          <a:xfrm>
            <a:off x="6756400" y="2762250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1" name="Line 1444"/>
          <p:cNvSpPr>
            <a:spLocks noChangeShapeType="1"/>
          </p:cNvSpPr>
          <p:nvPr/>
        </p:nvSpPr>
        <p:spPr bwMode="auto">
          <a:xfrm>
            <a:off x="6788150" y="273526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2" name="Line 1445"/>
          <p:cNvSpPr>
            <a:spLocks noChangeShapeType="1"/>
          </p:cNvSpPr>
          <p:nvPr/>
        </p:nvSpPr>
        <p:spPr bwMode="auto">
          <a:xfrm>
            <a:off x="6772275" y="2749550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3" name="Line 1446"/>
          <p:cNvSpPr>
            <a:spLocks noChangeShapeType="1"/>
          </p:cNvSpPr>
          <p:nvPr/>
        </p:nvSpPr>
        <p:spPr bwMode="auto">
          <a:xfrm flipH="1">
            <a:off x="6772275" y="2749550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4" name="Line 1447"/>
          <p:cNvSpPr>
            <a:spLocks noChangeShapeType="1"/>
          </p:cNvSpPr>
          <p:nvPr/>
        </p:nvSpPr>
        <p:spPr bwMode="auto">
          <a:xfrm>
            <a:off x="6756400" y="2735263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5" name="Line 1448"/>
          <p:cNvSpPr>
            <a:spLocks noChangeShapeType="1"/>
          </p:cNvSpPr>
          <p:nvPr/>
        </p:nvSpPr>
        <p:spPr bwMode="auto">
          <a:xfrm>
            <a:off x="6788150" y="270986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6" name="Line 1449"/>
          <p:cNvSpPr>
            <a:spLocks noChangeShapeType="1"/>
          </p:cNvSpPr>
          <p:nvPr/>
        </p:nvSpPr>
        <p:spPr bwMode="auto">
          <a:xfrm>
            <a:off x="6772275" y="2722563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7" name="Line 1450"/>
          <p:cNvSpPr>
            <a:spLocks noChangeShapeType="1"/>
          </p:cNvSpPr>
          <p:nvPr/>
        </p:nvSpPr>
        <p:spPr bwMode="auto">
          <a:xfrm flipH="1">
            <a:off x="6772275" y="2722563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8" name="Line 1451"/>
          <p:cNvSpPr>
            <a:spLocks noChangeShapeType="1"/>
          </p:cNvSpPr>
          <p:nvPr/>
        </p:nvSpPr>
        <p:spPr bwMode="auto">
          <a:xfrm>
            <a:off x="6756400" y="2709863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49" name="Line 1452"/>
          <p:cNvSpPr>
            <a:spLocks noChangeShapeType="1"/>
          </p:cNvSpPr>
          <p:nvPr/>
        </p:nvSpPr>
        <p:spPr bwMode="auto">
          <a:xfrm>
            <a:off x="6788150" y="2682875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0" name="Line 1453"/>
          <p:cNvSpPr>
            <a:spLocks noChangeShapeType="1"/>
          </p:cNvSpPr>
          <p:nvPr/>
        </p:nvSpPr>
        <p:spPr bwMode="auto">
          <a:xfrm>
            <a:off x="6772275" y="2695575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1" name="Line 1454"/>
          <p:cNvSpPr>
            <a:spLocks noChangeShapeType="1"/>
          </p:cNvSpPr>
          <p:nvPr/>
        </p:nvSpPr>
        <p:spPr bwMode="auto">
          <a:xfrm flipH="1">
            <a:off x="6772275" y="2695575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2" name="Line 1455"/>
          <p:cNvSpPr>
            <a:spLocks noChangeShapeType="1"/>
          </p:cNvSpPr>
          <p:nvPr/>
        </p:nvSpPr>
        <p:spPr bwMode="auto">
          <a:xfrm>
            <a:off x="6756400" y="2682875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3" name="Line 1456"/>
          <p:cNvSpPr>
            <a:spLocks noChangeShapeType="1"/>
          </p:cNvSpPr>
          <p:nvPr/>
        </p:nvSpPr>
        <p:spPr bwMode="auto">
          <a:xfrm>
            <a:off x="6788150" y="2657475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4" name="Line 1457"/>
          <p:cNvSpPr>
            <a:spLocks noChangeShapeType="1"/>
          </p:cNvSpPr>
          <p:nvPr/>
        </p:nvSpPr>
        <p:spPr bwMode="auto">
          <a:xfrm>
            <a:off x="6772275" y="2670175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5" name="Line 1458"/>
          <p:cNvSpPr>
            <a:spLocks noChangeShapeType="1"/>
          </p:cNvSpPr>
          <p:nvPr/>
        </p:nvSpPr>
        <p:spPr bwMode="auto">
          <a:xfrm flipH="1">
            <a:off x="6772275" y="2670175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6" name="Line 1459"/>
          <p:cNvSpPr>
            <a:spLocks noChangeShapeType="1"/>
          </p:cNvSpPr>
          <p:nvPr/>
        </p:nvSpPr>
        <p:spPr bwMode="auto">
          <a:xfrm>
            <a:off x="6756400" y="2657475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7" name="Line 1460"/>
          <p:cNvSpPr>
            <a:spLocks noChangeShapeType="1"/>
          </p:cNvSpPr>
          <p:nvPr/>
        </p:nvSpPr>
        <p:spPr bwMode="auto">
          <a:xfrm>
            <a:off x="6788150" y="263048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8" name="Line 1461"/>
          <p:cNvSpPr>
            <a:spLocks noChangeShapeType="1"/>
          </p:cNvSpPr>
          <p:nvPr/>
        </p:nvSpPr>
        <p:spPr bwMode="auto">
          <a:xfrm>
            <a:off x="6772275" y="2643188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59" name="Line 1462"/>
          <p:cNvSpPr>
            <a:spLocks noChangeShapeType="1"/>
          </p:cNvSpPr>
          <p:nvPr/>
        </p:nvSpPr>
        <p:spPr bwMode="auto">
          <a:xfrm flipH="1">
            <a:off x="6772275" y="2643188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0" name="Line 1463"/>
          <p:cNvSpPr>
            <a:spLocks noChangeShapeType="1"/>
          </p:cNvSpPr>
          <p:nvPr/>
        </p:nvSpPr>
        <p:spPr bwMode="auto">
          <a:xfrm>
            <a:off x="6756400" y="2630488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1" name="Line 1464"/>
          <p:cNvSpPr>
            <a:spLocks noChangeShapeType="1"/>
          </p:cNvSpPr>
          <p:nvPr/>
        </p:nvSpPr>
        <p:spPr bwMode="auto">
          <a:xfrm>
            <a:off x="6788150" y="2603500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2" name="Line 1465"/>
          <p:cNvSpPr>
            <a:spLocks noChangeShapeType="1"/>
          </p:cNvSpPr>
          <p:nvPr/>
        </p:nvSpPr>
        <p:spPr bwMode="auto">
          <a:xfrm>
            <a:off x="6772275" y="2617788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3" name="Line 1466"/>
          <p:cNvSpPr>
            <a:spLocks noChangeShapeType="1"/>
          </p:cNvSpPr>
          <p:nvPr/>
        </p:nvSpPr>
        <p:spPr bwMode="auto">
          <a:xfrm flipH="1">
            <a:off x="6772275" y="2617788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4" name="Line 1467"/>
          <p:cNvSpPr>
            <a:spLocks noChangeShapeType="1"/>
          </p:cNvSpPr>
          <p:nvPr/>
        </p:nvSpPr>
        <p:spPr bwMode="auto">
          <a:xfrm>
            <a:off x="6756400" y="2603500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5" name="Line 1468"/>
          <p:cNvSpPr>
            <a:spLocks noChangeShapeType="1"/>
          </p:cNvSpPr>
          <p:nvPr/>
        </p:nvSpPr>
        <p:spPr bwMode="auto">
          <a:xfrm>
            <a:off x="6788150" y="257810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6" name="Line 1469"/>
          <p:cNvSpPr>
            <a:spLocks noChangeShapeType="1"/>
          </p:cNvSpPr>
          <p:nvPr/>
        </p:nvSpPr>
        <p:spPr bwMode="auto">
          <a:xfrm>
            <a:off x="6772275" y="2590800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7" name="Line 1470"/>
          <p:cNvSpPr>
            <a:spLocks noChangeShapeType="1"/>
          </p:cNvSpPr>
          <p:nvPr/>
        </p:nvSpPr>
        <p:spPr bwMode="auto">
          <a:xfrm flipH="1">
            <a:off x="6772275" y="2590800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8" name="Line 1471"/>
          <p:cNvSpPr>
            <a:spLocks noChangeShapeType="1"/>
          </p:cNvSpPr>
          <p:nvPr/>
        </p:nvSpPr>
        <p:spPr bwMode="auto">
          <a:xfrm>
            <a:off x="6756400" y="2578100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69" name="Line 1472"/>
          <p:cNvSpPr>
            <a:spLocks noChangeShapeType="1"/>
          </p:cNvSpPr>
          <p:nvPr/>
        </p:nvSpPr>
        <p:spPr bwMode="auto">
          <a:xfrm>
            <a:off x="6788150" y="255111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0" name="Line 1473"/>
          <p:cNvSpPr>
            <a:spLocks noChangeShapeType="1"/>
          </p:cNvSpPr>
          <p:nvPr/>
        </p:nvSpPr>
        <p:spPr bwMode="auto">
          <a:xfrm>
            <a:off x="6772275" y="2563813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1" name="Line 1474"/>
          <p:cNvSpPr>
            <a:spLocks noChangeShapeType="1"/>
          </p:cNvSpPr>
          <p:nvPr/>
        </p:nvSpPr>
        <p:spPr bwMode="auto">
          <a:xfrm flipH="1">
            <a:off x="6772275" y="2563813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2" name="Line 1475"/>
          <p:cNvSpPr>
            <a:spLocks noChangeShapeType="1"/>
          </p:cNvSpPr>
          <p:nvPr/>
        </p:nvSpPr>
        <p:spPr bwMode="auto">
          <a:xfrm>
            <a:off x="6756400" y="2551113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3" name="Line 1476"/>
          <p:cNvSpPr>
            <a:spLocks noChangeShapeType="1"/>
          </p:cNvSpPr>
          <p:nvPr/>
        </p:nvSpPr>
        <p:spPr bwMode="auto">
          <a:xfrm>
            <a:off x="6788150" y="2524125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4" name="Line 1477"/>
          <p:cNvSpPr>
            <a:spLocks noChangeShapeType="1"/>
          </p:cNvSpPr>
          <p:nvPr/>
        </p:nvSpPr>
        <p:spPr bwMode="auto">
          <a:xfrm>
            <a:off x="6772275" y="2538413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5" name="Line 1478"/>
          <p:cNvSpPr>
            <a:spLocks noChangeShapeType="1"/>
          </p:cNvSpPr>
          <p:nvPr/>
        </p:nvSpPr>
        <p:spPr bwMode="auto">
          <a:xfrm flipH="1">
            <a:off x="6772275" y="2538413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6" name="Line 1479"/>
          <p:cNvSpPr>
            <a:spLocks noChangeShapeType="1"/>
          </p:cNvSpPr>
          <p:nvPr/>
        </p:nvSpPr>
        <p:spPr bwMode="auto">
          <a:xfrm>
            <a:off x="6756400" y="2524125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7" name="Line 1480"/>
          <p:cNvSpPr>
            <a:spLocks noChangeShapeType="1"/>
          </p:cNvSpPr>
          <p:nvPr/>
        </p:nvSpPr>
        <p:spPr bwMode="auto">
          <a:xfrm>
            <a:off x="6788150" y="2497138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8" name="Line 1481"/>
          <p:cNvSpPr>
            <a:spLocks noChangeShapeType="1"/>
          </p:cNvSpPr>
          <p:nvPr/>
        </p:nvSpPr>
        <p:spPr bwMode="auto">
          <a:xfrm>
            <a:off x="6772275" y="2509838"/>
            <a:ext cx="31750" cy="285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79" name="Line 1482"/>
          <p:cNvSpPr>
            <a:spLocks noChangeShapeType="1"/>
          </p:cNvSpPr>
          <p:nvPr/>
        </p:nvSpPr>
        <p:spPr bwMode="auto">
          <a:xfrm flipH="1">
            <a:off x="6772275" y="2509838"/>
            <a:ext cx="31750" cy="285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0" name="Line 1483"/>
          <p:cNvSpPr>
            <a:spLocks noChangeShapeType="1"/>
          </p:cNvSpPr>
          <p:nvPr/>
        </p:nvSpPr>
        <p:spPr bwMode="auto">
          <a:xfrm>
            <a:off x="6756400" y="2497138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1" name="Line 1484"/>
          <p:cNvSpPr>
            <a:spLocks noChangeShapeType="1"/>
          </p:cNvSpPr>
          <p:nvPr/>
        </p:nvSpPr>
        <p:spPr bwMode="auto">
          <a:xfrm>
            <a:off x="6788150" y="247173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2" name="Line 1485"/>
          <p:cNvSpPr>
            <a:spLocks noChangeShapeType="1"/>
          </p:cNvSpPr>
          <p:nvPr/>
        </p:nvSpPr>
        <p:spPr bwMode="auto">
          <a:xfrm>
            <a:off x="6772275" y="2484438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3" name="Line 1486"/>
          <p:cNvSpPr>
            <a:spLocks noChangeShapeType="1"/>
          </p:cNvSpPr>
          <p:nvPr/>
        </p:nvSpPr>
        <p:spPr bwMode="auto">
          <a:xfrm flipH="1">
            <a:off x="6772275" y="2484438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4" name="Line 1487"/>
          <p:cNvSpPr>
            <a:spLocks noChangeShapeType="1"/>
          </p:cNvSpPr>
          <p:nvPr/>
        </p:nvSpPr>
        <p:spPr bwMode="auto">
          <a:xfrm>
            <a:off x="6756400" y="2471738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5" name="Line 1488"/>
          <p:cNvSpPr>
            <a:spLocks noChangeShapeType="1"/>
          </p:cNvSpPr>
          <p:nvPr/>
        </p:nvSpPr>
        <p:spPr bwMode="auto">
          <a:xfrm>
            <a:off x="6788150" y="244475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6" name="Line 1489"/>
          <p:cNvSpPr>
            <a:spLocks noChangeShapeType="1"/>
          </p:cNvSpPr>
          <p:nvPr/>
        </p:nvSpPr>
        <p:spPr bwMode="auto">
          <a:xfrm>
            <a:off x="6772275" y="2457450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7" name="Line 1490"/>
          <p:cNvSpPr>
            <a:spLocks noChangeShapeType="1"/>
          </p:cNvSpPr>
          <p:nvPr/>
        </p:nvSpPr>
        <p:spPr bwMode="auto">
          <a:xfrm flipH="1">
            <a:off x="6772275" y="2457450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8" name="Line 1491"/>
          <p:cNvSpPr>
            <a:spLocks noChangeShapeType="1"/>
          </p:cNvSpPr>
          <p:nvPr/>
        </p:nvSpPr>
        <p:spPr bwMode="auto">
          <a:xfrm>
            <a:off x="6756400" y="2444750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89" name="Line 1492"/>
          <p:cNvSpPr>
            <a:spLocks noChangeShapeType="1"/>
          </p:cNvSpPr>
          <p:nvPr/>
        </p:nvSpPr>
        <p:spPr bwMode="auto">
          <a:xfrm>
            <a:off x="6788150" y="2417763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0" name="Line 1493"/>
          <p:cNvSpPr>
            <a:spLocks noChangeShapeType="1"/>
          </p:cNvSpPr>
          <p:nvPr/>
        </p:nvSpPr>
        <p:spPr bwMode="auto">
          <a:xfrm>
            <a:off x="6772275" y="2432050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1" name="Line 1494"/>
          <p:cNvSpPr>
            <a:spLocks noChangeShapeType="1"/>
          </p:cNvSpPr>
          <p:nvPr/>
        </p:nvSpPr>
        <p:spPr bwMode="auto">
          <a:xfrm flipH="1">
            <a:off x="6772275" y="2432050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2" name="Line 1495"/>
          <p:cNvSpPr>
            <a:spLocks noChangeShapeType="1"/>
          </p:cNvSpPr>
          <p:nvPr/>
        </p:nvSpPr>
        <p:spPr bwMode="auto">
          <a:xfrm>
            <a:off x="6756400" y="2417763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3" name="Line 1496"/>
          <p:cNvSpPr>
            <a:spLocks noChangeShapeType="1"/>
          </p:cNvSpPr>
          <p:nvPr/>
        </p:nvSpPr>
        <p:spPr bwMode="auto">
          <a:xfrm>
            <a:off x="6788150" y="2392363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4" name="Line 1497"/>
          <p:cNvSpPr>
            <a:spLocks noChangeShapeType="1"/>
          </p:cNvSpPr>
          <p:nvPr/>
        </p:nvSpPr>
        <p:spPr bwMode="auto">
          <a:xfrm>
            <a:off x="6772275" y="2405063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5" name="Line 1498"/>
          <p:cNvSpPr>
            <a:spLocks noChangeShapeType="1"/>
          </p:cNvSpPr>
          <p:nvPr/>
        </p:nvSpPr>
        <p:spPr bwMode="auto">
          <a:xfrm flipH="1">
            <a:off x="6772275" y="2405063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6" name="Line 1499"/>
          <p:cNvSpPr>
            <a:spLocks noChangeShapeType="1"/>
          </p:cNvSpPr>
          <p:nvPr/>
        </p:nvSpPr>
        <p:spPr bwMode="auto">
          <a:xfrm>
            <a:off x="6756400" y="2392363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7" name="Line 1500"/>
          <p:cNvSpPr>
            <a:spLocks noChangeShapeType="1"/>
          </p:cNvSpPr>
          <p:nvPr/>
        </p:nvSpPr>
        <p:spPr bwMode="auto">
          <a:xfrm>
            <a:off x="6788150" y="2365375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8" name="Line 1501"/>
          <p:cNvSpPr>
            <a:spLocks noChangeShapeType="1"/>
          </p:cNvSpPr>
          <p:nvPr/>
        </p:nvSpPr>
        <p:spPr bwMode="auto">
          <a:xfrm>
            <a:off x="6772275" y="2378075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299" name="Line 1502"/>
          <p:cNvSpPr>
            <a:spLocks noChangeShapeType="1"/>
          </p:cNvSpPr>
          <p:nvPr/>
        </p:nvSpPr>
        <p:spPr bwMode="auto">
          <a:xfrm flipH="1">
            <a:off x="6772275" y="2378075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0" name="Line 1503"/>
          <p:cNvSpPr>
            <a:spLocks noChangeShapeType="1"/>
          </p:cNvSpPr>
          <p:nvPr/>
        </p:nvSpPr>
        <p:spPr bwMode="auto">
          <a:xfrm>
            <a:off x="6756400" y="2365375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1" name="Line 1504"/>
          <p:cNvSpPr>
            <a:spLocks noChangeShapeType="1"/>
          </p:cNvSpPr>
          <p:nvPr/>
        </p:nvSpPr>
        <p:spPr bwMode="auto">
          <a:xfrm>
            <a:off x="6788150" y="2339975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2" name="Line 1505"/>
          <p:cNvSpPr>
            <a:spLocks noChangeShapeType="1"/>
          </p:cNvSpPr>
          <p:nvPr/>
        </p:nvSpPr>
        <p:spPr bwMode="auto">
          <a:xfrm>
            <a:off x="6772275" y="2352675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3" name="Line 1506"/>
          <p:cNvSpPr>
            <a:spLocks noChangeShapeType="1"/>
          </p:cNvSpPr>
          <p:nvPr/>
        </p:nvSpPr>
        <p:spPr bwMode="auto">
          <a:xfrm flipH="1">
            <a:off x="6772275" y="2352675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4" name="Line 1507"/>
          <p:cNvSpPr>
            <a:spLocks noChangeShapeType="1"/>
          </p:cNvSpPr>
          <p:nvPr/>
        </p:nvSpPr>
        <p:spPr bwMode="auto">
          <a:xfrm>
            <a:off x="6756400" y="2339975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5" name="Line 1508"/>
          <p:cNvSpPr>
            <a:spLocks noChangeShapeType="1"/>
          </p:cNvSpPr>
          <p:nvPr/>
        </p:nvSpPr>
        <p:spPr bwMode="auto">
          <a:xfrm>
            <a:off x="6788150" y="2312988"/>
            <a:ext cx="0" cy="523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6" name="Line 1509"/>
          <p:cNvSpPr>
            <a:spLocks noChangeShapeType="1"/>
          </p:cNvSpPr>
          <p:nvPr/>
        </p:nvSpPr>
        <p:spPr bwMode="auto">
          <a:xfrm>
            <a:off x="6772275" y="2325688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7" name="Line 1510"/>
          <p:cNvSpPr>
            <a:spLocks noChangeShapeType="1"/>
          </p:cNvSpPr>
          <p:nvPr/>
        </p:nvSpPr>
        <p:spPr bwMode="auto">
          <a:xfrm flipH="1">
            <a:off x="6772275" y="2325688"/>
            <a:ext cx="31750" cy="26987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8" name="Line 1511"/>
          <p:cNvSpPr>
            <a:spLocks noChangeShapeType="1"/>
          </p:cNvSpPr>
          <p:nvPr/>
        </p:nvSpPr>
        <p:spPr bwMode="auto">
          <a:xfrm>
            <a:off x="6756400" y="2312988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09" name="Line 1512"/>
          <p:cNvSpPr>
            <a:spLocks noChangeShapeType="1"/>
          </p:cNvSpPr>
          <p:nvPr/>
        </p:nvSpPr>
        <p:spPr bwMode="auto">
          <a:xfrm>
            <a:off x="6788150" y="2286000"/>
            <a:ext cx="0" cy="539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0" name="Line 1513"/>
          <p:cNvSpPr>
            <a:spLocks noChangeShapeType="1"/>
          </p:cNvSpPr>
          <p:nvPr/>
        </p:nvSpPr>
        <p:spPr bwMode="auto">
          <a:xfrm>
            <a:off x="6772275" y="2300288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1" name="Line 1514"/>
          <p:cNvSpPr>
            <a:spLocks noChangeShapeType="1"/>
          </p:cNvSpPr>
          <p:nvPr/>
        </p:nvSpPr>
        <p:spPr bwMode="auto">
          <a:xfrm flipH="1">
            <a:off x="6772275" y="2300288"/>
            <a:ext cx="31750" cy="2540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2" name="Line 1515"/>
          <p:cNvSpPr>
            <a:spLocks noChangeShapeType="1"/>
          </p:cNvSpPr>
          <p:nvPr/>
        </p:nvSpPr>
        <p:spPr bwMode="auto">
          <a:xfrm>
            <a:off x="6756400" y="2286000"/>
            <a:ext cx="63500" cy="0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3" name="Line 1516"/>
          <p:cNvSpPr>
            <a:spLocks noChangeShapeType="1"/>
          </p:cNvSpPr>
          <p:nvPr/>
        </p:nvSpPr>
        <p:spPr bwMode="auto">
          <a:xfrm>
            <a:off x="6788150" y="2260600"/>
            <a:ext cx="0" cy="523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4" name="Line 1517"/>
          <p:cNvSpPr>
            <a:spLocks noChangeShapeType="1"/>
          </p:cNvSpPr>
          <p:nvPr/>
        </p:nvSpPr>
        <p:spPr bwMode="auto">
          <a:xfrm>
            <a:off x="6772275" y="2273300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5" name="Line 1518"/>
          <p:cNvSpPr>
            <a:spLocks noChangeShapeType="1"/>
          </p:cNvSpPr>
          <p:nvPr/>
        </p:nvSpPr>
        <p:spPr bwMode="auto">
          <a:xfrm flipH="1">
            <a:off x="6772275" y="2273300"/>
            <a:ext cx="31750" cy="26988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6" name="Line 1519"/>
          <p:cNvSpPr>
            <a:spLocks noChangeShapeType="1"/>
          </p:cNvSpPr>
          <p:nvPr/>
        </p:nvSpPr>
        <p:spPr bwMode="auto">
          <a:xfrm>
            <a:off x="6756400" y="2260600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7" name="Line 1520"/>
          <p:cNvSpPr>
            <a:spLocks noChangeShapeType="1"/>
          </p:cNvSpPr>
          <p:nvPr/>
        </p:nvSpPr>
        <p:spPr bwMode="auto">
          <a:xfrm>
            <a:off x="6788150" y="2233613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8" name="Line 1521"/>
          <p:cNvSpPr>
            <a:spLocks noChangeShapeType="1"/>
          </p:cNvSpPr>
          <p:nvPr/>
        </p:nvSpPr>
        <p:spPr bwMode="auto">
          <a:xfrm>
            <a:off x="6772275" y="2246313"/>
            <a:ext cx="31750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19" name="Line 1522"/>
          <p:cNvSpPr>
            <a:spLocks noChangeShapeType="1"/>
          </p:cNvSpPr>
          <p:nvPr/>
        </p:nvSpPr>
        <p:spPr bwMode="auto">
          <a:xfrm flipH="1">
            <a:off x="6772275" y="2246313"/>
            <a:ext cx="31750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0" name="Line 1523"/>
          <p:cNvSpPr>
            <a:spLocks noChangeShapeType="1"/>
          </p:cNvSpPr>
          <p:nvPr/>
        </p:nvSpPr>
        <p:spPr bwMode="auto">
          <a:xfrm>
            <a:off x="6756400" y="2233613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1" name="Line 1524"/>
          <p:cNvSpPr>
            <a:spLocks noChangeShapeType="1"/>
          </p:cNvSpPr>
          <p:nvPr/>
        </p:nvSpPr>
        <p:spPr bwMode="auto">
          <a:xfrm>
            <a:off x="6788150" y="2208213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2" name="Line 1525"/>
          <p:cNvSpPr>
            <a:spLocks noChangeShapeType="1"/>
          </p:cNvSpPr>
          <p:nvPr/>
        </p:nvSpPr>
        <p:spPr bwMode="auto">
          <a:xfrm>
            <a:off x="6772275" y="2220913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3" name="Line 1526"/>
          <p:cNvSpPr>
            <a:spLocks noChangeShapeType="1"/>
          </p:cNvSpPr>
          <p:nvPr/>
        </p:nvSpPr>
        <p:spPr bwMode="auto">
          <a:xfrm flipH="1">
            <a:off x="6772275" y="2220913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4" name="Line 1527"/>
          <p:cNvSpPr>
            <a:spLocks noChangeShapeType="1"/>
          </p:cNvSpPr>
          <p:nvPr/>
        </p:nvSpPr>
        <p:spPr bwMode="auto">
          <a:xfrm>
            <a:off x="6756400" y="2181225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5" name="Line 1528"/>
          <p:cNvSpPr>
            <a:spLocks noChangeShapeType="1"/>
          </p:cNvSpPr>
          <p:nvPr/>
        </p:nvSpPr>
        <p:spPr bwMode="auto">
          <a:xfrm>
            <a:off x="6788150" y="2154238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6" name="Line 1529"/>
          <p:cNvSpPr>
            <a:spLocks noChangeShapeType="1"/>
          </p:cNvSpPr>
          <p:nvPr/>
        </p:nvSpPr>
        <p:spPr bwMode="auto">
          <a:xfrm>
            <a:off x="6772275" y="2168525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7" name="Line 1530"/>
          <p:cNvSpPr>
            <a:spLocks noChangeShapeType="1"/>
          </p:cNvSpPr>
          <p:nvPr/>
        </p:nvSpPr>
        <p:spPr bwMode="auto">
          <a:xfrm flipH="1">
            <a:off x="6772275" y="2168525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8" name="Line 1531"/>
          <p:cNvSpPr>
            <a:spLocks noChangeShapeType="1"/>
          </p:cNvSpPr>
          <p:nvPr/>
        </p:nvSpPr>
        <p:spPr bwMode="auto">
          <a:xfrm>
            <a:off x="6756400" y="2154238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29" name="Line 1532"/>
          <p:cNvSpPr>
            <a:spLocks noChangeShapeType="1"/>
          </p:cNvSpPr>
          <p:nvPr/>
        </p:nvSpPr>
        <p:spPr bwMode="auto">
          <a:xfrm>
            <a:off x="6788150" y="2127250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0" name="Line 1533"/>
          <p:cNvSpPr>
            <a:spLocks noChangeShapeType="1"/>
          </p:cNvSpPr>
          <p:nvPr/>
        </p:nvSpPr>
        <p:spPr bwMode="auto">
          <a:xfrm>
            <a:off x="6772275" y="2139950"/>
            <a:ext cx="31750" cy="285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1" name="Line 1534"/>
          <p:cNvSpPr>
            <a:spLocks noChangeShapeType="1"/>
          </p:cNvSpPr>
          <p:nvPr/>
        </p:nvSpPr>
        <p:spPr bwMode="auto">
          <a:xfrm flipH="1">
            <a:off x="6772275" y="2139950"/>
            <a:ext cx="31750" cy="285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2" name="Line 1535"/>
          <p:cNvSpPr>
            <a:spLocks noChangeShapeType="1"/>
          </p:cNvSpPr>
          <p:nvPr/>
        </p:nvSpPr>
        <p:spPr bwMode="auto">
          <a:xfrm>
            <a:off x="6756400" y="2127250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3" name="Line 1536"/>
          <p:cNvSpPr>
            <a:spLocks noChangeShapeType="1"/>
          </p:cNvSpPr>
          <p:nvPr/>
        </p:nvSpPr>
        <p:spPr bwMode="auto">
          <a:xfrm>
            <a:off x="6788150" y="2100263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4" name="Line 1537"/>
          <p:cNvSpPr>
            <a:spLocks noChangeShapeType="1"/>
          </p:cNvSpPr>
          <p:nvPr/>
        </p:nvSpPr>
        <p:spPr bwMode="auto">
          <a:xfrm>
            <a:off x="6772275" y="2114550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5" name="Line 1538"/>
          <p:cNvSpPr>
            <a:spLocks noChangeShapeType="1"/>
          </p:cNvSpPr>
          <p:nvPr/>
        </p:nvSpPr>
        <p:spPr bwMode="auto">
          <a:xfrm flipH="1">
            <a:off x="6772275" y="2114550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6" name="Line 1539"/>
          <p:cNvSpPr>
            <a:spLocks noChangeShapeType="1"/>
          </p:cNvSpPr>
          <p:nvPr/>
        </p:nvSpPr>
        <p:spPr bwMode="auto">
          <a:xfrm>
            <a:off x="6756400" y="2100263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7" name="Line 1540"/>
          <p:cNvSpPr>
            <a:spLocks noChangeShapeType="1"/>
          </p:cNvSpPr>
          <p:nvPr/>
        </p:nvSpPr>
        <p:spPr bwMode="auto">
          <a:xfrm>
            <a:off x="6788150" y="2074863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8" name="Line 1541"/>
          <p:cNvSpPr>
            <a:spLocks noChangeShapeType="1"/>
          </p:cNvSpPr>
          <p:nvPr/>
        </p:nvSpPr>
        <p:spPr bwMode="auto">
          <a:xfrm>
            <a:off x="6772275" y="2087563"/>
            <a:ext cx="31750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39" name="Line 1542"/>
          <p:cNvSpPr>
            <a:spLocks noChangeShapeType="1"/>
          </p:cNvSpPr>
          <p:nvPr/>
        </p:nvSpPr>
        <p:spPr bwMode="auto">
          <a:xfrm flipH="1">
            <a:off x="6772275" y="2087563"/>
            <a:ext cx="31750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0" name="Line 1543"/>
          <p:cNvSpPr>
            <a:spLocks noChangeShapeType="1"/>
          </p:cNvSpPr>
          <p:nvPr/>
        </p:nvSpPr>
        <p:spPr bwMode="auto">
          <a:xfrm>
            <a:off x="6756400" y="2074863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1" name="Line 1544"/>
          <p:cNvSpPr>
            <a:spLocks noChangeShapeType="1"/>
          </p:cNvSpPr>
          <p:nvPr/>
        </p:nvSpPr>
        <p:spPr bwMode="auto">
          <a:xfrm>
            <a:off x="6788150" y="2047875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2" name="Line 1545"/>
          <p:cNvSpPr>
            <a:spLocks noChangeShapeType="1"/>
          </p:cNvSpPr>
          <p:nvPr/>
        </p:nvSpPr>
        <p:spPr bwMode="auto">
          <a:xfrm>
            <a:off x="6772275" y="2060575"/>
            <a:ext cx="31750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3" name="Line 1546"/>
          <p:cNvSpPr>
            <a:spLocks noChangeShapeType="1"/>
          </p:cNvSpPr>
          <p:nvPr/>
        </p:nvSpPr>
        <p:spPr bwMode="auto">
          <a:xfrm flipH="1">
            <a:off x="6772275" y="2060575"/>
            <a:ext cx="31750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4" name="Line 1547"/>
          <p:cNvSpPr>
            <a:spLocks noChangeShapeType="1"/>
          </p:cNvSpPr>
          <p:nvPr/>
        </p:nvSpPr>
        <p:spPr bwMode="auto">
          <a:xfrm>
            <a:off x="6756400" y="2047875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5" name="Line 1548"/>
          <p:cNvSpPr>
            <a:spLocks noChangeShapeType="1"/>
          </p:cNvSpPr>
          <p:nvPr/>
        </p:nvSpPr>
        <p:spPr bwMode="auto">
          <a:xfrm>
            <a:off x="6788150" y="2022475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6" name="Line 1549"/>
          <p:cNvSpPr>
            <a:spLocks noChangeShapeType="1"/>
          </p:cNvSpPr>
          <p:nvPr/>
        </p:nvSpPr>
        <p:spPr bwMode="auto">
          <a:xfrm>
            <a:off x="6772275" y="2035175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7" name="Line 1550"/>
          <p:cNvSpPr>
            <a:spLocks noChangeShapeType="1"/>
          </p:cNvSpPr>
          <p:nvPr/>
        </p:nvSpPr>
        <p:spPr bwMode="auto">
          <a:xfrm flipH="1">
            <a:off x="6772275" y="2035175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8" name="Line 1551"/>
          <p:cNvSpPr>
            <a:spLocks noChangeShapeType="1"/>
          </p:cNvSpPr>
          <p:nvPr/>
        </p:nvSpPr>
        <p:spPr bwMode="auto">
          <a:xfrm>
            <a:off x="6756400" y="2022475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49" name="Line 1552"/>
          <p:cNvSpPr>
            <a:spLocks noChangeShapeType="1"/>
          </p:cNvSpPr>
          <p:nvPr/>
        </p:nvSpPr>
        <p:spPr bwMode="auto">
          <a:xfrm>
            <a:off x="6788150" y="1995488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0" name="Line 1553"/>
          <p:cNvSpPr>
            <a:spLocks noChangeShapeType="1"/>
          </p:cNvSpPr>
          <p:nvPr/>
        </p:nvSpPr>
        <p:spPr bwMode="auto">
          <a:xfrm>
            <a:off x="6772275" y="2008188"/>
            <a:ext cx="31750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1" name="Line 1554"/>
          <p:cNvSpPr>
            <a:spLocks noChangeShapeType="1"/>
          </p:cNvSpPr>
          <p:nvPr/>
        </p:nvSpPr>
        <p:spPr bwMode="auto">
          <a:xfrm flipH="1">
            <a:off x="6772275" y="2008188"/>
            <a:ext cx="31750" cy="269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2" name="Line 1555"/>
          <p:cNvSpPr>
            <a:spLocks noChangeShapeType="1"/>
          </p:cNvSpPr>
          <p:nvPr/>
        </p:nvSpPr>
        <p:spPr bwMode="auto">
          <a:xfrm>
            <a:off x="6756400" y="1995488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3" name="Line 1556"/>
          <p:cNvSpPr>
            <a:spLocks noChangeShapeType="1"/>
          </p:cNvSpPr>
          <p:nvPr/>
        </p:nvSpPr>
        <p:spPr bwMode="auto">
          <a:xfrm>
            <a:off x="6788150" y="1968500"/>
            <a:ext cx="0" cy="53975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4" name="Line 1557"/>
          <p:cNvSpPr>
            <a:spLocks noChangeShapeType="1"/>
          </p:cNvSpPr>
          <p:nvPr/>
        </p:nvSpPr>
        <p:spPr bwMode="auto">
          <a:xfrm>
            <a:off x="6772275" y="1982788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5" name="Line 1558"/>
          <p:cNvSpPr>
            <a:spLocks noChangeShapeType="1"/>
          </p:cNvSpPr>
          <p:nvPr/>
        </p:nvSpPr>
        <p:spPr bwMode="auto">
          <a:xfrm flipH="1">
            <a:off x="6772275" y="1982788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6" name="Line 1559"/>
          <p:cNvSpPr>
            <a:spLocks noChangeShapeType="1"/>
          </p:cNvSpPr>
          <p:nvPr/>
        </p:nvSpPr>
        <p:spPr bwMode="auto">
          <a:xfrm>
            <a:off x="6756400" y="1968500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7" name="Line 1560"/>
          <p:cNvSpPr>
            <a:spLocks noChangeShapeType="1"/>
          </p:cNvSpPr>
          <p:nvPr/>
        </p:nvSpPr>
        <p:spPr bwMode="auto">
          <a:xfrm>
            <a:off x="6788150" y="1943100"/>
            <a:ext cx="0" cy="523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8" name="Line 1561"/>
          <p:cNvSpPr>
            <a:spLocks noChangeShapeType="1"/>
          </p:cNvSpPr>
          <p:nvPr/>
        </p:nvSpPr>
        <p:spPr bwMode="auto">
          <a:xfrm>
            <a:off x="6772275" y="1955800"/>
            <a:ext cx="31750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59" name="Line 1562"/>
          <p:cNvSpPr>
            <a:spLocks noChangeShapeType="1"/>
          </p:cNvSpPr>
          <p:nvPr/>
        </p:nvSpPr>
        <p:spPr bwMode="auto">
          <a:xfrm flipH="1">
            <a:off x="6772275" y="1955800"/>
            <a:ext cx="31750" cy="26988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0" name="Line 1563"/>
          <p:cNvSpPr>
            <a:spLocks noChangeShapeType="1"/>
          </p:cNvSpPr>
          <p:nvPr/>
        </p:nvSpPr>
        <p:spPr bwMode="auto">
          <a:xfrm>
            <a:off x="6756400" y="1943100"/>
            <a:ext cx="63500" cy="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1" name="Line 1564"/>
          <p:cNvSpPr>
            <a:spLocks noChangeShapeType="1"/>
          </p:cNvSpPr>
          <p:nvPr/>
        </p:nvSpPr>
        <p:spPr bwMode="auto">
          <a:xfrm>
            <a:off x="6788150" y="1916113"/>
            <a:ext cx="0" cy="52387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2" name="Line 1565"/>
          <p:cNvSpPr>
            <a:spLocks noChangeShapeType="1"/>
          </p:cNvSpPr>
          <p:nvPr/>
        </p:nvSpPr>
        <p:spPr bwMode="auto">
          <a:xfrm>
            <a:off x="6772275" y="1930400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3" name="Line 1566"/>
          <p:cNvSpPr>
            <a:spLocks noChangeShapeType="1"/>
          </p:cNvSpPr>
          <p:nvPr/>
        </p:nvSpPr>
        <p:spPr bwMode="auto">
          <a:xfrm flipH="1">
            <a:off x="6772275" y="1930400"/>
            <a:ext cx="31750" cy="2540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4" name="Rectangle 1567"/>
          <p:cNvSpPr>
            <a:spLocks noChangeArrowheads="1"/>
          </p:cNvSpPr>
          <p:nvPr/>
        </p:nvSpPr>
        <p:spPr bwMode="auto">
          <a:xfrm flipH="1">
            <a:off x="6726238" y="1803400"/>
            <a:ext cx="1762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R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85365" name="Line 1568"/>
          <p:cNvSpPr>
            <a:spLocks noChangeShapeType="1"/>
          </p:cNvSpPr>
          <p:nvPr/>
        </p:nvSpPr>
        <p:spPr bwMode="auto">
          <a:xfrm flipV="1">
            <a:off x="5762625" y="1225550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6" name="Rectangle 1569"/>
          <p:cNvSpPr>
            <a:spLocks noChangeArrowheads="1"/>
          </p:cNvSpPr>
          <p:nvPr/>
        </p:nvSpPr>
        <p:spPr bwMode="auto">
          <a:xfrm>
            <a:off x="5743575" y="11064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chemeClr val="accent2"/>
                </a:solidFill>
                <a:latin typeface="Helvetica" panose="020B0604020202020204" pitchFamily="34" charset="0"/>
              </a:rPr>
              <a:t>0</a:t>
            </a:r>
            <a:endParaRPr lang="fr-FR" altLang="en-US" sz="1000">
              <a:solidFill>
                <a:schemeClr val="accent2"/>
              </a:solidFill>
            </a:endParaRPr>
          </a:p>
        </p:txBody>
      </p:sp>
      <p:sp>
        <p:nvSpPr>
          <p:cNvPr id="85367" name="Line 1570"/>
          <p:cNvSpPr>
            <a:spLocks noChangeShapeType="1"/>
          </p:cNvSpPr>
          <p:nvPr/>
        </p:nvSpPr>
        <p:spPr bwMode="auto">
          <a:xfrm flipV="1">
            <a:off x="6157913" y="1225550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68" name="Rectangle 1571"/>
          <p:cNvSpPr>
            <a:spLocks noChangeArrowheads="1"/>
          </p:cNvSpPr>
          <p:nvPr/>
        </p:nvSpPr>
        <p:spPr bwMode="auto">
          <a:xfrm>
            <a:off x="6138863" y="1106488"/>
            <a:ext cx="71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chemeClr val="accent2"/>
                </a:solidFill>
                <a:latin typeface="Helvetica" panose="020B0604020202020204" pitchFamily="34" charset="0"/>
              </a:rPr>
              <a:t>1</a:t>
            </a:r>
            <a:endParaRPr lang="fr-FR" altLang="en-US" sz="1000">
              <a:solidFill>
                <a:schemeClr val="accent2"/>
              </a:solidFill>
            </a:endParaRPr>
          </a:p>
        </p:txBody>
      </p:sp>
      <p:sp>
        <p:nvSpPr>
          <p:cNvPr id="85369" name="Line 1572"/>
          <p:cNvSpPr>
            <a:spLocks noChangeShapeType="1"/>
          </p:cNvSpPr>
          <p:nvPr/>
        </p:nvSpPr>
        <p:spPr bwMode="auto">
          <a:xfrm flipV="1">
            <a:off x="6557963" y="1225550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70" name="Rectangle 1573"/>
          <p:cNvSpPr>
            <a:spLocks noChangeArrowheads="1"/>
          </p:cNvSpPr>
          <p:nvPr/>
        </p:nvSpPr>
        <p:spPr bwMode="auto">
          <a:xfrm>
            <a:off x="6516688" y="1106488"/>
            <a:ext cx="682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chemeClr val="accent2"/>
                </a:solidFill>
                <a:latin typeface="Helvetica" panose="020B0604020202020204" pitchFamily="34" charset="0"/>
              </a:rPr>
              <a:t>2</a:t>
            </a:r>
            <a:endParaRPr lang="fr-FR" altLang="en-US" sz="1000">
              <a:solidFill>
                <a:schemeClr val="accent2"/>
              </a:solidFill>
            </a:endParaRPr>
          </a:p>
        </p:txBody>
      </p:sp>
      <p:sp>
        <p:nvSpPr>
          <p:cNvPr id="85371" name="Line 1574"/>
          <p:cNvSpPr>
            <a:spLocks noChangeShapeType="1"/>
          </p:cNvSpPr>
          <p:nvPr/>
        </p:nvSpPr>
        <p:spPr bwMode="auto">
          <a:xfrm flipV="1">
            <a:off x="6899275" y="1225550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5372" name="Rectangle 1575"/>
          <p:cNvSpPr>
            <a:spLocks noChangeArrowheads="1"/>
          </p:cNvSpPr>
          <p:nvPr/>
        </p:nvSpPr>
        <p:spPr bwMode="auto">
          <a:xfrm>
            <a:off x="6835775" y="11064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chemeClr val="accent2"/>
                </a:solidFill>
                <a:latin typeface="Helvetica" panose="020B0604020202020204" pitchFamily="34" charset="0"/>
              </a:rPr>
              <a:t>3</a:t>
            </a:r>
            <a:endParaRPr lang="fr-FR" altLang="en-US" sz="1000">
              <a:solidFill>
                <a:schemeClr val="accent2"/>
              </a:solidFill>
            </a:endParaRPr>
          </a:p>
        </p:txBody>
      </p:sp>
      <p:sp>
        <p:nvSpPr>
          <p:cNvPr id="85373" name="Text Box 1576"/>
          <p:cNvSpPr txBox="1">
            <a:spLocks noChangeArrowheads="1"/>
          </p:cNvSpPr>
          <p:nvPr/>
        </p:nvSpPr>
        <p:spPr bwMode="auto">
          <a:xfrm>
            <a:off x="5548313" y="925513"/>
            <a:ext cx="1543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cs typeface="Arial" panose="020B0604020202020204" pitchFamily="34" charset="0"/>
              </a:rPr>
              <a:t>Rms sound speed (m/s)</a:t>
            </a:r>
          </a:p>
        </p:txBody>
      </p:sp>
      <p:sp>
        <p:nvSpPr>
          <p:cNvPr id="85374" name="Text Box 732"/>
          <p:cNvSpPr txBox="1">
            <a:spLocks noChangeArrowheads="1"/>
          </p:cNvSpPr>
          <p:nvPr/>
        </p:nvSpPr>
        <p:spPr bwMode="auto">
          <a:xfrm>
            <a:off x="104775" y="1717675"/>
            <a:ext cx="22034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One acquisition every 20s during 10 hours</a:t>
            </a:r>
          </a:p>
        </p:txBody>
      </p:sp>
      <p:sp>
        <p:nvSpPr>
          <p:cNvPr id="85375" name="Text Box 299" descr="Grands carreaux"/>
          <p:cNvSpPr txBox="1">
            <a:spLocks noChangeArrowheads="1"/>
          </p:cNvSpPr>
          <p:nvPr/>
        </p:nvSpPr>
        <p:spPr bwMode="auto">
          <a:xfrm>
            <a:off x="477838" y="3824288"/>
            <a:ext cx="3962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After DB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8"/>
          <p:cNvSpPr>
            <a:spLocks noChangeArrowheads="1"/>
          </p:cNvSpPr>
          <p:nvPr/>
        </p:nvSpPr>
        <p:spPr bwMode="auto">
          <a:xfrm>
            <a:off x="31242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43" name="Oval 9"/>
          <p:cNvSpPr>
            <a:spLocks noChangeArrowheads="1"/>
          </p:cNvSpPr>
          <p:nvPr/>
        </p:nvSpPr>
        <p:spPr bwMode="auto">
          <a:xfrm>
            <a:off x="57150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44" name="Freeform 15"/>
          <p:cNvSpPr>
            <a:spLocks/>
          </p:cNvSpPr>
          <p:nvPr/>
        </p:nvSpPr>
        <p:spPr bwMode="auto">
          <a:xfrm flipH="1">
            <a:off x="21336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45" name="Line 16"/>
          <p:cNvSpPr>
            <a:spLocks noChangeShapeType="1"/>
          </p:cNvSpPr>
          <p:nvPr/>
        </p:nvSpPr>
        <p:spPr bwMode="auto">
          <a:xfrm>
            <a:off x="19812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46" name="Freeform 17"/>
          <p:cNvSpPr>
            <a:spLocks/>
          </p:cNvSpPr>
          <p:nvPr/>
        </p:nvSpPr>
        <p:spPr bwMode="auto">
          <a:xfrm flipH="1">
            <a:off x="64770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47" name="Line 18"/>
          <p:cNvSpPr>
            <a:spLocks noChangeShapeType="1"/>
          </p:cNvSpPr>
          <p:nvPr/>
        </p:nvSpPr>
        <p:spPr bwMode="auto">
          <a:xfrm>
            <a:off x="5943600" y="2895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48" name="Text Box 19"/>
          <p:cNvSpPr txBox="1">
            <a:spLocks noChangeArrowheads="1"/>
          </p:cNvSpPr>
          <p:nvPr/>
        </p:nvSpPr>
        <p:spPr bwMode="auto">
          <a:xfrm>
            <a:off x="1981200" y="31242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t=0</a:t>
            </a:r>
          </a:p>
        </p:txBody>
      </p:sp>
      <p:sp>
        <p:nvSpPr>
          <p:cNvPr id="10249" name="Text Box 20"/>
          <p:cNvSpPr txBox="1">
            <a:spLocks noChangeArrowheads="1"/>
          </p:cNvSpPr>
          <p:nvPr/>
        </p:nvSpPr>
        <p:spPr bwMode="auto">
          <a:xfrm>
            <a:off x="6248400" y="3200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t=T+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40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0250" name="Line 23"/>
          <p:cNvSpPr>
            <a:spLocks noChangeShapeType="1"/>
          </p:cNvSpPr>
          <p:nvPr/>
        </p:nvSpPr>
        <p:spPr bwMode="auto">
          <a:xfrm>
            <a:off x="21336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51" name="Line 24"/>
          <p:cNvSpPr>
            <a:spLocks noChangeShapeType="1"/>
          </p:cNvSpPr>
          <p:nvPr/>
        </p:nvSpPr>
        <p:spPr bwMode="auto">
          <a:xfrm>
            <a:off x="6096000" y="2667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52" name="Text Box 26"/>
          <p:cNvSpPr txBox="1">
            <a:spLocks noChangeArrowheads="1"/>
          </p:cNvSpPr>
          <p:nvPr/>
        </p:nvSpPr>
        <p:spPr bwMode="auto">
          <a:xfrm>
            <a:off x="3048000" y="259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S</a:t>
            </a:r>
          </a:p>
        </p:txBody>
      </p:sp>
      <p:sp>
        <p:nvSpPr>
          <p:cNvPr id="10253" name="Text Box 27"/>
          <p:cNvSpPr txBox="1">
            <a:spLocks noChangeArrowheads="1"/>
          </p:cNvSpPr>
          <p:nvPr/>
        </p:nvSpPr>
        <p:spPr bwMode="auto">
          <a:xfrm>
            <a:off x="5638800" y="25908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400"/>
              <a:t>R</a:t>
            </a:r>
          </a:p>
        </p:txBody>
      </p:sp>
      <p:sp>
        <p:nvSpPr>
          <p:cNvPr id="10254" name="Freeform 28"/>
          <p:cNvSpPr>
            <a:spLocks/>
          </p:cNvSpPr>
          <p:nvPr/>
        </p:nvSpPr>
        <p:spPr bwMode="auto">
          <a:xfrm>
            <a:off x="4264025" y="2279650"/>
            <a:ext cx="679450" cy="1052513"/>
          </a:xfrm>
          <a:custGeom>
            <a:avLst/>
            <a:gdLst>
              <a:gd name="T0" fmla="*/ 2147483646 w 428"/>
              <a:gd name="T1" fmla="*/ 0 h 663"/>
              <a:gd name="T2" fmla="*/ 2147483646 w 428"/>
              <a:gd name="T3" fmla="*/ 2147483646 h 663"/>
              <a:gd name="T4" fmla="*/ 2147483646 w 428"/>
              <a:gd name="T5" fmla="*/ 2147483646 h 663"/>
              <a:gd name="T6" fmla="*/ 2147483646 w 428"/>
              <a:gd name="T7" fmla="*/ 2147483646 h 663"/>
              <a:gd name="T8" fmla="*/ 2147483646 w 428"/>
              <a:gd name="T9" fmla="*/ 2147483646 h 663"/>
              <a:gd name="T10" fmla="*/ 2147483646 w 428"/>
              <a:gd name="T11" fmla="*/ 2147483646 h 663"/>
              <a:gd name="T12" fmla="*/ 2147483646 w 428"/>
              <a:gd name="T13" fmla="*/ 2147483646 h 663"/>
              <a:gd name="T14" fmla="*/ 2147483646 w 428"/>
              <a:gd name="T15" fmla="*/ 2147483646 h 663"/>
              <a:gd name="T16" fmla="*/ 2147483646 w 428"/>
              <a:gd name="T17" fmla="*/ 2147483646 h 663"/>
              <a:gd name="T18" fmla="*/ 2147483646 w 428"/>
              <a:gd name="T19" fmla="*/ 2147483646 h 663"/>
              <a:gd name="T20" fmla="*/ 2147483646 w 428"/>
              <a:gd name="T21" fmla="*/ 2147483646 h 663"/>
              <a:gd name="T22" fmla="*/ 2147483646 w 428"/>
              <a:gd name="T23" fmla="*/ 2147483646 h 663"/>
              <a:gd name="T24" fmla="*/ 2147483646 w 428"/>
              <a:gd name="T25" fmla="*/ 2147483646 h 663"/>
              <a:gd name="T26" fmla="*/ 2147483646 w 428"/>
              <a:gd name="T27" fmla="*/ 0 h 66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28" h="663">
                <a:moveTo>
                  <a:pt x="162" y="0"/>
                </a:moveTo>
                <a:cubicBezTo>
                  <a:pt x="154" y="21"/>
                  <a:pt x="154" y="45"/>
                  <a:pt x="145" y="65"/>
                </a:cubicBezTo>
                <a:cubicBezTo>
                  <a:pt x="137" y="83"/>
                  <a:pt x="113" y="114"/>
                  <a:pt x="113" y="114"/>
                </a:cubicBezTo>
                <a:cubicBezTo>
                  <a:pt x="105" y="145"/>
                  <a:pt x="91" y="165"/>
                  <a:pt x="80" y="195"/>
                </a:cubicBezTo>
                <a:cubicBezTo>
                  <a:pt x="73" y="254"/>
                  <a:pt x="78" y="269"/>
                  <a:pt x="32" y="300"/>
                </a:cubicBezTo>
                <a:cubicBezTo>
                  <a:pt x="1" y="395"/>
                  <a:pt x="0" y="380"/>
                  <a:pt x="24" y="535"/>
                </a:cubicBezTo>
                <a:cubicBezTo>
                  <a:pt x="26" y="549"/>
                  <a:pt x="96" y="572"/>
                  <a:pt x="105" y="576"/>
                </a:cubicBezTo>
                <a:cubicBezTo>
                  <a:pt x="128" y="599"/>
                  <a:pt x="163" y="623"/>
                  <a:pt x="194" y="633"/>
                </a:cubicBezTo>
                <a:cubicBezTo>
                  <a:pt x="349" y="624"/>
                  <a:pt x="335" y="663"/>
                  <a:pt x="356" y="560"/>
                </a:cubicBezTo>
                <a:cubicBezTo>
                  <a:pt x="359" y="496"/>
                  <a:pt x="338" y="413"/>
                  <a:pt x="389" y="365"/>
                </a:cubicBezTo>
                <a:cubicBezTo>
                  <a:pt x="404" y="289"/>
                  <a:pt x="428" y="206"/>
                  <a:pt x="364" y="146"/>
                </a:cubicBezTo>
                <a:cubicBezTo>
                  <a:pt x="359" y="135"/>
                  <a:pt x="352" y="125"/>
                  <a:pt x="348" y="114"/>
                </a:cubicBezTo>
                <a:cubicBezTo>
                  <a:pt x="312" y="23"/>
                  <a:pt x="365" y="67"/>
                  <a:pt x="202" y="57"/>
                </a:cubicBezTo>
                <a:cubicBezTo>
                  <a:pt x="194" y="31"/>
                  <a:pt x="188" y="13"/>
                  <a:pt x="162" y="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55" name="Freeform 29"/>
          <p:cNvSpPr>
            <a:spLocks/>
          </p:cNvSpPr>
          <p:nvPr/>
        </p:nvSpPr>
        <p:spPr bwMode="auto">
          <a:xfrm flipH="1">
            <a:off x="6553200" y="266700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56" name="Text Box 31"/>
          <p:cNvSpPr txBox="1">
            <a:spLocks noChangeArrowheads="1"/>
          </p:cNvSpPr>
          <p:nvPr/>
        </p:nvSpPr>
        <p:spPr bwMode="auto">
          <a:xfrm>
            <a:off x="1569561" y="4541520"/>
            <a:ext cx="656844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/>
              <a:t>Solution: more sources and/or receiver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/>
              <a:t>Problem: expensive</a:t>
            </a:r>
          </a:p>
        </p:txBody>
      </p:sp>
      <p:sp>
        <p:nvSpPr>
          <p:cNvPr id="10257" name="Rectangle 32"/>
          <p:cNvSpPr>
            <a:spLocks noChangeArrowheads="1"/>
          </p:cNvSpPr>
          <p:nvPr/>
        </p:nvSpPr>
        <p:spPr bwMode="auto">
          <a:xfrm>
            <a:off x="4648200" y="2057400"/>
            <a:ext cx="411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258" name="Oval 34"/>
          <p:cNvSpPr>
            <a:spLocks noChangeArrowheads="1"/>
          </p:cNvSpPr>
          <p:nvPr/>
        </p:nvSpPr>
        <p:spPr bwMode="auto">
          <a:xfrm>
            <a:off x="34290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59" name="Oval 35"/>
          <p:cNvSpPr>
            <a:spLocks noChangeArrowheads="1"/>
          </p:cNvSpPr>
          <p:nvPr/>
        </p:nvSpPr>
        <p:spPr bwMode="auto">
          <a:xfrm>
            <a:off x="41910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0" name="Oval 36"/>
          <p:cNvSpPr>
            <a:spLocks noChangeArrowheads="1"/>
          </p:cNvSpPr>
          <p:nvPr/>
        </p:nvSpPr>
        <p:spPr bwMode="auto">
          <a:xfrm>
            <a:off x="3429000" y="3657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1" name="Oval 37"/>
          <p:cNvSpPr>
            <a:spLocks noChangeArrowheads="1"/>
          </p:cNvSpPr>
          <p:nvPr/>
        </p:nvSpPr>
        <p:spPr bwMode="auto">
          <a:xfrm>
            <a:off x="39624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2" name="Oval 38"/>
          <p:cNvSpPr>
            <a:spLocks noChangeArrowheads="1"/>
          </p:cNvSpPr>
          <p:nvPr/>
        </p:nvSpPr>
        <p:spPr bwMode="auto">
          <a:xfrm>
            <a:off x="49530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3" name="Oval 39"/>
          <p:cNvSpPr>
            <a:spLocks noChangeArrowheads="1"/>
          </p:cNvSpPr>
          <p:nvPr/>
        </p:nvSpPr>
        <p:spPr bwMode="auto">
          <a:xfrm>
            <a:off x="54864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4" name="Oval 40"/>
          <p:cNvSpPr>
            <a:spLocks noChangeArrowheads="1"/>
          </p:cNvSpPr>
          <p:nvPr/>
        </p:nvSpPr>
        <p:spPr bwMode="auto">
          <a:xfrm>
            <a:off x="53340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5" name="Oval 41"/>
          <p:cNvSpPr>
            <a:spLocks noChangeArrowheads="1"/>
          </p:cNvSpPr>
          <p:nvPr/>
        </p:nvSpPr>
        <p:spPr bwMode="auto">
          <a:xfrm>
            <a:off x="4724400" y="4114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fr-FR"/>
          </a:p>
        </p:txBody>
      </p:sp>
      <p:sp>
        <p:nvSpPr>
          <p:cNvPr id="10266" name="Line 42"/>
          <p:cNvSpPr>
            <a:spLocks noChangeShapeType="1"/>
          </p:cNvSpPr>
          <p:nvPr/>
        </p:nvSpPr>
        <p:spPr bwMode="auto">
          <a:xfrm flipV="1">
            <a:off x="3124200" y="2895600"/>
            <a:ext cx="2590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67" name="Line 43"/>
          <p:cNvSpPr>
            <a:spLocks noChangeShapeType="1"/>
          </p:cNvSpPr>
          <p:nvPr/>
        </p:nvSpPr>
        <p:spPr bwMode="auto">
          <a:xfrm>
            <a:off x="4191000" y="1600200"/>
            <a:ext cx="152400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68" name="Line 44"/>
          <p:cNvSpPr>
            <a:spLocks noChangeShapeType="1"/>
          </p:cNvSpPr>
          <p:nvPr/>
        </p:nvSpPr>
        <p:spPr bwMode="auto">
          <a:xfrm flipV="1">
            <a:off x="3962400" y="2895600"/>
            <a:ext cx="17526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69" name="Line 45"/>
          <p:cNvSpPr>
            <a:spLocks noChangeShapeType="1"/>
          </p:cNvSpPr>
          <p:nvPr/>
        </p:nvSpPr>
        <p:spPr bwMode="auto">
          <a:xfrm>
            <a:off x="3429000" y="2209800"/>
            <a:ext cx="2286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70" name="Line 47"/>
          <p:cNvSpPr>
            <a:spLocks noChangeShapeType="1"/>
          </p:cNvSpPr>
          <p:nvPr/>
        </p:nvSpPr>
        <p:spPr bwMode="auto">
          <a:xfrm flipV="1">
            <a:off x="3429000" y="1981200"/>
            <a:ext cx="213360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71" name="Rectangle 2"/>
          <p:cNvSpPr>
            <a:spLocks noChangeArrowheads="1"/>
          </p:cNvSpPr>
          <p:nvPr/>
        </p:nvSpPr>
        <p:spPr bwMode="auto">
          <a:xfrm>
            <a:off x="2700338" y="0"/>
            <a:ext cx="3863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Tomography Basics (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6019800" y="6281738"/>
            <a:ext cx="1255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Acquisition Time (min)</a:t>
            </a:r>
            <a:endParaRPr lang="fr-FR" altLang="en-US" sz="1800"/>
          </a:p>
        </p:txBody>
      </p:sp>
      <p:sp>
        <p:nvSpPr>
          <p:cNvPr id="86019" name="AutoShape 3"/>
          <p:cNvSpPr>
            <a:spLocks noChangeAspect="1" noChangeArrowheads="1" noTextEdit="1"/>
          </p:cNvSpPr>
          <p:nvPr/>
        </p:nvSpPr>
        <p:spPr bwMode="auto">
          <a:xfrm>
            <a:off x="4648200" y="4148138"/>
            <a:ext cx="3810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86020" name="Group 4"/>
          <p:cNvGrpSpPr>
            <a:grpSpLocks/>
          </p:cNvGrpSpPr>
          <p:nvPr/>
        </p:nvGrpSpPr>
        <p:grpSpPr bwMode="auto">
          <a:xfrm>
            <a:off x="4972050" y="4310063"/>
            <a:ext cx="2692400" cy="1914525"/>
            <a:chOff x="3084" y="2598"/>
            <a:chExt cx="1696" cy="1206"/>
          </a:xfrm>
        </p:grpSpPr>
        <p:sp>
          <p:nvSpPr>
            <p:cNvPr id="89625" name="Rectangle 5"/>
            <p:cNvSpPr>
              <a:spLocks noChangeArrowheads="1"/>
            </p:cNvSpPr>
            <p:nvPr/>
          </p:nvSpPr>
          <p:spPr bwMode="auto">
            <a:xfrm>
              <a:off x="3192" y="2598"/>
              <a:ext cx="1542" cy="10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6" name="Rectangle 6"/>
            <p:cNvSpPr>
              <a:spLocks noChangeArrowheads="1"/>
            </p:cNvSpPr>
            <p:nvPr/>
          </p:nvSpPr>
          <p:spPr bwMode="auto">
            <a:xfrm>
              <a:off x="3192" y="2598"/>
              <a:ext cx="1542" cy="109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7" name="Line 7"/>
            <p:cNvSpPr>
              <a:spLocks noChangeShapeType="1"/>
            </p:cNvSpPr>
            <p:nvPr/>
          </p:nvSpPr>
          <p:spPr bwMode="auto">
            <a:xfrm>
              <a:off x="3192" y="3690"/>
              <a:ext cx="154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28" name="Line 8"/>
            <p:cNvSpPr>
              <a:spLocks noChangeShapeType="1"/>
            </p:cNvSpPr>
            <p:nvPr/>
          </p:nvSpPr>
          <p:spPr bwMode="auto">
            <a:xfrm flipV="1">
              <a:off x="3192" y="2598"/>
              <a:ext cx="0" cy="109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29" name="Line 9"/>
            <p:cNvSpPr>
              <a:spLocks noChangeShapeType="1"/>
            </p:cNvSpPr>
            <p:nvPr/>
          </p:nvSpPr>
          <p:spPr bwMode="auto">
            <a:xfrm flipV="1">
              <a:off x="3192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30" name="Rectangle 10"/>
            <p:cNvSpPr>
              <a:spLocks noChangeArrowheads="1"/>
            </p:cNvSpPr>
            <p:nvPr/>
          </p:nvSpPr>
          <p:spPr bwMode="auto">
            <a:xfrm>
              <a:off x="3174" y="3708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endParaRPr lang="fr-FR" altLang="en-US" sz="1800"/>
            </a:p>
          </p:txBody>
        </p:sp>
        <p:sp>
          <p:nvSpPr>
            <p:cNvPr id="89631" name="Line 11"/>
            <p:cNvSpPr>
              <a:spLocks noChangeShapeType="1"/>
            </p:cNvSpPr>
            <p:nvPr/>
          </p:nvSpPr>
          <p:spPr bwMode="auto">
            <a:xfrm flipV="1">
              <a:off x="3444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32" name="Rectangle 12"/>
            <p:cNvSpPr>
              <a:spLocks noChangeArrowheads="1"/>
            </p:cNvSpPr>
            <p:nvPr/>
          </p:nvSpPr>
          <p:spPr bwMode="auto">
            <a:xfrm>
              <a:off x="3402" y="370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fr-FR" altLang="en-US" sz="1800"/>
            </a:p>
          </p:txBody>
        </p:sp>
        <p:sp>
          <p:nvSpPr>
            <p:cNvPr id="89633" name="Line 13"/>
            <p:cNvSpPr>
              <a:spLocks noChangeShapeType="1"/>
            </p:cNvSpPr>
            <p:nvPr/>
          </p:nvSpPr>
          <p:spPr bwMode="auto">
            <a:xfrm flipV="1">
              <a:off x="3702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34" name="Rectangle 14"/>
            <p:cNvSpPr>
              <a:spLocks noChangeArrowheads="1"/>
            </p:cNvSpPr>
            <p:nvPr/>
          </p:nvSpPr>
          <p:spPr bwMode="auto">
            <a:xfrm>
              <a:off x="3660" y="370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20</a:t>
              </a:r>
              <a:endParaRPr lang="fr-FR" altLang="en-US" sz="1800"/>
            </a:p>
          </p:txBody>
        </p:sp>
        <p:sp>
          <p:nvSpPr>
            <p:cNvPr id="89635" name="Line 15"/>
            <p:cNvSpPr>
              <a:spLocks noChangeShapeType="1"/>
            </p:cNvSpPr>
            <p:nvPr/>
          </p:nvSpPr>
          <p:spPr bwMode="auto">
            <a:xfrm flipV="1">
              <a:off x="3960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36" name="Rectangle 16"/>
            <p:cNvSpPr>
              <a:spLocks noChangeArrowheads="1"/>
            </p:cNvSpPr>
            <p:nvPr/>
          </p:nvSpPr>
          <p:spPr bwMode="auto">
            <a:xfrm>
              <a:off x="3918" y="370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30</a:t>
              </a:r>
              <a:endParaRPr lang="fr-FR" altLang="en-US" sz="1800"/>
            </a:p>
          </p:txBody>
        </p:sp>
        <p:sp>
          <p:nvSpPr>
            <p:cNvPr id="89637" name="Line 17"/>
            <p:cNvSpPr>
              <a:spLocks noChangeShapeType="1"/>
            </p:cNvSpPr>
            <p:nvPr/>
          </p:nvSpPr>
          <p:spPr bwMode="auto">
            <a:xfrm flipV="1">
              <a:off x="4218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38" name="Rectangle 18"/>
            <p:cNvSpPr>
              <a:spLocks noChangeArrowheads="1"/>
            </p:cNvSpPr>
            <p:nvPr/>
          </p:nvSpPr>
          <p:spPr bwMode="auto">
            <a:xfrm>
              <a:off x="4176" y="370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40</a:t>
              </a:r>
              <a:endParaRPr lang="fr-FR" altLang="en-US" sz="1800"/>
            </a:p>
          </p:txBody>
        </p:sp>
        <p:sp>
          <p:nvSpPr>
            <p:cNvPr id="89639" name="Line 19"/>
            <p:cNvSpPr>
              <a:spLocks noChangeShapeType="1"/>
            </p:cNvSpPr>
            <p:nvPr/>
          </p:nvSpPr>
          <p:spPr bwMode="auto">
            <a:xfrm flipV="1">
              <a:off x="4476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40" name="Rectangle 20"/>
            <p:cNvSpPr>
              <a:spLocks noChangeArrowheads="1"/>
            </p:cNvSpPr>
            <p:nvPr/>
          </p:nvSpPr>
          <p:spPr bwMode="auto">
            <a:xfrm>
              <a:off x="4434" y="370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50</a:t>
              </a:r>
              <a:endParaRPr lang="fr-FR" altLang="en-US" sz="1800"/>
            </a:p>
          </p:txBody>
        </p:sp>
        <p:sp>
          <p:nvSpPr>
            <p:cNvPr id="89641" name="Line 21"/>
            <p:cNvSpPr>
              <a:spLocks noChangeShapeType="1"/>
            </p:cNvSpPr>
            <p:nvPr/>
          </p:nvSpPr>
          <p:spPr bwMode="auto">
            <a:xfrm flipV="1">
              <a:off x="4734" y="3672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42" name="Rectangle 22"/>
            <p:cNvSpPr>
              <a:spLocks noChangeArrowheads="1"/>
            </p:cNvSpPr>
            <p:nvPr/>
          </p:nvSpPr>
          <p:spPr bwMode="auto">
            <a:xfrm>
              <a:off x="4692" y="3708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60</a:t>
              </a:r>
              <a:endParaRPr lang="fr-FR" altLang="en-US" sz="1800"/>
            </a:p>
          </p:txBody>
        </p:sp>
        <p:sp>
          <p:nvSpPr>
            <p:cNvPr id="89643" name="Line 23"/>
            <p:cNvSpPr>
              <a:spLocks noChangeShapeType="1"/>
            </p:cNvSpPr>
            <p:nvPr/>
          </p:nvSpPr>
          <p:spPr bwMode="auto">
            <a:xfrm>
              <a:off x="3192" y="36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44" name="Rectangle 24"/>
            <p:cNvSpPr>
              <a:spLocks noChangeArrowheads="1"/>
            </p:cNvSpPr>
            <p:nvPr/>
          </p:nvSpPr>
          <p:spPr bwMode="auto">
            <a:xfrm>
              <a:off x="3126" y="3558"/>
              <a:ext cx="4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9</a:t>
              </a:r>
              <a:endParaRPr lang="fr-FR" altLang="en-US" sz="1800"/>
            </a:p>
          </p:txBody>
        </p:sp>
        <p:sp>
          <p:nvSpPr>
            <p:cNvPr id="89645" name="Line 25"/>
            <p:cNvSpPr>
              <a:spLocks noChangeShapeType="1"/>
            </p:cNvSpPr>
            <p:nvPr/>
          </p:nvSpPr>
          <p:spPr bwMode="auto">
            <a:xfrm>
              <a:off x="3192" y="333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46" name="Rectangle 26"/>
            <p:cNvSpPr>
              <a:spLocks noChangeArrowheads="1"/>
            </p:cNvSpPr>
            <p:nvPr/>
          </p:nvSpPr>
          <p:spPr bwMode="auto">
            <a:xfrm>
              <a:off x="3084" y="3282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0</a:t>
              </a:r>
              <a:endParaRPr lang="fr-FR" altLang="en-US" sz="1800"/>
            </a:p>
          </p:txBody>
        </p:sp>
        <p:sp>
          <p:nvSpPr>
            <p:cNvPr id="89647" name="Line 27"/>
            <p:cNvSpPr>
              <a:spLocks noChangeShapeType="1"/>
            </p:cNvSpPr>
            <p:nvPr/>
          </p:nvSpPr>
          <p:spPr bwMode="auto">
            <a:xfrm>
              <a:off x="3192" y="306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48" name="Rectangle 28"/>
            <p:cNvSpPr>
              <a:spLocks noChangeArrowheads="1"/>
            </p:cNvSpPr>
            <p:nvPr/>
          </p:nvSpPr>
          <p:spPr bwMode="auto">
            <a:xfrm>
              <a:off x="3084" y="3012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1</a:t>
              </a:r>
              <a:endParaRPr lang="fr-FR" altLang="en-US" sz="1800"/>
            </a:p>
          </p:txBody>
        </p:sp>
        <p:sp>
          <p:nvSpPr>
            <p:cNvPr id="89649" name="Line 29"/>
            <p:cNvSpPr>
              <a:spLocks noChangeShapeType="1"/>
            </p:cNvSpPr>
            <p:nvPr/>
          </p:nvSpPr>
          <p:spPr bwMode="auto">
            <a:xfrm>
              <a:off x="3192" y="278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9650" name="Rectangle 30"/>
            <p:cNvSpPr>
              <a:spLocks noChangeArrowheads="1"/>
            </p:cNvSpPr>
            <p:nvPr/>
          </p:nvSpPr>
          <p:spPr bwMode="auto">
            <a:xfrm>
              <a:off x="3084" y="2736"/>
              <a:ext cx="8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en-US" sz="1000">
                  <a:solidFill>
                    <a:srgbClr val="000000"/>
                  </a:solidFill>
                  <a:latin typeface="Helvetica" panose="020B0604020202020204" pitchFamily="34" charset="0"/>
                </a:rPr>
                <a:t>12</a:t>
              </a:r>
              <a:endParaRPr lang="fr-FR" altLang="en-US" sz="1800"/>
            </a:p>
          </p:txBody>
        </p:sp>
        <p:sp>
          <p:nvSpPr>
            <p:cNvPr id="89651" name="Oval 31"/>
            <p:cNvSpPr>
              <a:spLocks noChangeArrowheads="1"/>
            </p:cNvSpPr>
            <p:nvPr/>
          </p:nvSpPr>
          <p:spPr bwMode="auto">
            <a:xfrm>
              <a:off x="3180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2" name="Oval 32"/>
            <p:cNvSpPr>
              <a:spLocks noChangeArrowheads="1"/>
            </p:cNvSpPr>
            <p:nvPr/>
          </p:nvSpPr>
          <p:spPr bwMode="auto">
            <a:xfrm>
              <a:off x="3180" y="32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3" name="Oval 33"/>
            <p:cNvSpPr>
              <a:spLocks noChangeArrowheads="1"/>
            </p:cNvSpPr>
            <p:nvPr/>
          </p:nvSpPr>
          <p:spPr bwMode="auto">
            <a:xfrm>
              <a:off x="3180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4" name="Oval 34"/>
            <p:cNvSpPr>
              <a:spLocks noChangeArrowheads="1"/>
            </p:cNvSpPr>
            <p:nvPr/>
          </p:nvSpPr>
          <p:spPr bwMode="auto">
            <a:xfrm>
              <a:off x="3180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5" name="Oval 35"/>
            <p:cNvSpPr>
              <a:spLocks noChangeArrowheads="1"/>
            </p:cNvSpPr>
            <p:nvPr/>
          </p:nvSpPr>
          <p:spPr bwMode="auto">
            <a:xfrm>
              <a:off x="3180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6" name="Oval 36"/>
            <p:cNvSpPr>
              <a:spLocks noChangeArrowheads="1"/>
            </p:cNvSpPr>
            <p:nvPr/>
          </p:nvSpPr>
          <p:spPr bwMode="auto">
            <a:xfrm>
              <a:off x="3180" y="310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7" name="Oval 37"/>
            <p:cNvSpPr>
              <a:spLocks noChangeArrowheads="1"/>
            </p:cNvSpPr>
            <p:nvPr/>
          </p:nvSpPr>
          <p:spPr bwMode="auto">
            <a:xfrm>
              <a:off x="3180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8" name="Oval 38"/>
            <p:cNvSpPr>
              <a:spLocks noChangeArrowheads="1"/>
            </p:cNvSpPr>
            <p:nvPr/>
          </p:nvSpPr>
          <p:spPr bwMode="auto">
            <a:xfrm>
              <a:off x="3180" y="304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59" name="Oval 39"/>
            <p:cNvSpPr>
              <a:spLocks noChangeArrowheads="1"/>
            </p:cNvSpPr>
            <p:nvPr/>
          </p:nvSpPr>
          <p:spPr bwMode="auto">
            <a:xfrm>
              <a:off x="3180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0" name="Oval 40"/>
            <p:cNvSpPr>
              <a:spLocks noChangeArrowheads="1"/>
            </p:cNvSpPr>
            <p:nvPr/>
          </p:nvSpPr>
          <p:spPr bwMode="auto">
            <a:xfrm>
              <a:off x="3186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1" name="Oval 41"/>
            <p:cNvSpPr>
              <a:spLocks noChangeArrowheads="1"/>
            </p:cNvSpPr>
            <p:nvPr/>
          </p:nvSpPr>
          <p:spPr bwMode="auto">
            <a:xfrm>
              <a:off x="3186" y="32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2" name="Oval 42"/>
            <p:cNvSpPr>
              <a:spLocks noChangeArrowheads="1"/>
            </p:cNvSpPr>
            <p:nvPr/>
          </p:nvSpPr>
          <p:spPr bwMode="auto">
            <a:xfrm>
              <a:off x="3186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3" name="Oval 43"/>
            <p:cNvSpPr>
              <a:spLocks noChangeArrowheads="1"/>
            </p:cNvSpPr>
            <p:nvPr/>
          </p:nvSpPr>
          <p:spPr bwMode="auto">
            <a:xfrm>
              <a:off x="3186" y="315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4" name="Oval 44"/>
            <p:cNvSpPr>
              <a:spLocks noChangeArrowheads="1"/>
            </p:cNvSpPr>
            <p:nvPr/>
          </p:nvSpPr>
          <p:spPr bwMode="auto">
            <a:xfrm>
              <a:off x="3186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5" name="Oval 45"/>
            <p:cNvSpPr>
              <a:spLocks noChangeArrowheads="1"/>
            </p:cNvSpPr>
            <p:nvPr/>
          </p:nvSpPr>
          <p:spPr bwMode="auto">
            <a:xfrm>
              <a:off x="3186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6" name="Oval 46"/>
            <p:cNvSpPr>
              <a:spLocks noChangeArrowheads="1"/>
            </p:cNvSpPr>
            <p:nvPr/>
          </p:nvSpPr>
          <p:spPr bwMode="auto">
            <a:xfrm>
              <a:off x="3186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7" name="Oval 47"/>
            <p:cNvSpPr>
              <a:spLocks noChangeArrowheads="1"/>
            </p:cNvSpPr>
            <p:nvPr/>
          </p:nvSpPr>
          <p:spPr bwMode="auto">
            <a:xfrm>
              <a:off x="3186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8" name="Oval 48"/>
            <p:cNvSpPr>
              <a:spLocks noChangeArrowheads="1"/>
            </p:cNvSpPr>
            <p:nvPr/>
          </p:nvSpPr>
          <p:spPr bwMode="auto">
            <a:xfrm>
              <a:off x="3186" y="30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69" name="Oval 49"/>
            <p:cNvSpPr>
              <a:spLocks noChangeArrowheads="1"/>
            </p:cNvSpPr>
            <p:nvPr/>
          </p:nvSpPr>
          <p:spPr bwMode="auto">
            <a:xfrm>
              <a:off x="3192" y="324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0" name="Oval 50"/>
            <p:cNvSpPr>
              <a:spLocks noChangeArrowheads="1"/>
            </p:cNvSpPr>
            <p:nvPr/>
          </p:nvSpPr>
          <p:spPr bwMode="auto">
            <a:xfrm>
              <a:off x="3192" y="32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1" name="Oval 51"/>
            <p:cNvSpPr>
              <a:spLocks noChangeArrowheads="1"/>
            </p:cNvSpPr>
            <p:nvPr/>
          </p:nvSpPr>
          <p:spPr bwMode="auto">
            <a:xfrm>
              <a:off x="3192" y="31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2" name="Oval 52"/>
            <p:cNvSpPr>
              <a:spLocks noChangeArrowheads="1"/>
            </p:cNvSpPr>
            <p:nvPr/>
          </p:nvSpPr>
          <p:spPr bwMode="auto">
            <a:xfrm>
              <a:off x="3192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3" name="Oval 53"/>
            <p:cNvSpPr>
              <a:spLocks noChangeArrowheads="1"/>
            </p:cNvSpPr>
            <p:nvPr/>
          </p:nvSpPr>
          <p:spPr bwMode="auto">
            <a:xfrm>
              <a:off x="3192" y="313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4" name="Oval 54"/>
            <p:cNvSpPr>
              <a:spLocks noChangeArrowheads="1"/>
            </p:cNvSpPr>
            <p:nvPr/>
          </p:nvSpPr>
          <p:spPr bwMode="auto">
            <a:xfrm>
              <a:off x="3192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5" name="Oval 55"/>
            <p:cNvSpPr>
              <a:spLocks noChangeArrowheads="1"/>
            </p:cNvSpPr>
            <p:nvPr/>
          </p:nvSpPr>
          <p:spPr bwMode="auto">
            <a:xfrm>
              <a:off x="3192" y="307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6" name="Oval 56"/>
            <p:cNvSpPr>
              <a:spLocks noChangeArrowheads="1"/>
            </p:cNvSpPr>
            <p:nvPr/>
          </p:nvSpPr>
          <p:spPr bwMode="auto">
            <a:xfrm>
              <a:off x="3192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7" name="Oval 57"/>
            <p:cNvSpPr>
              <a:spLocks noChangeArrowheads="1"/>
            </p:cNvSpPr>
            <p:nvPr/>
          </p:nvSpPr>
          <p:spPr bwMode="auto">
            <a:xfrm>
              <a:off x="3192" y="301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8" name="Oval 58"/>
            <p:cNvSpPr>
              <a:spLocks noChangeArrowheads="1"/>
            </p:cNvSpPr>
            <p:nvPr/>
          </p:nvSpPr>
          <p:spPr bwMode="auto">
            <a:xfrm>
              <a:off x="3204" y="326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79" name="Oval 59"/>
            <p:cNvSpPr>
              <a:spLocks noChangeArrowheads="1"/>
            </p:cNvSpPr>
            <p:nvPr/>
          </p:nvSpPr>
          <p:spPr bwMode="auto">
            <a:xfrm>
              <a:off x="3204" y="32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0" name="Oval 60"/>
            <p:cNvSpPr>
              <a:spLocks noChangeArrowheads="1"/>
            </p:cNvSpPr>
            <p:nvPr/>
          </p:nvSpPr>
          <p:spPr bwMode="auto">
            <a:xfrm>
              <a:off x="3204" y="32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1" name="Oval 61"/>
            <p:cNvSpPr>
              <a:spLocks noChangeArrowheads="1"/>
            </p:cNvSpPr>
            <p:nvPr/>
          </p:nvSpPr>
          <p:spPr bwMode="auto">
            <a:xfrm>
              <a:off x="3204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2" name="Oval 62"/>
            <p:cNvSpPr>
              <a:spLocks noChangeArrowheads="1"/>
            </p:cNvSpPr>
            <p:nvPr/>
          </p:nvSpPr>
          <p:spPr bwMode="auto">
            <a:xfrm>
              <a:off x="3204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3" name="Oval 63"/>
            <p:cNvSpPr>
              <a:spLocks noChangeArrowheads="1"/>
            </p:cNvSpPr>
            <p:nvPr/>
          </p:nvSpPr>
          <p:spPr bwMode="auto">
            <a:xfrm>
              <a:off x="3204" y="313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4" name="Oval 64"/>
            <p:cNvSpPr>
              <a:spLocks noChangeArrowheads="1"/>
            </p:cNvSpPr>
            <p:nvPr/>
          </p:nvSpPr>
          <p:spPr bwMode="auto">
            <a:xfrm>
              <a:off x="3204" y="310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5" name="Oval 65"/>
            <p:cNvSpPr>
              <a:spLocks noChangeArrowheads="1"/>
            </p:cNvSpPr>
            <p:nvPr/>
          </p:nvSpPr>
          <p:spPr bwMode="auto">
            <a:xfrm>
              <a:off x="3204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6" name="Oval 66"/>
            <p:cNvSpPr>
              <a:spLocks noChangeArrowheads="1"/>
            </p:cNvSpPr>
            <p:nvPr/>
          </p:nvSpPr>
          <p:spPr bwMode="auto">
            <a:xfrm>
              <a:off x="3204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7" name="Oval 67"/>
            <p:cNvSpPr>
              <a:spLocks noChangeArrowheads="1"/>
            </p:cNvSpPr>
            <p:nvPr/>
          </p:nvSpPr>
          <p:spPr bwMode="auto">
            <a:xfrm>
              <a:off x="3204" y="301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8" name="Oval 68"/>
            <p:cNvSpPr>
              <a:spLocks noChangeArrowheads="1"/>
            </p:cNvSpPr>
            <p:nvPr/>
          </p:nvSpPr>
          <p:spPr bwMode="auto">
            <a:xfrm>
              <a:off x="3210" y="32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89" name="Oval 69"/>
            <p:cNvSpPr>
              <a:spLocks noChangeArrowheads="1"/>
            </p:cNvSpPr>
            <p:nvPr/>
          </p:nvSpPr>
          <p:spPr bwMode="auto">
            <a:xfrm>
              <a:off x="3210" y="324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0" name="Oval 70"/>
            <p:cNvSpPr>
              <a:spLocks noChangeArrowheads="1"/>
            </p:cNvSpPr>
            <p:nvPr/>
          </p:nvSpPr>
          <p:spPr bwMode="auto">
            <a:xfrm>
              <a:off x="3210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1" name="Oval 71"/>
            <p:cNvSpPr>
              <a:spLocks noChangeArrowheads="1"/>
            </p:cNvSpPr>
            <p:nvPr/>
          </p:nvSpPr>
          <p:spPr bwMode="auto">
            <a:xfrm>
              <a:off x="3210" y="318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2" name="Oval 72"/>
            <p:cNvSpPr>
              <a:spLocks noChangeArrowheads="1"/>
            </p:cNvSpPr>
            <p:nvPr/>
          </p:nvSpPr>
          <p:spPr bwMode="auto">
            <a:xfrm>
              <a:off x="3210" y="315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3" name="Oval 73"/>
            <p:cNvSpPr>
              <a:spLocks noChangeArrowheads="1"/>
            </p:cNvSpPr>
            <p:nvPr/>
          </p:nvSpPr>
          <p:spPr bwMode="auto">
            <a:xfrm>
              <a:off x="3210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4" name="Oval 74"/>
            <p:cNvSpPr>
              <a:spLocks noChangeArrowheads="1"/>
            </p:cNvSpPr>
            <p:nvPr/>
          </p:nvSpPr>
          <p:spPr bwMode="auto">
            <a:xfrm>
              <a:off x="3210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5" name="Oval 75"/>
            <p:cNvSpPr>
              <a:spLocks noChangeArrowheads="1"/>
            </p:cNvSpPr>
            <p:nvPr/>
          </p:nvSpPr>
          <p:spPr bwMode="auto">
            <a:xfrm>
              <a:off x="3210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6" name="Oval 76"/>
            <p:cNvSpPr>
              <a:spLocks noChangeArrowheads="1"/>
            </p:cNvSpPr>
            <p:nvPr/>
          </p:nvSpPr>
          <p:spPr bwMode="auto">
            <a:xfrm>
              <a:off x="3210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7" name="Oval 77"/>
            <p:cNvSpPr>
              <a:spLocks noChangeArrowheads="1"/>
            </p:cNvSpPr>
            <p:nvPr/>
          </p:nvSpPr>
          <p:spPr bwMode="auto">
            <a:xfrm>
              <a:off x="3210" y="30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8" name="Oval 78"/>
            <p:cNvSpPr>
              <a:spLocks noChangeArrowheads="1"/>
            </p:cNvSpPr>
            <p:nvPr/>
          </p:nvSpPr>
          <p:spPr bwMode="auto">
            <a:xfrm>
              <a:off x="3222" y="32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99" name="Oval 79"/>
            <p:cNvSpPr>
              <a:spLocks noChangeArrowheads="1"/>
            </p:cNvSpPr>
            <p:nvPr/>
          </p:nvSpPr>
          <p:spPr bwMode="auto">
            <a:xfrm>
              <a:off x="3222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0" name="Oval 80"/>
            <p:cNvSpPr>
              <a:spLocks noChangeArrowheads="1"/>
            </p:cNvSpPr>
            <p:nvPr/>
          </p:nvSpPr>
          <p:spPr bwMode="auto">
            <a:xfrm>
              <a:off x="3222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1" name="Oval 81"/>
            <p:cNvSpPr>
              <a:spLocks noChangeArrowheads="1"/>
            </p:cNvSpPr>
            <p:nvPr/>
          </p:nvSpPr>
          <p:spPr bwMode="auto">
            <a:xfrm>
              <a:off x="3222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2" name="Oval 82"/>
            <p:cNvSpPr>
              <a:spLocks noChangeArrowheads="1"/>
            </p:cNvSpPr>
            <p:nvPr/>
          </p:nvSpPr>
          <p:spPr bwMode="auto">
            <a:xfrm>
              <a:off x="3222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3" name="Oval 83"/>
            <p:cNvSpPr>
              <a:spLocks noChangeArrowheads="1"/>
            </p:cNvSpPr>
            <p:nvPr/>
          </p:nvSpPr>
          <p:spPr bwMode="auto">
            <a:xfrm>
              <a:off x="3222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4" name="Oval 84"/>
            <p:cNvSpPr>
              <a:spLocks noChangeArrowheads="1"/>
            </p:cNvSpPr>
            <p:nvPr/>
          </p:nvSpPr>
          <p:spPr bwMode="auto">
            <a:xfrm>
              <a:off x="3222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5" name="Oval 85"/>
            <p:cNvSpPr>
              <a:spLocks noChangeArrowheads="1"/>
            </p:cNvSpPr>
            <p:nvPr/>
          </p:nvSpPr>
          <p:spPr bwMode="auto">
            <a:xfrm>
              <a:off x="3222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6" name="Oval 86"/>
            <p:cNvSpPr>
              <a:spLocks noChangeArrowheads="1"/>
            </p:cNvSpPr>
            <p:nvPr/>
          </p:nvSpPr>
          <p:spPr bwMode="auto">
            <a:xfrm>
              <a:off x="3222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7" name="Oval 87"/>
            <p:cNvSpPr>
              <a:spLocks noChangeArrowheads="1"/>
            </p:cNvSpPr>
            <p:nvPr/>
          </p:nvSpPr>
          <p:spPr bwMode="auto">
            <a:xfrm>
              <a:off x="3228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8" name="Oval 88"/>
            <p:cNvSpPr>
              <a:spLocks noChangeArrowheads="1"/>
            </p:cNvSpPr>
            <p:nvPr/>
          </p:nvSpPr>
          <p:spPr bwMode="auto">
            <a:xfrm>
              <a:off x="3228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09" name="Oval 89"/>
            <p:cNvSpPr>
              <a:spLocks noChangeArrowheads="1"/>
            </p:cNvSpPr>
            <p:nvPr/>
          </p:nvSpPr>
          <p:spPr bwMode="auto">
            <a:xfrm>
              <a:off x="3228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0" name="Oval 90"/>
            <p:cNvSpPr>
              <a:spLocks noChangeArrowheads="1"/>
            </p:cNvSpPr>
            <p:nvPr/>
          </p:nvSpPr>
          <p:spPr bwMode="auto">
            <a:xfrm>
              <a:off x="3228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1" name="Oval 91"/>
            <p:cNvSpPr>
              <a:spLocks noChangeArrowheads="1"/>
            </p:cNvSpPr>
            <p:nvPr/>
          </p:nvSpPr>
          <p:spPr bwMode="auto">
            <a:xfrm>
              <a:off x="3228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2" name="Oval 92"/>
            <p:cNvSpPr>
              <a:spLocks noChangeArrowheads="1"/>
            </p:cNvSpPr>
            <p:nvPr/>
          </p:nvSpPr>
          <p:spPr bwMode="auto">
            <a:xfrm>
              <a:off x="3228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3" name="Oval 93"/>
            <p:cNvSpPr>
              <a:spLocks noChangeArrowheads="1"/>
            </p:cNvSpPr>
            <p:nvPr/>
          </p:nvSpPr>
          <p:spPr bwMode="auto">
            <a:xfrm>
              <a:off x="3228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4" name="Oval 94"/>
            <p:cNvSpPr>
              <a:spLocks noChangeArrowheads="1"/>
            </p:cNvSpPr>
            <p:nvPr/>
          </p:nvSpPr>
          <p:spPr bwMode="auto">
            <a:xfrm>
              <a:off x="3228" y="307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5" name="Oval 95"/>
            <p:cNvSpPr>
              <a:spLocks noChangeArrowheads="1"/>
            </p:cNvSpPr>
            <p:nvPr/>
          </p:nvSpPr>
          <p:spPr bwMode="auto">
            <a:xfrm>
              <a:off x="3228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6" name="Oval 96"/>
            <p:cNvSpPr>
              <a:spLocks noChangeArrowheads="1"/>
            </p:cNvSpPr>
            <p:nvPr/>
          </p:nvSpPr>
          <p:spPr bwMode="auto">
            <a:xfrm>
              <a:off x="3234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7" name="Oval 97"/>
            <p:cNvSpPr>
              <a:spLocks noChangeArrowheads="1"/>
            </p:cNvSpPr>
            <p:nvPr/>
          </p:nvSpPr>
          <p:spPr bwMode="auto">
            <a:xfrm>
              <a:off x="3234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8" name="Oval 98"/>
            <p:cNvSpPr>
              <a:spLocks noChangeArrowheads="1"/>
            </p:cNvSpPr>
            <p:nvPr/>
          </p:nvSpPr>
          <p:spPr bwMode="auto">
            <a:xfrm>
              <a:off x="3234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19" name="Oval 99"/>
            <p:cNvSpPr>
              <a:spLocks noChangeArrowheads="1"/>
            </p:cNvSpPr>
            <p:nvPr/>
          </p:nvSpPr>
          <p:spPr bwMode="auto">
            <a:xfrm>
              <a:off x="3234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0" name="Oval 100"/>
            <p:cNvSpPr>
              <a:spLocks noChangeArrowheads="1"/>
            </p:cNvSpPr>
            <p:nvPr/>
          </p:nvSpPr>
          <p:spPr bwMode="auto">
            <a:xfrm>
              <a:off x="3234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1" name="Oval 101"/>
            <p:cNvSpPr>
              <a:spLocks noChangeArrowheads="1"/>
            </p:cNvSpPr>
            <p:nvPr/>
          </p:nvSpPr>
          <p:spPr bwMode="auto">
            <a:xfrm>
              <a:off x="3234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2" name="Oval 102"/>
            <p:cNvSpPr>
              <a:spLocks noChangeArrowheads="1"/>
            </p:cNvSpPr>
            <p:nvPr/>
          </p:nvSpPr>
          <p:spPr bwMode="auto">
            <a:xfrm>
              <a:off x="3234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3" name="Oval 103"/>
            <p:cNvSpPr>
              <a:spLocks noChangeArrowheads="1"/>
            </p:cNvSpPr>
            <p:nvPr/>
          </p:nvSpPr>
          <p:spPr bwMode="auto">
            <a:xfrm>
              <a:off x="3234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4" name="Oval 104"/>
            <p:cNvSpPr>
              <a:spLocks noChangeArrowheads="1"/>
            </p:cNvSpPr>
            <p:nvPr/>
          </p:nvSpPr>
          <p:spPr bwMode="auto">
            <a:xfrm>
              <a:off x="3234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5" name="Oval 105"/>
            <p:cNvSpPr>
              <a:spLocks noChangeArrowheads="1"/>
            </p:cNvSpPr>
            <p:nvPr/>
          </p:nvSpPr>
          <p:spPr bwMode="auto">
            <a:xfrm>
              <a:off x="3246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6" name="Oval 106"/>
            <p:cNvSpPr>
              <a:spLocks noChangeArrowheads="1"/>
            </p:cNvSpPr>
            <p:nvPr/>
          </p:nvSpPr>
          <p:spPr bwMode="auto">
            <a:xfrm>
              <a:off x="3246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7" name="Oval 107"/>
            <p:cNvSpPr>
              <a:spLocks noChangeArrowheads="1"/>
            </p:cNvSpPr>
            <p:nvPr/>
          </p:nvSpPr>
          <p:spPr bwMode="auto">
            <a:xfrm>
              <a:off x="3246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8" name="Oval 108"/>
            <p:cNvSpPr>
              <a:spLocks noChangeArrowheads="1"/>
            </p:cNvSpPr>
            <p:nvPr/>
          </p:nvSpPr>
          <p:spPr bwMode="auto">
            <a:xfrm>
              <a:off x="3246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29" name="Oval 109"/>
            <p:cNvSpPr>
              <a:spLocks noChangeArrowheads="1"/>
            </p:cNvSpPr>
            <p:nvPr/>
          </p:nvSpPr>
          <p:spPr bwMode="auto">
            <a:xfrm>
              <a:off x="3246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0" name="Oval 110"/>
            <p:cNvSpPr>
              <a:spLocks noChangeArrowheads="1"/>
            </p:cNvSpPr>
            <p:nvPr/>
          </p:nvSpPr>
          <p:spPr bwMode="auto">
            <a:xfrm>
              <a:off x="3246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1" name="Oval 111"/>
            <p:cNvSpPr>
              <a:spLocks noChangeArrowheads="1"/>
            </p:cNvSpPr>
            <p:nvPr/>
          </p:nvSpPr>
          <p:spPr bwMode="auto">
            <a:xfrm>
              <a:off x="3246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2" name="Oval 112"/>
            <p:cNvSpPr>
              <a:spLocks noChangeArrowheads="1"/>
            </p:cNvSpPr>
            <p:nvPr/>
          </p:nvSpPr>
          <p:spPr bwMode="auto">
            <a:xfrm>
              <a:off x="3246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3" name="Oval 113"/>
            <p:cNvSpPr>
              <a:spLocks noChangeArrowheads="1"/>
            </p:cNvSpPr>
            <p:nvPr/>
          </p:nvSpPr>
          <p:spPr bwMode="auto">
            <a:xfrm>
              <a:off x="3246" y="304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4" name="Oval 114"/>
            <p:cNvSpPr>
              <a:spLocks noChangeArrowheads="1"/>
            </p:cNvSpPr>
            <p:nvPr/>
          </p:nvSpPr>
          <p:spPr bwMode="auto">
            <a:xfrm>
              <a:off x="3252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5" name="Oval 115"/>
            <p:cNvSpPr>
              <a:spLocks noChangeArrowheads="1"/>
            </p:cNvSpPr>
            <p:nvPr/>
          </p:nvSpPr>
          <p:spPr bwMode="auto">
            <a:xfrm>
              <a:off x="3252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6" name="Oval 116"/>
            <p:cNvSpPr>
              <a:spLocks noChangeArrowheads="1"/>
            </p:cNvSpPr>
            <p:nvPr/>
          </p:nvSpPr>
          <p:spPr bwMode="auto">
            <a:xfrm>
              <a:off x="3252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7" name="Oval 117"/>
            <p:cNvSpPr>
              <a:spLocks noChangeArrowheads="1"/>
            </p:cNvSpPr>
            <p:nvPr/>
          </p:nvSpPr>
          <p:spPr bwMode="auto">
            <a:xfrm>
              <a:off x="3252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8" name="Oval 118"/>
            <p:cNvSpPr>
              <a:spLocks noChangeArrowheads="1"/>
            </p:cNvSpPr>
            <p:nvPr/>
          </p:nvSpPr>
          <p:spPr bwMode="auto">
            <a:xfrm>
              <a:off x="3252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39" name="Oval 119"/>
            <p:cNvSpPr>
              <a:spLocks noChangeArrowheads="1"/>
            </p:cNvSpPr>
            <p:nvPr/>
          </p:nvSpPr>
          <p:spPr bwMode="auto">
            <a:xfrm>
              <a:off x="3252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0" name="Oval 120"/>
            <p:cNvSpPr>
              <a:spLocks noChangeArrowheads="1"/>
            </p:cNvSpPr>
            <p:nvPr/>
          </p:nvSpPr>
          <p:spPr bwMode="auto">
            <a:xfrm>
              <a:off x="3252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1" name="Oval 121"/>
            <p:cNvSpPr>
              <a:spLocks noChangeArrowheads="1"/>
            </p:cNvSpPr>
            <p:nvPr/>
          </p:nvSpPr>
          <p:spPr bwMode="auto">
            <a:xfrm>
              <a:off x="3252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2" name="Oval 122"/>
            <p:cNvSpPr>
              <a:spLocks noChangeArrowheads="1"/>
            </p:cNvSpPr>
            <p:nvPr/>
          </p:nvSpPr>
          <p:spPr bwMode="auto">
            <a:xfrm>
              <a:off x="3252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3" name="Oval 123"/>
            <p:cNvSpPr>
              <a:spLocks noChangeArrowheads="1"/>
            </p:cNvSpPr>
            <p:nvPr/>
          </p:nvSpPr>
          <p:spPr bwMode="auto">
            <a:xfrm>
              <a:off x="3264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4" name="Oval 124"/>
            <p:cNvSpPr>
              <a:spLocks noChangeArrowheads="1"/>
            </p:cNvSpPr>
            <p:nvPr/>
          </p:nvSpPr>
          <p:spPr bwMode="auto">
            <a:xfrm>
              <a:off x="3264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5" name="Oval 125"/>
            <p:cNvSpPr>
              <a:spLocks noChangeArrowheads="1"/>
            </p:cNvSpPr>
            <p:nvPr/>
          </p:nvSpPr>
          <p:spPr bwMode="auto">
            <a:xfrm>
              <a:off x="3264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6" name="Oval 126"/>
            <p:cNvSpPr>
              <a:spLocks noChangeArrowheads="1"/>
            </p:cNvSpPr>
            <p:nvPr/>
          </p:nvSpPr>
          <p:spPr bwMode="auto">
            <a:xfrm>
              <a:off x="3264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7" name="Oval 127"/>
            <p:cNvSpPr>
              <a:spLocks noChangeArrowheads="1"/>
            </p:cNvSpPr>
            <p:nvPr/>
          </p:nvSpPr>
          <p:spPr bwMode="auto">
            <a:xfrm>
              <a:off x="3264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8" name="Oval 128"/>
            <p:cNvSpPr>
              <a:spLocks noChangeArrowheads="1"/>
            </p:cNvSpPr>
            <p:nvPr/>
          </p:nvSpPr>
          <p:spPr bwMode="auto">
            <a:xfrm>
              <a:off x="3264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49" name="Oval 129"/>
            <p:cNvSpPr>
              <a:spLocks noChangeArrowheads="1"/>
            </p:cNvSpPr>
            <p:nvPr/>
          </p:nvSpPr>
          <p:spPr bwMode="auto">
            <a:xfrm>
              <a:off x="3264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0" name="Oval 130"/>
            <p:cNvSpPr>
              <a:spLocks noChangeArrowheads="1"/>
            </p:cNvSpPr>
            <p:nvPr/>
          </p:nvSpPr>
          <p:spPr bwMode="auto">
            <a:xfrm>
              <a:off x="3264" y="307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1" name="Oval 131"/>
            <p:cNvSpPr>
              <a:spLocks noChangeArrowheads="1"/>
            </p:cNvSpPr>
            <p:nvPr/>
          </p:nvSpPr>
          <p:spPr bwMode="auto">
            <a:xfrm>
              <a:off x="3264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2" name="Oval 132"/>
            <p:cNvSpPr>
              <a:spLocks noChangeArrowheads="1"/>
            </p:cNvSpPr>
            <p:nvPr/>
          </p:nvSpPr>
          <p:spPr bwMode="auto">
            <a:xfrm>
              <a:off x="3270" y="32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3" name="Oval 133"/>
            <p:cNvSpPr>
              <a:spLocks noChangeArrowheads="1"/>
            </p:cNvSpPr>
            <p:nvPr/>
          </p:nvSpPr>
          <p:spPr bwMode="auto">
            <a:xfrm>
              <a:off x="3270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4" name="Oval 134"/>
            <p:cNvSpPr>
              <a:spLocks noChangeArrowheads="1"/>
            </p:cNvSpPr>
            <p:nvPr/>
          </p:nvSpPr>
          <p:spPr bwMode="auto">
            <a:xfrm>
              <a:off x="3270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5" name="Oval 135"/>
            <p:cNvSpPr>
              <a:spLocks noChangeArrowheads="1"/>
            </p:cNvSpPr>
            <p:nvPr/>
          </p:nvSpPr>
          <p:spPr bwMode="auto">
            <a:xfrm>
              <a:off x="3270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6" name="Oval 136"/>
            <p:cNvSpPr>
              <a:spLocks noChangeArrowheads="1"/>
            </p:cNvSpPr>
            <p:nvPr/>
          </p:nvSpPr>
          <p:spPr bwMode="auto">
            <a:xfrm>
              <a:off x="3270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7" name="Oval 137"/>
            <p:cNvSpPr>
              <a:spLocks noChangeArrowheads="1"/>
            </p:cNvSpPr>
            <p:nvPr/>
          </p:nvSpPr>
          <p:spPr bwMode="auto">
            <a:xfrm>
              <a:off x="3270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8" name="Oval 138"/>
            <p:cNvSpPr>
              <a:spLocks noChangeArrowheads="1"/>
            </p:cNvSpPr>
            <p:nvPr/>
          </p:nvSpPr>
          <p:spPr bwMode="auto">
            <a:xfrm>
              <a:off x="3270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59" name="Oval 139"/>
            <p:cNvSpPr>
              <a:spLocks noChangeArrowheads="1"/>
            </p:cNvSpPr>
            <p:nvPr/>
          </p:nvSpPr>
          <p:spPr bwMode="auto">
            <a:xfrm>
              <a:off x="3270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0" name="Oval 140"/>
            <p:cNvSpPr>
              <a:spLocks noChangeArrowheads="1"/>
            </p:cNvSpPr>
            <p:nvPr/>
          </p:nvSpPr>
          <p:spPr bwMode="auto">
            <a:xfrm>
              <a:off x="3270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1" name="Oval 141"/>
            <p:cNvSpPr>
              <a:spLocks noChangeArrowheads="1"/>
            </p:cNvSpPr>
            <p:nvPr/>
          </p:nvSpPr>
          <p:spPr bwMode="auto">
            <a:xfrm>
              <a:off x="3282" y="32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2" name="Oval 142"/>
            <p:cNvSpPr>
              <a:spLocks noChangeArrowheads="1"/>
            </p:cNvSpPr>
            <p:nvPr/>
          </p:nvSpPr>
          <p:spPr bwMode="auto">
            <a:xfrm>
              <a:off x="3282" y="32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3" name="Oval 143"/>
            <p:cNvSpPr>
              <a:spLocks noChangeArrowheads="1"/>
            </p:cNvSpPr>
            <p:nvPr/>
          </p:nvSpPr>
          <p:spPr bwMode="auto">
            <a:xfrm>
              <a:off x="3282" y="32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4" name="Oval 144"/>
            <p:cNvSpPr>
              <a:spLocks noChangeArrowheads="1"/>
            </p:cNvSpPr>
            <p:nvPr/>
          </p:nvSpPr>
          <p:spPr bwMode="auto">
            <a:xfrm>
              <a:off x="3282" y="32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5" name="Oval 145"/>
            <p:cNvSpPr>
              <a:spLocks noChangeArrowheads="1"/>
            </p:cNvSpPr>
            <p:nvPr/>
          </p:nvSpPr>
          <p:spPr bwMode="auto">
            <a:xfrm>
              <a:off x="3282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6" name="Oval 146"/>
            <p:cNvSpPr>
              <a:spLocks noChangeArrowheads="1"/>
            </p:cNvSpPr>
            <p:nvPr/>
          </p:nvSpPr>
          <p:spPr bwMode="auto">
            <a:xfrm>
              <a:off x="3282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7" name="Oval 147"/>
            <p:cNvSpPr>
              <a:spLocks noChangeArrowheads="1"/>
            </p:cNvSpPr>
            <p:nvPr/>
          </p:nvSpPr>
          <p:spPr bwMode="auto">
            <a:xfrm>
              <a:off x="3282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8" name="Oval 148"/>
            <p:cNvSpPr>
              <a:spLocks noChangeArrowheads="1"/>
            </p:cNvSpPr>
            <p:nvPr/>
          </p:nvSpPr>
          <p:spPr bwMode="auto">
            <a:xfrm>
              <a:off x="3282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69" name="Oval 149"/>
            <p:cNvSpPr>
              <a:spLocks noChangeArrowheads="1"/>
            </p:cNvSpPr>
            <p:nvPr/>
          </p:nvSpPr>
          <p:spPr bwMode="auto">
            <a:xfrm>
              <a:off x="3282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0" name="Oval 150"/>
            <p:cNvSpPr>
              <a:spLocks noChangeArrowheads="1"/>
            </p:cNvSpPr>
            <p:nvPr/>
          </p:nvSpPr>
          <p:spPr bwMode="auto">
            <a:xfrm>
              <a:off x="3282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1" name="Oval 151"/>
            <p:cNvSpPr>
              <a:spLocks noChangeArrowheads="1"/>
            </p:cNvSpPr>
            <p:nvPr/>
          </p:nvSpPr>
          <p:spPr bwMode="auto">
            <a:xfrm>
              <a:off x="3288" y="32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2" name="Oval 152"/>
            <p:cNvSpPr>
              <a:spLocks noChangeArrowheads="1"/>
            </p:cNvSpPr>
            <p:nvPr/>
          </p:nvSpPr>
          <p:spPr bwMode="auto">
            <a:xfrm>
              <a:off x="3288" y="32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3" name="Oval 153"/>
            <p:cNvSpPr>
              <a:spLocks noChangeArrowheads="1"/>
            </p:cNvSpPr>
            <p:nvPr/>
          </p:nvSpPr>
          <p:spPr bwMode="auto">
            <a:xfrm>
              <a:off x="3288" y="324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4" name="Oval 154"/>
            <p:cNvSpPr>
              <a:spLocks noChangeArrowheads="1"/>
            </p:cNvSpPr>
            <p:nvPr/>
          </p:nvSpPr>
          <p:spPr bwMode="auto">
            <a:xfrm>
              <a:off x="3288" y="32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5" name="Oval 155"/>
            <p:cNvSpPr>
              <a:spLocks noChangeArrowheads="1"/>
            </p:cNvSpPr>
            <p:nvPr/>
          </p:nvSpPr>
          <p:spPr bwMode="auto">
            <a:xfrm>
              <a:off x="3288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6" name="Oval 156"/>
            <p:cNvSpPr>
              <a:spLocks noChangeArrowheads="1"/>
            </p:cNvSpPr>
            <p:nvPr/>
          </p:nvSpPr>
          <p:spPr bwMode="auto">
            <a:xfrm>
              <a:off x="3288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7" name="Oval 157"/>
            <p:cNvSpPr>
              <a:spLocks noChangeArrowheads="1"/>
            </p:cNvSpPr>
            <p:nvPr/>
          </p:nvSpPr>
          <p:spPr bwMode="auto">
            <a:xfrm>
              <a:off x="3288" y="313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8" name="Oval 158"/>
            <p:cNvSpPr>
              <a:spLocks noChangeArrowheads="1"/>
            </p:cNvSpPr>
            <p:nvPr/>
          </p:nvSpPr>
          <p:spPr bwMode="auto">
            <a:xfrm>
              <a:off x="3288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79" name="Oval 159"/>
            <p:cNvSpPr>
              <a:spLocks noChangeArrowheads="1"/>
            </p:cNvSpPr>
            <p:nvPr/>
          </p:nvSpPr>
          <p:spPr bwMode="auto">
            <a:xfrm>
              <a:off x="3288" y="307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0" name="Oval 160"/>
            <p:cNvSpPr>
              <a:spLocks noChangeArrowheads="1"/>
            </p:cNvSpPr>
            <p:nvPr/>
          </p:nvSpPr>
          <p:spPr bwMode="auto">
            <a:xfrm>
              <a:off x="3288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1" name="Oval 161"/>
            <p:cNvSpPr>
              <a:spLocks noChangeArrowheads="1"/>
            </p:cNvSpPr>
            <p:nvPr/>
          </p:nvSpPr>
          <p:spPr bwMode="auto">
            <a:xfrm>
              <a:off x="3294" y="329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2" name="Oval 162"/>
            <p:cNvSpPr>
              <a:spLocks noChangeArrowheads="1"/>
            </p:cNvSpPr>
            <p:nvPr/>
          </p:nvSpPr>
          <p:spPr bwMode="auto">
            <a:xfrm>
              <a:off x="3294" y="32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3" name="Oval 163"/>
            <p:cNvSpPr>
              <a:spLocks noChangeArrowheads="1"/>
            </p:cNvSpPr>
            <p:nvPr/>
          </p:nvSpPr>
          <p:spPr bwMode="auto">
            <a:xfrm>
              <a:off x="3294" y="324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4" name="Oval 164"/>
            <p:cNvSpPr>
              <a:spLocks noChangeArrowheads="1"/>
            </p:cNvSpPr>
            <p:nvPr/>
          </p:nvSpPr>
          <p:spPr bwMode="auto">
            <a:xfrm>
              <a:off x="3294" y="321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5" name="Oval 165"/>
            <p:cNvSpPr>
              <a:spLocks noChangeArrowheads="1"/>
            </p:cNvSpPr>
            <p:nvPr/>
          </p:nvSpPr>
          <p:spPr bwMode="auto">
            <a:xfrm>
              <a:off x="3294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6" name="Oval 166"/>
            <p:cNvSpPr>
              <a:spLocks noChangeArrowheads="1"/>
            </p:cNvSpPr>
            <p:nvPr/>
          </p:nvSpPr>
          <p:spPr bwMode="auto">
            <a:xfrm>
              <a:off x="3294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7" name="Oval 167"/>
            <p:cNvSpPr>
              <a:spLocks noChangeArrowheads="1"/>
            </p:cNvSpPr>
            <p:nvPr/>
          </p:nvSpPr>
          <p:spPr bwMode="auto">
            <a:xfrm>
              <a:off x="3294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8" name="Oval 168"/>
            <p:cNvSpPr>
              <a:spLocks noChangeArrowheads="1"/>
            </p:cNvSpPr>
            <p:nvPr/>
          </p:nvSpPr>
          <p:spPr bwMode="auto">
            <a:xfrm>
              <a:off x="3294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89" name="Oval 169"/>
            <p:cNvSpPr>
              <a:spLocks noChangeArrowheads="1"/>
            </p:cNvSpPr>
            <p:nvPr/>
          </p:nvSpPr>
          <p:spPr bwMode="auto">
            <a:xfrm>
              <a:off x="3294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0" name="Oval 170"/>
            <p:cNvSpPr>
              <a:spLocks noChangeArrowheads="1"/>
            </p:cNvSpPr>
            <p:nvPr/>
          </p:nvSpPr>
          <p:spPr bwMode="auto">
            <a:xfrm>
              <a:off x="3306" y="329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1" name="Oval 171"/>
            <p:cNvSpPr>
              <a:spLocks noChangeArrowheads="1"/>
            </p:cNvSpPr>
            <p:nvPr/>
          </p:nvSpPr>
          <p:spPr bwMode="auto">
            <a:xfrm>
              <a:off x="3306" y="326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2" name="Oval 172"/>
            <p:cNvSpPr>
              <a:spLocks noChangeArrowheads="1"/>
            </p:cNvSpPr>
            <p:nvPr/>
          </p:nvSpPr>
          <p:spPr bwMode="auto">
            <a:xfrm>
              <a:off x="3306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3" name="Oval 173"/>
            <p:cNvSpPr>
              <a:spLocks noChangeArrowheads="1"/>
            </p:cNvSpPr>
            <p:nvPr/>
          </p:nvSpPr>
          <p:spPr bwMode="auto">
            <a:xfrm>
              <a:off x="3306" y="32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4" name="Oval 174"/>
            <p:cNvSpPr>
              <a:spLocks noChangeArrowheads="1"/>
            </p:cNvSpPr>
            <p:nvPr/>
          </p:nvSpPr>
          <p:spPr bwMode="auto">
            <a:xfrm>
              <a:off x="3306" y="31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5" name="Oval 175"/>
            <p:cNvSpPr>
              <a:spLocks noChangeArrowheads="1"/>
            </p:cNvSpPr>
            <p:nvPr/>
          </p:nvSpPr>
          <p:spPr bwMode="auto">
            <a:xfrm>
              <a:off x="3306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6" name="Oval 176"/>
            <p:cNvSpPr>
              <a:spLocks noChangeArrowheads="1"/>
            </p:cNvSpPr>
            <p:nvPr/>
          </p:nvSpPr>
          <p:spPr bwMode="auto">
            <a:xfrm>
              <a:off x="3306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7" name="Oval 177"/>
            <p:cNvSpPr>
              <a:spLocks noChangeArrowheads="1"/>
            </p:cNvSpPr>
            <p:nvPr/>
          </p:nvSpPr>
          <p:spPr bwMode="auto">
            <a:xfrm>
              <a:off x="3306" y="310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8" name="Oval 178"/>
            <p:cNvSpPr>
              <a:spLocks noChangeArrowheads="1"/>
            </p:cNvSpPr>
            <p:nvPr/>
          </p:nvSpPr>
          <p:spPr bwMode="auto">
            <a:xfrm>
              <a:off x="3306" y="307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799" name="Oval 179"/>
            <p:cNvSpPr>
              <a:spLocks noChangeArrowheads="1"/>
            </p:cNvSpPr>
            <p:nvPr/>
          </p:nvSpPr>
          <p:spPr bwMode="auto">
            <a:xfrm>
              <a:off x="3312" y="3318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0" name="Oval 180"/>
            <p:cNvSpPr>
              <a:spLocks noChangeArrowheads="1"/>
            </p:cNvSpPr>
            <p:nvPr/>
          </p:nvSpPr>
          <p:spPr bwMode="auto">
            <a:xfrm>
              <a:off x="3312" y="329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1" name="Oval 181"/>
            <p:cNvSpPr>
              <a:spLocks noChangeArrowheads="1"/>
            </p:cNvSpPr>
            <p:nvPr/>
          </p:nvSpPr>
          <p:spPr bwMode="auto">
            <a:xfrm>
              <a:off x="3312" y="32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2" name="Oval 182"/>
            <p:cNvSpPr>
              <a:spLocks noChangeArrowheads="1"/>
            </p:cNvSpPr>
            <p:nvPr/>
          </p:nvSpPr>
          <p:spPr bwMode="auto">
            <a:xfrm>
              <a:off x="3312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3" name="Oval 183"/>
            <p:cNvSpPr>
              <a:spLocks noChangeArrowheads="1"/>
            </p:cNvSpPr>
            <p:nvPr/>
          </p:nvSpPr>
          <p:spPr bwMode="auto">
            <a:xfrm>
              <a:off x="3312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4" name="Oval 184"/>
            <p:cNvSpPr>
              <a:spLocks noChangeArrowheads="1"/>
            </p:cNvSpPr>
            <p:nvPr/>
          </p:nvSpPr>
          <p:spPr bwMode="auto">
            <a:xfrm>
              <a:off x="3312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5" name="Oval 185"/>
            <p:cNvSpPr>
              <a:spLocks noChangeArrowheads="1"/>
            </p:cNvSpPr>
            <p:nvPr/>
          </p:nvSpPr>
          <p:spPr bwMode="auto">
            <a:xfrm>
              <a:off x="3312" y="315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6" name="Oval 186"/>
            <p:cNvSpPr>
              <a:spLocks noChangeArrowheads="1"/>
            </p:cNvSpPr>
            <p:nvPr/>
          </p:nvSpPr>
          <p:spPr bwMode="auto">
            <a:xfrm>
              <a:off x="3312" y="313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7" name="Oval 187"/>
            <p:cNvSpPr>
              <a:spLocks noChangeArrowheads="1"/>
            </p:cNvSpPr>
            <p:nvPr/>
          </p:nvSpPr>
          <p:spPr bwMode="auto">
            <a:xfrm>
              <a:off x="3312" y="3102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8" name="Oval 188"/>
            <p:cNvSpPr>
              <a:spLocks noChangeArrowheads="1"/>
            </p:cNvSpPr>
            <p:nvPr/>
          </p:nvSpPr>
          <p:spPr bwMode="auto">
            <a:xfrm>
              <a:off x="3312" y="3072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09" name="Oval 189"/>
            <p:cNvSpPr>
              <a:spLocks noChangeArrowheads="1"/>
            </p:cNvSpPr>
            <p:nvPr/>
          </p:nvSpPr>
          <p:spPr bwMode="auto">
            <a:xfrm>
              <a:off x="3324" y="3318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0" name="Oval 190"/>
            <p:cNvSpPr>
              <a:spLocks noChangeArrowheads="1"/>
            </p:cNvSpPr>
            <p:nvPr/>
          </p:nvSpPr>
          <p:spPr bwMode="auto">
            <a:xfrm>
              <a:off x="3324" y="3294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1" name="Oval 191"/>
            <p:cNvSpPr>
              <a:spLocks noChangeArrowheads="1"/>
            </p:cNvSpPr>
            <p:nvPr/>
          </p:nvSpPr>
          <p:spPr bwMode="auto">
            <a:xfrm>
              <a:off x="3324" y="32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2" name="Oval 192"/>
            <p:cNvSpPr>
              <a:spLocks noChangeArrowheads="1"/>
            </p:cNvSpPr>
            <p:nvPr/>
          </p:nvSpPr>
          <p:spPr bwMode="auto">
            <a:xfrm>
              <a:off x="3324" y="3240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3" name="Oval 193"/>
            <p:cNvSpPr>
              <a:spLocks noChangeArrowheads="1"/>
            </p:cNvSpPr>
            <p:nvPr/>
          </p:nvSpPr>
          <p:spPr bwMode="auto">
            <a:xfrm>
              <a:off x="3324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4" name="Oval 194"/>
            <p:cNvSpPr>
              <a:spLocks noChangeArrowheads="1"/>
            </p:cNvSpPr>
            <p:nvPr/>
          </p:nvSpPr>
          <p:spPr bwMode="auto">
            <a:xfrm>
              <a:off x="3324" y="318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5" name="Oval 195"/>
            <p:cNvSpPr>
              <a:spLocks noChangeArrowheads="1"/>
            </p:cNvSpPr>
            <p:nvPr/>
          </p:nvSpPr>
          <p:spPr bwMode="auto">
            <a:xfrm>
              <a:off x="3324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6" name="Oval 196"/>
            <p:cNvSpPr>
              <a:spLocks noChangeArrowheads="1"/>
            </p:cNvSpPr>
            <p:nvPr/>
          </p:nvSpPr>
          <p:spPr bwMode="auto">
            <a:xfrm>
              <a:off x="3324" y="3132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7" name="Oval 197"/>
            <p:cNvSpPr>
              <a:spLocks noChangeArrowheads="1"/>
            </p:cNvSpPr>
            <p:nvPr/>
          </p:nvSpPr>
          <p:spPr bwMode="auto">
            <a:xfrm>
              <a:off x="3324" y="3102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8" name="Oval 198"/>
            <p:cNvSpPr>
              <a:spLocks noChangeArrowheads="1"/>
            </p:cNvSpPr>
            <p:nvPr/>
          </p:nvSpPr>
          <p:spPr bwMode="auto">
            <a:xfrm>
              <a:off x="3324" y="3072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19" name="Oval 199"/>
            <p:cNvSpPr>
              <a:spLocks noChangeArrowheads="1"/>
            </p:cNvSpPr>
            <p:nvPr/>
          </p:nvSpPr>
          <p:spPr bwMode="auto">
            <a:xfrm>
              <a:off x="3330" y="3318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20" name="Oval 200"/>
            <p:cNvSpPr>
              <a:spLocks noChangeArrowheads="1"/>
            </p:cNvSpPr>
            <p:nvPr/>
          </p:nvSpPr>
          <p:spPr bwMode="auto">
            <a:xfrm>
              <a:off x="3330" y="329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21" name="Oval 201"/>
            <p:cNvSpPr>
              <a:spLocks noChangeArrowheads="1"/>
            </p:cNvSpPr>
            <p:nvPr/>
          </p:nvSpPr>
          <p:spPr bwMode="auto">
            <a:xfrm>
              <a:off x="3330" y="32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22" name="Oval 202"/>
            <p:cNvSpPr>
              <a:spLocks noChangeArrowheads="1"/>
            </p:cNvSpPr>
            <p:nvPr/>
          </p:nvSpPr>
          <p:spPr bwMode="auto">
            <a:xfrm>
              <a:off x="3330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23" name="Oval 203"/>
            <p:cNvSpPr>
              <a:spLocks noChangeArrowheads="1"/>
            </p:cNvSpPr>
            <p:nvPr/>
          </p:nvSpPr>
          <p:spPr bwMode="auto">
            <a:xfrm>
              <a:off x="3330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824" name="Oval 204"/>
            <p:cNvSpPr>
              <a:spLocks noChangeArrowheads="1"/>
            </p:cNvSpPr>
            <p:nvPr/>
          </p:nvSpPr>
          <p:spPr bwMode="auto">
            <a:xfrm>
              <a:off x="3330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1" name="Group 205"/>
          <p:cNvGrpSpPr>
            <a:grpSpLocks/>
          </p:cNvGrpSpPr>
          <p:nvPr/>
        </p:nvGrpSpPr>
        <p:grpSpPr bwMode="auto">
          <a:xfrm>
            <a:off x="5362575" y="4976813"/>
            <a:ext cx="371475" cy="571500"/>
            <a:chOff x="3330" y="3018"/>
            <a:chExt cx="234" cy="360"/>
          </a:xfrm>
        </p:grpSpPr>
        <p:sp>
          <p:nvSpPr>
            <p:cNvPr id="89425" name="Oval 206"/>
            <p:cNvSpPr>
              <a:spLocks noChangeArrowheads="1"/>
            </p:cNvSpPr>
            <p:nvPr/>
          </p:nvSpPr>
          <p:spPr bwMode="auto">
            <a:xfrm>
              <a:off x="3330" y="315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6" name="Oval 207"/>
            <p:cNvSpPr>
              <a:spLocks noChangeArrowheads="1"/>
            </p:cNvSpPr>
            <p:nvPr/>
          </p:nvSpPr>
          <p:spPr bwMode="auto">
            <a:xfrm>
              <a:off x="3330" y="313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7" name="Oval 208"/>
            <p:cNvSpPr>
              <a:spLocks noChangeArrowheads="1"/>
            </p:cNvSpPr>
            <p:nvPr/>
          </p:nvSpPr>
          <p:spPr bwMode="auto">
            <a:xfrm>
              <a:off x="3330" y="3102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8" name="Oval 209"/>
            <p:cNvSpPr>
              <a:spLocks noChangeArrowheads="1"/>
            </p:cNvSpPr>
            <p:nvPr/>
          </p:nvSpPr>
          <p:spPr bwMode="auto">
            <a:xfrm>
              <a:off x="3348" y="331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9" name="Oval 210"/>
            <p:cNvSpPr>
              <a:spLocks noChangeArrowheads="1"/>
            </p:cNvSpPr>
            <p:nvPr/>
          </p:nvSpPr>
          <p:spPr bwMode="auto">
            <a:xfrm>
              <a:off x="3348" y="329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0" name="Oval 211"/>
            <p:cNvSpPr>
              <a:spLocks noChangeArrowheads="1"/>
            </p:cNvSpPr>
            <p:nvPr/>
          </p:nvSpPr>
          <p:spPr bwMode="auto">
            <a:xfrm>
              <a:off x="3348" y="326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1" name="Oval 212"/>
            <p:cNvSpPr>
              <a:spLocks noChangeArrowheads="1"/>
            </p:cNvSpPr>
            <p:nvPr/>
          </p:nvSpPr>
          <p:spPr bwMode="auto">
            <a:xfrm>
              <a:off x="3348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2" name="Oval 213"/>
            <p:cNvSpPr>
              <a:spLocks noChangeArrowheads="1"/>
            </p:cNvSpPr>
            <p:nvPr/>
          </p:nvSpPr>
          <p:spPr bwMode="auto">
            <a:xfrm>
              <a:off x="3348" y="32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3" name="Oval 214"/>
            <p:cNvSpPr>
              <a:spLocks noChangeArrowheads="1"/>
            </p:cNvSpPr>
            <p:nvPr/>
          </p:nvSpPr>
          <p:spPr bwMode="auto">
            <a:xfrm>
              <a:off x="3348" y="31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4" name="Oval 215"/>
            <p:cNvSpPr>
              <a:spLocks noChangeArrowheads="1"/>
            </p:cNvSpPr>
            <p:nvPr/>
          </p:nvSpPr>
          <p:spPr bwMode="auto">
            <a:xfrm>
              <a:off x="3348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5" name="Oval 216"/>
            <p:cNvSpPr>
              <a:spLocks noChangeArrowheads="1"/>
            </p:cNvSpPr>
            <p:nvPr/>
          </p:nvSpPr>
          <p:spPr bwMode="auto">
            <a:xfrm>
              <a:off x="3348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6" name="Oval 217"/>
            <p:cNvSpPr>
              <a:spLocks noChangeArrowheads="1"/>
            </p:cNvSpPr>
            <p:nvPr/>
          </p:nvSpPr>
          <p:spPr bwMode="auto">
            <a:xfrm>
              <a:off x="3348" y="310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7" name="Oval 218"/>
            <p:cNvSpPr>
              <a:spLocks noChangeArrowheads="1"/>
            </p:cNvSpPr>
            <p:nvPr/>
          </p:nvSpPr>
          <p:spPr bwMode="auto">
            <a:xfrm>
              <a:off x="3354" y="331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8" name="Oval 219"/>
            <p:cNvSpPr>
              <a:spLocks noChangeArrowheads="1"/>
            </p:cNvSpPr>
            <p:nvPr/>
          </p:nvSpPr>
          <p:spPr bwMode="auto">
            <a:xfrm>
              <a:off x="3354" y="329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39" name="Oval 220"/>
            <p:cNvSpPr>
              <a:spLocks noChangeArrowheads="1"/>
            </p:cNvSpPr>
            <p:nvPr/>
          </p:nvSpPr>
          <p:spPr bwMode="auto">
            <a:xfrm>
              <a:off x="3354" y="32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0" name="Oval 221"/>
            <p:cNvSpPr>
              <a:spLocks noChangeArrowheads="1"/>
            </p:cNvSpPr>
            <p:nvPr/>
          </p:nvSpPr>
          <p:spPr bwMode="auto">
            <a:xfrm>
              <a:off x="3354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1" name="Oval 222"/>
            <p:cNvSpPr>
              <a:spLocks noChangeArrowheads="1"/>
            </p:cNvSpPr>
            <p:nvPr/>
          </p:nvSpPr>
          <p:spPr bwMode="auto">
            <a:xfrm>
              <a:off x="3354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2" name="Oval 223"/>
            <p:cNvSpPr>
              <a:spLocks noChangeArrowheads="1"/>
            </p:cNvSpPr>
            <p:nvPr/>
          </p:nvSpPr>
          <p:spPr bwMode="auto">
            <a:xfrm>
              <a:off x="3354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3" name="Oval 224"/>
            <p:cNvSpPr>
              <a:spLocks noChangeArrowheads="1"/>
            </p:cNvSpPr>
            <p:nvPr/>
          </p:nvSpPr>
          <p:spPr bwMode="auto">
            <a:xfrm>
              <a:off x="3354" y="315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4" name="Oval 225"/>
            <p:cNvSpPr>
              <a:spLocks noChangeArrowheads="1"/>
            </p:cNvSpPr>
            <p:nvPr/>
          </p:nvSpPr>
          <p:spPr bwMode="auto">
            <a:xfrm>
              <a:off x="3354" y="313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5" name="Oval 226"/>
            <p:cNvSpPr>
              <a:spLocks noChangeArrowheads="1"/>
            </p:cNvSpPr>
            <p:nvPr/>
          </p:nvSpPr>
          <p:spPr bwMode="auto">
            <a:xfrm>
              <a:off x="3354" y="310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6" name="Oval 227"/>
            <p:cNvSpPr>
              <a:spLocks noChangeArrowheads="1"/>
            </p:cNvSpPr>
            <p:nvPr/>
          </p:nvSpPr>
          <p:spPr bwMode="auto">
            <a:xfrm>
              <a:off x="3366" y="331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7" name="Oval 228"/>
            <p:cNvSpPr>
              <a:spLocks noChangeArrowheads="1"/>
            </p:cNvSpPr>
            <p:nvPr/>
          </p:nvSpPr>
          <p:spPr bwMode="auto">
            <a:xfrm>
              <a:off x="3366" y="32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8" name="Oval 229"/>
            <p:cNvSpPr>
              <a:spLocks noChangeArrowheads="1"/>
            </p:cNvSpPr>
            <p:nvPr/>
          </p:nvSpPr>
          <p:spPr bwMode="auto">
            <a:xfrm>
              <a:off x="3366" y="326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49" name="Oval 230"/>
            <p:cNvSpPr>
              <a:spLocks noChangeArrowheads="1"/>
            </p:cNvSpPr>
            <p:nvPr/>
          </p:nvSpPr>
          <p:spPr bwMode="auto">
            <a:xfrm>
              <a:off x="3366" y="32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0" name="Oval 231"/>
            <p:cNvSpPr>
              <a:spLocks noChangeArrowheads="1"/>
            </p:cNvSpPr>
            <p:nvPr/>
          </p:nvSpPr>
          <p:spPr bwMode="auto">
            <a:xfrm>
              <a:off x="3366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1" name="Oval 232"/>
            <p:cNvSpPr>
              <a:spLocks noChangeArrowheads="1"/>
            </p:cNvSpPr>
            <p:nvPr/>
          </p:nvSpPr>
          <p:spPr bwMode="auto">
            <a:xfrm>
              <a:off x="3366" y="318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2" name="Oval 233"/>
            <p:cNvSpPr>
              <a:spLocks noChangeArrowheads="1"/>
            </p:cNvSpPr>
            <p:nvPr/>
          </p:nvSpPr>
          <p:spPr bwMode="auto">
            <a:xfrm>
              <a:off x="3366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3" name="Oval 234"/>
            <p:cNvSpPr>
              <a:spLocks noChangeArrowheads="1"/>
            </p:cNvSpPr>
            <p:nvPr/>
          </p:nvSpPr>
          <p:spPr bwMode="auto">
            <a:xfrm>
              <a:off x="3366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4" name="Oval 235"/>
            <p:cNvSpPr>
              <a:spLocks noChangeArrowheads="1"/>
            </p:cNvSpPr>
            <p:nvPr/>
          </p:nvSpPr>
          <p:spPr bwMode="auto">
            <a:xfrm>
              <a:off x="3366" y="310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5" name="Oval 236"/>
            <p:cNvSpPr>
              <a:spLocks noChangeArrowheads="1"/>
            </p:cNvSpPr>
            <p:nvPr/>
          </p:nvSpPr>
          <p:spPr bwMode="auto">
            <a:xfrm>
              <a:off x="3372" y="33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6" name="Oval 237"/>
            <p:cNvSpPr>
              <a:spLocks noChangeArrowheads="1"/>
            </p:cNvSpPr>
            <p:nvPr/>
          </p:nvSpPr>
          <p:spPr bwMode="auto">
            <a:xfrm>
              <a:off x="3372" y="329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7" name="Oval 238"/>
            <p:cNvSpPr>
              <a:spLocks noChangeArrowheads="1"/>
            </p:cNvSpPr>
            <p:nvPr/>
          </p:nvSpPr>
          <p:spPr bwMode="auto">
            <a:xfrm>
              <a:off x="3372" y="32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8" name="Oval 239"/>
            <p:cNvSpPr>
              <a:spLocks noChangeArrowheads="1"/>
            </p:cNvSpPr>
            <p:nvPr/>
          </p:nvSpPr>
          <p:spPr bwMode="auto">
            <a:xfrm>
              <a:off x="3372" y="324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59" name="Oval 240"/>
            <p:cNvSpPr>
              <a:spLocks noChangeArrowheads="1"/>
            </p:cNvSpPr>
            <p:nvPr/>
          </p:nvSpPr>
          <p:spPr bwMode="auto">
            <a:xfrm>
              <a:off x="3372" y="32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0" name="Oval 241"/>
            <p:cNvSpPr>
              <a:spLocks noChangeArrowheads="1"/>
            </p:cNvSpPr>
            <p:nvPr/>
          </p:nvSpPr>
          <p:spPr bwMode="auto">
            <a:xfrm>
              <a:off x="3372" y="318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1" name="Oval 242"/>
            <p:cNvSpPr>
              <a:spLocks noChangeArrowheads="1"/>
            </p:cNvSpPr>
            <p:nvPr/>
          </p:nvSpPr>
          <p:spPr bwMode="auto">
            <a:xfrm>
              <a:off x="3372" y="31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2" name="Oval 243"/>
            <p:cNvSpPr>
              <a:spLocks noChangeArrowheads="1"/>
            </p:cNvSpPr>
            <p:nvPr/>
          </p:nvSpPr>
          <p:spPr bwMode="auto">
            <a:xfrm>
              <a:off x="3372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3" name="Oval 244"/>
            <p:cNvSpPr>
              <a:spLocks noChangeArrowheads="1"/>
            </p:cNvSpPr>
            <p:nvPr/>
          </p:nvSpPr>
          <p:spPr bwMode="auto">
            <a:xfrm>
              <a:off x="3372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4" name="Oval 245"/>
            <p:cNvSpPr>
              <a:spLocks noChangeArrowheads="1"/>
            </p:cNvSpPr>
            <p:nvPr/>
          </p:nvSpPr>
          <p:spPr bwMode="auto">
            <a:xfrm>
              <a:off x="3384" y="33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5" name="Oval 246"/>
            <p:cNvSpPr>
              <a:spLocks noChangeArrowheads="1"/>
            </p:cNvSpPr>
            <p:nvPr/>
          </p:nvSpPr>
          <p:spPr bwMode="auto">
            <a:xfrm>
              <a:off x="3384" y="32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6" name="Oval 247"/>
            <p:cNvSpPr>
              <a:spLocks noChangeArrowheads="1"/>
            </p:cNvSpPr>
            <p:nvPr/>
          </p:nvSpPr>
          <p:spPr bwMode="auto">
            <a:xfrm>
              <a:off x="3384" y="32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7" name="Oval 248"/>
            <p:cNvSpPr>
              <a:spLocks noChangeArrowheads="1"/>
            </p:cNvSpPr>
            <p:nvPr/>
          </p:nvSpPr>
          <p:spPr bwMode="auto">
            <a:xfrm>
              <a:off x="3384" y="32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8" name="Oval 249"/>
            <p:cNvSpPr>
              <a:spLocks noChangeArrowheads="1"/>
            </p:cNvSpPr>
            <p:nvPr/>
          </p:nvSpPr>
          <p:spPr bwMode="auto">
            <a:xfrm>
              <a:off x="3384" y="321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69" name="Oval 250"/>
            <p:cNvSpPr>
              <a:spLocks noChangeArrowheads="1"/>
            </p:cNvSpPr>
            <p:nvPr/>
          </p:nvSpPr>
          <p:spPr bwMode="auto">
            <a:xfrm>
              <a:off x="3384" y="31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0" name="Oval 251"/>
            <p:cNvSpPr>
              <a:spLocks noChangeArrowheads="1"/>
            </p:cNvSpPr>
            <p:nvPr/>
          </p:nvSpPr>
          <p:spPr bwMode="auto">
            <a:xfrm>
              <a:off x="3384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1" name="Oval 252"/>
            <p:cNvSpPr>
              <a:spLocks noChangeArrowheads="1"/>
            </p:cNvSpPr>
            <p:nvPr/>
          </p:nvSpPr>
          <p:spPr bwMode="auto">
            <a:xfrm>
              <a:off x="3384" y="313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2" name="Oval 253"/>
            <p:cNvSpPr>
              <a:spLocks noChangeArrowheads="1"/>
            </p:cNvSpPr>
            <p:nvPr/>
          </p:nvSpPr>
          <p:spPr bwMode="auto">
            <a:xfrm>
              <a:off x="3384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3" name="Oval 254"/>
            <p:cNvSpPr>
              <a:spLocks noChangeArrowheads="1"/>
            </p:cNvSpPr>
            <p:nvPr/>
          </p:nvSpPr>
          <p:spPr bwMode="auto">
            <a:xfrm>
              <a:off x="3390" y="33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4" name="Oval 255"/>
            <p:cNvSpPr>
              <a:spLocks noChangeArrowheads="1"/>
            </p:cNvSpPr>
            <p:nvPr/>
          </p:nvSpPr>
          <p:spPr bwMode="auto">
            <a:xfrm>
              <a:off x="3390" y="32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5" name="Oval 256"/>
            <p:cNvSpPr>
              <a:spLocks noChangeArrowheads="1"/>
            </p:cNvSpPr>
            <p:nvPr/>
          </p:nvSpPr>
          <p:spPr bwMode="auto">
            <a:xfrm>
              <a:off x="3390" y="32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6" name="Oval 257"/>
            <p:cNvSpPr>
              <a:spLocks noChangeArrowheads="1"/>
            </p:cNvSpPr>
            <p:nvPr/>
          </p:nvSpPr>
          <p:spPr bwMode="auto">
            <a:xfrm>
              <a:off x="3390" y="32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7" name="Oval 258"/>
            <p:cNvSpPr>
              <a:spLocks noChangeArrowheads="1"/>
            </p:cNvSpPr>
            <p:nvPr/>
          </p:nvSpPr>
          <p:spPr bwMode="auto">
            <a:xfrm>
              <a:off x="3390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8" name="Oval 259"/>
            <p:cNvSpPr>
              <a:spLocks noChangeArrowheads="1"/>
            </p:cNvSpPr>
            <p:nvPr/>
          </p:nvSpPr>
          <p:spPr bwMode="auto">
            <a:xfrm>
              <a:off x="3390" y="31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79" name="Oval 260"/>
            <p:cNvSpPr>
              <a:spLocks noChangeArrowheads="1"/>
            </p:cNvSpPr>
            <p:nvPr/>
          </p:nvSpPr>
          <p:spPr bwMode="auto">
            <a:xfrm>
              <a:off x="3390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0" name="Oval 261"/>
            <p:cNvSpPr>
              <a:spLocks noChangeArrowheads="1"/>
            </p:cNvSpPr>
            <p:nvPr/>
          </p:nvSpPr>
          <p:spPr bwMode="auto">
            <a:xfrm>
              <a:off x="3390" y="313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1" name="Oval 262"/>
            <p:cNvSpPr>
              <a:spLocks noChangeArrowheads="1"/>
            </p:cNvSpPr>
            <p:nvPr/>
          </p:nvSpPr>
          <p:spPr bwMode="auto">
            <a:xfrm>
              <a:off x="3390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2" name="Oval 263"/>
            <p:cNvSpPr>
              <a:spLocks noChangeArrowheads="1"/>
            </p:cNvSpPr>
            <p:nvPr/>
          </p:nvSpPr>
          <p:spPr bwMode="auto">
            <a:xfrm>
              <a:off x="3402" y="331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3" name="Oval 264"/>
            <p:cNvSpPr>
              <a:spLocks noChangeArrowheads="1"/>
            </p:cNvSpPr>
            <p:nvPr/>
          </p:nvSpPr>
          <p:spPr bwMode="auto">
            <a:xfrm>
              <a:off x="3402" y="32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4" name="Oval 265"/>
            <p:cNvSpPr>
              <a:spLocks noChangeArrowheads="1"/>
            </p:cNvSpPr>
            <p:nvPr/>
          </p:nvSpPr>
          <p:spPr bwMode="auto">
            <a:xfrm>
              <a:off x="3402" y="32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5" name="Oval 266"/>
            <p:cNvSpPr>
              <a:spLocks noChangeArrowheads="1"/>
            </p:cNvSpPr>
            <p:nvPr/>
          </p:nvSpPr>
          <p:spPr bwMode="auto">
            <a:xfrm>
              <a:off x="3402" y="324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6" name="Oval 267"/>
            <p:cNvSpPr>
              <a:spLocks noChangeArrowheads="1"/>
            </p:cNvSpPr>
            <p:nvPr/>
          </p:nvSpPr>
          <p:spPr bwMode="auto">
            <a:xfrm>
              <a:off x="3402" y="32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7" name="Oval 268"/>
            <p:cNvSpPr>
              <a:spLocks noChangeArrowheads="1"/>
            </p:cNvSpPr>
            <p:nvPr/>
          </p:nvSpPr>
          <p:spPr bwMode="auto">
            <a:xfrm>
              <a:off x="3402" y="31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8" name="Oval 269"/>
            <p:cNvSpPr>
              <a:spLocks noChangeArrowheads="1"/>
            </p:cNvSpPr>
            <p:nvPr/>
          </p:nvSpPr>
          <p:spPr bwMode="auto">
            <a:xfrm>
              <a:off x="3402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89" name="Oval 270"/>
            <p:cNvSpPr>
              <a:spLocks noChangeArrowheads="1"/>
            </p:cNvSpPr>
            <p:nvPr/>
          </p:nvSpPr>
          <p:spPr bwMode="auto">
            <a:xfrm>
              <a:off x="3402" y="313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0" name="Oval 271"/>
            <p:cNvSpPr>
              <a:spLocks noChangeArrowheads="1"/>
            </p:cNvSpPr>
            <p:nvPr/>
          </p:nvSpPr>
          <p:spPr bwMode="auto">
            <a:xfrm>
              <a:off x="3402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1" name="Oval 272"/>
            <p:cNvSpPr>
              <a:spLocks noChangeArrowheads="1"/>
            </p:cNvSpPr>
            <p:nvPr/>
          </p:nvSpPr>
          <p:spPr bwMode="auto">
            <a:xfrm>
              <a:off x="3408" y="33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2" name="Oval 273"/>
            <p:cNvSpPr>
              <a:spLocks noChangeArrowheads="1"/>
            </p:cNvSpPr>
            <p:nvPr/>
          </p:nvSpPr>
          <p:spPr bwMode="auto">
            <a:xfrm>
              <a:off x="3408" y="32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3" name="Oval 274"/>
            <p:cNvSpPr>
              <a:spLocks noChangeArrowheads="1"/>
            </p:cNvSpPr>
            <p:nvPr/>
          </p:nvSpPr>
          <p:spPr bwMode="auto">
            <a:xfrm>
              <a:off x="3408" y="32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4" name="Oval 275"/>
            <p:cNvSpPr>
              <a:spLocks noChangeArrowheads="1"/>
            </p:cNvSpPr>
            <p:nvPr/>
          </p:nvSpPr>
          <p:spPr bwMode="auto">
            <a:xfrm>
              <a:off x="3408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5" name="Oval 276"/>
            <p:cNvSpPr>
              <a:spLocks noChangeArrowheads="1"/>
            </p:cNvSpPr>
            <p:nvPr/>
          </p:nvSpPr>
          <p:spPr bwMode="auto">
            <a:xfrm>
              <a:off x="3408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6" name="Oval 277"/>
            <p:cNvSpPr>
              <a:spLocks noChangeArrowheads="1"/>
            </p:cNvSpPr>
            <p:nvPr/>
          </p:nvSpPr>
          <p:spPr bwMode="auto">
            <a:xfrm>
              <a:off x="3408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7" name="Oval 278"/>
            <p:cNvSpPr>
              <a:spLocks noChangeArrowheads="1"/>
            </p:cNvSpPr>
            <p:nvPr/>
          </p:nvSpPr>
          <p:spPr bwMode="auto">
            <a:xfrm>
              <a:off x="3408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8" name="Oval 279"/>
            <p:cNvSpPr>
              <a:spLocks noChangeArrowheads="1"/>
            </p:cNvSpPr>
            <p:nvPr/>
          </p:nvSpPr>
          <p:spPr bwMode="auto">
            <a:xfrm>
              <a:off x="3408" y="313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99" name="Oval 280"/>
            <p:cNvSpPr>
              <a:spLocks noChangeArrowheads="1"/>
            </p:cNvSpPr>
            <p:nvPr/>
          </p:nvSpPr>
          <p:spPr bwMode="auto">
            <a:xfrm>
              <a:off x="3408" y="310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0" name="Oval 281"/>
            <p:cNvSpPr>
              <a:spLocks noChangeArrowheads="1"/>
            </p:cNvSpPr>
            <p:nvPr/>
          </p:nvSpPr>
          <p:spPr bwMode="auto">
            <a:xfrm>
              <a:off x="3414" y="33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1" name="Oval 282"/>
            <p:cNvSpPr>
              <a:spLocks noChangeArrowheads="1"/>
            </p:cNvSpPr>
            <p:nvPr/>
          </p:nvSpPr>
          <p:spPr bwMode="auto">
            <a:xfrm>
              <a:off x="3414" y="32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2" name="Oval 283"/>
            <p:cNvSpPr>
              <a:spLocks noChangeArrowheads="1"/>
            </p:cNvSpPr>
            <p:nvPr/>
          </p:nvSpPr>
          <p:spPr bwMode="auto">
            <a:xfrm>
              <a:off x="3414" y="32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3" name="Oval 284"/>
            <p:cNvSpPr>
              <a:spLocks noChangeArrowheads="1"/>
            </p:cNvSpPr>
            <p:nvPr/>
          </p:nvSpPr>
          <p:spPr bwMode="auto">
            <a:xfrm>
              <a:off x="3414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4" name="Oval 285"/>
            <p:cNvSpPr>
              <a:spLocks noChangeArrowheads="1"/>
            </p:cNvSpPr>
            <p:nvPr/>
          </p:nvSpPr>
          <p:spPr bwMode="auto">
            <a:xfrm>
              <a:off x="3414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5" name="Oval 286"/>
            <p:cNvSpPr>
              <a:spLocks noChangeArrowheads="1"/>
            </p:cNvSpPr>
            <p:nvPr/>
          </p:nvSpPr>
          <p:spPr bwMode="auto">
            <a:xfrm>
              <a:off x="3414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6" name="Oval 287"/>
            <p:cNvSpPr>
              <a:spLocks noChangeArrowheads="1"/>
            </p:cNvSpPr>
            <p:nvPr/>
          </p:nvSpPr>
          <p:spPr bwMode="auto">
            <a:xfrm>
              <a:off x="3414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7" name="Oval 288"/>
            <p:cNvSpPr>
              <a:spLocks noChangeArrowheads="1"/>
            </p:cNvSpPr>
            <p:nvPr/>
          </p:nvSpPr>
          <p:spPr bwMode="auto">
            <a:xfrm>
              <a:off x="3414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8" name="Oval 289"/>
            <p:cNvSpPr>
              <a:spLocks noChangeArrowheads="1"/>
            </p:cNvSpPr>
            <p:nvPr/>
          </p:nvSpPr>
          <p:spPr bwMode="auto">
            <a:xfrm>
              <a:off x="3414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09" name="Oval 290"/>
            <p:cNvSpPr>
              <a:spLocks noChangeArrowheads="1"/>
            </p:cNvSpPr>
            <p:nvPr/>
          </p:nvSpPr>
          <p:spPr bwMode="auto">
            <a:xfrm>
              <a:off x="3426" y="33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0" name="Oval 291"/>
            <p:cNvSpPr>
              <a:spLocks noChangeArrowheads="1"/>
            </p:cNvSpPr>
            <p:nvPr/>
          </p:nvSpPr>
          <p:spPr bwMode="auto">
            <a:xfrm>
              <a:off x="3426" y="331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1" name="Oval 292"/>
            <p:cNvSpPr>
              <a:spLocks noChangeArrowheads="1"/>
            </p:cNvSpPr>
            <p:nvPr/>
          </p:nvSpPr>
          <p:spPr bwMode="auto">
            <a:xfrm>
              <a:off x="3426" y="329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2" name="Oval 293"/>
            <p:cNvSpPr>
              <a:spLocks noChangeArrowheads="1"/>
            </p:cNvSpPr>
            <p:nvPr/>
          </p:nvSpPr>
          <p:spPr bwMode="auto">
            <a:xfrm>
              <a:off x="3426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3" name="Oval 294"/>
            <p:cNvSpPr>
              <a:spLocks noChangeArrowheads="1"/>
            </p:cNvSpPr>
            <p:nvPr/>
          </p:nvSpPr>
          <p:spPr bwMode="auto">
            <a:xfrm>
              <a:off x="3426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4" name="Oval 295"/>
            <p:cNvSpPr>
              <a:spLocks noChangeArrowheads="1"/>
            </p:cNvSpPr>
            <p:nvPr/>
          </p:nvSpPr>
          <p:spPr bwMode="auto">
            <a:xfrm>
              <a:off x="3426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5" name="Oval 296"/>
            <p:cNvSpPr>
              <a:spLocks noChangeArrowheads="1"/>
            </p:cNvSpPr>
            <p:nvPr/>
          </p:nvSpPr>
          <p:spPr bwMode="auto">
            <a:xfrm>
              <a:off x="3426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6" name="Oval 297"/>
            <p:cNvSpPr>
              <a:spLocks noChangeArrowheads="1"/>
            </p:cNvSpPr>
            <p:nvPr/>
          </p:nvSpPr>
          <p:spPr bwMode="auto">
            <a:xfrm>
              <a:off x="3426" y="315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7" name="Oval 298"/>
            <p:cNvSpPr>
              <a:spLocks noChangeArrowheads="1"/>
            </p:cNvSpPr>
            <p:nvPr/>
          </p:nvSpPr>
          <p:spPr bwMode="auto">
            <a:xfrm>
              <a:off x="3426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8" name="Oval 299"/>
            <p:cNvSpPr>
              <a:spLocks noChangeArrowheads="1"/>
            </p:cNvSpPr>
            <p:nvPr/>
          </p:nvSpPr>
          <p:spPr bwMode="auto">
            <a:xfrm>
              <a:off x="3432" y="33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19" name="Oval 300"/>
            <p:cNvSpPr>
              <a:spLocks noChangeArrowheads="1"/>
            </p:cNvSpPr>
            <p:nvPr/>
          </p:nvSpPr>
          <p:spPr bwMode="auto">
            <a:xfrm>
              <a:off x="3432" y="32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0" name="Oval 301"/>
            <p:cNvSpPr>
              <a:spLocks noChangeArrowheads="1"/>
            </p:cNvSpPr>
            <p:nvPr/>
          </p:nvSpPr>
          <p:spPr bwMode="auto">
            <a:xfrm>
              <a:off x="3432" y="32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1" name="Oval 302"/>
            <p:cNvSpPr>
              <a:spLocks noChangeArrowheads="1"/>
            </p:cNvSpPr>
            <p:nvPr/>
          </p:nvSpPr>
          <p:spPr bwMode="auto">
            <a:xfrm>
              <a:off x="3432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2" name="Oval 303"/>
            <p:cNvSpPr>
              <a:spLocks noChangeArrowheads="1"/>
            </p:cNvSpPr>
            <p:nvPr/>
          </p:nvSpPr>
          <p:spPr bwMode="auto">
            <a:xfrm>
              <a:off x="3432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3" name="Oval 304"/>
            <p:cNvSpPr>
              <a:spLocks noChangeArrowheads="1"/>
            </p:cNvSpPr>
            <p:nvPr/>
          </p:nvSpPr>
          <p:spPr bwMode="auto">
            <a:xfrm>
              <a:off x="3432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4" name="Oval 305"/>
            <p:cNvSpPr>
              <a:spLocks noChangeArrowheads="1"/>
            </p:cNvSpPr>
            <p:nvPr/>
          </p:nvSpPr>
          <p:spPr bwMode="auto">
            <a:xfrm>
              <a:off x="3432" y="315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5" name="Oval 306"/>
            <p:cNvSpPr>
              <a:spLocks noChangeArrowheads="1"/>
            </p:cNvSpPr>
            <p:nvPr/>
          </p:nvSpPr>
          <p:spPr bwMode="auto">
            <a:xfrm>
              <a:off x="3432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6" name="Oval 307"/>
            <p:cNvSpPr>
              <a:spLocks noChangeArrowheads="1"/>
            </p:cNvSpPr>
            <p:nvPr/>
          </p:nvSpPr>
          <p:spPr bwMode="auto">
            <a:xfrm>
              <a:off x="3432" y="310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7" name="Oval 308"/>
            <p:cNvSpPr>
              <a:spLocks noChangeArrowheads="1"/>
            </p:cNvSpPr>
            <p:nvPr/>
          </p:nvSpPr>
          <p:spPr bwMode="auto">
            <a:xfrm>
              <a:off x="3444" y="331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8" name="Oval 309"/>
            <p:cNvSpPr>
              <a:spLocks noChangeArrowheads="1"/>
            </p:cNvSpPr>
            <p:nvPr/>
          </p:nvSpPr>
          <p:spPr bwMode="auto">
            <a:xfrm>
              <a:off x="3444" y="32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29" name="Oval 310"/>
            <p:cNvSpPr>
              <a:spLocks noChangeArrowheads="1"/>
            </p:cNvSpPr>
            <p:nvPr/>
          </p:nvSpPr>
          <p:spPr bwMode="auto">
            <a:xfrm>
              <a:off x="3444" y="32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0" name="Oval 311"/>
            <p:cNvSpPr>
              <a:spLocks noChangeArrowheads="1"/>
            </p:cNvSpPr>
            <p:nvPr/>
          </p:nvSpPr>
          <p:spPr bwMode="auto">
            <a:xfrm>
              <a:off x="3444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1" name="Oval 312"/>
            <p:cNvSpPr>
              <a:spLocks noChangeArrowheads="1"/>
            </p:cNvSpPr>
            <p:nvPr/>
          </p:nvSpPr>
          <p:spPr bwMode="auto">
            <a:xfrm>
              <a:off x="3444" y="321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2" name="Oval 313"/>
            <p:cNvSpPr>
              <a:spLocks noChangeArrowheads="1"/>
            </p:cNvSpPr>
            <p:nvPr/>
          </p:nvSpPr>
          <p:spPr bwMode="auto">
            <a:xfrm>
              <a:off x="3444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3" name="Oval 314"/>
            <p:cNvSpPr>
              <a:spLocks noChangeArrowheads="1"/>
            </p:cNvSpPr>
            <p:nvPr/>
          </p:nvSpPr>
          <p:spPr bwMode="auto">
            <a:xfrm>
              <a:off x="3444" y="315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4" name="Oval 315"/>
            <p:cNvSpPr>
              <a:spLocks noChangeArrowheads="1"/>
            </p:cNvSpPr>
            <p:nvPr/>
          </p:nvSpPr>
          <p:spPr bwMode="auto">
            <a:xfrm>
              <a:off x="3444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5" name="Oval 316"/>
            <p:cNvSpPr>
              <a:spLocks noChangeArrowheads="1"/>
            </p:cNvSpPr>
            <p:nvPr/>
          </p:nvSpPr>
          <p:spPr bwMode="auto">
            <a:xfrm>
              <a:off x="3444" y="310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6" name="Oval 317"/>
            <p:cNvSpPr>
              <a:spLocks noChangeArrowheads="1"/>
            </p:cNvSpPr>
            <p:nvPr/>
          </p:nvSpPr>
          <p:spPr bwMode="auto">
            <a:xfrm>
              <a:off x="3450" y="32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7" name="Oval 318"/>
            <p:cNvSpPr>
              <a:spLocks noChangeArrowheads="1"/>
            </p:cNvSpPr>
            <p:nvPr/>
          </p:nvSpPr>
          <p:spPr bwMode="auto">
            <a:xfrm>
              <a:off x="3450" y="32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8" name="Oval 319"/>
            <p:cNvSpPr>
              <a:spLocks noChangeArrowheads="1"/>
            </p:cNvSpPr>
            <p:nvPr/>
          </p:nvSpPr>
          <p:spPr bwMode="auto">
            <a:xfrm>
              <a:off x="3450" y="324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39" name="Oval 320"/>
            <p:cNvSpPr>
              <a:spLocks noChangeArrowheads="1"/>
            </p:cNvSpPr>
            <p:nvPr/>
          </p:nvSpPr>
          <p:spPr bwMode="auto">
            <a:xfrm>
              <a:off x="3450" y="32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0" name="Oval 321"/>
            <p:cNvSpPr>
              <a:spLocks noChangeArrowheads="1"/>
            </p:cNvSpPr>
            <p:nvPr/>
          </p:nvSpPr>
          <p:spPr bwMode="auto">
            <a:xfrm>
              <a:off x="3450" y="31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1" name="Oval 322"/>
            <p:cNvSpPr>
              <a:spLocks noChangeArrowheads="1"/>
            </p:cNvSpPr>
            <p:nvPr/>
          </p:nvSpPr>
          <p:spPr bwMode="auto">
            <a:xfrm>
              <a:off x="3450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2" name="Oval 323"/>
            <p:cNvSpPr>
              <a:spLocks noChangeArrowheads="1"/>
            </p:cNvSpPr>
            <p:nvPr/>
          </p:nvSpPr>
          <p:spPr bwMode="auto">
            <a:xfrm>
              <a:off x="3450" y="313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3" name="Oval 324"/>
            <p:cNvSpPr>
              <a:spLocks noChangeArrowheads="1"/>
            </p:cNvSpPr>
            <p:nvPr/>
          </p:nvSpPr>
          <p:spPr bwMode="auto">
            <a:xfrm>
              <a:off x="3450" y="310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4" name="Oval 325"/>
            <p:cNvSpPr>
              <a:spLocks noChangeArrowheads="1"/>
            </p:cNvSpPr>
            <p:nvPr/>
          </p:nvSpPr>
          <p:spPr bwMode="auto">
            <a:xfrm>
              <a:off x="3450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5" name="Oval 326"/>
            <p:cNvSpPr>
              <a:spLocks noChangeArrowheads="1"/>
            </p:cNvSpPr>
            <p:nvPr/>
          </p:nvSpPr>
          <p:spPr bwMode="auto">
            <a:xfrm>
              <a:off x="3462" y="32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6" name="Oval 327"/>
            <p:cNvSpPr>
              <a:spLocks noChangeArrowheads="1"/>
            </p:cNvSpPr>
            <p:nvPr/>
          </p:nvSpPr>
          <p:spPr bwMode="auto">
            <a:xfrm>
              <a:off x="3462" y="32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7" name="Oval 328"/>
            <p:cNvSpPr>
              <a:spLocks noChangeArrowheads="1"/>
            </p:cNvSpPr>
            <p:nvPr/>
          </p:nvSpPr>
          <p:spPr bwMode="auto">
            <a:xfrm>
              <a:off x="3462" y="32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8" name="Oval 329"/>
            <p:cNvSpPr>
              <a:spLocks noChangeArrowheads="1"/>
            </p:cNvSpPr>
            <p:nvPr/>
          </p:nvSpPr>
          <p:spPr bwMode="auto">
            <a:xfrm>
              <a:off x="3462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49" name="Oval 330"/>
            <p:cNvSpPr>
              <a:spLocks noChangeArrowheads="1"/>
            </p:cNvSpPr>
            <p:nvPr/>
          </p:nvSpPr>
          <p:spPr bwMode="auto">
            <a:xfrm>
              <a:off x="3462" y="31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0" name="Oval 331"/>
            <p:cNvSpPr>
              <a:spLocks noChangeArrowheads="1"/>
            </p:cNvSpPr>
            <p:nvPr/>
          </p:nvSpPr>
          <p:spPr bwMode="auto">
            <a:xfrm>
              <a:off x="3462" y="315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1" name="Oval 332"/>
            <p:cNvSpPr>
              <a:spLocks noChangeArrowheads="1"/>
            </p:cNvSpPr>
            <p:nvPr/>
          </p:nvSpPr>
          <p:spPr bwMode="auto">
            <a:xfrm>
              <a:off x="3462" y="313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2" name="Oval 333"/>
            <p:cNvSpPr>
              <a:spLocks noChangeArrowheads="1"/>
            </p:cNvSpPr>
            <p:nvPr/>
          </p:nvSpPr>
          <p:spPr bwMode="auto">
            <a:xfrm>
              <a:off x="3462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3" name="Oval 334"/>
            <p:cNvSpPr>
              <a:spLocks noChangeArrowheads="1"/>
            </p:cNvSpPr>
            <p:nvPr/>
          </p:nvSpPr>
          <p:spPr bwMode="auto">
            <a:xfrm>
              <a:off x="3468" y="32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4" name="Oval 335"/>
            <p:cNvSpPr>
              <a:spLocks noChangeArrowheads="1"/>
            </p:cNvSpPr>
            <p:nvPr/>
          </p:nvSpPr>
          <p:spPr bwMode="auto">
            <a:xfrm>
              <a:off x="3468" y="32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5" name="Oval 336"/>
            <p:cNvSpPr>
              <a:spLocks noChangeArrowheads="1"/>
            </p:cNvSpPr>
            <p:nvPr/>
          </p:nvSpPr>
          <p:spPr bwMode="auto">
            <a:xfrm>
              <a:off x="3468" y="324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6" name="Oval 337"/>
            <p:cNvSpPr>
              <a:spLocks noChangeArrowheads="1"/>
            </p:cNvSpPr>
            <p:nvPr/>
          </p:nvSpPr>
          <p:spPr bwMode="auto">
            <a:xfrm>
              <a:off x="3468" y="32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7" name="Oval 338"/>
            <p:cNvSpPr>
              <a:spLocks noChangeArrowheads="1"/>
            </p:cNvSpPr>
            <p:nvPr/>
          </p:nvSpPr>
          <p:spPr bwMode="auto">
            <a:xfrm>
              <a:off x="3468" y="318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8" name="Oval 339"/>
            <p:cNvSpPr>
              <a:spLocks noChangeArrowheads="1"/>
            </p:cNvSpPr>
            <p:nvPr/>
          </p:nvSpPr>
          <p:spPr bwMode="auto">
            <a:xfrm>
              <a:off x="3468" y="31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59" name="Oval 340"/>
            <p:cNvSpPr>
              <a:spLocks noChangeArrowheads="1"/>
            </p:cNvSpPr>
            <p:nvPr/>
          </p:nvSpPr>
          <p:spPr bwMode="auto">
            <a:xfrm>
              <a:off x="3468" y="313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0" name="Oval 341"/>
            <p:cNvSpPr>
              <a:spLocks noChangeArrowheads="1"/>
            </p:cNvSpPr>
            <p:nvPr/>
          </p:nvSpPr>
          <p:spPr bwMode="auto">
            <a:xfrm>
              <a:off x="3468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1" name="Oval 342"/>
            <p:cNvSpPr>
              <a:spLocks noChangeArrowheads="1"/>
            </p:cNvSpPr>
            <p:nvPr/>
          </p:nvSpPr>
          <p:spPr bwMode="auto">
            <a:xfrm>
              <a:off x="3468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2" name="Oval 343"/>
            <p:cNvSpPr>
              <a:spLocks noChangeArrowheads="1"/>
            </p:cNvSpPr>
            <p:nvPr/>
          </p:nvSpPr>
          <p:spPr bwMode="auto">
            <a:xfrm>
              <a:off x="3474" y="32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3" name="Oval 344"/>
            <p:cNvSpPr>
              <a:spLocks noChangeArrowheads="1"/>
            </p:cNvSpPr>
            <p:nvPr/>
          </p:nvSpPr>
          <p:spPr bwMode="auto">
            <a:xfrm>
              <a:off x="3474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4" name="Oval 345"/>
            <p:cNvSpPr>
              <a:spLocks noChangeArrowheads="1"/>
            </p:cNvSpPr>
            <p:nvPr/>
          </p:nvSpPr>
          <p:spPr bwMode="auto">
            <a:xfrm>
              <a:off x="3474" y="32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5" name="Oval 346"/>
            <p:cNvSpPr>
              <a:spLocks noChangeArrowheads="1"/>
            </p:cNvSpPr>
            <p:nvPr/>
          </p:nvSpPr>
          <p:spPr bwMode="auto">
            <a:xfrm>
              <a:off x="3474" y="31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6" name="Oval 347"/>
            <p:cNvSpPr>
              <a:spLocks noChangeArrowheads="1"/>
            </p:cNvSpPr>
            <p:nvPr/>
          </p:nvSpPr>
          <p:spPr bwMode="auto">
            <a:xfrm>
              <a:off x="3474" y="315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7" name="Oval 348"/>
            <p:cNvSpPr>
              <a:spLocks noChangeArrowheads="1"/>
            </p:cNvSpPr>
            <p:nvPr/>
          </p:nvSpPr>
          <p:spPr bwMode="auto">
            <a:xfrm>
              <a:off x="3474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8" name="Oval 349"/>
            <p:cNvSpPr>
              <a:spLocks noChangeArrowheads="1"/>
            </p:cNvSpPr>
            <p:nvPr/>
          </p:nvSpPr>
          <p:spPr bwMode="auto">
            <a:xfrm>
              <a:off x="3474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69" name="Oval 350"/>
            <p:cNvSpPr>
              <a:spLocks noChangeArrowheads="1"/>
            </p:cNvSpPr>
            <p:nvPr/>
          </p:nvSpPr>
          <p:spPr bwMode="auto">
            <a:xfrm>
              <a:off x="3474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0" name="Oval 351"/>
            <p:cNvSpPr>
              <a:spLocks noChangeArrowheads="1"/>
            </p:cNvSpPr>
            <p:nvPr/>
          </p:nvSpPr>
          <p:spPr bwMode="auto">
            <a:xfrm>
              <a:off x="3486" y="326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1" name="Oval 352"/>
            <p:cNvSpPr>
              <a:spLocks noChangeArrowheads="1"/>
            </p:cNvSpPr>
            <p:nvPr/>
          </p:nvSpPr>
          <p:spPr bwMode="auto">
            <a:xfrm>
              <a:off x="3486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2" name="Oval 353"/>
            <p:cNvSpPr>
              <a:spLocks noChangeArrowheads="1"/>
            </p:cNvSpPr>
            <p:nvPr/>
          </p:nvSpPr>
          <p:spPr bwMode="auto">
            <a:xfrm>
              <a:off x="3486" y="321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3" name="Oval 354"/>
            <p:cNvSpPr>
              <a:spLocks noChangeArrowheads="1"/>
            </p:cNvSpPr>
            <p:nvPr/>
          </p:nvSpPr>
          <p:spPr bwMode="auto">
            <a:xfrm>
              <a:off x="3486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4" name="Oval 355"/>
            <p:cNvSpPr>
              <a:spLocks noChangeArrowheads="1"/>
            </p:cNvSpPr>
            <p:nvPr/>
          </p:nvSpPr>
          <p:spPr bwMode="auto">
            <a:xfrm>
              <a:off x="3486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5" name="Oval 356"/>
            <p:cNvSpPr>
              <a:spLocks noChangeArrowheads="1"/>
            </p:cNvSpPr>
            <p:nvPr/>
          </p:nvSpPr>
          <p:spPr bwMode="auto">
            <a:xfrm>
              <a:off x="3486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6" name="Oval 357"/>
            <p:cNvSpPr>
              <a:spLocks noChangeArrowheads="1"/>
            </p:cNvSpPr>
            <p:nvPr/>
          </p:nvSpPr>
          <p:spPr bwMode="auto">
            <a:xfrm>
              <a:off x="3486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7" name="Oval 358"/>
            <p:cNvSpPr>
              <a:spLocks noChangeArrowheads="1"/>
            </p:cNvSpPr>
            <p:nvPr/>
          </p:nvSpPr>
          <p:spPr bwMode="auto">
            <a:xfrm>
              <a:off x="3486" y="307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8" name="Oval 359"/>
            <p:cNvSpPr>
              <a:spLocks noChangeArrowheads="1"/>
            </p:cNvSpPr>
            <p:nvPr/>
          </p:nvSpPr>
          <p:spPr bwMode="auto">
            <a:xfrm>
              <a:off x="3492" y="326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79" name="Oval 360"/>
            <p:cNvSpPr>
              <a:spLocks noChangeArrowheads="1"/>
            </p:cNvSpPr>
            <p:nvPr/>
          </p:nvSpPr>
          <p:spPr bwMode="auto">
            <a:xfrm>
              <a:off x="3492" y="32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0" name="Oval 361"/>
            <p:cNvSpPr>
              <a:spLocks noChangeArrowheads="1"/>
            </p:cNvSpPr>
            <p:nvPr/>
          </p:nvSpPr>
          <p:spPr bwMode="auto">
            <a:xfrm>
              <a:off x="3492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1" name="Oval 362"/>
            <p:cNvSpPr>
              <a:spLocks noChangeArrowheads="1"/>
            </p:cNvSpPr>
            <p:nvPr/>
          </p:nvSpPr>
          <p:spPr bwMode="auto">
            <a:xfrm>
              <a:off x="3492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2" name="Oval 363"/>
            <p:cNvSpPr>
              <a:spLocks noChangeArrowheads="1"/>
            </p:cNvSpPr>
            <p:nvPr/>
          </p:nvSpPr>
          <p:spPr bwMode="auto">
            <a:xfrm>
              <a:off x="3492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3" name="Oval 364"/>
            <p:cNvSpPr>
              <a:spLocks noChangeArrowheads="1"/>
            </p:cNvSpPr>
            <p:nvPr/>
          </p:nvSpPr>
          <p:spPr bwMode="auto">
            <a:xfrm>
              <a:off x="3492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4" name="Oval 365"/>
            <p:cNvSpPr>
              <a:spLocks noChangeArrowheads="1"/>
            </p:cNvSpPr>
            <p:nvPr/>
          </p:nvSpPr>
          <p:spPr bwMode="auto">
            <a:xfrm>
              <a:off x="3492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5" name="Oval 366"/>
            <p:cNvSpPr>
              <a:spLocks noChangeArrowheads="1"/>
            </p:cNvSpPr>
            <p:nvPr/>
          </p:nvSpPr>
          <p:spPr bwMode="auto">
            <a:xfrm>
              <a:off x="3492" y="307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6" name="Oval 367"/>
            <p:cNvSpPr>
              <a:spLocks noChangeArrowheads="1"/>
            </p:cNvSpPr>
            <p:nvPr/>
          </p:nvSpPr>
          <p:spPr bwMode="auto">
            <a:xfrm>
              <a:off x="3492" y="304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7" name="Oval 368"/>
            <p:cNvSpPr>
              <a:spLocks noChangeArrowheads="1"/>
            </p:cNvSpPr>
            <p:nvPr/>
          </p:nvSpPr>
          <p:spPr bwMode="auto">
            <a:xfrm>
              <a:off x="3504" y="326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8" name="Oval 369"/>
            <p:cNvSpPr>
              <a:spLocks noChangeArrowheads="1"/>
            </p:cNvSpPr>
            <p:nvPr/>
          </p:nvSpPr>
          <p:spPr bwMode="auto">
            <a:xfrm>
              <a:off x="3504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89" name="Oval 370"/>
            <p:cNvSpPr>
              <a:spLocks noChangeArrowheads="1"/>
            </p:cNvSpPr>
            <p:nvPr/>
          </p:nvSpPr>
          <p:spPr bwMode="auto">
            <a:xfrm>
              <a:off x="3504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0" name="Oval 371"/>
            <p:cNvSpPr>
              <a:spLocks noChangeArrowheads="1"/>
            </p:cNvSpPr>
            <p:nvPr/>
          </p:nvSpPr>
          <p:spPr bwMode="auto">
            <a:xfrm>
              <a:off x="3504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1" name="Oval 372"/>
            <p:cNvSpPr>
              <a:spLocks noChangeArrowheads="1"/>
            </p:cNvSpPr>
            <p:nvPr/>
          </p:nvSpPr>
          <p:spPr bwMode="auto">
            <a:xfrm>
              <a:off x="3504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2" name="Oval 373"/>
            <p:cNvSpPr>
              <a:spLocks noChangeArrowheads="1"/>
            </p:cNvSpPr>
            <p:nvPr/>
          </p:nvSpPr>
          <p:spPr bwMode="auto">
            <a:xfrm>
              <a:off x="3504" y="313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3" name="Oval 374"/>
            <p:cNvSpPr>
              <a:spLocks noChangeArrowheads="1"/>
            </p:cNvSpPr>
            <p:nvPr/>
          </p:nvSpPr>
          <p:spPr bwMode="auto">
            <a:xfrm>
              <a:off x="3504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4" name="Oval 375"/>
            <p:cNvSpPr>
              <a:spLocks noChangeArrowheads="1"/>
            </p:cNvSpPr>
            <p:nvPr/>
          </p:nvSpPr>
          <p:spPr bwMode="auto">
            <a:xfrm>
              <a:off x="3504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5" name="Oval 376"/>
            <p:cNvSpPr>
              <a:spLocks noChangeArrowheads="1"/>
            </p:cNvSpPr>
            <p:nvPr/>
          </p:nvSpPr>
          <p:spPr bwMode="auto">
            <a:xfrm>
              <a:off x="3504" y="304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6" name="Oval 377"/>
            <p:cNvSpPr>
              <a:spLocks noChangeArrowheads="1"/>
            </p:cNvSpPr>
            <p:nvPr/>
          </p:nvSpPr>
          <p:spPr bwMode="auto">
            <a:xfrm>
              <a:off x="3510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7" name="Oval 378"/>
            <p:cNvSpPr>
              <a:spLocks noChangeArrowheads="1"/>
            </p:cNvSpPr>
            <p:nvPr/>
          </p:nvSpPr>
          <p:spPr bwMode="auto">
            <a:xfrm>
              <a:off x="3510" y="32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8" name="Oval 379"/>
            <p:cNvSpPr>
              <a:spLocks noChangeArrowheads="1"/>
            </p:cNvSpPr>
            <p:nvPr/>
          </p:nvSpPr>
          <p:spPr bwMode="auto">
            <a:xfrm>
              <a:off x="3510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599" name="Oval 380"/>
            <p:cNvSpPr>
              <a:spLocks noChangeArrowheads="1"/>
            </p:cNvSpPr>
            <p:nvPr/>
          </p:nvSpPr>
          <p:spPr bwMode="auto">
            <a:xfrm>
              <a:off x="3510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0" name="Oval 381"/>
            <p:cNvSpPr>
              <a:spLocks noChangeArrowheads="1"/>
            </p:cNvSpPr>
            <p:nvPr/>
          </p:nvSpPr>
          <p:spPr bwMode="auto">
            <a:xfrm>
              <a:off x="3510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1" name="Oval 382"/>
            <p:cNvSpPr>
              <a:spLocks noChangeArrowheads="1"/>
            </p:cNvSpPr>
            <p:nvPr/>
          </p:nvSpPr>
          <p:spPr bwMode="auto">
            <a:xfrm>
              <a:off x="3510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2" name="Oval 383"/>
            <p:cNvSpPr>
              <a:spLocks noChangeArrowheads="1"/>
            </p:cNvSpPr>
            <p:nvPr/>
          </p:nvSpPr>
          <p:spPr bwMode="auto">
            <a:xfrm>
              <a:off x="3510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3" name="Oval 384"/>
            <p:cNvSpPr>
              <a:spLocks noChangeArrowheads="1"/>
            </p:cNvSpPr>
            <p:nvPr/>
          </p:nvSpPr>
          <p:spPr bwMode="auto">
            <a:xfrm>
              <a:off x="3510" y="304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4" name="Oval 385"/>
            <p:cNvSpPr>
              <a:spLocks noChangeArrowheads="1"/>
            </p:cNvSpPr>
            <p:nvPr/>
          </p:nvSpPr>
          <p:spPr bwMode="auto">
            <a:xfrm>
              <a:off x="3522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5" name="Oval 386"/>
            <p:cNvSpPr>
              <a:spLocks noChangeArrowheads="1"/>
            </p:cNvSpPr>
            <p:nvPr/>
          </p:nvSpPr>
          <p:spPr bwMode="auto">
            <a:xfrm>
              <a:off x="3522" y="32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6" name="Oval 387"/>
            <p:cNvSpPr>
              <a:spLocks noChangeArrowheads="1"/>
            </p:cNvSpPr>
            <p:nvPr/>
          </p:nvSpPr>
          <p:spPr bwMode="auto">
            <a:xfrm>
              <a:off x="3522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7" name="Oval 388"/>
            <p:cNvSpPr>
              <a:spLocks noChangeArrowheads="1"/>
            </p:cNvSpPr>
            <p:nvPr/>
          </p:nvSpPr>
          <p:spPr bwMode="auto">
            <a:xfrm>
              <a:off x="3522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8" name="Oval 389"/>
            <p:cNvSpPr>
              <a:spLocks noChangeArrowheads="1"/>
            </p:cNvSpPr>
            <p:nvPr/>
          </p:nvSpPr>
          <p:spPr bwMode="auto">
            <a:xfrm>
              <a:off x="3522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09" name="Oval 390"/>
            <p:cNvSpPr>
              <a:spLocks noChangeArrowheads="1"/>
            </p:cNvSpPr>
            <p:nvPr/>
          </p:nvSpPr>
          <p:spPr bwMode="auto">
            <a:xfrm>
              <a:off x="3522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0" name="Oval 391"/>
            <p:cNvSpPr>
              <a:spLocks noChangeArrowheads="1"/>
            </p:cNvSpPr>
            <p:nvPr/>
          </p:nvSpPr>
          <p:spPr bwMode="auto">
            <a:xfrm>
              <a:off x="3522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1" name="Oval 392"/>
            <p:cNvSpPr>
              <a:spLocks noChangeArrowheads="1"/>
            </p:cNvSpPr>
            <p:nvPr/>
          </p:nvSpPr>
          <p:spPr bwMode="auto">
            <a:xfrm>
              <a:off x="3522" y="304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2" name="Oval 393"/>
            <p:cNvSpPr>
              <a:spLocks noChangeArrowheads="1"/>
            </p:cNvSpPr>
            <p:nvPr/>
          </p:nvSpPr>
          <p:spPr bwMode="auto">
            <a:xfrm>
              <a:off x="3528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3" name="Oval 394"/>
            <p:cNvSpPr>
              <a:spLocks noChangeArrowheads="1"/>
            </p:cNvSpPr>
            <p:nvPr/>
          </p:nvSpPr>
          <p:spPr bwMode="auto">
            <a:xfrm>
              <a:off x="3528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4" name="Oval 395"/>
            <p:cNvSpPr>
              <a:spLocks noChangeArrowheads="1"/>
            </p:cNvSpPr>
            <p:nvPr/>
          </p:nvSpPr>
          <p:spPr bwMode="auto">
            <a:xfrm>
              <a:off x="3528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5" name="Oval 396"/>
            <p:cNvSpPr>
              <a:spLocks noChangeArrowheads="1"/>
            </p:cNvSpPr>
            <p:nvPr/>
          </p:nvSpPr>
          <p:spPr bwMode="auto">
            <a:xfrm>
              <a:off x="3528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6" name="Oval 397"/>
            <p:cNvSpPr>
              <a:spLocks noChangeArrowheads="1"/>
            </p:cNvSpPr>
            <p:nvPr/>
          </p:nvSpPr>
          <p:spPr bwMode="auto">
            <a:xfrm>
              <a:off x="3528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7" name="Oval 398"/>
            <p:cNvSpPr>
              <a:spLocks noChangeArrowheads="1"/>
            </p:cNvSpPr>
            <p:nvPr/>
          </p:nvSpPr>
          <p:spPr bwMode="auto">
            <a:xfrm>
              <a:off x="3528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8" name="Oval 399"/>
            <p:cNvSpPr>
              <a:spLocks noChangeArrowheads="1"/>
            </p:cNvSpPr>
            <p:nvPr/>
          </p:nvSpPr>
          <p:spPr bwMode="auto">
            <a:xfrm>
              <a:off x="3528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19" name="Oval 400"/>
            <p:cNvSpPr>
              <a:spLocks noChangeArrowheads="1"/>
            </p:cNvSpPr>
            <p:nvPr/>
          </p:nvSpPr>
          <p:spPr bwMode="auto">
            <a:xfrm>
              <a:off x="3528" y="304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0" name="Oval 401"/>
            <p:cNvSpPr>
              <a:spLocks noChangeArrowheads="1"/>
            </p:cNvSpPr>
            <p:nvPr/>
          </p:nvSpPr>
          <p:spPr bwMode="auto">
            <a:xfrm>
              <a:off x="3528" y="301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1" name="Oval 402"/>
            <p:cNvSpPr>
              <a:spLocks noChangeArrowheads="1"/>
            </p:cNvSpPr>
            <p:nvPr/>
          </p:nvSpPr>
          <p:spPr bwMode="auto">
            <a:xfrm>
              <a:off x="3534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2" name="Oval 403"/>
            <p:cNvSpPr>
              <a:spLocks noChangeArrowheads="1"/>
            </p:cNvSpPr>
            <p:nvPr/>
          </p:nvSpPr>
          <p:spPr bwMode="auto">
            <a:xfrm>
              <a:off x="3534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3" name="Oval 404"/>
            <p:cNvSpPr>
              <a:spLocks noChangeArrowheads="1"/>
            </p:cNvSpPr>
            <p:nvPr/>
          </p:nvSpPr>
          <p:spPr bwMode="auto">
            <a:xfrm>
              <a:off x="3534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624" name="Oval 405"/>
            <p:cNvSpPr>
              <a:spLocks noChangeArrowheads="1"/>
            </p:cNvSpPr>
            <p:nvPr/>
          </p:nvSpPr>
          <p:spPr bwMode="auto">
            <a:xfrm>
              <a:off x="3534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2" name="Group 406"/>
          <p:cNvGrpSpPr>
            <a:grpSpLocks/>
          </p:cNvGrpSpPr>
          <p:nvPr/>
        </p:nvGrpSpPr>
        <p:grpSpPr bwMode="auto">
          <a:xfrm>
            <a:off x="5686425" y="4938713"/>
            <a:ext cx="381000" cy="438150"/>
            <a:chOff x="3534" y="2994"/>
            <a:chExt cx="240" cy="276"/>
          </a:xfrm>
        </p:grpSpPr>
        <p:sp>
          <p:nvSpPr>
            <p:cNvPr id="89225" name="Oval 407"/>
            <p:cNvSpPr>
              <a:spLocks noChangeArrowheads="1"/>
            </p:cNvSpPr>
            <p:nvPr/>
          </p:nvSpPr>
          <p:spPr bwMode="auto">
            <a:xfrm>
              <a:off x="3534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6" name="Oval 408"/>
            <p:cNvSpPr>
              <a:spLocks noChangeArrowheads="1"/>
            </p:cNvSpPr>
            <p:nvPr/>
          </p:nvSpPr>
          <p:spPr bwMode="auto">
            <a:xfrm>
              <a:off x="3534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7" name="Oval 409"/>
            <p:cNvSpPr>
              <a:spLocks noChangeArrowheads="1"/>
            </p:cNvSpPr>
            <p:nvPr/>
          </p:nvSpPr>
          <p:spPr bwMode="auto">
            <a:xfrm>
              <a:off x="3534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8" name="Oval 410"/>
            <p:cNvSpPr>
              <a:spLocks noChangeArrowheads="1"/>
            </p:cNvSpPr>
            <p:nvPr/>
          </p:nvSpPr>
          <p:spPr bwMode="auto">
            <a:xfrm>
              <a:off x="3534" y="304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9" name="Oval 411"/>
            <p:cNvSpPr>
              <a:spLocks noChangeArrowheads="1"/>
            </p:cNvSpPr>
            <p:nvPr/>
          </p:nvSpPr>
          <p:spPr bwMode="auto">
            <a:xfrm>
              <a:off x="3546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0" name="Oval 412"/>
            <p:cNvSpPr>
              <a:spLocks noChangeArrowheads="1"/>
            </p:cNvSpPr>
            <p:nvPr/>
          </p:nvSpPr>
          <p:spPr bwMode="auto">
            <a:xfrm>
              <a:off x="3546" y="32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1" name="Oval 413"/>
            <p:cNvSpPr>
              <a:spLocks noChangeArrowheads="1"/>
            </p:cNvSpPr>
            <p:nvPr/>
          </p:nvSpPr>
          <p:spPr bwMode="auto">
            <a:xfrm>
              <a:off x="3546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2" name="Oval 414"/>
            <p:cNvSpPr>
              <a:spLocks noChangeArrowheads="1"/>
            </p:cNvSpPr>
            <p:nvPr/>
          </p:nvSpPr>
          <p:spPr bwMode="auto">
            <a:xfrm>
              <a:off x="3546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3" name="Oval 415"/>
            <p:cNvSpPr>
              <a:spLocks noChangeArrowheads="1"/>
            </p:cNvSpPr>
            <p:nvPr/>
          </p:nvSpPr>
          <p:spPr bwMode="auto">
            <a:xfrm>
              <a:off x="3546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4" name="Oval 416"/>
            <p:cNvSpPr>
              <a:spLocks noChangeArrowheads="1"/>
            </p:cNvSpPr>
            <p:nvPr/>
          </p:nvSpPr>
          <p:spPr bwMode="auto">
            <a:xfrm>
              <a:off x="3546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5" name="Oval 417"/>
            <p:cNvSpPr>
              <a:spLocks noChangeArrowheads="1"/>
            </p:cNvSpPr>
            <p:nvPr/>
          </p:nvSpPr>
          <p:spPr bwMode="auto">
            <a:xfrm>
              <a:off x="3546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6" name="Oval 418"/>
            <p:cNvSpPr>
              <a:spLocks noChangeArrowheads="1"/>
            </p:cNvSpPr>
            <p:nvPr/>
          </p:nvSpPr>
          <p:spPr bwMode="auto">
            <a:xfrm>
              <a:off x="3546" y="304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7" name="Oval 419"/>
            <p:cNvSpPr>
              <a:spLocks noChangeArrowheads="1"/>
            </p:cNvSpPr>
            <p:nvPr/>
          </p:nvSpPr>
          <p:spPr bwMode="auto">
            <a:xfrm>
              <a:off x="3552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8" name="Oval 420"/>
            <p:cNvSpPr>
              <a:spLocks noChangeArrowheads="1"/>
            </p:cNvSpPr>
            <p:nvPr/>
          </p:nvSpPr>
          <p:spPr bwMode="auto">
            <a:xfrm>
              <a:off x="3552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39" name="Oval 421"/>
            <p:cNvSpPr>
              <a:spLocks noChangeArrowheads="1"/>
            </p:cNvSpPr>
            <p:nvPr/>
          </p:nvSpPr>
          <p:spPr bwMode="auto">
            <a:xfrm>
              <a:off x="3552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0" name="Oval 422"/>
            <p:cNvSpPr>
              <a:spLocks noChangeArrowheads="1"/>
            </p:cNvSpPr>
            <p:nvPr/>
          </p:nvSpPr>
          <p:spPr bwMode="auto">
            <a:xfrm>
              <a:off x="3552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1" name="Oval 423"/>
            <p:cNvSpPr>
              <a:spLocks noChangeArrowheads="1"/>
            </p:cNvSpPr>
            <p:nvPr/>
          </p:nvSpPr>
          <p:spPr bwMode="auto">
            <a:xfrm>
              <a:off x="3552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2" name="Oval 424"/>
            <p:cNvSpPr>
              <a:spLocks noChangeArrowheads="1"/>
            </p:cNvSpPr>
            <p:nvPr/>
          </p:nvSpPr>
          <p:spPr bwMode="auto">
            <a:xfrm>
              <a:off x="3552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3" name="Oval 425"/>
            <p:cNvSpPr>
              <a:spLocks noChangeArrowheads="1"/>
            </p:cNvSpPr>
            <p:nvPr/>
          </p:nvSpPr>
          <p:spPr bwMode="auto">
            <a:xfrm>
              <a:off x="3552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4" name="Oval 426"/>
            <p:cNvSpPr>
              <a:spLocks noChangeArrowheads="1"/>
            </p:cNvSpPr>
            <p:nvPr/>
          </p:nvSpPr>
          <p:spPr bwMode="auto">
            <a:xfrm>
              <a:off x="3552" y="304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5" name="Oval 427"/>
            <p:cNvSpPr>
              <a:spLocks noChangeArrowheads="1"/>
            </p:cNvSpPr>
            <p:nvPr/>
          </p:nvSpPr>
          <p:spPr bwMode="auto">
            <a:xfrm>
              <a:off x="3552" y="301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6" name="Oval 428"/>
            <p:cNvSpPr>
              <a:spLocks noChangeArrowheads="1"/>
            </p:cNvSpPr>
            <p:nvPr/>
          </p:nvSpPr>
          <p:spPr bwMode="auto">
            <a:xfrm>
              <a:off x="3564" y="32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7" name="Oval 429"/>
            <p:cNvSpPr>
              <a:spLocks noChangeArrowheads="1"/>
            </p:cNvSpPr>
            <p:nvPr/>
          </p:nvSpPr>
          <p:spPr bwMode="auto">
            <a:xfrm>
              <a:off x="3564" y="321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8" name="Oval 430"/>
            <p:cNvSpPr>
              <a:spLocks noChangeArrowheads="1"/>
            </p:cNvSpPr>
            <p:nvPr/>
          </p:nvSpPr>
          <p:spPr bwMode="auto">
            <a:xfrm>
              <a:off x="3564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49" name="Oval 431"/>
            <p:cNvSpPr>
              <a:spLocks noChangeArrowheads="1"/>
            </p:cNvSpPr>
            <p:nvPr/>
          </p:nvSpPr>
          <p:spPr bwMode="auto">
            <a:xfrm>
              <a:off x="3564" y="31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0" name="Oval 432"/>
            <p:cNvSpPr>
              <a:spLocks noChangeArrowheads="1"/>
            </p:cNvSpPr>
            <p:nvPr/>
          </p:nvSpPr>
          <p:spPr bwMode="auto">
            <a:xfrm>
              <a:off x="3564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1" name="Oval 433"/>
            <p:cNvSpPr>
              <a:spLocks noChangeArrowheads="1"/>
            </p:cNvSpPr>
            <p:nvPr/>
          </p:nvSpPr>
          <p:spPr bwMode="auto">
            <a:xfrm>
              <a:off x="3564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2" name="Oval 434"/>
            <p:cNvSpPr>
              <a:spLocks noChangeArrowheads="1"/>
            </p:cNvSpPr>
            <p:nvPr/>
          </p:nvSpPr>
          <p:spPr bwMode="auto">
            <a:xfrm>
              <a:off x="3564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3" name="Oval 435"/>
            <p:cNvSpPr>
              <a:spLocks noChangeArrowheads="1"/>
            </p:cNvSpPr>
            <p:nvPr/>
          </p:nvSpPr>
          <p:spPr bwMode="auto">
            <a:xfrm>
              <a:off x="3564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4" name="Oval 436"/>
            <p:cNvSpPr>
              <a:spLocks noChangeArrowheads="1"/>
            </p:cNvSpPr>
            <p:nvPr/>
          </p:nvSpPr>
          <p:spPr bwMode="auto">
            <a:xfrm>
              <a:off x="3564" y="301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5" name="Oval 437"/>
            <p:cNvSpPr>
              <a:spLocks noChangeArrowheads="1"/>
            </p:cNvSpPr>
            <p:nvPr/>
          </p:nvSpPr>
          <p:spPr bwMode="auto">
            <a:xfrm>
              <a:off x="3570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6" name="Oval 438"/>
            <p:cNvSpPr>
              <a:spLocks noChangeArrowheads="1"/>
            </p:cNvSpPr>
            <p:nvPr/>
          </p:nvSpPr>
          <p:spPr bwMode="auto">
            <a:xfrm>
              <a:off x="3570" y="321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7" name="Oval 439"/>
            <p:cNvSpPr>
              <a:spLocks noChangeArrowheads="1"/>
            </p:cNvSpPr>
            <p:nvPr/>
          </p:nvSpPr>
          <p:spPr bwMode="auto">
            <a:xfrm>
              <a:off x="3570" y="318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8" name="Oval 440"/>
            <p:cNvSpPr>
              <a:spLocks noChangeArrowheads="1"/>
            </p:cNvSpPr>
            <p:nvPr/>
          </p:nvSpPr>
          <p:spPr bwMode="auto">
            <a:xfrm>
              <a:off x="3570" y="315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59" name="Oval 441"/>
            <p:cNvSpPr>
              <a:spLocks noChangeArrowheads="1"/>
            </p:cNvSpPr>
            <p:nvPr/>
          </p:nvSpPr>
          <p:spPr bwMode="auto">
            <a:xfrm>
              <a:off x="3570" y="313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0" name="Oval 442"/>
            <p:cNvSpPr>
              <a:spLocks noChangeArrowheads="1"/>
            </p:cNvSpPr>
            <p:nvPr/>
          </p:nvSpPr>
          <p:spPr bwMode="auto">
            <a:xfrm>
              <a:off x="3570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1" name="Oval 443"/>
            <p:cNvSpPr>
              <a:spLocks noChangeArrowheads="1"/>
            </p:cNvSpPr>
            <p:nvPr/>
          </p:nvSpPr>
          <p:spPr bwMode="auto">
            <a:xfrm>
              <a:off x="3570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2" name="Oval 444"/>
            <p:cNvSpPr>
              <a:spLocks noChangeArrowheads="1"/>
            </p:cNvSpPr>
            <p:nvPr/>
          </p:nvSpPr>
          <p:spPr bwMode="auto">
            <a:xfrm>
              <a:off x="3570" y="304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3" name="Oval 445"/>
            <p:cNvSpPr>
              <a:spLocks noChangeArrowheads="1"/>
            </p:cNvSpPr>
            <p:nvPr/>
          </p:nvSpPr>
          <p:spPr bwMode="auto">
            <a:xfrm>
              <a:off x="3570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4" name="Oval 446"/>
            <p:cNvSpPr>
              <a:spLocks noChangeArrowheads="1"/>
            </p:cNvSpPr>
            <p:nvPr/>
          </p:nvSpPr>
          <p:spPr bwMode="auto">
            <a:xfrm>
              <a:off x="3588" y="32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5" name="Oval 447"/>
            <p:cNvSpPr>
              <a:spLocks noChangeArrowheads="1"/>
            </p:cNvSpPr>
            <p:nvPr/>
          </p:nvSpPr>
          <p:spPr bwMode="auto">
            <a:xfrm>
              <a:off x="3588" y="32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6" name="Oval 448"/>
            <p:cNvSpPr>
              <a:spLocks noChangeArrowheads="1"/>
            </p:cNvSpPr>
            <p:nvPr/>
          </p:nvSpPr>
          <p:spPr bwMode="auto">
            <a:xfrm>
              <a:off x="3588" y="31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7" name="Oval 449"/>
            <p:cNvSpPr>
              <a:spLocks noChangeArrowheads="1"/>
            </p:cNvSpPr>
            <p:nvPr/>
          </p:nvSpPr>
          <p:spPr bwMode="auto">
            <a:xfrm>
              <a:off x="3588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8" name="Oval 450"/>
            <p:cNvSpPr>
              <a:spLocks noChangeArrowheads="1"/>
            </p:cNvSpPr>
            <p:nvPr/>
          </p:nvSpPr>
          <p:spPr bwMode="auto">
            <a:xfrm>
              <a:off x="3588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69" name="Oval 451"/>
            <p:cNvSpPr>
              <a:spLocks noChangeArrowheads="1"/>
            </p:cNvSpPr>
            <p:nvPr/>
          </p:nvSpPr>
          <p:spPr bwMode="auto">
            <a:xfrm>
              <a:off x="3588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0" name="Oval 452"/>
            <p:cNvSpPr>
              <a:spLocks noChangeArrowheads="1"/>
            </p:cNvSpPr>
            <p:nvPr/>
          </p:nvSpPr>
          <p:spPr bwMode="auto">
            <a:xfrm>
              <a:off x="3588" y="307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1" name="Oval 453"/>
            <p:cNvSpPr>
              <a:spLocks noChangeArrowheads="1"/>
            </p:cNvSpPr>
            <p:nvPr/>
          </p:nvSpPr>
          <p:spPr bwMode="auto">
            <a:xfrm>
              <a:off x="3588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2" name="Oval 454"/>
            <p:cNvSpPr>
              <a:spLocks noChangeArrowheads="1"/>
            </p:cNvSpPr>
            <p:nvPr/>
          </p:nvSpPr>
          <p:spPr bwMode="auto">
            <a:xfrm>
              <a:off x="3588" y="301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3" name="Oval 455"/>
            <p:cNvSpPr>
              <a:spLocks noChangeArrowheads="1"/>
            </p:cNvSpPr>
            <p:nvPr/>
          </p:nvSpPr>
          <p:spPr bwMode="auto">
            <a:xfrm>
              <a:off x="3594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4" name="Oval 456"/>
            <p:cNvSpPr>
              <a:spLocks noChangeArrowheads="1"/>
            </p:cNvSpPr>
            <p:nvPr/>
          </p:nvSpPr>
          <p:spPr bwMode="auto">
            <a:xfrm>
              <a:off x="3594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5" name="Oval 457"/>
            <p:cNvSpPr>
              <a:spLocks noChangeArrowheads="1"/>
            </p:cNvSpPr>
            <p:nvPr/>
          </p:nvSpPr>
          <p:spPr bwMode="auto">
            <a:xfrm>
              <a:off x="3594" y="31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6" name="Oval 458"/>
            <p:cNvSpPr>
              <a:spLocks noChangeArrowheads="1"/>
            </p:cNvSpPr>
            <p:nvPr/>
          </p:nvSpPr>
          <p:spPr bwMode="auto">
            <a:xfrm>
              <a:off x="3594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7" name="Oval 459"/>
            <p:cNvSpPr>
              <a:spLocks noChangeArrowheads="1"/>
            </p:cNvSpPr>
            <p:nvPr/>
          </p:nvSpPr>
          <p:spPr bwMode="auto">
            <a:xfrm>
              <a:off x="3594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8" name="Oval 460"/>
            <p:cNvSpPr>
              <a:spLocks noChangeArrowheads="1"/>
            </p:cNvSpPr>
            <p:nvPr/>
          </p:nvSpPr>
          <p:spPr bwMode="auto">
            <a:xfrm>
              <a:off x="3594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79" name="Oval 461"/>
            <p:cNvSpPr>
              <a:spLocks noChangeArrowheads="1"/>
            </p:cNvSpPr>
            <p:nvPr/>
          </p:nvSpPr>
          <p:spPr bwMode="auto">
            <a:xfrm>
              <a:off x="3594" y="304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0" name="Oval 462"/>
            <p:cNvSpPr>
              <a:spLocks noChangeArrowheads="1"/>
            </p:cNvSpPr>
            <p:nvPr/>
          </p:nvSpPr>
          <p:spPr bwMode="auto">
            <a:xfrm>
              <a:off x="3594" y="301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1" name="Oval 463"/>
            <p:cNvSpPr>
              <a:spLocks noChangeArrowheads="1"/>
            </p:cNvSpPr>
            <p:nvPr/>
          </p:nvSpPr>
          <p:spPr bwMode="auto">
            <a:xfrm>
              <a:off x="3606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2" name="Oval 464"/>
            <p:cNvSpPr>
              <a:spLocks noChangeArrowheads="1"/>
            </p:cNvSpPr>
            <p:nvPr/>
          </p:nvSpPr>
          <p:spPr bwMode="auto">
            <a:xfrm>
              <a:off x="3606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3" name="Oval 465"/>
            <p:cNvSpPr>
              <a:spLocks noChangeArrowheads="1"/>
            </p:cNvSpPr>
            <p:nvPr/>
          </p:nvSpPr>
          <p:spPr bwMode="auto">
            <a:xfrm>
              <a:off x="3606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4" name="Oval 466"/>
            <p:cNvSpPr>
              <a:spLocks noChangeArrowheads="1"/>
            </p:cNvSpPr>
            <p:nvPr/>
          </p:nvSpPr>
          <p:spPr bwMode="auto">
            <a:xfrm>
              <a:off x="3606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5" name="Oval 467"/>
            <p:cNvSpPr>
              <a:spLocks noChangeArrowheads="1"/>
            </p:cNvSpPr>
            <p:nvPr/>
          </p:nvSpPr>
          <p:spPr bwMode="auto">
            <a:xfrm>
              <a:off x="3606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6" name="Oval 468"/>
            <p:cNvSpPr>
              <a:spLocks noChangeArrowheads="1"/>
            </p:cNvSpPr>
            <p:nvPr/>
          </p:nvSpPr>
          <p:spPr bwMode="auto">
            <a:xfrm>
              <a:off x="3606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7" name="Oval 469"/>
            <p:cNvSpPr>
              <a:spLocks noChangeArrowheads="1"/>
            </p:cNvSpPr>
            <p:nvPr/>
          </p:nvSpPr>
          <p:spPr bwMode="auto">
            <a:xfrm>
              <a:off x="3606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8" name="Oval 470"/>
            <p:cNvSpPr>
              <a:spLocks noChangeArrowheads="1"/>
            </p:cNvSpPr>
            <p:nvPr/>
          </p:nvSpPr>
          <p:spPr bwMode="auto">
            <a:xfrm>
              <a:off x="3606" y="301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89" name="Oval 471"/>
            <p:cNvSpPr>
              <a:spLocks noChangeArrowheads="1"/>
            </p:cNvSpPr>
            <p:nvPr/>
          </p:nvSpPr>
          <p:spPr bwMode="auto">
            <a:xfrm>
              <a:off x="3612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0" name="Oval 472"/>
            <p:cNvSpPr>
              <a:spLocks noChangeArrowheads="1"/>
            </p:cNvSpPr>
            <p:nvPr/>
          </p:nvSpPr>
          <p:spPr bwMode="auto">
            <a:xfrm>
              <a:off x="3612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1" name="Oval 473"/>
            <p:cNvSpPr>
              <a:spLocks noChangeArrowheads="1"/>
            </p:cNvSpPr>
            <p:nvPr/>
          </p:nvSpPr>
          <p:spPr bwMode="auto">
            <a:xfrm>
              <a:off x="3612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2" name="Oval 474"/>
            <p:cNvSpPr>
              <a:spLocks noChangeArrowheads="1"/>
            </p:cNvSpPr>
            <p:nvPr/>
          </p:nvSpPr>
          <p:spPr bwMode="auto">
            <a:xfrm>
              <a:off x="3612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3" name="Oval 475"/>
            <p:cNvSpPr>
              <a:spLocks noChangeArrowheads="1"/>
            </p:cNvSpPr>
            <p:nvPr/>
          </p:nvSpPr>
          <p:spPr bwMode="auto">
            <a:xfrm>
              <a:off x="3612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4" name="Oval 476"/>
            <p:cNvSpPr>
              <a:spLocks noChangeArrowheads="1"/>
            </p:cNvSpPr>
            <p:nvPr/>
          </p:nvSpPr>
          <p:spPr bwMode="auto">
            <a:xfrm>
              <a:off x="3612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5" name="Oval 477"/>
            <p:cNvSpPr>
              <a:spLocks noChangeArrowheads="1"/>
            </p:cNvSpPr>
            <p:nvPr/>
          </p:nvSpPr>
          <p:spPr bwMode="auto">
            <a:xfrm>
              <a:off x="361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6" name="Oval 478"/>
            <p:cNvSpPr>
              <a:spLocks noChangeArrowheads="1"/>
            </p:cNvSpPr>
            <p:nvPr/>
          </p:nvSpPr>
          <p:spPr bwMode="auto">
            <a:xfrm>
              <a:off x="3612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7" name="Oval 479"/>
            <p:cNvSpPr>
              <a:spLocks noChangeArrowheads="1"/>
            </p:cNvSpPr>
            <p:nvPr/>
          </p:nvSpPr>
          <p:spPr bwMode="auto">
            <a:xfrm>
              <a:off x="3624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8" name="Oval 480"/>
            <p:cNvSpPr>
              <a:spLocks noChangeArrowheads="1"/>
            </p:cNvSpPr>
            <p:nvPr/>
          </p:nvSpPr>
          <p:spPr bwMode="auto">
            <a:xfrm>
              <a:off x="3624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99" name="Oval 481"/>
            <p:cNvSpPr>
              <a:spLocks noChangeArrowheads="1"/>
            </p:cNvSpPr>
            <p:nvPr/>
          </p:nvSpPr>
          <p:spPr bwMode="auto">
            <a:xfrm>
              <a:off x="3624" y="315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0" name="Oval 482"/>
            <p:cNvSpPr>
              <a:spLocks noChangeArrowheads="1"/>
            </p:cNvSpPr>
            <p:nvPr/>
          </p:nvSpPr>
          <p:spPr bwMode="auto">
            <a:xfrm>
              <a:off x="3624" y="313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1" name="Oval 483"/>
            <p:cNvSpPr>
              <a:spLocks noChangeArrowheads="1"/>
            </p:cNvSpPr>
            <p:nvPr/>
          </p:nvSpPr>
          <p:spPr bwMode="auto">
            <a:xfrm>
              <a:off x="3624" y="310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2" name="Oval 484"/>
            <p:cNvSpPr>
              <a:spLocks noChangeArrowheads="1"/>
            </p:cNvSpPr>
            <p:nvPr/>
          </p:nvSpPr>
          <p:spPr bwMode="auto">
            <a:xfrm>
              <a:off x="3624" y="307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3" name="Oval 485"/>
            <p:cNvSpPr>
              <a:spLocks noChangeArrowheads="1"/>
            </p:cNvSpPr>
            <p:nvPr/>
          </p:nvSpPr>
          <p:spPr bwMode="auto">
            <a:xfrm>
              <a:off x="3624" y="304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4" name="Oval 486"/>
            <p:cNvSpPr>
              <a:spLocks noChangeArrowheads="1"/>
            </p:cNvSpPr>
            <p:nvPr/>
          </p:nvSpPr>
          <p:spPr bwMode="auto">
            <a:xfrm>
              <a:off x="3624" y="3018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5" name="Oval 487"/>
            <p:cNvSpPr>
              <a:spLocks noChangeArrowheads="1"/>
            </p:cNvSpPr>
            <p:nvPr/>
          </p:nvSpPr>
          <p:spPr bwMode="auto">
            <a:xfrm>
              <a:off x="3630" y="3210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6" name="Oval 488"/>
            <p:cNvSpPr>
              <a:spLocks noChangeArrowheads="1"/>
            </p:cNvSpPr>
            <p:nvPr/>
          </p:nvSpPr>
          <p:spPr bwMode="auto">
            <a:xfrm>
              <a:off x="3630" y="3186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7" name="Oval 489"/>
            <p:cNvSpPr>
              <a:spLocks noChangeArrowheads="1"/>
            </p:cNvSpPr>
            <p:nvPr/>
          </p:nvSpPr>
          <p:spPr bwMode="auto">
            <a:xfrm>
              <a:off x="3630" y="3156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8" name="Oval 490"/>
            <p:cNvSpPr>
              <a:spLocks noChangeArrowheads="1"/>
            </p:cNvSpPr>
            <p:nvPr/>
          </p:nvSpPr>
          <p:spPr bwMode="auto">
            <a:xfrm>
              <a:off x="3630" y="313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09" name="Oval 491"/>
            <p:cNvSpPr>
              <a:spLocks noChangeArrowheads="1"/>
            </p:cNvSpPr>
            <p:nvPr/>
          </p:nvSpPr>
          <p:spPr bwMode="auto">
            <a:xfrm>
              <a:off x="3630" y="310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0" name="Oval 492"/>
            <p:cNvSpPr>
              <a:spLocks noChangeArrowheads="1"/>
            </p:cNvSpPr>
            <p:nvPr/>
          </p:nvSpPr>
          <p:spPr bwMode="auto">
            <a:xfrm>
              <a:off x="3630" y="307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1" name="Oval 493"/>
            <p:cNvSpPr>
              <a:spLocks noChangeArrowheads="1"/>
            </p:cNvSpPr>
            <p:nvPr/>
          </p:nvSpPr>
          <p:spPr bwMode="auto">
            <a:xfrm>
              <a:off x="3630" y="304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2" name="Oval 494"/>
            <p:cNvSpPr>
              <a:spLocks noChangeArrowheads="1"/>
            </p:cNvSpPr>
            <p:nvPr/>
          </p:nvSpPr>
          <p:spPr bwMode="auto">
            <a:xfrm>
              <a:off x="3630" y="301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3" name="Oval 495"/>
            <p:cNvSpPr>
              <a:spLocks noChangeArrowheads="1"/>
            </p:cNvSpPr>
            <p:nvPr/>
          </p:nvSpPr>
          <p:spPr bwMode="auto">
            <a:xfrm>
              <a:off x="3642" y="3210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4" name="Oval 496"/>
            <p:cNvSpPr>
              <a:spLocks noChangeArrowheads="1"/>
            </p:cNvSpPr>
            <p:nvPr/>
          </p:nvSpPr>
          <p:spPr bwMode="auto">
            <a:xfrm>
              <a:off x="3642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5" name="Oval 497"/>
            <p:cNvSpPr>
              <a:spLocks noChangeArrowheads="1"/>
            </p:cNvSpPr>
            <p:nvPr/>
          </p:nvSpPr>
          <p:spPr bwMode="auto">
            <a:xfrm>
              <a:off x="3642" y="3156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6" name="Oval 498"/>
            <p:cNvSpPr>
              <a:spLocks noChangeArrowheads="1"/>
            </p:cNvSpPr>
            <p:nvPr/>
          </p:nvSpPr>
          <p:spPr bwMode="auto">
            <a:xfrm>
              <a:off x="3642" y="313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7" name="Oval 499"/>
            <p:cNvSpPr>
              <a:spLocks noChangeArrowheads="1"/>
            </p:cNvSpPr>
            <p:nvPr/>
          </p:nvSpPr>
          <p:spPr bwMode="auto">
            <a:xfrm>
              <a:off x="3642" y="3102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8" name="Oval 500"/>
            <p:cNvSpPr>
              <a:spLocks noChangeArrowheads="1"/>
            </p:cNvSpPr>
            <p:nvPr/>
          </p:nvSpPr>
          <p:spPr bwMode="auto">
            <a:xfrm>
              <a:off x="3642" y="307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19" name="Oval 501"/>
            <p:cNvSpPr>
              <a:spLocks noChangeArrowheads="1"/>
            </p:cNvSpPr>
            <p:nvPr/>
          </p:nvSpPr>
          <p:spPr bwMode="auto">
            <a:xfrm>
              <a:off x="3642" y="3048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0" name="Oval 502"/>
            <p:cNvSpPr>
              <a:spLocks noChangeArrowheads="1"/>
            </p:cNvSpPr>
            <p:nvPr/>
          </p:nvSpPr>
          <p:spPr bwMode="auto">
            <a:xfrm>
              <a:off x="3642" y="3018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1" name="Oval 503"/>
            <p:cNvSpPr>
              <a:spLocks noChangeArrowheads="1"/>
            </p:cNvSpPr>
            <p:nvPr/>
          </p:nvSpPr>
          <p:spPr bwMode="auto">
            <a:xfrm>
              <a:off x="3648" y="3240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2" name="Oval 504"/>
            <p:cNvSpPr>
              <a:spLocks noChangeArrowheads="1"/>
            </p:cNvSpPr>
            <p:nvPr/>
          </p:nvSpPr>
          <p:spPr bwMode="auto">
            <a:xfrm>
              <a:off x="3648" y="3210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3" name="Oval 505"/>
            <p:cNvSpPr>
              <a:spLocks noChangeArrowheads="1"/>
            </p:cNvSpPr>
            <p:nvPr/>
          </p:nvSpPr>
          <p:spPr bwMode="auto">
            <a:xfrm>
              <a:off x="3648" y="3186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4" name="Oval 506"/>
            <p:cNvSpPr>
              <a:spLocks noChangeArrowheads="1"/>
            </p:cNvSpPr>
            <p:nvPr/>
          </p:nvSpPr>
          <p:spPr bwMode="auto">
            <a:xfrm>
              <a:off x="3648" y="3156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5" name="Oval 507"/>
            <p:cNvSpPr>
              <a:spLocks noChangeArrowheads="1"/>
            </p:cNvSpPr>
            <p:nvPr/>
          </p:nvSpPr>
          <p:spPr bwMode="auto">
            <a:xfrm>
              <a:off x="3648" y="3132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6" name="Oval 508"/>
            <p:cNvSpPr>
              <a:spLocks noChangeArrowheads="1"/>
            </p:cNvSpPr>
            <p:nvPr/>
          </p:nvSpPr>
          <p:spPr bwMode="auto">
            <a:xfrm>
              <a:off x="3648" y="3102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7" name="Oval 509"/>
            <p:cNvSpPr>
              <a:spLocks noChangeArrowheads="1"/>
            </p:cNvSpPr>
            <p:nvPr/>
          </p:nvSpPr>
          <p:spPr bwMode="auto">
            <a:xfrm>
              <a:off x="3648" y="3072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8" name="Oval 510"/>
            <p:cNvSpPr>
              <a:spLocks noChangeArrowheads="1"/>
            </p:cNvSpPr>
            <p:nvPr/>
          </p:nvSpPr>
          <p:spPr bwMode="auto">
            <a:xfrm>
              <a:off x="3648" y="3048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29" name="Oval 511"/>
            <p:cNvSpPr>
              <a:spLocks noChangeArrowheads="1"/>
            </p:cNvSpPr>
            <p:nvPr/>
          </p:nvSpPr>
          <p:spPr bwMode="auto">
            <a:xfrm>
              <a:off x="3648" y="3018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0" name="Oval 512"/>
            <p:cNvSpPr>
              <a:spLocks noChangeArrowheads="1"/>
            </p:cNvSpPr>
            <p:nvPr/>
          </p:nvSpPr>
          <p:spPr bwMode="auto">
            <a:xfrm>
              <a:off x="3654" y="3210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1" name="Oval 513"/>
            <p:cNvSpPr>
              <a:spLocks noChangeArrowheads="1"/>
            </p:cNvSpPr>
            <p:nvPr/>
          </p:nvSpPr>
          <p:spPr bwMode="auto">
            <a:xfrm>
              <a:off x="3654" y="3186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2" name="Oval 514"/>
            <p:cNvSpPr>
              <a:spLocks noChangeArrowheads="1"/>
            </p:cNvSpPr>
            <p:nvPr/>
          </p:nvSpPr>
          <p:spPr bwMode="auto">
            <a:xfrm>
              <a:off x="3654" y="3156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3" name="Oval 515"/>
            <p:cNvSpPr>
              <a:spLocks noChangeArrowheads="1"/>
            </p:cNvSpPr>
            <p:nvPr/>
          </p:nvSpPr>
          <p:spPr bwMode="auto">
            <a:xfrm>
              <a:off x="3654" y="3132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4" name="Oval 516"/>
            <p:cNvSpPr>
              <a:spLocks noChangeArrowheads="1"/>
            </p:cNvSpPr>
            <p:nvPr/>
          </p:nvSpPr>
          <p:spPr bwMode="auto">
            <a:xfrm>
              <a:off x="3654" y="3102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5" name="Oval 517"/>
            <p:cNvSpPr>
              <a:spLocks noChangeArrowheads="1"/>
            </p:cNvSpPr>
            <p:nvPr/>
          </p:nvSpPr>
          <p:spPr bwMode="auto">
            <a:xfrm>
              <a:off x="3654" y="3072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6" name="Oval 518"/>
            <p:cNvSpPr>
              <a:spLocks noChangeArrowheads="1"/>
            </p:cNvSpPr>
            <p:nvPr/>
          </p:nvSpPr>
          <p:spPr bwMode="auto">
            <a:xfrm>
              <a:off x="3654" y="3048"/>
              <a:ext cx="30" cy="30"/>
            </a:xfrm>
            <a:prstGeom prst="ellipse">
              <a:avLst/>
            </a:prstGeom>
            <a:solidFill>
              <a:srgbClr val="FF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7" name="Oval 519"/>
            <p:cNvSpPr>
              <a:spLocks noChangeArrowheads="1"/>
            </p:cNvSpPr>
            <p:nvPr/>
          </p:nvSpPr>
          <p:spPr bwMode="auto">
            <a:xfrm>
              <a:off x="3654" y="3018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8" name="Oval 520"/>
            <p:cNvSpPr>
              <a:spLocks noChangeArrowheads="1"/>
            </p:cNvSpPr>
            <p:nvPr/>
          </p:nvSpPr>
          <p:spPr bwMode="auto">
            <a:xfrm>
              <a:off x="3654" y="2994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39" name="Oval 521"/>
            <p:cNvSpPr>
              <a:spLocks noChangeArrowheads="1"/>
            </p:cNvSpPr>
            <p:nvPr/>
          </p:nvSpPr>
          <p:spPr bwMode="auto">
            <a:xfrm>
              <a:off x="3666" y="3240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0" name="Oval 522"/>
            <p:cNvSpPr>
              <a:spLocks noChangeArrowheads="1"/>
            </p:cNvSpPr>
            <p:nvPr/>
          </p:nvSpPr>
          <p:spPr bwMode="auto">
            <a:xfrm>
              <a:off x="3666" y="3210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1" name="Oval 523"/>
            <p:cNvSpPr>
              <a:spLocks noChangeArrowheads="1"/>
            </p:cNvSpPr>
            <p:nvPr/>
          </p:nvSpPr>
          <p:spPr bwMode="auto">
            <a:xfrm>
              <a:off x="3666" y="3186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2" name="Oval 524"/>
            <p:cNvSpPr>
              <a:spLocks noChangeArrowheads="1"/>
            </p:cNvSpPr>
            <p:nvPr/>
          </p:nvSpPr>
          <p:spPr bwMode="auto">
            <a:xfrm>
              <a:off x="3666" y="3156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3" name="Oval 525"/>
            <p:cNvSpPr>
              <a:spLocks noChangeArrowheads="1"/>
            </p:cNvSpPr>
            <p:nvPr/>
          </p:nvSpPr>
          <p:spPr bwMode="auto">
            <a:xfrm>
              <a:off x="3666" y="3132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4" name="Oval 526"/>
            <p:cNvSpPr>
              <a:spLocks noChangeArrowheads="1"/>
            </p:cNvSpPr>
            <p:nvPr/>
          </p:nvSpPr>
          <p:spPr bwMode="auto">
            <a:xfrm>
              <a:off x="3666" y="3102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5" name="Oval 527"/>
            <p:cNvSpPr>
              <a:spLocks noChangeArrowheads="1"/>
            </p:cNvSpPr>
            <p:nvPr/>
          </p:nvSpPr>
          <p:spPr bwMode="auto">
            <a:xfrm>
              <a:off x="3666" y="3072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6" name="Oval 528"/>
            <p:cNvSpPr>
              <a:spLocks noChangeArrowheads="1"/>
            </p:cNvSpPr>
            <p:nvPr/>
          </p:nvSpPr>
          <p:spPr bwMode="auto">
            <a:xfrm>
              <a:off x="3666" y="3048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7" name="Oval 529"/>
            <p:cNvSpPr>
              <a:spLocks noChangeArrowheads="1"/>
            </p:cNvSpPr>
            <p:nvPr/>
          </p:nvSpPr>
          <p:spPr bwMode="auto">
            <a:xfrm>
              <a:off x="3666" y="3018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8" name="Oval 530"/>
            <p:cNvSpPr>
              <a:spLocks noChangeArrowheads="1"/>
            </p:cNvSpPr>
            <p:nvPr/>
          </p:nvSpPr>
          <p:spPr bwMode="auto">
            <a:xfrm>
              <a:off x="3672" y="3210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49" name="Oval 531"/>
            <p:cNvSpPr>
              <a:spLocks noChangeArrowheads="1"/>
            </p:cNvSpPr>
            <p:nvPr/>
          </p:nvSpPr>
          <p:spPr bwMode="auto">
            <a:xfrm>
              <a:off x="3672" y="3186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0" name="Oval 532"/>
            <p:cNvSpPr>
              <a:spLocks noChangeArrowheads="1"/>
            </p:cNvSpPr>
            <p:nvPr/>
          </p:nvSpPr>
          <p:spPr bwMode="auto">
            <a:xfrm>
              <a:off x="3672" y="3156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1" name="Oval 533"/>
            <p:cNvSpPr>
              <a:spLocks noChangeArrowheads="1"/>
            </p:cNvSpPr>
            <p:nvPr/>
          </p:nvSpPr>
          <p:spPr bwMode="auto">
            <a:xfrm>
              <a:off x="3672" y="3132"/>
              <a:ext cx="30" cy="30"/>
            </a:xfrm>
            <a:prstGeom prst="ellipse">
              <a:avLst/>
            </a:prstGeom>
            <a:solidFill>
              <a:srgbClr val="8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2" name="Oval 534"/>
            <p:cNvSpPr>
              <a:spLocks noChangeArrowheads="1"/>
            </p:cNvSpPr>
            <p:nvPr/>
          </p:nvSpPr>
          <p:spPr bwMode="auto">
            <a:xfrm>
              <a:off x="3672" y="3102"/>
              <a:ext cx="30" cy="30"/>
            </a:xfrm>
            <a:prstGeom prst="ellipse">
              <a:avLst/>
            </a:prstGeom>
            <a:solidFill>
              <a:srgbClr val="8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3" name="Oval 535"/>
            <p:cNvSpPr>
              <a:spLocks noChangeArrowheads="1"/>
            </p:cNvSpPr>
            <p:nvPr/>
          </p:nvSpPr>
          <p:spPr bwMode="auto">
            <a:xfrm>
              <a:off x="3672" y="3072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4" name="Oval 536"/>
            <p:cNvSpPr>
              <a:spLocks noChangeArrowheads="1"/>
            </p:cNvSpPr>
            <p:nvPr/>
          </p:nvSpPr>
          <p:spPr bwMode="auto">
            <a:xfrm>
              <a:off x="3672" y="3048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5" name="Oval 537"/>
            <p:cNvSpPr>
              <a:spLocks noChangeArrowheads="1"/>
            </p:cNvSpPr>
            <p:nvPr/>
          </p:nvSpPr>
          <p:spPr bwMode="auto">
            <a:xfrm>
              <a:off x="3672" y="3018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6" name="Oval 538"/>
            <p:cNvSpPr>
              <a:spLocks noChangeArrowheads="1"/>
            </p:cNvSpPr>
            <p:nvPr/>
          </p:nvSpPr>
          <p:spPr bwMode="auto">
            <a:xfrm>
              <a:off x="3672" y="2994"/>
              <a:ext cx="30" cy="30"/>
            </a:xfrm>
            <a:prstGeom prst="ellipse">
              <a:avLst/>
            </a:prstGeom>
            <a:solidFill>
              <a:srgbClr val="FF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7" name="Oval 539"/>
            <p:cNvSpPr>
              <a:spLocks noChangeArrowheads="1"/>
            </p:cNvSpPr>
            <p:nvPr/>
          </p:nvSpPr>
          <p:spPr bwMode="auto">
            <a:xfrm>
              <a:off x="3684" y="3210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8" name="Oval 540"/>
            <p:cNvSpPr>
              <a:spLocks noChangeArrowheads="1"/>
            </p:cNvSpPr>
            <p:nvPr/>
          </p:nvSpPr>
          <p:spPr bwMode="auto">
            <a:xfrm>
              <a:off x="3684" y="3186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59" name="Oval 541"/>
            <p:cNvSpPr>
              <a:spLocks noChangeArrowheads="1"/>
            </p:cNvSpPr>
            <p:nvPr/>
          </p:nvSpPr>
          <p:spPr bwMode="auto">
            <a:xfrm>
              <a:off x="3684" y="3156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0" name="Oval 542"/>
            <p:cNvSpPr>
              <a:spLocks noChangeArrowheads="1"/>
            </p:cNvSpPr>
            <p:nvPr/>
          </p:nvSpPr>
          <p:spPr bwMode="auto">
            <a:xfrm>
              <a:off x="3684" y="3132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1" name="Oval 543"/>
            <p:cNvSpPr>
              <a:spLocks noChangeArrowheads="1"/>
            </p:cNvSpPr>
            <p:nvPr/>
          </p:nvSpPr>
          <p:spPr bwMode="auto">
            <a:xfrm>
              <a:off x="3684" y="3102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2" name="Oval 544"/>
            <p:cNvSpPr>
              <a:spLocks noChangeArrowheads="1"/>
            </p:cNvSpPr>
            <p:nvPr/>
          </p:nvSpPr>
          <p:spPr bwMode="auto">
            <a:xfrm>
              <a:off x="3684" y="3072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3" name="Oval 545"/>
            <p:cNvSpPr>
              <a:spLocks noChangeArrowheads="1"/>
            </p:cNvSpPr>
            <p:nvPr/>
          </p:nvSpPr>
          <p:spPr bwMode="auto">
            <a:xfrm>
              <a:off x="3684" y="3048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4" name="Oval 546"/>
            <p:cNvSpPr>
              <a:spLocks noChangeArrowheads="1"/>
            </p:cNvSpPr>
            <p:nvPr/>
          </p:nvSpPr>
          <p:spPr bwMode="auto">
            <a:xfrm>
              <a:off x="3684" y="3018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5" name="Oval 547"/>
            <p:cNvSpPr>
              <a:spLocks noChangeArrowheads="1"/>
            </p:cNvSpPr>
            <p:nvPr/>
          </p:nvSpPr>
          <p:spPr bwMode="auto">
            <a:xfrm>
              <a:off x="3684" y="2994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6" name="Oval 548"/>
            <p:cNvSpPr>
              <a:spLocks noChangeArrowheads="1"/>
            </p:cNvSpPr>
            <p:nvPr/>
          </p:nvSpPr>
          <p:spPr bwMode="auto">
            <a:xfrm>
              <a:off x="3690" y="3240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7" name="Oval 549"/>
            <p:cNvSpPr>
              <a:spLocks noChangeArrowheads="1"/>
            </p:cNvSpPr>
            <p:nvPr/>
          </p:nvSpPr>
          <p:spPr bwMode="auto">
            <a:xfrm>
              <a:off x="3690" y="3210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8" name="Oval 550"/>
            <p:cNvSpPr>
              <a:spLocks noChangeArrowheads="1"/>
            </p:cNvSpPr>
            <p:nvPr/>
          </p:nvSpPr>
          <p:spPr bwMode="auto">
            <a:xfrm>
              <a:off x="3690" y="3186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69" name="Oval 551"/>
            <p:cNvSpPr>
              <a:spLocks noChangeArrowheads="1"/>
            </p:cNvSpPr>
            <p:nvPr/>
          </p:nvSpPr>
          <p:spPr bwMode="auto">
            <a:xfrm>
              <a:off x="3690" y="3156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0" name="Oval 552"/>
            <p:cNvSpPr>
              <a:spLocks noChangeArrowheads="1"/>
            </p:cNvSpPr>
            <p:nvPr/>
          </p:nvSpPr>
          <p:spPr bwMode="auto">
            <a:xfrm>
              <a:off x="3690" y="3132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1" name="Oval 553"/>
            <p:cNvSpPr>
              <a:spLocks noChangeArrowheads="1"/>
            </p:cNvSpPr>
            <p:nvPr/>
          </p:nvSpPr>
          <p:spPr bwMode="auto">
            <a:xfrm>
              <a:off x="3690" y="3102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2" name="Oval 554"/>
            <p:cNvSpPr>
              <a:spLocks noChangeArrowheads="1"/>
            </p:cNvSpPr>
            <p:nvPr/>
          </p:nvSpPr>
          <p:spPr bwMode="auto">
            <a:xfrm>
              <a:off x="3690" y="3072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3" name="Oval 555"/>
            <p:cNvSpPr>
              <a:spLocks noChangeArrowheads="1"/>
            </p:cNvSpPr>
            <p:nvPr/>
          </p:nvSpPr>
          <p:spPr bwMode="auto">
            <a:xfrm>
              <a:off x="3690" y="3048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4" name="Oval 556"/>
            <p:cNvSpPr>
              <a:spLocks noChangeArrowheads="1"/>
            </p:cNvSpPr>
            <p:nvPr/>
          </p:nvSpPr>
          <p:spPr bwMode="auto">
            <a:xfrm>
              <a:off x="3690" y="3018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5" name="Oval 557"/>
            <p:cNvSpPr>
              <a:spLocks noChangeArrowheads="1"/>
            </p:cNvSpPr>
            <p:nvPr/>
          </p:nvSpPr>
          <p:spPr bwMode="auto">
            <a:xfrm>
              <a:off x="3702" y="3210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6" name="Oval 558"/>
            <p:cNvSpPr>
              <a:spLocks noChangeArrowheads="1"/>
            </p:cNvSpPr>
            <p:nvPr/>
          </p:nvSpPr>
          <p:spPr bwMode="auto">
            <a:xfrm>
              <a:off x="3702" y="3186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7" name="Oval 559"/>
            <p:cNvSpPr>
              <a:spLocks noChangeArrowheads="1"/>
            </p:cNvSpPr>
            <p:nvPr/>
          </p:nvSpPr>
          <p:spPr bwMode="auto">
            <a:xfrm>
              <a:off x="3702" y="3156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8" name="Oval 560"/>
            <p:cNvSpPr>
              <a:spLocks noChangeArrowheads="1"/>
            </p:cNvSpPr>
            <p:nvPr/>
          </p:nvSpPr>
          <p:spPr bwMode="auto">
            <a:xfrm>
              <a:off x="3702" y="3132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79" name="Oval 561"/>
            <p:cNvSpPr>
              <a:spLocks noChangeArrowheads="1"/>
            </p:cNvSpPr>
            <p:nvPr/>
          </p:nvSpPr>
          <p:spPr bwMode="auto">
            <a:xfrm>
              <a:off x="3702" y="3102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0" name="Oval 562"/>
            <p:cNvSpPr>
              <a:spLocks noChangeArrowheads="1"/>
            </p:cNvSpPr>
            <p:nvPr/>
          </p:nvSpPr>
          <p:spPr bwMode="auto">
            <a:xfrm>
              <a:off x="3702" y="3072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1" name="Oval 563"/>
            <p:cNvSpPr>
              <a:spLocks noChangeArrowheads="1"/>
            </p:cNvSpPr>
            <p:nvPr/>
          </p:nvSpPr>
          <p:spPr bwMode="auto">
            <a:xfrm>
              <a:off x="3702" y="3048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2" name="Oval 564"/>
            <p:cNvSpPr>
              <a:spLocks noChangeArrowheads="1"/>
            </p:cNvSpPr>
            <p:nvPr/>
          </p:nvSpPr>
          <p:spPr bwMode="auto">
            <a:xfrm>
              <a:off x="3702" y="3018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3" name="Oval 565"/>
            <p:cNvSpPr>
              <a:spLocks noChangeArrowheads="1"/>
            </p:cNvSpPr>
            <p:nvPr/>
          </p:nvSpPr>
          <p:spPr bwMode="auto">
            <a:xfrm>
              <a:off x="3702" y="2994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4" name="Oval 566"/>
            <p:cNvSpPr>
              <a:spLocks noChangeArrowheads="1"/>
            </p:cNvSpPr>
            <p:nvPr/>
          </p:nvSpPr>
          <p:spPr bwMode="auto">
            <a:xfrm>
              <a:off x="3708" y="3240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5" name="Oval 567"/>
            <p:cNvSpPr>
              <a:spLocks noChangeArrowheads="1"/>
            </p:cNvSpPr>
            <p:nvPr/>
          </p:nvSpPr>
          <p:spPr bwMode="auto">
            <a:xfrm>
              <a:off x="3708" y="3210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6" name="Oval 568"/>
            <p:cNvSpPr>
              <a:spLocks noChangeArrowheads="1"/>
            </p:cNvSpPr>
            <p:nvPr/>
          </p:nvSpPr>
          <p:spPr bwMode="auto">
            <a:xfrm>
              <a:off x="3708" y="3186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7" name="Oval 569"/>
            <p:cNvSpPr>
              <a:spLocks noChangeArrowheads="1"/>
            </p:cNvSpPr>
            <p:nvPr/>
          </p:nvSpPr>
          <p:spPr bwMode="auto">
            <a:xfrm>
              <a:off x="3708" y="3156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8" name="Oval 570"/>
            <p:cNvSpPr>
              <a:spLocks noChangeArrowheads="1"/>
            </p:cNvSpPr>
            <p:nvPr/>
          </p:nvSpPr>
          <p:spPr bwMode="auto">
            <a:xfrm>
              <a:off x="3708" y="3132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89" name="Oval 571"/>
            <p:cNvSpPr>
              <a:spLocks noChangeArrowheads="1"/>
            </p:cNvSpPr>
            <p:nvPr/>
          </p:nvSpPr>
          <p:spPr bwMode="auto">
            <a:xfrm>
              <a:off x="3708" y="3102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0" name="Oval 572"/>
            <p:cNvSpPr>
              <a:spLocks noChangeArrowheads="1"/>
            </p:cNvSpPr>
            <p:nvPr/>
          </p:nvSpPr>
          <p:spPr bwMode="auto">
            <a:xfrm>
              <a:off x="3708" y="3072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1" name="Oval 573"/>
            <p:cNvSpPr>
              <a:spLocks noChangeArrowheads="1"/>
            </p:cNvSpPr>
            <p:nvPr/>
          </p:nvSpPr>
          <p:spPr bwMode="auto">
            <a:xfrm>
              <a:off x="3708" y="3048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2" name="Oval 574"/>
            <p:cNvSpPr>
              <a:spLocks noChangeArrowheads="1"/>
            </p:cNvSpPr>
            <p:nvPr/>
          </p:nvSpPr>
          <p:spPr bwMode="auto">
            <a:xfrm>
              <a:off x="3708" y="3018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3" name="Oval 575"/>
            <p:cNvSpPr>
              <a:spLocks noChangeArrowheads="1"/>
            </p:cNvSpPr>
            <p:nvPr/>
          </p:nvSpPr>
          <p:spPr bwMode="auto">
            <a:xfrm>
              <a:off x="3714" y="3240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4" name="Oval 576"/>
            <p:cNvSpPr>
              <a:spLocks noChangeArrowheads="1"/>
            </p:cNvSpPr>
            <p:nvPr/>
          </p:nvSpPr>
          <p:spPr bwMode="auto">
            <a:xfrm>
              <a:off x="3714" y="3210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5" name="Oval 577"/>
            <p:cNvSpPr>
              <a:spLocks noChangeArrowheads="1"/>
            </p:cNvSpPr>
            <p:nvPr/>
          </p:nvSpPr>
          <p:spPr bwMode="auto">
            <a:xfrm>
              <a:off x="3714" y="3186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6" name="Oval 578"/>
            <p:cNvSpPr>
              <a:spLocks noChangeArrowheads="1"/>
            </p:cNvSpPr>
            <p:nvPr/>
          </p:nvSpPr>
          <p:spPr bwMode="auto">
            <a:xfrm>
              <a:off x="3714" y="3156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7" name="Oval 579"/>
            <p:cNvSpPr>
              <a:spLocks noChangeArrowheads="1"/>
            </p:cNvSpPr>
            <p:nvPr/>
          </p:nvSpPr>
          <p:spPr bwMode="auto">
            <a:xfrm>
              <a:off x="3714" y="3132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8" name="Oval 580"/>
            <p:cNvSpPr>
              <a:spLocks noChangeArrowheads="1"/>
            </p:cNvSpPr>
            <p:nvPr/>
          </p:nvSpPr>
          <p:spPr bwMode="auto">
            <a:xfrm>
              <a:off x="3714" y="3102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399" name="Oval 581"/>
            <p:cNvSpPr>
              <a:spLocks noChangeArrowheads="1"/>
            </p:cNvSpPr>
            <p:nvPr/>
          </p:nvSpPr>
          <p:spPr bwMode="auto">
            <a:xfrm>
              <a:off x="3714" y="307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0" name="Oval 582"/>
            <p:cNvSpPr>
              <a:spLocks noChangeArrowheads="1"/>
            </p:cNvSpPr>
            <p:nvPr/>
          </p:nvSpPr>
          <p:spPr bwMode="auto">
            <a:xfrm>
              <a:off x="3714" y="3048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1" name="Oval 583"/>
            <p:cNvSpPr>
              <a:spLocks noChangeArrowheads="1"/>
            </p:cNvSpPr>
            <p:nvPr/>
          </p:nvSpPr>
          <p:spPr bwMode="auto">
            <a:xfrm>
              <a:off x="3714" y="3018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2" name="Oval 584"/>
            <p:cNvSpPr>
              <a:spLocks noChangeArrowheads="1"/>
            </p:cNvSpPr>
            <p:nvPr/>
          </p:nvSpPr>
          <p:spPr bwMode="auto">
            <a:xfrm>
              <a:off x="3714" y="2994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3" name="Oval 585"/>
            <p:cNvSpPr>
              <a:spLocks noChangeArrowheads="1"/>
            </p:cNvSpPr>
            <p:nvPr/>
          </p:nvSpPr>
          <p:spPr bwMode="auto">
            <a:xfrm>
              <a:off x="3726" y="3240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4" name="Oval 586"/>
            <p:cNvSpPr>
              <a:spLocks noChangeArrowheads="1"/>
            </p:cNvSpPr>
            <p:nvPr/>
          </p:nvSpPr>
          <p:spPr bwMode="auto">
            <a:xfrm>
              <a:off x="3726" y="3210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5" name="Oval 587"/>
            <p:cNvSpPr>
              <a:spLocks noChangeArrowheads="1"/>
            </p:cNvSpPr>
            <p:nvPr/>
          </p:nvSpPr>
          <p:spPr bwMode="auto">
            <a:xfrm>
              <a:off x="3726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6" name="Oval 588"/>
            <p:cNvSpPr>
              <a:spLocks noChangeArrowheads="1"/>
            </p:cNvSpPr>
            <p:nvPr/>
          </p:nvSpPr>
          <p:spPr bwMode="auto">
            <a:xfrm>
              <a:off x="3726" y="3156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7" name="Oval 589"/>
            <p:cNvSpPr>
              <a:spLocks noChangeArrowheads="1"/>
            </p:cNvSpPr>
            <p:nvPr/>
          </p:nvSpPr>
          <p:spPr bwMode="auto">
            <a:xfrm>
              <a:off x="3726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8" name="Oval 590"/>
            <p:cNvSpPr>
              <a:spLocks noChangeArrowheads="1"/>
            </p:cNvSpPr>
            <p:nvPr/>
          </p:nvSpPr>
          <p:spPr bwMode="auto">
            <a:xfrm>
              <a:off x="3726" y="310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09" name="Oval 591"/>
            <p:cNvSpPr>
              <a:spLocks noChangeArrowheads="1"/>
            </p:cNvSpPr>
            <p:nvPr/>
          </p:nvSpPr>
          <p:spPr bwMode="auto">
            <a:xfrm>
              <a:off x="3726" y="307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0" name="Oval 592"/>
            <p:cNvSpPr>
              <a:spLocks noChangeArrowheads="1"/>
            </p:cNvSpPr>
            <p:nvPr/>
          </p:nvSpPr>
          <p:spPr bwMode="auto">
            <a:xfrm>
              <a:off x="3726" y="3048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1" name="Oval 593"/>
            <p:cNvSpPr>
              <a:spLocks noChangeArrowheads="1"/>
            </p:cNvSpPr>
            <p:nvPr/>
          </p:nvSpPr>
          <p:spPr bwMode="auto">
            <a:xfrm>
              <a:off x="3726" y="301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2" name="Oval 594"/>
            <p:cNvSpPr>
              <a:spLocks noChangeArrowheads="1"/>
            </p:cNvSpPr>
            <p:nvPr/>
          </p:nvSpPr>
          <p:spPr bwMode="auto">
            <a:xfrm>
              <a:off x="3732" y="324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3" name="Oval 595"/>
            <p:cNvSpPr>
              <a:spLocks noChangeArrowheads="1"/>
            </p:cNvSpPr>
            <p:nvPr/>
          </p:nvSpPr>
          <p:spPr bwMode="auto">
            <a:xfrm>
              <a:off x="3732" y="3210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4" name="Oval 596"/>
            <p:cNvSpPr>
              <a:spLocks noChangeArrowheads="1"/>
            </p:cNvSpPr>
            <p:nvPr/>
          </p:nvSpPr>
          <p:spPr bwMode="auto">
            <a:xfrm>
              <a:off x="3732" y="318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5" name="Oval 597"/>
            <p:cNvSpPr>
              <a:spLocks noChangeArrowheads="1"/>
            </p:cNvSpPr>
            <p:nvPr/>
          </p:nvSpPr>
          <p:spPr bwMode="auto">
            <a:xfrm>
              <a:off x="3732" y="3156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6" name="Oval 598"/>
            <p:cNvSpPr>
              <a:spLocks noChangeArrowheads="1"/>
            </p:cNvSpPr>
            <p:nvPr/>
          </p:nvSpPr>
          <p:spPr bwMode="auto">
            <a:xfrm>
              <a:off x="3732" y="313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7" name="Oval 599"/>
            <p:cNvSpPr>
              <a:spLocks noChangeArrowheads="1"/>
            </p:cNvSpPr>
            <p:nvPr/>
          </p:nvSpPr>
          <p:spPr bwMode="auto">
            <a:xfrm>
              <a:off x="3732" y="310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8" name="Oval 600"/>
            <p:cNvSpPr>
              <a:spLocks noChangeArrowheads="1"/>
            </p:cNvSpPr>
            <p:nvPr/>
          </p:nvSpPr>
          <p:spPr bwMode="auto">
            <a:xfrm>
              <a:off x="3732" y="307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19" name="Oval 601"/>
            <p:cNvSpPr>
              <a:spLocks noChangeArrowheads="1"/>
            </p:cNvSpPr>
            <p:nvPr/>
          </p:nvSpPr>
          <p:spPr bwMode="auto">
            <a:xfrm>
              <a:off x="3732" y="3048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0" name="Oval 602"/>
            <p:cNvSpPr>
              <a:spLocks noChangeArrowheads="1"/>
            </p:cNvSpPr>
            <p:nvPr/>
          </p:nvSpPr>
          <p:spPr bwMode="auto">
            <a:xfrm>
              <a:off x="3732" y="3018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1" name="Oval 603"/>
            <p:cNvSpPr>
              <a:spLocks noChangeArrowheads="1"/>
            </p:cNvSpPr>
            <p:nvPr/>
          </p:nvSpPr>
          <p:spPr bwMode="auto">
            <a:xfrm>
              <a:off x="3744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2" name="Oval 604"/>
            <p:cNvSpPr>
              <a:spLocks noChangeArrowheads="1"/>
            </p:cNvSpPr>
            <p:nvPr/>
          </p:nvSpPr>
          <p:spPr bwMode="auto">
            <a:xfrm>
              <a:off x="3744" y="321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3" name="Oval 605"/>
            <p:cNvSpPr>
              <a:spLocks noChangeArrowheads="1"/>
            </p:cNvSpPr>
            <p:nvPr/>
          </p:nvSpPr>
          <p:spPr bwMode="auto">
            <a:xfrm>
              <a:off x="3744" y="3186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424" name="Oval 606"/>
            <p:cNvSpPr>
              <a:spLocks noChangeArrowheads="1"/>
            </p:cNvSpPr>
            <p:nvPr/>
          </p:nvSpPr>
          <p:spPr bwMode="auto">
            <a:xfrm>
              <a:off x="3744" y="3156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3" name="Group 607"/>
          <p:cNvGrpSpPr>
            <a:grpSpLocks/>
          </p:cNvGrpSpPr>
          <p:nvPr/>
        </p:nvGrpSpPr>
        <p:grpSpPr bwMode="auto">
          <a:xfrm>
            <a:off x="6019800" y="4976813"/>
            <a:ext cx="361950" cy="609600"/>
            <a:chOff x="3744" y="3018"/>
            <a:chExt cx="228" cy="384"/>
          </a:xfrm>
        </p:grpSpPr>
        <p:sp>
          <p:nvSpPr>
            <p:cNvPr id="89025" name="Oval 608"/>
            <p:cNvSpPr>
              <a:spLocks noChangeArrowheads="1"/>
            </p:cNvSpPr>
            <p:nvPr/>
          </p:nvSpPr>
          <p:spPr bwMode="auto">
            <a:xfrm>
              <a:off x="3744" y="313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6" name="Oval 609"/>
            <p:cNvSpPr>
              <a:spLocks noChangeArrowheads="1"/>
            </p:cNvSpPr>
            <p:nvPr/>
          </p:nvSpPr>
          <p:spPr bwMode="auto">
            <a:xfrm>
              <a:off x="3744" y="3102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7" name="Oval 610"/>
            <p:cNvSpPr>
              <a:spLocks noChangeArrowheads="1"/>
            </p:cNvSpPr>
            <p:nvPr/>
          </p:nvSpPr>
          <p:spPr bwMode="auto">
            <a:xfrm>
              <a:off x="3744" y="3072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8" name="Oval 611"/>
            <p:cNvSpPr>
              <a:spLocks noChangeArrowheads="1"/>
            </p:cNvSpPr>
            <p:nvPr/>
          </p:nvSpPr>
          <p:spPr bwMode="auto">
            <a:xfrm>
              <a:off x="3744" y="304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9" name="Oval 612"/>
            <p:cNvSpPr>
              <a:spLocks noChangeArrowheads="1"/>
            </p:cNvSpPr>
            <p:nvPr/>
          </p:nvSpPr>
          <p:spPr bwMode="auto">
            <a:xfrm>
              <a:off x="3744" y="301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0" name="Oval 613"/>
            <p:cNvSpPr>
              <a:spLocks noChangeArrowheads="1"/>
            </p:cNvSpPr>
            <p:nvPr/>
          </p:nvSpPr>
          <p:spPr bwMode="auto">
            <a:xfrm>
              <a:off x="3750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1" name="Oval 614"/>
            <p:cNvSpPr>
              <a:spLocks noChangeArrowheads="1"/>
            </p:cNvSpPr>
            <p:nvPr/>
          </p:nvSpPr>
          <p:spPr bwMode="auto">
            <a:xfrm>
              <a:off x="3750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2" name="Oval 615"/>
            <p:cNvSpPr>
              <a:spLocks noChangeArrowheads="1"/>
            </p:cNvSpPr>
            <p:nvPr/>
          </p:nvSpPr>
          <p:spPr bwMode="auto">
            <a:xfrm>
              <a:off x="3750" y="3186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3" name="Oval 616"/>
            <p:cNvSpPr>
              <a:spLocks noChangeArrowheads="1"/>
            </p:cNvSpPr>
            <p:nvPr/>
          </p:nvSpPr>
          <p:spPr bwMode="auto">
            <a:xfrm>
              <a:off x="3750" y="3156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4" name="Oval 617"/>
            <p:cNvSpPr>
              <a:spLocks noChangeArrowheads="1"/>
            </p:cNvSpPr>
            <p:nvPr/>
          </p:nvSpPr>
          <p:spPr bwMode="auto">
            <a:xfrm>
              <a:off x="3750" y="3132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5" name="Oval 618"/>
            <p:cNvSpPr>
              <a:spLocks noChangeArrowheads="1"/>
            </p:cNvSpPr>
            <p:nvPr/>
          </p:nvSpPr>
          <p:spPr bwMode="auto">
            <a:xfrm>
              <a:off x="3750" y="310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6" name="Oval 619"/>
            <p:cNvSpPr>
              <a:spLocks noChangeArrowheads="1"/>
            </p:cNvSpPr>
            <p:nvPr/>
          </p:nvSpPr>
          <p:spPr bwMode="auto">
            <a:xfrm>
              <a:off x="3750" y="307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7" name="Oval 620"/>
            <p:cNvSpPr>
              <a:spLocks noChangeArrowheads="1"/>
            </p:cNvSpPr>
            <p:nvPr/>
          </p:nvSpPr>
          <p:spPr bwMode="auto">
            <a:xfrm>
              <a:off x="3750" y="304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8" name="Oval 621"/>
            <p:cNvSpPr>
              <a:spLocks noChangeArrowheads="1"/>
            </p:cNvSpPr>
            <p:nvPr/>
          </p:nvSpPr>
          <p:spPr bwMode="auto">
            <a:xfrm>
              <a:off x="3750" y="30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39" name="Oval 622"/>
            <p:cNvSpPr>
              <a:spLocks noChangeArrowheads="1"/>
            </p:cNvSpPr>
            <p:nvPr/>
          </p:nvSpPr>
          <p:spPr bwMode="auto">
            <a:xfrm>
              <a:off x="3762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0" name="Oval 623"/>
            <p:cNvSpPr>
              <a:spLocks noChangeArrowheads="1"/>
            </p:cNvSpPr>
            <p:nvPr/>
          </p:nvSpPr>
          <p:spPr bwMode="auto">
            <a:xfrm>
              <a:off x="3762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1" name="Oval 624"/>
            <p:cNvSpPr>
              <a:spLocks noChangeArrowheads="1"/>
            </p:cNvSpPr>
            <p:nvPr/>
          </p:nvSpPr>
          <p:spPr bwMode="auto">
            <a:xfrm>
              <a:off x="3762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2" name="Oval 625"/>
            <p:cNvSpPr>
              <a:spLocks noChangeArrowheads="1"/>
            </p:cNvSpPr>
            <p:nvPr/>
          </p:nvSpPr>
          <p:spPr bwMode="auto">
            <a:xfrm>
              <a:off x="3762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3" name="Oval 626"/>
            <p:cNvSpPr>
              <a:spLocks noChangeArrowheads="1"/>
            </p:cNvSpPr>
            <p:nvPr/>
          </p:nvSpPr>
          <p:spPr bwMode="auto">
            <a:xfrm>
              <a:off x="3762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4" name="Oval 627"/>
            <p:cNvSpPr>
              <a:spLocks noChangeArrowheads="1"/>
            </p:cNvSpPr>
            <p:nvPr/>
          </p:nvSpPr>
          <p:spPr bwMode="auto">
            <a:xfrm>
              <a:off x="3762" y="313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5" name="Oval 628"/>
            <p:cNvSpPr>
              <a:spLocks noChangeArrowheads="1"/>
            </p:cNvSpPr>
            <p:nvPr/>
          </p:nvSpPr>
          <p:spPr bwMode="auto">
            <a:xfrm>
              <a:off x="3762" y="310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6" name="Oval 629"/>
            <p:cNvSpPr>
              <a:spLocks noChangeArrowheads="1"/>
            </p:cNvSpPr>
            <p:nvPr/>
          </p:nvSpPr>
          <p:spPr bwMode="auto">
            <a:xfrm>
              <a:off x="3762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7" name="Oval 630"/>
            <p:cNvSpPr>
              <a:spLocks noChangeArrowheads="1"/>
            </p:cNvSpPr>
            <p:nvPr/>
          </p:nvSpPr>
          <p:spPr bwMode="auto">
            <a:xfrm>
              <a:off x="3762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8" name="Oval 631"/>
            <p:cNvSpPr>
              <a:spLocks noChangeArrowheads="1"/>
            </p:cNvSpPr>
            <p:nvPr/>
          </p:nvSpPr>
          <p:spPr bwMode="auto">
            <a:xfrm>
              <a:off x="3768" y="326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49" name="Oval 632"/>
            <p:cNvSpPr>
              <a:spLocks noChangeArrowheads="1"/>
            </p:cNvSpPr>
            <p:nvPr/>
          </p:nvSpPr>
          <p:spPr bwMode="auto">
            <a:xfrm>
              <a:off x="3768" y="32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0" name="Oval 633"/>
            <p:cNvSpPr>
              <a:spLocks noChangeArrowheads="1"/>
            </p:cNvSpPr>
            <p:nvPr/>
          </p:nvSpPr>
          <p:spPr bwMode="auto">
            <a:xfrm>
              <a:off x="3768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1" name="Oval 634"/>
            <p:cNvSpPr>
              <a:spLocks noChangeArrowheads="1"/>
            </p:cNvSpPr>
            <p:nvPr/>
          </p:nvSpPr>
          <p:spPr bwMode="auto">
            <a:xfrm>
              <a:off x="3768" y="318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2" name="Oval 635"/>
            <p:cNvSpPr>
              <a:spLocks noChangeArrowheads="1"/>
            </p:cNvSpPr>
            <p:nvPr/>
          </p:nvSpPr>
          <p:spPr bwMode="auto">
            <a:xfrm>
              <a:off x="3768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3" name="Oval 636"/>
            <p:cNvSpPr>
              <a:spLocks noChangeArrowheads="1"/>
            </p:cNvSpPr>
            <p:nvPr/>
          </p:nvSpPr>
          <p:spPr bwMode="auto">
            <a:xfrm>
              <a:off x="3768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4" name="Oval 637"/>
            <p:cNvSpPr>
              <a:spLocks noChangeArrowheads="1"/>
            </p:cNvSpPr>
            <p:nvPr/>
          </p:nvSpPr>
          <p:spPr bwMode="auto">
            <a:xfrm>
              <a:off x="3768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5" name="Oval 638"/>
            <p:cNvSpPr>
              <a:spLocks noChangeArrowheads="1"/>
            </p:cNvSpPr>
            <p:nvPr/>
          </p:nvSpPr>
          <p:spPr bwMode="auto">
            <a:xfrm>
              <a:off x="3768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6" name="Oval 639"/>
            <p:cNvSpPr>
              <a:spLocks noChangeArrowheads="1"/>
            </p:cNvSpPr>
            <p:nvPr/>
          </p:nvSpPr>
          <p:spPr bwMode="auto">
            <a:xfrm>
              <a:off x="3768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7" name="Oval 640"/>
            <p:cNvSpPr>
              <a:spLocks noChangeArrowheads="1"/>
            </p:cNvSpPr>
            <p:nvPr/>
          </p:nvSpPr>
          <p:spPr bwMode="auto">
            <a:xfrm>
              <a:off x="3774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8" name="Oval 641"/>
            <p:cNvSpPr>
              <a:spLocks noChangeArrowheads="1"/>
            </p:cNvSpPr>
            <p:nvPr/>
          </p:nvSpPr>
          <p:spPr bwMode="auto">
            <a:xfrm>
              <a:off x="3774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59" name="Oval 642"/>
            <p:cNvSpPr>
              <a:spLocks noChangeArrowheads="1"/>
            </p:cNvSpPr>
            <p:nvPr/>
          </p:nvSpPr>
          <p:spPr bwMode="auto">
            <a:xfrm>
              <a:off x="3774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0" name="Oval 643"/>
            <p:cNvSpPr>
              <a:spLocks noChangeArrowheads="1"/>
            </p:cNvSpPr>
            <p:nvPr/>
          </p:nvSpPr>
          <p:spPr bwMode="auto">
            <a:xfrm>
              <a:off x="3774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1" name="Oval 644"/>
            <p:cNvSpPr>
              <a:spLocks noChangeArrowheads="1"/>
            </p:cNvSpPr>
            <p:nvPr/>
          </p:nvSpPr>
          <p:spPr bwMode="auto">
            <a:xfrm>
              <a:off x="3774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2" name="Oval 645"/>
            <p:cNvSpPr>
              <a:spLocks noChangeArrowheads="1"/>
            </p:cNvSpPr>
            <p:nvPr/>
          </p:nvSpPr>
          <p:spPr bwMode="auto">
            <a:xfrm>
              <a:off x="3774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3" name="Oval 646"/>
            <p:cNvSpPr>
              <a:spLocks noChangeArrowheads="1"/>
            </p:cNvSpPr>
            <p:nvPr/>
          </p:nvSpPr>
          <p:spPr bwMode="auto">
            <a:xfrm>
              <a:off x="3774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4" name="Oval 647"/>
            <p:cNvSpPr>
              <a:spLocks noChangeArrowheads="1"/>
            </p:cNvSpPr>
            <p:nvPr/>
          </p:nvSpPr>
          <p:spPr bwMode="auto">
            <a:xfrm>
              <a:off x="3774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5" name="Oval 648"/>
            <p:cNvSpPr>
              <a:spLocks noChangeArrowheads="1"/>
            </p:cNvSpPr>
            <p:nvPr/>
          </p:nvSpPr>
          <p:spPr bwMode="auto">
            <a:xfrm>
              <a:off x="3774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6" name="Oval 649"/>
            <p:cNvSpPr>
              <a:spLocks noChangeArrowheads="1"/>
            </p:cNvSpPr>
            <p:nvPr/>
          </p:nvSpPr>
          <p:spPr bwMode="auto">
            <a:xfrm>
              <a:off x="3786" y="32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7" name="Oval 650"/>
            <p:cNvSpPr>
              <a:spLocks noChangeArrowheads="1"/>
            </p:cNvSpPr>
            <p:nvPr/>
          </p:nvSpPr>
          <p:spPr bwMode="auto">
            <a:xfrm>
              <a:off x="3786" y="3264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8" name="Oval 651"/>
            <p:cNvSpPr>
              <a:spLocks noChangeArrowheads="1"/>
            </p:cNvSpPr>
            <p:nvPr/>
          </p:nvSpPr>
          <p:spPr bwMode="auto">
            <a:xfrm>
              <a:off x="3786" y="32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69" name="Oval 652"/>
            <p:cNvSpPr>
              <a:spLocks noChangeArrowheads="1"/>
            </p:cNvSpPr>
            <p:nvPr/>
          </p:nvSpPr>
          <p:spPr bwMode="auto">
            <a:xfrm>
              <a:off x="3786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0" name="Oval 653"/>
            <p:cNvSpPr>
              <a:spLocks noChangeArrowheads="1"/>
            </p:cNvSpPr>
            <p:nvPr/>
          </p:nvSpPr>
          <p:spPr bwMode="auto">
            <a:xfrm>
              <a:off x="3786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1" name="Oval 654"/>
            <p:cNvSpPr>
              <a:spLocks noChangeArrowheads="1"/>
            </p:cNvSpPr>
            <p:nvPr/>
          </p:nvSpPr>
          <p:spPr bwMode="auto">
            <a:xfrm>
              <a:off x="3786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2" name="Oval 655"/>
            <p:cNvSpPr>
              <a:spLocks noChangeArrowheads="1"/>
            </p:cNvSpPr>
            <p:nvPr/>
          </p:nvSpPr>
          <p:spPr bwMode="auto">
            <a:xfrm>
              <a:off x="3786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3" name="Oval 656"/>
            <p:cNvSpPr>
              <a:spLocks noChangeArrowheads="1"/>
            </p:cNvSpPr>
            <p:nvPr/>
          </p:nvSpPr>
          <p:spPr bwMode="auto">
            <a:xfrm>
              <a:off x="3786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4" name="Oval 657"/>
            <p:cNvSpPr>
              <a:spLocks noChangeArrowheads="1"/>
            </p:cNvSpPr>
            <p:nvPr/>
          </p:nvSpPr>
          <p:spPr bwMode="auto">
            <a:xfrm>
              <a:off x="3786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5" name="Oval 658"/>
            <p:cNvSpPr>
              <a:spLocks noChangeArrowheads="1"/>
            </p:cNvSpPr>
            <p:nvPr/>
          </p:nvSpPr>
          <p:spPr bwMode="auto">
            <a:xfrm>
              <a:off x="3792" y="32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6" name="Oval 659"/>
            <p:cNvSpPr>
              <a:spLocks noChangeArrowheads="1"/>
            </p:cNvSpPr>
            <p:nvPr/>
          </p:nvSpPr>
          <p:spPr bwMode="auto">
            <a:xfrm>
              <a:off x="3792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7" name="Oval 660"/>
            <p:cNvSpPr>
              <a:spLocks noChangeArrowheads="1"/>
            </p:cNvSpPr>
            <p:nvPr/>
          </p:nvSpPr>
          <p:spPr bwMode="auto">
            <a:xfrm>
              <a:off x="3792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8" name="Oval 661"/>
            <p:cNvSpPr>
              <a:spLocks noChangeArrowheads="1"/>
            </p:cNvSpPr>
            <p:nvPr/>
          </p:nvSpPr>
          <p:spPr bwMode="auto">
            <a:xfrm>
              <a:off x="3792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79" name="Oval 662"/>
            <p:cNvSpPr>
              <a:spLocks noChangeArrowheads="1"/>
            </p:cNvSpPr>
            <p:nvPr/>
          </p:nvSpPr>
          <p:spPr bwMode="auto">
            <a:xfrm>
              <a:off x="3792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0" name="Oval 663"/>
            <p:cNvSpPr>
              <a:spLocks noChangeArrowheads="1"/>
            </p:cNvSpPr>
            <p:nvPr/>
          </p:nvSpPr>
          <p:spPr bwMode="auto">
            <a:xfrm>
              <a:off x="3792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1" name="Oval 664"/>
            <p:cNvSpPr>
              <a:spLocks noChangeArrowheads="1"/>
            </p:cNvSpPr>
            <p:nvPr/>
          </p:nvSpPr>
          <p:spPr bwMode="auto">
            <a:xfrm>
              <a:off x="3792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2" name="Oval 665"/>
            <p:cNvSpPr>
              <a:spLocks noChangeArrowheads="1"/>
            </p:cNvSpPr>
            <p:nvPr/>
          </p:nvSpPr>
          <p:spPr bwMode="auto">
            <a:xfrm>
              <a:off x="3792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3" name="Oval 666"/>
            <p:cNvSpPr>
              <a:spLocks noChangeArrowheads="1"/>
            </p:cNvSpPr>
            <p:nvPr/>
          </p:nvSpPr>
          <p:spPr bwMode="auto">
            <a:xfrm>
              <a:off x="3792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4" name="Oval 667"/>
            <p:cNvSpPr>
              <a:spLocks noChangeArrowheads="1"/>
            </p:cNvSpPr>
            <p:nvPr/>
          </p:nvSpPr>
          <p:spPr bwMode="auto">
            <a:xfrm>
              <a:off x="3804" y="32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5" name="Oval 668"/>
            <p:cNvSpPr>
              <a:spLocks noChangeArrowheads="1"/>
            </p:cNvSpPr>
            <p:nvPr/>
          </p:nvSpPr>
          <p:spPr bwMode="auto">
            <a:xfrm>
              <a:off x="3804" y="3264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6" name="Oval 669"/>
            <p:cNvSpPr>
              <a:spLocks noChangeArrowheads="1"/>
            </p:cNvSpPr>
            <p:nvPr/>
          </p:nvSpPr>
          <p:spPr bwMode="auto">
            <a:xfrm>
              <a:off x="3804" y="32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7" name="Oval 670"/>
            <p:cNvSpPr>
              <a:spLocks noChangeArrowheads="1"/>
            </p:cNvSpPr>
            <p:nvPr/>
          </p:nvSpPr>
          <p:spPr bwMode="auto">
            <a:xfrm>
              <a:off x="3804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8" name="Oval 671"/>
            <p:cNvSpPr>
              <a:spLocks noChangeArrowheads="1"/>
            </p:cNvSpPr>
            <p:nvPr/>
          </p:nvSpPr>
          <p:spPr bwMode="auto">
            <a:xfrm>
              <a:off x="3804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89" name="Oval 672"/>
            <p:cNvSpPr>
              <a:spLocks noChangeArrowheads="1"/>
            </p:cNvSpPr>
            <p:nvPr/>
          </p:nvSpPr>
          <p:spPr bwMode="auto">
            <a:xfrm>
              <a:off x="3804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0" name="Oval 673"/>
            <p:cNvSpPr>
              <a:spLocks noChangeArrowheads="1"/>
            </p:cNvSpPr>
            <p:nvPr/>
          </p:nvSpPr>
          <p:spPr bwMode="auto">
            <a:xfrm>
              <a:off x="3804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1" name="Oval 674"/>
            <p:cNvSpPr>
              <a:spLocks noChangeArrowheads="1"/>
            </p:cNvSpPr>
            <p:nvPr/>
          </p:nvSpPr>
          <p:spPr bwMode="auto">
            <a:xfrm>
              <a:off x="3804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2" name="Oval 675"/>
            <p:cNvSpPr>
              <a:spLocks noChangeArrowheads="1"/>
            </p:cNvSpPr>
            <p:nvPr/>
          </p:nvSpPr>
          <p:spPr bwMode="auto">
            <a:xfrm>
              <a:off x="3804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3" name="Oval 676"/>
            <p:cNvSpPr>
              <a:spLocks noChangeArrowheads="1"/>
            </p:cNvSpPr>
            <p:nvPr/>
          </p:nvSpPr>
          <p:spPr bwMode="auto">
            <a:xfrm>
              <a:off x="3810" y="32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4" name="Oval 677"/>
            <p:cNvSpPr>
              <a:spLocks noChangeArrowheads="1"/>
            </p:cNvSpPr>
            <p:nvPr/>
          </p:nvSpPr>
          <p:spPr bwMode="auto">
            <a:xfrm>
              <a:off x="3810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5" name="Oval 678"/>
            <p:cNvSpPr>
              <a:spLocks noChangeArrowheads="1"/>
            </p:cNvSpPr>
            <p:nvPr/>
          </p:nvSpPr>
          <p:spPr bwMode="auto">
            <a:xfrm>
              <a:off x="3810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6" name="Oval 679"/>
            <p:cNvSpPr>
              <a:spLocks noChangeArrowheads="1"/>
            </p:cNvSpPr>
            <p:nvPr/>
          </p:nvSpPr>
          <p:spPr bwMode="auto">
            <a:xfrm>
              <a:off x="3810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7" name="Oval 680"/>
            <p:cNvSpPr>
              <a:spLocks noChangeArrowheads="1"/>
            </p:cNvSpPr>
            <p:nvPr/>
          </p:nvSpPr>
          <p:spPr bwMode="auto">
            <a:xfrm>
              <a:off x="3810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8" name="Oval 681"/>
            <p:cNvSpPr>
              <a:spLocks noChangeArrowheads="1"/>
            </p:cNvSpPr>
            <p:nvPr/>
          </p:nvSpPr>
          <p:spPr bwMode="auto">
            <a:xfrm>
              <a:off x="3810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99" name="Oval 682"/>
            <p:cNvSpPr>
              <a:spLocks noChangeArrowheads="1"/>
            </p:cNvSpPr>
            <p:nvPr/>
          </p:nvSpPr>
          <p:spPr bwMode="auto">
            <a:xfrm>
              <a:off x="3810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0" name="Oval 683"/>
            <p:cNvSpPr>
              <a:spLocks noChangeArrowheads="1"/>
            </p:cNvSpPr>
            <p:nvPr/>
          </p:nvSpPr>
          <p:spPr bwMode="auto">
            <a:xfrm>
              <a:off x="3810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1" name="Oval 684"/>
            <p:cNvSpPr>
              <a:spLocks noChangeArrowheads="1"/>
            </p:cNvSpPr>
            <p:nvPr/>
          </p:nvSpPr>
          <p:spPr bwMode="auto">
            <a:xfrm>
              <a:off x="3810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2" name="Oval 685"/>
            <p:cNvSpPr>
              <a:spLocks noChangeArrowheads="1"/>
            </p:cNvSpPr>
            <p:nvPr/>
          </p:nvSpPr>
          <p:spPr bwMode="auto">
            <a:xfrm>
              <a:off x="3822" y="33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3" name="Oval 686"/>
            <p:cNvSpPr>
              <a:spLocks noChangeArrowheads="1"/>
            </p:cNvSpPr>
            <p:nvPr/>
          </p:nvSpPr>
          <p:spPr bwMode="auto">
            <a:xfrm>
              <a:off x="3822" y="32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4" name="Oval 687"/>
            <p:cNvSpPr>
              <a:spLocks noChangeArrowheads="1"/>
            </p:cNvSpPr>
            <p:nvPr/>
          </p:nvSpPr>
          <p:spPr bwMode="auto">
            <a:xfrm>
              <a:off x="3822" y="32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5" name="Oval 688"/>
            <p:cNvSpPr>
              <a:spLocks noChangeArrowheads="1"/>
            </p:cNvSpPr>
            <p:nvPr/>
          </p:nvSpPr>
          <p:spPr bwMode="auto">
            <a:xfrm>
              <a:off x="3822" y="324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6" name="Oval 689"/>
            <p:cNvSpPr>
              <a:spLocks noChangeArrowheads="1"/>
            </p:cNvSpPr>
            <p:nvPr/>
          </p:nvSpPr>
          <p:spPr bwMode="auto">
            <a:xfrm>
              <a:off x="3822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7" name="Oval 690"/>
            <p:cNvSpPr>
              <a:spLocks noChangeArrowheads="1"/>
            </p:cNvSpPr>
            <p:nvPr/>
          </p:nvSpPr>
          <p:spPr bwMode="auto">
            <a:xfrm>
              <a:off x="3822" y="318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8" name="Oval 691"/>
            <p:cNvSpPr>
              <a:spLocks noChangeArrowheads="1"/>
            </p:cNvSpPr>
            <p:nvPr/>
          </p:nvSpPr>
          <p:spPr bwMode="auto">
            <a:xfrm>
              <a:off x="3822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09" name="Oval 692"/>
            <p:cNvSpPr>
              <a:spLocks noChangeArrowheads="1"/>
            </p:cNvSpPr>
            <p:nvPr/>
          </p:nvSpPr>
          <p:spPr bwMode="auto">
            <a:xfrm>
              <a:off x="3822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0" name="Oval 693"/>
            <p:cNvSpPr>
              <a:spLocks noChangeArrowheads="1"/>
            </p:cNvSpPr>
            <p:nvPr/>
          </p:nvSpPr>
          <p:spPr bwMode="auto">
            <a:xfrm>
              <a:off x="382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1" name="Oval 694"/>
            <p:cNvSpPr>
              <a:spLocks noChangeArrowheads="1"/>
            </p:cNvSpPr>
            <p:nvPr/>
          </p:nvSpPr>
          <p:spPr bwMode="auto">
            <a:xfrm>
              <a:off x="3828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2" name="Oval 695"/>
            <p:cNvSpPr>
              <a:spLocks noChangeArrowheads="1"/>
            </p:cNvSpPr>
            <p:nvPr/>
          </p:nvSpPr>
          <p:spPr bwMode="auto">
            <a:xfrm>
              <a:off x="3828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3" name="Oval 696"/>
            <p:cNvSpPr>
              <a:spLocks noChangeArrowheads="1"/>
            </p:cNvSpPr>
            <p:nvPr/>
          </p:nvSpPr>
          <p:spPr bwMode="auto">
            <a:xfrm>
              <a:off x="3828" y="321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4" name="Oval 697"/>
            <p:cNvSpPr>
              <a:spLocks noChangeArrowheads="1"/>
            </p:cNvSpPr>
            <p:nvPr/>
          </p:nvSpPr>
          <p:spPr bwMode="auto">
            <a:xfrm>
              <a:off x="3828" y="318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5" name="Oval 698"/>
            <p:cNvSpPr>
              <a:spLocks noChangeArrowheads="1"/>
            </p:cNvSpPr>
            <p:nvPr/>
          </p:nvSpPr>
          <p:spPr bwMode="auto">
            <a:xfrm>
              <a:off x="3828" y="315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6" name="Oval 699"/>
            <p:cNvSpPr>
              <a:spLocks noChangeArrowheads="1"/>
            </p:cNvSpPr>
            <p:nvPr/>
          </p:nvSpPr>
          <p:spPr bwMode="auto">
            <a:xfrm>
              <a:off x="3828" y="313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7" name="Oval 700"/>
            <p:cNvSpPr>
              <a:spLocks noChangeArrowheads="1"/>
            </p:cNvSpPr>
            <p:nvPr/>
          </p:nvSpPr>
          <p:spPr bwMode="auto">
            <a:xfrm>
              <a:off x="3828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8" name="Oval 701"/>
            <p:cNvSpPr>
              <a:spLocks noChangeArrowheads="1"/>
            </p:cNvSpPr>
            <p:nvPr/>
          </p:nvSpPr>
          <p:spPr bwMode="auto">
            <a:xfrm>
              <a:off x="3828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19" name="Oval 702"/>
            <p:cNvSpPr>
              <a:spLocks noChangeArrowheads="1"/>
            </p:cNvSpPr>
            <p:nvPr/>
          </p:nvSpPr>
          <p:spPr bwMode="auto">
            <a:xfrm>
              <a:off x="3834" y="329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0" name="Oval 703"/>
            <p:cNvSpPr>
              <a:spLocks noChangeArrowheads="1"/>
            </p:cNvSpPr>
            <p:nvPr/>
          </p:nvSpPr>
          <p:spPr bwMode="auto">
            <a:xfrm>
              <a:off x="3834" y="3264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1" name="Oval 704"/>
            <p:cNvSpPr>
              <a:spLocks noChangeArrowheads="1"/>
            </p:cNvSpPr>
            <p:nvPr/>
          </p:nvSpPr>
          <p:spPr bwMode="auto">
            <a:xfrm>
              <a:off x="3834" y="324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2" name="Oval 705"/>
            <p:cNvSpPr>
              <a:spLocks noChangeArrowheads="1"/>
            </p:cNvSpPr>
            <p:nvPr/>
          </p:nvSpPr>
          <p:spPr bwMode="auto">
            <a:xfrm>
              <a:off x="3834" y="321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3" name="Oval 706"/>
            <p:cNvSpPr>
              <a:spLocks noChangeArrowheads="1"/>
            </p:cNvSpPr>
            <p:nvPr/>
          </p:nvSpPr>
          <p:spPr bwMode="auto">
            <a:xfrm>
              <a:off x="3834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4" name="Oval 707"/>
            <p:cNvSpPr>
              <a:spLocks noChangeArrowheads="1"/>
            </p:cNvSpPr>
            <p:nvPr/>
          </p:nvSpPr>
          <p:spPr bwMode="auto">
            <a:xfrm>
              <a:off x="3834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5" name="Oval 708"/>
            <p:cNvSpPr>
              <a:spLocks noChangeArrowheads="1"/>
            </p:cNvSpPr>
            <p:nvPr/>
          </p:nvSpPr>
          <p:spPr bwMode="auto">
            <a:xfrm>
              <a:off x="3834" y="313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6" name="Oval 709"/>
            <p:cNvSpPr>
              <a:spLocks noChangeArrowheads="1"/>
            </p:cNvSpPr>
            <p:nvPr/>
          </p:nvSpPr>
          <p:spPr bwMode="auto">
            <a:xfrm>
              <a:off x="3834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7" name="Oval 710"/>
            <p:cNvSpPr>
              <a:spLocks noChangeArrowheads="1"/>
            </p:cNvSpPr>
            <p:nvPr/>
          </p:nvSpPr>
          <p:spPr bwMode="auto">
            <a:xfrm>
              <a:off x="3846" y="32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8" name="Oval 711"/>
            <p:cNvSpPr>
              <a:spLocks noChangeArrowheads="1"/>
            </p:cNvSpPr>
            <p:nvPr/>
          </p:nvSpPr>
          <p:spPr bwMode="auto">
            <a:xfrm>
              <a:off x="3846" y="3264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29" name="Oval 712"/>
            <p:cNvSpPr>
              <a:spLocks noChangeArrowheads="1"/>
            </p:cNvSpPr>
            <p:nvPr/>
          </p:nvSpPr>
          <p:spPr bwMode="auto">
            <a:xfrm>
              <a:off x="3846" y="324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0" name="Oval 713"/>
            <p:cNvSpPr>
              <a:spLocks noChangeArrowheads="1"/>
            </p:cNvSpPr>
            <p:nvPr/>
          </p:nvSpPr>
          <p:spPr bwMode="auto">
            <a:xfrm>
              <a:off x="3846" y="321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1" name="Oval 714"/>
            <p:cNvSpPr>
              <a:spLocks noChangeArrowheads="1"/>
            </p:cNvSpPr>
            <p:nvPr/>
          </p:nvSpPr>
          <p:spPr bwMode="auto">
            <a:xfrm>
              <a:off x="3846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2" name="Oval 715"/>
            <p:cNvSpPr>
              <a:spLocks noChangeArrowheads="1"/>
            </p:cNvSpPr>
            <p:nvPr/>
          </p:nvSpPr>
          <p:spPr bwMode="auto">
            <a:xfrm>
              <a:off x="3846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3" name="Oval 716"/>
            <p:cNvSpPr>
              <a:spLocks noChangeArrowheads="1"/>
            </p:cNvSpPr>
            <p:nvPr/>
          </p:nvSpPr>
          <p:spPr bwMode="auto">
            <a:xfrm>
              <a:off x="3846" y="313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4" name="Oval 717"/>
            <p:cNvSpPr>
              <a:spLocks noChangeArrowheads="1"/>
            </p:cNvSpPr>
            <p:nvPr/>
          </p:nvSpPr>
          <p:spPr bwMode="auto">
            <a:xfrm>
              <a:off x="3846" y="310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5" name="Oval 718"/>
            <p:cNvSpPr>
              <a:spLocks noChangeArrowheads="1"/>
            </p:cNvSpPr>
            <p:nvPr/>
          </p:nvSpPr>
          <p:spPr bwMode="auto">
            <a:xfrm>
              <a:off x="3846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6" name="Oval 719"/>
            <p:cNvSpPr>
              <a:spLocks noChangeArrowheads="1"/>
            </p:cNvSpPr>
            <p:nvPr/>
          </p:nvSpPr>
          <p:spPr bwMode="auto">
            <a:xfrm>
              <a:off x="3852" y="33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7" name="Oval 720"/>
            <p:cNvSpPr>
              <a:spLocks noChangeArrowheads="1"/>
            </p:cNvSpPr>
            <p:nvPr/>
          </p:nvSpPr>
          <p:spPr bwMode="auto">
            <a:xfrm>
              <a:off x="3852" y="3294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8" name="Oval 721"/>
            <p:cNvSpPr>
              <a:spLocks noChangeArrowheads="1"/>
            </p:cNvSpPr>
            <p:nvPr/>
          </p:nvSpPr>
          <p:spPr bwMode="auto">
            <a:xfrm>
              <a:off x="3852" y="3264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39" name="Oval 722"/>
            <p:cNvSpPr>
              <a:spLocks noChangeArrowheads="1"/>
            </p:cNvSpPr>
            <p:nvPr/>
          </p:nvSpPr>
          <p:spPr bwMode="auto">
            <a:xfrm>
              <a:off x="3852" y="324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0" name="Oval 723"/>
            <p:cNvSpPr>
              <a:spLocks noChangeArrowheads="1"/>
            </p:cNvSpPr>
            <p:nvPr/>
          </p:nvSpPr>
          <p:spPr bwMode="auto">
            <a:xfrm>
              <a:off x="3852" y="3210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1" name="Oval 724"/>
            <p:cNvSpPr>
              <a:spLocks noChangeArrowheads="1"/>
            </p:cNvSpPr>
            <p:nvPr/>
          </p:nvSpPr>
          <p:spPr bwMode="auto">
            <a:xfrm>
              <a:off x="3852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2" name="Oval 725"/>
            <p:cNvSpPr>
              <a:spLocks noChangeArrowheads="1"/>
            </p:cNvSpPr>
            <p:nvPr/>
          </p:nvSpPr>
          <p:spPr bwMode="auto">
            <a:xfrm>
              <a:off x="3852" y="315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3" name="Oval 726"/>
            <p:cNvSpPr>
              <a:spLocks noChangeArrowheads="1"/>
            </p:cNvSpPr>
            <p:nvPr/>
          </p:nvSpPr>
          <p:spPr bwMode="auto">
            <a:xfrm>
              <a:off x="3852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4" name="Oval 727"/>
            <p:cNvSpPr>
              <a:spLocks noChangeArrowheads="1"/>
            </p:cNvSpPr>
            <p:nvPr/>
          </p:nvSpPr>
          <p:spPr bwMode="auto">
            <a:xfrm>
              <a:off x="385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5" name="Oval 728"/>
            <p:cNvSpPr>
              <a:spLocks noChangeArrowheads="1"/>
            </p:cNvSpPr>
            <p:nvPr/>
          </p:nvSpPr>
          <p:spPr bwMode="auto">
            <a:xfrm>
              <a:off x="3864" y="33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6" name="Oval 729"/>
            <p:cNvSpPr>
              <a:spLocks noChangeArrowheads="1"/>
            </p:cNvSpPr>
            <p:nvPr/>
          </p:nvSpPr>
          <p:spPr bwMode="auto">
            <a:xfrm>
              <a:off x="3864" y="329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7" name="Oval 730"/>
            <p:cNvSpPr>
              <a:spLocks noChangeArrowheads="1"/>
            </p:cNvSpPr>
            <p:nvPr/>
          </p:nvSpPr>
          <p:spPr bwMode="auto">
            <a:xfrm>
              <a:off x="3864" y="3264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8" name="Oval 731"/>
            <p:cNvSpPr>
              <a:spLocks noChangeArrowheads="1"/>
            </p:cNvSpPr>
            <p:nvPr/>
          </p:nvSpPr>
          <p:spPr bwMode="auto">
            <a:xfrm>
              <a:off x="3864" y="324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49" name="Oval 732"/>
            <p:cNvSpPr>
              <a:spLocks noChangeArrowheads="1"/>
            </p:cNvSpPr>
            <p:nvPr/>
          </p:nvSpPr>
          <p:spPr bwMode="auto">
            <a:xfrm>
              <a:off x="3864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0" name="Oval 733"/>
            <p:cNvSpPr>
              <a:spLocks noChangeArrowheads="1"/>
            </p:cNvSpPr>
            <p:nvPr/>
          </p:nvSpPr>
          <p:spPr bwMode="auto">
            <a:xfrm>
              <a:off x="3864" y="318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1" name="Oval 734"/>
            <p:cNvSpPr>
              <a:spLocks noChangeArrowheads="1"/>
            </p:cNvSpPr>
            <p:nvPr/>
          </p:nvSpPr>
          <p:spPr bwMode="auto">
            <a:xfrm>
              <a:off x="3864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2" name="Oval 735"/>
            <p:cNvSpPr>
              <a:spLocks noChangeArrowheads="1"/>
            </p:cNvSpPr>
            <p:nvPr/>
          </p:nvSpPr>
          <p:spPr bwMode="auto">
            <a:xfrm>
              <a:off x="3864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3" name="Oval 736"/>
            <p:cNvSpPr>
              <a:spLocks noChangeArrowheads="1"/>
            </p:cNvSpPr>
            <p:nvPr/>
          </p:nvSpPr>
          <p:spPr bwMode="auto">
            <a:xfrm>
              <a:off x="3864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4" name="Oval 737"/>
            <p:cNvSpPr>
              <a:spLocks noChangeArrowheads="1"/>
            </p:cNvSpPr>
            <p:nvPr/>
          </p:nvSpPr>
          <p:spPr bwMode="auto">
            <a:xfrm>
              <a:off x="3870" y="33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5" name="Oval 738"/>
            <p:cNvSpPr>
              <a:spLocks noChangeArrowheads="1"/>
            </p:cNvSpPr>
            <p:nvPr/>
          </p:nvSpPr>
          <p:spPr bwMode="auto">
            <a:xfrm>
              <a:off x="3870" y="32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6" name="Oval 739"/>
            <p:cNvSpPr>
              <a:spLocks noChangeArrowheads="1"/>
            </p:cNvSpPr>
            <p:nvPr/>
          </p:nvSpPr>
          <p:spPr bwMode="auto">
            <a:xfrm>
              <a:off x="3870" y="32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7" name="Oval 740"/>
            <p:cNvSpPr>
              <a:spLocks noChangeArrowheads="1"/>
            </p:cNvSpPr>
            <p:nvPr/>
          </p:nvSpPr>
          <p:spPr bwMode="auto">
            <a:xfrm>
              <a:off x="3870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8" name="Oval 741"/>
            <p:cNvSpPr>
              <a:spLocks noChangeArrowheads="1"/>
            </p:cNvSpPr>
            <p:nvPr/>
          </p:nvSpPr>
          <p:spPr bwMode="auto">
            <a:xfrm>
              <a:off x="3870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59" name="Oval 742"/>
            <p:cNvSpPr>
              <a:spLocks noChangeArrowheads="1"/>
            </p:cNvSpPr>
            <p:nvPr/>
          </p:nvSpPr>
          <p:spPr bwMode="auto">
            <a:xfrm>
              <a:off x="3870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0" name="Oval 743"/>
            <p:cNvSpPr>
              <a:spLocks noChangeArrowheads="1"/>
            </p:cNvSpPr>
            <p:nvPr/>
          </p:nvSpPr>
          <p:spPr bwMode="auto">
            <a:xfrm>
              <a:off x="3870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1" name="Oval 744"/>
            <p:cNvSpPr>
              <a:spLocks noChangeArrowheads="1"/>
            </p:cNvSpPr>
            <p:nvPr/>
          </p:nvSpPr>
          <p:spPr bwMode="auto">
            <a:xfrm>
              <a:off x="3870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2" name="Oval 745"/>
            <p:cNvSpPr>
              <a:spLocks noChangeArrowheads="1"/>
            </p:cNvSpPr>
            <p:nvPr/>
          </p:nvSpPr>
          <p:spPr bwMode="auto">
            <a:xfrm>
              <a:off x="3882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3" name="Oval 746"/>
            <p:cNvSpPr>
              <a:spLocks noChangeArrowheads="1"/>
            </p:cNvSpPr>
            <p:nvPr/>
          </p:nvSpPr>
          <p:spPr bwMode="auto">
            <a:xfrm>
              <a:off x="3882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4" name="Oval 747"/>
            <p:cNvSpPr>
              <a:spLocks noChangeArrowheads="1"/>
            </p:cNvSpPr>
            <p:nvPr/>
          </p:nvSpPr>
          <p:spPr bwMode="auto">
            <a:xfrm>
              <a:off x="3882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5" name="Oval 748"/>
            <p:cNvSpPr>
              <a:spLocks noChangeArrowheads="1"/>
            </p:cNvSpPr>
            <p:nvPr/>
          </p:nvSpPr>
          <p:spPr bwMode="auto">
            <a:xfrm>
              <a:off x="3882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6" name="Oval 749"/>
            <p:cNvSpPr>
              <a:spLocks noChangeArrowheads="1"/>
            </p:cNvSpPr>
            <p:nvPr/>
          </p:nvSpPr>
          <p:spPr bwMode="auto">
            <a:xfrm>
              <a:off x="3882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7" name="Oval 750"/>
            <p:cNvSpPr>
              <a:spLocks noChangeArrowheads="1"/>
            </p:cNvSpPr>
            <p:nvPr/>
          </p:nvSpPr>
          <p:spPr bwMode="auto">
            <a:xfrm>
              <a:off x="3882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8" name="Oval 751"/>
            <p:cNvSpPr>
              <a:spLocks noChangeArrowheads="1"/>
            </p:cNvSpPr>
            <p:nvPr/>
          </p:nvSpPr>
          <p:spPr bwMode="auto">
            <a:xfrm>
              <a:off x="3882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69" name="Oval 752"/>
            <p:cNvSpPr>
              <a:spLocks noChangeArrowheads="1"/>
            </p:cNvSpPr>
            <p:nvPr/>
          </p:nvSpPr>
          <p:spPr bwMode="auto">
            <a:xfrm>
              <a:off x="3882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0" name="Oval 753"/>
            <p:cNvSpPr>
              <a:spLocks noChangeArrowheads="1"/>
            </p:cNvSpPr>
            <p:nvPr/>
          </p:nvSpPr>
          <p:spPr bwMode="auto">
            <a:xfrm>
              <a:off x="3888" y="33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1" name="Oval 754"/>
            <p:cNvSpPr>
              <a:spLocks noChangeArrowheads="1"/>
            </p:cNvSpPr>
            <p:nvPr/>
          </p:nvSpPr>
          <p:spPr bwMode="auto">
            <a:xfrm>
              <a:off x="3888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2" name="Oval 755"/>
            <p:cNvSpPr>
              <a:spLocks noChangeArrowheads="1"/>
            </p:cNvSpPr>
            <p:nvPr/>
          </p:nvSpPr>
          <p:spPr bwMode="auto">
            <a:xfrm>
              <a:off x="3888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3" name="Oval 756"/>
            <p:cNvSpPr>
              <a:spLocks noChangeArrowheads="1"/>
            </p:cNvSpPr>
            <p:nvPr/>
          </p:nvSpPr>
          <p:spPr bwMode="auto">
            <a:xfrm>
              <a:off x="3888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4" name="Oval 757"/>
            <p:cNvSpPr>
              <a:spLocks noChangeArrowheads="1"/>
            </p:cNvSpPr>
            <p:nvPr/>
          </p:nvSpPr>
          <p:spPr bwMode="auto">
            <a:xfrm>
              <a:off x="3888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5" name="Oval 758"/>
            <p:cNvSpPr>
              <a:spLocks noChangeArrowheads="1"/>
            </p:cNvSpPr>
            <p:nvPr/>
          </p:nvSpPr>
          <p:spPr bwMode="auto">
            <a:xfrm>
              <a:off x="3888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6" name="Oval 759"/>
            <p:cNvSpPr>
              <a:spLocks noChangeArrowheads="1"/>
            </p:cNvSpPr>
            <p:nvPr/>
          </p:nvSpPr>
          <p:spPr bwMode="auto">
            <a:xfrm>
              <a:off x="3888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7" name="Oval 760"/>
            <p:cNvSpPr>
              <a:spLocks noChangeArrowheads="1"/>
            </p:cNvSpPr>
            <p:nvPr/>
          </p:nvSpPr>
          <p:spPr bwMode="auto">
            <a:xfrm>
              <a:off x="3888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8" name="Oval 761"/>
            <p:cNvSpPr>
              <a:spLocks noChangeArrowheads="1"/>
            </p:cNvSpPr>
            <p:nvPr/>
          </p:nvSpPr>
          <p:spPr bwMode="auto">
            <a:xfrm>
              <a:off x="3894" y="33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79" name="Oval 762"/>
            <p:cNvSpPr>
              <a:spLocks noChangeArrowheads="1"/>
            </p:cNvSpPr>
            <p:nvPr/>
          </p:nvSpPr>
          <p:spPr bwMode="auto">
            <a:xfrm>
              <a:off x="3894" y="33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0" name="Oval 763"/>
            <p:cNvSpPr>
              <a:spLocks noChangeArrowheads="1"/>
            </p:cNvSpPr>
            <p:nvPr/>
          </p:nvSpPr>
          <p:spPr bwMode="auto">
            <a:xfrm>
              <a:off x="3894" y="331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1" name="Oval 764"/>
            <p:cNvSpPr>
              <a:spLocks noChangeArrowheads="1"/>
            </p:cNvSpPr>
            <p:nvPr/>
          </p:nvSpPr>
          <p:spPr bwMode="auto">
            <a:xfrm>
              <a:off x="3894" y="329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2" name="Oval 765"/>
            <p:cNvSpPr>
              <a:spLocks noChangeArrowheads="1"/>
            </p:cNvSpPr>
            <p:nvPr/>
          </p:nvSpPr>
          <p:spPr bwMode="auto">
            <a:xfrm>
              <a:off x="3894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3" name="Oval 766"/>
            <p:cNvSpPr>
              <a:spLocks noChangeArrowheads="1"/>
            </p:cNvSpPr>
            <p:nvPr/>
          </p:nvSpPr>
          <p:spPr bwMode="auto">
            <a:xfrm>
              <a:off x="3894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4" name="Oval 767"/>
            <p:cNvSpPr>
              <a:spLocks noChangeArrowheads="1"/>
            </p:cNvSpPr>
            <p:nvPr/>
          </p:nvSpPr>
          <p:spPr bwMode="auto">
            <a:xfrm>
              <a:off x="3894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5" name="Oval 768"/>
            <p:cNvSpPr>
              <a:spLocks noChangeArrowheads="1"/>
            </p:cNvSpPr>
            <p:nvPr/>
          </p:nvSpPr>
          <p:spPr bwMode="auto">
            <a:xfrm>
              <a:off x="3894" y="31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6" name="Oval 769"/>
            <p:cNvSpPr>
              <a:spLocks noChangeArrowheads="1"/>
            </p:cNvSpPr>
            <p:nvPr/>
          </p:nvSpPr>
          <p:spPr bwMode="auto">
            <a:xfrm>
              <a:off x="3894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7" name="Oval 770"/>
            <p:cNvSpPr>
              <a:spLocks noChangeArrowheads="1"/>
            </p:cNvSpPr>
            <p:nvPr/>
          </p:nvSpPr>
          <p:spPr bwMode="auto">
            <a:xfrm>
              <a:off x="3906" y="331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8" name="Oval 771"/>
            <p:cNvSpPr>
              <a:spLocks noChangeArrowheads="1"/>
            </p:cNvSpPr>
            <p:nvPr/>
          </p:nvSpPr>
          <p:spPr bwMode="auto">
            <a:xfrm>
              <a:off x="3906" y="329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89" name="Oval 772"/>
            <p:cNvSpPr>
              <a:spLocks noChangeArrowheads="1"/>
            </p:cNvSpPr>
            <p:nvPr/>
          </p:nvSpPr>
          <p:spPr bwMode="auto">
            <a:xfrm>
              <a:off x="3906" y="32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0" name="Oval 773"/>
            <p:cNvSpPr>
              <a:spLocks noChangeArrowheads="1"/>
            </p:cNvSpPr>
            <p:nvPr/>
          </p:nvSpPr>
          <p:spPr bwMode="auto">
            <a:xfrm>
              <a:off x="3906" y="32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1" name="Oval 774"/>
            <p:cNvSpPr>
              <a:spLocks noChangeArrowheads="1"/>
            </p:cNvSpPr>
            <p:nvPr/>
          </p:nvSpPr>
          <p:spPr bwMode="auto">
            <a:xfrm>
              <a:off x="3906" y="321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2" name="Oval 775"/>
            <p:cNvSpPr>
              <a:spLocks noChangeArrowheads="1"/>
            </p:cNvSpPr>
            <p:nvPr/>
          </p:nvSpPr>
          <p:spPr bwMode="auto">
            <a:xfrm>
              <a:off x="3906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3" name="Oval 776"/>
            <p:cNvSpPr>
              <a:spLocks noChangeArrowheads="1"/>
            </p:cNvSpPr>
            <p:nvPr/>
          </p:nvSpPr>
          <p:spPr bwMode="auto">
            <a:xfrm>
              <a:off x="3906" y="31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4" name="Oval 777"/>
            <p:cNvSpPr>
              <a:spLocks noChangeArrowheads="1"/>
            </p:cNvSpPr>
            <p:nvPr/>
          </p:nvSpPr>
          <p:spPr bwMode="auto">
            <a:xfrm>
              <a:off x="3906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5" name="Oval 778"/>
            <p:cNvSpPr>
              <a:spLocks noChangeArrowheads="1"/>
            </p:cNvSpPr>
            <p:nvPr/>
          </p:nvSpPr>
          <p:spPr bwMode="auto">
            <a:xfrm>
              <a:off x="3912" y="33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6" name="Oval 779"/>
            <p:cNvSpPr>
              <a:spLocks noChangeArrowheads="1"/>
            </p:cNvSpPr>
            <p:nvPr/>
          </p:nvSpPr>
          <p:spPr bwMode="auto">
            <a:xfrm>
              <a:off x="3912" y="32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7" name="Oval 780"/>
            <p:cNvSpPr>
              <a:spLocks noChangeArrowheads="1"/>
            </p:cNvSpPr>
            <p:nvPr/>
          </p:nvSpPr>
          <p:spPr bwMode="auto">
            <a:xfrm>
              <a:off x="3912" y="326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8" name="Oval 781"/>
            <p:cNvSpPr>
              <a:spLocks noChangeArrowheads="1"/>
            </p:cNvSpPr>
            <p:nvPr/>
          </p:nvSpPr>
          <p:spPr bwMode="auto">
            <a:xfrm>
              <a:off x="3912" y="324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199" name="Oval 782"/>
            <p:cNvSpPr>
              <a:spLocks noChangeArrowheads="1"/>
            </p:cNvSpPr>
            <p:nvPr/>
          </p:nvSpPr>
          <p:spPr bwMode="auto">
            <a:xfrm>
              <a:off x="3912" y="32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0" name="Oval 783"/>
            <p:cNvSpPr>
              <a:spLocks noChangeArrowheads="1"/>
            </p:cNvSpPr>
            <p:nvPr/>
          </p:nvSpPr>
          <p:spPr bwMode="auto">
            <a:xfrm>
              <a:off x="3912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1" name="Oval 784"/>
            <p:cNvSpPr>
              <a:spLocks noChangeArrowheads="1"/>
            </p:cNvSpPr>
            <p:nvPr/>
          </p:nvSpPr>
          <p:spPr bwMode="auto">
            <a:xfrm>
              <a:off x="3912" y="315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2" name="Oval 785"/>
            <p:cNvSpPr>
              <a:spLocks noChangeArrowheads="1"/>
            </p:cNvSpPr>
            <p:nvPr/>
          </p:nvSpPr>
          <p:spPr bwMode="auto">
            <a:xfrm>
              <a:off x="3912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3" name="Oval 786"/>
            <p:cNvSpPr>
              <a:spLocks noChangeArrowheads="1"/>
            </p:cNvSpPr>
            <p:nvPr/>
          </p:nvSpPr>
          <p:spPr bwMode="auto">
            <a:xfrm>
              <a:off x="3924" y="33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4" name="Oval 787"/>
            <p:cNvSpPr>
              <a:spLocks noChangeArrowheads="1"/>
            </p:cNvSpPr>
            <p:nvPr/>
          </p:nvSpPr>
          <p:spPr bwMode="auto">
            <a:xfrm>
              <a:off x="3924" y="33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5" name="Oval 788"/>
            <p:cNvSpPr>
              <a:spLocks noChangeArrowheads="1"/>
            </p:cNvSpPr>
            <p:nvPr/>
          </p:nvSpPr>
          <p:spPr bwMode="auto">
            <a:xfrm>
              <a:off x="3924" y="32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6" name="Oval 789"/>
            <p:cNvSpPr>
              <a:spLocks noChangeArrowheads="1"/>
            </p:cNvSpPr>
            <p:nvPr/>
          </p:nvSpPr>
          <p:spPr bwMode="auto">
            <a:xfrm>
              <a:off x="3924" y="32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7" name="Oval 790"/>
            <p:cNvSpPr>
              <a:spLocks noChangeArrowheads="1"/>
            </p:cNvSpPr>
            <p:nvPr/>
          </p:nvSpPr>
          <p:spPr bwMode="auto">
            <a:xfrm>
              <a:off x="3924" y="324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8" name="Oval 791"/>
            <p:cNvSpPr>
              <a:spLocks noChangeArrowheads="1"/>
            </p:cNvSpPr>
            <p:nvPr/>
          </p:nvSpPr>
          <p:spPr bwMode="auto">
            <a:xfrm>
              <a:off x="3924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09" name="Oval 792"/>
            <p:cNvSpPr>
              <a:spLocks noChangeArrowheads="1"/>
            </p:cNvSpPr>
            <p:nvPr/>
          </p:nvSpPr>
          <p:spPr bwMode="auto">
            <a:xfrm>
              <a:off x="3924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0" name="Oval 793"/>
            <p:cNvSpPr>
              <a:spLocks noChangeArrowheads="1"/>
            </p:cNvSpPr>
            <p:nvPr/>
          </p:nvSpPr>
          <p:spPr bwMode="auto">
            <a:xfrm>
              <a:off x="3924" y="315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1" name="Oval 794"/>
            <p:cNvSpPr>
              <a:spLocks noChangeArrowheads="1"/>
            </p:cNvSpPr>
            <p:nvPr/>
          </p:nvSpPr>
          <p:spPr bwMode="auto">
            <a:xfrm>
              <a:off x="3930" y="334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2" name="Oval 795"/>
            <p:cNvSpPr>
              <a:spLocks noChangeArrowheads="1"/>
            </p:cNvSpPr>
            <p:nvPr/>
          </p:nvSpPr>
          <p:spPr bwMode="auto">
            <a:xfrm>
              <a:off x="3930" y="33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3" name="Oval 796"/>
            <p:cNvSpPr>
              <a:spLocks noChangeArrowheads="1"/>
            </p:cNvSpPr>
            <p:nvPr/>
          </p:nvSpPr>
          <p:spPr bwMode="auto">
            <a:xfrm>
              <a:off x="3930" y="32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4" name="Oval 797"/>
            <p:cNvSpPr>
              <a:spLocks noChangeArrowheads="1"/>
            </p:cNvSpPr>
            <p:nvPr/>
          </p:nvSpPr>
          <p:spPr bwMode="auto">
            <a:xfrm>
              <a:off x="3930" y="32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5" name="Oval 798"/>
            <p:cNvSpPr>
              <a:spLocks noChangeArrowheads="1"/>
            </p:cNvSpPr>
            <p:nvPr/>
          </p:nvSpPr>
          <p:spPr bwMode="auto">
            <a:xfrm>
              <a:off x="3930" y="32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6" name="Oval 799"/>
            <p:cNvSpPr>
              <a:spLocks noChangeArrowheads="1"/>
            </p:cNvSpPr>
            <p:nvPr/>
          </p:nvSpPr>
          <p:spPr bwMode="auto">
            <a:xfrm>
              <a:off x="3930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7" name="Oval 800"/>
            <p:cNvSpPr>
              <a:spLocks noChangeArrowheads="1"/>
            </p:cNvSpPr>
            <p:nvPr/>
          </p:nvSpPr>
          <p:spPr bwMode="auto">
            <a:xfrm>
              <a:off x="3930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8" name="Oval 801"/>
            <p:cNvSpPr>
              <a:spLocks noChangeArrowheads="1"/>
            </p:cNvSpPr>
            <p:nvPr/>
          </p:nvSpPr>
          <p:spPr bwMode="auto">
            <a:xfrm>
              <a:off x="3930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19" name="Oval 802"/>
            <p:cNvSpPr>
              <a:spLocks noChangeArrowheads="1"/>
            </p:cNvSpPr>
            <p:nvPr/>
          </p:nvSpPr>
          <p:spPr bwMode="auto">
            <a:xfrm>
              <a:off x="3930" y="313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0" name="Oval 803"/>
            <p:cNvSpPr>
              <a:spLocks noChangeArrowheads="1"/>
            </p:cNvSpPr>
            <p:nvPr/>
          </p:nvSpPr>
          <p:spPr bwMode="auto">
            <a:xfrm>
              <a:off x="3942" y="334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1" name="Oval 804"/>
            <p:cNvSpPr>
              <a:spLocks noChangeArrowheads="1"/>
            </p:cNvSpPr>
            <p:nvPr/>
          </p:nvSpPr>
          <p:spPr bwMode="auto">
            <a:xfrm>
              <a:off x="3942" y="33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2" name="Oval 805"/>
            <p:cNvSpPr>
              <a:spLocks noChangeArrowheads="1"/>
            </p:cNvSpPr>
            <p:nvPr/>
          </p:nvSpPr>
          <p:spPr bwMode="auto">
            <a:xfrm>
              <a:off x="3942" y="32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3" name="Oval 806"/>
            <p:cNvSpPr>
              <a:spLocks noChangeArrowheads="1"/>
            </p:cNvSpPr>
            <p:nvPr/>
          </p:nvSpPr>
          <p:spPr bwMode="auto">
            <a:xfrm>
              <a:off x="3942" y="326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224" name="Oval 807"/>
            <p:cNvSpPr>
              <a:spLocks noChangeArrowheads="1"/>
            </p:cNvSpPr>
            <p:nvPr/>
          </p:nvSpPr>
          <p:spPr bwMode="auto">
            <a:xfrm>
              <a:off x="3942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4" name="Group 808"/>
          <p:cNvGrpSpPr>
            <a:grpSpLocks/>
          </p:cNvGrpSpPr>
          <p:nvPr/>
        </p:nvGrpSpPr>
        <p:grpSpPr bwMode="auto">
          <a:xfrm>
            <a:off x="6334125" y="5024438"/>
            <a:ext cx="352425" cy="476250"/>
            <a:chOff x="3942" y="3048"/>
            <a:chExt cx="222" cy="300"/>
          </a:xfrm>
        </p:grpSpPr>
        <p:sp>
          <p:nvSpPr>
            <p:cNvPr id="88825" name="Oval 809"/>
            <p:cNvSpPr>
              <a:spLocks noChangeArrowheads="1"/>
            </p:cNvSpPr>
            <p:nvPr/>
          </p:nvSpPr>
          <p:spPr bwMode="auto">
            <a:xfrm>
              <a:off x="3942" y="321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6" name="Oval 810"/>
            <p:cNvSpPr>
              <a:spLocks noChangeArrowheads="1"/>
            </p:cNvSpPr>
            <p:nvPr/>
          </p:nvSpPr>
          <p:spPr bwMode="auto">
            <a:xfrm>
              <a:off x="3942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7" name="Oval 811"/>
            <p:cNvSpPr>
              <a:spLocks noChangeArrowheads="1"/>
            </p:cNvSpPr>
            <p:nvPr/>
          </p:nvSpPr>
          <p:spPr bwMode="auto">
            <a:xfrm>
              <a:off x="3942" y="315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8" name="Oval 812"/>
            <p:cNvSpPr>
              <a:spLocks noChangeArrowheads="1"/>
            </p:cNvSpPr>
            <p:nvPr/>
          </p:nvSpPr>
          <p:spPr bwMode="auto">
            <a:xfrm>
              <a:off x="3942" y="313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9" name="Oval 813"/>
            <p:cNvSpPr>
              <a:spLocks noChangeArrowheads="1"/>
            </p:cNvSpPr>
            <p:nvPr/>
          </p:nvSpPr>
          <p:spPr bwMode="auto">
            <a:xfrm>
              <a:off x="3948" y="331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0" name="Oval 814"/>
            <p:cNvSpPr>
              <a:spLocks noChangeArrowheads="1"/>
            </p:cNvSpPr>
            <p:nvPr/>
          </p:nvSpPr>
          <p:spPr bwMode="auto">
            <a:xfrm>
              <a:off x="3948" y="32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1" name="Oval 815"/>
            <p:cNvSpPr>
              <a:spLocks noChangeArrowheads="1"/>
            </p:cNvSpPr>
            <p:nvPr/>
          </p:nvSpPr>
          <p:spPr bwMode="auto">
            <a:xfrm>
              <a:off x="3948" y="326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2" name="Oval 816"/>
            <p:cNvSpPr>
              <a:spLocks noChangeArrowheads="1"/>
            </p:cNvSpPr>
            <p:nvPr/>
          </p:nvSpPr>
          <p:spPr bwMode="auto">
            <a:xfrm>
              <a:off x="3948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3" name="Oval 817"/>
            <p:cNvSpPr>
              <a:spLocks noChangeArrowheads="1"/>
            </p:cNvSpPr>
            <p:nvPr/>
          </p:nvSpPr>
          <p:spPr bwMode="auto">
            <a:xfrm>
              <a:off x="3948" y="321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4" name="Oval 818"/>
            <p:cNvSpPr>
              <a:spLocks noChangeArrowheads="1"/>
            </p:cNvSpPr>
            <p:nvPr/>
          </p:nvSpPr>
          <p:spPr bwMode="auto">
            <a:xfrm>
              <a:off x="3948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5" name="Oval 819"/>
            <p:cNvSpPr>
              <a:spLocks noChangeArrowheads="1"/>
            </p:cNvSpPr>
            <p:nvPr/>
          </p:nvSpPr>
          <p:spPr bwMode="auto">
            <a:xfrm>
              <a:off x="3948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6" name="Oval 820"/>
            <p:cNvSpPr>
              <a:spLocks noChangeArrowheads="1"/>
            </p:cNvSpPr>
            <p:nvPr/>
          </p:nvSpPr>
          <p:spPr bwMode="auto">
            <a:xfrm>
              <a:off x="3948" y="313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7" name="Oval 821"/>
            <p:cNvSpPr>
              <a:spLocks noChangeArrowheads="1"/>
            </p:cNvSpPr>
            <p:nvPr/>
          </p:nvSpPr>
          <p:spPr bwMode="auto">
            <a:xfrm>
              <a:off x="3948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8" name="Oval 822"/>
            <p:cNvSpPr>
              <a:spLocks noChangeArrowheads="1"/>
            </p:cNvSpPr>
            <p:nvPr/>
          </p:nvSpPr>
          <p:spPr bwMode="auto">
            <a:xfrm>
              <a:off x="3954" y="33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39" name="Oval 823"/>
            <p:cNvSpPr>
              <a:spLocks noChangeArrowheads="1"/>
            </p:cNvSpPr>
            <p:nvPr/>
          </p:nvSpPr>
          <p:spPr bwMode="auto">
            <a:xfrm>
              <a:off x="3954" y="32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0" name="Oval 824"/>
            <p:cNvSpPr>
              <a:spLocks noChangeArrowheads="1"/>
            </p:cNvSpPr>
            <p:nvPr/>
          </p:nvSpPr>
          <p:spPr bwMode="auto">
            <a:xfrm>
              <a:off x="3954" y="32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1" name="Oval 825"/>
            <p:cNvSpPr>
              <a:spLocks noChangeArrowheads="1"/>
            </p:cNvSpPr>
            <p:nvPr/>
          </p:nvSpPr>
          <p:spPr bwMode="auto">
            <a:xfrm>
              <a:off x="3954" y="324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2" name="Oval 826"/>
            <p:cNvSpPr>
              <a:spLocks noChangeArrowheads="1"/>
            </p:cNvSpPr>
            <p:nvPr/>
          </p:nvSpPr>
          <p:spPr bwMode="auto">
            <a:xfrm>
              <a:off x="3954" y="32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3" name="Oval 827"/>
            <p:cNvSpPr>
              <a:spLocks noChangeArrowheads="1"/>
            </p:cNvSpPr>
            <p:nvPr/>
          </p:nvSpPr>
          <p:spPr bwMode="auto">
            <a:xfrm>
              <a:off x="3954" y="31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4" name="Oval 828"/>
            <p:cNvSpPr>
              <a:spLocks noChangeArrowheads="1"/>
            </p:cNvSpPr>
            <p:nvPr/>
          </p:nvSpPr>
          <p:spPr bwMode="auto">
            <a:xfrm>
              <a:off x="3954" y="31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5" name="Oval 829"/>
            <p:cNvSpPr>
              <a:spLocks noChangeArrowheads="1"/>
            </p:cNvSpPr>
            <p:nvPr/>
          </p:nvSpPr>
          <p:spPr bwMode="auto">
            <a:xfrm>
              <a:off x="3954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6" name="Oval 830"/>
            <p:cNvSpPr>
              <a:spLocks noChangeArrowheads="1"/>
            </p:cNvSpPr>
            <p:nvPr/>
          </p:nvSpPr>
          <p:spPr bwMode="auto">
            <a:xfrm>
              <a:off x="3954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7" name="Oval 831"/>
            <p:cNvSpPr>
              <a:spLocks noChangeArrowheads="1"/>
            </p:cNvSpPr>
            <p:nvPr/>
          </p:nvSpPr>
          <p:spPr bwMode="auto">
            <a:xfrm>
              <a:off x="3966" y="33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8" name="Oval 832"/>
            <p:cNvSpPr>
              <a:spLocks noChangeArrowheads="1"/>
            </p:cNvSpPr>
            <p:nvPr/>
          </p:nvSpPr>
          <p:spPr bwMode="auto">
            <a:xfrm>
              <a:off x="3966" y="329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49" name="Oval 833"/>
            <p:cNvSpPr>
              <a:spLocks noChangeArrowheads="1"/>
            </p:cNvSpPr>
            <p:nvPr/>
          </p:nvSpPr>
          <p:spPr bwMode="auto">
            <a:xfrm>
              <a:off x="3966" y="32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0" name="Oval 834"/>
            <p:cNvSpPr>
              <a:spLocks noChangeArrowheads="1"/>
            </p:cNvSpPr>
            <p:nvPr/>
          </p:nvSpPr>
          <p:spPr bwMode="auto">
            <a:xfrm>
              <a:off x="3966" y="324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1" name="Oval 835"/>
            <p:cNvSpPr>
              <a:spLocks noChangeArrowheads="1"/>
            </p:cNvSpPr>
            <p:nvPr/>
          </p:nvSpPr>
          <p:spPr bwMode="auto">
            <a:xfrm>
              <a:off x="3966" y="32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2" name="Oval 836"/>
            <p:cNvSpPr>
              <a:spLocks noChangeArrowheads="1"/>
            </p:cNvSpPr>
            <p:nvPr/>
          </p:nvSpPr>
          <p:spPr bwMode="auto">
            <a:xfrm>
              <a:off x="3966" y="31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3" name="Oval 837"/>
            <p:cNvSpPr>
              <a:spLocks noChangeArrowheads="1"/>
            </p:cNvSpPr>
            <p:nvPr/>
          </p:nvSpPr>
          <p:spPr bwMode="auto">
            <a:xfrm>
              <a:off x="3966" y="31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4" name="Oval 838"/>
            <p:cNvSpPr>
              <a:spLocks noChangeArrowheads="1"/>
            </p:cNvSpPr>
            <p:nvPr/>
          </p:nvSpPr>
          <p:spPr bwMode="auto">
            <a:xfrm>
              <a:off x="3966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5" name="Oval 839"/>
            <p:cNvSpPr>
              <a:spLocks noChangeArrowheads="1"/>
            </p:cNvSpPr>
            <p:nvPr/>
          </p:nvSpPr>
          <p:spPr bwMode="auto">
            <a:xfrm>
              <a:off x="3972" y="329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6" name="Oval 840"/>
            <p:cNvSpPr>
              <a:spLocks noChangeArrowheads="1"/>
            </p:cNvSpPr>
            <p:nvPr/>
          </p:nvSpPr>
          <p:spPr bwMode="auto">
            <a:xfrm>
              <a:off x="3972" y="326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7" name="Oval 841"/>
            <p:cNvSpPr>
              <a:spLocks noChangeArrowheads="1"/>
            </p:cNvSpPr>
            <p:nvPr/>
          </p:nvSpPr>
          <p:spPr bwMode="auto">
            <a:xfrm>
              <a:off x="3972" y="324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8" name="Oval 842"/>
            <p:cNvSpPr>
              <a:spLocks noChangeArrowheads="1"/>
            </p:cNvSpPr>
            <p:nvPr/>
          </p:nvSpPr>
          <p:spPr bwMode="auto">
            <a:xfrm>
              <a:off x="3972" y="321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59" name="Oval 843"/>
            <p:cNvSpPr>
              <a:spLocks noChangeArrowheads="1"/>
            </p:cNvSpPr>
            <p:nvPr/>
          </p:nvSpPr>
          <p:spPr bwMode="auto">
            <a:xfrm>
              <a:off x="3972" y="31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0" name="Oval 844"/>
            <p:cNvSpPr>
              <a:spLocks noChangeArrowheads="1"/>
            </p:cNvSpPr>
            <p:nvPr/>
          </p:nvSpPr>
          <p:spPr bwMode="auto">
            <a:xfrm>
              <a:off x="3972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1" name="Oval 845"/>
            <p:cNvSpPr>
              <a:spLocks noChangeArrowheads="1"/>
            </p:cNvSpPr>
            <p:nvPr/>
          </p:nvSpPr>
          <p:spPr bwMode="auto">
            <a:xfrm>
              <a:off x="3972" y="313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2" name="Oval 846"/>
            <p:cNvSpPr>
              <a:spLocks noChangeArrowheads="1"/>
            </p:cNvSpPr>
            <p:nvPr/>
          </p:nvSpPr>
          <p:spPr bwMode="auto">
            <a:xfrm>
              <a:off x="3972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3" name="Oval 847"/>
            <p:cNvSpPr>
              <a:spLocks noChangeArrowheads="1"/>
            </p:cNvSpPr>
            <p:nvPr/>
          </p:nvSpPr>
          <p:spPr bwMode="auto">
            <a:xfrm>
              <a:off x="3984" y="329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4" name="Oval 848"/>
            <p:cNvSpPr>
              <a:spLocks noChangeArrowheads="1"/>
            </p:cNvSpPr>
            <p:nvPr/>
          </p:nvSpPr>
          <p:spPr bwMode="auto">
            <a:xfrm>
              <a:off x="3984" y="326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5" name="Oval 849"/>
            <p:cNvSpPr>
              <a:spLocks noChangeArrowheads="1"/>
            </p:cNvSpPr>
            <p:nvPr/>
          </p:nvSpPr>
          <p:spPr bwMode="auto">
            <a:xfrm>
              <a:off x="3984" y="32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6" name="Oval 850"/>
            <p:cNvSpPr>
              <a:spLocks noChangeArrowheads="1"/>
            </p:cNvSpPr>
            <p:nvPr/>
          </p:nvSpPr>
          <p:spPr bwMode="auto">
            <a:xfrm>
              <a:off x="3984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7" name="Oval 851"/>
            <p:cNvSpPr>
              <a:spLocks noChangeArrowheads="1"/>
            </p:cNvSpPr>
            <p:nvPr/>
          </p:nvSpPr>
          <p:spPr bwMode="auto">
            <a:xfrm>
              <a:off x="3984" y="31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8" name="Oval 852"/>
            <p:cNvSpPr>
              <a:spLocks noChangeArrowheads="1"/>
            </p:cNvSpPr>
            <p:nvPr/>
          </p:nvSpPr>
          <p:spPr bwMode="auto">
            <a:xfrm>
              <a:off x="3984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69" name="Oval 853"/>
            <p:cNvSpPr>
              <a:spLocks noChangeArrowheads="1"/>
            </p:cNvSpPr>
            <p:nvPr/>
          </p:nvSpPr>
          <p:spPr bwMode="auto">
            <a:xfrm>
              <a:off x="3984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0" name="Oval 854"/>
            <p:cNvSpPr>
              <a:spLocks noChangeArrowheads="1"/>
            </p:cNvSpPr>
            <p:nvPr/>
          </p:nvSpPr>
          <p:spPr bwMode="auto">
            <a:xfrm>
              <a:off x="3984" y="310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1" name="Oval 855"/>
            <p:cNvSpPr>
              <a:spLocks noChangeArrowheads="1"/>
            </p:cNvSpPr>
            <p:nvPr/>
          </p:nvSpPr>
          <p:spPr bwMode="auto">
            <a:xfrm>
              <a:off x="3984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2" name="Oval 856"/>
            <p:cNvSpPr>
              <a:spLocks noChangeArrowheads="1"/>
            </p:cNvSpPr>
            <p:nvPr/>
          </p:nvSpPr>
          <p:spPr bwMode="auto">
            <a:xfrm>
              <a:off x="3990" y="32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3" name="Oval 857"/>
            <p:cNvSpPr>
              <a:spLocks noChangeArrowheads="1"/>
            </p:cNvSpPr>
            <p:nvPr/>
          </p:nvSpPr>
          <p:spPr bwMode="auto">
            <a:xfrm>
              <a:off x="3990" y="32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4" name="Oval 858"/>
            <p:cNvSpPr>
              <a:spLocks noChangeArrowheads="1"/>
            </p:cNvSpPr>
            <p:nvPr/>
          </p:nvSpPr>
          <p:spPr bwMode="auto">
            <a:xfrm>
              <a:off x="3990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5" name="Oval 859"/>
            <p:cNvSpPr>
              <a:spLocks noChangeArrowheads="1"/>
            </p:cNvSpPr>
            <p:nvPr/>
          </p:nvSpPr>
          <p:spPr bwMode="auto">
            <a:xfrm>
              <a:off x="3990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6" name="Oval 860"/>
            <p:cNvSpPr>
              <a:spLocks noChangeArrowheads="1"/>
            </p:cNvSpPr>
            <p:nvPr/>
          </p:nvSpPr>
          <p:spPr bwMode="auto">
            <a:xfrm>
              <a:off x="3990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7" name="Oval 861"/>
            <p:cNvSpPr>
              <a:spLocks noChangeArrowheads="1"/>
            </p:cNvSpPr>
            <p:nvPr/>
          </p:nvSpPr>
          <p:spPr bwMode="auto">
            <a:xfrm>
              <a:off x="3990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8" name="Oval 862"/>
            <p:cNvSpPr>
              <a:spLocks noChangeArrowheads="1"/>
            </p:cNvSpPr>
            <p:nvPr/>
          </p:nvSpPr>
          <p:spPr bwMode="auto">
            <a:xfrm>
              <a:off x="3990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79" name="Oval 863"/>
            <p:cNvSpPr>
              <a:spLocks noChangeArrowheads="1"/>
            </p:cNvSpPr>
            <p:nvPr/>
          </p:nvSpPr>
          <p:spPr bwMode="auto">
            <a:xfrm>
              <a:off x="3990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0" name="Oval 864"/>
            <p:cNvSpPr>
              <a:spLocks noChangeArrowheads="1"/>
            </p:cNvSpPr>
            <p:nvPr/>
          </p:nvSpPr>
          <p:spPr bwMode="auto">
            <a:xfrm>
              <a:off x="3990" y="307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1" name="Oval 865"/>
            <p:cNvSpPr>
              <a:spLocks noChangeArrowheads="1"/>
            </p:cNvSpPr>
            <p:nvPr/>
          </p:nvSpPr>
          <p:spPr bwMode="auto">
            <a:xfrm>
              <a:off x="4002" y="32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2" name="Oval 866"/>
            <p:cNvSpPr>
              <a:spLocks noChangeArrowheads="1"/>
            </p:cNvSpPr>
            <p:nvPr/>
          </p:nvSpPr>
          <p:spPr bwMode="auto">
            <a:xfrm>
              <a:off x="4002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3" name="Oval 867"/>
            <p:cNvSpPr>
              <a:spLocks noChangeArrowheads="1"/>
            </p:cNvSpPr>
            <p:nvPr/>
          </p:nvSpPr>
          <p:spPr bwMode="auto">
            <a:xfrm>
              <a:off x="4002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4" name="Oval 868"/>
            <p:cNvSpPr>
              <a:spLocks noChangeArrowheads="1"/>
            </p:cNvSpPr>
            <p:nvPr/>
          </p:nvSpPr>
          <p:spPr bwMode="auto">
            <a:xfrm>
              <a:off x="4002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5" name="Oval 869"/>
            <p:cNvSpPr>
              <a:spLocks noChangeArrowheads="1"/>
            </p:cNvSpPr>
            <p:nvPr/>
          </p:nvSpPr>
          <p:spPr bwMode="auto">
            <a:xfrm>
              <a:off x="4002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6" name="Oval 870"/>
            <p:cNvSpPr>
              <a:spLocks noChangeArrowheads="1"/>
            </p:cNvSpPr>
            <p:nvPr/>
          </p:nvSpPr>
          <p:spPr bwMode="auto">
            <a:xfrm>
              <a:off x="4002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7" name="Oval 871"/>
            <p:cNvSpPr>
              <a:spLocks noChangeArrowheads="1"/>
            </p:cNvSpPr>
            <p:nvPr/>
          </p:nvSpPr>
          <p:spPr bwMode="auto">
            <a:xfrm>
              <a:off x="4002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8" name="Oval 872"/>
            <p:cNvSpPr>
              <a:spLocks noChangeArrowheads="1"/>
            </p:cNvSpPr>
            <p:nvPr/>
          </p:nvSpPr>
          <p:spPr bwMode="auto">
            <a:xfrm>
              <a:off x="4002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89" name="Oval 873"/>
            <p:cNvSpPr>
              <a:spLocks noChangeArrowheads="1"/>
            </p:cNvSpPr>
            <p:nvPr/>
          </p:nvSpPr>
          <p:spPr bwMode="auto">
            <a:xfrm>
              <a:off x="4008" y="32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0" name="Oval 874"/>
            <p:cNvSpPr>
              <a:spLocks noChangeArrowheads="1"/>
            </p:cNvSpPr>
            <p:nvPr/>
          </p:nvSpPr>
          <p:spPr bwMode="auto">
            <a:xfrm>
              <a:off x="4008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1" name="Oval 875"/>
            <p:cNvSpPr>
              <a:spLocks noChangeArrowheads="1"/>
            </p:cNvSpPr>
            <p:nvPr/>
          </p:nvSpPr>
          <p:spPr bwMode="auto">
            <a:xfrm>
              <a:off x="4008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2" name="Oval 876"/>
            <p:cNvSpPr>
              <a:spLocks noChangeArrowheads="1"/>
            </p:cNvSpPr>
            <p:nvPr/>
          </p:nvSpPr>
          <p:spPr bwMode="auto">
            <a:xfrm>
              <a:off x="4008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3" name="Oval 877"/>
            <p:cNvSpPr>
              <a:spLocks noChangeArrowheads="1"/>
            </p:cNvSpPr>
            <p:nvPr/>
          </p:nvSpPr>
          <p:spPr bwMode="auto">
            <a:xfrm>
              <a:off x="4008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4" name="Oval 878"/>
            <p:cNvSpPr>
              <a:spLocks noChangeArrowheads="1"/>
            </p:cNvSpPr>
            <p:nvPr/>
          </p:nvSpPr>
          <p:spPr bwMode="auto">
            <a:xfrm>
              <a:off x="4008" y="315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5" name="Oval 879"/>
            <p:cNvSpPr>
              <a:spLocks noChangeArrowheads="1"/>
            </p:cNvSpPr>
            <p:nvPr/>
          </p:nvSpPr>
          <p:spPr bwMode="auto">
            <a:xfrm>
              <a:off x="4008" y="313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6" name="Oval 880"/>
            <p:cNvSpPr>
              <a:spLocks noChangeArrowheads="1"/>
            </p:cNvSpPr>
            <p:nvPr/>
          </p:nvSpPr>
          <p:spPr bwMode="auto">
            <a:xfrm>
              <a:off x="4008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7" name="Oval 881"/>
            <p:cNvSpPr>
              <a:spLocks noChangeArrowheads="1"/>
            </p:cNvSpPr>
            <p:nvPr/>
          </p:nvSpPr>
          <p:spPr bwMode="auto">
            <a:xfrm>
              <a:off x="4008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8" name="Oval 882"/>
            <p:cNvSpPr>
              <a:spLocks noChangeArrowheads="1"/>
            </p:cNvSpPr>
            <p:nvPr/>
          </p:nvSpPr>
          <p:spPr bwMode="auto">
            <a:xfrm>
              <a:off x="4014" y="329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99" name="Oval 883"/>
            <p:cNvSpPr>
              <a:spLocks noChangeArrowheads="1"/>
            </p:cNvSpPr>
            <p:nvPr/>
          </p:nvSpPr>
          <p:spPr bwMode="auto">
            <a:xfrm>
              <a:off x="4014" y="32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0" name="Oval 884"/>
            <p:cNvSpPr>
              <a:spLocks noChangeArrowheads="1"/>
            </p:cNvSpPr>
            <p:nvPr/>
          </p:nvSpPr>
          <p:spPr bwMode="auto">
            <a:xfrm>
              <a:off x="4014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1" name="Oval 885"/>
            <p:cNvSpPr>
              <a:spLocks noChangeArrowheads="1"/>
            </p:cNvSpPr>
            <p:nvPr/>
          </p:nvSpPr>
          <p:spPr bwMode="auto">
            <a:xfrm>
              <a:off x="4014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2" name="Oval 886"/>
            <p:cNvSpPr>
              <a:spLocks noChangeArrowheads="1"/>
            </p:cNvSpPr>
            <p:nvPr/>
          </p:nvSpPr>
          <p:spPr bwMode="auto">
            <a:xfrm>
              <a:off x="4014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3" name="Oval 887"/>
            <p:cNvSpPr>
              <a:spLocks noChangeArrowheads="1"/>
            </p:cNvSpPr>
            <p:nvPr/>
          </p:nvSpPr>
          <p:spPr bwMode="auto">
            <a:xfrm>
              <a:off x="4014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4" name="Oval 888"/>
            <p:cNvSpPr>
              <a:spLocks noChangeArrowheads="1"/>
            </p:cNvSpPr>
            <p:nvPr/>
          </p:nvSpPr>
          <p:spPr bwMode="auto">
            <a:xfrm>
              <a:off x="4014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5" name="Oval 889"/>
            <p:cNvSpPr>
              <a:spLocks noChangeArrowheads="1"/>
            </p:cNvSpPr>
            <p:nvPr/>
          </p:nvSpPr>
          <p:spPr bwMode="auto">
            <a:xfrm>
              <a:off x="4014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6" name="Oval 890"/>
            <p:cNvSpPr>
              <a:spLocks noChangeArrowheads="1"/>
            </p:cNvSpPr>
            <p:nvPr/>
          </p:nvSpPr>
          <p:spPr bwMode="auto">
            <a:xfrm>
              <a:off x="4014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7" name="Oval 891"/>
            <p:cNvSpPr>
              <a:spLocks noChangeArrowheads="1"/>
            </p:cNvSpPr>
            <p:nvPr/>
          </p:nvSpPr>
          <p:spPr bwMode="auto">
            <a:xfrm>
              <a:off x="4026" y="32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8" name="Oval 892"/>
            <p:cNvSpPr>
              <a:spLocks noChangeArrowheads="1"/>
            </p:cNvSpPr>
            <p:nvPr/>
          </p:nvSpPr>
          <p:spPr bwMode="auto">
            <a:xfrm>
              <a:off x="4026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09" name="Oval 893"/>
            <p:cNvSpPr>
              <a:spLocks noChangeArrowheads="1"/>
            </p:cNvSpPr>
            <p:nvPr/>
          </p:nvSpPr>
          <p:spPr bwMode="auto">
            <a:xfrm>
              <a:off x="4026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0" name="Oval 894"/>
            <p:cNvSpPr>
              <a:spLocks noChangeArrowheads="1"/>
            </p:cNvSpPr>
            <p:nvPr/>
          </p:nvSpPr>
          <p:spPr bwMode="auto">
            <a:xfrm>
              <a:off x="4026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1" name="Oval 895"/>
            <p:cNvSpPr>
              <a:spLocks noChangeArrowheads="1"/>
            </p:cNvSpPr>
            <p:nvPr/>
          </p:nvSpPr>
          <p:spPr bwMode="auto">
            <a:xfrm>
              <a:off x="4026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2" name="Oval 896"/>
            <p:cNvSpPr>
              <a:spLocks noChangeArrowheads="1"/>
            </p:cNvSpPr>
            <p:nvPr/>
          </p:nvSpPr>
          <p:spPr bwMode="auto">
            <a:xfrm>
              <a:off x="4026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3" name="Oval 897"/>
            <p:cNvSpPr>
              <a:spLocks noChangeArrowheads="1"/>
            </p:cNvSpPr>
            <p:nvPr/>
          </p:nvSpPr>
          <p:spPr bwMode="auto">
            <a:xfrm>
              <a:off x="4026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4" name="Oval 898"/>
            <p:cNvSpPr>
              <a:spLocks noChangeArrowheads="1"/>
            </p:cNvSpPr>
            <p:nvPr/>
          </p:nvSpPr>
          <p:spPr bwMode="auto">
            <a:xfrm>
              <a:off x="4026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5" name="Oval 899"/>
            <p:cNvSpPr>
              <a:spLocks noChangeArrowheads="1"/>
            </p:cNvSpPr>
            <p:nvPr/>
          </p:nvSpPr>
          <p:spPr bwMode="auto">
            <a:xfrm>
              <a:off x="4032" y="329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6" name="Oval 900"/>
            <p:cNvSpPr>
              <a:spLocks noChangeArrowheads="1"/>
            </p:cNvSpPr>
            <p:nvPr/>
          </p:nvSpPr>
          <p:spPr bwMode="auto">
            <a:xfrm>
              <a:off x="4032" y="32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7" name="Oval 901"/>
            <p:cNvSpPr>
              <a:spLocks noChangeArrowheads="1"/>
            </p:cNvSpPr>
            <p:nvPr/>
          </p:nvSpPr>
          <p:spPr bwMode="auto">
            <a:xfrm>
              <a:off x="4032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8" name="Oval 902"/>
            <p:cNvSpPr>
              <a:spLocks noChangeArrowheads="1"/>
            </p:cNvSpPr>
            <p:nvPr/>
          </p:nvSpPr>
          <p:spPr bwMode="auto">
            <a:xfrm>
              <a:off x="4032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19" name="Oval 903"/>
            <p:cNvSpPr>
              <a:spLocks noChangeArrowheads="1"/>
            </p:cNvSpPr>
            <p:nvPr/>
          </p:nvSpPr>
          <p:spPr bwMode="auto">
            <a:xfrm>
              <a:off x="4032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0" name="Oval 904"/>
            <p:cNvSpPr>
              <a:spLocks noChangeArrowheads="1"/>
            </p:cNvSpPr>
            <p:nvPr/>
          </p:nvSpPr>
          <p:spPr bwMode="auto">
            <a:xfrm>
              <a:off x="4032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1" name="Oval 905"/>
            <p:cNvSpPr>
              <a:spLocks noChangeArrowheads="1"/>
            </p:cNvSpPr>
            <p:nvPr/>
          </p:nvSpPr>
          <p:spPr bwMode="auto">
            <a:xfrm>
              <a:off x="4032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2" name="Oval 906"/>
            <p:cNvSpPr>
              <a:spLocks noChangeArrowheads="1"/>
            </p:cNvSpPr>
            <p:nvPr/>
          </p:nvSpPr>
          <p:spPr bwMode="auto">
            <a:xfrm>
              <a:off x="4032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3" name="Oval 907"/>
            <p:cNvSpPr>
              <a:spLocks noChangeArrowheads="1"/>
            </p:cNvSpPr>
            <p:nvPr/>
          </p:nvSpPr>
          <p:spPr bwMode="auto">
            <a:xfrm>
              <a:off x="4032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4" name="Oval 908"/>
            <p:cNvSpPr>
              <a:spLocks noChangeArrowheads="1"/>
            </p:cNvSpPr>
            <p:nvPr/>
          </p:nvSpPr>
          <p:spPr bwMode="auto">
            <a:xfrm>
              <a:off x="4044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5" name="Oval 909"/>
            <p:cNvSpPr>
              <a:spLocks noChangeArrowheads="1"/>
            </p:cNvSpPr>
            <p:nvPr/>
          </p:nvSpPr>
          <p:spPr bwMode="auto">
            <a:xfrm>
              <a:off x="4044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6" name="Oval 910"/>
            <p:cNvSpPr>
              <a:spLocks noChangeArrowheads="1"/>
            </p:cNvSpPr>
            <p:nvPr/>
          </p:nvSpPr>
          <p:spPr bwMode="auto">
            <a:xfrm>
              <a:off x="4044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7" name="Oval 911"/>
            <p:cNvSpPr>
              <a:spLocks noChangeArrowheads="1"/>
            </p:cNvSpPr>
            <p:nvPr/>
          </p:nvSpPr>
          <p:spPr bwMode="auto">
            <a:xfrm>
              <a:off x="4044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8" name="Oval 912"/>
            <p:cNvSpPr>
              <a:spLocks noChangeArrowheads="1"/>
            </p:cNvSpPr>
            <p:nvPr/>
          </p:nvSpPr>
          <p:spPr bwMode="auto">
            <a:xfrm>
              <a:off x="4044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29" name="Oval 913"/>
            <p:cNvSpPr>
              <a:spLocks noChangeArrowheads="1"/>
            </p:cNvSpPr>
            <p:nvPr/>
          </p:nvSpPr>
          <p:spPr bwMode="auto">
            <a:xfrm>
              <a:off x="4044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0" name="Oval 914"/>
            <p:cNvSpPr>
              <a:spLocks noChangeArrowheads="1"/>
            </p:cNvSpPr>
            <p:nvPr/>
          </p:nvSpPr>
          <p:spPr bwMode="auto">
            <a:xfrm>
              <a:off x="4044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1" name="Oval 915"/>
            <p:cNvSpPr>
              <a:spLocks noChangeArrowheads="1"/>
            </p:cNvSpPr>
            <p:nvPr/>
          </p:nvSpPr>
          <p:spPr bwMode="auto">
            <a:xfrm>
              <a:off x="4044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2" name="Oval 916"/>
            <p:cNvSpPr>
              <a:spLocks noChangeArrowheads="1"/>
            </p:cNvSpPr>
            <p:nvPr/>
          </p:nvSpPr>
          <p:spPr bwMode="auto">
            <a:xfrm>
              <a:off x="4044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3" name="Oval 917"/>
            <p:cNvSpPr>
              <a:spLocks noChangeArrowheads="1"/>
            </p:cNvSpPr>
            <p:nvPr/>
          </p:nvSpPr>
          <p:spPr bwMode="auto">
            <a:xfrm>
              <a:off x="4050" y="32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4" name="Oval 918"/>
            <p:cNvSpPr>
              <a:spLocks noChangeArrowheads="1"/>
            </p:cNvSpPr>
            <p:nvPr/>
          </p:nvSpPr>
          <p:spPr bwMode="auto">
            <a:xfrm>
              <a:off x="4050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5" name="Oval 919"/>
            <p:cNvSpPr>
              <a:spLocks noChangeArrowheads="1"/>
            </p:cNvSpPr>
            <p:nvPr/>
          </p:nvSpPr>
          <p:spPr bwMode="auto">
            <a:xfrm>
              <a:off x="4050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6" name="Oval 920"/>
            <p:cNvSpPr>
              <a:spLocks noChangeArrowheads="1"/>
            </p:cNvSpPr>
            <p:nvPr/>
          </p:nvSpPr>
          <p:spPr bwMode="auto">
            <a:xfrm>
              <a:off x="4050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7" name="Oval 921"/>
            <p:cNvSpPr>
              <a:spLocks noChangeArrowheads="1"/>
            </p:cNvSpPr>
            <p:nvPr/>
          </p:nvSpPr>
          <p:spPr bwMode="auto">
            <a:xfrm>
              <a:off x="4050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8" name="Oval 922"/>
            <p:cNvSpPr>
              <a:spLocks noChangeArrowheads="1"/>
            </p:cNvSpPr>
            <p:nvPr/>
          </p:nvSpPr>
          <p:spPr bwMode="auto">
            <a:xfrm>
              <a:off x="4050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39" name="Oval 923"/>
            <p:cNvSpPr>
              <a:spLocks noChangeArrowheads="1"/>
            </p:cNvSpPr>
            <p:nvPr/>
          </p:nvSpPr>
          <p:spPr bwMode="auto">
            <a:xfrm>
              <a:off x="4050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0" name="Oval 924"/>
            <p:cNvSpPr>
              <a:spLocks noChangeArrowheads="1"/>
            </p:cNvSpPr>
            <p:nvPr/>
          </p:nvSpPr>
          <p:spPr bwMode="auto">
            <a:xfrm>
              <a:off x="4050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1" name="Oval 925"/>
            <p:cNvSpPr>
              <a:spLocks noChangeArrowheads="1"/>
            </p:cNvSpPr>
            <p:nvPr/>
          </p:nvSpPr>
          <p:spPr bwMode="auto">
            <a:xfrm>
              <a:off x="4050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2" name="Oval 926"/>
            <p:cNvSpPr>
              <a:spLocks noChangeArrowheads="1"/>
            </p:cNvSpPr>
            <p:nvPr/>
          </p:nvSpPr>
          <p:spPr bwMode="auto">
            <a:xfrm>
              <a:off x="4062" y="32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3" name="Oval 927"/>
            <p:cNvSpPr>
              <a:spLocks noChangeArrowheads="1"/>
            </p:cNvSpPr>
            <p:nvPr/>
          </p:nvSpPr>
          <p:spPr bwMode="auto">
            <a:xfrm>
              <a:off x="4062" y="32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4" name="Oval 928"/>
            <p:cNvSpPr>
              <a:spLocks noChangeArrowheads="1"/>
            </p:cNvSpPr>
            <p:nvPr/>
          </p:nvSpPr>
          <p:spPr bwMode="auto">
            <a:xfrm>
              <a:off x="4062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5" name="Oval 929"/>
            <p:cNvSpPr>
              <a:spLocks noChangeArrowheads="1"/>
            </p:cNvSpPr>
            <p:nvPr/>
          </p:nvSpPr>
          <p:spPr bwMode="auto">
            <a:xfrm>
              <a:off x="4062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6" name="Oval 930"/>
            <p:cNvSpPr>
              <a:spLocks noChangeArrowheads="1"/>
            </p:cNvSpPr>
            <p:nvPr/>
          </p:nvSpPr>
          <p:spPr bwMode="auto">
            <a:xfrm>
              <a:off x="4062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7" name="Oval 931"/>
            <p:cNvSpPr>
              <a:spLocks noChangeArrowheads="1"/>
            </p:cNvSpPr>
            <p:nvPr/>
          </p:nvSpPr>
          <p:spPr bwMode="auto">
            <a:xfrm>
              <a:off x="4062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8" name="Oval 932"/>
            <p:cNvSpPr>
              <a:spLocks noChangeArrowheads="1"/>
            </p:cNvSpPr>
            <p:nvPr/>
          </p:nvSpPr>
          <p:spPr bwMode="auto">
            <a:xfrm>
              <a:off x="4062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49" name="Oval 933"/>
            <p:cNvSpPr>
              <a:spLocks noChangeArrowheads="1"/>
            </p:cNvSpPr>
            <p:nvPr/>
          </p:nvSpPr>
          <p:spPr bwMode="auto">
            <a:xfrm>
              <a:off x="4062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0" name="Oval 934"/>
            <p:cNvSpPr>
              <a:spLocks noChangeArrowheads="1"/>
            </p:cNvSpPr>
            <p:nvPr/>
          </p:nvSpPr>
          <p:spPr bwMode="auto">
            <a:xfrm>
              <a:off x="4062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1" name="Oval 935"/>
            <p:cNvSpPr>
              <a:spLocks noChangeArrowheads="1"/>
            </p:cNvSpPr>
            <p:nvPr/>
          </p:nvSpPr>
          <p:spPr bwMode="auto">
            <a:xfrm>
              <a:off x="4062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2" name="Oval 936"/>
            <p:cNvSpPr>
              <a:spLocks noChangeArrowheads="1"/>
            </p:cNvSpPr>
            <p:nvPr/>
          </p:nvSpPr>
          <p:spPr bwMode="auto">
            <a:xfrm>
              <a:off x="4068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3" name="Oval 937"/>
            <p:cNvSpPr>
              <a:spLocks noChangeArrowheads="1"/>
            </p:cNvSpPr>
            <p:nvPr/>
          </p:nvSpPr>
          <p:spPr bwMode="auto">
            <a:xfrm>
              <a:off x="4068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4" name="Oval 938"/>
            <p:cNvSpPr>
              <a:spLocks noChangeArrowheads="1"/>
            </p:cNvSpPr>
            <p:nvPr/>
          </p:nvSpPr>
          <p:spPr bwMode="auto">
            <a:xfrm>
              <a:off x="4068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5" name="Oval 939"/>
            <p:cNvSpPr>
              <a:spLocks noChangeArrowheads="1"/>
            </p:cNvSpPr>
            <p:nvPr/>
          </p:nvSpPr>
          <p:spPr bwMode="auto">
            <a:xfrm>
              <a:off x="4068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6" name="Oval 940"/>
            <p:cNvSpPr>
              <a:spLocks noChangeArrowheads="1"/>
            </p:cNvSpPr>
            <p:nvPr/>
          </p:nvSpPr>
          <p:spPr bwMode="auto">
            <a:xfrm>
              <a:off x="4068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7" name="Oval 941"/>
            <p:cNvSpPr>
              <a:spLocks noChangeArrowheads="1"/>
            </p:cNvSpPr>
            <p:nvPr/>
          </p:nvSpPr>
          <p:spPr bwMode="auto">
            <a:xfrm>
              <a:off x="4068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8" name="Oval 942"/>
            <p:cNvSpPr>
              <a:spLocks noChangeArrowheads="1"/>
            </p:cNvSpPr>
            <p:nvPr/>
          </p:nvSpPr>
          <p:spPr bwMode="auto">
            <a:xfrm>
              <a:off x="4068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59" name="Oval 943"/>
            <p:cNvSpPr>
              <a:spLocks noChangeArrowheads="1"/>
            </p:cNvSpPr>
            <p:nvPr/>
          </p:nvSpPr>
          <p:spPr bwMode="auto">
            <a:xfrm>
              <a:off x="4068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0" name="Oval 944"/>
            <p:cNvSpPr>
              <a:spLocks noChangeArrowheads="1"/>
            </p:cNvSpPr>
            <p:nvPr/>
          </p:nvSpPr>
          <p:spPr bwMode="auto">
            <a:xfrm>
              <a:off x="4068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1" name="Oval 945"/>
            <p:cNvSpPr>
              <a:spLocks noChangeArrowheads="1"/>
            </p:cNvSpPr>
            <p:nvPr/>
          </p:nvSpPr>
          <p:spPr bwMode="auto">
            <a:xfrm>
              <a:off x="4074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2" name="Oval 946"/>
            <p:cNvSpPr>
              <a:spLocks noChangeArrowheads="1"/>
            </p:cNvSpPr>
            <p:nvPr/>
          </p:nvSpPr>
          <p:spPr bwMode="auto">
            <a:xfrm>
              <a:off x="4074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3" name="Oval 947"/>
            <p:cNvSpPr>
              <a:spLocks noChangeArrowheads="1"/>
            </p:cNvSpPr>
            <p:nvPr/>
          </p:nvSpPr>
          <p:spPr bwMode="auto">
            <a:xfrm>
              <a:off x="4074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4" name="Oval 948"/>
            <p:cNvSpPr>
              <a:spLocks noChangeArrowheads="1"/>
            </p:cNvSpPr>
            <p:nvPr/>
          </p:nvSpPr>
          <p:spPr bwMode="auto">
            <a:xfrm>
              <a:off x="4074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5" name="Oval 949"/>
            <p:cNvSpPr>
              <a:spLocks noChangeArrowheads="1"/>
            </p:cNvSpPr>
            <p:nvPr/>
          </p:nvSpPr>
          <p:spPr bwMode="auto">
            <a:xfrm>
              <a:off x="4074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6" name="Oval 950"/>
            <p:cNvSpPr>
              <a:spLocks noChangeArrowheads="1"/>
            </p:cNvSpPr>
            <p:nvPr/>
          </p:nvSpPr>
          <p:spPr bwMode="auto">
            <a:xfrm>
              <a:off x="4074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7" name="Oval 951"/>
            <p:cNvSpPr>
              <a:spLocks noChangeArrowheads="1"/>
            </p:cNvSpPr>
            <p:nvPr/>
          </p:nvSpPr>
          <p:spPr bwMode="auto">
            <a:xfrm>
              <a:off x="4074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8" name="Oval 952"/>
            <p:cNvSpPr>
              <a:spLocks noChangeArrowheads="1"/>
            </p:cNvSpPr>
            <p:nvPr/>
          </p:nvSpPr>
          <p:spPr bwMode="auto">
            <a:xfrm>
              <a:off x="4074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69" name="Oval 953"/>
            <p:cNvSpPr>
              <a:spLocks noChangeArrowheads="1"/>
            </p:cNvSpPr>
            <p:nvPr/>
          </p:nvSpPr>
          <p:spPr bwMode="auto">
            <a:xfrm>
              <a:off x="4074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0" name="Oval 954"/>
            <p:cNvSpPr>
              <a:spLocks noChangeArrowheads="1"/>
            </p:cNvSpPr>
            <p:nvPr/>
          </p:nvSpPr>
          <p:spPr bwMode="auto">
            <a:xfrm>
              <a:off x="4086" y="33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1" name="Oval 955"/>
            <p:cNvSpPr>
              <a:spLocks noChangeArrowheads="1"/>
            </p:cNvSpPr>
            <p:nvPr/>
          </p:nvSpPr>
          <p:spPr bwMode="auto">
            <a:xfrm>
              <a:off x="4086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2" name="Oval 956"/>
            <p:cNvSpPr>
              <a:spLocks noChangeArrowheads="1"/>
            </p:cNvSpPr>
            <p:nvPr/>
          </p:nvSpPr>
          <p:spPr bwMode="auto">
            <a:xfrm>
              <a:off x="4086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3" name="Oval 957"/>
            <p:cNvSpPr>
              <a:spLocks noChangeArrowheads="1"/>
            </p:cNvSpPr>
            <p:nvPr/>
          </p:nvSpPr>
          <p:spPr bwMode="auto">
            <a:xfrm>
              <a:off x="4086" y="32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4" name="Oval 958"/>
            <p:cNvSpPr>
              <a:spLocks noChangeArrowheads="1"/>
            </p:cNvSpPr>
            <p:nvPr/>
          </p:nvSpPr>
          <p:spPr bwMode="auto">
            <a:xfrm>
              <a:off x="4086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5" name="Oval 959"/>
            <p:cNvSpPr>
              <a:spLocks noChangeArrowheads="1"/>
            </p:cNvSpPr>
            <p:nvPr/>
          </p:nvSpPr>
          <p:spPr bwMode="auto">
            <a:xfrm>
              <a:off x="4086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6" name="Oval 960"/>
            <p:cNvSpPr>
              <a:spLocks noChangeArrowheads="1"/>
            </p:cNvSpPr>
            <p:nvPr/>
          </p:nvSpPr>
          <p:spPr bwMode="auto">
            <a:xfrm>
              <a:off x="4086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7" name="Oval 961"/>
            <p:cNvSpPr>
              <a:spLocks noChangeArrowheads="1"/>
            </p:cNvSpPr>
            <p:nvPr/>
          </p:nvSpPr>
          <p:spPr bwMode="auto">
            <a:xfrm>
              <a:off x="4086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8" name="Oval 962"/>
            <p:cNvSpPr>
              <a:spLocks noChangeArrowheads="1"/>
            </p:cNvSpPr>
            <p:nvPr/>
          </p:nvSpPr>
          <p:spPr bwMode="auto">
            <a:xfrm>
              <a:off x="4086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79" name="Oval 963"/>
            <p:cNvSpPr>
              <a:spLocks noChangeArrowheads="1"/>
            </p:cNvSpPr>
            <p:nvPr/>
          </p:nvSpPr>
          <p:spPr bwMode="auto">
            <a:xfrm>
              <a:off x="4092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0" name="Oval 964"/>
            <p:cNvSpPr>
              <a:spLocks noChangeArrowheads="1"/>
            </p:cNvSpPr>
            <p:nvPr/>
          </p:nvSpPr>
          <p:spPr bwMode="auto">
            <a:xfrm>
              <a:off x="4092" y="326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1" name="Oval 965"/>
            <p:cNvSpPr>
              <a:spLocks noChangeArrowheads="1"/>
            </p:cNvSpPr>
            <p:nvPr/>
          </p:nvSpPr>
          <p:spPr bwMode="auto">
            <a:xfrm>
              <a:off x="4092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2" name="Oval 966"/>
            <p:cNvSpPr>
              <a:spLocks noChangeArrowheads="1"/>
            </p:cNvSpPr>
            <p:nvPr/>
          </p:nvSpPr>
          <p:spPr bwMode="auto">
            <a:xfrm>
              <a:off x="4092" y="321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3" name="Oval 967"/>
            <p:cNvSpPr>
              <a:spLocks noChangeArrowheads="1"/>
            </p:cNvSpPr>
            <p:nvPr/>
          </p:nvSpPr>
          <p:spPr bwMode="auto">
            <a:xfrm>
              <a:off x="4092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4" name="Oval 968"/>
            <p:cNvSpPr>
              <a:spLocks noChangeArrowheads="1"/>
            </p:cNvSpPr>
            <p:nvPr/>
          </p:nvSpPr>
          <p:spPr bwMode="auto">
            <a:xfrm>
              <a:off x="4092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5" name="Oval 969"/>
            <p:cNvSpPr>
              <a:spLocks noChangeArrowheads="1"/>
            </p:cNvSpPr>
            <p:nvPr/>
          </p:nvSpPr>
          <p:spPr bwMode="auto">
            <a:xfrm>
              <a:off x="4092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6" name="Oval 970"/>
            <p:cNvSpPr>
              <a:spLocks noChangeArrowheads="1"/>
            </p:cNvSpPr>
            <p:nvPr/>
          </p:nvSpPr>
          <p:spPr bwMode="auto">
            <a:xfrm>
              <a:off x="409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7" name="Oval 971"/>
            <p:cNvSpPr>
              <a:spLocks noChangeArrowheads="1"/>
            </p:cNvSpPr>
            <p:nvPr/>
          </p:nvSpPr>
          <p:spPr bwMode="auto">
            <a:xfrm>
              <a:off x="4092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8" name="Oval 972"/>
            <p:cNvSpPr>
              <a:spLocks noChangeArrowheads="1"/>
            </p:cNvSpPr>
            <p:nvPr/>
          </p:nvSpPr>
          <p:spPr bwMode="auto">
            <a:xfrm>
              <a:off x="4104" y="32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89" name="Oval 973"/>
            <p:cNvSpPr>
              <a:spLocks noChangeArrowheads="1"/>
            </p:cNvSpPr>
            <p:nvPr/>
          </p:nvSpPr>
          <p:spPr bwMode="auto">
            <a:xfrm>
              <a:off x="4104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0" name="Oval 974"/>
            <p:cNvSpPr>
              <a:spLocks noChangeArrowheads="1"/>
            </p:cNvSpPr>
            <p:nvPr/>
          </p:nvSpPr>
          <p:spPr bwMode="auto">
            <a:xfrm>
              <a:off x="4104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1" name="Oval 975"/>
            <p:cNvSpPr>
              <a:spLocks noChangeArrowheads="1"/>
            </p:cNvSpPr>
            <p:nvPr/>
          </p:nvSpPr>
          <p:spPr bwMode="auto">
            <a:xfrm>
              <a:off x="4104" y="321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2" name="Oval 976"/>
            <p:cNvSpPr>
              <a:spLocks noChangeArrowheads="1"/>
            </p:cNvSpPr>
            <p:nvPr/>
          </p:nvSpPr>
          <p:spPr bwMode="auto">
            <a:xfrm>
              <a:off x="4104" y="318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3" name="Oval 977"/>
            <p:cNvSpPr>
              <a:spLocks noChangeArrowheads="1"/>
            </p:cNvSpPr>
            <p:nvPr/>
          </p:nvSpPr>
          <p:spPr bwMode="auto">
            <a:xfrm>
              <a:off x="4104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4" name="Oval 978"/>
            <p:cNvSpPr>
              <a:spLocks noChangeArrowheads="1"/>
            </p:cNvSpPr>
            <p:nvPr/>
          </p:nvSpPr>
          <p:spPr bwMode="auto">
            <a:xfrm>
              <a:off x="4104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5" name="Oval 979"/>
            <p:cNvSpPr>
              <a:spLocks noChangeArrowheads="1"/>
            </p:cNvSpPr>
            <p:nvPr/>
          </p:nvSpPr>
          <p:spPr bwMode="auto">
            <a:xfrm>
              <a:off x="4104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6" name="Oval 980"/>
            <p:cNvSpPr>
              <a:spLocks noChangeArrowheads="1"/>
            </p:cNvSpPr>
            <p:nvPr/>
          </p:nvSpPr>
          <p:spPr bwMode="auto">
            <a:xfrm>
              <a:off x="4104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7" name="Oval 981"/>
            <p:cNvSpPr>
              <a:spLocks noChangeArrowheads="1"/>
            </p:cNvSpPr>
            <p:nvPr/>
          </p:nvSpPr>
          <p:spPr bwMode="auto">
            <a:xfrm>
              <a:off x="4110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8" name="Oval 982"/>
            <p:cNvSpPr>
              <a:spLocks noChangeArrowheads="1"/>
            </p:cNvSpPr>
            <p:nvPr/>
          </p:nvSpPr>
          <p:spPr bwMode="auto">
            <a:xfrm>
              <a:off x="4110" y="326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999" name="Oval 983"/>
            <p:cNvSpPr>
              <a:spLocks noChangeArrowheads="1"/>
            </p:cNvSpPr>
            <p:nvPr/>
          </p:nvSpPr>
          <p:spPr bwMode="auto">
            <a:xfrm>
              <a:off x="4110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0" name="Oval 984"/>
            <p:cNvSpPr>
              <a:spLocks noChangeArrowheads="1"/>
            </p:cNvSpPr>
            <p:nvPr/>
          </p:nvSpPr>
          <p:spPr bwMode="auto">
            <a:xfrm>
              <a:off x="4110" y="321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1" name="Oval 985"/>
            <p:cNvSpPr>
              <a:spLocks noChangeArrowheads="1"/>
            </p:cNvSpPr>
            <p:nvPr/>
          </p:nvSpPr>
          <p:spPr bwMode="auto">
            <a:xfrm>
              <a:off x="4110" y="318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2" name="Oval 986"/>
            <p:cNvSpPr>
              <a:spLocks noChangeArrowheads="1"/>
            </p:cNvSpPr>
            <p:nvPr/>
          </p:nvSpPr>
          <p:spPr bwMode="auto">
            <a:xfrm>
              <a:off x="4110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3" name="Oval 987"/>
            <p:cNvSpPr>
              <a:spLocks noChangeArrowheads="1"/>
            </p:cNvSpPr>
            <p:nvPr/>
          </p:nvSpPr>
          <p:spPr bwMode="auto">
            <a:xfrm>
              <a:off x="4110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4" name="Oval 988"/>
            <p:cNvSpPr>
              <a:spLocks noChangeArrowheads="1"/>
            </p:cNvSpPr>
            <p:nvPr/>
          </p:nvSpPr>
          <p:spPr bwMode="auto">
            <a:xfrm>
              <a:off x="4110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5" name="Oval 989"/>
            <p:cNvSpPr>
              <a:spLocks noChangeArrowheads="1"/>
            </p:cNvSpPr>
            <p:nvPr/>
          </p:nvSpPr>
          <p:spPr bwMode="auto">
            <a:xfrm>
              <a:off x="4110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6" name="Oval 990"/>
            <p:cNvSpPr>
              <a:spLocks noChangeArrowheads="1"/>
            </p:cNvSpPr>
            <p:nvPr/>
          </p:nvSpPr>
          <p:spPr bwMode="auto">
            <a:xfrm>
              <a:off x="4122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7" name="Oval 991"/>
            <p:cNvSpPr>
              <a:spLocks noChangeArrowheads="1"/>
            </p:cNvSpPr>
            <p:nvPr/>
          </p:nvSpPr>
          <p:spPr bwMode="auto">
            <a:xfrm>
              <a:off x="4122" y="326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8" name="Oval 992"/>
            <p:cNvSpPr>
              <a:spLocks noChangeArrowheads="1"/>
            </p:cNvSpPr>
            <p:nvPr/>
          </p:nvSpPr>
          <p:spPr bwMode="auto">
            <a:xfrm>
              <a:off x="4122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09" name="Oval 993"/>
            <p:cNvSpPr>
              <a:spLocks noChangeArrowheads="1"/>
            </p:cNvSpPr>
            <p:nvPr/>
          </p:nvSpPr>
          <p:spPr bwMode="auto">
            <a:xfrm>
              <a:off x="4122" y="321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0" name="Oval 994"/>
            <p:cNvSpPr>
              <a:spLocks noChangeArrowheads="1"/>
            </p:cNvSpPr>
            <p:nvPr/>
          </p:nvSpPr>
          <p:spPr bwMode="auto">
            <a:xfrm>
              <a:off x="4122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1" name="Oval 995"/>
            <p:cNvSpPr>
              <a:spLocks noChangeArrowheads="1"/>
            </p:cNvSpPr>
            <p:nvPr/>
          </p:nvSpPr>
          <p:spPr bwMode="auto">
            <a:xfrm>
              <a:off x="4122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2" name="Oval 996"/>
            <p:cNvSpPr>
              <a:spLocks noChangeArrowheads="1"/>
            </p:cNvSpPr>
            <p:nvPr/>
          </p:nvSpPr>
          <p:spPr bwMode="auto">
            <a:xfrm>
              <a:off x="4122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3" name="Oval 997"/>
            <p:cNvSpPr>
              <a:spLocks noChangeArrowheads="1"/>
            </p:cNvSpPr>
            <p:nvPr/>
          </p:nvSpPr>
          <p:spPr bwMode="auto">
            <a:xfrm>
              <a:off x="4122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4" name="Oval 998"/>
            <p:cNvSpPr>
              <a:spLocks noChangeArrowheads="1"/>
            </p:cNvSpPr>
            <p:nvPr/>
          </p:nvSpPr>
          <p:spPr bwMode="auto">
            <a:xfrm>
              <a:off x="4128" y="33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5" name="Oval 999"/>
            <p:cNvSpPr>
              <a:spLocks noChangeArrowheads="1"/>
            </p:cNvSpPr>
            <p:nvPr/>
          </p:nvSpPr>
          <p:spPr bwMode="auto">
            <a:xfrm>
              <a:off x="4128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6" name="Oval 1000"/>
            <p:cNvSpPr>
              <a:spLocks noChangeArrowheads="1"/>
            </p:cNvSpPr>
            <p:nvPr/>
          </p:nvSpPr>
          <p:spPr bwMode="auto">
            <a:xfrm>
              <a:off x="4128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7" name="Oval 1001"/>
            <p:cNvSpPr>
              <a:spLocks noChangeArrowheads="1"/>
            </p:cNvSpPr>
            <p:nvPr/>
          </p:nvSpPr>
          <p:spPr bwMode="auto">
            <a:xfrm>
              <a:off x="4128" y="32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8" name="Oval 1002"/>
            <p:cNvSpPr>
              <a:spLocks noChangeArrowheads="1"/>
            </p:cNvSpPr>
            <p:nvPr/>
          </p:nvSpPr>
          <p:spPr bwMode="auto">
            <a:xfrm>
              <a:off x="4128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19" name="Oval 1003"/>
            <p:cNvSpPr>
              <a:spLocks noChangeArrowheads="1"/>
            </p:cNvSpPr>
            <p:nvPr/>
          </p:nvSpPr>
          <p:spPr bwMode="auto">
            <a:xfrm>
              <a:off x="4128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0" name="Oval 1004"/>
            <p:cNvSpPr>
              <a:spLocks noChangeArrowheads="1"/>
            </p:cNvSpPr>
            <p:nvPr/>
          </p:nvSpPr>
          <p:spPr bwMode="auto">
            <a:xfrm>
              <a:off x="4128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1" name="Oval 1005"/>
            <p:cNvSpPr>
              <a:spLocks noChangeArrowheads="1"/>
            </p:cNvSpPr>
            <p:nvPr/>
          </p:nvSpPr>
          <p:spPr bwMode="auto">
            <a:xfrm>
              <a:off x="4128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2" name="Oval 1006"/>
            <p:cNvSpPr>
              <a:spLocks noChangeArrowheads="1"/>
            </p:cNvSpPr>
            <p:nvPr/>
          </p:nvSpPr>
          <p:spPr bwMode="auto">
            <a:xfrm>
              <a:off x="4128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3" name="Oval 1007"/>
            <p:cNvSpPr>
              <a:spLocks noChangeArrowheads="1"/>
            </p:cNvSpPr>
            <p:nvPr/>
          </p:nvSpPr>
          <p:spPr bwMode="auto">
            <a:xfrm>
              <a:off x="4134" y="32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024" name="Oval 1008"/>
            <p:cNvSpPr>
              <a:spLocks noChangeArrowheads="1"/>
            </p:cNvSpPr>
            <p:nvPr/>
          </p:nvSpPr>
          <p:spPr bwMode="auto">
            <a:xfrm>
              <a:off x="4134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5" name="Group 1009"/>
          <p:cNvGrpSpPr>
            <a:grpSpLocks/>
          </p:cNvGrpSpPr>
          <p:nvPr/>
        </p:nvGrpSpPr>
        <p:grpSpPr bwMode="auto">
          <a:xfrm>
            <a:off x="6638925" y="4938713"/>
            <a:ext cx="352425" cy="561975"/>
            <a:chOff x="4134" y="2994"/>
            <a:chExt cx="222" cy="354"/>
          </a:xfrm>
        </p:grpSpPr>
        <p:sp>
          <p:nvSpPr>
            <p:cNvPr id="88625" name="Oval 1010"/>
            <p:cNvSpPr>
              <a:spLocks noChangeArrowheads="1"/>
            </p:cNvSpPr>
            <p:nvPr/>
          </p:nvSpPr>
          <p:spPr bwMode="auto">
            <a:xfrm>
              <a:off x="4134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6" name="Oval 1011"/>
            <p:cNvSpPr>
              <a:spLocks noChangeArrowheads="1"/>
            </p:cNvSpPr>
            <p:nvPr/>
          </p:nvSpPr>
          <p:spPr bwMode="auto">
            <a:xfrm>
              <a:off x="4134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7" name="Oval 1012"/>
            <p:cNvSpPr>
              <a:spLocks noChangeArrowheads="1"/>
            </p:cNvSpPr>
            <p:nvPr/>
          </p:nvSpPr>
          <p:spPr bwMode="auto">
            <a:xfrm>
              <a:off x="4134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8" name="Oval 1013"/>
            <p:cNvSpPr>
              <a:spLocks noChangeArrowheads="1"/>
            </p:cNvSpPr>
            <p:nvPr/>
          </p:nvSpPr>
          <p:spPr bwMode="auto">
            <a:xfrm>
              <a:off x="4134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9" name="Oval 1014"/>
            <p:cNvSpPr>
              <a:spLocks noChangeArrowheads="1"/>
            </p:cNvSpPr>
            <p:nvPr/>
          </p:nvSpPr>
          <p:spPr bwMode="auto">
            <a:xfrm>
              <a:off x="4134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0" name="Oval 1015"/>
            <p:cNvSpPr>
              <a:spLocks noChangeArrowheads="1"/>
            </p:cNvSpPr>
            <p:nvPr/>
          </p:nvSpPr>
          <p:spPr bwMode="auto">
            <a:xfrm>
              <a:off x="4134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1" name="Oval 1016"/>
            <p:cNvSpPr>
              <a:spLocks noChangeArrowheads="1"/>
            </p:cNvSpPr>
            <p:nvPr/>
          </p:nvSpPr>
          <p:spPr bwMode="auto">
            <a:xfrm>
              <a:off x="4146" y="32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2" name="Oval 1017"/>
            <p:cNvSpPr>
              <a:spLocks noChangeArrowheads="1"/>
            </p:cNvSpPr>
            <p:nvPr/>
          </p:nvSpPr>
          <p:spPr bwMode="auto">
            <a:xfrm>
              <a:off x="4146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3" name="Oval 1018"/>
            <p:cNvSpPr>
              <a:spLocks noChangeArrowheads="1"/>
            </p:cNvSpPr>
            <p:nvPr/>
          </p:nvSpPr>
          <p:spPr bwMode="auto">
            <a:xfrm>
              <a:off x="4146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4" name="Oval 1019"/>
            <p:cNvSpPr>
              <a:spLocks noChangeArrowheads="1"/>
            </p:cNvSpPr>
            <p:nvPr/>
          </p:nvSpPr>
          <p:spPr bwMode="auto">
            <a:xfrm>
              <a:off x="4146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5" name="Oval 1020"/>
            <p:cNvSpPr>
              <a:spLocks noChangeArrowheads="1"/>
            </p:cNvSpPr>
            <p:nvPr/>
          </p:nvSpPr>
          <p:spPr bwMode="auto">
            <a:xfrm>
              <a:off x="4146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6" name="Oval 1021"/>
            <p:cNvSpPr>
              <a:spLocks noChangeArrowheads="1"/>
            </p:cNvSpPr>
            <p:nvPr/>
          </p:nvSpPr>
          <p:spPr bwMode="auto">
            <a:xfrm>
              <a:off x="4146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7" name="Oval 1022"/>
            <p:cNvSpPr>
              <a:spLocks noChangeArrowheads="1"/>
            </p:cNvSpPr>
            <p:nvPr/>
          </p:nvSpPr>
          <p:spPr bwMode="auto">
            <a:xfrm>
              <a:off x="4146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8" name="Oval 1023"/>
            <p:cNvSpPr>
              <a:spLocks noChangeArrowheads="1"/>
            </p:cNvSpPr>
            <p:nvPr/>
          </p:nvSpPr>
          <p:spPr bwMode="auto">
            <a:xfrm>
              <a:off x="4146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39" name="Oval 1024"/>
            <p:cNvSpPr>
              <a:spLocks noChangeArrowheads="1"/>
            </p:cNvSpPr>
            <p:nvPr/>
          </p:nvSpPr>
          <p:spPr bwMode="auto">
            <a:xfrm>
              <a:off x="4146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0" name="Oval 1025"/>
            <p:cNvSpPr>
              <a:spLocks noChangeArrowheads="1"/>
            </p:cNvSpPr>
            <p:nvPr/>
          </p:nvSpPr>
          <p:spPr bwMode="auto">
            <a:xfrm>
              <a:off x="4152" y="32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1" name="Oval 1026"/>
            <p:cNvSpPr>
              <a:spLocks noChangeArrowheads="1"/>
            </p:cNvSpPr>
            <p:nvPr/>
          </p:nvSpPr>
          <p:spPr bwMode="auto">
            <a:xfrm>
              <a:off x="4152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2" name="Oval 1027"/>
            <p:cNvSpPr>
              <a:spLocks noChangeArrowheads="1"/>
            </p:cNvSpPr>
            <p:nvPr/>
          </p:nvSpPr>
          <p:spPr bwMode="auto">
            <a:xfrm>
              <a:off x="4152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3" name="Oval 1028"/>
            <p:cNvSpPr>
              <a:spLocks noChangeArrowheads="1"/>
            </p:cNvSpPr>
            <p:nvPr/>
          </p:nvSpPr>
          <p:spPr bwMode="auto">
            <a:xfrm>
              <a:off x="4152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4" name="Oval 1029"/>
            <p:cNvSpPr>
              <a:spLocks noChangeArrowheads="1"/>
            </p:cNvSpPr>
            <p:nvPr/>
          </p:nvSpPr>
          <p:spPr bwMode="auto">
            <a:xfrm>
              <a:off x="4152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5" name="Oval 1030"/>
            <p:cNvSpPr>
              <a:spLocks noChangeArrowheads="1"/>
            </p:cNvSpPr>
            <p:nvPr/>
          </p:nvSpPr>
          <p:spPr bwMode="auto">
            <a:xfrm>
              <a:off x="4152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6" name="Oval 1031"/>
            <p:cNvSpPr>
              <a:spLocks noChangeArrowheads="1"/>
            </p:cNvSpPr>
            <p:nvPr/>
          </p:nvSpPr>
          <p:spPr bwMode="auto">
            <a:xfrm>
              <a:off x="4152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7" name="Oval 1032"/>
            <p:cNvSpPr>
              <a:spLocks noChangeArrowheads="1"/>
            </p:cNvSpPr>
            <p:nvPr/>
          </p:nvSpPr>
          <p:spPr bwMode="auto">
            <a:xfrm>
              <a:off x="4152" y="310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8" name="Oval 1033"/>
            <p:cNvSpPr>
              <a:spLocks noChangeArrowheads="1"/>
            </p:cNvSpPr>
            <p:nvPr/>
          </p:nvSpPr>
          <p:spPr bwMode="auto">
            <a:xfrm>
              <a:off x="4164" y="32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49" name="Oval 1034"/>
            <p:cNvSpPr>
              <a:spLocks noChangeArrowheads="1"/>
            </p:cNvSpPr>
            <p:nvPr/>
          </p:nvSpPr>
          <p:spPr bwMode="auto">
            <a:xfrm>
              <a:off x="4164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0" name="Oval 1035"/>
            <p:cNvSpPr>
              <a:spLocks noChangeArrowheads="1"/>
            </p:cNvSpPr>
            <p:nvPr/>
          </p:nvSpPr>
          <p:spPr bwMode="auto">
            <a:xfrm>
              <a:off x="4164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1" name="Oval 1036"/>
            <p:cNvSpPr>
              <a:spLocks noChangeArrowheads="1"/>
            </p:cNvSpPr>
            <p:nvPr/>
          </p:nvSpPr>
          <p:spPr bwMode="auto">
            <a:xfrm>
              <a:off x="4164" y="321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2" name="Oval 1037"/>
            <p:cNvSpPr>
              <a:spLocks noChangeArrowheads="1"/>
            </p:cNvSpPr>
            <p:nvPr/>
          </p:nvSpPr>
          <p:spPr bwMode="auto">
            <a:xfrm>
              <a:off x="4164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3" name="Oval 1038"/>
            <p:cNvSpPr>
              <a:spLocks noChangeArrowheads="1"/>
            </p:cNvSpPr>
            <p:nvPr/>
          </p:nvSpPr>
          <p:spPr bwMode="auto">
            <a:xfrm>
              <a:off x="4164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4" name="Oval 1039"/>
            <p:cNvSpPr>
              <a:spLocks noChangeArrowheads="1"/>
            </p:cNvSpPr>
            <p:nvPr/>
          </p:nvSpPr>
          <p:spPr bwMode="auto">
            <a:xfrm>
              <a:off x="4164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5" name="Oval 1040"/>
            <p:cNvSpPr>
              <a:spLocks noChangeArrowheads="1"/>
            </p:cNvSpPr>
            <p:nvPr/>
          </p:nvSpPr>
          <p:spPr bwMode="auto">
            <a:xfrm>
              <a:off x="4164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6" name="Oval 1041"/>
            <p:cNvSpPr>
              <a:spLocks noChangeArrowheads="1"/>
            </p:cNvSpPr>
            <p:nvPr/>
          </p:nvSpPr>
          <p:spPr bwMode="auto">
            <a:xfrm>
              <a:off x="4170" y="33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7" name="Oval 1042"/>
            <p:cNvSpPr>
              <a:spLocks noChangeArrowheads="1"/>
            </p:cNvSpPr>
            <p:nvPr/>
          </p:nvSpPr>
          <p:spPr bwMode="auto">
            <a:xfrm>
              <a:off x="4170" y="329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8" name="Oval 1043"/>
            <p:cNvSpPr>
              <a:spLocks noChangeArrowheads="1"/>
            </p:cNvSpPr>
            <p:nvPr/>
          </p:nvSpPr>
          <p:spPr bwMode="auto">
            <a:xfrm>
              <a:off x="4170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59" name="Oval 1044"/>
            <p:cNvSpPr>
              <a:spLocks noChangeArrowheads="1"/>
            </p:cNvSpPr>
            <p:nvPr/>
          </p:nvSpPr>
          <p:spPr bwMode="auto">
            <a:xfrm>
              <a:off x="4170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0" name="Oval 1045"/>
            <p:cNvSpPr>
              <a:spLocks noChangeArrowheads="1"/>
            </p:cNvSpPr>
            <p:nvPr/>
          </p:nvSpPr>
          <p:spPr bwMode="auto">
            <a:xfrm>
              <a:off x="4170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1" name="Oval 1046"/>
            <p:cNvSpPr>
              <a:spLocks noChangeArrowheads="1"/>
            </p:cNvSpPr>
            <p:nvPr/>
          </p:nvSpPr>
          <p:spPr bwMode="auto">
            <a:xfrm>
              <a:off x="4170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2" name="Oval 1047"/>
            <p:cNvSpPr>
              <a:spLocks noChangeArrowheads="1"/>
            </p:cNvSpPr>
            <p:nvPr/>
          </p:nvSpPr>
          <p:spPr bwMode="auto">
            <a:xfrm>
              <a:off x="4170" y="31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3" name="Oval 1048"/>
            <p:cNvSpPr>
              <a:spLocks noChangeArrowheads="1"/>
            </p:cNvSpPr>
            <p:nvPr/>
          </p:nvSpPr>
          <p:spPr bwMode="auto">
            <a:xfrm>
              <a:off x="4170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4" name="Oval 1049"/>
            <p:cNvSpPr>
              <a:spLocks noChangeArrowheads="1"/>
            </p:cNvSpPr>
            <p:nvPr/>
          </p:nvSpPr>
          <p:spPr bwMode="auto">
            <a:xfrm>
              <a:off x="4170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5" name="Oval 1050"/>
            <p:cNvSpPr>
              <a:spLocks noChangeArrowheads="1"/>
            </p:cNvSpPr>
            <p:nvPr/>
          </p:nvSpPr>
          <p:spPr bwMode="auto">
            <a:xfrm>
              <a:off x="4182" y="32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6" name="Oval 1051"/>
            <p:cNvSpPr>
              <a:spLocks noChangeArrowheads="1"/>
            </p:cNvSpPr>
            <p:nvPr/>
          </p:nvSpPr>
          <p:spPr bwMode="auto">
            <a:xfrm>
              <a:off x="4182" y="32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7" name="Oval 1052"/>
            <p:cNvSpPr>
              <a:spLocks noChangeArrowheads="1"/>
            </p:cNvSpPr>
            <p:nvPr/>
          </p:nvSpPr>
          <p:spPr bwMode="auto">
            <a:xfrm>
              <a:off x="4182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8" name="Oval 1053"/>
            <p:cNvSpPr>
              <a:spLocks noChangeArrowheads="1"/>
            </p:cNvSpPr>
            <p:nvPr/>
          </p:nvSpPr>
          <p:spPr bwMode="auto">
            <a:xfrm>
              <a:off x="4182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69" name="Oval 1054"/>
            <p:cNvSpPr>
              <a:spLocks noChangeArrowheads="1"/>
            </p:cNvSpPr>
            <p:nvPr/>
          </p:nvSpPr>
          <p:spPr bwMode="auto">
            <a:xfrm>
              <a:off x="4182" y="318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0" name="Oval 1055"/>
            <p:cNvSpPr>
              <a:spLocks noChangeArrowheads="1"/>
            </p:cNvSpPr>
            <p:nvPr/>
          </p:nvSpPr>
          <p:spPr bwMode="auto">
            <a:xfrm>
              <a:off x="4182" y="31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1" name="Oval 1056"/>
            <p:cNvSpPr>
              <a:spLocks noChangeArrowheads="1"/>
            </p:cNvSpPr>
            <p:nvPr/>
          </p:nvSpPr>
          <p:spPr bwMode="auto">
            <a:xfrm>
              <a:off x="4182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2" name="Oval 1057"/>
            <p:cNvSpPr>
              <a:spLocks noChangeArrowheads="1"/>
            </p:cNvSpPr>
            <p:nvPr/>
          </p:nvSpPr>
          <p:spPr bwMode="auto">
            <a:xfrm>
              <a:off x="4182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3" name="Oval 1058"/>
            <p:cNvSpPr>
              <a:spLocks noChangeArrowheads="1"/>
            </p:cNvSpPr>
            <p:nvPr/>
          </p:nvSpPr>
          <p:spPr bwMode="auto">
            <a:xfrm>
              <a:off x="4188" y="32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4" name="Oval 1059"/>
            <p:cNvSpPr>
              <a:spLocks noChangeArrowheads="1"/>
            </p:cNvSpPr>
            <p:nvPr/>
          </p:nvSpPr>
          <p:spPr bwMode="auto">
            <a:xfrm>
              <a:off x="4188" y="32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5" name="Oval 1060"/>
            <p:cNvSpPr>
              <a:spLocks noChangeArrowheads="1"/>
            </p:cNvSpPr>
            <p:nvPr/>
          </p:nvSpPr>
          <p:spPr bwMode="auto">
            <a:xfrm>
              <a:off x="4188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6" name="Oval 1061"/>
            <p:cNvSpPr>
              <a:spLocks noChangeArrowheads="1"/>
            </p:cNvSpPr>
            <p:nvPr/>
          </p:nvSpPr>
          <p:spPr bwMode="auto">
            <a:xfrm>
              <a:off x="4188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7" name="Oval 1062"/>
            <p:cNvSpPr>
              <a:spLocks noChangeArrowheads="1"/>
            </p:cNvSpPr>
            <p:nvPr/>
          </p:nvSpPr>
          <p:spPr bwMode="auto">
            <a:xfrm>
              <a:off x="4188" y="318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8" name="Oval 1063"/>
            <p:cNvSpPr>
              <a:spLocks noChangeArrowheads="1"/>
            </p:cNvSpPr>
            <p:nvPr/>
          </p:nvSpPr>
          <p:spPr bwMode="auto">
            <a:xfrm>
              <a:off x="4188" y="315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79" name="Oval 1064"/>
            <p:cNvSpPr>
              <a:spLocks noChangeArrowheads="1"/>
            </p:cNvSpPr>
            <p:nvPr/>
          </p:nvSpPr>
          <p:spPr bwMode="auto">
            <a:xfrm>
              <a:off x="4188" y="313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0" name="Oval 1065"/>
            <p:cNvSpPr>
              <a:spLocks noChangeArrowheads="1"/>
            </p:cNvSpPr>
            <p:nvPr/>
          </p:nvSpPr>
          <p:spPr bwMode="auto">
            <a:xfrm>
              <a:off x="4188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1" name="Oval 1066"/>
            <p:cNvSpPr>
              <a:spLocks noChangeArrowheads="1"/>
            </p:cNvSpPr>
            <p:nvPr/>
          </p:nvSpPr>
          <p:spPr bwMode="auto">
            <a:xfrm>
              <a:off x="4188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2" name="Oval 1067"/>
            <p:cNvSpPr>
              <a:spLocks noChangeArrowheads="1"/>
            </p:cNvSpPr>
            <p:nvPr/>
          </p:nvSpPr>
          <p:spPr bwMode="auto">
            <a:xfrm>
              <a:off x="4194" y="329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3" name="Oval 1068"/>
            <p:cNvSpPr>
              <a:spLocks noChangeArrowheads="1"/>
            </p:cNvSpPr>
            <p:nvPr/>
          </p:nvSpPr>
          <p:spPr bwMode="auto">
            <a:xfrm>
              <a:off x="4194" y="32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4" name="Oval 1069"/>
            <p:cNvSpPr>
              <a:spLocks noChangeArrowheads="1"/>
            </p:cNvSpPr>
            <p:nvPr/>
          </p:nvSpPr>
          <p:spPr bwMode="auto">
            <a:xfrm>
              <a:off x="4194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5" name="Oval 1070"/>
            <p:cNvSpPr>
              <a:spLocks noChangeArrowheads="1"/>
            </p:cNvSpPr>
            <p:nvPr/>
          </p:nvSpPr>
          <p:spPr bwMode="auto">
            <a:xfrm>
              <a:off x="4194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6" name="Oval 1071"/>
            <p:cNvSpPr>
              <a:spLocks noChangeArrowheads="1"/>
            </p:cNvSpPr>
            <p:nvPr/>
          </p:nvSpPr>
          <p:spPr bwMode="auto">
            <a:xfrm>
              <a:off x="4194" y="318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7" name="Oval 1072"/>
            <p:cNvSpPr>
              <a:spLocks noChangeArrowheads="1"/>
            </p:cNvSpPr>
            <p:nvPr/>
          </p:nvSpPr>
          <p:spPr bwMode="auto">
            <a:xfrm>
              <a:off x="4194" y="315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8" name="Oval 1073"/>
            <p:cNvSpPr>
              <a:spLocks noChangeArrowheads="1"/>
            </p:cNvSpPr>
            <p:nvPr/>
          </p:nvSpPr>
          <p:spPr bwMode="auto">
            <a:xfrm>
              <a:off x="4194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89" name="Oval 1074"/>
            <p:cNvSpPr>
              <a:spLocks noChangeArrowheads="1"/>
            </p:cNvSpPr>
            <p:nvPr/>
          </p:nvSpPr>
          <p:spPr bwMode="auto">
            <a:xfrm>
              <a:off x="4194" y="310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0" name="Oval 1075"/>
            <p:cNvSpPr>
              <a:spLocks noChangeArrowheads="1"/>
            </p:cNvSpPr>
            <p:nvPr/>
          </p:nvSpPr>
          <p:spPr bwMode="auto">
            <a:xfrm>
              <a:off x="4194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1" name="Oval 1076"/>
            <p:cNvSpPr>
              <a:spLocks noChangeArrowheads="1"/>
            </p:cNvSpPr>
            <p:nvPr/>
          </p:nvSpPr>
          <p:spPr bwMode="auto">
            <a:xfrm>
              <a:off x="4206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2" name="Oval 1077"/>
            <p:cNvSpPr>
              <a:spLocks noChangeArrowheads="1"/>
            </p:cNvSpPr>
            <p:nvPr/>
          </p:nvSpPr>
          <p:spPr bwMode="auto">
            <a:xfrm>
              <a:off x="4206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3" name="Oval 1078"/>
            <p:cNvSpPr>
              <a:spLocks noChangeArrowheads="1"/>
            </p:cNvSpPr>
            <p:nvPr/>
          </p:nvSpPr>
          <p:spPr bwMode="auto">
            <a:xfrm>
              <a:off x="4206" y="321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4" name="Oval 1079"/>
            <p:cNvSpPr>
              <a:spLocks noChangeArrowheads="1"/>
            </p:cNvSpPr>
            <p:nvPr/>
          </p:nvSpPr>
          <p:spPr bwMode="auto">
            <a:xfrm>
              <a:off x="4206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5" name="Oval 1080"/>
            <p:cNvSpPr>
              <a:spLocks noChangeArrowheads="1"/>
            </p:cNvSpPr>
            <p:nvPr/>
          </p:nvSpPr>
          <p:spPr bwMode="auto">
            <a:xfrm>
              <a:off x="4206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6" name="Oval 1081"/>
            <p:cNvSpPr>
              <a:spLocks noChangeArrowheads="1"/>
            </p:cNvSpPr>
            <p:nvPr/>
          </p:nvSpPr>
          <p:spPr bwMode="auto">
            <a:xfrm>
              <a:off x="4206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7" name="Oval 1082"/>
            <p:cNvSpPr>
              <a:spLocks noChangeArrowheads="1"/>
            </p:cNvSpPr>
            <p:nvPr/>
          </p:nvSpPr>
          <p:spPr bwMode="auto">
            <a:xfrm>
              <a:off x="4206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8" name="Oval 1083"/>
            <p:cNvSpPr>
              <a:spLocks noChangeArrowheads="1"/>
            </p:cNvSpPr>
            <p:nvPr/>
          </p:nvSpPr>
          <p:spPr bwMode="auto">
            <a:xfrm>
              <a:off x="4206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99" name="Oval 1084"/>
            <p:cNvSpPr>
              <a:spLocks noChangeArrowheads="1"/>
            </p:cNvSpPr>
            <p:nvPr/>
          </p:nvSpPr>
          <p:spPr bwMode="auto">
            <a:xfrm>
              <a:off x="4212" y="32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0" name="Oval 1085"/>
            <p:cNvSpPr>
              <a:spLocks noChangeArrowheads="1"/>
            </p:cNvSpPr>
            <p:nvPr/>
          </p:nvSpPr>
          <p:spPr bwMode="auto">
            <a:xfrm>
              <a:off x="4212" y="324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1" name="Oval 1086"/>
            <p:cNvSpPr>
              <a:spLocks noChangeArrowheads="1"/>
            </p:cNvSpPr>
            <p:nvPr/>
          </p:nvSpPr>
          <p:spPr bwMode="auto">
            <a:xfrm>
              <a:off x="4212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2" name="Oval 1087"/>
            <p:cNvSpPr>
              <a:spLocks noChangeArrowheads="1"/>
            </p:cNvSpPr>
            <p:nvPr/>
          </p:nvSpPr>
          <p:spPr bwMode="auto">
            <a:xfrm>
              <a:off x="4212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3" name="Oval 1088"/>
            <p:cNvSpPr>
              <a:spLocks noChangeArrowheads="1"/>
            </p:cNvSpPr>
            <p:nvPr/>
          </p:nvSpPr>
          <p:spPr bwMode="auto">
            <a:xfrm>
              <a:off x="4212" y="315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4" name="Oval 1089"/>
            <p:cNvSpPr>
              <a:spLocks noChangeArrowheads="1"/>
            </p:cNvSpPr>
            <p:nvPr/>
          </p:nvSpPr>
          <p:spPr bwMode="auto">
            <a:xfrm>
              <a:off x="4212" y="313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5" name="Oval 1090"/>
            <p:cNvSpPr>
              <a:spLocks noChangeArrowheads="1"/>
            </p:cNvSpPr>
            <p:nvPr/>
          </p:nvSpPr>
          <p:spPr bwMode="auto">
            <a:xfrm>
              <a:off x="4212" y="310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6" name="Oval 1091"/>
            <p:cNvSpPr>
              <a:spLocks noChangeArrowheads="1"/>
            </p:cNvSpPr>
            <p:nvPr/>
          </p:nvSpPr>
          <p:spPr bwMode="auto">
            <a:xfrm>
              <a:off x="4212" y="307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7" name="Oval 1092"/>
            <p:cNvSpPr>
              <a:spLocks noChangeArrowheads="1"/>
            </p:cNvSpPr>
            <p:nvPr/>
          </p:nvSpPr>
          <p:spPr bwMode="auto">
            <a:xfrm>
              <a:off x="4212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8" name="Oval 1093"/>
            <p:cNvSpPr>
              <a:spLocks noChangeArrowheads="1"/>
            </p:cNvSpPr>
            <p:nvPr/>
          </p:nvSpPr>
          <p:spPr bwMode="auto">
            <a:xfrm>
              <a:off x="4224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09" name="Oval 1094"/>
            <p:cNvSpPr>
              <a:spLocks noChangeArrowheads="1"/>
            </p:cNvSpPr>
            <p:nvPr/>
          </p:nvSpPr>
          <p:spPr bwMode="auto">
            <a:xfrm>
              <a:off x="4224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0" name="Oval 1095"/>
            <p:cNvSpPr>
              <a:spLocks noChangeArrowheads="1"/>
            </p:cNvSpPr>
            <p:nvPr/>
          </p:nvSpPr>
          <p:spPr bwMode="auto">
            <a:xfrm>
              <a:off x="4224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1" name="Oval 1096"/>
            <p:cNvSpPr>
              <a:spLocks noChangeArrowheads="1"/>
            </p:cNvSpPr>
            <p:nvPr/>
          </p:nvSpPr>
          <p:spPr bwMode="auto">
            <a:xfrm>
              <a:off x="4224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2" name="Oval 1097"/>
            <p:cNvSpPr>
              <a:spLocks noChangeArrowheads="1"/>
            </p:cNvSpPr>
            <p:nvPr/>
          </p:nvSpPr>
          <p:spPr bwMode="auto">
            <a:xfrm>
              <a:off x="4224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3" name="Oval 1098"/>
            <p:cNvSpPr>
              <a:spLocks noChangeArrowheads="1"/>
            </p:cNvSpPr>
            <p:nvPr/>
          </p:nvSpPr>
          <p:spPr bwMode="auto">
            <a:xfrm>
              <a:off x="4224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4" name="Oval 1099"/>
            <p:cNvSpPr>
              <a:spLocks noChangeArrowheads="1"/>
            </p:cNvSpPr>
            <p:nvPr/>
          </p:nvSpPr>
          <p:spPr bwMode="auto">
            <a:xfrm>
              <a:off x="4224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5" name="Oval 1100"/>
            <p:cNvSpPr>
              <a:spLocks noChangeArrowheads="1"/>
            </p:cNvSpPr>
            <p:nvPr/>
          </p:nvSpPr>
          <p:spPr bwMode="auto">
            <a:xfrm>
              <a:off x="4224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6" name="Oval 1101"/>
            <p:cNvSpPr>
              <a:spLocks noChangeArrowheads="1"/>
            </p:cNvSpPr>
            <p:nvPr/>
          </p:nvSpPr>
          <p:spPr bwMode="auto">
            <a:xfrm>
              <a:off x="4224" y="304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7" name="Oval 1102"/>
            <p:cNvSpPr>
              <a:spLocks noChangeArrowheads="1"/>
            </p:cNvSpPr>
            <p:nvPr/>
          </p:nvSpPr>
          <p:spPr bwMode="auto">
            <a:xfrm>
              <a:off x="4230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8" name="Oval 1103"/>
            <p:cNvSpPr>
              <a:spLocks noChangeArrowheads="1"/>
            </p:cNvSpPr>
            <p:nvPr/>
          </p:nvSpPr>
          <p:spPr bwMode="auto">
            <a:xfrm>
              <a:off x="4230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19" name="Oval 1104"/>
            <p:cNvSpPr>
              <a:spLocks noChangeArrowheads="1"/>
            </p:cNvSpPr>
            <p:nvPr/>
          </p:nvSpPr>
          <p:spPr bwMode="auto">
            <a:xfrm>
              <a:off x="4230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0" name="Oval 1105"/>
            <p:cNvSpPr>
              <a:spLocks noChangeArrowheads="1"/>
            </p:cNvSpPr>
            <p:nvPr/>
          </p:nvSpPr>
          <p:spPr bwMode="auto">
            <a:xfrm>
              <a:off x="4230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1" name="Oval 1106"/>
            <p:cNvSpPr>
              <a:spLocks noChangeArrowheads="1"/>
            </p:cNvSpPr>
            <p:nvPr/>
          </p:nvSpPr>
          <p:spPr bwMode="auto">
            <a:xfrm>
              <a:off x="4230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2" name="Oval 1107"/>
            <p:cNvSpPr>
              <a:spLocks noChangeArrowheads="1"/>
            </p:cNvSpPr>
            <p:nvPr/>
          </p:nvSpPr>
          <p:spPr bwMode="auto">
            <a:xfrm>
              <a:off x="4230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3" name="Oval 1108"/>
            <p:cNvSpPr>
              <a:spLocks noChangeArrowheads="1"/>
            </p:cNvSpPr>
            <p:nvPr/>
          </p:nvSpPr>
          <p:spPr bwMode="auto">
            <a:xfrm>
              <a:off x="4230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4" name="Oval 1109"/>
            <p:cNvSpPr>
              <a:spLocks noChangeArrowheads="1"/>
            </p:cNvSpPr>
            <p:nvPr/>
          </p:nvSpPr>
          <p:spPr bwMode="auto">
            <a:xfrm>
              <a:off x="4230" y="304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5" name="Oval 1110"/>
            <p:cNvSpPr>
              <a:spLocks noChangeArrowheads="1"/>
            </p:cNvSpPr>
            <p:nvPr/>
          </p:nvSpPr>
          <p:spPr bwMode="auto">
            <a:xfrm>
              <a:off x="4230" y="301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6" name="Oval 1111"/>
            <p:cNvSpPr>
              <a:spLocks noChangeArrowheads="1"/>
            </p:cNvSpPr>
            <p:nvPr/>
          </p:nvSpPr>
          <p:spPr bwMode="auto">
            <a:xfrm>
              <a:off x="4242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7" name="Oval 1112"/>
            <p:cNvSpPr>
              <a:spLocks noChangeArrowheads="1"/>
            </p:cNvSpPr>
            <p:nvPr/>
          </p:nvSpPr>
          <p:spPr bwMode="auto">
            <a:xfrm>
              <a:off x="4242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8" name="Oval 1113"/>
            <p:cNvSpPr>
              <a:spLocks noChangeArrowheads="1"/>
            </p:cNvSpPr>
            <p:nvPr/>
          </p:nvSpPr>
          <p:spPr bwMode="auto">
            <a:xfrm>
              <a:off x="4242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29" name="Oval 1114"/>
            <p:cNvSpPr>
              <a:spLocks noChangeArrowheads="1"/>
            </p:cNvSpPr>
            <p:nvPr/>
          </p:nvSpPr>
          <p:spPr bwMode="auto">
            <a:xfrm>
              <a:off x="4242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0" name="Oval 1115"/>
            <p:cNvSpPr>
              <a:spLocks noChangeArrowheads="1"/>
            </p:cNvSpPr>
            <p:nvPr/>
          </p:nvSpPr>
          <p:spPr bwMode="auto">
            <a:xfrm>
              <a:off x="4242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1" name="Oval 1116"/>
            <p:cNvSpPr>
              <a:spLocks noChangeArrowheads="1"/>
            </p:cNvSpPr>
            <p:nvPr/>
          </p:nvSpPr>
          <p:spPr bwMode="auto">
            <a:xfrm>
              <a:off x="424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2" name="Oval 1117"/>
            <p:cNvSpPr>
              <a:spLocks noChangeArrowheads="1"/>
            </p:cNvSpPr>
            <p:nvPr/>
          </p:nvSpPr>
          <p:spPr bwMode="auto">
            <a:xfrm>
              <a:off x="4242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3" name="Oval 1118"/>
            <p:cNvSpPr>
              <a:spLocks noChangeArrowheads="1"/>
            </p:cNvSpPr>
            <p:nvPr/>
          </p:nvSpPr>
          <p:spPr bwMode="auto">
            <a:xfrm>
              <a:off x="4242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4" name="Oval 1119"/>
            <p:cNvSpPr>
              <a:spLocks noChangeArrowheads="1"/>
            </p:cNvSpPr>
            <p:nvPr/>
          </p:nvSpPr>
          <p:spPr bwMode="auto">
            <a:xfrm>
              <a:off x="4242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5" name="Oval 1120"/>
            <p:cNvSpPr>
              <a:spLocks noChangeArrowheads="1"/>
            </p:cNvSpPr>
            <p:nvPr/>
          </p:nvSpPr>
          <p:spPr bwMode="auto">
            <a:xfrm>
              <a:off x="4248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6" name="Oval 1121"/>
            <p:cNvSpPr>
              <a:spLocks noChangeArrowheads="1"/>
            </p:cNvSpPr>
            <p:nvPr/>
          </p:nvSpPr>
          <p:spPr bwMode="auto">
            <a:xfrm>
              <a:off x="4248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7" name="Oval 1122"/>
            <p:cNvSpPr>
              <a:spLocks noChangeArrowheads="1"/>
            </p:cNvSpPr>
            <p:nvPr/>
          </p:nvSpPr>
          <p:spPr bwMode="auto">
            <a:xfrm>
              <a:off x="4248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8" name="Oval 1123"/>
            <p:cNvSpPr>
              <a:spLocks noChangeArrowheads="1"/>
            </p:cNvSpPr>
            <p:nvPr/>
          </p:nvSpPr>
          <p:spPr bwMode="auto">
            <a:xfrm>
              <a:off x="4248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39" name="Oval 1124"/>
            <p:cNvSpPr>
              <a:spLocks noChangeArrowheads="1"/>
            </p:cNvSpPr>
            <p:nvPr/>
          </p:nvSpPr>
          <p:spPr bwMode="auto">
            <a:xfrm>
              <a:off x="4248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0" name="Oval 1125"/>
            <p:cNvSpPr>
              <a:spLocks noChangeArrowheads="1"/>
            </p:cNvSpPr>
            <p:nvPr/>
          </p:nvSpPr>
          <p:spPr bwMode="auto">
            <a:xfrm>
              <a:off x="4248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1" name="Oval 1126"/>
            <p:cNvSpPr>
              <a:spLocks noChangeArrowheads="1"/>
            </p:cNvSpPr>
            <p:nvPr/>
          </p:nvSpPr>
          <p:spPr bwMode="auto">
            <a:xfrm>
              <a:off x="4248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2" name="Oval 1127"/>
            <p:cNvSpPr>
              <a:spLocks noChangeArrowheads="1"/>
            </p:cNvSpPr>
            <p:nvPr/>
          </p:nvSpPr>
          <p:spPr bwMode="auto">
            <a:xfrm>
              <a:off x="4248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3" name="Oval 1128"/>
            <p:cNvSpPr>
              <a:spLocks noChangeArrowheads="1"/>
            </p:cNvSpPr>
            <p:nvPr/>
          </p:nvSpPr>
          <p:spPr bwMode="auto">
            <a:xfrm>
              <a:off x="4248" y="30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4" name="Oval 1129"/>
            <p:cNvSpPr>
              <a:spLocks noChangeArrowheads="1"/>
            </p:cNvSpPr>
            <p:nvPr/>
          </p:nvSpPr>
          <p:spPr bwMode="auto">
            <a:xfrm>
              <a:off x="4254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5" name="Oval 1130"/>
            <p:cNvSpPr>
              <a:spLocks noChangeArrowheads="1"/>
            </p:cNvSpPr>
            <p:nvPr/>
          </p:nvSpPr>
          <p:spPr bwMode="auto">
            <a:xfrm>
              <a:off x="4254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6" name="Oval 1131"/>
            <p:cNvSpPr>
              <a:spLocks noChangeArrowheads="1"/>
            </p:cNvSpPr>
            <p:nvPr/>
          </p:nvSpPr>
          <p:spPr bwMode="auto">
            <a:xfrm>
              <a:off x="4254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7" name="Oval 1132"/>
            <p:cNvSpPr>
              <a:spLocks noChangeArrowheads="1"/>
            </p:cNvSpPr>
            <p:nvPr/>
          </p:nvSpPr>
          <p:spPr bwMode="auto">
            <a:xfrm>
              <a:off x="4254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8" name="Oval 1133"/>
            <p:cNvSpPr>
              <a:spLocks noChangeArrowheads="1"/>
            </p:cNvSpPr>
            <p:nvPr/>
          </p:nvSpPr>
          <p:spPr bwMode="auto">
            <a:xfrm>
              <a:off x="4254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49" name="Oval 1134"/>
            <p:cNvSpPr>
              <a:spLocks noChangeArrowheads="1"/>
            </p:cNvSpPr>
            <p:nvPr/>
          </p:nvSpPr>
          <p:spPr bwMode="auto">
            <a:xfrm>
              <a:off x="4254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0" name="Oval 1135"/>
            <p:cNvSpPr>
              <a:spLocks noChangeArrowheads="1"/>
            </p:cNvSpPr>
            <p:nvPr/>
          </p:nvSpPr>
          <p:spPr bwMode="auto">
            <a:xfrm>
              <a:off x="4254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1" name="Oval 1136"/>
            <p:cNvSpPr>
              <a:spLocks noChangeArrowheads="1"/>
            </p:cNvSpPr>
            <p:nvPr/>
          </p:nvSpPr>
          <p:spPr bwMode="auto">
            <a:xfrm>
              <a:off x="4254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2" name="Oval 1137"/>
            <p:cNvSpPr>
              <a:spLocks noChangeArrowheads="1"/>
            </p:cNvSpPr>
            <p:nvPr/>
          </p:nvSpPr>
          <p:spPr bwMode="auto">
            <a:xfrm>
              <a:off x="4254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3" name="Oval 1138"/>
            <p:cNvSpPr>
              <a:spLocks noChangeArrowheads="1"/>
            </p:cNvSpPr>
            <p:nvPr/>
          </p:nvSpPr>
          <p:spPr bwMode="auto">
            <a:xfrm>
              <a:off x="4266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4" name="Oval 1139"/>
            <p:cNvSpPr>
              <a:spLocks noChangeArrowheads="1"/>
            </p:cNvSpPr>
            <p:nvPr/>
          </p:nvSpPr>
          <p:spPr bwMode="auto">
            <a:xfrm>
              <a:off x="4266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5" name="Oval 1140"/>
            <p:cNvSpPr>
              <a:spLocks noChangeArrowheads="1"/>
            </p:cNvSpPr>
            <p:nvPr/>
          </p:nvSpPr>
          <p:spPr bwMode="auto">
            <a:xfrm>
              <a:off x="4266" y="318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6" name="Oval 1141"/>
            <p:cNvSpPr>
              <a:spLocks noChangeArrowheads="1"/>
            </p:cNvSpPr>
            <p:nvPr/>
          </p:nvSpPr>
          <p:spPr bwMode="auto">
            <a:xfrm>
              <a:off x="4266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7" name="Oval 1142"/>
            <p:cNvSpPr>
              <a:spLocks noChangeArrowheads="1"/>
            </p:cNvSpPr>
            <p:nvPr/>
          </p:nvSpPr>
          <p:spPr bwMode="auto">
            <a:xfrm>
              <a:off x="4266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8" name="Oval 1143"/>
            <p:cNvSpPr>
              <a:spLocks noChangeArrowheads="1"/>
            </p:cNvSpPr>
            <p:nvPr/>
          </p:nvSpPr>
          <p:spPr bwMode="auto">
            <a:xfrm>
              <a:off x="4266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59" name="Oval 1144"/>
            <p:cNvSpPr>
              <a:spLocks noChangeArrowheads="1"/>
            </p:cNvSpPr>
            <p:nvPr/>
          </p:nvSpPr>
          <p:spPr bwMode="auto">
            <a:xfrm>
              <a:off x="4266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0" name="Oval 1145"/>
            <p:cNvSpPr>
              <a:spLocks noChangeArrowheads="1"/>
            </p:cNvSpPr>
            <p:nvPr/>
          </p:nvSpPr>
          <p:spPr bwMode="auto">
            <a:xfrm>
              <a:off x="4266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1" name="Oval 1146"/>
            <p:cNvSpPr>
              <a:spLocks noChangeArrowheads="1"/>
            </p:cNvSpPr>
            <p:nvPr/>
          </p:nvSpPr>
          <p:spPr bwMode="auto">
            <a:xfrm>
              <a:off x="4266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2" name="Oval 1147"/>
            <p:cNvSpPr>
              <a:spLocks noChangeArrowheads="1"/>
            </p:cNvSpPr>
            <p:nvPr/>
          </p:nvSpPr>
          <p:spPr bwMode="auto">
            <a:xfrm>
              <a:off x="4272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3" name="Oval 1148"/>
            <p:cNvSpPr>
              <a:spLocks noChangeArrowheads="1"/>
            </p:cNvSpPr>
            <p:nvPr/>
          </p:nvSpPr>
          <p:spPr bwMode="auto">
            <a:xfrm>
              <a:off x="4272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4" name="Oval 1149"/>
            <p:cNvSpPr>
              <a:spLocks noChangeArrowheads="1"/>
            </p:cNvSpPr>
            <p:nvPr/>
          </p:nvSpPr>
          <p:spPr bwMode="auto">
            <a:xfrm>
              <a:off x="4272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5" name="Oval 1150"/>
            <p:cNvSpPr>
              <a:spLocks noChangeArrowheads="1"/>
            </p:cNvSpPr>
            <p:nvPr/>
          </p:nvSpPr>
          <p:spPr bwMode="auto">
            <a:xfrm>
              <a:off x="4272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6" name="Oval 1151"/>
            <p:cNvSpPr>
              <a:spLocks noChangeArrowheads="1"/>
            </p:cNvSpPr>
            <p:nvPr/>
          </p:nvSpPr>
          <p:spPr bwMode="auto">
            <a:xfrm>
              <a:off x="4272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7" name="Oval 1152"/>
            <p:cNvSpPr>
              <a:spLocks noChangeArrowheads="1"/>
            </p:cNvSpPr>
            <p:nvPr/>
          </p:nvSpPr>
          <p:spPr bwMode="auto">
            <a:xfrm>
              <a:off x="4272" y="310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8" name="Oval 1153"/>
            <p:cNvSpPr>
              <a:spLocks noChangeArrowheads="1"/>
            </p:cNvSpPr>
            <p:nvPr/>
          </p:nvSpPr>
          <p:spPr bwMode="auto">
            <a:xfrm>
              <a:off x="4272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69" name="Oval 1154"/>
            <p:cNvSpPr>
              <a:spLocks noChangeArrowheads="1"/>
            </p:cNvSpPr>
            <p:nvPr/>
          </p:nvSpPr>
          <p:spPr bwMode="auto">
            <a:xfrm>
              <a:off x="4272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0" name="Oval 1155"/>
            <p:cNvSpPr>
              <a:spLocks noChangeArrowheads="1"/>
            </p:cNvSpPr>
            <p:nvPr/>
          </p:nvSpPr>
          <p:spPr bwMode="auto">
            <a:xfrm>
              <a:off x="4272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1" name="Oval 1156"/>
            <p:cNvSpPr>
              <a:spLocks noChangeArrowheads="1"/>
            </p:cNvSpPr>
            <p:nvPr/>
          </p:nvSpPr>
          <p:spPr bwMode="auto">
            <a:xfrm>
              <a:off x="4272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2" name="Oval 1157"/>
            <p:cNvSpPr>
              <a:spLocks noChangeArrowheads="1"/>
            </p:cNvSpPr>
            <p:nvPr/>
          </p:nvSpPr>
          <p:spPr bwMode="auto">
            <a:xfrm>
              <a:off x="4284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3" name="Oval 1158"/>
            <p:cNvSpPr>
              <a:spLocks noChangeArrowheads="1"/>
            </p:cNvSpPr>
            <p:nvPr/>
          </p:nvSpPr>
          <p:spPr bwMode="auto">
            <a:xfrm>
              <a:off x="4284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4" name="Oval 1159"/>
            <p:cNvSpPr>
              <a:spLocks noChangeArrowheads="1"/>
            </p:cNvSpPr>
            <p:nvPr/>
          </p:nvSpPr>
          <p:spPr bwMode="auto">
            <a:xfrm>
              <a:off x="4284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5" name="Oval 1160"/>
            <p:cNvSpPr>
              <a:spLocks noChangeArrowheads="1"/>
            </p:cNvSpPr>
            <p:nvPr/>
          </p:nvSpPr>
          <p:spPr bwMode="auto">
            <a:xfrm>
              <a:off x="4284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6" name="Oval 1161"/>
            <p:cNvSpPr>
              <a:spLocks noChangeArrowheads="1"/>
            </p:cNvSpPr>
            <p:nvPr/>
          </p:nvSpPr>
          <p:spPr bwMode="auto">
            <a:xfrm>
              <a:off x="4284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7" name="Oval 1162"/>
            <p:cNvSpPr>
              <a:spLocks noChangeArrowheads="1"/>
            </p:cNvSpPr>
            <p:nvPr/>
          </p:nvSpPr>
          <p:spPr bwMode="auto">
            <a:xfrm>
              <a:off x="4284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8" name="Oval 1163"/>
            <p:cNvSpPr>
              <a:spLocks noChangeArrowheads="1"/>
            </p:cNvSpPr>
            <p:nvPr/>
          </p:nvSpPr>
          <p:spPr bwMode="auto">
            <a:xfrm>
              <a:off x="4284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79" name="Oval 1164"/>
            <p:cNvSpPr>
              <a:spLocks noChangeArrowheads="1"/>
            </p:cNvSpPr>
            <p:nvPr/>
          </p:nvSpPr>
          <p:spPr bwMode="auto">
            <a:xfrm>
              <a:off x="4284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0" name="Oval 1165"/>
            <p:cNvSpPr>
              <a:spLocks noChangeArrowheads="1"/>
            </p:cNvSpPr>
            <p:nvPr/>
          </p:nvSpPr>
          <p:spPr bwMode="auto">
            <a:xfrm>
              <a:off x="4284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1" name="Oval 1166"/>
            <p:cNvSpPr>
              <a:spLocks noChangeArrowheads="1"/>
            </p:cNvSpPr>
            <p:nvPr/>
          </p:nvSpPr>
          <p:spPr bwMode="auto">
            <a:xfrm>
              <a:off x="4284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2" name="Oval 1167"/>
            <p:cNvSpPr>
              <a:spLocks noChangeArrowheads="1"/>
            </p:cNvSpPr>
            <p:nvPr/>
          </p:nvSpPr>
          <p:spPr bwMode="auto">
            <a:xfrm>
              <a:off x="4290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3" name="Oval 1168"/>
            <p:cNvSpPr>
              <a:spLocks noChangeArrowheads="1"/>
            </p:cNvSpPr>
            <p:nvPr/>
          </p:nvSpPr>
          <p:spPr bwMode="auto">
            <a:xfrm>
              <a:off x="4290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4" name="Oval 1169"/>
            <p:cNvSpPr>
              <a:spLocks noChangeArrowheads="1"/>
            </p:cNvSpPr>
            <p:nvPr/>
          </p:nvSpPr>
          <p:spPr bwMode="auto">
            <a:xfrm>
              <a:off x="4290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5" name="Oval 1170"/>
            <p:cNvSpPr>
              <a:spLocks noChangeArrowheads="1"/>
            </p:cNvSpPr>
            <p:nvPr/>
          </p:nvSpPr>
          <p:spPr bwMode="auto">
            <a:xfrm>
              <a:off x="4290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6" name="Oval 1171"/>
            <p:cNvSpPr>
              <a:spLocks noChangeArrowheads="1"/>
            </p:cNvSpPr>
            <p:nvPr/>
          </p:nvSpPr>
          <p:spPr bwMode="auto">
            <a:xfrm>
              <a:off x="4290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7" name="Oval 1172"/>
            <p:cNvSpPr>
              <a:spLocks noChangeArrowheads="1"/>
            </p:cNvSpPr>
            <p:nvPr/>
          </p:nvSpPr>
          <p:spPr bwMode="auto">
            <a:xfrm>
              <a:off x="4290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8" name="Oval 1173"/>
            <p:cNvSpPr>
              <a:spLocks noChangeArrowheads="1"/>
            </p:cNvSpPr>
            <p:nvPr/>
          </p:nvSpPr>
          <p:spPr bwMode="auto">
            <a:xfrm>
              <a:off x="4290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89" name="Oval 1174"/>
            <p:cNvSpPr>
              <a:spLocks noChangeArrowheads="1"/>
            </p:cNvSpPr>
            <p:nvPr/>
          </p:nvSpPr>
          <p:spPr bwMode="auto">
            <a:xfrm>
              <a:off x="4290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0" name="Oval 1175"/>
            <p:cNvSpPr>
              <a:spLocks noChangeArrowheads="1"/>
            </p:cNvSpPr>
            <p:nvPr/>
          </p:nvSpPr>
          <p:spPr bwMode="auto">
            <a:xfrm>
              <a:off x="4290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1" name="Oval 1176"/>
            <p:cNvSpPr>
              <a:spLocks noChangeArrowheads="1"/>
            </p:cNvSpPr>
            <p:nvPr/>
          </p:nvSpPr>
          <p:spPr bwMode="auto">
            <a:xfrm>
              <a:off x="4302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2" name="Oval 1177"/>
            <p:cNvSpPr>
              <a:spLocks noChangeArrowheads="1"/>
            </p:cNvSpPr>
            <p:nvPr/>
          </p:nvSpPr>
          <p:spPr bwMode="auto">
            <a:xfrm>
              <a:off x="4302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3" name="Oval 1178"/>
            <p:cNvSpPr>
              <a:spLocks noChangeArrowheads="1"/>
            </p:cNvSpPr>
            <p:nvPr/>
          </p:nvSpPr>
          <p:spPr bwMode="auto">
            <a:xfrm>
              <a:off x="4302" y="318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4" name="Oval 1179"/>
            <p:cNvSpPr>
              <a:spLocks noChangeArrowheads="1"/>
            </p:cNvSpPr>
            <p:nvPr/>
          </p:nvSpPr>
          <p:spPr bwMode="auto">
            <a:xfrm>
              <a:off x="4302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5" name="Oval 1180"/>
            <p:cNvSpPr>
              <a:spLocks noChangeArrowheads="1"/>
            </p:cNvSpPr>
            <p:nvPr/>
          </p:nvSpPr>
          <p:spPr bwMode="auto">
            <a:xfrm>
              <a:off x="4302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6" name="Oval 1181"/>
            <p:cNvSpPr>
              <a:spLocks noChangeArrowheads="1"/>
            </p:cNvSpPr>
            <p:nvPr/>
          </p:nvSpPr>
          <p:spPr bwMode="auto">
            <a:xfrm>
              <a:off x="4302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7" name="Oval 1182"/>
            <p:cNvSpPr>
              <a:spLocks noChangeArrowheads="1"/>
            </p:cNvSpPr>
            <p:nvPr/>
          </p:nvSpPr>
          <p:spPr bwMode="auto">
            <a:xfrm>
              <a:off x="4302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8" name="Oval 1183"/>
            <p:cNvSpPr>
              <a:spLocks noChangeArrowheads="1"/>
            </p:cNvSpPr>
            <p:nvPr/>
          </p:nvSpPr>
          <p:spPr bwMode="auto">
            <a:xfrm>
              <a:off x="430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799" name="Oval 1184"/>
            <p:cNvSpPr>
              <a:spLocks noChangeArrowheads="1"/>
            </p:cNvSpPr>
            <p:nvPr/>
          </p:nvSpPr>
          <p:spPr bwMode="auto">
            <a:xfrm>
              <a:off x="4302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0" name="Oval 1185"/>
            <p:cNvSpPr>
              <a:spLocks noChangeArrowheads="1"/>
            </p:cNvSpPr>
            <p:nvPr/>
          </p:nvSpPr>
          <p:spPr bwMode="auto">
            <a:xfrm>
              <a:off x="4308" y="324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1" name="Oval 1186"/>
            <p:cNvSpPr>
              <a:spLocks noChangeArrowheads="1"/>
            </p:cNvSpPr>
            <p:nvPr/>
          </p:nvSpPr>
          <p:spPr bwMode="auto">
            <a:xfrm>
              <a:off x="4308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2" name="Oval 1187"/>
            <p:cNvSpPr>
              <a:spLocks noChangeArrowheads="1"/>
            </p:cNvSpPr>
            <p:nvPr/>
          </p:nvSpPr>
          <p:spPr bwMode="auto">
            <a:xfrm>
              <a:off x="4308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3" name="Oval 1188"/>
            <p:cNvSpPr>
              <a:spLocks noChangeArrowheads="1"/>
            </p:cNvSpPr>
            <p:nvPr/>
          </p:nvSpPr>
          <p:spPr bwMode="auto">
            <a:xfrm>
              <a:off x="4308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4" name="Oval 1189"/>
            <p:cNvSpPr>
              <a:spLocks noChangeArrowheads="1"/>
            </p:cNvSpPr>
            <p:nvPr/>
          </p:nvSpPr>
          <p:spPr bwMode="auto">
            <a:xfrm>
              <a:off x="4308" y="313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5" name="Oval 1190"/>
            <p:cNvSpPr>
              <a:spLocks noChangeArrowheads="1"/>
            </p:cNvSpPr>
            <p:nvPr/>
          </p:nvSpPr>
          <p:spPr bwMode="auto">
            <a:xfrm>
              <a:off x="4308" y="310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6" name="Oval 1191"/>
            <p:cNvSpPr>
              <a:spLocks noChangeArrowheads="1"/>
            </p:cNvSpPr>
            <p:nvPr/>
          </p:nvSpPr>
          <p:spPr bwMode="auto">
            <a:xfrm>
              <a:off x="4308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7" name="Oval 1192"/>
            <p:cNvSpPr>
              <a:spLocks noChangeArrowheads="1"/>
            </p:cNvSpPr>
            <p:nvPr/>
          </p:nvSpPr>
          <p:spPr bwMode="auto">
            <a:xfrm>
              <a:off x="4308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8" name="Oval 1193"/>
            <p:cNvSpPr>
              <a:spLocks noChangeArrowheads="1"/>
            </p:cNvSpPr>
            <p:nvPr/>
          </p:nvSpPr>
          <p:spPr bwMode="auto">
            <a:xfrm>
              <a:off x="4308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09" name="Oval 1194"/>
            <p:cNvSpPr>
              <a:spLocks noChangeArrowheads="1"/>
            </p:cNvSpPr>
            <p:nvPr/>
          </p:nvSpPr>
          <p:spPr bwMode="auto">
            <a:xfrm>
              <a:off x="4314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0" name="Oval 1195"/>
            <p:cNvSpPr>
              <a:spLocks noChangeArrowheads="1"/>
            </p:cNvSpPr>
            <p:nvPr/>
          </p:nvSpPr>
          <p:spPr bwMode="auto">
            <a:xfrm>
              <a:off x="4314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1" name="Oval 1196"/>
            <p:cNvSpPr>
              <a:spLocks noChangeArrowheads="1"/>
            </p:cNvSpPr>
            <p:nvPr/>
          </p:nvSpPr>
          <p:spPr bwMode="auto">
            <a:xfrm>
              <a:off x="4314" y="321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2" name="Oval 1197"/>
            <p:cNvSpPr>
              <a:spLocks noChangeArrowheads="1"/>
            </p:cNvSpPr>
            <p:nvPr/>
          </p:nvSpPr>
          <p:spPr bwMode="auto">
            <a:xfrm>
              <a:off x="4314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3" name="Oval 1198"/>
            <p:cNvSpPr>
              <a:spLocks noChangeArrowheads="1"/>
            </p:cNvSpPr>
            <p:nvPr/>
          </p:nvSpPr>
          <p:spPr bwMode="auto">
            <a:xfrm>
              <a:off x="4314" y="3156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4" name="Oval 1199"/>
            <p:cNvSpPr>
              <a:spLocks noChangeArrowheads="1"/>
            </p:cNvSpPr>
            <p:nvPr/>
          </p:nvSpPr>
          <p:spPr bwMode="auto">
            <a:xfrm>
              <a:off x="4314" y="313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5" name="Oval 1200"/>
            <p:cNvSpPr>
              <a:spLocks noChangeArrowheads="1"/>
            </p:cNvSpPr>
            <p:nvPr/>
          </p:nvSpPr>
          <p:spPr bwMode="auto">
            <a:xfrm>
              <a:off x="4314" y="310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6" name="Oval 1201"/>
            <p:cNvSpPr>
              <a:spLocks noChangeArrowheads="1"/>
            </p:cNvSpPr>
            <p:nvPr/>
          </p:nvSpPr>
          <p:spPr bwMode="auto">
            <a:xfrm>
              <a:off x="4314" y="307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7" name="Oval 1202"/>
            <p:cNvSpPr>
              <a:spLocks noChangeArrowheads="1"/>
            </p:cNvSpPr>
            <p:nvPr/>
          </p:nvSpPr>
          <p:spPr bwMode="auto">
            <a:xfrm>
              <a:off x="4314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8" name="Oval 1203"/>
            <p:cNvSpPr>
              <a:spLocks noChangeArrowheads="1"/>
            </p:cNvSpPr>
            <p:nvPr/>
          </p:nvSpPr>
          <p:spPr bwMode="auto">
            <a:xfrm>
              <a:off x="4326" y="324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19" name="Oval 1204"/>
            <p:cNvSpPr>
              <a:spLocks noChangeArrowheads="1"/>
            </p:cNvSpPr>
            <p:nvPr/>
          </p:nvSpPr>
          <p:spPr bwMode="auto">
            <a:xfrm>
              <a:off x="4326" y="3210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0" name="Oval 1205"/>
            <p:cNvSpPr>
              <a:spLocks noChangeArrowheads="1"/>
            </p:cNvSpPr>
            <p:nvPr/>
          </p:nvSpPr>
          <p:spPr bwMode="auto">
            <a:xfrm>
              <a:off x="4326" y="3186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1" name="Oval 1206"/>
            <p:cNvSpPr>
              <a:spLocks noChangeArrowheads="1"/>
            </p:cNvSpPr>
            <p:nvPr/>
          </p:nvSpPr>
          <p:spPr bwMode="auto">
            <a:xfrm>
              <a:off x="4326" y="315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2" name="Oval 1207"/>
            <p:cNvSpPr>
              <a:spLocks noChangeArrowheads="1"/>
            </p:cNvSpPr>
            <p:nvPr/>
          </p:nvSpPr>
          <p:spPr bwMode="auto">
            <a:xfrm>
              <a:off x="4326" y="313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3" name="Oval 1208"/>
            <p:cNvSpPr>
              <a:spLocks noChangeArrowheads="1"/>
            </p:cNvSpPr>
            <p:nvPr/>
          </p:nvSpPr>
          <p:spPr bwMode="auto">
            <a:xfrm>
              <a:off x="4326" y="310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824" name="Oval 1209"/>
            <p:cNvSpPr>
              <a:spLocks noChangeArrowheads="1"/>
            </p:cNvSpPr>
            <p:nvPr/>
          </p:nvSpPr>
          <p:spPr bwMode="auto">
            <a:xfrm>
              <a:off x="4326" y="3072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6" name="Group 1210"/>
          <p:cNvGrpSpPr>
            <a:grpSpLocks/>
          </p:cNvGrpSpPr>
          <p:nvPr/>
        </p:nvGrpSpPr>
        <p:grpSpPr bwMode="auto">
          <a:xfrm>
            <a:off x="6943725" y="4891088"/>
            <a:ext cx="342900" cy="485775"/>
            <a:chOff x="4326" y="2964"/>
            <a:chExt cx="216" cy="306"/>
          </a:xfrm>
        </p:grpSpPr>
        <p:sp>
          <p:nvSpPr>
            <p:cNvPr id="88425" name="Oval 1211"/>
            <p:cNvSpPr>
              <a:spLocks noChangeArrowheads="1"/>
            </p:cNvSpPr>
            <p:nvPr/>
          </p:nvSpPr>
          <p:spPr bwMode="auto">
            <a:xfrm>
              <a:off x="4326" y="304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6" name="Oval 1212"/>
            <p:cNvSpPr>
              <a:spLocks noChangeArrowheads="1"/>
            </p:cNvSpPr>
            <p:nvPr/>
          </p:nvSpPr>
          <p:spPr bwMode="auto">
            <a:xfrm>
              <a:off x="4326" y="301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7" name="Oval 1213"/>
            <p:cNvSpPr>
              <a:spLocks noChangeArrowheads="1"/>
            </p:cNvSpPr>
            <p:nvPr/>
          </p:nvSpPr>
          <p:spPr bwMode="auto">
            <a:xfrm>
              <a:off x="4332" y="3240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8" name="Oval 1214"/>
            <p:cNvSpPr>
              <a:spLocks noChangeArrowheads="1"/>
            </p:cNvSpPr>
            <p:nvPr/>
          </p:nvSpPr>
          <p:spPr bwMode="auto">
            <a:xfrm>
              <a:off x="4332" y="3210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9" name="Oval 1215"/>
            <p:cNvSpPr>
              <a:spLocks noChangeArrowheads="1"/>
            </p:cNvSpPr>
            <p:nvPr/>
          </p:nvSpPr>
          <p:spPr bwMode="auto">
            <a:xfrm>
              <a:off x="4332" y="3186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0" name="Oval 1216"/>
            <p:cNvSpPr>
              <a:spLocks noChangeArrowheads="1"/>
            </p:cNvSpPr>
            <p:nvPr/>
          </p:nvSpPr>
          <p:spPr bwMode="auto">
            <a:xfrm>
              <a:off x="4332" y="315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1" name="Oval 1217"/>
            <p:cNvSpPr>
              <a:spLocks noChangeArrowheads="1"/>
            </p:cNvSpPr>
            <p:nvPr/>
          </p:nvSpPr>
          <p:spPr bwMode="auto">
            <a:xfrm>
              <a:off x="4332" y="3132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2" name="Oval 1218"/>
            <p:cNvSpPr>
              <a:spLocks noChangeArrowheads="1"/>
            </p:cNvSpPr>
            <p:nvPr/>
          </p:nvSpPr>
          <p:spPr bwMode="auto">
            <a:xfrm>
              <a:off x="4332" y="3102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3" name="Oval 1219"/>
            <p:cNvSpPr>
              <a:spLocks noChangeArrowheads="1"/>
            </p:cNvSpPr>
            <p:nvPr/>
          </p:nvSpPr>
          <p:spPr bwMode="auto">
            <a:xfrm>
              <a:off x="4332" y="307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4" name="Oval 1220"/>
            <p:cNvSpPr>
              <a:spLocks noChangeArrowheads="1"/>
            </p:cNvSpPr>
            <p:nvPr/>
          </p:nvSpPr>
          <p:spPr bwMode="auto">
            <a:xfrm>
              <a:off x="4332" y="304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5" name="Oval 1221"/>
            <p:cNvSpPr>
              <a:spLocks noChangeArrowheads="1"/>
            </p:cNvSpPr>
            <p:nvPr/>
          </p:nvSpPr>
          <p:spPr bwMode="auto">
            <a:xfrm>
              <a:off x="4332" y="3018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6" name="Oval 1222"/>
            <p:cNvSpPr>
              <a:spLocks noChangeArrowheads="1"/>
            </p:cNvSpPr>
            <p:nvPr/>
          </p:nvSpPr>
          <p:spPr bwMode="auto">
            <a:xfrm>
              <a:off x="4344" y="3240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7" name="Oval 1223"/>
            <p:cNvSpPr>
              <a:spLocks noChangeArrowheads="1"/>
            </p:cNvSpPr>
            <p:nvPr/>
          </p:nvSpPr>
          <p:spPr bwMode="auto">
            <a:xfrm>
              <a:off x="4344" y="3210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8" name="Oval 1224"/>
            <p:cNvSpPr>
              <a:spLocks noChangeArrowheads="1"/>
            </p:cNvSpPr>
            <p:nvPr/>
          </p:nvSpPr>
          <p:spPr bwMode="auto">
            <a:xfrm>
              <a:off x="4344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39" name="Oval 1225"/>
            <p:cNvSpPr>
              <a:spLocks noChangeArrowheads="1"/>
            </p:cNvSpPr>
            <p:nvPr/>
          </p:nvSpPr>
          <p:spPr bwMode="auto">
            <a:xfrm>
              <a:off x="4344" y="315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0" name="Oval 1226"/>
            <p:cNvSpPr>
              <a:spLocks noChangeArrowheads="1"/>
            </p:cNvSpPr>
            <p:nvPr/>
          </p:nvSpPr>
          <p:spPr bwMode="auto">
            <a:xfrm>
              <a:off x="4344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1" name="Oval 1227"/>
            <p:cNvSpPr>
              <a:spLocks noChangeArrowheads="1"/>
            </p:cNvSpPr>
            <p:nvPr/>
          </p:nvSpPr>
          <p:spPr bwMode="auto">
            <a:xfrm>
              <a:off x="4344" y="310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2" name="Oval 1228"/>
            <p:cNvSpPr>
              <a:spLocks noChangeArrowheads="1"/>
            </p:cNvSpPr>
            <p:nvPr/>
          </p:nvSpPr>
          <p:spPr bwMode="auto">
            <a:xfrm>
              <a:off x="4344" y="307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3" name="Oval 1229"/>
            <p:cNvSpPr>
              <a:spLocks noChangeArrowheads="1"/>
            </p:cNvSpPr>
            <p:nvPr/>
          </p:nvSpPr>
          <p:spPr bwMode="auto">
            <a:xfrm>
              <a:off x="4344" y="3048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4" name="Oval 1230"/>
            <p:cNvSpPr>
              <a:spLocks noChangeArrowheads="1"/>
            </p:cNvSpPr>
            <p:nvPr/>
          </p:nvSpPr>
          <p:spPr bwMode="auto">
            <a:xfrm>
              <a:off x="4344" y="3018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5" name="Oval 1231"/>
            <p:cNvSpPr>
              <a:spLocks noChangeArrowheads="1"/>
            </p:cNvSpPr>
            <p:nvPr/>
          </p:nvSpPr>
          <p:spPr bwMode="auto">
            <a:xfrm>
              <a:off x="4350" y="3210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6" name="Oval 1232"/>
            <p:cNvSpPr>
              <a:spLocks noChangeArrowheads="1"/>
            </p:cNvSpPr>
            <p:nvPr/>
          </p:nvSpPr>
          <p:spPr bwMode="auto">
            <a:xfrm>
              <a:off x="4350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7" name="Oval 1233"/>
            <p:cNvSpPr>
              <a:spLocks noChangeArrowheads="1"/>
            </p:cNvSpPr>
            <p:nvPr/>
          </p:nvSpPr>
          <p:spPr bwMode="auto">
            <a:xfrm>
              <a:off x="4350" y="315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8" name="Oval 1234"/>
            <p:cNvSpPr>
              <a:spLocks noChangeArrowheads="1"/>
            </p:cNvSpPr>
            <p:nvPr/>
          </p:nvSpPr>
          <p:spPr bwMode="auto">
            <a:xfrm>
              <a:off x="4350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49" name="Oval 1235"/>
            <p:cNvSpPr>
              <a:spLocks noChangeArrowheads="1"/>
            </p:cNvSpPr>
            <p:nvPr/>
          </p:nvSpPr>
          <p:spPr bwMode="auto">
            <a:xfrm>
              <a:off x="4350" y="3102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0" name="Oval 1236"/>
            <p:cNvSpPr>
              <a:spLocks noChangeArrowheads="1"/>
            </p:cNvSpPr>
            <p:nvPr/>
          </p:nvSpPr>
          <p:spPr bwMode="auto">
            <a:xfrm>
              <a:off x="4350" y="307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1" name="Oval 1237"/>
            <p:cNvSpPr>
              <a:spLocks noChangeArrowheads="1"/>
            </p:cNvSpPr>
            <p:nvPr/>
          </p:nvSpPr>
          <p:spPr bwMode="auto">
            <a:xfrm>
              <a:off x="4350" y="3048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2" name="Oval 1238"/>
            <p:cNvSpPr>
              <a:spLocks noChangeArrowheads="1"/>
            </p:cNvSpPr>
            <p:nvPr/>
          </p:nvSpPr>
          <p:spPr bwMode="auto">
            <a:xfrm>
              <a:off x="4350" y="3018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3" name="Oval 1239"/>
            <p:cNvSpPr>
              <a:spLocks noChangeArrowheads="1"/>
            </p:cNvSpPr>
            <p:nvPr/>
          </p:nvSpPr>
          <p:spPr bwMode="auto">
            <a:xfrm>
              <a:off x="4350" y="2994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4" name="Oval 1240"/>
            <p:cNvSpPr>
              <a:spLocks noChangeArrowheads="1"/>
            </p:cNvSpPr>
            <p:nvPr/>
          </p:nvSpPr>
          <p:spPr bwMode="auto">
            <a:xfrm>
              <a:off x="4362" y="3210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5" name="Oval 1241"/>
            <p:cNvSpPr>
              <a:spLocks noChangeArrowheads="1"/>
            </p:cNvSpPr>
            <p:nvPr/>
          </p:nvSpPr>
          <p:spPr bwMode="auto">
            <a:xfrm>
              <a:off x="4362" y="318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6" name="Oval 1242"/>
            <p:cNvSpPr>
              <a:spLocks noChangeArrowheads="1"/>
            </p:cNvSpPr>
            <p:nvPr/>
          </p:nvSpPr>
          <p:spPr bwMode="auto">
            <a:xfrm>
              <a:off x="4362" y="3156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7" name="Oval 1243"/>
            <p:cNvSpPr>
              <a:spLocks noChangeArrowheads="1"/>
            </p:cNvSpPr>
            <p:nvPr/>
          </p:nvSpPr>
          <p:spPr bwMode="auto">
            <a:xfrm>
              <a:off x="4362" y="313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8" name="Oval 1244"/>
            <p:cNvSpPr>
              <a:spLocks noChangeArrowheads="1"/>
            </p:cNvSpPr>
            <p:nvPr/>
          </p:nvSpPr>
          <p:spPr bwMode="auto">
            <a:xfrm>
              <a:off x="4362" y="3102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59" name="Oval 1245"/>
            <p:cNvSpPr>
              <a:spLocks noChangeArrowheads="1"/>
            </p:cNvSpPr>
            <p:nvPr/>
          </p:nvSpPr>
          <p:spPr bwMode="auto">
            <a:xfrm>
              <a:off x="4362" y="3072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0" name="Oval 1246"/>
            <p:cNvSpPr>
              <a:spLocks noChangeArrowheads="1"/>
            </p:cNvSpPr>
            <p:nvPr/>
          </p:nvSpPr>
          <p:spPr bwMode="auto">
            <a:xfrm>
              <a:off x="4362" y="3048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1" name="Oval 1247"/>
            <p:cNvSpPr>
              <a:spLocks noChangeArrowheads="1"/>
            </p:cNvSpPr>
            <p:nvPr/>
          </p:nvSpPr>
          <p:spPr bwMode="auto">
            <a:xfrm>
              <a:off x="4362" y="3018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2" name="Oval 1248"/>
            <p:cNvSpPr>
              <a:spLocks noChangeArrowheads="1"/>
            </p:cNvSpPr>
            <p:nvPr/>
          </p:nvSpPr>
          <p:spPr bwMode="auto">
            <a:xfrm>
              <a:off x="4362" y="2994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3" name="Oval 1249"/>
            <p:cNvSpPr>
              <a:spLocks noChangeArrowheads="1"/>
            </p:cNvSpPr>
            <p:nvPr/>
          </p:nvSpPr>
          <p:spPr bwMode="auto">
            <a:xfrm>
              <a:off x="4368" y="3210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4" name="Oval 1250"/>
            <p:cNvSpPr>
              <a:spLocks noChangeArrowheads="1"/>
            </p:cNvSpPr>
            <p:nvPr/>
          </p:nvSpPr>
          <p:spPr bwMode="auto">
            <a:xfrm>
              <a:off x="4368" y="318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5" name="Oval 1251"/>
            <p:cNvSpPr>
              <a:spLocks noChangeArrowheads="1"/>
            </p:cNvSpPr>
            <p:nvPr/>
          </p:nvSpPr>
          <p:spPr bwMode="auto">
            <a:xfrm>
              <a:off x="4368" y="3156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6" name="Oval 1252"/>
            <p:cNvSpPr>
              <a:spLocks noChangeArrowheads="1"/>
            </p:cNvSpPr>
            <p:nvPr/>
          </p:nvSpPr>
          <p:spPr bwMode="auto">
            <a:xfrm>
              <a:off x="4368" y="313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7" name="Oval 1253"/>
            <p:cNvSpPr>
              <a:spLocks noChangeArrowheads="1"/>
            </p:cNvSpPr>
            <p:nvPr/>
          </p:nvSpPr>
          <p:spPr bwMode="auto">
            <a:xfrm>
              <a:off x="4368" y="3102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8" name="Oval 1254"/>
            <p:cNvSpPr>
              <a:spLocks noChangeArrowheads="1"/>
            </p:cNvSpPr>
            <p:nvPr/>
          </p:nvSpPr>
          <p:spPr bwMode="auto">
            <a:xfrm>
              <a:off x="4368" y="3072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69" name="Oval 1255"/>
            <p:cNvSpPr>
              <a:spLocks noChangeArrowheads="1"/>
            </p:cNvSpPr>
            <p:nvPr/>
          </p:nvSpPr>
          <p:spPr bwMode="auto">
            <a:xfrm>
              <a:off x="4368" y="3048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0" name="Oval 1256"/>
            <p:cNvSpPr>
              <a:spLocks noChangeArrowheads="1"/>
            </p:cNvSpPr>
            <p:nvPr/>
          </p:nvSpPr>
          <p:spPr bwMode="auto">
            <a:xfrm>
              <a:off x="4368" y="3018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1" name="Oval 1257"/>
            <p:cNvSpPr>
              <a:spLocks noChangeArrowheads="1"/>
            </p:cNvSpPr>
            <p:nvPr/>
          </p:nvSpPr>
          <p:spPr bwMode="auto">
            <a:xfrm>
              <a:off x="4368" y="2994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2" name="Oval 1258"/>
            <p:cNvSpPr>
              <a:spLocks noChangeArrowheads="1"/>
            </p:cNvSpPr>
            <p:nvPr/>
          </p:nvSpPr>
          <p:spPr bwMode="auto">
            <a:xfrm>
              <a:off x="4374" y="3210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3" name="Oval 1259"/>
            <p:cNvSpPr>
              <a:spLocks noChangeArrowheads="1"/>
            </p:cNvSpPr>
            <p:nvPr/>
          </p:nvSpPr>
          <p:spPr bwMode="auto">
            <a:xfrm>
              <a:off x="4374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4" name="Oval 1260"/>
            <p:cNvSpPr>
              <a:spLocks noChangeArrowheads="1"/>
            </p:cNvSpPr>
            <p:nvPr/>
          </p:nvSpPr>
          <p:spPr bwMode="auto">
            <a:xfrm>
              <a:off x="4374" y="3156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5" name="Oval 1261"/>
            <p:cNvSpPr>
              <a:spLocks noChangeArrowheads="1"/>
            </p:cNvSpPr>
            <p:nvPr/>
          </p:nvSpPr>
          <p:spPr bwMode="auto">
            <a:xfrm>
              <a:off x="4374" y="313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6" name="Oval 1262"/>
            <p:cNvSpPr>
              <a:spLocks noChangeArrowheads="1"/>
            </p:cNvSpPr>
            <p:nvPr/>
          </p:nvSpPr>
          <p:spPr bwMode="auto">
            <a:xfrm>
              <a:off x="4374" y="310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7" name="Oval 1263"/>
            <p:cNvSpPr>
              <a:spLocks noChangeArrowheads="1"/>
            </p:cNvSpPr>
            <p:nvPr/>
          </p:nvSpPr>
          <p:spPr bwMode="auto">
            <a:xfrm>
              <a:off x="4374" y="307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8" name="Oval 1264"/>
            <p:cNvSpPr>
              <a:spLocks noChangeArrowheads="1"/>
            </p:cNvSpPr>
            <p:nvPr/>
          </p:nvSpPr>
          <p:spPr bwMode="auto">
            <a:xfrm>
              <a:off x="4374" y="3048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79" name="Oval 1265"/>
            <p:cNvSpPr>
              <a:spLocks noChangeArrowheads="1"/>
            </p:cNvSpPr>
            <p:nvPr/>
          </p:nvSpPr>
          <p:spPr bwMode="auto">
            <a:xfrm>
              <a:off x="4374" y="3018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0" name="Oval 1266"/>
            <p:cNvSpPr>
              <a:spLocks noChangeArrowheads="1"/>
            </p:cNvSpPr>
            <p:nvPr/>
          </p:nvSpPr>
          <p:spPr bwMode="auto">
            <a:xfrm>
              <a:off x="4374" y="2994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1" name="Oval 1267"/>
            <p:cNvSpPr>
              <a:spLocks noChangeArrowheads="1"/>
            </p:cNvSpPr>
            <p:nvPr/>
          </p:nvSpPr>
          <p:spPr bwMode="auto">
            <a:xfrm>
              <a:off x="4386" y="3210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2" name="Oval 1268"/>
            <p:cNvSpPr>
              <a:spLocks noChangeArrowheads="1"/>
            </p:cNvSpPr>
            <p:nvPr/>
          </p:nvSpPr>
          <p:spPr bwMode="auto">
            <a:xfrm>
              <a:off x="4386" y="3186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3" name="Oval 1269"/>
            <p:cNvSpPr>
              <a:spLocks noChangeArrowheads="1"/>
            </p:cNvSpPr>
            <p:nvPr/>
          </p:nvSpPr>
          <p:spPr bwMode="auto">
            <a:xfrm>
              <a:off x="4386" y="315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4" name="Oval 1270"/>
            <p:cNvSpPr>
              <a:spLocks noChangeArrowheads="1"/>
            </p:cNvSpPr>
            <p:nvPr/>
          </p:nvSpPr>
          <p:spPr bwMode="auto">
            <a:xfrm>
              <a:off x="4386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5" name="Oval 1271"/>
            <p:cNvSpPr>
              <a:spLocks noChangeArrowheads="1"/>
            </p:cNvSpPr>
            <p:nvPr/>
          </p:nvSpPr>
          <p:spPr bwMode="auto">
            <a:xfrm>
              <a:off x="4386" y="3102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6" name="Oval 1272"/>
            <p:cNvSpPr>
              <a:spLocks noChangeArrowheads="1"/>
            </p:cNvSpPr>
            <p:nvPr/>
          </p:nvSpPr>
          <p:spPr bwMode="auto">
            <a:xfrm>
              <a:off x="4386" y="307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7" name="Oval 1273"/>
            <p:cNvSpPr>
              <a:spLocks noChangeArrowheads="1"/>
            </p:cNvSpPr>
            <p:nvPr/>
          </p:nvSpPr>
          <p:spPr bwMode="auto">
            <a:xfrm>
              <a:off x="4386" y="3048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8" name="Oval 1274"/>
            <p:cNvSpPr>
              <a:spLocks noChangeArrowheads="1"/>
            </p:cNvSpPr>
            <p:nvPr/>
          </p:nvSpPr>
          <p:spPr bwMode="auto">
            <a:xfrm>
              <a:off x="4386" y="3018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89" name="Oval 1275"/>
            <p:cNvSpPr>
              <a:spLocks noChangeArrowheads="1"/>
            </p:cNvSpPr>
            <p:nvPr/>
          </p:nvSpPr>
          <p:spPr bwMode="auto">
            <a:xfrm>
              <a:off x="4386" y="2994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0" name="Oval 1276"/>
            <p:cNvSpPr>
              <a:spLocks noChangeArrowheads="1"/>
            </p:cNvSpPr>
            <p:nvPr/>
          </p:nvSpPr>
          <p:spPr bwMode="auto">
            <a:xfrm>
              <a:off x="4392" y="3186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1" name="Oval 1277"/>
            <p:cNvSpPr>
              <a:spLocks noChangeArrowheads="1"/>
            </p:cNvSpPr>
            <p:nvPr/>
          </p:nvSpPr>
          <p:spPr bwMode="auto">
            <a:xfrm>
              <a:off x="4392" y="3156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2" name="Oval 1278"/>
            <p:cNvSpPr>
              <a:spLocks noChangeArrowheads="1"/>
            </p:cNvSpPr>
            <p:nvPr/>
          </p:nvSpPr>
          <p:spPr bwMode="auto">
            <a:xfrm>
              <a:off x="4392" y="313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3" name="Oval 1279"/>
            <p:cNvSpPr>
              <a:spLocks noChangeArrowheads="1"/>
            </p:cNvSpPr>
            <p:nvPr/>
          </p:nvSpPr>
          <p:spPr bwMode="auto">
            <a:xfrm>
              <a:off x="4392" y="310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4" name="Oval 1280"/>
            <p:cNvSpPr>
              <a:spLocks noChangeArrowheads="1"/>
            </p:cNvSpPr>
            <p:nvPr/>
          </p:nvSpPr>
          <p:spPr bwMode="auto">
            <a:xfrm>
              <a:off x="4392" y="307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5" name="Oval 1281"/>
            <p:cNvSpPr>
              <a:spLocks noChangeArrowheads="1"/>
            </p:cNvSpPr>
            <p:nvPr/>
          </p:nvSpPr>
          <p:spPr bwMode="auto">
            <a:xfrm>
              <a:off x="4392" y="3048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6" name="Oval 1282"/>
            <p:cNvSpPr>
              <a:spLocks noChangeArrowheads="1"/>
            </p:cNvSpPr>
            <p:nvPr/>
          </p:nvSpPr>
          <p:spPr bwMode="auto">
            <a:xfrm>
              <a:off x="4392" y="301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7" name="Oval 1283"/>
            <p:cNvSpPr>
              <a:spLocks noChangeArrowheads="1"/>
            </p:cNvSpPr>
            <p:nvPr/>
          </p:nvSpPr>
          <p:spPr bwMode="auto">
            <a:xfrm>
              <a:off x="4392" y="2994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8" name="Oval 1284"/>
            <p:cNvSpPr>
              <a:spLocks noChangeArrowheads="1"/>
            </p:cNvSpPr>
            <p:nvPr/>
          </p:nvSpPr>
          <p:spPr bwMode="auto">
            <a:xfrm>
              <a:off x="4392" y="2964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99" name="Oval 1285"/>
            <p:cNvSpPr>
              <a:spLocks noChangeArrowheads="1"/>
            </p:cNvSpPr>
            <p:nvPr/>
          </p:nvSpPr>
          <p:spPr bwMode="auto">
            <a:xfrm>
              <a:off x="4404" y="318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0" name="Oval 1286"/>
            <p:cNvSpPr>
              <a:spLocks noChangeArrowheads="1"/>
            </p:cNvSpPr>
            <p:nvPr/>
          </p:nvSpPr>
          <p:spPr bwMode="auto">
            <a:xfrm>
              <a:off x="4404" y="315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1" name="Oval 1287"/>
            <p:cNvSpPr>
              <a:spLocks noChangeArrowheads="1"/>
            </p:cNvSpPr>
            <p:nvPr/>
          </p:nvSpPr>
          <p:spPr bwMode="auto">
            <a:xfrm>
              <a:off x="4404" y="313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2" name="Oval 1288"/>
            <p:cNvSpPr>
              <a:spLocks noChangeArrowheads="1"/>
            </p:cNvSpPr>
            <p:nvPr/>
          </p:nvSpPr>
          <p:spPr bwMode="auto">
            <a:xfrm>
              <a:off x="4404" y="310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3" name="Oval 1289"/>
            <p:cNvSpPr>
              <a:spLocks noChangeArrowheads="1"/>
            </p:cNvSpPr>
            <p:nvPr/>
          </p:nvSpPr>
          <p:spPr bwMode="auto">
            <a:xfrm>
              <a:off x="4404" y="3072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4" name="Oval 1290"/>
            <p:cNvSpPr>
              <a:spLocks noChangeArrowheads="1"/>
            </p:cNvSpPr>
            <p:nvPr/>
          </p:nvSpPr>
          <p:spPr bwMode="auto">
            <a:xfrm>
              <a:off x="4404" y="3048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5" name="Oval 1291"/>
            <p:cNvSpPr>
              <a:spLocks noChangeArrowheads="1"/>
            </p:cNvSpPr>
            <p:nvPr/>
          </p:nvSpPr>
          <p:spPr bwMode="auto">
            <a:xfrm>
              <a:off x="4404" y="301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6" name="Oval 1292"/>
            <p:cNvSpPr>
              <a:spLocks noChangeArrowheads="1"/>
            </p:cNvSpPr>
            <p:nvPr/>
          </p:nvSpPr>
          <p:spPr bwMode="auto">
            <a:xfrm>
              <a:off x="4404" y="2994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7" name="Oval 1293"/>
            <p:cNvSpPr>
              <a:spLocks noChangeArrowheads="1"/>
            </p:cNvSpPr>
            <p:nvPr/>
          </p:nvSpPr>
          <p:spPr bwMode="auto">
            <a:xfrm>
              <a:off x="4404" y="29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8" name="Oval 1294"/>
            <p:cNvSpPr>
              <a:spLocks noChangeArrowheads="1"/>
            </p:cNvSpPr>
            <p:nvPr/>
          </p:nvSpPr>
          <p:spPr bwMode="auto">
            <a:xfrm>
              <a:off x="4410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09" name="Oval 1295"/>
            <p:cNvSpPr>
              <a:spLocks noChangeArrowheads="1"/>
            </p:cNvSpPr>
            <p:nvPr/>
          </p:nvSpPr>
          <p:spPr bwMode="auto">
            <a:xfrm>
              <a:off x="4410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0" name="Oval 1296"/>
            <p:cNvSpPr>
              <a:spLocks noChangeArrowheads="1"/>
            </p:cNvSpPr>
            <p:nvPr/>
          </p:nvSpPr>
          <p:spPr bwMode="auto">
            <a:xfrm>
              <a:off x="4410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1" name="Oval 1297"/>
            <p:cNvSpPr>
              <a:spLocks noChangeArrowheads="1"/>
            </p:cNvSpPr>
            <p:nvPr/>
          </p:nvSpPr>
          <p:spPr bwMode="auto">
            <a:xfrm>
              <a:off x="4410" y="310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2" name="Oval 1298"/>
            <p:cNvSpPr>
              <a:spLocks noChangeArrowheads="1"/>
            </p:cNvSpPr>
            <p:nvPr/>
          </p:nvSpPr>
          <p:spPr bwMode="auto">
            <a:xfrm>
              <a:off x="4410" y="307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3" name="Oval 1299"/>
            <p:cNvSpPr>
              <a:spLocks noChangeArrowheads="1"/>
            </p:cNvSpPr>
            <p:nvPr/>
          </p:nvSpPr>
          <p:spPr bwMode="auto">
            <a:xfrm>
              <a:off x="4410" y="304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4" name="Oval 1300"/>
            <p:cNvSpPr>
              <a:spLocks noChangeArrowheads="1"/>
            </p:cNvSpPr>
            <p:nvPr/>
          </p:nvSpPr>
          <p:spPr bwMode="auto">
            <a:xfrm>
              <a:off x="4410" y="301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5" name="Oval 1301"/>
            <p:cNvSpPr>
              <a:spLocks noChangeArrowheads="1"/>
            </p:cNvSpPr>
            <p:nvPr/>
          </p:nvSpPr>
          <p:spPr bwMode="auto">
            <a:xfrm>
              <a:off x="4410" y="299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6" name="Oval 1302"/>
            <p:cNvSpPr>
              <a:spLocks noChangeArrowheads="1"/>
            </p:cNvSpPr>
            <p:nvPr/>
          </p:nvSpPr>
          <p:spPr bwMode="auto">
            <a:xfrm>
              <a:off x="4410" y="2964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7" name="Oval 1303"/>
            <p:cNvSpPr>
              <a:spLocks noChangeArrowheads="1"/>
            </p:cNvSpPr>
            <p:nvPr/>
          </p:nvSpPr>
          <p:spPr bwMode="auto">
            <a:xfrm>
              <a:off x="4422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8" name="Oval 1304"/>
            <p:cNvSpPr>
              <a:spLocks noChangeArrowheads="1"/>
            </p:cNvSpPr>
            <p:nvPr/>
          </p:nvSpPr>
          <p:spPr bwMode="auto">
            <a:xfrm>
              <a:off x="4422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19" name="Oval 1305"/>
            <p:cNvSpPr>
              <a:spLocks noChangeArrowheads="1"/>
            </p:cNvSpPr>
            <p:nvPr/>
          </p:nvSpPr>
          <p:spPr bwMode="auto">
            <a:xfrm>
              <a:off x="4422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0" name="Oval 1306"/>
            <p:cNvSpPr>
              <a:spLocks noChangeArrowheads="1"/>
            </p:cNvSpPr>
            <p:nvPr/>
          </p:nvSpPr>
          <p:spPr bwMode="auto">
            <a:xfrm>
              <a:off x="4422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1" name="Oval 1307"/>
            <p:cNvSpPr>
              <a:spLocks noChangeArrowheads="1"/>
            </p:cNvSpPr>
            <p:nvPr/>
          </p:nvSpPr>
          <p:spPr bwMode="auto">
            <a:xfrm>
              <a:off x="4422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2" name="Oval 1308"/>
            <p:cNvSpPr>
              <a:spLocks noChangeArrowheads="1"/>
            </p:cNvSpPr>
            <p:nvPr/>
          </p:nvSpPr>
          <p:spPr bwMode="auto">
            <a:xfrm>
              <a:off x="4422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3" name="Oval 1309"/>
            <p:cNvSpPr>
              <a:spLocks noChangeArrowheads="1"/>
            </p:cNvSpPr>
            <p:nvPr/>
          </p:nvSpPr>
          <p:spPr bwMode="auto">
            <a:xfrm>
              <a:off x="4422" y="30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4" name="Oval 1310"/>
            <p:cNvSpPr>
              <a:spLocks noChangeArrowheads="1"/>
            </p:cNvSpPr>
            <p:nvPr/>
          </p:nvSpPr>
          <p:spPr bwMode="auto">
            <a:xfrm>
              <a:off x="4422" y="2994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5" name="Oval 1311"/>
            <p:cNvSpPr>
              <a:spLocks noChangeArrowheads="1"/>
            </p:cNvSpPr>
            <p:nvPr/>
          </p:nvSpPr>
          <p:spPr bwMode="auto">
            <a:xfrm>
              <a:off x="4422" y="29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6" name="Oval 1312"/>
            <p:cNvSpPr>
              <a:spLocks noChangeArrowheads="1"/>
            </p:cNvSpPr>
            <p:nvPr/>
          </p:nvSpPr>
          <p:spPr bwMode="auto">
            <a:xfrm>
              <a:off x="4428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7" name="Oval 1313"/>
            <p:cNvSpPr>
              <a:spLocks noChangeArrowheads="1"/>
            </p:cNvSpPr>
            <p:nvPr/>
          </p:nvSpPr>
          <p:spPr bwMode="auto">
            <a:xfrm>
              <a:off x="4428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8" name="Oval 1314"/>
            <p:cNvSpPr>
              <a:spLocks noChangeArrowheads="1"/>
            </p:cNvSpPr>
            <p:nvPr/>
          </p:nvSpPr>
          <p:spPr bwMode="auto">
            <a:xfrm>
              <a:off x="4428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29" name="Oval 1315"/>
            <p:cNvSpPr>
              <a:spLocks noChangeArrowheads="1"/>
            </p:cNvSpPr>
            <p:nvPr/>
          </p:nvSpPr>
          <p:spPr bwMode="auto">
            <a:xfrm>
              <a:off x="4428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0" name="Oval 1316"/>
            <p:cNvSpPr>
              <a:spLocks noChangeArrowheads="1"/>
            </p:cNvSpPr>
            <p:nvPr/>
          </p:nvSpPr>
          <p:spPr bwMode="auto">
            <a:xfrm>
              <a:off x="4428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1" name="Oval 1317"/>
            <p:cNvSpPr>
              <a:spLocks noChangeArrowheads="1"/>
            </p:cNvSpPr>
            <p:nvPr/>
          </p:nvSpPr>
          <p:spPr bwMode="auto">
            <a:xfrm>
              <a:off x="4428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2" name="Oval 1318"/>
            <p:cNvSpPr>
              <a:spLocks noChangeArrowheads="1"/>
            </p:cNvSpPr>
            <p:nvPr/>
          </p:nvSpPr>
          <p:spPr bwMode="auto">
            <a:xfrm>
              <a:off x="4428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3" name="Oval 1319"/>
            <p:cNvSpPr>
              <a:spLocks noChangeArrowheads="1"/>
            </p:cNvSpPr>
            <p:nvPr/>
          </p:nvSpPr>
          <p:spPr bwMode="auto">
            <a:xfrm>
              <a:off x="4428" y="29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4" name="Oval 1320"/>
            <p:cNvSpPr>
              <a:spLocks noChangeArrowheads="1"/>
            </p:cNvSpPr>
            <p:nvPr/>
          </p:nvSpPr>
          <p:spPr bwMode="auto">
            <a:xfrm>
              <a:off x="4428" y="29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5" name="Oval 1321"/>
            <p:cNvSpPr>
              <a:spLocks noChangeArrowheads="1"/>
            </p:cNvSpPr>
            <p:nvPr/>
          </p:nvSpPr>
          <p:spPr bwMode="auto">
            <a:xfrm>
              <a:off x="4434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6" name="Oval 1322"/>
            <p:cNvSpPr>
              <a:spLocks noChangeArrowheads="1"/>
            </p:cNvSpPr>
            <p:nvPr/>
          </p:nvSpPr>
          <p:spPr bwMode="auto">
            <a:xfrm>
              <a:off x="4434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7" name="Oval 1323"/>
            <p:cNvSpPr>
              <a:spLocks noChangeArrowheads="1"/>
            </p:cNvSpPr>
            <p:nvPr/>
          </p:nvSpPr>
          <p:spPr bwMode="auto">
            <a:xfrm>
              <a:off x="4434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8" name="Oval 1324"/>
            <p:cNvSpPr>
              <a:spLocks noChangeArrowheads="1"/>
            </p:cNvSpPr>
            <p:nvPr/>
          </p:nvSpPr>
          <p:spPr bwMode="auto">
            <a:xfrm>
              <a:off x="4434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39" name="Oval 1325"/>
            <p:cNvSpPr>
              <a:spLocks noChangeArrowheads="1"/>
            </p:cNvSpPr>
            <p:nvPr/>
          </p:nvSpPr>
          <p:spPr bwMode="auto">
            <a:xfrm>
              <a:off x="4434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0" name="Oval 1326"/>
            <p:cNvSpPr>
              <a:spLocks noChangeArrowheads="1"/>
            </p:cNvSpPr>
            <p:nvPr/>
          </p:nvSpPr>
          <p:spPr bwMode="auto">
            <a:xfrm>
              <a:off x="4434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1" name="Oval 1327"/>
            <p:cNvSpPr>
              <a:spLocks noChangeArrowheads="1"/>
            </p:cNvSpPr>
            <p:nvPr/>
          </p:nvSpPr>
          <p:spPr bwMode="auto">
            <a:xfrm>
              <a:off x="4434" y="30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2" name="Oval 1328"/>
            <p:cNvSpPr>
              <a:spLocks noChangeArrowheads="1"/>
            </p:cNvSpPr>
            <p:nvPr/>
          </p:nvSpPr>
          <p:spPr bwMode="auto">
            <a:xfrm>
              <a:off x="4434" y="29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3" name="Oval 1329"/>
            <p:cNvSpPr>
              <a:spLocks noChangeArrowheads="1"/>
            </p:cNvSpPr>
            <p:nvPr/>
          </p:nvSpPr>
          <p:spPr bwMode="auto">
            <a:xfrm>
              <a:off x="4434" y="29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4" name="Oval 1330"/>
            <p:cNvSpPr>
              <a:spLocks noChangeArrowheads="1"/>
            </p:cNvSpPr>
            <p:nvPr/>
          </p:nvSpPr>
          <p:spPr bwMode="auto">
            <a:xfrm>
              <a:off x="4446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5" name="Oval 1331"/>
            <p:cNvSpPr>
              <a:spLocks noChangeArrowheads="1"/>
            </p:cNvSpPr>
            <p:nvPr/>
          </p:nvSpPr>
          <p:spPr bwMode="auto">
            <a:xfrm>
              <a:off x="4446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6" name="Oval 1332"/>
            <p:cNvSpPr>
              <a:spLocks noChangeArrowheads="1"/>
            </p:cNvSpPr>
            <p:nvPr/>
          </p:nvSpPr>
          <p:spPr bwMode="auto">
            <a:xfrm>
              <a:off x="4446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7" name="Oval 1333"/>
            <p:cNvSpPr>
              <a:spLocks noChangeArrowheads="1"/>
            </p:cNvSpPr>
            <p:nvPr/>
          </p:nvSpPr>
          <p:spPr bwMode="auto">
            <a:xfrm>
              <a:off x="4446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8" name="Oval 1334"/>
            <p:cNvSpPr>
              <a:spLocks noChangeArrowheads="1"/>
            </p:cNvSpPr>
            <p:nvPr/>
          </p:nvSpPr>
          <p:spPr bwMode="auto">
            <a:xfrm>
              <a:off x="4446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49" name="Oval 1335"/>
            <p:cNvSpPr>
              <a:spLocks noChangeArrowheads="1"/>
            </p:cNvSpPr>
            <p:nvPr/>
          </p:nvSpPr>
          <p:spPr bwMode="auto">
            <a:xfrm>
              <a:off x="4446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0" name="Oval 1336"/>
            <p:cNvSpPr>
              <a:spLocks noChangeArrowheads="1"/>
            </p:cNvSpPr>
            <p:nvPr/>
          </p:nvSpPr>
          <p:spPr bwMode="auto">
            <a:xfrm>
              <a:off x="4446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1" name="Oval 1337"/>
            <p:cNvSpPr>
              <a:spLocks noChangeArrowheads="1"/>
            </p:cNvSpPr>
            <p:nvPr/>
          </p:nvSpPr>
          <p:spPr bwMode="auto">
            <a:xfrm>
              <a:off x="4446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2" name="Oval 1338"/>
            <p:cNvSpPr>
              <a:spLocks noChangeArrowheads="1"/>
            </p:cNvSpPr>
            <p:nvPr/>
          </p:nvSpPr>
          <p:spPr bwMode="auto">
            <a:xfrm>
              <a:off x="4446" y="29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3" name="Oval 1339"/>
            <p:cNvSpPr>
              <a:spLocks noChangeArrowheads="1"/>
            </p:cNvSpPr>
            <p:nvPr/>
          </p:nvSpPr>
          <p:spPr bwMode="auto">
            <a:xfrm>
              <a:off x="4452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4" name="Oval 1340"/>
            <p:cNvSpPr>
              <a:spLocks noChangeArrowheads="1"/>
            </p:cNvSpPr>
            <p:nvPr/>
          </p:nvSpPr>
          <p:spPr bwMode="auto">
            <a:xfrm>
              <a:off x="4452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5" name="Oval 1341"/>
            <p:cNvSpPr>
              <a:spLocks noChangeArrowheads="1"/>
            </p:cNvSpPr>
            <p:nvPr/>
          </p:nvSpPr>
          <p:spPr bwMode="auto">
            <a:xfrm>
              <a:off x="4452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6" name="Oval 1342"/>
            <p:cNvSpPr>
              <a:spLocks noChangeArrowheads="1"/>
            </p:cNvSpPr>
            <p:nvPr/>
          </p:nvSpPr>
          <p:spPr bwMode="auto">
            <a:xfrm>
              <a:off x="4452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7" name="Oval 1343"/>
            <p:cNvSpPr>
              <a:spLocks noChangeArrowheads="1"/>
            </p:cNvSpPr>
            <p:nvPr/>
          </p:nvSpPr>
          <p:spPr bwMode="auto">
            <a:xfrm>
              <a:off x="4452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8" name="Oval 1344"/>
            <p:cNvSpPr>
              <a:spLocks noChangeArrowheads="1"/>
            </p:cNvSpPr>
            <p:nvPr/>
          </p:nvSpPr>
          <p:spPr bwMode="auto">
            <a:xfrm>
              <a:off x="445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59" name="Oval 1345"/>
            <p:cNvSpPr>
              <a:spLocks noChangeArrowheads="1"/>
            </p:cNvSpPr>
            <p:nvPr/>
          </p:nvSpPr>
          <p:spPr bwMode="auto">
            <a:xfrm>
              <a:off x="4452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0" name="Oval 1346"/>
            <p:cNvSpPr>
              <a:spLocks noChangeArrowheads="1"/>
            </p:cNvSpPr>
            <p:nvPr/>
          </p:nvSpPr>
          <p:spPr bwMode="auto">
            <a:xfrm>
              <a:off x="4452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1" name="Oval 1347"/>
            <p:cNvSpPr>
              <a:spLocks noChangeArrowheads="1"/>
            </p:cNvSpPr>
            <p:nvPr/>
          </p:nvSpPr>
          <p:spPr bwMode="auto">
            <a:xfrm>
              <a:off x="4452" y="29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2" name="Oval 1348"/>
            <p:cNvSpPr>
              <a:spLocks noChangeArrowheads="1"/>
            </p:cNvSpPr>
            <p:nvPr/>
          </p:nvSpPr>
          <p:spPr bwMode="auto">
            <a:xfrm>
              <a:off x="4464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3" name="Oval 1349"/>
            <p:cNvSpPr>
              <a:spLocks noChangeArrowheads="1"/>
            </p:cNvSpPr>
            <p:nvPr/>
          </p:nvSpPr>
          <p:spPr bwMode="auto">
            <a:xfrm>
              <a:off x="4464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4" name="Oval 1350"/>
            <p:cNvSpPr>
              <a:spLocks noChangeArrowheads="1"/>
            </p:cNvSpPr>
            <p:nvPr/>
          </p:nvSpPr>
          <p:spPr bwMode="auto">
            <a:xfrm>
              <a:off x="4464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5" name="Oval 1351"/>
            <p:cNvSpPr>
              <a:spLocks noChangeArrowheads="1"/>
            </p:cNvSpPr>
            <p:nvPr/>
          </p:nvSpPr>
          <p:spPr bwMode="auto">
            <a:xfrm>
              <a:off x="4464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6" name="Oval 1352"/>
            <p:cNvSpPr>
              <a:spLocks noChangeArrowheads="1"/>
            </p:cNvSpPr>
            <p:nvPr/>
          </p:nvSpPr>
          <p:spPr bwMode="auto">
            <a:xfrm>
              <a:off x="4464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7" name="Oval 1353"/>
            <p:cNvSpPr>
              <a:spLocks noChangeArrowheads="1"/>
            </p:cNvSpPr>
            <p:nvPr/>
          </p:nvSpPr>
          <p:spPr bwMode="auto">
            <a:xfrm>
              <a:off x="4464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8" name="Oval 1354"/>
            <p:cNvSpPr>
              <a:spLocks noChangeArrowheads="1"/>
            </p:cNvSpPr>
            <p:nvPr/>
          </p:nvSpPr>
          <p:spPr bwMode="auto">
            <a:xfrm>
              <a:off x="4464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69" name="Oval 1355"/>
            <p:cNvSpPr>
              <a:spLocks noChangeArrowheads="1"/>
            </p:cNvSpPr>
            <p:nvPr/>
          </p:nvSpPr>
          <p:spPr bwMode="auto">
            <a:xfrm>
              <a:off x="4464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0" name="Oval 1356"/>
            <p:cNvSpPr>
              <a:spLocks noChangeArrowheads="1"/>
            </p:cNvSpPr>
            <p:nvPr/>
          </p:nvSpPr>
          <p:spPr bwMode="auto">
            <a:xfrm>
              <a:off x="4464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1" name="Oval 1357"/>
            <p:cNvSpPr>
              <a:spLocks noChangeArrowheads="1"/>
            </p:cNvSpPr>
            <p:nvPr/>
          </p:nvSpPr>
          <p:spPr bwMode="auto">
            <a:xfrm>
              <a:off x="4470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2" name="Oval 1358"/>
            <p:cNvSpPr>
              <a:spLocks noChangeArrowheads="1"/>
            </p:cNvSpPr>
            <p:nvPr/>
          </p:nvSpPr>
          <p:spPr bwMode="auto">
            <a:xfrm>
              <a:off x="4470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3" name="Oval 1359"/>
            <p:cNvSpPr>
              <a:spLocks noChangeArrowheads="1"/>
            </p:cNvSpPr>
            <p:nvPr/>
          </p:nvSpPr>
          <p:spPr bwMode="auto">
            <a:xfrm>
              <a:off x="4470" y="315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4" name="Oval 1360"/>
            <p:cNvSpPr>
              <a:spLocks noChangeArrowheads="1"/>
            </p:cNvSpPr>
            <p:nvPr/>
          </p:nvSpPr>
          <p:spPr bwMode="auto">
            <a:xfrm>
              <a:off x="4470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5" name="Oval 1361"/>
            <p:cNvSpPr>
              <a:spLocks noChangeArrowheads="1"/>
            </p:cNvSpPr>
            <p:nvPr/>
          </p:nvSpPr>
          <p:spPr bwMode="auto">
            <a:xfrm>
              <a:off x="4470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6" name="Oval 1362"/>
            <p:cNvSpPr>
              <a:spLocks noChangeArrowheads="1"/>
            </p:cNvSpPr>
            <p:nvPr/>
          </p:nvSpPr>
          <p:spPr bwMode="auto">
            <a:xfrm>
              <a:off x="4470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7" name="Oval 1363"/>
            <p:cNvSpPr>
              <a:spLocks noChangeArrowheads="1"/>
            </p:cNvSpPr>
            <p:nvPr/>
          </p:nvSpPr>
          <p:spPr bwMode="auto">
            <a:xfrm>
              <a:off x="4470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8" name="Oval 1364"/>
            <p:cNvSpPr>
              <a:spLocks noChangeArrowheads="1"/>
            </p:cNvSpPr>
            <p:nvPr/>
          </p:nvSpPr>
          <p:spPr bwMode="auto">
            <a:xfrm>
              <a:off x="4470" y="30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79" name="Oval 1365"/>
            <p:cNvSpPr>
              <a:spLocks noChangeArrowheads="1"/>
            </p:cNvSpPr>
            <p:nvPr/>
          </p:nvSpPr>
          <p:spPr bwMode="auto">
            <a:xfrm>
              <a:off x="4470" y="29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0" name="Oval 1366"/>
            <p:cNvSpPr>
              <a:spLocks noChangeArrowheads="1"/>
            </p:cNvSpPr>
            <p:nvPr/>
          </p:nvSpPr>
          <p:spPr bwMode="auto">
            <a:xfrm>
              <a:off x="4470" y="29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1" name="Oval 1367"/>
            <p:cNvSpPr>
              <a:spLocks noChangeArrowheads="1"/>
            </p:cNvSpPr>
            <p:nvPr/>
          </p:nvSpPr>
          <p:spPr bwMode="auto">
            <a:xfrm>
              <a:off x="4482" y="32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2" name="Oval 1368"/>
            <p:cNvSpPr>
              <a:spLocks noChangeArrowheads="1"/>
            </p:cNvSpPr>
            <p:nvPr/>
          </p:nvSpPr>
          <p:spPr bwMode="auto">
            <a:xfrm>
              <a:off x="4482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3" name="Oval 1369"/>
            <p:cNvSpPr>
              <a:spLocks noChangeArrowheads="1"/>
            </p:cNvSpPr>
            <p:nvPr/>
          </p:nvSpPr>
          <p:spPr bwMode="auto">
            <a:xfrm>
              <a:off x="4482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4" name="Oval 1370"/>
            <p:cNvSpPr>
              <a:spLocks noChangeArrowheads="1"/>
            </p:cNvSpPr>
            <p:nvPr/>
          </p:nvSpPr>
          <p:spPr bwMode="auto">
            <a:xfrm>
              <a:off x="4482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5" name="Oval 1371"/>
            <p:cNvSpPr>
              <a:spLocks noChangeArrowheads="1"/>
            </p:cNvSpPr>
            <p:nvPr/>
          </p:nvSpPr>
          <p:spPr bwMode="auto">
            <a:xfrm>
              <a:off x="4482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6" name="Oval 1372"/>
            <p:cNvSpPr>
              <a:spLocks noChangeArrowheads="1"/>
            </p:cNvSpPr>
            <p:nvPr/>
          </p:nvSpPr>
          <p:spPr bwMode="auto">
            <a:xfrm>
              <a:off x="4482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7" name="Oval 1373"/>
            <p:cNvSpPr>
              <a:spLocks noChangeArrowheads="1"/>
            </p:cNvSpPr>
            <p:nvPr/>
          </p:nvSpPr>
          <p:spPr bwMode="auto">
            <a:xfrm>
              <a:off x="4482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8" name="Oval 1374"/>
            <p:cNvSpPr>
              <a:spLocks noChangeArrowheads="1"/>
            </p:cNvSpPr>
            <p:nvPr/>
          </p:nvSpPr>
          <p:spPr bwMode="auto">
            <a:xfrm>
              <a:off x="4482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89" name="Oval 1375"/>
            <p:cNvSpPr>
              <a:spLocks noChangeArrowheads="1"/>
            </p:cNvSpPr>
            <p:nvPr/>
          </p:nvSpPr>
          <p:spPr bwMode="auto">
            <a:xfrm>
              <a:off x="4482" y="29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0" name="Oval 1376"/>
            <p:cNvSpPr>
              <a:spLocks noChangeArrowheads="1"/>
            </p:cNvSpPr>
            <p:nvPr/>
          </p:nvSpPr>
          <p:spPr bwMode="auto">
            <a:xfrm>
              <a:off x="4488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1" name="Oval 1377"/>
            <p:cNvSpPr>
              <a:spLocks noChangeArrowheads="1"/>
            </p:cNvSpPr>
            <p:nvPr/>
          </p:nvSpPr>
          <p:spPr bwMode="auto">
            <a:xfrm>
              <a:off x="4488" y="31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2" name="Oval 1378"/>
            <p:cNvSpPr>
              <a:spLocks noChangeArrowheads="1"/>
            </p:cNvSpPr>
            <p:nvPr/>
          </p:nvSpPr>
          <p:spPr bwMode="auto">
            <a:xfrm>
              <a:off x="4488" y="315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3" name="Oval 1379"/>
            <p:cNvSpPr>
              <a:spLocks noChangeArrowheads="1"/>
            </p:cNvSpPr>
            <p:nvPr/>
          </p:nvSpPr>
          <p:spPr bwMode="auto">
            <a:xfrm>
              <a:off x="4488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4" name="Oval 1380"/>
            <p:cNvSpPr>
              <a:spLocks noChangeArrowheads="1"/>
            </p:cNvSpPr>
            <p:nvPr/>
          </p:nvSpPr>
          <p:spPr bwMode="auto">
            <a:xfrm>
              <a:off x="4488" y="310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5" name="Oval 1381"/>
            <p:cNvSpPr>
              <a:spLocks noChangeArrowheads="1"/>
            </p:cNvSpPr>
            <p:nvPr/>
          </p:nvSpPr>
          <p:spPr bwMode="auto">
            <a:xfrm>
              <a:off x="4488" y="307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6" name="Oval 1382"/>
            <p:cNvSpPr>
              <a:spLocks noChangeArrowheads="1"/>
            </p:cNvSpPr>
            <p:nvPr/>
          </p:nvSpPr>
          <p:spPr bwMode="auto">
            <a:xfrm>
              <a:off x="4488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7" name="Oval 1383"/>
            <p:cNvSpPr>
              <a:spLocks noChangeArrowheads="1"/>
            </p:cNvSpPr>
            <p:nvPr/>
          </p:nvSpPr>
          <p:spPr bwMode="auto">
            <a:xfrm>
              <a:off x="4488" y="301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8" name="Oval 1384"/>
            <p:cNvSpPr>
              <a:spLocks noChangeArrowheads="1"/>
            </p:cNvSpPr>
            <p:nvPr/>
          </p:nvSpPr>
          <p:spPr bwMode="auto">
            <a:xfrm>
              <a:off x="4488" y="29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599" name="Oval 1385"/>
            <p:cNvSpPr>
              <a:spLocks noChangeArrowheads="1"/>
            </p:cNvSpPr>
            <p:nvPr/>
          </p:nvSpPr>
          <p:spPr bwMode="auto">
            <a:xfrm>
              <a:off x="4494" y="32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0" name="Oval 1386"/>
            <p:cNvSpPr>
              <a:spLocks noChangeArrowheads="1"/>
            </p:cNvSpPr>
            <p:nvPr/>
          </p:nvSpPr>
          <p:spPr bwMode="auto">
            <a:xfrm>
              <a:off x="4494" y="31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1" name="Oval 1387"/>
            <p:cNvSpPr>
              <a:spLocks noChangeArrowheads="1"/>
            </p:cNvSpPr>
            <p:nvPr/>
          </p:nvSpPr>
          <p:spPr bwMode="auto">
            <a:xfrm>
              <a:off x="4494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2" name="Oval 1388"/>
            <p:cNvSpPr>
              <a:spLocks noChangeArrowheads="1"/>
            </p:cNvSpPr>
            <p:nvPr/>
          </p:nvSpPr>
          <p:spPr bwMode="auto">
            <a:xfrm>
              <a:off x="4494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3" name="Oval 1389"/>
            <p:cNvSpPr>
              <a:spLocks noChangeArrowheads="1"/>
            </p:cNvSpPr>
            <p:nvPr/>
          </p:nvSpPr>
          <p:spPr bwMode="auto">
            <a:xfrm>
              <a:off x="4494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4" name="Oval 1390"/>
            <p:cNvSpPr>
              <a:spLocks noChangeArrowheads="1"/>
            </p:cNvSpPr>
            <p:nvPr/>
          </p:nvSpPr>
          <p:spPr bwMode="auto">
            <a:xfrm>
              <a:off x="4494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5" name="Oval 1391"/>
            <p:cNvSpPr>
              <a:spLocks noChangeArrowheads="1"/>
            </p:cNvSpPr>
            <p:nvPr/>
          </p:nvSpPr>
          <p:spPr bwMode="auto">
            <a:xfrm>
              <a:off x="4494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6" name="Oval 1392"/>
            <p:cNvSpPr>
              <a:spLocks noChangeArrowheads="1"/>
            </p:cNvSpPr>
            <p:nvPr/>
          </p:nvSpPr>
          <p:spPr bwMode="auto">
            <a:xfrm>
              <a:off x="4494" y="301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7" name="Oval 1393"/>
            <p:cNvSpPr>
              <a:spLocks noChangeArrowheads="1"/>
            </p:cNvSpPr>
            <p:nvPr/>
          </p:nvSpPr>
          <p:spPr bwMode="auto">
            <a:xfrm>
              <a:off x="4494" y="29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8" name="Oval 1394"/>
            <p:cNvSpPr>
              <a:spLocks noChangeArrowheads="1"/>
            </p:cNvSpPr>
            <p:nvPr/>
          </p:nvSpPr>
          <p:spPr bwMode="auto">
            <a:xfrm>
              <a:off x="4494" y="29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09" name="Oval 1395"/>
            <p:cNvSpPr>
              <a:spLocks noChangeArrowheads="1"/>
            </p:cNvSpPr>
            <p:nvPr/>
          </p:nvSpPr>
          <p:spPr bwMode="auto">
            <a:xfrm>
              <a:off x="4506" y="32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0" name="Oval 1396"/>
            <p:cNvSpPr>
              <a:spLocks noChangeArrowheads="1"/>
            </p:cNvSpPr>
            <p:nvPr/>
          </p:nvSpPr>
          <p:spPr bwMode="auto">
            <a:xfrm>
              <a:off x="4506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1" name="Oval 1397"/>
            <p:cNvSpPr>
              <a:spLocks noChangeArrowheads="1"/>
            </p:cNvSpPr>
            <p:nvPr/>
          </p:nvSpPr>
          <p:spPr bwMode="auto">
            <a:xfrm>
              <a:off x="4506" y="315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2" name="Oval 1398"/>
            <p:cNvSpPr>
              <a:spLocks noChangeArrowheads="1"/>
            </p:cNvSpPr>
            <p:nvPr/>
          </p:nvSpPr>
          <p:spPr bwMode="auto">
            <a:xfrm>
              <a:off x="4506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3" name="Oval 1399"/>
            <p:cNvSpPr>
              <a:spLocks noChangeArrowheads="1"/>
            </p:cNvSpPr>
            <p:nvPr/>
          </p:nvSpPr>
          <p:spPr bwMode="auto">
            <a:xfrm>
              <a:off x="4506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4" name="Oval 1400"/>
            <p:cNvSpPr>
              <a:spLocks noChangeArrowheads="1"/>
            </p:cNvSpPr>
            <p:nvPr/>
          </p:nvSpPr>
          <p:spPr bwMode="auto">
            <a:xfrm>
              <a:off x="4506" y="307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5" name="Oval 1401"/>
            <p:cNvSpPr>
              <a:spLocks noChangeArrowheads="1"/>
            </p:cNvSpPr>
            <p:nvPr/>
          </p:nvSpPr>
          <p:spPr bwMode="auto">
            <a:xfrm>
              <a:off x="4506" y="304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6" name="Oval 1402"/>
            <p:cNvSpPr>
              <a:spLocks noChangeArrowheads="1"/>
            </p:cNvSpPr>
            <p:nvPr/>
          </p:nvSpPr>
          <p:spPr bwMode="auto">
            <a:xfrm>
              <a:off x="4506" y="30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7" name="Oval 1403"/>
            <p:cNvSpPr>
              <a:spLocks noChangeArrowheads="1"/>
            </p:cNvSpPr>
            <p:nvPr/>
          </p:nvSpPr>
          <p:spPr bwMode="auto">
            <a:xfrm>
              <a:off x="4506" y="29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8" name="Oval 1404"/>
            <p:cNvSpPr>
              <a:spLocks noChangeArrowheads="1"/>
            </p:cNvSpPr>
            <p:nvPr/>
          </p:nvSpPr>
          <p:spPr bwMode="auto">
            <a:xfrm>
              <a:off x="4506" y="29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19" name="Oval 1405"/>
            <p:cNvSpPr>
              <a:spLocks noChangeArrowheads="1"/>
            </p:cNvSpPr>
            <p:nvPr/>
          </p:nvSpPr>
          <p:spPr bwMode="auto">
            <a:xfrm>
              <a:off x="4512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0" name="Oval 1406"/>
            <p:cNvSpPr>
              <a:spLocks noChangeArrowheads="1"/>
            </p:cNvSpPr>
            <p:nvPr/>
          </p:nvSpPr>
          <p:spPr bwMode="auto">
            <a:xfrm>
              <a:off x="4512" y="315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1" name="Oval 1407"/>
            <p:cNvSpPr>
              <a:spLocks noChangeArrowheads="1"/>
            </p:cNvSpPr>
            <p:nvPr/>
          </p:nvSpPr>
          <p:spPr bwMode="auto">
            <a:xfrm>
              <a:off x="4512" y="313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2" name="Oval 1408"/>
            <p:cNvSpPr>
              <a:spLocks noChangeArrowheads="1"/>
            </p:cNvSpPr>
            <p:nvPr/>
          </p:nvSpPr>
          <p:spPr bwMode="auto">
            <a:xfrm>
              <a:off x="4512" y="310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3" name="Oval 1409"/>
            <p:cNvSpPr>
              <a:spLocks noChangeArrowheads="1"/>
            </p:cNvSpPr>
            <p:nvPr/>
          </p:nvSpPr>
          <p:spPr bwMode="auto">
            <a:xfrm>
              <a:off x="4512" y="307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624" name="Oval 1410"/>
            <p:cNvSpPr>
              <a:spLocks noChangeArrowheads="1"/>
            </p:cNvSpPr>
            <p:nvPr/>
          </p:nvSpPr>
          <p:spPr bwMode="auto">
            <a:xfrm>
              <a:off x="4512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027" name="Group 1411"/>
          <p:cNvGrpSpPr>
            <a:grpSpLocks/>
          </p:cNvGrpSpPr>
          <p:nvPr/>
        </p:nvGrpSpPr>
        <p:grpSpPr bwMode="auto">
          <a:xfrm>
            <a:off x="7239000" y="4852988"/>
            <a:ext cx="333375" cy="523875"/>
            <a:chOff x="4512" y="2940"/>
            <a:chExt cx="210" cy="330"/>
          </a:xfrm>
        </p:grpSpPr>
        <p:sp>
          <p:nvSpPr>
            <p:cNvPr id="88225" name="Oval 1412"/>
            <p:cNvSpPr>
              <a:spLocks noChangeArrowheads="1"/>
            </p:cNvSpPr>
            <p:nvPr/>
          </p:nvSpPr>
          <p:spPr bwMode="auto">
            <a:xfrm>
              <a:off x="4512" y="301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6" name="Oval 1413"/>
            <p:cNvSpPr>
              <a:spLocks noChangeArrowheads="1"/>
            </p:cNvSpPr>
            <p:nvPr/>
          </p:nvSpPr>
          <p:spPr bwMode="auto">
            <a:xfrm>
              <a:off x="4512" y="299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7" name="Oval 1414"/>
            <p:cNvSpPr>
              <a:spLocks noChangeArrowheads="1"/>
            </p:cNvSpPr>
            <p:nvPr/>
          </p:nvSpPr>
          <p:spPr bwMode="auto">
            <a:xfrm>
              <a:off x="4512" y="29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8" name="Oval 1415"/>
            <p:cNvSpPr>
              <a:spLocks noChangeArrowheads="1"/>
            </p:cNvSpPr>
            <p:nvPr/>
          </p:nvSpPr>
          <p:spPr bwMode="auto">
            <a:xfrm>
              <a:off x="4524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9" name="Oval 1416"/>
            <p:cNvSpPr>
              <a:spLocks noChangeArrowheads="1"/>
            </p:cNvSpPr>
            <p:nvPr/>
          </p:nvSpPr>
          <p:spPr bwMode="auto">
            <a:xfrm>
              <a:off x="4524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0" name="Oval 1417"/>
            <p:cNvSpPr>
              <a:spLocks noChangeArrowheads="1"/>
            </p:cNvSpPr>
            <p:nvPr/>
          </p:nvSpPr>
          <p:spPr bwMode="auto">
            <a:xfrm>
              <a:off x="4524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1" name="Oval 1418"/>
            <p:cNvSpPr>
              <a:spLocks noChangeArrowheads="1"/>
            </p:cNvSpPr>
            <p:nvPr/>
          </p:nvSpPr>
          <p:spPr bwMode="auto">
            <a:xfrm>
              <a:off x="4524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2" name="Oval 1419"/>
            <p:cNvSpPr>
              <a:spLocks noChangeArrowheads="1"/>
            </p:cNvSpPr>
            <p:nvPr/>
          </p:nvSpPr>
          <p:spPr bwMode="auto">
            <a:xfrm>
              <a:off x="4524" y="307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3" name="Oval 1420"/>
            <p:cNvSpPr>
              <a:spLocks noChangeArrowheads="1"/>
            </p:cNvSpPr>
            <p:nvPr/>
          </p:nvSpPr>
          <p:spPr bwMode="auto">
            <a:xfrm>
              <a:off x="4524" y="304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4" name="Oval 1421"/>
            <p:cNvSpPr>
              <a:spLocks noChangeArrowheads="1"/>
            </p:cNvSpPr>
            <p:nvPr/>
          </p:nvSpPr>
          <p:spPr bwMode="auto">
            <a:xfrm>
              <a:off x="4524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5" name="Oval 1422"/>
            <p:cNvSpPr>
              <a:spLocks noChangeArrowheads="1"/>
            </p:cNvSpPr>
            <p:nvPr/>
          </p:nvSpPr>
          <p:spPr bwMode="auto">
            <a:xfrm>
              <a:off x="4524" y="29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6" name="Oval 1423"/>
            <p:cNvSpPr>
              <a:spLocks noChangeArrowheads="1"/>
            </p:cNvSpPr>
            <p:nvPr/>
          </p:nvSpPr>
          <p:spPr bwMode="auto">
            <a:xfrm>
              <a:off x="4524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7" name="Oval 1424"/>
            <p:cNvSpPr>
              <a:spLocks noChangeArrowheads="1"/>
            </p:cNvSpPr>
            <p:nvPr/>
          </p:nvSpPr>
          <p:spPr bwMode="auto">
            <a:xfrm>
              <a:off x="4530" y="318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8" name="Oval 1425"/>
            <p:cNvSpPr>
              <a:spLocks noChangeArrowheads="1"/>
            </p:cNvSpPr>
            <p:nvPr/>
          </p:nvSpPr>
          <p:spPr bwMode="auto">
            <a:xfrm>
              <a:off x="4530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39" name="Oval 1426"/>
            <p:cNvSpPr>
              <a:spLocks noChangeArrowheads="1"/>
            </p:cNvSpPr>
            <p:nvPr/>
          </p:nvSpPr>
          <p:spPr bwMode="auto">
            <a:xfrm>
              <a:off x="4530" y="313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0" name="Oval 1427"/>
            <p:cNvSpPr>
              <a:spLocks noChangeArrowheads="1"/>
            </p:cNvSpPr>
            <p:nvPr/>
          </p:nvSpPr>
          <p:spPr bwMode="auto">
            <a:xfrm>
              <a:off x="4530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1" name="Oval 1428"/>
            <p:cNvSpPr>
              <a:spLocks noChangeArrowheads="1"/>
            </p:cNvSpPr>
            <p:nvPr/>
          </p:nvSpPr>
          <p:spPr bwMode="auto">
            <a:xfrm>
              <a:off x="4530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2" name="Oval 1429"/>
            <p:cNvSpPr>
              <a:spLocks noChangeArrowheads="1"/>
            </p:cNvSpPr>
            <p:nvPr/>
          </p:nvSpPr>
          <p:spPr bwMode="auto">
            <a:xfrm>
              <a:off x="4530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3" name="Oval 1430"/>
            <p:cNvSpPr>
              <a:spLocks noChangeArrowheads="1"/>
            </p:cNvSpPr>
            <p:nvPr/>
          </p:nvSpPr>
          <p:spPr bwMode="auto">
            <a:xfrm>
              <a:off x="4530" y="301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4" name="Oval 1431"/>
            <p:cNvSpPr>
              <a:spLocks noChangeArrowheads="1"/>
            </p:cNvSpPr>
            <p:nvPr/>
          </p:nvSpPr>
          <p:spPr bwMode="auto">
            <a:xfrm>
              <a:off x="4530" y="299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5" name="Oval 1432"/>
            <p:cNvSpPr>
              <a:spLocks noChangeArrowheads="1"/>
            </p:cNvSpPr>
            <p:nvPr/>
          </p:nvSpPr>
          <p:spPr bwMode="auto">
            <a:xfrm>
              <a:off x="4530" y="296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6" name="Oval 1433"/>
            <p:cNvSpPr>
              <a:spLocks noChangeArrowheads="1"/>
            </p:cNvSpPr>
            <p:nvPr/>
          </p:nvSpPr>
          <p:spPr bwMode="auto">
            <a:xfrm>
              <a:off x="4542" y="3186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7" name="Oval 1434"/>
            <p:cNvSpPr>
              <a:spLocks noChangeArrowheads="1"/>
            </p:cNvSpPr>
            <p:nvPr/>
          </p:nvSpPr>
          <p:spPr bwMode="auto">
            <a:xfrm>
              <a:off x="4542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8" name="Oval 1435"/>
            <p:cNvSpPr>
              <a:spLocks noChangeArrowheads="1"/>
            </p:cNvSpPr>
            <p:nvPr/>
          </p:nvSpPr>
          <p:spPr bwMode="auto">
            <a:xfrm>
              <a:off x="4542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49" name="Oval 1436"/>
            <p:cNvSpPr>
              <a:spLocks noChangeArrowheads="1"/>
            </p:cNvSpPr>
            <p:nvPr/>
          </p:nvSpPr>
          <p:spPr bwMode="auto">
            <a:xfrm>
              <a:off x="4542" y="310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0" name="Oval 1437"/>
            <p:cNvSpPr>
              <a:spLocks noChangeArrowheads="1"/>
            </p:cNvSpPr>
            <p:nvPr/>
          </p:nvSpPr>
          <p:spPr bwMode="auto">
            <a:xfrm>
              <a:off x="4542" y="307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1" name="Oval 1438"/>
            <p:cNvSpPr>
              <a:spLocks noChangeArrowheads="1"/>
            </p:cNvSpPr>
            <p:nvPr/>
          </p:nvSpPr>
          <p:spPr bwMode="auto">
            <a:xfrm>
              <a:off x="4542" y="304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2" name="Oval 1439"/>
            <p:cNvSpPr>
              <a:spLocks noChangeArrowheads="1"/>
            </p:cNvSpPr>
            <p:nvPr/>
          </p:nvSpPr>
          <p:spPr bwMode="auto">
            <a:xfrm>
              <a:off x="4542" y="301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3" name="Oval 1440"/>
            <p:cNvSpPr>
              <a:spLocks noChangeArrowheads="1"/>
            </p:cNvSpPr>
            <p:nvPr/>
          </p:nvSpPr>
          <p:spPr bwMode="auto">
            <a:xfrm>
              <a:off x="4542" y="299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4" name="Oval 1441"/>
            <p:cNvSpPr>
              <a:spLocks noChangeArrowheads="1"/>
            </p:cNvSpPr>
            <p:nvPr/>
          </p:nvSpPr>
          <p:spPr bwMode="auto">
            <a:xfrm>
              <a:off x="4542" y="29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5" name="Oval 1442"/>
            <p:cNvSpPr>
              <a:spLocks noChangeArrowheads="1"/>
            </p:cNvSpPr>
            <p:nvPr/>
          </p:nvSpPr>
          <p:spPr bwMode="auto">
            <a:xfrm>
              <a:off x="4542" y="2940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6" name="Oval 1443"/>
            <p:cNvSpPr>
              <a:spLocks noChangeArrowheads="1"/>
            </p:cNvSpPr>
            <p:nvPr/>
          </p:nvSpPr>
          <p:spPr bwMode="auto">
            <a:xfrm>
              <a:off x="4548" y="3186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7" name="Oval 1444"/>
            <p:cNvSpPr>
              <a:spLocks noChangeArrowheads="1"/>
            </p:cNvSpPr>
            <p:nvPr/>
          </p:nvSpPr>
          <p:spPr bwMode="auto">
            <a:xfrm>
              <a:off x="4548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8" name="Oval 1445"/>
            <p:cNvSpPr>
              <a:spLocks noChangeArrowheads="1"/>
            </p:cNvSpPr>
            <p:nvPr/>
          </p:nvSpPr>
          <p:spPr bwMode="auto">
            <a:xfrm>
              <a:off x="4548" y="313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59" name="Oval 1446"/>
            <p:cNvSpPr>
              <a:spLocks noChangeArrowheads="1"/>
            </p:cNvSpPr>
            <p:nvPr/>
          </p:nvSpPr>
          <p:spPr bwMode="auto">
            <a:xfrm>
              <a:off x="4548" y="310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0" name="Oval 1447"/>
            <p:cNvSpPr>
              <a:spLocks noChangeArrowheads="1"/>
            </p:cNvSpPr>
            <p:nvPr/>
          </p:nvSpPr>
          <p:spPr bwMode="auto">
            <a:xfrm>
              <a:off x="4548" y="307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1" name="Oval 1448"/>
            <p:cNvSpPr>
              <a:spLocks noChangeArrowheads="1"/>
            </p:cNvSpPr>
            <p:nvPr/>
          </p:nvSpPr>
          <p:spPr bwMode="auto">
            <a:xfrm>
              <a:off x="4548" y="304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2" name="Oval 1449"/>
            <p:cNvSpPr>
              <a:spLocks noChangeArrowheads="1"/>
            </p:cNvSpPr>
            <p:nvPr/>
          </p:nvSpPr>
          <p:spPr bwMode="auto">
            <a:xfrm>
              <a:off x="4548" y="301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3" name="Oval 1450"/>
            <p:cNvSpPr>
              <a:spLocks noChangeArrowheads="1"/>
            </p:cNvSpPr>
            <p:nvPr/>
          </p:nvSpPr>
          <p:spPr bwMode="auto">
            <a:xfrm>
              <a:off x="4548" y="299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4" name="Oval 1451"/>
            <p:cNvSpPr>
              <a:spLocks noChangeArrowheads="1"/>
            </p:cNvSpPr>
            <p:nvPr/>
          </p:nvSpPr>
          <p:spPr bwMode="auto">
            <a:xfrm>
              <a:off x="4548" y="296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5" name="Oval 1452"/>
            <p:cNvSpPr>
              <a:spLocks noChangeArrowheads="1"/>
            </p:cNvSpPr>
            <p:nvPr/>
          </p:nvSpPr>
          <p:spPr bwMode="auto">
            <a:xfrm>
              <a:off x="4548" y="2940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6" name="Oval 1453"/>
            <p:cNvSpPr>
              <a:spLocks noChangeArrowheads="1"/>
            </p:cNvSpPr>
            <p:nvPr/>
          </p:nvSpPr>
          <p:spPr bwMode="auto">
            <a:xfrm>
              <a:off x="4554" y="3186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7" name="Oval 1454"/>
            <p:cNvSpPr>
              <a:spLocks noChangeArrowheads="1"/>
            </p:cNvSpPr>
            <p:nvPr/>
          </p:nvSpPr>
          <p:spPr bwMode="auto">
            <a:xfrm>
              <a:off x="4554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8" name="Oval 1455"/>
            <p:cNvSpPr>
              <a:spLocks noChangeArrowheads="1"/>
            </p:cNvSpPr>
            <p:nvPr/>
          </p:nvSpPr>
          <p:spPr bwMode="auto">
            <a:xfrm>
              <a:off x="4554" y="313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69" name="Oval 1456"/>
            <p:cNvSpPr>
              <a:spLocks noChangeArrowheads="1"/>
            </p:cNvSpPr>
            <p:nvPr/>
          </p:nvSpPr>
          <p:spPr bwMode="auto">
            <a:xfrm>
              <a:off x="4554" y="310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0" name="Oval 1457"/>
            <p:cNvSpPr>
              <a:spLocks noChangeArrowheads="1"/>
            </p:cNvSpPr>
            <p:nvPr/>
          </p:nvSpPr>
          <p:spPr bwMode="auto">
            <a:xfrm>
              <a:off x="4554" y="307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1" name="Oval 1458"/>
            <p:cNvSpPr>
              <a:spLocks noChangeArrowheads="1"/>
            </p:cNvSpPr>
            <p:nvPr/>
          </p:nvSpPr>
          <p:spPr bwMode="auto">
            <a:xfrm>
              <a:off x="4554" y="304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2" name="Oval 1459"/>
            <p:cNvSpPr>
              <a:spLocks noChangeArrowheads="1"/>
            </p:cNvSpPr>
            <p:nvPr/>
          </p:nvSpPr>
          <p:spPr bwMode="auto">
            <a:xfrm>
              <a:off x="4554" y="301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3" name="Oval 1460"/>
            <p:cNvSpPr>
              <a:spLocks noChangeArrowheads="1"/>
            </p:cNvSpPr>
            <p:nvPr/>
          </p:nvSpPr>
          <p:spPr bwMode="auto">
            <a:xfrm>
              <a:off x="4554" y="299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4" name="Oval 1461"/>
            <p:cNvSpPr>
              <a:spLocks noChangeArrowheads="1"/>
            </p:cNvSpPr>
            <p:nvPr/>
          </p:nvSpPr>
          <p:spPr bwMode="auto">
            <a:xfrm>
              <a:off x="4554" y="296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5" name="Oval 1462"/>
            <p:cNvSpPr>
              <a:spLocks noChangeArrowheads="1"/>
            </p:cNvSpPr>
            <p:nvPr/>
          </p:nvSpPr>
          <p:spPr bwMode="auto">
            <a:xfrm>
              <a:off x="4554" y="2940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6" name="Oval 1463"/>
            <p:cNvSpPr>
              <a:spLocks noChangeArrowheads="1"/>
            </p:cNvSpPr>
            <p:nvPr/>
          </p:nvSpPr>
          <p:spPr bwMode="auto">
            <a:xfrm>
              <a:off x="4566" y="3186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7" name="Oval 1464"/>
            <p:cNvSpPr>
              <a:spLocks noChangeArrowheads="1"/>
            </p:cNvSpPr>
            <p:nvPr/>
          </p:nvSpPr>
          <p:spPr bwMode="auto">
            <a:xfrm>
              <a:off x="4566" y="315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8" name="Oval 1465"/>
            <p:cNvSpPr>
              <a:spLocks noChangeArrowheads="1"/>
            </p:cNvSpPr>
            <p:nvPr/>
          </p:nvSpPr>
          <p:spPr bwMode="auto">
            <a:xfrm>
              <a:off x="4566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79" name="Oval 1466"/>
            <p:cNvSpPr>
              <a:spLocks noChangeArrowheads="1"/>
            </p:cNvSpPr>
            <p:nvPr/>
          </p:nvSpPr>
          <p:spPr bwMode="auto">
            <a:xfrm>
              <a:off x="4566" y="310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0" name="Oval 1467"/>
            <p:cNvSpPr>
              <a:spLocks noChangeArrowheads="1"/>
            </p:cNvSpPr>
            <p:nvPr/>
          </p:nvSpPr>
          <p:spPr bwMode="auto">
            <a:xfrm>
              <a:off x="4566" y="307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1" name="Oval 1468"/>
            <p:cNvSpPr>
              <a:spLocks noChangeArrowheads="1"/>
            </p:cNvSpPr>
            <p:nvPr/>
          </p:nvSpPr>
          <p:spPr bwMode="auto">
            <a:xfrm>
              <a:off x="4566" y="304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2" name="Oval 1469"/>
            <p:cNvSpPr>
              <a:spLocks noChangeArrowheads="1"/>
            </p:cNvSpPr>
            <p:nvPr/>
          </p:nvSpPr>
          <p:spPr bwMode="auto">
            <a:xfrm>
              <a:off x="4566" y="301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3" name="Oval 1470"/>
            <p:cNvSpPr>
              <a:spLocks noChangeArrowheads="1"/>
            </p:cNvSpPr>
            <p:nvPr/>
          </p:nvSpPr>
          <p:spPr bwMode="auto">
            <a:xfrm>
              <a:off x="4566" y="299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4" name="Oval 1471"/>
            <p:cNvSpPr>
              <a:spLocks noChangeArrowheads="1"/>
            </p:cNvSpPr>
            <p:nvPr/>
          </p:nvSpPr>
          <p:spPr bwMode="auto">
            <a:xfrm>
              <a:off x="4566" y="296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5" name="Oval 1472"/>
            <p:cNvSpPr>
              <a:spLocks noChangeArrowheads="1"/>
            </p:cNvSpPr>
            <p:nvPr/>
          </p:nvSpPr>
          <p:spPr bwMode="auto">
            <a:xfrm>
              <a:off x="4566" y="2940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6" name="Oval 1473"/>
            <p:cNvSpPr>
              <a:spLocks noChangeArrowheads="1"/>
            </p:cNvSpPr>
            <p:nvPr/>
          </p:nvSpPr>
          <p:spPr bwMode="auto">
            <a:xfrm>
              <a:off x="4572" y="321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7" name="Oval 1474"/>
            <p:cNvSpPr>
              <a:spLocks noChangeArrowheads="1"/>
            </p:cNvSpPr>
            <p:nvPr/>
          </p:nvSpPr>
          <p:spPr bwMode="auto">
            <a:xfrm>
              <a:off x="4572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8" name="Oval 1475"/>
            <p:cNvSpPr>
              <a:spLocks noChangeArrowheads="1"/>
            </p:cNvSpPr>
            <p:nvPr/>
          </p:nvSpPr>
          <p:spPr bwMode="auto">
            <a:xfrm>
              <a:off x="4572" y="315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89" name="Oval 1476"/>
            <p:cNvSpPr>
              <a:spLocks noChangeArrowheads="1"/>
            </p:cNvSpPr>
            <p:nvPr/>
          </p:nvSpPr>
          <p:spPr bwMode="auto">
            <a:xfrm>
              <a:off x="4572" y="313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0" name="Oval 1477"/>
            <p:cNvSpPr>
              <a:spLocks noChangeArrowheads="1"/>
            </p:cNvSpPr>
            <p:nvPr/>
          </p:nvSpPr>
          <p:spPr bwMode="auto">
            <a:xfrm>
              <a:off x="4572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1" name="Oval 1478"/>
            <p:cNvSpPr>
              <a:spLocks noChangeArrowheads="1"/>
            </p:cNvSpPr>
            <p:nvPr/>
          </p:nvSpPr>
          <p:spPr bwMode="auto">
            <a:xfrm>
              <a:off x="4572" y="307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2" name="Oval 1479"/>
            <p:cNvSpPr>
              <a:spLocks noChangeArrowheads="1"/>
            </p:cNvSpPr>
            <p:nvPr/>
          </p:nvSpPr>
          <p:spPr bwMode="auto">
            <a:xfrm>
              <a:off x="4572" y="304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3" name="Oval 1480"/>
            <p:cNvSpPr>
              <a:spLocks noChangeArrowheads="1"/>
            </p:cNvSpPr>
            <p:nvPr/>
          </p:nvSpPr>
          <p:spPr bwMode="auto">
            <a:xfrm>
              <a:off x="4572" y="301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4" name="Oval 1481"/>
            <p:cNvSpPr>
              <a:spLocks noChangeArrowheads="1"/>
            </p:cNvSpPr>
            <p:nvPr/>
          </p:nvSpPr>
          <p:spPr bwMode="auto">
            <a:xfrm>
              <a:off x="4572" y="299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5" name="Oval 1482"/>
            <p:cNvSpPr>
              <a:spLocks noChangeArrowheads="1"/>
            </p:cNvSpPr>
            <p:nvPr/>
          </p:nvSpPr>
          <p:spPr bwMode="auto">
            <a:xfrm>
              <a:off x="4572" y="296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6" name="Oval 1483"/>
            <p:cNvSpPr>
              <a:spLocks noChangeArrowheads="1"/>
            </p:cNvSpPr>
            <p:nvPr/>
          </p:nvSpPr>
          <p:spPr bwMode="auto">
            <a:xfrm>
              <a:off x="4584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7" name="Oval 1484"/>
            <p:cNvSpPr>
              <a:spLocks noChangeArrowheads="1"/>
            </p:cNvSpPr>
            <p:nvPr/>
          </p:nvSpPr>
          <p:spPr bwMode="auto">
            <a:xfrm>
              <a:off x="4584" y="318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8" name="Oval 1485"/>
            <p:cNvSpPr>
              <a:spLocks noChangeArrowheads="1"/>
            </p:cNvSpPr>
            <p:nvPr/>
          </p:nvSpPr>
          <p:spPr bwMode="auto">
            <a:xfrm>
              <a:off x="4584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99" name="Oval 1486"/>
            <p:cNvSpPr>
              <a:spLocks noChangeArrowheads="1"/>
            </p:cNvSpPr>
            <p:nvPr/>
          </p:nvSpPr>
          <p:spPr bwMode="auto">
            <a:xfrm>
              <a:off x="4584" y="313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0" name="Oval 1487"/>
            <p:cNvSpPr>
              <a:spLocks noChangeArrowheads="1"/>
            </p:cNvSpPr>
            <p:nvPr/>
          </p:nvSpPr>
          <p:spPr bwMode="auto">
            <a:xfrm>
              <a:off x="4584" y="310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1" name="Oval 1488"/>
            <p:cNvSpPr>
              <a:spLocks noChangeArrowheads="1"/>
            </p:cNvSpPr>
            <p:nvPr/>
          </p:nvSpPr>
          <p:spPr bwMode="auto">
            <a:xfrm>
              <a:off x="4584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2" name="Oval 1489"/>
            <p:cNvSpPr>
              <a:spLocks noChangeArrowheads="1"/>
            </p:cNvSpPr>
            <p:nvPr/>
          </p:nvSpPr>
          <p:spPr bwMode="auto">
            <a:xfrm>
              <a:off x="4584" y="304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3" name="Oval 1490"/>
            <p:cNvSpPr>
              <a:spLocks noChangeArrowheads="1"/>
            </p:cNvSpPr>
            <p:nvPr/>
          </p:nvSpPr>
          <p:spPr bwMode="auto">
            <a:xfrm>
              <a:off x="4584" y="301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4" name="Oval 1491"/>
            <p:cNvSpPr>
              <a:spLocks noChangeArrowheads="1"/>
            </p:cNvSpPr>
            <p:nvPr/>
          </p:nvSpPr>
          <p:spPr bwMode="auto">
            <a:xfrm>
              <a:off x="4584" y="299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5" name="Oval 1492"/>
            <p:cNvSpPr>
              <a:spLocks noChangeArrowheads="1"/>
            </p:cNvSpPr>
            <p:nvPr/>
          </p:nvSpPr>
          <p:spPr bwMode="auto">
            <a:xfrm>
              <a:off x="4584" y="29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6" name="Oval 1493"/>
            <p:cNvSpPr>
              <a:spLocks noChangeArrowheads="1"/>
            </p:cNvSpPr>
            <p:nvPr/>
          </p:nvSpPr>
          <p:spPr bwMode="auto">
            <a:xfrm>
              <a:off x="4590" y="32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7" name="Oval 1494"/>
            <p:cNvSpPr>
              <a:spLocks noChangeArrowheads="1"/>
            </p:cNvSpPr>
            <p:nvPr/>
          </p:nvSpPr>
          <p:spPr bwMode="auto">
            <a:xfrm>
              <a:off x="4590" y="31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8" name="Oval 1495"/>
            <p:cNvSpPr>
              <a:spLocks noChangeArrowheads="1"/>
            </p:cNvSpPr>
            <p:nvPr/>
          </p:nvSpPr>
          <p:spPr bwMode="auto">
            <a:xfrm>
              <a:off x="4590" y="315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09" name="Oval 1496"/>
            <p:cNvSpPr>
              <a:spLocks noChangeArrowheads="1"/>
            </p:cNvSpPr>
            <p:nvPr/>
          </p:nvSpPr>
          <p:spPr bwMode="auto">
            <a:xfrm>
              <a:off x="4590" y="313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0" name="Oval 1497"/>
            <p:cNvSpPr>
              <a:spLocks noChangeArrowheads="1"/>
            </p:cNvSpPr>
            <p:nvPr/>
          </p:nvSpPr>
          <p:spPr bwMode="auto">
            <a:xfrm>
              <a:off x="4590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1" name="Oval 1498"/>
            <p:cNvSpPr>
              <a:spLocks noChangeArrowheads="1"/>
            </p:cNvSpPr>
            <p:nvPr/>
          </p:nvSpPr>
          <p:spPr bwMode="auto">
            <a:xfrm>
              <a:off x="4590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2" name="Oval 1499"/>
            <p:cNvSpPr>
              <a:spLocks noChangeArrowheads="1"/>
            </p:cNvSpPr>
            <p:nvPr/>
          </p:nvSpPr>
          <p:spPr bwMode="auto">
            <a:xfrm>
              <a:off x="4590" y="304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3" name="Oval 1500"/>
            <p:cNvSpPr>
              <a:spLocks noChangeArrowheads="1"/>
            </p:cNvSpPr>
            <p:nvPr/>
          </p:nvSpPr>
          <p:spPr bwMode="auto">
            <a:xfrm>
              <a:off x="4590" y="301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4" name="Oval 1501"/>
            <p:cNvSpPr>
              <a:spLocks noChangeArrowheads="1"/>
            </p:cNvSpPr>
            <p:nvPr/>
          </p:nvSpPr>
          <p:spPr bwMode="auto">
            <a:xfrm>
              <a:off x="4590" y="299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5" name="Oval 1502"/>
            <p:cNvSpPr>
              <a:spLocks noChangeArrowheads="1"/>
            </p:cNvSpPr>
            <p:nvPr/>
          </p:nvSpPr>
          <p:spPr bwMode="auto">
            <a:xfrm>
              <a:off x="4602" y="32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6" name="Oval 1503"/>
            <p:cNvSpPr>
              <a:spLocks noChangeArrowheads="1"/>
            </p:cNvSpPr>
            <p:nvPr/>
          </p:nvSpPr>
          <p:spPr bwMode="auto">
            <a:xfrm>
              <a:off x="4602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7" name="Oval 1504"/>
            <p:cNvSpPr>
              <a:spLocks noChangeArrowheads="1"/>
            </p:cNvSpPr>
            <p:nvPr/>
          </p:nvSpPr>
          <p:spPr bwMode="auto">
            <a:xfrm>
              <a:off x="4602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8" name="Oval 1505"/>
            <p:cNvSpPr>
              <a:spLocks noChangeArrowheads="1"/>
            </p:cNvSpPr>
            <p:nvPr/>
          </p:nvSpPr>
          <p:spPr bwMode="auto">
            <a:xfrm>
              <a:off x="4602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19" name="Oval 1506"/>
            <p:cNvSpPr>
              <a:spLocks noChangeArrowheads="1"/>
            </p:cNvSpPr>
            <p:nvPr/>
          </p:nvSpPr>
          <p:spPr bwMode="auto">
            <a:xfrm>
              <a:off x="4602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0" name="Oval 1507"/>
            <p:cNvSpPr>
              <a:spLocks noChangeArrowheads="1"/>
            </p:cNvSpPr>
            <p:nvPr/>
          </p:nvSpPr>
          <p:spPr bwMode="auto">
            <a:xfrm>
              <a:off x="4602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1" name="Oval 1508"/>
            <p:cNvSpPr>
              <a:spLocks noChangeArrowheads="1"/>
            </p:cNvSpPr>
            <p:nvPr/>
          </p:nvSpPr>
          <p:spPr bwMode="auto">
            <a:xfrm>
              <a:off x="4602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2" name="Oval 1509"/>
            <p:cNvSpPr>
              <a:spLocks noChangeArrowheads="1"/>
            </p:cNvSpPr>
            <p:nvPr/>
          </p:nvSpPr>
          <p:spPr bwMode="auto">
            <a:xfrm>
              <a:off x="4602" y="301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3" name="Oval 1510"/>
            <p:cNvSpPr>
              <a:spLocks noChangeArrowheads="1"/>
            </p:cNvSpPr>
            <p:nvPr/>
          </p:nvSpPr>
          <p:spPr bwMode="auto">
            <a:xfrm>
              <a:off x="4602" y="299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4" name="Oval 1511"/>
            <p:cNvSpPr>
              <a:spLocks noChangeArrowheads="1"/>
            </p:cNvSpPr>
            <p:nvPr/>
          </p:nvSpPr>
          <p:spPr bwMode="auto">
            <a:xfrm>
              <a:off x="4608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5" name="Oval 1512"/>
            <p:cNvSpPr>
              <a:spLocks noChangeArrowheads="1"/>
            </p:cNvSpPr>
            <p:nvPr/>
          </p:nvSpPr>
          <p:spPr bwMode="auto">
            <a:xfrm>
              <a:off x="4608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6" name="Oval 1513"/>
            <p:cNvSpPr>
              <a:spLocks noChangeArrowheads="1"/>
            </p:cNvSpPr>
            <p:nvPr/>
          </p:nvSpPr>
          <p:spPr bwMode="auto">
            <a:xfrm>
              <a:off x="4608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7" name="Oval 1514"/>
            <p:cNvSpPr>
              <a:spLocks noChangeArrowheads="1"/>
            </p:cNvSpPr>
            <p:nvPr/>
          </p:nvSpPr>
          <p:spPr bwMode="auto">
            <a:xfrm>
              <a:off x="4608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8" name="Oval 1515"/>
            <p:cNvSpPr>
              <a:spLocks noChangeArrowheads="1"/>
            </p:cNvSpPr>
            <p:nvPr/>
          </p:nvSpPr>
          <p:spPr bwMode="auto">
            <a:xfrm>
              <a:off x="4608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29" name="Oval 1516"/>
            <p:cNvSpPr>
              <a:spLocks noChangeArrowheads="1"/>
            </p:cNvSpPr>
            <p:nvPr/>
          </p:nvSpPr>
          <p:spPr bwMode="auto">
            <a:xfrm>
              <a:off x="4608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0" name="Oval 1517"/>
            <p:cNvSpPr>
              <a:spLocks noChangeArrowheads="1"/>
            </p:cNvSpPr>
            <p:nvPr/>
          </p:nvSpPr>
          <p:spPr bwMode="auto">
            <a:xfrm>
              <a:off x="4608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1" name="Oval 1518"/>
            <p:cNvSpPr>
              <a:spLocks noChangeArrowheads="1"/>
            </p:cNvSpPr>
            <p:nvPr/>
          </p:nvSpPr>
          <p:spPr bwMode="auto">
            <a:xfrm>
              <a:off x="4608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2" name="Oval 1519"/>
            <p:cNvSpPr>
              <a:spLocks noChangeArrowheads="1"/>
            </p:cNvSpPr>
            <p:nvPr/>
          </p:nvSpPr>
          <p:spPr bwMode="auto">
            <a:xfrm>
              <a:off x="4608" y="30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3" name="Oval 1520"/>
            <p:cNvSpPr>
              <a:spLocks noChangeArrowheads="1"/>
            </p:cNvSpPr>
            <p:nvPr/>
          </p:nvSpPr>
          <p:spPr bwMode="auto">
            <a:xfrm>
              <a:off x="4608" y="299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4" name="Oval 1521"/>
            <p:cNvSpPr>
              <a:spLocks noChangeArrowheads="1"/>
            </p:cNvSpPr>
            <p:nvPr/>
          </p:nvSpPr>
          <p:spPr bwMode="auto">
            <a:xfrm>
              <a:off x="4614" y="324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5" name="Oval 1522"/>
            <p:cNvSpPr>
              <a:spLocks noChangeArrowheads="1"/>
            </p:cNvSpPr>
            <p:nvPr/>
          </p:nvSpPr>
          <p:spPr bwMode="auto">
            <a:xfrm>
              <a:off x="4614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6" name="Oval 1523"/>
            <p:cNvSpPr>
              <a:spLocks noChangeArrowheads="1"/>
            </p:cNvSpPr>
            <p:nvPr/>
          </p:nvSpPr>
          <p:spPr bwMode="auto">
            <a:xfrm>
              <a:off x="4614" y="31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7" name="Oval 1524"/>
            <p:cNvSpPr>
              <a:spLocks noChangeArrowheads="1"/>
            </p:cNvSpPr>
            <p:nvPr/>
          </p:nvSpPr>
          <p:spPr bwMode="auto">
            <a:xfrm>
              <a:off x="4614" y="31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8" name="Oval 1525"/>
            <p:cNvSpPr>
              <a:spLocks noChangeArrowheads="1"/>
            </p:cNvSpPr>
            <p:nvPr/>
          </p:nvSpPr>
          <p:spPr bwMode="auto">
            <a:xfrm>
              <a:off x="4614" y="313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39" name="Oval 1526"/>
            <p:cNvSpPr>
              <a:spLocks noChangeArrowheads="1"/>
            </p:cNvSpPr>
            <p:nvPr/>
          </p:nvSpPr>
          <p:spPr bwMode="auto">
            <a:xfrm>
              <a:off x="4614" y="310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0" name="Oval 1527"/>
            <p:cNvSpPr>
              <a:spLocks noChangeArrowheads="1"/>
            </p:cNvSpPr>
            <p:nvPr/>
          </p:nvSpPr>
          <p:spPr bwMode="auto">
            <a:xfrm>
              <a:off x="4614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1" name="Oval 1528"/>
            <p:cNvSpPr>
              <a:spLocks noChangeArrowheads="1"/>
            </p:cNvSpPr>
            <p:nvPr/>
          </p:nvSpPr>
          <p:spPr bwMode="auto">
            <a:xfrm>
              <a:off x="4614" y="304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2" name="Oval 1529"/>
            <p:cNvSpPr>
              <a:spLocks noChangeArrowheads="1"/>
            </p:cNvSpPr>
            <p:nvPr/>
          </p:nvSpPr>
          <p:spPr bwMode="auto">
            <a:xfrm>
              <a:off x="4614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3" name="Oval 1530"/>
            <p:cNvSpPr>
              <a:spLocks noChangeArrowheads="1"/>
            </p:cNvSpPr>
            <p:nvPr/>
          </p:nvSpPr>
          <p:spPr bwMode="auto">
            <a:xfrm>
              <a:off x="4626" y="32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4" name="Oval 1531"/>
            <p:cNvSpPr>
              <a:spLocks noChangeArrowheads="1"/>
            </p:cNvSpPr>
            <p:nvPr/>
          </p:nvSpPr>
          <p:spPr bwMode="auto">
            <a:xfrm>
              <a:off x="4626" y="32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5" name="Oval 1532"/>
            <p:cNvSpPr>
              <a:spLocks noChangeArrowheads="1"/>
            </p:cNvSpPr>
            <p:nvPr/>
          </p:nvSpPr>
          <p:spPr bwMode="auto">
            <a:xfrm>
              <a:off x="4626" y="31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6" name="Oval 1533"/>
            <p:cNvSpPr>
              <a:spLocks noChangeArrowheads="1"/>
            </p:cNvSpPr>
            <p:nvPr/>
          </p:nvSpPr>
          <p:spPr bwMode="auto">
            <a:xfrm>
              <a:off x="4626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7" name="Oval 1534"/>
            <p:cNvSpPr>
              <a:spLocks noChangeArrowheads="1"/>
            </p:cNvSpPr>
            <p:nvPr/>
          </p:nvSpPr>
          <p:spPr bwMode="auto">
            <a:xfrm>
              <a:off x="4626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8" name="Oval 1535"/>
            <p:cNvSpPr>
              <a:spLocks noChangeArrowheads="1"/>
            </p:cNvSpPr>
            <p:nvPr/>
          </p:nvSpPr>
          <p:spPr bwMode="auto">
            <a:xfrm>
              <a:off x="4626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49" name="Oval 1536"/>
            <p:cNvSpPr>
              <a:spLocks noChangeArrowheads="1"/>
            </p:cNvSpPr>
            <p:nvPr/>
          </p:nvSpPr>
          <p:spPr bwMode="auto">
            <a:xfrm>
              <a:off x="4626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0" name="Oval 1537"/>
            <p:cNvSpPr>
              <a:spLocks noChangeArrowheads="1"/>
            </p:cNvSpPr>
            <p:nvPr/>
          </p:nvSpPr>
          <p:spPr bwMode="auto">
            <a:xfrm>
              <a:off x="4626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1" name="Oval 1538"/>
            <p:cNvSpPr>
              <a:spLocks noChangeArrowheads="1"/>
            </p:cNvSpPr>
            <p:nvPr/>
          </p:nvSpPr>
          <p:spPr bwMode="auto">
            <a:xfrm>
              <a:off x="4626" y="30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2" name="Oval 1539"/>
            <p:cNvSpPr>
              <a:spLocks noChangeArrowheads="1"/>
            </p:cNvSpPr>
            <p:nvPr/>
          </p:nvSpPr>
          <p:spPr bwMode="auto">
            <a:xfrm>
              <a:off x="4632" y="324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3" name="Oval 1540"/>
            <p:cNvSpPr>
              <a:spLocks noChangeArrowheads="1"/>
            </p:cNvSpPr>
            <p:nvPr/>
          </p:nvSpPr>
          <p:spPr bwMode="auto">
            <a:xfrm>
              <a:off x="4632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4" name="Oval 1541"/>
            <p:cNvSpPr>
              <a:spLocks noChangeArrowheads="1"/>
            </p:cNvSpPr>
            <p:nvPr/>
          </p:nvSpPr>
          <p:spPr bwMode="auto">
            <a:xfrm>
              <a:off x="4632" y="31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5" name="Oval 1542"/>
            <p:cNvSpPr>
              <a:spLocks noChangeArrowheads="1"/>
            </p:cNvSpPr>
            <p:nvPr/>
          </p:nvSpPr>
          <p:spPr bwMode="auto">
            <a:xfrm>
              <a:off x="4632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6" name="Oval 1543"/>
            <p:cNvSpPr>
              <a:spLocks noChangeArrowheads="1"/>
            </p:cNvSpPr>
            <p:nvPr/>
          </p:nvSpPr>
          <p:spPr bwMode="auto">
            <a:xfrm>
              <a:off x="4632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7" name="Oval 1544"/>
            <p:cNvSpPr>
              <a:spLocks noChangeArrowheads="1"/>
            </p:cNvSpPr>
            <p:nvPr/>
          </p:nvSpPr>
          <p:spPr bwMode="auto">
            <a:xfrm>
              <a:off x="4632" y="310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8" name="Oval 1545"/>
            <p:cNvSpPr>
              <a:spLocks noChangeArrowheads="1"/>
            </p:cNvSpPr>
            <p:nvPr/>
          </p:nvSpPr>
          <p:spPr bwMode="auto">
            <a:xfrm>
              <a:off x="4632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59" name="Oval 1546"/>
            <p:cNvSpPr>
              <a:spLocks noChangeArrowheads="1"/>
            </p:cNvSpPr>
            <p:nvPr/>
          </p:nvSpPr>
          <p:spPr bwMode="auto">
            <a:xfrm>
              <a:off x="4632" y="304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0" name="Oval 1547"/>
            <p:cNvSpPr>
              <a:spLocks noChangeArrowheads="1"/>
            </p:cNvSpPr>
            <p:nvPr/>
          </p:nvSpPr>
          <p:spPr bwMode="auto">
            <a:xfrm>
              <a:off x="4632" y="30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1" name="Oval 1548"/>
            <p:cNvSpPr>
              <a:spLocks noChangeArrowheads="1"/>
            </p:cNvSpPr>
            <p:nvPr/>
          </p:nvSpPr>
          <p:spPr bwMode="auto">
            <a:xfrm>
              <a:off x="4644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2" name="Oval 1549"/>
            <p:cNvSpPr>
              <a:spLocks noChangeArrowheads="1"/>
            </p:cNvSpPr>
            <p:nvPr/>
          </p:nvSpPr>
          <p:spPr bwMode="auto">
            <a:xfrm>
              <a:off x="4644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3" name="Oval 1550"/>
            <p:cNvSpPr>
              <a:spLocks noChangeArrowheads="1"/>
            </p:cNvSpPr>
            <p:nvPr/>
          </p:nvSpPr>
          <p:spPr bwMode="auto">
            <a:xfrm>
              <a:off x="4644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4" name="Oval 1551"/>
            <p:cNvSpPr>
              <a:spLocks noChangeArrowheads="1"/>
            </p:cNvSpPr>
            <p:nvPr/>
          </p:nvSpPr>
          <p:spPr bwMode="auto">
            <a:xfrm>
              <a:off x="4644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5" name="Oval 1552"/>
            <p:cNvSpPr>
              <a:spLocks noChangeArrowheads="1"/>
            </p:cNvSpPr>
            <p:nvPr/>
          </p:nvSpPr>
          <p:spPr bwMode="auto">
            <a:xfrm>
              <a:off x="4644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6" name="Oval 1553"/>
            <p:cNvSpPr>
              <a:spLocks noChangeArrowheads="1"/>
            </p:cNvSpPr>
            <p:nvPr/>
          </p:nvSpPr>
          <p:spPr bwMode="auto">
            <a:xfrm>
              <a:off x="4644" y="310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7" name="Oval 1554"/>
            <p:cNvSpPr>
              <a:spLocks noChangeArrowheads="1"/>
            </p:cNvSpPr>
            <p:nvPr/>
          </p:nvSpPr>
          <p:spPr bwMode="auto">
            <a:xfrm>
              <a:off x="4644" y="307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8" name="Oval 1555"/>
            <p:cNvSpPr>
              <a:spLocks noChangeArrowheads="1"/>
            </p:cNvSpPr>
            <p:nvPr/>
          </p:nvSpPr>
          <p:spPr bwMode="auto">
            <a:xfrm>
              <a:off x="4644" y="304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69" name="Oval 1556"/>
            <p:cNvSpPr>
              <a:spLocks noChangeArrowheads="1"/>
            </p:cNvSpPr>
            <p:nvPr/>
          </p:nvSpPr>
          <p:spPr bwMode="auto">
            <a:xfrm>
              <a:off x="4644" y="301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0" name="Oval 1557"/>
            <p:cNvSpPr>
              <a:spLocks noChangeArrowheads="1"/>
            </p:cNvSpPr>
            <p:nvPr/>
          </p:nvSpPr>
          <p:spPr bwMode="auto">
            <a:xfrm>
              <a:off x="4650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1" name="Oval 1558"/>
            <p:cNvSpPr>
              <a:spLocks noChangeArrowheads="1"/>
            </p:cNvSpPr>
            <p:nvPr/>
          </p:nvSpPr>
          <p:spPr bwMode="auto">
            <a:xfrm>
              <a:off x="4650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2" name="Oval 1559"/>
            <p:cNvSpPr>
              <a:spLocks noChangeArrowheads="1"/>
            </p:cNvSpPr>
            <p:nvPr/>
          </p:nvSpPr>
          <p:spPr bwMode="auto">
            <a:xfrm>
              <a:off x="4650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3" name="Oval 1560"/>
            <p:cNvSpPr>
              <a:spLocks noChangeArrowheads="1"/>
            </p:cNvSpPr>
            <p:nvPr/>
          </p:nvSpPr>
          <p:spPr bwMode="auto">
            <a:xfrm>
              <a:off x="4650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4" name="Oval 1561"/>
            <p:cNvSpPr>
              <a:spLocks noChangeArrowheads="1"/>
            </p:cNvSpPr>
            <p:nvPr/>
          </p:nvSpPr>
          <p:spPr bwMode="auto">
            <a:xfrm>
              <a:off x="4650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5" name="Oval 1562"/>
            <p:cNvSpPr>
              <a:spLocks noChangeArrowheads="1"/>
            </p:cNvSpPr>
            <p:nvPr/>
          </p:nvSpPr>
          <p:spPr bwMode="auto">
            <a:xfrm>
              <a:off x="4650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6" name="Oval 1563"/>
            <p:cNvSpPr>
              <a:spLocks noChangeArrowheads="1"/>
            </p:cNvSpPr>
            <p:nvPr/>
          </p:nvSpPr>
          <p:spPr bwMode="auto">
            <a:xfrm>
              <a:off x="4650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7" name="Oval 1564"/>
            <p:cNvSpPr>
              <a:spLocks noChangeArrowheads="1"/>
            </p:cNvSpPr>
            <p:nvPr/>
          </p:nvSpPr>
          <p:spPr bwMode="auto">
            <a:xfrm>
              <a:off x="4650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8" name="Oval 1565"/>
            <p:cNvSpPr>
              <a:spLocks noChangeArrowheads="1"/>
            </p:cNvSpPr>
            <p:nvPr/>
          </p:nvSpPr>
          <p:spPr bwMode="auto">
            <a:xfrm>
              <a:off x="4650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79" name="Oval 1566"/>
            <p:cNvSpPr>
              <a:spLocks noChangeArrowheads="1"/>
            </p:cNvSpPr>
            <p:nvPr/>
          </p:nvSpPr>
          <p:spPr bwMode="auto">
            <a:xfrm>
              <a:off x="4650" y="29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0" name="Oval 1567"/>
            <p:cNvSpPr>
              <a:spLocks noChangeArrowheads="1"/>
            </p:cNvSpPr>
            <p:nvPr/>
          </p:nvSpPr>
          <p:spPr bwMode="auto">
            <a:xfrm>
              <a:off x="4662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1" name="Oval 1568"/>
            <p:cNvSpPr>
              <a:spLocks noChangeArrowheads="1"/>
            </p:cNvSpPr>
            <p:nvPr/>
          </p:nvSpPr>
          <p:spPr bwMode="auto">
            <a:xfrm>
              <a:off x="4662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2" name="Oval 1569"/>
            <p:cNvSpPr>
              <a:spLocks noChangeArrowheads="1"/>
            </p:cNvSpPr>
            <p:nvPr/>
          </p:nvSpPr>
          <p:spPr bwMode="auto">
            <a:xfrm>
              <a:off x="4662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3" name="Oval 1570"/>
            <p:cNvSpPr>
              <a:spLocks noChangeArrowheads="1"/>
            </p:cNvSpPr>
            <p:nvPr/>
          </p:nvSpPr>
          <p:spPr bwMode="auto">
            <a:xfrm>
              <a:off x="4662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4" name="Oval 1571"/>
            <p:cNvSpPr>
              <a:spLocks noChangeArrowheads="1"/>
            </p:cNvSpPr>
            <p:nvPr/>
          </p:nvSpPr>
          <p:spPr bwMode="auto">
            <a:xfrm>
              <a:off x="4662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5" name="Oval 1572"/>
            <p:cNvSpPr>
              <a:spLocks noChangeArrowheads="1"/>
            </p:cNvSpPr>
            <p:nvPr/>
          </p:nvSpPr>
          <p:spPr bwMode="auto">
            <a:xfrm>
              <a:off x="4662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6" name="Oval 1573"/>
            <p:cNvSpPr>
              <a:spLocks noChangeArrowheads="1"/>
            </p:cNvSpPr>
            <p:nvPr/>
          </p:nvSpPr>
          <p:spPr bwMode="auto">
            <a:xfrm>
              <a:off x="4662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7" name="Oval 1574"/>
            <p:cNvSpPr>
              <a:spLocks noChangeArrowheads="1"/>
            </p:cNvSpPr>
            <p:nvPr/>
          </p:nvSpPr>
          <p:spPr bwMode="auto">
            <a:xfrm>
              <a:off x="4662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8" name="Oval 1575"/>
            <p:cNvSpPr>
              <a:spLocks noChangeArrowheads="1"/>
            </p:cNvSpPr>
            <p:nvPr/>
          </p:nvSpPr>
          <p:spPr bwMode="auto">
            <a:xfrm>
              <a:off x="4662" y="30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89" name="Oval 1576"/>
            <p:cNvSpPr>
              <a:spLocks noChangeArrowheads="1"/>
            </p:cNvSpPr>
            <p:nvPr/>
          </p:nvSpPr>
          <p:spPr bwMode="auto">
            <a:xfrm>
              <a:off x="4668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0" name="Oval 1577"/>
            <p:cNvSpPr>
              <a:spLocks noChangeArrowheads="1"/>
            </p:cNvSpPr>
            <p:nvPr/>
          </p:nvSpPr>
          <p:spPr bwMode="auto">
            <a:xfrm>
              <a:off x="4668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1" name="Oval 1578"/>
            <p:cNvSpPr>
              <a:spLocks noChangeArrowheads="1"/>
            </p:cNvSpPr>
            <p:nvPr/>
          </p:nvSpPr>
          <p:spPr bwMode="auto">
            <a:xfrm>
              <a:off x="4668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2" name="Oval 1579"/>
            <p:cNvSpPr>
              <a:spLocks noChangeArrowheads="1"/>
            </p:cNvSpPr>
            <p:nvPr/>
          </p:nvSpPr>
          <p:spPr bwMode="auto">
            <a:xfrm>
              <a:off x="4668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3" name="Oval 1580"/>
            <p:cNvSpPr>
              <a:spLocks noChangeArrowheads="1"/>
            </p:cNvSpPr>
            <p:nvPr/>
          </p:nvSpPr>
          <p:spPr bwMode="auto">
            <a:xfrm>
              <a:off x="4668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4" name="Oval 1581"/>
            <p:cNvSpPr>
              <a:spLocks noChangeArrowheads="1"/>
            </p:cNvSpPr>
            <p:nvPr/>
          </p:nvSpPr>
          <p:spPr bwMode="auto">
            <a:xfrm>
              <a:off x="4668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5" name="Oval 1582"/>
            <p:cNvSpPr>
              <a:spLocks noChangeArrowheads="1"/>
            </p:cNvSpPr>
            <p:nvPr/>
          </p:nvSpPr>
          <p:spPr bwMode="auto">
            <a:xfrm>
              <a:off x="4668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6" name="Oval 1583"/>
            <p:cNvSpPr>
              <a:spLocks noChangeArrowheads="1"/>
            </p:cNvSpPr>
            <p:nvPr/>
          </p:nvSpPr>
          <p:spPr bwMode="auto">
            <a:xfrm>
              <a:off x="4668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7" name="Oval 1584"/>
            <p:cNvSpPr>
              <a:spLocks noChangeArrowheads="1"/>
            </p:cNvSpPr>
            <p:nvPr/>
          </p:nvSpPr>
          <p:spPr bwMode="auto">
            <a:xfrm>
              <a:off x="4668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8" name="Oval 1585"/>
            <p:cNvSpPr>
              <a:spLocks noChangeArrowheads="1"/>
            </p:cNvSpPr>
            <p:nvPr/>
          </p:nvSpPr>
          <p:spPr bwMode="auto">
            <a:xfrm>
              <a:off x="4674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399" name="Oval 1586"/>
            <p:cNvSpPr>
              <a:spLocks noChangeArrowheads="1"/>
            </p:cNvSpPr>
            <p:nvPr/>
          </p:nvSpPr>
          <p:spPr bwMode="auto">
            <a:xfrm>
              <a:off x="4674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0" name="Oval 1587"/>
            <p:cNvSpPr>
              <a:spLocks noChangeArrowheads="1"/>
            </p:cNvSpPr>
            <p:nvPr/>
          </p:nvSpPr>
          <p:spPr bwMode="auto">
            <a:xfrm>
              <a:off x="4674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1" name="Oval 1588"/>
            <p:cNvSpPr>
              <a:spLocks noChangeArrowheads="1"/>
            </p:cNvSpPr>
            <p:nvPr/>
          </p:nvSpPr>
          <p:spPr bwMode="auto">
            <a:xfrm>
              <a:off x="4674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2" name="Oval 1589"/>
            <p:cNvSpPr>
              <a:spLocks noChangeArrowheads="1"/>
            </p:cNvSpPr>
            <p:nvPr/>
          </p:nvSpPr>
          <p:spPr bwMode="auto">
            <a:xfrm>
              <a:off x="4674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3" name="Oval 1590"/>
            <p:cNvSpPr>
              <a:spLocks noChangeArrowheads="1"/>
            </p:cNvSpPr>
            <p:nvPr/>
          </p:nvSpPr>
          <p:spPr bwMode="auto">
            <a:xfrm>
              <a:off x="4674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4" name="Oval 1591"/>
            <p:cNvSpPr>
              <a:spLocks noChangeArrowheads="1"/>
            </p:cNvSpPr>
            <p:nvPr/>
          </p:nvSpPr>
          <p:spPr bwMode="auto">
            <a:xfrm>
              <a:off x="4674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5" name="Oval 1592"/>
            <p:cNvSpPr>
              <a:spLocks noChangeArrowheads="1"/>
            </p:cNvSpPr>
            <p:nvPr/>
          </p:nvSpPr>
          <p:spPr bwMode="auto">
            <a:xfrm>
              <a:off x="4674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6" name="Oval 1593"/>
            <p:cNvSpPr>
              <a:spLocks noChangeArrowheads="1"/>
            </p:cNvSpPr>
            <p:nvPr/>
          </p:nvSpPr>
          <p:spPr bwMode="auto">
            <a:xfrm>
              <a:off x="4674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7" name="Oval 1594"/>
            <p:cNvSpPr>
              <a:spLocks noChangeArrowheads="1"/>
            </p:cNvSpPr>
            <p:nvPr/>
          </p:nvSpPr>
          <p:spPr bwMode="auto">
            <a:xfrm>
              <a:off x="4686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8" name="Oval 1595"/>
            <p:cNvSpPr>
              <a:spLocks noChangeArrowheads="1"/>
            </p:cNvSpPr>
            <p:nvPr/>
          </p:nvSpPr>
          <p:spPr bwMode="auto">
            <a:xfrm>
              <a:off x="4686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09" name="Oval 1596"/>
            <p:cNvSpPr>
              <a:spLocks noChangeArrowheads="1"/>
            </p:cNvSpPr>
            <p:nvPr/>
          </p:nvSpPr>
          <p:spPr bwMode="auto">
            <a:xfrm>
              <a:off x="4686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0" name="Oval 1597"/>
            <p:cNvSpPr>
              <a:spLocks noChangeArrowheads="1"/>
            </p:cNvSpPr>
            <p:nvPr/>
          </p:nvSpPr>
          <p:spPr bwMode="auto">
            <a:xfrm>
              <a:off x="4686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1" name="Oval 1598"/>
            <p:cNvSpPr>
              <a:spLocks noChangeArrowheads="1"/>
            </p:cNvSpPr>
            <p:nvPr/>
          </p:nvSpPr>
          <p:spPr bwMode="auto">
            <a:xfrm>
              <a:off x="4686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2" name="Oval 1599"/>
            <p:cNvSpPr>
              <a:spLocks noChangeArrowheads="1"/>
            </p:cNvSpPr>
            <p:nvPr/>
          </p:nvSpPr>
          <p:spPr bwMode="auto">
            <a:xfrm>
              <a:off x="4686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3" name="Oval 1600"/>
            <p:cNvSpPr>
              <a:spLocks noChangeArrowheads="1"/>
            </p:cNvSpPr>
            <p:nvPr/>
          </p:nvSpPr>
          <p:spPr bwMode="auto">
            <a:xfrm>
              <a:off x="4686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4" name="Oval 1601"/>
            <p:cNvSpPr>
              <a:spLocks noChangeArrowheads="1"/>
            </p:cNvSpPr>
            <p:nvPr/>
          </p:nvSpPr>
          <p:spPr bwMode="auto">
            <a:xfrm>
              <a:off x="4686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5" name="Oval 1602"/>
            <p:cNvSpPr>
              <a:spLocks noChangeArrowheads="1"/>
            </p:cNvSpPr>
            <p:nvPr/>
          </p:nvSpPr>
          <p:spPr bwMode="auto">
            <a:xfrm>
              <a:off x="4686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6" name="Oval 1603"/>
            <p:cNvSpPr>
              <a:spLocks noChangeArrowheads="1"/>
            </p:cNvSpPr>
            <p:nvPr/>
          </p:nvSpPr>
          <p:spPr bwMode="auto">
            <a:xfrm>
              <a:off x="4692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7" name="Oval 1604"/>
            <p:cNvSpPr>
              <a:spLocks noChangeArrowheads="1"/>
            </p:cNvSpPr>
            <p:nvPr/>
          </p:nvSpPr>
          <p:spPr bwMode="auto">
            <a:xfrm>
              <a:off x="4692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8" name="Oval 1605"/>
            <p:cNvSpPr>
              <a:spLocks noChangeArrowheads="1"/>
            </p:cNvSpPr>
            <p:nvPr/>
          </p:nvSpPr>
          <p:spPr bwMode="auto">
            <a:xfrm>
              <a:off x="4692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19" name="Oval 1606"/>
            <p:cNvSpPr>
              <a:spLocks noChangeArrowheads="1"/>
            </p:cNvSpPr>
            <p:nvPr/>
          </p:nvSpPr>
          <p:spPr bwMode="auto">
            <a:xfrm>
              <a:off x="4692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0" name="Oval 1607"/>
            <p:cNvSpPr>
              <a:spLocks noChangeArrowheads="1"/>
            </p:cNvSpPr>
            <p:nvPr/>
          </p:nvSpPr>
          <p:spPr bwMode="auto">
            <a:xfrm>
              <a:off x="4692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1" name="Oval 1608"/>
            <p:cNvSpPr>
              <a:spLocks noChangeArrowheads="1"/>
            </p:cNvSpPr>
            <p:nvPr/>
          </p:nvSpPr>
          <p:spPr bwMode="auto">
            <a:xfrm>
              <a:off x="4692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2" name="Oval 1609"/>
            <p:cNvSpPr>
              <a:spLocks noChangeArrowheads="1"/>
            </p:cNvSpPr>
            <p:nvPr/>
          </p:nvSpPr>
          <p:spPr bwMode="auto">
            <a:xfrm>
              <a:off x="469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3" name="Oval 1610"/>
            <p:cNvSpPr>
              <a:spLocks noChangeArrowheads="1"/>
            </p:cNvSpPr>
            <p:nvPr/>
          </p:nvSpPr>
          <p:spPr bwMode="auto">
            <a:xfrm>
              <a:off x="4692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424" name="Oval 1611"/>
            <p:cNvSpPr>
              <a:spLocks noChangeArrowheads="1"/>
            </p:cNvSpPr>
            <p:nvPr/>
          </p:nvSpPr>
          <p:spPr bwMode="auto">
            <a:xfrm>
              <a:off x="4692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6028" name="Oval 1612"/>
          <p:cNvSpPr>
            <a:spLocks noChangeArrowheads="1"/>
          </p:cNvSpPr>
          <p:nvPr/>
        </p:nvSpPr>
        <p:spPr bwMode="auto">
          <a:xfrm>
            <a:off x="7543800" y="528161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9" name="Oval 1613"/>
          <p:cNvSpPr>
            <a:spLocks noChangeArrowheads="1"/>
          </p:cNvSpPr>
          <p:nvPr/>
        </p:nvSpPr>
        <p:spPr bwMode="auto">
          <a:xfrm>
            <a:off x="7543800" y="52435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0" name="Oval 1614"/>
          <p:cNvSpPr>
            <a:spLocks noChangeArrowheads="1"/>
          </p:cNvSpPr>
          <p:nvPr/>
        </p:nvSpPr>
        <p:spPr bwMode="auto">
          <a:xfrm>
            <a:off x="7543800" y="519588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1" name="Oval 1615"/>
          <p:cNvSpPr>
            <a:spLocks noChangeArrowheads="1"/>
          </p:cNvSpPr>
          <p:nvPr/>
        </p:nvSpPr>
        <p:spPr bwMode="auto">
          <a:xfrm>
            <a:off x="7543800" y="5157788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2" name="Oval 1616"/>
          <p:cNvSpPr>
            <a:spLocks noChangeArrowheads="1"/>
          </p:cNvSpPr>
          <p:nvPr/>
        </p:nvSpPr>
        <p:spPr bwMode="auto">
          <a:xfrm>
            <a:off x="7543800" y="5110163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3" name="Oval 1617"/>
          <p:cNvSpPr>
            <a:spLocks noChangeArrowheads="1"/>
          </p:cNvSpPr>
          <p:nvPr/>
        </p:nvSpPr>
        <p:spPr bwMode="auto">
          <a:xfrm>
            <a:off x="7543800" y="5062538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4" name="Oval 1618"/>
          <p:cNvSpPr>
            <a:spLocks noChangeArrowheads="1"/>
          </p:cNvSpPr>
          <p:nvPr/>
        </p:nvSpPr>
        <p:spPr bwMode="auto">
          <a:xfrm>
            <a:off x="7543800" y="502443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5" name="Oval 1619"/>
          <p:cNvSpPr>
            <a:spLocks noChangeArrowheads="1"/>
          </p:cNvSpPr>
          <p:nvPr/>
        </p:nvSpPr>
        <p:spPr bwMode="auto">
          <a:xfrm>
            <a:off x="7543800" y="497681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6" name="Oval 1620"/>
          <p:cNvSpPr>
            <a:spLocks noChangeArrowheads="1"/>
          </p:cNvSpPr>
          <p:nvPr/>
        </p:nvSpPr>
        <p:spPr bwMode="auto">
          <a:xfrm>
            <a:off x="7543800" y="49387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7" name="Oval 1621"/>
          <p:cNvSpPr>
            <a:spLocks noChangeArrowheads="1"/>
          </p:cNvSpPr>
          <p:nvPr/>
        </p:nvSpPr>
        <p:spPr bwMode="auto">
          <a:xfrm>
            <a:off x="7553325" y="52816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8" name="Oval 1622"/>
          <p:cNvSpPr>
            <a:spLocks noChangeArrowheads="1"/>
          </p:cNvSpPr>
          <p:nvPr/>
        </p:nvSpPr>
        <p:spPr bwMode="auto">
          <a:xfrm>
            <a:off x="7553325" y="524351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39" name="Oval 1623"/>
          <p:cNvSpPr>
            <a:spLocks noChangeArrowheads="1"/>
          </p:cNvSpPr>
          <p:nvPr/>
        </p:nvSpPr>
        <p:spPr bwMode="auto">
          <a:xfrm>
            <a:off x="7553325" y="51958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0" name="Oval 1624"/>
          <p:cNvSpPr>
            <a:spLocks noChangeArrowheads="1"/>
          </p:cNvSpPr>
          <p:nvPr/>
        </p:nvSpPr>
        <p:spPr bwMode="auto">
          <a:xfrm>
            <a:off x="7553325" y="51577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1" name="Oval 1625"/>
          <p:cNvSpPr>
            <a:spLocks noChangeArrowheads="1"/>
          </p:cNvSpPr>
          <p:nvPr/>
        </p:nvSpPr>
        <p:spPr bwMode="auto">
          <a:xfrm>
            <a:off x="7553325" y="51101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2" name="Oval 1626"/>
          <p:cNvSpPr>
            <a:spLocks noChangeArrowheads="1"/>
          </p:cNvSpPr>
          <p:nvPr/>
        </p:nvSpPr>
        <p:spPr bwMode="auto">
          <a:xfrm>
            <a:off x="7553325" y="506253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3" name="Oval 1627"/>
          <p:cNvSpPr>
            <a:spLocks noChangeArrowheads="1"/>
          </p:cNvSpPr>
          <p:nvPr/>
        </p:nvSpPr>
        <p:spPr bwMode="auto">
          <a:xfrm>
            <a:off x="7553325" y="502443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4" name="Oval 1628"/>
          <p:cNvSpPr>
            <a:spLocks noChangeArrowheads="1"/>
          </p:cNvSpPr>
          <p:nvPr/>
        </p:nvSpPr>
        <p:spPr bwMode="auto">
          <a:xfrm>
            <a:off x="7553325" y="49768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5" name="Oval 1629"/>
          <p:cNvSpPr>
            <a:spLocks noChangeArrowheads="1"/>
          </p:cNvSpPr>
          <p:nvPr/>
        </p:nvSpPr>
        <p:spPr bwMode="auto">
          <a:xfrm>
            <a:off x="7572375" y="532923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6" name="Oval 1630"/>
          <p:cNvSpPr>
            <a:spLocks noChangeArrowheads="1"/>
          </p:cNvSpPr>
          <p:nvPr/>
        </p:nvSpPr>
        <p:spPr bwMode="auto">
          <a:xfrm>
            <a:off x="7572375" y="52816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7" name="Oval 1631"/>
          <p:cNvSpPr>
            <a:spLocks noChangeArrowheads="1"/>
          </p:cNvSpPr>
          <p:nvPr/>
        </p:nvSpPr>
        <p:spPr bwMode="auto">
          <a:xfrm>
            <a:off x="7572375" y="524351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8" name="Oval 1632"/>
          <p:cNvSpPr>
            <a:spLocks noChangeArrowheads="1"/>
          </p:cNvSpPr>
          <p:nvPr/>
        </p:nvSpPr>
        <p:spPr bwMode="auto">
          <a:xfrm>
            <a:off x="7572375" y="51958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49" name="Oval 1633"/>
          <p:cNvSpPr>
            <a:spLocks noChangeArrowheads="1"/>
          </p:cNvSpPr>
          <p:nvPr/>
        </p:nvSpPr>
        <p:spPr bwMode="auto">
          <a:xfrm>
            <a:off x="7572375" y="515778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50" name="Oval 1634"/>
          <p:cNvSpPr>
            <a:spLocks noChangeArrowheads="1"/>
          </p:cNvSpPr>
          <p:nvPr/>
        </p:nvSpPr>
        <p:spPr bwMode="auto">
          <a:xfrm>
            <a:off x="7572375" y="51101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51" name="Oval 1635"/>
          <p:cNvSpPr>
            <a:spLocks noChangeArrowheads="1"/>
          </p:cNvSpPr>
          <p:nvPr/>
        </p:nvSpPr>
        <p:spPr bwMode="auto">
          <a:xfrm>
            <a:off x="7572375" y="50625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52" name="Oval 1636"/>
          <p:cNvSpPr>
            <a:spLocks noChangeArrowheads="1"/>
          </p:cNvSpPr>
          <p:nvPr/>
        </p:nvSpPr>
        <p:spPr bwMode="auto">
          <a:xfrm>
            <a:off x="7572375" y="502443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53" name="Oval 1637"/>
          <p:cNvSpPr>
            <a:spLocks noChangeArrowheads="1"/>
          </p:cNvSpPr>
          <p:nvPr/>
        </p:nvSpPr>
        <p:spPr bwMode="auto">
          <a:xfrm>
            <a:off x="7572375" y="497681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54" name="Rectangle 1638"/>
          <p:cNvSpPr>
            <a:spLocks noChangeArrowheads="1"/>
          </p:cNvSpPr>
          <p:nvPr/>
        </p:nvSpPr>
        <p:spPr bwMode="auto">
          <a:xfrm>
            <a:off x="5124450" y="59769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/>
          </a:p>
        </p:txBody>
      </p:sp>
      <p:sp>
        <p:nvSpPr>
          <p:cNvPr id="86055" name="Rectangle 1639"/>
          <p:cNvSpPr>
            <a:spLocks noChangeArrowheads="1"/>
          </p:cNvSpPr>
          <p:nvPr/>
        </p:nvSpPr>
        <p:spPr bwMode="auto">
          <a:xfrm>
            <a:off x="7581900" y="42338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/>
          </a:p>
        </p:txBody>
      </p:sp>
      <p:sp>
        <p:nvSpPr>
          <p:cNvPr id="86056" name="Rectangle 1640"/>
          <p:cNvSpPr>
            <a:spLocks noChangeArrowheads="1"/>
          </p:cNvSpPr>
          <p:nvPr/>
        </p:nvSpPr>
        <p:spPr bwMode="auto">
          <a:xfrm>
            <a:off x="7839075" y="4300538"/>
            <a:ext cx="247650" cy="1743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57" name="Rectangle 1641"/>
          <p:cNvSpPr>
            <a:spLocks noChangeArrowheads="1"/>
          </p:cNvSpPr>
          <p:nvPr/>
        </p:nvSpPr>
        <p:spPr bwMode="auto">
          <a:xfrm>
            <a:off x="7839075" y="4300538"/>
            <a:ext cx="247650" cy="17430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6058" name="Picture 16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75" y="4310063"/>
            <a:ext cx="2571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59" name="Line 1643"/>
          <p:cNvSpPr>
            <a:spLocks noChangeShapeType="1"/>
          </p:cNvSpPr>
          <p:nvPr/>
        </p:nvSpPr>
        <p:spPr bwMode="auto">
          <a:xfrm>
            <a:off x="7839075" y="43005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0" name="Line 1644"/>
          <p:cNvSpPr>
            <a:spLocks noChangeShapeType="1"/>
          </p:cNvSpPr>
          <p:nvPr/>
        </p:nvSpPr>
        <p:spPr bwMode="auto">
          <a:xfrm>
            <a:off x="7839075" y="60436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1" name="Line 1645"/>
          <p:cNvSpPr>
            <a:spLocks noChangeShapeType="1"/>
          </p:cNvSpPr>
          <p:nvPr/>
        </p:nvSpPr>
        <p:spPr bwMode="auto">
          <a:xfrm flipV="1">
            <a:off x="8086725" y="43005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2" name="Line 1646"/>
          <p:cNvSpPr>
            <a:spLocks noChangeShapeType="1"/>
          </p:cNvSpPr>
          <p:nvPr/>
        </p:nvSpPr>
        <p:spPr bwMode="auto">
          <a:xfrm flipV="1">
            <a:off x="7839075" y="43005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3" name="Line 1647"/>
          <p:cNvSpPr>
            <a:spLocks noChangeShapeType="1"/>
          </p:cNvSpPr>
          <p:nvPr/>
        </p:nvSpPr>
        <p:spPr bwMode="auto">
          <a:xfrm>
            <a:off x="7839075" y="60436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4" name="Line 1648"/>
          <p:cNvSpPr>
            <a:spLocks noChangeShapeType="1"/>
          </p:cNvSpPr>
          <p:nvPr/>
        </p:nvSpPr>
        <p:spPr bwMode="auto">
          <a:xfrm flipV="1">
            <a:off x="8086725" y="43005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5" name="Line 1649"/>
          <p:cNvSpPr>
            <a:spLocks noChangeShapeType="1"/>
          </p:cNvSpPr>
          <p:nvPr/>
        </p:nvSpPr>
        <p:spPr bwMode="auto">
          <a:xfrm flipH="1">
            <a:off x="8067675" y="57864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6" name="Line 1650"/>
          <p:cNvSpPr>
            <a:spLocks noChangeShapeType="1"/>
          </p:cNvSpPr>
          <p:nvPr/>
        </p:nvSpPr>
        <p:spPr bwMode="auto">
          <a:xfrm>
            <a:off x="7839075" y="57864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7" name="Rectangle 1651"/>
          <p:cNvSpPr>
            <a:spLocks noChangeArrowheads="1"/>
          </p:cNvSpPr>
          <p:nvPr/>
        </p:nvSpPr>
        <p:spPr bwMode="auto">
          <a:xfrm>
            <a:off x="8115300" y="57102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/>
          </a:p>
        </p:txBody>
      </p:sp>
      <p:sp>
        <p:nvSpPr>
          <p:cNvPr id="86068" name="Line 1652"/>
          <p:cNvSpPr>
            <a:spLocks noChangeShapeType="1"/>
          </p:cNvSpPr>
          <p:nvPr/>
        </p:nvSpPr>
        <p:spPr bwMode="auto">
          <a:xfrm flipH="1">
            <a:off x="8067675" y="55006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69" name="Line 1653"/>
          <p:cNvSpPr>
            <a:spLocks noChangeShapeType="1"/>
          </p:cNvSpPr>
          <p:nvPr/>
        </p:nvSpPr>
        <p:spPr bwMode="auto">
          <a:xfrm>
            <a:off x="7839075" y="55006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0" name="Rectangle 1654"/>
          <p:cNvSpPr>
            <a:spLocks noChangeArrowheads="1"/>
          </p:cNvSpPr>
          <p:nvPr/>
        </p:nvSpPr>
        <p:spPr bwMode="auto">
          <a:xfrm>
            <a:off x="8115300" y="5424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</a:t>
            </a:r>
            <a:endParaRPr lang="fr-FR" altLang="en-US" sz="1800"/>
          </a:p>
        </p:txBody>
      </p:sp>
      <p:sp>
        <p:nvSpPr>
          <p:cNvPr id="86071" name="Line 1655"/>
          <p:cNvSpPr>
            <a:spLocks noChangeShapeType="1"/>
          </p:cNvSpPr>
          <p:nvPr/>
        </p:nvSpPr>
        <p:spPr bwMode="auto">
          <a:xfrm flipH="1">
            <a:off x="8067675" y="52244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2" name="Line 1656"/>
          <p:cNvSpPr>
            <a:spLocks noChangeShapeType="1"/>
          </p:cNvSpPr>
          <p:nvPr/>
        </p:nvSpPr>
        <p:spPr bwMode="auto">
          <a:xfrm>
            <a:off x="7839075" y="52244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3" name="Rectangle 1657"/>
          <p:cNvSpPr>
            <a:spLocks noChangeArrowheads="1"/>
          </p:cNvSpPr>
          <p:nvPr/>
        </p:nvSpPr>
        <p:spPr bwMode="auto">
          <a:xfrm>
            <a:off x="8115300" y="51482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1800"/>
          </a:p>
        </p:txBody>
      </p:sp>
      <p:sp>
        <p:nvSpPr>
          <p:cNvPr id="86074" name="Line 1658"/>
          <p:cNvSpPr>
            <a:spLocks noChangeShapeType="1"/>
          </p:cNvSpPr>
          <p:nvPr/>
        </p:nvSpPr>
        <p:spPr bwMode="auto">
          <a:xfrm flipH="1">
            <a:off x="8067675" y="49387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5" name="Line 1659"/>
          <p:cNvSpPr>
            <a:spLocks noChangeShapeType="1"/>
          </p:cNvSpPr>
          <p:nvPr/>
        </p:nvSpPr>
        <p:spPr bwMode="auto">
          <a:xfrm>
            <a:off x="7839075" y="49387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6" name="Rectangle 1660"/>
          <p:cNvSpPr>
            <a:spLocks noChangeArrowheads="1"/>
          </p:cNvSpPr>
          <p:nvPr/>
        </p:nvSpPr>
        <p:spPr bwMode="auto">
          <a:xfrm>
            <a:off x="8115300" y="486251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70</a:t>
            </a:r>
            <a:endParaRPr lang="fr-FR" altLang="en-US" sz="1800"/>
          </a:p>
        </p:txBody>
      </p:sp>
      <p:sp>
        <p:nvSpPr>
          <p:cNvPr id="86077" name="Line 1661"/>
          <p:cNvSpPr>
            <a:spLocks noChangeShapeType="1"/>
          </p:cNvSpPr>
          <p:nvPr/>
        </p:nvSpPr>
        <p:spPr bwMode="auto">
          <a:xfrm flipH="1">
            <a:off x="8067675" y="46624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8" name="Line 1662"/>
          <p:cNvSpPr>
            <a:spLocks noChangeShapeType="1"/>
          </p:cNvSpPr>
          <p:nvPr/>
        </p:nvSpPr>
        <p:spPr bwMode="auto">
          <a:xfrm>
            <a:off x="7839075" y="46624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79" name="Rectangle 1663"/>
          <p:cNvSpPr>
            <a:spLocks noChangeArrowheads="1"/>
          </p:cNvSpPr>
          <p:nvPr/>
        </p:nvSpPr>
        <p:spPr bwMode="auto">
          <a:xfrm>
            <a:off x="8115300" y="45862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80</a:t>
            </a:r>
            <a:endParaRPr lang="fr-FR" altLang="en-US" sz="1800"/>
          </a:p>
        </p:txBody>
      </p:sp>
      <p:sp>
        <p:nvSpPr>
          <p:cNvPr id="86080" name="Line 1664"/>
          <p:cNvSpPr>
            <a:spLocks noChangeShapeType="1"/>
          </p:cNvSpPr>
          <p:nvPr/>
        </p:nvSpPr>
        <p:spPr bwMode="auto">
          <a:xfrm flipH="1">
            <a:off x="8067675" y="43862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81" name="Line 1665"/>
          <p:cNvSpPr>
            <a:spLocks noChangeShapeType="1"/>
          </p:cNvSpPr>
          <p:nvPr/>
        </p:nvSpPr>
        <p:spPr bwMode="auto">
          <a:xfrm>
            <a:off x="7839075" y="43862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82" name="Rectangle 1666"/>
          <p:cNvSpPr>
            <a:spLocks noChangeArrowheads="1"/>
          </p:cNvSpPr>
          <p:nvPr/>
        </p:nvSpPr>
        <p:spPr bwMode="auto">
          <a:xfrm>
            <a:off x="8115300" y="43100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90</a:t>
            </a:r>
            <a:endParaRPr lang="fr-FR" altLang="en-US" sz="1800"/>
          </a:p>
        </p:txBody>
      </p:sp>
      <p:sp>
        <p:nvSpPr>
          <p:cNvPr id="86083" name="Line 1667"/>
          <p:cNvSpPr>
            <a:spLocks noChangeShapeType="1"/>
          </p:cNvSpPr>
          <p:nvPr/>
        </p:nvSpPr>
        <p:spPr bwMode="auto">
          <a:xfrm>
            <a:off x="7839075" y="43005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84" name="Line 1668"/>
          <p:cNvSpPr>
            <a:spLocks noChangeShapeType="1"/>
          </p:cNvSpPr>
          <p:nvPr/>
        </p:nvSpPr>
        <p:spPr bwMode="auto">
          <a:xfrm>
            <a:off x="7839075" y="60436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85" name="Line 1669"/>
          <p:cNvSpPr>
            <a:spLocks noChangeShapeType="1"/>
          </p:cNvSpPr>
          <p:nvPr/>
        </p:nvSpPr>
        <p:spPr bwMode="auto">
          <a:xfrm flipV="1">
            <a:off x="8086725" y="43005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86" name="Rectangle 1670"/>
          <p:cNvSpPr>
            <a:spLocks noChangeArrowheads="1"/>
          </p:cNvSpPr>
          <p:nvPr/>
        </p:nvSpPr>
        <p:spPr bwMode="auto">
          <a:xfrm rot="-5400000">
            <a:off x="4227512" y="5102226"/>
            <a:ext cx="11461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Receive Angle (deg)</a:t>
            </a:r>
            <a:endParaRPr lang="fr-FR" altLang="en-US" sz="1800"/>
          </a:p>
        </p:txBody>
      </p:sp>
      <p:grpSp>
        <p:nvGrpSpPr>
          <p:cNvPr id="86087" name="Group 1673"/>
          <p:cNvGrpSpPr>
            <a:grpSpLocks/>
          </p:cNvGrpSpPr>
          <p:nvPr/>
        </p:nvGrpSpPr>
        <p:grpSpPr bwMode="auto">
          <a:xfrm>
            <a:off x="6784975" y="2671763"/>
            <a:ext cx="295275" cy="571500"/>
            <a:chOff x="1842" y="2964"/>
            <a:chExt cx="186" cy="360"/>
          </a:xfrm>
        </p:grpSpPr>
        <p:sp>
          <p:nvSpPr>
            <p:cNvPr id="88025" name="Oval 1674"/>
            <p:cNvSpPr>
              <a:spLocks noChangeArrowheads="1"/>
            </p:cNvSpPr>
            <p:nvPr/>
          </p:nvSpPr>
          <p:spPr bwMode="auto">
            <a:xfrm>
              <a:off x="184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6" name="Oval 1675"/>
            <p:cNvSpPr>
              <a:spLocks noChangeArrowheads="1"/>
            </p:cNvSpPr>
            <p:nvPr/>
          </p:nvSpPr>
          <p:spPr bwMode="auto">
            <a:xfrm>
              <a:off x="1842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7" name="Oval 1676"/>
            <p:cNvSpPr>
              <a:spLocks noChangeArrowheads="1"/>
            </p:cNvSpPr>
            <p:nvPr/>
          </p:nvSpPr>
          <p:spPr bwMode="auto">
            <a:xfrm>
              <a:off x="1842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8" name="Oval 1677"/>
            <p:cNvSpPr>
              <a:spLocks noChangeArrowheads="1"/>
            </p:cNvSpPr>
            <p:nvPr/>
          </p:nvSpPr>
          <p:spPr bwMode="auto">
            <a:xfrm>
              <a:off x="1842" y="29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9" name="Oval 1678"/>
            <p:cNvSpPr>
              <a:spLocks noChangeArrowheads="1"/>
            </p:cNvSpPr>
            <p:nvPr/>
          </p:nvSpPr>
          <p:spPr bwMode="auto">
            <a:xfrm>
              <a:off x="1854" y="32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0" name="Oval 1679"/>
            <p:cNvSpPr>
              <a:spLocks noChangeArrowheads="1"/>
            </p:cNvSpPr>
            <p:nvPr/>
          </p:nvSpPr>
          <p:spPr bwMode="auto">
            <a:xfrm>
              <a:off x="1854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1" name="Oval 1680"/>
            <p:cNvSpPr>
              <a:spLocks noChangeArrowheads="1"/>
            </p:cNvSpPr>
            <p:nvPr/>
          </p:nvSpPr>
          <p:spPr bwMode="auto">
            <a:xfrm>
              <a:off x="1854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2" name="Oval 1681"/>
            <p:cNvSpPr>
              <a:spLocks noChangeArrowheads="1"/>
            </p:cNvSpPr>
            <p:nvPr/>
          </p:nvSpPr>
          <p:spPr bwMode="auto">
            <a:xfrm>
              <a:off x="1854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3" name="Oval 1682"/>
            <p:cNvSpPr>
              <a:spLocks noChangeArrowheads="1"/>
            </p:cNvSpPr>
            <p:nvPr/>
          </p:nvSpPr>
          <p:spPr bwMode="auto">
            <a:xfrm>
              <a:off x="1854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4" name="Oval 1683"/>
            <p:cNvSpPr>
              <a:spLocks noChangeArrowheads="1"/>
            </p:cNvSpPr>
            <p:nvPr/>
          </p:nvSpPr>
          <p:spPr bwMode="auto">
            <a:xfrm>
              <a:off x="1854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5" name="Oval 1684"/>
            <p:cNvSpPr>
              <a:spLocks noChangeArrowheads="1"/>
            </p:cNvSpPr>
            <p:nvPr/>
          </p:nvSpPr>
          <p:spPr bwMode="auto">
            <a:xfrm>
              <a:off x="1854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6" name="Oval 1685"/>
            <p:cNvSpPr>
              <a:spLocks noChangeArrowheads="1"/>
            </p:cNvSpPr>
            <p:nvPr/>
          </p:nvSpPr>
          <p:spPr bwMode="auto">
            <a:xfrm>
              <a:off x="1854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7" name="Oval 1686"/>
            <p:cNvSpPr>
              <a:spLocks noChangeArrowheads="1"/>
            </p:cNvSpPr>
            <p:nvPr/>
          </p:nvSpPr>
          <p:spPr bwMode="auto">
            <a:xfrm>
              <a:off x="1854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8" name="Oval 1687"/>
            <p:cNvSpPr>
              <a:spLocks noChangeArrowheads="1"/>
            </p:cNvSpPr>
            <p:nvPr/>
          </p:nvSpPr>
          <p:spPr bwMode="auto">
            <a:xfrm>
              <a:off x="1854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39" name="Oval 1688"/>
            <p:cNvSpPr>
              <a:spLocks noChangeArrowheads="1"/>
            </p:cNvSpPr>
            <p:nvPr/>
          </p:nvSpPr>
          <p:spPr bwMode="auto">
            <a:xfrm>
              <a:off x="1860" y="32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0" name="Oval 1689"/>
            <p:cNvSpPr>
              <a:spLocks noChangeArrowheads="1"/>
            </p:cNvSpPr>
            <p:nvPr/>
          </p:nvSpPr>
          <p:spPr bwMode="auto">
            <a:xfrm>
              <a:off x="1860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1" name="Oval 1690"/>
            <p:cNvSpPr>
              <a:spLocks noChangeArrowheads="1"/>
            </p:cNvSpPr>
            <p:nvPr/>
          </p:nvSpPr>
          <p:spPr bwMode="auto">
            <a:xfrm>
              <a:off x="1860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2" name="Oval 1691"/>
            <p:cNvSpPr>
              <a:spLocks noChangeArrowheads="1"/>
            </p:cNvSpPr>
            <p:nvPr/>
          </p:nvSpPr>
          <p:spPr bwMode="auto">
            <a:xfrm>
              <a:off x="1860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3" name="Oval 1692"/>
            <p:cNvSpPr>
              <a:spLocks noChangeArrowheads="1"/>
            </p:cNvSpPr>
            <p:nvPr/>
          </p:nvSpPr>
          <p:spPr bwMode="auto">
            <a:xfrm>
              <a:off x="1860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4" name="Oval 1693"/>
            <p:cNvSpPr>
              <a:spLocks noChangeArrowheads="1"/>
            </p:cNvSpPr>
            <p:nvPr/>
          </p:nvSpPr>
          <p:spPr bwMode="auto">
            <a:xfrm>
              <a:off x="1860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5" name="Oval 1694"/>
            <p:cNvSpPr>
              <a:spLocks noChangeArrowheads="1"/>
            </p:cNvSpPr>
            <p:nvPr/>
          </p:nvSpPr>
          <p:spPr bwMode="auto">
            <a:xfrm>
              <a:off x="1860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6" name="Oval 1695"/>
            <p:cNvSpPr>
              <a:spLocks noChangeArrowheads="1"/>
            </p:cNvSpPr>
            <p:nvPr/>
          </p:nvSpPr>
          <p:spPr bwMode="auto">
            <a:xfrm>
              <a:off x="1860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7" name="Oval 1696"/>
            <p:cNvSpPr>
              <a:spLocks noChangeArrowheads="1"/>
            </p:cNvSpPr>
            <p:nvPr/>
          </p:nvSpPr>
          <p:spPr bwMode="auto">
            <a:xfrm>
              <a:off x="1860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8" name="Oval 1697"/>
            <p:cNvSpPr>
              <a:spLocks noChangeArrowheads="1"/>
            </p:cNvSpPr>
            <p:nvPr/>
          </p:nvSpPr>
          <p:spPr bwMode="auto">
            <a:xfrm>
              <a:off x="1860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49" name="Oval 1698"/>
            <p:cNvSpPr>
              <a:spLocks noChangeArrowheads="1"/>
            </p:cNvSpPr>
            <p:nvPr/>
          </p:nvSpPr>
          <p:spPr bwMode="auto">
            <a:xfrm>
              <a:off x="1860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0" name="Oval 1699"/>
            <p:cNvSpPr>
              <a:spLocks noChangeArrowheads="1"/>
            </p:cNvSpPr>
            <p:nvPr/>
          </p:nvSpPr>
          <p:spPr bwMode="auto">
            <a:xfrm>
              <a:off x="1872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1" name="Oval 1700"/>
            <p:cNvSpPr>
              <a:spLocks noChangeArrowheads="1"/>
            </p:cNvSpPr>
            <p:nvPr/>
          </p:nvSpPr>
          <p:spPr bwMode="auto">
            <a:xfrm>
              <a:off x="1872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2" name="Oval 1701"/>
            <p:cNvSpPr>
              <a:spLocks noChangeArrowheads="1"/>
            </p:cNvSpPr>
            <p:nvPr/>
          </p:nvSpPr>
          <p:spPr bwMode="auto">
            <a:xfrm>
              <a:off x="1872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3" name="Oval 1702"/>
            <p:cNvSpPr>
              <a:spLocks noChangeArrowheads="1"/>
            </p:cNvSpPr>
            <p:nvPr/>
          </p:nvSpPr>
          <p:spPr bwMode="auto">
            <a:xfrm>
              <a:off x="1872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4" name="Oval 1703"/>
            <p:cNvSpPr>
              <a:spLocks noChangeArrowheads="1"/>
            </p:cNvSpPr>
            <p:nvPr/>
          </p:nvSpPr>
          <p:spPr bwMode="auto">
            <a:xfrm>
              <a:off x="1872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5" name="Oval 1704"/>
            <p:cNvSpPr>
              <a:spLocks noChangeArrowheads="1"/>
            </p:cNvSpPr>
            <p:nvPr/>
          </p:nvSpPr>
          <p:spPr bwMode="auto">
            <a:xfrm>
              <a:off x="1872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6" name="Oval 1705"/>
            <p:cNvSpPr>
              <a:spLocks noChangeArrowheads="1"/>
            </p:cNvSpPr>
            <p:nvPr/>
          </p:nvSpPr>
          <p:spPr bwMode="auto">
            <a:xfrm>
              <a:off x="1872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7" name="Oval 1706"/>
            <p:cNvSpPr>
              <a:spLocks noChangeArrowheads="1"/>
            </p:cNvSpPr>
            <p:nvPr/>
          </p:nvSpPr>
          <p:spPr bwMode="auto">
            <a:xfrm>
              <a:off x="1872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8" name="Oval 1707"/>
            <p:cNvSpPr>
              <a:spLocks noChangeArrowheads="1"/>
            </p:cNvSpPr>
            <p:nvPr/>
          </p:nvSpPr>
          <p:spPr bwMode="auto">
            <a:xfrm>
              <a:off x="187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59" name="Oval 1708"/>
            <p:cNvSpPr>
              <a:spLocks noChangeArrowheads="1"/>
            </p:cNvSpPr>
            <p:nvPr/>
          </p:nvSpPr>
          <p:spPr bwMode="auto">
            <a:xfrm>
              <a:off x="1872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0" name="Oval 1709"/>
            <p:cNvSpPr>
              <a:spLocks noChangeArrowheads="1"/>
            </p:cNvSpPr>
            <p:nvPr/>
          </p:nvSpPr>
          <p:spPr bwMode="auto">
            <a:xfrm>
              <a:off x="1872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1" name="Oval 1710"/>
            <p:cNvSpPr>
              <a:spLocks noChangeArrowheads="1"/>
            </p:cNvSpPr>
            <p:nvPr/>
          </p:nvSpPr>
          <p:spPr bwMode="auto">
            <a:xfrm>
              <a:off x="1878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2" name="Oval 1711"/>
            <p:cNvSpPr>
              <a:spLocks noChangeArrowheads="1"/>
            </p:cNvSpPr>
            <p:nvPr/>
          </p:nvSpPr>
          <p:spPr bwMode="auto">
            <a:xfrm>
              <a:off x="1878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3" name="Oval 1712"/>
            <p:cNvSpPr>
              <a:spLocks noChangeArrowheads="1"/>
            </p:cNvSpPr>
            <p:nvPr/>
          </p:nvSpPr>
          <p:spPr bwMode="auto">
            <a:xfrm>
              <a:off x="1878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4" name="Oval 1713"/>
            <p:cNvSpPr>
              <a:spLocks noChangeArrowheads="1"/>
            </p:cNvSpPr>
            <p:nvPr/>
          </p:nvSpPr>
          <p:spPr bwMode="auto">
            <a:xfrm>
              <a:off x="1878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5" name="Oval 1714"/>
            <p:cNvSpPr>
              <a:spLocks noChangeArrowheads="1"/>
            </p:cNvSpPr>
            <p:nvPr/>
          </p:nvSpPr>
          <p:spPr bwMode="auto">
            <a:xfrm>
              <a:off x="1878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6" name="Oval 1715"/>
            <p:cNvSpPr>
              <a:spLocks noChangeArrowheads="1"/>
            </p:cNvSpPr>
            <p:nvPr/>
          </p:nvSpPr>
          <p:spPr bwMode="auto">
            <a:xfrm>
              <a:off x="1878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7" name="Oval 1716"/>
            <p:cNvSpPr>
              <a:spLocks noChangeArrowheads="1"/>
            </p:cNvSpPr>
            <p:nvPr/>
          </p:nvSpPr>
          <p:spPr bwMode="auto">
            <a:xfrm>
              <a:off x="1878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8" name="Oval 1717"/>
            <p:cNvSpPr>
              <a:spLocks noChangeArrowheads="1"/>
            </p:cNvSpPr>
            <p:nvPr/>
          </p:nvSpPr>
          <p:spPr bwMode="auto">
            <a:xfrm>
              <a:off x="1878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69" name="Oval 1718"/>
            <p:cNvSpPr>
              <a:spLocks noChangeArrowheads="1"/>
            </p:cNvSpPr>
            <p:nvPr/>
          </p:nvSpPr>
          <p:spPr bwMode="auto">
            <a:xfrm>
              <a:off x="1878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0" name="Oval 1719"/>
            <p:cNvSpPr>
              <a:spLocks noChangeArrowheads="1"/>
            </p:cNvSpPr>
            <p:nvPr/>
          </p:nvSpPr>
          <p:spPr bwMode="auto">
            <a:xfrm>
              <a:off x="1878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1" name="Oval 1720"/>
            <p:cNvSpPr>
              <a:spLocks noChangeArrowheads="1"/>
            </p:cNvSpPr>
            <p:nvPr/>
          </p:nvSpPr>
          <p:spPr bwMode="auto">
            <a:xfrm>
              <a:off x="1878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2" name="Oval 1721"/>
            <p:cNvSpPr>
              <a:spLocks noChangeArrowheads="1"/>
            </p:cNvSpPr>
            <p:nvPr/>
          </p:nvSpPr>
          <p:spPr bwMode="auto">
            <a:xfrm>
              <a:off x="1884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3" name="Oval 1722"/>
            <p:cNvSpPr>
              <a:spLocks noChangeArrowheads="1"/>
            </p:cNvSpPr>
            <p:nvPr/>
          </p:nvSpPr>
          <p:spPr bwMode="auto">
            <a:xfrm>
              <a:off x="1884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4" name="Oval 1723"/>
            <p:cNvSpPr>
              <a:spLocks noChangeArrowheads="1"/>
            </p:cNvSpPr>
            <p:nvPr/>
          </p:nvSpPr>
          <p:spPr bwMode="auto">
            <a:xfrm>
              <a:off x="1884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5" name="Oval 1724"/>
            <p:cNvSpPr>
              <a:spLocks noChangeArrowheads="1"/>
            </p:cNvSpPr>
            <p:nvPr/>
          </p:nvSpPr>
          <p:spPr bwMode="auto">
            <a:xfrm>
              <a:off x="1884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6" name="Oval 1725"/>
            <p:cNvSpPr>
              <a:spLocks noChangeArrowheads="1"/>
            </p:cNvSpPr>
            <p:nvPr/>
          </p:nvSpPr>
          <p:spPr bwMode="auto">
            <a:xfrm>
              <a:off x="1884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7" name="Oval 1726"/>
            <p:cNvSpPr>
              <a:spLocks noChangeArrowheads="1"/>
            </p:cNvSpPr>
            <p:nvPr/>
          </p:nvSpPr>
          <p:spPr bwMode="auto">
            <a:xfrm>
              <a:off x="1884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8" name="Oval 1727"/>
            <p:cNvSpPr>
              <a:spLocks noChangeArrowheads="1"/>
            </p:cNvSpPr>
            <p:nvPr/>
          </p:nvSpPr>
          <p:spPr bwMode="auto">
            <a:xfrm>
              <a:off x="1884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79" name="Oval 1728"/>
            <p:cNvSpPr>
              <a:spLocks noChangeArrowheads="1"/>
            </p:cNvSpPr>
            <p:nvPr/>
          </p:nvSpPr>
          <p:spPr bwMode="auto">
            <a:xfrm>
              <a:off x="1884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0" name="Oval 1729"/>
            <p:cNvSpPr>
              <a:spLocks noChangeArrowheads="1"/>
            </p:cNvSpPr>
            <p:nvPr/>
          </p:nvSpPr>
          <p:spPr bwMode="auto">
            <a:xfrm>
              <a:off x="1884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1" name="Oval 1730"/>
            <p:cNvSpPr>
              <a:spLocks noChangeArrowheads="1"/>
            </p:cNvSpPr>
            <p:nvPr/>
          </p:nvSpPr>
          <p:spPr bwMode="auto">
            <a:xfrm>
              <a:off x="1884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2" name="Oval 1731"/>
            <p:cNvSpPr>
              <a:spLocks noChangeArrowheads="1"/>
            </p:cNvSpPr>
            <p:nvPr/>
          </p:nvSpPr>
          <p:spPr bwMode="auto">
            <a:xfrm>
              <a:off x="1896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3" name="Oval 1732"/>
            <p:cNvSpPr>
              <a:spLocks noChangeArrowheads="1"/>
            </p:cNvSpPr>
            <p:nvPr/>
          </p:nvSpPr>
          <p:spPr bwMode="auto">
            <a:xfrm>
              <a:off x="1896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4" name="Oval 1733"/>
            <p:cNvSpPr>
              <a:spLocks noChangeArrowheads="1"/>
            </p:cNvSpPr>
            <p:nvPr/>
          </p:nvSpPr>
          <p:spPr bwMode="auto">
            <a:xfrm>
              <a:off x="1896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5" name="Oval 1734"/>
            <p:cNvSpPr>
              <a:spLocks noChangeArrowheads="1"/>
            </p:cNvSpPr>
            <p:nvPr/>
          </p:nvSpPr>
          <p:spPr bwMode="auto">
            <a:xfrm>
              <a:off x="1896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6" name="Oval 1735"/>
            <p:cNvSpPr>
              <a:spLocks noChangeArrowheads="1"/>
            </p:cNvSpPr>
            <p:nvPr/>
          </p:nvSpPr>
          <p:spPr bwMode="auto">
            <a:xfrm>
              <a:off x="1896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7" name="Oval 1736"/>
            <p:cNvSpPr>
              <a:spLocks noChangeArrowheads="1"/>
            </p:cNvSpPr>
            <p:nvPr/>
          </p:nvSpPr>
          <p:spPr bwMode="auto">
            <a:xfrm>
              <a:off x="1896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8" name="Oval 1737"/>
            <p:cNvSpPr>
              <a:spLocks noChangeArrowheads="1"/>
            </p:cNvSpPr>
            <p:nvPr/>
          </p:nvSpPr>
          <p:spPr bwMode="auto">
            <a:xfrm>
              <a:off x="1896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89" name="Oval 1738"/>
            <p:cNvSpPr>
              <a:spLocks noChangeArrowheads="1"/>
            </p:cNvSpPr>
            <p:nvPr/>
          </p:nvSpPr>
          <p:spPr bwMode="auto">
            <a:xfrm>
              <a:off x="1896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0" name="Oval 1739"/>
            <p:cNvSpPr>
              <a:spLocks noChangeArrowheads="1"/>
            </p:cNvSpPr>
            <p:nvPr/>
          </p:nvSpPr>
          <p:spPr bwMode="auto">
            <a:xfrm>
              <a:off x="1896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1" name="Oval 1740"/>
            <p:cNvSpPr>
              <a:spLocks noChangeArrowheads="1"/>
            </p:cNvSpPr>
            <p:nvPr/>
          </p:nvSpPr>
          <p:spPr bwMode="auto">
            <a:xfrm>
              <a:off x="1896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2" name="Oval 1741"/>
            <p:cNvSpPr>
              <a:spLocks noChangeArrowheads="1"/>
            </p:cNvSpPr>
            <p:nvPr/>
          </p:nvSpPr>
          <p:spPr bwMode="auto">
            <a:xfrm>
              <a:off x="1902" y="32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3" name="Oval 1742"/>
            <p:cNvSpPr>
              <a:spLocks noChangeArrowheads="1"/>
            </p:cNvSpPr>
            <p:nvPr/>
          </p:nvSpPr>
          <p:spPr bwMode="auto">
            <a:xfrm>
              <a:off x="1902" y="326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4" name="Oval 1743"/>
            <p:cNvSpPr>
              <a:spLocks noChangeArrowheads="1"/>
            </p:cNvSpPr>
            <p:nvPr/>
          </p:nvSpPr>
          <p:spPr bwMode="auto">
            <a:xfrm>
              <a:off x="1902" y="324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5" name="Oval 1744"/>
            <p:cNvSpPr>
              <a:spLocks noChangeArrowheads="1"/>
            </p:cNvSpPr>
            <p:nvPr/>
          </p:nvSpPr>
          <p:spPr bwMode="auto">
            <a:xfrm>
              <a:off x="1902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6" name="Oval 1745"/>
            <p:cNvSpPr>
              <a:spLocks noChangeArrowheads="1"/>
            </p:cNvSpPr>
            <p:nvPr/>
          </p:nvSpPr>
          <p:spPr bwMode="auto">
            <a:xfrm>
              <a:off x="1902" y="318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7" name="Oval 1746"/>
            <p:cNvSpPr>
              <a:spLocks noChangeArrowheads="1"/>
            </p:cNvSpPr>
            <p:nvPr/>
          </p:nvSpPr>
          <p:spPr bwMode="auto">
            <a:xfrm>
              <a:off x="1902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8" name="Oval 1747"/>
            <p:cNvSpPr>
              <a:spLocks noChangeArrowheads="1"/>
            </p:cNvSpPr>
            <p:nvPr/>
          </p:nvSpPr>
          <p:spPr bwMode="auto">
            <a:xfrm>
              <a:off x="1902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99" name="Oval 1748"/>
            <p:cNvSpPr>
              <a:spLocks noChangeArrowheads="1"/>
            </p:cNvSpPr>
            <p:nvPr/>
          </p:nvSpPr>
          <p:spPr bwMode="auto">
            <a:xfrm>
              <a:off x="1902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0" name="Oval 1749"/>
            <p:cNvSpPr>
              <a:spLocks noChangeArrowheads="1"/>
            </p:cNvSpPr>
            <p:nvPr/>
          </p:nvSpPr>
          <p:spPr bwMode="auto">
            <a:xfrm>
              <a:off x="1902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1" name="Oval 1750"/>
            <p:cNvSpPr>
              <a:spLocks noChangeArrowheads="1"/>
            </p:cNvSpPr>
            <p:nvPr/>
          </p:nvSpPr>
          <p:spPr bwMode="auto">
            <a:xfrm>
              <a:off x="1902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2" name="Oval 1751"/>
            <p:cNvSpPr>
              <a:spLocks noChangeArrowheads="1"/>
            </p:cNvSpPr>
            <p:nvPr/>
          </p:nvSpPr>
          <p:spPr bwMode="auto">
            <a:xfrm>
              <a:off x="1902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3" name="Oval 1752"/>
            <p:cNvSpPr>
              <a:spLocks noChangeArrowheads="1"/>
            </p:cNvSpPr>
            <p:nvPr/>
          </p:nvSpPr>
          <p:spPr bwMode="auto">
            <a:xfrm>
              <a:off x="1914" y="326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4" name="Oval 1753"/>
            <p:cNvSpPr>
              <a:spLocks noChangeArrowheads="1"/>
            </p:cNvSpPr>
            <p:nvPr/>
          </p:nvSpPr>
          <p:spPr bwMode="auto">
            <a:xfrm>
              <a:off x="1914" y="324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5" name="Oval 1754"/>
            <p:cNvSpPr>
              <a:spLocks noChangeArrowheads="1"/>
            </p:cNvSpPr>
            <p:nvPr/>
          </p:nvSpPr>
          <p:spPr bwMode="auto">
            <a:xfrm>
              <a:off x="1914" y="321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6" name="Oval 1755"/>
            <p:cNvSpPr>
              <a:spLocks noChangeArrowheads="1"/>
            </p:cNvSpPr>
            <p:nvPr/>
          </p:nvSpPr>
          <p:spPr bwMode="auto">
            <a:xfrm>
              <a:off x="1914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7" name="Oval 1756"/>
            <p:cNvSpPr>
              <a:spLocks noChangeArrowheads="1"/>
            </p:cNvSpPr>
            <p:nvPr/>
          </p:nvSpPr>
          <p:spPr bwMode="auto">
            <a:xfrm>
              <a:off x="1914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8" name="Oval 1757"/>
            <p:cNvSpPr>
              <a:spLocks noChangeArrowheads="1"/>
            </p:cNvSpPr>
            <p:nvPr/>
          </p:nvSpPr>
          <p:spPr bwMode="auto">
            <a:xfrm>
              <a:off x="1914" y="313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09" name="Oval 1758"/>
            <p:cNvSpPr>
              <a:spLocks noChangeArrowheads="1"/>
            </p:cNvSpPr>
            <p:nvPr/>
          </p:nvSpPr>
          <p:spPr bwMode="auto">
            <a:xfrm>
              <a:off x="1914" y="310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0" name="Oval 1759"/>
            <p:cNvSpPr>
              <a:spLocks noChangeArrowheads="1"/>
            </p:cNvSpPr>
            <p:nvPr/>
          </p:nvSpPr>
          <p:spPr bwMode="auto">
            <a:xfrm>
              <a:off x="1914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1" name="Oval 1760"/>
            <p:cNvSpPr>
              <a:spLocks noChangeArrowheads="1"/>
            </p:cNvSpPr>
            <p:nvPr/>
          </p:nvSpPr>
          <p:spPr bwMode="auto">
            <a:xfrm>
              <a:off x="1914" y="3048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2" name="Oval 1761"/>
            <p:cNvSpPr>
              <a:spLocks noChangeArrowheads="1"/>
            </p:cNvSpPr>
            <p:nvPr/>
          </p:nvSpPr>
          <p:spPr bwMode="auto">
            <a:xfrm>
              <a:off x="1914" y="30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3" name="Oval 1762"/>
            <p:cNvSpPr>
              <a:spLocks noChangeArrowheads="1"/>
            </p:cNvSpPr>
            <p:nvPr/>
          </p:nvSpPr>
          <p:spPr bwMode="auto">
            <a:xfrm>
              <a:off x="1914" y="29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4" name="Oval 1763"/>
            <p:cNvSpPr>
              <a:spLocks noChangeArrowheads="1"/>
            </p:cNvSpPr>
            <p:nvPr/>
          </p:nvSpPr>
          <p:spPr bwMode="auto">
            <a:xfrm>
              <a:off x="1920" y="326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5" name="Oval 1764"/>
            <p:cNvSpPr>
              <a:spLocks noChangeArrowheads="1"/>
            </p:cNvSpPr>
            <p:nvPr/>
          </p:nvSpPr>
          <p:spPr bwMode="auto">
            <a:xfrm>
              <a:off x="1920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6" name="Oval 1765"/>
            <p:cNvSpPr>
              <a:spLocks noChangeArrowheads="1"/>
            </p:cNvSpPr>
            <p:nvPr/>
          </p:nvSpPr>
          <p:spPr bwMode="auto">
            <a:xfrm>
              <a:off x="1920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7" name="Oval 1766"/>
            <p:cNvSpPr>
              <a:spLocks noChangeArrowheads="1"/>
            </p:cNvSpPr>
            <p:nvPr/>
          </p:nvSpPr>
          <p:spPr bwMode="auto">
            <a:xfrm>
              <a:off x="1920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8" name="Oval 1767"/>
            <p:cNvSpPr>
              <a:spLocks noChangeArrowheads="1"/>
            </p:cNvSpPr>
            <p:nvPr/>
          </p:nvSpPr>
          <p:spPr bwMode="auto">
            <a:xfrm>
              <a:off x="1920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19" name="Oval 1768"/>
            <p:cNvSpPr>
              <a:spLocks noChangeArrowheads="1"/>
            </p:cNvSpPr>
            <p:nvPr/>
          </p:nvSpPr>
          <p:spPr bwMode="auto">
            <a:xfrm>
              <a:off x="1920" y="313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0" name="Oval 1769"/>
            <p:cNvSpPr>
              <a:spLocks noChangeArrowheads="1"/>
            </p:cNvSpPr>
            <p:nvPr/>
          </p:nvSpPr>
          <p:spPr bwMode="auto">
            <a:xfrm>
              <a:off x="1920" y="310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1" name="Oval 1770"/>
            <p:cNvSpPr>
              <a:spLocks noChangeArrowheads="1"/>
            </p:cNvSpPr>
            <p:nvPr/>
          </p:nvSpPr>
          <p:spPr bwMode="auto">
            <a:xfrm>
              <a:off x="1920" y="307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2" name="Oval 1771"/>
            <p:cNvSpPr>
              <a:spLocks noChangeArrowheads="1"/>
            </p:cNvSpPr>
            <p:nvPr/>
          </p:nvSpPr>
          <p:spPr bwMode="auto">
            <a:xfrm>
              <a:off x="1920" y="304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3" name="Oval 1772"/>
            <p:cNvSpPr>
              <a:spLocks noChangeArrowheads="1"/>
            </p:cNvSpPr>
            <p:nvPr/>
          </p:nvSpPr>
          <p:spPr bwMode="auto">
            <a:xfrm>
              <a:off x="1920" y="301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4" name="Oval 1773"/>
            <p:cNvSpPr>
              <a:spLocks noChangeArrowheads="1"/>
            </p:cNvSpPr>
            <p:nvPr/>
          </p:nvSpPr>
          <p:spPr bwMode="auto">
            <a:xfrm>
              <a:off x="1920" y="2994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5" name="Oval 1774"/>
            <p:cNvSpPr>
              <a:spLocks noChangeArrowheads="1"/>
            </p:cNvSpPr>
            <p:nvPr/>
          </p:nvSpPr>
          <p:spPr bwMode="auto">
            <a:xfrm>
              <a:off x="1932" y="3264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6" name="Oval 1775"/>
            <p:cNvSpPr>
              <a:spLocks noChangeArrowheads="1"/>
            </p:cNvSpPr>
            <p:nvPr/>
          </p:nvSpPr>
          <p:spPr bwMode="auto">
            <a:xfrm>
              <a:off x="1932" y="324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7" name="Oval 1776"/>
            <p:cNvSpPr>
              <a:spLocks noChangeArrowheads="1"/>
            </p:cNvSpPr>
            <p:nvPr/>
          </p:nvSpPr>
          <p:spPr bwMode="auto">
            <a:xfrm>
              <a:off x="1932" y="3210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8" name="Oval 1777"/>
            <p:cNvSpPr>
              <a:spLocks noChangeArrowheads="1"/>
            </p:cNvSpPr>
            <p:nvPr/>
          </p:nvSpPr>
          <p:spPr bwMode="auto">
            <a:xfrm>
              <a:off x="1932" y="3186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29" name="Oval 1778"/>
            <p:cNvSpPr>
              <a:spLocks noChangeArrowheads="1"/>
            </p:cNvSpPr>
            <p:nvPr/>
          </p:nvSpPr>
          <p:spPr bwMode="auto">
            <a:xfrm>
              <a:off x="1932" y="3156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0" name="Oval 1779"/>
            <p:cNvSpPr>
              <a:spLocks noChangeArrowheads="1"/>
            </p:cNvSpPr>
            <p:nvPr/>
          </p:nvSpPr>
          <p:spPr bwMode="auto">
            <a:xfrm>
              <a:off x="1932" y="313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1" name="Oval 1780"/>
            <p:cNvSpPr>
              <a:spLocks noChangeArrowheads="1"/>
            </p:cNvSpPr>
            <p:nvPr/>
          </p:nvSpPr>
          <p:spPr bwMode="auto">
            <a:xfrm>
              <a:off x="1932" y="310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2" name="Oval 1781"/>
            <p:cNvSpPr>
              <a:spLocks noChangeArrowheads="1"/>
            </p:cNvSpPr>
            <p:nvPr/>
          </p:nvSpPr>
          <p:spPr bwMode="auto">
            <a:xfrm>
              <a:off x="1932" y="307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3" name="Oval 1782"/>
            <p:cNvSpPr>
              <a:spLocks noChangeArrowheads="1"/>
            </p:cNvSpPr>
            <p:nvPr/>
          </p:nvSpPr>
          <p:spPr bwMode="auto">
            <a:xfrm>
              <a:off x="1932" y="3048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4" name="Oval 1783"/>
            <p:cNvSpPr>
              <a:spLocks noChangeArrowheads="1"/>
            </p:cNvSpPr>
            <p:nvPr/>
          </p:nvSpPr>
          <p:spPr bwMode="auto">
            <a:xfrm>
              <a:off x="1932" y="301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5" name="Oval 1784"/>
            <p:cNvSpPr>
              <a:spLocks noChangeArrowheads="1"/>
            </p:cNvSpPr>
            <p:nvPr/>
          </p:nvSpPr>
          <p:spPr bwMode="auto">
            <a:xfrm>
              <a:off x="1932" y="2994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6" name="Oval 1785"/>
            <p:cNvSpPr>
              <a:spLocks noChangeArrowheads="1"/>
            </p:cNvSpPr>
            <p:nvPr/>
          </p:nvSpPr>
          <p:spPr bwMode="auto">
            <a:xfrm>
              <a:off x="1938" y="3264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7" name="Oval 1786"/>
            <p:cNvSpPr>
              <a:spLocks noChangeArrowheads="1"/>
            </p:cNvSpPr>
            <p:nvPr/>
          </p:nvSpPr>
          <p:spPr bwMode="auto">
            <a:xfrm>
              <a:off x="1938" y="3240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8" name="Oval 1787"/>
            <p:cNvSpPr>
              <a:spLocks noChangeArrowheads="1"/>
            </p:cNvSpPr>
            <p:nvPr/>
          </p:nvSpPr>
          <p:spPr bwMode="auto">
            <a:xfrm>
              <a:off x="1938" y="3210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39" name="Oval 1788"/>
            <p:cNvSpPr>
              <a:spLocks noChangeArrowheads="1"/>
            </p:cNvSpPr>
            <p:nvPr/>
          </p:nvSpPr>
          <p:spPr bwMode="auto">
            <a:xfrm>
              <a:off x="1938" y="318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0" name="Oval 1789"/>
            <p:cNvSpPr>
              <a:spLocks noChangeArrowheads="1"/>
            </p:cNvSpPr>
            <p:nvPr/>
          </p:nvSpPr>
          <p:spPr bwMode="auto">
            <a:xfrm>
              <a:off x="1938" y="3156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1" name="Oval 1790"/>
            <p:cNvSpPr>
              <a:spLocks noChangeArrowheads="1"/>
            </p:cNvSpPr>
            <p:nvPr/>
          </p:nvSpPr>
          <p:spPr bwMode="auto">
            <a:xfrm>
              <a:off x="1938" y="3132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2" name="Oval 1791"/>
            <p:cNvSpPr>
              <a:spLocks noChangeArrowheads="1"/>
            </p:cNvSpPr>
            <p:nvPr/>
          </p:nvSpPr>
          <p:spPr bwMode="auto">
            <a:xfrm>
              <a:off x="1938" y="3102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3" name="Oval 1792"/>
            <p:cNvSpPr>
              <a:spLocks noChangeArrowheads="1"/>
            </p:cNvSpPr>
            <p:nvPr/>
          </p:nvSpPr>
          <p:spPr bwMode="auto">
            <a:xfrm>
              <a:off x="1938" y="307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4" name="Oval 1793"/>
            <p:cNvSpPr>
              <a:spLocks noChangeArrowheads="1"/>
            </p:cNvSpPr>
            <p:nvPr/>
          </p:nvSpPr>
          <p:spPr bwMode="auto">
            <a:xfrm>
              <a:off x="1938" y="3048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5" name="Oval 1794"/>
            <p:cNvSpPr>
              <a:spLocks noChangeArrowheads="1"/>
            </p:cNvSpPr>
            <p:nvPr/>
          </p:nvSpPr>
          <p:spPr bwMode="auto">
            <a:xfrm>
              <a:off x="1938" y="3018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6" name="Oval 1795"/>
            <p:cNvSpPr>
              <a:spLocks noChangeArrowheads="1"/>
            </p:cNvSpPr>
            <p:nvPr/>
          </p:nvSpPr>
          <p:spPr bwMode="auto">
            <a:xfrm>
              <a:off x="1938" y="2994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7" name="Oval 1796"/>
            <p:cNvSpPr>
              <a:spLocks noChangeArrowheads="1"/>
            </p:cNvSpPr>
            <p:nvPr/>
          </p:nvSpPr>
          <p:spPr bwMode="auto">
            <a:xfrm>
              <a:off x="1944" y="3294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8" name="Oval 1797"/>
            <p:cNvSpPr>
              <a:spLocks noChangeArrowheads="1"/>
            </p:cNvSpPr>
            <p:nvPr/>
          </p:nvSpPr>
          <p:spPr bwMode="auto">
            <a:xfrm>
              <a:off x="1944" y="3264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49" name="Oval 1798"/>
            <p:cNvSpPr>
              <a:spLocks noChangeArrowheads="1"/>
            </p:cNvSpPr>
            <p:nvPr/>
          </p:nvSpPr>
          <p:spPr bwMode="auto">
            <a:xfrm>
              <a:off x="1944" y="3240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0" name="Oval 1799"/>
            <p:cNvSpPr>
              <a:spLocks noChangeArrowheads="1"/>
            </p:cNvSpPr>
            <p:nvPr/>
          </p:nvSpPr>
          <p:spPr bwMode="auto">
            <a:xfrm>
              <a:off x="1944" y="3210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1" name="Oval 1800"/>
            <p:cNvSpPr>
              <a:spLocks noChangeArrowheads="1"/>
            </p:cNvSpPr>
            <p:nvPr/>
          </p:nvSpPr>
          <p:spPr bwMode="auto">
            <a:xfrm>
              <a:off x="1944" y="318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2" name="Oval 1801"/>
            <p:cNvSpPr>
              <a:spLocks noChangeArrowheads="1"/>
            </p:cNvSpPr>
            <p:nvPr/>
          </p:nvSpPr>
          <p:spPr bwMode="auto">
            <a:xfrm>
              <a:off x="1944" y="315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3" name="Oval 1802"/>
            <p:cNvSpPr>
              <a:spLocks noChangeArrowheads="1"/>
            </p:cNvSpPr>
            <p:nvPr/>
          </p:nvSpPr>
          <p:spPr bwMode="auto">
            <a:xfrm>
              <a:off x="1944" y="313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4" name="Oval 1803"/>
            <p:cNvSpPr>
              <a:spLocks noChangeArrowheads="1"/>
            </p:cNvSpPr>
            <p:nvPr/>
          </p:nvSpPr>
          <p:spPr bwMode="auto">
            <a:xfrm>
              <a:off x="1944" y="310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5" name="Oval 1804"/>
            <p:cNvSpPr>
              <a:spLocks noChangeArrowheads="1"/>
            </p:cNvSpPr>
            <p:nvPr/>
          </p:nvSpPr>
          <p:spPr bwMode="auto">
            <a:xfrm>
              <a:off x="1944" y="3072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6" name="Oval 1805"/>
            <p:cNvSpPr>
              <a:spLocks noChangeArrowheads="1"/>
            </p:cNvSpPr>
            <p:nvPr/>
          </p:nvSpPr>
          <p:spPr bwMode="auto">
            <a:xfrm>
              <a:off x="1944" y="3048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7" name="Oval 1806"/>
            <p:cNvSpPr>
              <a:spLocks noChangeArrowheads="1"/>
            </p:cNvSpPr>
            <p:nvPr/>
          </p:nvSpPr>
          <p:spPr bwMode="auto">
            <a:xfrm>
              <a:off x="1944" y="301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8" name="Oval 1807"/>
            <p:cNvSpPr>
              <a:spLocks noChangeArrowheads="1"/>
            </p:cNvSpPr>
            <p:nvPr/>
          </p:nvSpPr>
          <p:spPr bwMode="auto">
            <a:xfrm>
              <a:off x="1944" y="2994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59" name="Oval 1808"/>
            <p:cNvSpPr>
              <a:spLocks noChangeArrowheads="1"/>
            </p:cNvSpPr>
            <p:nvPr/>
          </p:nvSpPr>
          <p:spPr bwMode="auto">
            <a:xfrm>
              <a:off x="1956" y="3264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0" name="Oval 1809"/>
            <p:cNvSpPr>
              <a:spLocks noChangeArrowheads="1"/>
            </p:cNvSpPr>
            <p:nvPr/>
          </p:nvSpPr>
          <p:spPr bwMode="auto">
            <a:xfrm>
              <a:off x="1956" y="3240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1" name="Oval 1810"/>
            <p:cNvSpPr>
              <a:spLocks noChangeArrowheads="1"/>
            </p:cNvSpPr>
            <p:nvPr/>
          </p:nvSpPr>
          <p:spPr bwMode="auto">
            <a:xfrm>
              <a:off x="1956" y="3210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2" name="Oval 1811"/>
            <p:cNvSpPr>
              <a:spLocks noChangeArrowheads="1"/>
            </p:cNvSpPr>
            <p:nvPr/>
          </p:nvSpPr>
          <p:spPr bwMode="auto">
            <a:xfrm>
              <a:off x="1956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3" name="Oval 1812"/>
            <p:cNvSpPr>
              <a:spLocks noChangeArrowheads="1"/>
            </p:cNvSpPr>
            <p:nvPr/>
          </p:nvSpPr>
          <p:spPr bwMode="auto">
            <a:xfrm>
              <a:off x="1956" y="3156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4" name="Oval 1813"/>
            <p:cNvSpPr>
              <a:spLocks noChangeArrowheads="1"/>
            </p:cNvSpPr>
            <p:nvPr/>
          </p:nvSpPr>
          <p:spPr bwMode="auto">
            <a:xfrm>
              <a:off x="1956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5" name="Oval 1814"/>
            <p:cNvSpPr>
              <a:spLocks noChangeArrowheads="1"/>
            </p:cNvSpPr>
            <p:nvPr/>
          </p:nvSpPr>
          <p:spPr bwMode="auto">
            <a:xfrm>
              <a:off x="1956" y="310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6" name="Oval 1815"/>
            <p:cNvSpPr>
              <a:spLocks noChangeArrowheads="1"/>
            </p:cNvSpPr>
            <p:nvPr/>
          </p:nvSpPr>
          <p:spPr bwMode="auto">
            <a:xfrm>
              <a:off x="1956" y="307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7" name="Oval 1816"/>
            <p:cNvSpPr>
              <a:spLocks noChangeArrowheads="1"/>
            </p:cNvSpPr>
            <p:nvPr/>
          </p:nvSpPr>
          <p:spPr bwMode="auto">
            <a:xfrm>
              <a:off x="1956" y="304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8" name="Oval 1817"/>
            <p:cNvSpPr>
              <a:spLocks noChangeArrowheads="1"/>
            </p:cNvSpPr>
            <p:nvPr/>
          </p:nvSpPr>
          <p:spPr bwMode="auto">
            <a:xfrm>
              <a:off x="1956" y="3018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69" name="Oval 1818"/>
            <p:cNvSpPr>
              <a:spLocks noChangeArrowheads="1"/>
            </p:cNvSpPr>
            <p:nvPr/>
          </p:nvSpPr>
          <p:spPr bwMode="auto">
            <a:xfrm>
              <a:off x="1956" y="2994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0" name="Oval 1819"/>
            <p:cNvSpPr>
              <a:spLocks noChangeArrowheads="1"/>
            </p:cNvSpPr>
            <p:nvPr/>
          </p:nvSpPr>
          <p:spPr bwMode="auto">
            <a:xfrm>
              <a:off x="1962" y="3264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1" name="Oval 1820"/>
            <p:cNvSpPr>
              <a:spLocks noChangeArrowheads="1"/>
            </p:cNvSpPr>
            <p:nvPr/>
          </p:nvSpPr>
          <p:spPr bwMode="auto">
            <a:xfrm>
              <a:off x="1962" y="3240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2" name="Oval 1821"/>
            <p:cNvSpPr>
              <a:spLocks noChangeArrowheads="1"/>
            </p:cNvSpPr>
            <p:nvPr/>
          </p:nvSpPr>
          <p:spPr bwMode="auto">
            <a:xfrm>
              <a:off x="1962" y="3210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3" name="Oval 1822"/>
            <p:cNvSpPr>
              <a:spLocks noChangeArrowheads="1"/>
            </p:cNvSpPr>
            <p:nvPr/>
          </p:nvSpPr>
          <p:spPr bwMode="auto">
            <a:xfrm>
              <a:off x="1962" y="3186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4" name="Oval 1823"/>
            <p:cNvSpPr>
              <a:spLocks noChangeArrowheads="1"/>
            </p:cNvSpPr>
            <p:nvPr/>
          </p:nvSpPr>
          <p:spPr bwMode="auto">
            <a:xfrm>
              <a:off x="1962" y="3156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5" name="Oval 1824"/>
            <p:cNvSpPr>
              <a:spLocks noChangeArrowheads="1"/>
            </p:cNvSpPr>
            <p:nvPr/>
          </p:nvSpPr>
          <p:spPr bwMode="auto">
            <a:xfrm>
              <a:off x="1962" y="313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6" name="Oval 1825"/>
            <p:cNvSpPr>
              <a:spLocks noChangeArrowheads="1"/>
            </p:cNvSpPr>
            <p:nvPr/>
          </p:nvSpPr>
          <p:spPr bwMode="auto">
            <a:xfrm>
              <a:off x="1962" y="310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7" name="Oval 1826"/>
            <p:cNvSpPr>
              <a:spLocks noChangeArrowheads="1"/>
            </p:cNvSpPr>
            <p:nvPr/>
          </p:nvSpPr>
          <p:spPr bwMode="auto">
            <a:xfrm>
              <a:off x="1962" y="3072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8" name="Oval 1827"/>
            <p:cNvSpPr>
              <a:spLocks noChangeArrowheads="1"/>
            </p:cNvSpPr>
            <p:nvPr/>
          </p:nvSpPr>
          <p:spPr bwMode="auto">
            <a:xfrm>
              <a:off x="1962" y="3048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79" name="Oval 1828"/>
            <p:cNvSpPr>
              <a:spLocks noChangeArrowheads="1"/>
            </p:cNvSpPr>
            <p:nvPr/>
          </p:nvSpPr>
          <p:spPr bwMode="auto">
            <a:xfrm>
              <a:off x="1962" y="301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0" name="Oval 1829"/>
            <p:cNvSpPr>
              <a:spLocks noChangeArrowheads="1"/>
            </p:cNvSpPr>
            <p:nvPr/>
          </p:nvSpPr>
          <p:spPr bwMode="auto">
            <a:xfrm>
              <a:off x="1962" y="2994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1" name="Oval 1830"/>
            <p:cNvSpPr>
              <a:spLocks noChangeArrowheads="1"/>
            </p:cNvSpPr>
            <p:nvPr/>
          </p:nvSpPr>
          <p:spPr bwMode="auto">
            <a:xfrm>
              <a:off x="1974" y="3264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2" name="Oval 1831"/>
            <p:cNvSpPr>
              <a:spLocks noChangeArrowheads="1"/>
            </p:cNvSpPr>
            <p:nvPr/>
          </p:nvSpPr>
          <p:spPr bwMode="auto">
            <a:xfrm>
              <a:off x="1974" y="3240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3" name="Oval 1832"/>
            <p:cNvSpPr>
              <a:spLocks noChangeArrowheads="1"/>
            </p:cNvSpPr>
            <p:nvPr/>
          </p:nvSpPr>
          <p:spPr bwMode="auto">
            <a:xfrm>
              <a:off x="1974" y="3210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4" name="Oval 1833"/>
            <p:cNvSpPr>
              <a:spLocks noChangeArrowheads="1"/>
            </p:cNvSpPr>
            <p:nvPr/>
          </p:nvSpPr>
          <p:spPr bwMode="auto">
            <a:xfrm>
              <a:off x="1974" y="3186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5" name="Oval 1834"/>
            <p:cNvSpPr>
              <a:spLocks noChangeArrowheads="1"/>
            </p:cNvSpPr>
            <p:nvPr/>
          </p:nvSpPr>
          <p:spPr bwMode="auto">
            <a:xfrm>
              <a:off x="1974" y="3156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6" name="Oval 1835"/>
            <p:cNvSpPr>
              <a:spLocks noChangeArrowheads="1"/>
            </p:cNvSpPr>
            <p:nvPr/>
          </p:nvSpPr>
          <p:spPr bwMode="auto">
            <a:xfrm>
              <a:off x="1974" y="313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7" name="Oval 1836"/>
            <p:cNvSpPr>
              <a:spLocks noChangeArrowheads="1"/>
            </p:cNvSpPr>
            <p:nvPr/>
          </p:nvSpPr>
          <p:spPr bwMode="auto">
            <a:xfrm>
              <a:off x="1974" y="310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8" name="Oval 1837"/>
            <p:cNvSpPr>
              <a:spLocks noChangeArrowheads="1"/>
            </p:cNvSpPr>
            <p:nvPr/>
          </p:nvSpPr>
          <p:spPr bwMode="auto">
            <a:xfrm>
              <a:off x="1974" y="307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89" name="Oval 1838"/>
            <p:cNvSpPr>
              <a:spLocks noChangeArrowheads="1"/>
            </p:cNvSpPr>
            <p:nvPr/>
          </p:nvSpPr>
          <p:spPr bwMode="auto">
            <a:xfrm>
              <a:off x="1974" y="3048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0" name="Oval 1839"/>
            <p:cNvSpPr>
              <a:spLocks noChangeArrowheads="1"/>
            </p:cNvSpPr>
            <p:nvPr/>
          </p:nvSpPr>
          <p:spPr bwMode="auto">
            <a:xfrm>
              <a:off x="1974" y="301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1" name="Oval 1840"/>
            <p:cNvSpPr>
              <a:spLocks noChangeArrowheads="1"/>
            </p:cNvSpPr>
            <p:nvPr/>
          </p:nvSpPr>
          <p:spPr bwMode="auto">
            <a:xfrm>
              <a:off x="1974" y="2994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2" name="Oval 1841"/>
            <p:cNvSpPr>
              <a:spLocks noChangeArrowheads="1"/>
            </p:cNvSpPr>
            <p:nvPr/>
          </p:nvSpPr>
          <p:spPr bwMode="auto">
            <a:xfrm>
              <a:off x="1980" y="3294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3" name="Oval 1842"/>
            <p:cNvSpPr>
              <a:spLocks noChangeArrowheads="1"/>
            </p:cNvSpPr>
            <p:nvPr/>
          </p:nvSpPr>
          <p:spPr bwMode="auto">
            <a:xfrm>
              <a:off x="1980" y="3264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4" name="Oval 1843"/>
            <p:cNvSpPr>
              <a:spLocks noChangeArrowheads="1"/>
            </p:cNvSpPr>
            <p:nvPr/>
          </p:nvSpPr>
          <p:spPr bwMode="auto">
            <a:xfrm>
              <a:off x="1980" y="3240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5" name="Oval 1844"/>
            <p:cNvSpPr>
              <a:spLocks noChangeArrowheads="1"/>
            </p:cNvSpPr>
            <p:nvPr/>
          </p:nvSpPr>
          <p:spPr bwMode="auto">
            <a:xfrm>
              <a:off x="1980" y="3210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6" name="Oval 1845"/>
            <p:cNvSpPr>
              <a:spLocks noChangeArrowheads="1"/>
            </p:cNvSpPr>
            <p:nvPr/>
          </p:nvSpPr>
          <p:spPr bwMode="auto">
            <a:xfrm>
              <a:off x="1980" y="3186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7" name="Oval 1846"/>
            <p:cNvSpPr>
              <a:spLocks noChangeArrowheads="1"/>
            </p:cNvSpPr>
            <p:nvPr/>
          </p:nvSpPr>
          <p:spPr bwMode="auto">
            <a:xfrm>
              <a:off x="1980" y="3156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8" name="Oval 1847"/>
            <p:cNvSpPr>
              <a:spLocks noChangeArrowheads="1"/>
            </p:cNvSpPr>
            <p:nvPr/>
          </p:nvSpPr>
          <p:spPr bwMode="auto">
            <a:xfrm>
              <a:off x="1980" y="3132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199" name="Oval 1848"/>
            <p:cNvSpPr>
              <a:spLocks noChangeArrowheads="1"/>
            </p:cNvSpPr>
            <p:nvPr/>
          </p:nvSpPr>
          <p:spPr bwMode="auto">
            <a:xfrm>
              <a:off x="1980" y="310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0" name="Oval 1849"/>
            <p:cNvSpPr>
              <a:spLocks noChangeArrowheads="1"/>
            </p:cNvSpPr>
            <p:nvPr/>
          </p:nvSpPr>
          <p:spPr bwMode="auto">
            <a:xfrm>
              <a:off x="1980" y="307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1" name="Oval 1850"/>
            <p:cNvSpPr>
              <a:spLocks noChangeArrowheads="1"/>
            </p:cNvSpPr>
            <p:nvPr/>
          </p:nvSpPr>
          <p:spPr bwMode="auto">
            <a:xfrm>
              <a:off x="1980" y="304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2" name="Oval 1851"/>
            <p:cNvSpPr>
              <a:spLocks noChangeArrowheads="1"/>
            </p:cNvSpPr>
            <p:nvPr/>
          </p:nvSpPr>
          <p:spPr bwMode="auto">
            <a:xfrm>
              <a:off x="1980" y="3018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3" name="Oval 1852"/>
            <p:cNvSpPr>
              <a:spLocks noChangeArrowheads="1"/>
            </p:cNvSpPr>
            <p:nvPr/>
          </p:nvSpPr>
          <p:spPr bwMode="auto">
            <a:xfrm>
              <a:off x="1992" y="3294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4" name="Oval 1853"/>
            <p:cNvSpPr>
              <a:spLocks noChangeArrowheads="1"/>
            </p:cNvSpPr>
            <p:nvPr/>
          </p:nvSpPr>
          <p:spPr bwMode="auto">
            <a:xfrm>
              <a:off x="1992" y="3264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5" name="Oval 1854"/>
            <p:cNvSpPr>
              <a:spLocks noChangeArrowheads="1"/>
            </p:cNvSpPr>
            <p:nvPr/>
          </p:nvSpPr>
          <p:spPr bwMode="auto">
            <a:xfrm>
              <a:off x="1992" y="3240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6" name="Oval 1855"/>
            <p:cNvSpPr>
              <a:spLocks noChangeArrowheads="1"/>
            </p:cNvSpPr>
            <p:nvPr/>
          </p:nvSpPr>
          <p:spPr bwMode="auto">
            <a:xfrm>
              <a:off x="1992" y="3210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7" name="Oval 1856"/>
            <p:cNvSpPr>
              <a:spLocks noChangeArrowheads="1"/>
            </p:cNvSpPr>
            <p:nvPr/>
          </p:nvSpPr>
          <p:spPr bwMode="auto">
            <a:xfrm>
              <a:off x="1992" y="3186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8" name="Oval 1857"/>
            <p:cNvSpPr>
              <a:spLocks noChangeArrowheads="1"/>
            </p:cNvSpPr>
            <p:nvPr/>
          </p:nvSpPr>
          <p:spPr bwMode="auto">
            <a:xfrm>
              <a:off x="1992" y="3156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09" name="Oval 1858"/>
            <p:cNvSpPr>
              <a:spLocks noChangeArrowheads="1"/>
            </p:cNvSpPr>
            <p:nvPr/>
          </p:nvSpPr>
          <p:spPr bwMode="auto">
            <a:xfrm>
              <a:off x="1992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0" name="Oval 1859"/>
            <p:cNvSpPr>
              <a:spLocks noChangeArrowheads="1"/>
            </p:cNvSpPr>
            <p:nvPr/>
          </p:nvSpPr>
          <p:spPr bwMode="auto">
            <a:xfrm>
              <a:off x="1992" y="310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1" name="Oval 1860"/>
            <p:cNvSpPr>
              <a:spLocks noChangeArrowheads="1"/>
            </p:cNvSpPr>
            <p:nvPr/>
          </p:nvSpPr>
          <p:spPr bwMode="auto">
            <a:xfrm>
              <a:off x="1992" y="307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2" name="Oval 1861"/>
            <p:cNvSpPr>
              <a:spLocks noChangeArrowheads="1"/>
            </p:cNvSpPr>
            <p:nvPr/>
          </p:nvSpPr>
          <p:spPr bwMode="auto">
            <a:xfrm>
              <a:off x="1992" y="3048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3" name="Oval 1862"/>
            <p:cNvSpPr>
              <a:spLocks noChangeArrowheads="1"/>
            </p:cNvSpPr>
            <p:nvPr/>
          </p:nvSpPr>
          <p:spPr bwMode="auto">
            <a:xfrm>
              <a:off x="1992" y="301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4" name="Oval 1863"/>
            <p:cNvSpPr>
              <a:spLocks noChangeArrowheads="1"/>
            </p:cNvSpPr>
            <p:nvPr/>
          </p:nvSpPr>
          <p:spPr bwMode="auto">
            <a:xfrm>
              <a:off x="1998" y="3294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5" name="Oval 1864"/>
            <p:cNvSpPr>
              <a:spLocks noChangeArrowheads="1"/>
            </p:cNvSpPr>
            <p:nvPr/>
          </p:nvSpPr>
          <p:spPr bwMode="auto">
            <a:xfrm>
              <a:off x="1998" y="3264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6" name="Oval 1865"/>
            <p:cNvSpPr>
              <a:spLocks noChangeArrowheads="1"/>
            </p:cNvSpPr>
            <p:nvPr/>
          </p:nvSpPr>
          <p:spPr bwMode="auto">
            <a:xfrm>
              <a:off x="1998" y="3240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7" name="Oval 1866"/>
            <p:cNvSpPr>
              <a:spLocks noChangeArrowheads="1"/>
            </p:cNvSpPr>
            <p:nvPr/>
          </p:nvSpPr>
          <p:spPr bwMode="auto">
            <a:xfrm>
              <a:off x="1998" y="3210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8" name="Oval 1867"/>
            <p:cNvSpPr>
              <a:spLocks noChangeArrowheads="1"/>
            </p:cNvSpPr>
            <p:nvPr/>
          </p:nvSpPr>
          <p:spPr bwMode="auto">
            <a:xfrm>
              <a:off x="1998" y="318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19" name="Oval 1868"/>
            <p:cNvSpPr>
              <a:spLocks noChangeArrowheads="1"/>
            </p:cNvSpPr>
            <p:nvPr/>
          </p:nvSpPr>
          <p:spPr bwMode="auto">
            <a:xfrm>
              <a:off x="1998" y="315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0" name="Oval 1869"/>
            <p:cNvSpPr>
              <a:spLocks noChangeArrowheads="1"/>
            </p:cNvSpPr>
            <p:nvPr/>
          </p:nvSpPr>
          <p:spPr bwMode="auto">
            <a:xfrm>
              <a:off x="1998" y="313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1" name="Oval 1870"/>
            <p:cNvSpPr>
              <a:spLocks noChangeArrowheads="1"/>
            </p:cNvSpPr>
            <p:nvPr/>
          </p:nvSpPr>
          <p:spPr bwMode="auto">
            <a:xfrm>
              <a:off x="1998" y="310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2" name="Oval 1871"/>
            <p:cNvSpPr>
              <a:spLocks noChangeArrowheads="1"/>
            </p:cNvSpPr>
            <p:nvPr/>
          </p:nvSpPr>
          <p:spPr bwMode="auto">
            <a:xfrm>
              <a:off x="1998" y="3072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3" name="Oval 1872"/>
            <p:cNvSpPr>
              <a:spLocks noChangeArrowheads="1"/>
            </p:cNvSpPr>
            <p:nvPr/>
          </p:nvSpPr>
          <p:spPr bwMode="auto">
            <a:xfrm>
              <a:off x="1998" y="304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224" name="Oval 1873"/>
            <p:cNvSpPr>
              <a:spLocks noChangeArrowheads="1"/>
            </p:cNvSpPr>
            <p:nvPr/>
          </p:nvSpPr>
          <p:spPr bwMode="auto">
            <a:xfrm>
              <a:off x="1998" y="301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6088" name="Rectangle 1875"/>
          <p:cNvSpPr>
            <a:spLocks noChangeArrowheads="1"/>
          </p:cNvSpPr>
          <p:nvPr/>
        </p:nvSpPr>
        <p:spPr bwMode="auto">
          <a:xfrm>
            <a:off x="5994400" y="4062413"/>
            <a:ext cx="1255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Acquisition Time (min)</a:t>
            </a:r>
            <a:endParaRPr lang="fr-FR" altLang="en-US" sz="1800"/>
          </a:p>
        </p:txBody>
      </p:sp>
      <p:sp>
        <p:nvSpPr>
          <p:cNvPr id="86089" name="Rectangle 1876"/>
          <p:cNvSpPr>
            <a:spLocks noChangeArrowheads="1"/>
          </p:cNvSpPr>
          <p:nvPr/>
        </p:nvSpPr>
        <p:spPr bwMode="auto">
          <a:xfrm>
            <a:off x="5118100" y="2090738"/>
            <a:ext cx="2457450" cy="17335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90" name="Line 1877"/>
          <p:cNvSpPr>
            <a:spLocks noChangeShapeType="1"/>
          </p:cNvSpPr>
          <p:nvPr/>
        </p:nvSpPr>
        <p:spPr bwMode="auto">
          <a:xfrm>
            <a:off x="5118100" y="3824288"/>
            <a:ext cx="2457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91" name="Line 1878"/>
          <p:cNvSpPr>
            <a:spLocks noChangeShapeType="1"/>
          </p:cNvSpPr>
          <p:nvPr/>
        </p:nvSpPr>
        <p:spPr bwMode="auto">
          <a:xfrm flipV="1">
            <a:off x="5118100" y="2090738"/>
            <a:ext cx="0" cy="17335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92" name="Line 1879"/>
          <p:cNvSpPr>
            <a:spLocks noChangeShapeType="1"/>
          </p:cNvSpPr>
          <p:nvPr/>
        </p:nvSpPr>
        <p:spPr bwMode="auto">
          <a:xfrm flipV="1">
            <a:off x="5118100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93" name="Rectangle 1880"/>
          <p:cNvSpPr>
            <a:spLocks noChangeArrowheads="1"/>
          </p:cNvSpPr>
          <p:nvPr/>
        </p:nvSpPr>
        <p:spPr bwMode="auto">
          <a:xfrm>
            <a:off x="5089525" y="38528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/>
          </a:p>
        </p:txBody>
      </p:sp>
      <p:sp>
        <p:nvSpPr>
          <p:cNvPr id="86094" name="Line 1881"/>
          <p:cNvSpPr>
            <a:spLocks noChangeShapeType="1"/>
          </p:cNvSpPr>
          <p:nvPr/>
        </p:nvSpPr>
        <p:spPr bwMode="auto">
          <a:xfrm flipV="1">
            <a:off x="5527675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95" name="Rectangle 1882"/>
          <p:cNvSpPr>
            <a:spLocks noChangeArrowheads="1"/>
          </p:cNvSpPr>
          <p:nvPr/>
        </p:nvSpPr>
        <p:spPr bwMode="auto">
          <a:xfrm>
            <a:off x="5461000" y="3852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fr-FR" altLang="en-US" sz="1800"/>
          </a:p>
        </p:txBody>
      </p:sp>
      <p:sp>
        <p:nvSpPr>
          <p:cNvPr id="86096" name="Line 1883"/>
          <p:cNvSpPr>
            <a:spLocks noChangeShapeType="1"/>
          </p:cNvSpPr>
          <p:nvPr/>
        </p:nvSpPr>
        <p:spPr bwMode="auto">
          <a:xfrm flipV="1">
            <a:off x="5937250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97" name="Rectangle 1884"/>
          <p:cNvSpPr>
            <a:spLocks noChangeArrowheads="1"/>
          </p:cNvSpPr>
          <p:nvPr/>
        </p:nvSpPr>
        <p:spPr bwMode="auto">
          <a:xfrm>
            <a:off x="5870575" y="3852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1800"/>
          </a:p>
        </p:txBody>
      </p:sp>
      <p:sp>
        <p:nvSpPr>
          <p:cNvPr id="86098" name="Line 1885"/>
          <p:cNvSpPr>
            <a:spLocks noChangeShapeType="1"/>
          </p:cNvSpPr>
          <p:nvPr/>
        </p:nvSpPr>
        <p:spPr bwMode="auto">
          <a:xfrm flipV="1">
            <a:off x="6346825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099" name="Rectangle 1886"/>
          <p:cNvSpPr>
            <a:spLocks noChangeArrowheads="1"/>
          </p:cNvSpPr>
          <p:nvPr/>
        </p:nvSpPr>
        <p:spPr bwMode="auto">
          <a:xfrm>
            <a:off x="6280150" y="3852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30</a:t>
            </a:r>
            <a:endParaRPr lang="fr-FR" altLang="en-US" sz="1800"/>
          </a:p>
        </p:txBody>
      </p:sp>
      <p:sp>
        <p:nvSpPr>
          <p:cNvPr id="86100" name="Line 1887"/>
          <p:cNvSpPr>
            <a:spLocks noChangeShapeType="1"/>
          </p:cNvSpPr>
          <p:nvPr/>
        </p:nvSpPr>
        <p:spPr bwMode="auto">
          <a:xfrm flipV="1">
            <a:off x="6756400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01" name="Rectangle 1888"/>
          <p:cNvSpPr>
            <a:spLocks noChangeArrowheads="1"/>
          </p:cNvSpPr>
          <p:nvPr/>
        </p:nvSpPr>
        <p:spPr bwMode="auto">
          <a:xfrm>
            <a:off x="6689725" y="3852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/>
          </a:p>
        </p:txBody>
      </p:sp>
      <p:sp>
        <p:nvSpPr>
          <p:cNvPr id="86102" name="Line 1889"/>
          <p:cNvSpPr>
            <a:spLocks noChangeShapeType="1"/>
          </p:cNvSpPr>
          <p:nvPr/>
        </p:nvSpPr>
        <p:spPr bwMode="auto">
          <a:xfrm flipV="1">
            <a:off x="7165975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03" name="Rectangle 1890"/>
          <p:cNvSpPr>
            <a:spLocks noChangeArrowheads="1"/>
          </p:cNvSpPr>
          <p:nvPr/>
        </p:nvSpPr>
        <p:spPr bwMode="auto">
          <a:xfrm>
            <a:off x="7099300" y="3852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</a:t>
            </a:r>
            <a:endParaRPr lang="fr-FR" altLang="en-US" sz="1800"/>
          </a:p>
        </p:txBody>
      </p:sp>
      <p:sp>
        <p:nvSpPr>
          <p:cNvPr id="86104" name="Line 1891"/>
          <p:cNvSpPr>
            <a:spLocks noChangeShapeType="1"/>
          </p:cNvSpPr>
          <p:nvPr/>
        </p:nvSpPr>
        <p:spPr bwMode="auto">
          <a:xfrm flipV="1">
            <a:off x="7575550" y="3795713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05" name="Rectangle 1892"/>
          <p:cNvSpPr>
            <a:spLocks noChangeArrowheads="1"/>
          </p:cNvSpPr>
          <p:nvPr/>
        </p:nvSpPr>
        <p:spPr bwMode="auto">
          <a:xfrm>
            <a:off x="7508875" y="3852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1800"/>
          </a:p>
        </p:txBody>
      </p:sp>
      <p:sp>
        <p:nvSpPr>
          <p:cNvPr id="86106" name="Line 1893"/>
          <p:cNvSpPr>
            <a:spLocks noChangeShapeType="1"/>
          </p:cNvSpPr>
          <p:nvPr/>
        </p:nvSpPr>
        <p:spPr bwMode="auto">
          <a:xfrm>
            <a:off x="5118100" y="34718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07" name="Rectangle 1894"/>
          <p:cNvSpPr>
            <a:spLocks noChangeArrowheads="1"/>
          </p:cNvSpPr>
          <p:nvPr/>
        </p:nvSpPr>
        <p:spPr bwMode="auto">
          <a:xfrm>
            <a:off x="5013325" y="33956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9</a:t>
            </a:r>
            <a:endParaRPr lang="fr-FR" altLang="en-US" sz="1800"/>
          </a:p>
        </p:txBody>
      </p:sp>
      <p:sp>
        <p:nvSpPr>
          <p:cNvPr id="86108" name="Line 1895"/>
          <p:cNvSpPr>
            <a:spLocks noChangeShapeType="1"/>
          </p:cNvSpPr>
          <p:nvPr/>
        </p:nvSpPr>
        <p:spPr bwMode="auto">
          <a:xfrm>
            <a:off x="5118100" y="30432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09" name="Rectangle 1896"/>
          <p:cNvSpPr>
            <a:spLocks noChangeArrowheads="1"/>
          </p:cNvSpPr>
          <p:nvPr/>
        </p:nvSpPr>
        <p:spPr bwMode="auto">
          <a:xfrm>
            <a:off x="4946650" y="29670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fr-FR" altLang="en-US" sz="1800"/>
          </a:p>
        </p:txBody>
      </p:sp>
      <p:sp>
        <p:nvSpPr>
          <p:cNvPr id="86110" name="Line 1897"/>
          <p:cNvSpPr>
            <a:spLocks noChangeShapeType="1"/>
          </p:cNvSpPr>
          <p:nvPr/>
        </p:nvSpPr>
        <p:spPr bwMode="auto">
          <a:xfrm>
            <a:off x="5118100" y="26050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11" name="Rectangle 1898"/>
          <p:cNvSpPr>
            <a:spLocks noChangeArrowheads="1"/>
          </p:cNvSpPr>
          <p:nvPr/>
        </p:nvSpPr>
        <p:spPr bwMode="auto">
          <a:xfrm>
            <a:off x="4946650" y="25288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1</a:t>
            </a:r>
            <a:endParaRPr lang="fr-FR" altLang="en-US" sz="1800"/>
          </a:p>
        </p:txBody>
      </p:sp>
      <p:sp>
        <p:nvSpPr>
          <p:cNvPr id="86112" name="Line 1899"/>
          <p:cNvSpPr>
            <a:spLocks noChangeShapeType="1"/>
          </p:cNvSpPr>
          <p:nvPr/>
        </p:nvSpPr>
        <p:spPr bwMode="auto">
          <a:xfrm>
            <a:off x="5118100" y="21764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113" name="Rectangle 1900"/>
          <p:cNvSpPr>
            <a:spLocks noChangeArrowheads="1"/>
          </p:cNvSpPr>
          <p:nvPr/>
        </p:nvSpPr>
        <p:spPr bwMode="auto">
          <a:xfrm>
            <a:off x="4946650" y="21002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2</a:t>
            </a:r>
            <a:endParaRPr lang="fr-FR" altLang="en-US" sz="1800"/>
          </a:p>
        </p:txBody>
      </p:sp>
      <p:sp>
        <p:nvSpPr>
          <p:cNvPr id="86114" name="Oval 1901"/>
          <p:cNvSpPr>
            <a:spLocks noChangeArrowheads="1"/>
          </p:cNvSpPr>
          <p:nvPr/>
        </p:nvSpPr>
        <p:spPr bwMode="auto">
          <a:xfrm>
            <a:off x="5099050" y="3148013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15" name="Oval 1902"/>
          <p:cNvSpPr>
            <a:spLocks noChangeArrowheads="1"/>
          </p:cNvSpPr>
          <p:nvPr/>
        </p:nvSpPr>
        <p:spPr bwMode="auto">
          <a:xfrm>
            <a:off x="5099050" y="310991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16" name="Oval 1903"/>
          <p:cNvSpPr>
            <a:spLocks noChangeArrowheads="1"/>
          </p:cNvSpPr>
          <p:nvPr/>
        </p:nvSpPr>
        <p:spPr bwMode="auto">
          <a:xfrm>
            <a:off x="5099050" y="306228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17" name="Oval 1904"/>
          <p:cNvSpPr>
            <a:spLocks noChangeArrowheads="1"/>
          </p:cNvSpPr>
          <p:nvPr/>
        </p:nvSpPr>
        <p:spPr bwMode="auto">
          <a:xfrm>
            <a:off x="5099050" y="302418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18" name="Oval 1905"/>
          <p:cNvSpPr>
            <a:spLocks noChangeArrowheads="1"/>
          </p:cNvSpPr>
          <p:nvPr/>
        </p:nvSpPr>
        <p:spPr bwMode="auto">
          <a:xfrm>
            <a:off x="5099050" y="297656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19" name="Oval 1906"/>
          <p:cNvSpPr>
            <a:spLocks noChangeArrowheads="1"/>
          </p:cNvSpPr>
          <p:nvPr/>
        </p:nvSpPr>
        <p:spPr bwMode="auto">
          <a:xfrm>
            <a:off x="5099050" y="293846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0" name="Oval 1907"/>
          <p:cNvSpPr>
            <a:spLocks noChangeArrowheads="1"/>
          </p:cNvSpPr>
          <p:nvPr/>
        </p:nvSpPr>
        <p:spPr bwMode="auto">
          <a:xfrm>
            <a:off x="5099050" y="289083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1" name="Oval 1908"/>
          <p:cNvSpPr>
            <a:spLocks noChangeArrowheads="1"/>
          </p:cNvSpPr>
          <p:nvPr/>
        </p:nvSpPr>
        <p:spPr bwMode="auto">
          <a:xfrm>
            <a:off x="5099050" y="284321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2" name="Oval 1909"/>
          <p:cNvSpPr>
            <a:spLocks noChangeArrowheads="1"/>
          </p:cNvSpPr>
          <p:nvPr/>
        </p:nvSpPr>
        <p:spPr bwMode="auto">
          <a:xfrm>
            <a:off x="5099050" y="2805113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3" name="Oval 1910"/>
          <p:cNvSpPr>
            <a:spLocks noChangeArrowheads="1"/>
          </p:cNvSpPr>
          <p:nvPr/>
        </p:nvSpPr>
        <p:spPr bwMode="auto">
          <a:xfrm>
            <a:off x="5099050" y="2757488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4" name="Oval 1911"/>
          <p:cNvSpPr>
            <a:spLocks noChangeArrowheads="1"/>
          </p:cNvSpPr>
          <p:nvPr/>
        </p:nvSpPr>
        <p:spPr bwMode="auto">
          <a:xfrm>
            <a:off x="5099050" y="2719388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5" name="Oval 1912"/>
          <p:cNvSpPr>
            <a:spLocks noChangeArrowheads="1"/>
          </p:cNvSpPr>
          <p:nvPr/>
        </p:nvSpPr>
        <p:spPr bwMode="auto">
          <a:xfrm>
            <a:off x="5108575" y="3148013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6" name="Oval 1913"/>
          <p:cNvSpPr>
            <a:spLocks noChangeArrowheads="1"/>
          </p:cNvSpPr>
          <p:nvPr/>
        </p:nvSpPr>
        <p:spPr bwMode="auto">
          <a:xfrm>
            <a:off x="5108575" y="3109913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7" name="Oval 1914"/>
          <p:cNvSpPr>
            <a:spLocks noChangeArrowheads="1"/>
          </p:cNvSpPr>
          <p:nvPr/>
        </p:nvSpPr>
        <p:spPr bwMode="auto">
          <a:xfrm>
            <a:off x="5108575" y="306228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8" name="Oval 1915"/>
          <p:cNvSpPr>
            <a:spLocks noChangeArrowheads="1"/>
          </p:cNvSpPr>
          <p:nvPr/>
        </p:nvSpPr>
        <p:spPr bwMode="auto">
          <a:xfrm>
            <a:off x="5108575" y="302418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29" name="Oval 1916"/>
          <p:cNvSpPr>
            <a:spLocks noChangeArrowheads="1"/>
          </p:cNvSpPr>
          <p:nvPr/>
        </p:nvSpPr>
        <p:spPr bwMode="auto">
          <a:xfrm>
            <a:off x="5108575" y="297656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0" name="Oval 1917"/>
          <p:cNvSpPr>
            <a:spLocks noChangeArrowheads="1"/>
          </p:cNvSpPr>
          <p:nvPr/>
        </p:nvSpPr>
        <p:spPr bwMode="auto">
          <a:xfrm>
            <a:off x="5108575" y="293846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1" name="Oval 1918"/>
          <p:cNvSpPr>
            <a:spLocks noChangeArrowheads="1"/>
          </p:cNvSpPr>
          <p:nvPr/>
        </p:nvSpPr>
        <p:spPr bwMode="auto">
          <a:xfrm>
            <a:off x="5108575" y="289083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2" name="Oval 1919"/>
          <p:cNvSpPr>
            <a:spLocks noChangeArrowheads="1"/>
          </p:cNvSpPr>
          <p:nvPr/>
        </p:nvSpPr>
        <p:spPr bwMode="auto">
          <a:xfrm>
            <a:off x="5108575" y="284321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3" name="Oval 1920"/>
          <p:cNvSpPr>
            <a:spLocks noChangeArrowheads="1"/>
          </p:cNvSpPr>
          <p:nvPr/>
        </p:nvSpPr>
        <p:spPr bwMode="auto">
          <a:xfrm>
            <a:off x="5108575" y="280511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4" name="Oval 1921"/>
          <p:cNvSpPr>
            <a:spLocks noChangeArrowheads="1"/>
          </p:cNvSpPr>
          <p:nvPr/>
        </p:nvSpPr>
        <p:spPr bwMode="auto">
          <a:xfrm>
            <a:off x="5108575" y="275748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5" name="Oval 1922"/>
          <p:cNvSpPr>
            <a:spLocks noChangeArrowheads="1"/>
          </p:cNvSpPr>
          <p:nvPr/>
        </p:nvSpPr>
        <p:spPr bwMode="auto">
          <a:xfrm>
            <a:off x="5108575" y="2719388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6" name="Oval 1923"/>
          <p:cNvSpPr>
            <a:spLocks noChangeArrowheads="1"/>
          </p:cNvSpPr>
          <p:nvPr/>
        </p:nvSpPr>
        <p:spPr bwMode="auto">
          <a:xfrm>
            <a:off x="5118100" y="314801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7" name="Oval 1924"/>
          <p:cNvSpPr>
            <a:spLocks noChangeArrowheads="1"/>
          </p:cNvSpPr>
          <p:nvPr/>
        </p:nvSpPr>
        <p:spPr bwMode="auto">
          <a:xfrm>
            <a:off x="5118100" y="310991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8" name="Oval 1925"/>
          <p:cNvSpPr>
            <a:spLocks noChangeArrowheads="1"/>
          </p:cNvSpPr>
          <p:nvPr/>
        </p:nvSpPr>
        <p:spPr bwMode="auto">
          <a:xfrm>
            <a:off x="5118100" y="306228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39" name="Oval 1926"/>
          <p:cNvSpPr>
            <a:spLocks noChangeArrowheads="1"/>
          </p:cNvSpPr>
          <p:nvPr/>
        </p:nvSpPr>
        <p:spPr bwMode="auto">
          <a:xfrm>
            <a:off x="5118100" y="302418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0" name="Oval 1927"/>
          <p:cNvSpPr>
            <a:spLocks noChangeArrowheads="1"/>
          </p:cNvSpPr>
          <p:nvPr/>
        </p:nvSpPr>
        <p:spPr bwMode="auto">
          <a:xfrm>
            <a:off x="5118100" y="297656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1" name="Oval 1928"/>
          <p:cNvSpPr>
            <a:spLocks noChangeArrowheads="1"/>
          </p:cNvSpPr>
          <p:nvPr/>
        </p:nvSpPr>
        <p:spPr bwMode="auto">
          <a:xfrm>
            <a:off x="5118100" y="293846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2" name="Oval 1929"/>
          <p:cNvSpPr>
            <a:spLocks noChangeArrowheads="1"/>
          </p:cNvSpPr>
          <p:nvPr/>
        </p:nvSpPr>
        <p:spPr bwMode="auto">
          <a:xfrm>
            <a:off x="5118100" y="289083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3" name="Oval 1930"/>
          <p:cNvSpPr>
            <a:spLocks noChangeArrowheads="1"/>
          </p:cNvSpPr>
          <p:nvPr/>
        </p:nvSpPr>
        <p:spPr bwMode="auto">
          <a:xfrm>
            <a:off x="5118100" y="28432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4" name="Oval 1931"/>
          <p:cNvSpPr>
            <a:spLocks noChangeArrowheads="1"/>
          </p:cNvSpPr>
          <p:nvPr/>
        </p:nvSpPr>
        <p:spPr bwMode="auto">
          <a:xfrm>
            <a:off x="5118100" y="28051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5" name="Oval 1932"/>
          <p:cNvSpPr>
            <a:spLocks noChangeArrowheads="1"/>
          </p:cNvSpPr>
          <p:nvPr/>
        </p:nvSpPr>
        <p:spPr bwMode="auto">
          <a:xfrm>
            <a:off x="5118100" y="275748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6" name="Oval 1933"/>
          <p:cNvSpPr>
            <a:spLocks noChangeArrowheads="1"/>
          </p:cNvSpPr>
          <p:nvPr/>
        </p:nvSpPr>
        <p:spPr bwMode="auto">
          <a:xfrm>
            <a:off x="5118100" y="271938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7" name="Oval 1934"/>
          <p:cNvSpPr>
            <a:spLocks noChangeArrowheads="1"/>
          </p:cNvSpPr>
          <p:nvPr/>
        </p:nvSpPr>
        <p:spPr bwMode="auto">
          <a:xfrm>
            <a:off x="5118100" y="267176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8" name="Oval 1935"/>
          <p:cNvSpPr>
            <a:spLocks noChangeArrowheads="1"/>
          </p:cNvSpPr>
          <p:nvPr/>
        </p:nvSpPr>
        <p:spPr bwMode="auto">
          <a:xfrm>
            <a:off x="5137150" y="319563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49" name="Oval 1936"/>
          <p:cNvSpPr>
            <a:spLocks noChangeArrowheads="1"/>
          </p:cNvSpPr>
          <p:nvPr/>
        </p:nvSpPr>
        <p:spPr bwMode="auto">
          <a:xfrm>
            <a:off x="5137150" y="314801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0" name="Oval 1937"/>
          <p:cNvSpPr>
            <a:spLocks noChangeArrowheads="1"/>
          </p:cNvSpPr>
          <p:nvPr/>
        </p:nvSpPr>
        <p:spPr bwMode="auto">
          <a:xfrm>
            <a:off x="5137150" y="31099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1" name="Oval 1938"/>
          <p:cNvSpPr>
            <a:spLocks noChangeArrowheads="1"/>
          </p:cNvSpPr>
          <p:nvPr/>
        </p:nvSpPr>
        <p:spPr bwMode="auto">
          <a:xfrm>
            <a:off x="5137150" y="306228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2" name="Oval 1939"/>
          <p:cNvSpPr>
            <a:spLocks noChangeArrowheads="1"/>
          </p:cNvSpPr>
          <p:nvPr/>
        </p:nvSpPr>
        <p:spPr bwMode="auto">
          <a:xfrm>
            <a:off x="5137150" y="302418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3" name="Oval 1940"/>
          <p:cNvSpPr>
            <a:spLocks noChangeArrowheads="1"/>
          </p:cNvSpPr>
          <p:nvPr/>
        </p:nvSpPr>
        <p:spPr bwMode="auto">
          <a:xfrm>
            <a:off x="5137150" y="297656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4" name="Oval 1941"/>
          <p:cNvSpPr>
            <a:spLocks noChangeArrowheads="1"/>
          </p:cNvSpPr>
          <p:nvPr/>
        </p:nvSpPr>
        <p:spPr bwMode="auto">
          <a:xfrm>
            <a:off x="5137150" y="293846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5" name="Oval 1942"/>
          <p:cNvSpPr>
            <a:spLocks noChangeArrowheads="1"/>
          </p:cNvSpPr>
          <p:nvPr/>
        </p:nvSpPr>
        <p:spPr bwMode="auto">
          <a:xfrm>
            <a:off x="5137150" y="2890838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6" name="Oval 1943"/>
          <p:cNvSpPr>
            <a:spLocks noChangeArrowheads="1"/>
          </p:cNvSpPr>
          <p:nvPr/>
        </p:nvSpPr>
        <p:spPr bwMode="auto">
          <a:xfrm>
            <a:off x="5137150" y="284321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7" name="Oval 1944"/>
          <p:cNvSpPr>
            <a:spLocks noChangeArrowheads="1"/>
          </p:cNvSpPr>
          <p:nvPr/>
        </p:nvSpPr>
        <p:spPr bwMode="auto">
          <a:xfrm>
            <a:off x="5137150" y="280511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8" name="Oval 1945"/>
          <p:cNvSpPr>
            <a:spLocks noChangeArrowheads="1"/>
          </p:cNvSpPr>
          <p:nvPr/>
        </p:nvSpPr>
        <p:spPr bwMode="auto">
          <a:xfrm>
            <a:off x="5137150" y="275748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59" name="Oval 1946"/>
          <p:cNvSpPr>
            <a:spLocks noChangeArrowheads="1"/>
          </p:cNvSpPr>
          <p:nvPr/>
        </p:nvSpPr>
        <p:spPr bwMode="auto">
          <a:xfrm>
            <a:off x="5137150" y="271938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0" name="Oval 1947"/>
          <p:cNvSpPr>
            <a:spLocks noChangeArrowheads="1"/>
          </p:cNvSpPr>
          <p:nvPr/>
        </p:nvSpPr>
        <p:spPr bwMode="auto">
          <a:xfrm>
            <a:off x="5137150" y="2671763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1" name="Oval 1948"/>
          <p:cNvSpPr>
            <a:spLocks noChangeArrowheads="1"/>
          </p:cNvSpPr>
          <p:nvPr/>
        </p:nvSpPr>
        <p:spPr bwMode="auto">
          <a:xfrm>
            <a:off x="5146675" y="319563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2" name="Oval 1949"/>
          <p:cNvSpPr>
            <a:spLocks noChangeArrowheads="1"/>
          </p:cNvSpPr>
          <p:nvPr/>
        </p:nvSpPr>
        <p:spPr bwMode="auto">
          <a:xfrm>
            <a:off x="5146675" y="314801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3" name="Oval 1950"/>
          <p:cNvSpPr>
            <a:spLocks noChangeArrowheads="1"/>
          </p:cNvSpPr>
          <p:nvPr/>
        </p:nvSpPr>
        <p:spPr bwMode="auto">
          <a:xfrm>
            <a:off x="5146675" y="310991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4" name="Oval 1951"/>
          <p:cNvSpPr>
            <a:spLocks noChangeArrowheads="1"/>
          </p:cNvSpPr>
          <p:nvPr/>
        </p:nvSpPr>
        <p:spPr bwMode="auto">
          <a:xfrm>
            <a:off x="5146675" y="3062288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5" name="Oval 1952"/>
          <p:cNvSpPr>
            <a:spLocks noChangeArrowheads="1"/>
          </p:cNvSpPr>
          <p:nvPr/>
        </p:nvSpPr>
        <p:spPr bwMode="auto">
          <a:xfrm>
            <a:off x="5146675" y="302418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6" name="Oval 1953"/>
          <p:cNvSpPr>
            <a:spLocks noChangeArrowheads="1"/>
          </p:cNvSpPr>
          <p:nvPr/>
        </p:nvSpPr>
        <p:spPr bwMode="auto">
          <a:xfrm>
            <a:off x="5146675" y="297656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7" name="Oval 1954"/>
          <p:cNvSpPr>
            <a:spLocks noChangeArrowheads="1"/>
          </p:cNvSpPr>
          <p:nvPr/>
        </p:nvSpPr>
        <p:spPr bwMode="auto">
          <a:xfrm>
            <a:off x="5146675" y="293846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8" name="Oval 1955"/>
          <p:cNvSpPr>
            <a:spLocks noChangeArrowheads="1"/>
          </p:cNvSpPr>
          <p:nvPr/>
        </p:nvSpPr>
        <p:spPr bwMode="auto">
          <a:xfrm>
            <a:off x="5146675" y="289083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69" name="Oval 1956"/>
          <p:cNvSpPr>
            <a:spLocks noChangeArrowheads="1"/>
          </p:cNvSpPr>
          <p:nvPr/>
        </p:nvSpPr>
        <p:spPr bwMode="auto">
          <a:xfrm>
            <a:off x="5146675" y="28432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0" name="Oval 1957"/>
          <p:cNvSpPr>
            <a:spLocks noChangeArrowheads="1"/>
          </p:cNvSpPr>
          <p:nvPr/>
        </p:nvSpPr>
        <p:spPr bwMode="auto">
          <a:xfrm>
            <a:off x="5146675" y="28051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1" name="Oval 1958"/>
          <p:cNvSpPr>
            <a:spLocks noChangeArrowheads="1"/>
          </p:cNvSpPr>
          <p:nvPr/>
        </p:nvSpPr>
        <p:spPr bwMode="auto">
          <a:xfrm>
            <a:off x="5146675" y="275748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2" name="Oval 1959"/>
          <p:cNvSpPr>
            <a:spLocks noChangeArrowheads="1"/>
          </p:cNvSpPr>
          <p:nvPr/>
        </p:nvSpPr>
        <p:spPr bwMode="auto">
          <a:xfrm>
            <a:off x="5146675" y="271938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3" name="Oval 1960"/>
          <p:cNvSpPr>
            <a:spLocks noChangeArrowheads="1"/>
          </p:cNvSpPr>
          <p:nvPr/>
        </p:nvSpPr>
        <p:spPr bwMode="auto">
          <a:xfrm>
            <a:off x="5146675" y="267176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4" name="Oval 1961"/>
          <p:cNvSpPr>
            <a:spLocks noChangeArrowheads="1"/>
          </p:cNvSpPr>
          <p:nvPr/>
        </p:nvSpPr>
        <p:spPr bwMode="auto">
          <a:xfrm>
            <a:off x="5165725" y="319563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5" name="Oval 1962"/>
          <p:cNvSpPr>
            <a:spLocks noChangeArrowheads="1"/>
          </p:cNvSpPr>
          <p:nvPr/>
        </p:nvSpPr>
        <p:spPr bwMode="auto">
          <a:xfrm>
            <a:off x="5165725" y="314801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6" name="Oval 1963"/>
          <p:cNvSpPr>
            <a:spLocks noChangeArrowheads="1"/>
          </p:cNvSpPr>
          <p:nvPr/>
        </p:nvSpPr>
        <p:spPr bwMode="auto">
          <a:xfrm>
            <a:off x="5165725" y="31099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7" name="Oval 1964"/>
          <p:cNvSpPr>
            <a:spLocks noChangeArrowheads="1"/>
          </p:cNvSpPr>
          <p:nvPr/>
        </p:nvSpPr>
        <p:spPr bwMode="auto">
          <a:xfrm>
            <a:off x="5165725" y="306228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8" name="Oval 1965"/>
          <p:cNvSpPr>
            <a:spLocks noChangeArrowheads="1"/>
          </p:cNvSpPr>
          <p:nvPr/>
        </p:nvSpPr>
        <p:spPr bwMode="auto">
          <a:xfrm>
            <a:off x="5165725" y="302418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79" name="Oval 1966"/>
          <p:cNvSpPr>
            <a:spLocks noChangeArrowheads="1"/>
          </p:cNvSpPr>
          <p:nvPr/>
        </p:nvSpPr>
        <p:spPr bwMode="auto">
          <a:xfrm>
            <a:off x="5165725" y="29765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0" name="Oval 1967"/>
          <p:cNvSpPr>
            <a:spLocks noChangeArrowheads="1"/>
          </p:cNvSpPr>
          <p:nvPr/>
        </p:nvSpPr>
        <p:spPr bwMode="auto">
          <a:xfrm>
            <a:off x="5165725" y="29384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1" name="Oval 1968"/>
          <p:cNvSpPr>
            <a:spLocks noChangeArrowheads="1"/>
          </p:cNvSpPr>
          <p:nvPr/>
        </p:nvSpPr>
        <p:spPr bwMode="auto">
          <a:xfrm>
            <a:off x="5165725" y="28908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2" name="Oval 1969"/>
          <p:cNvSpPr>
            <a:spLocks noChangeArrowheads="1"/>
          </p:cNvSpPr>
          <p:nvPr/>
        </p:nvSpPr>
        <p:spPr bwMode="auto">
          <a:xfrm>
            <a:off x="5165725" y="28432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3" name="Oval 1970"/>
          <p:cNvSpPr>
            <a:spLocks noChangeArrowheads="1"/>
          </p:cNvSpPr>
          <p:nvPr/>
        </p:nvSpPr>
        <p:spPr bwMode="auto">
          <a:xfrm>
            <a:off x="5165725" y="28051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4" name="Oval 1971"/>
          <p:cNvSpPr>
            <a:spLocks noChangeArrowheads="1"/>
          </p:cNvSpPr>
          <p:nvPr/>
        </p:nvSpPr>
        <p:spPr bwMode="auto">
          <a:xfrm>
            <a:off x="5165725" y="275748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5" name="Oval 1972"/>
          <p:cNvSpPr>
            <a:spLocks noChangeArrowheads="1"/>
          </p:cNvSpPr>
          <p:nvPr/>
        </p:nvSpPr>
        <p:spPr bwMode="auto">
          <a:xfrm>
            <a:off x="5165725" y="2719388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6" name="Oval 1973"/>
          <p:cNvSpPr>
            <a:spLocks noChangeArrowheads="1"/>
          </p:cNvSpPr>
          <p:nvPr/>
        </p:nvSpPr>
        <p:spPr bwMode="auto">
          <a:xfrm>
            <a:off x="5165725" y="267176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7" name="Oval 1974"/>
          <p:cNvSpPr>
            <a:spLocks noChangeArrowheads="1"/>
          </p:cNvSpPr>
          <p:nvPr/>
        </p:nvSpPr>
        <p:spPr bwMode="auto">
          <a:xfrm>
            <a:off x="5175250" y="319563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8" name="Oval 1975"/>
          <p:cNvSpPr>
            <a:spLocks noChangeArrowheads="1"/>
          </p:cNvSpPr>
          <p:nvPr/>
        </p:nvSpPr>
        <p:spPr bwMode="auto">
          <a:xfrm>
            <a:off x="5175250" y="31480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89" name="Oval 1976"/>
          <p:cNvSpPr>
            <a:spLocks noChangeArrowheads="1"/>
          </p:cNvSpPr>
          <p:nvPr/>
        </p:nvSpPr>
        <p:spPr bwMode="auto">
          <a:xfrm>
            <a:off x="5175250" y="31099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0" name="Oval 1977"/>
          <p:cNvSpPr>
            <a:spLocks noChangeArrowheads="1"/>
          </p:cNvSpPr>
          <p:nvPr/>
        </p:nvSpPr>
        <p:spPr bwMode="auto">
          <a:xfrm>
            <a:off x="5175250" y="306228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1" name="Oval 1978"/>
          <p:cNvSpPr>
            <a:spLocks noChangeArrowheads="1"/>
          </p:cNvSpPr>
          <p:nvPr/>
        </p:nvSpPr>
        <p:spPr bwMode="auto">
          <a:xfrm>
            <a:off x="5175250" y="30241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2" name="Oval 1979"/>
          <p:cNvSpPr>
            <a:spLocks noChangeArrowheads="1"/>
          </p:cNvSpPr>
          <p:nvPr/>
        </p:nvSpPr>
        <p:spPr bwMode="auto">
          <a:xfrm>
            <a:off x="5175250" y="29765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3" name="Oval 1980"/>
          <p:cNvSpPr>
            <a:spLocks noChangeArrowheads="1"/>
          </p:cNvSpPr>
          <p:nvPr/>
        </p:nvSpPr>
        <p:spPr bwMode="auto">
          <a:xfrm>
            <a:off x="5175250" y="29384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4" name="Oval 1981"/>
          <p:cNvSpPr>
            <a:spLocks noChangeArrowheads="1"/>
          </p:cNvSpPr>
          <p:nvPr/>
        </p:nvSpPr>
        <p:spPr bwMode="auto">
          <a:xfrm>
            <a:off x="5175250" y="289083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5" name="Oval 1982"/>
          <p:cNvSpPr>
            <a:spLocks noChangeArrowheads="1"/>
          </p:cNvSpPr>
          <p:nvPr/>
        </p:nvSpPr>
        <p:spPr bwMode="auto">
          <a:xfrm>
            <a:off x="5175250" y="284321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6" name="Oval 1983"/>
          <p:cNvSpPr>
            <a:spLocks noChangeArrowheads="1"/>
          </p:cNvSpPr>
          <p:nvPr/>
        </p:nvSpPr>
        <p:spPr bwMode="auto">
          <a:xfrm>
            <a:off x="5175250" y="280511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7" name="Oval 1984"/>
          <p:cNvSpPr>
            <a:spLocks noChangeArrowheads="1"/>
          </p:cNvSpPr>
          <p:nvPr/>
        </p:nvSpPr>
        <p:spPr bwMode="auto">
          <a:xfrm>
            <a:off x="5175250" y="275748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8" name="Oval 1985"/>
          <p:cNvSpPr>
            <a:spLocks noChangeArrowheads="1"/>
          </p:cNvSpPr>
          <p:nvPr/>
        </p:nvSpPr>
        <p:spPr bwMode="auto">
          <a:xfrm>
            <a:off x="5175250" y="271938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199" name="Oval 1986"/>
          <p:cNvSpPr>
            <a:spLocks noChangeArrowheads="1"/>
          </p:cNvSpPr>
          <p:nvPr/>
        </p:nvSpPr>
        <p:spPr bwMode="auto">
          <a:xfrm>
            <a:off x="5175250" y="267176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0" name="Oval 1987"/>
          <p:cNvSpPr>
            <a:spLocks noChangeArrowheads="1"/>
          </p:cNvSpPr>
          <p:nvPr/>
        </p:nvSpPr>
        <p:spPr bwMode="auto">
          <a:xfrm>
            <a:off x="5194300" y="31480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1" name="Oval 1988"/>
          <p:cNvSpPr>
            <a:spLocks noChangeArrowheads="1"/>
          </p:cNvSpPr>
          <p:nvPr/>
        </p:nvSpPr>
        <p:spPr bwMode="auto">
          <a:xfrm>
            <a:off x="5194300" y="310991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2" name="Oval 1989"/>
          <p:cNvSpPr>
            <a:spLocks noChangeArrowheads="1"/>
          </p:cNvSpPr>
          <p:nvPr/>
        </p:nvSpPr>
        <p:spPr bwMode="auto">
          <a:xfrm>
            <a:off x="5194300" y="30622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3" name="Oval 1990"/>
          <p:cNvSpPr>
            <a:spLocks noChangeArrowheads="1"/>
          </p:cNvSpPr>
          <p:nvPr/>
        </p:nvSpPr>
        <p:spPr bwMode="auto">
          <a:xfrm>
            <a:off x="5194300" y="30241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4" name="Oval 1991"/>
          <p:cNvSpPr>
            <a:spLocks noChangeArrowheads="1"/>
          </p:cNvSpPr>
          <p:nvPr/>
        </p:nvSpPr>
        <p:spPr bwMode="auto">
          <a:xfrm>
            <a:off x="5194300" y="29765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5" name="Oval 1992"/>
          <p:cNvSpPr>
            <a:spLocks noChangeArrowheads="1"/>
          </p:cNvSpPr>
          <p:nvPr/>
        </p:nvSpPr>
        <p:spPr bwMode="auto">
          <a:xfrm>
            <a:off x="5194300" y="29384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6" name="Oval 1993"/>
          <p:cNvSpPr>
            <a:spLocks noChangeArrowheads="1"/>
          </p:cNvSpPr>
          <p:nvPr/>
        </p:nvSpPr>
        <p:spPr bwMode="auto">
          <a:xfrm>
            <a:off x="5194300" y="289083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7" name="Oval 1994"/>
          <p:cNvSpPr>
            <a:spLocks noChangeArrowheads="1"/>
          </p:cNvSpPr>
          <p:nvPr/>
        </p:nvSpPr>
        <p:spPr bwMode="auto">
          <a:xfrm>
            <a:off x="5194300" y="28432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8" name="Oval 1995"/>
          <p:cNvSpPr>
            <a:spLocks noChangeArrowheads="1"/>
          </p:cNvSpPr>
          <p:nvPr/>
        </p:nvSpPr>
        <p:spPr bwMode="auto">
          <a:xfrm>
            <a:off x="5194300" y="28051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09" name="Oval 1996"/>
          <p:cNvSpPr>
            <a:spLocks noChangeArrowheads="1"/>
          </p:cNvSpPr>
          <p:nvPr/>
        </p:nvSpPr>
        <p:spPr bwMode="auto">
          <a:xfrm>
            <a:off x="5194300" y="275748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0" name="Oval 1997"/>
          <p:cNvSpPr>
            <a:spLocks noChangeArrowheads="1"/>
          </p:cNvSpPr>
          <p:nvPr/>
        </p:nvSpPr>
        <p:spPr bwMode="auto">
          <a:xfrm>
            <a:off x="5194300" y="27193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1" name="Oval 1998"/>
          <p:cNvSpPr>
            <a:spLocks noChangeArrowheads="1"/>
          </p:cNvSpPr>
          <p:nvPr/>
        </p:nvSpPr>
        <p:spPr bwMode="auto">
          <a:xfrm>
            <a:off x="5194300" y="267176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2" name="Oval 1999"/>
          <p:cNvSpPr>
            <a:spLocks noChangeArrowheads="1"/>
          </p:cNvSpPr>
          <p:nvPr/>
        </p:nvSpPr>
        <p:spPr bwMode="auto">
          <a:xfrm>
            <a:off x="5203825" y="31480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3" name="Oval 2000"/>
          <p:cNvSpPr>
            <a:spLocks noChangeArrowheads="1"/>
          </p:cNvSpPr>
          <p:nvPr/>
        </p:nvSpPr>
        <p:spPr bwMode="auto">
          <a:xfrm>
            <a:off x="5203825" y="310991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4" name="Oval 2001"/>
          <p:cNvSpPr>
            <a:spLocks noChangeArrowheads="1"/>
          </p:cNvSpPr>
          <p:nvPr/>
        </p:nvSpPr>
        <p:spPr bwMode="auto">
          <a:xfrm>
            <a:off x="5203825" y="30622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5" name="Oval 2002"/>
          <p:cNvSpPr>
            <a:spLocks noChangeArrowheads="1"/>
          </p:cNvSpPr>
          <p:nvPr/>
        </p:nvSpPr>
        <p:spPr bwMode="auto">
          <a:xfrm>
            <a:off x="5203825" y="302418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6" name="Oval 2003"/>
          <p:cNvSpPr>
            <a:spLocks noChangeArrowheads="1"/>
          </p:cNvSpPr>
          <p:nvPr/>
        </p:nvSpPr>
        <p:spPr bwMode="auto">
          <a:xfrm>
            <a:off x="5203825" y="29765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7" name="Oval 2004"/>
          <p:cNvSpPr>
            <a:spLocks noChangeArrowheads="1"/>
          </p:cNvSpPr>
          <p:nvPr/>
        </p:nvSpPr>
        <p:spPr bwMode="auto">
          <a:xfrm>
            <a:off x="5203825" y="29384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8" name="Oval 2005"/>
          <p:cNvSpPr>
            <a:spLocks noChangeArrowheads="1"/>
          </p:cNvSpPr>
          <p:nvPr/>
        </p:nvSpPr>
        <p:spPr bwMode="auto">
          <a:xfrm>
            <a:off x="5203825" y="289083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19" name="Oval 2006"/>
          <p:cNvSpPr>
            <a:spLocks noChangeArrowheads="1"/>
          </p:cNvSpPr>
          <p:nvPr/>
        </p:nvSpPr>
        <p:spPr bwMode="auto">
          <a:xfrm>
            <a:off x="5203825" y="284321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0" name="Oval 2007"/>
          <p:cNvSpPr>
            <a:spLocks noChangeArrowheads="1"/>
          </p:cNvSpPr>
          <p:nvPr/>
        </p:nvSpPr>
        <p:spPr bwMode="auto">
          <a:xfrm>
            <a:off x="5203825" y="28051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1" name="Oval 2008"/>
          <p:cNvSpPr>
            <a:spLocks noChangeArrowheads="1"/>
          </p:cNvSpPr>
          <p:nvPr/>
        </p:nvSpPr>
        <p:spPr bwMode="auto">
          <a:xfrm>
            <a:off x="5203825" y="275748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2" name="Oval 2009"/>
          <p:cNvSpPr>
            <a:spLocks noChangeArrowheads="1"/>
          </p:cNvSpPr>
          <p:nvPr/>
        </p:nvSpPr>
        <p:spPr bwMode="auto">
          <a:xfrm>
            <a:off x="5203825" y="27193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3" name="Oval 2010"/>
          <p:cNvSpPr>
            <a:spLocks noChangeArrowheads="1"/>
          </p:cNvSpPr>
          <p:nvPr/>
        </p:nvSpPr>
        <p:spPr bwMode="auto">
          <a:xfrm>
            <a:off x="5203825" y="267176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4" name="Oval 2011"/>
          <p:cNvSpPr>
            <a:spLocks noChangeArrowheads="1"/>
          </p:cNvSpPr>
          <p:nvPr/>
        </p:nvSpPr>
        <p:spPr bwMode="auto">
          <a:xfrm>
            <a:off x="5213350" y="3195638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5" name="Oval 2012"/>
          <p:cNvSpPr>
            <a:spLocks noChangeArrowheads="1"/>
          </p:cNvSpPr>
          <p:nvPr/>
        </p:nvSpPr>
        <p:spPr bwMode="auto">
          <a:xfrm>
            <a:off x="5213350" y="31480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6" name="Oval 2013"/>
          <p:cNvSpPr>
            <a:spLocks noChangeArrowheads="1"/>
          </p:cNvSpPr>
          <p:nvPr/>
        </p:nvSpPr>
        <p:spPr bwMode="auto">
          <a:xfrm>
            <a:off x="5213350" y="310991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7" name="Oval 2014"/>
          <p:cNvSpPr>
            <a:spLocks noChangeArrowheads="1"/>
          </p:cNvSpPr>
          <p:nvPr/>
        </p:nvSpPr>
        <p:spPr bwMode="auto">
          <a:xfrm>
            <a:off x="5213350" y="306228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8" name="Oval 2015"/>
          <p:cNvSpPr>
            <a:spLocks noChangeArrowheads="1"/>
          </p:cNvSpPr>
          <p:nvPr/>
        </p:nvSpPr>
        <p:spPr bwMode="auto">
          <a:xfrm>
            <a:off x="5213350" y="30241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29" name="Oval 2016"/>
          <p:cNvSpPr>
            <a:spLocks noChangeArrowheads="1"/>
          </p:cNvSpPr>
          <p:nvPr/>
        </p:nvSpPr>
        <p:spPr bwMode="auto">
          <a:xfrm>
            <a:off x="5213350" y="29765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0" name="Oval 2017"/>
          <p:cNvSpPr>
            <a:spLocks noChangeArrowheads="1"/>
          </p:cNvSpPr>
          <p:nvPr/>
        </p:nvSpPr>
        <p:spPr bwMode="auto">
          <a:xfrm>
            <a:off x="5213350" y="29384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1" name="Oval 2018"/>
          <p:cNvSpPr>
            <a:spLocks noChangeArrowheads="1"/>
          </p:cNvSpPr>
          <p:nvPr/>
        </p:nvSpPr>
        <p:spPr bwMode="auto">
          <a:xfrm>
            <a:off x="5213350" y="289083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2" name="Oval 2019"/>
          <p:cNvSpPr>
            <a:spLocks noChangeArrowheads="1"/>
          </p:cNvSpPr>
          <p:nvPr/>
        </p:nvSpPr>
        <p:spPr bwMode="auto">
          <a:xfrm>
            <a:off x="5213350" y="28432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3" name="Oval 2020"/>
          <p:cNvSpPr>
            <a:spLocks noChangeArrowheads="1"/>
          </p:cNvSpPr>
          <p:nvPr/>
        </p:nvSpPr>
        <p:spPr bwMode="auto">
          <a:xfrm>
            <a:off x="5213350" y="28051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4" name="Oval 2021"/>
          <p:cNvSpPr>
            <a:spLocks noChangeArrowheads="1"/>
          </p:cNvSpPr>
          <p:nvPr/>
        </p:nvSpPr>
        <p:spPr bwMode="auto">
          <a:xfrm>
            <a:off x="5213350" y="27574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5" name="Oval 2022"/>
          <p:cNvSpPr>
            <a:spLocks noChangeArrowheads="1"/>
          </p:cNvSpPr>
          <p:nvPr/>
        </p:nvSpPr>
        <p:spPr bwMode="auto">
          <a:xfrm>
            <a:off x="5213350" y="271938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6" name="Oval 2023"/>
          <p:cNvSpPr>
            <a:spLocks noChangeArrowheads="1"/>
          </p:cNvSpPr>
          <p:nvPr/>
        </p:nvSpPr>
        <p:spPr bwMode="auto">
          <a:xfrm>
            <a:off x="5213350" y="267176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7" name="Oval 2024"/>
          <p:cNvSpPr>
            <a:spLocks noChangeArrowheads="1"/>
          </p:cNvSpPr>
          <p:nvPr/>
        </p:nvSpPr>
        <p:spPr bwMode="auto">
          <a:xfrm>
            <a:off x="5232400" y="31480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8" name="Oval 2025"/>
          <p:cNvSpPr>
            <a:spLocks noChangeArrowheads="1"/>
          </p:cNvSpPr>
          <p:nvPr/>
        </p:nvSpPr>
        <p:spPr bwMode="auto">
          <a:xfrm>
            <a:off x="5232400" y="31099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39" name="Oval 2026"/>
          <p:cNvSpPr>
            <a:spLocks noChangeArrowheads="1"/>
          </p:cNvSpPr>
          <p:nvPr/>
        </p:nvSpPr>
        <p:spPr bwMode="auto">
          <a:xfrm>
            <a:off x="5232400" y="30622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0" name="Oval 2027"/>
          <p:cNvSpPr>
            <a:spLocks noChangeArrowheads="1"/>
          </p:cNvSpPr>
          <p:nvPr/>
        </p:nvSpPr>
        <p:spPr bwMode="auto">
          <a:xfrm>
            <a:off x="5232400" y="302418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1" name="Oval 2028"/>
          <p:cNvSpPr>
            <a:spLocks noChangeArrowheads="1"/>
          </p:cNvSpPr>
          <p:nvPr/>
        </p:nvSpPr>
        <p:spPr bwMode="auto">
          <a:xfrm>
            <a:off x="5232400" y="29765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2" name="Oval 2029"/>
          <p:cNvSpPr>
            <a:spLocks noChangeArrowheads="1"/>
          </p:cNvSpPr>
          <p:nvPr/>
        </p:nvSpPr>
        <p:spPr bwMode="auto">
          <a:xfrm>
            <a:off x="5232400" y="29384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3" name="Oval 2030"/>
          <p:cNvSpPr>
            <a:spLocks noChangeArrowheads="1"/>
          </p:cNvSpPr>
          <p:nvPr/>
        </p:nvSpPr>
        <p:spPr bwMode="auto">
          <a:xfrm>
            <a:off x="5232400" y="289083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4" name="Oval 2031"/>
          <p:cNvSpPr>
            <a:spLocks noChangeArrowheads="1"/>
          </p:cNvSpPr>
          <p:nvPr/>
        </p:nvSpPr>
        <p:spPr bwMode="auto">
          <a:xfrm>
            <a:off x="5232400" y="284321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5" name="Oval 2032"/>
          <p:cNvSpPr>
            <a:spLocks noChangeArrowheads="1"/>
          </p:cNvSpPr>
          <p:nvPr/>
        </p:nvSpPr>
        <p:spPr bwMode="auto">
          <a:xfrm>
            <a:off x="5232400" y="280511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6" name="Oval 2033"/>
          <p:cNvSpPr>
            <a:spLocks noChangeArrowheads="1"/>
          </p:cNvSpPr>
          <p:nvPr/>
        </p:nvSpPr>
        <p:spPr bwMode="auto">
          <a:xfrm>
            <a:off x="5232400" y="275748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7" name="Oval 2034"/>
          <p:cNvSpPr>
            <a:spLocks noChangeArrowheads="1"/>
          </p:cNvSpPr>
          <p:nvPr/>
        </p:nvSpPr>
        <p:spPr bwMode="auto">
          <a:xfrm>
            <a:off x="5232400" y="271938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8" name="Oval 2035"/>
          <p:cNvSpPr>
            <a:spLocks noChangeArrowheads="1"/>
          </p:cNvSpPr>
          <p:nvPr/>
        </p:nvSpPr>
        <p:spPr bwMode="auto">
          <a:xfrm>
            <a:off x="5241925" y="319563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49" name="Oval 2036"/>
          <p:cNvSpPr>
            <a:spLocks noChangeArrowheads="1"/>
          </p:cNvSpPr>
          <p:nvPr/>
        </p:nvSpPr>
        <p:spPr bwMode="auto">
          <a:xfrm>
            <a:off x="5241925" y="314801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0" name="Oval 2037"/>
          <p:cNvSpPr>
            <a:spLocks noChangeArrowheads="1"/>
          </p:cNvSpPr>
          <p:nvPr/>
        </p:nvSpPr>
        <p:spPr bwMode="auto">
          <a:xfrm>
            <a:off x="5241925" y="31099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1" name="Oval 2038"/>
          <p:cNvSpPr>
            <a:spLocks noChangeArrowheads="1"/>
          </p:cNvSpPr>
          <p:nvPr/>
        </p:nvSpPr>
        <p:spPr bwMode="auto">
          <a:xfrm>
            <a:off x="5241925" y="3062288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2" name="Oval 2039"/>
          <p:cNvSpPr>
            <a:spLocks noChangeArrowheads="1"/>
          </p:cNvSpPr>
          <p:nvPr/>
        </p:nvSpPr>
        <p:spPr bwMode="auto">
          <a:xfrm>
            <a:off x="5241925" y="302418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3" name="Oval 2040"/>
          <p:cNvSpPr>
            <a:spLocks noChangeArrowheads="1"/>
          </p:cNvSpPr>
          <p:nvPr/>
        </p:nvSpPr>
        <p:spPr bwMode="auto">
          <a:xfrm>
            <a:off x="5241925" y="29765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4" name="Oval 2041"/>
          <p:cNvSpPr>
            <a:spLocks noChangeArrowheads="1"/>
          </p:cNvSpPr>
          <p:nvPr/>
        </p:nvSpPr>
        <p:spPr bwMode="auto">
          <a:xfrm>
            <a:off x="5241925" y="29384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5" name="Oval 2042"/>
          <p:cNvSpPr>
            <a:spLocks noChangeArrowheads="1"/>
          </p:cNvSpPr>
          <p:nvPr/>
        </p:nvSpPr>
        <p:spPr bwMode="auto">
          <a:xfrm>
            <a:off x="5241925" y="289083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6" name="Oval 2043"/>
          <p:cNvSpPr>
            <a:spLocks noChangeArrowheads="1"/>
          </p:cNvSpPr>
          <p:nvPr/>
        </p:nvSpPr>
        <p:spPr bwMode="auto">
          <a:xfrm>
            <a:off x="5241925" y="28432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7" name="Oval 2044"/>
          <p:cNvSpPr>
            <a:spLocks noChangeArrowheads="1"/>
          </p:cNvSpPr>
          <p:nvPr/>
        </p:nvSpPr>
        <p:spPr bwMode="auto">
          <a:xfrm>
            <a:off x="5241925" y="28051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8" name="Oval 2045"/>
          <p:cNvSpPr>
            <a:spLocks noChangeArrowheads="1"/>
          </p:cNvSpPr>
          <p:nvPr/>
        </p:nvSpPr>
        <p:spPr bwMode="auto">
          <a:xfrm>
            <a:off x="5241925" y="275748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59" name="Oval 2046"/>
          <p:cNvSpPr>
            <a:spLocks noChangeArrowheads="1"/>
          </p:cNvSpPr>
          <p:nvPr/>
        </p:nvSpPr>
        <p:spPr bwMode="auto">
          <a:xfrm>
            <a:off x="5241925" y="271938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0" name="Oval 2047"/>
          <p:cNvSpPr>
            <a:spLocks noChangeArrowheads="1"/>
          </p:cNvSpPr>
          <p:nvPr/>
        </p:nvSpPr>
        <p:spPr bwMode="auto">
          <a:xfrm>
            <a:off x="5260975" y="319563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1" name="Oval 2048"/>
          <p:cNvSpPr>
            <a:spLocks noChangeArrowheads="1"/>
          </p:cNvSpPr>
          <p:nvPr/>
        </p:nvSpPr>
        <p:spPr bwMode="auto">
          <a:xfrm>
            <a:off x="5260975" y="3148013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2" name="Oval 2049"/>
          <p:cNvSpPr>
            <a:spLocks noChangeArrowheads="1"/>
          </p:cNvSpPr>
          <p:nvPr/>
        </p:nvSpPr>
        <p:spPr bwMode="auto">
          <a:xfrm>
            <a:off x="5260975" y="31099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3" name="Oval 2050"/>
          <p:cNvSpPr>
            <a:spLocks noChangeArrowheads="1"/>
          </p:cNvSpPr>
          <p:nvPr/>
        </p:nvSpPr>
        <p:spPr bwMode="auto">
          <a:xfrm>
            <a:off x="5260975" y="306228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4" name="Oval 2051"/>
          <p:cNvSpPr>
            <a:spLocks noChangeArrowheads="1"/>
          </p:cNvSpPr>
          <p:nvPr/>
        </p:nvSpPr>
        <p:spPr bwMode="auto">
          <a:xfrm>
            <a:off x="5260975" y="302418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5" name="Oval 2052"/>
          <p:cNvSpPr>
            <a:spLocks noChangeArrowheads="1"/>
          </p:cNvSpPr>
          <p:nvPr/>
        </p:nvSpPr>
        <p:spPr bwMode="auto">
          <a:xfrm>
            <a:off x="5260975" y="297656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6" name="Oval 2053"/>
          <p:cNvSpPr>
            <a:spLocks noChangeArrowheads="1"/>
          </p:cNvSpPr>
          <p:nvPr/>
        </p:nvSpPr>
        <p:spPr bwMode="auto">
          <a:xfrm>
            <a:off x="5260975" y="293846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7" name="Oval 2054"/>
          <p:cNvSpPr>
            <a:spLocks noChangeArrowheads="1"/>
          </p:cNvSpPr>
          <p:nvPr/>
        </p:nvSpPr>
        <p:spPr bwMode="auto">
          <a:xfrm>
            <a:off x="5260975" y="289083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8" name="Oval 2055"/>
          <p:cNvSpPr>
            <a:spLocks noChangeArrowheads="1"/>
          </p:cNvSpPr>
          <p:nvPr/>
        </p:nvSpPr>
        <p:spPr bwMode="auto">
          <a:xfrm>
            <a:off x="5260975" y="284321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69" name="Oval 2056"/>
          <p:cNvSpPr>
            <a:spLocks noChangeArrowheads="1"/>
          </p:cNvSpPr>
          <p:nvPr/>
        </p:nvSpPr>
        <p:spPr bwMode="auto">
          <a:xfrm>
            <a:off x="5260975" y="28051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0" name="Oval 2057"/>
          <p:cNvSpPr>
            <a:spLocks noChangeArrowheads="1"/>
          </p:cNvSpPr>
          <p:nvPr/>
        </p:nvSpPr>
        <p:spPr bwMode="auto">
          <a:xfrm>
            <a:off x="5260975" y="275748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1" name="Oval 2058"/>
          <p:cNvSpPr>
            <a:spLocks noChangeArrowheads="1"/>
          </p:cNvSpPr>
          <p:nvPr/>
        </p:nvSpPr>
        <p:spPr bwMode="auto">
          <a:xfrm>
            <a:off x="5260975" y="271938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2" name="Oval 2059"/>
          <p:cNvSpPr>
            <a:spLocks noChangeArrowheads="1"/>
          </p:cNvSpPr>
          <p:nvPr/>
        </p:nvSpPr>
        <p:spPr bwMode="auto">
          <a:xfrm>
            <a:off x="5270500" y="3195638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3" name="Oval 2060"/>
          <p:cNvSpPr>
            <a:spLocks noChangeArrowheads="1"/>
          </p:cNvSpPr>
          <p:nvPr/>
        </p:nvSpPr>
        <p:spPr bwMode="auto">
          <a:xfrm>
            <a:off x="5270500" y="3148013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4" name="Oval 2061"/>
          <p:cNvSpPr>
            <a:spLocks noChangeArrowheads="1"/>
          </p:cNvSpPr>
          <p:nvPr/>
        </p:nvSpPr>
        <p:spPr bwMode="auto">
          <a:xfrm>
            <a:off x="5270500" y="310991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5" name="Oval 2062"/>
          <p:cNvSpPr>
            <a:spLocks noChangeArrowheads="1"/>
          </p:cNvSpPr>
          <p:nvPr/>
        </p:nvSpPr>
        <p:spPr bwMode="auto">
          <a:xfrm>
            <a:off x="5270500" y="306228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6" name="Oval 2063"/>
          <p:cNvSpPr>
            <a:spLocks noChangeArrowheads="1"/>
          </p:cNvSpPr>
          <p:nvPr/>
        </p:nvSpPr>
        <p:spPr bwMode="auto">
          <a:xfrm>
            <a:off x="5270500" y="302418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7" name="Oval 2064"/>
          <p:cNvSpPr>
            <a:spLocks noChangeArrowheads="1"/>
          </p:cNvSpPr>
          <p:nvPr/>
        </p:nvSpPr>
        <p:spPr bwMode="auto">
          <a:xfrm>
            <a:off x="5270500" y="297656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8" name="Oval 2065"/>
          <p:cNvSpPr>
            <a:spLocks noChangeArrowheads="1"/>
          </p:cNvSpPr>
          <p:nvPr/>
        </p:nvSpPr>
        <p:spPr bwMode="auto">
          <a:xfrm>
            <a:off x="5270500" y="293846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79" name="Oval 2066"/>
          <p:cNvSpPr>
            <a:spLocks noChangeArrowheads="1"/>
          </p:cNvSpPr>
          <p:nvPr/>
        </p:nvSpPr>
        <p:spPr bwMode="auto">
          <a:xfrm>
            <a:off x="5270500" y="289083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0" name="Oval 2067"/>
          <p:cNvSpPr>
            <a:spLocks noChangeArrowheads="1"/>
          </p:cNvSpPr>
          <p:nvPr/>
        </p:nvSpPr>
        <p:spPr bwMode="auto">
          <a:xfrm>
            <a:off x="5270500" y="2843213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1" name="Oval 2068"/>
          <p:cNvSpPr>
            <a:spLocks noChangeArrowheads="1"/>
          </p:cNvSpPr>
          <p:nvPr/>
        </p:nvSpPr>
        <p:spPr bwMode="auto">
          <a:xfrm>
            <a:off x="5270500" y="280511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2" name="Oval 2069"/>
          <p:cNvSpPr>
            <a:spLocks noChangeArrowheads="1"/>
          </p:cNvSpPr>
          <p:nvPr/>
        </p:nvSpPr>
        <p:spPr bwMode="auto">
          <a:xfrm>
            <a:off x="5270500" y="2757488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3" name="Oval 2070"/>
          <p:cNvSpPr>
            <a:spLocks noChangeArrowheads="1"/>
          </p:cNvSpPr>
          <p:nvPr/>
        </p:nvSpPr>
        <p:spPr bwMode="auto">
          <a:xfrm>
            <a:off x="5270500" y="2719388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4" name="Oval 2071"/>
          <p:cNvSpPr>
            <a:spLocks noChangeArrowheads="1"/>
          </p:cNvSpPr>
          <p:nvPr/>
        </p:nvSpPr>
        <p:spPr bwMode="auto">
          <a:xfrm>
            <a:off x="5289550" y="319563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5" name="Oval 2072"/>
          <p:cNvSpPr>
            <a:spLocks noChangeArrowheads="1"/>
          </p:cNvSpPr>
          <p:nvPr/>
        </p:nvSpPr>
        <p:spPr bwMode="auto">
          <a:xfrm>
            <a:off x="5289550" y="3148013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6" name="Oval 2073"/>
          <p:cNvSpPr>
            <a:spLocks noChangeArrowheads="1"/>
          </p:cNvSpPr>
          <p:nvPr/>
        </p:nvSpPr>
        <p:spPr bwMode="auto">
          <a:xfrm>
            <a:off x="5289550" y="3109913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87" name="Oval 2074"/>
          <p:cNvSpPr>
            <a:spLocks noChangeArrowheads="1"/>
          </p:cNvSpPr>
          <p:nvPr/>
        </p:nvSpPr>
        <p:spPr bwMode="auto">
          <a:xfrm>
            <a:off x="5289550" y="3062288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6288" name="Group 2075"/>
          <p:cNvGrpSpPr>
            <a:grpSpLocks/>
          </p:cNvGrpSpPr>
          <p:nvPr/>
        </p:nvGrpSpPr>
        <p:grpSpPr bwMode="auto">
          <a:xfrm>
            <a:off x="5289550" y="2452688"/>
            <a:ext cx="285750" cy="790575"/>
            <a:chOff x="900" y="2826"/>
            <a:chExt cx="180" cy="498"/>
          </a:xfrm>
        </p:grpSpPr>
        <p:sp>
          <p:nvSpPr>
            <p:cNvPr id="87825" name="Oval 2076"/>
            <p:cNvSpPr>
              <a:spLocks noChangeArrowheads="1"/>
            </p:cNvSpPr>
            <p:nvPr/>
          </p:nvSpPr>
          <p:spPr bwMode="auto">
            <a:xfrm>
              <a:off x="900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6" name="Oval 2077"/>
            <p:cNvSpPr>
              <a:spLocks noChangeArrowheads="1"/>
            </p:cNvSpPr>
            <p:nvPr/>
          </p:nvSpPr>
          <p:spPr bwMode="auto">
            <a:xfrm>
              <a:off x="900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7" name="Oval 2078"/>
            <p:cNvSpPr>
              <a:spLocks noChangeArrowheads="1"/>
            </p:cNvSpPr>
            <p:nvPr/>
          </p:nvSpPr>
          <p:spPr bwMode="auto">
            <a:xfrm>
              <a:off x="900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8" name="Oval 2079"/>
            <p:cNvSpPr>
              <a:spLocks noChangeArrowheads="1"/>
            </p:cNvSpPr>
            <p:nvPr/>
          </p:nvSpPr>
          <p:spPr bwMode="auto">
            <a:xfrm>
              <a:off x="900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9" name="Oval 2080"/>
            <p:cNvSpPr>
              <a:spLocks noChangeArrowheads="1"/>
            </p:cNvSpPr>
            <p:nvPr/>
          </p:nvSpPr>
          <p:spPr bwMode="auto">
            <a:xfrm>
              <a:off x="900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0" name="Oval 2081"/>
            <p:cNvSpPr>
              <a:spLocks noChangeArrowheads="1"/>
            </p:cNvSpPr>
            <p:nvPr/>
          </p:nvSpPr>
          <p:spPr bwMode="auto">
            <a:xfrm>
              <a:off x="900" y="304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1" name="Oval 2082"/>
            <p:cNvSpPr>
              <a:spLocks noChangeArrowheads="1"/>
            </p:cNvSpPr>
            <p:nvPr/>
          </p:nvSpPr>
          <p:spPr bwMode="auto">
            <a:xfrm>
              <a:off x="900" y="301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2" name="Oval 2083"/>
            <p:cNvSpPr>
              <a:spLocks noChangeArrowheads="1"/>
            </p:cNvSpPr>
            <p:nvPr/>
          </p:nvSpPr>
          <p:spPr bwMode="auto">
            <a:xfrm>
              <a:off x="900" y="299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3" name="Oval 2084"/>
            <p:cNvSpPr>
              <a:spLocks noChangeArrowheads="1"/>
            </p:cNvSpPr>
            <p:nvPr/>
          </p:nvSpPr>
          <p:spPr bwMode="auto">
            <a:xfrm>
              <a:off x="906" y="3294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4" name="Oval 2085"/>
            <p:cNvSpPr>
              <a:spLocks noChangeArrowheads="1"/>
            </p:cNvSpPr>
            <p:nvPr/>
          </p:nvSpPr>
          <p:spPr bwMode="auto">
            <a:xfrm>
              <a:off x="906" y="32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5" name="Oval 2086"/>
            <p:cNvSpPr>
              <a:spLocks noChangeArrowheads="1"/>
            </p:cNvSpPr>
            <p:nvPr/>
          </p:nvSpPr>
          <p:spPr bwMode="auto">
            <a:xfrm>
              <a:off x="906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6" name="Oval 2087"/>
            <p:cNvSpPr>
              <a:spLocks noChangeArrowheads="1"/>
            </p:cNvSpPr>
            <p:nvPr/>
          </p:nvSpPr>
          <p:spPr bwMode="auto">
            <a:xfrm>
              <a:off x="906" y="32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7" name="Oval 2088"/>
            <p:cNvSpPr>
              <a:spLocks noChangeArrowheads="1"/>
            </p:cNvSpPr>
            <p:nvPr/>
          </p:nvSpPr>
          <p:spPr bwMode="auto">
            <a:xfrm>
              <a:off x="906" y="318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8" name="Oval 2089"/>
            <p:cNvSpPr>
              <a:spLocks noChangeArrowheads="1"/>
            </p:cNvSpPr>
            <p:nvPr/>
          </p:nvSpPr>
          <p:spPr bwMode="auto">
            <a:xfrm>
              <a:off x="906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39" name="Oval 2090"/>
            <p:cNvSpPr>
              <a:spLocks noChangeArrowheads="1"/>
            </p:cNvSpPr>
            <p:nvPr/>
          </p:nvSpPr>
          <p:spPr bwMode="auto">
            <a:xfrm>
              <a:off x="906" y="313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0" name="Oval 2091"/>
            <p:cNvSpPr>
              <a:spLocks noChangeArrowheads="1"/>
            </p:cNvSpPr>
            <p:nvPr/>
          </p:nvSpPr>
          <p:spPr bwMode="auto">
            <a:xfrm>
              <a:off x="906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1" name="Oval 2092"/>
            <p:cNvSpPr>
              <a:spLocks noChangeArrowheads="1"/>
            </p:cNvSpPr>
            <p:nvPr/>
          </p:nvSpPr>
          <p:spPr bwMode="auto">
            <a:xfrm>
              <a:off x="906" y="307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2" name="Oval 2093"/>
            <p:cNvSpPr>
              <a:spLocks noChangeArrowheads="1"/>
            </p:cNvSpPr>
            <p:nvPr/>
          </p:nvSpPr>
          <p:spPr bwMode="auto">
            <a:xfrm>
              <a:off x="906" y="304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3" name="Oval 2094"/>
            <p:cNvSpPr>
              <a:spLocks noChangeArrowheads="1"/>
            </p:cNvSpPr>
            <p:nvPr/>
          </p:nvSpPr>
          <p:spPr bwMode="auto">
            <a:xfrm>
              <a:off x="906" y="301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4" name="Oval 2095"/>
            <p:cNvSpPr>
              <a:spLocks noChangeArrowheads="1"/>
            </p:cNvSpPr>
            <p:nvPr/>
          </p:nvSpPr>
          <p:spPr bwMode="auto">
            <a:xfrm>
              <a:off x="906" y="299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5" name="Oval 2096"/>
            <p:cNvSpPr>
              <a:spLocks noChangeArrowheads="1"/>
            </p:cNvSpPr>
            <p:nvPr/>
          </p:nvSpPr>
          <p:spPr bwMode="auto">
            <a:xfrm>
              <a:off x="912" y="3264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6" name="Oval 2097"/>
            <p:cNvSpPr>
              <a:spLocks noChangeArrowheads="1"/>
            </p:cNvSpPr>
            <p:nvPr/>
          </p:nvSpPr>
          <p:spPr bwMode="auto">
            <a:xfrm>
              <a:off x="912" y="324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7" name="Oval 2098"/>
            <p:cNvSpPr>
              <a:spLocks noChangeArrowheads="1"/>
            </p:cNvSpPr>
            <p:nvPr/>
          </p:nvSpPr>
          <p:spPr bwMode="auto">
            <a:xfrm>
              <a:off x="912" y="321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8" name="Oval 2099"/>
            <p:cNvSpPr>
              <a:spLocks noChangeArrowheads="1"/>
            </p:cNvSpPr>
            <p:nvPr/>
          </p:nvSpPr>
          <p:spPr bwMode="auto">
            <a:xfrm>
              <a:off x="912" y="318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49" name="Oval 2100"/>
            <p:cNvSpPr>
              <a:spLocks noChangeArrowheads="1"/>
            </p:cNvSpPr>
            <p:nvPr/>
          </p:nvSpPr>
          <p:spPr bwMode="auto">
            <a:xfrm>
              <a:off x="912" y="315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0" name="Oval 2101"/>
            <p:cNvSpPr>
              <a:spLocks noChangeArrowheads="1"/>
            </p:cNvSpPr>
            <p:nvPr/>
          </p:nvSpPr>
          <p:spPr bwMode="auto">
            <a:xfrm>
              <a:off x="912" y="313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1" name="Oval 2102"/>
            <p:cNvSpPr>
              <a:spLocks noChangeArrowheads="1"/>
            </p:cNvSpPr>
            <p:nvPr/>
          </p:nvSpPr>
          <p:spPr bwMode="auto">
            <a:xfrm>
              <a:off x="912" y="310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2" name="Oval 2103"/>
            <p:cNvSpPr>
              <a:spLocks noChangeArrowheads="1"/>
            </p:cNvSpPr>
            <p:nvPr/>
          </p:nvSpPr>
          <p:spPr bwMode="auto">
            <a:xfrm>
              <a:off x="912" y="307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3" name="Oval 2104"/>
            <p:cNvSpPr>
              <a:spLocks noChangeArrowheads="1"/>
            </p:cNvSpPr>
            <p:nvPr/>
          </p:nvSpPr>
          <p:spPr bwMode="auto">
            <a:xfrm>
              <a:off x="912" y="304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4" name="Oval 2105"/>
            <p:cNvSpPr>
              <a:spLocks noChangeArrowheads="1"/>
            </p:cNvSpPr>
            <p:nvPr/>
          </p:nvSpPr>
          <p:spPr bwMode="auto">
            <a:xfrm>
              <a:off x="912" y="3018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5" name="Oval 2106"/>
            <p:cNvSpPr>
              <a:spLocks noChangeArrowheads="1"/>
            </p:cNvSpPr>
            <p:nvPr/>
          </p:nvSpPr>
          <p:spPr bwMode="auto">
            <a:xfrm>
              <a:off x="912" y="2994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6" name="Oval 2107"/>
            <p:cNvSpPr>
              <a:spLocks noChangeArrowheads="1"/>
            </p:cNvSpPr>
            <p:nvPr/>
          </p:nvSpPr>
          <p:spPr bwMode="auto">
            <a:xfrm>
              <a:off x="912" y="2964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7" name="Oval 2108"/>
            <p:cNvSpPr>
              <a:spLocks noChangeArrowheads="1"/>
            </p:cNvSpPr>
            <p:nvPr/>
          </p:nvSpPr>
          <p:spPr bwMode="auto">
            <a:xfrm>
              <a:off x="924" y="3264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8" name="Oval 2109"/>
            <p:cNvSpPr>
              <a:spLocks noChangeArrowheads="1"/>
            </p:cNvSpPr>
            <p:nvPr/>
          </p:nvSpPr>
          <p:spPr bwMode="auto">
            <a:xfrm>
              <a:off x="924" y="3240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59" name="Oval 2110"/>
            <p:cNvSpPr>
              <a:spLocks noChangeArrowheads="1"/>
            </p:cNvSpPr>
            <p:nvPr/>
          </p:nvSpPr>
          <p:spPr bwMode="auto">
            <a:xfrm>
              <a:off x="924" y="321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0" name="Oval 2111"/>
            <p:cNvSpPr>
              <a:spLocks noChangeArrowheads="1"/>
            </p:cNvSpPr>
            <p:nvPr/>
          </p:nvSpPr>
          <p:spPr bwMode="auto">
            <a:xfrm>
              <a:off x="924" y="3186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1" name="Oval 2112"/>
            <p:cNvSpPr>
              <a:spLocks noChangeArrowheads="1"/>
            </p:cNvSpPr>
            <p:nvPr/>
          </p:nvSpPr>
          <p:spPr bwMode="auto">
            <a:xfrm>
              <a:off x="924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2" name="Oval 2113"/>
            <p:cNvSpPr>
              <a:spLocks noChangeArrowheads="1"/>
            </p:cNvSpPr>
            <p:nvPr/>
          </p:nvSpPr>
          <p:spPr bwMode="auto">
            <a:xfrm>
              <a:off x="924" y="313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3" name="Oval 2114"/>
            <p:cNvSpPr>
              <a:spLocks noChangeArrowheads="1"/>
            </p:cNvSpPr>
            <p:nvPr/>
          </p:nvSpPr>
          <p:spPr bwMode="auto">
            <a:xfrm>
              <a:off x="924" y="310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4" name="Oval 2115"/>
            <p:cNvSpPr>
              <a:spLocks noChangeArrowheads="1"/>
            </p:cNvSpPr>
            <p:nvPr/>
          </p:nvSpPr>
          <p:spPr bwMode="auto">
            <a:xfrm>
              <a:off x="924" y="307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5" name="Oval 2116"/>
            <p:cNvSpPr>
              <a:spLocks noChangeArrowheads="1"/>
            </p:cNvSpPr>
            <p:nvPr/>
          </p:nvSpPr>
          <p:spPr bwMode="auto">
            <a:xfrm>
              <a:off x="924" y="304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6" name="Oval 2117"/>
            <p:cNvSpPr>
              <a:spLocks noChangeArrowheads="1"/>
            </p:cNvSpPr>
            <p:nvPr/>
          </p:nvSpPr>
          <p:spPr bwMode="auto">
            <a:xfrm>
              <a:off x="924" y="3018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7" name="Oval 2118"/>
            <p:cNvSpPr>
              <a:spLocks noChangeArrowheads="1"/>
            </p:cNvSpPr>
            <p:nvPr/>
          </p:nvSpPr>
          <p:spPr bwMode="auto">
            <a:xfrm>
              <a:off x="924" y="2994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8" name="Oval 2119"/>
            <p:cNvSpPr>
              <a:spLocks noChangeArrowheads="1"/>
            </p:cNvSpPr>
            <p:nvPr/>
          </p:nvSpPr>
          <p:spPr bwMode="auto">
            <a:xfrm>
              <a:off x="924" y="2964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69" name="Oval 2120"/>
            <p:cNvSpPr>
              <a:spLocks noChangeArrowheads="1"/>
            </p:cNvSpPr>
            <p:nvPr/>
          </p:nvSpPr>
          <p:spPr bwMode="auto">
            <a:xfrm>
              <a:off x="930" y="3264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0" name="Oval 2121"/>
            <p:cNvSpPr>
              <a:spLocks noChangeArrowheads="1"/>
            </p:cNvSpPr>
            <p:nvPr/>
          </p:nvSpPr>
          <p:spPr bwMode="auto">
            <a:xfrm>
              <a:off x="930" y="3240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1" name="Oval 2122"/>
            <p:cNvSpPr>
              <a:spLocks noChangeArrowheads="1"/>
            </p:cNvSpPr>
            <p:nvPr/>
          </p:nvSpPr>
          <p:spPr bwMode="auto">
            <a:xfrm>
              <a:off x="930" y="321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2" name="Oval 2123"/>
            <p:cNvSpPr>
              <a:spLocks noChangeArrowheads="1"/>
            </p:cNvSpPr>
            <p:nvPr/>
          </p:nvSpPr>
          <p:spPr bwMode="auto">
            <a:xfrm>
              <a:off x="930" y="318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3" name="Oval 2124"/>
            <p:cNvSpPr>
              <a:spLocks noChangeArrowheads="1"/>
            </p:cNvSpPr>
            <p:nvPr/>
          </p:nvSpPr>
          <p:spPr bwMode="auto">
            <a:xfrm>
              <a:off x="930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4" name="Oval 2125"/>
            <p:cNvSpPr>
              <a:spLocks noChangeArrowheads="1"/>
            </p:cNvSpPr>
            <p:nvPr/>
          </p:nvSpPr>
          <p:spPr bwMode="auto">
            <a:xfrm>
              <a:off x="930" y="313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5" name="Oval 2126"/>
            <p:cNvSpPr>
              <a:spLocks noChangeArrowheads="1"/>
            </p:cNvSpPr>
            <p:nvPr/>
          </p:nvSpPr>
          <p:spPr bwMode="auto">
            <a:xfrm>
              <a:off x="930" y="310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6" name="Oval 2127"/>
            <p:cNvSpPr>
              <a:spLocks noChangeArrowheads="1"/>
            </p:cNvSpPr>
            <p:nvPr/>
          </p:nvSpPr>
          <p:spPr bwMode="auto">
            <a:xfrm>
              <a:off x="930" y="307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7" name="Oval 2128"/>
            <p:cNvSpPr>
              <a:spLocks noChangeArrowheads="1"/>
            </p:cNvSpPr>
            <p:nvPr/>
          </p:nvSpPr>
          <p:spPr bwMode="auto">
            <a:xfrm>
              <a:off x="930" y="3048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8" name="Oval 2129"/>
            <p:cNvSpPr>
              <a:spLocks noChangeArrowheads="1"/>
            </p:cNvSpPr>
            <p:nvPr/>
          </p:nvSpPr>
          <p:spPr bwMode="auto">
            <a:xfrm>
              <a:off x="930" y="301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79" name="Oval 2130"/>
            <p:cNvSpPr>
              <a:spLocks noChangeArrowheads="1"/>
            </p:cNvSpPr>
            <p:nvPr/>
          </p:nvSpPr>
          <p:spPr bwMode="auto">
            <a:xfrm>
              <a:off x="930" y="2994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0" name="Oval 2131"/>
            <p:cNvSpPr>
              <a:spLocks noChangeArrowheads="1"/>
            </p:cNvSpPr>
            <p:nvPr/>
          </p:nvSpPr>
          <p:spPr bwMode="auto">
            <a:xfrm>
              <a:off x="930" y="2964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1" name="Oval 2132"/>
            <p:cNvSpPr>
              <a:spLocks noChangeArrowheads="1"/>
            </p:cNvSpPr>
            <p:nvPr/>
          </p:nvSpPr>
          <p:spPr bwMode="auto">
            <a:xfrm>
              <a:off x="930" y="2940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2" name="Oval 2133"/>
            <p:cNvSpPr>
              <a:spLocks noChangeArrowheads="1"/>
            </p:cNvSpPr>
            <p:nvPr/>
          </p:nvSpPr>
          <p:spPr bwMode="auto">
            <a:xfrm>
              <a:off x="948" y="324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3" name="Oval 2134"/>
            <p:cNvSpPr>
              <a:spLocks noChangeArrowheads="1"/>
            </p:cNvSpPr>
            <p:nvPr/>
          </p:nvSpPr>
          <p:spPr bwMode="auto">
            <a:xfrm>
              <a:off x="948" y="3210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4" name="Oval 2135"/>
            <p:cNvSpPr>
              <a:spLocks noChangeArrowheads="1"/>
            </p:cNvSpPr>
            <p:nvPr/>
          </p:nvSpPr>
          <p:spPr bwMode="auto">
            <a:xfrm>
              <a:off x="948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5" name="Oval 2136"/>
            <p:cNvSpPr>
              <a:spLocks noChangeArrowheads="1"/>
            </p:cNvSpPr>
            <p:nvPr/>
          </p:nvSpPr>
          <p:spPr bwMode="auto">
            <a:xfrm>
              <a:off x="948" y="315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6" name="Oval 2137"/>
            <p:cNvSpPr>
              <a:spLocks noChangeArrowheads="1"/>
            </p:cNvSpPr>
            <p:nvPr/>
          </p:nvSpPr>
          <p:spPr bwMode="auto">
            <a:xfrm>
              <a:off x="948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7" name="Oval 2138"/>
            <p:cNvSpPr>
              <a:spLocks noChangeArrowheads="1"/>
            </p:cNvSpPr>
            <p:nvPr/>
          </p:nvSpPr>
          <p:spPr bwMode="auto">
            <a:xfrm>
              <a:off x="948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8" name="Oval 2139"/>
            <p:cNvSpPr>
              <a:spLocks noChangeArrowheads="1"/>
            </p:cNvSpPr>
            <p:nvPr/>
          </p:nvSpPr>
          <p:spPr bwMode="auto">
            <a:xfrm>
              <a:off x="948" y="307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89" name="Oval 2140"/>
            <p:cNvSpPr>
              <a:spLocks noChangeArrowheads="1"/>
            </p:cNvSpPr>
            <p:nvPr/>
          </p:nvSpPr>
          <p:spPr bwMode="auto">
            <a:xfrm>
              <a:off x="948" y="304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0" name="Oval 2141"/>
            <p:cNvSpPr>
              <a:spLocks noChangeArrowheads="1"/>
            </p:cNvSpPr>
            <p:nvPr/>
          </p:nvSpPr>
          <p:spPr bwMode="auto">
            <a:xfrm>
              <a:off x="948" y="3018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1" name="Oval 2142"/>
            <p:cNvSpPr>
              <a:spLocks noChangeArrowheads="1"/>
            </p:cNvSpPr>
            <p:nvPr/>
          </p:nvSpPr>
          <p:spPr bwMode="auto">
            <a:xfrm>
              <a:off x="948" y="299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2" name="Oval 2143"/>
            <p:cNvSpPr>
              <a:spLocks noChangeArrowheads="1"/>
            </p:cNvSpPr>
            <p:nvPr/>
          </p:nvSpPr>
          <p:spPr bwMode="auto">
            <a:xfrm>
              <a:off x="948" y="296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3" name="Oval 2144"/>
            <p:cNvSpPr>
              <a:spLocks noChangeArrowheads="1"/>
            </p:cNvSpPr>
            <p:nvPr/>
          </p:nvSpPr>
          <p:spPr bwMode="auto">
            <a:xfrm>
              <a:off x="948" y="2940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4" name="Oval 2145"/>
            <p:cNvSpPr>
              <a:spLocks noChangeArrowheads="1"/>
            </p:cNvSpPr>
            <p:nvPr/>
          </p:nvSpPr>
          <p:spPr bwMode="auto">
            <a:xfrm>
              <a:off x="948" y="2910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5" name="Oval 2146"/>
            <p:cNvSpPr>
              <a:spLocks noChangeArrowheads="1"/>
            </p:cNvSpPr>
            <p:nvPr/>
          </p:nvSpPr>
          <p:spPr bwMode="auto">
            <a:xfrm>
              <a:off x="960" y="3210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6" name="Oval 2147"/>
            <p:cNvSpPr>
              <a:spLocks noChangeArrowheads="1"/>
            </p:cNvSpPr>
            <p:nvPr/>
          </p:nvSpPr>
          <p:spPr bwMode="auto">
            <a:xfrm>
              <a:off x="960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7" name="Oval 2148"/>
            <p:cNvSpPr>
              <a:spLocks noChangeArrowheads="1"/>
            </p:cNvSpPr>
            <p:nvPr/>
          </p:nvSpPr>
          <p:spPr bwMode="auto">
            <a:xfrm>
              <a:off x="960" y="315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8" name="Oval 2149"/>
            <p:cNvSpPr>
              <a:spLocks noChangeArrowheads="1"/>
            </p:cNvSpPr>
            <p:nvPr/>
          </p:nvSpPr>
          <p:spPr bwMode="auto">
            <a:xfrm>
              <a:off x="960" y="313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99" name="Oval 2150"/>
            <p:cNvSpPr>
              <a:spLocks noChangeArrowheads="1"/>
            </p:cNvSpPr>
            <p:nvPr/>
          </p:nvSpPr>
          <p:spPr bwMode="auto">
            <a:xfrm>
              <a:off x="960" y="310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0" name="Oval 2151"/>
            <p:cNvSpPr>
              <a:spLocks noChangeArrowheads="1"/>
            </p:cNvSpPr>
            <p:nvPr/>
          </p:nvSpPr>
          <p:spPr bwMode="auto">
            <a:xfrm>
              <a:off x="960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1" name="Oval 2152"/>
            <p:cNvSpPr>
              <a:spLocks noChangeArrowheads="1"/>
            </p:cNvSpPr>
            <p:nvPr/>
          </p:nvSpPr>
          <p:spPr bwMode="auto">
            <a:xfrm>
              <a:off x="960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2" name="Oval 2153"/>
            <p:cNvSpPr>
              <a:spLocks noChangeArrowheads="1"/>
            </p:cNvSpPr>
            <p:nvPr/>
          </p:nvSpPr>
          <p:spPr bwMode="auto">
            <a:xfrm>
              <a:off x="960" y="30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3" name="Oval 2154"/>
            <p:cNvSpPr>
              <a:spLocks noChangeArrowheads="1"/>
            </p:cNvSpPr>
            <p:nvPr/>
          </p:nvSpPr>
          <p:spPr bwMode="auto">
            <a:xfrm>
              <a:off x="960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4" name="Oval 2155"/>
            <p:cNvSpPr>
              <a:spLocks noChangeArrowheads="1"/>
            </p:cNvSpPr>
            <p:nvPr/>
          </p:nvSpPr>
          <p:spPr bwMode="auto">
            <a:xfrm>
              <a:off x="960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5" name="Oval 2156"/>
            <p:cNvSpPr>
              <a:spLocks noChangeArrowheads="1"/>
            </p:cNvSpPr>
            <p:nvPr/>
          </p:nvSpPr>
          <p:spPr bwMode="auto">
            <a:xfrm>
              <a:off x="960" y="29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6" name="Oval 2157"/>
            <p:cNvSpPr>
              <a:spLocks noChangeArrowheads="1"/>
            </p:cNvSpPr>
            <p:nvPr/>
          </p:nvSpPr>
          <p:spPr bwMode="auto">
            <a:xfrm>
              <a:off x="960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7" name="Oval 2158"/>
            <p:cNvSpPr>
              <a:spLocks noChangeArrowheads="1"/>
            </p:cNvSpPr>
            <p:nvPr/>
          </p:nvSpPr>
          <p:spPr bwMode="auto">
            <a:xfrm>
              <a:off x="960" y="288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8" name="Oval 2159"/>
            <p:cNvSpPr>
              <a:spLocks noChangeArrowheads="1"/>
            </p:cNvSpPr>
            <p:nvPr/>
          </p:nvSpPr>
          <p:spPr bwMode="auto">
            <a:xfrm>
              <a:off x="966" y="31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09" name="Oval 2160"/>
            <p:cNvSpPr>
              <a:spLocks noChangeArrowheads="1"/>
            </p:cNvSpPr>
            <p:nvPr/>
          </p:nvSpPr>
          <p:spPr bwMode="auto">
            <a:xfrm>
              <a:off x="966" y="3156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0" name="Oval 2161"/>
            <p:cNvSpPr>
              <a:spLocks noChangeArrowheads="1"/>
            </p:cNvSpPr>
            <p:nvPr/>
          </p:nvSpPr>
          <p:spPr bwMode="auto">
            <a:xfrm>
              <a:off x="966" y="313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1" name="Oval 2162"/>
            <p:cNvSpPr>
              <a:spLocks noChangeArrowheads="1"/>
            </p:cNvSpPr>
            <p:nvPr/>
          </p:nvSpPr>
          <p:spPr bwMode="auto">
            <a:xfrm>
              <a:off x="966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2" name="Oval 2163"/>
            <p:cNvSpPr>
              <a:spLocks noChangeArrowheads="1"/>
            </p:cNvSpPr>
            <p:nvPr/>
          </p:nvSpPr>
          <p:spPr bwMode="auto">
            <a:xfrm>
              <a:off x="966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3" name="Oval 2164"/>
            <p:cNvSpPr>
              <a:spLocks noChangeArrowheads="1"/>
            </p:cNvSpPr>
            <p:nvPr/>
          </p:nvSpPr>
          <p:spPr bwMode="auto">
            <a:xfrm>
              <a:off x="966" y="304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4" name="Oval 2165"/>
            <p:cNvSpPr>
              <a:spLocks noChangeArrowheads="1"/>
            </p:cNvSpPr>
            <p:nvPr/>
          </p:nvSpPr>
          <p:spPr bwMode="auto">
            <a:xfrm>
              <a:off x="966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5" name="Oval 2166"/>
            <p:cNvSpPr>
              <a:spLocks noChangeArrowheads="1"/>
            </p:cNvSpPr>
            <p:nvPr/>
          </p:nvSpPr>
          <p:spPr bwMode="auto">
            <a:xfrm>
              <a:off x="966" y="29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6" name="Oval 2167"/>
            <p:cNvSpPr>
              <a:spLocks noChangeArrowheads="1"/>
            </p:cNvSpPr>
            <p:nvPr/>
          </p:nvSpPr>
          <p:spPr bwMode="auto">
            <a:xfrm>
              <a:off x="966" y="296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7" name="Oval 2168"/>
            <p:cNvSpPr>
              <a:spLocks noChangeArrowheads="1"/>
            </p:cNvSpPr>
            <p:nvPr/>
          </p:nvSpPr>
          <p:spPr bwMode="auto">
            <a:xfrm>
              <a:off x="966" y="294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8" name="Oval 2169"/>
            <p:cNvSpPr>
              <a:spLocks noChangeArrowheads="1"/>
            </p:cNvSpPr>
            <p:nvPr/>
          </p:nvSpPr>
          <p:spPr bwMode="auto">
            <a:xfrm>
              <a:off x="966" y="29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19" name="Oval 2170"/>
            <p:cNvSpPr>
              <a:spLocks noChangeArrowheads="1"/>
            </p:cNvSpPr>
            <p:nvPr/>
          </p:nvSpPr>
          <p:spPr bwMode="auto">
            <a:xfrm>
              <a:off x="966" y="28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0" name="Oval 2171"/>
            <p:cNvSpPr>
              <a:spLocks noChangeArrowheads="1"/>
            </p:cNvSpPr>
            <p:nvPr/>
          </p:nvSpPr>
          <p:spPr bwMode="auto">
            <a:xfrm>
              <a:off x="972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1" name="Oval 2172"/>
            <p:cNvSpPr>
              <a:spLocks noChangeArrowheads="1"/>
            </p:cNvSpPr>
            <p:nvPr/>
          </p:nvSpPr>
          <p:spPr bwMode="auto">
            <a:xfrm>
              <a:off x="972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2" name="Oval 2173"/>
            <p:cNvSpPr>
              <a:spLocks noChangeArrowheads="1"/>
            </p:cNvSpPr>
            <p:nvPr/>
          </p:nvSpPr>
          <p:spPr bwMode="auto">
            <a:xfrm>
              <a:off x="972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3" name="Oval 2174"/>
            <p:cNvSpPr>
              <a:spLocks noChangeArrowheads="1"/>
            </p:cNvSpPr>
            <p:nvPr/>
          </p:nvSpPr>
          <p:spPr bwMode="auto">
            <a:xfrm>
              <a:off x="972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4" name="Oval 2175"/>
            <p:cNvSpPr>
              <a:spLocks noChangeArrowheads="1"/>
            </p:cNvSpPr>
            <p:nvPr/>
          </p:nvSpPr>
          <p:spPr bwMode="auto">
            <a:xfrm>
              <a:off x="972" y="304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5" name="Oval 2176"/>
            <p:cNvSpPr>
              <a:spLocks noChangeArrowheads="1"/>
            </p:cNvSpPr>
            <p:nvPr/>
          </p:nvSpPr>
          <p:spPr bwMode="auto">
            <a:xfrm>
              <a:off x="972" y="301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6" name="Oval 2177"/>
            <p:cNvSpPr>
              <a:spLocks noChangeArrowheads="1"/>
            </p:cNvSpPr>
            <p:nvPr/>
          </p:nvSpPr>
          <p:spPr bwMode="auto">
            <a:xfrm>
              <a:off x="972" y="29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7" name="Oval 2178"/>
            <p:cNvSpPr>
              <a:spLocks noChangeArrowheads="1"/>
            </p:cNvSpPr>
            <p:nvPr/>
          </p:nvSpPr>
          <p:spPr bwMode="auto">
            <a:xfrm>
              <a:off x="972" y="29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8" name="Oval 2179"/>
            <p:cNvSpPr>
              <a:spLocks noChangeArrowheads="1"/>
            </p:cNvSpPr>
            <p:nvPr/>
          </p:nvSpPr>
          <p:spPr bwMode="auto">
            <a:xfrm>
              <a:off x="972" y="29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29" name="Oval 2180"/>
            <p:cNvSpPr>
              <a:spLocks noChangeArrowheads="1"/>
            </p:cNvSpPr>
            <p:nvPr/>
          </p:nvSpPr>
          <p:spPr bwMode="auto">
            <a:xfrm>
              <a:off x="972" y="291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0" name="Oval 2181"/>
            <p:cNvSpPr>
              <a:spLocks noChangeArrowheads="1"/>
            </p:cNvSpPr>
            <p:nvPr/>
          </p:nvSpPr>
          <p:spPr bwMode="auto">
            <a:xfrm>
              <a:off x="972" y="28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1" name="Oval 2182"/>
            <p:cNvSpPr>
              <a:spLocks noChangeArrowheads="1"/>
            </p:cNvSpPr>
            <p:nvPr/>
          </p:nvSpPr>
          <p:spPr bwMode="auto">
            <a:xfrm>
              <a:off x="984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2" name="Oval 2183"/>
            <p:cNvSpPr>
              <a:spLocks noChangeArrowheads="1"/>
            </p:cNvSpPr>
            <p:nvPr/>
          </p:nvSpPr>
          <p:spPr bwMode="auto">
            <a:xfrm>
              <a:off x="984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3" name="Oval 2184"/>
            <p:cNvSpPr>
              <a:spLocks noChangeArrowheads="1"/>
            </p:cNvSpPr>
            <p:nvPr/>
          </p:nvSpPr>
          <p:spPr bwMode="auto">
            <a:xfrm>
              <a:off x="984" y="307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4" name="Oval 2185"/>
            <p:cNvSpPr>
              <a:spLocks noChangeArrowheads="1"/>
            </p:cNvSpPr>
            <p:nvPr/>
          </p:nvSpPr>
          <p:spPr bwMode="auto">
            <a:xfrm>
              <a:off x="984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5" name="Oval 2186"/>
            <p:cNvSpPr>
              <a:spLocks noChangeArrowheads="1"/>
            </p:cNvSpPr>
            <p:nvPr/>
          </p:nvSpPr>
          <p:spPr bwMode="auto">
            <a:xfrm>
              <a:off x="984" y="30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6" name="Oval 2187"/>
            <p:cNvSpPr>
              <a:spLocks noChangeArrowheads="1"/>
            </p:cNvSpPr>
            <p:nvPr/>
          </p:nvSpPr>
          <p:spPr bwMode="auto">
            <a:xfrm>
              <a:off x="984" y="299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7" name="Oval 2188"/>
            <p:cNvSpPr>
              <a:spLocks noChangeArrowheads="1"/>
            </p:cNvSpPr>
            <p:nvPr/>
          </p:nvSpPr>
          <p:spPr bwMode="auto">
            <a:xfrm>
              <a:off x="984" y="29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8" name="Oval 2189"/>
            <p:cNvSpPr>
              <a:spLocks noChangeArrowheads="1"/>
            </p:cNvSpPr>
            <p:nvPr/>
          </p:nvSpPr>
          <p:spPr bwMode="auto">
            <a:xfrm>
              <a:off x="984" y="294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39" name="Oval 2190"/>
            <p:cNvSpPr>
              <a:spLocks noChangeArrowheads="1"/>
            </p:cNvSpPr>
            <p:nvPr/>
          </p:nvSpPr>
          <p:spPr bwMode="auto">
            <a:xfrm>
              <a:off x="984" y="29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0" name="Oval 2191"/>
            <p:cNvSpPr>
              <a:spLocks noChangeArrowheads="1"/>
            </p:cNvSpPr>
            <p:nvPr/>
          </p:nvSpPr>
          <p:spPr bwMode="auto">
            <a:xfrm>
              <a:off x="984" y="28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1" name="Oval 2192"/>
            <p:cNvSpPr>
              <a:spLocks noChangeArrowheads="1"/>
            </p:cNvSpPr>
            <p:nvPr/>
          </p:nvSpPr>
          <p:spPr bwMode="auto">
            <a:xfrm>
              <a:off x="984" y="28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2" name="Oval 2193"/>
            <p:cNvSpPr>
              <a:spLocks noChangeArrowheads="1"/>
            </p:cNvSpPr>
            <p:nvPr/>
          </p:nvSpPr>
          <p:spPr bwMode="auto">
            <a:xfrm>
              <a:off x="990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3" name="Oval 2194"/>
            <p:cNvSpPr>
              <a:spLocks noChangeArrowheads="1"/>
            </p:cNvSpPr>
            <p:nvPr/>
          </p:nvSpPr>
          <p:spPr bwMode="auto">
            <a:xfrm>
              <a:off x="990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4" name="Oval 2195"/>
            <p:cNvSpPr>
              <a:spLocks noChangeArrowheads="1"/>
            </p:cNvSpPr>
            <p:nvPr/>
          </p:nvSpPr>
          <p:spPr bwMode="auto">
            <a:xfrm>
              <a:off x="990" y="307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5" name="Oval 2196"/>
            <p:cNvSpPr>
              <a:spLocks noChangeArrowheads="1"/>
            </p:cNvSpPr>
            <p:nvPr/>
          </p:nvSpPr>
          <p:spPr bwMode="auto">
            <a:xfrm>
              <a:off x="990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6" name="Oval 2197"/>
            <p:cNvSpPr>
              <a:spLocks noChangeArrowheads="1"/>
            </p:cNvSpPr>
            <p:nvPr/>
          </p:nvSpPr>
          <p:spPr bwMode="auto">
            <a:xfrm>
              <a:off x="990" y="301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7" name="Oval 2198"/>
            <p:cNvSpPr>
              <a:spLocks noChangeArrowheads="1"/>
            </p:cNvSpPr>
            <p:nvPr/>
          </p:nvSpPr>
          <p:spPr bwMode="auto">
            <a:xfrm>
              <a:off x="990" y="29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8" name="Oval 2199"/>
            <p:cNvSpPr>
              <a:spLocks noChangeArrowheads="1"/>
            </p:cNvSpPr>
            <p:nvPr/>
          </p:nvSpPr>
          <p:spPr bwMode="auto">
            <a:xfrm>
              <a:off x="990" y="29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49" name="Oval 2200"/>
            <p:cNvSpPr>
              <a:spLocks noChangeArrowheads="1"/>
            </p:cNvSpPr>
            <p:nvPr/>
          </p:nvSpPr>
          <p:spPr bwMode="auto">
            <a:xfrm>
              <a:off x="990" y="29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0" name="Oval 2201"/>
            <p:cNvSpPr>
              <a:spLocks noChangeArrowheads="1"/>
            </p:cNvSpPr>
            <p:nvPr/>
          </p:nvSpPr>
          <p:spPr bwMode="auto">
            <a:xfrm>
              <a:off x="990" y="29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1" name="Oval 2202"/>
            <p:cNvSpPr>
              <a:spLocks noChangeArrowheads="1"/>
            </p:cNvSpPr>
            <p:nvPr/>
          </p:nvSpPr>
          <p:spPr bwMode="auto">
            <a:xfrm>
              <a:off x="990" y="28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2" name="Oval 2203"/>
            <p:cNvSpPr>
              <a:spLocks noChangeArrowheads="1"/>
            </p:cNvSpPr>
            <p:nvPr/>
          </p:nvSpPr>
          <p:spPr bwMode="auto">
            <a:xfrm>
              <a:off x="990" y="28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3" name="Oval 2204"/>
            <p:cNvSpPr>
              <a:spLocks noChangeArrowheads="1"/>
            </p:cNvSpPr>
            <p:nvPr/>
          </p:nvSpPr>
          <p:spPr bwMode="auto">
            <a:xfrm>
              <a:off x="1002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4" name="Oval 2205"/>
            <p:cNvSpPr>
              <a:spLocks noChangeArrowheads="1"/>
            </p:cNvSpPr>
            <p:nvPr/>
          </p:nvSpPr>
          <p:spPr bwMode="auto">
            <a:xfrm>
              <a:off x="1002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5" name="Oval 2206"/>
            <p:cNvSpPr>
              <a:spLocks noChangeArrowheads="1"/>
            </p:cNvSpPr>
            <p:nvPr/>
          </p:nvSpPr>
          <p:spPr bwMode="auto">
            <a:xfrm>
              <a:off x="1002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6" name="Oval 2207"/>
            <p:cNvSpPr>
              <a:spLocks noChangeArrowheads="1"/>
            </p:cNvSpPr>
            <p:nvPr/>
          </p:nvSpPr>
          <p:spPr bwMode="auto">
            <a:xfrm>
              <a:off x="1002" y="301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7" name="Oval 2208"/>
            <p:cNvSpPr>
              <a:spLocks noChangeArrowheads="1"/>
            </p:cNvSpPr>
            <p:nvPr/>
          </p:nvSpPr>
          <p:spPr bwMode="auto">
            <a:xfrm>
              <a:off x="1002" y="29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8" name="Oval 2209"/>
            <p:cNvSpPr>
              <a:spLocks noChangeArrowheads="1"/>
            </p:cNvSpPr>
            <p:nvPr/>
          </p:nvSpPr>
          <p:spPr bwMode="auto">
            <a:xfrm>
              <a:off x="1002" y="29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59" name="Oval 2210"/>
            <p:cNvSpPr>
              <a:spLocks noChangeArrowheads="1"/>
            </p:cNvSpPr>
            <p:nvPr/>
          </p:nvSpPr>
          <p:spPr bwMode="auto">
            <a:xfrm>
              <a:off x="1002" y="29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0" name="Oval 2211"/>
            <p:cNvSpPr>
              <a:spLocks noChangeArrowheads="1"/>
            </p:cNvSpPr>
            <p:nvPr/>
          </p:nvSpPr>
          <p:spPr bwMode="auto">
            <a:xfrm>
              <a:off x="1002" y="291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1" name="Oval 2212"/>
            <p:cNvSpPr>
              <a:spLocks noChangeArrowheads="1"/>
            </p:cNvSpPr>
            <p:nvPr/>
          </p:nvSpPr>
          <p:spPr bwMode="auto">
            <a:xfrm>
              <a:off x="1002" y="28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2" name="Oval 2213"/>
            <p:cNvSpPr>
              <a:spLocks noChangeArrowheads="1"/>
            </p:cNvSpPr>
            <p:nvPr/>
          </p:nvSpPr>
          <p:spPr bwMode="auto">
            <a:xfrm>
              <a:off x="1002" y="28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3" name="Oval 2214"/>
            <p:cNvSpPr>
              <a:spLocks noChangeArrowheads="1"/>
            </p:cNvSpPr>
            <p:nvPr/>
          </p:nvSpPr>
          <p:spPr bwMode="auto">
            <a:xfrm>
              <a:off x="1002" y="282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4" name="Oval 2215"/>
            <p:cNvSpPr>
              <a:spLocks noChangeArrowheads="1"/>
            </p:cNvSpPr>
            <p:nvPr/>
          </p:nvSpPr>
          <p:spPr bwMode="auto">
            <a:xfrm>
              <a:off x="1008" y="310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5" name="Oval 2216"/>
            <p:cNvSpPr>
              <a:spLocks noChangeArrowheads="1"/>
            </p:cNvSpPr>
            <p:nvPr/>
          </p:nvSpPr>
          <p:spPr bwMode="auto">
            <a:xfrm>
              <a:off x="1008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6" name="Oval 2217"/>
            <p:cNvSpPr>
              <a:spLocks noChangeArrowheads="1"/>
            </p:cNvSpPr>
            <p:nvPr/>
          </p:nvSpPr>
          <p:spPr bwMode="auto">
            <a:xfrm>
              <a:off x="1008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7" name="Oval 2218"/>
            <p:cNvSpPr>
              <a:spLocks noChangeArrowheads="1"/>
            </p:cNvSpPr>
            <p:nvPr/>
          </p:nvSpPr>
          <p:spPr bwMode="auto">
            <a:xfrm>
              <a:off x="1008" y="301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8" name="Oval 2219"/>
            <p:cNvSpPr>
              <a:spLocks noChangeArrowheads="1"/>
            </p:cNvSpPr>
            <p:nvPr/>
          </p:nvSpPr>
          <p:spPr bwMode="auto">
            <a:xfrm>
              <a:off x="1008" y="29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69" name="Oval 2220"/>
            <p:cNvSpPr>
              <a:spLocks noChangeArrowheads="1"/>
            </p:cNvSpPr>
            <p:nvPr/>
          </p:nvSpPr>
          <p:spPr bwMode="auto">
            <a:xfrm>
              <a:off x="1008" y="29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0" name="Oval 2221"/>
            <p:cNvSpPr>
              <a:spLocks noChangeArrowheads="1"/>
            </p:cNvSpPr>
            <p:nvPr/>
          </p:nvSpPr>
          <p:spPr bwMode="auto">
            <a:xfrm>
              <a:off x="1008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1" name="Oval 2222"/>
            <p:cNvSpPr>
              <a:spLocks noChangeArrowheads="1"/>
            </p:cNvSpPr>
            <p:nvPr/>
          </p:nvSpPr>
          <p:spPr bwMode="auto">
            <a:xfrm>
              <a:off x="1008" y="29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2" name="Oval 2223"/>
            <p:cNvSpPr>
              <a:spLocks noChangeArrowheads="1"/>
            </p:cNvSpPr>
            <p:nvPr/>
          </p:nvSpPr>
          <p:spPr bwMode="auto">
            <a:xfrm>
              <a:off x="1008" y="28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3" name="Oval 2224"/>
            <p:cNvSpPr>
              <a:spLocks noChangeArrowheads="1"/>
            </p:cNvSpPr>
            <p:nvPr/>
          </p:nvSpPr>
          <p:spPr bwMode="auto">
            <a:xfrm>
              <a:off x="1008" y="285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4" name="Oval 2225"/>
            <p:cNvSpPr>
              <a:spLocks noChangeArrowheads="1"/>
            </p:cNvSpPr>
            <p:nvPr/>
          </p:nvSpPr>
          <p:spPr bwMode="auto">
            <a:xfrm>
              <a:off x="1008" y="282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5" name="Oval 2226"/>
            <p:cNvSpPr>
              <a:spLocks noChangeArrowheads="1"/>
            </p:cNvSpPr>
            <p:nvPr/>
          </p:nvSpPr>
          <p:spPr bwMode="auto">
            <a:xfrm>
              <a:off x="1020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6" name="Oval 2227"/>
            <p:cNvSpPr>
              <a:spLocks noChangeArrowheads="1"/>
            </p:cNvSpPr>
            <p:nvPr/>
          </p:nvSpPr>
          <p:spPr bwMode="auto">
            <a:xfrm>
              <a:off x="1020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7" name="Oval 2228"/>
            <p:cNvSpPr>
              <a:spLocks noChangeArrowheads="1"/>
            </p:cNvSpPr>
            <p:nvPr/>
          </p:nvSpPr>
          <p:spPr bwMode="auto">
            <a:xfrm>
              <a:off x="1020" y="301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8" name="Oval 2229"/>
            <p:cNvSpPr>
              <a:spLocks noChangeArrowheads="1"/>
            </p:cNvSpPr>
            <p:nvPr/>
          </p:nvSpPr>
          <p:spPr bwMode="auto">
            <a:xfrm>
              <a:off x="1020" y="29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79" name="Oval 2230"/>
            <p:cNvSpPr>
              <a:spLocks noChangeArrowheads="1"/>
            </p:cNvSpPr>
            <p:nvPr/>
          </p:nvSpPr>
          <p:spPr bwMode="auto">
            <a:xfrm>
              <a:off x="1020" y="29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0" name="Oval 2231"/>
            <p:cNvSpPr>
              <a:spLocks noChangeArrowheads="1"/>
            </p:cNvSpPr>
            <p:nvPr/>
          </p:nvSpPr>
          <p:spPr bwMode="auto">
            <a:xfrm>
              <a:off x="1020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1" name="Oval 2232"/>
            <p:cNvSpPr>
              <a:spLocks noChangeArrowheads="1"/>
            </p:cNvSpPr>
            <p:nvPr/>
          </p:nvSpPr>
          <p:spPr bwMode="auto">
            <a:xfrm>
              <a:off x="1020" y="291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2" name="Oval 2233"/>
            <p:cNvSpPr>
              <a:spLocks noChangeArrowheads="1"/>
            </p:cNvSpPr>
            <p:nvPr/>
          </p:nvSpPr>
          <p:spPr bwMode="auto">
            <a:xfrm>
              <a:off x="1020" y="28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3" name="Oval 2234"/>
            <p:cNvSpPr>
              <a:spLocks noChangeArrowheads="1"/>
            </p:cNvSpPr>
            <p:nvPr/>
          </p:nvSpPr>
          <p:spPr bwMode="auto">
            <a:xfrm>
              <a:off x="1020" y="28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4" name="Oval 2235"/>
            <p:cNvSpPr>
              <a:spLocks noChangeArrowheads="1"/>
            </p:cNvSpPr>
            <p:nvPr/>
          </p:nvSpPr>
          <p:spPr bwMode="auto">
            <a:xfrm>
              <a:off x="1020" y="282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5" name="Oval 2236"/>
            <p:cNvSpPr>
              <a:spLocks noChangeArrowheads="1"/>
            </p:cNvSpPr>
            <p:nvPr/>
          </p:nvSpPr>
          <p:spPr bwMode="auto">
            <a:xfrm>
              <a:off x="1026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6" name="Oval 2237"/>
            <p:cNvSpPr>
              <a:spLocks noChangeArrowheads="1"/>
            </p:cNvSpPr>
            <p:nvPr/>
          </p:nvSpPr>
          <p:spPr bwMode="auto">
            <a:xfrm>
              <a:off x="1026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7" name="Oval 2238"/>
            <p:cNvSpPr>
              <a:spLocks noChangeArrowheads="1"/>
            </p:cNvSpPr>
            <p:nvPr/>
          </p:nvSpPr>
          <p:spPr bwMode="auto">
            <a:xfrm>
              <a:off x="1026" y="301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8" name="Oval 2239"/>
            <p:cNvSpPr>
              <a:spLocks noChangeArrowheads="1"/>
            </p:cNvSpPr>
            <p:nvPr/>
          </p:nvSpPr>
          <p:spPr bwMode="auto">
            <a:xfrm>
              <a:off x="1026" y="29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89" name="Oval 2240"/>
            <p:cNvSpPr>
              <a:spLocks noChangeArrowheads="1"/>
            </p:cNvSpPr>
            <p:nvPr/>
          </p:nvSpPr>
          <p:spPr bwMode="auto">
            <a:xfrm>
              <a:off x="1026" y="29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0" name="Oval 2241"/>
            <p:cNvSpPr>
              <a:spLocks noChangeArrowheads="1"/>
            </p:cNvSpPr>
            <p:nvPr/>
          </p:nvSpPr>
          <p:spPr bwMode="auto">
            <a:xfrm>
              <a:off x="1026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1" name="Oval 2242"/>
            <p:cNvSpPr>
              <a:spLocks noChangeArrowheads="1"/>
            </p:cNvSpPr>
            <p:nvPr/>
          </p:nvSpPr>
          <p:spPr bwMode="auto">
            <a:xfrm>
              <a:off x="1026" y="29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2" name="Oval 2243"/>
            <p:cNvSpPr>
              <a:spLocks noChangeArrowheads="1"/>
            </p:cNvSpPr>
            <p:nvPr/>
          </p:nvSpPr>
          <p:spPr bwMode="auto">
            <a:xfrm>
              <a:off x="1026" y="28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3" name="Oval 2244"/>
            <p:cNvSpPr>
              <a:spLocks noChangeArrowheads="1"/>
            </p:cNvSpPr>
            <p:nvPr/>
          </p:nvSpPr>
          <p:spPr bwMode="auto">
            <a:xfrm>
              <a:off x="1026" y="28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4" name="Oval 2245"/>
            <p:cNvSpPr>
              <a:spLocks noChangeArrowheads="1"/>
            </p:cNvSpPr>
            <p:nvPr/>
          </p:nvSpPr>
          <p:spPr bwMode="auto">
            <a:xfrm>
              <a:off x="1026" y="282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5" name="Oval 2246"/>
            <p:cNvSpPr>
              <a:spLocks noChangeArrowheads="1"/>
            </p:cNvSpPr>
            <p:nvPr/>
          </p:nvSpPr>
          <p:spPr bwMode="auto">
            <a:xfrm>
              <a:off x="1038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6" name="Oval 2247"/>
            <p:cNvSpPr>
              <a:spLocks noChangeArrowheads="1"/>
            </p:cNvSpPr>
            <p:nvPr/>
          </p:nvSpPr>
          <p:spPr bwMode="auto">
            <a:xfrm>
              <a:off x="1038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7" name="Oval 2248"/>
            <p:cNvSpPr>
              <a:spLocks noChangeArrowheads="1"/>
            </p:cNvSpPr>
            <p:nvPr/>
          </p:nvSpPr>
          <p:spPr bwMode="auto">
            <a:xfrm>
              <a:off x="1038" y="301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8" name="Oval 2249"/>
            <p:cNvSpPr>
              <a:spLocks noChangeArrowheads="1"/>
            </p:cNvSpPr>
            <p:nvPr/>
          </p:nvSpPr>
          <p:spPr bwMode="auto">
            <a:xfrm>
              <a:off x="1038" y="29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999" name="Oval 2250"/>
            <p:cNvSpPr>
              <a:spLocks noChangeArrowheads="1"/>
            </p:cNvSpPr>
            <p:nvPr/>
          </p:nvSpPr>
          <p:spPr bwMode="auto">
            <a:xfrm>
              <a:off x="1038" y="29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0" name="Oval 2251"/>
            <p:cNvSpPr>
              <a:spLocks noChangeArrowheads="1"/>
            </p:cNvSpPr>
            <p:nvPr/>
          </p:nvSpPr>
          <p:spPr bwMode="auto">
            <a:xfrm>
              <a:off x="1038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1" name="Oval 2252"/>
            <p:cNvSpPr>
              <a:spLocks noChangeArrowheads="1"/>
            </p:cNvSpPr>
            <p:nvPr/>
          </p:nvSpPr>
          <p:spPr bwMode="auto">
            <a:xfrm>
              <a:off x="1038" y="29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2" name="Oval 2253"/>
            <p:cNvSpPr>
              <a:spLocks noChangeArrowheads="1"/>
            </p:cNvSpPr>
            <p:nvPr/>
          </p:nvSpPr>
          <p:spPr bwMode="auto">
            <a:xfrm>
              <a:off x="1038" y="28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3" name="Oval 2254"/>
            <p:cNvSpPr>
              <a:spLocks noChangeArrowheads="1"/>
            </p:cNvSpPr>
            <p:nvPr/>
          </p:nvSpPr>
          <p:spPr bwMode="auto">
            <a:xfrm>
              <a:off x="1038" y="28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4" name="Oval 2255"/>
            <p:cNvSpPr>
              <a:spLocks noChangeArrowheads="1"/>
            </p:cNvSpPr>
            <p:nvPr/>
          </p:nvSpPr>
          <p:spPr bwMode="auto">
            <a:xfrm>
              <a:off x="1038" y="282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5" name="Oval 2256"/>
            <p:cNvSpPr>
              <a:spLocks noChangeArrowheads="1"/>
            </p:cNvSpPr>
            <p:nvPr/>
          </p:nvSpPr>
          <p:spPr bwMode="auto">
            <a:xfrm>
              <a:off x="1044" y="307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6" name="Oval 2257"/>
            <p:cNvSpPr>
              <a:spLocks noChangeArrowheads="1"/>
            </p:cNvSpPr>
            <p:nvPr/>
          </p:nvSpPr>
          <p:spPr bwMode="auto">
            <a:xfrm>
              <a:off x="1044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7" name="Oval 2258"/>
            <p:cNvSpPr>
              <a:spLocks noChangeArrowheads="1"/>
            </p:cNvSpPr>
            <p:nvPr/>
          </p:nvSpPr>
          <p:spPr bwMode="auto">
            <a:xfrm>
              <a:off x="1044" y="301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8" name="Oval 2259"/>
            <p:cNvSpPr>
              <a:spLocks noChangeArrowheads="1"/>
            </p:cNvSpPr>
            <p:nvPr/>
          </p:nvSpPr>
          <p:spPr bwMode="auto">
            <a:xfrm>
              <a:off x="1044" y="29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09" name="Oval 2260"/>
            <p:cNvSpPr>
              <a:spLocks noChangeArrowheads="1"/>
            </p:cNvSpPr>
            <p:nvPr/>
          </p:nvSpPr>
          <p:spPr bwMode="auto">
            <a:xfrm>
              <a:off x="1044" y="296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0" name="Oval 2261"/>
            <p:cNvSpPr>
              <a:spLocks noChangeArrowheads="1"/>
            </p:cNvSpPr>
            <p:nvPr/>
          </p:nvSpPr>
          <p:spPr bwMode="auto">
            <a:xfrm>
              <a:off x="1044" y="294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1" name="Oval 2262"/>
            <p:cNvSpPr>
              <a:spLocks noChangeArrowheads="1"/>
            </p:cNvSpPr>
            <p:nvPr/>
          </p:nvSpPr>
          <p:spPr bwMode="auto">
            <a:xfrm>
              <a:off x="1044" y="29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2" name="Oval 2263"/>
            <p:cNvSpPr>
              <a:spLocks noChangeArrowheads="1"/>
            </p:cNvSpPr>
            <p:nvPr/>
          </p:nvSpPr>
          <p:spPr bwMode="auto">
            <a:xfrm>
              <a:off x="1044" y="28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3" name="Oval 2264"/>
            <p:cNvSpPr>
              <a:spLocks noChangeArrowheads="1"/>
            </p:cNvSpPr>
            <p:nvPr/>
          </p:nvSpPr>
          <p:spPr bwMode="auto">
            <a:xfrm>
              <a:off x="1044" y="28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4" name="Oval 2265"/>
            <p:cNvSpPr>
              <a:spLocks noChangeArrowheads="1"/>
            </p:cNvSpPr>
            <p:nvPr/>
          </p:nvSpPr>
          <p:spPr bwMode="auto">
            <a:xfrm>
              <a:off x="1044" y="282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5" name="Oval 2266"/>
            <p:cNvSpPr>
              <a:spLocks noChangeArrowheads="1"/>
            </p:cNvSpPr>
            <p:nvPr/>
          </p:nvSpPr>
          <p:spPr bwMode="auto">
            <a:xfrm>
              <a:off x="1050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6" name="Oval 2267"/>
            <p:cNvSpPr>
              <a:spLocks noChangeArrowheads="1"/>
            </p:cNvSpPr>
            <p:nvPr/>
          </p:nvSpPr>
          <p:spPr bwMode="auto">
            <a:xfrm>
              <a:off x="1050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7" name="Oval 2268"/>
            <p:cNvSpPr>
              <a:spLocks noChangeArrowheads="1"/>
            </p:cNvSpPr>
            <p:nvPr/>
          </p:nvSpPr>
          <p:spPr bwMode="auto">
            <a:xfrm>
              <a:off x="1050" y="301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8" name="Oval 2269"/>
            <p:cNvSpPr>
              <a:spLocks noChangeArrowheads="1"/>
            </p:cNvSpPr>
            <p:nvPr/>
          </p:nvSpPr>
          <p:spPr bwMode="auto">
            <a:xfrm>
              <a:off x="1050" y="29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19" name="Oval 2270"/>
            <p:cNvSpPr>
              <a:spLocks noChangeArrowheads="1"/>
            </p:cNvSpPr>
            <p:nvPr/>
          </p:nvSpPr>
          <p:spPr bwMode="auto">
            <a:xfrm>
              <a:off x="1050" y="29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0" name="Oval 2271"/>
            <p:cNvSpPr>
              <a:spLocks noChangeArrowheads="1"/>
            </p:cNvSpPr>
            <p:nvPr/>
          </p:nvSpPr>
          <p:spPr bwMode="auto">
            <a:xfrm>
              <a:off x="1050" y="29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1" name="Oval 2272"/>
            <p:cNvSpPr>
              <a:spLocks noChangeArrowheads="1"/>
            </p:cNvSpPr>
            <p:nvPr/>
          </p:nvSpPr>
          <p:spPr bwMode="auto">
            <a:xfrm>
              <a:off x="1050" y="29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2" name="Oval 2273"/>
            <p:cNvSpPr>
              <a:spLocks noChangeArrowheads="1"/>
            </p:cNvSpPr>
            <p:nvPr/>
          </p:nvSpPr>
          <p:spPr bwMode="auto">
            <a:xfrm>
              <a:off x="1050" y="28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3" name="Oval 2274"/>
            <p:cNvSpPr>
              <a:spLocks noChangeArrowheads="1"/>
            </p:cNvSpPr>
            <p:nvPr/>
          </p:nvSpPr>
          <p:spPr bwMode="auto">
            <a:xfrm>
              <a:off x="1050" y="28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8024" name="Oval 2275"/>
            <p:cNvSpPr>
              <a:spLocks noChangeArrowheads="1"/>
            </p:cNvSpPr>
            <p:nvPr/>
          </p:nvSpPr>
          <p:spPr bwMode="auto">
            <a:xfrm>
              <a:off x="1050" y="282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289" name="Group 2276"/>
          <p:cNvGrpSpPr>
            <a:grpSpLocks/>
          </p:cNvGrpSpPr>
          <p:nvPr/>
        </p:nvGrpSpPr>
        <p:grpSpPr bwMode="auto">
          <a:xfrm>
            <a:off x="5546725" y="2500313"/>
            <a:ext cx="304800" cy="781050"/>
            <a:chOff x="1062" y="2856"/>
            <a:chExt cx="192" cy="492"/>
          </a:xfrm>
        </p:grpSpPr>
        <p:sp>
          <p:nvSpPr>
            <p:cNvPr id="87625" name="Oval 2277"/>
            <p:cNvSpPr>
              <a:spLocks noChangeArrowheads="1"/>
            </p:cNvSpPr>
            <p:nvPr/>
          </p:nvSpPr>
          <p:spPr bwMode="auto">
            <a:xfrm>
              <a:off x="1062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6" name="Oval 2278"/>
            <p:cNvSpPr>
              <a:spLocks noChangeArrowheads="1"/>
            </p:cNvSpPr>
            <p:nvPr/>
          </p:nvSpPr>
          <p:spPr bwMode="auto">
            <a:xfrm>
              <a:off x="1062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7" name="Oval 2279"/>
            <p:cNvSpPr>
              <a:spLocks noChangeArrowheads="1"/>
            </p:cNvSpPr>
            <p:nvPr/>
          </p:nvSpPr>
          <p:spPr bwMode="auto">
            <a:xfrm>
              <a:off x="1062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8" name="Oval 2280"/>
            <p:cNvSpPr>
              <a:spLocks noChangeArrowheads="1"/>
            </p:cNvSpPr>
            <p:nvPr/>
          </p:nvSpPr>
          <p:spPr bwMode="auto">
            <a:xfrm>
              <a:off x="1062" y="301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9" name="Oval 2281"/>
            <p:cNvSpPr>
              <a:spLocks noChangeArrowheads="1"/>
            </p:cNvSpPr>
            <p:nvPr/>
          </p:nvSpPr>
          <p:spPr bwMode="auto">
            <a:xfrm>
              <a:off x="1062" y="29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0" name="Oval 2282"/>
            <p:cNvSpPr>
              <a:spLocks noChangeArrowheads="1"/>
            </p:cNvSpPr>
            <p:nvPr/>
          </p:nvSpPr>
          <p:spPr bwMode="auto">
            <a:xfrm>
              <a:off x="1062" y="29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1" name="Oval 2283"/>
            <p:cNvSpPr>
              <a:spLocks noChangeArrowheads="1"/>
            </p:cNvSpPr>
            <p:nvPr/>
          </p:nvSpPr>
          <p:spPr bwMode="auto">
            <a:xfrm>
              <a:off x="1062" y="294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2" name="Oval 2284"/>
            <p:cNvSpPr>
              <a:spLocks noChangeArrowheads="1"/>
            </p:cNvSpPr>
            <p:nvPr/>
          </p:nvSpPr>
          <p:spPr bwMode="auto">
            <a:xfrm>
              <a:off x="1062" y="291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3" name="Oval 2285"/>
            <p:cNvSpPr>
              <a:spLocks noChangeArrowheads="1"/>
            </p:cNvSpPr>
            <p:nvPr/>
          </p:nvSpPr>
          <p:spPr bwMode="auto">
            <a:xfrm>
              <a:off x="1062" y="288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4" name="Oval 2286"/>
            <p:cNvSpPr>
              <a:spLocks noChangeArrowheads="1"/>
            </p:cNvSpPr>
            <p:nvPr/>
          </p:nvSpPr>
          <p:spPr bwMode="auto">
            <a:xfrm>
              <a:off x="1062" y="28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5" name="Oval 2287"/>
            <p:cNvSpPr>
              <a:spLocks noChangeArrowheads="1"/>
            </p:cNvSpPr>
            <p:nvPr/>
          </p:nvSpPr>
          <p:spPr bwMode="auto">
            <a:xfrm>
              <a:off x="1068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6" name="Oval 2288"/>
            <p:cNvSpPr>
              <a:spLocks noChangeArrowheads="1"/>
            </p:cNvSpPr>
            <p:nvPr/>
          </p:nvSpPr>
          <p:spPr bwMode="auto">
            <a:xfrm>
              <a:off x="1068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7" name="Oval 2289"/>
            <p:cNvSpPr>
              <a:spLocks noChangeArrowheads="1"/>
            </p:cNvSpPr>
            <p:nvPr/>
          </p:nvSpPr>
          <p:spPr bwMode="auto">
            <a:xfrm>
              <a:off x="1068" y="304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8" name="Oval 2290"/>
            <p:cNvSpPr>
              <a:spLocks noChangeArrowheads="1"/>
            </p:cNvSpPr>
            <p:nvPr/>
          </p:nvSpPr>
          <p:spPr bwMode="auto">
            <a:xfrm>
              <a:off x="1068" y="301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39" name="Oval 2291"/>
            <p:cNvSpPr>
              <a:spLocks noChangeArrowheads="1"/>
            </p:cNvSpPr>
            <p:nvPr/>
          </p:nvSpPr>
          <p:spPr bwMode="auto">
            <a:xfrm>
              <a:off x="1068" y="29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0" name="Oval 2292"/>
            <p:cNvSpPr>
              <a:spLocks noChangeArrowheads="1"/>
            </p:cNvSpPr>
            <p:nvPr/>
          </p:nvSpPr>
          <p:spPr bwMode="auto">
            <a:xfrm>
              <a:off x="1068" y="29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1" name="Oval 2293"/>
            <p:cNvSpPr>
              <a:spLocks noChangeArrowheads="1"/>
            </p:cNvSpPr>
            <p:nvPr/>
          </p:nvSpPr>
          <p:spPr bwMode="auto">
            <a:xfrm>
              <a:off x="1068" y="294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2" name="Oval 2294"/>
            <p:cNvSpPr>
              <a:spLocks noChangeArrowheads="1"/>
            </p:cNvSpPr>
            <p:nvPr/>
          </p:nvSpPr>
          <p:spPr bwMode="auto">
            <a:xfrm>
              <a:off x="1068" y="29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3" name="Oval 2295"/>
            <p:cNvSpPr>
              <a:spLocks noChangeArrowheads="1"/>
            </p:cNvSpPr>
            <p:nvPr/>
          </p:nvSpPr>
          <p:spPr bwMode="auto">
            <a:xfrm>
              <a:off x="1068" y="28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4" name="Oval 2296"/>
            <p:cNvSpPr>
              <a:spLocks noChangeArrowheads="1"/>
            </p:cNvSpPr>
            <p:nvPr/>
          </p:nvSpPr>
          <p:spPr bwMode="auto">
            <a:xfrm>
              <a:off x="1068" y="28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5" name="Oval 2297"/>
            <p:cNvSpPr>
              <a:spLocks noChangeArrowheads="1"/>
            </p:cNvSpPr>
            <p:nvPr/>
          </p:nvSpPr>
          <p:spPr bwMode="auto">
            <a:xfrm>
              <a:off x="1080" y="310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6" name="Oval 2298"/>
            <p:cNvSpPr>
              <a:spLocks noChangeArrowheads="1"/>
            </p:cNvSpPr>
            <p:nvPr/>
          </p:nvSpPr>
          <p:spPr bwMode="auto">
            <a:xfrm>
              <a:off x="1080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7" name="Oval 2299"/>
            <p:cNvSpPr>
              <a:spLocks noChangeArrowheads="1"/>
            </p:cNvSpPr>
            <p:nvPr/>
          </p:nvSpPr>
          <p:spPr bwMode="auto">
            <a:xfrm>
              <a:off x="1080" y="304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8" name="Oval 2300"/>
            <p:cNvSpPr>
              <a:spLocks noChangeArrowheads="1"/>
            </p:cNvSpPr>
            <p:nvPr/>
          </p:nvSpPr>
          <p:spPr bwMode="auto">
            <a:xfrm>
              <a:off x="1080" y="30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49" name="Oval 2301"/>
            <p:cNvSpPr>
              <a:spLocks noChangeArrowheads="1"/>
            </p:cNvSpPr>
            <p:nvPr/>
          </p:nvSpPr>
          <p:spPr bwMode="auto">
            <a:xfrm>
              <a:off x="1080" y="29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0" name="Oval 2302"/>
            <p:cNvSpPr>
              <a:spLocks noChangeArrowheads="1"/>
            </p:cNvSpPr>
            <p:nvPr/>
          </p:nvSpPr>
          <p:spPr bwMode="auto">
            <a:xfrm>
              <a:off x="1080" y="29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1" name="Oval 2303"/>
            <p:cNvSpPr>
              <a:spLocks noChangeArrowheads="1"/>
            </p:cNvSpPr>
            <p:nvPr/>
          </p:nvSpPr>
          <p:spPr bwMode="auto">
            <a:xfrm>
              <a:off x="1080" y="29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2" name="Oval 2304"/>
            <p:cNvSpPr>
              <a:spLocks noChangeArrowheads="1"/>
            </p:cNvSpPr>
            <p:nvPr/>
          </p:nvSpPr>
          <p:spPr bwMode="auto">
            <a:xfrm>
              <a:off x="1080" y="291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3" name="Oval 2305"/>
            <p:cNvSpPr>
              <a:spLocks noChangeArrowheads="1"/>
            </p:cNvSpPr>
            <p:nvPr/>
          </p:nvSpPr>
          <p:spPr bwMode="auto">
            <a:xfrm>
              <a:off x="1080" y="28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4" name="Oval 2306"/>
            <p:cNvSpPr>
              <a:spLocks noChangeArrowheads="1"/>
            </p:cNvSpPr>
            <p:nvPr/>
          </p:nvSpPr>
          <p:spPr bwMode="auto">
            <a:xfrm>
              <a:off x="1086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5" name="Oval 2307"/>
            <p:cNvSpPr>
              <a:spLocks noChangeArrowheads="1"/>
            </p:cNvSpPr>
            <p:nvPr/>
          </p:nvSpPr>
          <p:spPr bwMode="auto">
            <a:xfrm>
              <a:off x="1086" y="307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6" name="Oval 2308"/>
            <p:cNvSpPr>
              <a:spLocks noChangeArrowheads="1"/>
            </p:cNvSpPr>
            <p:nvPr/>
          </p:nvSpPr>
          <p:spPr bwMode="auto">
            <a:xfrm>
              <a:off x="1086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7" name="Oval 2309"/>
            <p:cNvSpPr>
              <a:spLocks noChangeArrowheads="1"/>
            </p:cNvSpPr>
            <p:nvPr/>
          </p:nvSpPr>
          <p:spPr bwMode="auto">
            <a:xfrm>
              <a:off x="1086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8" name="Oval 2310"/>
            <p:cNvSpPr>
              <a:spLocks noChangeArrowheads="1"/>
            </p:cNvSpPr>
            <p:nvPr/>
          </p:nvSpPr>
          <p:spPr bwMode="auto">
            <a:xfrm>
              <a:off x="1086" y="29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59" name="Oval 2311"/>
            <p:cNvSpPr>
              <a:spLocks noChangeArrowheads="1"/>
            </p:cNvSpPr>
            <p:nvPr/>
          </p:nvSpPr>
          <p:spPr bwMode="auto">
            <a:xfrm>
              <a:off x="1086" y="29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0" name="Oval 2312"/>
            <p:cNvSpPr>
              <a:spLocks noChangeArrowheads="1"/>
            </p:cNvSpPr>
            <p:nvPr/>
          </p:nvSpPr>
          <p:spPr bwMode="auto">
            <a:xfrm>
              <a:off x="1086" y="29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1" name="Oval 2313"/>
            <p:cNvSpPr>
              <a:spLocks noChangeArrowheads="1"/>
            </p:cNvSpPr>
            <p:nvPr/>
          </p:nvSpPr>
          <p:spPr bwMode="auto">
            <a:xfrm>
              <a:off x="1086" y="29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2" name="Oval 2314"/>
            <p:cNvSpPr>
              <a:spLocks noChangeArrowheads="1"/>
            </p:cNvSpPr>
            <p:nvPr/>
          </p:nvSpPr>
          <p:spPr bwMode="auto">
            <a:xfrm>
              <a:off x="1086" y="28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3" name="Oval 2315"/>
            <p:cNvSpPr>
              <a:spLocks noChangeArrowheads="1"/>
            </p:cNvSpPr>
            <p:nvPr/>
          </p:nvSpPr>
          <p:spPr bwMode="auto">
            <a:xfrm>
              <a:off x="1098" y="313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4" name="Oval 2316"/>
            <p:cNvSpPr>
              <a:spLocks noChangeArrowheads="1"/>
            </p:cNvSpPr>
            <p:nvPr/>
          </p:nvSpPr>
          <p:spPr bwMode="auto">
            <a:xfrm>
              <a:off x="1098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5" name="Oval 2317"/>
            <p:cNvSpPr>
              <a:spLocks noChangeArrowheads="1"/>
            </p:cNvSpPr>
            <p:nvPr/>
          </p:nvSpPr>
          <p:spPr bwMode="auto">
            <a:xfrm>
              <a:off x="1098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6" name="Oval 2318"/>
            <p:cNvSpPr>
              <a:spLocks noChangeArrowheads="1"/>
            </p:cNvSpPr>
            <p:nvPr/>
          </p:nvSpPr>
          <p:spPr bwMode="auto">
            <a:xfrm>
              <a:off x="1098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7" name="Oval 2319"/>
            <p:cNvSpPr>
              <a:spLocks noChangeArrowheads="1"/>
            </p:cNvSpPr>
            <p:nvPr/>
          </p:nvSpPr>
          <p:spPr bwMode="auto">
            <a:xfrm>
              <a:off x="1098" y="30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8" name="Oval 2320"/>
            <p:cNvSpPr>
              <a:spLocks noChangeArrowheads="1"/>
            </p:cNvSpPr>
            <p:nvPr/>
          </p:nvSpPr>
          <p:spPr bwMode="auto">
            <a:xfrm>
              <a:off x="1098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69" name="Oval 2321"/>
            <p:cNvSpPr>
              <a:spLocks noChangeArrowheads="1"/>
            </p:cNvSpPr>
            <p:nvPr/>
          </p:nvSpPr>
          <p:spPr bwMode="auto">
            <a:xfrm>
              <a:off x="1098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0" name="Oval 2322"/>
            <p:cNvSpPr>
              <a:spLocks noChangeArrowheads="1"/>
            </p:cNvSpPr>
            <p:nvPr/>
          </p:nvSpPr>
          <p:spPr bwMode="auto">
            <a:xfrm>
              <a:off x="1098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1" name="Oval 2323"/>
            <p:cNvSpPr>
              <a:spLocks noChangeArrowheads="1"/>
            </p:cNvSpPr>
            <p:nvPr/>
          </p:nvSpPr>
          <p:spPr bwMode="auto">
            <a:xfrm>
              <a:off x="1098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2" name="Oval 2324"/>
            <p:cNvSpPr>
              <a:spLocks noChangeArrowheads="1"/>
            </p:cNvSpPr>
            <p:nvPr/>
          </p:nvSpPr>
          <p:spPr bwMode="auto">
            <a:xfrm>
              <a:off x="1098" y="28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3" name="Oval 2325"/>
            <p:cNvSpPr>
              <a:spLocks noChangeArrowheads="1"/>
            </p:cNvSpPr>
            <p:nvPr/>
          </p:nvSpPr>
          <p:spPr bwMode="auto">
            <a:xfrm>
              <a:off x="1104" y="313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4" name="Oval 2326"/>
            <p:cNvSpPr>
              <a:spLocks noChangeArrowheads="1"/>
            </p:cNvSpPr>
            <p:nvPr/>
          </p:nvSpPr>
          <p:spPr bwMode="auto">
            <a:xfrm>
              <a:off x="1104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5" name="Oval 2327"/>
            <p:cNvSpPr>
              <a:spLocks noChangeArrowheads="1"/>
            </p:cNvSpPr>
            <p:nvPr/>
          </p:nvSpPr>
          <p:spPr bwMode="auto">
            <a:xfrm>
              <a:off x="1104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6" name="Oval 2328"/>
            <p:cNvSpPr>
              <a:spLocks noChangeArrowheads="1"/>
            </p:cNvSpPr>
            <p:nvPr/>
          </p:nvSpPr>
          <p:spPr bwMode="auto">
            <a:xfrm>
              <a:off x="1104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7" name="Oval 2329"/>
            <p:cNvSpPr>
              <a:spLocks noChangeArrowheads="1"/>
            </p:cNvSpPr>
            <p:nvPr/>
          </p:nvSpPr>
          <p:spPr bwMode="auto">
            <a:xfrm>
              <a:off x="1104" y="30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8" name="Oval 2330"/>
            <p:cNvSpPr>
              <a:spLocks noChangeArrowheads="1"/>
            </p:cNvSpPr>
            <p:nvPr/>
          </p:nvSpPr>
          <p:spPr bwMode="auto">
            <a:xfrm>
              <a:off x="1104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79" name="Oval 2331"/>
            <p:cNvSpPr>
              <a:spLocks noChangeArrowheads="1"/>
            </p:cNvSpPr>
            <p:nvPr/>
          </p:nvSpPr>
          <p:spPr bwMode="auto">
            <a:xfrm>
              <a:off x="1104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0" name="Oval 2332"/>
            <p:cNvSpPr>
              <a:spLocks noChangeArrowheads="1"/>
            </p:cNvSpPr>
            <p:nvPr/>
          </p:nvSpPr>
          <p:spPr bwMode="auto">
            <a:xfrm>
              <a:off x="1104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1" name="Oval 2333"/>
            <p:cNvSpPr>
              <a:spLocks noChangeArrowheads="1"/>
            </p:cNvSpPr>
            <p:nvPr/>
          </p:nvSpPr>
          <p:spPr bwMode="auto">
            <a:xfrm>
              <a:off x="1104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2" name="Oval 2334"/>
            <p:cNvSpPr>
              <a:spLocks noChangeArrowheads="1"/>
            </p:cNvSpPr>
            <p:nvPr/>
          </p:nvSpPr>
          <p:spPr bwMode="auto">
            <a:xfrm>
              <a:off x="1104" y="28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3" name="Oval 2335"/>
            <p:cNvSpPr>
              <a:spLocks noChangeArrowheads="1"/>
            </p:cNvSpPr>
            <p:nvPr/>
          </p:nvSpPr>
          <p:spPr bwMode="auto">
            <a:xfrm>
              <a:off x="1110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4" name="Oval 2336"/>
            <p:cNvSpPr>
              <a:spLocks noChangeArrowheads="1"/>
            </p:cNvSpPr>
            <p:nvPr/>
          </p:nvSpPr>
          <p:spPr bwMode="auto">
            <a:xfrm>
              <a:off x="1110" y="310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5" name="Oval 2337"/>
            <p:cNvSpPr>
              <a:spLocks noChangeArrowheads="1"/>
            </p:cNvSpPr>
            <p:nvPr/>
          </p:nvSpPr>
          <p:spPr bwMode="auto">
            <a:xfrm>
              <a:off x="1110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6" name="Oval 2338"/>
            <p:cNvSpPr>
              <a:spLocks noChangeArrowheads="1"/>
            </p:cNvSpPr>
            <p:nvPr/>
          </p:nvSpPr>
          <p:spPr bwMode="auto">
            <a:xfrm>
              <a:off x="1110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7" name="Oval 2339"/>
            <p:cNvSpPr>
              <a:spLocks noChangeArrowheads="1"/>
            </p:cNvSpPr>
            <p:nvPr/>
          </p:nvSpPr>
          <p:spPr bwMode="auto">
            <a:xfrm>
              <a:off x="1110" y="30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8" name="Oval 2340"/>
            <p:cNvSpPr>
              <a:spLocks noChangeArrowheads="1"/>
            </p:cNvSpPr>
            <p:nvPr/>
          </p:nvSpPr>
          <p:spPr bwMode="auto">
            <a:xfrm>
              <a:off x="1110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89" name="Oval 2341"/>
            <p:cNvSpPr>
              <a:spLocks noChangeArrowheads="1"/>
            </p:cNvSpPr>
            <p:nvPr/>
          </p:nvSpPr>
          <p:spPr bwMode="auto">
            <a:xfrm>
              <a:off x="1110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0" name="Oval 2342"/>
            <p:cNvSpPr>
              <a:spLocks noChangeArrowheads="1"/>
            </p:cNvSpPr>
            <p:nvPr/>
          </p:nvSpPr>
          <p:spPr bwMode="auto">
            <a:xfrm>
              <a:off x="1110" y="29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1" name="Oval 2343"/>
            <p:cNvSpPr>
              <a:spLocks noChangeArrowheads="1"/>
            </p:cNvSpPr>
            <p:nvPr/>
          </p:nvSpPr>
          <p:spPr bwMode="auto">
            <a:xfrm>
              <a:off x="1110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2" name="Oval 2344"/>
            <p:cNvSpPr>
              <a:spLocks noChangeArrowheads="1"/>
            </p:cNvSpPr>
            <p:nvPr/>
          </p:nvSpPr>
          <p:spPr bwMode="auto">
            <a:xfrm>
              <a:off x="1122" y="315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3" name="Oval 2345"/>
            <p:cNvSpPr>
              <a:spLocks noChangeArrowheads="1"/>
            </p:cNvSpPr>
            <p:nvPr/>
          </p:nvSpPr>
          <p:spPr bwMode="auto">
            <a:xfrm>
              <a:off x="1122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4" name="Oval 2346"/>
            <p:cNvSpPr>
              <a:spLocks noChangeArrowheads="1"/>
            </p:cNvSpPr>
            <p:nvPr/>
          </p:nvSpPr>
          <p:spPr bwMode="auto">
            <a:xfrm>
              <a:off x="1122" y="310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5" name="Oval 2347"/>
            <p:cNvSpPr>
              <a:spLocks noChangeArrowheads="1"/>
            </p:cNvSpPr>
            <p:nvPr/>
          </p:nvSpPr>
          <p:spPr bwMode="auto">
            <a:xfrm>
              <a:off x="1122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6" name="Oval 2348"/>
            <p:cNvSpPr>
              <a:spLocks noChangeArrowheads="1"/>
            </p:cNvSpPr>
            <p:nvPr/>
          </p:nvSpPr>
          <p:spPr bwMode="auto">
            <a:xfrm>
              <a:off x="1122" y="304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7" name="Oval 2349"/>
            <p:cNvSpPr>
              <a:spLocks noChangeArrowheads="1"/>
            </p:cNvSpPr>
            <p:nvPr/>
          </p:nvSpPr>
          <p:spPr bwMode="auto">
            <a:xfrm>
              <a:off x="1122" y="30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8" name="Oval 2350"/>
            <p:cNvSpPr>
              <a:spLocks noChangeArrowheads="1"/>
            </p:cNvSpPr>
            <p:nvPr/>
          </p:nvSpPr>
          <p:spPr bwMode="auto">
            <a:xfrm>
              <a:off x="1122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99" name="Oval 2351"/>
            <p:cNvSpPr>
              <a:spLocks noChangeArrowheads="1"/>
            </p:cNvSpPr>
            <p:nvPr/>
          </p:nvSpPr>
          <p:spPr bwMode="auto">
            <a:xfrm>
              <a:off x="1122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0" name="Oval 2352"/>
            <p:cNvSpPr>
              <a:spLocks noChangeArrowheads="1"/>
            </p:cNvSpPr>
            <p:nvPr/>
          </p:nvSpPr>
          <p:spPr bwMode="auto">
            <a:xfrm>
              <a:off x="1122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1" name="Oval 2353"/>
            <p:cNvSpPr>
              <a:spLocks noChangeArrowheads="1"/>
            </p:cNvSpPr>
            <p:nvPr/>
          </p:nvSpPr>
          <p:spPr bwMode="auto">
            <a:xfrm>
              <a:off x="1122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2" name="Oval 2354"/>
            <p:cNvSpPr>
              <a:spLocks noChangeArrowheads="1"/>
            </p:cNvSpPr>
            <p:nvPr/>
          </p:nvSpPr>
          <p:spPr bwMode="auto">
            <a:xfrm>
              <a:off x="1128" y="315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3" name="Oval 2355"/>
            <p:cNvSpPr>
              <a:spLocks noChangeArrowheads="1"/>
            </p:cNvSpPr>
            <p:nvPr/>
          </p:nvSpPr>
          <p:spPr bwMode="auto">
            <a:xfrm>
              <a:off x="1128" y="3132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4" name="Oval 2356"/>
            <p:cNvSpPr>
              <a:spLocks noChangeArrowheads="1"/>
            </p:cNvSpPr>
            <p:nvPr/>
          </p:nvSpPr>
          <p:spPr bwMode="auto">
            <a:xfrm>
              <a:off x="1128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5" name="Oval 2357"/>
            <p:cNvSpPr>
              <a:spLocks noChangeArrowheads="1"/>
            </p:cNvSpPr>
            <p:nvPr/>
          </p:nvSpPr>
          <p:spPr bwMode="auto">
            <a:xfrm>
              <a:off x="1128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6" name="Oval 2358"/>
            <p:cNvSpPr>
              <a:spLocks noChangeArrowheads="1"/>
            </p:cNvSpPr>
            <p:nvPr/>
          </p:nvSpPr>
          <p:spPr bwMode="auto">
            <a:xfrm>
              <a:off x="1128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7" name="Oval 2359"/>
            <p:cNvSpPr>
              <a:spLocks noChangeArrowheads="1"/>
            </p:cNvSpPr>
            <p:nvPr/>
          </p:nvSpPr>
          <p:spPr bwMode="auto">
            <a:xfrm>
              <a:off x="1128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8" name="Oval 2360"/>
            <p:cNvSpPr>
              <a:spLocks noChangeArrowheads="1"/>
            </p:cNvSpPr>
            <p:nvPr/>
          </p:nvSpPr>
          <p:spPr bwMode="auto">
            <a:xfrm>
              <a:off x="1128" y="29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09" name="Oval 2361"/>
            <p:cNvSpPr>
              <a:spLocks noChangeArrowheads="1"/>
            </p:cNvSpPr>
            <p:nvPr/>
          </p:nvSpPr>
          <p:spPr bwMode="auto">
            <a:xfrm>
              <a:off x="1128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0" name="Oval 2362"/>
            <p:cNvSpPr>
              <a:spLocks noChangeArrowheads="1"/>
            </p:cNvSpPr>
            <p:nvPr/>
          </p:nvSpPr>
          <p:spPr bwMode="auto">
            <a:xfrm>
              <a:off x="1128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1" name="Oval 2363"/>
            <p:cNvSpPr>
              <a:spLocks noChangeArrowheads="1"/>
            </p:cNvSpPr>
            <p:nvPr/>
          </p:nvSpPr>
          <p:spPr bwMode="auto">
            <a:xfrm>
              <a:off x="1128" y="29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2" name="Oval 2364"/>
            <p:cNvSpPr>
              <a:spLocks noChangeArrowheads="1"/>
            </p:cNvSpPr>
            <p:nvPr/>
          </p:nvSpPr>
          <p:spPr bwMode="auto">
            <a:xfrm>
              <a:off x="1140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3" name="Oval 2365"/>
            <p:cNvSpPr>
              <a:spLocks noChangeArrowheads="1"/>
            </p:cNvSpPr>
            <p:nvPr/>
          </p:nvSpPr>
          <p:spPr bwMode="auto">
            <a:xfrm>
              <a:off x="1140" y="313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4" name="Oval 2366"/>
            <p:cNvSpPr>
              <a:spLocks noChangeArrowheads="1"/>
            </p:cNvSpPr>
            <p:nvPr/>
          </p:nvSpPr>
          <p:spPr bwMode="auto">
            <a:xfrm>
              <a:off x="1140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5" name="Oval 2367"/>
            <p:cNvSpPr>
              <a:spLocks noChangeArrowheads="1"/>
            </p:cNvSpPr>
            <p:nvPr/>
          </p:nvSpPr>
          <p:spPr bwMode="auto">
            <a:xfrm>
              <a:off x="1140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6" name="Oval 2368"/>
            <p:cNvSpPr>
              <a:spLocks noChangeArrowheads="1"/>
            </p:cNvSpPr>
            <p:nvPr/>
          </p:nvSpPr>
          <p:spPr bwMode="auto">
            <a:xfrm>
              <a:off x="1140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7" name="Oval 2369"/>
            <p:cNvSpPr>
              <a:spLocks noChangeArrowheads="1"/>
            </p:cNvSpPr>
            <p:nvPr/>
          </p:nvSpPr>
          <p:spPr bwMode="auto">
            <a:xfrm>
              <a:off x="1140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8" name="Oval 2370"/>
            <p:cNvSpPr>
              <a:spLocks noChangeArrowheads="1"/>
            </p:cNvSpPr>
            <p:nvPr/>
          </p:nvSpPr>
          <p:spPr bwMode="auto">
            <a:xfrm>
              <a:off x="1140" y="29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19" name="Oval 2371"/>
            <p:cNvSpPr>
              <a:spLocks noChangeArrowheads="1"/>
            </p:cNvSpPr>
            <p:nvPr/>
          </p:nvSpPr>
          <p:spPr bwMode="auto">
            <a:xfrm>
              <a:off x="1140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0" name="Oval 2372"/>
            <p:cNvSpPr>
              <a:spLocks noChangeArrowheads="1"/>
            </p:cNvSpPr>
            <p:nvPr/>
          </p:nvSpPr>
          <p:spPr bwMode="auto">
            <a:xfrm>
              <a:off x="1140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1" name="Oval 2373"/>
            <p:cNvSpPr>
              <a:spLocks noChangeArrowheads="1"/>
            </p:cNvSpPr>
            <p:nvPr/>
          </p:nvSpPr>
          <p:spPr bwMode="auto">
            <a:xfrm>
              <a:off x="1140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2" name="Oval 2374"/>
            <p:cNvSpPr>
              <a:spLocks noChangeArrowheads="1"/>
            </p:cNvSpPr>
            <p:nvPr/>
          </p:nvSpPr>
          <p:spPr bwMode="auto">
            <a:xfrm>
              <a:off x="1146" y="3186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3" name="Oval 2375"/>
            <p:cNvSpPr>
              <a:spLocks noChangeArrowheads="1"/>
            </p:cNvSpPr>
            <p:nvPr/>
          </p:nvSpPr>
          <p:spPr bwMode="auto">
            <a:xfrm>
              <a:off x="1146" y="315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4" name="Oval 2376"/>
            <p:cNvSpPr>
              <a:spLocks noChangeArrowheads="1"/>
            </p:cNvSpPr>
            <p:nvPr/>
          </p:nvSpPr>
          <p:spPr bwMode="auto">
            <a:xfrm>
              <a:off x="1146" y="313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5" name="Oval 2377"/>
            <p:cNvSpPr>
              <a:spLocks noChangeArrowheads="1"/>
            </p:cNvSpPr>
            <p:nvPr/>
          </p:nvSpPr>
          <p:spPr bwMode="auto">
            <a:xfrm>
              <a:off x="1146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6" name="Oval 2378"/>
            <p:cNvSpPr>
              <a:spLocks noChangeArrowheads="1"/>
            </p:cNvSpPr>
            <p:nvPr/>
          </p:nvSpPr>
          <p:spPr bwMode="auto">
            <a:xfrm>
              <a:off x="1146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7" name="Oval 2379"/>
            <p:cNvSpPr>
              <a:spLocks noChangeArrowheads="1"/>
            </p:cNvSpPr>
            <p:nvPr/>
          </p:nvSpPr>
          <p:spPr bwMode="auto">
            <a:xfrm>
              <a:off x="1146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8" name="Oval 2380"/>
            <p:cNvSpPr>
              <a:spLocks noChangeArrowheads="1"/>
            </p:cNvSpPr>
            <p:nvPr/>
          </p:nvSpPr>
          <p:spPr bwMode="auto">
            <a:xfrm>
              <a:off x="1146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29" name="Oval 2381"/>
            <p:cNvSpPr>
              <a:spLocks noChangeArrowheads="1"/>
            </p:cNvSpPr>
            <p:nvPr/>
          </p:nvSpPr>
          <p:spPr bwMode="auto">
            <a:xfrm>
              <a:off x="1146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0" name="Oval 2382"/>
            <p:cNvSpPr>
              <a:spLocks noChangeArrowheads="1"/>
            </p:cNvSpPr>
            <p:nvPr/>
          </p:nvSpPr>
          <p:spPr bwMode="auto">
            <a:xfrm>
              <a:off x="1146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1" name="Oval 2383"/>
            <p:cNvSpPr>
              <a:spLocks noChangeArrowheads="1"/>
            </p:cNvSpPr>
            <p:nvPr/>
          </p:nvSpPr>
          <p:spPr bwMode="auto">
            <a:xfrm>
              <a:off x="1146" y="29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2" name="Oval 2384"/>
            <p:cNvSpPr>
              <a:spLocks noChangeArrowheads="1"/>
            </p:cNvSpPr>
            <p:nvPr/>
          </p:nvSpPr>
          <p:spPr bwMode="auto">
            <a:xfrm>
              <a:off x="1146" y="29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3" name="Oval 2385"/>
            <p:cNvSpPr>
              <a:spLocks noChangeArrowheads="1"/>
            </p:cNvSpPr>
            <p:nvPr/>
          </p:nvSpPr>
          <p:spPr bwMode="auto">
            <a:xfrm>
              <a:off x="1158" y="32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4" name="Oval 2386"/>
            <p:cNvSpPr>
              <a:spLocks noChangeArrowheads="1"/>
            </p:cNvSpPr>
            <p:nvPr/>
          </p:nvSpPr>
          <p:spPr bwMode="auto">
            <a:xfrm>
              <a:off x="1158" y="3186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5" name="Oval 2387"/>
            <p:cNvSpPr>
              <a:spLocks noChangeArrowheads="1"/>
            </p:cNvSpPr>
            <p:nvPr/>
          </p:nvSpPr>
          <p:spPr bwMode="auto">
            <a:xfrm>
              <a:off x="1158" y="3156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6" name="Oval 2388"/>
            <p:cNvSpPr>
              <a:spLocks noChangeArrowheads="1"/>
            </p:cNvSpPr>
            <p:nvPr/>
          </p:nvSpPr>
          <p:spPr bwMode="auto">
            <a:xfrm>
              <a:off x="1158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7" name="Oval 2389"/>
            <p:cNvSpPr>
              <a:spLocks noChangeArrowheads="1"/>
            </p:cNvSpPr>
            <p:nvPr/>
          </p:nvSpPr>
          <p:spPr bwMode="auto">
            <a:xfrm>
              <a:off x="1158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8" name="Oval 2390"/>
            <p:cNvSpPr>
              <a:spLocks noChangeArrowheads="1"/>
            </p:cNvSpPr>
            <p:nvPr/>
          </p:nvSpPr>
          <p:spPr bwMode="auto">
            <a:xfrm>
              <a:off x="1158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39" name="Oval 2391"/>
            <p:cNvSpPr>
              <a:spLocks noChangeArrowheads="1"/>
            </p:cNvSpPr>
            <p:nvPr/>
          </p:nvSpPr>
          <p:spPr bwMode="auto">
            <a:xfrm>
              <a:off x="1158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0" name="Oval 2392"/>
            <p:cNvSpPr>
              <a:spLocks noChangeArrowheads="1"/>
            </p:cNvSpPr>
            <p:nvPr/>
          </p:nvSpPr>
          <p:spPr bwMode="auto">
            <a:xfrm>
              <a:off x="1158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1" name="Oval 2393"/>
            <p:cNvSpPr>
              <a:spLocks noChangeArrowheads="1"/>
            </p:cNvSpPr>
            <p:nvPr/>
          </p:nvSpPr>
          <p:spPr bwMode="auto">
            <a:xfrm>
              <a:off x="1158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2" name="Oval 2394"/>
            <p:cNvSpPr>
              <a:spLocks noChangeArrowheads="1"/>
            </p:cNvSpPr>
            <p:nvPr/>
          </p:nvSpPr>
          <p:spPr bwMode="auto">
            <a:xfrm>
              <a:off x="1158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3" name="Oval 2395"/>
            <p:cNvSpPr>
              <a:spLocks noChangeArrowheads="1"/>
            </p:cNvSpPr>
            <p:nvPr/>
          </p:nvSpPr>
          <p:spPr bwMode="auto">
            <a:xfrm>
              <a:off x="1158" y="29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4" name="Oval 2396"/>
            <p:cNvSpPr>
              <a:spLocks noChangeArrowheads="1"/>
            </p:cNvSpPr>
            <p:nvPr/>
          </p:nvSpPr>
          <p:spPr bwMode="auto">
            <a:xfrm>
              <a:off x="1158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5" name="Oval 2397"/>
            <p:cNvSpPr>
              <a:spLocks noChangeArrowheads="1"/>
            </p:cNvSpPr>
            <p:nvPr/>
          </p:nvSpPr>
          <p:spPr bwMode="auto">
            <a:xfrm>
              <a:off x="1164" y="324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6" name="Oval 2398"/>
            <p:cNvSpPr>
              <a:spLocks noChangeArrowheads="1"/>
            </p:cNvSpPr>
            <p:nvPr/>
          </p:nvSpPr>
          <p:spPr bwMode="auto">
            <a:xfrm>
              <a:off x="1164" y="32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7" name="Oval 2399"/>
            <p:cNvSpPr>
              <a:spLocks noChangeArrowheads="1"/>
            </p:cNvSpPr>
            <p:nvPr/>
          </p:nvSpPr>
          <p:spPr bwMode="auto">
            <a:xfrm>
              <a:off x="1164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8" name="Oval 2400"/>
            <p:cNvSpPr>
              <a:spLocks noChangeArrowheads="1"/>
            </p:cNvSpPr>
            <p:nvPr/>
          </p:nvSpPr>
          <p:spPr bwMode="auto">
            <a:xfrm>
              <a:off x="1164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49" name="Oval 2401"/>
            <p:cNvSpPr>
              <a:spLocks noChangeArrowheads="1"/>
            </p:cNvSpPr>
            <p:nvPr/>
          </p:nvSpPr>
          <p:spPr bwMode="auto">
            <a:xfrm>
              <a:off x="1164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0" name="Oval 2402"/>
            <p:cNvSpPr>
              <a:spLocks noChangeArrowheads="1"/>
            </p:cNvSpPr>
            <p:nvPr/>
          </p:nvSpPr>
          <p:spPr bwMode="auto">
            <a:xfrm>
              <a:off x="1164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1" name="Oval 2403"/>
            <p:cNvSpPr>
              <a:spLocks noChangeArrowheads="1"/>
            </p:cNvSpPr>
            <p:nvPr/>
          </p:nvSpPr>
          <p:spPr bwMode="auto">
            <a:xfrm>
              <a:off x="1164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2" name="Oval 2404"/>
            <p:cNvSpPr>
              <a:spLocks noChangeArrowheads="1"/>
            </p:cNvSpPr>
            <p:nvPr/>
          </p:nvSpPr>
          <p:spPr bwMode="auto">
            <a:xfrm>
              <a:off x="1164" y="304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3" name="Oval 2405"/>
            <p:cNvSpPr>
              <a:spLocks noChangeArrowheads="1"/>
            </p:cNvSpPr>
            <p:nvPr/>
          </p:nvSpPr>
          <p:spPr bwMode="auto">
            <a:xfrm>
              <a:off x="1164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4" name="Oval 2406"/>
            <p:cNvSpPr>
              <a:spLocks noChangeArrowheads="1"/>
            </p:cNvSpPr>
            <p:nvPr/>
          </p:nvSpPr>
          <p:spPr bwMode="auto">
            <a:xfrm>
              <a:off x="1164" y="29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5" name="Oval 2407"/>
            <p:cNvSpPr>
              <a:spLocks noChangeArrowheads="1"/>
            </p:cNvSpPr>
            <p:nvPr/>
          </p:nvSpPr>
          <p:spPr bwMode="auto">
            <a:xfrm>
              <a:off x="1164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6" name="Oval 2408"/>
            <p:cNvSpPr>
              <a:spLocks noChangeArrowheads="1"/>
            </p:cNvSpPr>
            <p:nvPr/>
          </p:nvSpPr>
          <p:spPr bwMode="auto">
            <a:xfrm>
              <a:off x="1164" y="29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7" name="Oval 2409"/>
            <p:cNvSpPr>
              <a:spLocks noChangeArrowheads="1"/>
            </p:cNvSpPr>
            <p:nvPr/>
          </p:nvSpPr>
          <p:spPr bwMode="auto">
            <a:xfrm>
              <a:off x="1164" y="29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8" name="Oval 2410"/>
            <p:cNvSpPr>
              <a:spLocks noChangeArrowheads="1"/>
            </p:cNvSpPr>
            <p:nvPr/>
          </p:nvSpPr>
          <p:spPr bwMode="auto">
            <a:xfrm>
              <a:off x="1170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59" name="Oval 2411"/>
            <p:cNvSpPr>
              <a:spLocks noChangeArrowheads="1"/>
            </p:cNvSpPr>
            <p:nvPr/>
          </p:nvSpPr>
          <p:spPr bwMode="auto">
            <a:xfrm>
              <a:off x="1170" y="321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0" name="Oval 2412"/>
            <p:cNvSpPr>
              <a:spLocks noChangeArrowheads="1"/>
            </p:cNvSpPr>
            <p:nvPr/>
          </p:nvSpPr>
          <p:spPr bwMode="auto">
            <a:xfrm>
              <a:off x="1170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1" name="Oval 2413"/>
            <p:cNvSpPr>
              <a:spLocks noChangeArrowheads="1"/>
            </p:cNvSpPr>
            <p:nvPr/>
          </p:nvSpPr>
          <p:spPr bwMode="auto">
            <a:xfrm>
              <a:off x="1170" y="31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2" name="Oval 2414"/>
            <p:cNvSpPr>
              <a:spLocks noChangeArrowheads="1"/>
            </p:cNvSpPr>
            <p:nvPr/>
          </p:nvSpPr>
          <p:spPr bwMode="auto">
            <a:xfrm>
              <a:off x="1170" y="313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3" name="Oval 2415"/>
            <p:cNvSpPr>
              <a:spLocks noChangeArrowheads="1"/>
            </p:cNvSpPr>
            <p:nvPr/>
          </p:nvSpPr>
          <p:spPr bwMode="auto">
            <a:xfrm>
              <a:off x="1170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4" name="Oval 2416"/>
            <p:cNvSpPr>
              <a:spLocks noChangeArrowheads="1"/>
            </p:cNvSpPr>
            <p:nvPr/>
          </p:nvSpPr>
          <p:spPr bwMode="auto">
            <a:xfrm>
              <a:off x="1170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5" name="Oval 2417"/>
            <p:cNvSpPr>
              <a:spLocks noChangeArrowheads="1"/>
            </p:cNvSpPr>
            <p:nvPr/>
          </p:nvSpPr>
          <p:spPr bwMode="auto">
            <a:xfrm>
              <a:off x="1170" y="304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6" name="Oval 2418"/>
            <p:cNvSpPr>
              <a:spLocks noChangeArrowheads="1"/>
            </p:cNvSpPr>
            <p:nvPr/>
          </p:nvSpPr>
          <p:spPr bwMode="auto">
            <a:xfrm>
              <a:off x="1170" y="30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7" name="Oval 2419"/>
            <p:cNvSpPr>
              <a:spLocks noChangeArrowheads="1"/>
            </p:cNvSpPr>
            <p:nvPr/>
          </p:nvSpPr>
          <p:spPr bwMode="auto">
            <a:xfrm>
              <a:off x="1170" y="29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8" name="Oval 2420"/>
            <p:cNvSpPr>
              <a:spLocks noChangeArrowheads="1"/>
            </p:cNvSpPr>
            <p:nvPr/>
          </p:nvSpPr>
          <p:spPr bwMode="auto">
            <a:xfrm>
              <a:off x="1170" y="296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69" name="Oval 2421"/>
            <p:cNvSpPr>
              <a:spLocks noChangeArrowheads="1"/>
            </p:cNvSpPr>
            <p:nvPr/>
          </p:nvSpPr>
          <p:spPr bwMode="auto">
            <a:xfrm>
              <a:off x="1170" y="29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0" name="Oval 2422"/>
            <p:cNvSpPr>
              <a:spLocks noChangeArrowheads="1"/>
            </p:cNvSpPr>
            <p:nvPr/>
          </p:nvSpPr>
          <p:spPr bwMode="auto">
            <a:xfrm>
              <a:off x="1170" y="29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1" name="Oval 2423"/>
            <p:cNvSpPr>
              <a:spLocks noChangeArrowheads="1"/>
            </p:cNvSpPr>
            <p:nvPr/>
          </p:nvSpPr>
          <p:spPr bwMode="auto">
            <a:xfrm>
              <a:off x="1188" y="32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2" name="Oval 2424"/>
            <p:cNvSpPr>
              <a:spLocks noChangeArrowheads="1"/>
            </p:cNvSpPr>
            <p:nvPr/>
          </p:nvSpPr>
          <p:spPr bwMode="auto">
            <a:xfrm>
              <a:off x="1188" y="324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3" name="Oval 2425"/>
            <p:cNvSpPr>
              <a:spLocks noChangeArrowheads="1"/>
            </p:cNvSpPr>
            <p:nvPr/>
          </p:nvSpPr>
          <p:spPr bwMode="auto">
            <a:xfrm>
              <a:off x="1188" y="321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4" name="Oval 2426"/>
            <p:cNvSpPr>
              <a:spLocks noChangeArrowheads="1"/>
            </p:cNvSpPr>
            <p:nvPr/>
          </p:nvSpPr>
          <p:spPr bwMode="auto">
            <a:xfrm>
              <a:off x="1188" y="31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5" name="Oval 2427"/>
            <p:cNvSpPr>
              <a:spLocks noChangeArrowheads="1"/>
            </p:cNvSpPr>
            <p:nvPr/>
          </p:nvSpPr>
          <p:spPr bwMode="auto">
            <a:xfrm>
              <a:off x="1188" y="31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6" name="Oval 2428"/>
            <p:cNvSpPr>
              <a:spLocks noChangeArrowheads="1"/>
            </p:cNvSpPr>
            <p:nvPr/>
          </p:nvSpPr>
          <p:spPr bwMode="auto">
            <a:xfrm>
              <a:off x="1188" y="313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7" name="Oval 2429"/>
            <p:cNvSpPr>
              <a:spLocks noChangeArrowheads="1"/>
            </p:cNvSpPr>
            <p:nvPr/>
          </p:nvSpPr>
          <p:spPr bwMode="auto">
            <a:xfrm>
              <a:off x="1188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8" name="Oval 2430"/>
            <p:cNvSpPr>
              <a:spLocks noChangeArrowheads="1"/>
            </p:cNvSpPr>
            <p:nvPr/>
          </p:nvSpPr>
          <p:spPr bwMode="auto">
            <a:xfrm>
              <a:off x="1188" y="307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79" name="Oval 2431"/>
            <p:cNvSpPr>
              <a:spLocks noChangeArrowheads="1"/>
            </p:cNvSpPr>
            <p:nvPr/>
          </p:nvSpPr>
          <p:spPr bwMode="auto">
            <a:xfrm>
              <a:off x="1188" y="3048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0" name="Oval 2432"/>
            <p:cNvSpPr>
              <a:spLocks noChangeArrowheads="1"/>
            </p:cNvSpPr>
            <p:nvPr/>
          </p:nvSpPr>
          <p:spPr bwMode="auto">
            <a:xfrm>
              <a:off x="1188" y="301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1" name="Oval 2433"/>
            <p:cNvSpPr>
              <a:spLocks noChangeArrowheads="1"/>
            </p:cNvSpPr>
            <p:nvPr/>
          </p:nvSpPr>
          <p:spPr bwMode="auto">
            <a:xfrm>
              <a:off x="1188" y="29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2" name="Oval 2434"/>
            <p:cNvSpPr>
              <a:spLocks noChangeArrowheads="1"/>
            </p:cNvSpPr>
            <p:nvPr/>
          </p:nvSpPr>
          <p:spPr bwMode="auto">
            <a:xfrm>
              <a:off x="1188" y="29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3" name="Oval 2435"/>
            <p:cNvSpPr>
              <a:spLocks noChangeArrowheads="1"/>
            </p:cNvSpPr>
            <p:nvPr/>
          </p:nvSpPr>
          <p:spPr bwMode="auto">
            <a:xfrm>
              <a:off x="1188" y="29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4" name="Oval 2436"/>
            <p:cNvSpPr>
              <a:spLocks noChangeArrowheads="1"/>
            </p:cNvSpPr>
            <p:nvPr/>
          </p:nvSpPr>
          <p:spPr bwMode="auto">
            <a:xfrm>
              <a:off x="1200" y="329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5" name="Oval 2437"/>
            <p:cNvSpPr>
              <a:spLocks noChangeArrowheads="1"/>
            </p:cNvSpPr>
            <p:nvPr/>
          </p:nvSpPr>
          <p:spPr bwMode="auto">
            <a:xfrm>
              <a:off x="1200" y="32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6" name="Oval 2438"/>
            <p:cNvSpPr>
              <a:spLocks noChangeArrowheads="1"/>
            </p:cNvSpPr>
            <p:nvPr/>
          </p:nvSpPr>
          <p:spPr bwMode="auto">
            <a:xfrm>
              <a:off x="1200" y="324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7" name="Oval 2439"/>
            <p:cNvSpPr>
              <a:spLocks noChangeArrowheads="1"/>
            </p:cNvSpPr>
            <p:nvPr/>
          </p:nvSpPr>
          <p:spPr bwMode="auto">
            <a:xfrm>
              <a:off x="1200" y="321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8" name="Oval 2440"/>
            <p:cNvSpPr>
              <a:spLocks noChangeArrowheads="1"/>
            </p:cNvSpPr>
            <p:nvPr/>
          </p:nvSpPr>
          <p:spPr bwMode="auto">
            <a:xfrm>
              <a:off x="1200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89" name="Oval 2441"/>
            <p:cNvSpPr>
              <a:spLocks noChangeArrowheads="1"/>
            </p:cNvSpPr>
            <p:nvPr/>
          </p:nvSpPr>
          <p:spPr bwMode="auto">
            <a:xfrm>
              <a:off x="1200" y="315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0" name="Oval 2442"/>
            <p:cNvSpPr>
              <a:spLocks noChangeArrowheads="1"/>
            </p:cNvSpPr>
            <p:nvPr/>
          </p:nvSpPr>
          <p:spPr bwMode="auto">
            <a:xfrm>
              <a:off x="1200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1" name="Oval 2443"/>
            <p:cNvSpPr>
              <a:spLocks noChangeArrowheads="1"/>
            </p:cNvSpPr>
            <p:nvPr/>
          </p:nvSpPr>
          <p:spPr bwMode="auto">
            <a:xfrm>
              <a:off x="1200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2" name="Oval 2444"/>
            <p:cNvSpPr>
              <a:spLocks noChangeArrowheads="1"/>
            </p:cNvSpPr>
            <p:nvPr/>
          </p:nvSpPr>
          <p:spPr bwMode="auto">
            <a:xfrm>
              <a:off x="1200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3" name="Oval 2445"/>
            <p:cNvSpPr>
              <a:spLocks noChangeArrowheads="1"/>
            </p:cNvSpPr>
            <p:nvPr/>
          </p:nvSpPr>
          <p:spPr bwMode="auto">
            <a:xfrm>
              <a:off x="1200" y="304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4" name="Oval 2446"/>
            <p:cNvSpPr>
              <a:spLocks noChangeArrowheads="1"/>
            </p:cNvSpPr>
            <p:nvPr/>
          </p:nvSpPr>
          <p:spPr bwMode="auto">
            <a:xfrm>
              <a:off x="1200" y="301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5" name="Oval 2447"/>
            <p:cNvSpPr>
              <a:spLocks noChangeArrowheads="1"/>
            </p:cNvSpPr>
            <p:nvPr/>
          </p:nvSpPr>
          <p:spPr bwMode="auto">
            <a:xfrm>
              <a:off x="1200" y="29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6" name="Oval 2448"/>
            <p:cNvSpPr>
              <a:spLocks noChangeArrowheads="1"/>
            </p:cNvSpPr>
            <p:nvPr/>
          </p:nvSpPr>
          <p:spPr bwMode="auto">
            <a:xfrm>
              <a:off x="1200" y="29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7" name="Oval 2449"/>
            <p:cNvSpPr>
              <a:spLocks noChangeArrowheads="1"/>
            </p:cNvSpPr>
            <p:nvPr/>
          </p:nvSpPr>
          <p:spPr bwMode="auto">
            <a:xfrm>
              <a:off x="1206" y="32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8" name="Oval 2450"/>
            <p:cNvSpPr>
              <a:spLocks noChangeArrowheads="1"/>
            </p:cNvSpPr>
            <p:nvPr/>
          </p:nvSpPr>
          <p:spPr bwMode="auto">
            <a:xfrm>
              <a:off x="1206" y="32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799" name="Oval 2451"/>
            <p:cNvSpPr>
              <a:spLocks noChangeArrowheads="1"/>
            </p:cNvSpPr>
            <p:nvPr/>
          </p:nvSpPr>
          <p:spPr bwMode="auto">
            <a:xfrm>
              <a:off x="1206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0" name="Oval 2452"/>
            <p:cNvSpPr>
              <a:spLocks noChangeArrowheads="1"/>
            </p:cNvSpPr>
            <p:nvPr/>
          </p:nvSpPr>
          <p:spPr bwMode="auto">
            <a:xfrm>
              <a:off x="1206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1" name="Oval 2453"/>
            <p:cNvSpPr>
              <a:spLocks noChangeArrowheads="1"/>
            </p:cNvSpPr>
            <p:nvPr/>
          </p:nvSpPr>
          <p:spPr bwMode="auto">
            <a:xfrm>
              <a:off x="1206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2" name="Oval 2454"/>
            <p:cNvSpPr>
              <a:spLocks noChangeArrowheads="1"/>
            </p:cNvSpPr>
            <p:nvPr/>
          </p:nvSpPr>
          <p:spPr bwMode="auto">
            <a:xfrm>
              <a:off x="1206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3" name="Oval 2455"/>
            <p:cNvSpPr>
              <a:spLocks noChangeArrowheads="1"/>
            </p:cNvSpPr>
            <p:nvPr/>
          </p:nvSpPr>
          <p:spPr bwMode="auto">
            <a:xfrm>
              <a:off x="1206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4" name="Oval 2456"/>
            <p:cNvSpPr>
              <a:spLocks noChangeArrowheads="1"/>
            </p:cNvSpPr>
            <p:nvPr/>
          </p:nvSpPr>
          <p:spPr bwMode="auto">
            <a:xfrm>
              <a:off x="1206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5" name="Oval 2457"/>
            <p:cNvSpPr>
              <a:spLocks noChangeArrowheads="1"/>
            </p:cNvSpPr>
            <p:nvPr/>
          </p:nvSpPr>
          <p:spPr bwMode="auto">
            <a:xfrm>
              <a:off x="1206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6" name="Oval 2458"/>
            <p:cNvSpPr>
              <a:spLocks noChangeArrowheads="1"/>
            </p:cNvSpPr>
            <p:nvPr/>
          </p:nvSpPr>
          <p:spPr bwMode="auto">
            <a:xfrm>
              <a:off x="1206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7" name="Oval 2459"/>
            <p:cNvSpPr>
              <a:spLocks noChangeArrowheads="1"/>
            </p:cNvSpPr>
            <p:nvPr/>
          </p:nvSpPr>
          <p:spPr bwMode="auto">
            <a:xfrm>
              <a:off x="1206" y="301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8" name="Oval 2460"/>
            <p:cNvSpPr>
              <a:spLocks noChangeArrowheads="1"/>
            </p:cNvSpPr>
            <p:nvPr/>
          </p:nvSpPr>
          <p:spPr bwMode="auto">
            <a:xfrm>
              <a:off x="1206" y="29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09" name="Oval 2461"/>
            <p:cNvSpPr>
              <a:spLocks noChangeArrowheads="1"/>
            </p:cNvSpPr>
            <p:nvPr/>
          </p:nvSpPr>
          <p:spPr bwMode="auto">
            <a:xfrm>
              <a:off x="1218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0" name="Oval 2462"/>
            <p:cNvSpPr>
              <a:spLocks noChangeArrowheads="1"/>
            </p:cNvSpPr>
            <p:nvPr/>
          </p:nvSpPr>
          <p:spPr bwMode="auto">
            <a:xfrm>
              <a:off x="1218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1" name="Oval 2463"/>
            <p:cNvSpPr>
              <a:spLocks noChangeArrowheads="1"/>
            </p:cNvSpPr>
            <p:nvPr/>
          </p:nvSpPr>
          <p:spPr bwMode="auto">
            <a:xfrm>
              <a:off x="1218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2" name="Oval 2464"/>
            <p:cNvSpPr>
              <a:spLocks noChangeArrowheads="1"/>
            </p:cNvSpPr>
            <p:nvPr/>
          </p:nvSpPr>
          <p:spPr bwMode="auto">
            <a:xfrm>
              <a:off x="1218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3" name="Oval 2465"/>
            <p:cNvSpPr>
              <a:spLocks noChangeArrowheads="1"/>
            </p:cNvSpPr>
            <p:nvPr/>
          </p:nvSpPr>
          <p:spPr bwMode="auto">
            <a:xfrm>
              <a:off x="1218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4" name="Oval 2466"/>
            <p:cNvSpPr>
              <a:spLocks noChangeArrowheads="1"/>
            </p:cNvSpPr>
            <p:nvPr/>
          </p:nvSpPr>
          <p:spPr bwMode="auto">
            <a:xfrm>
              <a:off x="1218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5" name="Oval 2467"/>
            <p:cNvSpPr>
              <a:spLocks noChangeArrowheads="1"/>
            </p:cNvSpPr>
            <p:nvPr/>
          </p:nvSpPr>
          <p:spPr bwMode="auto">
            <a:xfrm>
              <a:off x="1218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6" name="Oval 2468"/>
            <p:cNvSpPr>
              <a:spLocks noChangeArrowheads="1"/>
            </p:cNvSpPr>
            <p:nvPr/>
          </p:nvSpPr>
          <p:spPr bwMode="auto">
            <a:xfrm>
              <a:off x="1218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7" name="Oval 2469"/>
            <p:cNvSpPr>
              <a:spLocks noChangeArrowheads="1"/>
            </p:cNvSpPr>
            <p:nvPr/>
          </p:nvSpPr>
          <p:spPr bwMode="auto">
            <a:xfrm>
              <a:off x="1218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8" name="Oval 2470"/>
            <p:cNvSpPr>
              <a:spLocks noChangeArrowheads="1"/>
            </p:cNvSpPr>
            <p:nvPr/>
          </p:nvSpPr>
          <p:spPr bwMode="auto">
            <a:xfrm>
              <a:off x="1218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19" name="Oval 2471"/>
            <p:cNvSpPr>
              <a:spLocks noChangeArrowheads="1"/>
            </p:cNvSpPr>
            <p:nvPr/>
          </p:nvSpPr>
          <p:spPr bwMode="auto">
            <a:xfrm>
              <a:off x="1218" y="30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0" name="Oval 2472"/>
            <p:cNvSpPr>
              <a:spLocks noChangeArrowheads="1"/>
            </p:cNvSpPr>
            <p:nvPr/>
          </p:nvSpPr>
          <p:spPr bwMode="auto">
            <a:xfrm>
              <a:off x="1224" y="33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1" name="Oval 2473"/>
            <p:cNvSpPr>
              <a:spLocks noChangeArrowheads="1"/>
            </p:cNvSpPr>
            <p:nvPr/>
          </p:nvSpPr>
          <p:spPr bwMode="auto">
            <a:xfrm>
              <a:off x="1224" y="32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2" name="Oval 2474"/>
            <p:cNvSpPr>
              <a:spLocks noChangeArrowheads="1"/>
            </p:cNvSpPr>
            <p:nvPr/>
          </p:nvSpPr>
          <p:spPr bwMode="auto">
            <a:xfrm>
              <a:off x="1224" y="32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3" name="Oval 2475"/>
            <p:cNvSpPr>
              <a:spLocks noChangeArrowheads="1"/>
            </p:cNvSpPr>
            <p:nvPr/>
          </p:nvSpPr>
          <p:spPr bwMode="auto">
            <a:xfrm>
              <a:off x="1224" y="324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824" name="Oval 2476"/>
            <p:cNvSpPr>
              <a:spLocks noChangeArrowheads="1"/>
            </p:cNvSpPr>
            <p:nvPr/>
          </p:nvSpPr>
          <p:spPr bwMode="auto">
            <a:xfrm>
              <a:off x="1224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290" name="Group 2477"/>
          <p:cNvGrpSpPr>
            <a:grpSpLocks/>
          </p:cNvGrpSpPr>
          <p:nvPr/>
        </p:nvGrpSpPr>
        <p:grpSpPr bwMode="auto">
          <a:xfrm>
            <a:off x="5803900" y="2719388"/>
            <a:ext cx="295275" cy="561975"/>
            <a:chOff x="1224" y="2994"/>
            <a:chExt cx="186" cy="354"/>
          </a:xfrm>
        </p:grpSpPr>
        <p:sp>
          <p:nvSpPr>
            <p:cNvPr id="87425" name="Oval 2478"/>
            <p:cNvSpPr>
              <a:spLocks noChangeArrowheads="1"/>
            </p:cNvSpPr>
            <p:nvPr/>
          </p:nvSpPr>
          <p:spPr bwMode="auto">
            <a:xfrm>
              <a:off x="1224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6" name="Oval 2479"/>
            <p:cNvSpPr>
              <a:spLocks noChangeArrowheads="1"/>
            </p:cNvSpPr>
            <p:nvPr/>
          </p:nvSpPr>
          <p:spPr bwMode="auto">
            <a:xfrm>
              <a:off x="1224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7" name="Oval 2480"/>
            <p:cNvSpPr>
              <a:spLocks noChangeArrowheads="1"/>
            </p:cNvSpPr>
            <p:nvPr/>
          </p:nvSpPr>
          <p:spPr bwMode="auto">
            <a:xfrm>
              <a:off x="1224" y="313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8" name="Oval 2481"/>
            <p:cNvSpPr>
              <a:spLocks noChangeArrowheads="1"/>
            </p:cNvSpPr>
            <p:nvPr/>
          </p:nvSpPr>
          <p:spPr bwMode="auto">
            <a:xfrm>
              <a:off x="1224" y="310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9" name="Oval 2482"/>
            <p:cNvSpPr>
              <a:spLocks noChangeArrowheads="1"/>
            </p:cNvSpPr>
            <p:nvPr/>
          </p:nvSpPr>
          <p:spPr bwMode="auto">
            <a:xfrm>
              <a:off x="1224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0" name="Oval 2483"/>
            <p:cNvSpPr>
              <a:spLocks noChangeArrowheads="1"/>
            </p:cNvSpPr>
            <p:nvPr/>
          </p:nvSpPr>
          <p:spPr bwMode="auto">
            <a:xfrm>
              <a:off x="1224" y="3048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1" name="Oval 2484"/>
            <p:cNvSpPr>
              <a:spLocks noChangeArrowheads="1"/>
            </p:cNvSpPr>
            <p:nvPr/>
          </p:nvSpPr>
          <p:spPr bwMode="auto">
            <a:xfrm>
              <a:off x="1224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2" name="Oval 2485"/>
            <p:cNvSpPr>
              <a:spLocks noChangeArrowheads="1"/>
            </p:cNvSpPr>
            <p:nvPr/>
          </p:nvSpPr>
          <p:spPr bwMode="auto">
            <a:xfrm>
              <a:off x="1230" y="3294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3" name="Oval 2486"/>
            <p:cNvSpPr>
              <a:spLocks noChangeArrowheads="1"/>
            </p:cNvSpPr>
            <p:nvPr/>
          </p:nvSpPr>
          <p:spPr bwMode="auto">
            <a:xfrm>
              <a:off x="1230" y="3264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4" name="Oval 2487"/>
            <p:cNvSpPr>
              <a:spLocks noChangeArrowheads="1"/>
            </p:cNvSpPr>
            <p:nvPr/>
          </p:nvSpPr>
          <p:spPr bwMode="auto">
            <a:xfrm>
              <a:off x="1230" y="3240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5" name="Oval 2488"/>
            <p:cNvSpPr>
              <a:spLocks noChangeArrowheads="1"/>
            </p:cNvSpPr>
            <p:nvPr/>
          </p:nvSpPr>
          <p:spPr bwMode="auto">
            <a:xfrm>
              <a:off x="1230" y="3210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6" name="Oval 2489"/>
            <p:cNvSpPr>
              <a:spLocks noChangeArrowheads="1"/>
            </p:cNvSpPr>
            <p:nvPr/>
          </p:nvSpPr>
          <p:spPr bwMode="auto">
            <a:xfrm>
              <a:off x="1230" y="318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7" name="Oval 2490"/>
            <p:cNvSpPr>
              <a:spLocks noChangeArrowheads="1"/>
            </p:cNvSpPr>
            <p:nvPr/>
          </p:nvSpPr>
          <p:spPr bwMode="auto">
            <a:xfrm>
              <a:off x="1230" y="3156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8" name="Oval 2491"/>
            <p:cNvSpPr>
              <a:spLocks noChangeArrowheads="1"/>
            </p:cNvSpPr>
            <p:nvPr/>
          </p:nvSpPr>
          <p:spPr bwMode="auto">
            <a:xfrm>
              <a:off x="1230" y="313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39" name="Oval 2492"/>
            <p:cNvSpPr>
              <a:spLocks noChangeArrowheads="1"/>
            </p:cNvSpPr>
            <p:nvPr/>
          </p:nvSpPr>
          <p:spPr bwMode="auto">
            <a:xfrm>
              <a:off x="1230" y="3102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0" name="Oval 2493"/>
            <p:cNvSpPr>
              <a:spLocks noChangeArrowheads="1"/>
            </p:cNvSpPr>
            <p:nvPr/>
          </p:nvSpPr>
          <p:spPr bwMode="auto">
            <a:xfrm>
              <a:off x="1230" y="3072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1" name="Oval 2494"/>
            <p:cNvSpPr>
              <a:spLocks noChangeArrowheads="1"/>
            </p:cNvSpPr>
            <p:nvPr/>
          </p:nvSpPr>
          <p:spPr bwMode="auto">
            <a:xfrm>
              <a:off x="1230" y="3048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2" name="Oval 2495"/>
            <p:cNvSpPr>
              <a:spLocks noChangeArrowheads="1"/>
            </p:cNvSpPr>
            <p:nvPr/>
          </p:nvSpPr>
          <p:spPr bwMode="auto">
            <a:xfrm>
              <a:off x="1230" y="301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3" name="Oval 2496"/>
            <p:cNvSpPr>
              <a:spLocks noChangeArrowheads="1"/>
            </p:cNvSpPr>
            <p:nvPr/>
          </p:nvSpPr>
          <p:spPr bwMode="auto">
            <a:xfrm>
              <a:off x="1242" y="3318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4" name="Oval 2497"/>
            <p:cNvSpPr>
              <a:spLocks noChangeArrowheads="1"/>
            </p:cNvSpPr>
            <p:nvPr/>
          </p:nvSpPr>
          <p:spPr bwMode="auto">
            <a:xfrm>
              <a:off x="1242" y="3294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5" name="Oval 2498"/>
            <p:cNvSpPr>
              <a:spLocks noChangeArrowheads="1"/>
            </p:cNvSpPr>
            <p:nvPr/>
          </p:nvSpPr>
          <p:spPr bwMode="auto">
            <a:xfrm>
              <a:off x="1242" y="3264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6" name="Oval 2499"/>
            <p:cNvSpPr>
              <a:spLocks noChangeArrowheads="1"/>
            </p:cNvSpPr>
            <p:nvPr/>
          </p:nvSpPr>
          <p:spPr bwMode="auto">
            <a:xfrm>
              <a:off x="1242" y="3240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7" name="Oval 2500"/>
            <p:cNvSpPr>
              <a:spLocks noChangeArrowheads="1"/>
            </p:cNvSpPr>
            <p:nvPr/>
          </p:nvSpPr>
          <p:spPr bwMode="auto">
            <a:xfrm>
              <a:off x="1242" y="3210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8" name="Oval 2501"/>
            <p:cNvSpPr>
              <a:spLocks noChangeArrowheads="1"/>
            </p:cNvSpPr>
            <p:nvPr/>
          </p:nvSpPr>
          <p:spPr bwMode="auto">
            <a:xfrm>
              <a:off x="1242" y="3186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49" name="Oval 2502"/>
            <p:cNvSpPr>
              <a:spLocks noChangeArrowheads="1"/>
            </p:cNvSpPr>
            <p:nvPr/>
          </p:nvSpPr>
          <p:spPr bwMode="auto">
            <a:xfrm>
              <a:off x="1242" y="3156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0" name="Oval 2503"/>
            <p:cNvSpPr>
              <a:spLocks noChangeArrowheads="1"/>
            </p:cNvSpPr>
            <p:nvPr/>
          </p:nvSpPr>
          <p:spPr bwMode="auto">
            <a:xfrm>
              <a:off x="1242" y="3132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1" name="Oval 2504"/>
            <p:cNvSpPr>
              <a:spLocks noChangeArrowheads="1"/>
            </p:cNvSpPr>
            <p:nvPr/>
          </p:nvSpPr>
          <p:spPr bwMode="auto">
            <a:xfrm>
              <a:off x="1242" y="3102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2" name="Oval 2505"/>
            <p:cNvSpPr>
              <a:spLocks noChangeArrowheads="1"/>
            </p:cNvSpPr>
            <p:nvPr/>
          </p:nvSpPr>
          <p:spPr bwMode="auto">
            <a:xfrm>
              <a:off x="1242" y="3072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3" name="Oval 2506"/>
            <p:cNvSpPr>
              <a:spLocks noChangeArrowheads="1"/>
            </p:cNvSpPr>
            <p:nvPr/>
          </p:nvSpPr>
          <p:spPr bwMode="auto">
            <a:xfrm>
              <a:off x="1242" y="304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4" name="Oval 2507"/>
            <p:cNvSpPr>
              <a:spLocks noChangeArrowheads="1"/>
            </p:cNvSpPr>
            <p:nvPr/>
          </p:nvSpPr>
          <p:spPr bwMode="auto">
            <a:xfrm>
              <a:off x="1248" y="331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5" name="Oval 2508"/>
            <p:cNvSpPr>
              <a:spLocks noChangeArrowheads="1"/>
            </p:cNvSpPr>
            <p:nvPr/>
          </p:nvSpPr>
          <p:spPr bwMode="auto">
            <a:xfrm>
              <a:off x="1248" y="3294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6" name="Oval 2509"/>
            <p:cNvSpPr>
              <a:spLocks noChangeArrowheads="1"/>
            </p:cNvSpPr>
            <p:nvPr/>
          </p:nvSpPr>
          <p:spPr bwMode="auto">
            <a:xfrm>
              <a:off x="1248" y="3264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7" name="Oval 2510"/>
            <p:cNvSpPr>
              <a:spLocks noChangeArrowheads="1"/>
            </p:cNvSpPr>
            <p:nvPr/>
          </p:nvSpPr>
          <p:spPr bwMode="auto">
            <a:xfrm>
              <a:off x="1248" y="3240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8" name="Oval 2511"/>
            <p:cNvSpPr>
              <a:spLocks noChangeArrowheads="1"/>
            </p:cNvSpPr>
            <p:nvPr/>
          </p:nvSpPr>
          <p:spPr bwMode="auto">
            <a:xfrm>
              <a:off x="1248" y="3210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59" name="Oval 2512"/>
            <p:cNvSpPr>
              <a:spLocks noChangeArrowheads="1"/>
            </p:cNvSpPr>
            <p:nvPr/>
          </p:nvSpPr>
          <p:spPr bwMode="auto">
            <a:xfrm>
              <a:off x="1248" y="3186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0" name="Oval 2513"/>
            <p:cNvSpPr>
              <a:spLocks noChangeArrowheads="1"/>
            </p:cNvSpPr>
            <p:nvPr/>
          </p:nvSpPr>
          <p:spPr bwMode="auto">
            <a:xfrm>
              <a:off x="1248" y="3156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1" name="Oval 2514"/>
            <p:cNvSpPr>
              <a:spLocks noChangeArrowheads="1"/>
            </p:cNvSpPr>
            <p:nvPr/>
          </p:nvSpPr>
          <p:spPr bwMode="auto">
            <a:xfrm>
              <a:off x="1248" y="313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2" name="Oval 2515"/>
            <p:cNvSpPr>
              <a:spLocks noChangeArrowheads="1"/>
            </p:cNvSpPr>
            <p:nvPr/>
          </p:nvSpPr>
          <p:spPr bwMode="auto">
            <a:xfrm>
              <a:off x="1248" y="310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3" name="Oval 2516"/>
            <p:cNvSpPr>
              <a:spLocks noChangeArrowheads="1"/>
            </p:cNvSpPr>
            <p:nvPr/>
          </p:nvSpPr>
          <p:spPr bwMode="auto">
            <a:xfrm>
              <a:off x="1248" y="307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4" name="Oval 2517"/>
            <p:cNvSpPr>
              <a:spLocks noChangeArrowheads="1"/>
            </p:cNvSpPr>
            <p:nvPr/>
          </p:nvSpPr>
          <p:spPr bwMode="auto">
            <a:xfrm>
              <a:off x="1248" y="304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5" name="Oval 2518"/>
            <p:cNvSpPr>
              <a:spLocks noChangeArrowheads="1"/>
            </p:cNvSpPr>
            <p:nvPr/>
          </p:nvSpPr>
          <p:spPr bwMode="auto">
            <a:xfrm>
              <a:off x="1260" y="3318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6" name="Oval 2519"/>
            <p:cNvSpPr>
              <a:spLocks noChangeArrowheads="1"/>
            </p:cNvSpPr>
            <p:nvPr/>
          </p:nvSpPr>
          <p:spPr bwMode="auto">
            <a:xfrm>
              <a:off x="1260" y="3294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7" name="Oval 2520"/>
            <p:cNvSpPr>
              <a:spLocks noChangeArrowheads="1"/>
            </p:cNvSpPr>
            <p:nvPr/>
          </p:nvSpPr>
          <p:spPr bwMode="auto">
            <a:xfrm>
              <a:off x="1260" y="3264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8" name="Oval 2521"/>
            <p:cNvSpPr>
              <a:spLocks noChangeArrowheads="1"/>
            </p:cNvSpPr>
            <p:nvPr/>
          </p:nvSpPr>
          <p:spPr bwMode="auto">
            <a:xfrm>
              <a:off x="1260" y="3240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69" name="Oval 2522"/>
            <p:cNvSpPr>
              <a:spLocks noChangeArrowheads="1"/>
            </p:cNvSpPr>
            <p:nvPr/>
          </p:nvSpPr>
          <p:spPr bwMode="auto">
            <a:xfrm>
              <a:off x="1260" y="3210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0" name="Oval 2523"/>
            <p:cNvSpPr>
              <a:spLocks noChangeArrowheads="1"/>
            </p:cNvSpPr>
            <p:nvPr/>
          </p:nvSpPr>
          <p:spPr bwMode="auto">
            <a:xfrm>
              <a:off x="1260" y="3186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1" name="Oval 2524"/>
            <p:cNvSpPr>
              <a:spLocks noChangeArrowheads="1"/>
            </p:cNvSpPr>
            <p:nvPr/>
          </p:nvSpPr>
          <p:spPr bwMode="auto">
            <a:xfrm>
              <a:off x="1260" y="3156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2" name="Oval 2525"/>
            <p:cNvSpPr>
              <a:spLocks noChangeArrowheads="1"/>
            </p:cNvSpPr>
            <p:nvPr/>
          </p:nvSpPr>
          <p:spPr bwMode="auto">
            <a:xfrm>
              <a:off x="1260" y="3132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3" name="Oval 2526"/>
            <p:cNvSpPr>
              <a:spLocks noChangeArrowheads="1"/>
            </p:cNvSpPr>
            <p:nvPr/>
          </p:nvSpPr>
          <p:spPr bwMode="auto">
            <a:xfrm>
              <a:off x="1260" y="3102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4" name="Oval 2527"/>
            <p:cNvSpPr>
              <a:spLocks noChangeArrowheads="1"/>
            </p:cNvSpPr>
            <p:nvPr/>
          </p:nvSpPr>
          <p:spPr bwMode="auto">
            <a:xfrm>
              <a:off x="1260" y="3072"/>
              <a:ext cx="30" cy="30"/>
            </a:xfrm>
            <a:prstGeom prst="ellipse">
              <a:avLst/>
            </a:prstGeom>
            <a:solidFill>
              <a:srgbClr val="FF7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5" name="Oval 2528"/>
            <p:cNvSpPr>
              <a:spLocks noChangeArrowheads="1"/>
            </p:cNvSpPr>
            <p:nvPr/>
          </p:nvSpPr>
          <p:spPr bwMode="auto">
            <a:xfrm>
              <a:off x="1260" y="3048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6" name="Oval 2529"/>
            <p:cNvSpPr>
              <a:spLocks noChangeArrowheads="1"/>
            </p:cNvSpPr>
            <p:nvPr/>
          </p:nvSpPr>
          <p:spPr bwMode="auto">
            <a:xfrm>
              <a:off x="1266" y="3318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7" name="Oval 2530"/>
            <p:cNvSpPr>
              <a:spLocks noChangeArrowheads="1"/>
            </p:cNvSpPr>
            <p:nvPr/>
          </p:nvSpPr>
          <p:spPr bwMode="auto">
            <a:xfrm>
              <a:off x="1266" y="3294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8" name="Oval 2531"/>
            <p:cNvSpPr>
              <a:spLocks noChangeArrowheads="1"/>
            </p:cNvSpPr>
            <p:nvPr/>
          </p:nvSpPr>
          <p:spPr bwMode="auto">
            <a:xfrm>
              <a:off x="1266" y="3264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79" name="Oval 2532"/>
            <p:cNvSpPr>
              <a:spLocks noChangeArrowheads="1"/>
            </p:cNvSpPr>
            <p:nvPr/>
          </p:nvSpPr>
          <p:spPr bwMode="auto">
            <a:xfrm>
              <a:off x="1266" y="3240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0" name="Oval 2533"/>
            <p:cNvSpPr>
              <a:spLocks noChangeArrowheads="1"/>
            </p:cNvSpPr>
            <p:nvPr/>
          </p:nvSpPr>
          <p:spPr bwMode="auto">
            <a:xfrm>
              <a:off x="1266" y="3210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1" name="Oval 2534"/>
            <p:cNvSpPr>
              <a:spLocks noChangeArrowheads="1"/>
            </p:cNvSpPr>
            <p:nvPr/>
          </p:nvSpPr>
          <p:spPr bwMode="auto">
            <a:xfrm>
              <a:off x="1266" y="3186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2" name="Oval 2535"/>
            <p:cNvSpPr>
              <a:spLocks noChangeArrowheads="1"/>
            </p:cNvSpPr>
            <p:nvPr/>
          </p:nvSpPr>
          <p:spPr bwMode="auto">
            <a:xfrm>
              <a:off x="1266" y="3156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3" name="Oval 2536"/>
            <p:cNvSpPr>
              <a:spLocks noChangeArrowheads="1"/>
            </p:cNvSpPr>
            <p:nvPr/>
          </p:nvSpPr>
          <p:spPr bwMode="auto">
            <a:xfrm>
              <a:off x="1266" y="3132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4" name="Oval 2537"/>
            <p:cNvSpPr>
              <a:spLocks noChangeArrowheads="1"/>
            </p:cNvSpPr>
            <p:nvPr/>
          </p:nvSpPr>
          <p:spPr bwMode="auto">
            <a:xfrm>
              <a:off x="1266" y="3102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5" name="Oval 2538"/>
            <p:cNvSpPr>
              <a:spLocks noChangeArrowheads="1"/>
            </p:cNvSpPr>
            <p:nvPr/>
          </p:nvSpPr>
          <p:spPr bwMode="auto">
            <a:xfrm>
              <a:off x="1266" y="3072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6" name="Oval 2539"/>
            <p:cNvSpPr>
              <a:spLocks noChangeArrowheads="1"/>
            </p:cNvSpPr>
            <p:nvPr/>
          </p:nvSpPr>
          <p:spPr bwMode="auto">
            <a:xfrm>
              <a:off x="1266" y="3048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7" name="Oval 2540"/>
            <p:cNvSpPr>
              <a:spLocks noChangeArrowheads="1"/>
            </p:cNvSpPr>
            <p:nvPr/>
          </p:nvSpPr>
          <p:spPr bwMode="auto">
            <a:xfrm>
              <a:off x="1278" y="3318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8" name="Oval 2541"/>
            <p:cNvSpPr>
              <a:spLocks noChangeArrowheads="1"/>
            </p:cNvSpPr>
            <p:nvPr/>
          </p:nvSpPr>
          <p:spPr bwMode="auto">
            <a:xfrm>
              <a:off x="1278" y="3294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89" name="Oval 2542"/>
            <p:cNvSpPr>
              <a:spLocks noChangeArrowheads="1"/>
            </p:cNvSpPr>
            <p:nvPr/>
          </p:nvSpPr>
          <p:spPr bwMode="auto">
            <a:xfrm>
              <a:off x="1278" y="3264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0" name="Oval 2543"/>
            <p:cNvSpPr>
              <a:spLocks noChangeArrowheads="1"/>
            </p:cNvSpPr>
            <p:nvPr/>
          </p:nvSpPr>
          <p:spPr bwMode="auto">
            <a:xfrm>
              <a:off x="1278" y="3240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1" name="Oval 2544"/>
            <p:cNvSpPr>
              <a:spLocks noChangeArrowheads="1"/>
            </p:cNvSpPr>
            <p:nvPr/>
          </p:nvSpPr>
          <p:spPr bwMode="auto">
            <a:xfrm>
              <a:off x="1278" y="3210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2" name="Oval 2545"/>
            <p:cNvSpPr>
              <a:spLocks noChangeArrowheads="1"/>
            </p:cNvSpPr>
            <p:nvPr/>
          </p:nvSpPr>
          <p:spPr bwMode="auto">
            <a:xfrm>
              <a:off x="1278" y="3186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3" name="Oval 2546"/>
            <p:cNvSpPr>
              <a:spLocks noChangeArrowheads="1"/>
            </p:cNvSpPr>
            <p:nvPr/>
          </p:nvSpPr>
          <p:spPr bwMode="auto">
            <a:xfrm>
              <a:off x="1278" y="3156"/>
              <a:ext cx="30" cy="30"/>
            </a:xfrm>
            <a:prstGeom prst="ellipse">
              <a:avLst/>
            </a:prstGeom>
            <a:solidFill>
              <a:srgbClr val="8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4" name="Oval 2547"/>
            <p:cNvSpPr>
              <a:spLocks noChangeArrowheads="1"/>
            </p:cNvSpPr>
            <p:nvPr/>
          </p:nvSpPr>
          <p:spPr bwMode="auto">
            <a:xfrm>
              <a:off x="1278" y="3132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5" name="Oval 2548"/>
            <p:cNvSpPr>
              <a:spLocks noChangeArrowheads="1"/>
            </p:cNvSpPr>
            <p:nvPr/>
          </p:nvSpPr>
          <p:spPr bwMode="auto">
            <a:xfrm>
              <a:off x="1278" y="3102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6" name="Oval 2549"/>
            <p:cNvSpPr>
              <a:spLocks noChangeArrowheads="1"/>
            </p:cNvSpPr>
            <p:nvPr/>
          </p:nvSpPr>
          <p:spPr bwMode="auto">
            <a:xfrm>
              <a:off x="1278" y="3072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7" name="Oval 2550"/>
            <p:cNvSpPr>
              <a:spLocks noChangeArrowheads="1"/>
            </p:cNvSpPr>
            <p:nvPr/>
          </p:nvSpPr>
          <p:spPr bwMode="auto">
            <a:xfrm>
              <a:off x="1278" y="3048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8" name="Oval 2551"/>
            <p:cNvSpPr>
              <a:spLocks noChangeArrowheads="1"/>
            </p:cNvSpPr>
            <p:nvPr/>
          </p:nvSpPr>
          <p:spPr bwMode="auto">
            <a:xfrm>
              <a:off x="1284" y="3318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99" name="Oval 2552"/>
            <p:cNvSpPr>
              <a:spLocks noChangeArrowheads="1"/>
            </p:cNvSpPr>
            <p:nvPr/>
          </p:nvSpPr>
          <p:spPr bwMode="auto">
            <a:xfrm>
              <a:off x="1284" y="3294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0" name="Oval 2553"/>
            <p:cNvSpPr>
              <a:spLocks noChangeArrowheads="1"/>
            </p:cNvSpPr>
            <p:nvPr/>
          </p:nvSpPr>
          <p:spPr bwMode="auto">
            <a:xfrm>
              <a:off x="1284" y="3264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1" name="Oval 2554"/>
            <p:cNvSpPr>
              <a:spLocks noChangeArrowheads="1"/>
            </p:cNvSpPr>
            <p:nvPr/>
          </p:nvSpPr>
          <p:spPr bwMode="auto">
            <a:xfrm>
              <a:off x="1284" y="3240"/>
              <a:ext cx="30" cy="30"/>
            </a:xfrm>
            <a:prstGeom prst="ellipse">
              <a:avLst/>
            </a:prstGeom>
            <a:solidFill>
              <a:srgbClr val="8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2" name="Oval 2555"/>
            <p:cNvSpPr>
              <a:spLocks noChangeArrowheads="1"/>
            </p:cNvSpPr>
            <p:nvPr/>
          </p:nvSpPr>
          <p:spPr bwMode="auto">
            <a:xfrm>
              <a:off x="1284" y="3210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3" name="Oval 2556"/>
            <p:cNvSpPr>
              <a:spLocks noChangeArrowheads="1"/>
            </p:cNvSpPr>
            <p:nvPr/>
          </p:nvSpPr>
          <p:spPr bwMode="auto">
            <a:xfrm>
              <a:off x="1284" y="3186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4" name="Oval 2557"/>
            <p:cNvSpPr>
              <a:spLocks noChangeArrowheads="1"/>
            </p:cNvSpPr>
            <p:nvPr/>
          </p:nvSpPr>
          <p:spPr bwMode="auto">
            <a:xfrm>
              <a:off x="1284" y="3156"/>
              <a:ext cx="30" cy="30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5" name="Oval 2558"/>
            <p:cNvSpPr>
              <a:spLocks noChangeArrowheads="1"/>
            </p:cNvSpPr>
            <p:nvPr/>
          </p:nvSpPr>
          <p:spPr bwMode="auto">
            <a:xfrm>
              <a:off x="1284" y="3132"/>
              <a:ext cx="30" cy="30"/>
            </a:xfrm>
            <a:prstGeom prst="ellipse">
              <a:avLst/>
            </a:prstGeom>
            <a:solidFill>
              <a:srgbClr val="8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6" name="Oval 2559"/>
            <p:cNvSpPr>
              <a:spLocks noChangeArrowheads="1"/>
            </p:cNvSpPr>
            <p:nvPr/>
          </p:nvSpPr>
          <p:spPr bwMode="auto">
            <a:xfrm>
              <a:off x="1284" y="3102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7" name="Oval 2560"/>
            <p:cNvSpPr>
              <a:spLocks noChangeArrowheads="1"/>
            </p:cNvSpPr>
            <p:nvPr/>
          </p:nvSpPr>
          <p:spPr bwMode="auto">
            <a:xfrm>
              <a:off x="1284" y="3072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8" name="Oval 2561"/>
            <p:cNvSpPr>
              <a:spLocks noChangeArrowheads="1"/>
            </p:cNvSpPr>
            <p:nvPr/>
          </p:nvSpPr>
          <p:spPr bwMode="auto">
            <a:xfrm>
              <a:off x="1284" y="3048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09" name="Oval 2562"/>
            <p:cNvSpPr>
              <a:spLocks noChangeArrowheads="1"/>
            </p:cNvSpPr>
            <p:nvPr/>
          </p:nvSpPr>
          <p:spPr bwMode="auto">
            <a:xfrm>
              <a:off x="1296" y="3318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0" name="Oval 2563"/>
            <p:cNvSpPr>
              <a:spLocks noChangeArrowheads="1"/>
            </p:cNvSpPr>
            <p:nvPr/>
          </p:nvSpPr>
          <p:spPr bwMode="auto">
            <a:xfrm>
              <a:off x="1296" y="3294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1" name="Oval 2564"/>
            <p:cNvSpPr>
              <a:spLocks noChangeArrowheads="1"/>
            </p:cNvSpPr>
            <p:nvPr/>
          </p:nvSpPr>
          <p:spPr bwMode="auto">
            <a:xfrm>
              <a:off x="1296" y="3264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2" name="Oval 2565"/>
            <p:cNvSpPr>
              <a:spLocks noChangeArrowheads="1"/>
            </p:cNvSpPr>
            <p:nvPr/>
          </p:nvSpPr>
          <p:spPr bwMode="auto">
            <a:xfrm>
              <a:off x="1296" y="3240"/>
              <a:ext cx="30" cy="30"/>
            </a:xfrm>
            <a:prstGeom prst="ellipse">
              <a:avLst/>
            </a:prstGeom>
            <a:solidFill>
              <a:srgbClr val="B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3" name="Oval 2566"/>
            <p:cNvSpPr>
              <a:spLocks noChangeArrowheads="1"/>
            </p:cNvSpPr>
            <p:nvPr/>
          </p:nvSpPr>
          <p:spPr bwMode="auto">
            <a:xfrm>
              <a:off x="1296" y="3210"/>
              <a:ext cx="30" cy="30"/>
            </a:xfrm>
            <a:prstGeom prst="ellipse">
              <a:avLst/>
            </a:prstGeom>
            <a:solidFill>
              <a:srgbClr val="9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4" name="Oval 2567"/>
            <p:cNvSpPr>
              <a:spLocks noChangeArrowheads="1"/>
            </p:cNvSpPr>
            <p:nvPr/>
          </p:nvSpPr>
          <p:spPr bwMode="auto">
            <a:xfrm>
              <a:off x="1296" y="3186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5" name="Oval 2568"/>
            <p:cNvSpPr>
              <a:spLocks noChangeArrowheads="1"/>
            </p:cNvSpPr>
            <p:nvPr/>
          </p:nvSpPr>
          <p:spPr bwMode="auto">
            <a:xfrm>
              <a:off x="1296" y="3156"/>
              <a:ext cx="30" cy="30"/>
            </a:xfrm>
            <a:prstGeom prst="ellipse">
              <a:avLst/>
            </a:prstGeom>
            <a:solidFill>
              <a:srgbClr val="A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6" name="Oval 2569"/>
            <p:cNvSpPr>
              <a:spLocks noChangeArrowheads="1"/>
            </p:cNvSpPr>
            <p:nvPr/>
          </p:nvSpPr>
          <p:spPr bwMode="auto">
            <a:xfrm>
              <a:off x="1296" y="3132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7" name="Oval 2570"/>
            <p:cNvSpPr>
              <a:spLocks noChangeArrowheads="1"/>
            </p:cNvSpPr>
            <p:nvPr/>
          </p:nvSpPr>
          <p:spPr bwMode="auto">
            <a:xfrm>
              <a:off x="1296" y="3102"/>
              <a:ext cx="30" cy="30"/>
            </a:xfrm>
            <a:prstGeom prst="ellipse">
              <a:avLst/>
            </a:prstGeom>
            <a:solidFill>
              <a:srgbClr val="C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8" name="Oval 2571"/>
            <p:cNvSpPr>
              <a:spLocks noChangeArrowheads="1"/>
            </p:cNvSpPr>
            <p:nvPr/>
          </p:nvSpPr>
          <p:spPr bwMode="auto">
            <a:xfrm>
              <a:off x="1296" y="3072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19" name="Oval 2572"/>
            <p:cNvSpPr>
              <a:spLocks noChangeArrowheads="1"/>
            </p:cNvSpPr>
            <p:nvPr/>
          </p:nvSpPr>
          <p:spPr bwMode="auto">
            <a:xfrm>
              <a:off x="1296" y="3048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0" name="Oval 2573"/>
            <p:cNvSpPr>
              <a:spLocks noChangeArrowheads="1"/>
            </p:cNvSpPr>
            <p:nvPr/>
          </p:nvSpPr>
          <p:spPr bwMode="auto">
            <a:xfrm>
              <a:off x="1302" y="3294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1" name="Oval 2574"/>
            <p:cNvSpPr>
              <a:spLocks noChangeArrowheads="1"/>
            </p:cNvSpPr>
            <p:nvPr/>
          </p:nvSpPr>
          <p:spPr bwMode="auto">
            <a:xfrm>
              <a:off x="1302" y="3264"/>
              <a:ext cx="30" cy="30"/>
            </a:xfrm>
            <a:prstGeom prst="ellipse">
              <a:avLst/>
            </a:prstGeom>
            <a:solidFill>
              <a:srgbClr val="FF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2" name="Oval 2575"/>
            <p:cNvSpPr>
              <a:spLocks noChangeArrowheads="1"/>
            </p:cNvSpPr>
            <p:nvPr/>
          </p:nvSpPr>
          <p:spPr bwMode="auto">
            <a:xfrm>
              <a:off x="1302" y="3240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3" name="Oval 2576"/>
            <p:cNvSpPr>
              <a:spLocks noChangeArrowheads="1"/>
            </p:cNvSpPr>
            <p:nvPr/>
          </p:nvSpPr>
          <p:spPr bwMode="auto">
            <a:xfrm>
              <a:off x="1302" y="3210"/>
              <a:ext cx="30" cy="30"/>
            </a:xfrm>
            <a:prstGeom prst="ellipse">
              <a:avLst/>
            </a:prstGeom>
            <a:solidFill>
              <a:srgbClr val="E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4" name="Oval 2577"/>
            <p:cNvSpPr>
              <a:spLocks noChangeArrowheads="1"/>
            </p:cNvSpPr>
            <p:nvPr/>
          </p:nvSpPr>
          <p:spPr bwMode="auto">
            <a:xfrm>
              <a:off x="1302" y="3186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5" name="Oval 2578"/>
            <p:cNvSpPr>
              <a:spLocks noChangeArrowheads="1"/>
            </p:cNvSpPr>
            <p:nvPr/>
          </p:nvSpPr>
          <p:spPr bwMode="auto">
            <a:xfrm>
              <a:off x="1302" y="3156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6" name="Oval 2579"/>
            <p:cNvSpPr>
              <a:spLocks noChangeArrowheads="1"/>
            </p:cNvSpPr>
            <p:nvPr/>
          </p:nvSpPr>
          <p:spPr bwMode="auto">
            <a:xfrm>
              <a:off x="1302" y="3132"/>
              <a:ext cx="30" cy="30"/>
            </a:xfrm>
            <a:prstGeom prst="ellipse">
              <a:avLst/>
            </a:prstGeom>
            <a:solidFill>
              <a:srgbClr val="D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7" name="Oval 2580"/>
            <p:cNvSpPr>
              <a:spLocks noChangeArrowheads="1"/>
            </p:cNvSpPr>
            <p:nvPr/>
          </p:nvSpPr>
          <p:spPr bwMode="auto">
            <a:xfrm>
              <a:off x="1302" y="3102"/>
              <a:ext cx="30" cy="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8" name="Oval 2581"/>
            <p:cNvSpPr>
              <a:spLocks noChangeArrowheads="1"/>
            </p:cNvSpPr>
            <p:nvPr/>
          </p:nvSpPr>
          <p:spPr bwMode="auto">
            <a:xfrm>
              <a:off x="1302" y="3072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29" name="Oval 2582"/>
            <p:cNvSpPr>
              <a:spLocks noChangeArrowheads="1"/>
            </p:cNvSpPr>
            <p:nvPr/>
          </p:nvSpPr>
          <p:spPr bwMode="auto">
            <a:xfrm>
              <a:off x="1302" y="3048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0" name="Oval 2583"/>
            <p:cNvSpPr>
              <a:spLocks noChangeArrowheads="1"/>
            </p:cNvSpPr>
            <p:nvPr/>
          </p:nvSpPr>
          <p:spPr bwMode="auto">
            <a:xfrm>
              <a:off x="1302" y="3018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1" name="Oval 2584"/>
            <p:cNvSpPr>
              <a:spLocks noChangeArrowheads="1"/>
            </p:cNvSpPr>
            <p:nvPr/>
          </p:nvSpPr>
          <p:spPr bwMode="auto">
            <a:xfrm>
              <a:off x="1308" y="3294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2" name="Oval 2585"/>
            <p:cNvSpPr>
              <a:spLocks noChangeArrowheads="1"/>
            </p:cNvSpPr>
            <p:nvPr/>
          </p:nvSpPr>
          <p:spPr bwMode="auto">
            <a:xfrm>
              <a:off x="1308" y="3264"/>
              <a:ext cx="30" cy="30"/>
            </a:xfrm>
            <a:prstGeom prst="ellipse">
              <a:avLst/>
            </a:prstGeom>
            <a:solidFill>
              <a:srgbClr val="FF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3" name="Oval 2586"/>
            <p:cNvSpPr>
              <a:spLocks noChangeArrowheads="1"/>
            </p:cNvSpPr>
            <p:nvPr/>
          </p:nvSpPr>
          <p:spPr bwMode="auto">
            <a:xfrm>
              <a:off x="1308" y="3240"/>
              <a:ext cx="30" cy="30"/>
            </a:xfrm>
            <a:prstGeom prst="ellipse">
              <a:avLst/>
            </a:pr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4" name="Oval 2587"/>
            <p:cNvSpPr>
              <a:spLocks noChangeArrowheads="1"/>
            </p:cNvSpPr>
            <p:nvPr/>
          </p:nvSpPr>
          <p:spPr bwMode="auto">
            <a:xfrm>
              <a:off x="1308" y="3210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5" name="Oval 2588"/>
            <p:cNvSpPr>
              <a:spLocks noChangeArrowheads="1"/>
            </p:cNvSpPr>
            <p:nvPr/>
          </p:nvSpPr>
          <p:spPr bwMode="auto">
            <a:xfrm>
              <a:off x="1308" y="3186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6" name="Oval 2589"/>
            <p:cNvSpPr>
              <a:spLocks noChangeArrowheads="1"/>
            </p:cNvSpPr>
            <p:nvPr/>
          </p:nvSpPr>
          <p:spPr bwMode="auto">
            <a:xfrm>
              <a:off x="1308" y="3156"/>
              <a:ext cx="30" cy="30"/>
            </a:xfrm>
            <a:prstGeom prst="ellipse">
              <a:avLst/>
            </a:prstGeom>
            <a:solidFill>
              <a:srgbClr val="FF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7" name="Oval 2590"/>
            <p:cNvSpPr>
              <a:spLocks noChangeArrowheads="1"/>
            </p:cNvSpPr>
            <p:nvPr/>
          </p:nvSpPr>
          <p:spPr bwMode="auto">
            <a:xfrm>
              <a:off x="1308" y="3132"/>
              <a:ext cx="30" cy="30"/>
            </a:xfrm>
            <a:prstGeom prst="ellipse">
              <a:avLst/>
            </a:prstGeom>
            <a:solidFill>
              <a:srgbClr val="FF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8" name="Oval 2591"/>
            <p:cNvSpPr>
              <a:spLocks noChangeArrowheads="1"/>
            </p:cNvSpPr>
            <p:nvPr/>
          </p:nvSpPr>
          <p:spPr bwMode="auto">
            <a:xfrm>
              <a:off x="1308" y="3102"/>
              <a:ext cx="30" cy="30"/>
            </a:xfrm>
            <a:prstGeom prst="ellipse">
              <a:avLst/>
            </a:prstGeom>
            <a:solidFill>
              <a:srgbClr val="FF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39" name="Oval 2592"/>
            <p:cNvSpPr>
              <a:spLocks noChangeArrowheads="1"/>
            </p:cNvSpPr>
            <p:nvPr/>
          </p:nvSpPr>
          <p:spPr bwMode="auto">
            <a:xfrm>
              <a:off x="1308" y="3072"/>
              <a:ext cx="30" cy="30"/>
            </a:xfrm>
            <a:prstGeom prst="ellipse">
              <a:avLst/>
            </a:prstGeom>
            <a:solidFill>
              <a:srgbClr val="FF5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0" name="Oval 2593"/>
            <p:cNvSpPr>
              <a:spLocks noChangeArrowheads="1"/>
            </p:cNvSpPr>
            <p:nvPr/>
          </p:nvSpPr>
          <p:spPr bwMode="auto">
            <a:xfrm>
              <a:off x="1308" y="3048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1" name="Oval 2594"/>
            <p:cNvSpPr>
              <a:spLocks noChangeArrowheads="1"/>
            </p:cNvSpPr>
            <p:nvPr/>
          </p:nvSpPr>
          <p:spPr bwMode="auto">
            <a:xfrm>
              <a:off x="1308" y="3018"/>
              <a:ext cx="30" cy="30"/>
            </a:xfrm>
            <a:prstGeom prst="ellipse">
              <a:avLst/>
            </a:prstGeom>
            <a:solidFill>
              <a:srgbClr val="FF9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2" name="Oval 2595"/>
            <p:cNvSpPr>
              <a:spLocks noChangeArrowheads="1"/>
            </p:cNvSpPr>
            <p:nvPr/>
          </p:nvSpPr>
          <p:spPr bwMode="auto">
            <a:xfrm>
              <a:off x="1320" y="3264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3" name="Oval 2596"/>
            <p:cNvSpPr>
              <a:spLocks noChangeArrowheads="1"/>
            </p:cNvSpPr>
            <p:nvPr/>
          </p:nvSpPr>
          <p:spPr bwMode="auto">
            <a:xfrm>
              <a:off x="1320" y="3240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4" name="Oval 2597"/>
            <p:cNvSpPr>
              <a:spLocks noChangeArrowheads="1"/>
            </p:cNvSpPr>
            <p:nvPr/>
          </p:nvSpPr>
          <p:spPr bwMode="auto">
            <a:xfrm>
              <a:off x="1320" y="3210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5" name="Oval 2598"/>
            <p:cNvSpPr>
              <a:spLocks noChangeArrowheads="1"/>
            </p:cNvSpPr>
            <p:nvPr/>
          </p:nvSpPr>
          <p:spPr bwMode="auto">
            <a:xfrm>
              <a:off x="1320" y="3186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6" name="Oval 2599"/>
            <p:cNvSpPr>
              <a:spLocks noChangeArrowheads="1"/>
            </p:cNvSpPr>
            <p:nvPr/>
          </p:nvSpPr>
          <p:spPr bwMode="auto">
            <a:xfrm>
              <a:off x="1320" y="3156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7" name="Oval 2600"/>
            <p:cNvSpPr>
              <a:spLocks noChangeArrowheads="1"/>
            </p:cNvSpPr>
            <p:nvPr/>
          </p:nvSpPr>
          <p:spPr bwMode="auto">
            <a:xfrm>
              <a:off x="1320" y="3132"/>
              <a:ext cx="30" cy="30"/>
            </a:xfrm>
            <a:prstGeom prst="ellipse">
              <a:avLst/>
            </a:pr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8" name="Oval 2601"/>
            <p:cNvSpPr>
              <a:spLocks noChangeArrowheads="1"/>
            </p:cNvSpPr>
            <p:nvPr/>
          </p:nvSpPr>
          <p:spPr bwMode="auto">
            <a:xfrm>
              <a:off x="1320" y="310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49" name="Oval 2602"/>
            <p:cNvSpPr>
              <a:spLocks noChangeArrowheads="1"/>
            </p:cNvSpPr>
            <p:nvPr/>
          </p:nvSpPr>
          <p:spPr bwMode="auto">
            <a:xfrm>
              <a:off x="1320" y="3072"/>
              <a:ext cx="30" cy="30"/>
            </a:xfrm>
            <a:prstGeom prst="ellipse">
              <a:avLst/>
            </a:prstGeom>
            <a:solidFill>
              <a:srgbClr val="FF8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0" name="Oval 2603"/>
            <p:cNvSpPr>
              <a:spLocks noChangeArrowheads="1"/>
            </p:cNvSpPr>
            <p:nvPr/>
          </p:nvSpPr>
          <p:spPr bwMode="auto">
            <a:xfrm>
              <a:off x="1320" y="3048"/>
              <a:ext cx="30" cy="30"/>
            </a:xfrm>
            <a:prstGeom prst="ellipse">
              <a:avLst/>
            </a:prstGeom>
            <a:solidFill>
              <a:srgbClr val="FF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1" name="Oval 2604"/>
            <p:cNvSpPr>
              <a:spLocks noChangeArrowheads="1"/>
            </p:cNvSpPr>
            <p:nvPr/>
          </p:nvSpPr>
          <p:spPr bwMode="auto">
            <a:xfrm>
              <a:off x="1320" y="3018"/>
              <a:ext cx="30" cy="30"/>
            </a:xfrm>
            <a:prstGeom prst="ellipse">
              <a:avLst/>
            </a:prstGeom>
            <a:solidFill>
              <a:srgbClr val="FFD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2" name="Oval 2605"/>
            <p:cNvSpPr>
              <a:spLocks noChangeArrowheads="1"/>
            </p:cNvSpPr>
            <p:nvPr/>
          </p:nvSpPr>
          <p:spPr bwMode="auto">
            <a:xfrm>
              <a:off x="1326" y="3264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3" name="Oval 2606"/>
            <p:cNvSpPr>
              <a:spLocks noChangeArrowheads="1"/>
            </p:cNvSpPr>
            <p:nvPr/>
          </p:nvSpPr>
          <p:spPr bwMode="auto">
            <a:xfrm>
              <a:off x="1326" y="3240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4" name="Oval 2607"/>
            <p:cNvSpPr>
              <a:spLocks noChangeArrowheads="1"/>
            </p:cNvSpPr>
            <p:nvPr/>
          </p:nvSpPr>
          <p:spPr bwMode="auto">
            <a:xfrm>
              <a:off x="1326" y="3210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5" name="Oval 2608"/>
            <p:cNvSpPr>
              <a:spLocks noChangeArrowheads="1"/>
            </p:cNvSpPr>
            <p:nvPr/>
          </p:nvSpPr>
          <p:spPr bwMode="auto">
            <a:xfrm>
              <a:off x="1326" y="318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6" name="Oval 2609"/>
            <p:cNvSpPr>
              <a:spLocks noChangeArrowheads="1"/>
            </p:cNvSpPr>
            <p:nvPr/>
          </p:nvSpPr>
          <p:spPr bwMode="auto">
            <a:xfrm>
              <a:off x="1326" y="3156"/>
              <a:ext cx="30" cy="30"/>
            </a:xfrm>
            <a:prstGeom prst="ellipse">
              <a:avLst/>
            </a:prstGeom>
            <a:solidFill>
              <a:srgbClr val="FFC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7" name="Oval 2610"/>
            <p:cNvSpPr>
              <a:spLocks noChangeArrowheads="1"/>
            </p:cNvSpPr>
            <p:nvPr/>
          </p:nvSpPr>
          <p:spPr bwMode="auto">
            <a:xfrm>
              <a:off x="1326" y="313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8" name="Oval 2611"/>
            <p:cNvSpPr>
              <a:spLocks noChangeArrowheads="1"/>
            </p:cNvSpPr>
            <p:nvPr/>
          </p:nvSpPr>
          <p:spPr bwMode="auto">
            <a:xfrm>
              <a:off x="1326" y="310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59" name="Oval 2612"/>
            <p:cNvSpPr>
              <a:spLocks noChangeArrowheads="1"/>
            </p:cNvSpPr>
            <p:nvPr/>
          </p:nvSpPr>
          <p:spPr bwMode="auto">
            <a:xfrm>
              <a:off x="1326" y="3072"/>
              <a:ext cx="30" cy="30"/>
            </a:xfrm>
            <a:prstGeom prst="ellipse">
              <a:avLst/>
            </a:prstGeom>
            <a:solidFill>
              <a:srgbClr val="FFB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0" name="Oval 2613"/>
            <p:cNvSpPr>
              <a:spLocks noChangeArrowheads="1"/>
            </p:cNvSpPr>
            <p:nvPr/>
          </p:nvSpPr>
          <p:spPr bwMode="auto">
            <a:xfrm>
              <a:off x="1326" y="3048"/>
              <a:ext cx="30" cy="30"/>
            </a:xfrm>
            <a:prstGeom prst="ellipse">
              <a:avLst/>
            </a:prstGeom>
            <a:solidFill>
              <a:srgbClr val="FFE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1" name="Oval 2614"/>
            <p:cNvSpPr>
              <a:spLocks noChangeArrowheads="1"/>
            </p:cNvSpPr>
            <p:nvPr/>
          </p:nvSpPr>
          <p:spPr bwMode="auto">
            <a:xfrm>
              <a:off x="1326" y="3018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2" name="Oval 2615"/>
            <p:cNvSpPr>
              <a:spLocks noChangeArrowheads="1"/>
            </p:cNvSpPr>
            <p:nvPr/>
          </p:nvSpPr>
          <p:spPr bwMode="auto">
            <a:xfrm>
              <a:off x="1326" y="2994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3" name="Oval 2616"/>
            <p:cNvSpPr>
              <a:spLocks noChangeArrowheads="1"/>
            </p:cNvSpPr>
            <p:nvPr/>
          </p:nvSpPr>
          <p:spPr bwMode="auto">
            <a:xfrm>
              <a:off x="1338" y="324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4" name="Oval 2617"/>
            <p:cNvSpPr>
              <a:spLocks noChangeArrowheads="1"/>
            </p:cNvSpPr>
            <p:nvPr/>
          </p:nvSpPr>
          <p:spPr bwMode="auto">
            <a:xfrm>
              <a:off x="1338" y="3210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5" name="Oval 2618"/>
            <p:cNvSpPr>
              <a:spLocks noChangeArrowheads="1"/>
            </p:cNvSpPr>
            <p:nvPr/>
          </p:nvSpPr>
          <p:spPr bwMode="auto">
            <a:xfrm>
              <a:off x="1338" y="3186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6" name="Oval 2619"/>
            <p:cNvSpPr>
              <a:spLocks noChangeArrowheads="1"/>
            </p:cNvSpPr>
            <p:nvPr/>
          </p:nvSpPr>
          <p:spPr bwMode="auto">
            <a:xfrm>
              <a:off x="1338" y="3156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7" name="Oval 2620"/>
            <p:cNvSpPr>
              <a:spLocks noChangeArrowheads="1"/>
            </p:cNvSpPr>
            <p:nvPr/>
          </p:nvSpPr>
          <p:spPr bwMode="auto">
            <a:xfrm>
              <a:off x="1338" y="313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8" name="Oval 2621"/>
            <p:cNvSpPr>
              <a:spLocks noChangeArrowheads="1"/>
            </p:cNvSpPr>
            <p:nvPr/>
          </p:nvSpPr>
          <p:spPr bwMode="auto">
            <a:xfrm>
              <a:off x="1338" y="3102"/>
              <a:ext cx="30" cy="3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69" name="Oval 2622"/>
            <p:cNvSpPr>
              <a:spLocks noChangeArrowheads="1"/>
            </p:cNvSpPr>
            <p:nvPr/>
          </p:nvSpPr>
          <p:spPr bwMode="auto">
            <a:xfrm>
              <a:off x="1338" y="3072"/>
              <a:ext cx="30" cy="30"/>
            </a:xfrm>
            <a:prstGeom prst="ellipse">
              <a:avLst/>
            </a:prstGeom>
            <a:solidFill>
              <a:srgbClr val="EFFF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0" name="Oval 2623"/>
            <p:cNvSpPr>
              <a:spLocks noChangeArrowheads="1"/>
            </p:cNvSpPr>
            <p:nvPr/>
          </p:nvSpPr>
          <p:spPr bwMode="auto">
            <a:xfrm>
              <a:off x="1338" y="3048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1" name="Oval 2624"/>
            <p:cNvSpPr>
              <a:spLocks noChangeArrowheads="1"/>
            </p:cNvSpPr>
            <p:nvPr/>
          </p:nvSpPr>
          <p:spPr bwMode="auto">
            <a:xfrm>
              <a:off x="1338" y="3018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2" name="Oval 2625"/>
            <p:cNvSpPr>
              <a:spLocks noChangeArrowheads="1"/>
            </p:cNvSpPr>
            <p:nvPr/>
          </p:nvSpPr>
          <p:spPr bwMode="auto">
            <a:xfrm>
              <a:off x="1338" y="2994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3" name="Oval 2626"/>
            <p:cNvSpPr>
              <a:spLocks noChangeArrowheads="1"/>
            </p:cNvSpPr>
            <p:nvPr/>
          </p:nvSpPr>
          <p:spPr bwMode="auto">
            <a:xfrm>
              <a:off x="1344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4" name="Oval 2627"/>
            <p:cNvSpPr>
              <a:spLocks noChangeArrowheads="1"/>
            </p:cNvSpPr>
            <p:nvPr/>
          </p:nvSpPr>
          <p:spPr bwMode="auto">
            <a:xfrm>
              <a:off x="1344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5" name="Oval 2628"/>
            <p:cNvSpPr>
              <a:spLocks noChangeArrowheads="1"/>
            </p:cNvSpPr>
            <p:nvPr/>
          </p:nvSpPr>
          <p:spPr bwMode="auto">
            <a:xfrm>
              <a:off x="1344" y="3186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6" name="Oval 2629"/>
            <p:cNvSpPr>
              <a:spLocks noChangeArrowheads="1"/>
            </p:cNvSpPr>
            <p:nvPr/>
          </p:nvSpPr>
          <p:spPr bwMode="auto">
            <a:xfrm>
              <a:off x="1344" y="3156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7" name="Oval 2630"/>
            <p:cNvSpPr>
              <a:spLocks noChangeArrowheads="1"/>
            </p:cNvSpPr>
            <p:nvPr/>
          </p:nvSpPr>
          <p:spPr bwMode="auto">
            <a:xfrm>
              <a:off x="1344" y="3132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8" name="Oval 2631"/>
            <p:cNvSpPr>
              <a:spLocks noChangeArrowheads="1"/>
            </p:cNvSpPr>
            <p:nvPr/>
          </p:nvSpPr>
          <p:spPr bwMode="auto">
            <a:xfrm>
              <a:off x="1344" y="3102"/>
              <a:ext cx="30" cy="30"/>
            </a:xfrm>
            <a:prstGeom prst="ellipse">
              <a:avLst/>
            </a:prstGeom>
            <a:solidFill>
              <a:srgbClr val="DFFF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79" name="Oval 2632"/>
            <p:cNvSpPr>
              <a:spLocks noChangeArrowheads="1"/>
            </p:cNvSpPr>
            <p:nvPr/>
          </p:nvSpPr>
          <p:spPr bwMode="auto">
            <a:xfrm>
              <a:off x="1344" y="3072"/>
              <a:ext cx="30" cy="30"/>
            </a:xfrm>
            <a:prstGeom prst="ellipse">
              <a:avLst/>
            </a:prstGeom>
            <a:solidFill>
              <a:srgbClr val="CFF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0" name="Oval 2633"/>
            <p:cNvSpPr>
              <a:spLocks noChangeArrowheads="1"/>
            </p:cNvSpPr>
            <p:nvPr/>
          </p:nvSpPr>
          <p:spPr bwMode="auto">
            <a:xfrm>
              <a:off x="1344" y="3048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1" name="Oval 2634"/>
            <p:cNvSpPr>
              <a:spLocks noChangeArrowheads="1"/>
            </p:cNvSpPr>
            <p:nvPr/>
          </p:nvSpPr>
          <p:spPr bwMode="auto">
            <a:xfrm>
              <a:off x="1344" y="3018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2" name="Oval 2635"/>
            <p:cNvSpPr>
              <a:spLocks noChangeArrowheads="1"/>
            </p:cNvSpPr>
            <p:nvPr/>
          </p:nvSpPr>
          <p:spPr bwMode="auto">
            <a:xfrm>
              <a:off x="1344" y="2994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3" name="Oval 2636"/>
            <p:cNvSpPr>
              <a:spLocks noChangeArrowheads="1"/>
            </p:cNvSpPr>
            <p:nvPr/>
          </p:nvSpPr>
          <p:spPr bwMode="auto">
            <a:xfrm>
              <a:off x="1356" y="324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4" name="Oval 2637"/>
            <p:cNvSpPr>
              <a:spLocks noChangeArrowheads="1"/>
            </p:cNvSpPr>
            <p:nvPr/>
          </p:nvSpPr>
          <p:spPr bwMode="auto">
            <a:xfrm>
              <a:off x="1356" y="321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5" name="Oval 2638"/>
            <p:cNvSpPr>
              <a:spLocks noChangeArrowheads="1"/>
            </p:cNvSpPr>
            <p:nvPr/>
          </p:nvSpPr>
          <p:spPr bwMode="auto">
            <a:xfrm>
              <a:off x="1356" y="318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6" name="Oval 2639"/>
            <p:cNvSpPr>
              <a:spLocks noChangeArrowheads="1"/>
            </p:cNvSpPr>
            <p:nvPr/>
          </p:nvSpPr>
          <p:spPr bwMode="auto">
            <a:xfrm>
              <a:off x="1356" y="315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7" name="Oval 2640"/>
            <p:cNvSpPr>
              <a:spLocks noChangeArrowheads="1"/>
            </p:cNvSpPr>
            <p:nvPr/>
          </p:nvSpPr>
          <p:spPr bwMode="auto">
            <a:xfrm>
              <a:off x="1356" y="313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8" name="Oval 2641"/>
            <p:cNvSpPr>
              <a:spLocks noChangeArrowheads="1"/>
            </p:cNvSpPr>
            <p:nvPr/>
          </p:nvSpPr>
          <p:spPr bwMode="auto">
            <a:xfrm>
              <a:off x="1356" y="310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89" name="Oval 2642"/>
            <p:cNvSpPr>
              <a:spLocks noChangeArrowheads="1"/>
            </p:cNvSpPr>
            <p:nvPr/>
          </p:nvSpPr>
          <p:spPr bwMode="auto">
            <a:xfrm>
              <a:off x="1356" y="307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0" name="Oval 2643"/>
            <p:cNvSpPr>
              <a:spLocks noChangeArrowheads="1"/>
            </p:cNvSpPr>
            <p:nvPr/>
          </p:nvSpPr>
          <p:spPr bwMode="auto">
            <a:xfrm>
              <a:off x="1356" y="3048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1" name="Oval 2644"/>
            <p:cNvSpPr>
              <a:spLocks noChangeArrowheads="1"/>
            </p:cNvSpPr>
            <p:nvPr/>
          </p:nvSpPr>
          <p:spPr bwMode="auto">
            <a:xfrm>
              <a:off x="1356" y="301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2" name="Oval 2645"/>
            <p:cNvSpPr>
              <a:spLocks noChangeArrowheads="1"/>
            </p:cNvSpPr>
            <p:nvPr/>
          </p:nvSpPr>
          <p:spPr bwMode="auto">
            <a:xfrm>
              <a:off x="1356" y="299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3" name="Oval 2646"/>
            <p:cNvSpPr>
              <a:spLocks noChangeArrowheads="1"/>
            </p:cNvSpPr>
            <p:nvPr/>
          </p:nvSpPr>
          <p:spPr bwMode="auto">
            <a:xfrm>
              <a:off x="1362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4" name="Oval 2647"/>
            <p:cNvSpPr>
              <a:spLocks noChangeArrowheads="1"/>
            </p:cNvSpPr>
            <p:nvPr/>
          </p:nvSpPr>
          <p:spPr bwMode="auto">
            <a:xfrm>
              <a:off x="1362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5" name="Oval 2648"/>
            <p:cNvSpPr>
              <a:spLocks noChangeArrowheads="1"/>
            </p:cNvSpPr>
            <p:nvPr/>
          </p:nvSpPr>
          <p:spPr bwMode="auto">
            <a:xfrm>
              <a:off x="1362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6" name="Oval 2649"/>
            <p:cNvSpPr>
              <a:spLocks noChangeArrowheads="1"/>
            </p:cNvSpPr>
            <p:nvPr/>
          </p:nvSpPr>
          <p:spPr bwMode="auto">
            <a:xfrm>
              <a:off x="1362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7" name="Oval 2650"/>
            <p:cNvSpPr>
              <a:spLocks noChangeArrowheads="1"/>
            </p:cNvSpPr>
            <p:nvPr/>
          </p:nvSpPr>
          <p:spPr bwMode="auto">
            <a:xfrm>
              <a:off x="1362" y="313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8" name="Oval 2651"/>
            <p:cNvSpPr>
              <a:spLocks noChangeArrowheads="1"/>
            </p:cNvSpPr>
            <p:nvPr/>
          </p:nvSpPr>
          <p:spPr bwMode="auto">
            <a:xfrm>
              <a:off x="1362" y="310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599" name="Oval 2652"/>
            <p:cNvSpPr>
              <a:spLocks noChangeArrowheads="1"/>
            </p:cNvSpPr>
            <p:nvPr/>
          </p:nvSpPr>
          <p:spPr bwMode="auto">
            <a:xfrm>
              <a:off x="1362" y="307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0" name="Oval 2653"/>
            <p:cNvSpPr>
              <a:spLocks noChangeArrowheads="1"/>
            </p:cNvSpPr>
            <p:nvPr/>
          </p:nvSpPr>
          <p:spPr bwMode="auto">
            <a:xfrm>
              <a:off x="1362" y="304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1" name="Oval 2654"/>
            <p:cNvSpPr>
              <a:spLocks noChangeArrowheads="1"/>
            </p:cNvSpPr>
            <p:nvPr/>
          </p:nvSpPr>
          <p:spPr bwMode="auto">
            <a:xfrm>
              <a:off x="1362" y="301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2" name="Oval 2655"/>
            <p:cNvSpPr>
              <a:spLocks noChangeArrowheads="1"/>
            </p:cNvSpPr>
            <p:nvPr/>
          </p:nvSpPr>
          <p:spPr bwMode="auto">
            <a:xfrm>
              <a:off x="1362" y="29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3" name="Oval 2656"/>
            <p:cNvSpPr>
              <a:spLocks noChangeArrowheads="1"/>
            </p:cNvSpPr>
            <p:nvPr/>
          </p:nvSpPr>
          <p:spPr bwMode="auto">
            <a:xfrm>
              <a:off x="1368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4" name="Oval 2657"/>
            <p:cNvSpPr>
              <a:spLocks noChangeArrowheads="1"/>
            </p:cNvSpPr>
            <p:nvPr/>
          </p:nvSpPr>
          <p:spPr bwMode="auto">
            <a:xfrm>
              <a:off x="1368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5" name="Oval 2658"/>
            <p:cNvSpPr>
              <a:spLocks noChangeArrowheads="1"/>
            </p:cNvSpPr>
            <p:nvPr/>
          </p:nvSpPr>
          <p:spPr bwMode="auto">
            <a:xfrm>
              <a:off x="1368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6" name="Oval 2659"/>
            <p:cNvSpPr>
              <a:spLocks noChangeArrowheads="1"/>
            </p:cNvSpPr>
            <p:nvPr/>
          </p:nvSpPr>
          <p:spPr bwMode="auto">
            <a:xfrm>
              <a:off x="1368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7" name="Oval 2660"/>
            <p:cNvSpPr>
              <a:spLocks noChangeArrowheads="1"/>
            </p:cNvSpPr>
            <p:nvPr/>
          </p:nvSpPr>
          <p:spPr bwMode="auto">
            <a:xfrm>
              <a:off x="1368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8" name="Oval 2661"/>
            <p:cNvSpPr>
              <a:spLocks noChangeArrowheads="1"/>
            </p:cNvSpPr>
            <p:nvPr/>
          </p:nvSpPr>
          <p:spPr bwMode="auto">
            <a:xfrm>
              <a:off x="1368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09" name="Oval 2662"/>
            <p:cNvSpPr>
              <a:spLocks noChangeArrowheads="1"/>
            </p:cNvSpPr>
            <p:nvPr/>
          </p:nvSpPr>
          <p:spPr bwMode="auto">
            <a:xfrm>
              <a:off x="1368" y="310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0" name="Oval 2663"/>
            <p:cNvSpPr>
              <a:spLocks noChangeArrowheads="1"/>
            </p:cNvSpPr>
            <p:nvPr/>
          </p:nvSpPr>
          <p:spPr bwMode="auto">
            <a:xfrm>
              <a:off x="1368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1" name="Oval 2664"/>
            <p:cNvSpPr>
              <a:spLocks noChangeArrowheads="1"/>
            </p:cNvSpPr>
            <p:nvPr/>
          </p:nvSpPr>
          <p:spPr bwMode="auto">
            <a:xfrm>
              <a:off x="1368" y="3048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2" name="Oval 2665"/>
            <p:cNvSpPr>
              <a:spLocks noChangeArrowheads="1"/>
            </p:cNvSpPr>
            <p:nvPr/>
          </p:nvSpPr>
          <p:spPr bwMode="auto">
            <a:xfrm>
              <a:off x="1368" y="30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3" name="Oval 2666"/>
            <p:cNvSpPr>
              <a:spLocks noChangeArrowheads="1"/>
            </p:cNvSpPr>
            <p:nvPr/>
          </p:nvSpPr>
          <p:spPr bwMode="auto">
            <a:xfrm>
              <a:off x="1368" y="29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4" name="Oval 2667"/>
            <p:cNvSpPr>
              <a:spLocks noChangeArrowheads="1"/>
            </p:cNvSpPr>
            <p:nvPr/>
          </p:nvSpPr>
          <p:spPr bwMode="auto">
            <a:xfrm>
              <a:off x="1380" y="32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5" name="Oval 2668"/>
            <p:cNvSpPr>
              <a:spLocks noChangeArrowheads="1"/>
            </p:cNvSpPr>
            <p:nvPr/>
          </p:nvSpPr>
          <p:spPr bwMode="auto">
            <a:xfrm>
              <a:off x="1380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6" name="Oval 2669"/>
            <p:cNvSpPr>
              <a:spLocks noChangeArrowheads="1"/>
            </p:cNvSpPr>
            <p:nvPr/>
          </p:nvSpPr>
          <p:spPr bwMode="auto">
            <a:xfrm>
              <a:off x="1380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7" name="Oval 2670"/>
            <p:cNvSpPr>
              <a:spLocks noChangeArrowheads="1"/>
            </p:cNvSpPr>
            <p:nvPr/>
          </p:nvSpPr>
          <p:spPr bwMode="auto">
            <a:xfrm>
              <a:off x="1380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8" name="Oval 2671"/>
            <p:cNvSpPr>
              <a:spLocks noChangeArrowheads="1"/>
            </p:cNvSpPr>
            <p:nvPr/>
          </p:nvSpPr>
          <p:spPr bwMode="auto">
            <a:xfrm>
              <a:off x="1380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19" name="Oval 2672"/>
            <p:cNvSpPr>
              <a:spLocks noChangeArrowheads="1"/>
            </p:cNvSpPr>
            <p:nvPr/>
          </p:nvSpPr>
          <p:spPr bwMode="auto">
            <a:xfrm>
              <a:off x="1380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0" name="Oval 2673"/>
            <p:cNvSpPr>
              <a:spLocks noChangeArrowheads="1"/>
            </p:cNvSpPr>
            <p:nvPr/>
          </p:nvSpPr>
          <p:spPr bwMode="auto">
            <a:xfrm>
              <a:off x="1380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1" name="Oval 2674"/>
            <p:cNvSpPr>
              <a:spLocks noChangeArrowheads="1"/>
            </p:cNvSpPr>
            <p:nvPr/>
          </p:nvSpPr>
          <p:spPr bwMode="auto">
            <a:xfrm>
              <a:off x="1380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2" name="Oval 2675"/>
            <p:cNvSpPr>
              <a:spLocks noChangeArrowheads="1"/>
            </p:cNvSpPr>
            <p:nvPr/>
          </p:nvSpPr>
          <p:spPr bwMode="auto">
            <a:xfrm>
              <a:off x="1380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3" name="Oval 2676"/>
            <p:cNvSpPr>
              <a:spLocks noChangeArrowheads="1"/>
            </p:cNvSpPr>
            <p:nvPr/>
          </p:nvSpPr>
          <p:spPr bwMode="auto">
            <a:xfrm>
              <a:off x="1380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624" name="Oval 2677"/>
            <p:cNvSpPr>
              <a:spLocks noChangeArrowheads="1"/>
            </p:cNvSpPr>
            <p:nvPr/>
          </p:nvSpPr>
          <p:spPr bwMode="auto">
            <a:xfrm>
              <a:off x="1380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291" name="Group 2678"/>
          <p:cNvGrpSpPr>
            <a:grpSpLocks/>
          </p:cNvGrpSpPr>
          <p:nvPr/>
        </p:nvGrpSpPr>
        <p:grpSpPr bwMode="auto">
          <a:xfrm>
            <a:off x="6061075" y="2633663"/>
            <a:ext cx="285750" cy="609600"/>
            <a:chOff x="1386" y="2940"/>
            <a:chExt cx="180" cy="384"/>
          </a:xfrm>
        </p:grpSpPr>
        <p:sp>
          <p:nvSpPr>
            <p:cNvPr id="87225" name="Oval 2679"/>
            <p:cNvSpPr>
              <a:spLocks noChangeArrowheads="1"/>
            </p:cNvSpPr>
            <p:nvPr/>
          </p:nvSpPr>
          <p:spPr bwMode="auto">
            <a:xfrm>
              <a:off x="1386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6" name="Oval 2680"/>
            <p:cNvSpPr>
              <a:spLocks noChangeArrowheads="1"/>
            </p:cNvSpPr>
            <p:nvPr/>
          </p:nvSpPr>
          <p:spPr bwMode="auto">
            <a:xfrm>
              <a:off x="1386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7" name="Oval 2681"/>
            <p:cNvSpPr>
              <a:spLocks noChangeArrowheads="1"/>
            </p:cNvSpPr>
            <p:nvPr/>
          </p:nvSpPr>
          <p:spPr bwMode="auto">
            <a:xfrm>
              <a:off x="1386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8" name="Oval 2682"/>
            <p:cNvSpPr>
              <a:spLocks noChangeArrowheads="1"/>
            </p:cNvSpPr>
            <p:nvPr/>
          </p:nvSpPr>
          <p:spPr bwMode="auto">
            <a:xfrm>
              <a:off x="1386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9" name="Oval 2683"/>
            <p:cNvSpPr>
              <a:spLocks noChangeArrowheads="1"/>
            </p:cNvSpPr>
            <p:nvPr/>
          </p:nvSpPr>
          <p:spPr bwMode="auto">
            <a:xfrm>
              <a:off x="1386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0" name="Oval 2684"/>
            <p:cNvSpPr>
              <a:spLocks noChangeArrowheads="1"/>
            </p:cNvSpPr>
            <p:nvPr/>
          </p:nvSpPr>
          <p:spPr bwMode="auto">
            <a:xfrm>
              <a:off x="1386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1" name="Oval 2685"/>
            <p:cNvSpPr>
              <a:spLocks noChangeArrowheads="1"/>
            </p:cNvSpPr>
            <p:nvPr/>
          </p:nvSpPr>
          <p:spPr bwMode="auto">
            <a:xfrm>
              <a:off x="1386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2" name="Oval 2686"/>
            <p:cNvSpPr>
              <a:spLocks noChangeArrowheads="1"/>
            </p:cNvSpPr>
            <p:nvPr/>
          </p:nvSpPr>
          <p:spPr bwMode="auto">
            <a:xfrm>
              <a:off x="1386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3" name="Oval 2687"/>
            <p:cNvSpPr>
              <a:spLocks noChangeArrowheads="1"/>
            </p:cNvSpPr>
            <p:nvPr/>
          </p:nvSpPr>
          <p:spPr bwMode="auto">
            <a:xfrm>
              <a:off x="1386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4" name="Oval 2688"/>
            <p:cNvSpPr>
              <a:spLocks noChangeArrowheads="1"/>
            </p:cNvSpPr>
            <p:nvPr/>
          </p:nvSpPr>
          <p:spPr bwMode="auto">
            <a:xfrm>
              <a:off x="1386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5" name="Oval 2689"/>
            <p:cNvSpPr>
              <a:spLocks noChangeArrowheads="1"/>
            </p:cNvSpPr>
            <p:nvPr/>
          </p:nvSpPr>
          <p:spPr bwMode="auto">
            <a:xfrm>
              <a:off x="1398" y="32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6" name="Oval 2690"/>
            <p:cNvSpPr>
              <a:spLocks noChangeArrowheads="1"/>
            </p:cNvSpPr>
            <p:nvPr/>
          </p:nvSpPr>
          <p:spPr bwMode="auto">
            <a:xfrm>
              <a:off x="1398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7" name="Oval 2691"/>
            <p:cNvSpPr>
              <a:spLocks noChangeArrowheads="1"/>
            </p:cNvSpPr>
            <p:nvPr/>
          </p:nvSpPr>
          <p:spPr bwMode="auto">
            <a:xfrm>
              <a:off x="1398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8" name="Oval 2692"/>
            <p:cNvSpPr>
              <a:spLocks noChangeArrowheads="1"/>
            </p:cNvSpPr>
            <p:nvPr/>
          </p:nvSpPr>
          <p:spPr bwMode="auto">
            <a:xfrm>
              <a:off x="1398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39" name="Oval 2693"/>
            <p:cNvSpPr>
              <a:spLocks noChangeArrowheads="1"/>
            </p:cNvSpPr>
            <p:nvPr/>
          </p:nvSpPr>
          <p:spPr bwMode="auto">
            <a:xfrm>
              <a:off x="1398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0" name="Oval 2694"/>
            <p:cNvSpPr>
              <a:spLocks noChangeArrowheads="1"/>
            </p:cNvSpPr>
            <p:nvPr/>
          </p:nvSpPr>
          <p:spPr bwMode="auto">
            <a:xfrm>
              <a:off x="1398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1" name="Oval 2695"/>
            <p:cNvSpPr>
              <a:spLocks noChangeArrowheads="1"/>
            </p:cNvSpPr>
            <p:nvPr/>
          </p:nvSpPr>
          <p:spPr bwMode="auto">
            <a:xfrm>
              <a:off x="1398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2" name="Oval 2696"/>
            <p:cNvSpPr>
              <a:spLocks noChangeArrowheads="1"/>
            </p:cNvSpPr>
            <p:nvPr/>
          </p:nvSpPr>
          <p:spPr bwMode="auto">
            <a:xfrm>
              <a:off x="1398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3" name="Oval 2697"/>
            <p:cNvSpPr>
              <a:spLocks noChangeArrowheads="1"/>
            </p:cNvSpPr>
            <p:nvPr/>
          </p:nvSpPr>
          <p:spPr bwMode="auto">
            <a:xfrm>
              <a:off x="1398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4" name="Oval 2698"/>
            <p:cNvSpPr>
              <a:spLocks noChangeArrowheads="1"/>
            </p:cNvSpPr>
            <p:nvPr/>
          </p:nvSpPr>
          <p:spPr bwMode="auto">
            <a:xfrm>
              <a:off x="1398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5" name="Oval 2699"/>
            <p:cNvSpPr>
              <a:spLocks noChangeArrowheads="1"/>
            </p:cNvSpPr>
            <p:nvPr/>
          </p:nvSpPr>
          <p:spPr bwMode="auto">
            <a:xfrm>
              <a:off x="1398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6" name="Oval 2700"/>
            <p:cNvSpPr>
              <a:spLocks noChangeArrowheads="1"/>
            </p:cNvSpPr>
            <p:nvPr/>
          </p:nvSpPr>
          <p:spPr bwMode="auto">
            <a:xfrm>
              <a:off x="1404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7" name="Oval 2701"/>
            <p:cNvSpPr>
              <a:spLocks noChangeArrowheads="1"/>
            </p:cNvSpPr>
            <p:nvPr/>
          </p:nvSpPr>
          <p:spPr bwMode="auto">
            <a:xfrm>
              <a:off x="1404" y="326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8" name="Oval 2702"/>
            <p:cNvSpPr>
              <a:spLocks noChangeArrowheads="1"/>
            </p:cNvSpPr>
            <p:nvPr/>
          </p:nvSpPr>
          <p:spPr bwMode="auto">
            <a:xfrm>
              <a:off x="1404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49" name="Oval 2703"/>
            <p:cNvSpPr>
              <a:spLocks noChangeArrowheads="1"/>
            </p:cNvSpPr>
            <p:nvPr/>
          </p:nvSpPr>
          <p:spPr bwMode="auto">
            <a:xfrm>
              <a:off x="1404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0" name="Oval 2704"/>
            <p:cNvSpPr>
              <a:spLocks noChangeArrowheads="1"/>
            </p:cNvSpPr>
            <p:nvPr/>
          </p:nvSpPr>
          <p:spPr bwMode="auto">
            <a:xfrm>
              <a:off x="1404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1" name="Oval 2705"/>
            <p:cNvSpPr>
              <a:spLocks noChangeArrowheads="1"/>
            </p:cNvSpPr>
            <p:nvPr/>
          </p:nvSpPr>
          <p:spPr bwMode="auto">
            <a:xfrm>
              <a:off x="1404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2" name="Oval 2706"/>
            <p:cNvSpPr>
              <a:spLocks noChangeArrowheads="1"/>
            </p:cNvSpPr>
            <p:nvPr/>
          </p:nvSpPr>
          <p:spPr bwMode="auto">
            <a:xfrm>
              <a:off x="1404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3" name="Oval 2707"/>
            <p:cNvSpPr>
              <a:spLocks noChangeArrowheads="1"/>
            </p:cNvSpPr>
            <p:nvPr/>
          </p:nvSpPr>
          <p:spPr bwMode="auto">
            <a:xfrm>
              <a:off x="1404" y="310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4" name="Oval 2708"/>
            <p:cNvSpPr>
              <a:spLocks noChangeArrowheads="1"/>
            </p:cNvSpPr>
            <p:nvPr/>
          </p:nvSpPr>
          <p:spPr bwMode="auto">
            <a:xfrm>
              <a:off x="1404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5" name="Oval 2709"/>
            <p:cNvSpPr>
              <a:spLocks noChangeArrowheads="1"/>
            </p:cNvSpPr>
            <p:nvPr/>
          </p:nvSpPr>
          <p:spPr bwMode="auto">
            <a:xfrm>
              <a:off x="1404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6" name="Oval 2710"/>
            <p:cNvSpPr>
              <a:spLocks noChangeArrowheads="1"/>
            </p:cNvSpPr>
            <p:nvPr/>
          </p:nvSpPr>
          <p:spPr bwMode="auto">
            <a:xfrm>
              <a:off x="1404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7" name="Oval 2711"/>
            <p:cNvSpPr>
              <a:spLocks noChangeArrowheads="1"/>
            </p:cNvSpPr>
            <p:nvPr/>
          </p:nvSpPr>
          <p:spPr bwMode="auto">
            <a:xfrm>
              <a:off x="1416" y="32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8" name="Oval 2712"/>
            <p:cNvSpPr>
              <a:spLocks noChangeArrowheads="1"/>
            </p:cNvSpPr>
            <p:nvPr/>
          </p:nvSpPr>
          <p:spPr bwMode="auto">
            <a:xfrm>
              <a:off x="1416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59" name="Oval 2713"/>
            <p:cNvSpPr>
              <a:spLocks noChangeArrowheads="1"/>
            </p:cNvSpPr>
            <p:nvPr/>
          </p:nvSpPr>
          <p:spPr bwMode="auto">
            <a:xfrm>
              <a:off x="1416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0" name="Oval 2714"/>
            <p:cNvSpPr>
              <a:spLocks noChangeArrowheads="1"/>
            </p:cNvSpPr>
            <p:nvPr/>
          </p:nvSpPr>
          <p:spPr bwMode="auto">
            <a:xfrm>
              <a:off x="1416" y="32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1" name="Oval 2715"/>
            <p:cNvSpPr>
              <a:spLocks noChangeArrowheads="1"/>
            </p:cNvSpPr>
            <p:nvPr/>
          </p:nvSpPr>
          <p:spPr bwMode="auto">
            <a:xfrm>
              <a:off x="1416" y="318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2" name="Oval 2716"/>
            <p:cNvSpPr>
              <a:spLocks noChangeArrowheads="1"/>
            </p:cNvSpPr>
            <p:nvPr/>
          </p:nvSpPr>
          <p:spPr bwMode="auto">
            <a:xfrm>
              <a:off x="1416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3" name="Oval 2717"/>
            <p:cNvSpPr>
              <a:spLocks noChangeArrowheads="1"/>
            </p:cNvSpPr>
            <p:nvPr/>
          </p:nvSpPr>
          <p:spPr bwMode="auto">
            <a:xfrm>
              <a:off x="1416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4" name="Oval 2718"/>
            <p:cNvSpPr>
              <a:spLocks noChangeArrowheads="1"/>
            </p:cNvSpPr>
            <p:nvPr/>
          </p:nvSpPr>
          <p:spPr bwMode="auto">
            <a:xfrm>
              <a:off x="1416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5" name="Oval 2719"/>
            <p:cNvSpPr>
              <a:spLocks noChangeArrowheads="1"/>
            </p:cNvSpPr>
            <p:nvPr/>
          </p:nvSpPr>
          <p:spPr bwMode="auto">
            <a:xfrm>
              <a:off x="1416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6" name="Oval 2720"/>
            <p:cNvSpPr>
              <a:spLocks noChangeArrowheads="1"/>
            </p:cNvSpPr>
            <p:nvPr/>
          </p:nvSpPr>
          <p:spPr bwMode="auto">
            <a:xfrm>
              <a:off x="1416" y="304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7" name="Oval 2721"/>
            <p:cNvSpPr>
              <a:spLocks noChangeArrowheads="1"/>
            </p:cNvSpPr>
            <p:nvPr/>
          </p:nvSpPr>
          <p:spPr bwMode="auto">
            <a:xfrm>
              <a:off x="1416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8" name="Oval 2722"/>
            <p:cNvSpPr>
              <a:spLocks noChangeArrowheads="1"/>
            </p:cNvSpPr>
            <p:nvPr/>
          </p:nvSpPr>
          <p:spPr bwMode="auto">
            <a:xfrm>
              <a:off x="1422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69" name="Oval 2723"/>
            <p:cNvSpPr>
              <a:spLocks noChangeArrowheads="1"/>
            </p:cNvSpPr>
            <p:nvPr/>
          </p:nvSpPr>
          <p:spPr bwMode="auto">
            <a:xfrm>
              <a:off x="1422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0" name="Oval 2724"/>
            <p:cNvSpPr>
              <a:spLocks noChangeArrowheads="1"/>
            </p:cNvSpPr>
            <p:nvPr/>
          </p:nvSpPr>
          <p:spPr bwMode="auto">
            <a:xfrm>
              <a:off x="1422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1" name="Oval 2725"/>
            <p:cNvSpPr>
              <a:spLocks noChangeArrowheads="1"/>
            </p:cNvSpPr>
            <p:nvPr/>
          </p:nvSpPr>
          <p:spPr bwMode="auto">
            <a:xfrm>
              <a:off x="1422" y="321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2" name="Oval 2726"/>
            <p:cNvSpPr>
              <a:spLocks noChangeArrowheads="1"/>
            </p:cNvSpPr>
            <p:nvPr/>
          </p:nvSpPr>
          <p:spPr bwMode="auto">
            <a:xfrm>
              <a:off x="1422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3" name="Oval 2727"/>
            <p:cNvSpPr>
              <a:spLocks noChangeArrowheads="1"/>
            </p:cNvSpPr>
            <p:nvPr/>
          </p:nvSpPr>
          <p:spPr bwMode="auto">
            <a:xfrm>
              <a:off x="1422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4" name="Oval 2728"/>
            <p:cNvSpPr>
              <a:spLocks noChangeArrowheads="1"/>
            </p:cNvSpPr>
            <p:nvPr/>
          </p:nvSpPr>
          <p:spPr bwMode="auto">
            <a:xfrm>
              <a:off x="1422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5" name="Oval 2729"/>
            <p:cNvSpPr>
              <a:spLocks noChangeArrowheads="1"/>
            </p:cNvSpPr>
            <p:nvPr/>
          </p:nvSpPr>
          <p:spPr bwMode="auto">
            <a:xfrm>
              <a:off x="1422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6" name="Oval 2730"/>
            <p:cNvSpPr>
              <a:spLocks noChangeArrowheads="1"/>
            </p:cNvSpPr>
            <p:nvPr/>
          </p:nvSpPr>
          <p:spPr bwMode="auto">
            <a:xfrm>
              <a:off x="1422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7" name="Oval 2731"/>
            <p:cNvSpPr>
              <a:spLocks noChangeArrowheads="1"/>
            </p:cNvSpPr>
            <p:nvPr/>
          </p:nvSpPr>
          <p:spPr bwMode="auto">
            <a:xfrm>
              <a:off x="1422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8" name="Oval 2732"/>
            <p:cNvSpPr>
              <a:spLocks noChangeArrowheads="1"/>
            </p:cNvSpPr>
            <p:nvPr/>
          </p:nvSpPr>
          <p:spPr bwMode="auto">
            <a:xfrm>
              <a:off x="1428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79" name="Oval 2733"/>
            <p:cNvSpPr>
              <a:spLocks noChangeArrowheads="1"/>
            </p:cNvSpPr>
            <p:nvPr/>
          </p:nvSpPr>
          <p:spPr bwMode="auto">
            <a:xfrm>
              <a:off x="1428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0" name="Oval 2734"/>
            <p:cNvSpPr>
              <a:spLocks noChangeArrowheads="1"/>
            </p:cNvSpPr>
            <p:nvPr/>
          </p:nvSpPr>
          <p:spPr bwMode="auto">
            <a:xfrm>
              <a:off x="1428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1" name="Oval 2735"/>
            <p:cNvSpPr>
              <a:spLocks noChangeArrowheads="1"/>
            </p:cNvSpPr>
            <p:nvPr/>
          </p:nvSpPr>
          <p:spPr bwMode="auto">
            <a:xfrm>
              <a:off x="1428" y="321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2" name="Oval 2736"/>
            <p:cNvSpPr>
              <a:spLocks noChangeArrowheads="1"/>
            </p:cNvSpPr>
            <p:nvPr/>
          </p:nvSpPr>
          <p:spPr bwMode="auto">
            <a:xfrm>
              <a:off x="1428" y="318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3" name="Oval 2737"/>
            <p:cNvSpPr>
              <a:spLocks noChangeArrowheads="1"/>
            </p:cNvSpPr>
            <p:nvPr/>
          </p:nvSpPr>
          <p:spPr bwMode="auto">
            <a:xfrm>
              <a:off x="1428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4" name="Oval 2738"/>
            <p:cNvSpPr>
              <a:spLocks noChangeArrowheads="1"/>
            </p:cNvSpPr>
            <p:nvPr/>
          </p:nvSpPr>
          <p:spPr bwMode="auto">
            <a:xfrm>
              <a:off x="1428" y="313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5" name="Oval 2739"/>
            <p:cNvSpPr>
              <a:spLocks noChangeArrowheads="1"/>
            </p:cNvSpPr>
            <p:nvPr/>
          </p:nvSpPr>
          <p:spPr bwMode="auto">
            <a:xfrm>
              <a:off x="1428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6" name="Oval 2740"/>
            <p:cNvSpPr>
              <a:spLocks noChangeArrowheads="1"/>
            </p:cNvSpPr>
            <p:nvPr/>
          </p:nvSpPr>
          <p:spPr bwMode="auto">
            <a:xfrm>
              <a:off x="1428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7" name="Oval 2741"/>
            <p:cNvSpPr>
              <a:spLocks noChangeArrowheads="1"/>
            </p:cNvSpPr>
            <p:nvPr/>
          </p:nvSpPr>
          <p:spPr bwMode="auto">
            <a:xfrm>
              <a:off x="1428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8" name="Oval 2742"/>
            <p:cNvSpPr>
              <a:spLocks noChangeArrowheads="1"/>
            </p:cNvSpPr>
            <p:nvPr/>
          </p:nvSpPr>
          <p:spPr bwMode="auto">
            <a:xfrm>
              <a:off x="1440" y="32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89" name="Oval 2743"/>
            <p:cNvSpPr>
              <a:spLocks noChangeArrowheads="1"/>
            </p:cNvSpPr>
            <p:nvPr/>
          </p:nvSpPr>
          <p:spPr bwMode="auto">
            <a:xfrm>
              <a:off x="1440" y="32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0" name="Oval 2744"/>
            <p:cNvSpPr>
              <a:spLocks noChangeArrowheads="1"/>
            </p:cNvSpPr>
            <p:nvPr/>
          </p:nvSpPr>
          <p:spPr bwMode="auto">
            <a:xfrm>
              <a:off x="1440" y="324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1" name="Oval 2745"/>
            <p:cNvSpPr>
              <a:spLocks noChangeArrowheads="1"/>
            </p:cNvSpPr>
            <p:nvPr/>
          </p:nvSpPr>
          <p:spPr bwMode="auto">
            <a:xfrm>
              <a:off x="1440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2" name="Oval 2746"/>
            <p:cNvSpPr>
              <a:spLocks noChangeArrowheads="1"/>
            </p:cNvSpPr>
            <p:nvPr/>
          </p:nvSpPr>
          <p:spPr bwMode="auto">
            <a:xfrm>
              <a:off x="1440" y="318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3" name="Oval 2747"/>
            <p:cNvSpPr>
              <a:spLocks noChangeArrowheads="1"/>
            </p:cNvSpPr>
            <p:nvPr/>
          </p:nvSpPr>
          <p:spPr bwMode="auto">
            <a:xfrm>
              <a:off x="1440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4" name="Oval 2748"/>
            <p:cNvSpPr>
              <a:spLocks noChangeArrowheads="1"/>
            </p:cNvSpPr>
            <p:nvPr/>
          </p:nvSpPr>
          <p:spPr bwMode="auto">
            <a:xfrm>
              <a:off x="1440" y="313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5" name="Oval 2749"/>
            <p:cNvSpPr>
              <a:spLocks noChangeArrowheads="1"/>
            </p:cNvSpPr>
            <p:nvPr/>
          </p:nvSpPr>
          <p:spPr bwMode="auto">
            <a:xfrm>
              <a:off x="1440" y="310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6" name="Oval 2750"/>
            <p:cNvSpPr>
              <a:spLocks noChangeArrowheads="1"/>
            </p:cNvSpPr>
            <p:nvPr/>
          </p:nvSpPr>
          <p:spPr bwMode="auto">
            <a:xfrm>
              <a:off x="1440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7" name="Oval 2751"/>
            <p:cNvSpPr>
              <a:spLocks noChangeArrowheads="1"/>
            </p:cNvSpPr>
            <p:nvPr/>
          </p:nvSpPr>
          <p:spPr bwMode="auto">
            <a:xfrm>
              <a:off x="1440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8" name="Oval 2752"/>
            <p:cNvSpPr>
              <a:spLocks noChangeArrowheads="1"/>
            </p:cNvSpPr>
            <p:nvPr/>
          </p:nvSpPr>
          <p:spPr bwMode="auto">
            <a:xfrm>
              <a:off x="1440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99" name="Oval 2753"/>
            <p:cNvSpPr>
              <a:spLocks noChangeArrowheads="1"/>
            </p:cNvSpPr>
            <p:nvPr/>
          </p:nvSpPr>
          <p:spPr bwMode="auto">
            <a:xfrm>
              <a:off x="1446" y="3294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0" name="Oval 2754"/>
            <p:cNvSpPr>
              <a:spLocks noChangeArrowheads="1"/>
            </p:cNvSpPr>
            <p:nvPr/>
          </p:nvSpPr>
          <p:spPr bwMode="auto">
            <a:xfrm>
              <a:off x="1446" y="32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1" name="Oval 2755"/>
            <p:cNvSpPr>
              <a:spLocks noChangeArrowheads="1"/>
            </p:cNvSpPr>
            <p:nvPr/>
          </p:nvSpPr>
          <p:spPr bwMode="auto">
            <a:xfrm>
              <a:off x="1446" y="324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2" name="Oval 2756"/>
            <p:cNvSpPr>
              <a:spLocks noChangeArrowheads="1"/>
            </p:cNvSpPr>
            <p:nvPr/>
          </p:nvSpPr>
          <p:spPr bwMode="auto">
            <a:xfrm>
              <a:off x="1446" y="321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3" name="Oval 2757"/>
            <p:cNvSpPr>
              <a:spLocks noChangeArrowheads="1"/>
            </p:cNvSpPr>
            <p:nvPr/>
          </p:nvSpPr>
          <p:spPr bwMode="auto">
            <a:xfrm>
              <a:off x="1446" y="318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4" name="Oval 2758"/>
            <p:cNvSpPr>
              <a:spLocks noChangeArrowheads="1"/>
            </p:cNvSpPr>
            <p:nvPr/>
          </p:nvSpPr>
          <p:spPr bwMode="auto">
            <a:xfrm>
              <a:off x="1446" y="315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5" name="Oval 2759"/>
            <p:cNvSpPr>
              <a:spLocks noChangeArrowheads="1"/>
            </p:cNvSpPr>
            <p:nvPr/>
          </p:nvSpPr>
          <p:spPr bwMode="auto">
            <a:xfrm>
              <a:off x="1446" y="313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6" name="Oval 2760"/>
            <p:cNvSpPr>
              <a:spLocks noChangeArrowheads="1"/>
            </p:cNvSpPr>
            <p:nvPr/>
          </p:nvSpPr>
          <p:spPr bwMode="auto">
            <a:xfrm>
              <a:off x="1446" y="310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7" name="Oval 2761"/>
            <p:cNvSpPr>
              <a:spLocks noChangeArrowheads="1"/>
            </p:cNvSpPr>
            <p:nvPr/>
          </p:nvSpPr>
          <p:spPr bwMode="auto">
            <a:xfrm>
              <a:off x="1446" y="307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8" name="Oval 2762"/>
            <p:cNvSpPr>
              <a:spLocks noChangeArrowheads="1"/>
            </p:cNvSpPr>
            <p:nvPr/>
          </p:nvSpPr>
          <p:spPr bwMode="auto">
            <a:xfrm>
              <a:off x="1446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09" name="Oval 2763"/>
            <p:cNvSpPr>
              <a:spLocks noChangeArrowheads="1"/>
            </p:cNvSpPr>
            <p:nvPr/>
          </p:nvSpPr>
          <p:spPr bwMode="auto">
            <a:xfrm>
              <a:off x="1446" y="30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0" name="Oval 2764"/>
            <p:cNvSpPr>
              <a:spLocks noChangeArrowheads="1"/>
            </p:cNvSpPr>
            <p:nvPr/>
          </p:nvSpPr>
          <p:spPr bwMode="auto">
            <a:xfrm>
              <a:off x="1458" y="32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1" name="Oval 2765"/>
            <p:cNvSpPr>
              <a:spLocks noChangeArrowheads="1"/>
            </p:cNvSpPr>
            <p:nvPr/>
          </p:nvSpPr>
          <p:spPr bwMode="auto">
            <a:xfrm>
              <a:off x="1458" y="32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2" name="Oval 2766"/>
            <p:cNvSpPr>
              <a:spLocks noChangeArrowheads="1"/>
            </p:cNvSpPr>
            <p:nvPr/>
          </p:nvSpPr>
          <p:spPr bwMode="auto">
            <a:xfrm>
              <a:off x="1458" y="324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3" name="Oval 2767"/>
            <p:cNvSpPr>
              <a:spLocks noChangeArrowheads="1"/>
            </p:cNvSpPr>
            <p:nvPr/>
          </p:nvSpPr>
          <p:spPr bwMode="auto">
            <a:xfrm>
              <a:off x="1458" y="321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4" name="Oval 2768"/>
            <p:cNvSpPr>
              <a:spLocks noChangeArrowheads="1"/>
            </p:cNvSpPr>
            <p:nvPr/>
          </p:nvSpPr>
          <p:spPr bwMode="auto">
            <a:xfrm>
              <a:off x="1458" y="3186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5" name="Oval 2769"/>
            <p:cNvSpPr>
              <a:spLocks noChangeArrowheads="1"/>
            </p:cNvSpPr>
            <p:nvPr/>
          </p:nvSpPr>
          <p:spPr bwMode="auto">
            <a:xfrm>
              <a:off x="1458" y="3156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6" name="Oval 2770"/>
            <p:cNvSpPr>
              <a:spLocks noChangeArrowheads="1"/>
            </p:cNvSpPr>
            <p:nvPr/>
          </p:nvSpPr>
          <p:spPr bwMode="auto">
            <a:xfrm>
              <a:off x="1458" y="313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7" name="Oval 2771"/>
            <p:cNvSpPr>
              <a:spLocks noChangeArrowheads="1"/>
            </p:cNvSpPr>
            <p:nvPr/>
          </p:nvSpPr>
          <p:spPr bwMode="auto">
            <a:xfrm>
              <a:off x="1458" y="310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8" name="Oval 2772"/>
            <p:cNvSpPr>
              <a:spLocks noChangeArrowheads="1"/>
            </p:cNvSpPr>
            <p:nvPr/>
          </p:nvSpPr>
          <p:spPr bwMode="auto">
            <a:xfrm>
              <a:off x="1458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19" name="Oval 2773"/>
            <p:cNvSpPr>
              <a:spLocks noChangeArrowheads="1"/>
            </p:cNvSpPr>
            <p:nvPr/>
          </p:nvSpPr>
          <p:spPr bwMode="auto">
            <a:xfrm>
              <a:off x="1458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0" name="Oval 2774"/>
            <p:cNvSpPr>
              <a:spLocks noChangeArrowheads="1"/>
            </p:cNvSpPr>
            <p:nvPr/>
          </p:nvSpPr>
          <p:spPr bwMode="auto">
            <a:xfrm>
              <a:off x="1458" y="30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1" name="Oval 2775"/>
            <p:cNvSpPr>
              <a:spLocks noChangeArrowheads="1"/>
            </p:cNvSpPr>
            <p:nvPr/>
          </p:nvSpPr>
          <p:spPr bwMode="auto">
            <a:xfrm>
              <a:off x="1464" y="32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2" name="Oval 2776"/>
            <p:cNvSpPr>
              <a:spLocks noChangeArrowheads="1"/>
            </p:cNvSpPr>
            <p:nvPr/>
          </p:nvSpPr>
          <p:spPr bwMode="auto">
            <a:xfrm>
              <a:off x="1464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3" name="Oval 2777"/>
            <p:cNvSpPr>
              <a:spLocks noChangeArrowheads="1"/>
            </p:cNvSpPr>
            <p:nvPr/>
          </p:nvSpPr>
          <p:spPr bwMode="auto">
            <a:xfrm>
              <a:off x="1464" y="3240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4" name="Oval 2778"/>
            <p:cNvSpPr>
              <a:spLocks noChangeArrowheads="1"/>
            </p:cNvSpPr>
            <p:nvPr/>
          </p:nvSpPr>
          <p:spPr bwMode="auto">
            <a:xfrm>
              <a:off x="1464" y="3210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5" name="Oval 2779"/>
            <p:cNvSpPr>
              <a:spLocks noChangeArrowheads="1"/>
            </p:cNvSpPr>
            <p:nvPr/>
          </p:nvSpPr>
          <p:spPr bwMode="auto">
            <a:xfrm>
              <a:off x="1464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6" name="Oval 2780"/>
            <p:cNvSpPr>
              <a:spLocks noChangeArrowheads="1"/>
            </p:cNvSpPr>
            <p:nvPr/>
          </p:nvSpPr>
          <p:spPr bwMode="auto">
            <a:xfrm>
              <a:off x="1464" y="3156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7" name="Oval 2781"/>
            <p:cNvSpPr>
              <a:spLocks noChangeArrowheads="1"/>
            </p:cNvSpPr>
            <p:nvPr/>
          </p:nvSpPr>
          <p:spPr bwMode="auto">
            <a:xfrm>
              <a:off x="1464" y="3132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8" name="Oval 2782"/>
            <p:cNvSpPr>
              <a:spLocks noChangeArrowheads="1"/>
            </p:cNvSpPr>
            <p:nvPr/>
          </p:nvSpPr>
          <p:spPr bwMode="auto">
            <a:xfrm>
              <a:off x="1464" y="310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29" name="Oval 2783"/>
            <p:cNvSpPr>
              <a:spLocks noChangeArrowheads="1"/>
            </p:cNvSpPr>
            <p:nvPr/>
          </p:nvSpPr>
          <p:spPr bwMode="auto">
            <a:xfrm>
              <a:off x="1464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0" name="Oval 2784"/>
            <p:cNvSpPr>
              <a:spLocks noChangeArrowheads="1"/>
            </p:cNvSpPr>
            <p:nvPr/>
          </p:nvSpPr>
          <p:spPr bwMode="auto">
            <a:xfrm>
              <a:off x="1464" y="3048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1" name="Oval 2785"/>
            <p:cNvSpPr>
              <a:spLocks noChangeArrowheads="1"/>
            </p:cNvSpPr>
            <p:nvPr/>
          </p:nvSpPr>
          <p:spPr bwMode="auto">
            <a:xfrm>
              <a:off x="1464" y="30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2" name="Oval 2786"/>
            <p:cNvSpPr>
              <a:spLocks noChangeArrowheads="1"/>
            </p:cNvSpPr>
            <p:nvPr/>
          </p:nvSpPr>
          <p:spPr bwMode="auto">
            <a:xfrm>
              <a:off x="1464" y="29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3" name="Oval 2787"/>
            <p:cNvSpPr>
              <a:spLocks noChangeArrowheads="1"/>
            </p:cNvSpPr>
            <p:nvPr/>
          </p:nvSpPr>
          <p:spPr bwMode="auto">
            <a:xfrm>
              <a:off x="1476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4" name="Oval 2788"/>
            <p:cNvSpPr>
              <a:spLocks noChangeArrowheads="1"/>
            </p:cNvSpPr>
            <p:nvPr/>
          </p:nvSpPr>
          <p:spPr bwMode="auto">
            <a:xfrm>
              <a:off x="1476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5" name="Oval 2789"/>
            <p:cNvSpPr>
              <a:spLocks noChangeArrowheads="1"/>
            </p:cNvSpPr>
            <p:nvPr/>
          </p:nvSpPr>
          <p:spPr bwMode="auto">
            <a:xfrm>
              <a:off x="1476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6" name="Oval 2790"/>
            <p:cNvSpPr>
              <a:spLocks noChangeArrowheads="1"/>
            </p:cNvSpPr>
            <p:nvPr/>
          </p:nvSpPr>
          <p:spPr bwMode="auto">
            <a:xfrm>
              <a:off x="1476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7" name="Oval 2791"/>
            <p:cNvSpPr>
              <a:spLocks noChangeArrowheads="1"/>
            </p:cNvSpPr>
            <p:nvPr/>
          </p:nvSpPr>
          <p:spPr bwMode="auto">
            <a:xfrm>
              <a:off x="1476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8" name="Oval 2792"/>
            <p:cNvSpPr>
              <a:spLocks noChangeArrowheads="1"/>
            </p:cNvSpPr>
            <p:nvPr/>
          </p:nvSpPr>
          <p:spPr bwMode="auto">
            <a:xfrm>
              <a:off x="1476" y="3156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39" name="Oval 2793"/>
            <p:cNvSpPr>
              <a:spLocks noChangeArrowheads="1"/>
            </p:cNvSpPr>
            <p:nvPr/>
          </p:nvSpPr>
          <p:spPr bwMode="auto">
            <a:xfrm>
              <a:off x="1476" y="313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0" name="Oval 2794"/>
            <p:cNvSpPr>
              <a:spLocks noChangeArrowheads="1"/>
            </p:cNvSpPr>
            <p:nvPr/>
          </p:nvSpPr>
          <p:spPr bwMode="auto">
            <a:xfrm>
              <a:off x="1476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1" name="Oval 2795"/>
            <p:cNvSpPr>
              <a:spLocks noChangeArrowheads="1"/>
            </p:cNvSpPr>
            <p:nvPr/>
          </p:nvSpPr>
          <p:spPr bwMode="auto">
            <a:xfrm>
              <a:off x="1476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2" name="Oval 2796"/>
            <p:cNvSpPr>
              <a:spLocks noChangeArrowheads="1"/>
            </p:cNvSpPr>
            <p:nvPr/>
          </p:nvSpPr>
          <p:spPr bwMode="auto">
            <a:xfrm>
              <a:off x="1476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3" name="Oval 2797"/>
            <p:cNvSpPr>
              <a:spLocks noChangeArrowheads="1"/>
            </p:cNvSpPr>
            <p:nvPr/>
          </p:nvSpPr>
          <p:spPr bwMode="auto">
            <a:xfrm>
              <a:off x="1476" y="301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4" name="Oval 2798"/>
            <p:cNvSpPr>
              <a:spLocks noChangeArrowheads="1"/>
            </p:cNvSpPr>
            <p:nvPr/>
          </p:nvSpPr>
          <p:spPr bwMode="auto">
            <a:xfrm>
              <a:off x="1476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5" name="Oval 2799"/>
            <p:cNvSpPr>
              <a:spLocks noChangeArrowheads="1"/>
            </p:cNvSpPr>
            <p:nvPr/>
          </p:nvSpPr>
          <p:spPr bwMode="auto">
            <a:xfrm>
              <a:off x="1482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6" name="Oval 2800"/>
            <p:cNvSpPr>
              <a:spLocks noChangeArrowheads="1"/>
            </p:cNvSpPr>
            <p:nvPr/>
          </p:nvSpPr>
          <p:spPr bwMode="auto">
            <a:xfrm>
              <a:off x="1482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7" name="Oval 2801"/>
            <p:cNvSpPr>
              <a:spLocks noChangeArrowheads="1"/>
            </p:cNvSpPr>
            <p:nvPr/>
          </p:nvSpPr>
          <p:spPr bwMode="auto">
            <a:xfrm>
              <a:off x="1482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8" name="Oval 2802"/>
            <p:cNvSpPr>
              <a:spLocks noChangeArrowheads="1"/>
            </p:cNvSpPr>
            <p:nvPr/>
          </p:nvSpPr>
          <p:spPr bwMode="auto">
            <a:xfrm>
              <a:off x="1482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49" name="Oval 2803"/>
            <p:cNvSpPr>
              <a:spLocks noChangeArrowheads="1"/>
            </p:cNvSpPr>
            <p:nvPr/>
          </p:nvSpPr>
          <p:spPr bwMode="auto">
            <a:xfrm>
              <a:off x="1482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0" name="Oval 2804"/>
            <p:cNvSpPr>
              <a:spLocks noChangeArrowheads="1"/>
            </p:cNvSpPr>
            <p:nvPr/>
          </p:nvSpPr>
          <p:spPr bwMode="auto">
            <a:xfrm>
              <a:off x="1482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1" name="Oval 2805"/>
            <p:cNvSpPr>
              <a:spLocks noChangeArrowheads="1"/>
            </p:cNvSpPr>
            <p:nvPr/>
          </p:nvSpPr>
          <p:spPr bwMode="auto">
            <a:xfrm>
              <a:off x="1482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2" name="Oval 2806"/>
            <p:cNvSpPr>
              <a:spLocks noChangeArrowheads="1"/>
            </p:cNvSpPr>
            <p:nvPr/>
          </p:nvSpPr>
          <p:spPr bwMode="auto">
            <a:xfrm>
              <a:off x="1482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3" name="Oval 2807"/>
            <p:cNvSpPr>
              <a:spLocks noChangeArrowheads="1"/>
            </p:cNvSpPr>
            <p:nvPr/>
          </p:nvSpPr>
          <p:spPr bwMode="auto">
            <a:xfrm>
              <a:off x="1482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4" name="Oval 2808"/>
            <p:cNvSpPr>
              <a:spLocks noChangeArrowheads="1"/>
            </p:cNvSpPr>
            <p:nvPr/>
          </p:nvSpPr>
          <p:spPr bwMode="auto">
            <a:xfrm>
              <a:off x="1482" y="30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5" name="Oval 2809"/>
            <p:cNvSpPr>
              <a:spLocks noChangeArrowheads="1"/>
            </p:cNvSpPr>
            <p:nvPr/>
          </p:nvSpPr>
          <p:spPr bwMode="auto">
            <a:xfrm>
              <a:off x="1482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6" name="Oval 2810"/>
            <p:cNvSpPr>
              <a:spLocks noChangeArrowheads="1"/>
            </p:cNvSpPr>
            <p:nvPr/>
          </p:nvSpPr>
          <p:spPr bwMode="auto">
            <a:xfrm>
              <a:off x="1482" y="29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7" name="Oval 2811"/>
            <p:cNvSpPr>
              <a:spLocks noChangeArrowheads="1"/>
            </p:cNvSpPr>
            <p:nvPr/>
          </p:nvSpPr>
          <p:spPr bwMode="auto">
            <a:xfrm>
              <a:off x="1488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8" name="Oval 2812"/>
            <p:cNvSpPr>
              <a:spLocks noChangeArrowheads="1"/>
            </p:cNvSpPr>
            <p:nvPr/>
          </p:nvSpPr>
          <p:spPr bwMode="auto">
            <a:xfrm>
              <a:off x="1488" y="32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59" name="Oval 2813"/>
            <p:cNvSpPr>
              <a:spLocks noChangeArrowheads="1"/>
            </p:cNvSpPr>
            <p:nvPr/>
          </p:nvSpPr>
          <p:spPr bwMode="auto">
            <a:xfrm>
              <a:off x="1488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0" name="Oval 2814"/>
            <p:cNvSpPr>
              <a:spLocks noChangeArrowheads="1"/>
            </p:cNvSpPr>
            <p:nvPr/>
          </p:nvSpPr>
          <p:spPr bwMode="auto">
            <a:xfrm>
              <a:off x="1488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1" name="Oval 2815"/>
            <p:cNvSpPr>
              <a:spLocks noChangeArrowheads="1"/>
            </p:cNvSpPr>
            <p:nvPr/>
          </p:nvSpPr>
          <p:spPr bwMode="auto">
            <a:xfrm>
              <a:off x="1488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2" name="Oval 2816"/>
            <p:cNvSpPr>
              <a:spLocks noChangeArrowheads="1"/>
            </p:cNvSpPr>
            <p:nvPr/>
          </p:nvSpPr>
          <p:spPr bwMode="auto">
            <a:xfrm>
              <a:off x="1488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3" name="Oval 2817"/>
            <p:cNvSpPr>
              <a:spLocks noChangeArrowheads="1"/>
            </p:cNvSpPr>
            <p:nvPr/>
          </p:nvSpPr>
          <p:spPr bwMode="auto">
            <a:xfrm>
              <a:off x="1488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4" name="Oval 2818"/>
            <p:cNvSpPr>
              <a:spLocks noChangeArrowheads="1"/>
            </p:cNvSpPr>
            <p:nvPr/>
          </p:nvSpPr>
          <p:spPr bwMode="auto">
            <a:xfrm>
              <a:off x="1488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5" name="Oval 2819"/>
            <p:cNvSpPr>
              <a:spLocks noChangeArrowheads="1"/>
            </p:cNvSpPr>
            <p:nvPr/>
          </p:nvSpPr>
          <p:spPr bwMode="auto">
            <a:xfrm>
              <a:off x="1488" y="304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6" name="Oval 2820"/>
            <p:cNvSpPr>
              <a:spLocks noChangeArrowheads="1"/>
            </p:cNvSpPr>
            <p:nvPr/>
          </p:nvSpPr>
          <p:spPr bwMode="auto">
            <a:xfrm>
              <a:off x="1488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7" name="Oval 2821"/>
            <p:cNvSpPr>
              <a:spLocks noChangeArrowheads="1"/>
            </p:cNvSpPr>
            <p:nvPr/>
          </p:nvSpPr>
          <p:spPr bwMode="auto">
            <a:xfrm>
              <a:off x="1488" y="29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8" name="Oval 2822"/>
            <p:cNvSpPr>
              <a:spLocks noChangeArrowheads="1"/>
            </p:cNvSpPr>
            <p:nvPr/>
          </p:nvSpPr>
          <p:spPr bwMode="auto">
            <a:xfrm>
              <a:off x="1488" y="29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69" name="Oval 2823"/>
            <p:cNvSpPr>
              <a:spLocks noChangeArrowheads="1"/>
            </p:cNvSpPr>
            <p:nvPr/>
          </p:nvSpPr>
          <p:spPr bwMode="auto">
            <a:xfrm>
              <a:off x="1500" y="32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0" name="Oval 2824"/>
            <p:cNvSpPr>
              <a:spLocks noChangeArrowheads="1"/>
            </p:cNvSpPr>
            <p:nvPr/>
          </p:nvSpPr>
          <p:spPr bwMode="auto">
            <a:xfrm>
              <a:off x="1500" y="32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1" name="Oval 2825"/>
            <p:cNvSpPr>
              <a:spLocks noChangeArrowheads="1"/>
            </p:cNvSpPr>
            <p:nvPr/>
          </p:nvSpPr>
          <p:spPr bwMode="auto">
            <a:xfrm>
              <a:off x="1500" y="32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2" name="Oval 2826"/>
            <p:cNvSpPr>
              <a:spLocks noChangeArrowheads="1"/>
            </p:cNvSpPr>
            <p:nvPr/>
          </p:nvSpPr>
          <p:spPr bwMode="auto">
            <a:xfrm>
              <a:off x="1500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3" name="Oval 2827"/>
            <p:cNvSpPr>
              <a:spLocks noChangeArrowheads="1"/>
            </p:cNvSpPr>
            <p:nvPr/>
          </p:nvSpPr>
          <p:spPr bwMode="auto">
            <a:xfrm>
              <a:off x="1500" y="31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4" name="Oval 2828"/>
            <p:cNvSpPr>
              <a:spLocks noChangeArrowheads="1"/>
            </p:cNvSpPr>
            <p:nvPr/>
          </p:nvSpPr>
          <p:spPr bwMode="auto">
            <a:xfrm>
              <a:off x="1500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5" name="Oval 2829"/>
            <p:cNvSpPr>
              <a:spLocks noChangeArrowheads="1"/>
            </p:cNvSpPr>
            <p:nvPr/>
          </p:nvSpPr>
          <p:spPr bwMode="auto">
            <a:xfrm>
              <a:off x="1500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6" name="Oval 2830"/>
            <p:cNvSpPr>
              <a:spLocks noChangeArrowheads="1"/>
            </p:cNvSpPr>
            <p:nvPr/>
          </p:nvSpPr>
          <p:spPr bwMode="auto">
            <a:xfrm>
              <a:off x="1500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7" name="Oval 2831"/>
            <p:cNvSpPr>
              <a:spLocks noChangeArrowheads="1"/>
            </p:cNvSpPr>
            <p:nvPr/>
          </p:nvSpPr>
          <p:spPr bwMode="auto">
            <a:xfrm>
              <a:off x="1500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8" name="Oval 2832"/>
            <p:cNvSpPr>
              <a:spLocks noChangeArrowheads="1"/>
            </p:cNvSpPr>
            <p:nvPr/>
          </p:nvSpPr>
          <p:spPr bwMode="auto">
            <a:xfrm>
              <a:off x="1500" y="301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79" name="Oval 2833"/>
            <p:cNvSpPr>
              <a:spLocks noChangeArrowheads="1"/>
            </p:cNvSpPr>
            <p:nvPr/>
          </p:nvSpPr>
          <p:spPr bwMode="auto">
            <a:xfrm>
              <a:off x="1500" y="29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0" name="Oval 2834"/>
            <p:cNvSpPr>
              <a:spLocks noChangeArrowheads="1"/>
            </p:cNvSpPr>
            <p:nvPr/>
          </p:nvSpPr>
          <p:spPr bwMode="auto">
            <a:xfrm>
              <a:off x="1500" y="29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1" name="Oval 2835"/>
            <p:cNvSpPr>
              <a:spLocks noChangeArrowheads="1"/>
            </p:cNvSpPr>
            <p:nvPr/>
          </p:nvSpPr>
          <p:spPr bwMode="auto">
            <a:xfrm>
              <a:off x="1500" y="294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2" name="Oval 2836"/>
            <p:cNvSpPr>
              <a:spLocks noChangeArrowheads="1"/>
            </p:cNvSpPr>
            <p:nvPr/>
          </p:nvSpPr>
          <p:spPr bwMode="auto">
            <a:xfrm>
              <a:off x="1506" y="326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3" name="Oval 2837"/>
            <p:cNvSpPr>
              <a:spLocks noChangeArrowheads="1"/>
            </p:cNvSpPr>
            <p:nvPr/>
          </p:nvSpPr>
          <p:spPr bwMode="auto">
            <a:xfrm>
              <a:off x="1506" y="324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4" name="Oval 2838"/>
            <p:cNvSpPr>
              <a:spLocks noChangeArrowheads="1"/>
            </p:cNvSpPr>
            <p:nvPr/>
          </p:nvSpPr>
          <p:spPr bwMode="auto">
            <a:xfrm>
              <a:off x="1506" y="321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5" name="Oval 2839"/>
            <p:cNvSpPr>
              <a:spLocks noChangeArrowheads="1"/>
            </p:cNvSpPr>
            <p:nvPr/>
          </p:nvSpPr>
          <p:spPr bwMode="auto">
            <a:xfrm>
              <a:off x="1506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6" name="Oval 2840"/>
            <p:cNvSpPr>
              <a:spLocks noChangeArrowheads="1"/>
            </p:cNvSpPr>
            <p:nvPr/>
          </p:nvSpPr>
          <p:spPr bwMode="auto">
            <a:xfrm>
              <a:off x="1506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7" name="Oval 2841"/>
            <p:cNvSpPr>
              <a:spLocks noChangeArrowheads="1"/>
            </p:cNvSpPr>
            <p:nvPr/>
          </p:nvSpPr>
          <p:spPr bwMode="auto">
            <a:xfrm>
              <a:off x="1506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8" name="Oval 2842"/>
            <p:cNvSpPr>
              <a:spLocks noChangeArrowheads="1"/>
            </p:cNvSpPr>
            <p:nvPr/>
          </p:nvSpPr>
          <p:spPr bwMode="auto">
            <a:xfrm>
              <a:off x="1506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89" name="Oval 2843"/>
            <p:cNvSpPr>
              <a:spLocks noChangeArrowheads="1"/>
            </p:cNvSpPr>
            <p:nvPr/>
          </p:nvSpPr>
          <p:spPr bwMode="auto">
            <a:xfrm>
              <a:off x="1506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0" name="Oval 2844"/>
            <p:cNvSpPr>
              <a:spLocks noChangeArrowheads="1"/>
            </p:cNvSpPr>
            <p:nvPr/>
          </p:nvSpPr>
          <p:spPr bwMode="auto">
            <a:xfrm>
              <a:off x="1506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1" name="Oval 2845"/>
            <p:cNvSpPr>
              <a:spLocks noChangeArrowheads="1"/>
            </p:cNvSpPr>
            <p:nvPr/>
          </p:nvSpPr>
          <p:spPr bwMode="auto">
            <a:xfrm>
              <a:off x="1506" y="301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2" name="Oval 2846"/>
            <p:cNvSpPr>
              <a:spLocks noChangeArrowheads="1"/>
            </p:cNvSpPr>
            <p:nvPr/>
          </p:nvSpPr>
          <p:spPr bwMode="auto">
            <a:xfrm>
              <a:off x="1506" y="29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3" name="Oval 2847"/>
            <p:cNvSpPr>
              <a:spLocks noChangeArrowheads="1"/>
            </p:cNvSpPr>
            <p:nvPr/>
          </p:nvSpPr>
          <p:spPr bwMode="auto">
            <a:xfrm>
              <a:off x="1506" y="29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4" name="Oval 2848"/>
            <p:cNvSpPr>
              <a:spLocks noChangeArrowheads="1"/>
            </p:cNvSpPr>
            <p:nvPr/>
          </p:nvSpPr>
          <p:spPr bwMode="auto">
            <a:xfrm>
              <a:off x="1506" y="29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5" name="Oval 2849"/>
            <p:cNvSpPr>
              <a:spLocks noChangeArrowheads="1"/>
            </p:cNvSpPr>
            <p:nvPr/>
          </p:nvSpPr>
          <p:spPr bwMode="auto">
            <a:xfrm>
              <a:off x="1518" y="32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6" name="Oval 2850"/>
            <p:cNvSpPr>
              <a:spLocks noChangeArrowheads="1"/>
            </p:cNvSpPr>
            <p:nvPr/>
          </p:nvSpPr>
          <p:spPr bwMode="auto">
            <a:xfrm>
              <a:off x="1518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7" name="Oval 2851"/>
            <p:cNvSpPr>
              <a:spLocks noChangeArrowheads="1"/>
            </p:cNvSpPr>
            <p:nvPr/>
          </p:nvSpPr>
          <p:spPr bwMode="auto">
            <a:xfrm>
              <a:off x="1518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8" name="Oval 2852"/>
            <p:cNvSpPr>
              <a:spLocks noChangeArrowheads="1"/>
            </p:cNvSpPr>
            <p:nvPr/>
          </p:nvSpPr>
          <p:spPr bwMode="auto">
            <a:xfrm>
              <a:off x="1518" y="318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399" name="Oval 2853"/>
            <p:cNvSpPr>
              <a:spLocks noChangeArrowheads="1"/>
            </p:cNvSpPr>
            <p:nvPr/>
          </p:nvSpPr>
          <p:spPr bwMode="auto">
            <a:xfrm>
              <a:off x="1518" y="31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0" name="Oval 2854"/>
            <p:cNvSpPr>
              <a:spLocks noChangeArrowheads="1"/>
            </p:cNvSpPr>
            <p:nvPr/>
          </p:nvSpPr>
          <p:spPr bwMode="auto">
            <a:xfrm>
              <a:off x="1518" y="313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1" name="Oval 2855"/>
            <p:cNvSpPr>
              <a:spLocks noChangeArrowheads="1"/>
            </p:cNvSpPr>
            <p:nvPr/>
          </p:nvSpPr>
          <p:spPr bwMode="auto">
            <a:xfrm>
              <a:off x="1518" y="310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2" name="Oval 2856"/>
            <p:cNvSpPr>
              <a:spLocks noChangeArrowheads="1"/>
            </p:cNvSpPr>
            <p:nvPr/>
          </p:nvSpPr>
          <p:spPr bwMode="auto">
            <a:xfrm>
              <a:off x="1518" y="307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3" name="Oval 2857"/>
            <p:cNvSpPr>
              <a:spLocks noChangeArrowheads="1"/>
            </p:cNvSpPr>
            <p:nvPr/>
          </p:nvSpPr>
          <p:spPr bwMode="auto">
            <a:xfrm>
              <a:off x="1518" y="304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4" name="Oval 2858"/>
            <p:cNvSpPr>
              <a:spLocks noChangeArrowheads="1"/>
            </p:cNvSpPr>
            <p:nvPr/>
          </p:nvSpPr>
          <p:spPr bwMode="auto">
            <a:xfrm>
              <a:off x="1518" y="301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5" name="Oval 2859"/>
            <p:cNvSpPr>
              <a:spLocks noChangeArrowheads="1"/>
            </p:cNvSpPr>
            <p:nvPr/>
          </p:nvSpPr>
          <p:spPr bwMode="auto">
            <a:xfrm>
              <a:off x="1518" y="29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6" name="Oval 2860"/>
            <p:cNvSpPr>
              <a:spLocks noChangeArrowheads="1"/>
            </p:cNvSpPr>
            <p:nvPr/>
          </p:nvSpPr>
          <p:spPr bwMode="auto">
            <a:xfrm>
              <a:off x="1518" y="29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7" name="Oval 2861"/>
            <p:cNvSpPr>
              <a:spLocks noChangeArrowheads="1"/>
            </p:cNvSpPr>
            <p:nvPr/>
          </p:nvSpPr>
          <p:spPr bwMode="auto">
            <a:xfrm>
              <a:off x="1518" y="294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8" name="Oval 2862"/>
            <p:cNvSpPr>
              <a:spLocks noChangeArrowheads="1"/>
            </p:cNvSpPr>
            <p:nvPr/>
          </p:nvSpPr>
          <p:spPr bwMode="auto">
            <a:xfrm>
              <a:off x="1524" y="32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09" name="Oval 2863"/>
            <p:cNvSpPr>
              <a:spLocks noChangeArrowheads="1"/>
            </p:cNvSpPr>
            <p:nvPr/>
          </p:nvSpPr>
          <p:spPr bwMode="auto">
            <a:xfrm>
              <a:off x="1524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0" name="Oval 2864"/>
            <p:cNvSpPr>
              <a:spLocks noChangeArrowheads="1"/>
            </p:cNvSpPr>
            <p:nvPr/>
          </p:nvSpPr>
          <p:spPr bwMode="auto">
            <a:xfrm>
              <a:off x="1524" y="321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1" name="Oval 2865"/>
            <p:cNvSpPr>
              <a:spLocks noChangeArrowheads="1"/>
            </p:cNvSpPr>
            <p:nvPr/>
          </p:nvSpPr>
          <p:spPr bwMode="auto">
            <a:xfrm>
              <a:off x="1524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2" name="Oval 2866"/>
            <p:cNvSpPr>
              <a:spLocks noChangeArrowheads="1"/>
            </p:cNvSpPr>
            <p:nvPr/>
          </p:nvSpPr>
          <p:spPr bwMode="auto">
            <a:xfrm>
              <a:off x="1524" y="31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3" name="Oval 2867"/>
            <p:cNvSpPr>
              <a:spLocks noChangeArrowheads="1"/>
            </p:cNvSpPr>
            <p:nvPr/>
          </p:nvSpPr>
          <p:spPr bwMode="auto">
            <a:xfrm>
              <a:off x="1524" y="313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4" name="Oval 2868"/>
            <p:cNvSpPr>
              <a:spLocks noChangeArrowheads="1"/>
            </p:cNvSpPr>
            <p:nvPr/>
          </p:nvSpPr>
          <p:spPr bwMode="auto">
            <a:xfrm>
              <a:off x="1524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5" name="Oval 2869"/>
            <p:cNvSpPr>
              <a:spLocks noChangeArrowheads="1"/>
            </p:cNvSpPr>
            <p:nvPr/>
          </p:nvSpPr>
          <p:spPr bwMode="auto">
            <a:xfrm>
              <a:off x="1524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6" name="Oval 2870"/>
            <p:cNvSpPr>
              <a:spLocks noChangeArrowheads="1"/>
            </p:cNvSpPr>
            <p:nvPr/>
          </p:nvSpPr>
          <p:spPr bwMode="auto">
            <a:xfrm>
              <a:off x="1524" y="304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7" name="Oval 2871"/>
            <p:cNvSpPr>
              <a:spLocks noChangeArrowheads="1"/>
            </p:cNvSpPr>
            <p:nvPr/>
          </p:nvSpPr>
          <p:spPr bwMode="auto">
            <a:xfrm>
              <a:off x="1524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8" name="Oval 2872"/>
            <p:cNvSpPr>
              <a:spLocks noChangeArrowheads="1"/>
            </p:cNvSpPr>
            <p:nvPr/>
          </p:nvSpPr>
          <p:spPr bwMode="auto">
            <a:xfrm>
              <a:off x="1524" y="29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19" name="Oval 2873"/>
            <p:cNvSpPr>
              <a:spLocks noChangeArrowheads="1"/>
            </p:cNvSpPr>
            <p:nvPr/>
          </p:nvSpPr>
          <p:spPr bwMode="auto">
            <a:xfrm>
              <a:off x="1524" y="29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0" name="Oval 2874"/>
            <p:cNvSpPr>
              <a:spLocks noChangeArrowheads="1"/>
            </p:cNvSpPr>
            <p:nvPr/>
          </p:nvSpPr>
          <p:spPr bwMode="auto">
            <a:xfrm>
              <a:off x="1524" y="29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1" name="Oval 2875"/>
            <p:cNvSpPr>
              <a:spLocks noChangeArrowheads="1"/>
            </p:cNvSpPr>
            <p:nvPr/>
          </p:nvSpPr>
          <p:spPr bwMode="auto">
            <a:xfrm>
              <a:off x="1536" y="326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2" name="Oval 2876"/>
            <p:cNvSpPr>
              <a:spLocks noChangeArrowheads="1"/>
            </p:cNvSpPr>
            <p:nvPr/>
          </p:nvSpPr>
          <p:spPr bwMode="auto">
            <a:xfrm>
              <a:off x="1536" y="32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3" name="Oval 2877"/>
            <p:cNvSpPr>
              <a:spLocks noChangeArrowheads="1"/>
            </p:cNvSpPr>
            <p:nvPr/>
          </p:nvSpPr>
          <p:spPr bwMode="auto">
            <a:xfrm>
              <a:off x="1536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424" name="Oval 2878"/>
            <p:cNvSpPr>
              <a:spLocks noChangeArrowheads="1"/>
            </p:cNvSpPr>
            <p:nvPr/>
          </p:nvSpPr>
          <p:spPr bwMode="auto">
            <a:xfrm>
              <a:off x="1536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292" name="Group 2879"/>
          <p:cNvGrpSpPr>
            <a:grpSpLocks/>
          </p:cNvGrpSpPr>
          <p:nvPr/>
        </p:nvGrpSpPr>
        <p:grpSpPr bwMode="auto">
          <a:xfrm>
            <a:off x="6299200" y="2586038"/>
            <a:ext cx="276225" cy="609600"/>
            <a:chOff x="1536" y="2910"/>
            <a:chExt cx="174" cy="384"/>
          </a:xfrm>
        </p:grpSpPr>
        <p:sp>
          <p:nvSpPr>
            <p:cNvPr id="87025" name="Oval 2880"/>
            <p:cNvSpPr>
              <a:spLocks noChangeArrowheads="1"/>
            </p:cNvSpPr>
            <p:nvPr/>
          </p:nvSpPr>
          <p:spPr bwMode="auto">
            <a:xfrm>
              <a:off x="1536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6" name="Oval 2881"/>
            <p:cNvSpPr>
              <a:spLocks noChangeArrowheads="1"/>
            </p:cNvSpPr>
            <p:nvPr/>
          </p:nvSpPr>
          <p:spPr bwMode="auto">
            <a:xfrm>
              <a:off x="1536" y="313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7" name="Oval 2882"/>
            <p:cNvSpPr>
              <a:spLocks noChangeArrowheads="1"/>
            </p:cNvSpPr>
            <p:nvPr/>
          </p:nvSpPr>
          <p:spPr bwMode="auto">
            <a:xfrm>
              <a:off x="1536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8" name="Oval 2883"/>
            <p:cNvSpPr>
              <a:spLocks noChangeArrowheads="1"/>
            </p:cNvSpPr>
            <p:nvPr/>
          </p:nvSpPr>
          <p:spPr bwMode="auto">
            <a:xfrm>
              <a:off x="1536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9" name="Oval 2884"/>
            <p:cNvSpPr>
              <a:spLocks noChangeArrowheads="1"/>
            </p:cNvSpPr>
            <p:nvPr/>
          </p:nvSpPr>
          <p:spPr bwMode="auto">
            <a:xfrm>
              <a:off x="1536" y="304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0" name="Oval 2885"/>
            <p:cNvSpPr>
              <a:spLocks noChangeArrowheads="1"/>
            </p:cNvSpPr>
            <p:nvPr/>
          </p:nvSpPr>
          <p:spPr bwMode="auto">
            <a:xfrm>
              <a:off x="1536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1" name="Oval 2886"/>
            <p:cNvSpPr>
              <a:spLocks noChangeArrowheads="1"/>
            </p:cNvSpPr>
            <p:nvPr/>
          </p:nvSpPr>
          <p:spPr bwMode="auto">
            <a:xfrm>
              <a:off x="1536" y="299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2" name="Oval 2887"/>
            <p:cNvSpPr>
              <a:spLocks noChangeArrowheads="1"/>
            </p:cNvSpPr>
            <p:nvPr/>
          </p:nvSpPr>
          <p:spPr bwMode="auto">
            <a:xfrm>
              <a:off x="1536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3" name="Oval 2888"/>
            <p:cNvSpPr>
              <a:spLocks noChangeArrowheads="1"/>
            </p:cNvSpPr>
            <p:nvPr/>
          </p:nvSpPr>
          <p:spPr bwMode="auto">
            <a:xfrm>
              <a:off x="1536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4" name="Oval 2889"/>
            <p:cNvSpPr>
              <a:spLocks noChangeArrowheads="1"/>
            </p:cNvSpPr>
            <p:nvPr/>
          </p:nvSpPr>
          <p:spPr bwMode="auto">
            <a:xfrm>
              <a:off x="1536" y="29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5" name="Oval 2890"/>
            <p:cNvSpPr>
              <a:spLocks noChangeArrowheads="1"/>
            </p:cNvSpPr>
            <p:nvPr/>
          </p:nvSpPr>
          <p:spPr bwMode="auto">
            <a:xfrm>
              <a:off x="1542" y="3264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6" name="Oval 2891"/>
            <p:cNvSpPr>
              <a:spLocks noChangeArrowheads="1"/>
            </p:cNvSpPr>
            <p:nvPr/>
          </p:nvSpPr>
          <p:spPr bwMode="auto">
            <a:xfrm>
              <a:off x="1542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7" name="Oval 2892"/>
            <p:cNvSpPr>
              <a:spLocks noChangeArrowheads="1"/>
            </p:cNvSpPr>
            <p:nvPr/>
          </p:nvSpPr>
          <p:spPr bwMode="auto">
            <a:xfrm>
              <a:off x="1542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8" name="Oval 2893"/>
            <p:cNvSpPr>
              <a:spLocks noChangeArrowheads="1"/>
            </p:cNvSpPr>
            <p:nvPr/>
          </p:nvSpPr>
          <p:spPr bwMode="auto">
            <a:xfrm>
              <a:off x="1542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39" name="Oval 2894"/>
            <p:cNvSpPr>
              <a:spLocks noChangeArrowheads="1"/>
            </p:cNvSpPr>
            <p:nvPr/>
          </p:nvSpPr>
          <p:spPr bwMode="auto">
            <a:xfrm>
              <a:off x="1542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0" name="Oval 2895"/>
            <p:cNvSpPr>
              <a:spLocks noChangeArrowheads="1"/>
            </p:cNvSpPr>
            <p:nvPr/>
          </p:nvSpPr>
          <p:spPr bwMode="auto">
            <a:xfrm>
              <a:off x="1542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1" name="Oval 2896"/>
            <p:cNvSpPr>
              <a:spLocks noChangeArrowheads="1"/>
            </p:cNvSpPr>
            <p:nvPr/>
          </p:nvSpPr>
          <p:spPr bwMode="auto">
            <a:xfrm>
              <a:off x="1542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2" name="Oval 2897"/>
            <p:cNvSpPr>
              <a:spLocks noChangeArrowheads="1"/>
            </p:cNvSpPr>
            <p:nvPr/>
          </p:nvSpPr>
          <p:spPr bwMode="auto">
            <a:xfrm>
              <a:off x="1542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3" name="Oval 2898"/>
            <p:cNvSpPr>
              <a:spLocks noChangeArrowheads="1"/>
            </p:cNvSpPr>
            <p:nvPr/>
          </p:nvSpPr>
          <p:spPr bwMode="auto">
            <a:xfrm>
              <a:off x="1542" y="304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4" name="Oval 2899"/>
            <p:cNvSpPr>
              <a:spLocks noChangeArrowheads="1"/>
            </p:cNvSpPr>
            <p:nvPr/>
          </p:nvSpPr>
          <p:spPr bwMode="auto">
            <a:xfrm>
              <a:off x="1542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5" name="Oval 2900"/>
            <p:cNvSpPr>
              <a:spLocks noChangeArrowheads="1"/>
            </p:cNvSpPr>
            <p:nvPr/>
          </p:nvSpPr>
          <p:spPr bwMode="auto">
            <a:xfrm>
              <a:off x="1542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6" name="Oval 2901"/>
            <p:cNvSpPr>
              <a:spLocks noChangeArrowheads="1"/>
            </p:cNvSpPr>
            <p:nvPr/>
          </p:nvSpPr>
          <p:spPr bwMode="auto">
            <a:xfrm>
              <a:off x="1542" y="29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7" name="Oval 2902"/>
            <p:cNvSpPr>
              <a:spLocks noChangeArrowheads="1"/>
            </p:cNvSpPr>
            <p:nvPr/>
          </p:nvSpPr>
          <p:spPr bwMode="auto">
            <a:xfrm>
              <a:off x="1542" y="29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8" name="Oval 2903"/>
            <p:cNvSpPr>
              <a:spLocks noChangeArrowheads="1"/>
            </p:cNvSpPr>
            <p:nvPr/>
          </p:nvSpPr>
          <p:spPr bwMode="auto">
            <a:xfrm>
              <a:off x="1554" y="324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49" name="Oval 2904"/>
            <p:cNvSpPr>
              <a:spLocks noChangeArrowheads="1"/>
            </p:cNvSpPr>
            <p:nvPr/>
          </p:nvSpPr>
          <p:spPr bwMode="auto">
            <a:xfrm>
              <a:off x="1554" y="321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0" name="Oval 2905"/>
            <p:cNvSpPr>
              <a:spLocks noChangeArrowheads="1"/>
            </p:cNvSpPr>
            <p:nvPr/>
          </p:nvSpPr>
          <p:spPr bwMode="auto">
            <a:xfrm>
              <a:off x="1554" y="3186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1" name="Oval 2906"/>
            <p:cNvSpPr>
              <a:spLocks noChangeArrowheads="1"/>
            </p:cNvSpPr>
            <p:nvPr/>
          </p:nvSpPr>
          <p:spPr bwMode="auto">
            <a:xfrm>
              <a:off x="1554" y="315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2" name="Oval 2907"/>
            <p:cNvSpPr>
              <a:spLocks noChangeArrowheads="1"/>
            </p:cNvSpPr>
            <p:nvPr/>
          </p:nvSpPr>
          <p:spPr bwMode="auto">
            <a:xfrm>
              <a:off x="1554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3" name="Oval 2908"/>
            <p:cNvSpPr>
              <a:spLocks noChangeArrowheads="1"/>
            </p:cNvSpPr>
            <p:nvPr/>
          </p:nvSpPr>
          <p:spPr bwMode="auto">
            <a:xfrm>
              <a:off x="1554" y="310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4" name="Oval 2909"/>
            <p:cNvSpPr>
              <a:spLocks noChangeArrowheads="1"/>
            </p:cNvSpPr>
            <p:nvPr/>
          </p:nvSpPr>
          <p:spPr bwMode="auto">
            <a:xfrm>
              <a:off x="1554" y="307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5" name="Oval 2910"/>
            <p:cNvSpPr>
              <a:spLocks noChangeArrowheads="1"/>
            </p:cNvSpPr>
            <p:nvPr/>
          </p:nvSpPr>
          <p:spPr bwMode="auto">
            <a:xfrm>
              <a:off x="1554" y="304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6" name="Oval 2911"/>
            <p:cNvSpPr>
              <a:spLocks noChangeArrowheads="1"/>
            </p:cNvSpPr>
            <p:nvPr/>
          </p:nvSpPr>
          <p:spPr bwMode="auto">
            <a:xfrm>
              <a:off x="1554" y="3018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7" name="Oval 2912"/>
            <p:cNvSpPr>
              <a:spLocks noChangeArrowheads="1"/>
            </p:cNvSpPr>
            <p:nvPr/>
          </p:nvSpPr>
          <p:spPr bwMode="auto">
            <a:xfrm>
              <a:off x="1554" y="29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8" name="Oval 2913"/>
            <p:cNvSpPr>
              <a:spLocks noChangeArrowheads="1"/>
            </p:cNvSpPr>
            <p:nvPr/>
          </p:nvSpPr>
          <p:spPr bwMode="auto">
            <a:xfrm>
              <a:off x="1554" y="296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59" name="Oval 2914"/>
            <p:cNvSpPr>
              <a:spLocks noChangeArrowheads="1"/>
            </p:cNvSpPr>
            <p:nvPr/>
          </p:nvSpPr>
          <p:spPr bwMode="auto">
            <a:xfrm>
              <a:off x="1554" y="29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0" name="Oval 2915"/>
            <p:cNvSpPr>
              <a:spLocks noChangeArrowheads="1"/>
            </p:cNvSpPr>
            <p:nvPr/>
          </p:nvSpPr>
          <p:spPr bwMode="auto">
            <a:xfrm>
              <a:off x="1554" y="2910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1" name="Oval 2916"/>
            <p:cNvSpPr>
              <a:spLocks noChangeArrowheads="1"/>
            </p:cNvSpPr>
            <p:nvPr/>
          </p:nvSpPr>
          <p:spPr bwMode="auto">
            <a:xfrm>
              <a:off x="1560" y="3240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2" name="Oval 2917"/>
            <p:cNvSpPr>
              <a:spLocks noChangeArrowheads="1"/>
            </p:cNvSpPr>
            <p:nvPr/>
          </p:nvSpPr>
          <p:spPr bwMode="auto">
            <a:xfrm>
              <a:off x="1560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3" name="Oval 2918"/>
            <p:cNvSpPr>
              <a:spLocks noChangeArrowheads="1"/>
            </p:cNvSpPr>
            <p:nvPr/>
          </p:nvSpPr>
          <p:spPr bwMode="auto">
            <a:xfrm>
              <a:off x="1560" y="3186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4" name="Oval 2919"/>
            <p:cNvSpPr>
              <a:spLocks noChangeArrowheads="1"/>
            </p:cNvSpPr>
            <p:nvPr/>
          </p:nvSpPr>
          <p:spPr bwMode="auto">
            <a:xfrm>
              <a:off x="1560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5" name="Oval 2920"/>
            <p:cNvSpPr>
              <a:spLocks noChangeArrowheads="1"/>
            </p:cNvSpPr>
            <p:nvPr/>
          </p:nvSpPr>
          <p:spPr bwMode="auto">
            <a:xfrm>
              <a:off x="1560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6" name="Oval 2921"/>
            <p:cNvSpPr>
              <a:spLocks noChangeArrowheads="1"/>
            </p:cNvSpPr>
            <p:nvPr/>
          </p:nvSpPr>
          <p:spPr bwMode="auto">
            <a:xfrm>
              <a:off x="1560" y="310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7" name="Oval 2922"/>
            <p:cNvSpPr>
              <a:spLocks noChangeArrowheads="1"/>
            </p:cNvSpPr>
            <p:nvPr/>
          </p:nvSpPr>
          <p:spPr bwMode="auto">
            <a:xfrm>
              <a:off x="1560" y="307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8" name="Oval 2923"/>
            <p:cNvSpPr>
              <a:spLocks noChangeArrowheads="1"/>
            </p:cNvSpPr>
            <p:nvPr/>
          </p:nvSpPr>
          <p:spPr bwMode="auto">
            <a:xfrm>
              <a:off x="1560" y="304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69" name="Oval 2924"/>
            <p:cNvSpPr>
              <a:spLocks noChangeArrowheads="1"/>
            </p:cNvSpPr>
            <p:nvPr/>
          </p:nvSpPr>
          <p:spPr bwMode="auto">
            <a:xfrm>
              <a:off x="1560" y="3018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0" name="Oval 2925"/>
            <p:cNvSpPr>
              <a:spLocks noChangeArrowheads="1"/>
            </p:cNvSpPr>
            <p:nvPr/>
          </p:nvSpPr>
          <p:spPr bwMode="auto">
            <a:xfrm>
              <a:off x="1560" y="29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1" name="Oval 2926"/>
            <p:cNvSpPr>
              <a:spLocks noChangeArrowheads="1"/>
            </p:cNvSpPr>
            <p:nvPr/>
          </p:nvSpPr>
          <p:spPr bwMode="auto">
            <a:xfrm>
              <a:off x="1560" y="29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2" name="Oval 2927"/>
            <p:cNvSpPr>
              <a:spLocks noChangeArrowheads="1"/>
            </p:cNvSpPr>
            <p:nvPr/>
          </p:nvSpPr>
          <p:spPr bwMode="auto">
            <a:xfrm>
              <a:off x="1560" y="29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3" name="Oval 2928"/>
            <p:cNvSpPr>
              <a:spLocks noChangeArrowheads="1"/>
            </p:cNvSpPr>
            <p:nvPr/>
          </p:nvSpPr>
          <p:spPr bwMode="auto">
            <a:xfrm>
              <a:off x="1560" y="2910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4" name="Oval 2929"/>
            <p:cNvSpPr>
              <a:spLocks noChangeArrowheads="1"/>
            </p:cNvSpPr>
            <p:nvPr/>
          </p:nvSpPr>
          <p:spPr bwMode="auto">
            <a:xfrm>
              <a:off x="1566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5" name="Oval 2930"/>
            <p:cNvSpPr>
              <a:spLocks noChangeArrowheads="1"/>
            </p:cNvSpPr>
            <p:nvPr/>
          </p:nvSpPr>
          <p:spPr bwMode="auto">
            <a:xfrm>
              <a:off x="1566" y="321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6" name="Oval 2931"/>
            <p:cNvSpPr>
              <a:spLocks noChangeArrowheads="1"/>
            </p:cNvSpPr>
            <p:nvPr/>
          </p:nvSpPr>
          <p:spPr bwMode="auto">
            <a:xfrm>
              <a:off x="1566" y="318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7" name="Oval 2932"/>
            <p:cNvSpPr>
              <a:spLocks noChangeArrowheads="1"/>
            </p:cNvSpPr>
            <p:nvPr/>
          </p:nvSpPr>
          <p:spPr bwMode="auto">
            <a:xfrm>
              <a:off x="1566" y="315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8" name="Oval 2933"/>
            <p:cNvSpPr>
              <a:spLocks noChangeArrowheads="1"/>
            </p:cNvSpPr>
            <p:nvPr/>
          </p:nvSpPr>
          <p:spPr bwMode="auto">
            <a:xfrm>
              <a:off x="1566" y="313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79" name="Oval 2934"/>
            <p:cNvSpPr>
              <a:spLocks noChangeArrowheads="1"/>
            </p:cNvSpPr>
            <p:nvPr/>
          </p:nvSpPr>
          <p:spPr bwMode="auto">
            <a:xfrm>
              <a:off x="1566" y="310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0" name="Oval 2935"/>
            <p:cNvSpPr>
              <a:spLocks noChangeArrowheads="1"/>
            </p:cNvSpPr>
            <p:nvPr/>
          </p:nvSpPr>
          <p:spPr bwMode="auto">
            <a:xfrm>
              <a:off x="1566" y="3072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1" name="Oval 2936"/>
            <p:cNvSpPr>
              <a:spLocks noChangeArrowheads="1"/>
            </p:cNvSpPr>
            <p:nvPr/>
          </p:nvSpPr>
          <p:spPr bwMode="auto">
            <a:xfrm>
              <a:off x="1566" y="3048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2" name="Oval 2937"/>
            <p:cNvSpPr>
              <a:spLocks noChangeArrowheads="1"/>
            </p:cNvSpPr>
            <p:nvPr/>
          </p:nvSpPr>
          <p:spPr bwMode="auto">
            <a:xfrm>
              <a:off x="1566" y="30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3" name="Oval 2938"/>
            <p:cNvSpPr>
              <a:spLocks noChangeArrowheads="1"/>
            </p:cNvSpPr>
            <p:nvPr/>
          </p:nvSpPr>
          <p:spPr bwMode="auto">
            <a:xfrm>
              <a:off x="1566" y="29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4" name="Oval 2939"/>
            <p:cNvSpPr>
              <a:spLocks noChangeArrowheads="1"/>
            </p:cNvSpPr>
            <p:nvPr/>
          </p:nvSpPr>
          <p:spPr bwMode="auto">
            <a:xfrm>
              <a:off x="1566" y="29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5" name="Oval 2940"/>
            <p:cNvSpPr>
              <a:spLocks noChangeArrowheads="1"/>
            </p:cNvSpPr>
            <p:nvPr/>
          </p:nvSpPr>
          <p:spPr bwMode="auto">
            <a:xfrm>
              <a:off x="1566" y="29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6" name="Oval 2941"/>
            <p:cNvSpPr>
              <a:spLocks noChangeArrowheads="1"/>
            </p:cNvSpPr>
            <p:nvPr/>
          </p:nvSpPr>
          <p:spPr bwMode="auto">
            <a:xfrm>
              <a:off x="1578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7" name="Oval 2942"/>
            <p:cNvSpPr>
              <a:spLocks noChangeArrowheads="1"/>
            </p:cNvSpPr>
            <p:nvPr/>
          </p:nvSpPr>
          <p:spPr bwMode="auto">
            <a:xfrm>
              <a:off x="1578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8" name="Oval 2943"/>
            <p:cNvSpPr>
              <a:spLocks noChangeArrowheads="1"/>
            </p:cNvSpPr>
            <p:nvPr/>
          </p:nvSpPr>
          <p:spPr bwMode="auto">
            <a:xfrm>
              <a:off x="1578" y="318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89" name="Oval 2944"/>
            <p:cNvSpPr>
              <a:spLocks noChangeArrowheads="1"/>
            </p:cNvSpPr>
            <p:nvPr/>
          </p:nvSpPr>
          <p:spPr bwMode="auto">
            <a:xfrm>
              <a:off x="1578" y="315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0" name="Oval 2945"/>
            <p:cNvSpPr>
              <a:spLocks noChangeArrowheads="1"/>
            </p:cNvSpPr>
            <p:nvPr/>
          </p:nvSpPr>
          <p:spPr bwMode="auto">
            <a:xfrm>
              <a:off x="1578" y="313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1" name="Oval 2946"/>
            <p:cNvSpPr>
              <a:spLocks noChangeArrowheads="1"/>
            </p:cNvSpPr>
            <p:nvPr/>
          </p:nvSpPr>
          <p:spPr bwMode="auto">
            <a:xfrm>
              <a:off x="1578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2" name="Oval 2947"/>
            <p:cNvSpPr>
              <a:spLocks noChangeArrowheads="1"/>
            </p:cNvSpPr>
            <p:nvPr/>
          </p:nvSpPr>
          <p:spPr bwMode="auto">
            <a:xfrm>
              <a:off x="1578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3" name="Oval 2948"/>
            <p:cNvSpPr>
              <a:spLocks noChangeArrowheads="1"/>
            </p:cNvSpPr>
            <p:nvPr/>
          </p:nvSpPr>
          <p:spPr bwMode="auto">
            <a:xfrm>
              <a:off x="1578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4" name="Oval 2949"/>
            <p:cNvSpPr>
              <a:spLocks noChangeArrowheads="1"/>
            </p:cNvSpPr>
            <p:nvPr/>
          </p:nvSpPr>
          <p:spPr bwMode="auto">
            <a:xfrm>
              <a:off x="1578" y="3018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5" name="Oval 2950"/>
            <p:cNvSpPr>
              <a:spLocks noChangeArrowheads="1"/>
            </p:cNvSpPr>
            <p:nvPr/>
          </p:nvSpPr>
          <p:spPr bwMode="auto">
            <a:xfrm>
              <a:off x="1578" y="299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6" name="Oval 2951"/>
            <p:cNvSpPr>
              <a:spLocks noChangeArrowheads="1"/>
            </p:cNvSpPr>
            <p:nvPr/>
          </p:nvSpPr>
          <p:spPr bwMode="auto">
            <a:xfrm>
              <a:off x="1578" y="29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7" name="Oval 2952"/>
            <p:cNvSpPr>
              <a:spLocks noChangeArrowheads="1"/>
            </p:cNvSpPr>
            <p:nvPr/>
          </p:nvSpPr>
          <p:spPr bwMode="auto">
            <a:xfrm>
              <a:off x="1578" y="2940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8" name="Oval 2953"/>
            <p:cNvSpPr>
              <a:spLocks noChangeArrowheads="1"/>
            </p:cNvSpPr>
            <p:nvPr/>
          </p:nvSpPr>
          <p:spPr bwMode="auto">
            <a:xfrm>
              <a:off x="1584" y="32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99" name="Oval 2954"/>
            <p:cNvSpPr>
              <a:spLocks noChangeArrowheads="1"/>
            </p:cNvSpPr>
            <p:nvPr/>
          </p:nvSpPr>
          <p:spPr bwMode="auto">
            <a:xfrm>
              <a:off x="1584" y="32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0" name="Oval 2955"/>
            <p:cNvSpPr>
              <a:spLocks noChangeArrowheads="1"/>
            </p:cNvSpPr>
            <p:nvPr/>
          </p:nvSpPr>
          <p:spPr bwMode="auto">
            <a:xfrm>
              <a:off x="1584" y="31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1" name="Oval 2956"/>
            <p:cNvSpPr>
              <a:spLocks noChangeArrowheads="1"/>
            </p:cNvSpPr>
            <p:nvPr/>
          </p:nvSpPr>
          <p:spPr bwMode="auto">
            <a:xfrm>
              <a:off x="1584" y="31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2" name="Oval 2957"/>
            <p:cNvSpPr>
              <a:spLocks noChangeArrowheads="1"/>
            </p:cNvSpPr>
            <p:nvPr/>
          </p:nvSpPr>
          <p:spPr bwMode="auto">
            <a:xfrm>
              <a:off x="1584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3" name="Oval 2958"/>
            <p:cNvSpPr>
              <a:spLocks noChangeArrowheads="1"/>
            </p:cNvSpPr>
            <p:nvPr/>
          </p:nvSpPr>
          <p:spPr bwMode="auto">
            <a:xfrm>
              <a:off x="1584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4" name="Oval 2959"/>
            <p:cNvSpPr>
              <a:spLocks noChangeArrowheads="1"/>
            </p:cNvSpPr>
            <p:nvPr/>
          </p:nvSpPr>
          <p:spPr bwMode="auto">
            <a:xfrm>
              <a:off x="1584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5" name="Oval 2960"/>
            <p:cNvSpPr>
              <a:spLocks noChangeArrowheads="1"/>
            </p:cNvSpPr>
            <p:nvPr/>
          </p:nvSpPr>
          <p:spPr bwMode="auto">
            <a:xfrm>
              <a:off x="1584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6" name="Oval 2961"/>
            <p:cNvSpPr>
              <a:spLocks noChangeArrowheads="1"/>
            </p:cNvSpPr>
            <p:nvPr/>
          </p:nvSpPr>
          <p:spPr bwMode="auto">
            <a:xfrm>
              <a:off x="1584" y="301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7" name="Oval 2962"/>
            <p:cNvSpPr>
              <a:spLocks noChangeArrowheads="1"/>
            </p:cNvSpPr>
            <p:nvPr/>
          </p:nvSpPr>
          <p:spPr bwMode="auto">
            <a:xfrm>
              <a:off x="1584" y="299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8" name="Oval 2963"/>
            <p:cNvSpPr>
              <a:spLocks noChangeArrowheads="1"/>
            </p:cNvSpPr>
            <p:nvPr/>
          </p:nvSpPr>
          <p:spPr bwMode="auto">
            <a:xfrm>
              <a:off x="1584" y="2964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09" name="Oval 2964"/>
            <p:cNvSpPr>
              <a:spLocks noChangeArrowheads="1"/>
            </p:cNvSpPr>
            <p:nvPr/>
          </p:nvSpPr>
          <p:spPr bwMode="auto">
            <a:xfrm>
              <a:off x="1584" y="294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0" name="Oval 2965"/>
            <p:cNvSpPr>
              <a:spLocks noChangeArrowheads="1"/>
            </p:cNvSpPr>
            <p:nvPr/>
          </p:nvSpPr>
          <p:spPr bwMode="auto">
            <a:xfrm>
              <a:off x="1596" y="3240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1" name="Oval 2966"/>
            <p:cNvSpPr>
              <a:spLocks noChangeArrowheads="1"/>
            </p:cNvSpPr>
            <p:nvPr/>
          </p:nvSpPr>
          <p:spPr bwMode="auto">
            <a:xfrm>
              <a:off x="1596" y="32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2" name="Oval 2967"/>
            <p:cNvSpPr>
              <a:spLocks noChangeArrowheads="1"/>
            </p:cNvSpPr>
            <p:nvPr/>
          </p:nvSpPr>
          <p:spPr bwMode="auto">
            <a:xfrm>
              <a:off x="1596" y="318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3" name="Oval 2968"/>
            <p:cNvSpPr>
              <a:spLocks noChangeArrowheads="1"/>
            </p:cNvSpPr>
            <p:nvPr/>
          </p:nvSpPr>
          <p:spPr bwMode="auto">
            <a:xfrm>
              <a:off x="1596" y="315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4" name="Oval 2969"/>
            <p:cNvSpPr>
              <a:spLocks noChangeArrowheads="1"/>
            </p:cNvSpPr>
            <p:nvPr/>
          </p:nvSpPr>
          <p:spPr bwMode="auto">
            <a:xfrm>
              <a:off x="1596" y="313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5" name="Oval 2970"/>
            <p:cNvSpPr>
              <a:spLocks noChangeArrowheads="1"/>
            </p:cNvSpPr>
            <p:nvPr/>
          </p:nvSpPr>
          <p:spPr bwMode="auto">
            <a:xfrm>
              <a:off x="1596" y="310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6" name="Oval 2971"/>
            <p:cNvSpPr>
              <a:spLocks noChangeArrowheads="1"/>
            </p:cNvSpPr>
            <p:nvPr/>
          </p:nvSpPr>
          <p:spPr bwMode="auto">
            <a:xfrm>
              <a:off x="1596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7" name="Oval 2972"/>
            <p:cNvSpPr>
              <a:spLocks noChangeArrowheads="1"/>
            </p:cNvSpPr>
            <p:nvPr/>
          </p:nvSpPr>
          <p:spPr bwMode="auto">
            <a:xfrm>
              <a:off x="1596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8" name="Oval 2973"/>
            <p:cNvSpPr>
              <a:spLocks noChangeArrowheads="1"/>
            </p:cNvSpPr>
            <p:nvPr/>
          </p:nvSpPr>
          <p:spPr bwMode="auto">
            <a:xfrm>
              <a:off x="1596" y="301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19" name="Oval 2974"/>
            <p:cNvSpPr>
              <a:spLocks noChangeArrowheads="1"/>
            </p:cNvSpPr>
            <p:nvPr/>
          </p:nvSpPr>
          <p:spPr bwMode="auto">
            <a:xfrm>
              <a:off x="1596" y="299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0" name="Oval 2975"/>
            <p:cNvSpPr>
              <a:spLocks noChangeArrowheads="1"/>
            </p:cNvSpPr>
            <p:nvPr/>
          </p:nvSpPr>
          <p:spPr bwMode="auto">
            <a:xfrm>
              <a:off x="1596" y="29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1" name="Oval 2976"/>
            <p:cNvSpPr>
              <a:spLocks noChangeArrowheads="1"/>
            </p:cNvSpPr>
            <p:nvPr/>
          </p:nvSpPr>
          <p:spPr bwMode="auto">
            <a:xfrm>
              <a:off x="1602" y="32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2" name="Oval 2977"/>
            <p:cNvSpPr>
              <a:spLocks noChangeArrowheads="1"/>
            </p:cNvSpPr>
            <p:nvPr/>
          </p:nvSpPr>
          <p:spPr bwMode="auto">
            <a:xfrm>
              <a:off x="1602" y="321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3" name="Oval 2978"/>
            <p:cNvSpPr>
              <a:spLocks noChangeArrowheads="1"/>
            </p:cNvSpPr>
            <p:nvPr/>
          </p:nvSpPr>
          <p:spPr bwMode="auto">
            <a:xfrm>
              <a:off x="1602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4" name="Oval 2979"/>
            <p:cNvSpPr>
              <a:spLocks noChangeArrowheads="1"/>
            </p:cNvSpPr>
            <p:nvPr/>
          </p:nvSpPr>
          <p:spPr bwMode="auto">
            <a:xfrm>
              <a:off x="1602" y="315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5" name="Oval 2980"/>
            <p:cNvSpPr>
              <a:spLocks noChangeArrowheads="1"/>
            </p:cNvSpPr>
            <p:nvPr/>
          </p:nvSpPr>
          <p:spPr bwMode="auto">
            <a:xfrm>
              <a:off x="1602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6" name="Oval 2981"/>
            <p:cNvSpPr>
              <a:spLocks noChangeArrowheads="1"/>
            </p:cNvSpPr>
            <p:nvPr/>
          </p:nvSpPr>
          <p:spPr bwMode="auto">
            <a:xfrm>
              <a:off x="1602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7" name="Oval 2982"/>
            <p:cNvSpPr>
              <a:spLocks noChangeArrowheads="1"/>
            </p:cNvSpPr>
            <p:nvPr/>
          </p:nvSpPr>
          <p:spPr bwMode="auto">
            <a:xfrm>
              <a:off x="1602" y="307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8" name="Oval 2983"/>
            <p:cNvSpPr>
              <a:spLocks noChangeArrowheads="1"/>
            </p:cNvSpPr>
            <p:nvPr/>
          </p:nvSpPr>
          <p:spPr bwMode="auto">
            <a:xfrm>
              <a:off x="1602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29" name="Oval 2984"/>
            <p:cNvSpPr>
              <a:spLocks noChangeArrowheads="1"/>
            </p:cNvSpPr>
            <p:nvPr/>
          </p:nvSpPr>
          <p:spPr bwMode="auto">
            <a:xfrm>
              <a:off x="1602" y="301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0" name="Oval 2985"/>
            <p:cNvSpPr>
              <a:spLocks noChangeArrowheads="1"/>
            </p:cNvSpPr>
            <p:nvPr/>
          </p:nvSpPr>
          <p:spPr bwMode="auto">
            <a:xfrm>
              <a:off x="1602" y="299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1" name="Oval 2986"/>
            <p:cNvSpPr>
              <a:spLocks noChangeArrowheads="1"/>
            </p:cNvSpPr>
            <p:nvPr/>
          </p:nvSpPr>
          <p:spPr bwMode="auto">
            <a:xfrm>
              <a:off x="1602" y="2964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2" name="Oval 2987"/>
            <p:cNvSpPr>
              <a:spLocks noChangeArrowheads="1"/>
            </p:cNvSpPr>
            <p:nvPr/>
          </p:nvSpPr>
          <p:spPr bwMode="auto">
            <a:xfrm>
              <a:off x="1614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3" name="Oval 2988"/>
            <p:cNvSpPr>
              <a:spLocks noChangeArrowheads="1"/>
            </p:cNvSpPr>
            <p:nvPr/>
          </p:nvSpPr>
          <p:spPr bwMode="auto">
            <a:xfrm>
              <a:off x="1614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4" name="Oval 2989"/>
            <p:cNvSpPr>
              <a:spLocks noChangeArrowheads="1"/>
            </p:cNvSpPr>
            <p:nvPr/>
          </p:nvSpPr>
          <p:spPr bwMode="auto">
            <a:xfrm>
              <a:off x="1614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5" name="Oval 2990"/>
            <p:cNvSpPr>
              <a:spLocks noChangeArrowheads="1"/>
            </p:cNvSpPr>
            <p:nvPr/>
          </p:nvSpPr>
          <p:spPr bwMode="auto">
            <a:xfrm>
              <a:off x="1614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6" name="Oval 2991"/>
            <p:cNvSpPr>
              <a:spLocks noChangeArrowheads="1"/>
            </p:cNvSpPr>
            <p:nvPr/>
          </p:nvSpPr>
          <p:spPr bwMode="auto">
            <a:xfrm>
              <a:off x="1614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7" name="Oval 2992"/>
            <p:cNvSpPr>
              <a:spLocks noChangeArrowheads="1"/>
            </p:cNvSpPr>
            <p:nvPr/>
          </p:nvSpPr>
          <p:spPr bwMode="auto">
            <a:xfrm>
              <a:off x="1614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8" name="Oval 2993"/>
            <p:cNvSpPr>
              <a:spLocks noChangeArrowheads="1"/>
            </p:cNvSpPr>
            <p:nvPr/>
          </p:nvSpPr>
          <p:spPr bwMode="auto">
            <a:xfrm>
              <a:off x="1614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39" name="Oval 2994"/>
            <p:cNvSpPr>
              <a:spLocks noChangeArrowheads="1"/>
            </p:cNvSpPr>
            <p:nvPr/>
          </p:nvSpPr>
          <p:spPr bwMode="auto">
            <a:xfrm>
              <a:off x="1614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0" name="Oval 2995"/>
            <p:cNvSpPr>
              <a:spLocks noChangeArrowheads="1"/>
            </p:cNvSpPr>
            <p:nvPr/>
          </p:nvSpPr>
          <p:spPr bwMode="auto">
            <a:xfrm>
              <a:off x="1614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1" name="Oval 2996"/>
            <p:cNvSpPr>
              <a:spLocks noChangeArrowheads="1"/>
            </p:cNvSpPr>
            <p:nvPr/>
          </p:nvSpPr>
          <p:spPr bwMode="auto">
            <a:xfrm>
              <a:off x="1614" y="299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2" name="Oval 2997"/>
            <p:cNvSpPr>
              <a:spLocks noChangeArrowheads="1"/>
            </p:cNvSpPr>
            <p:nvPr/>
          </p:nvSpPr>
          <p:spPr bwMode="auto">
            <a:xfrm>
              <a:off x="1614" y="29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3" name="Oval 2998"/>
            <p:cNvSpPr>
              <a:spLocks noChangeArrowheads="1"/>
            </p:cNvSpPr>
            <p:nvPr/>
          </p:nvSpPr>
          <p:spPr bwMode="auto">
            <a:xfrm>
              <a:off x="1620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4" name="Oval 2999"/>
            <p:cNvSpPr>
              <a:spLocks noChangeArrowheads="1"/>
            </p:cNvSpPr>
            <p:nvPr/>
          </p:nvSpPr>
          <p:spPr bwMode="auto">
            <a:xfrm>
              <a:off x="1620" y="321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5" name="Oval 3000"/>
            <p:cNvSpPr>
              <a:spLocks noChangeArrowheads="1"/>
            </p:cNvSpPr>
            <p:nvPr/>
          </p:nvSpPr>
          <p:spPr bwMode="auto">
            <a:xfrm>
              <a:off x="1620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6" name="Oval 3001"/>
            <p:cNvSpPr>
              <a:spLocks noChangeArrowheads="1"/>
            </p:cNvSpPr>
            <p:nvPr/>
          </p:nvSpPr>
          <p:spPr bwMode="auto">
            <a:xfrm>
              <a:off x="1620" y="315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7" name="Oval 3002"/>
            <p:cNvSpPr>
              <a:spLocks noChangeArrowheads="1"/>
            </p:cNvSpPr>
            <p:nvPr/>
          </p:nvSpPr>
          <p:spPr bwMode="auto">
            <a:xfrm>
              <a:off x="1620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8" name="Oval 3003"/>
            <p:cNvSpPr>
              <a:spLocks noChangeArrowheads="1"/>
            </p:cNvSpPr>
            <p:nvPr/>
          </p:nvSpPr>
          <p:spPr bwMode="auto">
            <a:xfrm>
              <a:off x="1620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49" name="Oval 3004"/>
            <p:cNvSpPr>
              <a:spLocks noChangeArrowheads="1"/>
            </p:cNvSpPr>
            <p:nvPr/>
          </p:nvSpPr>
          <p:spPr bwMode="auto">
            <a:xfrm>
              <a:off x="1620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0" name="Oval 3005"/>
            <p:cNvSpPr>
              <a:spLocks noChangeArrowheads="1"/>
            </p:cNvSpPr>
            <p:nvPr/>
          </p:nvSpPr>
          <p:spPr bwMode="auto">
            <a:xfrm>
              <a:off x="1620" y="304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1" name="Oval 3006"/>
            <p:cNvSpPr>
              <a:spLocks noChangeArrowheads="1"/>
            </p:cNvSpPr>
            <p:nvPr/>
          </p:nvSpPr>
          <p:spPr bwMode="auto">
            <a:xfrm>
              <a:off x="1620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2" name="Oval 3007"/>
            <p:cNvSpPr>
              <a:spLocks noChangeArrowheads="1"/>
            </p:cNvSpPr>
            <p:nvPr/>
          </p:nvSpPr>
          <p:spPr bwMode="auto">
            <a:xfrm>
              <a:off x="1620" y="29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3" name="Oval 3008"/>
            <p:cNvSpPr>
              <a:spLocks noChangeArrowheads="1"/>
            </p:cNvSpPr>
            <p:nvPr/>
          </p:nvSpPr>
          <p:spPr bwMode="auto">
            <a:xfrm>
              <a:off x="1620" y="29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4" name="Oval 3009"/>
            <p:cNvSpPr>
              <a:spLocks noChangeArrowheads="1"/>
            </p:cNvSpPr>
            <p:nvPr/>
          </p:nvSpPr>
          <p:spPr bwMode="auto">
            <a:xfrm>
              <a:off x="1626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5" name="Oval 3010"/>
            <p:cNvSpPr>
              <a:spLocks noChangeArrowheads="1"/>
            </p:cNvSpPr>
            <p:nvPr/>
          </p:nvSpPr>
          <p:spPr bwMode="auto">
            <a:xfrm>
              <a:off x="1626" y="321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6" name="Oval 3011"/>
            <p:cNvSpPr>
              <a:spLocks noChangeArrowheads="1"/>
            </p:cNvSpPr>
            <p:nvPr/>
          </p:nvSpPr>
          <p:spPr bwMode="auto">
            <a:xfrm>
              <a:off x="1626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7" name="Oval 3012"/>
            <p:cNvSpPr>
              <a:spLocks noChangeArrowheads="1"/>
            </p:cNvSpPr>
            <p:nvPr/>
          </p:nvSpPr>
          <p:spPr bwMode="auto">
            <a:xfrm>
              <a:off x="1626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8" name="Oval 3013"/>
            <p:cNvSpPr>
              <a:spLocks noChangeArrowheads="1"/>
            </p:cNvSpPr>
            <p:nvPr/>
          </p:nvSpPr>
          <p:spPr bwMode="auto">
            <a:xfrm>
              <a:off x="1626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59" name="Oval 3014"/>
            <p:cNvSpPr>
              <a:spLocks noChangeArrowheads="1"/>
            </p:cNvSpPr>
            <p:nvPr/>
          </p:nvSpPr>
          <p:spPr bwMode="auto">
            <a:xfrm>
              <a:off x="1626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0" name="Oval 3015"/>
            <p:cNvSpPr>
              <a:spLocks noChangeArrowheads="1"/>
            </p:cNvSpPr>
            <p:nvPr/>
          </p:nvSpPr>
          <p:spPr bwMode="auto">
            <a:xfrm>
              <a:off x="1626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1" name="Oval 3016"/>
            <p:cNvSpPr>
              <a:spLocks noChangeArrowheads="1"/>
            </p:cNvSpPr>
            <p:nvPr/>
          </p:nvSpPr>
          <p:spPr bwMode="auto">
            <a:xfrm>
              <a:off x="1626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2" name="Oval 3017"/>
            <p:cNvSpPr>
              <a:spLocks noChangeArrowheads="1"/>
            </p:cNvSpPr>
            <p:nvPr/>
          </p:nvSpPr>
          <p:spPr bwMode="auto">
            <a:xfrm>
              <a:off x="1626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3" name="Oval 3018"/>
            <p:cNvSpPr>
              <a:spLocks noChangeArrowheads="1"/>
            </p:cNvSpPr>
            <p:nvPr/>
          </p:nvSpPr>
          <p:spPr bwMode="auto">
            <a:xfrm>
              <a:off x="1626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4" name="Oval 3019"/>
            <p:cNvSpPr>
              <a:spLocks noChangeArrowheads="1"/>
            </p:cNvSpPr>
            <p:nvPr/>
          </p:nvSpPr>
          <p:spPr bwMode="auto">
            <a:xfrm>
              <a:off x="1626" y="29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5" name="Oval 3020"/>
            <p:cNvSpPr>
              <a:spLocks noChangeArrowheads="1"/>
            </p:cNvSpPr>
            <p:nvPr/>
          </p:nvSpPr>
          <p:spPr bwMode="auto">
            <a:xfrm>
              <a:off x="1638" y="324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6" name="Oval 3021"/>
            <p:cNvSpPr>
              <a:spLocks noChangeArrowheads="1"/>
            </p:cNvSpPr>
            <p:nvPr/>
          </p:nvSpPr>
          <p:spPr bwMode="auto">
            <a:xfrm>
              <a:off x="1638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7" name="Oval 3022"/>
            <p:cNvSpPr>
              <a:spLocks noChangeArrowheads="1"/>
            </p:cNvSpPr>
            <p:nvPr/>
          </p:nvSpPr>
          <p:spPr bwMode="auto">
            <a:xfrm>
              <a:off x="1638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8" name="Oval 3023"/>
            <p:cNvSpPr>
              <a:spLocks noChangeArrowheads="1"/>
            </p:cNvSpPr>
            <p:nvPr/>
          </p:nvSpPr>
          <p:spPr bwMode="auto">
            <a:xfrm>
              <a:off x="1638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69" name="Oval 3024"/>
            <p:cNvSpPr>
              <a:spLocks noChangeArrowheads="1"/>
            </p:cNvSpPr>
            <p:nvPr/>
          </p:nvSpPr>
          <p:spPr bwMode="auto">
            <a:xfrm>
              <a:off x="1638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0" name="Oval 3025"/>
            <p:cNvSpPr>
              <a:spLocks noChangeArrowheads="1"/>
            </p:cNvSpPr>
            <p:nvPr/>
          </p:nvSpPr>
          <p:spPr bwMode="auto">
            <a:xfrm>
              <a:off x="1638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1" name="Oval 3026"/>
            <p:cNvSpPr>
              <a:spLocks noChangeArrowheads="1"/>
            </p:cNvSpPr>
            <p:nvPr/>
          </p:nvSpPr>
          <p:spPr bwMode="auto">
            <a:xfrm>
              <a:off x="1638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2" name="Oval 3027"/>
            <p:cNvSpPr>
              <a:spLocks noChangeArrowheads="1"/>
            </p:cNvSpPr>
            <p:nvPr/>
          </p:nvSpPr>
          <p:spPr bwMode="auto">
            <a:xfrm>
              <a:off x="1638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3" name="Oval 3028"/>
            <p:cNvSpPr>
              <a:spLocks noChangeArrowheads="1"/>
            </p:cNvSpPr>
            <p:nvPr/>
          </p:nvSpPr>
          <p:spPr bwMode="auto">
            <a:xfrm>
              <a:off x="1638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4" name="Oval 3029"/>
            <p:cNvSpPr>
              <a:spLocks noChangeArrowheads="1"/>
            </p:cNvSpPr>
            <p:nvPr/>
          </p:nvSpPr>
          <p:spPr bwMode="auto">
            <a:xfrm>
              <a:off x="1638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5" name="Oval 3030"/>
            <p:cNvSpPr>
              <a:spLocks noChangeArrowheads="1"/>
            </p:cNvSpPr>
            <p:nvPr/>
          </p:nvSpPr>
          <p:spPr bwMode="auto">
            <a:xfrm>
              <a:off x="1638" y="29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6" name="Oval 3031"/>
            <p:cNvSpPr>
              <a:spLocks noChangeArrowheads="1"/>
            </p:cNvSpPr>
            <p:nvPr/>
          </p:nvSpPr>
          <p:spPr bwMode="auto">
            <a:xfrm>
              <a:off x="1644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7" name="Oval 3032"/>
            <p:cNvSpPr>
              <a:spLocks noChangeArrowheads="1"/>
            </p:cNvSpPr>
            <p:nvPr/>
          </p:nvSpPr>
          <p:spPr bwMode="auto">
            <a:xfrm>
              <a:off x="1644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8" name="Oval 3033"/>
            <p:cNvSpPr>
              <a:spLocks noChangeArrowheads="1"/>
            </p:cNvSpPr>
            <p:nvPr/>
          </p:nvSpPr>
          <p:spPr bwMode="auto">
            <a:xfrm>
              <a:off x="1644" y="315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79" name="Oval 3034"/>
            <p:cNvSpPr>
              <a:spLocks noChangeArrowheads="1"/>
            </p:cNvSpPr>
            <p:nvPr/>
          </p:nvSpPr>
          <p:spPr bwMode="auto">
            <a:xfrm>
              <a:off x="1644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0" name="Oval 3035"/>
            <p:cNvSpPr>
              <a:spLocks noChangeArrowheads="1"/>
            </p:cNvSpPr>
            <p:nvPr/>
          </p:nvSpPr>
          <p:spPr bwMode="auto">
            <a:xfrm>
              <a:off x="1644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1" name="Oval 3036"/>
            <p:cNvSpPr>
              <a:spLocks noChangeArrowheads="1"/>
            </p:cNvSpPr>
            <p:nvPr/>
          </p:nvSpPr>
          <p:spPr bwMode="auto">
            <a:xfrm>
              <a:off x="1644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2" name="Oval 3037"/>
            <p:cNvSpPr>
              <a:spLocks noChangeArrowheads="1"/>
            </p:cNvSpPr>
            <p:nvPr/>
          </p:nvSpPr>
          <p:spPr bwMode="auto">
            <a:xfrm>
              <a:off x="1644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3" name="Oval 3038"/>
            <p:cNvSpPr>
              <a:spLocks noChangeArrowheads="1"/>
            </p:cNvSpPr>
            <p:nvPr/>
          </p:nvSpPr>
          <p:spPr bwMode="auto">
            <a:xfrm>
              <a:off x="1644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4" name="Oval 3039"/>
            <p:cNvSpPr>
              <a:spLocks noChangeArrowheads="1"/>
            </p:cNvSpPr>
            <p:nvPr/>
          </p:nvSpPr>
          <p:spPr bwMode="auto">
            <a:xfrm>
              <a:off x="1644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5" name="Oval 3040"/>
            <p:cNvSpPr>
              <a:spLocks noChangeArrowheads="1"/>
            </p:cNvSpPr>
            <p:nvPr/>
          </p:nvSpPr>
          <p:spPr bwMode="auto">
            <a:xfrm>
              <a:off x="1644" y="29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6" name="Oval 3041"/>
            <p:cNvSpPr>
              <a:spLocks noChangeArrowheads="1"/>
            </p:cNvSpPr>
            <p:nvPr/>
          </p:nvSpPr>
          <p:spPr bwMode="auto">
            <a:xfrm>
              <a:off x="1644" y="29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7" name="Oval 3042"/>
            <p:cNvSpPr>
              <a:spLocks noChangeArrowheads="1"/>
            </p:cNvSpPr>
            <p:nvPr/>
          </p:nvSpPr>
          <p:spPr bwMode="auto">
            <a:xfrm>
              <a:off x="1656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8" name="Oval 3043"/>
            <p:cNvSpPr>
              <a:spLocks noChangeArrowheads="1"/>
            </p:cNvSpPr>
            <p:nvPr/>
          </p:nvSpPr>
          <p:spPr bwMode="auto">
            <a:xfrm>
              <a:off x="1656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89" name="Oval 3044"/>
            <p:cNvSpPr>
              <a:spLocks noChangeArrowheads="1"/>
            </p:cNvSpPr>
            <p:nvPr/>
          </p:nvSpPr>
          <p:spPr bwMode="auto">
            <a:xfrm>
              <a:off x="1656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0" name="Oval 3045"/>
            <p:cNvSpPr>
              <a:spLocks noChangeArrowheads="1"/>
            </p:cNvSpPr>
            <p:nvPr/>
          </p:nvSpPr>
          <p:spPr bwMode="auto">
            <a:xfrm>
              <a:off x="1656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1" name="Oval 3046"/>
            <p:cNvSpPr>
              <a:spLocks noChangeArrowheads="1"/>
            </p:cNvSpPr>
            <p:nvPr/>
          </p:nvSpPr>
          <p:spPr bwMode="auto">
            <a:xfrm>
              <a:off x="1656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2" name="Oval 3047"/>
            <p:cNvSpPr>
              <a:spLocks noChangeArrowheads="1"/>
            </p:cNvSpPr>
            <p:nvPr/>
          </p:nvSpPr>
          <p:spPr bwMode="auto">
            <a:xfrm>
              <a:off x="1656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3" name="Oval 3048"/>
            <p:cNvSpPr>
              <a:spLocks noChangeArrowheads="1"/>
            </p:cNvSpPr>
            <p:nvPr/>
          </p:nvSpPr>
          <p:spPr bwMode="auto">
            <a:xfrm>
              <a:off x="1656" y="3048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4" name="Oval 3049"/>
            <p:cNvSpPr>
              <a:spLocks noChangeArrowheads="1"/>
            </p:cNvSpPr>
            <p:nvPr/>
          </p:nvSpPr>
          <p:spPr bwMode="auto">
            <a:xfrm>
              <a:off x="1656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5" name="Oval 3050"/>
            <p:cNvSpPr>
              <a:spLocks noChangeArrowheads="1"/>
            </p:cNvSpPr>
            <p:nvPr/>
          </p:nvSpPr>
          <p:spPr bwMode="auto">
            <a:xfrm>
              <a:off x="1656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6" name="Oval 3051"/>
            <p:cNvSpPr>
              <a:spLocks noChangeArrowheads="1"/>
            </p:cNvSpPr>
            <p:nvPr/>
          </p:nvSpPr>
          <p:spPr bwMode="auto">
            <a:xfrm>
              <a:off x="1656" y="29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7" name="Oval 3052"/>
            <p:cNvSpPr>
              <a:spLocks noChangeArrowheads="1"/>
            </p:cNvSpPr>
            <p:nvPr/>
          </p:nvSpPr>
          <p:spPr bwMode="auto">
            <a:xfrm>
              <a:off x="1656" y="294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8" name="Oval 3053"/>
            <p:cNvSpPr>
              <a:spLocks noChangeArrowheads="1"/>
            </p:cNvSpPr>
            <p:nvPr/>
          </p:nvSpPr>
          <p:spPr bwMode="auto">
            <a:xfrm>
              <a:off x="1662" y="32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199" name="Oval 3054"/>
            <p:cNvSpPr>
              <a:spLocks noChangeArrowheads="1"/>
            </p:cNvSpPr>
            <p:nvPr/>
          </p:nvSpPr>
          <p:spPr bwMode="auto">
            <a:xfrm>
              <a:off x="1662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0" name="Oval 3055"/>
            <p:cNvSpPr>
              <a:spLocks noChangeArrowheads="1"/>
            </p:cNvSpPr>
            <p:nvPr/>
          </p:nvSpPr>
          <p:spPr bwMode="auto">
            <a:xfrm>
              <a:off x="1662" y="315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1" name="Oval 3056"/>
            <p:cNvSpPr>
              <a:spLocks noChangeArrowheads="1"/>
            </p:cNvSpPr>
            <p:nvPr/>
          </p:nvSpPr>
          <p:spPr bwMode="auto">
            <a:xfrm>
              <a:off x="1662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2" name="Oval 3057"/>
            <p:cNvSpPr>
              <a:spLocks noChangeArrowheads="1"/>
            </p:cNvSpPr>
            <p:nvPr/>
          </p:nvSpPr>
          <p:spPr bwMode="auto">
            <a:xfrm>
              <a:off x="1662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3" name="Oval 3058"/>
            <p:cNvSpPr>
              <a:spLocks noChangeArrowheads="1"/>
            </p:cNvSpPr>
            <p:nvPr/>
          </p:nvSpPr>
          <p:spPr bwMode="auto">
            <a:xfrm>
              <a:off x="1662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4" name="Oval 3059"/>
            <p:cNvSpPr>
              <a:spLocks noChangeArrowheads="1"/>
            </p:cNvSpPr>
            <p:nvPr/>
          </p:nvSpPr>
          <p:spPr bwMode="auto">
            <a:xfrm>
              <a:off x="1662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5" name="Oval 3060"/>
            <p:cNvSpPr>
              <a:spLocks noChangeArrowheads="1"/>
            </p:cNvSpPr>
            <p:nvPr/>
          </p:nvSpPr>
          <p:spPr bwMode="auto">
            <a:xfrm>
              <a:off x="1662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6" name="Oval 3061"/>
            <p:cNvSpPr>
              <a:spLocks noChangeArrowheads="1"/>
            </p:cNvSpPr>
            <p:nvPr/>
          </p:nvSpPr>
          <p:spPr bwMode="auto">
            <a:xfrm>
              <a:off x="1662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7" name="Oval 3062"/>
            <p:cNvSpPr>
              <a:spLocks noChangeArrowheads="1"/>
            </p:cNvSpPr>
            <p:nvPr/>
          </p:nvSpPr>
          <p:spPr bwMode="auto">
            <a:xfrm>
              <a:off x="1662" y="29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8" name="Oval 3063"/>
            <p:cNvSpPr>
              <a:spLocks noChangeArrowheads="1"/>
            </p:cNvSpPr>
            <p:nvPr/>
          </p:nvSpPr>
          <p:spPr bwMode="auto">
            <a:xfrm>
              <a:off x="1662" y="294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09" name="Oval 3064"/>
            <p:cNvSpPr>
              <a:spLocks noChangeArrowheads="1"/>
            </p:cNvSpPr>
            <p:nvPr/>
          </p:nvSpPr>
          <p:spPr bwMode="auto">
            <a:xfrm>
              <a:off x="1674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0" name="Oval 3065"/>
            <p:cNvSpPr>
              <a:spLocks noChangeArrowheads="1"/>
            </p:cNvSpPr>
            <p:nvPr/>
          </p:nvSpPr>
          <p:spPr bwMode="auto">
            <a:xfrm>
              <a:off x="1674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1" name="Oval 3066"/>
            <p:cNvSpPr>
              <a:spLocks noChangeArrowheads="1"/>
            </p:cNvSpPr>
            <p:nvPr/>
          </p:nvSpPr>
          <p:spPr bwMode="auto">
            <a:xfrm>
              <a:off x="1674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2" name="Oval 3067"/>
            <p:cNvSpPr>
              <a:spLocks noChangeArrowheads="1"/>
            </p:cNvSpPr>
            <p:nvPr/>
          </p:nvSpPr>
          <p:spPr bwMode="auto">
            <a:xfrm>
              <a:off x="1674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3" name="Oval 3068"/>
            <p:cNvSpPr>
              <a:spLocks noChangeArrowheads="1"/>
            </p:cNvSpPr>
            <p:nvPr/>
          </p:nvSpPr>
          <p:spPr bwMode="auto">
            <a:xfrm>
              <a:off x="1674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4" name="Oval 3069"/>
            <p:cNvSpPr>
              <a:spLocks noChangeArrowheads="1"/>
            </p:cNvSpPr>
            <p:nvPr/>
          </p:nvSpPr>
          <p:spPr bwMode="auto">
            <a:xfrm>
              <a:off x="1674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5" name="Oval 3070"/>
            <p:cNvSpPr>
              <a:spLocks noChangeArrowheads="1"/>
            </p:cNvSpPr>
            <p:nvPr/>
          </p:nvSpPr>
          <p:spPr bwMode="auto">
            <a:xfrm>
              <a:off x="1674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6" name="Oval 3071"/>
            <p:cNvSpPr>
              <a:spLocks noChangeArrowheads="1"/>
            </p:cNvSpPr>
            <p:nvPr/>
          </p:nvSpPr>
          <p:spPr bwMode="auto">
            <a:xfrm>
              <a:off x="1674" y="299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7" name="Oval 3072"/>
            <p:cNvSpPr>
              <a:spLocks noChangeArrowheads="1"/>
            </p:cNvSpPr>
            <p:nvPr/>
          </p:nvSpPr>
          <p:spPr bwMode="auto">
            <a:xfrm>
              <a:off x="1674" y="29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8" name="Oval 3073"/>
            <p:cNvSpPr>
              <a:spLocks noChangeArrowheads="1"/>
            </p:cNvSpPr>
            <p:nvPr/>
          </p:nvSpPr>
          <p:spPr bwMode="auto">
            <a:xfrm>
              <a:off x="1674" y="29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19" name="Oval 3074"/>
            <p:cNvSpPr>
              <a:spLocks noChangeArrowheads="1"/>
            </p:cNvSpPr>
            <p:nvPr/>
          </p:nvSpPr>
          <p:spPr bwMode="auto">
            <a:xfrm>
              <a:off x="1674" y="29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0" name="Oval 3075"/>
            <p:cNvSpPr>
              <a:spLocks noChangeArrowheads="1"/>
            </p:cNvSpPr>
            <p:nvPr/>
          </p:nvSpPr>
          <p:spPr bwMode="auto">
            <a:xfrm>
              <a:off x="1680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1" name="Oval 3076"/>
            <p:cNvSpPr>
              <a:spLocks noChangeArrowheads="1"/>
            </p:cNvSpPr>
            <p:nvPr/>
          </p:nvSpPr>
          <p:spPr bwMode="auto">
            <a:xfrm>
              <a:off x="1680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2" name="Oval 3077"/>
            <p:cNvSpPr>
              <a:spLocks noChangeArrowheads="1"/>
            </p:cNvSpPr>
            <p:nvPr/>
          </p:nvSpPr>
          <p:spPr bwMode="auto">
            <a:xfrm>
              <a:off x="1680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3" name="Oval 3078"/>
            <p:cNvSpPr>
              <a:spLocks noChangeArrowheads="1"/>
            </p:cNvSpPr>
            <p:nvPr/>
          </p:nvSpPr>
          <p:spPr bwMode="auto">
            <a:xfrm>
              <a:off x="1680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224" name="Oval 3079"/>
            <p:cNvSpPr>
              <a:spLocks noChangeArrowheads="1"/>
            </p:cNvSpPr>
            <p:nvPr/>
          </p:nvSpPr>
          <p:spPr bwMode="auto">
            <a:xfrm>
              <a:off x="1680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293" name="Group 3080"/>
          <p:cNvGrpSpPr>
            <a:grpSpLocks/>
          </p:cNvGrpSpPr>
          <p:nvPr/>
        </p:nvGrpSpPr>
        <p:grpSpPr bwMode="auto">
          <a:xfrm>
            <a:off x="6527800" y="2500313"/>
            <a:ext cx="304800" cy="609600"/>
            <a:chOff x="1680" y="2856"/>
            <a:chExt cx="192" cy="384"/>
          </a:xfrm>
        </p:grpSpPr>
        <p:sp>
          <p:nvSpPr>
            <p:cNvPr id="86825" name="Oval 3081"/>
            <p:cNvSpPr>
              <a:spLocks noChangeArrowheads="1"/>
            </p:cNvSpPr>
            <p:nvPr/>
          </p:nvSpPr>
          <p:spPr bwMode="auto">
            <a:xfrm>
              <a:off x="1680" y="307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6" name="Oval 3082"/>
            <p:cNvSpPr>
              <a:spLocks noChangeArrowheads="1"/>
            </p:cNvSpPr>
            <p:nvPr/>
          </p:nvSpPr>
          <p:spPr bwMode="auto">
            <a:xfrm>
              <a:off x="1680" y="304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7" name="Oval 3083"/>
            <p:cNvSpPr>
              <a:spLocks noChangeArrowheads="1"/>
            </p:cNvSpPr>
            <p:nvPr/>
          </p:nvSpPr>
          <p:spPr bwMode="auto">
            <a:xfrm>
              <a:off x="1680" y="301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8" name="Oval 3084"/>
            <p:cNvSpPr>
              <a:spLocks noChangeArrowheads="1"/>
            </p:cNvSpPr>
            <p:nvPr/>
          </p:nvSpPr>
          <p:spPr bwMode="auto">
            <a:xfrm>
              <a:off x="1680" y="2994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9" name="Oval 3085"/>
            <p:cNvSpPr>
              <a:spLocks noChangeArrowheads="1"/>
            </p:cNvSpPr>
            <p:nvPr/>
          </p:nvSpPr>
          <p:spPr bwMode="auto">
            <a:xfrm>
              <a:off x="1680" y="29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0" name="Oval 3086"/>
            <p:cNvSpPr>
              <a:spLocks noChangeArrowheads="1"/>
            </p:cNvSpPr>
            <p:nvPr/>
          </p:nvSpPr>
          <p:spPr bwMode="auto">
            <a:xfrm>
              <a:off x="1680" y="29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1" name="Oval 3087"/>
            <p:cNvSpPr>
              <a:spLocks noChangeArrowheads="1"/>
            </p:cNvSpPr>
            <p:nvPr/>
          </p:nvSpPr>
          <p:spPr bwMode="auto">
            <a:xfrm>
              <a:off x="1686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2" name="Oval 3088"/>
            <p:cNvSpPr>
              <a:spLocks noChangeArrowheads="1"/>
            </p:cNvSpPr>
            <p:nvPr/>
          </p:nvSpPr>
          <p:spPr bwMode="auto">
            <a:xfrm>
              <a:off x="1686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3" name="Oval 3089"/>
            <p:cNvSpPr>
              <a:spLocks noChangeArrowheads="1"/>
            </p:cNvSpPr>
            <p:nvPr/>
          </p:nvSpPr>
          <p:spPr bwMode="auto">
            <a:xfrm>
              <a:off x="1686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4" name="Oval 3090"/>
            <p:cNvSpPr>
              <a:spLocks noChangeArrowheads="1"/>
            </p:cNvSpPr>
            <p:nvPr/>
          </p:nvSpPr>
          <p:spPr bwMode="auto">
            <a:xfrm>
              <a:off x="1686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5" name="Oval 3091"/>
            <p:cNvSpPr>
              <a:spLocks noChangeArrowheads="1"/>
            </p:cNvSpPr>
            <p:nvPr/>
          </p:nvSpPr>
          <p:spPr bwMode="auto">
            <a:xfrm>
              <a:off x="1686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6" name="Oval 3092"/>
            <p:cNvSpPr>
              <a:spLocks noChangeArrowheads="1"/>
            </p:cNvSpPr>
            <p:nvPr/>
          </p:nvSpPr>
          <p:spPr bwMode="auto">
            <a:xfrm>
              <a:off x="1686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7" name="Oval 3093"/>
            <p:cNvSpPr>
              <a:spLocks noChangeArrowheads="1"/>
            </p:cNvSpPr>
            <p:nvPr/>
          </p:nvSpPr>
          <p:spPr bwMode="auto">
            <a:xfrm>
              <a:off x="1686" y="3048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8" name="Oval 3094"/>
            <p:cNvSpPr>
              <a:spLocks noChangeArrowheads="1"/>
            </p:cNvSpPr>
            <p:nvPr/>
          </p:nvSpPr>
          <p:spPr bwMode="auto">
            <a:xfrm>
              <a:off x="1686" y="30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39" name="Oval 3095"/>
            <p:cNvSpPr>
              <a:spLocks noChangeArrowheads="1"/>
            </p:cNvSpPr>
            <p:nvPr/>
          </p:nvSpPr>
          <p:spPr bwMode="auto">
            <a:xfrm>
              <a:off x="1686" y="29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0" name="Oval 3096"/>
            <p:cNvSpPr>
              <a:spLocks noChangeArrowheads="1"/>
            </p:cNvSpPr>
            <p:nvPr/>
          </p:nvSpPr>
          <p:spPr bwMode="auto">
            <a:xfrm>
              <a:off x="1686" y="29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1" name="Oval 3097"/>
            <p:cNvSpPr>
              <a:spLocks noChangeArrowheads="1"/>
            </p:cNvSpPr>
            <p:nvPr/>
          </p:nvSpPr>
          <p:spPr bwMode="auto">
            <a:xfrm>
              <a:off x="1686" y="29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2" name="Oval 3098"/>
            <p:cNvSpPr>
              <a:spLocks noChangeArrowheads="1"/>
            </p:cNvSpPr>
            <p:nvPr/>
          </p:nvSpPr>
          <p:spPr bwMode="auto">
            <a:xfrm>
              <a:off x="1698" y="32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3" name="Oval 3099"/>
            <p:cNvSpPr>
              <a:spLocks noChangeArrowheads="1"/>
            </p:cNvSpPr>
            <p:nvPr/>
          </p:nvSpPr>
          <p:spPr bwMode="auto">
            <a:xfrm>
              <a:off x="1698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4" name="Oval 3100"/>
            <p:cNvSpPr>
              <a:spLocks noChangeArrowheads="1"/>
            </p:cNvSpPr>
            <p:nvPr/>
          </p:nvSpPr>
          <p:spPr bwMode="auto">
            <a:xfrm>
              <a:off x="1698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5" name="Oval 3101"/>
            <p:cNvSpPr>
              <a:spLocks noChangeArrowheads="1"/>
            </p:cNvSpPr>
            <p:nvPr/>
          </p:nvSpPr>
          <p:spPr bwMode="auto">
            <a:xfrm>
              <a:off x="1698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6" name="Oval 3102"/>
            <p:cNvSpPr>
              <a:spLocks noChangeArrowheads="1"/>
            </p:cNvSpPr>
            <p:nvPr/>
          </p:nvSpPr>
          <p:spPr bwMode="auto">
            <a:xfrm>
              <a:off x="1698" y="310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7" name="Oval 3103"/>
            <p:cNvSpPr>
              <a:spLocks noChangeArrowheads="1"/>
            </p:cNvSpPr>
            <p:nvPr/>
          </p:nvSpPr>
          <p:spPr bwMode="auto">
            <a:xfrm>
              <a:off x="1698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8" name="Oval 3104"/>
            <p:cNvSpPr>
              <a:spLocks noChangeArrowheads="1"/>
            </p:cNvSpPr>
            <p:nvPr/>
          </p:nvSpPr>
          <p:spPr bwMode="auto">
            <a:xfrm>
              <a:off x="1698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49" name="Oval 3105"/>
            <p:cNvSpPr>
              <a:spLocks noChangeArrowheads="1"/>
            </p:cNvSpPr>
            <p:nvPr/>
          </p:nvSpPr>
          <p:spPr bwMode="auto">
            <a:xfrm>
              <a:off x="1698" y="301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0" name="Oval 3106"/>
            <p:cNvSpPr>
              <a:spLocks noChangeArrowheads="1"/>
            </p:cNvSpPr>
            <p:nvPr/>
          </p:nvSpPr>
          <p:spPr bwMode="auto">
            <a:xfrm>
              <a:off x="1698" y="299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1" name="Oval 3107"/>
            <p:cNvSpPr>
              <a:spLocks noChangeArrowheads="1"/>
            </p:cNvSpPr>
            <p:nvPr/>
          </p:nvSpPr>
          <p:spPr bwMode="auto">
            <a:xfrm>
              <a:off x="1698" y="29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2" name="Oval 3108"/>
            <p:cNvSpPr>
              <a:spLocks noChangeArrowheads="1"/>
            </p:cNvSpPr>
            <p:nvPr/>
          </p:nvSpPr>
          <p:spPr bwMode="auto">
            <a:xfrm>
              <a:off x="1698" y="29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3" name="Oval 3109"/>
            <p:cNvSpPr>
              <a:spLocks noChangeArrowheads="1"/>
            </p:cNvSpPr>
            <p:nvPr/>
          </p:nvSpPr>
          <p:spPr bwMode="auto">
            <a:xfrm>
              <a:off x="1698" y="29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4" name="Oval 3110"/>
            <p:cNvSpPr>
              <a:spLocks noChangeArrowheads="1"/>
            </p:cNvSpPr>
            <p:nvPr/>
          </p:nvSpPr>
          <p:spPr bwMode="auto">
            <a:xfrm>
              <a:off x="1704" y="31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5" name="Oval 3111"/>
            <p:cNvSpPr>
              <a:spLocks noChangeArrowheads="1"/>
            </p:cNvSpPr>
            <p:nvPr/>
          </p:nvSpPr>
          <p:spPr bwMode="auto">
            <a:xfrm>
              <a:off x="1704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6" name="Oval 3112"/>
            <p:cNvSpPr>
              <a:spLocks noChangeArrowheads="1"/>
            </p:cNvSpPr>
            <p:nvPr/>
          </p:nvSpPr>
          <p:spPr bwMode="auto">
            <a:xfrm>
              <a:off x="1704" y="313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7" name="Oval 3113"/>
            <p:cNvSpPr>
              <a:spLocks noChangeArrowheads="1"/>
            </p:cNvSpPr>
            <p:nvPr/>
          </p:nvSpPr>
          <p:spPr bwMode="auto">
            <a:xfrm>
              <a:off x="1704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8" name="Oval 3114"/>
            <p:cNvSpPr>
              <a:spLocks noChangeArrowheads="1"/>
            </p:cNvSpPr>
            <p:nvPr/>
          </p:nvSpPr>
          <p:spPr bwMode="auto">
            <a:xfrm>
              <a:off x="1704" y="307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59" name="Oval 3115"/>
            <p:cNvSpPr>
              <a:spLocks noChangeArrowheads="1"/>
            </p:cNvSpPr>
            <p:nvPr/>
          </p:nvSpPr>
          <p:spPr bwMode="auto">
            <a:xfrm>
              <a:off x="1704" y="304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0" name="Oval 3116"/>
            <p:cNvSpPr>
              <a:spLocks noChangeArrowheads="1"/>
            </p:cNvSpPr>
            <p:nvPr/>
          </p:nvSpPr>
          <p:spPr bwMode="auto">
            <a:xfrm>
              <a:off x="1704" y="301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1" name="Oval 3117"/>
            <p:cNvSpPr>
              <a:spLocks noChangeArrowheads="1"/>
            </p:cNvSpPr>
            <p:nvPr/>
          </p:nvSpPr>
          <p:spPr bwMode="auto">
            <a:xfrm>
              <a:off x="1704" y="299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2" name="Oval 3118"/>
            <p:cNvSpPr>
              <a:spLocks noChangeArrowheads="1"/>
            </p:cNvSpPr>
            <p:nvPr/>
          </p:nvSpPr>
          <p:spPr bwMode="auto">
            <a:xfrm>
              <a:off x="1704" y="296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3" name="Oval 3119"/>
            <p:cNvSpPr>
              <a:spLocks noChangeArrowheads="1"/>
            </p:cNvSpPr>
            <p:nvPr/>
          </p:nvSpPr>
          <p:spPr bwMode="auto">
            <a:xfrm>
              <a:off x="1704" y="29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4" name="Oval 3120"/>
            <p:cNvSpPr>
              <a:spLocks noChangeArrowheads="1"/>
            </p:cNvSpPr>
            <p:nvPr/>
          </p:nvSpPr>
          <p:spPr bwMode="auto">
            <a:xfrm>
              <a:off x="1704" y="29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5" name="Oval 3121"/>
            <p:cNvSpPr>
              <a:spLocks noChangeArrowheads="1"/>
            </p:cNvSpPr>
            <p:nvPr/>
          </p:nvSpPr>
          <p:spPr bwMode="auto">
            <a:xfrm>
              <a:off x="1716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6" name="Oval 3122"/>
            <p:cNvSpPr>
              <a:spLocks noChangeArrowheads="1"/>
            </p:cNvSpPr>
            <p:nvPr/>
          </p:nvSpPr>
          <p:spPr bwMode="auto">
            <a:xfrm>
              <a:off x="1716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7" name="Oval 3123"/>
            <p:cNvSpPr>
              <a:spLocks noChangeArrowheads="1"/>
            </p:cNvSpPr>
            <p:nvPr/>
          </p:nvSpPr>
          <p:spPr bwMode="auto">
            <a:xfrm>
              <a:off x="1716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8" name="Oval 3124"/>
            <p:cNvSpPr>
              <a:spLocks noChangeArrowheads="1"/>
            </p:cNvSpPr>
            <p:nvPr/>
          </p:nvSpPr>
          <p:spPr bwMode="auto">
            <a:xfrm>
              <a:off x="1716" y="307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69" name="Oval 3125"/>
            <p:cNvSpPr>
              <a:spLocks noChangeArrowheads="1"/>
            </p:cNvSpPr>
            <p:nvPr/>
          </p:nvSpPr>
          <p:spPr bwMode="auto">
            <a:xfrm>
              <a:off x="1716" y="3048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0" name="Oval 3126"/>
            <p:cNvSpPr>
              <a:spLocks noChangeArrowheads="1"/>
            </p:cNvSpPr>
            <p:nvPr/>
          </p:nvSpPr>
          <p:spPr bwMode="auto">
            <a:xfrm>
              <a:off x="1716" y="3018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1" name="Oval 3127"/>
            <p:cNvSpPr>
              <a:spLocks noChangeArrowheads="1"/>
            </p:cNvSpPr>
            <p:nvPr/>
          </p:nvSpPr>
          <p:spPr bwMode="auto">
            <a:xfrm>
              <a:off x="1716" y="2994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2" name="Oval 3128"/>
            <p:cNvSpPr>
              <a:spLocks noChangeArrowheads="1"/>
            </p:cNvSpPr>
            <p:nvPr/>
          </p:nvSpPr>
          <p:spPr bwMode="auto">
            <a:xfrm>
              <a:off x="1716" y="296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3" name="Oval 3129"/>
            <p:cNvSpPr>
              <a:spLocks noChangeArrowheads="1"/>
            </p:cNvSpPr>
            <p:nvPr/>
          </p:nvSpPr>
          <p:spPr bwMode="auto">
            <a:xfrm>
              <a:off x="1716" y="29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4" name="Oval 3130"/>
            <p:cNvSpPr>
              <a:spLocks noChangeArrowheads="1"/>
            </p:cNvSpPr>
            <p:nvPr/>
          </p:nvSpPr>
          <p:spPr bwMode="auto">
            <a:xfrm>
              <a:off x="1716" y="29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5" name="Oval 3131"/>
            <p:cNvSpPr>
              <a:spLocks noChangeArrowheads="1"/>
            </p:cNvSpPr>
            <p:nvPr/>
          </p:nvSpPr>
          <p:spPr bwMode="auto">
            <a:xfrm>
              <a:off x="1716" y="28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6" name="Oval 3132"/>
            <p:cNvSpPr>
              <a:spLocks noChangeArrowheads="1"/>
            </p:cNvSpPr>
            <p:nvPr/>
          </p:nvSpPr>
          <p:spPr bwMode="auto">
            <a:xfrm>
              <a:off x="1722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7" name="Oval 3133"/>
            <p:cNvSpPr>
              <a:spLocks noChangeArrowheads="1"/>
            </p:cNvSpPr>
            <p:nvPr/>
          </p:nvSpPr>
          <p:spPr bwMode="auto">
            <a:xfrm>
              <a:off x="1722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8" name="Oval 3134"/>
            <p:cNvSpPr>
              <a:spLocks noChangeArrowheads="1"/>
            </p:cNvSpPr>
            <p:nvPr/>
          </p:nvSpPr>
          <p:spPr bwMode="auto">
            <a:xfrm>
              <a:off x="172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79" name="Oval 3135"/>
            <p:cNvSpPr>
              <a:spLocks noChangeArrowheads="1"/>
            </p:cNvSpPr>
            <p:nvPr/>
          </p:nvSpPr>
          <p:spPr bwMode="auto">
            <a:xfrm>
              <a:off x="1722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0" name="Oval 3136"/>
            <p:cNvSpPr>
              <a:spLocks noChangeArrowheads="1"/>
            </p:cNvSpPr>
            <p:nvPr/>
          </p:nvSpPr>
          <p:spPr bwMode="auto">
            <a:xfrm>
              <a:off x="1722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1" name="Oval 3137"/>
            <p:cNvSpPr>
              <a:spLocks noChangeArrowheads="1"/>
            </p:cNvSpPr>
            <p:nvPr/>
          </p:nvSpPr>
          <p:spPr bwMode="auto">
            <a:xfrm>
              <a:off x="1722" y="301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2" name="Oval 3138"/>
            <p:cNvSpPr>
              <a:spLocks noChangeArrowheads="1"/>
            </p:cNvSpPr>
            <p:nvPr/>
          </p:nvSpPr>
          <p:spPr bwMode="auto">
            <a:xfrm>
              <a:off x="1722" y="2994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3" name="Oval 3139"/>
            <p:cNvSpPr>
              <a:spLocks noChangeArrowheads="1"/>
            </p:cNvSpPr>
            <p:nvPr/>
          </p:nvSpPr>
          <p:spPr bwMode="auto">
            <a:xfrm>
              <a:off x="1722" y="296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4" name="Oval 3140"/>
            <p:cNvSpPr>
              <a:spLocks noChangeArrowheads="1"/>
            </p:cNvSpPr>
            <p:nvPr/>
          </p:nvSpPr>
          <p:spPr bwMode="auto">
            <a:xfrm>
              <a:off x="1722" y="294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5" name="Oval 3141"/>
            <p:cNvSpPr>
              <a:spLocks noChangeArrowheads="1"/>
            </p:cNvSpPr>
            <p:nvPr/>
          </p:nvSpPr>
          <p:spPr bwMode="auto">
            <a:xfrm>
              <a:off x="1722" y="291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6" name="Oval 3142"/>
            <p:cNvSpPr>
              <a:spLocks noChangeArrowheads="1"/>
            </p:cNvSpPr>
            <p:nvPr/>
          </p:nvSpPr>
          <p:spPr bwMode="auto">
            <a:xfrm>
              <a:off x="1722" y="288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7" name="Oval 3143"/>
            <p:cNvSpPr>
              <a:spLocks noChangeArrowheads="1"/>
            </p:cNvSpPr>
            <p:nvPr/>
          </p:nvSpPr>
          <p:spPr bwMode="auto">
            <a:xfrm>
              <a:off x="1734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8" name="Oval 3144"/>
            <p:cNvSpPr>
              <a:spLocks noChangeArrowheads="1"/>
            </p:cNvSpPr>
            <p:nvPr/>
          </p:nvSpPr>
          <p:spPr bwMode="auto">
            <a:xfrm>
              <a:off x="1734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89" name="Oval 3145"/>
            <p:cNvSpPr>
              <a:spLocks noChangeArrowheads="1"/>
            </p:cNvSpPr>
            <p:nvPr/>
          </p:nvSpPr>
          <p:spPr bwMode="auto">
            <a:xfrm>
              <a:off x="1734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0" name="Oval 3146"/>
            <p:cNvSpPr>
              <a:spLocks noChangeArrowheads="1"/>
            </p:cNvSpPr>
            <p:nvPr/>
          </p:nvSpPr>
          <p:spPr bwMode="auto">
            <a:xfrm>
              <a:off x="1734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1" name="Oval 3147"/>
            <p:cNvSpPr>
              <a:spLocks noChangeArrowheads="1"/>
            </p:cNvSpPr>
            <p:nvPr/>
          </p:nvSpPr>
          <p:spPr bwMode="auto">
            <a:xfrm>
              <a:off x="1734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2" name="Oval 3148"/>
            <p:cNvSpPr>
              <a:spLocks noChangeArrowheads="1"/>
            </p:cNvSpPr>
            <p:nvPr/>
          </p:nvSpPr>
          <p:spPr bwMode="auto">
            <a:xfrm>
              <a:off x="1734" y="30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3" name="Oval 3149"/>
            <p:cNvSpPr>
              <a:spLocks noChangeArrowheads="1"/>
            </p:cNvSpPr>
            <p:nvPr/>
          </p:nvSpPr>
          <p:spPr bwMode="auto">
            <a:xfrm>
              <a:off x="1734" y="299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4" name="Oval 3150"/>
            <p:cNvSpPr>
              <a:spLocks noChangeArrowheads="1"/>
            </p:cNvSpPr>
            <p:nvPr/>
          </p:nvSpPr>
          <p:spPr bwMode="auto">
            <a:xfrm>
              <a:off x="1734" y="29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5" name="Oval 3151"/>
            <p:cNvSpPr>
              <a:spLocks noChangeArrowheads="1"/>
            </p:cNvSpPr>
            <p:nvPr/>
          </p:nvSpPr>
          <p:spPr bwMode="auto">
            <a:xfrm>
              <a:off x="1734" y="29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6" name="Oval 3152"/>
            <p:cNvSpPr>
              <a:spLocks noChangeArrowheads="1"/>
            </p:cNvSpPr>
            <p:nvPr/>
          </p:nvSpPr>
          <p:spPr bwMode="auto">
            <a:xfrm>
              <a:off x="1734" y="29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7" name="Oval 3153"/>
            <p:cNvSpPr>
              <a:spLocks noChangeArrowheads="1"/>
            </p:cNvSpPr>
            <p:nvPr/>
          </p:nvSpPr>
          <p:spPr bwMode="auto">
            <a:xfrm>
              <a:off x="1734" y="28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8" name="Oval 3154"/>
            <p:cNvSpPr>
              <a:spLocks noChangeArrowheads="1"/>
            </p:cNvSpPr>
            <p:nvPr/>
          </p:nvSpPr>
          <p:spPr bwMode="auto">
            <a:xfrm>
              <a:off x="1740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99" name="Oval 3155"/>
            <p:cNvSpPr>
              <a:spLocks noChangeArrowheads="1"/>
            </p:cNvSpPr>
            <p:nvPr/>
          </p:nvSpPr>
          <p:spPr bwMode="auto">
            <a:xfrm>
              <a:off x="1740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0" name="Oval 3156"/>
            <p:cNvSpPr>
              <a:spLocks noChangeArrowheads="1"/>
            </p:cNvSpPr>
            <p:nvPr/>
          </p:nvSpPr>
          <p:spPr bwMode="auto">
            <a:xfrm>
              <a:off x="1740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1" name="Oval 3157"/>
            <p:cNvSpPr>
              <a:spLocks noChangeArrowheads="1"/>
            </p:cNvSpPr>
            <p:nvPr/>
          </p:nvSpPr>
          <p:spPr bwMode="auto">
            <a:xfrm>
              <a:off x="1740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2" name="Oval 3158"/>
            <p:cNvSpPr>
              <a:spLocks noChangeArrowheads="1"/>
            </p:cNvSpPr>
            <p:nvPr/>
          </p:nvSpPr>
          <p:spPr bwMode="auto">
            <a:xfrm>
              <a:off x="1740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3" name="Oval 3159"/>
            <p:cNvSpPr>
              <a:spLocks noChangeArrowheads="1"/>
            </p:cNvSpPr>
            <p:nvPr/>
          </p:nvSpPr>
          <p:spPr bwMode="auto">
            <a:xfrm>
              <a:off x="1740" y="29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4" name="Oval 3160"/>
            <p:cNvSpPr>
              <a:spLocks noChangeArrowheads="1"/>
            </p:cNvSpPr>
            <p:nvPr/>
          </p:nvSpPr>
          <p:spPr bwMode="auto">
            <a:xfrm>
              <a:off x="1740" y="29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5" name="Oval 3161"/>
            <p:cNvSpPr>
              <a:spLocks noChangeArrowheads="1"/>
            </p:cNvSpPr>
            <p:nvPr/>
          </p:nvSpPr>
          <p:spPr bwMode="auto">
            <a:xfrm>
              <a:off x="1740" y="294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6" name="Oval 3162"/>
            <p:cNvSpPr>
              <a:spLocks noChangeArrowheads="1"/>
            </p:cNvSpPr>
            <p:nvPr/>
          </p:nvSpPr>
          <p:spPr bwMode="auto">
            <a:xfrm>
              <a:off x="1740" y="291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7" name="Oval 3163"/>
            <p:cNvSpPr>
              <a:spLocks noChangeArrowheads="1"/>
            </p:cNvSpPr>
            <p:nvPr/>
          </p:nvSpPr>
          <p:spPr bwMode="auto">
            <a:xfrm>
              <a:off x="1740" y="28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8" name="Oval 3164"/>
            <p:cNvSpPr>
              <a:spLocks noChangeArrowheads="1"/>
            </p:cNvSpPr>
            <p:nvPr/>
          </p:nvSpPr>
          <p:spPr bwMode="auto">
            <a:xfrm>
              <a:off x="1740" y="28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09" name="Oval 3165"/>
            <p:cNvSpPr>
              <a:spLocks noChangeArrowheads="1"/>
            </p:cNvSpPr>
            <p:nvPr/>
          </p:nvSpPr>
          <p:spPr bwMode="auto">
            <a:xfrm>
              <a:off x="1746" y="310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0" name="Oval 3166"/>
            <p:cNvSpPr>
              <a:spLocks noChangeArrowheads="1"/>
            </p:cNvSpPr>
            <p:nvPr/>
          </p:nvSpPr>
          <p:spPr bwMode="auto">
            <a:xfrm>
              <a:off x="1746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1" name="Oval 3167"/>
            <p:cNvSpPr>
              <a:spLocks noChangeArrowheads="1"/>
            </p:cNvSpPr>
            <p:nvPr/>
          </p:nvSpPr>
          <p:spPr bwMode="auto">
            <a:xfrm>
              <a:off x="1746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2" name="Oval 3168"/>
            <p:cNvSpPr>
              <a:spLocks noChangeArrowheads="1"/>
            </p:cNvSpPr>
            <p:nvPr/>
          </p:nvSpPr>
          <p:spPr bwMode="auto">
            <a:xfrm>
              <a:off x="1746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3" name="Oval 3169"/>
            <p:cNvSpPr>
              <a:spLocks noChangeArrowheads="1"/>
            </p:cNvSpPr>
            <p:nvPr/>
          </p:nvSpPr>
          <p:spPr bwMode="auto">
            <a:xfrm>
              <a:off x="1746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4" name="Oval 3170"/>
            <p:cNvSpPr>
              <a:spLocks noChangeArrowheads="1"/>
            </p:cNvSpPr>
            <p:nvPr/>
          </p:nvSpPr>
          <p:spPr bwMode="auto">
            <a:xfrm>
              <a:off x="1746" y="29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5" name="Oval 3171"/>
            <p:cNvSpPr>
              <a:spLocks noChangeArrowheads="1"/>
            </p:cNvSpPr>
            <p:nvPr/>
          </p:nvSpPr>
          <p:spPr bwMode="auto">
            <a:xfrm>
              <a:off x="1746" y="29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6" name="Oval 3172"/>
            <p:cNvSpPr>
              <a:spLocks noChangeArrowheads="1"/>
            </p:cNvSpPr>
            <p:nvPr/>
          </p:nvSpPr>
          <p:spPr bwMode="auto">
            <a:xfrm>
              <a:off x="1746" y="29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7" name="Oval 3173"/>
            <p:cNvSpPr>
              <a:spLocks noChangeArrowheads="1"/>
            </p:cNvSpPr>
            <p:nvPr/>
          </p:nvSpPr>
          <p:spPr bwMode="auto">
            <a:xfrm>
              <a:off x="1746" y="28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8" name="Oval 3174"/>
            <p:cNvSpPr>
              <a:spLocks noChangeArrowheads="1"/>
            </p:cNvSpPr>
            <p:nvPr/>
          </p:nvSpPr>
          <p:spPr bwMode="auto">
            <a:xfrm>
              <a:off x="1746" y="285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19" name="Oval 3175"/>
            <p:cNvSpPr>
              <a:spLocks noChangeArrowheads="1"/>
            </p:cNvSpPr>
            <p:nvPr/>
          </p:nvSpPr>
          <p:spPr bwMode="auto">
            <a:xfrm>
              <a:off x="1758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0" name="Oval 3176"/>
            <p:cNvSpPr>
              <a:spLocks noChangeArrowheads="1"/>
            </p:cNvSpPr>
            <p:nvPr/>
          </p:nvSpPr>
          <p:spPr bwMode="auto">
            <a:xfrm>
              <a:off x="1758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1" name="Oval 3177"/>
            <p:cNvSpPr>
              <a:spLocks noChangeArrowheads="1"/>
            </p:cNvSpPr>
            <p:nvPr/>
          </p:nvSpPr>
          <p:spPr bwMode="auto">
            <a:xfrm>
              <a:off x="1758" y="304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2" name="Oval 3178"/>
            <p:cNvSpPr>
              <a:spLocks noChangeArrowheads="1"/>
            </p:cNvSpPr>
            <p:nvPr/>
          </p:nvSpPr>
          <p:spPr bwMode="auto">
            <a:xfrm>
              <a:off x="1758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3" name="Oval 3179"/>
            <p:cNvSpPr>
              <a:spLocks noChangeArrowheads="1"/>
            </p:cNvSpPr>
            <p:nvPr/>
          </p:nvSpPr>
          <p:spPr bwMode="auto">
            <a:xfrm>
              <a:off x="1758" y="299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4" name="Oval 3180"/>
            <p:cNvSpPr>
              <a:spLocks noChangeArrowheads="1"/>
            </p:cNvSpPr>
            <p:nvPr/>
          </p:nvSpPr>
          <p:spPr bwMode="auto">
            <a:xfrm>
              <a:off x="1758" y="2964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5" name="Oval 3181"/>
            <p:cNvSpPr>
              <a:spLocks noChangeArrowheads="1"/>
            </p:cNvSpPr>
            <p:nvPr/>
          </p:nvSpPr>
          <p:spPr bwMode="auto">
            <a:xfrm>
              <a:off x="1758" y="29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6" name="Oval 3182"/>
            <p:cNvSpPr>
              <a:spLocks noChangeArrowheads="1"/>
            </p:cNvSpPr>
            <p:nvPr/>
          </p:nvSpPr>
          <p:spPr bwMode="auto">
            <a:xfrm>
              <a:off x="1758" y="29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7" name="Oval 3183"/>
            <p:cNvSpPr>
              <a:spLocks noChangeArrowheads="1"/>
            </p:cNvSpPr>
            <p:nvPr/>
          </p:nvSpPr>
          <p:spPr bwMode="auto">
            <a:xfrm>
              <a:off x="1758" y="28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8" name="Oval 3184"/>
            <p:cNvSpPr>
              <a:spLocks noChangeArrowheads="1"/>
            </p:cNvSpPr>
            <p:nvPr/>
          </p:nvSpPr>
          <p:spPr bwMode="auto">
            <a:xfrm>
              <a:off x="1758" y="285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29" name="Oval 3185"/>
            <p:cNvSpPr>
              <a:spLocks noChangeArrowheads="1"/>
            </p:cNvSpPr>
            <p:nvPr/>
          </p:nvSpPr>
          <p:spPr bwMode="auto">
            <a:xfrm>
              <a:off x="1764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0" name="Oval 3186"/>
            <p:cNvSpPr>
              <a:spLocks noChangeArrowheads="1"/>
            </p:cNvSpPr>
            <p:nvPr/>
          </p:nvSpPr>
          <p:spPr bwMode="auto">
            <a:xfrm>
              <a:off x="1764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1" name="Oval 3187"/>
            <p:cNvSpPr>
              <a:spLocks noChangeArrowheads="1"/>
            </p:cNvSpPr>
            <p:nvPr/>
          </p:nvSpPr>
          <p:spPr bwMode="auto">
            <a:xfrm>
              <a:off x="1764" y="304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2" name="Oval 3188"/>
            <p:cNvSpPr>
              <a:spLocks noChangeArrowheads="1"/>
            </p:cNvSpPr>
            <p:nvPr/>
          </p:nvSpPr>
          <p:spPr bwMode="auto">
            <a:xfrm>
              <a:off x="1764" y="301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3" name="Oval 3189"/>
            <p:cNvSpPr>
              <a:spLocks noChangeArrowheads="1"/>
            </p:cNvSpPr>
            <p:nvPr/>
          </p:nvSpPr>
          <p:spPr bwMode="auto">
            <a:xfrm>
              <a:off x="1764" y="29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4" name="Oval 3190"/>
            <p:cNvSpPr>
              <a:spLocks noChangeArrowheads="1"/>
            </p:cNvSpPr>
            <p:nvPr/>
          </p:nvSpPr>
          <p:spPr bwMode="auto">
            <a:xfrm>
              <a:off x="1764" y="29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5" name="Oval 3191"/>
            <p:cNvSpPr>
              <a:spLocks noChangeArrowheads="1"/>
            </p:cNvSpPr>
            <p:nvPr/>
          </p:nvSpPr>
          <p:spPr bwMode="auto">
            <a:xfrm>
              <a:off x="1764" y="294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6" name="Oval 3192"/>
            <p:cNvSpPr>
              <a:spLocks noChangeArrowheads="1"/>
            </p:cNvSpPr>
            <p:nvPr/>
          </p:nvSpPr>
          <p:spPr bwMode="auto">
            <a:xfrm>
              <a:off x="1764" y="291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7" name="Oval 3193"/>
            <p:cNvSpPr>
              <a:spLocks noChangeArrowheads="1"/>
            </p:cNvSpPr>
            <p:nvPr/>
          </p:nvSpPr>
          <p:spPr bwMode="auto">
            <a:xfrm>
              <a:off x="1764" y="2886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8" name="Oval 3194"/>
            <p:cNvSpPr>
              <a:spLocks noChangeArrowheads="1"/>
            </p:cNvSpPr>
            <p:nvPr/>
          </p:nvSpPr>
          <p:spPr bwMode="auto">
            <a:xfrm>
              <a:off x="1764" y="285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39" name="Oval 3195"/>
            <p:cNvSpPr>
              <a:spLocks noChangeArrowheads="1"/>
            </p:cNvSpPr>
            <p:nvPr/>
          </p:nvSpPr>
          <p:spPr bwMode="auto">
            <a:xfrm>
              <a:off x="1776" y="310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0" name="Oval 3196"/>
            <p:cNvSpPr>
              <a:spLocks noChangeArrowheads="1"/>
            </p:cNvSpPr>
            <p:nvPr/>
          </p:nvSpPr>
          <p:spPr bwMode="auto">
            <a:xfrm>
              <a:off x="1776" y="307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1" name="Oval 3197"/>
            <p:cNvSpPr>
              <a:spLocks noChangeArrowheads="1"/>
            </p:cNvSpPr>
            <p:nvPr/>
          </p:nvSpPr>
          <p:spPr bwMode="auto">
            <a:xfrm>
              <a:off x="1776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2" name="Oval 3198"/>
            <p:cNvSpPr>
              <a:spLocks noChangeArrowheads="1"/>
            </p:cNvSpPr>
            <p:nvPr/>
          </p:nvSpPr>
          <p:spPr bwMode="auto">
            <a:xfrm>
              <a:off x="1776" y="301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3" name="Oval 3199"/>
            <p:cNvSpPr>
              <a:spLocks noChangeArrowheads="1"/>
            </p:cNvSpPr>
            <p:nvPr/>
          </p:nvSpPr>
          <p:spPr bwMode="auto">
            <a:xfrm>
              <a:off x="1776" y="29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4" name="Oval 3200"/>
            <p:cNvSpPr>
              <a:spLocks noChangeArrowheads="1"/>
            </p:cNvSpPr>
            <p:nvPr/>
          </p:nvSpPr>
          <p:spPr bwMode="auto">
            <a:xfrm>
              <a:off x="1776" y="29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5" name="Oval 3201"/>
            <p:cNvSpPr>
              <a:spLocks noChangeArrowheads="1"/>
            </p:cNvSpPr>
            <p:nvPr/>
          </p:nvSpPr>
          <p:spPr bwMode="auto">
            <a:xfrm>
              <a:off x="1776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6" name="Oval 3202"/>
            <p:cNvSpPr>
              <a:spLocks noChangeArrowheads="1"/>
            </p:cNvSpPr>
            <p:nvPr/>
          </p:nvSpPr>
          <p:spPr bwMode="auto">
            <a:xfrm>
              <a:off x="1776" y="291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7" name="Oval 3203"/>
            <p:cNvSpPr>
              <a:spLocks noChangeArrowheads="1"/>
            </p:cNvSpPr>
            <p:nvPr/>
          </p:nvSpPr>
          <p:spPr bwMode="auto">
            <a:xfrm>
              <a:off x="1776" y="28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8" name="Oval 3204"/>
            <p:cNvSpPr>
              <a:spLocks noChangeArrowheads="1"/>
            </p:cNvSpPr>
            <p:nvPr/>
          </p:nvSpPr>
          <p:spPr bwMode="auto">
            <a:xfrm>
              <a:off x="1776" y="285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49" name="Oval 3205"/>
            <p:cNvSpPr>
              <a:spLocks noChangeArrowheads="1"/>
            </p:cNvSpPr>
            <p:nvPr/>
          </p:nvSpPr>
          <p:spPr bwMode="auto">
            <a:xfrm>
              <a:off x="1782" y="310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0" name="Oval 3206"/>
            <p:cNvSpPr>
              <a:spLocks noChangeArrowheads="1"/>
            </p:cNvSpPr>
            <p:nvPr/>
          </p:nvSpPr>
          <p:spPr bwMode="auto">
            <a:xfrm>
              <a:off x="1782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1" name="Oval 3207"/>
            <p:cNvSpPr>
              <a:spLocks noChangeArrowheads="1"/>
            </p:cNvSpPr>
            <p:nvPr/>
          </p:nvSpPr>
          <p:spPr bwMode="auto">
            <a:xfrm>
              <a:off x="1782" y="304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2" name="Oval 3208"/>
            <p:cNvSpPr>
              <a:spLocks noChangeArrowheads="1"/>
            </p:cNvSpPr>
            <p:nvPr/>
          </p:nvSpPr>
          <p:spPr bwMode="auto">
            <a:xfrm>
              <a:off x="1782" y="301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3" name="Oval 3209"/>
            <p:cNvSpPr>
              <a:spLocks noChangeArrowheads="1"/>
            </p:cNvSpPr>
            <p:nvPr/>
          </p:nvSpPr>
          <p:spPr bwMode="auto">
            <a:xfrm>
              <a:off x="1782" y="299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4" name="Oval 3210"/>
            <p:cNvSpPr>
              <a:spLocks noChangeArrowheads="1"/>
            </p:cNvSpPr>
            <p:nvPr/>
          </p:nvSpPr>
          <p:spPr bwMode="auto">
            <a:xfrm>
              <a:off x="1782" y="29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5" name="Oval 3211"/>
            <p:cNvSpPr>
              <a:spLocks noChangeArrowheads="1"/>
            </p:cNvSpPr>
            <p:nvPr/>
          </p:nvSpPr>
          <p:spPr bwMode="auto">
            <a:xfrm>
              <a:off x="1782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6" name="Oval 3212"/>
            <p:cNvSpPr>
              <a:spLocks noChangeArrowheads="1"/>
            </p:cNvSpPr>
            <p:nvPr/>
          </p:nvSpPr>
          <p:spPr bwMode="auto">
            <a:xfrm>
              <a:off x="1782" y="29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7" name="Oval 3213"/>
            <p:cNvSpPr>
              <a:spLocks noChangeArrowheads="1"/>
            </p:cNvSpPr>
            <p:nvPr/>
          </p:nvSpPr>
          <p:spPr bwMode="auto">
            <a:xfrm>
              <a:off x="1782" y="28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8" name="Oval 3214"/>
            <p:cNvSpPr>
              <a:spLocks noChangeArrowheads="1"/>
            </p:cNvSpPr>
            <p:nvPr/>
          </p:nvSpPr>
          <p:spPr bwMode="auto">
            <a:xfrm>
              <a:off x="1794" y="3132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59" name="Oval 3215"/>
            <p:cNvSpPr>
              <a:spLocks noChangeArrowheads="1"/>
            </p:cNvSpPr>
            <p:nvPr/>
          </p:nvSpPr>
          <p:spPr bwMode="auto">
            <a:xfrm>
              <a:off x="1794" y="3102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0" name="Oval 3216"/>
            <p:cNvSpPr>
              <a:spLocks noChangeArrowheads="1"/>
            </p:cNvSpPr>
            <p:nvPr/>
          </p:nvSpPr>
          <p:spPr bwMode="auto">
            <a:xfrm>
              <a:off x="1794" y="307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1" name="Oval 3217"/>
            <p:cNvSpPr>
              <a:spLocks noChangeArrowheads="1"/>
            </p:cNvSpPr>
            <p:nvPr/>
          </p:nvSpPr>
          <p:spPr bwMode="auto">
            <a:xfrm>
              <a:off x="1794" y="3048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2" name="Oval 3218"/>
            <p:cNvSpPr>
              <a:spLocks noChangeArrowheads="1"/>
            </p:cNvSpPr>
            <p:nvPr/>
          </p:nvSpPr>
          <p:spPr bwMode="auto">
            <a:xfrm>
              <a:off x="1794" y="301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3" name="Oval 3219"/>
            <p:cNvSpPr>
              <a:spLocks noChangeArrowheads="1"/>
            </p:cNvSpPr>
            <p:nvPr/>
          </p:nvSpPr>
          <p:spPr bwMode="auto">
            <a:xfrm>
              <a:off x="1794" y="29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4" name="Oval 3220"/>
            <p:cNvSpPr>
              <a:spLocks noChangeArrowheads="1"/>
            </p:cNvSpPr>
            <p:nvPr/>
          </p:nvSpPr>
          <p:spPr bwMode="auto">
            <a:xfrm>
              <a:off x="1794" y="29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5" name="Oval 3221"/>
            <p:cNvSpPr>
              <a:spLocks noChangeArrowheads="1"/>
            </p:cNvSpPr>
            <p:nvPr/>
          </p:nvSpPr>
          <p:spPr bwMode="auto">
            <a:xfrm>
              <a:off x="1794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6" name="Oval 3222"/>
            <p:cNvSpPr>
              <a:spLocks noChangeArrowheads="1"/>
            </p:cNvSpPr>
            <p:nvPr/>
          </p:nvSpPr>
          <p:spPr bwMode="auto">
            <a:xfrm>
              <a:off x="1794" y="2910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7" name="Oval 3223"/>
            <p:cNvSpPr>
              <a:spLocks noChangeArrowheads="1"/>
            </p:cNvSpPr>
            <p:nvPr/>
          </p:nvSpPr>
          <p:spPr bwMode="auto">
            <a:xfrm>
              <a:off x="1794" y="288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8" name="Oval 3224"/>
            <p:cNvSpPr>
              <a:spLocks noChangeArrowheads="1"/>
            </p:cNvSpPr>
            <p:nvPr/>
          </p:nvSpPr>
          <p:spPr bwMode="auto">
            <a:xfrm>
              <a:off x="1800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69" name="Oval 3225"/>
            <p:cNvSpPr>
              <a:spLocks noChangeArrowheads="1"/>
            </p:cNvSpPr>
            <p:nvPr/>
          </p:nvSpPr>
          <p:spPr bwMode="auto">
            <a:xfrm>
              <a:off x="1800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0" name="Oval 3226"/>
            <p:cNvSpPr>
              <a:spLocks noChangeArrowheads="1"/>
            </p:cNvSpPr>
            <p:nvPr/>
          </p:nvSpPr>
          <p:spPr bwMode="auto">
            <a:xfrm>
              <a:off x="1800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1" name="Oval 3227"/>
            <p:cNvSpPr>
              <a:spLocks noChangeArrowheads="1"/>
            </p:cNvSpPr>
            <p:nvPr/>
          </p:nvSpPr>
          <p:spPr bwMode="auto">
            <a:xfrm>
              <a:off x="1800" y="304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2" name="Oval 3228"/>
            <p:cNvSpPr>
              <a:spLocks noChangeArrowheads="1"/>
            </p:cNvSpPr>
            <p:nvPr/>
          </p:nvSpPr>
          <p:spPr bwMode="auto">
            <a:xfrm>
              <a:off x="1800" y="3018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3" name="Oval 3229"/>
            <p:cNvSpPr>
              <a:spLocks noChangeArrowheads="1"/>
            </p:cNvSpPr>
            <p:nvPr/>
          </p:nvSpPr>
          <p:spPr bwMode="auto">
            <a:xfrm>
              <a:off x="1800" y="29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4" name="Oval 3230"/>
            <p:cNvSpPr>
              <a:spLocks noChangeArrowheads="1"/>
            </p:cNvSpPr>
            <p:nvPr/>
          </p:nvSpPr>
          <p:spPr bwMode="auto">
            <a:xfrm>
              <a:off x="1800" y="29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5" name="Oval 3231"/>
            <p:cNvSpPr>
              <a:spLocks noChangeArrowheads="1"/>
            </p:cNvSpPr>
            <p:nvPr/>
          </p:nvSpPr>
          <p:spPr bwMode="auto">
            <a:xfrm>
              <a:off x="1800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6" name="Oval 3232"/>
            <p:cNvSpPr>
              <a:spLocks noChangeArrowheads="1"/>
            </p:cNvSpPr>
            <p:nvPr/>
          </p:nvSpPr>
          <p:spPr bwMode="auto">
            <a:xfrm>
              <a:off x="1800" y="29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7" name="Oval 3233"/>
            <p:cNvSpPr>
              <a:spLocks noChangeArrowheads="1"/>
            </p:cNvSpPr>
            <p:nvPr/>
          </p:nvSpPr>
          <p:spPr bwMode="auto">
            <a:xfrm>
              <a:off x="1800" y="2886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8" name="Oval 3234"/>
            <p:cNvSpPr>
              <a:spLocks noChangeArrowheads="1"/>
            </p:cNvSpPr>
            <p:nvPr/>
          </p:nvSpPr>
          <p:spPr bwMode="auto">
            <a:xfrm>
              <a:off x="1812" y="3156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79" name="Oval 3235"/>
            <p:cNvSpPr>
              <a:spLocks noChangeArrowheads="1"/>
            </p:cNvSpPr>
            <p:nvPr/>
          </p:nvSpPr>
          <p:spPr bwMode="auto">
            <a:xfrm>
              <a:off x="1812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0" name="Oval 3236"/>
            <p:cNvSpPr>
              <a:spLocks noChangeArrowheads="1"/>
            </p:cNvSpPr>
            <p:nvPr/>
          </p:nvSpPr>
          <p:spPr bwMode="auto">
            <a:xfrm>
              <a:off x="1812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1" name="Oval 3237"/>
            <p:cNvSpPr>
              <a:spLocks noChangeArrowheads="1"/>
            </p:cNvSpPr>
            <p:nvPr/>
          </p:nvSpPr>
          <p:spPr bwMode="auto">
            <a:xfrm>
              <a:off x="1812" y="307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2" name="Oval 3238"/>
            <p:cNvSpPr>
              <a:spLocks noChangeArrowheads="1"/>
            </p:cNvSpPr>
            <p:nvPr/>
          </p:nvSpPr>
          <p:spPr bwMode="auto">
            <a:xfrm>
              <a:off x="1812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3" name="Oval 3239"/>
            <p:cNvSpPr>
              <a:spLocks noChangeArrowheads="1"/>
            </p:cNvSpPr>
            <p:nvPr/>
          </p:nvSpPr>
          <p:spPr bwMode="auto">
            <a:xfrm>
              <a:off x="1812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4" name="Oval 3240"/>
            <p:cNvSpPr>
              <a:spLocks noChangeArrowheads="1"/>
            </p:cNvSpPr>
            <p:nvPr/>
          </p:nvSpPr>
          <p:spPr bwMode="auto">
            <a:xfrm>
              <a:off x="1812" y="29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5" name="Oval 3241"/>
            <p:cNvSpPr>
              <a:spLocks noChangeArrowheads="1"/>
            </p:cNvSpPr>
            <p:nvPr/>
          </p:nvSpPr>
          <p:spPr bwMode="auto">
            <a:xfrm>
              <a:off x="1812" y="29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6" name="Oval 3242"/>
            <p:cNvSpPr>
              <a:spLocks noChangeArrowheads="1"/>
            </p:cNvSpPr>
            <p:nvPr/>
          </p:nvSpPr>
          <p:spPr bwMode="auto">
            <a:xfrm>
              <a:off x="1812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7" name="Oval 3243"/>
            <p:cNvSpPr>
              <a:spLocks noChangeArrowheads="1"/>
            </p:cNvSpPr>
            <p:nvPr/>
          </p:nvSpPr>
          <p:spPr bwMode="auto">
            <a:xfrm>
              <a:off x="1812" y="291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8" name="Oval 3244"/>
            <p:cNvSpPr>
              <a:spLocks noChangeArrowheads="1"/>
            </p:cNvSpPr>
            <p:nvPr/>
          </p:nvSpPr>
          <p:spPr bwMode="auto">
            <a:xfrm>
              <a:off x="1818" y="31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89" name="Oval 3245"/>
            <p:cNvSpPr>
              <a:spLocks noChangeArrowheads="1"/>
            </p:cNvSpPr>
            <p:nvPr/>
          </p:nvSpPr>
          <p:spPr bwMode="auto">
            <a:xfrm>
              <a:off x="1818" y="31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0" name="Oval 3246"/>
            <p:cNvSpPr>
              <a:spLocks noChangeArrowheads="1"/>
            </p:cNvSpPr>
            <p:nvPr/>
          </p:nvSpPr>
          <p:spPr bwMode="auto">
            <a:xfrm>
              <a:off x="1818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1" name="Oval 3247"/>
            <p:cNvSpPr>
              <a:spLocks noChangeArrowheads="1"/>
            </p:cNvSpPr>
            <p:nvPr/>
          </p:nvSpPr>
          <p:spPr bwMode="auto">
            <a:xfrm>
              <a:off x="1818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2" name="Oval 3248"/>
            <p:cNvSpPr>
              <a:spLocks noChangeArrowheads="1"/>
            </p:cNvSpPr>
            <p:nvPr/>
          </p:nvSpPr>
          <p:spPr bwMode="auto">
            <a:xfrm>
              <a:off x="1818" y="3072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3" name="Oval 3249"/>
            <p:cNvSpPr>
              <a:spLocks noChangeArrowheads="1"/>
            </p:cNvSpPr>
            <p:nvPr/>
          </p:nvSpPr>
          <p:spPr bwMode="auto">
            <a:xfrm>
              <a:off x="1818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4" name="Oval 3250"/>
            <p:cNvSpPr>
              <a:spLocks noChangeArrowheads="1"/>
            </p:cNvSpPr>
            <p:nvPr/>
          </p:nvSpPr>
          <p:spPr bwMode="auto">
            <a:xfrm>
              <a:off x="1818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5" name="Oval 3251"/>
            <p:cNvSpPr>
              <a:spLocks noChangeArrowheads="1"/>
            </p:cNvSpPr>
            <p:nvPr/>
          </p:nvSpPr>
          <p:spPr bwMode="auto">
            <a:xfrm>
              <a:off x="1818" y="29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6" name="Oval 3252"/>
            <p:cNvSpPr>
              <a:spLocks noChangeArrowheads="1"/>
            </p:cNvSpPr>
            <p:nvPr/>
          </p:nvSpPr>
          <p:spPr bwMode="auto">
            <a:xfrm>
              <a:off x="1818" y="2964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7" name="Oval 3253"/>
            <p:cNvSpPr>
              <a:spLocks noChangeArrowheads="1"/>
            </p:cNvSpPr>
            <p:nvPr/>
          </p:nvSpPr>
          <p:spPr bwMode="auto">
            <a:xfrm>
              <a:off x="1818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8" name="Oval 3254"/>
            <p:cNvSpPr>
              <a:spLocks noChangeArrowheads="1"/>
            </p:cNvSpPr>
            <p:nvPr/>
          </p:nvSpPr>
          <p:spPr bwMode="auto">
            <a:xfrm>
              <a:off x="1824" y="3186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999" name="Oval 3255"/>
            <p:cNvSpPr>
              <a:spLocks noChangeArrowheads="1"/>
            </p:cNvSpPr>
            <p:nvPr/>
          </p:nvSpPr>
          <p:spPr bwMode="auto">
            <a:xfrm>
              <a:off x="1824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0" name="Oval 3256"/>
            <p:cNvSpPr>
              <a:spLocks noChangeArrowheads="1"/>
            </p:cNvSpPr>
            <p:nvPr/>
          </p:nvSpPr>
          <p:spPr bwMode="auto">
            <a:xfrm>
              <a:off x="1824" y="313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1" name="Oval 3257"/>
            <p:cNvSpPr>
              <a:spLocks noChangeArrowheads="1"/>
            </p:cNvSpPr>
            <p:nvPr/>
          </p:nvSpPr>
          <p:spPr bwMode="auto">
            <a:xfrm>
              <a:off x="1824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2" name="Oval 3258"/>
            <p:cNvSpPr>
              <a:spLocks noChangeArrowheads="1"/>
            </p:cNvSpPr>
            <p:nvPr/>
          </p:nvSpPr>
          <p:spPr bwMode="auto">
            <a:xfrm>
              <a:off x="1824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3" name="Oval 3259"/>
            <p:cNvSpPr>
              <a:spLocks noChangeArrowheads="1"/>
            </p:cNvSpPr>
            <p:nvPr/>
          </p:nvSpPr>
          <p:spPr bwMode="auto">
            <a:xfrm>
              <a:off x="1824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4" name="Oval 3260"/>
            <p:cNvSpPr>
              <a:spLocks noChangeArrowheads="1"/>
            </p:cNvSpPr>
            <p:nvPr/>
          </p:nvSpPr>
          <p:spPr bwMode="auto">
            <a:xfrm>
              <a:off x="1824" y="301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5" name="Oval 3261"/>
            <p:cNvSpPr>
              <a:spLocks noChangeArrowheads="1"/>
            </p:cNvSpPr>
            <p:nvPr/>
          </p:nvSpPr>
          <p:spPr bwMode="auto">
            <a:xfrm>
              <a:off x="1824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6" name="Oval 3262"/>
            <p:cNvSpPr>
              <a:spLocks noChangeArrowheads="1"/>
            </p:cNvSpPr>
            <p:nvPr/>
          </p:nvSpPr>
          <p:spPr bwMode="auto">
            <a:xfrm>
              <a:off x="1824" y="29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7" name="Oval 3263"/>
            <p:cNvSpPr>
              <a:spLocks noChangeArrowheads="1"/>
            </p:cNvSpPr>
            <p:nvPr/>
          </p:nvSpPr>
          <p:spPr bwMode="auto">
            <a:xfrm>
              <a:off x="1824" y="29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8" name="Oval 3264"/>
            <p:cNvSpPr>
              <a:spLocks noChangeArrowheads="1"/>
            </p:cNvSpPr>
            <p:nvPr/>
          </p:nvSpPr>
          <p:spPr bwMode="auto">
            <a:xfrm>
              <a:off x="1836" y="321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09" name="Oval 3265"/>
            <p:cNvSpPr>
              <a:spLocks noChangeArrowheads="1"/>
            </p:cNvSpPr>
            <p:nvPr/>
          </p:nvSpPr>
          <p:spPr bwMode="auto">
            <a:xfrm>
              <a:off x="1836" y="318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0" name="Oval 3266"/>
            <p:cNvSpPr>
              <a:spLocks noChangeArrowheads="1"/>
            </p:cNvSpPr>
            <p:nvPr/>
          </p:nvSpPr>
          <p:spPr bwMode="auto">
            <a:xfrm>
              <a:off x="1836" y="315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1" name="Oval 3267"/>
            <p:cNvSpPr>
              <a:spLocks noChangeArrowheads="1"/>
            </p:cNvSpPr>
            <p:nvPr/>
          </p:nvSpPr>
          <p:spPr bwMode="auto">
            <a:xfrm>
              <a:off x="1836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2" name="Oval 3268"/>
            <p:cNvSpPr>
              <a:spLocks noChangeArrowheads="1"/>
            </p:cNvSpPr>
            <p:nvPr/>
          </p:nvSpPr>
          <p:spPr bwMode="auto">
            <a:xfrm>
              <a:off x="1836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3" name="Oval 3269"/>
            <p:cNvSpPr>
              <a:spLocks noChangeArrowheads="1"/>
            </p:cNvSpPr>
            <p:nvPr/>
          </p:nvSpPr>
          <p:spPr bwMode="auto">
            <a:xfrm>
              <a:off x="1836" y="307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4" name="Oval 3270"/>
            <p:cNvSpPr>
              <a:spLocks noChangeArrowheads="1"/>
            </p:cNvSpPr>
            <p:nvPr/>
          </p:nvSpPr>
          <p:spPr bwMode="auto">
            <a:xfrm>
              <a:off x="1836" y="304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5" name="Oval 3271"/>
            <p:cNvSpPr>
              <a:spLocks noChangeArrowheads="1"/>
            </p:cNvSpPr>
            <p:nvPr/>
          </p:nvSpPr>
          <p:spPr bwMode="auto">
            <a:xfrm>
              <a:off x="1836" y="301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6" name="Oval 3272"/>
            <p:cNvSpPr>
              <a:spLocks noChangeArrowheads="1"/>
            </p:cNvSpPr>
            <p:nvPr/>
          </p:nvSpPr>
          <p:spPr bwMode="auto">
            <a:xfrm>
              <a:off x="1836" y="29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7" name="Oval 3273"/>
            <p:cNvSpPr>
              <a:spLocks noChangeArrowheads="1"/>
            </p:cNvSpPr>
            <p:nvPr/>
          </p:nvSpPr>
          <p:spPr bwMode="auto">
            <a:xfrm>
              <a:off x="1836" y="29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8" name="Oval 3274"/>
            <p:cNvSpPr>
              <a:spLocks noChangeArrowheads="1"/>
            </p:cNvSpPr>
            <p:nvPr/>
          </p:nvSpPr>
          <p:spPr bwMode="auto">
            <a:xfrm>
              <a:off x="1836" y="29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19" name="Oval 3275"/>
            <p:cNvSpPr>
              <a:spLocks noChangeArrowheads="1"/>
            </p:cNvSpPr>
            <p:nvPr/>
          </p:nvSpPr>
          <p:spPr bwMode="auto">
            <a:xfrm>
              <a:off x="1842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0" name="Oval 3276"/>
            <p:cNvSpPr>
              <a:spLocks noChangeArrowheads="1"/>
            </p:cNvSpPr>
            <p:nvPr/>
          </p:nvSpPr>
          <p:spPr bwMode="auto">
            <a:xfrm>
              <a:off x="1842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1" name="Oval 3277"/>
            <p:cNvSpPr>
              <a:spLocks noChangeArrowheads="1"/>
            </p:cNvSpPr>
            <p:nvPr/>
          </p:nvSpPr>
          <p:spPr bwMode="auto">
            <a:xfrm>
              <a:off x="1842" y="315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2" name="Oval 3278"/>
            <p:cNvSpPr>
              <a:spLocks noChangeArrowheads="1"/>
            </p:cNvSpPr>
            <p:nvPr/>
          </p:nvSpPr>
          <p:spPr bwMode="auto">
            <a:xfrm>
              <a:off x="1842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3" name="Oval 3279"/>
            <p:cNvSpPr>
              <a:spLocks noChangeArrowheads="1"/>
            </p:cNvSpPr>
            <p:nvPr/>
          </p:nvSpPr>
          <p:spPr bwMode="auto">
            <a:xfrm>
              <a:off x="184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7024" name="Oval 3280"/>
            <p:cNvSpPr>
              <a:spLocks noChangeArrowheads="1"/>
            </p:cNvSpPr>
            <p:nvPr/>
          </p:nvSpPr>
          <p:spPr bwMode="auto">
            <a:xfrm>
              <a:off x="1842" y="307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86294" name="Group 3281"/>
          <p:cNvGrpSpPr>
            <a:grpSpLocks/>
          </p:cNvGrpSpPr>
          <p:nvPr/>
        </p:nvGrpSpPr>
        <p:grpSpPr bwMode="auto">
          <a:xfrm>
            <a:off x="7042150" y="2757488"/>
            <a:ext cx="314325" cy="609600"/>
            <a:chOff x="2004" y="3018"/>
            <a:chExt cx="198" cy="384"/>
          </a:xfrm>
        </p:grpSpPr>
        <p:sp>
          <p:nvSpPr>
            <p:cNvPr id="86625" name="Oval 3282"/>
            <p:cNvSpPr>
              <a:spLocks noChangeArrowheads="1"/>
            </p:cNvSpPr>
            <p:nvPr/>
          </p:nvSpPr>
          <p:spPr bwMode="auto">
            <a:xfrm>
              <a:off x="2004" y="3294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26" name="Oval 3283"/>
            <p:cNvSpPr>
              <a:spLocks noChangeArrowheads="1"/>
            </p:cNvSpPr>
            <p:nvPr/>
          </p:nvSpPr>
          <p:spPr bwMode="auto">
            <a:xfrm>
              <a:off x="2004" y="3264"/>
              <a:ext cx="30" cy="30"/>
            </a:xfrm>
            <a:prstGeom prst="ellipse">
              <a:avLst/>
            </a:prstGeom>
            <a:solidFill>
              <a:srgbClr val="8FFF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27" name="Oval 3284"/>
            <p:cNvSpPr>
              <a:spLocks noChangeArrowheads="1"/>
            </p:cNvSpPr>
            <p:nvPr/>
          </p:nvSpPr>
          <p:spPr bwMode="auto">
            <a:xfrm>
              <a:off x="2004" y="3240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28" name="Oval 3285"/>
            <p:cNvSpPr>
              <a:spLocks noChangeArrowheads="1"/>
            </p:cNvSpPr>
            <p:nvPr/>
          </p:nvSpPr>
          <p:spPr bwMode="auto">
            <a:xfrm>
              <a:off x="2004" y="3210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29" name="Oval 3286"/>
            <p:cNvSpPr>
              <a:spLocks noChangeArrowheads="1"/>
            </p:cNvSpPr>
            <p:nvPr/>
          </p:nvSpPr>
          <p:spPr bwMode="auto">
            <a:xfrm>
              <a:off x="2004" y="3186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0" name="Oval 3287"/>
            <p:cNvSpPr>
              <a:spLocks noChangeArrowheads="1"/>
            </p:cNvSpPr>
            <p:nvPr/>
          </p:nvSpPr>
          <p:spPr bwMode="auto">
            <a:xfrm>
              <a:off x="2004" y="3156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1" name="Oval 3288"/>
            <p:cNvSpPr>
              <a:spLocks noChangeArrowheads="1"/>
            </p:cNvSpPr>
            <p:nvPr/>
          </p:nvSpPr>
          <p:spPr bwMode="auto">
            <a:xfrm>
              <a:off x="2004" y="3132"/>
              <a:ext cx="30" cy="30"/>
            </a:xfrm>
            <a:prstGeom prst="ellipse">
              <a:avLst/>
            </a:prstGeom>
            <a:solidFill>
              <a:srgbClr val="BFFF4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2" name="Oval 3289"/>
            <p:cNvSpPr>
              <a:spLocks noChangeArrowheads="1"/>
            </p:cNvSpPr>
            <p:nvPr/>
          </p:nvSpPr>
          <p:spPr bwMode="auto">
            <a:xfrm>
              <a:off x="2004" y="3102"/>
              <a:ext cx="30" cy="30"/>
            </a:xfrm>
            <a:prstGeom prst="ellipse">
              <a:avLst/>
            </a:prstGeom>
            <a:solidFill>
              <a:srgbClr val="AFFF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3" name="Oval 3290"/>
            <p:cNvSpPr>
              <a:spLocks noChangeArrowheads="1"/>
            </p:cNvSpPr>
            <p:nvPr/>
          </p:nvSpPr>
          <p:spPr bwMode="auto">
            <a:xfrm>
              <a:off x="2004" y="3072"/>
              <a:ext cx="30" cy="30"/>
            </a:xfrm>
            <a:prstGeom prst="ellipse">
              <a:avLst/>
            </a:prstGeom>
            <a:solidFill>
              <a:srgbClr val="9FFF6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4" name="Oval 3291"/>
            <p:cNvSpPr>
              <a:spLocks noChangeArrowheads="1"/>
            </p:cNvSpPr>
            <p:nvPr/>
          </p:nvSpPr>
          <p:spPr bwMode="auto">
            <a:xfrm>
              <a:off x="2004" y="3048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5" name="Oval 3292"/>
            <p:cNvSpPr>
              <a:spLocks noChangeArrowheads="1"/>
            </p:cNvSpPr>
            <p:nvPr/>
          </p:nvSpPr>
          <p:spPr bwMode="auto">
            <a:xfrm>
              <a:off x="2004" y="3018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6" name="Oval 3293"/>
            <p:cNvSpPr>
              <a:spLocks noChangeArrowheads="1"/>
            </p:cNvSpPr>
            <p:nvPr/>
          </p:nvSpPr>
          <p:spPr bwMode="auto">
            <a:xfrm>
              <a:off x="2016" y="329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7" name="Oval 3294"/>
            <p:cNvSpPr>
              <a:spLocks noChangeArrowheads="1"/>
            </p:cNvSpPr>
            <p:nvPr/>
          </p:nvSpPr>
          <p:spPr bwMode="auto">
            <a:xfrm>
              <a:off x="2016" y="3264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8" name="Oval 3295"/>
            <p:cNvSpPr>
              <a:spLocks noChangeArrowheads="1"/>
            </p:cNvSpPr>
            <p:nvPr/>
          </p:nvSpPr>
          <p:spPr bwMode="auto">
            <a:xfrm>
              <a:off x="2016" y="3240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39" name="Oval 3296"/>
            <p:cNvSpPr>
              <a:spLocks noChangeArrowheads="1"/>
            </p:cNvSpPr>
            <p:nvPr/>
          </p:nvSpPr>
          <p:spPr bwMode="auto">
            <a:xfrm>
              <a:off x="2016" y="3210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0" name="Oval 3297"/>
            <p:cNvSpPr>
              <a:spLocks noChangeArrowheads="1"/>
            </p:cNvSpPr>
            <p:nvPr/>
          </p:nvSpPr>
          <p:spPr bwMode="auto">
            <a:xfrm>
              <a:off x="2016" y="318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1" name="Oval 3298"/>
            <p:cNvSpPr>
              <a:spLocks noChangeArrowheads="1"/>
            </p:cNvSpPr>
            <p:nvPr/>
          </p:nvSpPr>
          <p:spPr bwMode="auto">
            <a:xfrm>
              <a:off x="2016" y="3156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2" name="Oval 3299"/>
            <p:cNvSpPr>
              <a:spLocks noChangeArrowheads="1"/>
            </p:cNvSpPr>
            <p:nvPr/>
          </p:nvSpPr>
          <p:spPr bwMode="auto">
            <a:xfrm>
              <a:off x="2016" y="3132"/>
              <a:ext cx="30" cy="30"/>
            </a:xfrm>
            <a:prstGeom prst="ellipse">
              <a:avLst/>
            </a:pr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3" name="Oval 3300"/>
            <p:cNvSpPr>
              <a:spLocks noChangeArrowheads="1"/>
            </p:cNvSpPr>
            <p:nvPr/>
          </p:nvSpPr>
          <p:spPr bwMode="auto">
            <a:xfrm>
              <a:off x="2016" y="3102"/>
              <a:ext cx="30" cy="30"/>
            </a:xfrm>
            <a:prstGeom prst="ellipse">
              <a:avLst/>
            </a:prstGeom>
            <a:solidFill>
              <a:srgbClr val="70FF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4" name="Oval 3301"/>
            <p:cNvSpPr>
              <a:spLocks noChangeArrowheads="1"/>
            </p:cNvSpPr>
            <p:nvPr/>
          </p:nvSpPr>
          <p:spPr bwMode="auto">
            <a:xfrm>
              <a:off x="2016" y="3072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5" name="Oval 3302"/>
            <p:cNvSpPr>
              <a:spLocks noChangeArrowheads="1"/>
            </p:cNvSpPr>
            <p:nvPr/>
          </p:nvSpPr>
          <p:spPr bwMode="auto">
            <a:xfrm>
              <a:off x="2016" y="3048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6" name="Oval 3303"/>
            <p:cNvSpPr>
              <a:spLocks noChangeArrowheads="1"/>
            </p:cNvSpPr>
            <p:nvPr/>
          </p:nvSpPr>
          <p:spPr bwMode="auto">
            <a:xfrm>
              <a:off x="2016" y="3018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7" name="Oval 3304"/>
            <p:cNvSpPr>
              <a:spLocks noChangeArrowheads="1"/>
            </p:cNvSpPr>
            <p:nvPr/>
          </p:nvSpPr>
          <p:spPr bwMode="auto">
            <a:xfrm>
              <a:off x="2022" y="329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8" name="Oval 3305"/>
            <p:cNvSpPr>
              <a:spLocks noChangeArrowheads="1"/>
            </p:cNvSpPr>
            <p:nvPr/>
          </p:nvSpPr>
          <p:spPr bwMode="auto">
            <a:xfrm>
              <a:off x="2022" y="3264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49" name="Oval 3306"/>
            <p:cNvSpPr>
              <a:spLocks noChangeArrowheads="1"/>
            </p:cNvSpPr>
            <p:nvPr/>
          </p:nvSpPr>
          <p:spPr bwMode="auto">
            <a:xfrm>
              <a:off x="2022" y="3240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0" name="Oval 3307"/>
            <p:cNvSpPr>
              <a:spLocks noChangeArrowheads="1"/>
            </p:cNvSpPr>
            <p:nvPr/>
          </p:nvSpPr>
          <p:spPr bwMode="auto">
            <a:xfrm>
              <a:off x="2022" y="3210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1" name="Oval 3308"/>
            <p:cNvSpPr>
              <a:spLocks noChangeArrowheads="1"/>
            </p:cNvSpPr>
            <p:nvPr/>
          </p:nvSpPr>
          <p:spPr bwMode="auto">
            <a:xfrm>
              <a:off x="2022" y="318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2" name="Oval 3309"/>
            <p:cNvSpPr>
              <a:spLocks noChangeArrowheads="1"/>
            </p:cNvSpPr>
            <p:nvPr/>
          </p:nvSpPr>
          <p:spPr bwMode="auto">
            <a:xfrm>
              <a:off x="2022" y="3156"/>
              <a:ext cx="30" cy="30"/>
            </a:xfrm>
            <a:prstGeom prst="ellipse">
              <a:avLst/>
            </a:prstGeom>
            <a:solidFill>
              <a:srgbClr val="60FF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3" name="Oval 3310"/>
            <p:cNvSpPr>
              <a:spLocks noChangeArrowheads="1"/>
            </p:cNvSpPr>
            <p:nvPr/>
          </p:nvSpPr>
          <p:spPr bwMode="auto">
            <a:xfrm>
              <a:off x="2022" y="3132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4" name="Oval 3311"/>
            <p:cNvSpPr>
              <a:spLocks noChangeArrowheads="1"/>
            </p:cNvSpPr>
            <p:nvPr/>
          </p:nvSpPr>
          <p:spPr bwMode="auto">
            <a:xfrm>
              <a:off x="2022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5" name="Oval 3312"/>
            <p:cNvSpPr>
              <a:spLocks noChangeArrowheads="1"/>
            </p:cNvSpPr>
            <p:nvPr/>
          </p:nvSpPr>
          <p:spPr bwMode="auto">
            <a:xfrm>
              <a:off x="2022" y="307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6" name="Oval 3313"/>
            <p:cNvSpPr>
              <a:spLocks noChangeArrowheads="1"/>
            </p:cNvSpPr>
            <p:nvPr/>
          </p:nvSpPr>
          <p:spPr bwMode="auto">
            <a:xfrm>
              <a:off x="2022" y="3048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7" name="Oval 3314"/>
            <p:cNvSpPr>
              <a:spLocks noChangeArrowheads="1"/>
            </p:cNvSpPr>
            <p:nvPr/>
          </p:nvSpPr>
          <p:spPr bwMode="auto">
            <a:xfrm>
              <a:off x="2022" y="301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8" name="Oval 3315"/>
            <p:cNvSpPr>
              <a:spLocks noChangeArrowheads="1"/>
            </p:cNvSpPr>
            <p:nvPr/>
          </p:nvSpPr>
          <p:spPr bwMode="auto">
            <a:xfrm>
              <a:off x="2034" y="32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59" name="Oval 3316"/>
            <p:cNvSpPr>
              <a:spLocks noChangeArrowheads="1"/>
            </p:cNvSpPr>
            <p:nvPr/>
          </p:nvSpPr>
          <p:spPr bwMode="auto">
            <a:xfrm>
              <a:off x="2034" y="32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0" name="Oval 3317"/>
            <p:cNvSpPr>
              <a:spLocks noChangeArrowheads="1"/>
            </p:cNvSpPr>
            <p:nvPr/>
          </p:nvSpPr>
          <p:spPr bwMode="auto">
            <a:xfrm>
              <a:off x="2034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1" name="Oval 3318"/>
            <p:cNvSpPr>
              <a:spLocks noChangeArrowheads="1"/>
            </p:cNvSpPr>
            <p:nvPr/>
          </p:nvSpPr>
          <p:spPr bwMode="auto">
            <a:xfrm>
              <a:off x="2034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2" name="Oval 3319"/>
            <p:cNvSpPr>
              <a:spLocks noChangeArrowheads="1"/>
            </p:cNvSpPr>
            <p:nvPr/>
          </p:nvSpPr>
          <p:spPr bwMode="auto">
            <a:xfrm>
              <a:off x="2034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3" name="Oval 3320"/>
            <p:cNvSpPr>
              <a:spLocks noChangeArrowheads="1"/>
            </p:cNvSpPr>
            <p:nvPr/>
          </p:nvSpPr>
          <p:spPr bwMode="auto">
            <a:xfrm>
              <a:off x="2034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4" name="Oval 3321"/>
            <p:cNvSpPr>
              <a:spLocks noChangeArrowheads="1"/>
            </p:cNvSpPr>
            <p:nvPr/>
          </p:nvSpPr>
          <p:spPr bwMode="auto">
            <a:xfrm>
              <a:off x="2034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5" name="Oval 3322"/>
            <p:cNvSpPr>
              <a:spLocks noChangeArrowheads="1"/>
            </p:cNvSpPr>
            <p:nvPr/>
          </p:nvSpPr>
          <p:spPr bwMode="auto">
            <a:xfrm>
              <a:off x="2034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6" name="Oval 3323"/>
            <p:cNvSpPr>
              <a:spLocks noChangeArrowheads="1"/>
            </p:cNvSpPr>
            <p:nvPr/>
          </p:nvSpPr>
          <p:spPr bwMode="auto">
            <a:xfrm>
              <a:off x="2034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7" name="Oval 3324"/>
            <p:cNvSpPr>
              <a:spLocks noChangeArrowheads="1"/>
            </p:cNvSpPr>
            <p:nvPr/>
          </p:nvSpPr>
          <p:spPr bwMode="auto">
            <a:xfrm>
              <a:off x="2034" y="304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8" name="Oval 3325"/>
            <p:cNvSpPr>
              <a:spLocks noChangeArrowheads="1"/>
            </p:cNvSpPr>
            <p:nvPr/>
          </p:nvSpPr>
          <p:spPr bwMode="auto">
            <a:xfrm>
              <a:off x="2034" y="301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69" name="Oval 3326"/>
            <p:cNvSpPr>
              <a:spLocks noChangeArrowheads="1"/>
            </p:cNvSpPr>
            <p:nvPr/>
          </p:nvSpPr>
          <p:spPr bwMode="auto">
            <a:xfrm>
              <a:off x="2040" y="32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0" name="Oval 3327"/>
            <p:cNvSpPr>
              <a:spLocks noChangeArrowheads="1"/>
            </p:cNvSpPr>
            <p:nvPr/>
          </p:nvSpPr>
          <p:spPr bwMode="auto">
            <a:xfrm>
              <a:off x="2040" y="3264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1" name="Oval 3328"/>
            <p:cNvSpPr>
              <a:spLocks noChangeArrowheads="1"/>
            </p:cNvSpPr>
            <p:nvPr/>
          </p:nvSpPr>
          <p:spPr bwMode="auto">
            <a:xfrm>
              <a:off x="2040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2" name="Oval 3329"/>
            <p:cNvSpPr>
              <a:spLocks noChangeArrowheads="1"/>
            </p:cNvSpPr>
            <p:nvPr/>
          </p:nvSpPr>
          <p:spPr bwMode="auto">
            <a:xfrm>
              <a:off x="2040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3" name="Oval 3330"/>
            <p:cNvSpPr>
              <a:spLocks noChangeArrowheads="1"/>
            </p:cNvSpPr>
            <p:nvPr/>
          </p:nvSpPr>
          <p:spPr bwMode="auto">
            <a:xfrm>
              <a:off x="2040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4" name="Oval 3331"/>
            <p:cNvSpPr>
              <a:spLocks noChangeArrowheads="1"/>
            </p:cNvSpPr>
            <p:nvPr/>
          </p:nvSpPr>
          <p:spPr bwMode="auto">
            <a:xfrm>
              <a:off x="2040" y="3156"/>
              <a:ext cx="30" cy="30"/>
            </a:xfrm>
            <a:prstGeom prst="ellipse">
              <a:avLst/>
            </a:prstGeom>
            <a:solidFill>
              <a:srgbClr val="50F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5" name="Oval 3332"/>
            <p:cNvSpPr>
              <a:spLocks noChangeArrowheads="1"/>
            </p:cNvSpPr>
            <p:nvPr/>
          </p:nvSpPr>
          <p:spPr bwMode="auto">
            <a:xfrm>
              <a:off x="2040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6" name="Oval 3333"/>
            <p:cNvSpPr>
              <a:spLocks noChangeArrowheads="1"/>
            </p:cNvSpPr>
            <p:nvPr/>
          </p:nvSpPr>
          <p:spPr bwMode="auto">
            <a:xfrm>
              <a:off x="2040" y="310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7" name="Oval 3334"/>
            <p:cNvSpPr>
              <a:spLocks noChangeArrowheads="1"/>
            </p:cNvSpPr>
            <p:nvPr/>
          </p:nvSpPr>
          <p:spPr bwMode="auto">
            <a:xfrm>
              <a:off x="2040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8" name="Oval 3335"/>
            <p:cNvSpPr>
              <a:spLocks noChangeArrowheads="1"/>
            </p:cNvSpPr>
            <p:nvPr/>
          </p:nvSpPr>
          <p:spPr bwMode="auto">
            <a:xfrm>
              <a:off x="2040" y="3048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79" name="Oval 3336"/>
            <p:cNvSpPr>
              <a:spLocks noChangeArrowheads="1"/>
            </p:cNvSpPr>
            <p:nvPr/>
          </p:nvSpPr>
          <p:spPr bwMode="auto">
            <a:xfrm>
              <a:off x="2052" y="32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0" name="Oval 3337"/>
            <p:cNvSpPr>
              <a:spLocks noChangeArrowheads="1"/>
            </p:cNvSpPr>
            <p:nvPr/>
          </p:nvSpPr>
          <p:spPr bwMode="auto">
            <a:xfrm>
              <a:off x="2052" y="32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1" name="Oval 3338"/>
            <p:cNvSpPr>
              <a:spLocks noChangeArrowheads="1"/>
            </p:cNvSpPr>
            <p:nvPr/>
          </p:nvSpPr>
          <p:spPr bwMode="auto">
            <a:xfrm>
              <a:off x="2052" y="324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2" name="Oval 3339"/>
            <p:cNvSpPr>
              <a:spLocks noChangeArrowheads="1"/>
            </p:cNvSpPr>
            <p:nvPr/>
          </p:nvSpPr>
          <p:spPr bwMode="auto">
            <a:xfrm>
              <a:off x="2052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3" name="Oval 3340"/>
            <p:cNvSpPr>
              <a:spLocks noChangeArrowheads="1"/>
            </p:cNvSpPr>
            <p:nvPr/>
          </p:nvSpPr>
          <p:spPr bwMode="auto">
            <a:xfrm>
              <a:off x="2052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4" name="Oval 3341"/>
            <p:cNvSpPr>
              <a:spLocks noChangeArrowheads="1"/>
            </p:cNvSpPr>
            <p:nvPr/>
          </p:nvSpPr>
          <p:spPr bwMode="auto">
            <a:xfrm>
              <a:off x="2052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5" name="Oval 3342"/>
            <p:cNvSpPr>
              <a:spLocks noChangeArrowheads="1"/>
            </p:cNvSpPr>
            <p:nvPr/>
          </p:nvSpPr>
          <p:spPr bwMode="auto">
            <a:xfrm>
              <a:off x="2052" y="313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6" name="Oval 3343"/>
            <p:cNvSpPr>
              <a:spLocks noChangeArrowheads="1"/>
            </p:cNvSpPr>
            <p:nvPr/>
          </p:nvSpPr>
          <p:spPr bwMode="auto">
            <a:xfrm>
              <a:off x="2052" y="310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7" name="Oval 3344"/>
            <p:cNvSpPr>
              <a:spLocks noChangeArrowheads="1"/>
            </p:cNvSpPr>
            <p:nvPr/>
          </p:nvSpPr>
          <p:spPr bwMode="auto">
            <a:xfrm>
              <a:off x="2052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8" name="Oval 3345"/>
            <p:cNvSpPr>
              <a:spLocks noChangeArrowheads="1"/>
            </p:cNvSpPr>
            <p:nvPr/>
          </p:nvSpPr>
          <p:spPr bwMode="auto">
            <a:xfrm>
              <a:off x="2052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89" name="Oval 3346"/>
            <p:cNvSpPr>
              <a:spLocks noChangeArrowheads="1"/>
            </p:cNvSpPr>
            <p:nvPr/>
          </p:nvSpPr>
          <p:spPr bwMode="auto">
            <a:xfrm>
              <a:off x="2058" y="329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0" name="Oval 3347"/>
            <p:cNvSpPr>
              <a:spLocks noChangeArrowheads="1"/>
            </p:cNvSpPr>
            <p:nvPr/>
          </p:nvSpPr>
          <p:spPr bwMode="auto">
            <a:xfrm>
              <a:off x="2058" y="3264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1" name="Oval 3348"/>
            <p:cNvSpPr>
              <a:spLocks noChangeArrowheads="1"/>
            </p:cNvSpPr>
            <p:nvPr/>
          </p:nvSpPr>
          <p:spPr bwMode="auto">
            <a:xfrm>
              <a:off x="2058" y="324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2" name="Oval 3349"/>
            <p:cNvSpPr>
              <a:spLocks noChangeArrowheads="1"/>
            </p:cNvSpPr>
            <p:nvPr/>
          </p:nvSpPr>
          <p:spPr bwMode="auto">
            <a:xfrm>
              <a:off x="2058" y="3210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3" name="Oval 3350"/>
            <p:cNvSpPr>
              <a:spLocks noChangeArrowheads="1"/>
            </p:cNvSpPr>
            <p:nvPr/>
          </p:nvSpPr>
          <p:spPr bwMode="auto">
            <a:xfrm>
              <a:off x="2058" y="318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4" name="Oval 3351"/>
            <p:cNvSpPr>
              <a:spLocks noChangeArrowheads="1"/>
            </p:cNvSpPr>
            <p:nvPr/>
          </p:nvSpPr>
          <p:spPr bwMode="auto">
            <a:xfrm>
              <a:off x="2058" y="3156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5" name="Oval 3352"/>
            <p:cNvSpPr>
              <a:spLocks noChangeArrowheads="1"/>
            </p:cNvSpPr>
            <p:nvPr/>
          </p:nvSpPr>
          <p:spPr bwMode="auto">
            <a:xfrm>
              <a:off x="2058" y="3132"/>
              <a:ext cx="30" cy="30"/>
            </a:xfrm>
            <a:prstGeom prst="ellipse">
              <a:avLst/>
            </a:prstGeom>
            <a:solidFill>
              <a:srgbClr val="40F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6" name="Oval 3353"/>
            <p:cNvSpPr>
              <a:spLocks noChangeArrowheads="1"/>
            </p:cNvSpPr>
            <p:nvPr/>
          </p:nvSpPr>
          <p:spPr bwMode="auto">
            <a:xfrm>
              <a:off x="2058" y="3102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7" name="Oval 3354"/>
            <p:cNvSpPr>
              <a:spLocks noChangeArrowheads="1"/>
            </p:cNvSpPr>
            <p:nvPr/>
          </p:nvSpPr>
          <p:spPr bwMode="auto">
            <a:xfrm>
              <a:off x="2058" y="307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8" name="Oval 3355"/>
            <p:cNvSpPr>
              <a:spLocks noChangeArrowheads="1"/>
            </p:cNvSpPr>
            <p:nvPr/>
          </p:nvSpPr>
          <p:spPr bwMode="auto">
            <a:xfrm>
              <a:off x="2058" y="3048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699" name="Oval 3356"/>
            <p:cNvSpPr>
              <a:spLocks noChangeArrowheads="1"/>
            </p:cNvSpPr>
            <p:nvPr/>
          </p:nvSpPr>
          <p:spPr bwMode="auto">
            <a:xfrm>
              <a:off x="2070" y="329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0" name="Oval 3357"/>
            <p:cNvSpPr>
              <a:spLocks noChangeArrowheads="1"/>
            </p:cNvSpPr>
            <p:nvPr/>
          </p:nvSpPr>
          <p:spPr bwMode="auto">
            <a:xfrm>
              <a:off x="2070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1" name="Oval 3358"/>
            <p:cNvSpPr>
              <a:spLocks noChangeArrowheads="1"/>
            </p:cNvSpPr>
            <p:nvPr/>
          </p:nvSpPr>
          <p:spPr bwMode="auto">
            <a:xfrm>
              <a:off x="2070" y="3240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2" name="Oval 3359"/>
            <p:cNvSpPr>
              <a:spLocks noChangeArrowheads="1"/>
            </p:cNvSpPr>
            <p:nvPr/>
          </p:nvSpPr>
          <p:spPr bwMode="auto">
            <a:xfrm>
              <a:off x="2070" y="3210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3" name="Oval 3360"/>
            <p:cNvSpPr>
              <a:spLocks noChangeArrowheads="1"/>
            </p:cNvSpPr>
            <p:nvPr/>
          </p:nvSpPr>
          <p:spPr bwMode="auto">
            <a:xfrm>
              <a:off x="2070" y="3186"/>
              <a:ext cx="30" cy="30"/>
            </a:xfrm>
            <a:prstGeom prst="ellipse">
              <a:avLst/>
            </a:prstGeom>
            <a:solidFill>
              <a:srgbClr val="30FF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4" name="Oval 3361"/>
            <p:cNvSpPr>
              <a:spLocks noChangeArrowheads="1"/>
            </p:cNvSpPr>
            <p:nvPr/>
          </p:nvSpPr>
          <p:spPr bwMode="auto">
            <a:xfrm>
              <a:off x="2070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5" name="Oval 3362"/>
            <p:cNvSpPr>
              <a:spLocks noChangeArrowheads="1"/>
            </p:cNvSpPr>
            <p:nvPr/>
          </p:nvSpPr>
          <p:spPr bwMode="auto">
            <a:xfrm>
              <a:off x="2070" y="3132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6" name="Oval 3363"/>
            <p:cNvSpPr>
              <a:spLocks noChangeArrowheads="1"/>
            </p:cNvSpPr>
            <p:nvPr/>
          </p:nvSpPr>
          <p:spPr bwMode="auto">
            <a:xfrm>
              <a:off x="2070" y="310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7" name="Oval 3364"/>
            <p:cNvSpPr>
              <a:spLocks noChangeArrowheads="1"/>
            </p:cNvSpPr>
            <p:nvPr/>
          </p:nvSpPr>
          <p:spPr bwMode="auto">
            <a:xfrm>
              <a:off x="2070" y="307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8" name="Oval 3365"/>
            <p:cNvSpPr>
              <a:spLocks noChangeArrowheads="1"/>
            </p:cNvSpPr>
            <p:nvPr/>
          </p:nvSpPr>
          <p:spPr bwMode="auto">
            <a:xfrm>
              <a:off x="2070" y="3048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09" name="Oval 3366"/>
            <p:cNvSpPr>
              <a:spLocks noChangeArrowheads="1"/>
            </p:cNvSpPr>
            <p:nvPr/>
          </p:nvSpPr>
          <p:spPr bwMode="auto">
            <a:xfrm>
              <a:off x="2076" y="329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0" name="Oval 3367"/>
            <p:cNvSpPr>
              <a:spLocks noChangeArrowheads="1"/>
            </p:cNvSpPr>
            <p:nvPr/>
          </p:nvSpPr>
          <p:spPr bwMode="auto">
            <a:xfrm>
              <a:off x="2076" y="3264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1" name="Oval 3368"/>
            <p:cNvSpPr>
              <a:spLocks noChangeArrowheads="1"/>
            </p:cNvSpPr>
            <p:nvPr/>
          </p:nvSpPr>
          <p:spPr bwMode="auto">
            <a:xfrm>
              <a:off x="2076" y="324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2" name="Oval 3369"/>
            <p:cNvSpPr>
              <a:spLocks noChangeArrowheads="1"/>
            </p:cNvSpPr>
            <p:nvPr/>
          </p:nvSpPr>
          <p:spPr bwMode="auto">
            <a:xfrm>
              <a:off x="2076" y="3210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3" name="Oval 3370"/>
            <p:cNvSpPr>
              <a:spLocks noChangeArrowheads="1"/>
            </p:cNvSpPr>
            <p:nvPr/>
          </p:nvSpPr>
          <p:spPr bwMode="auto">
            <a:xfrm>
              <a:off x="2076" y="3186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4" name="Oval 3371"/>
            <p:cNvSpPr>
              <a:spLocks noChangeArrowheads="1"/>
            </p:cNvSpPr>
            <p:nvPr/>
          </p:nvSpPr>
          <p:spPr bwMode="auto">
            <a:xfrm>
              <a:off x="2076" y="3156"/>
              <a:ext cx="30" cy="30"/>
            </a:xfrm>
            <a:prstGeom prst="ellipse">
              <a:avLst/>
            </a:prstGeom>
            <a:solidFill>
              <a:srgbClr val="20FF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5" name="Oval 3372"/>
            <p:cNvSpPr>
              <a:spLocks noChangeArrowheads="1"/>
            </p:cNvSpPr>
            <p:nvPr/>
          </p:nvSpPr>
          <p:spPr bwMode="auto">
            <a:xfrm>
              <a:off x="2076" y="3132"/>
              <a:ext cx="30" cy="30"/>
            </a:xfrm>
            <a:prstGeom prst="ellipse">
              <a:avLst/>
            </a:prstGeom>
            <a:solidFill>
              <a:srgbClr val="10F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6" name="Oval 3373"/>
            <p:cNvSpPr>
              <a:spLocks noChangeArrowheads="1"/>
            </p:cNvSpPr>
            <p:nvPr/>
          </p:nvSpPr>
          <p:spPr bwMode="auto">
            <a:xfrm>
              <a:off x="2076" y="3102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7" name="Oval 3374"/>
            <p:cNvSpPr>
              <a:spLocks noChangeArrowheads="1"/>
            </p:cNvSpPr>
            <p:nvPr/>
          </p:nvSpPr>
          <p:spPr bwMode="auto">
            <a:xfrm>
              <a:off x="2076" y="307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8" name="Oval 3375"/>
            <p:cNvSpPr>
              <a:spLocks noChangeArrowheads="1"/>
            </p:cNvSpPr>
            <p:nvPr/>
          </p:nvSpPr>
          <p:spPr bwMode="auto">
            <a:xfrm>
              <a:off x="2076" y="3048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19" name="Oval 3376"/>
            <p:cNvSpPr>
              <a:spLocks noChangeArrowheads="1"/>
            </p:cNvSpPr>
            <p:nvPr/>
          </p:nvSpPr>
          <p:spPr bwMode="auto">
            <a:xfrm>
              <a:off x="2082" y="3294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0" name="Oval 3377"/>
            <p:cNvSpPr>
              <a:spLocks noChangeArrowheads="1"/>
            </p:cNvSpPr>
            <p:nvPr/>
          </p:nvSpPr>
          <p:spPr bwMode="auto">
            <a:xfrm>
              <a:off x="2082" y="3264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1" name="Oval 3378"/>
            <p:cNvSpPr>
              <a:spLocks noChangeArrowheads="1"/>
            </p:cNvSpPr>
            <p:nvPr/>
          </p:nvSpPr>
          <p:spPr bwMode="auto">
            <a:xfrm>
              <a:off x="2082" y="3240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2" name="Oval 3379"/>
            <p:cNvSpPr>
              <a:spLocks noChangeArrowheads="1"/>
            </p:cNvSpPr>
            <p:nvPr/>
          </p:nvSpPr>
          <p:spPr bwMode="auto">
            <a:xfrm>
              <a:off x="2082" y="3210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3" name="Oval 3380"/>
            <p:cNvSpPr>
              <a:spLocks noChangeArrowheads="1"/>
            </p:cNvSpPr>
            <p:nvPr/>
          </p:nvSpPr>
          <p:spPr bwMode="auto">
            <a:xfrm>
              <a:off x="2082" y="3186"/>
              <a:ext cx="30" cy="3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4" name="Oval 3381"/>
            <p:cNvSpPr>
              <a:spLocks noChangeArrowheads="1"/>
            </p:cNvSpPr>
            <p:nvPr/>
          </p:nvSpPr>
          <p:spPr bwMode="auto">
            <a:xfrm>
              <a:off x="2082" y="3156"/>
              <a:ext cx="30" cy="30"/>
            </a:xfrm>
            <a:prstGeom prst="ellipse">
              <a:avLst/>
            </a:prstGeom>
            <a:solidFill>
              <a:srgbClr val="00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5" name="Oval 3382"/>
            <p:cNvSpPr>
              <a:spLocks noChangeArrowheads="1"/>
            </p:cNvSpPr>
            <p:nvPr/>
          </p:nvSpPr>
          <p:spPr bwMode="auto">
            <a:xfrm>
              <a:off x="2082" y="313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6" name="Oval 3383"/>
            <p:cNvSpPr>
              <a:spLocks noChangeArrowheads="1"/>
            </p:cNvSpPr>
            <p:nvPr/>
          </p:nvSpPr>
          <p:spPr bwMode="auto">
            <a:xfrm>
              <a:off x="2082" y="3102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7" name="Oval 3384"/>
            <p:cNvSpPr>
              <a:spLocks noChangeArrowheads="1"/>
            </p:cNvSpPr>
            <p:nvPr/>
          </p:nvSpPr>
          <p:spPr bwMode="auto">
            <a:xfrm>
              <a:off x="2082" y="307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8" name="Oval 3385"/>
            <p:cNvSpPr>
              <a:spLocks noChangeArrowheads="1"/>
            </p:cNvSpPr>
            <p:nvPr/>
          </p:nvSpPr>
          <p:spPr bwMode="auto">
            <a:xfrm>
              <a:off x="2082" y="3048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29" name="Oval 3386"/>
            <p:cNvSpPr>
              <a:spLocks noChangeArrowheads="1"/>
            </p:cNvSpPr>
            <p:nvPr/>
          </p:nvSpPr>
          <p:spPr bwMode="auto">
            <a:xfrm>
              <a:off x="2094" y="329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0" name="Oval 3387"/>
            <p:cNvSpPr>
              <a:spLocks noChangeArrowheads="1"/>
            </p:cNvSpPr>
            <p:nvPr/>
          </p:nvSpPr>
          <p:spPr bwMode="auto">
            <a:xfrm>
              <a:off x="2094" y="3264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1" name="Oval 3388"/>
            <p:cNvSpPr>
              <a:spLocks noChangeArrowheads="1"/>
            </p:cNvSpPr>
            <p:nvPr/>
          </p:nvSpPr>
          <p:spPr bwMode="auto">
            <a:xfrm>
              <a:off x="2094" y="3240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2" name="Oval 3389"/>
            <p:cNvSpPr>
              <a:spLocks noChangeArrowheads="1"/>
            </p:cNvSpPr>
            <p:nvPr/>
          </p:nvSpPr>
          <p:spPr bwMode="auto">
            <a:xfrm>
              <a:off x="2094" y="3210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3" name="Oval 3390"/>
            <p:cNvSpPr>
              <a:spLocks noChangeArrowheads="1"/>
            </p:cNvSpPr>
            <p:nvPr/>
          </p:nvSpPr>
          <p:spPr bwMode="auto">
            <a:xfrm>
              <a:off x="2094" y="318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4" name="Oval 3391"/>
            <p:cNvSpPr>
              <a:spLocks noChangeArrowheads="1"/>
            </p:cNvSpPr>
            <p:nvPr/>
          </p:nvSpPr>
          <p:spPr bwMode="auto">
            <a:xfrm>
              <a:off x="2094" y="3156"/>
              <a:ext cx="30" cy="30"/>
            </a:xfrm>
            <a:prstGeom prst="ellipse">
              <a:avLst/>
            </a:prstGeom>
            <a:solidFill>
              <a:srgbClr val="00D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5" name="Oval 3392"/>
            <p:cNvSpPr>
              <a:spLocks noChangeArrowheads="1"/>
            </p:cNvSpPr>
            <p:nvPr/>
          </p:nvSpPr>
          <p:spPr bwMode="auto">
            <a:xfrm>
              <a:off x="2094" y="313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6" name="Oval 3393"/>
            <p:cNvSpPr>
              <a:spLocks noChangeArrowheads="1"/>
            </p:cNvSpPr>
            <p:nvPr/>
          </p:nvSpPr>
          <p:spPr bwMode="auto">
            <a:xfrm>
              <a:off x="2094" y="3102"/>
              <a:ext cx="30" cy="30"/>
            </a:xfrm>
            <a:prstGeom prst="ellipse">
              <a:avLst/>
            </a:prstGeom>
            <a:solidFill>
              <a:srgbClr val="00C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7" name="Oval 3394"/>
            <p:cNvSpPr>
              <a:spLocks noChangeArrowheads="1"/>
            </p:cNvSpPr>
            <p:nvPr/>
          </p:nvSpPr>
          <p:spPr bwMode="auto">
            <a:xfrm>
              <a:off x="2094" y="3072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8" name="Oval 3395"/>
            <p:cNvSpPr>
              <a:spLocks noChangeArrowheads="1"/>
            </p:cNvSpPr>
            <p:nvPr/>
          </p:nvSpPr>
          <p:spPr bwMode="auto">
            <a:xfrm>
              <a:off x="2094" y="3048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39" name="Oval 3396"/>
            <p:cNvSpPr>
              <a:spLocks noChangeArrowheads="1"/>
            </p:cNvSpPr>
            <p:nvPr/>
          </p:nvSpPr>
          <p:spPr bwMode="auto">
            <a:xfrm>
              <a:off x="2100" y="329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0" name="Oval 3397"/>
            <p:cNvSpPr>
              <a:spLocks noChangeArrowheads="1"/>
            </p:cNvSpPr>
            <p:nvPr/>
          </p:nvSpPr>
          <p:spPr bwMode="auto">
            <a:xfrm>
              <a:off x="2100" y="3264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1" name="Oval 3398"/>
            <p:cNvSpPr>
              <a:spLocks noChangeArrowheads="1"/>
            </p:cNvSpPr>
            <p:nvPr/>
          </p:nvSpPr>
          <p:spPr bwMode="auto">
            <a:xfrm>
              <a:off x="2100" y="324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2" name="Oval 3399"/>
            <p:cNvSpPr>
              <a:spLocks noChangeArrowheads="1"/>
            </p:cNvSpPr>
            <p:nvPr/>
          </p:nvSpPr>
          <p:spPr bwMode="auto">
            <a:xfrm>
              <a:off x="2100" y="3210"/>
              <a:ext cx="30" cy="30"/>
            </a:xfrm>
            <a:prstGeom prst="ellipse">
              <a:avLst/>
            </a:prstGeom>
            <a:solidFill>
              <a:srgbClr val="00A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3" name="Oval 3400"/>
            <p:cNvSpPr>
              <a:spLocks noChangeArrowheads="1"/>
            </p:cNvSpPr>
            <p:nvPr/>
          </p:nvSpPr>
          <p:spPr bwMode="auto">
            <a:xfrm>
              <a:off x="2100" y="318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4" name="Oval 3401"/>
            <p:cNvSpPr>
              <a:spLocks noChangeArrowheads="1"/>
            </p:cNvSpPr>
            <p:nvPr/>
          </p:nvSpPr>
          <p:spPr bwMode="auto">
            <a:xfrm>
              <a:off x="2100" y="3156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5" name="Oval 3402"/>
            <p:cNvSpPr>
              <a:spLocks noChangeArrowheads="1"/>
            </p:cNvSpPr>
            <p:nvPr/>
          </p:nvSpPr>
          <p:spPr bwMode="auto">
            <a:xfrm>
              <a:off x="2100" y="3132"/>
              <a:ext cx="30" cy="30"/>
            </a:xfrm>
            <a:prstGeom prst="ellipse">
              <a:avLst/>
            </a:prstGeom>
            <a:solidFill>
              <a:srgbClr val="00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6" name="Oval 3403"/>
            <p:cNvSpPr>
              <a:spLocks noChangeArrowheads="1"/>
            </p:cNvSpPr>
            <p:nvPr/>
          </p:nvSpPr>
          <p:spPr bwMode="auto">
            <a:xfrm>
              <a:off x="2100" y="3102"/>
              <a:ext cx="30" cy="30"/>
            </a:xfrm>
            <a:prstGeom prst="ellipse">
              <a:avLst/>
            </a:prstGeom>
            <a:solidFill>
              <a:srgbClr val="009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7" name="Oval 3404"/>
            <p:cNvSpPr>
              <a:spLocks noChangeArrowheads="1"/>
            </p:cNvSpPr>
            <p:nvPr/>
          </p:nvSpPr>
          <p:spPr bwMode="auto">
            <a:xfrm>
              <a:off x="2100" y="307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8" name="Oval 3405"/>
            <p:cNvSpPr>
              <a:spLocks noChangeArrowheads="1"/>
            </p:cNvSpPr>
            <p:nvPr/>
          </p:nvSpPr>
          <p:spPr bwMode="auto">
            <a:xfrm>
              <a:off x="2100" y="3048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49" name="Oval 3406"/>
            <p:cNvSpPr>
              <a:spLocks noChangeArrowheads="1"/>
            </p:cNvSpPr>
            <p:nvPr/>
          </p:nvSpPr>
          <p:spPr bwMode="auto">
            <a:xfrm>
              <a:off x="2112" y="3318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0" name="Oval 3407"/>
            <p:cNvSpPr>
              <a:spLocks noChangeArrowheads="1"/>
            </p:cNvSpPr>
            <p:nvPr/>
          </p:nvSpPr>
          <p:spPr bwMode="auto">
            <a:xfrm>
              <a:off x="2112" y="3294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1" name="Oval 3408"/>
            <p:cNvSpPr>
              <a:spLocks noChangeArrowheads="1"/>
            </p:cNvSpPr>
            <p:nvPr/>
          </p:nvSpPr>
          <p:spPr bwMode="auto">
            <a:xfrm>
              <a:off x="2112" y="3264"/>
              <a:ext cx="30" cy="30"/>
            </a:xfrm>
            <a:prstGeom prst="ellipse">
              <a:avLst/>
            </a:prstGeom>
            <a:solidFill>
              <a:srgbClr val="007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2" name="Oval 3409"/>
            <p:cNvSpPr>
              <a:spLocks noChangeArrowheads="1"/>
            </p:cNvSpPr>
            <p:nvPr/>
          </p:nvSpPr>
          <p:spPr bwMode="auto">
            <a:xfrm>
              <a:off x="2112" y="3240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3" name="Oval 3410"/>
            <p:cNvSpPr>
              <a:spLocks noChangeArrowheads="1"/>
            </p:cNvSpPr>
            <p:nvPr/>
          </p:nvSpPr>
          <p:spPr bwMode="auto">
            <a:xfrm>
              <a:off x="2112" y="3210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4" name="Oval 3411"/>
            <p:cNvSpPr>
              <a:spLocks noChangeArrowheads="1"/>
            </p:cNvSpPr>
            <p:nvPr/>
          </p:nvSpPr>
          <p:spPr bwMode="auto">
            <a:xfrm>
              <a:off x="2112" y="3186"/>
              <a:ext cx="30" cy="30"/>
            </a:xfrm>
            <a:prstGeom prst="ellipse">
              <a:avLst/>
            </a:prstGeom>
            <a:solidFill>
              <a:srgbClr val="008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5" name="Oval 3412"/>
            <p:cNvSpPr>
              <a:spLocks noChangeArrowheads="1"/>
            </p:cNvSpPr>
            <p:nvPr/>
          </p:nvSpPr>
          <p:spPr bwMode="auto">
            <a:xfrm>
              <a:off x="2112" y="3156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6" name="Oval 3413"/>
            <p:cNvSpPr>
              <a:spLocks noChangeArrowheads="1"/>
            </p:cNvSpPr>
            <p:nvPr/>
          </p:nvSpPr>
          <p:spPr bwMode="auto">
            <a:xfrm>
              <a:off x="2112" y="3132"/>
              <a:ext cx="30" cy="30"/>
            </a:xfrm>
            <a:prstGeom prst="ellipse">
              <a:avLst/>
            </a:pr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7" name="Oval 3414"/>
            <p:cNvSpPr>
              <a:spLocks noChangeArrowheads="1"/>
            </p:cNvSpPr>
            <p:nvPr/>
          </p:nvSpPr>
          <p:spPr bwMode="auto">
            <a:xfrm>
              <a:off x="2112" y="3102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8" name="Oval 3415"/>
            <p:cNvSpPr>
              <a:spLocks noChangeArrowheads="1"/>
            </p:cNvSpPr>
            <p:nvPr/>
          </p:nvSpPr>
          <p:spPr bwMode="auto">
            <a:xfrm>
              <a:off x="2112" y="307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59" name="Oval 3416"/>
            <p:cNvSpPr>
              <a:spLocks noChangeArrowheads="1"/>
            </p:cNvSpPr>
            <p:nvPr/>
          </p:nvSpPr>
          <p:spPr bwMode="auto">
            <a:xfrm>
              <a:off x="2118" y="3318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0" name="Oval 3417"/>
            <p:cNvSpPr>
              <a:spLocks noChangeArrowheads="1"/>
            </p:cNvSpPr>
            <p:nvPr/>
          </p:nvSpPr>
          <p:spPr bwMode="auto">
            <a:xfrm>
              <a:off x="2118" y="3294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1" name="Oval 3418"/>
            <p:cNvSpPr>
              <a:spLocks noChangeArrowheads="1"/>
            </p:cNvSpPr>
            <p:nvPr/>
          </p:nvSpPr>
          <p:spPr bwMode="auto">
            <a:xfrm>
              <a:off x="2118" y="3264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2" name="Oval 3419"/>
            <p:cNvSpPr>
              <a:spLocks noChangeArrowheads="1"/>
            </p:cNvSpPr>
            <p:nvPr/>
          </p:nvSpPr>
          <p:spPr bwMode="auto">
            <a:xfrm>
              <a:off x="2118" y="3240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3" name="Oval 3420"/>
            <p:cNvSpPr>
              <a:spLocks noChangeArrowheads="1"/>
            </p:cNvSpPr>
            <p:nvPr/>
          </p:nvSpPr>
          <p:spPr bwMode="auto">
            <a:xfrm>
              <a:off x="2118" y="3210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4" name="Oval 3421"/>
            <p:cNvSpPr>
              <a:spLocks noChangeArrowheads="1"/>
            </p:cNvSpPr>
            <p:nvPr/>
          </p:nvSpPr>
          <p:spPr bwMode="auto">
            <a:xfrm>
              <a:off x="2118" y="3186"/>
              <a:ext cx="30" cy="30"/>
            </a:xfrm>
            <a:prstGeom prst="ellipse">
              <a:avLst/>
            </a:prstGeom>
            <a:solidFill>
              <a:srgbClr val="006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5" name="Oval 3422"/>
            <p:cNvSpPr>
              <a:spLocks noChangeArrowheads="1"/>
            </p:cNvSpPr>
            <p:nvPr/>
          </p:nvSpPr>
          <p:spPr bwMode="auto">
            <a:xfrm>
              <a:off x="2118" y="3156"/>
              <a:ext cx="30" cy="30"/>
            </a:xfrm>
            <a:prstGeom prst="ellipse">
              <a:avLst/>
            </a:prstGeom>
            <a:solidFill>
              <a:srgbClr val="00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6" name="Oval 3423"/>
            <p:cNvSpPr>
              <a:spLocks noChangeArrowheads="1"/>
            </p:cNvSpPr>
            <p:nvPr/>
          </p:nvSpPr>
          <p:spPr bwMode="auto">
            <a:xfrm>
              <a:off x="2118" y="3132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7" name="Oval 3424"/>
            <p:cNvSpPr>
              <a:spLocks noChangeArrowheads="1"/>
            </p:cNvSpPr>
            <p:nvPr/>
          </p:nvSpPr>
          <p:spPr bwMode="auto">
            <a:xfrm>
              <a:off x="2118" y="3102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8" name="Oval 3425"/>
            <p:cNvSpPr>
              <a:spLocks noChangeArrowheads="1"/>
            </p:cNvSpPr>
            <p:nvPr/>
          </p:nvSpPr>
          <p:spPr bwMode="auto">
            <a:xfrm>
              <a:off x="2118" y="307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69" name="Oval 3426"/>
            <p:cNvSpPr>
              <a:spLocks noChangeArrowheads="1"/>
            </p:cNvSpPr>
            <p:nvPr/>
          </p:nvSpPr>
          <p:spPr bwMode="auto">
            <a:xfrm>
              <a:off x="2130" y="3318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0" name="Oval 3427"/>
            <p:cNvSpPr>
              <a:spLocks noChangeArrowheads="1"/>
            </p:cNvSpPr>
            <p:nvPr/>
          </p:nvSpPr>
          <p:spPr bwMode="auto">
            <a:xfrm>
              <a:off x="2130" y="3294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1" name="Oval 3428"/>
            <p:cNvSpPr>
              <a:spLocks noChangeArrowheads="1"/>
            </p:cNvSpPr>
            <p:nvPr/>
          </p:nvSpPr>
          <p:spPr bwMode="auto">
            <a:xfrm>
              <a:off x="2130" y="3264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2" name="Oval 3429"/>
            <p:cNvSpPr>
              <a:spLocks noChangeArrowheads="1"/>
            </p:cNvSpPr>
            <p:nvPr/>
          </p:nvSpPr>
          <p:spPr bwMode="auto">
            <a:xfrm>
              <a:off x="2130" y="3240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3" name="Oval 3430"/>
            <p:cNvSpPr>
              <a:spLocks noChangeArrowheads="1"/>
            </p:cNvSpPr>
            <p:nvPr/>
          </p:nvSpPr>
          <p:spPr bwMode="auto">
            <a:xfrm>
              <a:off x="2130" y="3210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4" name="Oval 3431"/>
            <p:cNvSpPr>
              <a:spLocks noChangeArrowheads="1"/>
            </p:cNvSpPr>
            <p:nvPr/>
          </p:nvSpPr>
          <p:spPr bwMode="auto">
            <a:xfrm>
              <a:off x="2130" y="3186"/>
              <a:ext cx="30" cy="30"/>
            </a:xfrm>
            <a:prstGeom prst="ellipse">
              <a:avLst/>
            </a:prstGeom>
            <a:solidFill>
              <a:srgbClr val="004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5" name="Oval 3432"/>
            <p:cNvSpPr>
              <a:spLocks noChangeArrowheads="1"/>
            </p:cNvSpPr>
            <p:nvPr/>
          </p:nvSpPr>
          <p:spPr bwMode="auto">
            <a:xfrm>
              <a:off x="2130" y="3156"/>
              <a:ext cx="30" cy="30"/>
            </a:xfrm>
            <a:prstGeom prst="ellipse">
              <a:avLst/>
            </a:prstGeom>
            <a:solidFill>
              <a:srgbClr val="003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6" name="Oval 3433"/>
            <p:cNvSpPr>
              <a:spLocks noChangeArrowheads="1"/>
            </p:cNvSpPr>
            <p:nvPr/>
          </p:nvSpPr>
          <p:spPr bwMode="auto">
            <a:xfrm>
              <a:off x="2130" y="3132"/>
              <a:ext cx="30" cy="30"/>
            </a:xfrm>
            <a:prstGeom prst="ellipse">
              <a:avLst/>
            </a:prstGeom>
            <a:solidFill>
              <a:srgbClr val="002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7" name="Oval 3434"/>
            <p:cNvSpPr>
              <a:spLocks noChangeArrowheads="1"/>
            </p:cNvSpPr>
            <p:nvPr/>
          </p:nvSpPr>
          <p:spPr bwMode="auto">
            <a:xfrm>
              <a:off x="2130" y="3102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8" name="Oval 3435"/>
            <p:cNvSpPr>
              <a:spLocks noChangeArrowheads="1"/>
            </p:cNvSpPr>
            <p:nvPr/>
          </p:nvSpPr>
          <p:spPr bwMode="auto">
            <a:xfrm>
              <a:off x="2130" y="3072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79" name="Oval 3436"/>
            <p:cNvSpPr>
              <a:spLocks noChangeArrowheads="1"/>
            </p:cNvSpPr>
            <p:nvPr/>
          </p:nvSpPr>
          <p:spPr bwMode="auto">
            <a:xfrm>
              <a:off x="2136" y="334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0" name="Oval 3437"/>
            <p:cNvSpPr>
              <a:spLocks noChangeArrowheads="1"/>
            </p:cNvSpPr>
            <p:nvPr/>
          </p:nvSpPr>
          <p:spPr bwMode="auto">
            <a:xfrm>
              <a:off x="2136" y="3318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1" name="Oval 3438"/>
            <p:cNvSpPr>
              <a:spLocks noChangeArrowheads="1"/>
            </p:cNvSpPr>
            <p:nvPr/>
          </p:nvSpPr>
          <p:spPr bwMode="auto">
            <a:xfrm>
              <a:off x="2136" y="3294"/>
              <a:ext cx="30" cy="30"/>
            </a:xfrm>
            <a:prstGeom prst="ellipse">
              <a:avLst/>
            </a:prstGeom>
            <a:solidFill>
              <a:srgbClr val="000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2" name="Oval 3439"/>
            <p:cNvSpPr>
              <a:spLocks noChangeArrowheads="1"/>
            </p:cNvSpPr>
            <p:nvPr/>
          </p:nvSpPr>
          <p:spPr bwMode="auto">
            <a:xfrm>
              <a:off x="2136" y="3264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3" name="Oval 3440"/>
            <p:cNvSpPr>
              <a:spLocks noChangeArrowheads="1"/>
            </p:cNvSpPr>
            <p:nvPr/>
          </p:nvSpPr>
          <p:spPr bwMode="auto">
            <a:xfrm>
              <a:off x="2136" y="324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4" name="Oval 3441"/>
            <p:cNvSpPr>
              <a:spLocks noChangeArrowheads="1"/>
            </p:cNvSpPr>
            <p:nvPr/>
          </p:nvSpPr>
          <p:spPr bwMode="auto">
            <a:xfrm>
              <a:off x="2136" y="3210"/>
              <a:ext cx="30" cy="30"/>
            </a:xfrm>
            <a:prstGeom prst="ellipse">
              <a:avLst/>
            </a:prstGeom>
            <a:solidFill>
              <a:srgbClr val="001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5" name="Oval 3442"/>
            <p:cNvSpPr>
              <a:spLocks noChangeArrowheads="1"/>
            </p:cNvSpPr>
            <p:nvPr/>
          </p:nvSpPr>
          <p:spPr bwMode="auto">
            <a:xfrm>
              <a:off x="2136" y="3186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6" name="Oval 3443"/>
            <p:cNvSpPr>
              <a:spLocks noChangeArrowheads="1"/>
            </p:cNvSpPr>
            <p:nvPr/>
          </p:nvSpPr>
          <p:spPr bwMode="auto">
            <a:xfrm>
              <a:off x="2136" y="3156"/>
              <a:ext cx="30" cy="3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7" name="Oval 3444"/>
            <p:cNvSpPr>
              <a:spLocks noChangeArrowheads="1"/>
            </p:cNvSpPr>
            <p:nvPr/>
          </p:nvSpPr>
          <p:spPr bwMode="auto">
            <a:xfrm>
              <a:off x="2136" y="3132"/>
              <a:ext cx="30" cy="30"/>
            </a:xfrm>
            <a:prstGeom prst="ellipse">
              <a:avLst/>
            </a:prstGeom>
            <a:solidFill>
              <a:srgbClr val="0000D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8" name="Oval 3445"/>
            <p:cNvSpPr>
              <a:spLocks noChangeArrowheads="1"/>
            </p:cNvSpPr>
            <p:nvPr/>
          </p:nvSpPr>
          <p:spPr bwMode="auto">
            <a:xfrm>
              <a:off x="2136" y="3102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89" name="Oval 3446"/>
            <p:cNvSpPr>
              <a:spLocks noChangeArrowheads="1"/>
            </p:cNvSpPr>
            <p:nvPr/>
          </p:nvSpPr>
          <p:spPr bwMode="auto">
            <a:xfrm>
              <a:off x="2142" y="3348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0" name="Oval 3447"/>
            <p:cNvSpPr>
              <a:spLocks noChangeArrowheads="1"/>
            </p:cNvSpPr>
            <p:nvPr/>
          </p:nvSpPr>
          <p:spPr bwMode="auto">
            <a:xfrm>
              <a:off x="2142" y="331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1" name="Oval 3448"/>
            <p:cNvSpPr>
              <a:spLocks noChangeArrowheads="1"/>
            </p:cNvSpPr>
            <p:nvPr/>
          </p:nvSpPr>
          <p:spPr bwMode="auto">
            <a:xfrm>
              <a:off x="2142" y="329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2" name="Oval 3449"/>
            <p:cNvSpPr>
              <a:spLocks noChangeArrowheads="1"/>
            </p:cNvSpPr>
            <p:nvPr/>
          </p:nvSpPr>
          <p:spPr bwMode="auto">
            <a:xfrm>
              <a:off x="2142" y="326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3" name="Oval 3450"/>
            <p:cNvSpPr>
              <a:spLocks noChangeArrowheads="1"/>
            </p:cNvSpPr>
            <p:nvPr/>
          </p:nvSpPr>
          <p:spPr bwMode="auto">
            <a:xfrm>
              <a:off x="2142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4" name="Oval 3451"/>
            <p:cNvSpPr>
              <a:spLocks noChangeArrowheads="1"/>
            </p:cNvSpPr>
            <p:nvPr/>
          </p:nvSpPr>
          <p:spPr bwMode="auto">
            <a:xfrm>
              <a:off x="2142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5" name="Oval 3452"/>
            <p:cNvSpPr>
              <a:spLocks noChangeArrowheads="1"/>
            </p:cNvSpPr>
            <p:nvPr/>
          </p:nvSpPr>
          <p:spPr bwMode="auto">
            <a:xfrm>
              <a:off x="2142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6" name="Oval 3453"/>
            <p:cNvSpPr>
              <a:spLocks noChangeArrowheads="1"/>
            </p:cNvSpPr>
            <p:nvPr/>
          </p:nvSpPr>
          <p:spPr bwMode="auto">
            <a:xfrm>
              <a:off x="2142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7" name="Oval 3454"/>
            <p:cNvSpPr>
              <a:spLocks noChangeArrowheads="1"/>
            </p:cNvSpPr>
            <p:nvPr/>
          </p:nvSpPr>
          <p:spPr bwMode="auto">
            <a:xfrm>
              <a:off x="2142" y="3132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8" name="Oval 3455"/>
            <p:cNvSpPr>
              <a:spLocks noChangeArrowheads="1"/>
            </p:cNvSpPr>
            <p:nvPr/>
          </p:nvSpPr>
          <p:spPr bwMode="auto">
            <a:xfrm>
              <a:off x="2142" y="3102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799" name="Oval 3456"/>
            <p:cNvSpPr>
              <a:spLocks noChangeArrowheads="1"/>
            </p:cNvSpPr>
            <p:nvPr/>
          </p:nvSpPr>
          <p:spPr bwMode="auto">
            <a:xfrm>
              <a:off x="2154" y="3348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0" name="Oval 3457"/>
            <p:cNvSpPr>
              <a:spLocks noChangeArrowheads="1"/>
            </p:cNvSpPr>
            <p:nvPr/>
          </p:nvSpPr>
          <p:spPr bwMode="auto">
            <a:xfrm>
              <a:off x="2154" y="3318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1" name="Oval 3458"/>
            <p:cNvSpPr>
              <a:spLocks noChangeArrowheads="1"/>
            </p:cNvSpPr>
            <p:nvPr/>
          </p:nvSpPr>
          <p:spPr bwMode="auto">
            <a:xfrm>
              <a:off x="2154" y="329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2" name="Oval 3459"/>
            <p:cNvSpPr>
              <a:spLocks noChangeArrowheads="1"/>
            </p:cNvSpPr>
            <p:nvPr/>
          </p:nvSpPr>
          <p:spPr bwMode="auto">
            <a:xfrm>
              <a:off x="2154" y="3264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3" name="Oval 3460"/>
            <p:cNvSpPr>
              <a:spLocks noChangeArrowheads="1"/>
            </p:cNvSpPr>
            <p:nvPr/>
          </p:nvSpPr>
          <p:spPr bwMode="auto">
            <a:xfrm>
              <a:off x="2154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4" name="Oval 3461"/>
            <p:cNvSpPr>
              <a:spLocks noChangeArrowheads="1"/>
            </p:cNvSpPr>
            <p:nvPr/>
          </p:nvSpPr>
          <p:spPr bwMode="auto">
            <a:xfrm>
              <a:off x="2154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5" name="Oval 3462"/>
            <p:cNvSpPr>
              <a:spLocks noChangeArrowheads="1"/>
            </p:cNvSpPr>
            <p:nvPr/>
          </p:nvSpPr>
          <p:spPr bwMode="auto">
            <a:xfrm>
              <a:off x="2154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6" name="Oval 3463"/>
            <p:cNvSpPr>
              <a:spLocks noChangeArrowheads="1"/>
            </p:cNvSpPr>
            <p:nvPr/>
          </p:nvSpPr>
          <p:spPr bwMode="auto">
            <a:xfrm>
              <a:off x="2154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7" name="Oval 3464"/>
            <p:cNvSpPr>
              <a:spLocks noChangeArrowheads="1"/>
            </p:cNvSpPr>
            <p:nvPr/>
          </p:nvSpPr>
          <p:spPr bwMode="auto">
            <a:xfrm>
              <a:off x="2154" y="3132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8" name="Oval 3465"/>
            <p:cNvSpPr>
              <a:spLocks noChangeArrowheads="1"/>
            </p:cNvSpPr>
            <p:nvPr/>
          </p:nvSpPr>
          <p:spPr bwMode="auto">
            <a:xfrm>
              <a:off x="2154" y="3102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09" name="Oval 3466"/>
            <p:cNvSpPr>
              <a:spLocks noChangeArrowheads="1"/>
            </p:cNvSpPr>
            <p:nvPr/>
          </p:nvSpPr>
          <p:spPr bwMode="auto">
            <a:xfrm>
              <a:off x="2160" y="3348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0" name="Oval 3467"/>
            <p:cNvSpPr>
              <a:spLocks noChangeArrowheads="1"/>
            </p:cNvSpPr>
            <p:nvPr/>
          </p:nvSpPr>
          <p:spPr bwMode="auto">
            <a:xfrm>
              <a:off x="2160" y="331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1" name="Oval 3468"/>
            <p:cNvSpPr>
              <a:spLocks noChangeArrowheads="1"/>
            </p:cNvSpPr>
            <p:nvPr/>
          </p:nvSpPr>
          <p:spPr bwMode="auto">
            <a:xfrm>
              <a:off x="2160" y="329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2" name="Oval 3469"/>
            <p:cNvSpPr>
              <a:spLocks noChangeArrowheads="1"/>
            </p:cNvSpPr>
            <p:nvPr/>
          </p:nvSpPr>
          <p:spPr bwMode="auto">
            <a:xfrm>
              <a:off x="2160" y="326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3" name="Oval 3470"/>
            <p:cNvSpPr>
              <a:spLocks noChangeArrowheads="1"/>
            </p:cNvSpPr>
            <p:nvPr/>
          </p:nvSpPr>
          <p:spPr bwMode="auto">
            <a:xfrm>
              <a:off x="2160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4" name="Oval 3471"/>
            <p:cNvSpPr>
              <a:spLocks noChangeArrowheads="1"/>
            </p:cNvSpPr>
            <p:nvPr/>
          </p:nvSpPr>
          <p:spPr bwMode="auto">
            <a:xfrm>
              <a:off x="2160" y="321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5" name="Oval 3472"/>
            <p:cNvSpPr>
              <a:spLocks noChangeArrowheads="1"/>
            </p:cNvSpPr>
            <p:nvPr/>
          </p:nvSpPr>
          <p:spPr bwMode="auto">
            <a:xfrm>
              <a:off x="2160" y="3186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6" name="Oval 3473"/>
            <p:cNvSpPr>
              <a:spLocks noChangeArrowheads="1"/>
            </p:cNvSpPr>
            <p:nvPr/>
          </p:nvSpPr>
          <p:spPr bwMode="auto">
            <a:xfrm>
              <a:off x="2160" y="3156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7" name="Oval 3474"/>
            <p:cNvSpPr>
              <a:spLocks noChangeArrowheads="1"/>
            </p:cNvSpPr>
            <p:nvPr/>
          </p:nvSpPr>
          <p:spPr bwMode="auto">
            <a:xfrm>
              <a:off x="2160" y="3132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8" name="Oval 3475"/>
            <p:cNvSpPr>
              <a:spLocks noChangeArrowheads="1"/>
            </p:cNvSpPr>
            <p:nvPr/>
          </p:nvSpPr>
          <p:spPr bwMode="auto">
            <a:xfrm>
              <a:off x="2160" y="3102"/>
              <a:ext cx="30" cy="30"/>
            </a:xfrm>
            <a:prstGeom prst="ellipse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19" name="Oval 3476"/>
            <p:cNvSpPr>
              <a:spLocks noChangeArrowheads="1"/>
            </p:cNvSpPr>
            <p:nvPr/>
          </p:nvSpPr>
          <p:spPr bwMode="auto">
            <a:xfrm>
              <a:off x="2172" y="3372"/>
              <a:ext cx="30" cy="30"/>
            </a:xfrm>
            <a:prstGeom prst="ellipse">
              <a:avLst/>
            </a:prstGeom>
            <a:solidFill>
              <a:srgbClr val="0000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0" name="Oval 3477"/>
            <p:cNvSpPr>
              <a:spLocks noChangeArrowheads="1"/>
            </p:cNvSpPr>
            <p:nvPr/>
          </p:nvSpPr>
          <p:spPr bwMode="auto">
            <a:xfrm>
              <a:off x="2172" y="3348"/>
              <a:ext cx="30" cy="30"/>
            </a:xfrm>
            <a:prstGeom prst="ellipse">
              <a:avLst/>
            </a:prstGeom>
            <a:solidFill>
              <a:srgbClr val="0000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1" name="Oval 3478"/>
            <p:cNvSpPr>
              <a:spLocks noChangeArrowheads="1"/>
            </p:cNvSpPr>
            <p:nvPr/>
          </p:nvSpPr>
          <p:spPr bwMode="auto">
            <a:xfrm>
              <a:off x="2172" y="3318"/>
              <a:ext cx="30" cy="30"/>
            </a:xfrm>
            <a:prstGeom prst="ellipse">
              <a:avLst/>
            </a:prstGeom>
            <a:solidFill>
              <a:srgbClr val="000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2" name="Oval 3479"/>
            <p:cNvSpPr>
              <a:spLocks noChangeArrowheads="1"/>
            </p:cNvSpPr>
            <p:nvPr/>
          </p:nvSpPr>
          <p:spPr bwMode="auto">
            <a:xfrm>
              <a:off x="2172" y="329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3" name="Oval 3480"/>
            <p:cNvSpPr>
              <a:spLocks noChangeArrowheads="1"/>
            </p:cNvSpPr>
            <p:nvPr/>
          </p:nvSpPr>
          <p:spPr bwMode="auto">
            <a:xfrm>
              <a:off x="2172" y="3264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824" name="Oval 3481"/>
            <p:cNvSpPr>
              <a:spLocks noChangeArrowheads="1"/>
            </p:cNvSpPr>
            <p:nvPr/>
          </p:nvSpPr>
          <p:spPr bwMode="auto">
            <a:xfrm>
              <a:off x="2172" y="3240"/>
              <a:ext cx="30" cy="30"/>
            </a:xfrm>
            <a:prstGeom prst="ellipse">
              <a:avLst/>
            </a:prstGeom>
            <a:solidFill>
              <a:srgbClr val="0000C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6295" name="Oval 3482"/>
          <p:cNvSpPr>
            <a:spLocks noChangeArrowheads="1"/>
          </p:cNvSpPr>
          <p:nvPr/>
        </p:nvSpPr>
        <p:spPr bwMode="auto">
          <a:xfrm>
            <a:off x="7308850" y="306228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96" name="Oval 3483"/>
          <p:cNvSpPr>
            <a:spLocks noChangeArrowheads="1"/>
          </p:cNvSpPr>
          <p:nvPr/>
        </p:nvSpPr>
        <p:spPr bwMode="auto">
          <a:xfrm>
            <a:off x="7308850" y="3024188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97" name="Oval 3484"/>
          <p:cNvSpPr>
            <a:spLocks noChangeArrowheads="1"/>
          </p:cNvSpPr>
          <p:nvPr/>
        </p:nvSpPr>
        <p:spPr bwMode="auto">
          <a:xfrm>
            <a:off x="7308850" y="2976563"/>
            <a:ext cx="47625" cy="47625"/>
          </a:xfrm>
          <a:prstGeom prst="ellipse">
            <a:avLst/>
          </a:prstGeom>
          <a:solidFill>
            <a:srgbClr val="0000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98" name="Oval 3485"/>
          <p:cNvSpPr>
            <a:spLocks noChangeArrowheads="1"/>
          </p:cNvSpPr>
          <p:nvPr/>
        </p:nvSpPr>
        <p:spPr bwMode="auto">
          <a:xfrm>
            <a:off x="7308850" y="2938463"/>
            <a:ext cx="47625" cy="47625"/>
          </a:xfrm>
          <a:prstGeom prst="ellipse">
            <a:avLst/>
          </a:prstGeom>
          <a:solidFill>
            <a:srgbClr val="0000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299" name="Oval 3486"/>
          <p:cNvSpPr>
            <a:spLocks noChangeArrowheads="1"/>
          </p:cNvSpPr>
          <p:nvPr/>
        </p:nvSpPr>
        <p:spPr bwMode="auto">
          <a:xfrm>
            <a:off x="7318375" y="3319463"/>
            <a:ext cx="47625" cy="47625"/>
          </a:xfrm>
          <a:prstGeom prst="ellipse">
            <a:avLst/>
          </a:prstGeom>
          <a:solidFill>
            <a:srgbClr val="0000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0" name="Oval 3487"/>
          <p:cNvSpPr>
            <a:spLocks noChangeArrowheads="1"/>
          </p:cNvSpPr>
          <p:nvPr/>
        </p:nvSpPr>
        <p:spPr bwMode="auto">
          <a:xfrm>
            <a:off x="7318375" y="3281363"/>
            <a:ext cx="47625" cy="47625"/>
          </a:xfrm>
          <a:prstGeom prst="ellipse">
            <a:avLst/>
          </a:prstGeom>
          <a:solidFill>
            <a:srgbClr val="0000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1" name="Oval 3488"/>
          <p:cNvSpPr>
            <a:spLocks noChangeArrowheads="1"/>
          </p:cNvSpPr>
          <p:nvPr/>
        </p:nvSpPr>
        <p:spPr bwMode="auto">
          <a:xfrm>
            <a:off x="7318375" y="3233738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2" name="Oval 3489"/>
          <p:cNvSpPr>
            <a:spLocks noChangeArrowheads="1"/>
          </p:cNvSpPr>
          <p:nvPr/>
        </p:nvSpPr>
        <p:spPr bwMode="auto">
          <a:xfrm>
            <a:off x="7318375" y="319563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3" name="Oval 3490"/>
          <p:cNvSpPr>
            <a:spLocks noChangeArrowheads="1"/>
          </p:cNvSpPr>
          <p:nvPr/>
        </p:nvSpPr>
        <p:spPr bwMode="auto">
          <a:xfrm>
            <a:off x="7318375" y="3148013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4" name="Oval 3491"/>
          <p:cNvSpPr>
            <a:spLocks noChangeArrowheads="1"/>
          </p:cNvSpPr>
          <p:nvPr/>
        </p:nvSpPr>
        <p:spPr bwMode="auto">
          <a:xfrm>
            <a:off x="7318375" y="3109913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5" name="Oval 3492"/>
          <p:cNvSpPr>
            <a:spLocks noChangeArrowheads="1"/>
          </p:cNvSpPr>
          <p:nvPr/>
        </p:nvSpPr>
        <p:spPr bwMode="auto">
          <a:xfrm>
            <a:off x="7318375" y="306228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6" name="Oval 3493"/>
          <p:cNvSpPr>
            <a:spLocks noChangeArrowheads="1"/>
          </p:cNvSpPr>
          <p:nvPr/>
        </p:nvSpPr>
        <p:spPr bwMode="auto">
          <a:xfrm>
            <a:off x="7318375" y="3024188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7" name="Oval 3494"/>
          <p:cNvSpPr>
            <a:spLocks noChangeArrowheads="1"/>
          </p:cNvSpPr>
          <p:nvPr/>
        </p:nvSpPr>
        <p:spPr bwMode="auto">
          <a:xfrm>
            <a:off x="7318375" y="2976563"/>
            <a:ext cx="47625" cy="47625"/>
          </a:xfrm>
          <a:prstGeom prst="ellipse">
            <a:avLst/>
          </a:prstGeom>
          <a:solidFill>
            <a:srgbClr val="0000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8" name="Oval 3495"/>
          <p:cNvSpPr>
            <a:spLocks noChangeArrowheads="1"/>
          </p:cNvSpPr>
          <p:nvPr/>
        </p:nvSpPr>
        <p:spPr bwMode="auto">
          <a:xfrm>
            <a:off x="7318375" y="2938463"/>
            <a:ext cx="47625" cy="47625"/>
          </a:xfrm>
          <a:prstGeom prst="ellipse">
            <a:avLst/>
          </a:prstGeom>
          <a:solidFill>
            <a:srgbClr val="0000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09" name="Oval 3496"/>
          <p:cNvSpPr>
            <a:spLocks noChangeArrowheads="1"/>
          </p:cNvSpPr>
          <p:nvPr/>
        </p:nvSpPr>
        <p:spPr bwMode="auto">
          <a:xfrm>
            <a:off x="7337425" y="3319463"/>
            <a:ext cx="47625" cy="47625"/>
          </a:xfrm>
          <a:prstGeom prst="ellipse">
            <a:avLst/>
          </a:prstGeom>
          <a:solidFill>
            <a:srgbClr val="0000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0" name="Oval 3497"/>
          <p:cNvSpPr>
            <a:spLocks noChangeArrowheads="1"/>
          </p:cNvSpPr>
          <p:nvPr/>
        </p:nvSpPr>
        <p:spPr bwMode="auto">
          <a:xfrm>
            <a:off x="7337425" y="3281363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1" name="Oval 3498"/>
          <p:cNvSpPr>
            <a:spLocks noChangeArrowheads="1"/>
          </p:cNvSpPr>
          <p:nvPr/>
        </p:nvSpPr>
        <p:spPr bwMode="auto">
          <a:xfrm>
            <a:off x="7337425" y="3233738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2" name="Oval 3499"/>
          <p:cNvSpPr>
            <a:spLocks noChangeArrowheads="1"/>
          </p:cNvSpPr>
          <p:nvPr/>
        </p:nvSpPr>
        <p:spPr bwMode="auto">
          <a:xfrm>
            <a:off x="7337425" y="3195638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3" name="Oval 3500"/>
          <p:cNvSpPr>
            <a:spLocks noChangeArrowheads="1"/>
          </p:cNvSpPr>
          <p:nvPr/>
        </p:nvSpPr>
        <p:spPr bwMode="auto">
          <a:xfrm>
            <a:off x="7337425" y="3148013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4" name="Oval 3501"/>
          <p:cNvSpPr>
            <a:spLocks noChangeArrowheads="1"/>
          </p:cNvSpPr>
          <p:nvPr/>
        </p:nvSpPr>
        <p:spPr bwMode="auto">
          <a:xfrm>
            <a:off x="7337425" y="3109913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5" name="Oval 3502"/>
          <p:cNvSpPr>
            <a:spLocks noChangeArrowheads="1"/>
          </p:cNvSpPr>
          <p:nvPr/>
        </p:nvSpPr>
        <p:spPr bwMode="auto">
          <a:xfrm>
            <a:off x="7337425" y="3062288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6" name="Oval 3503"/>
          <p:cNvSpPr>
            <a:spLocks noChangeArrowheads="1"/>
          </p:cNvSpPr>
          <p:nvPr/>
        </p:nvSpPr>
        <p:spPr bwMode="auto">
          <a:xfrm>
            <a:off x="7337425" y="302418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7" name="Oval 3504"/>
          <p:cNvSpPr>
            <a:spLocks noChangeArrowheads="1"/>
          </p:cNvSpPr>
          <p:nvPr/>
        </p:nvSpPr>
        <p:spPr bwMode="auto">
          <a:xfrm>
            <a:off x="7337425" y="2976563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8" name="Oval 3505"/>
          <p:cNvSpPr>
            <a:spLocks noChangeArrowheads="1"/>
          </p:cNvSpPr>
          <p:nvPr/>
        </p:nvSpPr>
        <p:spPr bwMode="auto">
          <a:xfrm>
            <a:off x="7337425" y="2938463"/>
            <a:ext cx="47625" cy="47625"/>
          </a:xfrm>
          <a:prstGeom prst="ellipse">
            <a:avLst/>
          </a:prstGeom>
          <a:solidFill>
            <a:srgbClr val="0000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19" name="Oval 3506"/>
          <p:cNvSpPr>
            <a:spLocks noChangeArrowheads="1"/>
          </p:cNvSpPr>
          <p:nvPr/>
        </p:nvSpPr>
        <p:spPr bwMode="auto">
          <a:xfrm>
            <a:off x="7346950" y="3367088"/>
            <a:ext cx="47625" cy="47625"/>
          </a:xfrm>
          <a:prstGeom prst="ellipse">
            <a:avLst/>
          </a:prstGeom>
          <a:solidFill>
            <a:srgbClr val="0000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0" name="Oval 3507"/>
          <p:cNvSpPr>
            <a:spLocks noChangeArrowheads="1"/>
          </p:cNvSpPr>
          <p:nvPr/>
        </p:nvSpPr>
        <p:spPr bwMode="auto">
          <a:xfrm>
            <a:off x="7346950" y="3319463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1" name="Oval 3508"/>
          <p:cNvSpPr>
            <a:spLocks noChangeArrowheads="1"/>
          </p:cNvSpPr>
          <p:nvPr/>
        </p:nvSpPr>
        <p:spPr bwMode="auto">
          <a:xfrm>
            <a:off x="7346950" y="3281363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2" name="Oval 3509"/>
          <p:cNvSpPr>
            <a:spLocks noChangeArrowheads="1"/>
          </p:cNvSpPr>
          <p:nvPr/>
        </p:nvSpPr>
        <p:spPr bwMode="auto">
          <a:xfrm>
            <a:off x="7346950" y="3233738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3" name="Oval 3510"/>
          <p:cNvSpPr>
            <a:spLocks noChangeArrowheads="1"/>
          </p:cNvSpPr>
          <p:nvPr/>
        </p:nvSpPr>
        <p:spPr bwMode="auto">
          <a:xfrm>
            <a:off x="7346950" y="3195638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4" name="Oval 3511"/>
          <p:cNvSpPr>
            <a:spLocks noChangeArrowheads="1"/>
          </p:cNvSpPr>
          <p:nvPr/>
        </p:nvSpPr>
        <p:spPr bwMode="auto">
          <a:xfrm>
            <a:off x="7346950" y="3148013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5" name="Oval 3512"/>
          <p:cNvSpPr>
            <a:spLocks noChangeArrowheads="1"/>
          </p:cNvSpPr>
          <p:nvPr/>
        </p:nvSpPr>
        <p:spPr bwMode="auto">
          <a:xfrm>
            <a:off x="7346950" y="3109913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6" name="Oval 3513"/>
          <p:cNvSpPr>
            <a:spLocks noChangeArrowheads="1"/>
          </p:cNvSpPr>
          <p:nvPr/>
        </p:nvSpPr>
        <p:spPr bwMode="auto">
          <a:xfrm>
            <a:off x="7346950" y="3062288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7" name="Oval 3514"/>
          <p:cNvSpPr>
            <a:spLocks noChangeArrowheads="1"/>
          </p:cNvSpPr>
          <p:nvPr/>
        </p:nvSpPr>
        <p:spPr bwMode="auto">
          <a:xfrm>
            <a:off x="7346950" y="302418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8" name="Oval 3515"/>
          <p:cNvSpPr>
            <a:spLocks noChangeArrowheads="1"/>
          </p:cNvSpPr>
          <p:nvPr/>
        </p:nvSpPr>
        <p:spPr bwMode="auto">
          <a:xfrm>
            <a:off x="7346950" y="2976563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29" name="Oval 3516"/>
          <p:cNvSpPr>
            <a:spLocks noChangeArrowheads="1"/>
          </p:cNvSpPr>
          <p:nvPr/>
        </p:nvSpPr>
        <p:spPr bwMode="auto">
          <a:xfrm>
            <a:off x="7356475" y="3367088"/>
            <a:ext cx="47625" cy="47625"/>
          </a:xfrm>
          <a:prstGeom prst="ellipse">
            <a:avLst/>
          </a:prstGeom>
          <a:solidFill>
            <a:srgbClr val="000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0" name="Oval 3517"/>
          <p:cNvSpPr>
            <a:spLocks noChangeArrowheads="1"/>
          </p:cNvSpPr>
          <p:nvPr/>
        </p:nvSpPr>
        <p:spPr bwMode="auto">
          <a:xfrm>
            <a:off x="7356475" y="3319463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1" name="Oval 3518"/>
          <p:cNvSpPr>
            <a:spLocks noChangeArrowheads="1"/>
          </p:cNvSpPr>
          <p:nvPr/>
        </p:nvSpPr>
        <p:spPr bwMode="auto">
          <a:xfrm>
            <a:off x="7356475" y="3281363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2" name="Oval 3519"/>
          <p:cNvSpPr>
            <a:spLocks noChangeArrowheads="1"/>
          </p:cNvSpPr>
          <p:nvPr/>
        </p:nvSpPr>
        <p:spPr bwMode="auto">
          <a:xfrm>
            <a:off x="7356475" y="3233738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3" name="Oval 3520"/>
          <p:cNvSpPr>
            <a:spLocks noChangeArrowheads="1"/>
          </p:cNvSpPr>
          <p:nvPr/>
        </p:nvSpPr>
        <p:spPr bwMode="auto">
          <a:xfrm>
            <a:off x="7356475" y="3195638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4" name="Oval 3521"/>
          <p:cNvSpPr>
            <a:spLocks noChangeArrowheads="1"/>
          </p:cNvSpPr>
          <p:nvPr/>
        </p:nvSpPr>
        <p:spPr bwMode="auto">
          <a:xfrm>
            <a:off x="7356475" y="3148013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5" name="Oval 3522"/>
          <p:cNvSpPr>
            <a:spLocks noChangeArrowheads="1"/>
          </p:cNvSpPr>
          <p:nvPr/>
        </p:nvSpPr>
        <p:spPr bwMode="auto">
          <a:xfrm>
            <a:off x="7356475" y="3109913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6" name="Oval 3523"/>
          <p:cNvSpPr>
            <a:spLocks noChangeArrowheads="1"/>
          </p:cNvSpPr>
          <p:nvPr/>
        </p:nvSpPr>
        <p:spPr bwMode="auto">
          <a:xfrm>
            <a:off x="7356475" y="3062288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7" name="Oval 3524"/>
          <p:cNvSpPr>
            <a:spLocks noChangeArrowheads="1"/>
          </p:cNvSpPr>
          <p:nvPr/>
        </p:nvSpPr>
        <p:spPr bwMode="auto">
          <a:xfrm>
            <a:off x="7356475" y="3024188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8" name="Oval 3525"/>
          <p:cNvSpPr>
            <a:spLocks noChangeArrowheads="1"/>
          </p:cNvSpPr>
          <p:nvPr/>
        </p:nvSpPr>
        <p:spPr bwMode="auto">
          <a:xfrm>
            <a:off x="7356475" y="2976563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39" name="Oval 3526"/>
          <p:cNvSpPr>
            <a:spLocks noChangeArrowheads="1"/>
          </p:cNvSpPr>
          <p:nvPr/>
        </p:nvSpPr>
        <p:spPr bwMode="auto">
          <a:xfrm>
            <a:off x="7375525" y="3367088"/>
            <a:ext cx="47625" cy="47625"/>
          </a:xfrm>
          <a:prstGeom prst="ellipse">
            <a:avLst/>
          </a:prstGeom>
          <a:solidFill>
            <a:srgbClr val="0000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0" name="Oval 3527"/>
          <p:cNvSpPr>
            <a:spLocks noChangeArrowheads="1"/>
          </p:cNvSpPr>
          <p:nvPr/>
        </p:nvSpPr>
        <p:spPr bwMode="auto">
          <a:xfrm>
            <a:off x="7375525" y="3319463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1" name="Oval 3528"/>
          <p:cNvSpPr>
            <a:spLocks noChangeArrowheads="1"/>
          </p:cNvSpPr>
          <p:nvPr/>
        </p:nvSpPr>
        <p:spPr bwMode="auto">
          <a:xfrm>
            <a:off x="7375525" y="3281363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2" name="Oval 3529"/>
          <p:cNvSpPr>
            <a:spLocks noChangeArrowheads="1"/>
          </p:cNvSpPr>
          <p:nvPr/>
        </p:nvSpPr>
        <p:spPr bwMode="auto">
          <a:xfrm>
            <a:off x="7375525" y="3233738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3" name="Oval 3530"/>
          <p:cNvSpPr>
            <a:spLocks noChangeArrowheads="1"/>
          </p:cNvSpPr>
          <p:nvPr/>
        </p:nvSpPr>
        <p:spPr bwMode="auto">
          <a:xfrm>
            <a:off x="7375525" y="3195638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4" name="Oval 3531"/>
          <p:cNvSpPr>
            <a:spLocks noChangeArrowheads="1"/>
          </p:cNvSpPr>
          <p:nvPr/>
        </p:nvSpPr>
        <p:spPr bwMode="auto">
          <a:xfrm>
            <a:off x="7375525" y="3148013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5" name="Oval 3532"/>
          <p:cNvSpPr>
            <a:spLocks noChangeArrowheads="1"/>
          </p:cNvSpPr>
          <p:nvPr/>
        </p:nvSpPr>
        <p:spPr bwMode="auto">
          <a:xfrm>
            <a:off x="7375525" y="3109913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6" name="Oval 3533"/>
          <p:cNvSpPr>
            <a:spLocks noChangeArrowheads="1"/>
          </p:cNvSpPr>
          <p:nvPr/>
        </p:nvSpPr>
        <p:spPr bwMode="auto">
          <a:xfrm>
            <a:off x="7375525" y="3062288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7" name="Oval 3534"/>
          <p:cNvSpPr>
            <a:spLocks noChangeArrowheads="1"/>
          </p:cNvSpPr>
          <p:nvPr/>
        </p:nvSpPr>
        <p:spPr bwMode="auto">
          <a:xfrm>
            <a:off x="7375525" y="3024188"/>
            <a:ext cx="47625" cy="47625"/>
          </a:xfrm>
          <a:prstGeom prst="ellipse">
            <a:avLst/>
          </a:prstGeom>
          <a:solidFill>
            <a:srgbClr val="001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8" name="Oval 3535"/>
          <p:cNvSpPr>
            <a:spLocks noChangeArrowheads="1"/>
          </p:cNvSpPr>
          <p:nvPr/>
        </p:nvSpPr>
        <p:spPr bwMode="auto">
          <a:xfrm>
            <a:off x="7375525" y="2976563"/>
            <a:ext cx="47625" cy="47625"/>
          </a:xfrm>
          <a:prstGeom prst="ellipse">
            <a:avLst/>
          </a:prstGeom>
          <a:solidFill>
            <a:srgbClr val="0000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49" name="Oval 3536"/>
          <p:cNvSpPr>
            <a:spLocks noChangeArrowheads="1"/>
          </p:cNvSpPr>
          <p:nvPr/>
        </p:nvSpPr>
        <p:spPr bwMode="auto">
          <a:xfrm>
            <a:off x="7385050" y="3367088"/>
            <a:ext cx="47625" cy="47625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0" name="Oval 3537"/>
          <p:cNvSpPr>
            <a:spLocks noChangeArrowheads="1"/>
          </p:cNvSpPr>
          <p:nvPr/>
        </p:nvSpPr>
        <p:spPr bwMode="auto">
          <a:xfrm>
            <a:off x="7385050" y="3319463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1" name="Oval 3538"/>
          <p:cNvSpPr>
            <a:spLocks noChangeArrowheads="1"/>
          </p:cNvSpPr>
          <p:nvPr/>
        </p:nvSpPr>
        <p:spPr bwMode="auto">
          <a:xfrm>
            <a:off x="7385050" y="328136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2" name="Oval 3539"/>
          <p:cNvSpPr>
            <a:spLocks noChangeArrowheads="1"/>
          </p:cNvSpPr>
          <p:nvPr/>
        </p:nvSpPr>
        <p:spPr bwMode="auto">
          <a:xfrm>
            <a:off x="7385050" y="3233738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3" name="Oval 3540"/>
          <p:cNvSpPr>
            <a:spLocks noChangeArrowheads="1"/>
          </p:cNvSpPr>
          <p:nvPr/>
        </p:nvSpPr>
        <p:spPr bwMode="auto">
          <a:xfrm>
            <a:off x="7385050" y="3195638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4" name="Oval 3541"/>
          <p:cNvSpPr>
            <a:spLocks noChangeArrowheads="1"/>
          </p:cNvSpPr>
          <p:nvPr/>
        </p:nvSpPr>
        <p:spPr bwMode="auto">
          <a:xfrm>
            <a:off x="7385050" y="314801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5" name="Oval 3542"/>
          <p:cNvSpPr>
            <a:spLocks noChangeArrowheads="1"/>
          </p:cNvSpPr>
          <p:nvPr/>
        </p:nvSpPr>
        <p:spPr bwMode="auto">
          <a:xfrm>
            <a:off x="7385050" y="3109913"/>
            <a:ext cx="47625" cy="47625"/>
          </a:xfrm>
          <a:prstGeom prst="ellipse">
            <a:avLst/>
          </a:prstGeom>
          <a:solidFill>
            <a:srgbClr val="005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6" name="Oval 3543"/>
          <p:cNvSpPr>
            <a:spLocks noChangeArrowheads="1"/>
          </p:cNvSpPr>
          <p:nvPr/>
        </p:nvSpPr>
        <p:spPr bwMode="auto">
          <a:xfrm>
            <a:off x="7385050" y="3062288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7" name="Oval 3544"/>
          <p:cNvSpPr>
            <a:spLocks noChangeArrowheads="1"/>
          </p:cNvSpPr>
          <p:nvPr/>
        </p:nvSpPr>
        <p:spPr bwMode="auto">
          <a:xfrm>
            <a:off x="7385050" y="3024188"/>
            <a:ext cx="47625" cy="47625"/>
          </a:xfrm>
          <a:prstGeom prst="ellipse">
            <a:avLst/>
          </a:prstGeom>
          <a:solidFill>
            <a:srgbClr val="003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8" name="Oval 3545"/>
          <p:cNvSpPr>
            <a:spLocks noChangeArrowheads="1"/>
          </p:cNvSpPr>
          <p:nvPr/>
        </p:nvSpPr>
        <p:spPr bwMode="auto">
          <a:xfrm>
            <a:off x="7385050" y="2976563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59" name="Oval 3546"/>
          <p:cNvSpPr>
            <a:spLocks noChangeArrowheads="1"/>
          </p:cNvSpPr>
          <p:nvPr/>
        </p:nvSpPr>
        <p:spPr bwMode="auto">
          <a:xfrm>
            <a:off x="7404100" y="331946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0" name="Oval 3547"/>
          <p:cNvSpPr>
            <a:spLocks noChangeArrowheads="1"/>
          </p:cNvSpPr>
          <p:nvPr/>
        </p:nvSpPr>
        <p:spPr bwMode="auto">
          <a:xfrm>
            <a:off x="7404100" y="328136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1" name="Oval 3548"/>
          <p:cNvSpPr>
            <a:spLocks noChangeArrowheads="1"/>
          </p:cNvSpPr>
          <p:nvPr/>
        </p:nvSpPr>
        <p:spPr bwMode="auto">
          <a:xfrm>
            <a:off x="7404100" y="323373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2" name="Oval 3549"/>
          <p:cNvSpPr>
            <a:spLocks noChangeArrowheads="1"/>
          </p:cNvSpPr>
          <p:nvPr/>
        </p:nvSpPr>
        <p:spPr bwMode="auto">
          <a:xfrm>
            <a:off x="7404100" y="319563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3" name="Oval 3550"/>
          <p:cNvSpPr>
            <a:spLocks noChangeArrowheads="1"/>
          </p:cNvSpPr>
          <p:nvPr/>
        </p:nvSpPr>
        <p:spPr bwMode="auto">
          <a:xfrm>
            <a:off x="7404100" y="31480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4" name="Oval 3551"/>
          <p:cNvSpPr>
            <a:spLocks noChangeArrowheads="1"/>
          </p:cNvSpPr>
          <p:nvPr/>
        </p:nvSpPr>
        <p:spPr bwMode="auto">
          <a:xfrm>
            <a:off x="7404100" y="310991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5" name="Oval 3552"/>
          <p:cNvSpPr>
            <a:spLocks noChangeArrowheads="1"/>
          </p:cNvSpPr>
          <p:nvPr/>
        </p:nvSpPr>
        <p:spPr bwMode="auto">
          <a:xfrm>
            <a:off x="7404100" y="3062288"/>
            <a:ext cx="47625" cy="47625"/>
          </a:xfrm>
          <a:prstGeom prst="ellipse">
            <a:avLst/>
          </a:prstGeom>
          <a:solidFill>
            <a:srgbClr val="007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6" name="Oval 3553"/>
          <p:cNvSpPr>
            <a:spLocks noChangeArrowheads="1"/>
          </p:cNvSpPr>
          <p:nvPr/>
        </p:nvSpPr>
        <p:spPr bwMode="auto">
          <a:xfrm>
            <a:off x="7404100" y="3024188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7" name="Oval 3554"/>
          <p:cNvSpPr>
            <a:spLocks noChangeArrowheads="1"/>
          </p:cNvSpPr>
          <p:nvPr/>
        </p:nvSpPr>
        <p:spPr bwMode="auto">
          <a:xfrm>
            <a:off x="7404100" y="2976563"/>
            <a:ext cx="47625" cy="47625"/>
          </a:xfrm>
          <a:prstGeom prst="ellipse">
            <a:avLst/>
          </a:prstGeom>
          <a:solidFill>
            <a:srgbClr val="004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8" name="Oval 3555"/>
          <p:cNvSpPr>
            <a:spLocks noChangeArrowheads="1"/>
          </p:cNvSpPr>
          <p:nvPr/>
        </p:nvSpPr>
        <p:spPr bwMode="auto">
          <a:xfrm>
            <a:off x="7404100" y="2938463"/>
            <a:ext cx="47625" cy="47625"/>
          </a:xfrm>
          <a:prstGeom prst="ellipse">
            <a:avLst/>
          </a:prstGeom>
          <a:solidFill>
            <a:srgbClr val="002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69" name="Oval 3556"/>
          <p:cNvSpPr>
            <a:spLocks noChangeArrowheads="1"/>
          </p:cNvSpPr>
          <p:nvPr/>
        </p:nvSpPr>
        <p:spPr bwMode="auto">
          <a:xfrm>
            <a:off x="7413625" y="331946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0" name="Oval 3557"/>
          <p:cNvSpPr>
            <a:spLocks noChangeArrowheads="1"/>
          </p:cNvSpPr>
          <p:nvPr/>
        </p:nvSpPr>
        <p:spPr bwMode="auto">
          <a:xfrm>
            <a:off x="7413625" y="328136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1" name="Oval 3558"/>
          <p:cNvSpPr>
            <a:spLocks noChangeArrowheads="1"/>
          </p:cNvSpPr>
          <p:nvPr/>
        </p:nvSpPr>
        <p:spPr bwMode="auto">
          <a:xfrm>
            <a:off x="7413625" y="323373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2" name="Oval 3559"/>
          <p:cNvSpPr>
            <a:spLocks noChangeArrowheads="1"/>
          </p:cNvSpPr>
          <p:nvPr/>
        </p:nvSpPr>
        <p:spPr bwMode="auto">
          <a:xfrm>
            <a:off x="7413625" y="319563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3" name="Oval 3560"/>
          <p:cNvSpPr>
            <a:spLocks noChangeArrowheads="1"/>
          </p:cNvSpPr>
          <p:nvPr/>
        </p:nvSpPr>
        <p:spPr bwMode="auto">
          <a:xfrm>
            <a:off x="7413625" y="31480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4" name="Oval 3561"/>
          <p:cNvSpPr>
            <a:spLocks noChangeArrowheads="1"/>
          </p:cNvSpPr>
          <p:nvPr/>
        </p:nvSpPr>
        <p:spPr bwMode="auto">
          <a:xfrm>
            <a:off x="7413625" y="31099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5" name="Oval 3562"/>
          <p:cNvSpPr>
            <a:spLocks noChangeArrowheads="1"/>
          </p:cNvSpPr>
          <p:nvPr/>
        </p:nvSpPr>
        <p:spPr bwMode="auto">
          <a:xfrm>
            <a:off x="7413625" y="306228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6" name="Oval 3563"/>
          <p:cNvSpPr>
            <a:spLocks noChangeArrowheads="1"/>
          </p:cNvSpPr>
          <p:nvPr/>
        </p:nvSpPr>
        <p:spPr bwMode="auto">
          <a:xfrm>
            <a:off x="7413625" y="3024188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7" name="Oval 3564"/>
          <p:cNvSpPr>
            <a:spLocks noChangeArrowheads="1"/>
          </p:cNvSpPr>
          <p:nvPr/>
        </p:nvSpPr>
        <p:spPr bwMode="auto">
          <a:xfrm>
            <a:off x="7413625" y="2976563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8" name="Oval 3565"/>
          <p:cNvSpPr>
            <a:spLocks noChangeArrowheads="1"/>
          </p:cNvSpPr>
          <p:nvPr/>
        </p:nvSpPr>
        <p:spPr bwMode="auto">
          <a:xfrm>
            <a:off x="7413625" y="2938463"/>
            <a:ext cx="47625" cy="47625"/>
          </a:xfrm>
          <a:prstGeom prst="ellipse">
            <a:avLst/>
          </a:prstGeom>
          <a:solidFill>
            <a:srgbClr val="006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79" name="Oval 3566"/>
          <p:cNvSpPr>
            <a:spLocks noChangeArrowheads="1"/>
          </p:cNvSpPr>
          <p:nvPr/>
        </p:nvSpPr>
        <p:spPr bwMode="auto">
          <a:xfrm>
            <a:off x="7432675" y="331946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0" name="Oval 3567"/>
          <p:cNvSpPr>
            <a:spLocks noChangeArrowheads="1"/>
          </p:cNvSpPr>
          <p:nvPr/>
        </p:nvSpPr>
        <p:spPr bwMode="auto">
          <a:xfrm>
            <a:off x="7432675" y="328136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1" name="Oval 3568"/>
          <p:cNvSpPr>
            <a:spLocks noChangeArrowheads="1"/>
          </p:cNvSpPr>
          <p:nvPr/>
        </p:nvSpPr>
        <p:spPr bwMode="auto">
          <a:xfrm>
            <a:off x="7432675" y="32337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2" name="Oval 3569"/>
          <p:cNvSpPr>
            <a:spLocks noChangeArrowheads="1"/>
          </p:cNvSpPr>
          <p:nvPr/>
        </p:nvSpPr>
        <p:spPr bwMode="auto">
          <a:xfrm>
            <a:off x="7432675" y="31956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3" name="Oval 3570"/>
          <p:cNvSpPr>
            <a:spLocks noChangeArrowheads="1"/>
          </p:cNvSpPr>
          <p:nvPr/>
        </p:nvSpPr>
        <p:spPr bwMode="auto">
          <a:xfrm>
            <a:off x="7432675" y="314801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4" name="Oval 3571"/>
          <p:cNvSpPr>
            <a:spLocks noChangeArrowheads="1"/>
          </p:cNvSpPr>
          <p:nvPr/>
        </p:nvSpPr>
        <p:spPr bwMode="auto">
          <a:xfrm>
            <a:off x="7432675" y="310991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5" name="Oval 3572"/>
          <p:cNvSpPr>
            <a:spLocks noChangeArrowheads="1"/>
          </p:cNvSpPr>
          <p:nvPr/>
        </p:nvSpPr>
        <p:spPr bwMode="auto">
          <a:xfrm>
            <a:off x="7432675" y="306228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6" name="Oval 3573"/>
          <p:cNvSpPr>
            <a:spLocks noChangeArrowheads="1"/>
          </p:cNvSpPr>
          <p:nvPr/>
        </p:nvSpPr>
        <p:spPr bwMode="auto">
          <a:xfrm>
            <a:off x="7432675" y="302418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7" name="Oval 3574"/>
          <p:cNvSpPr>
            <a:spLocks noChangeArrowheads="1"/>
          </p:cNvSpPr>
          <p:nvPr/>
        </p:nvSpPr>
        <p:spPr bwMode="auto">
          <a:xfrm>
            <a:off x="7432675" y="297656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8" name="Oval 3575"/>
          <p:cNvSpPr>
            <a:spLocks noChangeArrowheads="1"/>
          </p:cNvSpPr>
          <p:nvPr/>
        </p:nvSpPr>
        <p:spPr bwMode="auto">
          <a:xfrm>
            <a:off x="7432675" y="2938463"/>
            <a:ext cx="47625" cy="47625"/>
          </a:xfrm>
          <a:prstGeom prst="ellipse">
            <a:avLst/>
          </a:prstGeom>
          <a:solidFill>
            <a:srgbClr val="008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89" name="Oval 3576"/>
          <p:cNvSpPr>
            <a:spLocks noChangeArrowheads="1"/>
          </p:cNvSpPr>
          <p:nvPr/>
        </p:nvSpPr>
        <p:spPr bwMode="auto">
          <a:xfrm>
            <a:off x="7442200" y="331946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0" name="Oval 3577"/>
          <p:cNvSpPr>
            <a:spLocks noChangeArrowheads="1"/>
          </p:cNvSpPr>
          <p:nvPr/>
        </p:nvSpPr>
        <p:spPr bwMode="auto">
          <a:xfrm>
            <a:off x="7442200" y="328136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1" name="Oval 3578"/>
          <p:cNvSpPr>
            <a:spLocks noChangeArrowheads="1"/>
          </p:cNvSpPr>
          <p:nvPr/>
        </p:nvSpPr>
        <p:spPr bwMode="auto">
          <a:xfrm>
            <a:off x="7442200" y="323373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2" name="Oval 3579"/>
          <p:cNvSpPr>
            <a:spLocks noChangeArrowheads="1"/>
          </p:cNvSpPr>
          <p:nvPr/>
        </p:nvSpPr>
        <p:spPr bwMode="auto">
          <a:xfrm>
            <a:off x="7442200" y="319563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3" name="Oval 3580"/>
          <p:cNvSpPr>
            <a:spLocks noChangeArrowheads="1"/>
          </p:cNvSpPr>
          <p:nvPr/>
        </p:nvSpPr>
        <p:spPr bwMode="auto">
          <a:xfrm>
            <a:off x="7442200" y="31480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4" name="Oval 3581"/>
          <p:cNvSpPr>
            <a:spLocks noChangeArrowheads="1"/>
          </p:cNvSpPr>
          <p:nvPr/>
        </p:nvSpPr>
        <p:spPr bwMode="auto">
          <a:xfrm>
            <a:off x="7442200" y="31099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5" name="Oval 3582"/>
          <p:cNvSpPr>
            <a:spLocks noChangeArrowheads="1"/>
          </p:cNvSpPr>
          <p:nvPr/>
        </p:nvSpPr>
        <p:spPr bwMode="auto">
          <a:xfrm>
            <a:off x="7442200" y="306228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6" name="Oval 3583"/>
          <p:cNvSpPr>
            <a:spLocks noChangeArrowheads="1"/>
          </p:cNvSpPr>
          <p:nvPr/>
        </p:nvSpPr>
        <p:spPr bwMode="auto">
          <a:xfrm>
            <a:off x="7442200" y="30241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7" name="Oval 3584"/>
          <p:cNvSpPr>
            <a:spLocks noChangeArrowheads="1"/>
          </p:cNvSpPr>
          <p:nvPr/>
        </p:nvSpPr>
        <p:spPr bwMode="auto">
          <a:xfrm>
            <a:off x="7442200" y="297656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8" name="Oval 3585"/>
          <p:cNvSpPr>
            <a:spLocks noChangeArrowheads="1"/>
          </p:cNvSpPr>
          <p:nvPr/>
        </p:nvSpPr>
        <p:spPr bwMode="auto">
          <a:xfrm>
            <a:off x="7442200" y="293846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399" name="Oval 3586"/>
          <p:cNvSpPr>
            <a:spLocks noChangeArrowheads="1"/>
          </p:cNvSpPr>
          <p:nvPr/>
        </p:nvSpPr>
        <p:spPr bwMode="auto">
          <a:xfrm>
            <a:off x="7451725" y="331946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0" name="Oval 3587"/>
          <p:cNvSpPr>
            <a:spLocks noChangeArrowheads="1"/>
          </p:cNvSpPr>
          <p:nvPr/>
        </p:nvSpPr>
        <p:spPr bwMode="auto">
          <a:xfrm>
            <a:off x="7451725" y="32813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1" name="Oval 3588"/>
          <p:cNvSpPr>
            <a:spLocks noChangeArrowheads="1"/>
          </p:cNvSpPr>
          <p:nvPr/>
        </p:nvSpPr>
        <p:spPr bwMode="auto">
          <a:xfrm>
            <a:off x="7451725" y="3233738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2" name="Oval 3589"/>
          <p:cNvSpPr>
            <a:spLocks noChangeArrowheads="1"/>
          </p:cNvSpPr>
          <p:nvPr/>
        </p:nvSpPr>
        <p:spPr bwMode="auto">
          <a:xfrm>
            <a:off x="7451725" y="3195638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3" name="Oval 3590"/>
          <p:cNvSpPr>
            <a:spLocks noChangeArrowheads="1"/>
          </p:cNvSpPr>
          <p:nvPr/>
        </p:nvSpPr>
        <p:spPr bwMode="auto">
          <a:xfrm>
            <a:off x="7451725" y="3148013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4" name="Oval 3591"/>
          <p:cNvSpPr>
            <a:spLocks noChangeArrowheads="1"/>
          </p:cNvSpPr>
          <p:nvPr/>
        </p:nvSpPr>
        <p:spPr bwMode="auto">
          <a:xfrm>
            <a:off x="7451725" y="3109913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5" name="Oval 3592"/>
          <p:cNvSpPr>
            <a:spLocks noChangeArrowheads="1"/>
          </p:cNvSpPr>
          <p:nvPr/>
        </p:nvSpPr>
        <p:spPr bwMode="auto">
          <a:xfrm>
            <a:off x="7451725" y="3062288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6" name="Oval 3593"/>
          <p:cNvSpPr>
            <a:spLocks noChangeArrowheads="1"/>
          </p:cNvSpPr>
          <p:nvPr/>
        </p:nvSpPr>
        <p:spPr bwMode="auto">
          <a:xfrm>
            <a:off x="7451725" y="302418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7" name="Oval 3594"/>
          <p:cNvSpPr>
            <a:spLocks noChangeArrowheads="1"/>
          </p:cNvSpPr>
          <p:nvPr/>
        </p:nvSpPr>
        <p:spPr bwMode="auto">
          <a:xfrm>
            <a:off x="7451725" y="29765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8" name="Oval 3595"/>
          <p:cNvSpPr>
            <a:spLocks noChangeArrowheads="1"/>
          </p:cNvSpPr>
          <p:nvPr/>
        </p:nvSpPr>
        <p:spPr bwMode="auto">
          <a:xfrm>
            <a:off x="7451725" y="293846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09" name="Oval 3596"/>
          <p:cNvSpPr>
            <a:spLocks noChangeArrowheads="1"/>
          </p:cNvSpPr>
          <p:nvPr/>
        </p:nvSpPr>
        <p:spPr bwMode="auto">
          <a:xfrm>
            <a:off x="7470775" y="33194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0" name="Oval 3597"/>
          <p:cNvSpPr>
            <a:spLocks noChangeArrowheads="1"/>
          </p:cNvSpPr>
          <p:nvPr/>
        </p:nvSpPr>
        <p:spPr bwMode="auto">
          <a:xfrm>
            <a:off x="7470775" y="3281363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1" name="Oval 3598"/>
          <p:cNvSpPr>
            <a:spLocks noChangeArrowheads="1"/>
          </p:cNvSpPr>
          <p:nvPr/>
        </p:nvSpPr>
        <p:spPr bwMode="auto">
          <a:xfrm>
            <a:off x="7470775" y="3233738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2" name="Oval 3599"/>
          <p:cNvSpPr>
            <a:spLocks noChangeArrowheads="1"/>
          </p:cNvSpPr>
          <p:nvPr/>
        </p:nvSpPr>
        <p:spPr bwMode="auto">
          <a:xfrm>
            <a:off x="7470775" y="3195638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3" name="Oval 3600"/>
          <p:cNvSpPr>
            <a:spLocks noChangeArrowheads="1"/>
          </p:cNvSpPr>
          <p:nvPr/>
        </p:nvSpPr>
        <p:spPr bwMode="auto">
          <a:xfrm>
            <a:off x="7470775" y="3148013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4" name="Oval 3601"/>
          <p:cNvSpPr>
            <a:spLocks noChangeArrowheads="1"/>
          </p:cNvSpPr>
          <p:nvPr/>
        </p:nvSpPr>
        <p:spPr bwMode="auto">
          <a:xfrm>
            <a:off x="7470775" y="3109913"/>
            <a:ext cx="47625" cy="47625"/>
          </a:xfrm>
          <a:prstGeom prst="ellipse">
            <a:avLst/>
          </a:pr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5" name="Oval 3602"/>
          <p:cNvSpPr>
            <a:spLocks noChangeArrowheads="1"/>
          </p:cNvSpPr>
          <p:nvPr/>
        </p:nvSpPr>
        <p:spPr bwMode="auto">
          <a:xfrm>
            <a:off x="7470775" y="3062288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6" name="Oval 3603"/>
          <p:cNvSpPr>
            <a:spLocks noChangeArrowheads="1"/>
          </p:cNvSpPr>
          <p:nvPr/>
        </p:nvSpPr>
        <p:spPr bwMode="auto">
          <a:xfrm>
            <a:off x="7470775" y="3024188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7" name="Oval 3604"/>
          <p:cNvSpPr>
            <a:spLocks noChangeArrowheads="1"/>
          </p:cNvSpPr>
          <p:nvPr/>
        </p:nvSpPr>
        <p:spPr bwMode="auto">
          <a:xfrm>
            <a:off x="7470775" y="2976563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8" name="Oval 3605"/>
          <p:cNvSpPr>
            <a:spLocks noChangeArrowheads="1"/>
          </p:cNvSpPr>
          <p:nvPr/>
        </p:nvSpPr>
        <p:spPr bwMode="auto">
          <a:xfrm>
            <a:off x="7470775" y="29384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19" name="Oval 3606"/>
          <p:cNvSpPr>
            <a:spLocks noChangeArrowheads="1"/>
          </p:cNvSpPr>
          <p:nvPr/>
        </p:nvSpPr>
        <p:spPr bwMode="auto">
          <a:xfrm>
            <a:off x="7480300" y="33194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0" name="Oval 3607"/>
          <p:cNvSpPr>
            <a:spLocks noChangeArrowheads="1"/>
          </p:cNvSpPr>
          <p:nvPr/>
        </p:nvSpPr>
        <p:spPr bwMode="auto">
          <a:xfrm>
            <a:off x="7480300" y="32813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1" name="Oval 3608"/>
          <p:cNvSpPr>
            <a:spLocks noChangeArrowheads="1"/>
          </p:cNvSpPr>
          <p:nvPr/>
        </p:nvSpPr>
        <p:spPr bwMode="auto">
          <a:xfrm>
            <a:off x="7480300" y="3233738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2" name="Oval 3609"/>
          <p:cNvSpPr>
            <a:spLocks noChangeArrowheads="1"/>
          </p:cNvSpPr>
          <p:nvPr/>
        </p:nvSpPr>
        <p:spPr bwMode="auto">
          <a:xfrm>
            <a:off x="7480300" y="3195638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3" name="Oval 3610"/>
          <p:cNvSpPr>
            <a:spLocks noChangeArrowheads="1"/>
          </p:cNvSpPr>
          <p:nvPr/>
        </p:nvSpPr>
        <p:spPr bwMode="auto">
          <a:xfrm>
            <a:off x="7480300" y="3148013"/>
            <a:ext cx="47625" cy="47625"/>
          </a:xfrm>
          <a:prstGeom prst="ellipse">
            <a:avLst/>
          </a:pr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4" name="Oval 3611"/>
          <p:cNvSpPr>
            <a:spLocks noChangeArrowheads="1"/>
          </p:cNvSpPr>
          <p:nvPr/>
        </p:nvSpPr>
        <p:spPr bwMode="auto">
          <a:xfrm>
            <a:off x="7480300" y="3109913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5" name="Oval 3612"/>
          <p:cNvSpPr>
            <a:spLocks noChangeArrowheads="1"/>
          </p:cNvSpPr>
          <p:nvPr/>
        </p:nvSpPr>
        <p:spPr bwMode="auto">
          <a:xfrm>
            <a:off x="7480300" y="3062288"/>
            <a:ext cx="47625" cy="47625"/>
          </a:xfrm>
          <a:prstGeom prst="ellipse">
            <a:avLst/>
          </a:pr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6" name="Oval 3613"/>
          <p:cNvSpPr>
            <a:spLocks noChangeArrowheads="1"/>
          </p:cNvSpPr>
          <p:nvPr/>
        </p:nvSpPr>
        <p:spPr bwMode="auto">
          <a:xfrm>
            <a:off x="7480300" y="3024188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7" name="Oval 3614"/>
          <p:cNvSpPr>
            <a:spLocks noChangeArrowheads="1"/>
          </p:cNvSpPr>
          <p:nvPr/>
        </p:nvSpPr>
        <p:spPr bwMode="auto">
          <a:xfrm>
            <a:off x="7480300" y="2976563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8" name="Oval 3615"/>
          <p:cNvSpPr>
            <a:spLocks noChangeArrowheads="1"/>
          </p:cNvSpPr>
          <p:nvPr/>
        </p:nvSpPr>
        <p:spPr bwMode="auto">
          <a:xfrm>
            <a:off x="7480300" y="29384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29" name="Oval 3616"/>
          <p:cNvSpPr>
            <a:spLocks noChangeArrowheads="1"/>
          </p:cNvSpPr>
          <p:nvPr/>
        </p:nvSpPr>
        <p:spPr bwMode="auto">
          <a:xfrm>
            <a:off x="7480300" y="289083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0" name="Oval 3617"/>
          <p:cNvSpPr>
            <a:spLocks noChangeArrowheads="1"/>
          </p:cNvSpPr>
          <p:nvPr/>
        </p:nvSpPr>
        <p:spPr bwMode="auto">
          <a:xfrm>
            <a:off x="7499350" y="33194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1" name="Oval 3618"/>
          <p:cNvSpPr>
            <a:spLocks noChangeArrowheads="1"/>
          </p:cNvSpPr>
          <p:nvPr/>
        </p:nvSpPr>
        <p:spPr bwMode="auto">
          <a:xfrm>
            <a:off x="7499350" y="3281363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2" name="Oval 3619"/>
          <p:cNvSpPr>
            <a:spLocks noChangeArrowheads="1"/>
          </p:cNvSpPr>
          <p:nvPr/>
        </p:nvSpPr>
        <p:spPr bwMode="auto">
          <a:xfrm>
            <a:off x="7499350" y="3233738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3" name="Oval 3620"/>
          <p:cNvSpPr>
            <a:spLocks noChangeArrowheads="1"/>
          </p:cNvSpPr>
          <p:nvPr/>
        </p:nvSpPr>
        <p:spPr bwMode="auto">
          <a:xfrm>
            <a:off x="7499350" y="3195638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4" name="Oval 3621"/>
          <p:cNvSpPr>
            <a:spLocks noChangeArrowheads="1"/>
          </p:cNvSpPr>
          <p:nvPr/>
        </p:nvSpPr>
        <p:spPr bwMode="auto">
          <a:xfrm>
            <a:off x="7499350" y="3148013"/>
            <a:ext cx="47625" cy="47625"/>
          </a:xfrm>
          <a:prstGeom prst="ellipse">
            <a:avLst/>
          </a:pr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5" name="Oval 3622"/>
          <p:cNvSpPr>
            <a:spLocks noChangeArrowheads="1"/>
          </p:cNvSpPr>
          <p:nvPr/>
        </p:nvSpPr>
        <p:spPr bwMode="auto">
          <a:xfrm>
            <a:off x="7499350" y="3109913"/>
            <a:ext cx="47625" cy="47625"/>
          </a:xfrm>
          <a:prstGeom prst="ellipse">
            <a:avLst/>
          </a:pr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6" name="Oval 3623"/>
          <p:cNvSpPr>
            <a:spLocks noChangeArrowheads="1"/>
          </p:cNvSpPr>
          <p:nvPr/>
        </p:nvSpPr>
        <p:spPr bwMode="auto">
          <a:xfrm>
            <a:off x="7499350" y="3062288"/>
            <a:ext cx="47625" cy="47625"/>
          </a:xfrm>
          <a:prstGeom prst="ellipse">
            <a:avLst/>
          </a:prstGeom>
          <a:solidFill>
            <a:srgbClr val="70F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7" name="Oval 3624"/>
          <p:cNvSpPr>
            <a:spLocks noChangeArrowheads="1"/>
          </p:cNvSpPr>
          <p:nvPr/>
        </p:nvSpPr>
        <p:spPr bwMode="auto">
          <a:xfrm>
            <a:off x="7499350" y="3024188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8" name="Oval 3625"/>
          <p:cNvSpPr>
            <a:spLocks noChangeArrowheads="1"/>
          </p:cNvSpPr>
          <p:nvPr/>
        </p:nvSpPr>
        <p:spPr bwMode="auto">
          <a:xfrm>
            <a:off x="7499350" y="2976563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39" name="Oval 3626"/>
          <p:cNvSpPr>
            <a:spLocks noChangeArrowheads="1"/>
          </p:cNvSpPr>
          <p:nvPr/>
        </p:nvSpPr>
        <p:spPr bwMode="auto">
          <a:xfrm>
            <a:off x="7499350" y="2938463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0" name="Oval 3627"/>
          <p:cNvSpPr>
            <a:spLocks noChangeArrowheads="1"/>
          </p:cNvSpPr>
          <p:nvPr/>
        </p:nvSpPr>
        <p:spPr bwMode="auto">
          <a:xfrm>
            <a:off x="7499350" y="289083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1" name="Oval 3628"/>
          <p:cNvSpPr>
            <a:spLocks noChangeArrowheads="1"/>
          </p:cNvSpPr>
          <p:nvPr/>
        </p:nvSpPr>
        <p:spPr bwMode="auto">
          <a:xfrm>
            <a:off x="7508875" y="331946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2" name="Oval 3629"/>
          <p:cNvSpPr>
            <a:spLocks noChangeArrowheads="1"/>
          </p:cNvSpPr>
          <p:nvPr/>
        </p:nvSpPr>
        <p:spPr bwMode="auto">
          <a:xfrm>
            <a:off x="7508875" y="328136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3" name="Oval 3630"/>
          <p:cNvSpPr>
            <a:spLocks noChangeArrowheads="1"/>
          </p:cNvSpPr>
          <p:nvPr/>
        </p:nvSpPr>
        <p:spPr bwMode="auto">
          <a:xfrm>
            <a:off x="7508875" y="3233738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4" name="Oval 3631"/>
          <p:cNvSpPr>
            <a:spLocks noChangeArrowheads="1"/>
          </p:cNvSpPr>
          <p:nvPr/>
        </p:nvSpPr>
        <p:spPr bwMode="auto">
          <a:xfrm>
            <a:off x="7508875" y="3195638"/>
            <a:ext cx="47625" cy="47625"/>
          </a:xfrm>
          <a:prstGeom prst="ellipse">
            <a:avLst/>
          </a:prstGeom>
          <a:solidFill>
            <a:srgbClr val="40F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5" name="Oval 3632"/>
          <p:cNvSpPr>
            <a:spLocks noChangeArrowheads="1"/>
          </p:cNvSpPr>
          <p:nvPr/>
        </p:nvSpPr>
        <p:spPr bwMode="auto">
          <a:xfrm>
            <a:off x="7508875" y="3148013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6" name="Oval 3633"/>
          <p:cNvSpPr>
            <a:spLocks noChangeArrowheads="1"/>
          </p:cNvSpPr>
          <p:nvPr/>
        </p:nvSpPr>
        <p:spPr bwMode="auto">
          <a:xfrm>
            <a:off x="7508875" y="3109913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7" name="Oval 3634"/>
          <p:cNvSpPr>
            <a:spLocks noChangeArrowheads="1"/>
          </p:cNvSpPr>
          <p:nvPr/>
        </p:nvSpPr>
        <p:spPr bwMode="auto">
          <a:xfrm>
            <a:off x="7508875" y="3062288"/>
            <a:ext cx="47625" cy="47625"/>
          </a:xfrm>
          <a:prstGeom prst="ellipse">
            <a:avLst/>
          </a:prstGeom>
          <a:solidFill>
            <a:srgbClr val="60FF9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8" name="Oval 3635"/>
          <p:cNvSpPr>
            <a:spLocks noChangeArrowheads="1"/>
          </p:cNvSpPr>
          <p:nvPr/>
        </p:nvSpPr>
        <p:spPr bwMode="auto">
          <a:xfrm>
            <a:off x="7508875" y="3024188"/>
            <a:ext cx="47625" cy="47625"/>
          </a:xfrm>
          <a:prstGeom prst="ellipse">
            <a:avLst/>
          </a:prstGeom>
          <a:solidFill>
            <a:srgbClr val="50FFA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49" name="Oval 3636"/>
          <p:cNvSpPr>
            <a:spLocks noChangeArrowheads="1"/>
          </p:cNvSpPr>
          <p:nvPr/>
        </p:nvSpPr>
        <p:spPr bwMode="auto">
          <a:xfrm>
            <a:off x="7508875" y="2976563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0" name="Oval 3637"/>
          <p:cNvSpPr>
            <a:spLocks noChangeArrowheads="1"/>
          </p:cNvSpPr>
          <p:nvPr/>
        </p:nvSpPr>
        <p:spPr bwMode="auto">
          <a:xfrm>
            <a:off x="7508875" y="29384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1" name="Oval 3638"/>
          <p:cNvSpPr>
            <a:spLocks noChangeArrowheads="1"/>
          </p:cNvSpPr>
          <p:nvPr/>
        </p:nvSpPr>
        <p:spPr bwMode="auto">
          <a:xfrm>
            <a:off x="7508875" y="2890838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2" name="Oval 3639"/>
          <p:cNvSpPr>
            <a:spLocks noChangeArrowheads="1"/>
          </p:cNvSpPr>
          <p:nvPr/>
        </p:nvSpPr>
        <p:spPr bwMode="auto">
          <a:xfrm>
            <a:off x="7527925" y="32813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3" name="Oval 3640"/>
          <p:cNvSpPr>
            <a:spLocks noChangeArrowheads="1"/>
          </p:cNvSpPr>
          <p:nvPr/>
        </p:nvSpPr>
        <p:spPr bwMode="auto">
          <a:xfrm>
            <a:off x="7527925" y="323373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4" name="Oval 3641"/>
          <p:cNvSpPr>
            <a:spLocks noChangeArrowheads="1"/>
          </p:cNvSpPr>
          <p:nvPr/>
        </p:nvSpPr>
        <p:spPr bwMode="auto">
          <a:xfrm>
            <a:off x="7527925" y="3195638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5" name="Oval 3642"/>
          <p:cNvSpPr>
            <a:spLocks noChangeArrowheads="1"/>
          </p:cNvSpPr>
          <p:nvPr/>
        </p:nvSpPr>
        <p:spPr bwMode="auto">
          <a:xfrm>
            <a:off x="7527925" y="314801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6" name="Oval 3643"/>
          <p:cNvSpPr>
            <a:spLocks noChangeArrowheads="1"/>
          </p:cNvSpPr>
          <p:nvPr/>
        </p:nvSpPr>
        <p:spPr bwMode="auto">
          <a:xfrm>
            <a:off x="7527925" y="310991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7" name="Oval 3644"/>
          <p:cNvSpPr>
            <a:spLocks noChangeArrowheads="1"/>
          </p:cNvSpPr>
          <p:nvPr/>
        </p:nvSpPr>
        <p:spPr bwMode="auto">
          <a:xfrm>
            <a:off x="7527925" y="3062288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8" name="Oval 3645"/>
          <p:cNvSpPr>
            <a:spLocks noChangeArrowheads="1"/>
          </p:cNvSpPr>
          <p:nvPr/>
        </p:nvSpPr>
        <p:spPr bwMode="auto">
          <a:xfrm>
            <a:off x="7527925" y="3024188"/>
            <a:ext cx="47625" cy="47625"/>
          </a:xfrm>
          <a:prstGeom prst="ellipse">
            <a:avLst/>
          </a:prstGeom>
          <a:solidFill>
            <a:srgbClr val="30FF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59" name="Oval 3646"/>
          <p:cNvSpPr>
            <a:spLocks noChangeArrowheads="1"/>
          </p:cNvSpPr>
          <p:nvPr/>
        </p:nvSpPr>
        <p:spPr bwMode="auto">
          <a:xfrm>
            <a:off x="7527925" y="2976563"/>
            <a:ext cx="47625" cy="47625"/>
          </a:xfrm>
          <a:prstGeom prst="ellipse">
            <a:avLst/>
          </a:prstGeom>
          <a:solidFill>
            <a:srgbClr val="20FFD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0" name="Oval 3647"/>
          <p:cNvSpPr>
            <a:spLocks noChangeArrowheads="1"/>
          </p:cNvSpPr>
          <p:nvPr/>
        </p:nvSpPr>
        <p:spPr bwMode="auto">
          <a:xfrm>
            <a:off x="7527925" y="29384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1" name="Oval 3648"/>
          <p:cNvSpPr>
            <a:spLocks noChangeArrowheads="1"/>
          </p:cNvSpPr>
          <p:nvPr/>
        </p:nvSpPr>
        <p:spPr bwMode="auto">
          <a:xfrm>
            <a:off x="7527925" y="2890838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2" name="Oval 3649"/>
          <p:cNvSpPr>
            <a:spLocks noChangeArrowheads="1"/>
          </p:cNvSpPr>
          <p:nvPr/>
        </p:nvSpPr>
        <p:spPr bwMode="auto">
          <a:xfrm>
            <a:off x="7527925" y="28432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3" name="Oval 3650"/>
          <p:cNvSpPr>
            <a:spLocks noChangeArrowheads="1"/>
          </p:cNvSpPr>
          <p:nvPr/>
        </p:nvSpPr>
        <p:spPr bwMode="auto">
          <a:xfrm>
            <a:off x="7537450" y="3281363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4" name="Oval 3651"/>
          <p:cNvSpPr>
            <a:spLocks noChangeArrowheads="1"/>
          </p:cNvSpPr>
          <p:nvPr/>
        </p:nvSpPr>
        <p:spPr bwMode="auto">
          <a:xfrm>
            <a:off x="7537450" y="3233738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5" name="Oval 3652"/>
          <p:cNvSpPr>
            <a:spLocks noChangeArrowheads="1"/>
          </p:cNvSpPr>
          <p:nvPr/>
        </p:nvSpPr>
        <p:spPr bwMode="auto">
          <a:xfrm>
            <a:off x="7537450" y="31956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6" name="Oval 3653"/>
          <p:cNvSpPr>
            <a:spLocks noChangeArrowheads="1"/>
          </p:cNvSpPr>
          <p:nvPr/>
        </p:nvSpPr>
        <p:spPr bwMode="auto">
          <a:xfrm>
            <a:off x="7537450" y="314801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7" name="Oval 3654"/>
          <p:cNvSpPr>
            <a:spLocks noChangeArrowheads="1"/>
          </p:cNvSpPr>
          <p:nvPr/>
        </p:nvSpPr>
        <p:spPr bwMode="auto">
          <a:xfrm>
            <a:off x="7537450" y="3109913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8" name="Oval 3655"/>
          <p:cNvSpPr>
            <a:spLocks noChangeArrowheads="1"/>
          </p:cNvSpPr>
          <p:nvPr/>
        </p:nvSpPr>
        <p:spPr bwMode="auto">
          <a:xfrm>
            <a:off x="7537450" y="30622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69" name="Oval 3656"/>
          <p:cNvSpPr>
            <a:spLocks noChangeArrowheads="1"/>
          </p:cNvSpPr>
          <p:nvPr/>
        </p:nvSpPr>
        <p:spPr bwMode="auto">
          <a:xfrm>
            <a:off x="7537450" y="3024188"/>
            <a:ext cx="47625" cy="47625"/>
          </a:xfrm>
          <a:prstGeom prst="ellipse">
            <a:avLst/>
          </a:prstGeom>
          <a:solidFill>
            <a:srgbClr val="10FFE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0" name="Oval 3657"/>
          <p:cNvSpPr>
            <a:spLocks noChangeArrowheads="1"/>
          </p:cNvSpPr>
          <p:nvPr/>
        </p:nvSpPr>
        <p:spPr bwMode="auto">
          <a:xfrm>
            <a:off x="7537450" y="2976563"/>
            <a:ext cx="47625" cy="47625"/>
          </a:xfrm>
          <a:prstGeom prst="ellipse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1" name="Oval 3658"/>
          <p:cNvSpPr>
            <a:spLocks noChangeArrowheads="1"/>
          </p:cNvSpPr>
          <p:nvPr/>
        </p:nvSpPr>
        <p:spPr bwMode="auto">
          <a:xfrm>
            <a:off x="7537450" y="2938463"/>
            <a:ext cx="47625" cy="47625"/>
          </a:xfrm>
          <a:prstGeom prst="ellipse">
            <a:avLst/>
          </a:prstGeom>
          <a:solidFill>
            <a:srgbClr val="00E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2" name="Oval 3659"/>
          <p:cNvSpPr>
            <a:spLocks noChangeArrowheads="1"/>
          </p:cNvSpPr>
          <p:nvPr/>
        </p:nvSpPr>
        <p:spPr bwMode="auto">
          <a:xfrm>
            <a:off x="7537450" y="28908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3" name="Oval 3660"/>
          <p:cNvSpPr>
            <a:spLocks noChangeArrowheads="1"/>
          </p:cNvSpPr>
          <p:nvPr/>
        </p:nvSpPr>
        <p:spPr bwMode="auto">
          <a:xfrm>
            <a:off x="7537450" y="28432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4" name="Oval 3661"/>
          <p:cNvSpPr>
            <a:spLocks noChangeArrowheads="1"/>
          </p:cNvSpPr>
          <p:nvPr/>
        </p:nvSpPr>
        <p:spPr bwMode="auto">
          <a:xfrm>
            <a:off x="7537450" y="28051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5" name="Oval 3662"/>
          <p:cNvSpPr>
            <a:spLocks noChangeArrowheads="1"/>
          </p:cNvSpPr>
          <p:nvPr/>
        </p:nvSpPr>
        <p:spPr bwMode="auto">
          <a:xfrm>
            <a:off x="7556500" y="3233738"/>
            <a:ext cx="47625" cy="47625"/>
          </a:xfrm>
          <a:prstGeom prst="ellipse">
            <a:avLst/>
          </a:prstGeom>
          <a:solidFill>
            <a:srgbClr val="008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6" name="Oval 3663"/>
          <p:cNvSpPr>
            <a:spLocks noChangeArrowheads="1"/>
          </p:cNvSpPr>
          <p:nvPr/>
        </p:nvSpPr>
        <p:spPr bwMode="auto">
          <a:xfrm>
            <a:off x="7556500" y="319563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7" name="Oval 3664"/>
          <p:cNvSpPr>
            <a:spLocks noChangeArrowheads="1"/>
          </p:cNvSpPr>
          <p:nvPr/>
        </p:nvSpPr>
        <p:spPr bwMode="auto">
          <a:xfrm>
            <a:off x="7556500" y="31480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8" name="Oval 3665"/>
          <p:cNvSpPr>
            <a:spLocks noChangeArrowheads="1"/>
          </p:cNvSpPr>
          <p:nvPr/>
        </p:nvSpPr>
        <p:spPr bwMode="auto">
          <a:xfrm>
            <a:off x="7556500" y="3109913"/>
            <a:ext cx="47625" cy="47625"/>
          </a:xfrm>
          <a:prstGeom prst="ellipse">
            <a:avLst/>
          </a:prstGeom>
          <a:solidFill>
            <a:srgbClr val="00C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79" name="Oval 3666"/>
          <p:cNvSpPr>
            <a:spLocks noChangeArrowheads="1"/>
          </p:cNvSpPr>
          <p:nvPr/>
        </p:nvSpPr>
        <p:spPr bwMode="auto">
          <a:xfrm>
            <a:off x="7556500" y="306228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0" name="Oval 3667"/>
          <p:cNvSpPr>
            <a:spLocks noChangeArrowheads="1"/>
          </p:cNvSpPr>
          <p:nvPr/>
        </p:nvSpPr>
        <p:spPr bwMode="auto">
          <a:xfrm>
            <a:off x="7556500" y="302418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1" name="Oval 3668"/>
          <p:cNvSpPr>
            <a:spLocks noChangeArrowheads="1"/>
          </p:cNvSpPr>
          <p:nvPr/>
        </p:nvSpPr>
        <p:spPr bwMode="auto">
          <a:xfrm>
            <a:off x="7556500" y="29765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2" name="Oval 3669"/>
          <p:cNvSpPr>
            <a:spLocks noChangeArrowheads="1"/>
          </p:cNvSpPr>
          <p:nvPr/>
        </p:nvSpPr>
        <p:spPr bwMode="auto">
          <a:xfrm>
            <a:off x="7556500" y="2938463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3" name="Oval 3670"/>
          <p:cNvSpPr>
            <a:spLocks noChangeArrowheads="1"/>
          </p:cNvSpPr>
          <p:nvPr/>
        </p:nvSpPr>
        <p:spPr bwMode="auto">
          <a:xfrm>
            <a:off x="7556500" y="2890838"/>
            <a:ext cx="47625" cy="47625"/>
          </a:xfrm>
          <a:prstGeom prst="ellipse">
            <a:avLst/>
          </a:prstGeom>
          <a:solidFill>
            <a:srgbClr val="00D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4" name="Oval 3671"/>
          <p:cNvSpPr>
            <a:spLocks noChangeArrowheads="1"/>
          </p:cNvSpPr>
          <p:nvPr/>
        </p:nvSpPr>
        <p:spPr bwMode="auto">
          <a:xfrm>
            <a:off x="7556500" y="2843213"/>
            <a:ext cx="47625" cy="47625"/>
          </a:xfrm>
          <a:prstGeom prst="ellipse">
            <a:avLst/>
          </a:prstGeom>
          <a:solidFill>
            <a:srgbClr val="00B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5" name="Oval 3672"/>
          <p:cNvSpPr>
            <a:spLocks noChangeArrowheads="1"/>
          </p:cNvSpPr>
          <p:nvPr/>
        </p:nvSpPr>
        <p:spPr bwMode="auto">
          <a:xfrm>
            <a:off x="7556500" y="2805113"/>
            <a:ext cx="47625" cy="47625"/>
          </a:xfrm>
          <a:prstGeom prst="ellipse">
            <a:avLst/>
          </a:prstGeom>
          <a:solidFill>
            <a:srgbClr val="00A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6" name="Oval 3673"/>
          <p:cNvSpPr>
            <a:spLocks noChangeArrowheads="1"/>
          </p:cNvSpPr>
          <p:nvPr/>
        </p:nvSpPr>
        <p:spPr bwMode="auto">
          <a:xfrm>
            <a:off x="7556500" y="2757488"/>
            <a:ext cx="47625" cy="47625"/>
          </a:xfrm>
          <a:prstGeom prst="ellipse">
            <a:avLst/>
          </a:prstGeom>
          <a:solidFill>
            <a:srgbClr val="009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87" name="Rectangle 3674"/>
          <p:cNvSpPr>
            <a:spLocks noChangeArrowheads="1"/>
          </p:cNvSpPr>
          <p:nvPr/>
        </p:nvSpPr>
        <p:spPr bwMode="auto">
          <a:xfrm rot="-5400000">
            <a:off x="4256881" y="2853532"/>
            <a:ext cx="10874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Source Angle (deg)</a:t>
            </a:r>
            <a:endParaRPr lang="fr-FR" altLang="en-US" sz="1800"/>
          </a:p>
        </p:txBody>
      </p:sp>
      <p:sp>
        <p:nvSpPr>
          <p:cNvPr id="86488" name="Rectangle 3675"/>
          <p:cNvSpPr>
            <a:spLocks noChangeArrowheads="1"/>
          </p:cNvSpPr>
          <p:nvPr/>
        </p:nvSpPr>
        <p:spPr bwMode="auto">
          <a:xfrm>
            <a:off x="5099050" y="37576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/>
          </a:p>
        </p:txBody>
      </p:sp>
      <p:sp>
        <p:nvSpPr>
          <p:cNvPr id="86489" name="Rectangle 3676"/>
          <p:cNvSpPr>
            <a:spLocks noChangeArrowheads="1"/>
          </p:cNvSpPr>
          <p:nvPr/>
        </p:nvSpPr>
        <p:spPr bwMode="auto">
          <a:xfrm>
            <a:off x="7566025" y="20145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/>
          </a:p>
        </p:txBody>
      </p:sp>
      <p:sp>
        <p:nvSpPr>
          <p:cNvPr id="86490" name="Rectangle 3679"/>
          <p:cNvSpPr>
            <a:spLocks noChangeArrowheads="1"/>
          </p:cNvSpPr>
          <p:nvPr/>
        </p:nvSpPr>
        <p:spPr bwMode="auto">
          <a:xfrm>
            <a:off x="1060450" y="3138488"/>
            <a:ext cx="2465388" cy="2638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491" name="Rectangle 3680"/>
          <p:cNvSpPr>
            <a:spLocks noChangeArrowheads="1"/>
          </p:cNvSpPr>
          <p:nvPr/>
        </p:nvSpPr>
        <p:spPr bwMode="auto">
          <a:xfrm>
            <a:off x="1060450" y="3138488"/>
            <a:ext cx="2465388" cy="26384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6492" name="Picture 368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88" y="3138488"/>
            <a:ext cx="24574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493" name="Rectangle 3682"/>
          <p:cNvSpPr>
            <a:spLocks noChangeArrowheads="1"/>
          </p:cNvSpPr>
          <p:nvPr/>
        </p:nvSpPr>
        <p:spPr bwMode="auto">
          <a:xfrm>
            <a:off x="1041400" y="5710238"/>
            <a:ext cx="333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/>
          </a:p>
        </p:txBody>
      </p:sp>
      <p:sp>
        <p:nvSpPr>
          <p:cNvPr id="86494" name="Rectangle 3683"/>
          <p:cNvSpPr>
            <a:spLocks noChangeArrowheads="1"/>
          </p:cNvSpPr>
          <p:nvPr/>
        </p:nvSpPr>
        <p:spPr bwMode="auto">
          <a:xfrm>
            <a:off x="3517900" y="3062288"/>
            <a:ext cx="333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endParaRPr lang="fr-FR" altLang="en-US" sz="1800"/>
          </a:p>
        </p:txBody>
      </p:sp>
      <p:sp>
        <p:nvSpPr>
          <p:cNvPr id="86495" name="Line 3684"/>
          <p:cNvSpPr>
            <a:spLocks noChangeShapeType="1"/>
          </p:cNvSpPr>
          <p:nvPr/>
        </p:nvSpPr>
        <p:spPr bwMode="auto">
          <a:xfrm>
            <a:off x="1060450" y="5776913"/>
            <a:ext cx="24653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496" name="Line 3685"/>
          <p:cNvSpPr>
            <a:spLocks noChangeShapeType="1"/>
          </p:cNvSpPr>
          <p:nvPr/>
        </p:nvSpPr>
        <p:spPr bwMode="auto">
          <a:xfrm>
            <a:off x="1060450" y="3138488"/>
            <a:ext cx="24653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497" name="Line 3686"/>
          <p:cNvSpPr>
            <a:spLocks noChangeShapeType="1"/>
          </p:cNvSpPr>
          <p:nvPr/>
        </p:nvSpPr>
        <p:spPr bwMode="auto">
          <a:xfrm>
            <a:off x="3525838" y="3138488"/>
            <a:ext cx="0" cy="2638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498" name="Line 3687"/>
          <p:cNvSpPr>
            <a:spLocks noChangeShapeType="1"/>
          </p:cNvSpPr>
          <p:nvPr/>
        </p:nvSpPr>
        <p:spPr bwMode="auto">
          <a:xfrm>
            <a:off x="1060450" y="3138488"/>
            <a:ext cx="0" cy="2638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499" name="Line 3688"/>
          <p:cNvSpPr>
            <a:spLocks noChangeShapeType="1"/>
          </p:cNvSpPr>
          <p:nvPr/>
        </p:nvSpPr>
        <p:spPr bwMode="auto">
          <a:xfrm>
            <a:off x="1060450" y="5776913"/>
            <a:ext cx="24653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0" name="Line 3689"/>
          <p:cNvSpPr>
            <a:spLocks noChangeShapeType="1"/>
          </p:cNvSpPr>
          <p:nvPr/>
        </p:nvSpPr>
        <p:spPr bwMode="auto">
          <a:xfrm>
            <a:off x="1060450" y="3138488"/>
            <a:ext cx="0" cy="2638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1" name="Line 3690"/>
          <p:cNvSpPr>
            <a:spLocks noChangeShapeType="1"/>
          </p:cNvSpPr>
          <p:nvPr/>
        </p:nvSpPr>
        <p:spPr bwMode="auto">
          <a:xfrm flipV="1">
            <a:off x="1068388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2" name="Line 3691"/>
          <p:cNvSpPr>
            <a:spLocks noChangeShapeType="1"/>
          </p:cNvSpPr>
          <p:nvPr/>
        </p:nvSpPr>
        <p:spPr bwMode="auto">
          <a:xfrm>
            <a:off x="1068388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3" name="Rectangle 3692"/>
          <p:cNvSpPr>
            <a:spLocks noChangeArrowheads="1"/>
          </p:cNvSpPr>
          <p:nvPr/>
        </p:nvSpPr>
        <p:spPr bwMode="auto">
          <a:xfrm>
            <a:off x="1041400" y="58054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/>
          </a:p>
        </p:txBody>
      </p:sp>
      <p:sp>
        <p:nvSpPr>
          <p:cNvPr id="86504" name="Line 3693"/>
          <p:cNvSpPr>
            <a:spLocks noChangeShapeType="1"/>
          </p:cNvSpPr>
          <p:nvPr/>
        </p:nvSpPr>
        <p:spPr bwMode="auto">
          <a:xfrm flipV="1">
            <a:off x="1479550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5" name="Line 3694"/>
          <p:cNvSpPr>
            <a:spLocks noChangeShapeType="1"/>
          </p:cNvSpPr>
          <p:nvPr/>
        </p:nvSpPr>
        <p:spPr bwMode="auto">
          <a:xfrm>
            <a:off x="1479550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6" name="Rectangle 3695"/>
          <p:cNvSpPr>
            <a:spLocks noChangeArrowheads="1"/>
          </p:cNvSpPr>
          <p:nvPr/>
        </p:nvSpPr>
        <p:spPr bwMode="auto">
          <a:xfrm>
            <a:off x="1411288" y="5805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10</a:t>
            </a:r>
            <a:endParaRPr lang="fr-FR" altLang="en-US" sz="1800"/>
          </a:p>
        </p:txBody>
      </p:sp>
      <p:sp>
        <p:nvSpPr>
          <p:cNvPr id="86507" name="Line 3696"/>
          <p:cNvSpPr>
            <a:spLocks noChangeShapeType="1"/>
          </p:cNvSpPr>
          <p:nvPr/>
        </p:nvSpPr>
        <p:spPr bwMode="auto">
          <a:xfrm flipV="1">
            <a:off x="1887538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8" name="Line 3697"/>
          <p:cNvSpPr>
            <a:spLocks noChangeShapeType="1"/>
          </p:cNvSpPr>
          <p:nvPr/>
        </p:nvSpPr>
        <p:spPr bwMode="auto">
          <a:xfrm>
            <a:off x="1887538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09" name="Rectangle 3698"/>
          <p:cNvSpPr>
            <a:spLocks noChangeArrowheads="1"/>
          </p:cNvSpPr>
          <p:nvPr/>
        </p:nvSpPr>
        <p:spPr bwMode="auto">
          <a:xfrm>
            <a:off x="1822450" y="5805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1800"/>
          </a:p>
        </p:txBody>
      </p:sp>
      <p:sp>
        <p:nvSpPr>
          <p:cNvPr id="86510" name="Line 3699"/>
          <p:cNvSpPr>
            <a:spLocks noChangeShapeType="1"/>
          </p:cNvSpPr>
          <p:nvPr/>
        </p:nvSpPr>
        <p:spPr bwMode="auto">
          <a:xfrm flipV="1">
            <a:off x="2298700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11" name="Line 3700"/>
          <p:cNvSpPr>
            <a:spLocks noChangeShapeType="1"/>
          </p:cNvSpPr>
          <p:nvPr/>
        </p:nvSpPr>
        <p:spPr bwMode="auto">
          <a:xfrm>
            <a:off x="2298700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12" name="Rectangle 3701"/>
          <p:cNvSpPr>
            <a:spLocks noChangeArrowheads="1"/>
          </p:cNvSpPr>
          <p:nvPr/>
        </p:nvSpPr>
        <p:spPr bwMode="auto">
          <a:xfrm>
            <a:off x="2230438" y="5805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30</a:t>
            </a:r>
            <a:endParaRPr lang="fr-FR" altLang="en-US" sz="1800"/>
          </a:p>
        </p:txBody>
      </p:sp>
      <p:sp>
        <p:nvSpPr>
          <p:cNvPr id="86513" name="Line 3702"/>
          <p:cNvSpPr>
            <a:spLocks noChangeShapeType="1"/>
          </p:cNvSpPr>
          <p:nvPr/>
        </p:nvSpPr>
        <p:spPr bwMode="auto">
          <a:xfrm flipV="1">
            <a:off x="2698750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14" name="Line 3703"/>
          <p:cNvSpPr>
            <a:spLocks noChangeShapeType="1"/>
          </p:cNvSpPr>
          <p:nvPr/>
        </p:nvSpPr>
        <p:spPr bwMode="auto">
          <a:xfrm>
            <a:off x="2698750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15" name="Rectangle 3704"/>
          <p:cNvSpPr>
            <a:spLocks noChangeArrowheads="1"/>
          </p:cNvSpPr>
          <p:nvPr/>
        </p:nvSpPr>
        <p:spPr bwMode="auto">
          <a:xfrm>
            <a:off x="2630488" y="5805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/>
          </a:p>
        </p:txBody>
      </p:sp>
      <p:sp>
        <p:nvSpPr>
          <p:cNvPr id="86516" name="Line 3705"/>
          <p:cNvSpPr>
            <a:spLocks noChangeShapeType="1"/>
          </p:cNvSpPr>
          <p:nvPr/>
        </p:nvSpPr>
        <p:spPr bwMode="auto">
          <a:xfrm flipV="1">
            <a:off x="3106738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17" name="Line 3706"/>
          <p:cNvSpPr>
            <a:spLocks noChangeShapeType="1"/>
          </p:cNvSpPr>
          <p:nvPr/>
        </p:nvSpPr>
        <p:spPr bwMode="auto">
          <a:xfrm>
            <a:off x="3106738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18" name="Rectangle 3707"/>
          <p:cNvSpPr>
            <a:spLocks noChangeArrowheads="1"/>
          </p:cNvSpPr>
          <p:nvPr/>
        </p:nvSpPr>
        <p:spPr bwMode="auto">
          <a:xfrm>
            <a:off x="3041650" y="5805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</a:t>
            </a:r>
            <a:endParaRPr lang="fr-FR" altLang="en-US" sz="1800"/>
          </a:p>
        </p:txBody>
      </p:sp>
      <p:sp>
        <p:nvSpPr>
          <p:cNvPr id="86519" name="Line 3708"/>
          <p:cNvSpPr>
            <a:spLocks noChangeShapeType="1"/>
          </p:cNvSpPr>
          <p:nvPr/>
        </p:nvSpPr>
        <p:spPr bwMode="auto">
          <a:xfrm flipV="1">
            <a:off x="3517900" y="57483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0" name="Line 3709"/>
          <p:cNvSpPr>
            <a:spLocks noChangeShapeType="1"/>
          </p:cNvSpPr>
          <p:nvPr/>
        </p:nvSpPr>
        <p:spPr bwMode="auto">
          <a:xfrm>
            <a:off x="3517900" y="313848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1" name="Rectangle 3710"/>
          <p:cNvSpPr>
            <a:spLocks noChangeArrowheads="1"/>
          </p:cNvSpPr>
          <p:nvPr/>
        </p:nvSpPr>
        <p:spPr bwMode="auto">
          <a:xfrm>
            <a:off x="3449638" y="58054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1800"/>
          </a:p>
        </p:txBody>
      </p:sp>
      <p:sp>
        <p:nvSpPr>
          <p:cNvPr id="86522" name="Line 3711"/>
          <p:cNvSpPr>
            <a:spLocks noChangeShapeType="1"/>
          </p:cNvSpPr>
          <p:nvPr/>
        </p:nvSpPr>
        <p:spPr bwMode="auto">
          <a:xfrm>
            <a:off x="1060450" y="3224213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3" name="Line 3712"/>
          <p:cNvSpPr>
            <a:spLocks noChangeShapeType="1"/>
          </p:cNvSpPr>
          <p:nvPr/>
        </p:nvSpPr>
        <p:spPr bwMode="auto">
          <a:xfrm flipH="1">
            <a:off x="3498850" y="3224213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4" name="Rectangle 3713"/>
          <p:cNvSpPr>
            <a:spLocks noChangeArrowheads="1"/>
          </p:cNvSpPr>
          <p:nvPr/>
        </p:nvSpPr>
        <p:spPr bwMode="auto">
          <a:xfrm>
            <a:off x="660400" y="3148013"/>
            <a:ext cx="3825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25</a:t>
            </a:r>
            <a:endParaRPr lang="fr-FR" altLang="en-US" sz="1800"/>
          </a:p>
        </p:txBody>
      </p:sp>
      <p:sp>
        <p:nvSpPr>
          <p:cNvPr id="86525" name="Line 3714"/>
          <p:cNvSpPr>
            <a:spLocks noChangeShapeType="1"/>
          </p:cNvSpPr>
          <p:nvPr/>
        </p:nvSpPr>
        <p:spPr bwMode="auto">
          <a:xfrm>
            <a:off x="1060450" y="3490913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6" name="Line 3715"/>
          <p:cNvSpPr>
            <a:spLocks noChangeShapeType="1"/>
          </p:cNvSpPr>
          <p:nvPr/>
        </p:nvSpPr>
        <p:spPr bwMode="auto">
          <a:xfrm flipH="1">
            <a:off x="3498850" y="3490913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7" name="Rectangle 3716"/>
          <p:cNvSpPr>
            <a:spLocks noChangeArrowheads="1"/>
          </p:cNvSpPr>
          <p:nvPr/>
        </p:nvSpPr>
        <p:spPr bwMode="auto">
          <a:xfrm>
            <a:off x="725488" y="3414713"/>
            <a:ext cx="3159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3</a:t>
            </a:r>
            <a:endParaRPr lang="fr-FR" altLang="en-US" sz="1800"/>
          </a:p>
        </p:txBody>
      </p:sp>
      <p:sp>
        <p:nvSpPr>
          <p:cNvPr id="86528" name="Line 3717"/>
          <p:cNvSpPr>
            <a:spLocks noChangeShapeType="1"/>
          </p:cNvSpPr>
          <p:nvPr/>
        </p:nvSpPr>
        <p:spPr bwMode="auto">
          <a:xfrm>
            <a:off x="1060450" y="37671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29" name="Line 3718"/>
          <p:cNvSpPr>
            <a:spLocks noChangeShapeType="1"/>
          </p:cNvSpPr>
          <p:nvPr/>
        </p:nvSpPr>
        <p:spPr bwMode="auto">
          <a:xfrm flipH="1">
            <a:off x="3498850" y="37671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0" name="Rectangle 3719"/>
          <p:cNvSpPr>
            <a:spLocks noChangeArrowheads="1"/>
          </p:cNvSpPr>
          <p:nvPr/>
        </p:nvSpPr>
        <p:spPr bwMode="auto">
          <a:xfrm>
            <a:off x="660400" y="3690938"/>
            <a:ext cx="3825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35</a:t>
            </a:r>
            <a:endParaRPr lang="fr-FR" altLang="en-US" sz="1800"/>
          </a:p>
        </p:txBody>
      </p:sp>
      <p:sp>
        <p:nvSpPr>
          <p:cNvPr id="86531" name="Line 3720"/>
          <p:cNvSpPr>
            <a:spLocks noChangeShapeType="1"/>
          </p:cNvSpPr>
          <p:nvPr/>
        </p:nvSpPr>
        <p:spPr bwMode="auto">
          <a:xfrm>
            <a:off x="1060450" y="40338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2" name="Line 3721"/>
          <p:cNvSpPr>
            <a:spLocks noChangeShapeType="1"/>
          </p:cNvSpPr>
          <p:nvPr/>
        </p:nvSpPr>
        <p:spPr bwMode="auto">
          <a:xfrm flipH="1">
            <a:off x="3498850" y="40338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3" name="Rectangle 3722"/>
          <p:cNvSpPr>
            <a:spLocks noChangeArrowheads="1"/>
          </p:cNvSpPr>
          <p:nvPr/>
        </p:nvSpPr>
        <p:spPr bwMode="auto">
          <a:xfrm>
            <a:off x="725488" y="3957638"/>
            <a:ext cx="3159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4</a:t>
            </a:r>
            <a:endParaRPr lang="fr-FR" altLang="en-US" sz="1800"/>
          </a:p>
        </p:txBody>
      </p:sp>
      <p:sp>
        <p:nvSpPr>
          <p:cNvPr id="86534" name="Line 3723"/>
          <p:cNvSpPr>
            <a:spLocks noChangeShapeType="1"/>
          </p:cNvSpPr>
          <p:nvPr/>
        </p:nvSpPr>
        <p:spPr bwMode="auto">
          <a:xfrm>
            <a:off x="1060450" y="43005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5" name="Line 3724"/>
          <p:cNvSpPr>
            <a:spLocks noChangeShapeType="1"/>
          </p:cNvSpPr>
          <p:nvPr/>
        </p:nvSpPr>
        <p:spPr bwMode="auto">
          <a:xfrm flipH="1">
            <a:off x="3498850" y="43005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6" name="Rectangle 3725"/>
          <p:cNvSpPr>
            <a:spLocks noChangeArrowheads="1"/>
          </p:cNvSpPr>
          <p:nvPr/>
        </p:nvSpPr>
        <p:spPr bwMode="auto">
          <a:xfrm>
            <a:off x="660400" y="4224338"/>
            <a:ext cx="3825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45</a:t>
            </a:r>
            <a:endParaRPr lang="fr-FR" altLang="en-US" sz="1800"/>
          </a:p>
        </p:txBody>
      </p:sp>
      <p:sp>
        <p:nvSpPr>
          <p:cNvPr id="86537" name="Line 3726"/>
          <p:cNvSpPr>
            <a:spLocks noChangeShapeType="1"/>
          </p:cNvSpPr>
          <p:nvPr/>
        </p:nvSpPr>
        <p:spPr bwMode="auto">
          <a:xfrm>
            <a:off x="1060450" y="45672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8" name="Line 3727"/>
          <p:cNvSpPr>
            <a:spLocks noChangeShapeType="1"/>
          </p:cNvSpPr>
          <p:nvPr/>
        </p:nvSpPr>
        <p:spPr bwMode="auto">
          <a:xfrm flipH="1">
            <a:off x="3498850" y="45672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39" name="Rectangle 3728"/>
          <p:cNvSpPr>
            <a:spLocks noChangeArrowheads="1"/>
          </p:cNvSpPr>
          <p:nvPr/>
        </p:nvSpPr>
        <p:spPr bwMode="auto">
          <a:xfrm>
            <a:off x="725488" y="4491038"/>
            <a:ext cx="3159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5</a:t>
            </a:r>
            <a:endParaRPr lang="fr-FR" altLang="en-US" sz="1800"/>
          </a:p>
        </p:txBody>
      </p:sp>
      <p:sp>
        <p:nvSpPr>
          <p:cNvPr id="86540" name="Line 3729"/>
          <p:cNvSpPr>
            <a:spLocks noChangeShapeType="1"/>
          </p:cNvSpPr>
          <p:nvPr/>
        </p:nvSpPr>
        <p:spPr bwMode="auto">
          <a:xfrm>
            <a:off x="1060450" y="48339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41" name="Line 3730"/>
          <p:cNvSpPr>
            <a:spLocks noChangeShapeType="1"/>
          </p:cNvSpPr>
          <p:nvPr/>
        </p:nvSpPr>
        <p:spPr bwMode="auto">
          <a:xfrm flipH="1">
            <a:off x="3498850" y="48339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42" name="Rectangle 3731"/>
          <p:cNvSpPr>
            <a:spLocks noChangeArrowheads="1"/>
          </p:cNvSpPr>
          <p:nvPr/>
        </p:nvSpPr>
        <p:spPr bwMode="auto">
          <a:xfrm>
            <a:off x="660400" y="4757738"/>
            <a:ext cx="3825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55</a:t>
            </a:r>
            <a:endParaRPr lang="fr-FR" altLang="en-US" sz="1800"/>
          </a:p>
        </p:txBody>
      </p:sp>
      <p:sp>
        <p:nvSpPr>
          <p:cNvPr id="86543" name="Line 3732"/>
          <p:cNvSpPr>
            <a:spLocks noChangeShapeType="1"/>
          </p:cNvSpPr>
          <p:nvPr/>
        </p:nvSpPr>
        <p:spPr bwMode="auto">
          <a:xfrm>
            <a:off x="1060450" y="51006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44" name="Line 3733"/>
          <p:cNvSpPr>
            <a:spLocks noChangeShapeType="1"/>
          </p:cNvSpPr>
          <p:nvPr/>
        </p:nvSpPr>
        <p:spPr bwMode="auto">
          <a:xfrm flipH="1">
            <a:off x="3498850" y="51006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45" name="Rectangle 3734"/>
          <p:cNvSpPr>
            <a:spLocks noChangeArrowheads="1"/>
          </p:cNvSpPr>
          <p:nvPr/>
        </p:nvSpPr>
        <p:spPr bwMode="auto">
          <a:xfrm>
            <a:off x="725488" y="5024438"/>
            <a:ext cx="3159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6</a:t>
            </a:r>
            <a:endParaRPr lang="fr-FR" altLang="en-US" sz="1800"/>
          </a:p>
        </p:txBody>
      </p:sp>
      <p:sp>
        <p:nvSpPr>
          <p:cNvPr id="86546" name="Line 3735"/>
          <p:cNvSpPr>
            <a:spLocks noChangeShapeType="1"/>
          </p:cNvSpPr>
          <p:nvPr/>
        </p:nvSpPr>
        <p:spPr bwMode="auto">
          <a:xfrm>
            <a:off x="1060450" y="53673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47" name="Line 3736"/>
          <p:cNvSpPr>
            <a:spLocks noChangeShapeType="1"/>
          </p:cNvSpPr>
          <p:nvPr/>
        </p:nvSpPr>
        <p:spPr bwMode="auto">
          <a:xfrm flipH="1">
            <a:off x="3498850" y="53673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48" name="Rectangle 3737"/>
          <p:cNvSpPr>
            <a:spLocks noChangeArrowheads="1"/>
          </p:cNvSpPr>
          <p:nvPr/>
        </p:nvSpPr>
        <p:spPr bwMode="auto">
          <a:xfrm>
            <a:off x="660400" y="5291138"/>
            <a:ext cx="3825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65</a:t>
            </a:r>
            <a:endParaRPr lang="fr-FR" altLang="en-US" sz="1800"/>
          </a:p>
        </p:txBody>
      </p:sp>
      <p:sp>
        <p:nvSpPr>
          <p:cNvPr id="86549" name="Line 3738"/>
          <p:cNvSpPr>
            <a:spLocks noChangeShapeType="1"/>
          </p:cNvSpPr>
          <p:nvPr/>
        </p:nvSpPr>
        <p:spPr bwMode="auto">
          <a:xfrm>
            <a:off x="1060450" y="56340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50" name="Line 3739"/>
          <p:cNvSpPr>
            <a:spLocks noChangeShapeType="1"/>
          </p:cNvSpPr>
          <p:nvPr/>
        </p:nvSpPr>
        <p:spPr bwMode="auto">
          <a:xfrm flipH="1">
            <a:off x="3498850" y="56340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51" name="Rectangle 3740"/>
          <p:cNvSpPr>
            <a:spLocks noChangeArrowheads="1"/>
          </p:cNvSpPr>
          <p:nvPr/>
        </p:nvSpPr>
        <p:spPr bwMode="auto">
          <a:xfrm>
            <a:off x="725488" y="5557838"/>
            <a:ext cx="3159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.697</a:t>
            </a:r>
            <a:endParaRPr lang="fr-FR" altLang="en-US" sz="1800"/>
          </a:p>
        </p:txBody>
      </p:sp>
      <p:sp>
        <p:nvSpPr>
          <p:cNvPr id="86552" name="Line 3741"/>
          <p:cNvSpPr>
            <a:spLocks noChangeShapeType="1"/>
          </p:cNvSpPr>
          <p:nvPr/>
        </p:nvSpPr>
        <p:spPr bwMode="auto">
          <a:xfrm>
            <a:off x="1060450" y="5776913"/>
            <a:ext cx="24653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53" name="Line 3742"/>
          <p:cNvSpPr>
            <a:spLocks noChangeShapeType="1"/>
          </p:cNvSpPr>
          <p:nvPr/>
        </p:nvSpPr>
        <p:spPr bwMode="auto">
          <a:xfrm>
            <a:off x="1060450" y="3138488"/>
            <a:ext cx="24653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54" name="Line 3743"/>
          <p:cNvSpPr>
            <a:spLocks noChangeShapeType="1"/>
          </p:cNvSpPr>
          <p:nvPr/>
        </p:nvSpPr>
        <p:spPr bwMode="auto">
          <a:xfrm>
            <a:off x="3525838" y="3138488"/>
            <a:ext cx="0" cy="2638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55" name="Line 3744"/>
          <p:cNvSpPr>
            <a:spLocks noChangeShapeType="1"/>
          </p:cNvSpPr>
          <p:nvPr/>
        </p:nvSpPr>
        <p:spPr bwMode="auto">
          <a:xfrm>
            <a:off x="1060450" y="3138488"/>
            <a:ext cx="0" cy="2638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56" name="Rectangle 3745"/>
          <p:cNvSpPr>
            <a:spLocks noChangeArrowheads="1"/>
          </p:cNvSpPr>
          <p:nvPr/>
        </p:nvSpPr>
        <p:spPr bwMode="auto">
          <a:xfrm>
            <a:off x="3754438" y="3148013"/>
            <a:ext cx="258762" cy="2647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557" name="Rectangle 3746"/>
          <p:cNvSpPr>
            <a:spLocks noChangeArrowheads="1"/>
          </p:cNvSpPr>
          <p:nvPr/>
        </p:nvSpPr>
        <p:spPr bwMode="auto">
          <a:xfrm>
            <a:off x="3754438" y="3148013"/>
            <a:ext cx="258762" cy="26479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6558" name="Picture 37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438" y="3148013"/>
            <a:ext cx="2667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559" name="Line 3748"/>
          <p:cNvSpPr>
            <a:spLocks noChangeShapeType="1"/>
          </p:cNvSpPr>
          <p:nvPr/>
        </p:nvSpPr>
        <p:spPr bwMode="auto">
          <a:xfrm>
            <a:off x="3754438" y="3148013"/>
            <a:ext cx="2587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0" name="Line 3749"/>
          <p:cNvSpPr>
            <a:spLocks noChangeShapeType="1"/>
          </p:cNvSpPr>
          <p:nvPr/>
        </p:nvSpPr>
        <p:spPr bwMode="auto">
          <a:xfrm>
            <a:off x="3754438" y="5795963"/>
            <a:ext cx="2587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1" name="Line 3750"/>
          <p:cNvSpPr>
            <a:spLocks noChangeShapeType="1"/>
          </p:cNvSpPr>
          <p:nvPr/>
        </p:nvSpPr>
        <p:spPr bwMode="auto">
          <a:xfrm flipV="1">
            <a:off x="4013200" y="3148013"/>
            <a:ext cx="0" cy="2647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2" name="Line 3751"/>
          <p:cNvSpPr>
            <a:spLocks noChangeShapeType="1"/>
          </p:cNvSpPr>
          <p:nvPr/>
        </p:nvSpPr>
        <p:spPr bwMode="auto">
          <a:xfrm flipV="1">
            <a:off x="3754438" y="3148013"/>
            <a:ext cx="0" cy="2647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3" name="Line 3752"/>
          <p:cNvSpPr>
            <a:spLocks noChangeShapeType="1"/>
          </p:cNvSpPr>
          <p:nvPr/>
        </p:nvSpPr>
        <p:spPr bwMode="auto">
          <a:xfrm>
            <a:off x="3754438" y="5795963"/>
            <a:ext cx="2587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4" name="Line 3753"/>
          <p:cNvSpPr>
            <a:spLocks noChangeShapeType="1"/>
          </p:cNvSpPr>
          <p:nvPr/>
        </p:nvSpPr>
        <p:spPr bwMode="auto">
          <a:xfrm flipV="1">
            <a:off x="4013200" y="3148013"/>
            <a:ext cx="0" cy="2647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5" name="Line 3754"/>
          <p:cNvSpPr>
            <a:spLocks noChangeShapeType="1"/>
          </p:cNvSpPr>
          <p:nvPr/>
        </p:nvSpPr>
        <p:spPr bwMode="auto">
          <a:xfrm flipH="1">
            <a:off x="3983038" y="5757863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6" name="Line 3755"/>
          <p:cNvSpPr>
            <a:spLocks noChangeShapeType="1"/>
          </p:cNvSpPr>
          <p:nvPr/>
        </p:nvSpPr>
        <p:spPr bwMode="auto">
          <a:xfrm>
            <a:off x="3754438" y="57578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7" name="Rectangle 3756"/>
          <p:cNvSpPr>
            <a:spLocks noChangeArrowheads="1"/>
          </p:cNvSpPr>
          <p:nvPr/>
        </p:nvSpPr>
        <p:spPr bwMode="auto">
          <a:xfrm>
            <a:off x="4040188" y="5681663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90</a:t>
            </a:r>
            <a:endParaRPr lang="fr-FR" altLang="en-US" sz="1800"/>
          </a:p>
        </p:txBody>
      </p:sp>
      <p:sp>
        <p:nvSpPr>
          <p:cNvPr id="86568" name="Line 3757"/>
          <p:cNvSpPr>
            <a:spLocks noChangeShapeType="1"/>
          </p:cNvSpPr>
          <p:nvPr/>
        </p:nvSpPr>
        <p:spPr bwMode="auto">
          <a:xfrm flipH="1">
            <a:off x="3983038" y="5319713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69" name="Line 3758"/>
          <p:cNvSpPr>
            <a:spLocks noChangeShapeType="1"/>
          </p:cNvSpPr>
          <p:nvPr/>
        </p:nvSpPr>
        <p:spPr bwMode="auto">
          <a:xfrm>
            <a:off x="3754438" y="53197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0" name="Rectangle 3759"/>
          <p:cNvSpPr>
            <a:spLocks noChangeArrowheads="1"/>
          </p:cNvSpPr>
          <p:nvPr/>
        </p:nvSpPr>
        <p:spPr bwMode="auto">
          <a:xfrm>
            <a:off x="4040188" y="5243513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60</a:t>
            </a:r>
            <a:endParaRPr lang="fr-FR" altLang="en-US" sz="1800"/>
          </a:p>
        </p:txBody>
      </p:sp>
      <p:sp>
        <p:nvSpPr>
          <p:cNvPr id="86571" name="Line 3760"/>
          <p:cNvSpPr>
            <a:spLocks noChangeShapeType="1"/>
          </p:cNvSpPr>
          <p:nvPr/>
        </p:nvSpPr>
        <p:spPr bwMode="auto">
          <a:xfrm flipH="1">
            <a:off x="3983038" y="4891088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2" name="Line 3761"/>
          <p:cNvSpPr>
            <a:spLocks noChangeShapeType="1"/>
          </p:cNvSpPr>
          <p:nvPr/>
        </p:nvSpPr>
        <p:spPr bwMode="auto">
          <a:xfrm>
            <a:off x="3754438" y="48910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3" name="Rectangle 3762"/>
          <p:cNvSpPr>
            <a:spLocks noChangeArrowheads="1"/>
          </p:cNvSpPr>
          <p:nvPr/>
        </p:nvSpPr>
        <p:spPr bwMode="auto">
          <a:xfrm>
            <a:off x="4040188" y="4814888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-20</a:t>
            </a:r>
            <a:endParaRPr lang="fr-FR" altLang="en-US" sz="1800"/>
          </a:p>
        </p:txBody>
      </p:sp>
      <p:sp>
        <p:nvSpPr>
          <p:cNvPr id="86574" name="Line 3763"/>
          <p:cNvSpPr>
            <a:spLocks noChangeShapeType="1"/>
          </p:cNvSpPr>
          <p:nvPr/>
        </p:nvSpPr>
        <p:spPr bwMode="auto">
          <a:xfrm flipH="1">
            <a:off x="3983038" y="4452938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5" name="Line 3764"/>
          <p:cNvSpPr>
            <a:spLocks noChangeShapeType="1"/>
          </p:cNvSpPr>
          <p:nvPr/>
        </p:nvSpPr>
        <p:spPr bwMode="auto">
          <a:xfrm>
            <a:off x="3754438" y="44529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6" name="Rectangle 3765"/>
          <p:cNvSpPr>
            <a:spLocks noChangeArrowheads="1"/>
          </p:cNvSpPr>
          <p:nvPr/>
        </p:nvSpPr>
        <p:spPr bwMode="auto">
          <a:xfrm>
            <a:off x="4040188" y="43767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1800"/>
          </a:p>
        </p:txBody>
      </p:sp>
      <p:sp>
        <p:nvSpPr>
          <p:cNvPr id="86577" name="Line 3766"/>
          <p:cNvSpPr>
            <a:spLocks noChangeShapeType="1"/>
          </p:cNvSpPr>
          <p:nvPr/>
        </p:nvSpPr>
        <p:spPr bwMode="auto">
          <a:xfrm flipH="1">
            <a:off x="3983038" y="4024313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8" name="Line 3767"/>
          <p:cNvSpPr>
            <a:spLocks noChangeShapeType="1"/>
          </p:cNvSpPr>
          <p:nvPr/>
        </p:nvSpPr>
        <p:spPr bwMode="auto">
          <a:xfrm>
            <a:off x="3754438" y="40243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79" name="Rectangle 3768"/>
          <p:cNvSpPr>
            <a:spLocks noChangeArrowheads="1"/>
          </p:cNvSpPr>
          <p:nvPr/>
        </p:nvSpPr>
        <p:spPr bwMode="auto">
          <a:xfrm>
            <a:off x="4040188" y="394811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1800"/>
          </a:p>
        </p:txBody>
      </p:sp>
      <p:sp>
        <p:nvSpPr>
          <p:cNvPr id="86580" name="Line 3769"/>
          <p:cNvSpPr>
            <a:spLocks noChangeShapeType="1"/>
          </p:cNvSpPr>
          <p:nvPr/>
        </p:nvSpPr>
        <p:spPr bwMode="auto">
          <a:xfrm flipH="1">
            <a:off x="3983038" y="3586163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1" name="Line 3770"/>
          <p:cNvSpPr>
            <a:spLocks noChangeShapeType="1"/>
          </p:cNvSpPr>
          <p:nvPr/>
        </p:nvSpPr>
        <p:spPr bwMode="auto">
          <a:xfrm>
            <a:off x="3754438" y="35861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2" name="Rectangle 3771"/>
          <p:cNvSpPr>
            <a:spLocks noChangeArrowheads="1"/>
          </p:cNvSpPr>
          <p:nvPr/>
        </p:nvSpPr>
        <p:spPr bwMode="auto">
          <a:xfrm>
            <a:off x="4040188" y="35099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1800"/>
          </a:p>
        </p:txBody>
      </p:sp>
      <p:sp>
        <p:nvSpPr>
          <p:cNvPr id="86583" name="Line 3772"/>
          <p:cNvSpPr>
            <a:spLocks noChangeShapeType="1"/>
          </p:cNvSpPr>
          <p:nvPr/>
        </p:nvSpPr>
        <p:spPr bwMode="auto">
          <a:xfrm flipH="1">
            <a:off x="3983038" y="3157538"/>
            <a:ext cx="301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4" name="Line 3773"/>
          <p:cNvSpPr>
            <a:spLocks noChangeShapeType="1"/>
          </p:cNvSpPr>
          <p:nvPr/>
        </p:nvSpPr>
        <p:spPr bwMode="auto">
          <a:xfrm>
            <a:off x="3754438" y="31575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5" name="Rectangle 3774"/>
          <p:cNvSpPr>
            <a:spLocks noChangeArrowheads="1"/>
          </p:cNvSpPr>
          <p:nvPr/>
        </p:nvSpPr>
        <p:spPr bwMode="auto">
          <a:xfrm>
            <a:off x="4040188" y="30813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90</a:t>
            </a:r>
            <a:endParaRPr lang="fr-FR" altLang="en-US" sz="1800"/>
          </a:p>
        </p:txBody>
      </p:sp>
      <p:sp>
        <p:nvSpPr>
          <p:cNvPr id="86586" name="Line 3775"/>
          <p:cNvSpPr>
            <a:spLocks noChangeShapeType="1"/>
          </p:cNvSpPr>
          <p:nvPr/>
        </p:nvSpPr>
        <p:spPr bwMode="auto">
          <a:xfrm>
            <a:off x="3754438" y="3148013"/>
            <a:ext cx="2587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7" name="Line 3776"/>
          <p:cNvSpPr>
            <a:spLocks noChangeShapeType="1"/>
          </p:cNvSpPr>
          <p:nvPr/>
        </p:nvSpPr>
        <p:spPr bwMode="auto">
          <a:xfrm>
            <a:off x="3754438" y="5795963"/>
            <a:ext cx="2587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8" name="Line 3777"/>
          <p:cNvSpPr>
            <a:spLocks noChangeShapeType="1"/>
          </p:cNvSpPr>
          <p:nvPr/>
        </p:nvSpPr>
        <p:spPr bwMode="auto">
          <a:xfrm flipV="1">
            <a:off x="4013200" y="3148013"/>
            <a:ext cx="0" cy="2647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89" name="Rectangle 3778"/>
          <p:cNvSpPr>
            <a:spLocks noChangeArrowheads="1"/>
          </p:cNvSpPr>
          <p:nvPr/>
        </p:nvSpPr>
        <p:spPr bwMode="auto">
          <a:xfrm>
            <a:off x="1854200" y="6062663"/>
            <a:ext cx="12557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Acquisition Time (min)</a:t>
            </a:r>
            <a:endParaRPr lang="fr-FR" altLang="en-US" sz="1800"/>
          </a:p>
        </p:txBody>
      </p:sp>
      <p:sp>
        <p:nvSpPr>
          <p:cNvPr id="86590" name="Rectangle 3779"/>
          <p:cNvSpPr>
            <a:spLocks noChangeArrowheads="1"/>
          </p:cNvSpPr>
          <p:nvPr/>
        </p:nvSpPr>
        <p:spPr bwMode="auto">
          <a:xfrm rot="-5400000">
            <a:off x="-170656" y="4299744"/>
            <a:ext cx="11826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Propagation Time (s)</a:t>
            </a:r>
            <a:endParaRPr lang="fr-FR" altLang="en-US" sz="1800"/>
          </a:p>
        </p:txBody>
      </p:sp>
      <p:sp>
        <p:nvSpPr>
          <p:cNvPr id="86591" name="Rectangle 3781"/>
          <p:cNvSpPr>
            <a:spLocks noChangeArrowheads="1"/>
          </p:cNvSpPr>
          <p:nvPr/>
        </p:nvSpPr>
        <p:spPr bwMode="auto">
          <a:xfrm>
            <a:off x="7848600" y="2243138"/>
            <a:ext cx="247650" cy="17430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592" name="Rectangle 3782"/>
          <p:cNvSpPr>
            <a:spLocks noChangeArrowheads="1"/>
          </p:cNvSpPr>
          <p:nvPr/>
        </p:nvSpPr>
        <p:spPr bwMode="auto">
          <a:xfrm>
            <a:off x="7848600" y="2243138"/>
            <a:ext cx="247650" cy="17430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6593" name="Picture 37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252663"/>
            <a:ext cx="257175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594" name="Line 3784"/>
          <p:cNvSpPr>
            <a:spLocks noChangeShapeType="1"/>
          </p:cNvSpPr>
          <p:nvPr/>
        </p:nvSpPr>
        <p:spPr bwMode="auto">
          <a:xfrm>
            <a:off x="7848600" y="22431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95" name="Line 3785"/>
          <p:cNvSpPr>
            <a:spLocks noChangeShapeType="1"/>
          </p:cNvSpPr>
          <p:nvPr/>
        </p:nvSpPr>
        <p:spPr bwMode="auto">
          <a:xfrm>
            <a:off x="7848600" y="39862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96" name="Line 3786"/>
          <p:cNvSpPr>
            <a:spLocks noChangeShapeType="1"/>
          </p:cNvSpPr>
          <p:nvPr/>
        </p:nvSpPr>
        <p:spPr bwMode="auto">
          <a:xfrm flipV="1">
            <a:off x="8096250" y="22431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97" name="Line 3787"/>
          <p:cNvSpPr>
            <a:spLocks noChangeShapeType="1"/>
          </p:cNvSpPr>
          <p:nvPr/>
        </p:nvSpPr>
        <p:spPr bwMode="auto">
          <a:xfrm flipV="1">
            <a:off x="7848600" y="22431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98" name="Line 3788"/>
          <p:cNvSpPr>
            <a:spLocks noChangeShapeType="1"/>
          </p:cNvSpPr>
          <p:nvPr/>
        </p:nvSpPr>
        <p:spPr bwMode="auto">
          <a:xfrm>
            <a:off x="7848600" y="39862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599" name="Line 3789"/>
          <p:cNvSpPr>
            <a:spLocks noChangeShapeType="1"/>
          </p:cNvSpPr>
          <p:nvPr/>
        </p:nvSpPr>
        <p:spPr bwMode="auto">
          <a:xfrm flipV="1">
            <a:off x="8096250" y="22431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0" name="Line 3790"/>
          <p:cNvSpPr>
            <a:spLocks noChangeShapeType="1"/>
          </p:cNvSpPr>
          <p:nvPr/>
        </p:nvSpPr>
        <p:spPr bwMode="auto">
          <a:xfrm flipH="1">
            <a:off x="8077200" y="37290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1" name="Line 3791"/>
          <p:cNvSpPr>
            <a:spLocks noChangeShapeType="1"/>
          </p:cNvSpPr>
          <p:nvPr/>
        </p:nvSpPr>
        <p:spPr bwMode="auto">
          <a:xfrm>
            <a:off x="7848600" y="37290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2" name="Rectangle 3792"/>
          <p:cNvSpPr>
            <a:spLocks noChangeArrowheads="1"/>
          </p:cNvSpPr>
          <p:nvPr/>
        </p:nvSpPr>
        <p:spPr bwMode="auto">
          <a:xfrm>
            <a:off x="8124825" y="36528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1800"/>
          </a:p>
        </p:txBody>
      </p:sp>
      <p:sp>
        <p:nvSpPr>
          <p:cNvPr id="86603" name="Line 3793"/>
          <p:cNvSpPr>
            <a:spLocks noChangeShapeType="1"/>
          </p:cNvSpPr>
          <p:nvPr/>
        </p:nvSpPr>
        <p:spPr bwMode="auto">
          <a:xfrm flipH="1">
            <a:off x="8077200" y="34432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4" name="Line 3794"/>
          <p:cNvSpPr>
            <a:spLocks noChangeShapeType="1"/>
          </p:cNvSpPr>
          <p:nvPr/>
        </p:nvSpPr>
        <p:spPr bwMode="auto">
          <a:xfrm>
            <a:off x="7848600" y="34432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5" name="Rectangle 3795"/>
          <p:cNvSpPr>
            <a:spLocks noChangeArrowheads="1"/>
          </p:cNvSpPr>
          <p:nvPr/>
        </p:nvSpPr>
        <p:spPr bwMode="auto">
          <a:xfrm>
            <a:off x="8124825" y="33670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50</a:t>
            </a:r>
            <a:endParaRPr lang="fr-FR" altLang="en-US" sz="1800"/>
          </a:p>
        </p:txBody>
      </p:sp>
      <p:sp>
        <p:nvSpPr>
          <p:cNvPr id="86606" name="Line 3796"/>
          <p:cNvSpPr>
            <a:spLocks noChangeShapeType="1"/>
          </p:cNvSpPr>
          <p:nvPr/>
        </p:nvSpPr>
        <p:spPr bwMode="auto">
          <a:xfrm flipH="1">
            <a:off x="8077200" y="31670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7" name="Line 3797"/>
          <p:cNvSpPr>
            <a:spLocks noChangeShapeType="1"/>
          </p:cNvSpPr>
          <p:nvPr/>
        </p:nvSpPr>
        <p:spPr bwMode="auto">
          <a:xfrm>
            <a:off x="7848600" y="31670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08" name="Rectangle 3798"/>
          <p:cNvSpPr>
            <a:spLocks noChangeArrowheads="1"/>
          </p:cNvSpPr>
          <p:nvPr/>
        </p:nvSpPr>
        <p:spPr bwMode="auto">
          <a:xfrm>
            <a:off x="8124825" y="30908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1800"/>
          </a:p>
        </p:txBody>
      </p:sp>
      <p:sp>
        <p:nvSpPr>
          <p:cNvPr id="86609" name="Line 3799"/>
          <p:cNvSpPr>
            <a:spLocks noChangeShapeType="1"/>
          </p:cNvSpPr>
          <p:nvPr/>
        </p:nvSpPr>
        <p:spPr bwMode="auto">
          <a:xfrm flipH="1">
            <a:off x="8077200" y="28813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0" name="Line 3800"/>
          <p:cNvSpPr>
            <a:spLocks noChangeShapeType="1"/>
          </p:cNvSpPr>
          <p:nvPr/>
        </p:nvSpPr>
        <p:spPr bwMode="auto">
          <a:xfrm>
            <a:off x="7848600" y="28813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1" name="Rectangle 3801"/>
          <p:cNvSpPr>
            <a:spLocks noChangeArrowheads="1"/>
          </p:cNvSpPr>
          <p:nvPr/>
        </p:nvSpPr>
        <p:spPr bwMode="auto">
          <a:xfrm>
            <a:off x="8124825" y="280511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70</a:t>
            </a:r>
            <a:endParaRPr lang="fr-FR" altLang="en-US" sz="1800"/>
          </a:p>
        </p:txBody>
      </p:sp>
      <p:sp>
        <p:nvSpPr>
          <p:cNvPr id="86612" name="Line 3802"/>
          <p:cNvSpPr>
            <a:spLocks noChangeShapeType="1"/>
          </p:cNvSpPr>
          <p:nvPr/>
        </p:nvSpPr>
        <p:spPr bwMode="auto">
          <a:xfrm flipH="1">
            <a:off x="8077200" y="26050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3" name="Line 3803"/>
          <p:cNvSpPr>
            <a:spLocks noChangeShapeType="1"/>
          </p:cNvSpPr>
          <p:nvPr/>
        </p:nvSpPr>
        <p:spPr bwMode="auto">
          <a:xfrm>
            <a:off x="7848600" y="26050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4" name="Rectangle 3804"/>
          <p:cNvSpPr>
            <a:spLocks noChangeArrowheads="1"/>
          </p:cNvSpPr>
          <p:nvPr/>
        </p:nvSpPr>
        <p:spPr bwMode="auto">
          <a:xfrm>
            <a:off x="8124825" y="25288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80</a:t>
            </a:r>
            <a:endParaRPr lang="fr-FR" altLang="en-US" sz="1800"/>
          </a:p>
        </p:txBody>
      </p:sp>
      <p:sp>
        <p:nvSpPr>
          <p:cNvPr id="86615" name="Line 3805"/>
          <p:cNvSpPr>
            <a:spLocks noChangeShapeType="1"/>
          </p:cNvSpPr>
          <p:nvPr/>
        </p:nvSpPr>
        <p:spPr bwMode="auto">
          <a:xfrm flipH="1">
            <a:off x="8077200" y="23288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6" name="Line 3806"/>
          <p:cNvSpPr>
            <a:spLocks noChangeShapeType="1"/>
          </p:cNvSpPr>
          <p:nvPr/>
        </p:nvSpPr>
        <p:spPr bwMode="auto">
          <a:xfrm>
            <a:off x="7848600" y="23288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7" name="Rectangle 3807"/>
          <p:cNvSpPr>
            <a:spLocks noChangeArrowheads="1"/>
          </p:cNvSpPr>
          <p:nvPr/>
        </p:nvSpPr>
        <p:spPr bwMode="auto">
          <a:xfrm>
            <a:off x="8124825" y="22526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  <a:latin typeface="Helvetica" panose="020B0604020202020204" pitchFamily="34" charset="0"/>
              </a:rPr>
              <a:t>90</a:t>
            </a:r>
            <a:endParaRPr lang="fr-FR" altLang="en-US" sz="1800"/>
          </a:p>
        </p:txBody>
      </p:sp>
      <p:sp>
        <p:nvSpPr>
          <p:cNvPr id="86618" name="Line 3808"/>
          <p:cNvSpPr>
            <a:spLocks noChangeShapeType="1"/>
          </p:cNvSpPr>
          <p:nvPr/>
        </p:nvSpPr>
        <p:spPr bwMode="auto">
          <a:xfrm>
            <a:off x="7848600" y="224313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19" name="Line 3809"/>
          <p:cNvSpPr>
            <a:spLocks noChangeShapeType="1"/>
          </p:cNvSpPr>
          <p:nvPr/>
        </p:nvSpPr>
        <p:spPr bwMode="auto">
          <a:xfrm>
            <a:off x="7848600" y="398621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20" name="Line 3810"/>
          <p:cNvSpPr>
            <a:spLocks noChangeShapeType="1"/>
          </p:cNvSpPr>
          <p:nvPr/>
        </p:nvSpPr>
        <p:spPr bwMode="auto">
          <a:xfrm flipV="1">
            <a:off x="8096250" y="2243138"/>
            <a:ext cx="0" cy="17430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621" name="Text Box 3811"/>
          <p:cNvSpPr txBox="1">
            <a:spLocks noChangeArrowheads="1"/>
          </p:cNvSpPr>
          <p:nvPr/>
        </p:nvSpPr>
        <p:spPr bwMode="auto">
          <a:xfrm>
            <a:off x="-138113" y="57150"/>
            <a:ext cx="94900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Double Beamforming : Travel-time + Angle information </a:t>
            </a:r>
          </a:p>
        </p:txBody>
      </p:sp>
      <p:sp>
        <p:nvSpPr>
          <p:cNvPr id="86622" name="Text Box 4910"/>
          <p:cNvSpPr txBox="1">
            <a:spLocks noChangeArrowheads="1"/>
          </p:cNvSpPr>
          <p:nvPr/>
        </p:nvSpPr>
        <p:spPr bwMode="auto">
          <a:xfrm>
            <a:off x="944563" y="1535113"/>
            <a:ext cx="3508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Travel-time </a:t>
            </a:r>
            <a:r>
              <a:rPr lang="fr-FR" altLang="en-US" sz="1800" b="1"/>
              <a:t>and</a:t>
            </a:r>
            <a:r>
              <a:rPr lang="fr-FR" altLang="en-US" sz="1800"/>
              <a:t> source/receiver angle fluctuations over one hour</a:t>
            </a:r>
          </a:p>
        </p:txBody>
      </p:sp>
      <p:sp>
        <p:nvSpPr>
          <p:cNvPr id="86623" name="Text Box 4911"/>
          <p:cNvSpPr txBox="1">
            <a:spLocks noChangeArrowheads="1"/>
          </p:cNvSpPr>
          <p:nvPr/>
        </p:nvSpPr>
        <p:spPr bwMode="auto">
          <a:xfrm>
            <a:off x="1676400" y="2547938"/>
            <a:ext cx="335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Time </a:t>
            </a:r>
            <a:r>
              <a:rPr lang="fr-FR" altLang="en-US" sz="1600"/>
              <a:t>(post- processed)</a:t>
            </a:r>
          </a:p>
        </p:txBody>
      </p:sp>
      <p:sp>
        <p:nvSpPr>
          <p:cNvPr id="86624" name="Text Box 4912"/>
          <p:cNvSpPr txBox="1">
            <a:spLocks noChangeArrowheads="1"/>
          </p:cNvSpPr>
          <p:nvPr/>
        </p:nvSpPr>
        <p:spPr bwMode="auto">
          <a:xfrm>
            <a:off x="5984875" y="165735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Ang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663575"/>
            <a:ext cx="4029075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3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3848100"/>
            <a:ext cx="39147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325" y="3800475"/>
            <a:ext cx="3990975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Text Box 3"/>
          <p:cNvSpPr txBox="1">
            <a:spLocks noChangeArrowheads="1"/>
          </p:cNvSpPr>
          <p:nvPr/>
        </p:nvSpPr>
        <p:spPr bwMode="auto">
          <a:xfrm>
            <a:off x="179388" y="47625"/>
            <a:ext cx="8951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Time and Angle Sensitivity Kernels (vs array aperture)</a:t>
            </a:r>
          </a:p>
        </p:txBody>
      </p:sp>
      <p:sp>
        <p:nvSpPr>
          <p:cNvPr id="91142" name="Line 9"/>
          <p:cNvSpPr>
            <a:spLocks noChangeShapeType="1"/>
          </p:cNvSpPr>
          <p:nvPr/>
        </p:nvSpPr>
        <p:spPr bwMode="auto">
          <a:xfrm>
            <a:off x="2008188" y="1123950"/>
            <a:ext cx="0" cy="2054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3" name="Text Box 10"/>
          <p:cNvSpPr txBox="1">
            <a:spLocks noChangeArrowheads="1"/>
          </p:cNvSpPr>
          <p:nvPr/>
        </p:nvSpPr>
        <p:spPr bwMode="auto">
          <a:xfrm>
            <a:off x="928688" y="1219200"/>
            <a:ext cx="208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3-element </a:t>
            </a:r>
          </a:p>
        </p:txBody>
      </p:sp>
      <p:sp>
        <p:nvSpPr>
          <p:cNvPr id="91144" name="Text Box 11"/>
          <p:cNvSpPr txBox="1">
            <a:spLocks noChangeArrowheads="1"/>
          </p:cNvSpPr>
          <p:nvPr/>
        </p:nvSpPr>
        <p:spPr bwMode="auto">
          <a:xfrm>
            <a:off x="849313" y="1976438"/>
            <a:ext cx="208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11-element</a:t>
            </a:r>
          </a:p>
        </p:txBody>
      </p:sp>
      <p:sp>
        <p:nvSpPr>
          <p:cNvPr id="91145" name="Text Box 12"/>
          <p:cNvSpPr txBox="1">
            <a:spLocks noChangeArrowheads="1"/>
          </p:cNvSpPr>
          <p:nvPr/>
        </p:nvSpPr>
        <p:spPr bwMode="auto">
          <a:xfrm>
            <a:off x="877888" y="2795588"/>
            <a:ext cx="208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31-element </a:t>
            </a:r>
          </a:p>
        </p:txBody>
      </p:sp>
      <p:sp>
        <p:nvSpPr>
          <p:cNvPr id="91146" name="Text Box 13"/>
          <p:cNvSpPr txBox="1">
            <a:spLocks noChangeArrowheads="1"/>
          </p:cNvSpPr>
          <p:nvPr/>
        </p:nvSpPr>
        <p:spPr bwMode="auto">
          <a:xfrm>
            <a:off x="615950" y="735013"/>
            <a:ext cx="1901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 b="1"/>
              <a:t>Aperture size</a:t>
            </a:r>
          </a:p>
        </p:txBody>
      </p:sp>
      <p:sp>
        <p:nvSpPr>
          <p:cNvPr id="91147" name="Line 19"/>
          <p:cNvSpPr>
            <a:spLocks noChangeShapeType="1"/>
          </p:cNvSpPr>
          <p:nvPr/>
        </p:nvSpPr>
        <p:spPr bwMode="auto">
          <a:xfrm>
            <a:off x="1144588" y="4171950"/>
            <a:ext cx="0" cy="2054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1148" name="Text Box 20"/>
          <p:cNvSpPr txBox="1">
            <a:spLocks noChangeArrowheads="1"/>
          </p:cNvSpPr>
          <p:nvPr/>
        </p:nvSpPr>
        <p:spPr bwMode="auto">
          <a:xfrm>
            <a:off x="65088" y="4267200"/>
            <a:ext cx="208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3-element </a:t>
            </a:r>
          </a:p>
        </p:txBody>
      </p:sp>
      <p:sp>
        <p:nvSpPr>
          <p:cNvPr id="91149" name="Text Box 21"/>
          <p:cNvSpPr txBox="1">
            <a:spLocks noChangeArrowheads="1"/>
          </p:cNvSpPr>
          <p:nvPr/>
        </p:nvSpPr>
        <p:spPr bwMode="auto">
          <a:xfrm>
            <a:off x="-14288" y="5024438"/>
            <a:ext cx="2082801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11-element</a:t>
            </a:r>
          </a:p>
        </p:txBody>
      </p:sp>
      <p:sp>
        <p:nvSpPr>
          <p:cNvPr id="91150" name="Text Box 22"/>
          <p:cNvSpPr txBox="1">
            <a:spLocks noChangeArrowheads="1"/>
          </p:cNvSpPr>
          <p:nvPr/>
        </p:nvSpPr>
        <p:spPr bwMode="auto">
          <a:xfrm>
            <a:off x="14288" y="5843588"/>
            <a:ext cx="208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31-element </a:t>
            </a:r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6284913" y="1716088"/>
            <a:ext cx="1076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Time</a:t>
            </a:r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4584700" y="347345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Ang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Imag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2314575"/>
            <a:ext cx="28670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625600" y="2314575"/>
            <a:ext cx="2946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1625600" y="2314575"/>
            <a:ext cx="2946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92165" name="Imag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362200"/>
            <a:ext cx="28670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6" name="Rectangle 7"/>
          <p:cNvSpPr>
            <a:spLocks noChangeArrowheads="1"/>
          </p:cNvSpPr>
          <p:nvPr/>
        </p:nvSpPr>
        <p:spPr bwMode="auto">
          <a:xfrm>
            <a:off x="2085975" y="2009775"/>
            <a:ext cx="20748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Angle tomography (m/s)</a:t>
            </a:r>
          </a:p>
        </p:txBody>
      </p:sp>
      <p:sp>
        <p:nvSpPr>
          <p:cNvPr id="92167" name="Rectangle 8"/>
          <p:cNvSpPr>
            <a:spLocks noChangeArrowheads="1"/>
          </p:cNvSpPr>
          <p:nvPr/>
        </p:nvSpPr>
        <p:spPr bwMode="auto">
          <a:xfrm>
            <a:off x="5100638" y="2035175"/>
            <a:ext cx="25066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Travel-time tomography (m/s)</a:t>
            </a:r>
          </a:p>
        </p:txBody>
      </p:sp>
      <p:sp>
        <p:nvSpPr>
          <p:cNvPr id="92168" name="Text Box 3"/>
          <p:cNvSpPr txBox="1">
            <a:spLocks noChangeArrowheads="1"/>
          </p:cNvSpPr>
          <p:nvPr/>
        </p:nvSpPr>
        <p:spPr bwMode="auto">
          <a:xfrm>
            <a:off x="1600200" y="47625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Travel-Time vs Angle Tomography</a:t>
            </a:r>
          </a:p>
        </p:txBody>
      </p:sp>
      <p:sp>
        <p:nvSpPr>
          <p:cNvPr id="92169" name="Text Box 10"/>
          <p:cNvSpPr txBox="1">
            <a:spLocks noChangeArrowheads="1"/>
          </p:cNvSpPr>
          <p:nvPr/>
        </p:nvSpPr>
        <p:spPr bwMode="auto">
          <a:xfrm>
            <a:off x="3562350" y="4743450"/>
            <a:ext cx="320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Similar results!</a:t>
            </a:r>
          </a:p>
        </p:txBody>
      </p:sp>
      <p:sp>
        <p:nvSpPr>
          <p:cNvPr id="92170" name="Text Box 11"/>
          <p:cNvSpPr txBox="1">
            <a:spLocks noChangeArrowheads="1"/>
          </p:cNvSpPr>
          <p:nvPr/>
        </p:nvSpPr>
        <p:spPr bwMode="auto">
          <a:xfrm>
            <a:off x="3343275" y="1414463"/>
            <a:ext cx="3314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800" b="1"/>
              <a:t>Numerical simulation (P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3"/>
          <p:cNvSpPr txBox="1">
            <a:spLocks noChangeArrowheads="1"/>
          </p:cNvSpPr>
          <p:nvPr/>
        </p:nvSpPr>
        <p:spPr bwMode="auto">
          <a:xfrm>
            <a:off x="0" y="47625"/>
            <a:ext cx="929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Practical Consequence for Ocean Acoustic Tomography</a:t>
            </a:r>
          </a:p>
        </p:txBody>
      </p:sp>
      <p:sp>
        <p:nvSpPr>
          <p:cNvPr id="93187" name="Rectangle 736"/>
          <p:cNvSpPr>
            <a:spLocks noChangeArrowheads="1"/>
          </p:cNvSpPr>
          <p:nvPr/>
        </p:nvSpPr>
        <p:spPr bwMode="auto">
          <a:xfrm>
            <a:off x="3403600" y="1277938"/>
            <a:ext cx="15875" cy="3175"/>
          </a:xfrm>
          <a:prstGeom prst="rect">
            <a:avLst/>
          </a:prstGeom>
          <a:solidFill>
            <a:srgbClr val="C3C3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88" name="Rectangle 737"/>
          <p:cNvSpPr>
            <a:spLocks noChangeArrowheads="1"/>
          </p:cNvSpPr>
          <p:nvPr/>
        </p:nvSpPr>
        <p:spPr bwMode="auto">
          <a:xfrm>
            <a:off x="3927475" y="2517775"/>
            <a:ext cx="4763" cy="25400"/>
          </a:xfrm>
          <a:prstGeom prst="rect">
            <a:avLst/>
          </a:pr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89" name="Rectangle 738"/>
          <p:cNvSpPr>
            <a:spLocks noChangeArrowheads="1"/>
          </p:cNvSpPr>
          <p:nvPr/>
        </p:nvSpPr>
        <p:spPr bwMode="auto">
          <a:xfrm>
            <a:off x="3927475" y="2514600"/>
            <a:ext cx="4763" cy="3175"/>
          </a:xfrm>
          <a:prstGeom prst="rect">
            <a:avLst/>
          </a:prstGeom>
          <a:solidFill>
            <a:srgbClr val="4E4B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90" name="Rectangle 739"/>
          <p:cNvSpPr>
            <a:spLocks noChangeArrowheads="1"/>
          </p:cNvSpPr>
          <p:nvPr/>
        </p:nvSpPr>
        <p:spPr bwMode="auto">
          <a:xfrm>
            <a:off x="3927475" y="2543175"/>
            <a:ext cx="4763" cy="1588"/>
          </a:xfrm>
          <a:prstGeom prst="rect">
            <a:avLst/>
          </a:prstGeom>
          <a:solidFill>
            <a:srgbClr val="4E4B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91" name="AutoShape 740"/>
          <p:cNvSpPr>
            <a:spLocks noChangeAspect="1" noChangeArrowheads="1" noTextEdit="1"/>
          </p:cNvSpPr>
          <p:nvPr/>
        </p:nvSpPr>
        <p:spPr bwMode="auto">
          <a:xfrm flipH="1">
            <a:off x="2844800" y="1020763"/>
            <a:ext cx="3259138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93192" name="Group 741"/>
          <p:cNvGrpSpPr>
            <a:grpSpLocks/>
          </p:cNvGrpSpPr>
          <p:nvPr/>
        </p:nvGrpSpPr>
        <p:grpSpPr bwMode="auto">
          <a:xfrm flipH="1">
            <a:off x="2859088" y="1087438"/>
            <a:ext cx="3227387" cy="642937"/>
            <a:chOff x="1672" y="776"/>
            <a:chExt cx="2416" cy="541"/>
          </a:xfrm>
        </p:grpSpPr>
        <p:sp>
          <p:nvSpPr>
            <p:cNvPr id="94092" name="Rectangle 742"/>
            <p:cNvSpPr>
              <a:spLocks noChangeArrowheads="1"/>
            </p:cNvSpPr>
            <p:nvPr/>
          </p:nvSpPr>
          <p:spPr bwMode="auto">
            <a:xfrm>
              <a:off x="1676" y="776"/>
              <a:ext cx="2412" cy="2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3" name="Rectangle 743"/>
            <p:cNvSpPr>
              <a:spLocks noChangeArrowheads="1"/>
            </p:cNvSpPr>
            <p:nvPr/>
          </p:nvSpPr>
          <p:spPr bwMode="auto">
            <a:xfrm>
              <a:off x="1676" y="776"/>
              <a:ext cx="2412" cy="3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4" name="Rectangle 744"/>
            <p:cNvSpPr>
              <a:spLocks noChangeArrowheads="1"/>
            </p:cNvSpPr>
            <p:nvPr/>
          </p:nvSpPr>
          <p:spPr bwMode="auto">
            <a:xfrm>
              <a:off x="1676" y="778"/>
              <a:ext cx="2412" cy="3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5" name="Rectangle 745"/>
            <p:cNvSpPr>
              <a:spLocks noChangeArrowheads="1"/>
            </p:cNvSpPr>
            <p:nvPr/>
          </p:nvSpPr>
          <p:spPr bwMode="auto">
            <a:xfrm>
              <a:off x="1676" y="779"/>
              <a:ext cx="2412" cy="4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6" name="Rectangle 746"/>
            <p:cNvSpPr>
              <a:spLocks noChangeArrowheads="1"/>
            </p:cNvSpPr>
            <p:nvPr/>
          </p:nvSpPr>
          <p:spPr bwMode="auto">
            <a:xfrm>
              <a:off x="1676" y="781"/>
              <a:ext cx="2412" cy="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7" name="Rectangle 747"/>
            <p:cNvSpPr>
              <a:spLocks noChangeArrowheads="1"/>
            </p:cNvSpPr>
            <p:nvPr/>
          </p:nvSpPr>
          <p:spPr bwMode="auto">
            <a:xfrm>
              <a:off x="1676" y="783"/>
              <a:ext cx="2412" cy="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8" name="Rectangle 748"/>
            <p:cNvSpPr>
              <a:spLocks noChangeArrowheads="1"/>
            </p:cNvSpPr>
            <p:nvPr/>
          </p:nvSpPr>
          <p:spPr bwMode="auto">
            <a:xfrm>
              <a:off x="1676" y="785"/>
              <a:ext cx="2412" cy="4"/>
            </a:xfrm>
            <a:prstGeom prst="rect">
              <a:avLst/>
            </a:prstGeom>
            <a:solidFill>
              <a:srgbClr val="C5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9" name="Rectangle 749"/>
            <p:cNvSpPr>
              <a:spLocks noChangeArrowheads="1"/>
            </p:cNvSpPr>
            <p:nvPr/>
          </p:nvSpPr>
          <p:spPr bwMode="auto">
            <a:xfrm>
              <a:off x="1676" y="787"/>
              <a:ext cx="2412" cy="4"/>
            </a:xfrm>
            <a:prstGeom prst="rect">
              <a:avLst/>
            </a:prstGeom>
            <a:solidFill>
              <a:srgbClr val="C5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0" name="Rectangle 750"/>
            <p:cNvSpPr>
              <a:spLocks noChangeArrowheads="1"/>
            </p:cNvSpPr>
            <p:nvPr/>
          </p:nvSpPr>
          <p:spPr bwMode="auto">
            <a:xfrm>
              <a:off x="1676" y="789"/>
              <a:ext cx="2412" cy="4"/>
            </a:xfrm>
            <a:prstGeom prst="rect">
              <a:avLst/>
            </a:prstGeom>
            <a:solidFill>
              <a:srgbClr val="C5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1" name="Rectangle 751"/>
            <p:cNvSpPr>
              <a:spLocks noChangeArrowheads="1"/>
            </p:cNvSpPr>
            <p:nvPr/>
          </p:nvSpPr>
          <p:spPr bwMode="auto">
            <a:xfrm>
              <a:off x="1676" y="791"/>
              <a:ext cx="2412" cy="4"/>
            </a:xfrm>
            <a:prstGeom prst="rect">
              <a:avLst/>
            </a:prstGeom>
            <a:solidFill>
              <a:srgbClr val="C6C5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2" name="Rectangle 752"/>
            <p:cNvSpPr>
              <a:spLocks noChangeArrowheads="1"/>
            </p:cNvSpPr>
            <p:nvPr/>
          </p:nvSpPr>
          <p:spPr bwMode="auto">
            <a:xfrm>
              <a:off x="1676" y="793"/>
              <a:ext cx="2412" cy="4"/>
            </a:xfrm>
            <a:prstGeom prst="rect">
              <a:avLst/>
            </a:prstGeom>
            <a:solidFill>
              <a:srgbClr val="C6C5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3" name="Rectangle 753"/>
            <p:cNvSpPr>
              <a:spLocks noChangeArrowheads="1"/>
            </p:cNvSpPr>
            <p:nvPr/>
          </p:nvSpPr>
          <p:spPr bwMode="auto">
            <a:xfrm>
              <a:off x="1676" y="795"/>
              <a:ext cx="2412" cy="4"/>
            </a:xfrm>
            <a:prstGeom prst="rect">
              <a:avLst/>
            </a:prstGeom>
            <a:solidFill>
              <a:srgbClr val="C7C6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4" name="Rectangle 754"/>
            <p:cNvSpPr>
              <a:spLocks noChangeArrowheads="1"/>
            </p:cNvSpPr>
            <p:nvPr/>
          </p:nvSpPr>
          <p:spPr bwMode="auto">
            <a:xfrm>
              <a:off x="1676" y="797"/>
              <a:ext cx="2412" cy="6"/>
            </a:xfrm>
            <a:prstGeom prst="rect">
              <a:avLst/>
            </a:prstGeom>
            <a:solidFill>
              <a:srgbClr val="C7C6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5" name="Rectangle 755"/>
            <p:cNvSpPr>
              <a:spLocks noChangeArrowheads="1"/>
            </p:cNvSpPr>
            <p:nvPr/>
          </p:nvSpPr>
          <p:spPr bwMode="auto">
            <a:xfrm>
              <a:off x="1676" y="799"/>
              <a:ext cx="2412" cy="5"/>
            </a:xfrm>
            <a:prstGeom prst="rect">
              <a:avLst/>
            </a:prstGeom>
            <a:solidFill>
              <a:srgbClr val="C7C6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6" name="Rectangle 756"/>
            <p:cNvSpPr>
              <a:spLocks noChangeArrowheads="1"/>
            </p:cNvSpPr>
            <p:nvPr/>
          </p:nvSpPr>
          <p:spPr bwMode="auto">
            <a:xfrm>
              <a:off x="1676" y="803"/>
              <a:ext cx="2412" cy="3"/>
            </a:xfrm>
            <a:prstGeom prst="rect">
              <a:avLst/>
            </a:prstGeom>
            <a:solidFill>
              <a:srgbClr val="C8C7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7" name="Rectangle 757"/>
            <p:cNvSpPr>
              <a:spLocks noChangeArrowheads="1"/>
            </p:cNvSpPr>
            <p:nvPr/>
          </p:nvSpPr>
          <p:spPr bwMode="auto">
            <a:xfrm>
              <a:off x="1676" y="804"/>
              <a:ext cx="2412" cy="4"/>
            </a:xfrm>
            <a:prstGeom prst="rect">
              <a:avLst/>
            </a:prstGeom>
            <a:solidFill>
              <a:srgbClr val="C8C7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8" name="Rectangle 758"/>
            <p:cNvSpPr>
              <a:spLocks noChangeArrowheads="1"/>
            </p:cNvSpPr>
            <p:nvPr/>
          </p:nvSpPr>
          <p:spPr bwMode="auto">
            <a:xfrm>
              <a:off x="1676" y="806"/>
              <a:ext cx="2412" cy="4"/>
            </a:xfrm>
            <a:prstGeom prst="rect">
              <a:avLst/>
            </a:prstGeom>
            <a:solidFill>
              <a:srgbClr val="C9C8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09" name="Rectangle 759"/>
            <p:cNvSpPr>
              <a:spLocks noChangeArrowheads="1"/>
            </p:cNvSpPr>
            <p:nvPr/>
          </p:nvSpPr>
          <p:spPr bwMode="auto">
            <a:xfrm>
              <a:off x="1676" y="808"/>
              <a:ext cx="2412" cy="4"/>
            </a:xfrm>
            <a:prstGeom prst="rect">
              <a:avLst/>
            </a:prstGeom>
            <a:solidFill>
              <a:srgbClr val="C9C8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0" name="Rectangle 760"/>
            <p:cNvSpPr>
              <a:spLocks noChangeArrowheads="1"/>
            </p:cNvSpPr>
            <p:nvPr/>
          </p:nvSpPr>
          <p:spPr bwMode="auto">
            <a:xfrm>
              <a:off x="1676" y="810"/>
              <a:ext cx="2412" cy="4"/>
            </a:xfrm>
            <a:prstGeom prst="rect">
              <a:avLst/>
            </a:prstGeom>
            <a:solidFill>
              <a:srgbClr val="C9C8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1" name="Rectangle 761"/>
            <p:cNvSpPr>
              <a:spLocks noChangeArrowheads="1"/>
            </p:cNvSpPr>
            <p:nvPr/>
          </p:nvSpPr>
          <p:spPr bwMode="auto">
            <a:xfrm>
              <a:off x="1676" y="812"/>
              <a:ext cx="2412" cy="4"/>
            </a:xfrm>
            <a:prstGeom prst="rect">
              <a:avLst/>
            </a:prstGeom>
            <a:solidFill>
              <a:srgbClr val="CAC9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2" name="Rectangle 762"/>
            <p:cNvSpPr>
              <a:spLocks noChangeArrowheads="1"/>
            </p:cNvSpPr>
            <p:nvPr/>
          </p:nvSpPr>
          <p:spPr bwMode="auto">
            <a:xfrm>
              <a:off x="1676" y="814"/>
              <a:ext cx="2412" cy="4"/>
            </a:xfrm>
            <a:prstGeom prst="rect">
              <a:avLst/>
            </a:prstGeom>
            <a:solidFill>
              <a:srgbClr val="CAC9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3" name="Rectangle 763"/>
            <p:cNvSpPr>
              <a:spLocks noChangeArrowheads="1"/>
            </p:cNvSpPr>
            <p:nvPr/>
          </p:nvSpPr>
          <p:spPr bwMode="auto">
            <a:xfrm>
              <a:off x="1676" y="816"/>
              <a:ext cx="2412" cy="4"/>
            </a:xfrm>
            <a:prstGeom prst="rect">
              <a:avLst/>
            </a:prstGeom>
            <a:solidFill>
              <a:srgbClr val="CB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4" name="Rectangle 764"/>
            <p:cNvSpPr>
              <a:spLocks noChangeArrowheads="1"/>
            </p:cNvSpPr>
            <p:nvPr/>
          </p:nvSpPr>
          <p:spPr bwMode="auto">
            <a:xfrm>
              <a:off x="1676" y="818"/>
              <a:ext cx="2412" cy="4"/>
            </a:xfrm>
            <a:prstGeom prst="rect">
              <a:avLst/>
            </a:prstGeom>
            <a:solidFill>
              <a:srgbClr val="CB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5" name="Rectangle 765"/>
            <p:cNvSpPr>
              <a:spLocks noChangeArrowheads="1"/>
            </p:cNvSpPr>
            <p:nvPr/>
          </p:nvSpPr>
          <p:spPr bwMode="auto">
            <a:xfrm>
              <a:off x="1676" y="820"/>
              <a:ext cx="2412" cy="4"/>
            </a:xfrm>
            <a:prstGeom prst="rect">
              <a:avLst/>
            </a:prstGeom>
            <a:solidFill>
              <a:srgbClr val="CB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6" name="Rectangle 766"/>
            <p:cNvSpPr>
              <a:spLocks noChangeArrowheads="1"/>
            </p:cNvSpPr>
            <p:nvPr/>
          </p:nvSpPr>
          <p:spPr bwMode="auto">
            <a:xfrm>
              <a:off x="1676" y="822"/>
              <a:ext cx="2412" cy="4"/>
            </a:xfrm>
            <a:prstGeom prst="rect">
              <a:avLst/>
            </a:prstGeom>
            <a:solidFill>
              <a:srgbClr val="CCC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7" name="Rectangle 767"/>
            <p:cNvSpPr>
              <a:spLocks noChangeArrowheads="1"/>
            </p:cNvSpPr>
            <p:nvPr/>
          </p:nvSpPr>
          <p:spPr bwMode="auto">
            <a:xfrm>
              <a:off x="1676" y="824"/>
              <a:ext cx="2412" cy="3"/>
            </a:xfrm>
            <a:prstGeom prst="rect">
              <a:avLst/>
            </a:prstGeom>
            <a:solidFill>
              <a:srgbClr val="CCC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8" name="Rectangle 768"/>
            <p:cNvSpPr>
              <a:spLocks noChangeArrowheads="1"/>
            </p:cNvSpPr>
            <p:nvPr/>
          </p:nvSpPr>
          <p:spPr bwMode="auto">
            <a:xfrm>
              <a:off x="1676" y="826"/>
              <a:ext cx="2412" cy="3"/>
            </a:xfrm>
            <a:prstGeom prst="rect">
              <a:avLst/>
            </a:prstGeom>
            <a:solidFill>
              <a:srgbClr val="CDCC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19" name="Rectangle 769"/>
            <p:cNvSpPr>
              <a:spLocks noChangeArrowheads="1"/>
            </p:cNvSpPr>
            <p:nvPr/>
          </p:nvSpPr>
          <p:spPr bwMode="auto">
            <a:xfrm>
              <a:off x="1676" y="827"/>
              <a:ext cx="2412" cy="4"/>
            </a:xfrm>
            <a:prstGeom prst="rect">
              <a:avLst/>
            </a:prstGeom>
            <a:solidFill>
              <a:srgbClr val="CDCC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0" name="Rectangle 770"/>
            <p:cNvSpPr>
              <a:spLocks noChangeArrowheads="1"/>
            </p:cNvSpPr>
            <p:nvPr/>
          </p:nvSpPr>
          <p:spPr bwMode="auto">
            <a:xfrm>
              <a:off x="1676" y="829"/>
              <a:ext cx="2412" cy="4"/>
            </a:xfrm>
            <a:prstGeom prst="rect">
              <a:avLst/>
            </a:prstGeom>
            <a:solidFill>
              <a:srgbClr val="CDCC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1" name="Rectangle 771"/>
            <p:cNvSpPr>
              <a:spLocks noChangeArrowheads="1"/>
            </p:cNvSpPr>
            <p:nvPr/>
          </p:nvSpPr>
          <p:spPr bwMode="auto">
            <a:xfrm>
              <a:off x="1676" y="831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2" name="Rectangle 772"/>
            <p:cNvSpPr>
              <a:spLocks noChangeArrowheads="1"/>
            </p:cNvSpPr>
            <p:nvPr/>
          </p:nvSpPr>
          <p:spPr bwMode="auto">
            <a:xfrm>
              <a:off x="1676" y="833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3" name="Rectangle 773"/>
            <p:cNvSpPr>
              <a:spLocks noChangeArrowheads="1"/>
            </p:cNvSpPr>
            <p:nvPr/>
          </p:nvSpPr>
          <p:spPr bwMode="auto">
            <a:xfrm>
              <a:off x="1676" y="835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4" name="Rectangle 774"/>
            <p:cNvSpPr>
              <a:spLocks noChangeArrowheads="1"/>
            </p:cNvSpPr>
            <p:nvPr/>
          </p:nvSpPr>
          <p:spPr bwMode="auto">
            <a:xfrm>
              <a:off x="1676" y="837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5" name="Rectangle 775"/>
            <p:cNvSpPr>
              <a:spLocks noChangeArrowheads="1"/>
            </p:cNvSpPr>
            <p:nvPr/>
          </p:nvSpPr>
          <p:spPr bwMode="auto">
            <a:xfrm>
              <a:off x="1676" y="839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6" name="Rectangle 776"/>
            <p:cNvSpPr>
              <a:spLocks noChangeArrowheads="1"/>
            </p:cNvSpPr>
            <p:nvPr/>
          </p:nvSpPr>
          <p:spPr bwMode="auto">
            <a:xfrm>
              <a:off x="1676" y="841"/>
              <a:ext cx="2412" cy="4"/>
            </a:xfrm>
            <a:prstGeom prst="rect">
              <a:avLst/>
            </a:prstGeom>
            <a:solidFill>
              <a:srgbClr val="CFCE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7" name="Rectangle 777"/>
            <p:cNvSpPr>
              <a:spLocks noChangeArrowheads="1"/>
            </p:cNvSpPr>
            <p:nvPr/>
          </p:nvSpPr>
          <p:spPr bwMode="auto">
            <a:xfrm>
              <a:off x="1676" y="843"/>
              <a:ext cx="2412" cy="4"/>
            </a:xfrm>
            <a:prstGeom prst="rect">
              <a:avLst/>
            </a:prstGeom>
            <a:solidFill>
              <a:srgbClr val="CFCE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8" name="Rectangle 778"/>
            <p:cNvSpPr>
              <a:spLocks noChangeArrowheads="1"/>
            </p:cNvSpPr>
            <p:nvPr/>
          </p:nvSpPr>
          <p:spPr bwMode="auto">
            <a:xfrm>
              <a:off x="1676" y="845"/>
              <a:ext cx="2412" cy="4"/>
            </a:xfrm>
            <a:prstGeom prst="rect">
              <a:avLst/>
            </a:prstGeom>
            <a:solidFill>
              <a:srgbClr val="D0C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29" name="Rectangle 779"/>
            <p:cNvSpPr>
              <a:spLocks noChangeArrowheads="1"/>
            </p:cNvSpPr>
            <p:nvPr/>
          </p:nvSpPr>
          <p:spPr bwMode="auto">
            <a:xfrm>
              <a:off x="1676" y="847"/>
              <a:ext cx="2412" cy="3"/>
            </a:xfrm>
            <a:prstGeom prst="rect">
              <a:avLst/>
            </a:prstGeom>
            <a:solidFill>
              <a:srgbClr val="D0C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0" name="Rectangle 780"/>
            <p:cNvSpPr>
              <a:spLocks noChangeArrowheads="1"/>
            </p:cNvSpPr>
            <p:nvPr/>
          </p:nvSpPr>
          <p:spPr bwMode="auto">
            <a:xfrm>
              <a:off x="1676" y="849"/>
              <a:ext cx="2412" cy="3"/>
            </a:xfrm>
            <a:prstGeom prst="rect">
              <a:avLst/>
            </a:prstGeom>
            <a:solidFill>
              <a:srgbClr val="D0C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1" name="Rectangle 781"/>
            <p:cNvSpPr>
              <a:spLocks noChangeArrowheads="1"/>
            </p:cNvSpPr>
            <p:nvPr/>
          </p:nvSpPr>
          <p:spPr bwMode="auto">
            <a:xfrm>
              <a:off x="1676" y="850"/>
              <a:ext cx="2412" cy="4"/>
            </a:xfrm>
            <a:prstGeom prst="rect">
              <a:avLst/>
            </a:prstGeom>
            <a:solidFill>
              <a:srgbClr val="D1D0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2" name="Rectangle 782"/>
            <p:cNvSpPr>
              <a:spLocks noChangeArrowheads="1"/>
            </p:cNvSpPr>
            <p:nvPr/>
          </p:nvSpPr>
          <p:spPr bwMode="auto">
            <a:xfrm>
              <a:off x="1676" y="852"/>
              <a:ext cx="2412" cy="4"/>
            </a:xfrm>
            <a:prstGeom prst="rect">
              <a:avLst/>
            </a:prstGeom>
            <a:solidFill>
              <a:srgbClr val="D1D0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3" name="Rectangle 783"/>
            <p:cNvSpPr>
              <a:spLocks noChangeArrowheads="1"/>
            </p:cNvSpPr>
            <p:nvPr/>
          </p:nvSpPr>
          <p:spPr bwMode="auto">
            <a:xfrm>
              <a:off x="1676" y="854"/>
              <a:ext cx="2412" cy="4"/>
            </a:xfrm>
            <a:prstGeom prst="rect">
              <a:avLst/>
            </a:prstGeom>
            <a:solidFill>
              <a:srgbClr val="D3D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4" name="Rectangle 784"/>
            <p:cNvSpPr>
              <a:spLocks noChangeArrowheads="1"/>
            </p:cNvSpPr>
            <p:nvPr/>
          </p:nvSpPr>
          <p:spPr bwMode="auto">
            <a:xfrm>
              <a:off x="1676" y="856"/>
              <a:ext cx="2412" cy="4"/>
            </a:xfrm>
            <a:prstGeom prst="rect">
              <a:avLst/>
            </a:prstGeom>
            <a:solidFill>
              <a:srgbClr val="D3D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5" name="Rectangle 785"/>
            <p:cNvSpPr>
              <a:spLocks noChangeArrowheads="1"/>
            </p:cNvSpPr>
            <p:nvPr/>
          </p:nvSpPr>
          <p:spPr bwMode="auto">
            <a:xfrm>
              <a:off x="1676" y="858"/>
              <a:ext cx="2412" cy="4"/>
            </a:xfrm>
            <a:prstGeom prst="rect">
              <a:avLst/>
            </a:prstGeom>
            <a:solidFill>
              <a:srgbClr val="D4D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6" name="Rectangle 786"/>
            <p:cNvSpPr>
              <a:spLocks noChangeArrowheads="1"/>
            </p:cNvSpPr>
            <p:nvPr/>
          </p:nvSpPr>
          <p:spPr bwMode="auto">
            <a:xfrm>
              <a:off x="1676" y="860"/>
              <a:ext cx="2412" cy="4"/>
            </a:xfrm>
            <a:prstGeom prst="rect">
              <a:avLst/>
            </a:prstGeom>
            <a:solidFill>
              <a:srgbClr val="D4D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7" name="Rectangle 787"/>
            <p:cNvSpPr>
              <a:spLocks noChangeArrowheads="1"/>
            </p:cNvSpPr>
            <p:nvPr/>
          </p:nvSpPr>
          <p:spPr bwMode="auto">
            <a:xfrm>
              <a:off x="1676" y="862"/>
              <a:ext cx="2412" cy="4"/>
            </a:xfrm>
            <a:prstGeom prst="rect">
              <a:avLst/>
            </a:prstGeom>
            <a:solidFill>
              <a:srgbClr val="D4D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8" name="Rectangle 788"/>
            <p:cNvSpPr>
              <a:spLocks noChangeArrowheads="1"/>
            </p:cNvSpPr>
            <p:nvPr/>
          </p:nvSpPr>
          <p:spPr bwMode="auto">
            <a:xfrm>
              <a:off x="1676" y="864"/>
              <a:ext cx="2412" cy="4"/>
            </a:xfrm>
            <a:prstGeom prst="rect">
              <a:avLst/>
            </a:prstGeom>
            <a:solidFill>
              <a:srgbClr val="D6D5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39" name="Rectangle 789"/>
            <p:cNvSpPr>
              <a:spLocks noChangeArrowheads="1"/>
            </p:cNvSpPr>
            <p:nvPr/>
          </p:nvSpPr>
          <p:spPr bwMode="auto">
            <a:xfrm>
              <a:off x="1676" y="866"/>
              <a:ext cx="2412" cy="4"/>
            </a:xfrm>
            <a:prstGeom prst="rect">
              <a:avLst/>
            </a:prstGeom>
            <a:solidFill>
              <a:srgbClr val="D6D5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0" name="Rectangle 790"/>
            <p:cNvSpPr>
              <a:spLocks noChangeArrowheads="1"/>
            </p:cNvSpPr>
            <p:nvPr/>
          </p:nvSpPr>
          <p:spPr bwMode="auto">
            <a:xfrm>
              <a:off x="1676" y="868"/>
              <a:ext cx="2412" cy="4"/>
            </a:xfrm>
            <a:prstGeom prst="rect">
              <a:avLst/>
            </a:prstGeom>
            <a:solidFill>
              <a:srgbClr val="D7D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1" name="Rectangle 791"/>
            <p:cNvSpPr>
              <a:spLocks noChangeArrowheads="1"/>
            </p:cNvSpPr>
            <p:nvPr/>
          </p:nvSpPr>
          <p:spPr bwMode="auto">
            <a:xfrm>
              <a:off x="1676" y="870"/>
              <a:ext cx="2412" cy="4"/>
            </a:xfrm>
            <a:prstGeom prst="rect">
              <a:avLst/>
            </a:prstGeom>
            <a:solidFill>
              <a:srgbClr val="D7D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2" name="Rectangle 792"/>
            <p:cNvSpPr>
              <a:spLocks noChangeArrowheads="1"/>
            </p:cNvSpPr>
            <p:nvPr/>
          </p:nvSpPr>
          <p:spPr bwMode="auto">
            <a:xfrm>
              <a:off x="1676" y="872"/>
              <a:ext cx="2412" cy="3"/>
            </a:xfrm>
            <a:prstGeom prst="rect">
              <a:avLst/>
            </a:prstGeom>
            <a:solidFill>
              <a:srgbClr val="D7D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3" name="Rectangle 793"/>
            <p:cNvSpPr>
              <a:spLocks noChangeArrowheads="1"/>
            </p:cNvSpPr>
            <p:nvPr/>
          </p:nvSpPr>
          <p:spPr bwMode="auto">
            <a:xfrm>
              <a:off x="1676" y="874"/>
              <a:ext cx="2412" cy="3"/>
            </a:xfrm>
            <a:prstGeom prst="rect">
              <a:avLst/>
            </a:prstGeom>
            <a:solidFill>
              <a:srgbClr val="D9D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4" name="Rectangle 794"/>
            <p:cNvSpPr>
              <a:spLocks noChangeArrowheads="1"/>
            </p:cNvSpPr>
            <p:nvPr/>
          </p:nvSpPr>
          <p:spPr bwMode="auto">
            <a:xfrm>
              <a:off x="1676" y="875"/>
              <a:ext cx="2412" cy="4"/>
            </a:xfrm>
            <a:prstGeom prst="rect">
              <a:avLst/>
            </a:prstGeom>
            <a:solidFill>
              <a:srgbClr val="D9D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5" name="Rectangle 795"/>
            <p:cNvSpPr>
              <a:spLocks noChangeArrowheads="1"/>
            </p:cNvSpPr>
            <p:nvPr/>
          </p:nvSpPr>
          <p:spPr bwMode="auto">
            <a:xfrm>
              <a:off x="1676" y="877"/>
              <a:ext cx="2412" cy="4"/>
            </a:xfrm>
            <a:prstGeom prst="rect">
              <a:avLst/>
            </a:prstGeom>
            <a:solidFill>
              <a:srgbClr val="DAD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6" name="Rectangle 796"/>
            <p:cNvSpPr>
              <a:spLocks noChangeArrowheads="1"/>
            </p:cNvSpPr>
            <p:nvPr/>
          </p:nvSpPr>
          <p:spPr bwMode="auto">
            <a:xfrm>
              <a:off x="1676" y="879"/>
              <a:ext cx="2412" cy="4"/>
            </a:xfrm>
            <a:prstGeom prst="rect">
              <a:avLst/>
            </a:prstGeom>
            <a:solidFill>
              <a:srgbClr val="DAD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7" name="Rectangle 797"/>
            <p:cNvSpPr>
              <a:spLocks noChangeArrowheads="1"/>
            </p:cNvSpPr>
            <p:nvPr/>
          </p:nvSpPr>
          <p:spPr bwMode="auto">
            <a:xfrm>
              <a:off x="1676" y="881"/>
              <a:ext cx="2412" cy="4"/>
            </a:xfrm>
            <a:prstGeom prst="rect">
              <a:avLst/>
            </a:prstGeom>
            <a:solidFill>
              <a:srgbClr val="DAD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8" name="Rectangle 798"/>
            <p:cNvSpPr>
              <a:spLocks noChangeArrowheads="1"/>
            </p:cNvSpPr>
            <p:nvPr/>
          </p:nvSpPr>
          <p:spPr bwMode="auto">
            <a:xfrm>
              <a:off x="1676" y="883"/>
              <a:ext cx="2412" cy="4"/>
            </a:xfrm>
            <a:prstGeom prst="rect">
              <a:avLst/>
            </a:prstGeom>
            <a:solidFill>
              <a:srgbClr val="DCDA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49" name="Rectangle 799"/>
            <p:cNvSpPr>
              <a:spLocks noChangeArrowheads="1"/>
            </p:cNvSpPr>
            <p:nvPr/>
          </p:nvSpPr>
          <p:spPr bwMode="auto">
            <a:xfrm>
              <a:off x="1676" y="885"/>
              <a:ext cx="2412" cy="4"/>
            </a:xfrm>
            <a:prstGeom prst="rect">
              <a:avLst/>
            </a:prstGeom>
            <a:solidFill>
              <a:srgbClr val="DCDA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0" name="Rectangle 800"/>
            <p:cNvSpPr>
              <a:spLocks noChangeArrowheads="1"/>
            </p:cNvSpPr>
            <p:nvPr/>
          </p:nvSpPr>
          <p:spPr bwMode="auto">
            <a:xfrm>
              <a:off x="1676" y="887"/>
              <a:ext cx="2412" cy="4"/>
            </a:xfrm>
            <a:prstGeom prst="rect">
              <a:avLst/>
            </a:prstGeom>
            <a:solidFill>
              <a:srgbClr val="DDD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1" name="Rectangle 801"/>
            <p:cNvSpPr>
              <a:spLocks noChangeArrowheads="1"/>
            </p:cNvSpPr>
            <p:nvPr/>
          </p:nvSpPr>
          <p:spPr bwMode="auto">
            <a:xfrm>
              <a:off x="1676" y="889"/>
              <a:ext cx="2412" cy="4"/>
            </a:xfrm>
            <a:prstGeom prst="rect">
              <a:avLst/>
            </a:prstGeom>
            <a:solidFill>
              <a:srgbClr val="DDD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2" name="Rectangle 802"/>
            <p:cNvSpPr>
              <a:spLocks noChangeArrowheads="1"/>
            </p:cNvSpPr>
            <p:nvPr/>
          </p:nvSpPr>
          <p:spPr bwMode="auto">
            <a:xfrm>
              <a:off x="1676" y="891"/>
              <a:ext cx="2412" cy="4"/>
            </a:xfrm>
            <a:prstGeom prst="rect">
              <a:avLst/>
            </a:prstGeom>
            <a:solidFill>
              <a:srgbClr val="DDD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3" name="Rectangle 803"/>
            <p:cNvSpPr>
              <a:spLocks noChangeArrowheads="1"/>
            </p:cNvSpPr>
            <p:nvPr/>
          </p:nvSpPr>
          <p:spPr bwMode="auto">
            <a:xfrm>
              <a:off x="1676" y="893"/>
              <a:ext cx="2412" cy="4"/>
            </a:xfrm>
            <a:prstGeom prst="rect">
              <a:avLst/>
            </a:prstGeom>
            <a:solidFill>
              <a:srgbClr val="DED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4" name="Rectangle 804"/>
            <p:cNvSpPr>
              <a:spLocks noChangeArrowheads="1"/>
            </p:cNvSpPr>
            <p:nvPr/>
          </p:nvSpPr>
          <p:spPr bwMode="auto">
            <a:xfrm>
              <a:off x="1676" y="895"/>
              <a:ext cx="2412" cy="3"/>
            </a:xfrm>
            <a:prstGeom prst="rect">
              <a:avLst/>
            </a:prstGeom>
            <a:solidFill>
              <a:srgbClr val="DED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5" name="Rectangle 805"/>
            <p:cNvSpPr>
              <a:spLocks noChangeArrowheads="1"/>
            </p:cNvSpPr>
            <p:nvPr/>
          </p:nvSpPr>
          <p:spPr bwMode="auto">
            <a:xfrm>
              <a:off x="1676" y="897"/>
              <a:ext cx="2412" cy="3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6" name="Rectangle 806"/>
            <p:cNvSpPr>
              <a:spLocks noChangeArrowheads="1"/>
            </p:cNvSpPr>
            <p:nvPr/>
          </p:nvSpPr>
          <p:spPr bwMode="auto">
            <a:xfrm>
              <a:off x="1676" y="898"/>
              <a:ext cx="2412" cy="4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7" name="Rectangle 807"/>
            <p:cNvSpPr>
              <a:spLocks noChangeArrowheads="1"/>
            </p:cNvSpPr>
            <p:nvPr/>
          </p:nvSpPr>
          <p:spPr bwMode="auto">
            <a:xfrm>
              <a:off x="1676" y="900"/>
              <a:ext cx="2412" cy="4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8" name="Rectangle 808"/>
            <p:cNvSpPr>
              <a:spLocks noChangeArrowheads="1"/>
            </p:cNvSpPr>
            <p:nvPr/>
          </p:nvSpPr>
          <p:spPr bwMode="auto">
            <a:xfrm>
              <a:off x="1676" y="902"/>
              <a:ext cx="2412" cy="4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59" name="Rectangle 809"/>
            <p:cNvSpPr>
              <a:spLocks noChangeArrowheads="1"/>
            </p:cNvSpPr>
            <p:nvPr/>
          </p:nvSpPr>
          <p:spPr bwMode="auto">
            <a:xfrm>
              <a:off x="1676" y="904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0" name="Rectangle 810"/>
            <p:cNvSpPr>
              <a:spLocks noChangeArrowheads="1"/>
            </p:cNvSpPr>
            <p:nvPr/>
          </p:nvSpPr>
          <p:spPr bwMode="auto">
            <a:xfrm>
              <a:off x="1676" y="906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1" name="Rectangle 811"/>
            <p:cNvSpPr>
              <a:spLocks noChangeArrowheads="1"/>
            </p:cNvSpPr>
            <p:nvPr/>
          </p:nvSpPr>
          <p:spPr bwMode="auto">
            <a:xfrm>
              <a:off x="1676" y="908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2" name="Rectangle 812"/>
            <p:cNvSpPr>
              <a:spLocks noChangeArrowheads="1"/>
            </p:cNvSpPr>
            <p:nvPr/>
          </p:nvSpPr>
          <p:spPr bwMode="auto">
            <a:xfrm>
              <a:off x="1676" y="910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3" name="Rectangle 813"/>
            <p:cNvSpPr>
              <a:spLocks noChangeArrowheads="1"/>
            </p:cNvSpPr>
            <p:nvPr/>
          </p:nvSpPr>
          <p:spPr bwMode="auto">
            <a:xfrm>
              <a:off x="1676" y="912"/>
              <a:ext cx="2412" cy="4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4" name="Rectangle 814"/>
            <p:cNvSpPr>
              <a:spLocks noChangeArrowheads="1"/>
            </p:cNvSpPr>
            <p:nvPr/>
          </p:nvSpPr>
          <p:spPr bwMode="auto">
            <a:xfrm>
              <a:off x="1676" y="914"/>
              <a:ext cx="2412" cy="4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5" name="Rectangle 815"/>
            <p:cNvSpPr>
              <a:spLocks noChangeArrowheads="1"/>
            </p:cNvSpPr>
            <p:nvPr/>
          </p:nvSpPr>
          <p:spPr bwMode="auto">
            <a:xfrm>
              <a:off x="1676" y="916"/>
              <a:ext cx="2412" cy="4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6" name="Rectangle 816"/>
            <p:cNvSpPr>
              <a:spLocks noChangeArrowheads="1"/>
            </p:cNvSpPr>
            <p:nvPr/>
          </p:nvSpPr>
          <p:spPr bwMode="auto">
            <a:xfrm>
              <a:off x="1676" y="918"/>
              <a:ext cx="2412" cy="3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7" name="Rectangle 817"/>
            <p:cNvSpPr>
              <a:spLocks noChangeArrowheads="1"/>
            </p:cNvSpPr>
            <p:nvPr/>
          </p:nvSpPr>
          <p:spPr bwMode="auto">
            <a:xfrm>
              <a:off x="1676" y="920"/>
              <a:ext cx="2412" cy="3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8" name="Rectangle 818"/>
            <p:cNvSpPr>
              <a:spLocks noChangeArrowheads="1"/>
            </p:cNvSpPr>
            <p:nvPr/>
          </p:nvSpPr>
          <p:spPr bwMode="auto">
            <a:xfrm>
              <a:off x="1676" y="921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69" name="Rectangle 819"/>
            <p:cNvSpPr>
              <a:spLocks noChangeArrowheads="1"/>
            </p:cNvSpPr>
            <p:nvPr/>
          </p:nvSpPr>
          <p:spPr bwMode="auto">
            <a:xfrm>
              <a:off x="1676" y="923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0" name="Rectangle 820"/>
            <p:cNvSpPr>
              <a:spLocks noChangeArrowheads="1"/>
            </p:cNvSpPr>
            <p:nvPr/>
          </p:nvSpPr>
          <p:spPr bwMode="auto">
            <a:xfrm>
              <a:off x="1676" y="925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1" name="Rectangle 821"/>
            <p:cNvSpPr>
              <a:spLocks noChangeArrowheads="1"/>
            </p:cNvSpPr>
            <p:nvPr/>
          </p:nvSpPr>
          <p:spPr bwMode="auto">
            <a:xfrm>
              <a:off x="1676" y="927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2" name="Rectangle 822"/>
            <p:cNvSpPr>
              <a:spLocks noChangeArrowheads="1"/>
            </p:cNvSpPr>
            <p:nvPr/>
          </p:nvSpPr>
          <p:spPr bwMode="auto">
            <a:xfrm>
              <a:off x="1676" y="929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3" name="Rectangle 823"/>
            <p:cNvSpPr>
              <a:spLocks noChangeArrowheads="1"/>
            </p:cNvSpPr>
            <p:nvPr/>
          </p:nvSpPr>
          <p:spPr bwMode="auto">
            <a:xfrm>
              <a:off x="1676" y="931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4" name="Rectangle 824"/>
            <p:cNvSpPr>
              <a:spLocks noChangeArrowheads="1"/>
            </p:cNvSpPr>
            <p:nvPr/>
          </p:nvSpPr>
          <p:spPr bwMode="auto">
            <a:xfrm>
              <a:off x="1676" y="933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5" name="Rectangle 825"/>
            <p:cNvSpPr>
              <a:spLocks noChangeArrowheads="1"/>
            </p:cNvSpPr>
            <p:nvPr/>
          </p:nvSpPr>
          <p:spPr bwMode="auto">
            <a:xfrm>
              <a:off x="1676" y="935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6" name="Rectangle 826"/>
            <p:cNvSpPr>
              <a:spLocks noChangeArrowheads="1"/>
            </p:cNvSpPr>
            <p:nvPr/>
          </p:nvSpPr>
          <p:spPr bwMode="auto">
            <a:xfrm>
              <a:off x="1676" y="937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7" name="Rectangle 827"/>
            <p:cNvSpPr>
              <a:spLocks noChangeArrowheads="1"/>
            </p:cNvSpPr>
            <p:nvPr/>
          </p:nvSpPr>
          <p:spPr bwMode="auto">
            <a:xfrm>
              <a:off x="1676" y="939"/>
              <a:ext cx="2412" cy="4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8" name="Rectangle 828"/>
            <p:cNvSpPr>
              <a:spLocks noChangeArrowheads="1"/>
            </p:cNvSpPr>
            <p:nvPr/>
          </p:nvSpPr>
          <p:spPr bwMode="auto">
            <a:xfrm>
              <a:off x="1676" y="941"/>
              <a:ext cx="2412" cy="4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79" name="Rectangle 829"/>
            <p:cNvSpPr>
              <a:spLocks noChangeArrowheads="1"/>
            </p:cNvSpPr>
            <p:nvPr/>
          </p:nvSpPr>
          <p:spPr bwMode="auto">
            <a:xfrm>
              <a:off x="1676" y="943"/>
              <a:ext cx="2412" cy="3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0" name="Rectangle 830"/>
            <p:cNvSpPr>
              <a:spLocks noChangeArrowheads="1"/>
            </p:cNvSpPr>
            <p:nvPr/>
          </p:nvSpPr>
          <p:spPr bwMode="auto">
            <a:xfrm>
              <a:off x="1676" y="945"/>
              <a:ext cx="2412" cy="3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1" name="Rectangle 831"/>
            <p:cNvSpPr>
              <a:spLocks noChangeArrowheads="1"/>
            </p:cNvSpPr>
            <p:nvPr/>
          </p:nvSpPr>
          <p:spPr bwMode="auto">
            <a:xfrm>
              <a:off x="1676" y="946"/>
              <a:ext cx="2412" cy="4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2" name="Rectangle 832"/>
            <p:cNvSpPr>
              <a:spLocks noChangeArrowheads="1"/>
            </p:cNvSpPr>
            <p:nvPr/>
          </p:nvSpPr>
          <p:spPr bwMode="auto">
            <a:xfrm>
              <a:off x="1676" y="948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3" name="Rectangle 833"/>
            <p:cNvSpPr>
              <a:spLocks noChangeArrowheads="1"/>
            </p:cNvSpPr>
            <p:nvPr/>
          </p:nvSpPr>
          <p:spPr bwMode="auto">
            <a:xfrm>
              <a:off x="1676" y="950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4" name="Rectangle 834"/>
            <p:cNvSpPr>
              <a:spLocks noChangeArrowheads="1"/>
            </p:cNvSpPr>
            <p:nvPr/>
          </p:nvSpPr>
          <p:spPr bwMode="auto">
            <a:xfrm>
              <a:off x="1676" y="952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5" name="Rectangle 835"/>
            <p:cNvSpPr>
              <a:spLocks noChangeArrowheads="1"/>
            </p:cNvSpPr>
            <p:nvPr/>
          </p:nvSpPr>
          <p:spPr bwMode="auto">
            <a:xfrm>
              <a:off x="1676" y="954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6" name="Rectangle 836"/>
            <p:cNvSpPr>
              <a:spLocks noChangeArrowheads="1"/>
            </p:cNvSpPr>
            <p:nvPr/>
          </p:nvSpPr>
          <p:spPr bwMode="auto">
            <a:xfrm>
              <a:off x="1676" y="956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7" name="Rectangle 837"/>
            <p:cNvSpPr>
              <a:spLocks noChangeArrowheads="1"/>
            </p:cNvSpPr>
            <p:nvPr/>
          </p:nvSpPr>
          <p:spPr bwMode="auto">
            <a:xfrm>
              <a:off x="1676" y="958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8" name="Rectangle 838"/>
            <p:cNvSpPr>
              <a:spLocks noChangeArrowheads="1"/>
            </p:cNvSpPr>
            <p:nvPr/>
          </p:nvSpPr>
          <p:spPr bwMode="auto">
            <a:xfrm>
              <a:off x="1676" y="960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89" name="Rectangle 839"/>
            <p:cNvSpPr>
              <a:spLocks noChangeArrowheads="1"/>
            </p:cNvSpPr>
            <p:nvPr/>
          </p:nvSpPr>
          <p:spPr bwMode="auto">
            <a:xfrm>
              <a:off x="1676" y="962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0" name="Rectangle 840"/>
            <p:cNvSpPr>
              <a:spLocks noChangeArrowheads="1"/>
            </p:cNvSpPr>
            <p:nvPr/>
          </p:nvSpPr>
          <p:spPr bwMode="auto">
            <a:xfrm>
              <a:off x="1676" y="964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1" name="Rectangle 841"/>
            <p:cNvSpPr>
              <a:spLocks noChangeArrowheads="1"/>
            </p:cNvSpPr>
            <p:nvPr/>
          </p:nvSpPr>
          <p:spPr bwMode="auto">
            <a:xfrm>
              <a:off x="1676" y="966"/>
              <a:ext cx="2412" cy="3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2" name="Rectangle 842"/>
            <p:cNvSpPr>
              <a:spLocks noChangeArrowheads="1"/>
            </p:cNvSpPr>
            <p:nvPr/>
          </p:nvSpPr>
          <p:spPr bwMode="auto">
            <a:xfrm>
              <a:off x="1676" y="968"/>
              <a:ext cx="2412" cy="3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3" name="Rectangle 843"/>
            <p:cNvSpPr>
              <a:spLocks noChangeArrowheads="1"/>
            </p:cNvSpPr>
            <p:nvPr/>
          </p:nvSpPr>
          <p:spPr bwMode="auto">
            <a:xfrm>
              <a:off x="1676" y="969"/>
              <a:ext cx="2412" cy="4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4" name="Rectangle 844"/>
            <p:cNvSpPr>
              <a:spLocks noChangeArrowheads="1"/>
            </p:cNvSpPr>
            <p:nvPr/>
          </p:nvSpPr>
          <p:spPr bwMode="auto">
            <a:xfrm>
              <a:off x="1676" y="971"/>
              <a:ext cx="2412" cy="4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5" name="Rectangle 845"/>
            <p:cNvSpPr>
              <a:spLocks noChangeArrowheads="1"/>
            </p:cNvSpPr>
            <p:nvPr/>
          </p:nvSpPr>
          <p:spPr bwMode="auto">
            <a:xfrm>
              <a:off x="1676" y="973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6" name="Rectangle 846"/>
            <p:cNvSpPr>
              <a:spLocks noChangeArrowheads="1"/>
            </p:cNvSpPr>
            <p:nvPr/>
          </p:nvSpPr>
          <p:spPr bwMode="auto">
            <a:xfrm>
              <a:off x="1676" y="975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7" name="Rectangle 847"/>
            <p:cNvSpPr>
              <a:spLocks noChangeArrowheads="1"/>
            </p:cNvSpPr>
            <p:nvPr/>
          </p:nvSpPr>
          <p:spPr bwMode="auto">
            <a:xfrm>
              <a:off x="1676" y="977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8" name="Rectangle 848"/>
            <p:cNvSpPr>
              <a:spLocks noChangeArrowheads="1"/>
            </p:cNvSpPr>
            <p:nvPr/>
          </p:nvSpPr>
          <p:spPr bwMode="auto">
            <a:xfrm>
              <a:off x="1676" y="979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199" name="Rectangle 849"/>
            <p:cNvSpPr>
              <a:spLocks noChangeArrowheads="1"/>
            </p:cNvSpPr>
            <p:nvPr/>
          </p:nvSpPr>
          <p:spPr bwMode="auto">
            <a:xfrm>
              <a:off x="1676" y="981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0" name="Rectangle 850"/>
            <p:cNvSpPr>
              <a:spLocks noChangeArrowheads="1"/>
            </p:cNvSpPr>
            <p:nvPr/>
          </p:nvSpPr>
          <p:spPr bwMode="auto">
            <a:xfrm>
              <a:off x="1676" y="983"/>
              <a:ext cx="2412" cy="4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1" name="Rectangle 851"/>
            <p:cNvSpPr>
              <a:spLocks noChangeArrowheads="1"/>
            </p:cNvSpPr>
            <p:nvPr/>
          </p:nvSpPr>
          <p:spPr bwMode="auto">
            <a:xfrm>
              <a:off x="1676" y="985"/>
              <a:ext cx="2412" cy="4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2" name="Rectangle 852"/>
            <p:cNvSpPr>
              <a:spLocks noChangeArrowheads="1"/>
            </p:cNvSpPr>
            <p:nvPr/>
          </p:nvSpPr>
          <p:spPr bwMode="auto">
            <a:xfrm>
              <a:off x="1676" y="987"/>
              <a:ext cx="2412" cy="4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3" name="Rectangle 853"/>
            <p:cNvSpPr>
              <a:spLocks noChangeArrowheads="1"/>
            </p:cNvSpPr>
            <p:nvPr/>
          </p:nvSpPr>
          <p:spPr bwMode="auto">
            <a:xfrm>
              <a:off x="1676" y="989"/>
              <a:ext cx="2412" cy="3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4" name="Rectangle 854"/>
            <p:cNvSpPr>
              <a:spLocks noChangeArrowheads="1"/>
            </p:cNvSpPr>
            <p:nvPr/>
          </p:nvSpPr>
          <p:spPr bwMode="auto">
            <a:xfrm>
              <a:off x="1676" y="991"/>
              <a:ext cx="2412" cy="3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5" name="Rectangle 855"/>
            <p:cNvSpPr>
              <a:spLocks noChangeArrowheads="1"/>
            </p:cNvSpPr>
            <p:nvPr/>
          </p:nvSpPr>
          <p:spPr bwMode="auto">
            <a:xfrm>
              <a:off x="1676" y="992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6" name="Rectangle 856"/>
            <p:cNvSpPr>
              <a:spLocks noChangeArrowheads="1"/>
            </p:cNvSpPr>
            <p:nvPr/>
          </p:nvSpPr>
          <p:spPr bwMode="auto">
            <a:xfrm>
              <a:off x="1676" y="994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7" name="Rectangle 857"/>
            <p:cNvSpPr>
              <a:spLocks noChangeArrowheads="1"/>
            </p:cNvSpPr>
            <p:nvPr/>
          </p:nvSpPr>
          <p:spPr bwMode="auto">
            <a:xfrm>
              <a:off x="1676" y="996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8" name="Rectangle 858"/>
            <p:cNvSpPr>
              <a:spLocks noChangeArrowheads="1"/>
            </p:cNvSpPr>
            <p:nvPr/>
          </p:nvSpPr>
          <p:spPr bwMode="auto">
            <a:xfrm>
              <a:off x="1676" y="998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09" name="Rectangle 859"/>
            <p:cNvSpPr>
              <a:spLocks noChangeArrowheads="1"/>
            </p:cNvSpPr>
            <p:nvPr/>
          </p:nvSpPr>
          <p:spPr bwMode="auto">
            <a:xfrm>
              <a:off x="1676" y="1000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0" name="Rectangle 860"/>
            <p:cNvSpPr>
              <a:spLocks noChangeArrowheads="1"/>
            </p:cNvSpPr>
            <p:nvPr/>
          </p:nvSpPr>
          <p:spPr bwMode="auto">
            <a:xfrm>
              <a:off x="1676" y="1002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1" name="Rectangle 861"/>
            <p:cNvSpPr>
              <a:spLocks noChangeArrowheads="1"/>
            </p:cNvSpPr>
            <p:nvPr/>
          </p:nvSpPr>
          <p:spPr bwMode="auto">
            <a:xfrm>
              <a:off x="1676" y="1004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2" name="Rectangle 862"/>
            <p:cNvSpPr>
              <a:spLocks noChangeArrowheads="1"/>
            </p:cNvSpPr>
            <p:nvPr/>
          </p:nvSpPr>
          <p:spPr bwMode="auto">
            <a:xfrm>
              <a:off x="1676" y="1006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3" name="Rectangle 863"/>
            <p:cNvSpPr>
              <a:spLocks noChangeArrowheads="1"/>
            </p:cNvSpPr>
            <p:nvPr/>
          </p:nvSpPr>
          <p:spPr bwMode="auto">
            <a:xfrm>
              <a:off x="1676" y="1008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4" name="Rectangle 864"/>
            <p:cNvSpPr>
              <a:spLocks noChangeArrowheads="1"/>
            </p:cNvSpPr>
            <p:nvPr/>
          </p:nvSpPr>
          <p:spPr bwMode="auto">
            <a:xfrm>
              <a:off x="1676" y="1010"/>
              <a:ext cx="2412" cy="4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5" name="Rectangle 865"/>
            <p:cNvSpPr>
              <a:spLocks noChangeArrowheads="1"/>
            </p:cNvSpPr>
            <p:nvPr/>
          </p:nvSpPr>
          <p:spPr bwMode="auto">
            <a:xfrm>
              <a:off x="1676" y="1012"/>
              <a:ext cx="2412" cy="3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6" name="Rectangle 866"/>
            <p:cNvSpPr>
              <a:spLocks noChangeArrowheads="1"/>
            </p:cNvSpPr>
            <p:nvPr/>
          </p:nvSpPr>
          <p:spPr bwMode="auto">
            <a:xfrm>
              <a:off x="1676" y="1014"/>
              <a:ext cx="2412" cy="3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7" name="Rectangle 867"/>
            <p:cNvSpPr>
              <a:spLocks noChangeArrowheads="1"/>
            </p:cNvSpPr>
            <p:nvPr/>
          </p:nvSpPr>
          <p:spPr bwMode="auto">
            <a:xfrm>
              <a:off x="1676" y="1015"/>
              <a:ext cx="2412" cy="4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8" name="Rectangle 868"/>
            <p:cNvSpPr>
              <a:spLocks noChangeArrowheads="1"/>
            </p:cNvSpPr>
            <p:nvPr/>
          </p:nvSpPr>
          <p:spPr bwMode="auto">
            <a:xfrm>
              <a:off x="1676" y="1017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19" name="Rectangle 869"/>
            <p:cNvSpPr>
              <a:spLocks noChangeArrowheads="1"/>
            </p:cNvSpPr>
            <p:nvPr/>
          </p:nvSpPr>
          <p:spPr bwMode="auto">
            <a:xfrm>
              <a:off x="1676" y="1019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0" name="Rectangle 870"/>
            <p:cNvSpPr>
              <a:spLocks noChangeArrowheads="1"/>
            </p:cNvSpPr>
            <p:nvPr/>
          </p:nvSpPr>
          <p:spPr bwMode="auto">
            <a:xfrm>
              <a:off x="1676" y="1021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1" name="Rectangle 871"/>
            <p:cNvSpPr>
              <a:spLocks noChangeArrowheads="1"/>
            </p:cNvSpPr>
            <p:nvPr/>
          </p:nvSpPr>
          <p:spPr bwMode="auto">
            <a:xfrm>
              <a:off x="1676" y="1023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2" name="Rectangle 872"/>
            <p:cNvSpPr>
              <a:spLocks noChangeArrowheads="1"/>
            </p:cNvSpPr>
            <p:nvPr/>
          </p:nvSpPr>
          <p:spPr bwMode="auto">
            <a:xfrm>
              <a:off x="1676" y="1025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3" name="Rectangle 873"/>
            <p:cNvSpPr>
              <a:spLocks noChangeArrowheads="1"/>
            </p:cNvSpPr>
            <p:nvPr/>
          </p:nvSpPr>
          <p:spPr bwMode="auto">
            <a:xfrm>
              <a:off x="1676" y="1027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4" name="Rectangle 874"/>
            <p:cNvSpPr>
              <a:spLocks noChangeArrowheads="1"/>
            </p:cNvSpPr>
            <p:nvPr/>
          </p:nvSpPr>
          <p:spPr bwMode="auto">
            <a:xfrm>
              <a:off x="1676" y="1029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5" name="Rectangle 875"/>
            <p:cNvSpPr>
              <a:spLocks noChangeArrowheads="1"/>
            </p:cNvSpPr>
            <p:nvPr/>
          </p:nvSpPr>
          <p:spPr bwMode="auto">
            <a:xfrm>
              <a:off x="1676" y="1031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6" name="Rectangle 876"/>
            <p:cNvSpPr>
              <a:spLocks noChangeArrowheads="1"/>
            </p:cNvSpPr>
            <p:nvPr/>
          </p:nvSpPr>
          <p:spPr bwMode="auto">
            <a:xfrm>
              <a:off x="1676" y="1033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7" name="Rectangle 877"/>
            <p:cNvSpPr>
              <a:spLocks noChangeArrowheads="1"/>
            </p:cNvSpPr>
            <p:nvPr/>
          </p:nvSpPr>
          <p:spPr bwMode="auto">
            <a:xfrm>
              <a:off x="1676" y="1035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8" name="Rectangle 878"/>
            <p:cNvSpPr>
              <a:spLocks noChangeArrowheads="1"/>
            </p:cNvSpPr>
            <p:nvPr/>
          </p:nvSpPr>
          <p:spPr bwMode="auto">
            <a:xfrm>
              <a:off x="1676" y="1037"/>
              <a:ext cx="2412" cy="3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29" name="Rectangle 879"/>
            <p:cNvSpPr>
              <a:spLocks noChangeArrowheads="1"/>
            </p:cNvSpPr>
            <p:nvPr/>
          </p:nvSpPr>
          <p:spPr bwMode="auto">
            <a:xfrm>
              <a:off x="1676" y="1039"/>
              <a:ext cx="2412" cy="3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0" name="Rectangle 880"/>
            <p:cNvSpPr>
              <a:spLocks noChangeArrowheads="1"/>
            </p:cNvSpPr>
            <p:nvPr/>
          </p:nvSpPr>
          <p:spPr bwMode="auto">
            <a:xfrm>
              <a:off x="1676" y="1040"/>
              <a:ext cx="2412" cy="4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1" name="Rectangle 881"/>
            <p:cNvSpPr>
              <a:spLocks noChangeArrowheads="1"/>
            </p:cNvSpPr>
            <p:nvPr/>
          </p:nvSpPr>
          <p:spPr bwMode="auto">
            <a:xfrm>
              <a:off x="1676" y="1042"/>
              <a:ext cx="2412" cy="4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2" name="Rectangle 882"/>
            <p:cNvSpPr>
              <a:spLocks noChangeArrowheads="1"/>
            </p:cNvSpPr>
            <p:nvPr/>
          </p:nvSpPr>
          <p:spPr bwMode="auto">
            <a:xfrm>
              <a:off x="1676" y="1044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3" name="Rectangle 883"/>
            <p:cNvSpPr>
              <a:spLocks noChangeArrowheads="1"/>
            </p:cNvSpPr>
            <p:nvPr/>
          </p:nvSpPr>
          <p:spPr bwMode="auto">
            <a:xfrm>
              <a:off x="1676" y="1046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4" name="Rectangle 884"/>
            <p:cNvSpPr>
              <a:spLocks noChangeArrowheads="1"/>
            </p:cNvSpPr>
            <p:nvPr/>
          </p:nvSpPr>
          <p:spPr bwMode="auto">
            <a:xfrm>
              <a:off x="1676" y="1048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5" name="Rectangle 885"/>
            <p:cNvSpPr>
              <a:spLocks noChangeArrowheads="1"/>
            </p:cNvSpPr>
            <p:nvPr/>
          </p:nvSpPr>
          <p:spPr bwMode="auto">
            <a:xfrm>
              <a:off x="1676" y="1050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6" name="Rectangle 886"/>
            <p:cNvSpPr>
              <a:spLocks noChangeArrowheads="1"/>
            </p:cNvSpPr>
            <p:nvPr/>
          </p:nvSpPr>
          <p:spPr bwMode="auto">
            <a:xfrm>
              <a:off x="1676" y="1052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7" name="Rectangle 887"/>
            <p:cNvSpPr>
              <a:spLocks noChangeArrowheads="1"/>
            </p:cNvSpPr>
            <p:nvPr/>
          </p:nvSpPr>
          <p:spPr bwMode="auto">
            <a:xfrm>
              <a:off x="1676" y="1054"/>
              <a:ext cx="2412" cy="4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8" name="Rectangle 888"/>
            <p:cNvSpPr>
              <a:spLocks noChangeArrowheads="1"/>
            </p:cNvSpPr>
            <p:nvPr/>
          </p:nvSpPr>
          <p:spPr bwMode="auto">
            <a:xfrm>
              <a:off x="1676" y="1056"/>
              <a:ext cx="2412" cy="4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39" name="Rectangle 889"/>
            <p:cNvSpPr>
              <a:spLocks noChangeArrowheads="1"/>
            </p:cNvSpPr>
            <p:nvPr/>
          </p:nvSpPr>
          <p:spPr bwMode="auto">
            <a:xfrm>
              <a:off x="1676" y="1058"/>
              <a:ext cx="2412" cy="4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0" name="Rectangle 890"/>
            <p:cNvSpPr>
              <a:spLocks noChangeArrowheads="1"/>
            </p:cNvSpPr>
            <p:nvPr/>
          </p:nvSpPr>
          <p:spPr bwMode="auto">
            <a:xfrm>
              <a:off x="1676" y="1060"/>
              <a:ext cx="2412" cy="3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1" name="Rectangle 891"/>
            <p:cNvSpPr>
              <a:spLocks noChangeArrowheads="1"/>
            </p:cNvSpPr>
            <p:nvPr/>
          </p:nvSpPr>
          <p:spPr bwMode="auto">
            <a:xfrm>
              <a:off x="1676" y="1062"/>
              <a:ext cx="2412" cy="3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2" name="Rectangle 892"/>
            <p:cNvSpPr>
              <a:spLocks noChangeArrowheads="1"/>
            </p:cNvSpPr>
            <p:nvPr/>
          </p:nvSpPr>
          <p:spPr bwMode="auto">
            <a:xfrm>
              <a:off x="1676" y="1063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3" name="Rectangle 893"/>
            <p:cNvSpPr>
              <a:spLocks noChangeArrowheads="1"/>
            </p:cNvSpPr>
            <p:nvPr/>
          </p:nvSpPr>
          <p:spPr bwMode="auto">
            <a:xfrm>
              <a:off x="1676" y="1065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4" name="Rectangle 894"/>
            <p:cNvSpPr>
              <a:spLocks noChangeArrowheads="1"/>
            </p:cNvSpPr>
            <p:nvPr/>
          </p:nvSpPr>
          <p:spPr bwMode="auto">
            <a:xfrm>
              <a:off x="1676" y="1067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5" name="Rectangle 895"/>
            <p:cNvSpPr>
              <a:spLocks noChangeArrowheads="1"/>
            </p:cNvSpPr>
            <p:nvPr/>
          </p:nvSpPr>
          <p:spPr bwMode="auto">
            <a:xfrm>
              <a:off x="1676" y="1069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6" name="Rectangle 896"/>
            <p:cNvSpPr>
              <a:spLocks noChangeArrowheads="1"/>
            </p:cNvSpPr>
            <p:nvPr/>
          </p:nvSpPr>
          <p:spPr bwMode="auto">
            <a:xfrm>
              <a:off x="1676" y="1071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7" name="Rectangle 897"/>
            <p:cNvSpPr>
              <a:spLocks noChangeArrowheads="1"/>
            </p:cNvSpPr>
            <p:nvPr/>
          </p:nvSpPr>
          <p:spPr bwMode="auto">
            <a:xfrm>
              <a:off x="1676" y="1073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8" name="Rectangle 898"/>
            <p:cNvSpPr>
              <a:spLocks noChangeArrowheads="1"/>
            </p:cNvSpPr>
            <p:nvPr/>
          </p:nvSpPr>
          <p:spPr bwMode="auto">
            <a:xfrm>
              <a:off x="1676" y="1075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49" name="Rectangle 899"/>
            <p:cNvSpPr>
              <a:spLocks noChangeArrowheads="1"/>
            </p:cNvSpPr>
            <p:nvPr/>
          </p:nvSpPr>
          <p:spPr bwMode="auto">
            <a:xfrm>
              <a:off x="1676" y="1077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0" name="Rectangle 900"/>
            <p:cNvSpPr>
              <a:spLocks noChangeArrowheads="1"/>
            </p:cNvSpPr>
            <p:nvPr/>
          </p:nvSpPr>
          <p:spPr bwMode="auto">
            <a:xfrm>
              <a:off x="1676" y="1079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1" name="Rectangle 901"/>
            <p:cNvSpPr>
              <a:spLocks noChangeArrowheads="1"/>
            </p:cNvSpPr>
            <p:nvPr/>
          </p:nvSpPr>
          <p:spPr bwMode="auto">
            <a:xfrm>
              <a:off x="1676" y="1081"/>
              <a:ext cx="2412" cy="4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2" name="Rectangle 902"/>
            <p:cNvSpPr>
              <a:spLocks noChangeArrowheads="1"/>
            </p:cNvSpPr>
            <p:nvPr/>
          </p:nvSpPr>
          <p:spPr bwMode="auto">
            <a:xfrm>
              <a:off x="1676" y="1083"/>
              <a:ext cx="2412" cy="3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3" name="Rectangle 903"/>
            <p:cNvSpPr>
              <a:spLocks noChangeArrowheads="1"/>
            </p:cNvSpPr>
            <p:nvPr/>
          </p:nvSpPr>
          <p:spPr bwMode="auto">
            <a:xfrm>
              <a:off x="1676" y="1085"/>
              <a:ext cx="2412" cy="3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4" name="Rectangle 904"/>
            <p:cNvSpPr>
              <a:spLocks noChangeArrowheads="1"/>
            </p:cNvSpPr>
            <p:nvPr/>
          </p:nvSpPr>
          <p:spPr bwMode="auto">
            <a:xfrm>
              <a:off x="1676" y="1086"/>
              <a:ext cx="2412" cy="4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5" name="Rectangle 905"/>
            <p:cNvSpPr>
              <a:spLocks noChangeArrowheads="1"/>
            </p:cNvSpPr>
            <p:nvPr/>
          </p:nvSpPr>
          <p:spPr bwMode="auto">
            <a:xfrm>
              <a:off x="1676" y="1088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6" name="Rectangle 906"/>
            <p:cNvSpPr>
              <a:spLocks noChangeArrowheads="1"/>
            </p:cNvSpPr>
            <p:nvPr/>
          </p:nvSpPr>
          <p:spPr bwMode="auto">
            <a:xfrm>
              <a:off x="1676" y="1090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7" name="Rectangle 907"/>
            <p:cNvSpPr>
              <a:spLocks noChangeArrowheads="1"/>
            </p:cNvSpPr>
            <p:nvPr/>
          </p:nvSpPr>
          <p:spPr bwMode="auto">
            <a:xfrm>
              <a:off x="1676" y="1092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8" name="Rectangle 908"/>
            <p:cNvSpPr>
              <a:spLocks noChangeArrowheads="1"/>
            </p:cNvSpPr>
            <p:nvPr/>
          </p:nvSpPr>
          <p:spPr bwMode="auto">
            <a:xfrm>
              <a:off x="1676" y="1094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59" name="Rectangle 909"/>
            <p:cNvSpPr>
              <a:spLocks noChangeArrowheads="1"/>
            </p:cNvSpPr>
            <p:nvPr/>
          </p:nvSpPr>
          <p:spPr bwMode="auto">
            <a:xfrm>
              <a:off x="1676" y="1096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0" name="Rectangle 910"/>
            <p:cNvSpPr>
              <a:spLocks noChangeArrowheads="1"/>
            </p:cNvSpPr>
            <p:nvPr/>
          </p:nvSpPr>
          <p:spPr bwMode="auto">
            <a:xfrm>
              <a:off x="1676" y="1098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1" name="Rectangle 911"/>
            <p:cNvSpPr>
              <a:spLocks noChangeArrowheads="1"/>
            </p:cNvSpPr>
            <p:nvPr/>
          </p:nvSpPr>
          <p:spPr bwMode="auto">
            <a:xfrm>
              <a:off x="1676" y="1100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2" name="Rectangle 912"/>
            <p:cNvSpPr>
              <a:spLocks noChangeArrowheads="1"/>
            </p:cNvSpPr>
            <p:nvPr/>
          </p:nvSpPr>
          <p:spPr bwMode="auto">
            <a:xfrm>
              <a:off x="1676" y="1102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3" name="Rectangle 913"/>
            <p:cNvSpPr>
              <a:spLocks noChangeArrowheads="1"/>
            </p:cNvSpPr>
            <p:nvPr/>
          </p:nvSpPr>
          <p:spPr bwMode="auto">
            <a:xfrm>
              <a:off x="1676" y="1104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4" name="Rectangle 914"/>
            <p:cNvSpPr>
              <a:spLocks noChangeArrowheads="1"/>
            </p:cNvSpPr>
            <p:nvPr/>
          </p:nvSpPr>
          <p:spPr bwMode="auto">
            <a:xfrm>
              <a:off x="1676" y="1106"/>
              <a:ext cx="2412" cy="4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5" name="Rectangle 915"/>
            <p:cNvSpPr>
              <a:spLocks noChangeArrowheads="1"/>
            </p:cNvSpPr>
            <p:nvPr/>
          </p:nvSpPr>
          <p:spPr bwMode="auto">
            <a:xfrm>
              <a:off x="1676" y="1108"/>
              <a:ext cx="2412" cy="3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6" name="Rectangle 916"/>
            <p:cNvSpPr>
              <a:spLocks noChangeArrowheads="1"/>
            </p:cNvSpPr>
            <p:nvPr/>
          </p:nvSpPr>
          <p:spPr bwMode="auto">
            <a:xfrm>
              <a:off x="1676" y="1110"/>
              <a:ext cx="2412" cy="3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7" name="Rectangle 917"/>
            <p:cNvSpPr>
              <a:spLocks noChangeArrowheads="1"/>
            </p:cNvSpPr>
            <p:nvPr/>
          </p:nvSpPr>
          <p:spPr bwMode="auto">
            <a:xfrm>
              <a:off x="1676" y="1111"/>
              <a:ext cx="2412" cy="4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8" name="Rectangle 918"/>
            <p:cNvSpPr>
              <a:spLocks noChangeArrowheads="1"/>
            </p:cNvSpPr>
            <p:nvPr/>
          </p:nvSpPr>
          <p:spPr bwMode="auto">
            <a:xfrm>
              <a:off x="1676" y="1113"/>
              <a:ext cx="2412" cy="4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69" name="Rectangle 919"/>
            <p:cNvSpPr>
              <a:spLocks noChangeArrowheads="1"/>
            </p:cNvSpPr>
            <p:nvPr/>
          </p:nvSpPr>
          <p:spPr bwMode="auto">
            <a:xfrm>
              <a:off x="1676" y="1115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0" name="Rectangle 920"/>
            <p:cNvSpPr>
              <a:spLocks noChangeArrowheads="1"/>
            </p:cNvSpPr>
            <p:nvPr/>
          </p:nvSpPr>
          <p:spPr bwMode="auto">
            <a:xfrm>
              <a:off x="1676" y="1117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1" name="Rectangle 921"/>
            <p:cNvSpPr>
              <a:spLocks noChangeArrowheads="1"/>
            </p:cNvSpPr>
            <p:nvPr/>
          </p:nvSpPr>
          <p:spPr bwMode="auto">
            <a:xfrm>
              <a:off x="1676" y="1119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2" name="Rectangle 922"/>
            <p:cNvSpPr>
              <a:spLocks noChangeArrowheads="1"/>
            </p:cNvSpPr>
            <p:nvPr/>
          </p:nvSpPr>
          <p:spPr bwMode="auto">
            <a:xfrm>
              <a:off x="1676" y="1121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3" name="Rectangle 923"/>
            <p:cNvSpPr>
              <a:spLocks noChangeArrowheads="1"/>
            </p:cNvSpPr>
            <p:nvPr/>
          </p:nvSpPr>
          <p:spPr bwMode="auto">
            <a:xfrm>
              <a:off x="1676" y="1123"/>
              <a:ext cx="2412" cy="2"/>
            </a:xfrm>
            <a:prstGeom prst="rect">
              <a:avLst/>
            </a:prstGeom>
            <a:solidFill>
              <a:srgbClr val="FFF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4" name="Rectangle 924"/>
            <p:cNvSpPr>
              <a:spLocks noChangeArrowheads="1"/>
            </p:cNvSpPr>
            <p:nvPr/>
          </p:nvSpPr>
          <p:spPr bwMode="auto">
            <a:xfrm>
              <a:off x="1676" y="776"/>
              <a:ext cx="2412" cy="34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5" name="Rectangle 925"/>
            <p:cNvSpPr>
              <a:spLocks noChangeArrowheads="1"/>
            </p:cNvSpPr>
            <p:nvPr/>
          </p:nvSpPr>
          <p:spPr bwMode="auto">
            <a:xfrm>
              <a:off x="1672" y="1150"/>
              <a:ext cx="2413" cy="17"/>
            </a:xfrm>
            <a:prstGeom prst="rect">
              <a:avLst/>
            </a:prstGeom>
            <a:solidFill>
              <a:srgbClr val="F1F1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6" name="Rectangle 926"/>
            <p:cNvSpPr>
              <a:spLocks noChangeArrowheads="1"/>
            </p:cNvSpPr>
            <p:nvPr/>
          </p:nvSpPr>
          <p:spPr bwMode="auto">
            <a:xfrm>
              <a:off x="1672" y="1157"/>
              <a:ext cx="2413" cy="20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7" name="Rectangle 927"/>
            <p:cNvSpPr>
              <a:spLocks noChangeArrowheads="1"/>
            </p:cNvSpPr>
            <p:nvPr/>
          </p:nvSpPr>
          <p:spPr bwMode="auto">
            <a:xfrm>
              <a:off x="1672" y="1167"/>
              <a:ext cx="2413" cy="17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78" name="Freeform 928"/>
            <p:cNvSpPr>
              <a:spLocks/>
            </p:cNvSpPr>
            <p:nvPr/>
          </p:nvSpPr>
          <p:spPr bwMode="auto">
            <a:xfrm>
              <a:off x="1672" y="1177"/>
              <a:ext cx="2415" cy="17"/>
            </a:xfrm>
            <a:custGeom>
              <a:avLst/>
              <a:gdLst>
                <a:gd name="T0" fmla="*/ 0 w 2415"/>
                <a:gd name="T1" fmla="*/ 0 h 17"/>
                <a:gd name="T2" fmla="*/ 2413 w 2415"/>
                <a:gd name="T3" fmla="*/ 0 h 17"/>
                <a:gd name="T4" fmla="*/ 2415 w 2415"/>
                <a:gd name="T5" fmla="*/ 17 h 17"/>
                <a:gd name="T6" fmla="*/ 0 w 2415"/>
                <a:gd name="T7" fmla="*/ 17 h 17"/>
                <a:gd name="T8" fmla="*/ 0 w 2415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5"/>
                <a:gd name="T16" fmla="*/ 0 h 17"/>
                <a:gd name="T17" fmla="*/ 2415 w 241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5" h="17">
                  <a:moveTo>
                    <a:pt x="0" y="0"/>
                  </a:moveTo>
                  <a:lnTo>
                    <a:pt x="2413" y="0"/>
                  </a:lnTo>
                  <a:lnTo>
                    <a:pt x="2415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279" name="Freeform 929"/>
            <p:cNvSpPr>
              <a:spLocks/>
            </p:cNvSpPr>
            <p:nvPr/>
          </p:nvSpPr>
          <p:spPr bwMode="auto">
            <a:xfrm>
              <a:off x="1672" y="1184"/>
              <a:ext cx="2415" cy="20"/>
            </a:xfrm>
            <a:custGeom>
              <a:avLst/>
              <a:gdLst>
                <a:gd name="T0" fmla="*/ 0 w 2415"/>
                <a:gd name="T1" fmla="*/ 0 h 20"/>
                <a:gd name="T2" fmla="*/ 2413 w 2415"/>
                <a:gd name="T3" fmla="*/ 0 h 20"/>
                <a:gd name="T4" fmla="*/ 2415 w 2415"/>
                <a:gd name="T5" fmla="*/ 20 h 20"/>
                <a:gd name="T6" fmla="*/ 0 w 2415"/>
                <a:gd name="T7" fmla="*/ 20 h 20"/>
                <a:gd name="T8" fmla="*/ 0 w 2415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5"/>
                <a:gd name="T16" fmla="*/ 0 h 20"/>
                <a:gd name="T17" fmla="*/ 2415 w 2415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5" h="20">
                  <a:moveTo>
                    <a:pt x="0" y="0"/>
                  </a:moveTo>
                  <a:lnTo>
                    <a:pt x="2413" y="0"/>
                  </a:lnTo>
                  <a:lnTo>
                    <a:pt x="241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280" name="Rectangle 930"/>
            <p:cNvSpPr>
              <a:spLocks noChangeArrowheads="1"/>
            </p:cNvSpPr>
            <p:nvPr/>
          </p:nvSpPr>
          <p:spPr bwMode="auto">
            <a:xfrm>
              <a:off x="1672" y="1194"/>
              <a:ext cx="2415" cy="19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1" name="Rectangle 931"/>
            <p:cNvSpPr>
              <a:spLocks noChangeArrowheads="1"/>
            </p:cNvSpPr>
            <p:nvPr/>
          </p:nvSpPr>
          <p:spPr bwMode="auto">
            <a:xfrm>
              <a:off x="1672" y="1204"/>
              <a:ext cx="2415" cy="19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2" name="Rectangle 932"/>
            <p:cNvSpPr>
              <a:spLocks noChangeArrowheads="1"/>
            </p:cNvSpPr>
            <p:nvPr/>
          </p:nvSpPr>
          <p:spPr bwMode="auto">
            <a:xfrm>
              <a:off x="1672" y="1213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3" name="Rectangle 933"/>
            <p:cNvSpPr>
              <a:spLocks noChangeArrowheads="1"/>
            </p:cNvSpPr>
            <p:nvPr/>
          </p:nvSpPr>
          <p:spPr bwMode="auto">
            <a:xfrm>
              <a:off x="1672" y="1223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4" name="Rectangle 934"/>
            <p:cNvSpPr>
              <a:spLocks noChangeArrowheads="1"/>
            </p:cNvSpPr>
            <p:nvPr/>
          </p:nvSpPr>
          <p:spPr bwMode="auto">
            <a:xfrm>
              <a:off x="1672" y="1232"/>
              <a:ext cx="2415" cy="20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5" name="Rectangle 935"/>
            <p:cNvSpPr>
              <a:spLocks noChangeArrowheads="1"/>
            </p:cNvSpPr>
            <p:nvPr/>
          </p:nvSpPr>
          <p:spPr bwMode="auto">
            <a:xfrm>
              <a:off x="1672" y="1242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6" name="Rectangle 936"/>
            <p:cNvSpPr>
              <a:spLocks noChangeArrowheads="1"/>
            </p:cNvSpPr>
            <p:nvPr/>
          </p:nvSpPr>
          <p:spPr bwMode="auto">
            <a:xfrm>
              <a:off x="1672" y="1252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7" name="Rectangle 937"/>
            <p:cNvSpPr>
              <a:spLocks noChangeArrowheads="1"/>
            </p:cNvSpPr>
            <p:nvPr/>
          </p:nvSpPr>
          <p:spPr bwMode="auto">
            <a:xfrm>
              <a:off x="1672" y="1261"/>
              <a:ext cx="2415" cy="1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8" name="Rectangle 938"/>
            <p:cNvSpPr>
              <a:spLocks noChangeArrowheads="1"/>
            </p:cNvSpPr>
            <p:nvPr/>
          </p:nvSpPr>
          <p:spPr bwMode="auto">
            <a:xfrm>
              <a:off x="1672" y="1271"/>
              <a:ext cx="2415" cy="1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89" name="Rectangle 939"/>
            <p:cNvSpPr>
              <a:spLocks noChangeArrowheads="1"/>
            </p:cNvSpPr>
            <p:nvPr/>
          </p:nvSpPr>
          <p:spPr bwMode="auto">
            <a:xfrm>
              <a:off x="1672" y="1280"/>
              <a:ext cx="2415" cy="1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90" name="Rectangle 940"/>
            <p:cNvSpPr>
              <a:spLocks noChangeArrowheads="1"/>
            </p:cNvSpPr>
            <p:nvPr/>
          </p:nvSpPr>
          <p:spPr bwMode="auto">
            <a:xfrm>
              <a:off x="1672" y="1290"/>
              <a:ext cx="2415" cy="17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291" name="Rectangle 941"/>
            <p:cNvSpPr>
              <a:spLocks noChangeArrowheads="1"/>
            </p:cNvSpPr>
            <p:nvPr/>
          </p:nvSpPr>
          <p:spPr bwMode="auto">
            <a:xfrm>
              <a:off x="1672" y="1299"/>
              <a:ext cx="2415" cy="18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93193" name="Group 942"/>
          <p:cNvGrpSpPr>
            <a:grpSpLocks/>
          </p:cNvGrpSpPr>
          <p:nvPr/>
        </p:nvGrpSpPr>
        <p:grpSpPr bwMode="auto">
          <a:xfrm flipH="1">
            <a:off x="2857500" y="1031875"/>
            <a:ext cx="3233738" cy="2001838"/>
            <a:chOff x="1669" y="730"/>
            <a:chExt cx="2421" cy="1682"/>
          </a:xfrm>
        </p:grpSpPr>
        <p:sp>
          <p:nvSpPr>
            <p:cNvPr id="93892" name="Rectangle 943"/>
            <p:cNvSpPr>
              <a:spLocks noChangeArrowheads="1"/>
            </p:cNvSpPr>
            <p:nvPr/>
          </p:nvSpPr>
          <p:spPr bwMode="auto">
            <a:xfrm>
              <a:off x="1672" y="1307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3" name="Rectangle 944"/>
            <p:cNvSpPr>
              <a:spLocks noChangeArrowheads="1"/>
            </p:cNvSpPr>
            <p:nvPr/>
          </p:nvSpPr>
          <p:spPr bwMode="auto">
            <a:xfrm>
              <a:off x="1672" y="1317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4" name="Rectangle 945"/>
            <p:cNvSpPr>
              <a:spLocks noChangeArrowheads="1"/>
            </p:cNvSpPr>
            <p:nvPr/>
          </p:nvSpPr>
          <p:spPr bwMode="auto">
            <a:xfrm>
              <a:off x="1672" y="1326"/>
              <a:ext cx="2415" cy="20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5" name="Rectangle 946"/>
            <p:cNvSpPr>
              <a:spLocks noChangeArrowheads="1"/>
            </p:cNvSpPr>
            <p:nvPr/>
          </p:nvSpPr>
          <p:spPr bwMode="auto">
            <a:xfrm>
              <a:off x="1672" y="1336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6" name="Rectangle 947"/>
            <p:cNvSpPr>
              <a:spLocks noChangeArrowheads="1"/>
            </p:cNvSpPr>
            <p:nvPr/>
          </p:nvSpPr>
          <p:spPr bwMode="auto">
            <a:xfrm>
              <a:off x="1672" y="1346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7" name="Rectangle 948"/>
            <p:cNvSpPr>
              <a:spLocks noChangeArrowheads="1"/>
            </p:cNvSpPr>
            <p:nvPr/>
          </p:nvSpPr>
          <p:spPr bwMode="auto">
            <a:xfrm>
              <a:off x="1672" y="1355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8" name="Rectangle 949"/>
            <p:cNvSpPr>
              <a:spLocks noChangeArrowheads="1"/>
            </p:cNvSpPr>
            <p:nvPr/>
          </p:nvSpPr>
          <p:spPr bwMode="auto">
            <a:xfrm>
              <a:off x="1672" y="1365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9" name="Rectangle 950"/>
            <p:cNvSpPr>
              <a:spLocks noChangeArrowheads="1"/>
            </p:cNvSpPr>
            <p:nvPr/>
          </p:nvSpPr>
          <p:spPr bwMode="auto">
            <a:xfrm>
              <a:off x="1672" y="1374"/>
              <a:ext cx="2415" cy="20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0" name="Rectangle 951"/>
            <p:cNvSpPr>
              <a:spLocks noChangeArrowheads="1"/>
            </p:cNvSpPr>
            <p:nvPr/>
          </p:nvSpPr>
          <p:spPr bwMode="auto">
            <a:xfrm>
              <a:off x="1672" y="1384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1" name="Rectangle 952"/>
            <p:cNvSpPr>
              <a:spLocks noChangeArrowheads="1"/>
            </p:cNvSpPr>
            <p:nvPr/>
          </p:nvSpPr>
          <p:spPr bwMode="auto">
            <a:xfrm>
              <a:off x="1672" y="1394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2" name="Rectangle 953"/>
            <p:cNvSpPr>
              <a:spLocks noChangeArrowheads="1"/>
            </p:cNvSpPr>
            <p:nvPr/>
          </p:nvSpPr>
          <p:spPr bwMode="auto">
            <a:xfrm>
              <a:off x="1672" y="1403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3" name="Rectangle 954"/>
            <p:cNvSpPr>
              <a:spLocks noChangeArrowheads="1"/>
            </p:cNvSpPr>
            <p:nvPr/>
          </p:nvSpPr>
          <p:spPr bwMode="auto">
            <a:xfrm>
              <a:off x="1672" y="1413"/>
              <a:ext cx="2415" cy="17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4" name="Rectangle 955"/>
            <p:cNvSpPr>
              <a:spLocks noChangeArrowheads="1"/>
            </p:cNvSpPr>
            <p:nvPr/>
          </p:nvSpPr>
          <p:spPr bwMode="auto">
            <a:xfrm>
              <a:off x="1672" y="1422"/>
              <a:ext cx="2415" cy="18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5" name="Rectangle 956"/>
            <p:cNvSpPr>
              <a:spLocks noChangeArrowheads="1"/>
            </p:cNvSpPr>
            <p:nvPr/>
          </p:nvSpPr>
          <p:spPr bwMode="auto">
            <a:xfrm>
              <a:off x="1672" y="1430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6" name="Rectangle 957"/>
            <p:cNvSpPr>
              <a:spLocks noChangeArrowheads="1"/>
            </p:cNvSpPr>
            <p:nvPr/>
          </p:nvSpPr>
          <p:spPr bwMode="auto">
            <a:xfrm>
              <a:off x="1672" y="1440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7" name="Rectangle 958"/>
            <p:cNvSpPr>
              <a:spLocks noChangeArrowheads="1"/>
            </p:cNvSpPr>
            <p:nvPr/>
          </p:nvSpPr>
          <p:spPr bwMode="auto">
            <a:xfrm>
              <a:off x="1672" y="1449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8" name="Rectangle 959"/>
            <p:cNvSpPr>
              <a:spLocks noChangeArrowheads="1"/>
            </p:cNvSpPr>
            <p:nvPr/>
          </p:nvSpPr>
          <p:spPr bwMode="auto">
            <a:xfrm>
              <a:off x="1672" y="1459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09" name="Rectangle 960"/>
            <p:cNvSpPr>
              <a:spLocks noChangeArrowheads="1"/>
            </p:cNvSpPr>
            <p:nvPr/>
          </p:nvSpPr>
          <p:spPr bwMode="auto">
            <a:xfrm>
              <a:off x="1672" y="1468"/>
              <a:ext cx="2415" cy="20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0" name="Rectangle 961"/>
            <p:cNvSpPr>
              <a:spLocks noChangeArrowheads="1"/>
            </p:cNvSpPr>
            <p:nvPr/>
          </p:nvSpPr>
          <p:spPr bwMode="auto">
            <a:xfrm>
              <a:off x="1672" y="1478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1" name="Rectangle 962"/>
            <p:cNvSpPr>
              <a:spLocks noChangeArrowheads="1"/>
            </p:cNvSpPr>
            <p:nvPr/>
          </p:nvSpPr>
          <p:spPr bwMode="auto">
            <a:xfrm>
              <a:off x="1672" y="1488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2" name="Rectangle 963"/>
            <p:cNvSpPr>
              <a:spLocks noChangeArrowheads="1"/>
            </p:cNvSpPr>
            <p:nvPr/>
          </p:nvSpPr>
          <p:spPr bwMode="auto">
            <a:xfrm>
              <a:off x="1672" y="1497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3" name="Rectangle 964"/>
            <p:cNvSpPr>
              <a:spLocks noChangeArrowheads="1"/>
            </p:cNvSpPr>
            <p:nvPr/>
          </p:nvSpPr>
          <p:spPr bwMode="auto">
            <a:xfrm>
              <a:off x="1672" y="1507"/>
              <a:ext cx="2415" cy="19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4" name="Rectangle 965"/>
            <p:cNvSpPr>
              <a:spLocks noChangeArrowheads="1"/>
            </p:cNvSpPr>
            <p:nvPr/>
          </p:nvSpPr>
          <p:spPr bwMode="auto">
            <a:xfrm>
              <a:off x="1672" y="1516"/>
              <a:ext cx="2415" cy="20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5" name="Rectangle 966"/>
            <p:cNvSpPr>
              <a:spLocks noChangeArrowheads="1"/>
            </p:cNvSpPr>
            <p:nvPr/>
          </p:nvSpPr>
          <p:spPr bwMode="auto">
            <a:xfrm>
              <a:off x="1672" y="1526"/>
              <a:ext cx="2415" cy="19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6" name="Freeform 967"/>
            <p:cNvSpPr>
              <a:spLocks/>
            </p:cNvSpPr>
            <p:nvPr/>
          </p:nvSpPr>
          <p:spPr bwMode="auto">
            <a:xfrm>
              <a:off x="1672" y="1536"/>
              <a:ext cx="2416" cy="17"/>
            </a:xfrm>
            <a:custGeom>
              <a:avLst/>
              <a:gdLst>
                <a:gd name="T0" fmla="*/ 0 w 2416"/>
                <a:gd name="T1" fmla="*/ 0 h 17"/>
                <a:gd name="T2" fmla="*/ 2415 w 2416"/>
                <a:gd name="T3" fmla="*/ 0 h 17"/>
                <a:gd name="T4" fmla="*/ 2416 w 2416"/>
                <a:gd name="T5" fmla="*/ 17 h 17"/>
                <a:gd name="T6" fmla="*/ 0 w 2416"/>
                <a:gd name="T7" fmla="*/ 17 h 17"/>
                <a:gd name="T8" fmla="*/ 0 w 2416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6"/>
                <a:gd name="T16" fmla="*/ 0 h 17"/>
                <a:gd name="T17" fmla="*/ 2416 w 241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6" h="17">
                  <a:moveTo>
                    <a:pt x="0" y="0"/>
                  </a:moveTo>
                  <a:lnTo>
                    <a:pt x="2415" y="0"/>
                  </a:lnTo>
                  <a:lnTo>
                    <a:pt x="2416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17" name="Freeform 968"/>
            <p:cNvSpPr>
              <a:spLocks/>
            </p:cNvSpPr>
            <p:nvPr/>
          </p:nvSpPr>
          <p:spPr bwMode="auto">
            <a:xfrm>
              <a:off x="1672" y="1545"/>
              <a:ext cx="2416" cy="17"/>
            </a:xfrm>
            <a:custGeom>
              <a:avLst/>
              <a:gdLst>
                <a:gd name="T0" fmla="*/ 0 w 2416"/>
                <a:gd name="T1" fmla="*/ 0 h 17"/>
                <a:gd name="T2" fmla="*/ 2415 w 2416"/>
                <a:gd name="T3" fmla="*/ 0 h 17"/>
                <a:gd name="T4" fmla="*/ 2416 w 2416"/>
                <a:gd name="T5" fmla="*/ 17 h 17"/>
                <a:gd name="T6" fmla="*/ 0 w 2416"/>
                <a:gd name="T7" fmla="*/ 17 h 17"/>
                <a:gd name="T8" fmla="*/ 0 w 2416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6"/>
                <a:gd name="T16" fmla="*/ 0 h 17"/>
                <a:gd name="T17" fmla="*/ 2416 w 241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6" h="17">
                  <a:moveTo>
                    <a:pt x="0" y="0"/>
                  </a:moveTo>
                  <a:lnTo>
                    <a:pt x="2415" y="0"/>
                  </a:lnTo>
                  <a:lnTo>
                    <a:pt x="2416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18" name="Rectangle 969"/>
            <p:cNvSpPr>
              <a:spLocks noChangeArrowheads="1"/>
            </p:cNvSpPr>
            <p:nvPr/>
          </p:nvSpPr>
          <p:spPr bwMode="auto">
            <a:xfrm>
              <a:off x="1672" y="1553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19" name="Rectangle 970"/>
            <p:cNvSpPr>
              <a:spLocks noChangeArrowheads="1"/>
            </p:cNvSpPr>
            <p:nvPr/>
          </p:nvSpPr>
          <p:spPr bwMode="auto">
            <a:xfrm>
              <a:off x="1672" y="1562"/>
              <a:ext cx="2416" cy="20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0" name="Rectangle 971"/>
            <p:cNvSpPr>
              <a:spLocks noChangeArrowheads="1"/>
            </p:cNvSpPr>
            <p:nvPr/>
          </p:nvSpPr>
          <p:spPr bwMode="auto">
            <a:xfrm>
              <a:off x="1672" y="1572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1" name="Rectangle 972"/>
            <p:cNvSpPr>
              <a:spLocks noChangeArrowheads="1"/>
            </p:cNvSpPr>
            <p:nvPr/>
          </p:nvSpPr>
          <p:spPr bwMode="auto">
            <a:xfrm>
              <a:off x="1672" y="1582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2" name="Rectangle 973"/>
            <p:cNvSpPr>
              <a:spLocks noChangeArrowheads="1"/>
            </p:cNvSpPr>
            <p:nvPr/>
          </p:nvSpPr>
          <p:spPr bwMode="auto">
            <a:xfrm>
              <a:off x="1672" y="1591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3" name="Rectangle 974"/>
            <p:cNvSpPr>
              <a:spLocks noChangeArrowheads="1"/>
            </p:cNvSpPr>
            <p:nvPr/>
          </p:nvSpPr>
          <p:spPr bwMode="auto">
            <a:xfrm>
              <a:off x="1672" y="1601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4" name="Rectangle 975"/>
            <p:cNvSpPr>
              <a:spLocks noChangeArrowheads="1"/>
            </p:cNvSpPr>
            <p:nvPr/>
          </p:nvSpPr>
          <p:spPr bwMode="auto">
            <a:xfrm>
              <a:off x="1672" y="1610"/>
              <a:ext cx="2416" cy="20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5" name="Rectangle 976"/>
            <p:cNvSpPr>
              <a:spLocks noChangeArrowheads="1"/>
            </p:cNvSpPr>
            <p:nvPr/>
          </p:nvSpPr>
          <p:spPr bwMode="auto">
            <a:xfrm>
              <a:off x="1672" y="1620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6" name="Rectangle 977"/>
            <p:cNvSpPr>
              <a:spLocks noChangeArrowheads="1"/>
            </p:cNvSpPr>
            <p:nvPr/>
          </p:nvSpPr>
          <p:spPr bwMode="auto">
            <a:xfrm>
              <a:off x="1672" y="1630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7" name="Rectangle 978"/>
            <p:cNvSpPr>
              <a:spLocks noChangeArrowheads="1"/>
            </p:cNvSpPr>
            <p:nvPr/>
          </p:nvSpPr>
          <p:spPr bwMode="auto">
            <a:xfrm>
              <a:off x="1672" y="1639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8" name="Rectangle 979"/>
            <p:cNvSpPr>
              <a:spLocks noChangeArrowheads="1"/>
            </p:cNvSpPr>
            <p:nvPr/>
          </p:nvSpPr>
          <p:spPr bwMode="auto">
            <a:xfrm>
              <a:off x="1672" y="1649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29" name="Rectangle 980"/>
            <p:cNvSpPr>
              <a:spLocks noChangeArrowheads="1"/>
            </p:cNvSpPr>
            <p:nvPr/>
          </p:nvSpPr>
          <p:spPr bwMode="auto">
            <a:xfrm>
              <a:off x="1672" y="1658"/>
              <a:ext cx="2416" cy="18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0" name="Rectangle 981"/>
            <p:cNvSpPr>
              <a:spLocks noChangeArrowheads="1"/>
            </p:cNvSpPr>
            <p:nvPr/>
          </p:nvSpPr>
          <p:spPr bwMode="auto">
            <a:xfrm>
              <a:off x="1672" y="1668"/>
              <a:ext cx="2416" cy="17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1" name="Rectangle 982"/>
            <p:cNvSpPr>
              <a:spLocks noChangeArrowheads="1"/>
            </p:cNvSpPr>
            <p:nvPr/>
          </p:nvSpPr>
          <p:spPr bwMode="auto">
            <a:xfrm>
              <a:off x="1672" y="1676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2" name="Rectangle 983"/>
            <p:cNvSpPr>
              <a:spLocks noChangeArrowheads="1"/>
            </p:cNvSpPr>
            <p:nvPr/>
          </p:nvSpPr>
          <p:spPr bwMode="auto">
            <a:xfrm>
              <a:off x="1672" y="1685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3" name="Rectangle 984"/>
            <p:cNvSpPr>
              <a:spLocks noChangeArrowheads="1"/>
            </p:cNvSpPr>
            <p:nvPr/>
          </p:nvSpPr>
          <p:spPr bwMode="auto">
            <a:xfrm>
              <a:off x="1672" y="1695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4" name="Rectangle 985"/>
            <p:cNvSpPr>
              <a:spLocks noChangeArrowheads="1"/>
            </p:cNvSpPr>
            <p:nvPr/>
          </p:nvSpPr>
          <p:spPr bwMode="auto">
            <a:xfrm>
              <a:off x="1672" y="1704"/>
              <a:ext cx="2416" cy="20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5" name="Rectangle 986"/>
            <p:cNvSpPr>
              <a:spLocks noChangeArrowheads="1"/>
            </p:cNvSpPr>
            <p:nvPr/>
          </p:nvSpPr>
          <p:spPr bwMode="auto">
            <a:xfrm>
              <a:off x="1672" y="1714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6" name="Rectangle 987"/>
            <p:cNvSpPr>
              <a:spLocks noChangeArrowheads="1"/>
            </p:cNvSpPr>
            <p:nvPr/>
          </p:nvSpPr>
          <p:spPr bwMode="auto">
            <a:xfrm>
              <a:off x="1672" y="1724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7" name="Rectangle 988"/>
            <p:cNvSpPr>
              <a:spLocks noChangeArrowheads="1"/>
            </p:cNvSpPr>
            <p:nvPr/>
          </p:nvSpPr>
          <p:spPr bwMode="auto">
            <a:xfrm>
              <a:off x="1672" y="1733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8" name="Rectangle 989"/>
            <p:cNvSpPr>
              <a:spLocks noChangeArrowheads="1"/>
            </p:cNvSpPr>
            <p:nvPr/>
          </p:nvSpPr>
          <p:spPr bwMode="auto">
            <a:xfrm>
              <a:off x="1672" y="1743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39" name="Rectangle 990"/>
            <p:cNvSpPr>
              <a:spLocks noChangeArrowheads="1"/>
            </p:cNvSpPr>
            <p:nvPr/>
          </p:nvSpPr>
          <p:spPr bwMode="auto">
            <a:xfrm>
              <a:off x="1672" y="1752"/>
              <a:ext cx="2416" cy="20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0" name="Rectangle 991"/>
            <p:cNvSpPr>
              <a:spLocks noChangeArrowheads="1"/>
            </p:cNvSpPr>
            <p:nvPr/>
          </p:nvSpPr>
          <p:spPr bwMode="auto">
            <a:xfrm>
              <a:off x="1672" y="1762"/>
              <a:ext cx="2416" cy="19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1" name="Rectangle 992"/>
            <p:cNvSpPr>
              <a:spLocks noChangeArrowheads="1"/>
            </p:cNvSpPr>
            <p:nvPr/>
          </p:nvSpPr>
          <p:spPr bwMode="auto">
            <a:xfrm>
              <a:off x="1672" y="1772"/>
              <a:ext cx="2416" cy="19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2" name="Rectangle 993"/>
            <p:cNvSpPr>
              <a:spLocks noChangeArrowheads="1"/>
            </p:cNvSpPr>
            <p:nvPr/>
          </p:nvSpPr>
          <p:spPr bwMode="auto">
            <a:xfrm>
              <a:off x="1672" y="1781"/>
              <a:ext cx="2416" cy="17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3" name="Rectangle 994"/>
            <p:cNvSpPr>
              <a:spLocks noChangeArrowheads="1"/>
            </p:cNvSpPr>
            <p:nvPr/>
          </p:nvSpPr>
          <p:spPr bwMode="auto">
            <a:xfrm>
              <a:off x="1672" y="1791"/>
              <a:ext cx="2416" cy="17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4" name="Rectangle 995"/>
            <p:cNvSpPr>
              <a:spLocks noChangeArrowheads="1"/>
            </p:cNvSpPr>
            <p:nvPr/>
          </p:nvSpPr>
          <p:spPr bwMode="auto">
            <a:xfrm>
              <a:off x="1672" y="1798"/>
              <a:ext cx="2416" cy="20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5" name="Rectangle 996"/>
            <p:cNvSpPr>
              <a:spLocks noChangeArrowheads="1"/>
            </p:cNvSpPr>
            <p:nvPr/>
          </p:nvSpPr>
          <p:spPr bwMode="auto">
            <a:xfrm>
              <a:off x="1672" y="1808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6" name="Rectangle 997"/>
            <p:cNvSpPr>
              <a:spLocks noChangeArrowheads="1"/>
            </p:cNvSpPr>
            <p:nvPr/>
          </p:nvSpPr>
          <p:spPr bwMode="auto">
            <a:xfrm>
              <a:off x="1672" y="1818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7" name="Rectangle 998"/>
            <p:cNvSpPr>
              <a:spLocks noChangeArrowheads="1"/>
            </p:cNvSpPr>
            <p:nvPr/>
          </p:nvSpPr>
          <p:spPr bwMode="auto">
            <a:xfrm>
              <a:off x="1672" y="1827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8" name="Rectangle 999"/>
            <p:cNvSpPr>
              <a:spLocks noChangeArrowheads="1"/>
            </p:cNvSpPr>
            <p:nvPr/>
          </p:nvSpPr>
          <p:spPr bwMode="auto">
            <a:xfrm>
              <a:off x="1672" y="1837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49" name="Rectangle 1000"/>
            <p:cNvSpPr>
              <a:spLocks noChangeArrowheads="1"/>
            </p:cNvSpPr>
            <p:nvPr/>
          </p:nvSpPr>
          <p:spPr bwMode="auto">
            <a:xfrm>
              <a:off x="1672" y="1846"/>
              <a:ext cx="2416" cy="20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0" name="Rectangle 1001"/>
            <p:cNvSpPr>
              <a:spLocks noChangeArrowheads="1"/>
            </p:cNvSpPr>
            <p:nvPr/>
          </p:nvSpPr>
          <p:spPr bwMode="auto">
            <a:xfrm>
              <a:off x="1672" y="1856"/>
              <a:ext cx="2416" cy="19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1" name="Rectangle 1002"/>
            <p:cNvSpPr>
              <a:spLocks noChangeArrowheads="1"/>
            </p:cNvSpPr>
            <p:nvPr/>
          </p:nvSpPr>
          <p:spPr bwMode="auto">
            <a:xfrm>
              <a:off x="1672" y="1866"/>
              <a:ext cx="2416" cy="19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2" name="Rectangle 1003"/>
            <p:cNvSpPr>
              <a:spLocks noChangeArrowheads="1"/>
            </p:cNvSpPr>
            <p:nvPr/>
          </p:nvSpPr>
          <p:spPr bwMode="auto">
            <a:xfrm>
              <a:off x="1672" y="1875"/>
              <a:ext cx="2416" cy="19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3" name="Freeform 1004"/>
            <p:cNvSpPr>
              <a:spLocks/>
            </p:cNvSpPr>
            <p:nvPr/>
          </p:nvSpPr>
          <p:spPr bwMode="auto">
            <a:xfrm>
              <a:off x="1672" y="1885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416 w 2418"/>
                <a:gd name="T3" fmla="*/ 0 h 19"/>
                <a:gd name="T4" fmla="*/ 2418 w 2418"/>
                <a:gd name="T5" fmla="*/ 19 h 19"/>
                <a:gd name="T6" fmla="*/ 0 w 2418"/>
                <a:gd name="T7" fmla="*/ 19 h 19"/>
                <a:gd name="T8" fmla="*/ 0 w 241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8"/>
                <a:gd name="T16" fmla="*/ 0 h 19"/>
                <a:gd name="T17" fmla="*/ 2418 w 241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8" h="19">
                  <a:moveTo>
                    <a:pt x="0" y="0"/>
                  </a:moveTo>
                  <a:lnTo>
                    <a:pt x="2416" y="0"/>
                  </a:lnTo>
                  <a:lnTo>
                    <a:pt x="2418" y="19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54" name="Freeform 1005"/>
            <p:cNvSpPr>
              <a:spLocks/>
            </p:cNvSpPr>
            <p:nvPr/>
          </p:nvSpPr>
          <p:spPr bwMode="auto">
            <a:xfrm>
              <a:off x="1672" y="1894"/>
              <a:ext cx="2418" cy="20"/>
            </a:xfrm>
            <a:custGeom>
              <a:avLst/>
              <a:gdLst>
                <a:gd name="T0" fmla="*/ 0 w 2418"/>
                <a:gd name="T1" fmla="*/ 0 h 20"/>
                <a:gd name="T2" fmla="*/ 2416 w 2418"/>
                <a:gd name="T3" fmla="*/ 0 h 20"/>
                <a:gd name="T4" fmla="*/ 2418 w 2418"/>
                <a:gd name="T5" fmla="*/ 20 h 20"/>
                <a:gd name="T6" fmla="*/ 0 w 2418"/>
                <a:gd name="T7" fmla="*/ 20 h 20"/>
                <a:gd name="T8" fmla="*/ 0 w 2418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8"/>
                <a:gd name="T16" fmla="*/ 0 h 20"/>
                <a:gd name="T17" fmla="*/ 2418 w 2418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8" h="20">
                  <a:moveTo>
                    <a:pt x="0" y="0"/>
                  </a:moveTo>
                  <a:lnTo>
                    <a:pt x="2416" y="0"/>
                  </a:lnTo>
                  <a:lnTo>
                    <a:pt x="2418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55" name="Rectangle 1006"/>
            <p:cNvSpPr>
              <a:spLocks noChangeArrowheads="1"/>
            </p:cNvSpPr>
            <p:nvPr/>
          </p:nvSpPr>
          <p:spPr bwMode="auto">
            <a:xfrm>
              <a:off x="1672" y="1904"/>
              <a:ext cx="2418" cy="19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6" name="Rectangle 1007"/>
            <p:cNvSpPr>
              <a:spLocks noChangeArrowheads="1"/>
            </p:cNvSpPr>
            <p:nvPr/>
          </p:nvSpPr>
          <p:spPr bwMode="auto">
            <a:xfrm>
              <a:off x="1672" y="1914"/>
              <a:ext cx="2418" cy="17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7" name="Rectangle 1008"/>
            <p:cNvSpPr>
              <a:spLocks noChangeArrowheads="1"/>
            </p:cNvSpPr>
            <p:nvPr/>
          </p:nvSpPr>
          <p:spPr bwMode="auto">
            <a:xfrm>
              <a:off x="1672" y="1923"/>
              <a:ext cx="2418" cy="17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8" name="Rectangle 1009"/>
            <p:cNvSpPr>
              <a:spLocks noChangeArrowheads="1"/>
            </p:cNvSpPr>
            <p:nvPr/>
          </p:nvSpPr>
          <p:spPr bwMode="auto">
            <a:xfrm>
              <a:off x="1672" y="1931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59" name="Rectangle 1010"/>
            <p:cNvSpPr>
              <a:spLocks noChangeArrowheads="1"/>
            </p:cNvSpPr>
            <p:nvPr/>
          </p:nvSpPr>
          <p:spPr bwMode="auto">
            <a:xfrm>
              <a:off x="1672" y="1940"/>
              <a:ext cx="2418" cy="20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0" name="Rectangle 1011"/>
            <p:cNvSpPr>
              <a:spLocks noChangeArrowheads="1"/>
            </p:cNvSpPr>
            <p:nvPr/>
          </p:nvSpPr>
          <p:spPr bwMode="auto">
            <a:xfrm>
              <a:off x="1672" y="1950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1" name="Rectangle 1012"/>
            <p:cNvSpPr>
              <a:spLocks noChangeArrowheads="1"/>
            </p:cNvSpPr>
            <p:nvPr/>
          </p:nvSpPr>
          <p:spPr bwMode="auto">
            <a:xfrm>
              <a:off x="1672" y="1960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2" name="Rectangle 1013"/>
            <p:cNvSpPr>
              <a:spLocks noChangeArrowheads="1"/>
            </p:cNvSpPr>
            <p:nvPr/>
          </p:nvSpPr>
          <p:spPr bwMode="auto">
            <a:xfrm>
              <a:off x="1672" y="1969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3" name="Rectangle 1014"/>
            <p:cNvSpPr>
              <a:spLocks noChangeArrowheads="1"/>
            </p:cNvSpPr>
            <p:nvPr/>
          </p:nvSpPr>
          <p:spPr bwMode="auto">
            <a:xfrm>
              <a:off x="1672" y="1979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4" name="Rectangle 1015"/>
            <p:cNvSpPr>
              <a:spLocks noChangeArrowheads="1"/>
            </p:cNvSpPr>
            <p:nvPr/>
          </p:nvSpPr>
          <p:spPr bwMode="auto">
            <a:xfrm>
              <a:off x="1672" y="1988"/>
              <a:ext cx="2418" cy="20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5" name="Rectangle 1016"/>
            <p:cNvSpPr>
              <a:spLocks noChangeArrowheads="1"/>
            </p:cNvSpPr>
            <p:nvPr/>
          </p:nvSpPr>
          <p:spPr bwMode="auto">
            <a:xfrm>
              <a:off x="1672" y="1998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6" name="Rectangle 1017"/>
            <p:cNvSpPr>
              <a:spLocks noChangeArrowheads="1"/>
            </p:cNvSpPr>
            <p:nvPr/>
          </p:nvSpPr>
          <p:spPr bwMode="auto">
            <a:xfrm>
              <a:off x="1672" y="2008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7" name="Rectangle 1018"/>
            <p:cNvSpPr>
              <a:spLocks noChangeArrowheads="1"/>
            </p:cNvSpPr>
            <p:nvPr/>
          </p:nvSpPr>
          <p:spPr bwMode="auto">
            <a:xfrm>
              <a:off x="1672" y="2017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8" name="Rectangle 1019"/>
            <p:cNvSpPr>
              <a:spLocks noChangeArrowheads="1"/>
            </p:cNvSpPr>
            <p:nvPr/>
          </p:nvSpPr>
          <p:spPr bwMode="auto">
            <a:xfrm>
              <a:off x="1672" y="2027"/>
              <a:ext cx="2418" cy="19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69" name="Rectangle 1020"/>
            <p:cNvSpPr>
              <a:spLocks noChangeArrowheads="1"/>
            </p:cNvSpPr>
            <p:nvPr/>
          </p:nvSpPr>
          <p:spPr bwMode="auto">
            <a:xfrm>
              <a:off x="1672" y="2036"/>
              <a:ext cx="2418" cy="18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0" name="Rectangle 1021"/>
            <p:cNvSpPr>
              <a:spLocks noChangeArrowheads="1"/>
            </p:cNvSpPr>
            <p:nvPr/>
          </p:nvSpPr>
          <p:spPr bwMode="auto">
            <a:xfrm>
              <a:off x="1672" y="2046"/>
              <a:ext cx="2418" cy="17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1" name="Rectangle 1022"/>
            <p:cNvSpPr>
              <a:spLocks noChangeArrowheads="1"/>
            </p:cNvSpPr>
            <p:nvPr/>
          </p:nvSpPr>
          <p:spPr bwMode="auto">
            <a:xfrm>
              <a:off x="1672" y="2054"/>
              <a:ext cx="2418" cy="19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2" name="Rectangle 1023"/>
            <p:cNvSpPr>
              <a:spLocks noChangeArrowheads="1"/>
            </p:cNvSpPr>
            <p:nvPr/>
          </p:nvSpPr>
          <p:spPr bwMode="auto">
            <a:xfrm>
              <a:off x="1672" y="2063"/>
              <a:ext cx="2418" cy="19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3" name="Rectangle 1024"/>
            <p:cNvSpPr>
              <a:spLocks noChangeArrowheads="1"/>
            </p:cNvSpPr>
            <p:nvPr/>
          </p:nvSpPr>
          <p:spPr bwMode="auto">
            <a:xfrm>
              <a:off x="1672" y="2073"/>
              <a:ext cx="2418" cy="19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4" name="Rectangle 1025"/>
            <p:cNvSpPr>
              <a:spLocks noChangeArrowheads="1"/>
            </p:cNvSpPr>
            <p:nvPr/>
          </p:nvSpPr>
          <p:spPr bwMode="auto">
            <a:xfrm>
              <a:off x="1672" y="2082"/>
              <a:ext cx="2418" cy="20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5" name="Rectangle 1026"/>
            <p:cNvSpPr>
              <a:spLocks noChangeArrowheads="1"/>
            </p:cNvSpPr>
            <p:nvPr/>
          </p:nvSpPr>
          <p:spPr bwMode="auto">
            <a:xfrm>
              <a:off x="1672" y="2092"/>
              <a:ext cx="2418" cy="19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6" name="Rectangle 1027"/>
            <p:cNvSpPr>
              <a:spLocks noChangeArrowheads="1"/>
            </p:cNvSpPr>
            <p:nvPr/>
          </p:nvSpPr>
          <p:spPr bwMode="auto">
            <a:xfrm>
              <a:off x="1672" y="2102"/>
              <a:ext cx="2418" cy="19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7" name="Rectangle 1028"/>
            <p:cNvSpPr>
              <a:spLocks noChangeArrowheads="1"/>
            </p:cNvSpPr>
            <p:nvPr/>
          </p:nvSpPr>
          <p:spPr bwMode="auto">
            <a:xfrm>
              <a:off x="1672" y="2111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8" name="Rectangle 1029"/>
            <p:cNvSpPr>
              <a:spLocks noChangeArrowheads="1"/>
            </p:cNvSpPr>
            <p:nvPr/>
          </p:nvSpPr>
          <p:spPr bwMode="auto">
            <a:xfrm>
              <a:off x="1672" y="2121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79" name="Rectangle 1030"/>
            <p:cNvSpPr>
              <a:spLocks noChangeArrowheads="1"/>
            </p:cNvSpPr>
            <p:nvPr/>
          </p:nvSpPr>
          <p:spPr bwMode="auto">
            <a:xfrm>
              <a:off x="1672" y="2130"/>
              <a:ext cx="2418" cy="20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0" name="Rectangle 1031"/>
            <p:cNvSpPr>
              <a:spLocks noChangeArrowheads="1"/>
            </p:cNvSpPr>
            <p:nvPr/>
          </p:nvSpPr>
          <p:spPr bwMode="auto">
            <a:xfrm>
              <a:off x="1672" y="2140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1" name="Rectangle 1032"/>
            <p:cNvSpPr>
              <a:spLocks noChangeArrowheads="1"/>
            </p:cNvSpPr>
            <p:nvPr/>
          </p:nvSpPr>
          <p:spPr bwMode="auto">
            <a:xfrm>
              <a:off x="1672" y="2150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2" name="Rectangle 1033"/>
            <p:cNvSpPr>
              <a:spLocks noChangeArrowheads="1"/>
            </p:cNvSpPr>
            <p:nvPr/>
          </p:nvSpPr>
          <p:spPr bwMode="auto">
            <a:xfrm>
              <a:off x="1672" y="2159"/>
              <a:ext cx="2418" cy="17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3" name="Rectangle 1034"/>
            <p:cNvSpPr>
              <a:spLocks noChangeArrowheads="1"/>
            </p:cNvSpPr>
            <p:nvPr/>
          </p:nvSpPr>
          <p:spPr bwMode="auto">
            <a:xfrm>
              <a:off x="1672" y="2169"/>
              <a:ext cx="2418" cy="17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4" name="Rectangle 1035"/>
            <p:cNvSpPr>
              <a:spLocks noChangeArrowheads="1"/>
            </p:cNvSpPr>
            <p:nvPr/>
          </p:nvSpPr>
          <p:spPr bwMode="auto">
            <a:xfrm>
              <a:off x="1672" y="2176"/>
              <a:ext cx="2418" cy="20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5" name="Rectangle 1036"/>
            <p:cNvSpPr>
              <a:spLocks noChangeArrowheads="1"/>
            </p:cNvSpPr>
            <p:nvPr/>
          </p:nvSpPr>
          <p:spPr bwMode="auto">
            <a:xfrm>
              <a:off x="1672" y="2186"/>
              <a:ext cx="2418" cy="19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6" name="Rectangle 1037"/>
            <p:cNvSpPr>
              <a:spLocks noChangeArrowheads="1"/>
            </p:cNvSpPr>
            <p:nvPr/>
          </p:nvSpPr>
          <p:spPr bwMode="auto">
            <a:xfrm>
              <a:off x="1672" y="2196"/>
              <a:ext cx="2418" cy="19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7" name="Rectangle 1038"/>
            <p:cNvSpPr>
              <a:spLocks noChangeArrowheads="1"/>
            </p:cNvSpPr>
            <p:nvPr/>
          </p:nvSpPr>
          <p:spPr bwMode="auto">
            <a:xfrm>
              <a:off x="1672" y="2205"/>
              <a:ext cx="2418" cy="19"/>
            </a:xfrm>
            <a:prstGeom prst="rect">
              <a:avLst/>
            </a:pr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8" name="Rectangle 1039"/>
            <p:cNvSpPr>
              <a:spLocks noChangeArrowheads="1"/>
            </p:cNvSpPr>
            <p:nvPr/>
          </p:nvSpPr>
          <p:spPr bwMode="auto">
            <a:xfrm>
              <a:off x="1672" y="2215"/>
              <a:ext cx="2418" cy="19"/>
            </a:xfrm>
            <a:prstGeom prst="rect">
              <a:avLst/>
            </a:pr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89" name="Rectangle 1040"/>
            <p:cNvSpPr>
              <a:spLocks noChangeArrowheads="1"/>
            </p:cNvSpPr>
            <p:nvPr/>
          </p:nvSpPr>
          <p:spPr bwMode="auto">
            <a:xfrm>
              <a:off x="1672" y="2224"/>
              <a:ext cx="2418" cy="20"/>
            </a:xfrm>
            <a:prstGeom prst="rect">
              <a:avLst/>
            </a:pr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990" name="Freeform 1041"/>
            <p:cNvSpPr>
              <a:spLocks/>
            </p:cNvSpPr>
            <p:nvPr/>
          </p:nvSpPr>
          <p:spPr bwMode="auto">
            <a:xfrm>
              <a:off x="1672" y="2234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418 w 2418"/>
                <a:gd name="T3" fmla="*/ 0 h 19"/>
                <a:gd name="T4" fmla="*/ 2418 w 2418"/>
                <a:gd name="T5" fmla="*/ 19 h 19"/>
                <a:gd name="T6" fmla="*/ 2322 w 2418"/>
                <a:gd name="T7" fmla="*/ 19 h 19"/>
                <a:gd name="T8" fmla="*/ 2307 w 2418"/>
                <a:gd name="T9" fmla="*/ 19 h 19"/>
                <a:gd name="T10" fmla="*/ 2292 w 2418"/>
                <a:gd name="T11" fmla="*/ 17 h 19"/>
                <a:gd name="T12" fmla="*/ 2273 w 2418"/>
                <a:gd name="T13" fmla="*/ 19 h 19"/>
                <a:gd name="T14" fmla="*/ 2251 w 2418"/>
                <a:gd name="T15" fmla="*/ 19 h 19"/>
                <a:gd name="T16" fmla="*/ 0 w 2418"/>
                <a:gd name="T17" fmla="*/ 19 h 19"/>
                <a:gd name="T18" fmla="*/ 0 w 2418"/>
                <a:gd name="T19" fmla="*/ 0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8"/>
                <a:gd name="T31" fmla="*/ 0 h 19"/>
                <a:gd name="T32" fmla="*/ 2418 w 2418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8" h="19">
                  <a:moveTo>
                    <a:pt x="0" y="0"/>
                  </a:moveTo>
                  <a:lnTo>
                    <a:pt x="2418" y="0"/>
                  </a:lnTo>
                  <a:lnTo>
                    <a:pt x="2418" y="19"/>
                  </a:lnTo>
                  <a:lnTo>
                    <a:pt x="2322" y="19"/>
                  </a:lnTo>
                  <a:lnTo>
                    <a:pt x="2307" y="19"/>
                  </a:lnTo>
                  <a:lnTo>
                    <a:pt x="2292" y="17"/>
                  </a:lnTo>
                  <a:lnTo>
                    <a:pt x="2273" y="19"/>
                  </a:lnTo>
                  <a:lnTo>
                    <a:pt x="2251" y="19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1" name="Freeform 1042"/>
            <p:cNvSpPr>
              <a:spLocks/>
            </p:cNvSpPr>
            <p:nvPr/>
          </p:nvSpPr>
          <p:spPr bwMode="auto">
            <a:xfrm>
              <a:off x="1672" y="2244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418 w 2418"/>
                <a:gd name="T3" fmla="*/ 0 h 19"/>
                <a:gd name="T4" fmla="*/ 2418 w 2418"/>
                <a:gd name="T5" fmla="*/ 11 h 19"/>
                <a:gd name="T6" fmla="*/ 2416 w 2418"/>
                <a:gd name="T7" fmla="*/ 13 h 19"/>
                <a:gd name="T8" fmla="*/ 2409 w 2418"/>
                <a:gd name="T9" fmla="*/ 15 h 19"/>
                <a:gd name="T10" fmla="*/ 2397 w 2418"/>
                <a:gd name="T11" fmla="*/ 15 h 19"/>
                <a:gd name="T12" fmla="*/ 2382 w 2418"/>
                <a:gd name="T13" fmla="*/ 13 h 19"/>
                <a:gd name="T14" fmla="*/ 2340 w 2418"/>
                <a:gd name="T15" fmla="*/ 9 h 19"/>
                <a:gd name="T16" fmla="*/ 2292 w 2418"/>
                <a:gd name="T17" fmla="*/ 7 h 19"/>
                <a:gd name="T18" fmla="*/ 2246 w 2418"/>
                <a:gd name="T19" fmla="*/ 9 h 19"/>
                <a:gd name="T20" fmla="*/ 2202 w 2418"/>
                <a:gd name="T21" fmla="*/ 11 h 19"/>
                <a:gd name="T22" fmla="*/ 2163 w 2418"/>
                <a:gd name="T23" fmla="*/ 15 h 19"/>
                <a:gd name="T24" fmla="*/ 2138 w 2418"/>
                <a:gd name="T25" fmla="*/ 19 h 19"/>
                <a:gd name="T26" fmla="*/ 2031 w 2418"/>
                <a:gd name="T27" fmla="*/ 19 h 19"/>
                <a:gd name="T28" fmla="*/ 2017 w 2418"/>
                <a:gd name="T29" fmla="*/ 17 h 19"/>
                <a:gd name="T30" fmla="*/ 2002 w 2418"/>
                <a:gd name="T31" fmla="*/ 19 h 19"/>
                <a:gd name="T32" fmla="*/ 1931 w 2418"/>
                <a:gd name="T33" fmla="*/ 19 h 19"/>
                <a:gd name="T34" fmla="*/ 1912 w 2418"/>
                <a:gd name="T35" fmla="*/ 17 h 19"/>
                <a:gd name="T36" fmla="*/ 1896 w 2418"/>
                <a:gd name="T37" fmla="*/ 17 h 19"/>
                <a:gd name="T38" fmla="*/ 1895 w 2418"/>
                <a:gd name="T39" fmla="*/ 19 h 19"/>
                <a:gd name="T40" fmla="*/ 1893 w 2418"/>
                <a:gd name="T41" fmla="*/ 19 h 19"/>
                <a:gd name="T42" fmla="*/ 0 w 2418"/>
                <a:gd name="T43" fmla="*/ 19 h 19"/>
                <a:gd name="T44" fmla="*/ 0 w 2418"/>
                <a:gd name="T45" fmla="*/ 0 h 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418"/>
                <a:gd name="T70" fmla="*/ 0 h 19"/>
                <a:gd name="T71" fmla="*/ 2418 w 2418"/>
                <a:gd name="T72" fmla="*/ 19 h 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418" h="19">
                  <a:moveTo>
                    <a:pt x="0" y="0"/>
                  </a:moveTo>
                  <a:lnTo>
                    <a:pt x="2418" y="0"/>
                  </a:lnTo>
                  <a:lnTo>
                    <a:pt x="2418" y="11"/>
                  </a:lnTo>
                  <a:lnTo>
                    <a:pt x="2416" y="13"/>
                  </a:lnTo>
                  <a:lnTo>
                    <a:pt x="2409" y="15"/>
                  </a:lnTo>
                  <a:lnTo>
                    <a:pt x="2397" y="15"/>
                  </a:lnTo>
                  <a:lnTo>
                    <a:pt x="2382" y="13"/>
                  </a:lnTo>
                  <a:lnTo>
                    <a:pt x="2340" y="9"/>
                  </a:lnTo>
                  <a:lnTo>
                    <a:pt x="2292" y="7"/>
                  </a:lnTo>
                  <a:lnTo>
                    <a:pt x="2246" y="9"/>
                  </a:lnTo>
                  <a:lnTo>
                    <a:pt x="2202" y="11"/>
                  </a:lnTo>
                  <a:lnTo>
                    <a:pt x="2163" y="15"/>
                  </a:lnTo>
                  <a:lnTo>
                    <a:pt x="2138" y="19"/>
                  </a:lnTo>
                  <a:lnTo>
                    <a:pt x="2031" y="19"/>
                  </a:lnTo>
                  <a:lnTo>
                    <a:pt x="2017" y="17"/>
                  </a:lnTo>
                  <a:lnTo>
                    <a:pt x="2002" y="19"/>
                  </a:lnTo>
                  <a:lnTo>
                    <a:pt x="1931" y="19"/>
                  </a:lnTo>
                  <a:lnTo>
                    <a:pt x="1912" y="17"/>
                  </a:lnTo>
                  <a:lnTo>
                    <a:pt x="1896" y="17"/>
                  </a:lnTo>
                  <a:lnTo>
                    <a:pt x="1895" y="19"/>
                  </a:lnTo>
                  <a:lnTo>
                    <a:pt x="1893" y="19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2" name="Freeform 1043"/>
            <p:cNvSpPr>
              <a:spLocks noEditPoints="1"/>
            </p:cNvSpPr>
            <p:nvPr/>
          </p:nvSpPr>
          <p:spPr bwMode="auto">
            <a:xfrm>
              <a:off x="1672" y="2253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251 w 2418"/>
                <a:gd name="T3" fmla="*/ 0 h 19"/>
                <a:gd name="T4" fmla="*/ 2205 w 2418"/>
                <a:gd name="T5" fmla="*/ 2 h 19"/>
                <a:gd name="T6" fmla="*/ 2167 w 2418"/>
                <a:gd name="T7" fmla="*/ 6 h 19"/>
                <a:gd name="T8" fmla="*/ 2138 w 2418"/>
                <a:gd name="T9" fmla="*/ 10 h 19"/>
                <a:gd name="T10" fmla="*/ 2127 w 2418"/>
                <a:gd name="T11" fmla="*/ 12 h 19"/>
                <a:gd name="T12" fmla="*/ 2108 w 2418"/>
                <a:gd name="T13" fmla="*/ 15 h 19"/>
                <a:gd name="T14" fmla="*/ 2090 w 2418"/>
                <a:gd name="T15" fmla="*/ 19 h 19"/>
                <a:gd name="T16" fmla="*/ 2067 w 2418"/>
                <a:gd name="T17" fmla="*/ 19 h 19"/>
                <a:gd name="T18" fmla="*/ 2050 w 2418"/>
                <a:gd name="T19" fmla="*/ 15 h 19"/>
                <a:gd name="T20" fmla="*/ 2035 w 2418"/>
                <a:gd name="T21" fmla="*/ 10 h 19"/>
                <a:gd name="T22" fmla="*/ 2027 w 2418"/>
                <a:gd name="T23" fmla="*/ 8 h 19"/>
                <a:gd name="T24" fmla="*/ 2019 w 2418"/>
                <a:gd name="T25" fmla="*/ 8 h 19"/>
                <a:gd name="T26" fmla="*/ 2010 w 2418"/>
                <a:gd name="T27" fmla="*/ 8 h 19"/>
                <a:gd name="T28" fmla="*/ 1998 w 2418"/>
                <a:gd name="T29" fmla="*/ 10 h 19"/>
                <a:gd name="T30" fmla="*/ 1983 w 2418"/>
                <a:gd name="T31" fmla="*/ 14 h 19"/>
                <a:gd name="T32" fmla="*/ 1969 w 2418"/>
                <a:gd name="T33" fmla="*/ 14 h 19"/>
                <a:gd name="T34" fmla="*/ 1954 w 2418"/>
                <a:gd name="T35" fmla="*/ 12 h 19"/>
                <a:gd name="T36" fmla="*/ 1941 w 2418"/>
                <a:gd name="T37" fmla="*/ 12 h 19"/>
                <a:gd name="T38" fmla="*/ 1927 w 2418"/>
                <a:gd name="T39" fmla="*/ 8 h 19"/>
                <a:gd name="T40" fmla="*/ 1916 w 2418"/>
                <a:gd name="T41" fmla="*/ 8 h 19"/>
                <a:gd name="T42" fmla="*/ 1906 w 2418"/>
                <a:gd name="T43" fmla="*/ 8 h 19"/>
                <a:gd name="T44" fmla="*/ 1896 w 2418"/>
                <a:gd name="T45" fmla="*/ 8 h 19"/>
                <a:gd name="T46" fmla="*/ 1883 w 2418"/>
                <a:gd name="T47" fmla="*/ 12 h 19"/>
                <a:gd name="T48" fmla="*/ 1868 w 2418"/>
                <a:gd name="T49" fmla="*/ 15 h 19"/>
                <a:gd name="T50" fmla="*/ 1852 w 2418"/>
                <a:gd name="T51" fmla="*/ 17 h 19"/>
                <a:gd name="T52" fmla="*/ 1835 w 2418"/>
                <a:gd name="T53" fmla="*/ 19 h 19"/>
                <a:gd name="T54" fmla="*/ 1706 w 2418"/>
                <a:gd name="T55" fmla="*/ 19 h 19"/>
                <a:gd name="T56" fmla="*/ 1685 w 2418"/>
                <a:gd name="T57" fmla="*/ 17 h 19"/>
                <a:gd name="T58" fmla="*/ 1668 w 2418"/>
                <a:gd name="T59" fmla="*/ 15 h 19"/>
                <a:gd name="T60" fmla="*/ 1653 w 2418"/>
                <a:gd name="T61" fmla="*/ 14 h 19"/>
                <a:gd name="T62" fmla="*/ 1641 w 2418"/>
                <a:gd name="T63" fmla="*/ 12 h 19"/>
                <a:gd name="T64" fmla="*/ 1616 w 2418"/>
                <a:gd name="T65" fmla="*/ 15 h 19"/>
                <a:gd name="T66" fmla="*/ 1593 w 2418"/>
                <a:gd name="T67" fmla="*/ 19 h 19"/>
                <a:gd name="T68" fmla="*/ 173 w 2418"/>
                <a:gd name="T69" fmla="*/ 19 h 19"/>
                <a:gd name="T70" fmla="*/ 160 w 2418"/>
                <a:gd name="T71" fmla="*/ 15 h 19"/>
                <a:gd name="T72" fmla="*/ 144 w 2418"/>
                <a:gd name="T73" fmla="*/ 12 h 19"/>
                <a:gd name="T74" fmla="*/ 119 w 2418"/>
                <a:gd name="T75" fmla="*/ 15 h 19"/>
                <a:gd name="T76" fmla="*/ 96 w 2418"/>
                <a:gd name="T77" fmla="*/ 19 h 19"/>
                <a:gd name="T78" fmla="*/ 79 w 2418"/>
                <a:gd name="T79" fmla="*/ 19 h 19"/>
                <a:gd name="T80" fmla="*/ 60 w 2418"/>
                <a:gd name="T81" fmla="*/ 17 h 19"/>
                <a:gd name="T82" fmla="*/ 41 w 2418"/>
                <a:gd name="T83" fmla="*/ 15 h 19"/>
                <a:gd name="T84" fmla="*/ 22 w 2418"/>
                <a:gd name="T85" fmla="*/ 14 h 19"/>
                <a:gd name="T86" fmla="*/ 0 w 2418"/>
                <a:gd name="T87" fmla="*/ 14 h 19"/>
                <a:gd name="T88" fmla="*/ 0 w 2418"/>
                <a:gd name="T89" fmla="*/ 0 h 19"/>
                <a:gd name="T90" fmla="*/ 2322 w 2418"/>
                <a:gd name="T91" fmla="*/ 0 h 19"/>
                <a:gd name="T92" fmla="*/ 2418 w 2418"/>
                <a:gd name="T93" fmla="*/ 0 h 19"/>
                <a:gd name="T94" fmla="*/ 2418 w 2418"/>
                <a:gd name="T95" fmla="*/ 2 h 19"/>
                <a:gd name="T96" fmla="*/ 2416 w 2418"/>
                <a:gd name="T97" fmla="*/ 4 h 19"/>
                <a:gd name="T98" fmla="*/ 2411 w 2418"/>
                <a:gd name="T99" fmla="*/ 6 h 19"/>
                <a:gd name="T100" fmla="*/ 2403 w 2418"/>
                <a:gd name="T101" fmla="*/ 6 h 19"/>
                <a:gd name="T102" fmla="*/ 2392 w 2418"/>
                <a:gd name="T103" fmla="*/ 4 h 19"/>
                <a:gd name="T104" fmla="*/ 2359 w 2418"/>
                <a:gd name="T105" fmla="*/ 2 h 19"/>
                <a:gd name="T106" fmla="*/ 2322 w 2418"/>
                <a:gd name="T107" fmla="*/ 0 h 1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18"/>
                <a:gd name="T163" fmla="*/ 0 h 19"/>
                <a:gd name="T164" fmla="*/ 2418 w 2418"/>
                <a:gd name="T165" fmla="*/ 19 h 1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18" h="19">
                  <a:moveTo>
                    <a:pt x="0" y="0"/>
                  </a:moveTo>
                  <a:lnTo>
                    <a:pt x="2251" y="0"/>
                  </a:lnTo>
                  <a:lnTo>
                    <a:pt x="2205" y="2"/>
                  </a:lnTo>
                  <a:lnTo>
                    <a:pt x="2167" y="6"/>
                  </a:lnTo>
                  <a:lnTo>
                    <a:pt x="2138" y="10"/>
                  </a:lnTo>
                  <a:lnTo>
                    <a:pt x="2127" y="12"/>
                  </a:lnTo>
                  <a:lnTo>
                    <a:pt x="2108" y="15"/>
                  </a:lnTo>
                  <a:lnTo>
                    <a:pt x="2090" y="19"/>
                  </a:lnTo>
                  <a:lnTo>
                    <a:pt x="2067" y="19"/>
                  </a:lnTo>
                  <a:lnTo>
                    <a:pt x="2050" y="15"/>
                  </a:lnTo>
                  <a:lnTo>
                    <a:pt x="2035" y="10"/>
                  </a:lnTo>
                  <a:lnTo>
                    <a:pt x="2027" y="8"/>
                  </a:lnTo>
                  <a:lnTo>
                    <a:pt x="2019" y="8"/>
                  </a:lnTo>
                  <a:lnTo>
                    <a:pt x="2010" y="8"/>
                  </a:lnTo>
                  <a:lnTo>
                    <a:pt x="1998" y="10"/>
                  </a:lnTo>
                  <a:lnTo>
                    <a:pt x="1983" y="14"/>
                  </a:lnTo>
                  <a:lnTo>
                    <a:pt x="1969" y="14"/>
                  </a:lnTo>
                  <a:lnTo>
                    <a:pt x="1954" y="12"/>
                  </a:lnTo>
                  <a:lnTo>
                    <a:pt x="1941" y="12"/>
                  </a:lnTo>
                  <a:lnTo>
                    <a:pt x="1927" y="8"/>
                  </a:lnTo>
                  <a:lnTo>
                    <a:pt x="1916" y="8"/>
                  </a:lnTo>
                  <a:lnTo>
                    <a:pt x="1906" y="8"/>
                  </a:lnTo>
                  <a:lnTo>
                    <a:pt x="1896" y="8"/>
                  </a:lnTo>
                  <a:lnTo>
                    <a:pt x="1883" y="12"/>
                  </a:lnTo>
                  <a:lnTo>
                    <a:pt x="1868" y="15"/>
                  </a:lnTo>
                  <a:lnTo>
                    <a:pt x="1852" y="17"/>
                  </a:lnTo>
                  <a:lnTo>
                    <a:pt x="1835" y="19"/>
                  </a:lnTo>
                  <a:lnTo>
                    <a:pt x="1706" y="19"/>
                  </a:lnTo>
                  <a:lnTo>
                    <a:pt x="1685" y="17"/>
                  </a:lnTo>
                  <a:lnTo>
                    <a:pt x="1668" y="15"/>
                  </a:lnTo>
                  <a:lnTo>
                    <a:pt x="1653" y="14"/>
                  </a:lnTo>
                  <a:lnTo>
                    <a:pt x="1641" y="12"/>
                  </a:lnTo>
                  <a:lnTo>
                    <a:pt x="1616" y="15"/>
                  </a:lnTo>
                  <a:lnTo>
                    <a:pt x="1593" y="19"/>
                  </a:lnTo>
                  <a:lnTo>
                    <a:pt x="173" y="19"/>
                  </a:lnTo>
                  <a:lnTo>
                    <a:pt x="160" y="15"/>
                  </a:lnTo>
                  <a:lnTo>
                    <a:pt x="144" y="12"/>
                  </a:lnTo>
                  <a:lnTo>
                    <a:pt x="119" y="15"/>
                  </a:lnTo>
                  <a:lnTo>
                    <a:pt x="96" y="19"/>
                  </a:lnTo>
                  <a:lnTo>
                    <a:pt x="79" y="19"/>
                  </a:lnTo>
                  <a:lnTo>
                    <a:pt x="60" y="17"/>
                  </a:lnTo>
                  <a:lnTo>
                    <a:pt x="41" y="15"/>
                  </a:lnTo>
                  <a:lnTo>
                    <a:pt x="22" y="14"/>
                  </a:lnTo>
                  <a:lnTo>
                    <a:pt x="0" y="14"/>
                  </a:lnTo>
                  <a:lnTo>
                    <a:pt x="0" y="0"/>
                  </a:lnTo>
                  <a:close/>
                  <a:moveTo>
                    <a:pt x="2322" y="0"/>
                  </a:moveTo>
                  <a:lnTo>
                    <a:pt x="2418" y="0"/>
                  </a:lnTo>
                  <a:lnTo>
                    <a:pt x="2418" y="2"/>
                  </a:lnTo>
                  <a:lnTo>
                    <a:pt x="2416" y="4"/>
                  </a:lnTo>
                  <a:lnTo>
                    <a:pt x="2411" y="6"/>
                  </a:lnTo>
                  <a:lnTo>
                    <a:pt x="2403" y="6"/>
                  </a:lnTo>
                  <a:lnTo>
                    <a:pt x="2392" y="4"/>
                  </a:lnTo>
                  <a:lnTo>
                    <a:pt x="2359" y="2"/>
                  </a:lnTo>
                  <a:lnTo>
                    <a:pt x="2322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3" name="Freeform 1044"/>
            <p:cNvSpPr>
              <a:spLocks noEditPoints="1"/>
            </p:cNvSpPr>
            <p:nvPr/>
          </p:nvSpPr>
          <p:spPr bwMode="auto">
            <a:xfrm>
              <a:off x="1672" y="2263"/>
              <a:ext cx="2138" cy="19"/>
            </a:xfrm>
            <a:custGeom>
              <a:avLst/>
              <a:gdLst>
                <a:gd name="T0" fmla="*/ 0 w 2138"/>
                <a:gd name="T1" fmla="*/ 0 h 19"/>
                <a:gd name="T2" fmla="*/ 1893 w 2138"/>
                <a:gd name="T3" fmla="*/ 0 h 19"/>
                <a:gd name="T4" fmla="*/ 1868 w 2138"/>
                <a:gd name="T5" fmla="*/ 5 h 19"/>
                <a:gd name="T6" fmla="*/ 1835 w 2138"/>
                <a:gd name="T7" fmla="*/ 9 h 19"/>
                <a:gd name="T8" fmla="*/ 1799 w 2138"/>
                <a:gd name="T9" fmla="*/ 11 h 19"/>
                <a:gd name="T10" fmla="*/ 1762 w 2138"/>
                <a:gd name="T11" fmla="*/ 11 h 19"/>
                <a:gd name="T12" fmla="*/ 1726 w 2138"/>
                <a:gd name="T13" fmla="*/ 9 h 19"/>
                <a:gd name="T14" fmla="*/ 1693 w 2138"/>
                <a:gd name="T15" fmla="*/ 7 h 19"/>
                <a:gd name="T16" fmla="*/ 1664 w 2138"/>
                <a:gd name="T17" fmla="*/ 5 h 19"/>
                <a:gd name="T18" fmla="*/ 1641 w 2138"/>
                <a:gd name="T19" fmla="*/ 2 h 19"/>
                <a:gd name="T20" fmla="*/ 1607 w 2138"/>
                <a:gd name="T21" fmla="*/ 7 h 19"/>
                <a:gd name="T22" fmla="*/ 1574 w 2138"/>
                <a:gd name="T23" fmla="*/ 11 h 19"/>
                <a:gd name="T24" fmla="*/ 1543 w 2138"/>
                <a:gd name="T25" fmla="*/ 15 h 19"/>
                <a:gd name="T26" fmla="*/ 1516 w 2138"/>
                <a:gd name="T27" fmla="*/ 19 h 19"/>
                <a:gd name="T28" fmla="*/ 1146 w 2138"/>
                <a:gd name="T29" fmla="*/ 19 h 19"/>
                <a:gd name="T30" fmla="*/ 1144 w 2138"/>
                <a:gd name="T31" fmla="*/ 19 h 19"/>
                <a:gd name="T32" fmla="*/ 1142 w 2138"/>
                <a:gd name="T33" fmla="*/ 17 h 19"/>
                <a:gd name="T34" fmla="*/ 1104 w 2138"/>
                <a:gd name="T35" fmla="*/ 15 h 19"/>
                <a:gd name="T36" fmla="*/ 1069 w 2138"/>
                <a:gd name="T37" fmla="*/ 13 h 19"/>
                <a:gd name="T38" fmla="*/ 1039 w 2138"/>
                <a:gd name="T39" fmla="*/ 15 h 19"/>
                <a:gd name="T40" fmla="*/ 1010 w 2138"/>
                <a:gd name="T41" fmla="*/ 19 h 19"/>
                <a:gd name="T42" fmla="*/ 363 w 2138"/>
                <a:gd name="T43" fmla="*/ 19 h 19"/>
                <a:gd name="T44" fmla="*/ 350 w 2138"/>
                <a:gd name="T45" fmla="*/ 17 h 19"/>
                <a:gd name="T46" fmla="*/ 338 w 2138"/>
                <a:gd name="T47" fmla="*/ 15 h 19"/>
                <a:gd name="T48" fmla="*/ 325 w 2138"/>
                <a:gd name="T49" fmla="*/ 15 h 19"/>
                <a:gd name="T50" fmla="*/ 313 w 2138"/>
                <a:gd name="T51" fmla="*/ 15 h 19"/>
                <a:gd name="T52" fmla="*/ 304 w 2138"/>
                <a:gd name="T53" fmla="*/ 15 h 19"/>
                <a:gd name="T54" fmla="*/ 294 w 2138"/>
                <a:gd name="T55" fmla="*/ 15 h 19"/>
                <a:gd name="T56" fmla="*/ 284 w 2138"/>
                <a:gd name="T57" fmla="*/ 15 h 19"/>
                <a:gd name="T58" fmla="*/ 275 w 2138"/>
                <a:gd name="T59" fmla="*/ 19 h 19"/>
                <a:gd name="T60" fmla="*/ 206 w 2138"/>
                <a:gd name="T61" fmla="*/ 19 h 19"/>
                <a:gd name="T62" fmla="*/ 190 w 2138"/>
                <a:gd name="T63" fmla="*/ 13 h 19"/>
                <a:gd name="T64" fmla="*/ 175 w 2138"/>
                <a:gd name="T65" fmla="*/ 9 h 19"/>
                <a:gd name="T66" fmla="*/ 160 w 2138"/>
                <a:gd name="T67" fmla="*/ 5 h 19"/>
                <a:gd name="T68" fmla="*/ 144 w 2138"/>
                <a:gd name="T69" fmla="*/ 2 h 19"/>
                <a:gd name="T70" fmla="*/ 117 w 2138"/>
                <a:gd name="T71" fmla="*/ 5 h 19"/>
                <a:gd name="T72" fmla="*/ 91 w 2138"/>
                <a:gd name="T73" fmla="*/ 9 h 19"/>
                <a:gd name="T74" fmla="*/ 68 w 2138"/>
                <a:gd name="T75" fmla="*/ 7 h 19"/>
                <a:gd name="T76" fmla="*/ 46 w 2138"/>
                <a:gd name="T77" fmla="*/ 5 h 19"/>
                <a:gd name="T78" fmla="*/ 23 w 2138"/>
                <a:gd name="T79" fmla="*/ 4 h 19"/>
                <a:gd name="T80" fmla="*/ 0 w 2138"/>
                <a:gd name="T81" fmla="*/ 4 h 19"/>
                <a:gd name="T82" fmla="*/ 0 w 2138"/>
                <a:gd name="T83" fmla="*/ 0 h 19"/>
                <a:gd name="T84" fmla="*/ 1931 w 2138"/>
                <a:gd name="T85" fmla="*/ 0 h 19"/>
                <a:gd name="T86" fmla="*/ 2002 w 2138"/>
                <a:gd name="T87" fmla="*/ 0 h 19"/>
                <a:gd name="T88" fmla="*/ 2000 w 2138"/>
                <a:gd name="T89" fmla="*/ 0 h 19"/>
                <a:gd name="T90" fmla="*/ 1998 w 2138"/>
                <a:gd name="T91" fmla="*/ 0 h 19"/>
                <a:gd name="T92" fmla="*/ 1981 w 2138"/>
                <a:gd name="T93" fmla="*/ 4 h 19"/>
                <a:gd name="T94" fmla="*/ 1964 w 2138"/>
                <a:gd name="T95" fmla="*/ 4 h 19"/>
                <a:gd name="T96" fmla="*/ 1946 w 2138"/>
                <a:gd name="T97" fmla="*/ 2 h 19"/>
                <a:gd name="T98" fmla="*/ 1931 w 2138"/>
                <a:gd name="T99" fmla="*/ 0 h 19"/>
                <a:gd name="T100" fmla="*/ 2031 w 2138"/>
                <a:gd name="T101" fmla="*/ 0 h 19"/>
                <a:gd name="T102" fmla="*/ 2138 w 2138"/>
                <a:gd name="T103" fmla="*/ 0 h 19"/>
                <a:gd name="T104" fmla="*/ 2131 w 2138"/>
                <a:gd name="T105" fmla="*/ 0 h 19"/>
                <a:gd name="T106" fmla="*/ 2127 w 2138"/>
                <a:gd name="T107" fmla="*/ 2 h 19"/>
                <a:gd name="T108" fmla="*/ 2108 w 2138"/>
                <a:gd name="T109" fmla="*/ 5 h 19"/>
                <a:gd name="T110" fmla="*/ 2090 w 2138"/>
                <a:gd name="T111" fmla="*/ 9 h 19"/>
                <a:gd name="T112" fmla="*/ 2077 w 2138"/>
                <a:gd name="T113" fmla="*/ 9 h 19"/>
                <a:gd name="T114" fmla="*/ 2065 w 2138"/>
                <a:gd name="T115" fmla="*/ 9 h 19"/>
                <a:gd name="T116" fmla="*/ 2048 w 2138"/>
                <a:gd name="T117" fmla="*/ 4 h 19"/>
                <a:gd name="T118" fmla="*/ 2031 w 2138"/>
                <a:gd name="T119" fmla="*/ 0 h 1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8"/>
                <a:gd name="T181" fmla="*/ 0 h 19"/>
                <a:gd name="T182" fmla="*/ 2138 w 2138"/>
                <a:gd name="T183" fmla="*/ 19 h 1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8" h="19">
                  <a:moveTo>
                    <a:pt x="0" y="0"/>
                  </a:moveTo>
                  <a:lnTo>
                    <a:pt x="1893" y="0"/>
                  </a:lnTo>
                  <a:lnTo>
                    <a:pt x="1868" y="5"/>
                  </a:lnTo>
                  <a:lnTo>
                    <a:pt x="1835" y="9"/>
                  </a:lnTo>
                  <a:lnTo>
                    <a:pt x="1799" y="11"/>
                  </a:lnTo>
                  <a:lnTo>
                    <a:pt x="1762" y="11"/>
                  </a:lnTo>
                  <a:lnTo>
                    <a:pt x="1726" y="9"/>
                  </a:lnTo>
                  <a:lnTo>
                    <a:pt x="1693" y="7"/>
                  </a:lnTo>
                  <a:lnTo>
                    <a:pt x="1664" y="5"/>
                  </a:lnTo>
                  <a:lnTo>
                    <a:pt x="1641" y="2"/>
                  </a:lnTo>
                  <a:lnTo>
                    <a:pt x="1607" y="7"/>
                  </a:lnTo>
                  <a:lnTo>
                    <a:pt x="1574" y="11"/>
                  </a:lnTo>
                  <a:lnTo>
                    <a:pt x="1543" y="15"/>
                  </a:lnTo>
                  <a:lnTo>
                    <a:pt x="1516" y="19"/>
                  </a:lnTo>
                  <a:lnTo>
                    <a:pt x="1146" y="19"/>
                  </a:lnTo>
                  <a:lnTo>
                    <a:pt x="1144" y="19"/>
                  </a:lnTo>
                  <a:lnTo>
                    <a:pt x="1142" y="17"/>
                  </a:lnTo>
                  <a:lnTo>
                    <a:pt x="1104" y="15"/>
                  </a:lnTo>
                  <a:lnTo>
                    <a:pt x="1069" y="13"/>
                  </a:lnTo>
                  <a:lnTo>
                    <a:pt x="1039" y="15"/>
                  </a:lnTo>
                  <a:lnTo>
                    <a:pt x="1010" y="19"/>
                  </a:lnTo>
                  <a:lnTo>
                    <a:pt x="363" y="19"/>
                  </a:lnTo>
                  <a:lnTo>
                    <a:pt x="350" y="17"/>
                  </a:lnTo>
                  <a:lnTo>
                    <a:pt x="338" y="15"/>
                  </a:lnTo>
                  <a:lnTo>
                    <a:pt x="325" y="15"/>
                  </a:lnTo>
                  <a:lnTo>
                    <a:pt x="313" y="15"/>
                  </a:lnTo>
                  <a:lnTo>
                    <a:pt x="304" y="15"/>
                  </a:lnTo>
                  <a:lnTo>
                    <a:pt x="294" y="15"/>
                  </a:lnTo>
                  <a:lnTo>
                    <a:pt x="284" y="15"/>
                  </a:lnTo>
                  <a:lnTo>
                    <a:pt x="275" y="19"/>
                  </a:lnTo>
                  <a:lnTo>
                    <a:pt x="206" y="19"/>
                  </a:lnTo>
                  <a:lnTo>
                    <a:pt x="190" y="13"/>
                  </a:lnTo>
                  <a:lnTo>
                    <a:pt x="175" y="9"/>
                  </a:lnTo>
                  <a:lnTo>
                    <a:pt x="160" y="5"/>
                  </a:lnTo>
                  <a:lnTo>
                    <a:pt x="144" y="2"/>
                  </a:lnTo>
                  <a:lnTo>
                    <a:pt x="117" y="5"/>
                  </a:lnTo>
                  <a:lnTo>
                    <a:pt x="91" y="9"/>
                  </a:lnTo>
                  <a:lnTo>
                    <a:pt x="68" y="7"/>
                  </a:lnTo>
                  <a:lnTo>
                    <a:pt x="46" y="5"/>
                  </a:lnTo>
                  <a:lnTo>
                    <a:pt x="23" y="4"/>
                  </a:lnTo>
                  <a:lnTo>
                    <a:pt x="0" y="4"/>
                  </a:lnTo>
                  <a:lnTo>
                    <a:pt x="0" y="0"/>
                  </a:lnTo>
                  <a:close/>
                  <a:moveTo>
                    <a:pt x="1931" y="0"/>
                  </a:moveTo>
                  <a:lnTo>
                    <a:pt x="2002" y="0"/>
                  </a:lnTo>
                  <a:lnTo>
                    <a:pt x="2000" y="0"/>
                  </a:lnTo>
                  <a:lnTo>
                    <a:pt x="1998" y="0"/>
                  </a:lnTo>
                  <a:lnTo>
                    <a:pt x="1981" y="4"/>
                  </a:lnTo>
                  <a:lnTo>
                    <a:pt x="1964" y="4"/>
                  </a:lnTo>
                  <a:lnTo>
                    <a:pt x="1946" y="2"/>
                  </a:lnTo>
                  <a:lnTo>
                    <a:pt x="1931" y="0"/>
                  </a:lnTo>
                  <a:close/>
                  <a:moveTo>
                    <a:pt x="2031" y="0"/>
                  </a:moveTo>
                  <a:lnTo>
                    <a:pt x="2138" y="0"/>
                  </a:lnTo>
                  <a:lnTo>
                    <a:pt x="2131" y="0"/>
                  </a:lnTo>
                  <a:lnTo>
                    <a:pt x="2127" y="2"/>
                  </a:lnTo>
                  <a:lnTo>
                    <a:pt x="2108" y="5"/>
                  </a:lnTo>
                  <a:lnTo>
                    <a:pt x="2090" y="9"/>
                  </a:lnTo>
                  <a:lnTo>
                    <a:pt x="2077" y="9"/>
                  </a:lnTo>
                  <a:lnTo>
                    <a:pt x="2065" y="9"/>
                  </a:lnTo>
                  <a:lnTo>
                    <a:pt x="2048" y="4"/>
                  </a:lnTo>
                  <a:lnTo>
                    <a:pt x="2031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4" name="Freeform 1045"/>
            <p:cNvSpPr>
              <a:spLocks noEditPoints="1"/>
            </p:cNvSpPr>
            <p:nvPr/>
          </p:nvSpPr>
          <p:spPr bwMode="auto">
            <a:xfrm>
              <a:off x="1751" y="2272"/>
              <a:ext cx="2011" cy="20"/>
            </a:xfrm>
            <a:custGeom>
              <a:avLst/>
              <a:gdLst>
                <a:gd name="T0" fmla="*/ 0 w 2011"/>
                <a:gd name="T1" fmla="*/ 0 h 20"/>
                <a:gd name="T2" fmla="*/ 17 w 2011"/>
                <a:gd name="T3" fmla="*/ 0 h 20"/>
                <a:gd name="T4" fmla="*/ 14 w 2011"/>
                <a:gd name="T5" fmla="*/ 0 h 20"/>
                <a:gd name="T6" fmla="*/ 12 w 2011"/>
                <a:gd name="T7" fmla="*/ 0 h 20"/>
                <a:gd name="T8" fmla="*/ 6 w 2011"/>
                <a:gd name="T9" fmla="*/ 0 h 20"/>
                <a:gd name="T10" fmla="*/ 0 w 2011"/>
                <a:gd name="T11" fmla="*/ 0 h 20"/>
                <a:gd name="T12" fmla="*/ 94 w 2011"/>
                <a:gd name="T13" fmla="*/ 0 h 20"/>
                <a:gd name="T14" fmla="*/ 1514 w 2011"/>
                <a:gd name="T15" fmla="*/ 0 h 20"/>
                <a:gd name="T16" fmla="*/ 1462 w 2011"/>
                <a:gd name="T17" fmla="*/ 6 h 20"/>
                <a:gd name="T18" fmla="*/ 1418 w 2011"/>
                <a:gd name="T19" fmla="*/ 12 h 20"/>
                <a:gd name="T20" fmla="*/ 1380 w 2011"/>
                <a:gd name="T21" fmla="*/ 14 h 20"/>
                <a:gd name="T22" fmla="*/ 1349 w 2011"/>
                <a:gd name="T23" fmla="*/ 14 h 20"/>
                <a:gd name="T24" fmla="*/ 1305 w 2011"/>
                <a:gd name="T25" fmla="*/ 14 h 20"/>
                <a:gd name="T26" fmla="*/ 1288 w 2011"/>
                <a:gd name="T27" fmla="*/ 14 h 20"/>
                <a:gd name="T28" fmla="*/ 1232 w 2011"/>
                <a:gd name="T29" fmla="*/ 16 h 20"/>
                <a:gd name="T30" fmla="*/ 1175 w 2011"/>
                <a:gd name="T31" fmla="*/ 16 h 20"/>
                <a:gd name="T32" fmla="*/ 1119 w 2011"/>
                <a:gd name="T33" fmla="*/ 14 h 20"/>
                <a:gd name="T34" fmla="*/ 1063 w 2011"/>
                <a:gd name="T35" fmla="*/ 8 h 20"/>
                <a:gd name="T36" fmla="*/ 1033 w 2011"/>
                <a:gd name="T37" fmla="*/ 6 h 20"/>
                <a:gd name="T38" fmla="*/ 1004 w 2011"/>
                <a:gd name="T39" fmla="*/ 4 h 20"/>
                <a:gd name="T40" fmla="*/ 977 w 2011"/>
                <a:gd name="T41" fmla="*/ 6 h 20"/>
                <a:gd name="T42" fmla="*/ 954 w 2011"/>
                <a:gd name="T43" fmla="*/ 6 h 20"/>
                <a:gd name="T44" fmla="*/ 908 w 2011"/>
                <a:gd name="T45" fmla="*/ 12 h 20"/>
                <a:gd name="T46" fmla="*/ 866 w 2011"/>
                <a:gd name="T47" fmla="*/ 20 h 20"/>
                <a:gd name="T48" fmla="*/ 655 w 2011"/>
                <a:gd name="T49" fmla="*/ 20 h 20"/>
                <a:gd name="T50" fmla="*/ 639 w 2011"/>
                <a:gd name="T51" fmla="*/ 18 h 20"/>
                <a:gd name="T52" fmla="*/ 624 w 2011"/>
                <a:gd name="T53" fmla="*/ 18 h 20"/>
                <a:gd name="T54" fmla="*/ 608 w 2011"/>
                <a:gd name="T55" fmla="*/ 18 h 20"/>
                <a:gd name="T56" fmla="*/ 595 w 2011"/>
                <a:gd name="T57" fmla="*/ 20 h 20"/>
                <a:gd name="T58" fmla="*/ 463 w 2011"/>
                <a:gd name="T59" fmla="*/ 20 h 20"/>
                <a:gd name="T60" fmla="*/ 432 w 2011"/>
                <a:gd name="T61" fmla="*/ 18 h 20"/>
                <a:gd name="T62" fmla="*/ 401 w 2011"/>
                <a:gd name="T63" fmla="*/ 18 h 20"/>
                <a:gd name="T64" fmla="*/ 370 w 2011"/>
                <a:gd name="T65" fmla="*/ 18 h 20"/>
                <a:gd name="T66" fmla="*/ 342 w 2011"/>
                <a:gd name="T67" fmla="*/ 14 h 20"/>
                <a:gd name="T68" fmla="*/ 328 w 2011"/>
                <a:gd name="T69" fmla="*/ 14 h 20"/>
                <a:gd name="T70" fmla="*/ 315 w 2011"/>
                <a:gd name="T71" fmla="*/ 14 h 20"/>
                <a:gd name="T72" fmla="*/ 301 w 2011"/>
                <a:gd name="T73" fmla="*/ 12 h 20"/>
                <a:gd name="T74" fmla="*/ 288 w 2011"/>
                <a:gd name="T75" fmla="*/ 10 h 20"/>
                <a:gd name="T76" fmla="*/ 275 w 2011"/>
                <a:gd name="T77" fmla="*/ 8 h 20"/>
                <a:gd name="T78" fmla="*/ 261 w 2011"/>
                <a:gd name="T79" fmla="*/ 6 h 20"/>
                <a:gd name="T80" fmla="*/ 248 w 2011"/>
                <a:gd name="T81" fmla="*/ 6 h 20"/>
                <a:gd name="T82" fmla="*/ 234 w 2011"/>
                <a:gd name="T83" fmla="*/ 6 h 20"/>
                <a:gd name="T84" fmla="*/ 223 w 2011"/>
                <a:gd name="T85" fmla="*/ 6 h 20"/>
                <a:gd name="T86" fmla="*/ 213 w 2011"/>
                <a:gd name="T87" fmla="*/ 6 h 20"/>
                <a:gd name="T88" fmla="*/ 202 w 2011"/>
                <a:gd name="T89" fmla="*/ 8 h 20"/>
                <a:gd name="T90" fmla="*/ 192 w 2011"/>
                <a:gd name="T91" fmla="*/ 10 h 20"/>
                <a:gd name="T92" fmla="*/ 181 w 2011"/>
                <a:gd name="T93" fmla="*/ 14 h 20"/>
                <a:gd name="T94" fmla="*/ 171 w 2011"/>
                <a:gd name="T95" fmla="*/ 16 h 20"/>
                <a:gd name="T96" fmla="*/ 159 w 2011"/>
                <a:gd name="T97" fmla="*/ 16 h 20"/>
                <a:gd name="T98" fmla="*/ 148 w 2011"/>
                <a:gd name="T99" fmla="*/ 14 h 20"/>
                <a:gd name="T100" fmla="*/ 121 w 2011"/>
                <a:gd name="T101" fmla="*/ 8 h 20"/>
                <a:gd name="T102" fmla="*/ 94 w 2011"/>
                <a:gd name="T103" fmla="*/ 0 h 20"/>
                <a:gd name="T104" fmla="*/ 1627 w 2011"/>
                <a:gd name="T105" fmla="*/ 0 h 20"/>
                <a:gd name="T106" fmla="*/ 1756 w 2011"/>
                <a:gd name="T107" fmla="*/ 0 h 20"/>
                <a:gd name="T108" fmla="*/ 1723 w 2011"/>
                <a:gd name="T109" fmla="*/ 2 h 20"/>
                <a:gd name="T110" fmla="*/ 1691 w 2011"/>
                <a:gd name="T111" fmla="*/ 2 h 20"/>
                <a:gd name="T112" fmla="*/ 1658 w 2011"/>
                <a:gd name="T113" fmla="*/ 2 h 20"/>
                <a:gd name="T114" fmla="*/ 1627 w 2011"/>
                <a:gd name="T115" fmla="*/ 0 h 20"/>
                <a:gd name="T116" fmla="*/ 1988 w 2011"/>
                <a:gd name="T117" fmla="*/ 0 h 20"/>
                <a:gd name="T118" fmla="*/ 2011 w 2011"/>
                <a:gd name="T119" fmla="*/ 0 h 20"/>
                <a:gd name="T120" fmla="*/ 2000 w 2011"/>
                <a:gd name="T121" fmla="*/ 0 h 20"/>
                <a:gd name="T122" fmla="*/ 1988 w 2011"/>
                <a:gd name="T123" fmla="*/ 0 h 2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011"/>
                <a:gd name="T187" fmla="*/ 0 h 20"/>
                <a:gd name="T188" fmla="*/ 2011 w 2011"/>
                <a:gd name="T189" fmla="*/ 20 h 2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011" h="20">
                  <a:moveTo>
                    <a:pt x="0" y="0"/>
                  </a:moveTo>
                  <a:lnTo>
                    <a:pt x="17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close/>
                  <a:moveTo>
                    <a:pt x="94" y="0"/>
                  </a:moveTo>
                  <a:lnTo>
                    <a:pt x="1514" y="0"/>
                  </a:lnTo>
                  <a:lnTo>
                    <a:pt x="1462" y="6"/>
                  </a:lnTo>
                  <a:lnTo>
                    <a:pt x="1418" y="12"/>
                  </a:lnTo>
                  <a:lnTo>
                    <a:pt x="1380" y="14"/>
                  </a:lnTo>
                  <a:lnTo>
                    <a:pt x="1349" y="14"/>
                  </a:lnTo>
                  <a:lnTo>
                    <a:pt x="1305" y="14"/>
                  </a:lnTo>
                  <a:lnTo>
                    <a:pt x="1288" y="14"/>
                  </a:lnTo>
                  <a:lnTo>
                    <a:pt x="1232" y="16"/>
                  </a:lnTo>
                  <a:lnTo>
                    <a:pt x="1175" y="16"/>
                  </a:lnTo>
                  <a:lnTo>
                    <a:pt x="1119" y="14"/>
                  </a:lnTo>
                  <a:lnTo>
                    <a:pt x="1063" y="8"/>
                  </a:lnTo>
                  <a:lnTo>
                    <a:pt x="1033" y="6"/>
                  </a:lnTo>
                  <a:lnTo>
                    <a:pt x="1004" y="4"/>
                  </a:lnTo>
                  <a:lnTo>
                    <a:pt x="977" y="6"/>
                  </a:lnTo>
                  <a:lnTo>
                    <a:pt x="954" y="6"/>
                  </a:lnTo>
                  <a:lnTo>
                    <a:pt x="908" y="12"/>
                  </a:lnTo>
                  <a:lnTo>
                    <a:pt x="866" y="20"/>
                  </a:lnTo>
                  <a:lnTo>
                    <a:pt x="655" y="20"/>
                  </a:lnTo>
                  <a:lnTo>
                    <a:pt x="639" y="18"/>
                  </a:lnTo>
                  <a:lnTo>
                    <a:pt x="624" y="18"/>
                  </a:lnTo>
                  <a:lnTo>
                    <a:pt x="608" y="18"/>
                  </a:lnTo>
                  <a:lnTo>
                    <a:pt x="595" y="20"/>
                  </a:lnTo>
                  <a:lnTo>
                    <a:pt x="463" y="20"/>
                  </a:lnTo>
                  <a:lnTo>
                    <a:pt x="432" y="18"/>
                  </a:lnTo>
                  <a:lnTo>
                    <a:pt x="401" y="18"/>
                  </a:lnTo>
                  <a:lnTo>
                    <a:pt x="370" y="18"/>
                  </a:lnTo>
                  <a:lnTo>
                    <a:pt x="342" y="14"/>
                  </a:lnTo>
                  <a:lnTo>
                    <a:pt x="328" y="14"/>
                  </a:lnTo>
                  <a:lnTo>
                    <a:pt x="315" y="14"/>
                  </a:lnTo>
                  <a:lnTo>
                    <a:pt x="301" y="12"/>
                  </a:lnTo>
                  <a:lnTo>
                    <a:pt x="288" y="10"/>
                  </a:lnTo>
                  <a:lnTo>
                    <a:pt x="275" y="8"/>
                  </a:lnTo>
                  <a:lnTo>
                    <a:pt x="261" y="6"/>
                  </a:lnTo>
                  <a:lnTo>
                    <a:pt x="248" y="6"/>
                  </a:lnTo>
                  <a:lnTo>
                    <a:pt x="234" y="6"/>
                  </a:lnTo>
                  <a:lnTo>
                    <a:pt x="223" y="6"/>
                  </a:lnTo>
                  <a:lnTo>
                    <a:pt x="213" y="6"/>
                  </a:lnTo>
                  <a:lnTo>
                    <a:pt x="202" y="8"/>
                  </a:lnTo>
                  <a:lnTo>
                    <a:pt x="192" y="10"/>
                  </a:lnTo>
                  <a:lnTo>
                    <a:pt x="181" y="14"/>
                  </a:lnTo>
                  <a:lnTo>
                    <a:pt x="171" y="16"/>
                  </a:lnTo>
                  <a:lnTo>
                    <a:pt x="159" y="16"/>
                  </a:lnTo>
                  <a:lnTo>
                    <a:pt x="148" y="14"/>
                  </a:lnTo>
                  <a:lnTo>
                    <a:pt x="121" y="8"/>
                  </a:lnTo>
                  <a:lnTo>
                    <a:pt x="94" y="0"/>
                  </a:lnTo>
                  <a:close/>
                  <a:moveTo>
                    <a:pt x="1627" y="0"/>
                  </a:moveTo>
                  <a:lnTo>
                    <a:pt x="1756" y="0"/>
                  </a:lnTo>
                  <a:lnTo>
                    <a:pt x="1723" y="2"/>
                  </a:lnTo>
                  <a:lnTo>
                    <a:pt x="1691" y="2"/>
                  </a:lnTo>
                  <a:lnTo>
                    <a:pt x="1658" y="2"/>
                  </a:lnTo>
                  <a:lnTo>
                    <a:pt x="1627" y="0"/>
                  </a:lnTo>
                  <a:close/>
                  <a:moveTo>
                    <a:pt x="1988" y="0"/>
                  </a:moveTo>
                  <a:lnTo>
                    <a:pt x="2011" y="0"/>
                  </a:lnTo>
                  <a:lnTo>
                    <a:pt x="2000" y="0"/>
                  </a:lnTo>
                  <a:lnTo>
                    <a:pt x="1988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5" name="Freeform 1046"/>
            <p:cNvSpPr>
              <a:spLocks noEditPoints="1"/>
            </p:cNvSpPr>
            <p:nvPr/>
          </p:nvSpPr>
          <p:spPr bwMode="auto">
            <a:xfrm>
              <a:off x="1878" y="2282"/>
              <a:ext cx="1310" cy="15"/>
            </a:xfrm>
            <a:custGeom>
              <a:avLst/>
              <a:gdLst>
                <a:gd name="T0" fmla="*/ 0 w 1310"/>
                <a:gd name="T1" fmla="*/ 0 h 15"/>
                <a:gd name="T2" fmla="*/ 69 w 1310"/>
                <a:gd name="T3" fmla="*/ 0 h 15"/>
                <a:gd name="T4" fmla="*/ 57 w 1310"/>
                <a:gd name="T5" fmla="*/ 2 h 15"/>
                <a:gd name="T6" fmla="*/ 46 w 1310"/>
                <a:gd name="T7" fmla="*/ 4 h 15"/>
                <a:gd name="T8" fmla="*/ 34 w 1310"/>
                <a:gd name="T9" fmla="*/ 6 h 15"/>
                <a:gd name="T10" fmla="*/ 21 w 1310"/>
                <a:gd name="T11" fmla="*/ 4 h 15"/>
                <a:gd name="T12" fmla="*/ 11 w 1310"/>
                <a:gd name="T13" fmla="*/ 2 h 15"/>
                <a:gd name="T14" fmla="*/ 0 w 1310"/>
                <a:gd name="T15" fmla="*/ 0 h 15"/>
                <a:gd name="T16" fmla="*/ 157 w 1310"/>
                <a:gd name="T17" fmla="*/ 0 h 15"/>
                <a:gd name="T18" fmla="*/ 804 w 1310"/>
                <a:gd name="T19" fmla="*/ 0 h 15"/>
                <a:gd name="T20" fmla="*/ 758 w 1310"/>
                <a:gd name="T21" fmla="*/ 6 h 15"/>
                <a:gd name="T22" fmla="*/ 712 w 1310"/>
                <a:gd name="T23" fmla="*/ 11 h 15"/>
                <a:gd name="T24" fmla="*/ 691 w 1310"/>
                <a:gd name="T25" fmla="*/ 15 h 15"/>
                <a:gd name="T26" fmla="*/ 666 w 1310"/>
                <a:gd name="T27" fmla="*/ 15 h 15"/>
                <a:gd name="T28" fmla="*/ 643 w 1310"/>
                <a:gd name="T29" fmla="*/ 15 h 15"/>
                <a:gd name="T30" fmla="*/ 616 w 1310"/>
                <a:gd name="T31" fmla="*/ 13 h 15"/>
                <a:gd name="T32" fmla="*/ 556 w 1310"/>
                <a:gd name="T33" fmla="*/ 10 h 15"/>
                <a:gd name="T34" fmla="*/ 491 w 1310"/>
                <a:gd name="T35" fmla="*/ 8 h 15"/>
                <a:gd name="T36" fmla="*/ 428 w 1310"/>
                <a:gd name="T37" fmla="*/ 10 h 15"/>
                <a:gd name="T38" fmla="*/ 366 w 1310"/>
                <a:gd name="T39" fmla="*/ 13 h 15"/>
                <a:gd name="T40" fmla="*/ 349 w 1310"/>
                <a:gd name="T41" fmla="*/ 10 h 15"/>
                <a:gd name="T42" fmla="*/ 330 w 1310"/>
                <a:gd name="T43" fmla="*/ 8 h 15"/>
                <a:gd name="T44" fmla="*/ 311 w 1310"/>
                <a:gd name="T45" fmla="*/ 8 h 15"/>
                <a:gd name="T46" fmla="*/ 290 w 1310"/>
                <a:gd name="T47" fmla="*/ 8 h 15"/>
                <a:gd name="T48" fmla="*/ 270 w 1310"/>
                <a:gd name="T49" fmla="*/ 8 h 15"/>
                <a:gd name="T50" fmla="*/ 251 w 1310"/>
                <a:gd name="T51" fmla="*/ 8 h 15"/>
                <a:gd name="T52" fmla="*/ 232 w 1310"/>
                <a:gd name="T53" fmla="*/ 6 h 15"/>
                <a:gd name="T54" fmla="*/ 215 w 1310"/>
                <a:gd name="T55" fmla="*/ 4 h 15"/>
                <a:gd name="T56" fmla="*/ 199 w 1310"/>
                <a:gd name="T57" fmla="*/ 4 h 15"/>
                <a:gd name="T58" fmla="*/ 186 w 1310"/>
                <a:gd name="T59" fmla="*/ 4 h 15"/>
                <a:gd name="T60" fmla="*/ 171 w 1310"/>
                <a:gd name="T61" fmla="*/ 2 h 15"/>
                <a:gd name="T62" fmla="*/ 157 w 1310"/>
                <a:gd name="T63" fmla="*/ 0 h 15"/>
                <a:gd name="T64" fmla="*/ 940 w 1310"/>
                <a:gd name="T65" fmla="*/ 0 h 15"/>
                <a:gd name="T66" fmla="*/ 1310 w 1310"/>
                <a:gd name="T67" fmla="*/ 0 h 15"/>
                <a:gd name="T68" fmla="*/ 1247 w 1310"/>
                <a:gd name="T69" fmla="*/ 4 h 15"/>
                <a:gd name="T70" fmla="*/ 1201 w 1310"/>
                <a:gd name="T71" fmla="*/ 6 h 15"/>
                <a:gd name="T72" fmla="*/ 1172 w 1310"/>
                <a:gd name="T73" fmla="*/ 4 h 15"/>
                <a:gd name="T74" fmla="*/ 1161 w 1310"/>
                <a:gd name="T75" fmla="*/ 4 h 15"/>
                <a:gd name="T76" fmla="*/ 1105 w 1310"/>
                <a:gd name="T77" fmla="*/ 6 h 15"/>
                <a:gd name="T78" fmla="*/ 1049 w 1310"/>
                <a:gd name="T79" fmla="*/ 6 h 15"/>
                <a:gd name="T80" fmla="*/ 994 w 1310"/>
                <a:gd name="T81" fmla="*/ 4 h 15"/>
                <a:gd name="T82" fmla="*/ 940 w 1310"/>
                <a:gd name="T83" fmla="*/ 0 h 1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10"/>
                <a:gd name="T127" fmla="*/ 0 h 15"/>
                <a:gd name="T128" fmla="*/ 1310 w 1310"/>
                <a:gd name="T129" fmla="*/ 15 h 1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10" h="15">
                  <a:moveTo>
                    <a:pt x="0" y="0"/>
                  </a:moveTo>
                  <a:lnTo>
                    <a:pt x="69" y="0"/>
                  </a:lnTo>
                  <a:lnTo>
                    <a:pt x="57" y="2"/>
                  </a:lnTo>
                  <a:lnTo>
                    <a:pt x="46" y="4"/>
                  </a:lnTo>
                  <a:lnTo>
                    <a:pt x="34" y="6"/>
                  </a:lnTo>
                  <a:lnTo>
                    <a:pt x="21" y="4"/>
                  </a:lnTo>
                  <a:lnTo>
                    <a:pt x="11" y="2"/>
                  </a:lnTo>
                  <a:lnTo>
                    <a:pt x="0" y="0"/>
                  </a:lnTo>
                  <a:close/>
                  <a:moveTo>
                    <a:pt x="157" y="0"/>
                  </a:moveTo>
                  <a:lnTo>
                    <a:pt x="804" y="0"/>
                  </a:lnTo>
                  <a:lnTo>
                    <a:pt x="758" y="6"/>
                  </a:lnTo>
                  <a:lnTo>
                    <a:pt x="712" y="11"/>
                  </a:lnTo>
                  <a:lnTo>
                    <a:pt x="691" y="15"/>
                  </a:lnTo>
                  <a:lnTo>
                    <a:pt x="666" y="15"/>
                  </a:lnTo>
                  <a:lnTo>
                    <a:pt x="643" y="15"/>
                  </a:lnTo>
                  <a:lnTo>
                    <a:pt x="616" y="13"/>
                  </a:lnTo>
                  <a:lnTo>
                    <a:pt x="556" y="10"/>
                  </a:lnTo>
                  <a:lnTo>
                    <a:pt x="491" y="8"/>
                  </a:lnTo>
                  <a:lnTo>
                    <a:pt x="428" y="10"/>
                  </a:lnTo>
                  <a:lnTo>
                    <a:pt x="366" y="13"/>
                  </a:lnTo>
                  <a:lnTo>
                    <a:pt x="349" y="10"/>
                  </a:lnTo>
                  <a:lnTo>
                    <a:pt x="330" y="8"/>
                  </a:lnTo>
                  <a:lnTo>
                    <a:pt x="311" y="8"/>
                  </a:lnTo>
                  <a:lnTo>
                    <a:pt x="290" y="8"/>
                  </a:lnTo>
                  <a:lnTo>
                    <a:pt x="270" y="8"/>
                  </a:lnTo>
                  <a:lnTo>
                    <a:pt x="251" y="8"/>
                  </a:lnTo>
                  <a:lnTo>
                    <a:pt x="232" y="6"/>
                  </a:lnTo>
                  <a:lnTo>
                    <a:pt x="215" y="4"/>
                  </a:lnTo>
                  <a:lnTo>
                    <a:pt x="199" y="4"/>
                  </a:lnTo>
                  <a:lnTo>
                    <a:pt x="186" y="4"/>
                  </a:lnTo>
                  <a:lnTo>
                    <a:pt x="171" y="2"/>
                  </a:lnTo>
                  <a:lnTo>
                    <a:pt x="157" y="0"/>
                  </a:lnTo>
                  <a:close/>
                  <a:moveTo>
                    <a:pt x="940" y="0"/>
                  </a:moveTo>
                  <a:lnTo>
                    <a:pt x="1310" y="0"/>
                  </a:lnTo>
                  <a:lnTo>
                    <a:pt x="1247" y="4"/>
                  </a:lnTo>
                  <a:lnTo>
                    <a:pt x="1201" y="6"/>
                  </a:lnTo>
                  <a:lnTo>
                    <a:pt x="1172" y="4"/>
                  </a:lnTo>
                  <a:lnTo>
                    <a:pt x="1161" y="4"/>
                  </a:lnTo>
                  <a:lnTo>
                    <a:pt x="1105" y="6"/>
                  </a:lnTo>
                  <a:lnTo>
                    <a:pt x="1049" y="6"/>
                  </a:lnTo>
                  <a:lnTo>
                    <a:pt x="994" y="4"/>
                  </a:lnTo>
                  <a:lnTo>
                    <a:pt x="940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6" name="Freeform 1047"/>
            <p:cNvSpPr>
              <a:spLocks noEditPoints="1"/>
            </p:cNvSpPr>
            <p:nvPr/>
          </p:nvSpPr>
          <p:spPr bwMode="auto">
            <a:xfrm>
              <a:off x="2214" y="2292"/>
              <a:ext cx="403" cy="5"/>
            </a:xfrm>
            <a:custGeom>
              <a:avLst/>
              <a:gdLst>
                <a:gd name="T0" fmla="*/ 0 w 403"/>
                <a:gd name="T1" fmla="*/ 0 h 5"/>
                <a:gd name="T2" fmla="*/ 132 w 403"/>
                <a:gd name="T3" fmla="*/ 0 h 5"/>
                <a:gd name="T4" fmla="*/ 105 w 403"/>
                <a:gd name="T5" fmla="*/ 0 h 5"/>
                <a:gd name="T6" fmla="*/ 80 w 403"/>
                <a:gd name="T7" fmla="*/ 0 h 5"/>
                <a:gd name="T8" fmla="*/ 55 w 403"/>
                <a:gd name="T9" fmla="*/ 1 h 5"/>
                <a:gd name="T10" fmla="*/ 30 w 403"/>
                <a:gd name="T11" fmla="*/ 3 h 5"/>
                <a:gd name="T12" fmla="*/ 15 w 403"/>
                <a:gd name="T13" fmla="*/ 0 h 5"/>
                <a:gd name="T14" fmla="*/ 0 w 403"/>
                <a:gd name="T15" fmla="*/ 0 h 5"/>
                <a:gd name="T16" fmla="*/ 192 w 403"/>
                <a:gd name="T17" fmla="*/ 0 h 5"/>
                <a:gd name="T18" fmla="*/ 403 w 403"/>
                <a:gd name="T19" fmla="*/ 0 h 5"/>
                <a:gd name="T20" fmla="*/ 374 w 403"/>
                <a:gd name="T21" fmla="*/ 3 h 5"/>
                <a:gd name="T22" fmla="*/ 345 w 403"/>
                <a:gd name="T23" fmla="*/ 5 h 5"/>
                <a:gd name="T24" fmla="*/ 314 w 403"/>
                <a:gd name="T25" fmla="*/ 5 h 5"/>
                <a:gd name="T26" fmla="*/ 280 w 403"/>
                <a:gd name="T27" fmla="*/ 3 h 5"/>
                <a:gd name="T28" fmla="*/ 259 w 403"/>
                <a:gd name="T29" fmla="*/ 1 h 5"/>
                <a:gd name="T30" fmla="*/ 238 w 403"/>
                <a:gd name="T31" fmla="*/ 0 h 5"/>
                <a:gd name="T32" fmla="*/ 215 w 403"/>
                <a:gd name="T33" fmla="*/ 0 h 5"/>
                <a:gd name="T34" fmla="*/ 192 w 403"/>
                <a:gd name="T35" fmla="*/ 0 h 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03"/>
                <a:gd name="T55" fmla="*/ 0 h 5"/>
                <a:gd name="T56" fmla="*/ 403 w 403"/>
                <a:gd name="T57" fmla="*/ 5 h 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03" h="5">
                  <a:moveTo>
                    <a:pt x="0" y="0"/>
                  </a:moveTo>
                  <a:lnTo>
                    <a:pt x="132" y="0"/>
                  </a:lnTo>
                  <a:lnTo>
                    <a:pt x="105" y="0"/>
                  </a:lnTo>
                  <a:lnTo>
                    <a:pt x="80" y="0"/>
                  </a:lnTo>
                  <a:lnTo>
                    <a:pt x="55" y="1"/>
                  </a:lnTo>
                  <a:lnTo>
                    <a:pt x="30" y="3"/>
                  </a:lnTo>
                  <a:lnTo>
                    <a:pt x="15" y="0"/>
                  </a:lnTo>
                  <a:lnTo>
                    <a:pt x="0" y="0"/>
                  </a:lnTo>
                  <a:close/>
                  <a:moveTo>
                    <a:pt x="192" y="0"/>
                  </a:moveTo>
                  <a:lnTo>
                    <a:pt x="403" y="0"/>
                  </a:lnTo>
                  <a:lnTo>
                    <a:pt x="374" y="3"/>
                  </a:lnTo>
                  <a:lnTo>
                    <a:pt x="345" y="5"/>
                  </a:lnTo>
                  <a:lnTo>
                    <a:pt x="314" y="5"/>
                  </a:lnTo>
                  <a:lnTo>
                    <a:pt x="280" y="3"/>
                  </a:lnTo>
                  <a:lnTo>
                    <a:pt x="259" y="1"/>
                  </a:lnTo>
                  <a:lnTo>
                    <a:pt x="238" y="0"/>
                  </a:lnTo>
                  <a:lnTo>
                    <a:pt x="215" y="0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7" name="Freeform 1048"/>
            <p:cNvSpPr>
              <a:spLocks/>
            </p:cNvSpPr>
            <p:nvPr/>
          </p:nvSpPr>
          <p:spPr bwMode="auto">
            <a:xfrm>
              <a:off x="1669" y="2228"/>
              <a:ext cx="2419" cy="184"/>
            </a:xfrm>
            <a:custGeom>
              <a:avLst/>
              <a:gdLst>
                <a:gd name="T0" fmla="*/ 165 w 2419"/>
                <a:gd name="T1" fmla="*/ 17 h 184"/>
                <a:gd name="T2" fmla="*/ 205 w 2419"/>
                <a:gd name="T3" fmla="*/ 29 h 184"/>
                <a:gd name="T4" fmla="*/ 238 w 2419"/>
                <a:gd name="T5" fmla="*/ 37 h 184"/>
                <a:gd name="T6" fmla="*/ 259 w 2419"/>
                <a:gd name="T7" fmla="*/ 33 h 184"/>
                <a:gd name="T8" fmla="*/ 280 w 2419"/>
                <a:gd name="T9" fmla="*/ 29 h 184"/>
                <a:gd name="T10" fmla="*/ 301 w 2419"/>
                <a:gd name="T11" fmla="*/ 25 h 184"/>
                <a:gd name="T12" fmla="*/ 326 w 2419"/>
                <a:gd name="T13" fmla="*/ 25 h 184"/>
                <a:gd name="T14" fmla="*/ 353 w 2419"/>
                <a:gd name="T15" fmla="*/ 27 h 184"/>
                <a:gd name="T16" fmla="*/ 380 w 2419"/>
                <a:gd name="T17" fmla="*/ 33 h 184"/>
                <a:gd name="T18" fmla="*/ 406 w 2419"/>
                <a:gd name="T19" fmla="*/ 35 h 184"/>
                <a:gd name="T20" fmla="*/ 437 w 2419"/>
                <a:gd name="T21" fmla="*/ 37 h 184"/>
                <a:gd name="T22" fmla="*/ 476 w 2419"/>
                <a:gd name="T23" fmla="*/ 39 h 184"/>
                <a:gd name="T24" fmla="*/ 516 w 2419"/>
                <a:gd name="T25" fmla="*/ 39 h 184"/>
                <a:gd name="T26" fmla="*/ 554 w 2419"/>
                <a:gd name="T27" fmla="*/ 40 h 184"/>
                <a:gd name="T28" fmla="*/ 633 w 2419"/>
                <a:gd name="T29" fmla="*/ 40 h 184"/>
                <a:gd name="T30" fmla="*/ 761 w 2419"/>
                <a:gd name="T31" fmla="*/ 40 h 184"/>
                <a:gd name="T32" fmla="*/ 842 w 2419"/>
                <a:gd name="T33" fmla="*/ 46 h 184"/>
                <a:gd name="T34" fmla="*/ 880 w 2419"/>
                <a:gd name="T35" fmla="*/ 46 h 184"/>
                <a:gd name="T36" fmla="*/ 934 w 2419"/>
                <a:gd name="T37" fmla="*/ 40 h 184"/>
                <a:gd name="T38" fmla="*/ 1007 w 2419"/>
                <a:gd name="T39" fmla="*/ 29 h 184"/>
                <a:gd name="T40" fmla="*/ 1068 w 2419"/>
                <a:gd name="T41" fmla="*/ 25 h 184"/>
                <a:gd name="T42" fmla="*/ 1116 w 2419"/>
                <a:gd name="T43" fmla="*/ 27 h 184"/>
                <a:gd name="T44" fmla="*/ 1197 w 2419"/>
                <a:gd name="T45" fmla="*/ 35 h 184"/>
                <a:gd name="T46" fmla="*/ 1310 w 2419"/>
                <a:gd name="T47" fmla="*/ 37 h 184"/>
                <a:gd name="T48" fmla="*/ 1387 w 2419"/>
                <a:gd name="T49" fmla="*/ 35 h 184"/>
                <a:gd name="T50" fmla="*/ 1477 w 2419"/>
                <a:gd name="T51" fmla="*/ 33 h 184"/>
                <a:gd name="T52" fmla="*/ 1577 w 2419"/>
                <a:gd name="T53" fmla="*/ 23 h 184"/>
                <a:gd name="T54" fmla="*/ 1663 w 2419"/>
                <a:gd name="T55" fmla="*/ 16 h 184"/>
                <a:gd name="T56" fmla="*/ 1727 w 2419"/>
                <a:gd name="T57" fmla="*/ 21 h 184"/>
                <a:gd name="T58" fmla="*/ 1802 w 2419"/>
                <a:gd name="T59" fmla="*/ 21 h 184"/>
                <a:gd name="T60" fmla="*/ 1869 w 2419"/>
                <a:gd name="T61" fmla="*/ 16 h 184"/>
                <a:gd name="T62" fmla="*/ 1905 w 2419"/>
                <a:gd name="T63" fmla="*/ 8 h 184"/>
                <a:gd name="T64" fmla="*/ 1926 w 2419"/>
                <a:gd name="T65" fmla="*/ 10 h 184"/>
                <a:gd name="T66" fmla="*/ 1953 w 2419"/>
                <a:gd name="T67" fmla="*/ 14 h 184"/>
                <a:gd name="T68" fmla="*/ 1982 w 2419"/>
                <a:gd name="T69" fmla="*/ 14 h 184"/>
                <a:gd name="T70" fmla="*/ 2013 w 2419"/>
                <a:gd name="T71" fmla="*/ 10 h 184"/>
                <a:gd name="T72" fmla="*/ 2038 w 2419"/>
                <a:gd name="T73" fmla="*/ 14 h 184"/>
                <a:gd name="T74" fmla="*/ 2063 w 2419"/>
                <a:gd name="T75" fmla="*/ 19 h 184"/>
                <a:gd name="T76" fmla="*/ 2099 w 2419"/>
                <a:gd name="T77" fmla="*/ 19 h 184"/>
                <a:gd name="T78" fmla="*/ 2143 w 2419"/>
                <a:gd name="T79" fmla="*/ 10 h 184"/>
                <a:gd name="T80" fmla="*/ 2233 w 2419"/>
                <a:gd name="T81" fmla="*/ 2 h 184"/>
                <a:gd name="T82" fmla="*/ 2339 w 2419"/>
                <a:gd name="T83" fmla="*/ 2 h 184"/>
                <a:gd name="T84" fmla="*/ 2396 w 2419"/>
                <a:gd name="T85" fmla="*/ 6 h 184"/>
                <a:gd name="T86" fmla="*/ 2416 w 2419"/>
                <a:gd name="T87" fmla="*/ 6 h 184"/>
                <a:gd name="T88" fmla="*/ 2419 w 2419"/>
                <a:gd name="T89" fmla="*/ 184 h 184"/>
                <a:gd name="T90" fmla="*/ 0 w 2419"/>
                <a:gd name="T91" fmla="*/ 14 h 184"/>
                <a:gd name="T92" fmla="*/ 46 w 2419"/>
                <a:gd name="T93" fmla="*/ 17 h 184"/>
                <a:gd name="T94" fmla="*/ 90 w 2419"/>
                <a:gd name="T95" fmla="*/ 21 h 184"/>
                <a:gd name="T96" fmla="*/ 144 w 2419"/>
                <a:gd name="T97" fmla="*/ 14 h 1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19"/>
                <a:gd name="T148" fmla="*/ 0 h 184"/>
                <a:gd name="T149" fmla="*/ 2419 w 2419"/>
                <a:gd name="T150" fmla="*/ 184 h 1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19" h="184">
                  <a:moveTo>
                    <a:pt x="144" y="14"/>
                  </a:moveTo>
                  <a:lnTo>
                    <a:pt x="165" y="17"/>
                  </a:lnTo>
                  <a:lnTo>
                    <a:pt x="186" y="23"/>
                  </a:lnTo>
                  <a:lnTo>
                    <a:pt x="205" y="29"/>
                  </a:lnTo>
                  <a:lnTo>
                    <a:pt x="226" y="35"/>
                  </a:lnTo>
                  <a:lnTo>
                    <a:pt x="238" y="37"/>
                  </a:lnTo>
                  <a:lnTo>
                    <a:pt x="249" y="35"/>
                  </a:lnTo>
                  <a:lnTo>
                    <a:pt x="259" y="33"/>
                  </a:lnTo>
                  <a:lnTo>
                    <a:pt x="270" y="31"/>
                  </a:lnTo>
                  <a:lnTo>
                    <a:pt x="280" y="29"/>
                  </a:lnTo>
                  <a:lnTo>
                    <a:pt x="291" y="27"/>
                  </a:lnTo>
                  <a:lnTo>
                    <a:pt x="301" y="25"/>
                  </a:lnTo>
                  <a:lnTo>
                    <a:pt x="312" y="27"/>
                  </a:lnTo>
                  <a:lnTo>
                    <a:pt x="326" y="25"/>
                  </a:lnTo>
                  <a:lnTo>
                    <a:pt x="339" y="27"/>
                  </a:lnTo>
                  <a:lnTo>
                    <a:pt x="353" y="27"/>
                  </a:lnTo>
                  <a:lnTo>
                    <a:pt x="366" y="31"/>
                  </a:lnTo>
                  <a:lnTo>
                    <a:pt x="380" y="33"/>
                  </a:lnTo>
                  <a:lnTo>
                    <a:pt x="393" y="35"/>
                  </a:lnTo>
                  <a:lnTo>
                    <a:pt x="406" y="35"/>
                  </a:lnTo>
                  <a:lnTo>
                    <a:pt x="420" y="33"/>
                  </a:lnTo>
                  <a:lnTo>
                    <a:pt x="437" y="37"/>
                  </a:lnTo>
                  <a:lnTo>
                    <a:pt x="456" y="39"/>
                  </a:lnTo>
                  <a:lnTo>
                    <a:pt x="476" y="39"/>
                  </a:lnTo>
                  <a:lnTo>
                    <a:pt x="495" y="39"/>
                  </a:lnTo>
                  <a:lnTo>
                    <a:pt x="516" y="39"/>
                  </a:lnTo>
                  <a:lnTo>
                    <a:pt x="535" y="39"/>
                  </a:lnTo>
                  <a:lnTo>
                    <a:pt x="554" y="40"/>
                  </a:lnTo>
                  <a:lnTo>
                    <a:pt x="571" y="42"/>
                  </a:lnTo>
                  <a:lnTo>
                    <a:pt x="633" y="40"/>
                  </a:lnTo>
                  <a:lnTo>
                    <a:pt x="696" y="39"/>
                  </a:lnTo>
                  <a:lnTo>
                    <a:pt x="761" y="40"/>
                  </a:lnTo>
                  <a:lnTo>
                    <a:pt x="821" y="44"/>
                  </a:lnTo>
                  <a:lnTo>
                    <a:pt x="842" y="46"/>
                  </a:lnTo>
                  <a:lnTo>
                    <a:pt x="861" y="46"/>
                  </a:lnTo>
                  <a:lnTo>
                    <a:pt x="880" y="46"/>
                  </a:lnTo>
                  <a:lnTo>
                    <a:pt x="900" y="44"/>
                  </a:lnTo>
                  <a:lnTo>
                    <a:pt x="934" y="40"/>
                  </a:lnTo>
                  <a:lnTo>
                    <a:pt x="969" y="35"/>
                  </a:lnTo>
                  <a:lnTo>
                    <a:pt x="1007" y="29"/>
                  </a:lnTo>
                  <a:lnTo>
                    <a:pt x="1045" y="27"/>
                  </a:lnTo>
                  <a:lnTo>
                    <a:pt x="1068" y="25"/>
                  </a:lnTo>
                  <a:lnTo>
                    <a:pt x="1092" y="25"/>
                  </a:lnTo>
                  <a:lnTo>
                    <a:pt x="1116" y="27"/>
                  </a:lnTo>
                  <a:lnTo>
                    <a:pt x="1141" y="29"/>
                  </a:lnTo>
                  <a:lnTo>
                    <a:pt x="1197" y="35"/>
                  </a:lnTo>
                  <a:lnTo>
                    <a:pt x="1253" y="37"/>
                  </a:lnTo>
                  <a:lnTo>
                    <a:pt x="1310" y="37"/>
                  </a:lnTo>
                  <a:lnTo>
                    <a:pt x="1366" y="35"/>
                  </a:lnTo>
                  <a:lnTo>
                    <a:pt x="1387" y="35"/>
                  </a:lnTo>
                  <a:lnTo>
                    <a:pt x="1439" y="35"/>
                  </a:lnTo>
                  <a:lnTo>
                    <a:pt x="1477" y="33"/>
                  </a:lnTo>
                  <a:lnTo>
                    <a:pt x="1523" y="29"/>
                  </a:lnTo>
                  <a:lnTo>
                    <a:pt x="1577" y="23"/>
                  </a:lnTo>
                  <a:lnTo>
                    <a:pt x="1640" y="12"/>
                  </a:lnTo>
                  <a:lnTo>
                    <a:pt x="1663" y="16"/>
                  </a:lnTo>
                  <a:lnTo>
                    <a:pt x="1692" y="19"/>
                  </a:lnTo>
                  <a:lnTo>
                    <a:pt x="1727" y="21"/>
                  </a:lnTo>
                  <a:lnTo>
                    <a:pt x="1763" y="23"/>
                  </a:lnTo>
                  <a:lnTo>
                    <a:pt x="1802" y="21"/>
                  </a:lnTo>
                  <a:lnTo>
                    <a:pt x="1836" y="19"/>
                  </a:lnTo>
                  <a:lnTo>
                    <a:pt x="1869" y="16"/>
                  </a:lnTo>
                  <a:lnTo>
                    <a:pt x="1896" y="10"/>
                  </a:lnTo>
                  <a:lnTo>
                    <a:pt x="1905" y="8"/>
                  </a:lnTo>
                  <a:lnTo>
                    <a:pt x="1915" y="8"/>
                  </a:lnTo>
                  <a:lnTo>
                    <a:pt x="1926" y="10"/>
                  </a:lnTo>
                  <a:lnTo>
                    <a:pt x="1940" y="12"/>
                  </a:lnTo>
                  <a:lnTo>
                    <a:pt x="1953" y="14"/>
                  </a:lnTo>
                  <a:lnTo>
                    <a:pt x="1969" y="16"/>
                  </a:lnTo>
                  <a:lnTo>
                    <a:pt x="1982" y="14"/>
                  </a:lnTo>
                  <a:lnTo>
                    <a:pt x="1997" y="12"/>
                  </a:lnTo>
                  <a:lnTo>
                    <a:pt x="2013" y="10"/>
                  </a:lnTo>
                  <a:lnTo>
                    <a:pt x="2026" y="10"/>
                  </a:lnTo>
                  <a:lnTo>
                    <a:pt x="2038" y="14"/>
                  </a:lnTo>
                  <a:lnTo>
                    <a:pt x="2049" y="16"/>
                  </a:lnTo>
                  <a:lnTo>
                    <a:pt x="2063" y="19"/>
                  </a:lnTo>
                  <a:lnTo>
                    <a:pt x="2078" y="21"/>
                  </a:lnTo>
                  <a:lnTo>
                    <a:pt x="2099" y="19"/>
                  </a:lnTo>
                  <a:lnTo>
                    <a:pt x="2126" y="14"/>
                  </a:lnTo>
                  <a:lnTo>
                    <a:pt x="2143" y="10"/>
                  </a:lnTo>
                  <a:lnTo>
                    <a:pt x="2182" y="6"/>
                  </a:lnTo>
                  <a:lnTo>
                    <a:pt x="2233" y="2"/>
                  </a:lnTo>
                  <a:lnTo>
                    <a:pt x="2291" y="0"/>
                  </a:lnTo>
                  <a:lnTo>
                    <a:pt x="2339" y="2"/>
                  </a:lnTo>
                  <a:lnTo>
                    <a:pt x="2381" y="6"/>
                  </a:lnTo>
                  <a:lnTo>
                    <a:pt x="2396" y="6"/>
                  </a:lnTo>
                  <a:lnTo>
                    <a:pt x="2408" y="6"/>
                  </a:lnTo>
                  <a:lnTo>
                    <a:pt x="2416" y="6"/>
                  </a:lnTo>
                  <a:lnTo>
                    <a:pt x="2419" y="4"/>
                  </a:lnTo>
                  <a:lnTo>
                    <a:pt x="2419" y="184"/>
                  </a:lnTo>
                  <a:lnTo>
                    <a:pt x="0" y="184"/>
                  </a:lnTo>
                  <a:lnTo>
                    <a:pt x="0" y="14"/>
                  </a:lnTo>
                  <a:lnTo>
                    <a:pt x="23" y="16"/>
                  </a:lnTo>
                  <a:lnTo>
                    <a:pt x="46" y="17"/>
                  </a:lnTo>
                  <a:lnTo>
                    <a:pt x="67" y="19"/>
                  </a:lnTo>
                  <a:lnTo>
                    <a:pt x="90" y="21"/>
                  </a:lnTo>
                  <a:lnTo>
                    <a:pt x="117" y="17"/>
                  </a:lnTo>
                  <a:lnTo>
                    <a:pt x="144" y="14"/>
                  </a:lnTo>
                  <a:close/>
                </a:path>
              </a:pathLst>
            </a:custGeom>
            <a:solidFill>
              <a:srgbClr val="9795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8" name="Freeform 1049"/>
            <p:cNvSpPr>
              <a:spLocks/>
            </p:cNvSpPr>
            <p:nvPr/>
          </p:nvSpPr>
          <p:spPr bwMode="auto">
            <a:xfrm>
              <a:off x="1669" y="2228"/>
              <a:ext cx="2419" cy="184"/>
            </a:xfrm>
            <a:custGeom>
              <a:avLst/>
              <a:gdLst>
                <a:gd name="T0" fmla="*/ 165 w 2419"/>
                <a:gd name="T1" fmla="*/ 17 h 184"/>
                <a:gd name="T2" fmla="*/ 205 w 2419"/>
                <a:gd name="T3" fmla="*/ 29 h 184"/>
                <a:gd name="T4" fmla="*/ 238 w 2419"/>
                <a:gd name="T5" fmla="*/ 37 h 184"/>
                <a:gd name="T6" fmla="*/ 259 w 2419"/>
                <a:gd name="T7" fmla="*/ 33 h 184"/>
                <a:gd name="T8" fmla="*/ 280 w 2419"/>
                <a:gd name="T9" fmla="*/ 29 h 184"/>
                <a:gd name="T10" fmla="*/ 301 w 2419"/>
                <a:gd name="T11" fmla="*/ 25 h 184"/>
                <a:gd name="T12" fmla="*/ 326 w 2419"/>
                <a:gd name="T13" fmla="*/ 25 h 184"/>
                <a:gd name="T14" fmla="*/ 353 w 2419"/>
                <a:gd name="T15" fmla="*/ 27 h 184"/>
                <a:gd name="T16" fmla="*/ 380 w 2419"/>
                <a:gd name="T17" fmla="*/ 33 h 184"/>
                <a:gd name="T18" fmla="*/ 406 w 2419"/>
                <a:gd name="T19" fmla="*/ 35 h 184"/>
                <a:gd name="T20" fmla="*/ 437 w 2419"/>
                <a:gd name="T21" fmla="*/ 37 h 184"/>
                <a:gd name="T22" fmla="*/ 476 w 2419"/>
                <a:gd name="T23" fmla="*/ 39 h 184"/>
                <a:gd name="T24" fmla="*/ 516 w 2419"/>
                <a:gd name="T25" fmla="*/ 39 h 184"/>
                <a:gd name="T26" fmla="*/ 554 w 2419"/>
                <a:gd name="T27" fmla="*/ 40 h 184"/>
                <a:gd name="T28" fmla="*/ 633 w 2419"/>
                <a:gd name="T29" fmla="*/ 40 h 184"/>
                <a:gd name="T30" fmla="*/ 761 w 2419"/>
                <a:gd name="T31" fmla="*/ 40 h 184"/>
                <a:gd name="T32" fmla="*/ 842 w 2419"/>
                <a:gd name="T33" fmla="*/ 46 h 184"/>
                <a:gd name="T34" fmla="*/ 880 w 2419"/>
                <a:gd name="T35" fmla="*/ 46 h 184"/>
                <a:gd name="T36" fmla="*/ 934 w 2419"/>
                <a:gd name="T37" fmla="*/ 40 h 184"/>
                <a:gd name="T38" fmla="*/ 1007 w 2419"/>
                <a:gd name="T39" fmla="*/ 29 h 184"/>
                <a:gd name="T40" fmla="*/ 1068 w 2419"/>
                <a:gd name="T41" fmla="*/ 25 h 184"/>
                <a:gd name="T42" fmla="*/ 1116 w 2419"/>
                <a:gd name="T43" fmla="*/ 27 h 184"/>
                <a:gd name="T44" fmla="*/ 1197 w 2419"/>
                <a:gd name="T45" fmla="*/ 35 h 184"/>
                <a:gd name="T46" fmla="*/ 1310 w 2419"/>
                <a:gd name="T47" fmla="*/ 37 h 184"/>
                <a:gd name="T48" fmla="*/ 1387 w 2419"/>
                <a:gd name="T49" fmla="*/ 35 h 184"/>
                <a:gd name="T50" fmla="*/ 1477 w 2419"/>
                <a:gd name="T51" fmla="*/ 33 h 184"/>
                <a:gd name="T52" fmla="*/ 1577 w 2419"/>
                <a:gd name="T53" fmla="*/ 23 h 184"/>
                <a:gd name="T54" fmla="*/ 1663 w 2419"/>
                <a:gd name="T55" fmla="*/ 16 h 184"/>
                <a:gd name="T56" fmla="*/ 1727 w 2419"/>
                <a:gd name="T57" fmla="*/ 21 h 184"/>
                <a:gd name="T58" fmla="*/ 1802 w 2419"/>
                <a:gd name="T59" fmla="*/ 21 h 184"/>
                <a:gd name="T60" fmla="*/ 1869 w 2419"/>
                <a:gd name="T61" fmla="*/ 16 h 184"/>
                <a:gd name="T62" fmla="*/ 1905 w 2419"/>
                <a:gd name="T63" fmla="*/ 8 h 184"/>
                <a:gd name="T64" fmla="*/ 1926 w 2419"/>
                <a:gd name="T65" fmla="*/ 10 h 184"/>
                <a:gd name="T66" fmla="*/ 1953 w 2419"/>
                <a:gd name="T67" fmla="*/ 14 h 184"/>
                <a:gd name="T68" fmla="*/ 1982 w 2419"/>
                <a:gd name="T69" fmla="*/ 14 h 184"/>
                <a:gd name="T70" fmla="*/ 2013 w 2419"/>
                <a:gd name="T71" fmla="*/ 10 h 184"/>
                <a:gd name="T72" fmla="*/ 2038 w 2419"/>
                <a:gd name="T73" fmla="*/ 14 h 184"/>
                <a:gd name="T74" fmla="*/ 2063 w 2419"/>
                <a:gd name="T75" fmla="*/ 19 h 184"/>
                <a:gd name="T76" fmla="*/ 2099 w 2419"/>
                <a:gd name="T77" fmla="*/ 19 h 184"/>
                <a:gd name="T78" fmla="*/ 2143 w 2419"/>
                <a:gd name="T79" fmla="*/ 10 h 184"/>
                <a:gd name="T80" fmla="*/ 2233 w 2419"/>
                <a:gd name="T81" fmla="*/ 2 h 184"/>
                <a:gd name="T82" fmla="*/ 2339 w 2419"/>
                <a:gd name="T83" fmla="*/ 2 h 184"/>
                <a:gd name="T84" fmla="*/ 2396 w 2419"/>
                <a:gd name="T85" fmla="*/ 6 h 184"/>
                <a:gd name="T86" fmla="*/ 2416 w 2419"/>
                <a:gd name="T87" fmla="*/ 6 h 184"/>
                <a:gd name="T88" fmla="*/ 2419 w 2419"/>
                <a:gd name="T89" fmla="*/ 184 h 184"/>
                <a:gd name="T90" fmla="*/ 0 w 2419"/>
                <a:gd name="T91" fmla="*/ 14 h 184"/>
                <a:gd name="T92" fmla="*/ 46 w 2419"/>
                <a:gd name="T93" fmla="*/ 17 h 184"/>
                <a:gd name="T94" fmla="*/ 90 w 2419"/>
                <a:gd name="T95" fmla="*/ 21 h 184"/>
                <a:gd name="T96" fmla="*/ 144 w 2419"/>
                <a:gd name="T97" fmla="*/ 14 h 1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19"/>
                <a:gd name="T148" fmla="*/ 0 h 184"/>
                <a:gd name="T149" fmla="*/ 2419 w 2419"/>
                <a:gd name="T150" fmla="*/ 184 h 1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19" h="184">
                  <a:moveTo>
                    <a:pt x="144" y="14"/>
                  </a:moveTo>
                  <a:lnTo>
                    <a:pt x="165" y="17"/>
                  </a:lnTo>
                  <a:lnTo>
                    <a:pt x="186" y="23"/>
                  </a:lnTo>
                  <a:lnTo>
                    <a:pt x="205" y="29"/>
                  </a:lnTo>
                  <a:lnTo>
                    <a:pt x="226" y="35"/>
                  </a:lnTo>
                  <a:lnTo>
                    <a:pt x="238" y="37"/>
                  </a:lnTo>
                  <a:lnTo>
                    <a:pt x="249" y="35"/>
                  </a:lnTo>
                  <a:lnTo>
                    <a:pt x="259" y="33"/>
                  </a:lnTo>
                  <a:lnTo>
                    <a:pt x="270" y="31"/>
                  </a:lnTo>
                  <a:lnTo>
                    <a:pt x="280" y="29"/>
                  </a:lnTo>
                  <a:lnTo>
                    <a:pt x="291" y="27"/>
                  </a:lnTo>
                  <a:lnTo>
                    <a:pt x="301" y="25"/>
                  </a:lnTo>
                  <a:lnTo>
                    <a:pt x="312" y="27"/>
                  </a:lnTo>
                  <a:lnTo>
                    <a:pt x="326" y="25"/>
                  </a:lnTo>
                  <a:lnTo>
                    <a:pt x="339" y="27"/>
                  </a:lnTo>
                  <a:lnTo>
                    <a:pt x="353" y="27"/>
                  </a:lnTo>
                  <a:lnTo>
                    <a:pt x="366" y="31"/>
                  </a:lnTo>
                  <a:lnTo>
                    <a:pt x="380" y="33"/>
                  </a:lnTo>
                  <a:lnTo>
                    <a:pt x="393" y="35"/>
                  </a:lnTo>
                  <a:lnTo>
                    <a:pt x="406" y="35"/>
                  </a:lnTo>
                  <a:lnTo>
                    <a:pt x="420" y="33"/>
                  </a:lnTo>
                  <a:lnTo>
                    <a:pt x="437" y="37"/>
                  </a:lnTo>
                  <a:lnTo>
                    <a:pt x="456" y="39"/>
                  </a:lnTo>
                  <a:lnTo>
                    <a:pt x="476" y="39"/>
                  </a:lnTo>
                  <a:lnTo>
                    <a:pt x="495" y="39"/>
                  </a:lnTo>
                  <a:lnTo>
                    <a:pt x="516" y="39"/>
                  </a:lnTo>
                  <a:lnTo>
                    <a:pt x="535" y="39"/>
                  </a:lnTo>
                  <a:lnTo>
                    <a:pt x="554" y="40"/>
                  </a:lnTo>
                  <a:lnTo>
                    <a:pt x="571" y="42"/>
                  </a:lnTo>
                  <a:lnTo>
                    <a:pt x="633" y="40"/>
                  </a:lnTo>
                  <a:lnTo>
                    <a:pt x="696" y="39"/>
                  </a:lnTo>
                  <a:lnTo>
                    <a:pt x="761" y="40"/>
                  </a:lnTo>
                  <a:lnTo>
                    <a:pt x="821" y="44"/>
                  </a:lnTo>
                  <a:lnTo>
                    <a:pt x="842" y="46"/>
                  </a:lnTo>
                  <a:lnTo>
                    <a:pt x="861" y="46"/>
                  </a:lnTo>
                  <a:lnTo>
                    <a:pt x="880" y="46"/>
                  </a:lnTo>
                  <a:lnTo>
                    <a:pt x="900" y="44"/>
                  </a:lnTo>
                  <a:lnTo>
                    <a:pt x="934" y="40"/>
                  </a:lnTo>
                  <a:lnTo>
                    <a:pt x="969" y="35"/>
                  </a:lnTo>
                  <a:lnTo>
                    <a:pt x="1007" y="29"/>
                  </a:lnTo>
                  <a:lnTo>
                    <a:pt x="1045" y="27"/>
                  </a:lnTo>
                  <a:lnTo>
                    <a:pt x="1068" y="25"/>
                  </a:lnTo>
                  <a:lnTo>
                    <a:pt x="1092" y="25"/>
                  </a:lnTo>
                  <a:lnTo>
                    <a:pt x="1116" y="27"/>
                  </a:lnTo>
                  <a:lnTo>
                    <a:pt x="1141" y="29"/>
                  </a:lnTo>
                  <a:lnTo>
                    <a:pt x="1197" y="35"/>
                  </a:lnTo>
                  <a:lnTo>
                    <a:pt x="1253" y="37"/>
                  </a:lnTo>
                  <a:lnTo>
                    <a:pt x="1310" y="37"/>
                  </a:lnTo>
                  <a:lnTo>
                    <a:pt x="1366" y="35"/>
                  </a:lnTo>
                  <a:lnTo>
                    <a:pt x="1387" y="35"/>
                  </a:lnTo>
                  <a:lnTo>
                    <a:pt x="1439" y="35"/>
                  </a:lnTo>
                  <a:lnTo>
                    <a:pt x="1477" y="33"/>
                  </a:lnTo>
                  <a:lnTo>
                    <a:pt x="1523" y="29"/>
                  </a:lnTo>
                  <a:lnTo>
                    <a:pt x="1577" y="23"/>
                  </a:lnTo>
                  <a:lnTo>
                    <a:pt x="1640" y="12"/>
                  </a:lnTo>
                  <a:lnTo>
                    <a:pt x="1663" y="16"/>
                  </a:lnTo>
                  <a:lnTo>
                    <a:pt x="1692" y="19"/>
                  </a:lnTo>
                  <a:lnTo>
                    <a:pt x="1727" y="21"/>
                  </a:lnTo>
                  <a:lnTo>
                    <a:pt x="1763" y="23"/>
                  </a:lnTo>
                  <a:lnTo>
                    <a:pt x="1802" y="21"/>
                  </a:lnTo>
                  <a:lnTo>
                    <a:pt x="1836" y="19"/>
                  </a:lnTo>
                  <a:lnTo>
                    <a:pt x="1869" y="16"/>
                  </a:lnTo>
                  <a:lnTo>
                    <a:pt x="1896" y="10"/>
                  </a:lnTo>
                  <a:lnTo>
                    <a:pt x="1905" y="8"/>
                  </a:lnTo>
                  <a:lnTo>
                    <a:pt x="1915" y="8"/>
                  </a:lnTo>
                  <a:lnTo>
                    <a:pt x="1926" y="10"/>
                  </a:lnTo>
                  <a:lnTo>
                    <a:pt x="1940" y="12"/>
                  </a:lnTo>
                  <a:lnTo>
                    <a:pt x="1953" y="14"/>
                  </a:lnTo>
                  <a:lnTo>
                    <a:pt x="1969" y="16"/>
                  </a:lnTo>
                  <a:lnTo>
                    <a:pt x="1982" y="14"/>
                  </a:lnTo>
                  <a:lnTo>
                    <a:pt x="1997" y="12"/>
                  </a:lnTo>
                  <a:lnTo>
                    <a:pt x="2013" y="10"/>
                  </a:lnTo>
                  <a:lnTo>
                    <a:pt x="2026" y="10"/>
                  </a:lnTo>
                  <a:lnTo>
                    <a:pt x="2038" y="14"/>
                  </a:lnTo>
                  <a:lnTo>
                    <a:pt x="2049" y="16"/>
                  </a:lnTo>
                  <a:lnTo>
                    <a:pt x="2063" y="19"/>
                  </a:lnTo>
                  <a:lnTo>
                    <a:pt x="2078" y="21"/>
                  </a:lnTo>
                  <a:lnTo>
                    <a:pt x="2099" y="19"/>
                  </a:lnTo>
                  <a:lnTo>
                    <a:pt x="2126" y="14"/>
                  </a:lnTo>
                  <a:lnTo>
                    <a:pt x="2143" y="10"/>
                  </a:lnTo>
                  <a:lnTo>
                    <a:pt x="2182" y="6"/>
                  </a:lnTo>
                  <a:lnTo>
                    <a:pt x="2233" y="2"/>
                  </a:lnTo>
                  <a:lnTo>
                    <a:pt x="2291" y="0"/>
                  </a:lnTo>
                  <a:lnTo>
                    <a:pt x="2339" y="2"/>
                  </a:lnTo>
                  <a:lnTo>
                    <a:pt x="2381" y="6"/>
                  </a:lnTo>
                  <a:lnTo>
                    <a:pt x="2396" y="6"/>
                  </a:lnTo>
                  <a:lnTo>
                    <a:pt x="2408" y="6"/>
                  </a:lnTo>
                  <a:lnTo>
                    <a:pt x="2416" y="6"/>
                  </a:lnTo>
                  <a:lnTo>
                    <a:pt x="2419" y="4"/>
                  </a:lnTo>
                  <a:lnTo>
                    <a:pt x="2419" y="184"/>
                  </a:lnTo>
                  <a:lnTo>
                    <a:pt x="0" y="184"/>
                  </a:lnTo>
                  <a:lnTo>
                    <a:pt x="0" y="14"/>
                  </a:lnTo>
                  <a:lnTo>
                    <a:pt x="23" y="16"/>
                  </a:lnTo>
                  <a:lnTo>
                    <a:pt x="46" y="17"/>
                  </a:lnTo>
                  <a:lnTo>
                    <a:pt x="67" y="19"/>
                  </a:lnTo>
                  <a:lnTo>
                    <a:pt x="90" y="21"/>
                  </a:lnTo>
                  <a:lnTo>
                    <a:pt x="117" y="17"/>
                  </a:lnTo>
                  <a:lnTo>
                    <a:pt x="144" y="14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999" name="Freeform 1050"/>
            <p:cNvSpPr>
              <a:spLocks/>
            </p:cNvSpPr>
            <p:nvPr/>
          </p:nvSpPr>
          <p:spPr bwMode="auto">
            <a:xfrm>
              <a:off x="3879" y="1204"/>
              <a:ext cx="131" cy="40"/>
            </a:xfrm>
            <a:custGeom>
              <a:avLst/>
              <a:gdLst>
                <a:gd name="T0" fmla="*/ 66 w 131"/>
                <a:gd name="T1" fmla="*/ 0 h 40"/>
                <a:gd name="T2" fmla="*/ 91 w 131"/>
                <a:gd name="T3" fmla="*/ 0 h 40"/>
                <a:gd name="T4" fmla="*/ 112 w 131"/>
                <a:gd name="T5" fmla="*/ 5 h 40"/>
                <a:gd name="T6" fmla="*/ 119 w 131"/>
                <a:gd name="T7" fmla="*/ 7 h 40"/>
                <a:gd name="T8" fmla="*/ 125 w 131"/>
                <a:gd name="T9" fmla="*/ 11 h 40"/>
                <a:gd name="T10" fmla="*/ 129 w 131"/>
                <a:gd name="T11" fmla="*/ 15 h 40"/>
                <a:gd name="T12" fmla="*/ 131 w 131"/>
                <a:gd name="T13" fmla="*/ 19 h 40"/>
                <a:gd name="T14" fmla="*/ 129 w 131"/>
                <a:gd name="T15" fmla="*/ 24 h 40"/>
                <a:gd name="T16" fmla="*/ 125 w 131"/>
                <a:gd name="T17" fmla="*/ 28 h 40"/>
                <a:gd name="T18" fmla="*/ 119 w 131"/>
                <a:gd name="T19" fmla="*/ 32 h 40"/>
                <a:gd name="T20" fmla="*/ 112 w 131"/>
                <a:gd name="T21" fmla="*/ 34 h 40"/>
                <a:gd name="T22" fmla="*/ 91 w 131"/>
                <a:gd name="T23" fmla="*/ 38 h 40"/>
                <a:gd name="T24" fmla="*/ 66 w 131"/>
                <a:gd name="T25" fmla="*/ 40 h 40"/>
                <a:gd name="T26" fmla="*/ 41 w 131"/>
                <a:gd name="T27" fmla="*/ 38 h 40"/>
                <a:gd name="T28" fmla="*/ 20 w 131"/>
                <a:gd name="T29" fmla="*/ 34 h 40"/>
                <a:gd name="T30" fmla="*/ 12 w 131"/>
                <a:gd name="T31" fmla="*/ 32 h 40"/>
                <a:gd name="T32" fmla="*/ 6 w 131"/>
                <a:gd name="T33" fmla="*/ 28 h 40"/>
                <a:gd name="T34" fmla="*/ 2 w 131"/>
                <a:gd name="T35" fmla="*/ 24 h 40"/>
                <a:gd name="T36" fmla="*/ 0 w 131"/>
                <a:gd name="T37" fmla="*/ 19 h 40"/>
                <a:gd name="T38" fmla="*/ 2 w 131"/>
                <a:gd name="T39" fmla="*/ 15 h 40"/>
                <a:gd name="T40" fmla="*/ 6 w 131"/>
                <a:gd name="T41" fmla="*/ 11 h 40"/>
                <a:gd name="T42" fmla="*/ 12 w 131"/>
                <a:gd name="T43" fmla="*/ 7 h 40"/>
                <a:gd name="T44" fmla="*/ 20 w 131"/>
                <a:gd name="T45" fmla="*/ 5 h 40"/>
                <a:gd name="T46" fmla="*/ 41 w 131"/>
                <a:gd name="T47" fmla="*/ 0 h 40"/>
                <a:gd name="T48" fmla="*/ 66 w 131"/>
                <a:gd name="T49" fmla="*/ 0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31"/>
                <a:gd name="T76" fmla="*/ 0 h 40"/>
                <a:gd name="T77" fmla="*/ 131 w 131"/>
                <a:gd name="T78" fmla="*/ 40 h 4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31" h="40">
                  <a:moveTo>
                    <a:pt x="66" y="0"/>
                  </a:moveTo>
                  <a:lnTo>
                    <a:pt x="91" y="0"/>
                  </a:lnTo>
                  <a:lnTo>
                    <a:pt x="112" y="5"/>
                  </a:lnTo>
                  <a:lnTo>
                    <a:pt x="119" y="7"/>
                  </a:lnTo>
                  <a:lnTo>
                    <a:pt x="125" y="11"/>
                  </a:lnTo>
                  <a:lnTo>
                    <a:pt x="129" y="15"/>
                  </a:lnTo>
                  <a:lnTo>
                    <a:pt x="131" y="19"/>
                  </a:lnTo>
                  <a:lnTo>
                    <a:pt x="129" y="24"/>
                  </a:lnTo>
                  <a:lnTo>
                    <a:pt x="125" y="28"/>
                  </a:lnTo>
                  <a:lnTo>
                    <a:pt x="119" y="32"/>
                  </a:lnTo>
                  <a:lnTo>
                    <a:pt x="112" y="34"/>
                  </a:lnTo>
                  <a:lnTo>
                    <a:pt x="91" y="38"/>
                  </a:lnTo>
                  <a:lnTo>
                    <a:pt x="66" y="40"/>
                  </a:lnTo>
                  <a:lnTo>
                    <a:pt x="41" y="38"/>
                  </a:lnTo>
                  <a:lnTo>
                    <a:pt x="20" y="34"/>
                  </a:lnTo>
                  <a:lnTo>
                    <a:pt x="12" y="32"/>
                  </a:lnTo>
                  <a:lnTo>
                    <a:pt x="6" y="28"/>
                  </a:lnTo>
                  <a:lnTo>
                    <a:pt x="2" y="24"/>
                  </a:lnTo>
                  <a:lnTo>
                    <a:pt x="0" y="19"/>
                  </a:lnTo>
                  <a:lnTo>
                    <a:pt x="2" y="15"/>
                  </a:lnTo>
                  <a:lnTo>
                    <a:pt x="6" y="11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41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E77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00" name="Freeform 1051"/>
            <p:cNvSpPr>
              <a:spLocks/>
            </p:cNvSpPr>
            <p:nvPr/>
          </p:nvSpPr>
          <p:spPr bwMode="auto">
            <a:xfrm>
              <a:off x="3879" y="1204"/>
              <a:ext cx="131" cy="40"/>
            </a:xfrm>
            <a:custGeom>
              <a:avLst/>
              <a:gdLst>
                <a:gd name="T0" fmla="*/ 66 w 131"/>
                <a:gd name="T1" fmla="*/ 0 h 40"/>
                <a:gd name="T2" fmla="*/ 91 w 131"/>
                <a:gd name="T3" fmla="*/ 0 h 40"/>
                <a:gd name="T4" fmla="*/ 112 w 131"/>
                <a:gd name="T5" fmla="*/ 5 h 40"/>
                <a:gd name="T6" fmla="*/ 119 w 131"/>
                <a:gd name="T7" fmla="*/ 7 h 40"/>
                <a:gd name="T8" fmla="*/ 125 w 131"/>
                <a:gd name="T9" fmla="*/ 11 h 40"/>
                <a:gd name="T10" fmla="*/ 129 w 131"/>
                <a:gd name="T11" fmla="*/ 15 h 40"/>
                <a:gd name="T12" fmla="*/ 131 w 131"/>
                <a:gd name="T13" fmla="*/ 19 h 40"/>
                <a:gd name="T14" fmla="*/ 129 w 131"/>
                <a:gd name="T15" fmla="*/ 24 h 40"/>
                <a:gd name="T16" fmla="*/ 125 w 131"/>
                <a:gd name="T17" fmla="*/ 28 h 40"/>
                <a:gd name="T18" fmla="*/ 119 w 131"/>
                <a:gd name="T19" fmla="*/ 32 h 40"/>
                <a:gd name="T20" fmla="*/ 112 w 131"/>
                <a:gd name="T21" fmla="*/ 34 h 40"/>
                <a:gd name="T22" fmla="*/ 91 w 131"/>
                <a:gd name="T23" fmla="*/ 38 h 40"/>
                <a:gd name="T24" fmla="*/ 66 w 131"/>
                <a:gd name="T25" fmla="*/ 40 h 40"/>
                <a:gd name="T26" fmla="*/ 41 w 131"/>
                <a:gd name="T27" fmla="*/ 38 h 40"/>
                <a:gd name="T28" fmla="*/ 20 w 131"/>
                <a:gd name="T29" fmla="*/ 34 h 40"/>
                <a:gd name="T30" fmla="*/ 12 w 131"/>
                <a:gd name="T31" fmla="*/ 32 h 40"/>
                <a:gd name="T32" fmla="*/ 6 w 131"/>
                <a:gd name="T33" fmla="*/ 28 h 40"/>
                <a:gd name="T34" fmla="*/ 2 w 131"/>
                <a:gd name="T35" fmla="*/ 24 h 40"/>
                <a:gd name="T36" fmla="*/ 0 w 131"/>
                <a:gd name="T37" fmla="*/ 19 h 40"/>
                <a:gd name="T38" fmla="*/ 2 w 131"/>
                <a:gd name="T39" fmla="*/ 15 h 40"/>
                <a:gd name="T40" fmla="*/ 6 w 131"/>
                <a:gd name="T41" fmla="*/ 11 h 40"/>
                <a:gd name="T42" fmla="*/ 12 w 131"/>
                <a:gd name="T43" fmla="*/ 7 h 40"/>
                <a:gd name="T44" fmla="*/ 20 w 131"/>
                <a:gd name="T45" fmla="*/ 5 h 40"/>
                <a:gd name="T46" fmla="*/ 41 w 131"/>
                <a:gd name="T47" fmla="*/ 0 h 40"/>
                <a:gd name="T48" fmla="*/ 66 w 131"/>
                <a:gd name="T49" fmla="*/ 0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31"/>
                <a:gd name="T76" fmla="*/ 0 h 40"/>
                <a:gd name="T77" fmla="*/ 131 w 131"/>
                <a:gd name="T78" fmla="*/ 40 h 4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31" h="40">
                  <a:moveTo>
                    <a:pt x="66" y="0"/>
                  </a:moveTo>
                  <a:lnTo>
                    <a:pt x="91" y="0"/>
                  </a:lnTo>
                  <a:lnTo>
                    <a:pt x="112" y="5"/>
                  </a:lnTo>
                  <a:lnTo>
                    <a:pt x="119" y="7"/>
                  </a:lnTo>
                  <a:lnTo>
                    <a:pt x="125" y="11"/>
                  </a:lnTo>
                  <a:lnTo>
                    <a:pt x="129" y="15"/>
                  </a:lnTo>
                  <a:lnTo>
                    <a:pt x="131" y="19"/>
                  </a:lnTo>
                  <a:lnTo>
                    <a:pt x="129" y="24"/>
                  </a:lnTo>
                  <a:lnTo>
                    <a:pt x="125" y="28"/>
                  </a:lnTo>
                  <a:lnTo>
                    <a:pt x="119" y="32"/>
                  </a:lnTo>
                  <a:lnTo>
                    <a:pt x="112" y="34"/>
                  </a:lnTo>
                  <a:lnTo>
                    <a:pt x="91" y="38"/>
                  </a:lnTo>
                  <a:lnTo>
                    <a:pt x="66" y="40"/>
                  </a:lnTo>
                  <a:lnTo>
                    <a:pt x="41" y="38"/>
                  </a:lnTo>
                  <a:lnTo>
                    <a:pt x="20" y="34"/>
                  </a:lnTo>
                  <a:lnTo>
                    <a:pt x="12" y="32"/>
                  </a:lnTo>
                  <a:lnTo>
                    <a:pt x="6" y="28"/>
                  </a:lnTo>
                  <a:lnTo>
                    <a:pt x="2" y="24"/>
                  </a:lnTo>
                  <a:lnTo>
                    <a:pt x="0" y="19"/>
                  </a:lnTo>
                  <a:lnTo>
                    <a:pt x="2" y="15"/>
                  </a:lnTo>
                  <a:lnTo>
                    <a:pt x="6" y="11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41" y="0"/>
                  </a:lnTo>
                  <a:lnTo>
                    <a:pt x="66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01" name="Rectangle 1052"/>
            <p:cNvSpPr>
              <a:spLocks noChangeArrowheads="1"/>
            </p:cNvSpPr>
            <p:nvPr/>
          </p:nvSpPr>
          <p:spPr bwMode="auto">
            <a:xfrm>
              <a:off x="3981" y="1202"/>
              <a:ext cx="31" cy="42"/>
            </a:xfrm>
            <a:prstGeom prst="rect">
              <a:avLst/>
            </a:prstGeom>
            <a:solidFill>
              <a:srgbClr val="E77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02" name="Rectangle 1053"/>
            <p:cNvSpPr>
              <a:spLocks noChangeArrowheads="1"/>
            </p:cNvSpPr>
            <p:nvPr/>
          </p:nvSpPr>
          <p:spPr bwMode="auto">
            <a:xfrm>
              <a:off x="3981" y="1202"/>
              <a:ext cx="31" cy="4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03" name="Freeform 1054"/>
            <p:cNvSpPr>
              <a:spLocks/>
            </p:cNvSpPr>
            <p:nvPr/>
          </p:nvSpPr>
          <p:spPr bwMode="auto">
            <a:xfrm>
              <a:off x="3933" y="2171"/>
              <a:ext cx="23" cy="36"/>
            </a:xfrm>
            <a:custGeom>
              <a:avLst/>
              <a:gdLst>
                <a:gd name="T0" fmla="*/ 12 w 23"/>
                <a:gd name="T1" fmla="*/ 0 h 36"/>
                <a:gd name="T2" fmla="*/ 17 w 23"/>
                <a:gd name="T3" fmla="*/ 2 h 36"/>
                <a:gd name="T4" fmla="*/ 21 w 23"/>
                <a:gd name="T5" fmla="*/ 5 h 36"/>
                <a:gd name="T6" fmla="*/ 23 w 23"/>
                <a:gd name="T7" fmla="*/ 11 h 36"/>
                <a:gd name="T8" fmla="*/ 23 w 23"/>
                <a:gd name="T9" fmla="*/ 19 h 36"/>
                <a:gd name="T10" fmla="*/ 23 w 23"/>
                <a:gd name="T11" fmla="*/ 25 h 36"/>
                <a:gd name="T12" fmla="*/ 21 w 23"/>
                <a:gd name="T13" fmla="*/ 32 h 36"/>
                <a:gd name="T14" fmla="*/ 17 w 23"/>
                <a:gd name="T15" fmla="*/ 36 h 36"/>
                <a:gd name="T16" fmla="*/ 12 w 23"/>
                <a:gd name="T17" fmla="*/ 36 h 36"/>
                <a:gd name="T18" fmla="*/ 8 w 23"/>
                <a:gd name="T19" fmla="*/ 36 h 36"/>
                <a:gd name="T20" fmla="*/ 4 w 23"/>
                <a:gd name="T21" fmla="*/ 32 h 36"/>
                <a:gd name="T22" fmla="*/ 2 w 23"/>
                <a:gd name="T23" fmla="*/ 25 h 36"/>
                <a:gd name="T24" fmla="*/ 0 w 23"/>
                <a:gd name="T25" fmla="*/ 19 h 36"/>
                <a:gd name="T26" fmla="*/ 2 w 23"/>
                <a:gd name="T27" fmla="*/ 11 h 36"/>
                <a:gd name="T28" fmla="*/ 4 w 23"/>
                <a:gd name="T29" fmla="*/ 5 h 36"/>
                <a:gd name="T30" fmla="*/ 8 w 23"/>
                <a:gd name="T31" fmla="*/ 2 h 36"/>
                <a:gd name="T32" fmla="*/ 12 w 23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36"/>
                <a:gd name="T53" fmla="*/ 23 w 23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36">
                  <a:moveTo>
                    <a:pt x="12" y="0"/>
                  </a:moveTo>
                  <a:lnTo>
                    <a:pt x="17" y="2"/>
                  </a:lnTo>
                  <a:lnTo>
                    <a:pt x="21" y="5"/>
                  </a:lnTo>
                  <a:lnTo>
                    <a:pt x="23" y="11"/>
                  </a:lnTo>
                  <a:lnTo>
                    <a:pt x="23" y="19"/>
                  </a:lnTo>
                  <a:lnTo>
                    <a:pt x="23" y="25"/>
                  </a:lnTo>
                  <a:lnTo>
                    <a:pt x="21" y="32"/>
                  </a:lnTo>
                  <a:lnTo>
                    <a:pt x="17" y="36"/>
                  </a:lnTo>
                  <a:lnTo>
                    <a:pt x="12" y="36"/>
                  </a:lnTo>
                  <a:lnTo>
                    <a:pt x="8" y="36"/>
                  </a:lnTo>
                  <a:lnTo>
                    <a:pt x="4" y="32"/>
                  </a:lnTo>
                  <a:lnTo>
                    <a:pt x="2" y="25"/>
                  </a:lnTo>
                  <a:lnTo>
                    <a:pt x="0" y="19"/>
                  </a:lnTo>
                  <a:lnTo>
                    <a:pt x="2" y="11"/>
                  </a:lnTo>
                  <a:lnTo>
                    <a:pt x="4" y="5"/>
                  </a:lnTo>
                  <a:lnTo>
                    <a:pt x="8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AA9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04" name="Freeform 1055"/>
            <p:cNvSpPr>
              <a:spLocks/>
            </p:cNvSpPr>
            <p:nvPr/>
          </p:nvSpPr>
          <p:spPr bwMode="auto">
            <a:xfrm>
              <a:off x="3933" y="2171"/>
              <a:ext cx="23" cy="36"/>
            </a:xfrm>
            <a:custGeom>
              <a:avLst/>
              <a:gdLst>
                <a:gd name="T0" fmla="*/ 12 w 23"/>
                <a:gd name="T1" fmla="*/ 0 h 36"/>
                <a:gd name="T2" fmla="*/ 17 w 23"/>
                <a:gd name="T3" fmla="*/ 2 h 36"/>
                <a:gd name="T4" fmla="*/ 21 w 23"/>
                <a:gd name="T5" fmla="*/ 5 h 36"/>
                <a:gd name="T6" fmla="*/ 23 w 23"/>
                <a:gd name="T7" fmla="*/ 11 h 36"/>
                <a:gd name="T8" fmla="*/ 23 w 23"/>
                <a:gd name="T9" fmla="*/ 19 h 36"/>
                <a:gd name="T10" fmla="*/ 23 w 23"/>
                <a:gd name="T11" fmla="*/ 25 h 36"/>
                <a:gd name="T12" fmla="*/ 21 w 23"/>
                <a:gd name="T13" fmla="*/ 32 h 36"/>
                <a:gd name="T14" fmla="*/ 17 w 23"/>
                <a:gd name="T15" fmla="*/ 36 h 36"/>
                <a:gd name="T16" fmla="*/ 12 w 23"/>
                <a:gd name="T17" fmla="*/ 36 h 36"/>
                <a:gd name="T18" fmla="*/ 8 w 23"/>
                <a:gd name="T19" fmla="*/ 36 h 36"/>
                <a:gd name="T20" fmla="*/ 4 w 23"/>
                <a:gd name="T21" fmla="*/ 32 h 36"/>
                <a:gd name="T22" fmla="*/ 2 w 23"/>
                <a:gd name="T23" fmla="*/ 25 h 36"/>
                <a:gd name="T24" fmla="*/ 0 w 23"/>
                <a:gd name="T25" fmla="*/ 19 h 36"/>
                <a:gd name="T26" fmla="*/ 2 w 23"/>
                <a:gd name="T27" fmla="*/ 11 h 36"/>
                <a:gd name="T28" fmla="*/ 4 w 23"/>
                <a:gd name="T29" fmla="*/ 5 h 36"/>
                <a:gd name="T30" fmla="*/ 8 w 23"/>
                <a:gd name="T31" fmla="*/ 2 h 36"/>
                <a:gd name="T32" fmla="*/ 12 w 23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36"/>
                <a:gd name="T53" fmla="*/ 23 w 23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36">
                  <a:moveTo>
                    <a:pt x="12" y="0"/>
                  </a:moveTo>
                  <a:lnTo>
                    <a:pt x="17" y="2"/>
                  </a:lnTo>
                  <a:lnTo>
                    <a:pt x="21" y="5"/>
                  </a:lnTo>
                  <a:lnTo>
                    <a:pt x="23" y="11"/>
                  </a:lnTo>
                  <a:lnTo>
                    <a:pt x="23" y="19"/>
                  </a:lnTo>
                  <a:lnTo>
                    <a:pt x="23" y="25"/>
                  </a:lnTo>
                  <a:lnTo>
                    <a:pt x="21" y="32"/>
                  </a:lnTo>
                  <a:lnTo>
                    <a:pt x="17" y="36"/>
                  </a:lnTo>
                  <a:lnTo>
                    <a:pt x="12" y="36"/>
                  </a:lnTo>
                  <a:lnTo>
                    <a:pt x="8" y="36"/>
                  </a:lnTo>
                  <a:lnTo>
                    <a:pt x="4" y="32"/>
                  </a:lnTo>
                  <a:lnTo>
                    <a:pt x="2" y="25"/>
                  </a:lnTo>
                  <a:lnTo>
                    <a:pt x="0" y="19"/>
                  </a:lnTo>
                  <a:lnTo>
                    <a:pt x="2" y="11"/>
                  </a:lnTo>
                  <a:lnTo>
                    <a:pt x="4" y="5"/>
                  </a:lnTo>
                  <a:lnTo>
                    <a:pt x="8" y="2"/>
                  </a:lnTo>
                  <a:lnTo>
                    <a:pt x="12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05" name="Line 1056"/>
            <p:cNvSpPr>
              <a:spLocks noChangeShapeType="1"/>
            </p:cNvSpPr>
            <p:nvPr/>
          </p:nvSpPr>
          <p:spPr bwMode="auto">
            <a:xfrm>
              <a:off x="3943" y="1252"/>
              <a:ext cx="1" cy="919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06" name="Rectangle 1057"/>
            <p:cNvSpPr>
              <a:spLocks noChangeArrowheads="1"/>
            </p:cNvSpPr>
            <p:nvPr/>
          </p:nvSpPr>
          <p:spPr bwMode="auto">
            <a:xfrm>
              <a:off x="3945" y="2217"/>
              <a:ext cx="1" cy="2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07" name="Rectangle 1058"/>
            <p:cNvSpPr>
              <a:spLocks noChangeArrowheads="1"/>
            </p:cNvSpPr>
            <p:nvPr/>
          </p:nvSpPr>
          <p:spPr bwMode="auto">
            <a:xfrm>
              <a:off x="3945" y="2217"/>
              <a:ext cx="1" cy="2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08" name="Rectangle 1059"/>
            <p:cNvSpPr>
              <a:spLocks noChangeArrowheads="1"/>
            </p:cNvSpPr>
            <p:nvPr/>
          </p:nvSpPr>
          <p:spPr bwMode="auto">
            <a:xfrm>
              <a:off x="3941" y="2240"/>
              <a:ext cx="11" cy="7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09" name="Rectangle 1060"/>
            <p:cNvSpPr>
              <a:spLocks noChangeArrowheads="1"/>
            </p:cNvSpPr>
            <p:nvPr/>
          </p:nvSpPr>
          <p:spPr bwMode="auto">
            <a:xfrm>
              <a:off x="3941" y="2240"/>
              <a:ext cx="11" cy="7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0" name="Rectangle 1061"/>
            <p:cNvSpPr>
              <a:spLocks noChangeArrowheads="1"/>
            </p:cNvSpPr>
            <p:nvPr/>
          </p:nvSpPr>
          <p:spPr bwMode="auto">
            <a:xfrm>
              <a:off x="3945" y="2215"/>
              <a:ext cx="1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1" name="Rectangle 1062"/>
            <p:cNvSpPr>
              <a:spLocks noChangeArrowheads="1"/>
            </p:cNvSpPr>
            <p:nvPr/>
          </p:nvSpPr>
          <p:spPr bwMode="auto">
            <a:xfrm>
              <a:off x="3945" y="2215"/>
              <a:ext cx="1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2" name="Rectangle 1063"/>
            <p:cNvSpPr>
              <a:spLocks noChangeArrowheads="1"/>
            </p:cNvSpPr>
            <p:nvPr/>
          </p:nvSpPr>
          <p:spPr bwMode="auto">
            <a:xfrm>
              <a:off x="3945" y="2238"/>
              <a:ext cx="1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3" name="Rectangle 1064"/>
            <p:cNvSpPr>
              <a:spLocks noChangeArrowheads="1"/>
            </p:cNvSpPr>
            <p:nvPr/>
          </p:nvSpPr>
          <p:spPr bwMode="auto">
            <a:xfrm>
              <a:off x="3945" y="2238"/>
              <a:ext cx="1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4" name="Rectangle 1065"/>
            <p:cNvSpPr>
              <a:spLocks noChangeArrowheads="1"/>
            </p:cNvSpPr>
            <p:nvPr/>
          </p:nvSpPr>
          <p:spPr bwMode="auto">
            <a:xfrm>
              <a:off x="3693" y="2217"/>
              <a:ext cx="2" cy="2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5" name="Rectangle 1066"/>
            <p:cNvSpPr>
              <a:spLocks noChangeArrowheads="1"/>
            </p:cNvSpPr>
            <p:nvPr/>
          </p:nvSpPr>
          <p:spPr bwMode="auto">
            <a:xfrm>
              <a:off x="3693" y="2217"/>
              <a:ext cx="2" cy="2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6" name="Rectangle 1067"/>
            <p:cNvSpPr>
              <a:spLocks noChangeArrowheads="1"/>
            </p:cNvSpPr>
            <p:nvPr/>
          </p:nvSpPr>
          <p:spPr bwMode="auto">
            <a:xfrm>
              <a:off x="3689" y="2240"/>
              <a:ext cx="12" cy="7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7" name="Rectangle 1068"/>
            <p:cNvSpPr>
              <a:spLocks noChangeArrowheads="1"/>
            </p:cNvSpPr>
            <p:nvPr/>
          </p:nvSpPr>
          <p:spPr bwMode="auto">
            <a:xfrm>
              <a:off x="3689" y="2240"/>
              <a:ext cx="12" cy="7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8" name="Rectangle 1069"/>
            <p:cNvSpPr>
              <a:spLocks noChangeArrowheads="1"/>
            </p:cNvSpPr>
            <p:nvPr/>
          </p:nvSpPr>
          <p:spPr bwMode="auto">
            <a:xfrm>
              <a:off x="3693" y="2215"/>
              <a:ext cx="2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19" name="Rectangle 1070"/>
            <p:cNvSpPr>
              <a:spLocks noChangeArrowheads="1"/>
            </p:cNvSpPr>
            <p:nvPr/>
          </p:nvSpPr>
          <p:spPr bwMode="auto">
            <a:xfrm>
              <a:off x="3693" y="2215"/>
              <a:ext cx="2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0" name="Rectangle 1071"/>
            <p:cNvSpPr>
              <a:spLocks noChangeArrowheads="1"/>
            </p:cNvSpPr>
            <p:nvPr/>
          </p:nvSpPr>
          <p:spPr bwMode="auto">
            <a:xfrm>
              <a:off x="3693" y="2238"/>
              <a:ext cx="2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1" name="Rectangle 1072"/>
            <p:cNvSpPr>
              <a:spLocks noChangeArrowheads="1"/>
            </p:cNvSpPr>
            <p:nvPr/>
          </p:nvSpPr>
          <p:spPr bwMode="auto">
            <a:xfrm>
              <a:off x="3693" y="2238"/>
              <a:ext cx="2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2" name="Rectangle 1073"/>
            <p:cNvSpPr>
              <a:spLocks noChangeArrowheads="1"/>
            </p:cNvSpPr>
            <p:nvPr/>
          </p:nvSpPr>
          <p:spPr bwMode="auto">
            <a:xfrm>
              <a:off x="3593" y="1102"/>
              <a:ext cx="12" cy="54"/>
            </a:xfrm>
            <a:prstGeom prst="rect">
              <a:avLst/>
            </a:prstGeom>
            <a:solidFill>
              <a:srgbClr val="AAA9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3" name="Rectangle 1074"/>
            <p:cNvSpPr>
              <a:spLocks noChangeArrowheads="1"/>
            </p:cNvSpPr>
            <p:nvPr/>
          </p:nvSpPr>
          <p:spPr bwMode="auto">
            <a:xfrm>
              <a:off x="3593" y="1102"/>
              <a:ext cx="12" cy="5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4" name="Rectangle 1075"/>
            <p:cNvSpPr>
              <a:spLocks noChangeArrowheads="1"/>
            </p:cNvSpPr>
            <p:nvPr/>
          </p:nvSpPr>
          <p:spPr bwMode="auto">
            <a:xfrm>
              <a:off x="3595" y="1228"/>
              <a:ext cx="10" cy="8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5" name="Rectangle 1076"/>
            <p:cNvSpPr>
              <a:spLocks noChangeArrowheads="1"/>
            </p:cNvSpPr>
            <p:nvPr/>
          </p:nvSpPr>
          <p:spPr bwMode="auto">
            <a:xfrm>
              <a:off x="3595" y="1228"/>
              <a:ext cx="10" cy="8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6" name="Rectangle 1077"/>
            <p:cNvSpPr>
              <a:spLocks noChangeArrowheads="1"/>
            </p:cNvSpPr>
            <p:nvPr/>
          </p:nvSpPr>
          <p:spPr bwMode="auto">
            <a:xfrm>
              <a:off x="3588" y="1117"/>
              <a:ext cx="25" cy="14"/>
            </a:xfrm>
            <a:prstGeom prst="rect">
              <a:avLst/>
            </a:prstGeom>
            <a:solidFill>
              <a:srgbClr val="EE9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7" name="Rectangle 1078"/>
            <p:cNvSpPr>
              <a:spLocks noChangeArrowheads="1"/>
            </p:cNvSpPr>
            <p:nvPr/>
          </p:nvSpPr>
          <p:spPr bwMode="auto">
            <a:xfrm>
              <a:off x="3588" y="1117"/>
              <a:ext cx="25" cy="1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28" name="Freeform 1079"/>
            <p:cNvSpPr>
              <a:spLocks/>
            </p:cNvSpPr>
            <p:nvPr/>
          </p:nvSpPr>
          <p:spPr bwMode="auto">
            <a:xfrm>
              <a:off x="3588" y="1111"/>
              <a:ext cx="25" cy="6"/>
            </a:xfrm>
            <a:custGeom>
              <a:avLst/>
              <a:gdLst>
                <a:gd name="T0" fmla="*/ 5 w 25"/>
                <a:gd name="T1" fmla="*/ 0 h 6"/>
                <a:gd name="T2" fmla="*/ 0 w 25"/>
                <a:gd name="T3" fmla="*/ 6 h 6"/>
                <a:gd name="T4" fmla="*/ 25 w 25"/>
                <a:gd name="T5" fmla="*/ 6 h 6"/>
                <a:gd name="T6" fmla="*/ 17 w 25"/>
                <a:gd name="T7" fmla="*/ 0 h 6"/>
                <a:gd name="T8" fmla="*/ 5 w 25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6"/>
                <a:gd name="T17" fmla="*/ 25 w 25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6">
                  <a:moveTo>
                    <a:pt x="5" y="0"/>
                  </a:moveTo>
                  <a:lnTo>
                    <a:pt x="0" y="6"/>
                  </a:lnTo>
                  <a:lnTo>
                    <a:pt x="25" y="6"/>
                  </a:lnTo>
                  <a:lnTo>
                    <a:pt x="17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E9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29" name="Freeform 1080"/>
            <p:cNvSpPr>
              <a:spLocks/>
            </p:cNvSpPr>
            <p:nvPr/>
          </p:nvSpPr>
          <p:spPr bwMode="auto">
            <a:xfrm>
              <a:off x="3588" y="1111"/>
              <a:ext cx="25" cy="6"/>
            </a:xfrm>
            <a:custGeom>
              <a:avLst/>
              <a:gdLst>
                <a:gd name="T0" fmla="*/ 5 w 25"/>
                <a:gd name="T1" fmla="*/ 0 h 6"/>
                <a:gd name="T2" fmla="*/ 0 w 25"/>
                <a:gd name="T3" fmla="*/ 6 h 6"/>
                <a:gd name="T4" fmla="*/ 25 w 25"/>
                <a:gd name="T5" fmla="*/ 6 h 6"/>
                <a:gd name="T6" fmla="*/ 17 w 25"/>
                <a:gd name="T7" fmla="*/ 0 h 6"/>
                <a:gd name="T8" fmla="*/ 5 w 25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6"/>
                <a:gd name="T17" fmla="*/ 25 w 25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6">
                  <a:moveTo>
                    <a:pt x="5" y="0"/>
                  </a:moveTo>
                  <a:lnTo>
                    <a:pt x="0" y="6"/>
                  </a:lnTo>
                  <a:lnTo>
                    <a:pt x="25" y="6"/>
                  </a:lnTo>
                  <a:lnTo>
                    <a:pt x="17" y="0"/>
                  </a:lnTo>
                  <a:lnTo>
                    <a:pt x="5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0" name="Freeform 1081"/>
            <p:cNvSpPr>
              <a:spLocks/>
            </p:cNvSpPr>
            <p:nvPr/>
          </p:nvSpPr>
          <p:spPr bwMode="auto">
            <a:xfrm>
              <a:off x="3588" y="1131"/>
              <a:ext cx="25" cy="5"/>
            </a:xfrm>
            <a:custGeom>
              <a:avLst/>
              <a:gdLst>
                <a:gd name="T0" fmla="*/ 17 w 25"/>
                <a:gd name="T1" fmla="*/ 5 h 5"/>
                <a:gd name="T2" fmla="*/ 25 w 25"/>
                <a:gd name="T3" fmla="*/ 0 h 5"/>
                <a:gd name="T4" fmla="*/ 0 w 25"/>
                <a:gd name="T5" fmla="*/ 0 h 5"/>
                <a:gd name="T6" fmla="*/ 5 w 25"/>
                <a:gd name="T7" fmla="*/ 5 h 5"/>
                <a:gd name="T8" fmla="*/ 17 w 25"/>
                <a:gd name="T9" fmla="*/ 5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5"/>
                <a:gd name="T17" fmla="*/ 25 w 2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5">
                  <a:moveTo>
                    <a:pt x="17" y="5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5" y="5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EE9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1" name="Freeform 1082"/>
            <p:cNvSpPr>
              <a:spLocks/>
            </p:cNvSpPr>
            <p:nvPr/>
          </p:nvSpPr>
          <p:spPr bwMode="auto">
            <a:xfrm>
              <a:off x="3588" y="1131"/>
              <a:ext cx="25" cy="5"/>
            </a:xfrm>
            <a:custGeom>
              <a:avLst/>
              <a:gdLst>
                <a:gd name="T0" fmla="*/ 17 w 25"/>
                <a:gd name="T1" fmla="*/ 5 h 5"/>
                <a:gd name="T2" fmla="*/ 25 w 25"/>
                <a:gd name="T3" fmla="*/ 0 h 5"/>
                <a:gd name="T4" fmla="*/ 0 w 25"/>
                <a:gd name="T5" fmla="*/ 0 h 5"/>
                <a:gd name="T6" fmla="*/ 5 w 25"/>
                <a:gd name="T7" fmla="*/ 5 h 5"/>
                <a:gd name="T8" fmla="*/ 17 w 25"/>
                <a:gd name="T9" fmla="*/ 5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5"/>
                <a:gd name="T17" fmla="*/ 25 w 2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5">
                  <a:moveTo>
                    <a:pt x="17" y="5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5" y="5"/>
                  </a:lnTo>
                  <a:lnTo>
                    <a:pt x="17" y="5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2" name="Rectangle 1083"/>
            <p:cNvSpPr>
              <a:spLocks noChangeArrowheads="1"/>
            </p:cNvSpPr>
            <p:nvPr/>
          </p:nvSpPr>
          <p:spPr bwMode="auto">
            <a:xfrm>
              <a:off x="3597" y="1156"/>
              <a:ext cx="6" cy="7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33" name="Line 1084"/>
            <p:cNvSpPr>
              <a:spLocks noChangeShapeType="1"/>
            </p:cNvSpPr>
            <p:nvPr/>
          </p:nvSpPr>
          <p:spPr bwMode="auto">
            <a:xfrm>
              <a:off x="3597" y="1157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4" name="Line 1085"/>
            <p:cNvSpPr>
              <a:spLocks noChangeShapeType="1"/>
            </p:cNvSpPr>
            <p:nvPr/>
          </p:nvSpPr>
          <p:spPr bwMode="auto">
            <a:xfrm flipV="1">
              <a:off x="3597" y="1157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5" name="Line 1086"/>
            <p:cNvSpPr>
              <a:spLocks noChangeShapeType="1"/>
            </p:cNvSpPr>
            <p:nvPr/>
          </p:nvSpPr>
          <p:spPr bwMode="auto">
            <a:xfrm>
              <a:off x="3597" y="1165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6" name="Line 1087"/>
            <p:cNvSpPr>
              <a:spLocks noChangeShapeType="1"/>
            </p:cNvSpPr>
            <p:nvPr/>
          </p:nvSpPr>
          <p:spPr bwMode="auto">
            <a:xfrm flipV="1">
              <a:off x="3597" y="1165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7" name="Line 1088"/>
            <p:cNvSpPr>
              <a:spLocks noChangeShapeType="1"/>
            </p:cNvSpPr>
            <p:nvPr/>
          </p:nvSpPr>
          <p:spPr bwMode="auto">
            <a:xfrm>
              <a:off x="3597" y="1173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8" name="Line 1089"/>
            <p:cNvSpPr>
              <a:spLocks noChangeShapeType="1"/>
            </p:cNvSpPr>
            <p:nvPr/>
          </p:nvSpPr>
          <p:spPr bwMode="auto">
            <a:xfrm flipV="1">
              <a:off x="3597" y="1173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39" name="Line 1090"/>
            <p:cNvSpPr>
              <a:spLocks noChangeShapeType="1"/>
            </p:cNvSpPr>
            <p:nvPr/>
          </p:nvSpPr>
          <p:spPr bwMode="auto">
            <a:xfrm>
              <a:off x="3597" y="1181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0" name="Line 1091"/>
            <p:cNvSpPr>
              <a:spLocks noChangeShapeType="1"/>
            </p:cNvSpPr>
            <p:nvPr/>
          </p:nvSpPr>
          <p:spPr bwMode="auto">
            <a:xfrm flipV="1">
              <a:off x="3597" y="1181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1" name="Line 1092"/>
            <p:cNvSpPr>
              <a:spLocks noChangeShapeType="1"/>
            </p:cNvSpPr>
            <p:nvPr/>
          </p:nvSpPr>
          <p:spPr bwMode="auto">
            <a:xfrm>
              <a:off x="3597" y="1188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2" name="Line 1093"/>
            <p:cNvSpPr>
              <a:spLocks noChangeShapeType="1"/>
            </p:cNvSpPr>
            <p:nvPr/>
          </p:nvSpPr>
          <p:spPr bwMode="auto">
            <a:xfrm flipV="1">
              <a:off x="3597" y="1188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3" name="Line 1094"/>
            <p:cNvSpPr>
              <a:spLocks noChangeShapeType="1"/>
            </p:cNvSpPr>
            <p:nvPr/>
          </p:nvSpPr>
          <p:spPr bwMode="auto">
            <a:xfrm>
              <a:off x="3597" y="1196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4" name="Line 1095"/>
            <p:cNvSpPr>
              <a:spLocks noChangeShapeType="1"/>
            </p:cNvSpPr>
            <p:nvPr/>
          </p:nvSpPr>
          <p:spPr bwMode="auto">
            <a:xfrm flipV="1">
              <a:off x="3597" y="1196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5" name="Line 1096"/>
            <p:cNvSpPr>
              <a:spLocks noChangeShapeType="1"/>
            </p:cNvSpPr>
            <p:nvPr/>
          </p:nvSpPr>
          <p:spPr bwMode="auto">
            <a:xfrm>
              <a:off x="3597" y="1204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6" name="Line 1097"/>
            <p:cNvSpPr>
              <a:spLocks noChangeShapeType="1"/>
            </p:cNvSpPr>
            <p:nvPr/>
          </p:nvSpPr>
          <p:spPr bwMode="auto">
            <a:xfrm flipV="1">
              <a:off x="3597" y="1204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7" name="Line 1098"/>
            <p:cNvSpPr>
              <a:spLocks noChangeShapeType="1"/>
            </p:cNvSpPr>
            <p:nvPr/>
          </p:nvSpPr>
          <p:spPr bwMode="auto">
            <a:xfrm>
              <a:off x="3597" y="1211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8" name="Line 1099"/>
            <p:cNvSpPr>
              <a:spLocks noChangeShapeType="1"/>
            </p:cNvSpPr>
            <p:nvPr/>
          </p:nvSpPr>
          <p:spPr bwMode="auto">
            <a:xfrm flipV="1">
              <a:off x="3597" y="1211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49" name="Line 1100"/>
            <p:cNvSpPr>
              <a:spLocks noChangeShapeType="1"/>
            </p:cNvSpPr>
            <p:nvPr/>
          </p:nvSpPr>
          <p:spPr bwMode="auto">
            <a:xfrm>
              <a:off x="3597" y="1219"/>
              <a:ext cx="6" cy="6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0" name="Line 1101"/>
            <p:cNvSpPr>
              <a:spLocks noChangeShapeType="1"/>
            </p:cNvSpPr>
            <p:nvPr/>
          </p:nvSpPr>
          <p:spPr bwMode="auto">
            <a:xfrm flipV="1">
              <a:off x="3597" y="1219"/>
              <a:ext cx="6" cy="6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1" name="Rectangle 1102"/>
            <p:cNvSpPr>
              <a:spLocks noChangeArrowheads="1"/>
            </p:cNvSpPr>
            <p:nvPr/>
          </p:nvSpPr>
          <p:spPr bwMode="auto">
            <a:xfrm>
              <a:off x="3595" y="1094"/>
              <a:ext cx="8" cy="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52" name="Rectangle 1103"/>
            <p:cNvSpPr>
              <a:spLocks noChangeArrowheads="1"/>
            </p:cNvSpPr>
            <p:nvPr/>
          </p:nvSpPr>
          <p:spPr bwMode="auto">
            <a:xfrm>
              <a:off x="3595" y="1094"/>
              <a:ext cx="8" cy="8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53" name="Rectangle 1104"/>
            <p:cNvSpPr>
              <a:spLocks noChangeArrowheads="1"/>
            </p:cNvSpPr>
            <p:nvPr/>
          </p:nvSpPr>
          <p:spPr bwMode="auto">
            <a:xfrm>
              <a:off x="3603" y="937"/>
              <a:ext cx="2" cy="165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54" name="Line 1105"/>
            <p:cNvSpPr>
              <a:spLocks noChangeShapeType="1"/>
            </p:cNvSpPr>
            <p:nvPr/>
          </p:nvSpPr>
          <p:spPr bwMode="auto">
            <a:xfrm flipV="1">
              <a:off x="3595" y="991"/>
              <a:ext cx="8" cy="111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5" name="Freeform 1106"/>
            <p:cNvSpPr>
              <a:spLocks/>
            </p:cNvSpPr>
            <p:nvPr/>
          </p:nvSpPr>
          <p:spPr bwMode="auto">
            <a:xfrm>
              <a:off x="3603" y="1102"/>
              <a:ext cx="336" cy="1147"/>
            </a:xfrm>
            <a:custGeom>
              <a:avLst/>
              <a:gdLst>
                <a:gd name="T0" fmla="*/ 336 w 336"/>
                <a:gd name="T1" fmla="*/ 1103 h 1147"/>
                <a:gd name="T2" fmla="*/ 334 w 336"/>
                <a:gd name="T3" fmla="*/ 1117 h 1147"/>
                <a:gd name="T4" fmla="*/ 332 w 336"/>
                <a:gd name="T5" fmla="*/ 1128 h 1147"/>
                <a:gd name="T6" fmla="*/ 330 w 336"/>
                <a:gd name="T7" fmla="*/ 1134 h 1147"/>
                <a:gd name="T8" fmla="*/ 326 w 336"/>
                <a:gd name="T9" fmla="*/ 1140 h 1147"/>
                <a:gd name="T10" fmla="*/ 311 w 336"/>
                <a:gd name="T11" fmla="*/ 1145 h 1147"/>
                <a:gd name="T12" fmla="*/ 297 w 336"/>
                <a:gd name="T13" fmla="*/ 1147 h 1147"/>
                <a:gd name="T14" fmla="*/ 288 w 336"/>
                <a:gd name="T15" fmla="*/ 1145 h 1147"/>
                <a:gd name="T16" fmla="*/ 278 w 336"/>
                <a:gd name="T17" fmla="*/ 1142 h 1147"/>
                <a:gd name="T18" fmla="*/ 272 w 336"/>
                <a:gd name="T19" fmla="*/ 1140 h 1147"/>
                <a:gd name="T20" fmla="*/ 265 w 336"/>
                <a:gd name="T21" fmla="*/ 1136 h 1147"/>
                <a:gd name="T22" fmla="*/ 257 w 336"/>
                <a:gd name="T23" fmla="*/ 1136 h 1147"/>
                <a:gd name="T24" fmla="*/ 246 w 336"/>
                <a:gd name="T25" fmla="*/ 1138 h 1147"/>
                <a:gd name="T26" fmla="*/ 236 w 336"/>
                <a:gd name="T27" fmla="*/ 1140 h 1147"/>
                <a:gd name="T28" fmla="*/ 228 w 336"/>
                <a:gd name="T29" fmla="*/ 1142 h 1147"/>
                <a:gd name="T30" fmla="*/ 219 w 336"/>
                <a:gd name="T31" fmla="*/ 1140 h 1147"/>
                <a:gd name="T32" fmla="*/ 209 w 336"/>
                <a:gd name="T33" fmla="*/ 1138 h 1147"/>
                <a:gd name="T34" fmla="*/ 201 w 336"/>
                <a:gd name="T35" fmla="*/ 1136 h 1147"/>
                <a:gd name="T36" fmla="*/ 194 w 336"/>
                <a:gd name="T37" fmla="*/ 1134 h 1147"/>
                <a:gd name="T38" fmla="*/ 188 w 336"/>
                <a:gd name="T39" fmla="*/ 1134 h 1147"/>
                <a:gd name="T40" fmla="*/ 182 w 336"/>
                <a:gd name="T41" fmla="*/ 1136 h 1147"/>
                <a:gd name="T42" fmla="*/ 167 w 336"/>
                <a:gd name="T43" fmla="*/ 1142 h 1147"/>
                <a:gd name="T44" fmla="*/ 153 w 336"/>
                <a:gd name="T45" fmla="*/ 1143 h 1147"/>
                <a:gd name="T46" fmla="*/ 140 w 336"/>
                <a:gd name="T47" fmla="*/ 1143 h 1147"/>
                <a:gd name="T48" fmla="*/ 127 w 336"/>
                <a:gd name="T49" fmla="*/ 1142 h 1147"/>
                <a:gd name="T50" fmla="*/ 115 w 336"/>
                <a:gd name="T51" fmla="*/ 1136 h 1147"/>
                <a:gd name="T52" fmla="*/ 106 w 336"/>
                <a:gd name="T53" fmla="*/ 1128 h 1147"/>
                <a:gd name="T54" fmla="*/ 98 w 336"/>
                <a:gd name="T55" fmla="*/ 1120 h 1147"/>
                <a:gd name="T56" fmla="*/ 92 w 336"/>
                <a:gd name="T57" fmla="*/ 1109 h 1147"/>
                <a:gd name="T58" fmla="*/ 90 w 336"/>
                <a:gd name="T59" fmla="*/ 1101 h 1147"/>
                <a:gd name="T60" fmla="*/ 90 w 336"/>
                <a:gd name="T61" fmla="*/ 1099 h 1147"/>
                <a:gd name="T62" fmla="*/ 90 w 336"/>
                <a:gd name="T63" fmla="*/ 1095 h 1147"/>
                <a:gd name="T64" fmla="*/ 90 w 336"/>
                <a:gd name="T65" fmla="*/ 1084 h 1147"/>
                <a:gd name="T66" fmla="*/ 92 w 336"/>
                <a:gd name="T67" fmla="*/ 161 h 1147"/>
                <a:gd name="T68" fmla="*/ 90 w 336"/>
                <a:gd name="T69" fmla="*/ 113 h 1147"/>
                <a:gd name="T70" fmla="*/ 86 w 336"/>
                <a:gd name="T71" fmla="*/ 73 h 1147"/>
                <a:gd name="T72" fmla="*/ 84 w 336"/>
                <a:gd name="T73" fmla="*/ 55 h 1147"/>
                <a:gd name="T74" fmla="*/ 81 w 336"/>
                <a:gd name="T75" fmla="*/ 42 h 1147"/>
                <a:gd name="T76" fmla="*/ 77 w 336"/>
                <a:gd name="T77" fmla="*/ 32 h 1147"/>
                <a:gd name="T78" fmla="*/ 73 w 336"/>
                <a:gd name="T79" fmla="*/ 25 h 1147"/>
                <a:gd name="T80" fmla="*/ 46 w 336"/>
                <a:gd name="T81" fmla="*/ 21 h 1147"/>
                <a:gd name="T82" fmla="*/ 27 w 336"/>
                <a:gd name="T83" fmla="*/ 19 h 1147"/>
                <a:gd name="T84" fmla="*/ 19 w 336"/>
                <a:gd name="T85" fmla="*/ 15 h 1147"/>
                <a:gd name="T86" fmla="*/ 11 w 336"/>
                <a:gd name="T87" fmla="*/ 11 h 1147"/>
                <a:gd name="T88" fmla="*/ 6 w 336"/>
                <a:gd name="T89" fmla="*/ 8 h 1147"/>
                <a:gd name="T90" fmla="*/ 0 w 336"/>
                <a:gd name="T91" fmla="*/ 0 h 114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36"/>
                <a:gd name="T139" fmla="*/ 0 h 1147"/>
                <a:gd name="T140" fmla="*/ 336 w 336"/>
                <a:gd name="T141" fmla="*/ 1147 h 114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36" h="1147">
                  <a:moveTo>
                    <a:pt x="336" y="1103"/>
                  </a:moveTo>
                  <a:lnTo>
                    <a:pt x="334" y="1117"/>
                  </a:lnTo>
                  <a:lnTo>
                    <a:pt x="332" y="1128"/>
                  </a:lnTo>
                  <a:lnTo>
                    <a:pt x="330" y="1134"/>
                  </a:lnTo>
                  <a:lnTo>
                    <a:pt x="326" y="1140"/>
                  </a:lnTo>
                  <a:lnTo>
                    <a:pt x="311" y="1145"/>
                  </a:lnTo>
                  <a:lnTo>
                    <a:pt x="297" y="1147"/>
                  </a:lnTo>
                  <a:lnTo>
                    <a:pt x="288" y="1145"/>
                  </a:lnTo>
                  <a:lnTo>
                    <a:pt x="278" y="1142"/>
                  </a:lnTo>
                  <a:lnTo>
                    <a:pt x="272" y="1140"/>
                  </a:lnTo>
                  <a:lnTo>
                    <a:pt x="265" y="1136"/>
                  </a:lnTo>
                  <a:lnTo>
                    <a:pt x="257" y="1136"/>
                  </a:lnTo>
                  <a:lnTo>
                    <a:pt x="246" y="1138"/>
                  </a:lnTo>
                  <a:lnTo>
                    <a:pt x="236" y="1140"/>
                  </a:lnTo>
                  <a:lnTo>
                    <a:pt x="228" y="1142"/>
                  </a:lnTo>
                  <a:lnTo>
                    <a:pt x="219" y="1140"/>
                  </a:lnTo>
                  <a:lnTo>
                    <a:pt x="209" y="1138"/>
                  </a:lnTo>
                  <a:lnTo>
                    <a:pt x="201" y="1136"/>
                  </a:lnTo>
                  <a:lnTo>
                    <a:pt x="194" y="1134"/>
                  </a:lnTo>
                  <a:lnTo>
                    <a:pt x="188" y="1134"/>
                  </a:lnTo>
                  <a:lnTo>
                    <a:pt x="182" y="1136"/>
                  </a:lnTo>
                  <a:lnTo>
                    <a:pt x="167" y="1142"/>
                  </a:lnTo>
                  <a:lnTo>
                    <a:pt x="153" y="1143"/>
                  </a:lnTo>
                  <a:lnTo>
                    <a:pt x="140" y="1143"/>
                  </a:lnTo>
                  <a:lnTo>
                    <a:pt x="127" y="1142"/>
                  </a:lnTo>
                  <a:lnTo>
                    <a:pt x="115" y="1136"/>
                  </a:lnTo>
                  <a:lnTo>
                    <a:pt x="106" y="1128"/>
                  </a:lnTo>
                  <a:lnTo>
                    <a:pt x="98" y="1120"/>
                  </a:lnTo>
                  <a:lnTo>
                    <a:pt x="92" y="1109"/>
                  </a:lnTo>
                  <a:lnTo>
                    <a:pt x="90" y="1101"/>
                  </a:lnTo>
                  <a:lnTo>
                    <a:pt x="90" y="1099"/>
                  </a:lnTo>
                  <a:lnTo>
                    <a:pt x="90" y="1095"/>
                  </a:lnTo>
                  <a:lnTo>
                    <a:pt x="90" y="1084"/>
                  </a:lnTo>
                  <a:lnTo>
                    <a:pt x="92" y="161"/>
                  </a:lnTo>
                  <a:lnTo>
                    <a:pt x="90" y="113"/>
                  </a:lnTo>
                  <a:lnTo>
                    <a:pt x="86" y="73"/>
                  </a:lnTo>
                  <a:lnTo>
                    <a:pt x="84" y="55"/>
                  </a:lnTo>
                  <a:lnTo>
                    <a:pt x="81" y="42"/>
                  </a:lnTo>
                  <a:lnTo>
                    <a:pt x="77" y="32"/>
                  </a:lnTo>
                  <a:lnTo>
                    <a:pt x="73" y="25"/>
                  </a:lnTo>
                  <a:lnTo>
                    <a:pt x="46" y="21"/>
                  </a:lnTo>
                  <a:lnTo>
                    <a:pt x="27" y="19"/>
                  </a:lnTo>
                  <a:lnTo>
                    <a:pt x="19" y="15"/>
                  </a:lnTo>
                  <a:lnTo>
                    <a:pt x="11" y="11"/>
                  </a:lnTo>
                  <a:lnTo>
                    <a:pt x="6" y="8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6" name="Freeform 1107"/>
            <p:cNvSpPr>
              <a:spLocks/>
            </p:cNvSpPr>
            <p:nvPr/>
          </p:nvSpPr>
          <p:spPr bwMode="auto">
            <a:xfrm>
              <a:off x="3680" y="1131"/>
              <a:ext cx="7" cy="13"/>
            </a:xfrm>
            <a:custGeom>
              <a:avLst/>
              <a:gdLst>
                <a:gd name="T0" fmla="*/ 4 w 7"/>
                <a:gd name="T1" fmla="*/ 0 h 13"/>
                <a:gd name="T2" fmla="*/ 5 w 7"/>
                <a:gd name="T3" fmla="*/ 2 h 13"/>
                <a:gd name="T4" fmla="*/ 7 w 7"/>
                <a:gd name="T5" fmla="*/ 7 h 13"/>
                <a:gd name="T6" fmla="*/ 5 w 7"/>
                <a:gd name="T7" fmla="*/ 11 h 13"/>
                <a:gd name="T8" fmla="*/ 4 w 7"/>
                <a:gd name="T9" fmla="*/ 13 h 13"/>
                <a:gd name="T10" fmla="*/ 0 w 7"/>
                <a:gd name="T11" fmla="*/ 11 h 13"/>
                <a:gd name="T12" fmla="*/ 0 w 7"/>
                <a:gd name="T13" fmla="*/ 7 h 13"/>
                <a:gd name="T14" fmla="*/ 0 w 7"/>
                <a:gd name="T15" fmla="*/ 2 h 13"/>
                <a:gd name="T16" fmla="*/ 4 w 7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3"/>
                <a:gd name="T29" fmla="*/ 7 w 7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3">
                  <a:moveTo>
                    <a:pt x="4" y="0"/>
                  </a:moveTo>
                  <a:lnTo>
                    <a:pt x="5" y="2"/>
                  </a:lnTo>
                  <a:lnTo>
                    <a:pt x="7" y="7"/>
                  </a:lnTo>
                  <a:lnTo>
                    <a:pt x="5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7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7" name="Freeform 1108"/>
            <p:cNvSpPr>
              <a:spLocks/>
            </p:cNvSpPr>
            <p:nvPr/>
          </p:nvSpPr>
          <p:spPr bwMode="auto">
            <a:xfrm>
              <a:off x="3680" y="1131"/>
              <a:ext cx="7" cy="13"/>
            </a:xfrm>
            <a:custGeom>
              <a:avLst/>
              <a:gdLst>
                <a:gd name="T0" fmla="*/ 4 w 7"/>
                <a:gd name="T1" fmla="*/ 0 h 13"/>
                <a:gd name="T2" fmla="*/ 5 w 7"/>
                <a:gd name="T3" fmla="*/ 2 h 13"/>
                <a:gd name="T4" fmla="*/ 7 w 7"/>
                <a:gd name="T5" fmla="*/ 7 h 13"/>
                <a:gd name="T6" fmla="*/ 5 w 7"/>
                <a:gd name="T7" fmla="*/ 11 h 13"/>
                <a:gd name="T8" fmla="*/ 4 w 7"/>
                <a:gd name="T9" fmla="*/ 13 h 13"/>
                <a:gd name="T10" fmla="*/ 0 w 7"/>
                <a:gd name="T11" fmla="*/ 11 h 13"/>
                <a:gd name="T12" fmla="*/ 0 w 7"/>
                <a:gd name="T13" fmla="*/ 7 h 13"/>
                <a:gd name="T14" fmla="*/ 0 w 7"/>
                <a:gd name="T15" fmla="*/ 2 h 13"/>
                <a:gd name="T16" fmla="*/ 4 w 7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3"/>
                <a:gd name="T29" fmla="*/ 7 w 7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3">
                  <a:moveTo>
                    <a:pt x="4" y="0"/>
                  </a:moveTo>
                  <a:lnTo>
                    <a:pt x="5" y="2"/>
                  </a:lnTo>
                  <a:lnTo>
                    <a:pt x="7" y="7"/>
                  </a:lnTo>
                  <a:lnTo>
                    <a:pt x="5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7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8" name="Freeform 1109"/>
            <p:cNvSpPr>
              <a:spLocks/>
            </p:cNvSpPr>
            <p:nvPr/>
          </p:nvSpPr>
          <p:spPr bwMode="auto">
            <a:xfrm>
              <a:off x="3664" y="1119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8 w 8"/>
                <a:gd name="T3" fmla="*/ 2 h 12"/>
                <a:gd name="T4" fmla="*/ 8 w 8"/>
                <a:gd name="T5" fmla="*/ 6 h 12"/>
                <a:gd name="T6" fmla="*/ 8 w 8"/>
                <a:gd name="T7" fmla="*/ 10 h 12"/>
                <a:gd name="T8" fmla="*/ 4 w 8"/>
                <a:gd name="T9" fmla="*/ 12 h 12"/>
                <a:gd name="T10" fmla="*/ 2 w 8"/>
                <a:gd name="T11" fmla="*/ 10 h 12"/>
                <a:gd name="T12" fmla="*/ 0 w 8"/>
                <a:gd name="T13" fmla="*/ 6 h 12"/>
                <a:gd name="T14" fmla="*/ 2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59" name="Freeform 1110"/>
            <p:cNvSpPr>
              <a:spLocks/>
            </p:cNvSpPr>
            <p:nvPr/>
          </p:nvSpPr>
          <p:spPr bwMode="auto">
            <a:xfrm>
              <a:off x="3664" y="1119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8 w 8"/>
                <a:gd name="T3" fmla="*/ 2 h 12"/>
                <a:gd name="T4" fmla="*/ 8 w 8"/>
                <a:gd name="T5" fmla="*/ 6 h 12"/>
                <a:gd name="T6" fmla="*/ 8 w 8"/>
                <a:gd name="T7" fmla="*/ 10 h 12"/>
                <a:gd name="T8" fmla="*/ 4 w 8"/>
                <a:gd name="T9" fmla="*/ 12 h 12"/>
                <a:gd name="T10" fmla="*/ 2 w 8"/>
                <a:gd name="T11" fmla="*/ 10 h 12"/>
                <a:gd name="T12" fmla="*/ 0 w 8"/>
                <a:gd name="T13" fmla="*/ 6 h 12"/>
                <a:gd name="T14" fmla="*/ 2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0" name="Freeform 1111"/>
            <p:cNvSpPr>
              <a:spLocks/>
            </p:cNvSpPr>
            <p:nvPr/>
          </p:nvSpPr>
          <p:spPr bwMode="auto">
            <a:xfrm>
              <a:off x="3684" y="1154"/>
              <a:ext cx="7" cy="11"/>
            </a:xfrm>
            <a:custGeom>
              <a:avLst/>
              <a:gdLst>
                <a:gd name="T0" fmla="*/ 3 w 7"/>
                <a:gd name="T1" fmla="*/ 0 h 11"/>
                <a:gd name="T2" fmla="*/ 7 w 7"/>
                <a:gd name="T3" fmla="*/ 2 h 11"/>
                <a:gd name="T4" fmla="*/ 7 w 7"/>
                <a:gd name="T5" fmla="*/ 5 h 11"/>
                <a:gd name="T6" fmla="*/ 7 w 7"/>
                <a:gd name="T7" fmla="*/ 9 h 11"/>
                <a:gd name="T8" fmla="*/ 3 w 7"/>
                <a:gd name="T9" fmla="*/ 11 h 11"/>
                <a:gd name="T10" fmla="*/ 1 w 7"/>
                <a:gd name="T11" fmla="*/ 9 h 11"/>
                <a:gd name="T12" fmla="*/ 0 w 7"/>
                <a:gd name="T13" fmla="*/ 5 h 11"/>
                <a:gd name="T14" fmla="*/ 1 w 7"/>
                <a:gd name="T15" fmla="*/ 2 h 11"/>
                <a:gd name="T16" fmla="*/ 3 w 7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3" y="0"/>
                  </a:moveTo>
                  <a:lnTo>
                    <a:pt x="7" y="2"/>
                  </a:lnTo>
                  <a:lnTo>
                    <a:pt x="7" y="5"/>
                  </a:lnTo>
                  <a:lnTo>
                    <a:pt x="7" y="9"/>
                  </a:lnTo>
                  <a:lnTo>
                    <a:pt x="3" y="11"/>
                  </a:lnTo>
                  <a:lnTo>
                    <a:pt x="1" y="9"/>
                  </a:lnTo>
                  <a:lnTo>
                    <a:pt x="0" y="5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1" name="Freeform 1112"/>
            <p:cNvSpPr>
              <a:spLocks/>
            </p:cNvSpPr>
            <p:nvPr/>
          </p:nvSpPr>
          <p:spPr bwMode="auto">
            <a:xfrm>
              <a:off x="3684" y="1154"/>
              <a:ext cx="7" cy="11"/>
            </a:xfrm>
            <a:custGeom>
              <a:avLst/>
              <a:gdLst>
                <a:gd name="T0" fmla="*/ 3 w 7"/>
                <a:gd name="T1" fmla="*/ 0 h 11"/>
                <a:gd name="T2" fmla="*/ 7 w 7"/>
                <a:gd name="T3" fmla="*/ 2 h 11"/>
                <a:gd name="T4" fmla="*/ 7 w 7"/>
                <a:gd name="T5" fmla="*/ 5 h 11"/>
                <a:gd name="T6" fmla="*/ 7 w 7"/>
                <a:gd name="T7" fmla="*/ 9 h 11"/>
                <a:gd name="T8" fmla="*/ 3 w 7"/>
                <a:gd name="T9" fmla="*/ 11 h 11"/>
                <a:gd name="T10" fmla="*/ 1 w 7"/>
                <a:gd name="T11" fmla="*/ 9 h 11"/>
                <a:gd name="T12" fmla="*/ 0 w 7"/>
                <a:gd name="T13" fmla="*/ 5 h 11"/>
                <a:gd name="T14" fmla="*/ 1 w 7"/>
                <a:gd name="T15" fmla="*/ 2 h 11"/>
                <a:gd name="T16" fmla="*/ 3 w 7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3" y="0"/>
                  </a:moveTo>
                  <a:lnTo>
                    <a:pt x="7" y="2"/>
                  </a:lnTo>
                  <a:lnTo>
                    <a:pt x="7" y="5"/>
                  </a:lnTo>
                  <a:lnTo>
                    <a:pt x="7" y="9"/>
                  </a:lnTo>
                  <a:lnTo>
                    <a:pt x="3" y="11"/>
                  </a:lnTo>
                  <a:lnTo>
                    <a:pt x="1" y="9"/>
                  </a:lnTo>
                  <a:lnTo>
                    <a:pt x="0" y="5"/>
                  </a:lnTo>
                  <a:lnTo>
                    <a:pt x="1" y="2"/>
                  </a:lnTo>
                  <a:lnTo>
                    <a:pt x="3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2" name="Freeform 1113"/>
            <p:cNvSpPr>
              <a:spLocks/>
            </p:cNvSpPr>
            <p:nvPr/>
          </p:nvSpPr>
          <p:spPr bwMode="auto">
            <a:xfrm>
              <a:off x="3687" y="1177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5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3" name="Freeform 1114"/>
            <p:cNvSpPr>
              <a:spLocks/>
            </p:cNvSpPr>
            <p:nvPr/>
          </p:nvSpPr>
          <p:spPr bwMode="auto">
            <a:xfrm>
              <a:off x="3687" y="1177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5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4" name="Freeform 1115"/>
            <p:cNvSpPr>
              <a:spLocks/>
            </p:cNvSpPr>
            <p:nvPr/>
          </p:nvSpPr>
          <p:spPr bwMode="auto">
            <a:xfrm>
              <a:off x="3691" y="1244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6 h 13"/>
                <a:gd name="T6" fmla="*/ 6 w 8"/>
                <a:gd name="T7" fmla="*/ 11 h 13"/>
                <a:gd name="T8" fmla="*/ 4 w 8"/>
                <a:gd name="T9" fmla="*/ 13 h 13"/>
                <a:gd name="T10" fmla="*/ 2 w 8"/>
                <a:gd name="T11" fmla="*/ 11 h 13"/>
                <a:gd name="T12" fmla="*/ 0 w 8"/>
                <a:gd name="T13" fmla="*/ 6 h 13"/>
                <a:gd name="T14" fmla="*/ 2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5" name="Freeform 1116"/>
            <p:cNvSpPr>
              <a:spLocks/>
            </p:cNvSpPr>
            <p:nvPr/>
          </p:nvSpPr>
          <p:spPr bwMode="auto">
            <a:xfrm>
              <a:off x="3691" y="1244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6 h 13"/>
                <a:gd name="T6" fmla="*/ 6 w 8"/>
                <a:gd name="T7" fmla="*/ 11 h 13"/>
                <a:gd name="T8" fmla="*/ 4 w 8"/>
                <a:gd name="T9" fmla="*/ 13 h 13"/>
                <a:gd name="T10" fmla="*/ 2 w 8"/>
                <a:gd name="T11" fmla="*/ 11 h 13"/>
                <a:gd name="T12" fmla="*/ 0 w 8"/>
                <a:gd name="T13" fmla="*/ 6 h 13"/>
                <a:gd name="T14" fmla="*/ 2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6" name="Freeform 1117"/>
            <p:cNvSpPr>
              <a:spLocks/>
            </p:cNvSpPr>
            <p:nvPr/>
          </p:nvSpPr>
          <p:spPr bwMode="auto">
            <a:xfrm>
              <a:off x="3691" y="1223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0 w 8"/>
                <a:gd name="T11" fmla="*/ 9 h 11"/>
                <a:gd name="T12" fmla="*/ 0 w 8"/>
                <a:gd name="T13" fmla="*/ 5 h 11"/>
                <a:gd name="T14" fmla="*/ 0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0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7" name="Freeform 1118"/>
            <p:cNvSpPr>
              <a:spLocks/>
            </p:cNvSpPr>
            <p:nvPr/>
          </p:nvSpPr>
          <p:spPr bwMode="auto">
            <a:xfrm>
              <a:off x="3691" y="1223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0 w 8"/>
                <a:gd name="T11" fmla="*/ 9 h 11"/>
                <a:gd name="T12" fmla="*/ 0 w 8"/>
                <a:gd name="T13" fmla="*/ 5 h 11"/>
                <a:gd name="T14" fmla="*/ 0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0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8" name="Freeform 1119"/>
            <p:cNvSpPr>
              <a:spLocks/>
            </p:cNvSpPr>
            <p:nvPr/>
          </p:nvSpPr>
          <p:spPr bwMode="auto">
            <a:xfrm>
              <a:off x="3691" y="1269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8 w 8"/>
                <a:gd name="T3" fmla="*/ 2 h 11"/>
                <a:gd name="T4" fmla="*/ 8 w 8"/>
                <a:gd name="T5" fmla="*/ 6 h 11"/>
                <a:gd name="T6" fmla="*/ 8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6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69" name="Freeform 1120"/>
            <p:cNvSpPr>
              <a:spLocks/>
            </p:cNvSpPr>
            <p:nvPr/>
          </p:nvSpPr>
          <p:spPr bwMode="auto">
            <a:xfrm>
              <a:off x="3691" y="1269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8 w 8"/>
                <a:gd name="T3" fmla="*/ 2 h 11"/>
                <a:gd name="T4" fmla="*/ 8 w 8"/>
                <a:gd name="T5" fmla="*/ 6 h 11"/>
                <a:gd name="T6" fmla="*/ 8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6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70" name="Freeform 1121"/>
            <p:cNvSpPr>
              <a:spLocks/>
            </p:cNvSpPr>
            <p:nvPr/>
          </p:nvSpPr>
          <p:spPr bwMode="auto">
            <a:xfrm>
              <a:off x="3647" y="1117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6 w 8"/>
                <a:gd name="T3" fmla="*/ 2 h 12"/>
                <a:gd name="T4" fmla="*/ 8 w 8"/>
                <a:gd name="T5" fmla="*/ 6 h 12"/>
                <a:gd name="T6" fmla="*/ 6 w 8"/>
                <a:gd name="T7" fmla="*/ 10 h 12"/>
                <a:gd name="T8" fmla="*/ 4 w 8"/>
                <a:gd name="T9" fmla="*/ 12 h 12"/>
                <a:gd name="T10" fmla="*/ 0 w 8"/>
                <a:gd name="T11" fmla="*/ 10 h 12"/>
                <a:gd name="T12" fmla="*/ 0 w 8"/>
                <a:gd name="T13" fmla="*/ 6 h 12"/>
                <a:gd name="T14" fmla="*/ 0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71" name="Freeform 1122"/>
            <p:cNvSpPr>
              <a:spLocks/>
            </p:cNvSpPr>
            <p:nvPr/>
          </p:nvSpPr>
          <p:spPr bwMode="auto">
            <a:xfrm>
              <a:off x="3647" y="1117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6 w 8"/>
                <a:gd name="T3" fmla="*/ 2 h 12"/>
                <a:gd name="T4" fmla="*/ 8 w 8"/>
                <a:gd name="T5" fmla="*/ 6 h 12"/>
                <a:gd name="T6" fmla="*/ 6 w 8"/>
                <a:gd name="T7" fmla="*/ 10 h 12"/>
                <a:gd name="T8" fmla="*/ 4 w 8"/>
                <a:gd name="T9" fmla="*/ 12 h 12"/>
                <a:gd name="T10" fmla="*/ 0 w 8"/>
                <a:gd name="T11" fmla="*/ 10 h 12"/>
                <a:gd name="T12" fmla="*/ 0 w 8"/>
                <a:gd name="T13" fmla="*/ 6 h 12"/>
                <a:gd name="T14" fmla="*/ 0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72" name="Freeform 1123"/>
            <p:cNvSpPr>
              <a:spLocks/>
            </p:cNvSpPr>
            <p:nvPr/>
          </p:nvSpPr>
          <p:spPr bwMode="auto">
            <a:xfrm>
              <a:off x="3689" y="1200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5 h 13"/>
                <a:gd name="T6" fmla="*/ 6 w 8"/>
                <a:gd name="T7" fmla="*/ 11 h 13"/>
                <a:gd name="T8" fmla="*/ 4 w 8"/>
                <a:gd name="T9" fmla="*/ 13 h 13"/>
                <a:gd name="T10" fmla="*/ 0 w 8"/>
                <a:gd name="T11" fmla="*/ 11 h 13"/>
                <a:gd name="T12" fmla="*/ 0 w 8"/>
                <a:gd name="T13" fmla="*/ 5 h 13"/>
                <a:gd name="T14" fmla="*/ 0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73" name="Freeform 1124"/>
            <p:cNvSpPr>
              <a:spLocks/>
            </p:cNvSpPr>
            <p:nvPr/>
          </p:nvSpPr>
          <p:spPr bwMode="auto">
            <a:xfrm>
              <a:off x="3689" y="1200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5 h 13"/>
                <a:gd name="T6" fmla="*/ 6 w 8"/>
                <a:gd name="T7" fmla="*/ 11 h 13"/>
                <a:gd name="T8" fmla="*/ 4 w 8"/>
                <a:gd name="T9" fmla="*/ 13 h 13"/>
                <a:gd name="T10" fmla="*/ 0 w 8"/>
                <a:gd name="T11" fmla="*/ 11 h 13"/>
                <a:gd name="T12" fmla="*/ 0 w 8"/>
                <a:gd name="T13" fmla="*/ 5 h 13"/>
                <a:gd name="T14" fmla="*/ 0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pic>
          <p:nvPicPr>
            <p:cNvPr id="94074" name="Picture 11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3" y="730"/>
              <a:ext cx="655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075" name="Line 1126"/>
            <p:cNvSpPr>
              <a:spLocks noChangeShapeType="1"/>
            </p:cNvSpPr>
            <p:nvPr/>
          </p:nvSpPr>
          <p:spPr bwMode="auto">
            <a:xfrm flipV="1">
              <a:off x="2949" y="883"/>
              <a:ext cx="30" cy="6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76" name="Line 1127"/>
            <p:cNvSpPr>
              <a:spLocks noChangeShapeType="1"/>
            </p:cNvSpPr>
            <p:nvPr/>
          </p:nvSpPr>
          <p:spPr bwMode="auto">
            <a:xfrm flipH="1" flipV="1">
              <a:off x="2832" y="881"/>
              <a:ext cx="30" cy="6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4077" name="Rectangle 1128"/>
            <p:cNvSpPr>
              <a:spLocks noChangeArrowheads="1"/>
            </p:cNvSpPr>
            <p:nvPr/>
          </p:nvSpPr>
          <p:spPr bwMode="auto">
            <a:xfrm>
              <a:off x="1745" y="1146"/>
              <a:ext cx="2" cy="11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78" name="Rectangle 1129"/>
            <p:cNvSpPr>
              <a:spLocks noChangeArrowheads="1"/>
            </p:cNvSpPr>
            <p:nvPr/>
          </p:nvSpPr>
          <p:spPr bwMode="auto">
            <a:xfrm>
              <a:off x="1745" y="1146"/>
              <a:ext cx="2" cy="11"/>
            </a:xfrm>
            <a:prstGeom prst="rect">
              <a:avLst/>
            </a:prstGeom>
            <a:noFill/>
            <a:ln w="3175">
              <a:solidFill>
                <a:srgbClr val="DFDF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79" name="Rectangle 1130"/>
            <p:cNvSpPr>
              <a:spLocks noChangeArrowheads="1"/>
            </p:cNvSpPr>
            <p:nvPr/>
          </p:nvSpPr>
          <p:spPr bwMode="auto">
            <a:xfrm>
              <a:off x="1745" y="1159"/>
              <a:ext cx="2" cy="12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0" name="Rectangle 1131"/>
            <p:cNvSpPr>
              <a:spLocks noChangeArrowheads="1"/>
            </p:cNvSpPr>
            <p:nvPr/>
          </p:nvSpPr>
          <p:spPr bwMode="auto">
            <a:xfrm>
              <a:off x="1745" y="1159"/>
              <a:ext cx="2" cy="12"/>
            </a:xfrm>
            <a:prstGeom prst="rect">
              <a:avLst/>
            </a:prstGeom>
            <a:noFill/>
            <a:ln w="3175">
              <a:solidFill>
                <a:srgbClr val="DFDF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1" name="Rectangle 1132"/>
            <p:cNvSpPr>
              <a:spLocks noChangeArrowheads="1"/>
            </p:cNvSpPr>
            <p:nvPr/>
          </p:nvSpPr>
          <p:spPr bwMode="auto">
            <a:xfrm>
              <a:off x="1745" y="1175"/>
              <a:ext cx="2" cy="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2" name="Rectangle 1133"/>
            <p:cNvSpPr>
              <a:spLocks noChangeArrowheads="1"/>
            </p:cNvSpPr>
            <p:nvPr/>
          </p:nvSpPr>
          <p:spPr bwMode="auto">
            <a:xfrm>
              <a:off x="1745" y="1175"/>
              <a:ext cx="2" cy="9"/>
            </a:xfrm>
            <a:prstGeom prst="rect">
              <a:avLst/>
            </a:prstGeom>
            <a:noFill/>
            <a:ln w="3175">
              <a:solidFill>
                <a:srgbClr val="DFDF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3" name="Rectangle 1134"/>
            <p:cNvSpPr>
              <a:spLocks noChangeArrowheads="1"/>
            </p:cNvSpPr>
            <p:nvPr/>
          </p:nvSpPr>
          <p:spPr bwMode="auto">
            <a:xfrm>
              <a:off x="1851" y="2240"/>
              <a:ext cx="4" cy="2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4" name="Rectangle 1135"/>
            <p:cNvSpPr>
              <a:spLocks noChangeArrowheads="1"/>
            </p:cNvSpPr>
            <p:nvPr/>
          </p:nvSpPr>
          <p:spPr bwMode="auto">
            <a:xfrm>
              <a:off x="1851" y="2240"/>
              <a:ext cx="4" cy="2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5" name="Rectangle 1136"/>
            <p:cNvSpPr>
              <a:spLocks noChangeArrowheads="1"/>
            </p:cNvSpPr>
            <p:nvPr/>
          </p:nvSpPr>
          <p:spPr bwMode="auto">
            <a:xfrm>
              <a:off x="1847" y="2263"/>
              <a:ext cx="12" cy="7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6" name="Rectangle 1137"/>
            <p:cNvSpPr>
              <a:spLocks noChangeArrowheads="1"/>
            </p:cNvSpPr>
            <p:nvPr/>
          </p:nvSpPr>
          <p:spPr bwMode="auto">
            <a:xfrm>
              <a:off x="1847" y="2263"/>
              <a:ext cx="12" cy="7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7" name="Rectangle 1138"/>
            <p:cNvSpPr>
              <a:spLocks noChangeArrowheads="1"/>
            </p:cNvSpPr>
            <p:nvPr/>
          </p:nvSpPr>
          <p:spPr bwMode="auto">
            <a:xfrm>
              <a:off x="1853" y="2236"/>
              <a:ext cx="1" cy="4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8" name="Rectangle 1139"/>
            <p:cNvSpPr>
              <a:spLocks noChangeArrowheads="1"/>
            </p:cNvSpPr>
            <p:nvPr/>
          </p:nvSpPr>
          <p:spPr bwMode="auto">
            <a:xfrm>
              <a:off x="1853" y="2236"/>
              <a:ext cx="1" cy="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89" name="Rectangle 1140"/>
            <p:cNvSpPr>
              <a:spLocks noChangeArrowheads="1"/>
            </p:cNvSpPr>
            <p:nvPr/>
          </p:nvSpPr>
          <p:spPr bwMode="auto">
            <a:xfrm>
              <a:off x="1853" y="2261"/>
              <a:ext cx="1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0" name="Rectangle 1141"/>
            <p:cNvSpPr>
              <a:spLocks noChangeArrowheads="1"/>
            </p:cNvSpPr>
            <p:nvPr/>
          </p:nvSpPr>
          <p:spPr bwMode="auto">
            <a:xfrm>
              <a:off x="1853" y="2261"/>
              <a:ext cx="1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4091" name="Rectangle 1142"/>
            <p:cNvSpPr>
              <a:spLocks noChangeArrowheads="1"/>
            </p:cNvSpPr>
            <p:nvPr/>
          </p:nvSpPr>
          <p:spPr bwMode="auto">
            <a:xfrm>
              <a:off x="1740" y="1104"/>
              <a:ext cx="13" cy="40"/>
            </a:xfrm>
            <a:prstGeom prst="rect">
              <a:avLst/>
            </a:prstGeom>
            <a:solidFill>
              <a:srgbClr val="AAA9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3194" name="Rectangle 1143"/>
          <p:cNvSpPr>
            <a:spLocks noChangeArrowheads="1"/>
          </p:cNvSpPr>
          <p:nvPr/>
        </p:nvSpPr>
        <p:spPr bwMode="auto">
          <a:xfrm flipH="1">
            <a:off x="5978525" y="1477963"/>
            <a:ext cx="17463" cy="476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95" name="Rectangle 1144"/>
          <p:cNvSpPr>
            <a:spLocks noChangeArrowheads="1"/>
          </p:cNvSpPr>
          <p:nvPr/>
        </p:nvSpPr>
        <p:spPr bwMode="auto">
          <a:xfrm flipH="1">
            <a:off x="5978525" y="1590675"/>
            <a:ext cx="15875" cy="158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96" name="Freeform 1145"/>
          <p:cNvSpPr>
            <a:spLocks/>
          </p:cNvSpPr>
          <p:nvPr/>
        </p:nvSpPr>
        <p:spPr bwMode="auto">
          <a:xfrm flipH="1">
            <a:off x="5967413" y="1512888"/>
            <a:ext cx="38100" cy="6350"/>
          </a:xfrm>
          <a:custGeom>
            <a:avLst/>
            <a:gdLst>
              <a:gd name="T0" fmla="*/ 2147483646 w 27"/>
              <a:gd name="T1" fmla="*/ 2147483646 h 7"/>
              <a:gd name="T2" fmla="*/ 2147483646 w 27"/>
              <a:gd name="T3" fmla="*/ 0 h 7"/>
              <a:gd name="T4" fmla="*/ 0 w 27"/>
              <a:gd name="T5" fmla="*/ 0 h 7"/>
              <a:gd name="T6" fmla="*/ 2147483646 w 27"/>
              <a:gd name="T7" fmla="*/ 2147483646 h 7"/>
              <a:gd name="T8" fmla="*/ 2147483646 w 27"/>
              <a:gd name="T9" fmla="*/ 2147483646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19" y="7"/>
                </a:moveTo>
                <a:lnTo>
                  <a:pt x="27" y="0"/>
                </a:lnTo>
                <a:lnTo>
                  <a:pt x="0" y="0"/>
                </a:lnTo>
                <a:lnTo>
                  <a:pt x="6" y="7"/>
                </a:lnTo>
                <a:lnTo>
                  <a:pt x="19" y="7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197" name="Freeform 1146"/>
          <p:cNvSpPr>
            <a:spLocks/>
          </p:cNvSpPr>
          <p:nvPr/>
        </p:nvSpPr>
        <p:spPr bwMode="auto">
          <a:xfrm flipH="1">
            <a:off x="5967413" y="1512888"/>
            <a:ext cx="38100" cy="6350"/>
          </a:xfrm>
          <a:custGeom>
            <a:avLst/>
            <a:gdLst>
              <a:gd name="T0" fmla="*/ 2147483646 w 27"/>
              <a:gd name="T1" fmla="*/ 2147483646 h 7"/>
              <a:gd name="T2" fmla="*/ 2147483646 w 27"/>
              <a:gd name="T3" fmla="*/ 0 h 7"/>
              <a:gd name="T4" fmla="*/ 0 w 27"/>
              <a:gd name="T5" fmla="*/ 0 h 7"/>
              <a:gd name="T6" fmla="*/ 2147483646 w 27"/>
              <a:gd name="T7" fmla="*/ 2147483646 h 7"/>
              <a:gd name="T8" fmla="*/ 2147483646 w 27"/>
              <a:gd name="T9" fmla="*/ 2147483646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19" y="7"/>
                </a:moveTo>
                <a:lnTo>
                  <a:pt x="27" y="0"/>
                </a:lnTo>
                <a:lnTo>
                  <a:pt x="0" y="0"/>
                </a:lnTo>
                <a:lnTo>
                  <a:pt x="6" y="7"/>
                </a:lnTo>
                <a:lnTo>
                  <a:pt x="19" y="7"/>
                </a:lnTo>
                <a:close/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198" name="Rectangle 1147"/>
          <p:cNvSpPr>
            <a:spLocks noChangeArrowheads="1"/>
          </p:cNvSpPr>
          <p:nvPr/>
        </p:nvSpPr>
        <p:spPr bwMode="auto">
          <a:xfrm flipH="1">
            <a:off x="5984875" y="1525588"/>
            <a:ext cx="6350" cy="65087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199" name="Line 1148"/>
          <p:cNvSpPr>
            <a:spLocks noChangeShapeType="1"/>
          </p:cNvSpPr>
          <p:nvPr/>
        </p:nvSpPr>
        <p:spPr bwMode="auto">
          <a:xfrm flipH="1">
            <a:off x="5984875" y="1525588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0" name="Line 1149"/>
          <p:cNvSpPr>
            <a:spLocks noChangeShapeType="1"/>
          </p:cNvSpPr>
          <p:nvPr/>
        </p:nvSpPr>
        <p:spPr bwMode="auto">
          <a:xfrm flipH="1" flipV="1">
            <a:off x="5984875" y="1525588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1" name="Line 1150"/>
          <p:cNvSpPr>
            <a:spLocks noChangeShapeType="1"/>
          </p:cNvSpPr>
          <p:nvPr/>
        </p:nvSpPr>
        <p:spPr bwMode="auto">
          <a:xfrm flipH="1">
            <a:off x="5984875" y="1533525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2" name="Line 1151"/>
          <p:cNvSpPr>
            <a:spLocks noChangeShapeType="1"/>
          </p:cNvSpPr>
          <p:nvPr/>
        </p:nvSpPr>
        <p:spPr bwMode="auto">
          <a:xfrm flipH="1" flipV="1">
            <a:off x="5984875" y="1533525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3" name="Line 1152"/>
          <p:cNvSpPr>
            <a:spLocks noChangeShapeType="1"/>
          </p:cNvSpPr>
          <p:nvPr/>
        </p:nvSpPr>
        <p:spPr bwMode="auto">
          <a:xfrm flipH="1">
            <a:off x="5984875" y="1539875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4" name="Line 1153"/>
          <p:cNvSpPr>
            <a:spLocks noChangeShapeType="1"/>
          </p:cNvSpPr>
          <p:nvPr/>
        </p:nvSpPr>
        <p:spPr bwMode="auto">
          <a:xfrm flipH="1" flipV="1">
            <a:off x="5984875" y="1539875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5" name="Line 1154"/>
          <p:cNvSpPr>
            <a:spLocks noChangeShapeType="1"/>
          </p:cNvSpPr>
          <p:nvPr/>
        </p:nvSpPr>
        <p:spPr bwMode="auto">
          <a:xfrm flipH="1">
            <a:off x="5984875" y="1546225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6" name="Line 1155"/>
          <p:cNvSpPr>
            <a:spLocks noChangeShapeType="1"/>
          </p:cNvSpPr>
          <p:nvPr/>
        </p:nvSpPr>
        <p:spPr bwMode="auto">
          <a:xfrm flipH="1" flipV="1">
            <a:off x="5984875" y="1546225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7" name="Line 1156"/>
          <p:cNvSpPr>
            <a:spLocks noChangeShapeType="1"/>
          </p:cNvSpPr>
          <p:nvPr/>
        </p:nvSpPr>
        <p:spPr bwMode="auto">
          <a:xfrm flipH="1">
            <a:off x="5984875" y="1552575"/>
            <a:ext cx="6350" cy="7938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8" name="Line 1157"/>
          <p:cNvSpPr>
            <a:spLocks noChangeShapeType="1"/>
          </p:cNvSpPr>
          <p:nvPr/>
        </p:nvSpPr>
        <p:spPr bwMode="auto">
          <a:xfrm flipH="1" flipV="1">
            <a:off x="5984875" y="1552575"/>
            <a:ext cx="6350" cy="7938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09" name="Line 1158"/>
          <p:cNvSpPr>
            <a:spLocks noChangeShapeType="1"/>
          </p:cNvSpPr>
          <p:nvPr/>
        </p:nvSpPr>
        <p:spPr bwMode="auto">
          <a:xfrm flipH="1">
            <a:off x="5984875" y="1560513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0" name="Line 1159"/>
          <p:cNvSpPr>
            <a:spLocks noChangeShapeType="1"/>
          </p:cNvSpPr>
          <p:nvPr/>
        </p:nvSpPr>
        <p:spPr bwMode="auto">
          <a:xfrm flipH="1" flipV="1">
            <a:off x="5984875" y="1560513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1" name="Line 1160"/>
          <p:cNvSpPr>
            <a:spLocks noChangeShapeType="1"/>
          </p:cNvSpPr>
          <p:nvPr/>
        </p:nvSpPr>
        <p:spPr bwMode="auto">
          <a:xfrm flipH="1">
            <a:off x="5984875" y="1566863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2" name="Line 1161"/>
          <p:cNvSpPr>
            <a:spLocks noChangeShapeType="1"/>
          </p:cNvSpPr>
          <p:nvPr/>
        </p:nvSpPr>
        <p:spPr bwMode="auto">
          <a:xfrm flipH="1" flipV="1">
            <a:off x="5984875" y="1566863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3" name="Line 1162"/>
          <p:cNvSpPr>
            <a:spLocks noChangeShapeType="1"/>
          </p:cNvSpPr>
          <p:nvPr/>
        </p:nvSpPr>
        <p:spPr bwMode="auto">
          <a:xfrm flipH="1">
            <a:off x="5984875" y="1573213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4" name="Line 1163"/>
          <p:cNvSpPr>
            <a:spLocks noChangeShapeType="1"/>
          </p:cNvSpPr>
          <p:nvPr/>
        </p:nvSpPr>
        <p:spPr bwMode="auto">
          <a:xfrm flipH="1" flipV="1">
            <a:off x="5984875" y="1573213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5" name="Line 1164"/>
          <p:cNvSpPr>
            <a:spLocks noChangeShapeType="1"/>
          </p:cNvSpPr>
          <p:nvPr/>
        </p:nvSpPr>
        <p:spPr bwMode="auto">
          <a:xfrm flipH="1">
            <a:off x="5984875" y="1579563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6" name="Line 1165"/>
          <p:cNvSpPr>
            <a:spLocks noChangeShapeType="1"/>
          </p:cNvSpPr>
          <p:nvPr/>
        </p:nvSpPr>
        <p:spPr bwMode="auto">
          <a:xfrm flipH="1" flipV="1">
            <a:off x="5984875" y="1579563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17" name="Rectangle 1166"/>
          <p:cNvSpPr>
            <a:spLocks noChangeArrowheads="1"/>
          </p:cNvSpPr>
          <p:nvPr/>
        </p:nvSpPr>
        <p:spPr bwMode="auto">
          <a:xfrm flipH="1">
            <a:off x="5981700" y="1471613"/>
            <a:ext cx="9525" cy="6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18" name="Rectangle 1167"/>
          <p:cNvSpPr>
            <a:spLocks noChangeArrowheads="1"/>
          </p:cNvSpPr>
          <p:nvPr/>
        </p:nvSpPr>
        <p:spPr bwMode="auto">
          <a:xfrm flipH="1">
            <a:off x="5981700" y="1471613"/>
            <a:ext cx="9525" cy="6350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19" name="Freeform 1168"/>
          <p:cNvSpPr>
            <a:spLocks/>
          </p:cNvSpPr>
          <p:nvPr/>
        </p:nvSpPr>
        <p:spPr bwMode="auto">
          <a:xfrm flipH="1">
            <a:off x="5472113" y="1479550"/>
            <a:ext cx="509587" cy="1389063"/>
          </a:xfrm>
          <a:custGeom>
            <a:avLst/>
            <a:gdLst>
              <a:gd name="T0" fmla="*/ 2147483646 w 382"/>
              <a:gd name="T1" fmla="*/ 2147483646 h 1166"/>
              <a:gd name="T2" fmla="*/ 2147483646 w 382"/>
              <a:gd name="T3" fmla="*/ 2147483646 h 1166"/>
              <a:gd name="T4" fmla="*/ 2147483646 w 382"/>
              <a:gd name="T5" fmla="*/ 2147483646 h 1166"/>
              <a:gd name="T6" fmla="*/ 2147483646 w 382"/>
              <a:gd name="T7" fmla="*/ 2147483646 h 1166"/>
              <a:gd name="T8" fmla="*/ 2147483646 w 382"/>
              <a:gd name="T9" fmla="*/ 2147483646 h 1166"/>
              <a:gd name="T10" fmla="*/ 2147483646 w 382"/>
              <a:gd name="T11" fmla="*/ 2147483646 h 1166"/>
              <a:gd name="T12" fmla="*/ 2147483646 w 382"/>
              <a:gd name="T13" fmla="*/ 2147483646 h 1166"/>
              <a:gd name="T14" fmla="*/ 2147483646 w 382"/>
              <a:gd name="T15" fmla="*/ 2147483646 h 1166"/>
              <a:gd name="T16" fmla="*/ 2147483646 w 382"/>
              <a:gd name="T17" fmla="*/ 2147483646 h 1166"/>
              <a:gd name="T18" fmla="*/ 2147483646 w 382"/>
              <a:gd name="T19" fmla="*/ 2147483646 h 1166"/>
              <a:gd name="T20" fmla="*/ 2147483646 w 382"/>
              <a:gd name="T21" fmla="*/ 2147483646 h 1166"/>
              <a:gd name="T22" fmla="*/ 2147483646 w 382"/>
              <a:gd name="T23" fmla="*/ 2147483646 h 1166"/>
              <a:gd name="T24" fmla="*/ 2147483646 w 382"/>
              <a:gd name="T25" fmla="*/ 2147483646 h 1166"/>
              <a:gd name="T26" fmla="*/ 2147483646 w 382"/>
              <a:gd name="T27" fmla="*/ 2147483646 h 1166"/>
              <a:gd name="T28" fmla="*/ 2147483646 w 382"/>
              <a:gd name="T29" fmla="*/ 2147483646 h 1166"/>
              <a:gd name="T30" fmla="*/ 2147483646 w 382"/>
              <a:gd name="T31" fmla="*/ 2147483646 h 1166"/>
              <a:gd name="T32" fmla="*/ 2147483646 w 382"/>
              <a:gd name="T33" fmla="*/ 2147483646 h 1166"/>
              <a:gd name="T34" fmla="*/ 2147483646 w 382"/>
              <a:gd name="T35" fmla="*/ 2147483646 h 1166"/>
              <a:gd name="T36" fmla="*/ 2147483646 w 382"/>
              <a:gd name="T37" fmla="*/ 2147483646 h 1166"/>
              <a:gd name="T38" fmla="*/ 2147483646 w 382"/>
              <a:gd name="T39" fmla="*/ 2147483646 h 1166"/>
              <a:gd name="T40" fmla="*/ 2147483646 w 382"/>
              <a:gd name="T41" fmla="*/ 2147483646 h 1166"/>
              <a:gd name="T42" fmla="*/ 2147483646 w 382"/>
              <a:gd name="T43" fmla="*/ 2147483646 h 1166"/>
              <a:gd name="T44" fmla="*/ 2147483646 w 382"/>
              <a:gd name="T45" fmla="*/ 2147483646 h 1166"/>
              <a:gd name="T46" fmla="*/ 2147483646 w 382"/>
              <a:gd name="T47" fmla="*/ 2147483646 h 1166"/>
              <a:gd name="T48" fmla="*/ 2147483646 w 382"/>
              <a:gd name="T49" fmla="*/ 2147483646 h 1166"/>
              <a:gd name="T50" fmla="*/ 2147483646 w 382"/>
              <a:gd name="T51" fmla="*/ 2147483646 h 1166"/>
              <a:gd name="T52" fmla="*/ 2147483646 w 382"/>
              <a:gd name="T53" fmla="*/ 2147483646 h 1166"/>
              <a:gd name="T54" fmla="*/ 2147483646 w 382"/>
              <a:gd name="T55" fmla="*/ 2147483646 h 1166"/>
              <a:gd name="T56" fmla="*/ 2147483646 w 382"/>
              <a:gd name="T57" fmla="*/ 2147483646 h 1166"/>
              <a:gd name="T58" fmla="*/ 2147483646 w 382"/>
              <a:gd name="T59" fmla="*/ 2147483646 h 1166"/>
              <a:gd name="T60" fmla="*/ 2147483646 w 382"/>
              <a:gd name="T61" fmla="*/ 2147483646 h 1166"/>
              <a:gd name="T62" fmla="*/ 2147483646 w 382"/>
              <a:gd name="T63" fmla="*/ 2147483646 h 1166"/>
              <a:gd name="T64" fmla="*/ 2147483646 w 382"/>
              <a:gd name="T65" fmla="*/ 2147483646 h 1166"/>
              <a:gd name="T66" fmla="*/ 2147483646 w 382"/>
              <a:gd name="T67" fmla="*/ 2147483646 h 1166"/>
              <a:gd name="T68" fmla="*/ 2147483646 w 382"/>
              <a:gd name="T69" fmla="*/ 2147483646 h 1166"/>
              <a:gd name="T70" fmla="*/ 2147483646 w 382"/>
              <a:gd name="T71" fmla="*/ 2147483646 h 1166"/>
              <a:gd name="T72" fmla="*/ 2147483646 w 382"/>
              <a:gd name="T73" fmla="*/ 2147483646 h 1166"/>
              <a:gd name="T74" fmla="*/ 2147483646 w 382"/>
              <a:gd name="T75" fmla="*/ 2147483646 h 1166"/>
              <a:gd name="T76" fmla="*/ 2147483646 w 382"/>
              <a:gd name="T77" fmla="*/ 2147483646 h 1166"/>
              <a:gd name="T78" fmla="*/ 2147483646 w 382"/>
              <a:gd name="T79" fmla="*/ 2147483646 h 1166"/>
              <a:gd name="T80" fmla="*/ 2147483646 w 382"/>
              <a:gd name="T81" fmla="*/ 2147483646 h 1166"/>
              <a:gd name="T82" fmla="*/ 2147483646 w 382"/>
              <a:gd name="T83" fmla="*/ 2147483646 h 1166"/>
              <a:gd name="T84" fmla="*/ 2147483646 w 382"/>
              <a:gd name="T85" fmla="*/ 2147483646 h 1166"/>
              <a:gd name="T86" fmla="*/ 2147483646 w 382"/>
              <a:gd name="T87" fmla="*/ 2147483646 h 1166"/>
              <a:gd name="T88" fmla="*/ 2147483646 w 382"/>
              <a:gd name="T89" fmla="*/ 2147483646 h 1166"/>
              <a:gd name="T90" fmla="*/ 0 w 382"/>
              <a:gd name="T91" fmla="*/ 0 h 116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82"/>
              <a:gd name="T139" fmla="*/ 0 h 1166"/>
              <a:gd name="T140" fmla="*/ 382 w 382"/>
              <a:gd name="T141" fmla="*/ 1166 h 116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82" h="1166">
                <a:moveTo>
                  <a:pt x="382" y="1118"/>
                </a:moveTo>
                <a:lnTo>
                  <a:pt x="380" y="1134"/>
                </a:lnTo>
                <a:lnTo>
                  <a:pt x="374" y="1145"/>
                </a:lnTo>
                <a:lnTo>
                  <a:pt x="369" y="1153"/>
                </a:lnTo>
                <a:lnTo>
                  <a:pt x="365" y="1159"/>
                </a:lnTo>
                <a:lnTo>
                  <a:pt x="346" y="1164"/>
                </a:lnTo>
                <a:lnTo>
                  <a:pt x="332" y="1166"/>
                </a:lnTo>
                <a:lnTo>
                  <a:pt x="321" y="1164"/>
                </a:lnTo>
                <a:lnTo>
                  <a:pt x="311" y="1162"/>
                </a:lnTo>
                <a:lnTo>
                  <a:pt x="303" y="1159"/>
                </a:lnTo>
                <a:lnTo>
                  <a:pt x="296" y="1155"/>
                </a:lnTo>
                <a:lnTo>
                  <a:pt x="286" y="1155"/>
                </a:lnTo>
                <a:lnTo>
                  <a:pt x="275" y="1157"/>
                </a:lnTo>
                <a:lnTo>
                  <a:pt x="265" y="1159"/>
                </a:lnTo>
                <a:lnTo>
                  <a:pt x="253" y="1161"/>
                </a:lnTo>
                <a:lnTo>
                  <a:pt x="244" y="1159"/>
                </a:lnTo>
                <a:lnTo>
                  <a:pt x="234" y="1157"/>
                </a:lnTo>
                <a:lnTo>
                  <a:pt x="225" y="1155"/>
                </a:lnTo>
                <a:lnTo>
                  <a:pt x="217" y="1153"/>
                </a:lnTo>
                <a:lnTo>
                  <a:pt x="209" y="1153"/>
                </a:lnTo>
                <a:lnTo>
                  <a:pt x="204" y="1155"/>
                </a:lnTo>
                <a:lnTo>
                  <a:pt x="186" y="1161"/>
                </a:lnTo>
                <a:lnTo>
                  <a:pt x="171" y="1162"/>
                </a:lnTo>
                <a:lnTo>
                  <a:pt x="156" y="1162"/>
                </a:lnTo>
                <a:lnTo>
                  <a:pt x="142" y="1161"/>
                </a:lnTo>
                <a:lnTo>
                  <a:pt x="129" y="1155"/>
                </a:lnTo>
                <a:lnTo>
                  <a:pt x="117" y="1147"/>
                </a:lnTo>
                <a:lnTo>
                  <a:pt x="109" y="1138"/>
                </a:lnTo>
                <a:lnTo>
                  <a:pt x="102" y="1128"/>
                </a:lnTo>
                <a:lnTo>
                  <a:pt x="102" y="1120"/>
                </a:lnTo>
                <a:lnTo>
                  <a:pt x="102" y="1118"/>
                </a:lnTo>
                <a:lnTo>
                  <a:pt x="102" y="1115"/>
                </a:lnTo>
                <a:lnTo>
                  <a:pt x="102" y="1103"/>
                </a:lnTo>
                <a:lnTo>
                  <a:pt x="102" y="163"/>
                </a:lnTo>
                <a:lnTo>
                  <a:pt x="102" y="115"/>
                </a:lnTo>
                <a:lnTo>
                  <a:pt x="96" y="73"/>
                </a:lnTo>
                <a:lnTo>
                  <a:pt x="94" y="55"/>
                </a:lnTo>
                <a:lnTo>
                  <a:pt x="90" y="42"/>
                </a:lnTo>
                <a:lnTo>
                  <a:pt x="86" y="30"/>
                </a:lnTo>
                <a:lnTo>
                  <a:pt x="81" y="25"/>
                </a:lnTo>
                <a:lnTo>
                  <a:pt x="52" y="21"/>
                </a:lnTo>
                <a:lnTo>
                  <a:pt x="29" y="17"/>
                </a:lnTo>
                <a:lnTo>
                  <a:pt x="19" y="15"/>
                </a:lnTo>
                <a:lnTo>
                  <a:pt x="14" y="11"/>
                </a:lnTo>
                <a:lnTo>
                  <a:pt x="6" y="5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0" name="Freeform 1169"/>
          <p:cNvSpPr>
            <a:spLocks/>
          </p:cNvSpPr>
          <p:nvPr/>
        </p:nvSpPr>
        <p:spPr bwMode="auto">
          <a:xfrm flipH="1">
            <a:off x="5856288" y="1512888"/>
            <a:ext cx="11112" cy="17462"/>
          </a:xfrm>
          <a:custGeom>
            <a:avLst/>
            <a:gdLst>
              <a:gd name="T0" fmla="*/ 2147483646 w 9"/>
              <a:gd name="T1" fmla="*/ 0 h 14"/>
              <a:gd name="T2" fmla="*/ 2147483646 w 9"/>
              <a:gd name="T3" fmla="*/ 2147483646 h 14"/>
              <a:gd name="T4" fmla="*/ 2147483646 w 9"/>
              <a:gd name="T5" fmla="*/ 2147483646 h 14"/>
              <a:gd name="T6" fmla="*/ 2147483646 w 9"/>
              <a:gd name="T7" fmla="*/ 2147483646 h 14"/>
              <a:gd name="T8" fmla="*/ 2147483646 w 9"/>
              <a:gd name="T9" fmla="*/ 2147483646 h 14"/>
              <a:gd name="T10" fmla="*/ 2147483646 w 9"/>
              <a:gd name="T11" fmla="*/ 2147483646 h 14"/>
              <a:gd name="T12" fmla="*/ 0 w 9"/>
              <a:gd name="T13" fmla="*/ 2147483646 h 14"/>
              <a:gd name="T14" fmla="*/ 2147483646 w 9"/>
              <a:gd name="T15" fmla="*/ 2147483646 h 14"/>
              <a:gd name="T16" fmla="*/ 2147483646 w 9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"/>
              <a:gd name="T28" fmla="*/ 0 h 14"/>
              <a:gd name="T29" fmla="*/ 9 w 9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" h="14">
                <a:moveTo>
                  <a:pt x="3" y="0"/>
                </a:moveTo>
                <a:lnTo>
                  <a:pt x="7" y="2"/>
                </a:lnTo>
                <a:lnTo>
                  <a:pt x="9" y="6"/>
                </a:lnTo>
                <a:lnTo>
                  <a:pt x="7" y="12"/>
                </a:lnTo>
                <a:lnTo>
                  <a:pt x="3" y="14"/>
                </a:lnTo>
                <a:lnTo>
                  <a:pt x="1" y="12"/>
                </a:lnTo>
                <a:lnTo>
                  <a:pt x="0" y="6"/>
                </a:lnTo>
                <a:lnTo>
                  <a:pt x="1" y="2"/>
                </a:ln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1" name="Freeform 1170"/>
          <p:cNvSpPr>
            <a:spLocks/>
          </p:cNvSpPr>
          <p:nvPr/>
        </p:nvSpPr>
        <p:spPr bwMode="auto">
          <a:xfrm flipH="1">
            <a:off x="5856288" y="1512888"/>
            <a:ext cx="11112" cy="17462"/>
          </a:xfrm>
          <a:custGeom>
            <a:avLst/>
            <a:gdLst>
              <a:gd name="T0" fmla="*/ 2147483646 w 9"/>
              <a:gd name="T1" fmla="*/ 0 h 14"/>
              <a:gd name="T2" fmla="*/ 2147483646 w 9"/>
              <a:gd name="T3" fmla="*/ 2147483646 h 14"/>
              <a:gd name="T4" fmla="*/ 2147483646 w 9"/>
              <a:gd name="T5" fmla="*/ 2147483646 h 14"/>
              <a:gd name="T6" fmla="*/ 2147483646 w 9"/>
              <a:gd name="T7" fmla="*/ 2147483646 h 14"/>
              <a:gd name="T8" fmla="*/ 2147483646 w 9"/>
              <a:gd name="T9" fmla="*/ 2147483646 h 14"/>
              <a:gd name="T10" fmla="*/ 2147483646 w 9"/>
              <a:gd name="T11" fmla="*/ 2147483646 h 14"/>
              <a:gd name="T12" fmla="*/ 0 w 9"/>
              <a:gd name="T13" fmla="*/ 2147483646 h 14"/>
              <a:gd name="T14" fmla="*/ 2147483646 w 9"/>
              <a:gd name="T15" fmla="*/ 2147483646 h 14"/>
              <a:gd name="T16" fmla="*/ 2147483646 w 9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"/>
              <a:gd name="T28" fmla="*/ 0 h 14"/>
              <a:gd name="T29" fmla="*/ 9 w 9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" h="14">
                <a:moveTo>
                  <a:pt x="3" y="0"/>
                </a:moveTo>
                <a:lnTo>
                  <a:pt x="7" y="2"/>
                </a:lnTo>
                <a:lnTo>
                  <a:pt x="9" y="6"/>
                </a:lnTo>
                <a:lnTo>
                  <a:pt x="7" y="12"/>
                </a:lnTo>
                <a:lnTo>
                  <a:pt x="3" y="14"/>
                </a:lnTo>
                <a:lnTo>
                  <a:pt x="1" y="12"/>
                </a:lnTo>
                <a:lnTo>
                  <a:pt x="0" y="6"/>
                </a:lnTo>
                <a:lnTo>
                  <a:pt x="1" y="2"/>
                </a:lnTo>
                <a:lnTo>
                  <a:pt x="3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2" name="Freeform 1171"/>
          <p:cNvSpPr>
            <a:spLocks/>
          </p:cNvSpPr>
          <p:nvPr/>
        </p:nvSpPr>
        <p:spPr bwMode="auto">
          <a:xfrm flipH="1">
            <a:off x="5878513" y="1498600"/>
            <a:ext cx="9525" cy="14288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2"/>
                </a:lnTo>
                <a:lnTo>
                  <a:pt x="4" y="13"/>
                </a:lnTo>
                <a:lnTo>
                  <a:pt x="2" y="12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3" name="Freeform 1172"/>
          <p:cNvSpPr>
            <a:spLocks/>
          </p:cNvSpPr>
          <p:nvPr/>
        </p:nvSpPr>
        <p:spPr bwMode="auto">
          <a:xfrm flipH="1">
            <a:off x="5878513" y="1498600"/>
            <a:ext cx="9525" cy="14288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2"/>
                </a:lnTo>
                <a:lnTo>
                  <a:pt x="4" y="13"/>
                </a:lnTo>
                <a:lnTo>
                  <a:pt x="2" y="12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4" name="Freeform 1173"/>
          <p:cNvSpPr>
            <a:spLocks/>
          </p:cNvSpPr>
          <p:nvPr/>
        </p:nvSpPr>
        <p:spPr bwMode="auto">
          <a:xfrm flipH="1">
            <a:off x="5848350" y="1541463"/>
            <a:ext cx="12700" cy="14287"/>
          </a:xfrm>
          <a:custGeom>
            <a:avLst/>
            <a:gdLst>
              <a:gd name="T0" fmla="*/ 2147483646 w 10"/>
              <a:gd name="T1" fmla="*/ 0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2147483646 h 12"/>
              <a:gd name="T10" fmla="*/ 2147483646 w 10"/>
              <a:gd name="T11" fmla="*/ 2147483646 h 12"/>
              <a:gd name="T12" fmla="*/ 0 w 10"/>
              <a:gd name="T13" fmla="*/ 2147483646 h 12"/>
              <a:gd name="T14" fmla="*/ 2147483646 w 10"/>
              <a:gd name="T15" fmla="*/ 2147483646 h 12"/>
              <a:gd name="T16" fmla="*/ 2147483646 w 10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2"/>
              <a:gd name="T29" fmla="*/ 10 w 10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2">
                <a:moveTo>
                  <a:pt x="4" y="0"/>
                </a:moveTo>
                <a:lnTo>
                  <a:pt x="8" y="2"/>
                </a:lnTo>
                <a:lnTo>
                  <a:pt x="10" y="6"/>
                </a:lnTo>
                <a:lnTo>
                  <a:pt x="8" y="10"/>
                </a:lnTo>
                <a:lnTo>
                  <a:pt x="4" y="12"/>
                </a:lnTo>
                <a:lnTo>
                  <a:pt x="2" y="10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5" name="Freeform 1174"/>
          <p:cNvSpPr>
            <a:spLocks/>
          </p:cNvSpPr>
          <p:nvPr/>
        </p:nvSpPr>
        <p:spPr bwMode="auto">
          <a:xfrm flipH="1">
            <a:off x="5848350" y="1541463"/>
            <a:ext cx="12700" cy="14287"/>
          </a:xfrm>
          <a:custGeom>
            <a:avLst/>
            <a:gdLst>
              <a:gd name="T0" fmla="*/ 2147483646 w 10"/>
              <a:gd name="T1" fmla="*/ 0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2147483646 h 12"/>
              <a:gd name="T10" fmla="*/ 2147483646 w 10"/>
              <a:gd name="T11" fmla="*/ 2147483646 h 12"/>
              <a:gd name="T12" fmla="*/ 0 w 10"/>
              <a:gd name="T13" fmla="*/ 2147483646 h 12"/>
              <a:gd name="T14" fmla="*/ 2147483646 w 10"/>
              <a:gd name="T15" fmla="*/ 2147483646 h 12"/>
              <a:gd name="T16" fmla="*/ 2147483646 w 10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2"/>
              <a:gd name="T29" fmla="*/ 10 w 10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2">
                <a:moveTo>
                  <a:pt x="4" y="0"/>
                </a:moveTo>
                <a:lnTo>
                  <a:pt x="8" y="2"/>
                </a:lnTo>
                <a:lnTo>
                  <a:pt x="10" y="6"/>
                </a:lnTo>
                <a:lnTo>
                  <a:pt x="8" y="10"/>
                </a:lnTo>
                <a:lnTo>
                  <a:pt x="4" y="12"/>
                </a:lnTo>
                <a:lnTo>
                  <a:pt x="2" y="10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6" name="Freeform 1175"/>
          <p:cNvSpPr>
            <a:spLocks/>
          </p:cNvSpPr>
          <p:nvPr/>
        </p:nvSpPr>
        <p:spPr bwMode="auto">
          <a:xfrm flipH="1">
            <a:off x="5845175" y="1568450"/>
            <a:ext cx="11113" cy="14288"/>
          </a:xfrm>
          <a:custGeom>
            <a:avLst/>
            <a:gdLst>
              <a:gd name="T0" fmla="*/ 2147483646 w 8"/>
              <a:gd name="T1" fmla="*/ 0 h 11"/>
              <a:gd name="T2" fmla="*/ 2147483646 w 8"/>
              <a:gd name="T3" fmla="*/ 2147483646 h 11"/>
              <a:gd name="T4" fmla="*/ 2147483646 w 8"/>
              <a:gd name="T5" fmla="*/ 2147483646 h 11"/>
              <a:gd name="T6" fmla="*/ 2147483646 w 8"/>
              <a:gd name="T7" fmla="*/ 2147483646 h 11"/>
              <a:gd name="T8" fmla="*/ 2147483646 w 8"/>
              <a:gd name="T9" fmla="*/ 2147483646 h 11"/>
              <a:gd name="T10" fmla="*/ 2147483646 w 8"/>
              <a:gd name="T11" fmla="*/ 2147483646 h 11"/>
              <a:gd name="T12" fmla="*/ 0 w 8"/>
              <a:gd name="T13" fmla="*/ 2147483646 h 11"/>
              <a:gd name="T14" fmla="*/ 2147483646 w 8"/>
              <a:gd name="T15" fmla="*/ 2147483646 h 11"/>
              <a:gd name="T16" fmla="*/ 2147483646 w 8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1"/>
              <a:gd name="T29" fmla="*/ 8 w 8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1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9"/>
                </a:lnTo>
                <a:lnTo>
                  <a:pt x="4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7" name="Freeform 1176"/>
          <p:cNvSpPr>
            <a:spLocks/>
          </p:cNvSpPr>
          <p:nvPr/>
        </p:nvSpPr>
        <p:spPr bwMode="auto">
          <a:xfrm flipH="1">
            <a:off x="5845175" y="1568450"/>
            <a:ext cx="11113" cy="14288"/>
          </a:xfrm>
          <a:custGeom>
            <a:avLst/>
            <a:gdLst>
              <a:gd name="T0" fmla="*/ 2147483646 w 8"/>
              <a:gd name="T1" fmla="*/ 0 h 11"/>
              <a:gd name="T2" fmla="*/ 2147483646 w 8"/>
              <a:gd name="T3" fmla="*/ 2147483646 h 11"/>
              <a:gd name="T4" fmla="*/ 2147483646 w 8"/>
              <a:gd name="T5" fmla="*/ 2147483646 h 11"/>
              <a:gd name="T6" fmla="*/ 2147483646 w 8"/>
              <a:gd name="T7" fmla="*/ 2147483646 h 11"/>
              <a:gd name="T8" fmla="*/ 2147483646 w 8"/>
              <a:gd name="T9" fmla="*/ 2147483646 h 11"/>
              <a:gd name="T10" fmla="*/ 2147483646 w 8"/>
              <a:gd name="T11" fmla="*/ 2147483646 h 11"/>
              <a:gd name="T12" fmla="*/ 0 w 8"/>
              <a:gd name="T13" fmla="*/ 2147483646 h 11"/>
              <a:gd name="T14" fmla="*/ 2147483646 w 8"/>
              <a:gd name="T15" fmla="*/ 2147483646 h 11"/>
              <a:gd name="T16" fmla="*/ 2147483646 w 8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1"/>
              <a:gd name="T29" fmla="*/ 8 w 8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1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9"/>
                </a:lnTo>
                <a:lnTo>
                  <a:pt x="4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8" name="Freeform 1177"/>
          <p:cNvSpPr>
            <a:spLocks/>
          </p:cNvSpPr>
          <p:nvPr/>
        </p:nvSpPr>
        <p:spPr bwMode="auto">
          <a:xfrm flipH="1">
            <a:off x="5835650" y="1652588"/>
            <a:ext cx="14288" cy="14287"/>
          </a:xfrm>
          <a:custGeom>
            <a:avLst/>
            <a:gdLst>
              <a:gd name="T0" fmla="*/ 2147483646 w 10"/>
              <a:gd name="T1" fmla="*/ 0 h 13"/>
              <a:gd name="T2" fmla="*/ 2147483646 w 10"/>
              <a:gd name="T3" fmla="*/ 2147483646 h 13"/>
              <a:gd name="T4" fmla="*/ 2147483646 w 10"/>
              <a:gd name="T5" fmla="*/ 2147483646 h 13"/>
              <a:gd name="T6" fmla="*/ 2147483646 w 10"/>
              <a:gd name="T7" fmla="*/ 2147483646 h 13"/>
              <a:gd name="T8" fmla="*/ 2147483646 w 10"/>
              <a:gd name="T9" fmla="*/ 2147483646 h 13"/>
              <a:gd name="T10" fmla="*/ 2147483646 w 10"/>
              <a:gd name="T11" fmla="*/ 2147483646 h 13"/>
              <a:gd name="T12" fmla="*/ 0 w 10"/>
              <a:gd name="T13" fmla="*/ 2147483646 h 13"/>
              <a:gd name="T14" fmla="*/ 2147483646 w 10"/>
              <a:gd name="T15" fmla="*/ 2147483646 h 13"/>
              <a:gd name="T16" fmla="*/ 2147483646 w 10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3"/>
              <a:gd name="T29" fmla="*/ 10 w 10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3">
                <a:moveTo>
                  <a:pt x="4" y="0"/>
                </a:moveTo>
                <a:lnTo>
                  <a:pt x="8" y="2"/>
                </a:lnTo>
                <a:lnTo>
                  <a:pt x="10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29" name="Freeform 1178"/>
          <p:cNvSpPr>
            <a:spLocks/>
          </p:cNvSpPr>
          <p:nvPr/>
        </p:nvSpPr>
        <p:spPr bwMode="auto">
          <a:xfrm flipH="1">
            <a:off x="5835650" y="1652588"/>
            <a:ext cx="14288" cy="14287"/>
          </a:xfrm>
          <a:custGeom>
            <a:avLst/>
            <a:gdLst>
              <a:gd name="T0" fmla="*/ 2147483646 w 10"/>
              <a:gd name="T1" fmla="*/ 0 h 13"/>
              <a:gd name="T2" fmla="*/ 2147483646 w 10"/>
              <a:gd name="T3" fmla="*/ 2147483646 h 13"/>
              <a:gd name="T4" fmla="*/ 2147483646 w 10"/>
              <a:gd name="T5" fmla="*/ 2147483646 h 13"/>
              <a:gd name="T6" fmla="*/ 2147483646 w 10"/>
              <a:gd name="T7" fmla="*/ 2147483646 h 13"/>
              <a:gd name="T8" fmla="*/ 2147483646 w 10"/>
              <a:gd name="T9" fmla="*/ 2147483646 h 13"/>
              <a:gd name="T10" fmla="*/ 2147483646 w 10"/>
              <a:gd name="T11" fmla="*/ 2147483646 h 13"/>
              <a:gd name="T12" fmla="*/ 0 w 10"/>
              <a:gd name="T13" fmla="*/ 2147483646 h 13"/>
              <a:gd name="T14" fmla="*/ 2147483646 w 10"/>
              <a:gd name="T15" fmla="*/ 2147483646 h 13"/>
              <a:gd name="T16" fmla="*/ 2147483646 w 10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3"/>
              <a:gd name="T29" fmla="*/ 10 w 10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3">
                <a:moveTo>
                  <a:pt x="4" y="0"/>
                </a:moveTo>
                <a:lnTo>
                  <a:pt x="8" y="2"/>
                </a:lnTo>
                <a:lnTo>
                  <a:pt x="10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0" name="Freeform 1179"/>
          <p:cNvSpPr>
            <a:spLocks/>
          </p:cNvSpPr>
          <p:nvPr/>
        </p:nvSpPr>
        <p:spPr bwMode="auto">
          <a:xfrm flipH="1">
            <a:off x="5838825" y="1624013"/>
            <a:ext cx="11113" cy="14287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1" name="Freeform 1180"/>
          <p:cNvSpPr>
            <a:spLocks/>
          </p:cNvSpPr>
          <p:nvPr/>
        </p:nvSpPr>
        <p:spPr bwMode="auto">
          <a:xfrm flipH="1">
            <a:off x="5838825" y="1624013"/>
            <a:ext cx="11113" cy="14287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2" name="Freeform 1181"/>
          <p:cNvSpPr>
            <a:spLocks/>
          </p:cNvSpPr>
          <p:nvPr/>
        </p:nvSpPr>
        <p:spPr bwMode="auto">
          <a:xfrm flipH="1">
            <a:off x="5835650" y="1681163"/>
            <a:ext cx="14288" cy="14287"/>
          </a:xfrm>
          <a:custGeom>
            <a:avLst/>
            <a:gdLst>
              <a:gd name="T0" fmla="*/ 2147483646 w 10"/>
              <a:gd name="T1" fmla="*/ 0 h 11"/>
              <a:gd name="T2" fmla="*/ 2147483646 w 10"/>
              <a:gd name="T3" fmla="*/ 2147483646 h 11"/>
              <a:gd name="T4" fmla="*/ 2147483646 w 10"/>
              <a:gd name="T5" fmla="*/ 2147483646 h 11"/>
              <a:gd name="T6" fmla="*/ 2147483646 w 10"/>
              <a:gd name="T7" fmla="*/ 2147483646 h 11"/>
              <a:gd name="T8" fmla="*/ 2147483646 w 10"/>
              <a:gd name="T9" fmla="*/ 2147483646 h 11"/>
              <a:gd name="T10" fmla="*/ 2147483646 w 10"/>
              <a:gd name="T11" fmla="*/ 2147483646 h 11"/>
              <a:gd name="T12" fmla="*/ 0 w 10"/>
              <a:gd name="T13" fmla="*/ 2147483646 h 11"/>
              <a:gd name="T14" fmla="*/ 2147483646 w 10"/>
              <a:gd name="T15" fmla="*/ 2147483646 h 11"/>
              <a:gd name="T16" fmla="*/ 2147483646 w 10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1"/>
              <a:gd name="T29" fmla="*/ 10 w 10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1">
                <a:moveTo>
                  <a:pt x="6" y="0"/>
                </a:moveTo>
                <a:lnTo>
                  <a:pt x="8" y="1"/>
                </a:lnTo>
                <a:lnTo>
                  <a:pt x="10" y="5"/>
                </a:lnTo>
                <a:lnTo>
                  <a:pt x="8" y="9"/>
                </a:lnTo>
                <a:lnTo>
                  <a:pt x="6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3" name="Freeform 1182"/>
          <p:cNvSpPr>
            <a:spLocks/>
          </p:cNvSpPr>
          <p:nvPr/>
        </p:nvSpPr>
        <p:spPr bwMode="auto">
          <a:xfrm flipH="1">
            <a:off x="5835650" y="1681163"/>
            <a:ext cx="14288" cy="14287"/>
          </a:xfrm>
          <a:custGeom>
            <a:avLst/>
            <a:gdLst>
              <a:gd name="T0" fmla="*/ 2147483646 w 10"/>
              <a:gd name="T1" fmla="*/ 0 h 11"/>
              <a:gd name="T2" fmla="*/ 2147483646 w 10"/>
              <a:gd name="T3" fmla="*/ 2147483646 h 11"/>
              <a:gd name="T4" fmla="*/ 2147483646 w 10"/>
              <a:gd name="T5" fmla="*/ 2147483646 h 11"/>
              <a:gd name="T6" fmla="*/ 2147483646 w 10"/>
              <a:gd name="T7" fmla="*/ 2147483646 h 11"/>
              <a:gd name="T8" fmla="*/ 2147483646 w 10"/>
              <a:gd name="T9" fmla="*/ 2147483646 h 11"/>
              <a:gd name="T10" fmla="*/ 2147483646 w 10"/>
              <a:gd name="T11" fmla="*/ 2147483646 h 11"/>
              <a:gd name="T12" fmla="*/ 0 w 10"/>
              <a:gd name="T13" fmla="*/ 2147483646 h 11"/>
              <a:gd name="T14" fmla="*/ 2147483646 w 10"/>
              <a:gd name="T15" fmla="*/ 2147483646 h 11"/>
              <a:gd name="T16" fmla="*/ 2147483646 w 10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1"/>
              <a:gd name="T29" fmla="*/ 10 w 10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1">
                <a:moveTo>
                  <a:pt x="6" y="0"/>
                </a:moveTo>
                <a:lnTo>
                  <a:pt x="8" y="1"/>
                </a:lnTo>
                <a:lnTo>
                  <a:pt x="10" y="5"/>
                </a:lnTo>
                <a:lnTo>
                  <a:pt x="8" y="9"/>
                </a:lnTo>
                <a:lnTo>
                  <a:pt x="6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6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4" name="Freeform 1183"/>
          <p:cNvSpPr>
            <a:spLocks/>
          </p:cNvSpPr>
          <p:nvPr/>
        </p:nvSpPr>
        <p:spPr bwMode="auto">
          <a:xfrm flipH="1">
            <a:off x="5903913" y="1495425"/>
            <a:ext cx="12700" cy="17463"/>
          </a:xfrm>
          <a:custGeom>
            <a:avLst/>
            <a:gdLst>
              <a:gd name="T0" fmla="*/ 2147483646 w 10"/>
              <a:gd name="T1" fmla="*/ 0 h 14"/>
              <a:gd name="T2" fmla="*/ 2147483646 w 10"/>
              <a:gd name="T3" fmla="*/ 2147483646 h 14"/>
              <a:gd name="T4" fmla="*/ 2147483646 w 10"/>
              <a:gd name="T5" fmla="*/ 2147483646 h 14"/>
              <a:gd name="T6" fmla="*/ 2147483646 w 10"/>
              <a:gd name="T7" fmla="*/ 2147483646 h 14"/>
              <a:gd name="T8" fmla="*/ 2147483646 w 10"/>
              <a:gd name="T9" fmla="*/ 2147483646 h 14"/>
              <a:gd name="T10" fmla="*/ 2147483646 w 10"/>
              <a:gd name="T11" fmla="*/ 2147483646 h 14"/>
              <a:gd name="T12" fmla="*/ 0 w 10"/>
              <a:gd name="T13" fmla="*/ 2147483646 h 14"/>
              <a:gd name="T14" fmla="*/ 2147483646 w 10"/>
              <a:gd name="T15" fmla="*/ 2147483646 h 14"/>
              <a:gd name="T16" fmla="*/ 2147483646 w 10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4"/>
              <a:gd name="T29" fmla="*/ 10 w 10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4">
                <a:moveTo>
                  <a:pt x="6" y="0"/>
                </a:moveTo>
                <a:lnTo>
                  <a:pt x="8" y="2"/>
                </a:lnTo>
                <a:lnTo>
                  <a:pt x="10" y="8"/>
                </a:lnTo>
                <a:lnTo>
                  <a:pt x="8" y="12"/>
                </a:lnTo>
                <a:lnTo>
                  <a:pt x="6" y="14"/>
                </a:lnTo>
                <a:lnTo>
                  <a:pt x="2" y="12"/>
                </a:lnTo>
                <a:lnTo>
                  <a:pt x="0" y="8"/>
                </a:lnTo>
                <a:lnTo>
                  <a:pt x="2" y="2"/>
                </a:lnTo>
                <a:lnTo>
                  <a:pt x="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5" name="Freeform 1184"/>
          <p:cNvSpPr>
            <a:spLocks/>
          </p:cNvSpPr>
          <p:nvPr/>
        </p:nvSpPr>
        <p:spPr bwMode="auto">
          <a:xfrm flipH="1">
            <a:off x="5903913" y="1495425"/>
            <a:ext cx="12700" cy="17463"/>
          </a:xfrm>
          <a:custGeom>
            <a:avLst/>
            <a:gdLst>
              <a:gd name="T0" fmla="*/ 2147483646 w 10"/>
              <a:gd name="T1" fmla="*/ 0 h 14"/>
              <a:gd name="T2" fmla="*/ 2147483646 w 10"/>
              <a:gd name="T3" fmla="*/ 2147483646 h 14"/>
              <a:gd name="T4" fmla="*/ 2147483646 w 10"/>
              <a:gd name="T5" fmla="*/ 2147483646 h 14"/>
              <a:gd name="T6" fmla="*/ 2147483646 w 10"/>
              <a:gd name="T7" fmla="*/ 2147483646 h 14"/>
              <a:gd name="T8" fmla="*/ 2147483646 w 10"/>
              <a:gd name="T9" fmla="*/ 2147483646 h 14"/>
              <a:gd name="T10" fmla="*/ 2147483646 w 10"/>
              <a:gd name="T11" fmla="*/ 2147483646 h 14"/>
              <a:gd name="T12" fmla="*/ 0 w 10"/>
              <a:gd name="T13" fmla="*/ 2147483646 h 14"/>
              <a:gd name="T14" fmla="*/ 2147483646 w 10"/>
              <a:gd name="T15" fmla="*/ 2147483646 h 14"/>
              <a:gd name="T16" fmla="*/ 2147483646 w 10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4"/>
              <a:gd name="T29" fmla="*/ 10 w 10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4">
                <a:moveTo>
                  <a:pt x="6" y="0"/>
                </a:moveTo>
                <a:lnTo>
                  <a:pt x="8" y="2"/>
                </a:lnTo>
                <a:lnTo>
                  <a:pt x="10" y="8"/>
                </a:lnTo>
                <a:lnTo>
                  <a:pt x="8" y="12"/>
                </a:lnTo>
                <a:lnTo>
                  <a:pt x="6" y="14"/>
                </a:lnTo>
                <a:lnTo>
                  <a:pt x="2" y="12"/>
                </a:lnTo>
                <a:lnTo>
                  <a:pt x="0" y="8"/>
                </a:lnTo>
                <a:lnTo>
                  <a:pt x="2" y="2"/>
                </a:lnTo>
                <a:lnTo>
                  <a:pt x="6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6" name="Freeform 1185"/>
          <p:cNvSpPr>
            <a:spLocks/>
          </p:cNvSpPr>
          <p:nvPr/>
        </p:nvSpPr>
        <p:spPr bwMode="auto">
          <a:xfrm flipH="1">
            <a:off x="5842000" y="1597025"/>
            <a:ext cx="11113" cy="14288"/>
          </a:xfrm>
          <a:custGeom>
            <a:avLst/>
            <a:gdLst>
              <a:gd name="T0" fmla="*/ 2147483646 w 8"/>
              <a:gd name="T1" fmla="*/ 0 h 12"/>
              <a:gd name="T2" fmla="*/ 2147483646 w 8"/>
              <a:gd name="T3" fmla="*/ 2147483646 h 12"/>
              <a:gd name="T4" fmla="*/ 2147483646 w 8"/>
              <a:gd name="T5" fmla="*/ 2147483646 h 12"/>
              <a:gd name="T6" fmla="*/ 2147483646 w 8"/>
              <a:gd name="T7" fmla="*/ 2147483646 h 12"/>
              <a:gd name="T8" fmla="*/ 2147483646 w 8"/>
              <a:gd name="T9" fmla="*/ 2147483646 h 12"/>
              <a:gd name="T10" fmla="*/ 0 w 8"/>
              <a:gd name="T11" fmla="*/ 2147483646 h 12"/>
              <a:gd name="T12" fmla="*/ 0 w 8"/>
              <a:gd name="T13" fmla="*/ 2147483646 h 12"/>
              <a:gd name="T14" fmla="*/ 0 w 8"/>
              <a:gd name="T15" fmla="*/ 2147483646 h 12"/>
              <a:gd name="T16" fmla="*/ 2147483646 w 8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2"/>
              <a:gd name="T29" fmla="*/ 8 w 8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2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0"/>
                </a:lnTo>
                <a:lnTo>
                  <a:pt x="4" y="12"/>
                </a:lnTo>
                <a:lnTo>
                  <a:pt x="0" y="10"/>
                </a:lnTo>
                <a:lnTo>
                  <a:pt x="0" y="6"/>
                </a:lnTo>
                <a:lnTo>
                  <a:pt x="0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7" name="Freeform 1186"/>
          <p:cNvSpPr>
            <a:spLocks/>
          </p:cNvSpPr>
          <p:nvPr/>
        </p:nvSpPr>
        <p:spPr bwMode="auto">
          <a:xfrm flipH="1">
            <a:off x="5842000" y="1597025"/>
            <a:ext cx="11113" cy="14288"/>
          </a:xfrm>
          <a:custGeom>
            <a:avLst/>
            <a:gdLst>
              <a:gd name="T0" fmla="*/ 2147483646 w 8"/>
              <a:gd name="T1" fmla="*/ 0 h 12"/>
              <a:gd name="T2" fmla="*/ 2147483646 w 8"/>
              <a:gd name="T3" fmla="*/ 2147483646 h 12"/>
              <a:gd name="T4" fmla="*/ 2147483646 w 8"/>
              <a:gd name="T5" fmla="*/ 2147483646 h 12"/>
              <a:gd name="T6" fmla="*/ 2147483646 w 8"/>
              <a:gd name="T7" fmla="*/ 2147483646 h 12"/>
              <a:gd name="T8" fmla="*/ 2147483646 w 8"/>
              <a:gd name="T9" fmla="*/ 2147483646 h 12"/>
              <a:gd name="T10" fmla="*/ 0 w 8"/>
              <a:gd name="T11" fmla="*/ 2147483646 h 12"/>
              <a:gd name="T12" fmla="*/ 0 w 8"/>
              <a:gd name="T13" fmla="*/ 2147483646 h 12"/>
              <a:gd name="T14" fmla="*/ 0 w 8"/>
              <a:gd name="T15" fmla="*/ 2147483646 h 12"/>
              <a:gd name="T16" fmla="*/ 2147483646 w 8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2"/>
              <a:gd name="T29" fmla="*/ 8 w 8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2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0"/>
                </a:lnTo>
                <a:lnTo>
                  <a:pt x="4" y="12"/>
                </a:lnTo>
                <a:lnTo>
                  <a:pt x="0" y="10"/>
                </a:lnTo>
                <a:lnTo>
                  <a:pt x="0" y="6"/>
                </a:lnTo>
                <a:lnTo>
                  <a:pt x="0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8" name="Freeform 1187"/>
          <p:cNvSpPr>
            <a:spLocks/>
          </p:cNvSpPr>
          <p:nvPr/>
        </p:nvSpPr>
        <p:spPr bwMode="auto">
          <a:xfrm flipH="1">
            <a:off x="5368925" y="1624013"/>
            <a:ext cx="171450" cy="44450"/>
          </a:xfrm>
          <a:custGeom>
            <a:avLst/>
            <a:gdLst>
              <a:gd name="T0" fmla="*/ 2147483646 w 129"/>
              <a:gd name="T1" fmla="*/ 0 h 37"/>
              <a:gd name="T2" fmla="*/ 2147483646 w 129"/>
              <a:gd name="T3" fmla="*/ 2147483646 h 37"/>
              <a:gd name="T4" fmla="*/ 2147483646 w 129"/>
              <a:gd name="T5" fmla="*/ 2147483646 h 37"/>
              <a:gd name="T6" fmla="*/ 2147483646 w 129"/>
              <a:gd name="T7" fmla="*/ 2147483646 h 37"/>
              <a:gd name="T8" fmla="*/ 2147483646 w 129"/>
              <a:gd name="T9" fmla="*/ 2147483646 h 37"/>
              <a:gd name="T10" fmla="*/ 2147483646 w 129"/>
              <a:gd name="T11" fmla="*/ 2147483646 h 37"/>
              <a:gd name="T12" fmla="*/ 2147483646 w 129"/>
              <a:gd name="T13" fmla="*/ 2147483646 h 37"/>
              <a:gd name="T14" fmla="*/ 2147483646 w 129"/>
              <a:gd name="T15" fmla="*/ 2147483646 h 37"/>
              <a:gd name="T16" fmla="*/ 2147483646 w 129"/>
              <a:gd name="T17" fmla="*/ 2147483646 h 37"/>
              <a:gd name="T18" fmla="*/ 2147483646 w 129"/>
              <a:gd name="T19" fmla="*/ 2147483646 h 37"/>
              <a:gd name="T20" fmla="*/ 2147483646 w 129"/>
              <a:gd name="T21" fmla="*/ 2147483646 h 37"/>
              <a:gd name="T22" fmla="*/ 2147483646 w 129"/>
              <a:gd name="T23" fmla="*/ 2147483646 h 37"/>
              <a:gd name="T24" fmla="*/ 2147483646 w 129"/>
              <a:gd name="T25" fmla="*/ 2147483646 h 37"/>
              <a:gd name="T26" fmla="*/ 2147483646 w 129"/>
              <a:gd name="T27" fmla="*/ 2147483646 h 37"/>
              <a:gd name="T28" fmla="*/ 2147483646 w 129"/>
              <a:gd name="T29" fmla="*/ 2147483646 h 37"/>
              <a:gd name="T30" fmla="*/ 2147483646 w 129"/>
              <a:gd name="T31" fmla="*/ 2147483646 h 37"/>
              <a:gd name="T32" fmla="*/ 2147483646 w 129"/>
              <a:gd name="T33" fmla="*/ 2147483646 h 37"/>
              <a:gd name="T34" fmla="*/ 2147483646 w 129"/>
              <a:gd name="T35" fmla="*/ 2147483646 h 37"/>
              <a:gd name="T36" fmla="*/ 0 w 129"/>
              <a:gd name="T37" fmla="*/ 2147483646 h 37"/>
              <a:gd name="T38" fmla="*/ 2147483646 w 129"/>
              <a:gd name="T39" fmla="*/ 2147483646 h 37"/>
              <a:gd name="T40" fmla="*/ 2147483646 w 129"/>
              <a:gd name="T41" fmla="*/ 2147483646 h 37"/>
              <a:gd name="T42" fmla="*/ 2147483646 w 129"/>
              <a:gd name="T43" fmla="*/ 2147483646 h 37"/>
              <a:gd name="T44" fmla="*/ 2147483646 w 129"/>
              <a:gd name="T45" fmla="*/ 2147483646 h 37"/>
              <a:gd name="T46" fmla="*/ 2147483646 w 129"/>
              <a:gd name="T47" fmla="*/ 2147483646 h 37"/>
              <a:gd name="T48" fmla="*/ 2147483646 w 129"/>
              <a:gd name="T49" fmla="*/ 0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"/>
              <a:gd name="T76" fmla="*/ 0 h 37"/>
              <a:gd name="T77" fmla="*/ 129 w 129"/>
              <a:gd name="T78" fmla="*/ 37 h 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" h="37">
                <a:moveTo>
                  <a:pt x="65" y="0"/>
                </a:moveTo>
                <a:lnTo>
                  <a:pt x="90" y="2"/>
                </a:lnTo>
                <a:lnTo>
                  <a:pt x="110" y="6"/>
                </a:lnTo>
                <a:lnTo>
                  <a:pt x="117" y="8"/>
                </a:lnTo>
                <a:lnTo>
                  <a:pt x="125" y="12"/>
                </a:lnTo>
                <a:lnTo>
                  <a:pt x="129" y="16"/>
                </a:lnTo>
                <a:lnTo>
                  <a:pt x="129" y="20"/>
                </a:lnTo>
                <a:lnTo>
                  <a:pt x="129" y="24"/>
                </a:lnTo>
                <a:lnTo>
                  <a:pt x="125" y="25"/>
                </a:lnTo>
                <a:lnTo>
                  <a:pt x="117" y="29"/>
                </a:lnTo>
                <a:lnTo>
                  <a:pt x="110" y="33"/>
                </a:lnTo>
                <a:lnTo>
                  <a:pt x="90" y="37"/>
                </a:lnTo>
                <a:lnTo>
                  <a:pt x="65" y="37"/>
                </a:lnTo>
                <a:lnTo>
                  <a:pt x="40" y="37"/>
                </a:lnTo>
                <a:lnTo>
                  <a:pt x="19" y="33"/>
                </a:lnTo>
                <a:lnTo>
                  <a:pt x="12" y="29"/>
                </a:lnTo>
                <a:lnTo>
                  <a:pt x="6" y="25"/>
                </a:lnTo>
                <a:lnTo>
                  <a:pt x="2" y="24"/>
                </a:lnTo>
                <a:lnTo>
                  <a:pt x="0" y="20"/>
                </a:lnTo>
                <a:lnTo>
                  <a:pt x="2" y="16"/>
                </a:lnTo>
                <a:lnTo>
                  <a:pt x="6" y="12"/>
                </a:lnTo>
                <a:lnTo>
                  <a:pt x="12" y="8"/>
                </a:lnTo>
                <a:lnTo>
                  <a:pt x="19" y="6"/>
                </a:lnTo>
                <a:lnTo>
                  <a:pt x="40" y="2"/>
                </a:lnTo>
                <a:lnTo>
                  <a:pt x="65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39" name="Freeform 1188"/>
          <p:cNvSpPr>
            <a:spLocks/>
          </p:cNvSpPr>
          <p:nvPr/>
        </p:nvSpPr>
        <p:spPr bwMode="auto">
          <a:xfrm flipH="1">
            <a:off x="5368925" y="1624013"/>
            <a:ext cx="171450" cy="44450"/>
          </a:xfrm>
          <a:custGeom>
            <a:avLst/>
            <a:gdLst>
              <a:gd name="T0" fmla="*/ 2147483646 w 129"/>
              <a:gd name="T1" fmla="*/ 0 h 37"/>
              <a:gd name="T2" fmla="*/ 2147483646 w 129"/>
              <a:gd name="T3" fmla="*/ 2147483646 h 37"/>
              <a:gd name="T4" fmla="*/ 2147483646 w 129"/>
              <a:gd name="T5" fmla="*/ 2147483646 h 37"/>
              <a:gd name="T6" fmla="*/ 2147483646 w 129"/>
              <a:gd name="T7" fmla="*/ 2147483646 h 37"/>
              <a:gd name="T8" fmla="*/ 2147483646 w 129"/>
              <a:gd name="T9" fmla="*/ 2147483646 h 37"/>
              <a:gd name="T10" fmla="*/ 2147483646 w 129"/>
              <a:gd name="T11" fmla="*/ 2147483646 h 37"/>
              <a:gd name="T12" fmla="*/ 2147483646 w 129"/>
              <a:gd name="T13" fmla="*/ 2147483646 h 37"/>
              <a:gd name="T14" fmla="*/ 2147483646 w 129"/>
              <a:gd name="T15" fmla="*/ 2147483646 h 37"/>
              <a:gd name="T16" fmla="*/ 2147483646 w 129"/>
              <a:gd name="T17" fmla="*/ 2147483646 h 37"/>
              <a:gd name="T18" fmla="*/ 2147483646 w 129"/>
              <a:gd name="T19" fmla="*/ 2147483646 h 37"/>
              <a:gd name="T20" fmla="*/ 2147483646 w 129"/>
              <a:gd name="T21" fmla="*/ 2147483646 h 37"/>
              <a:gd name="T22" fmla="*/ 2147483646 w 129"/>
              <a:gd name="T23" fmla="*/ 2147483646 h 37"/>
              <a:gd name="T24" fmla="*/ 2147483646 w 129"/>
              <a:gd name="T25" fmla="*/ 2147483646 h 37"/>
              <a:gd name="T26" fmla="*/ 2147483646 w 129"/>
              <a:gd name="T27" fmla="*/ 2147483646 h 37"/>
              <a:gd name="T28" fmla="*/ 2147483646 w 129"/>
              <a:gd name="T29" fmla="*/ 2147483646 h 37"/>
              <a:gd name="T30" fmla="*/ 2147483646 w 129"/>
              <a:gd name="T31" fmla="*/ 2147483646 h 37"/>
              <a:gd name="T32" fmla="*/ 2147483646 w 129"/>
              <a:gd name="T33" fmla="*/ 2147483646 h 37"/>
              <a:gd name="T34" fmla="*/ 2147483646 w 129"/>
              <a:gd name="T35" fmla="*/ 2147483646 h 37"/>
              <a:gd name="T36" fmla="*/ 0 w 129"/>
              <a:gd name="T37" fmla="*/ 2147483646 h 37"/>
              <a:gd name="T38" fmla="*/ 2147483646 w 129"/>
              <a:gd name="T39" fmla="*/ 2147483646 h 37"/>
              <a:gd name="T40" fmla="*/ 2147483646 w 129"/>
              <a:gd name="T41" fmla="*/ 2147483646 h 37"/>
              <a:gd name="T42" fmla="*/ 2147483646 w 129"/>
              <a:gd name="T43" fmla="*/ 2147483646 h 37"/>
              <a:gd name="T44" fmla="*/ 2147483646 w 129"/>
              <a:gd name="T45" fmla="*/ 2147483646 h 37"/>
              <a:gd name="T46" fmla="*/ 2147483646 w 129"/>
              <a:gd name="T47" fmla="*/ 2147483646 h 37"/>
              <a:gd name="T48" fmla="*/ 2147483646 w 129"/>
              <a:gd name="T49" fmla="*/ 0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"/>
              <a:gd name="T76" fmla="*/ 0 h 37"/>
              <a:gd name="T77" fmla="*/ 129 w 129"/>
              <a:gd name="T78" fmla="*/ 37 h 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" h="37">
                <a:moveTo>
                  <a:pt x="65" y="0"/>
                </a:moveTo>
                <a:lnTo>
                  <a:pt x="90" y="2"/>
                </a:lnTo>
                <a:lnTo>
                  <a:pt x="110" y="6"/>
                </a:lnTo>
                <a:lnTo>
                  <a:pt x="117" y="8"/>
                </a:lnTo>
                <a:lnTo>
                  <a:pt x="125" y="12"/>
                </a:lnTo>
                <a:lnTo>
                  <a:pt x="129" y="16"/>
                </a:lnTo>
                <a:lnTo>
                  <a:pt x="129" y="20"/>
                </a:lnTo>
                <a:lnTo>
                  <a:pt x="129" y="24"/>
                </a:lnTo>
                <a:lnTo>
                  <a:pt x="125" y="25"/>
                </a:lnTo>
                <a:lnTo>
                  <a:pt x="117" y="29"/>
                </a:lnTo>
                <a:lnTo>
                  <a:pt x="110" y="33"/>
                </a:lnTo>
                <a:lnTo>
                  <a:pt x="90" y="37"/>
                </a:lnTo>
                <a:lnTo>
                  <a:pt x="65" y="37"/>
                </a:lnTo>
                <a:lnTo>
                  <a:pt x="40" y="37"/>
                </a:lnTo>
                <a:lnTo>
                  <a:pt x="19" y="33"/>
                </a:lnTo>
                <a:lnTo>
                  <a:pt x="12" y="29"/>
                </a:lnTo>
                <a:lnTo>
                  <a:pt x="6" y="25"/>
                </a:lnTo>
                <a:lnTo>
                  <a:pt x="2" y="24"/>
                </a:lnTo>
                <a:lnTo>
                  <a:pt x="0" y="20"/>
                </a:lnTo>
                <a:lnTo>
                  <a:pt x="2" y="16"/>
                </a:lnTo>
                <a:lnTo>
                  <a:pt x="6" y="12"/>
                </a:lnTo>
                <a:lnTo>
                  <a:pt x="12" y="8"/>
                </a:lnTo>
                <a:lnTo>
                  <a:pt x="19" y="6"/>
                </a:lnTo>
                <a:lnTo>
                  <a:pt x="40" y="2"/>
                </a:lnTo>
                <a:lnTo>
                  <a:pt x="65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40" name="Rectangle 1189"/>
          <p:cNvSpPr>
            <a:spLocks noChangeArrowheads="1"/>
          </p:cNvSpPr>
          <p:nvPr/>
        </p:nvSpPr>
        <p:spPr bwMode="auto">
          <a:xfrm flipH="1">
            <a:off x="5364163" y="1624013"/>
            <a:ext cx="39687" cy="44450"/>
          </a:xfrm>
          <a:prstGeom prst="rect">
            <a:avLst/>
          </a:pr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1" name="Rectangle 1190"/>
          <p:cNvSpPr>
            <a:spLocks noChangeArrowheads="1"/>
          </p:cNvSpPr>
          <p:nvPr/>
        </p:nvSpPr>
        <p:spPr bwMode="auto">
          <a:xfrm flipH="1">
            <a:off x="5364163" y="1624013"/>
            <a:ext cx="39687" cy="44450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2" name="Rectangle 1191"/>
          <p:cNvSpPr>
            <a:spLocks noChangeArrowheads="1"/>
          </p:cNvSpPr>
          <p:nvPr/>
        </p:nvSpPr>
        <p:spPr bwMode="auto">
          <a:xfrm flipH="1">
            <a:off x="5465763" y="2828925"/>
            <a:ext cx="3175" cy="2698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3" name="Rectangle 1192"/>
          <p:cNvSpPr>
            <a:spLocks noChangeArrowheads="1"/>
          </p:cNvSpPr>
          <p:nvPr/>
        </p:nvSpPr>
        <p:spPr bwMode="auto">
          <a:xfrm flipH="1">
            <a:off x="5457825" y="2855913"/>
            <a:ext cx="17463" cy="9525"/>
          </a:xfrm>
          <a:prstGeom prst="rect">
            <a:avLst/>
          </a:prstGeom>
          <a:solidFill>
            <a:srgbClr val="7270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4" name="Rectangle 1193"/>
          <p:cNvSpPr>
            <a:spLocks noChangeArrowheads="1"/>
          </p:cNvSpPr>
          <p:nvPr/>
        </p:nvSpPr>
        <p:spPr bwMode="auto">
          <a:xfrm flipH="1">
            <a:off x="5457825" y="2855913"/>
            <a:ext cx="17463" cy="95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5" name="Rectangle 1194"/>
          <p:cNvSpPr>
            <a:spLocks noChangeArrowheads="1"/>
          </p:cNvSpPr>
          <p:nvPr/>
        </p:nvSpPr>
        <p:spPr bwMode="auto">
          <a:xfrm flipH="1">
            <a:off x="5465763" y="2825750"/>
            <a:ext cx="3175" cy="317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6" name="Rectangle 1195"/>
          <p:cNvSpPr>
            <a:spLocks noChangeArrowheads="1"/>
          </p:cNvSpPr>
          <p:nvPr/>
        </p:nvSpPr>
        <p:spPr bwMode="auto">
          <a:xfrm flipH="1">
            <a:off x="5465763" y="2855913"/>
            <a:ext cx="3175" cy="0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7" name="Line 1196"/>
          <p:cNvSpPr>
            <a:spLocks noChangeShapeType="1"/>
          </p:cNvSpPr>
          <p:nvPr/>
        </p:nvSpPr>
        <p:spPr bwMode="auto">
          <a:xfrm flipH="1" flipV="1">
            <a:off x="5465763" y="2811463"/>
            <a:ext cx="0" cy="14287"/>
          </a:xfrm>
          <a:prstGeom prst="line">
            <a:avLst/>
          </a:prstGeom>
          <a:noFill/>
          <a:ln w="6350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48" name="Rectangle 1197"/>
          <p:cNvSpPr>
            <a:spLocks noChangeArrowheads="1"/>
          </p:cNvSpPr>
          <p:nvPr/>
        </p:nvSpPr>
        <p:spPr bwMode="auto">
          <a:xfrm flipH="1">
            <a:off x="5986463" y="1279525"/>
            <a:ext cx="0" cy="19843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49" name="Rectangle 1198"/>
          <p:cNvSpPr>
            <a:spLocks noChangeArrowheads="1"/>
          </p:cNvSpPr>
          <p:nvPr/>
        </p:nvSpPr>
        <p:spPr bwMode="auto">
          <a:xfrm flipH="1">
            <a:off x="5984875" y="1319213"/>
            <a:ext cx="1588" cy="1492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50" name="Rectangle 1199"/>
          <p:cNvSpPr>
            <a:spLocks noChangeArrowheads="1"/>
          </p:cNvSpPr>
          <p:nvPr/>
        </p:nvSpPr>
        <p:spPr bwMode="auto">
          <a:xfrm flipH="1">
            <a:off x="5988050" y="1319213"/>
            <a:ext cx="0" cy="1492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51" name="Rectangle 1200"/>
          <p:cNvSpPr>
            <a:spLocks noChangeArrowheads="1"/>
          </p:cNvSpPr>
          <p:nvPr/>
        </p:nvSpPr>
        <p:spPr bwMode="auto">
          <a:xfrm flipH="1">
            <a:off x="5967413" y="1485900"/>
            <a:ext cx="38100" cy="26988"/>
          </a:xfrm>
          <a:prstGeom prst="rect">
            <a:avLst/>
          </a:pr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52" name="Rectangle 1201"/>
          <p:cNvSpPr>
            <a:spLocks noChangeArrowheads="1"/>
          </p:cNvSpPr>
          <p:nvPr/>
        </p:nvSpPr>
        <p:spPr bwMode="auto">
          <a:xfrm flipH="1">
            <a:off x="5967413" y="1485900"/>
            <a:ext cx="38100" cy="2698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253" name="Rectangle 1202"/>
          <p:cNvSpPr>
            <a:spLocks noChangeArrowheads="1"/>
          </p:cNvSpPr>
          <p:nvPr/>
        </p:nvSpPr>
        <p:spPr bwMode="auto">
          <a:xfrm flipH="1">
            <a:off x="5532438" y="1909763"/>
            <a:ext cx="1762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R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93254" name="Rectangle 1203"/>
          <p:cNvSpPr>
            <a:spLocks noChangeArrowheads="1"/>
          </p:cNvSpPr>
          <p:nvPr/>
        </p:nvSpPr>
        <p:spPr bwMode="auto">
          <a:xfrm flipH="1">
            <a:off x="3103563" y="2017713"/>
            <a:ext cx="1682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S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93255" name="Freeform 1204"/>
          <p:cNvSpPr>
            <a:spLocks noEditPoints="1"/>
          </p:cNvSpPr>
          <p:nvPr/>
        </p:nvSpPr>
        <p:spPr bwMode="auto">
          <a:xfrm flipH="1">
            <a:off x="2873375" y="1509713"/>
            <a:ext cx="3217863" cy="12700"/>
          </a:xfrm>
          <a:custGeom>
            <a:avLst/>
            <a:gdLst>
              <a:gd name="T0" fmla="*/ 2147483646 w 2408"/>
              <a:gd name="T1" fmla="*/ 2147483646 h 11"/>
              <a:gd name="T2" fmla="*/ 2147483646 w 2408"/>
              <a:gd name="T3" fmla="*/ 2147483646 h 11"/>
              <a:gd name="T4" fmla="*/ 2147483646 w 2408"/>
              <a:gd name="T5" fmla="*/ 2147483646 h 11"/>
              <a:gd name="T6" fmla="*/ 2147483646 w 2408"/>
              <a:gd name="T7" fmla="*/ 2147483646 h 11"/>
              <a:gd name="T8" fmla="*/ 2147483646 w 2408"/>
              <a:gd name="T9" fmla="*/ 2147483646 h 11"/>
              <a:gd name="T10" fmla="*/ 2147483646 w 2408"/>
              <a:gd name="T11" fmla="*/ 2147483646 h 11"/>
              <a:gd name="T12" fmla="*/ 2147483646 w 2408"/>
              <a:gd name="T13" fmla="*/ 0 h 11"/>
              <a:gd name="T14" fmla="*/ 2147483646 w 2408"/>
              <a:gd name="T15" fmla="*/ 0 h 11"/>
              <a:gd name="T16" fmla="*/ 2147483646 w 2408"/>
              <a:gd name="T17" fmla="*/ 2147483646 h 11"/>
              <a:gd name="T18" fmla="*/ 2147483646 w 2408"/>
              <a:gd name="T19" fmla="*/ 2147483646 h 11"/>
              <a:gd name="T20" fmla="*/ 2147483646 w 2408"/>
              <a:gd name="T21" fmla="*/ 2147483646 h 11"/>
              <a:gd name="T22" fmla="*/ 2147483646 w 2408"/>
              <a:gd name="T23" fmla="*/ 2147483646 h 11"/>
              <a:gd name="T24" fmla="*/ 2147483646 w 2408"/>
              <a:gd name="T25" fmla="*/ 2147483646 h 11"/>
              <a:gd name="T26" fmla="*/ 2147483646 w 2408"/>
              <a:gd name="T27" fmla="*/ 2147483646 h 11"/>
              <a:gd name="T28" fmla="*/ 2147483646 w 2408"/>
              <a:gd name="T29" fmla="*/ 0 h 11"/>
              <a:gd name="T30" fmla="*/ 2147483646 w 2408"/>
              <a:gd name="T31" fmla="*/ 0 h 11"/>
              <a:gd name="T32" fmla="*/ 2147483646 w 2408"/>
              <a:gd name="T33" fmla="*/ 2147483646 h 11"/>
              <a:gd name="T34" fmla="*/ 2147483646 w 2408"/>
              <a:gd name="T35" fmla="*/ 2147483646 h 11"/>
              <a:gd name="T36" fmla="*/ 2147483646 w 2408"/>
              <a:gd name="T37" fmla="*/ 2147483646 h 11"/>
              <a:gd name="T38" fmla="*/ 2147483646 w 2408"/>
              <a:gd name="T39" fmla="*/ 2147483646 h 11"/>
              <a:gd name="T40" fmla="*/ 2147483646 w 2408"/>
              <a:gd name="T41" fmla="*/ 2147483646 h 11"/>
              <a:gd name="T42" fmla="*/ 2147483646 w 2408"/>
              <a:gd name="T43" fmla="*/ 2147483646 h 11"/>
              <a:gd name="T44" fmla="*/ 2147483646 w 2408"/>
              <a:gd name="T45" fmla="*/ 0 h 11"/>
              <a:gd name="T46" fmla="*/ 2147483646 w 2408"/>
              <a:gd name="T47" fmla="*/ 0 h 11"/>
              <a:gd name="T48" fmla="*/ 2147483646 w 2408"/>
              <a:gd name="T49" fmla="*/ 2147483646 h 11"/>
              <a:gd name="T50" fmla="*/ 2147483646 w 2408"/>
              <a:gd name="T51" fmla="*/ 2147483646 h 11"/>
              <a:gd name="T52" fmla="*/ 2147483646 w 2408"/>
              <a:gd name="T53" fmla="*/ 2147483646 h 11"/>
              <a:gd name="T54" fmla="*/ 2147483646 w 2408"/>
              <a:gd name="T55" fmla="*/ 2147483646 h 11"/>
              <a:gd name="T56" fmla="*/ 2147483646 w 2408"/>
              <a:gd name="T57" fmla="*/ 2147483646 h 11"/>
              <a:gd name="T58" fmla="*/ 2147483646 w 2408"/>
              <a:gd name="T59" fmla="*/ 2147483646 h 11"/>
              <a:gd name="T60" fmla="*/ 2147483646 w 2408"/>
              <a:gd name="T61" fmla="*/ 2147483646 h 11"/>
              <a:gd name="T62" fmla="*/ 2147483646 w 2408"/>
              <a:gd name="T63" fmla="*/ 2147483646 h 11"/>
              <a:gd name="T64" fmla="*/ 2147483646 w 2408"/>
              <a:gd name="T65" fmla="*/ 2147483646 h 11"/>
              <a:gd name="T66" fmla="*/ 2147483646 w 2408"/>
              <a:gd name="T67" fmla="*/ 2147483646 h 11"/>
              <a:gd name="T68" fmla="*/ 2147483646 w 2408"/>
              <a:gd name="T69" fmla="*/ 2147483646 h 11"/>
              <a:gd name="T70" fmla="*/ 2147483646 w 2408"/>
              <a:gd name="T71" fmla="*/ 2147483646 h 11"/>
              <a:gd name="T72" fmla="*/ 2147483646 w 2408"/>
              <a:gd name="T73" fmla="*/ 2147483646 h 11"/>
              <a:gd name="T74" fmla="*/ 2147483646 w 2408"/>
              <a:gd name="T75" fmla="*/ 2147483646 h 11"/>
              <a:gd name="T76" fmla="*/ 2147483646 w 2408"/>
              <a:gd name="T77" fmla="*/ 2147483646 h 11"/>
              <a:gd name="T78" fmla="*/ 2147483646 w 2408"/>
              <a:gd name="T79" fmla="*/ 2147483646 h 11"/>
              <a:gd name="T80" fmla="*/ 2147483646 w 2408"/>
              <a:gd name="T81" fmla="*/ 2147483646 h 11"/>
              <a:gd name="T82" fmla="*/ 2147483646 w 2408"/>
              <a:gd name="T83" fmla="*/ 2147483646 h 11"/>
              <a:gd name="T84" fmla="*/ 2147483646 w 2408"/>
              <a:gd name="T85" fmla="*/ 2147483646 h 11"/>
              <a:gd name="T86" fmla="*/ 2147483646 w 2408"/>
              <a:gd name="T87" fmla="*/ 0 h 11"/>
              <a:gd name="T88" fmla="*/ 2147483646 w 2408"/>
              <a:gd name="T89" fmla="*/ 0 h 11"/>
              <a:gd name="T90" fmla="*/ 2147483646 w 2408"/>
              <a:gd name="T91" fmla="*/ 2147483646 h 11"/>
              <a:gd name="T92" fmla="*/ 2147483646 w 2408"/>
              <a:gd name="T93" fmla="*/ 2147483646 h 11"/>
              <a:gd name="T94" fmla="*/ 2147483646 w 2408"/>
              <a:gd name="T95" fmla="*/ 2147483646 h 11"/>
              <a:gd name="T96" fmla="*/ 2147483646 w 2408"/>
              <a:gd name="T97" fmla="*/ 2147483646 h 11"/>
              <a:gd name="T98" fmla="*/ 2147483646 w 2408"/>
              <a:gd name="T99" fmla="*/ 2147483646 h 11"/>
              <a:gd name="T100" fmla="*/ 2147483646 w 2408"/>
              <a:gd name="T101" fmla="*/ 2147483646 h 11"/>
              <a:gd name="T102" fmla="*/ 2147483646 w 2408"/>
              <a:gd name="T103" fmla="*/ 0 h 11"/>
              <a:gd name="T104" fmla="*/ 2147483646 w 2408"/>
              <a:gd name="T105" fmla="*/ 0 h 11"/>
              <a:gd name="T106" fmla="*/ 2147483646 w 2408"/>
              <a:gd name="T107" fmla="*/ 2147483646 h 11"/>
              <a:gd name="T108" fmla="*/ 2147483646 w 2408"/>
              <a:gd name="T109" fmla="*/ 2147483646 h 11"/>
              <a:gd name="T110" fmla="*/ 2147483646 w 2408"/>
              <a:gd name="T111" fmla="*/ 2147483646 h 11"/>
              <a:gd name="T112" fmla="*/ 2147483646 w 2408"/>
              <a:gd name="T113" fmla="*/ 2147483646 h 11"/>
              <a:gd name="T114" fmla="*/ 2147483646 w 2408"/>
              <a:gd name="T115" fmla="*/ 2147483646 h 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408"/>
              <a:gd name="T175" fmla="*/ 0 h 11"/>
              <a:gd name="T176" fmla="*/ 2408 w 2408"/>
              <a:gd name="T177" fmla="*/ 11 h 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408" h="11">
                <a:moveTo>
                  <a:pt x="272" y="2"/>
                </a:moveTo>
                <a:lnTo>
                  <a:pt x="232" y="5"/>
                </a:lnTo>
                <a:lnTo>
                  <a:pt x="241" y="7"/>
                </a:lnTo>
                <a:lnTo>
                  <a:pt x="261" y="9"/>
                </a:lnTo>
                <a:lnTo>
                  <a:pt x="280" y="9"/>
                </a:lnTo>
                <a:lnTo>
                  <a:pt x="295" y="7"/>
                </a:lnTo>
                <a:lnTo>
                  <a:pt x="310" y="5"/>
                </a:lnTo>
                <a:lnTo>
                  <a:pt x="272" y="2"/>
                </a:lnTo>
                <a:close/>
                <a:moveTo>
                  <a:pt x="366" y="2"/>
                </a:moveTo>
                <a:lnTo>
                  <a:pt x="324" y="5"/>
                </a:lnTo>
                <a:lnTo>
                  <a:pt x="335" y="7"/>
                </a:lnTo>
                <a:lnTo>
                  <a:pt x="355" y="9"/>
                </a:lnTo>
                <a:lnTo>
                  <a:pt x="374" y="9"/>
                </a:lnTo>
                <a:lnTo>
                  <a:pt x="389" y="7"/>
                </a:lnTo>
                <a:lnTo>
                  <a:pt x="405" y="5"/>
                </a:lnTo>
                <a:lnTo>
                  <a:pt x="366" y="2"/>
                </a:lnTo>
                <a:close/>
                <a:moveTo>
                  <a:pt x="460" y="0"/>
                </a:moveTo>
                <a:lnTo>
                  <a:pt x="418" y="3"/>
                </a:lnTo>
                <a:lnTo>
                  <a:pt x="429" y="7"/>
                </a:lnTo>
                <a:lnTo>
                  <a:pt x="447" y="9"/>
                </a:lnTo>
                <a:lnTo>
                  <a:pt x="466" y="9"/>
                </a:lnTo>
                <a:lnTo>
                  <a:pt x="481" y="7"/>
                </a:lnTo>
                <a:lnTo>
                  <a:pt x="497" y="5"/>
                </a:lnTo>
                <a:lnTo>
                  <a:pt x="460" y="0"/>
                </a:lnTo>
                <a:close/>
                <a:moveTo>
                  <a:pt x="554" y="0"/>
                </a:moveTo>
                <a:lnTo>
                  <a:pt x="512" y="3"/>
                </a:lnTo>
                <a:lnTo>
                  <a:pt x="522" y="5"/>
                </a:lnTo>
                <a:lnTo>
                  <a:pt x="541" y="7"/>
                </a:lnTo>
                <a:lnTo>
                  <a:pt x="560" y="7"/>
                </a:lnTo>
                <a:lnTo>
                  <a:pt x="575" y="7"/>
                </a:lnTo>
                <a:lnTo>
                  <a:pt x="591" y="3"/>
                </a:lnTo>
                <a:lnTo>
                  <a:pt x="554" y="0"/>
                </a:lnTo>
                <a:close/>
                <a:moveTo>
                  <a:pt x="644" y="0"/>
                </a:moveTo>
                <a:lnTo>
                  <a:pt x="602" y="3"/>
                </a:lnTo>
                <a:lnTo>
                  <a:pt x="614" y="7"/>
                </a:lnTo>
                <a:lnTo>
                  <a:pt x="633" y="9"/>
                </a:lnTo>
                <a:lnTo>
                  <a:pt x="652" y="9"/>
                </a:lnTo>
                <a:lnTo>
                  <a:pt x="667" y="7"/>
                </a:lnTo>
                <a:lnTo>
                  <a:pt x="683" y="5"/>
                </a:lnTo>
                <a:lnTo>
                  <a:pt x="644" y="0"/>
                </a:lnTo>
                <a:close/>
                <a:moveTo>
                  <a:pt x="738" y="0"/>
                </a:moveTo>
                <a:lnTo>
                  <a:pt x="696" y="3"/>
                </a:lnTo>
                <a:lnTo>
                  <a:pt x="708" y="5"/>
                </a:lnTo>
                <a:lnTo>
                  <a:pt x="727" y="7"/>
                </a:lnTo>
                <a:lnTo>
                  <a:pt x="746" y="7"/>
                </a:lnTo>
                <a:lnTo>
                  <a:pt x="761" y="7"/>
                </a:lnTo>
                <a:lnTo>
                  <a:pt x="777" y="3"/>
                </a:lnTo>
                <a:lnTo>
                  <a:pt x="738" y="0"/>
                </a:lnTo>
                <a:close/>
                <a:moveTo>
                  <a:pt x="832" y="0"/>
                </a:moveTo>
                <a:lnTo>
                  <a:pt x="790" y="3"/>
                </a:lnTo>
                <a:lnTo>
                  <a:pt x="802" y="5"/>
                </a:lnTo>
                <a:lnTo>
                  <a:pt x="819" y="7"/>
                </a:lnTo>
                <a:lnTo>
                  <a:pt x="838" y="7"/>
                </a:lnTo>
                <a:lnTo>
                  <a:pt x="854" y="7"/>
                </a:lnTo>
                <a:lnTo>
                  <a:pt x="871" y="3"/>
                </a:lnTo>
                <a:lnTo>
                  <a:pt x="832" y="0"/>
                </a:lnTo>
                <a:close/>
                <a:moveTo>
                  <a:pt x="926" y="0"/>
                </a:moveTo>
                <a:lnTo>
                  <a:pt x="884" y="3"/>
                </a:lnTo>
                <a:lnTo>
                  <a:pt x="896" y="7"/>
                </a:lnTo>
                <a:lnTo>
                  <a:pt x="913" y="9"/>
                </a:lnTo>
                <a:lnTo>
                  <a:pt x="932" y="9"/>
                </a:lnTo>
                <a:lnTo>
                  <a:pt x="948" y="7"/>
                </a:lnTo>
                <a:lnTo>
                  <a:pt x="963" y="5"/>
                </a:lnTo>
                <a:lnTo>
                  <a:pt x="926" y="0"/>
                </a:lnTo>
                <a:close/>
                <a:moveTo>
                  <a:pt x="1019" y="0"/>
                </a:moveTo>
                <a:lnTo>
                  <a:pt x="976" y="3"/>
                </a:lnTo>
                <a:lnTo>
                  <a:pt x="988" y="5"/>
                </a:lnTo>
                <a:lnTo>
                  <a:pt x="1007" y="7"/>
                </a:lnTo>
                <a:lnTo>
                  <a:pt x="1026" y="7"/>
                </a:lnTo>
                <a:lnTo>
                  <a:pt x="1042" y="7"/>
                </a:lnTo>
                <a:lnTo>
                  <a:pt x="1057" y="3"/>
                </a:lnTo>
                <a:lnTo>
                  <a:pt x="1019" y="0"/>
                </a:lnTo>
                <a:close/>
                <a:moveTo>
                  <a:pt x="1113" y="0"/>
                </a:moveTo>
                <a:lnTo>
                  <a:pt x="1070" y="3"/>
                </a:lnTo>
                <a:lnTo>
                  <a:pt x="1082" y="5"/>
                </a:lnTo>
                <a:lnTo>
                  <a:pt x="1101" y="7"/>
                </a:lnTo>
                <a:lnTo>
                  <a:pt x="1120" y="7"/>
                </a:lnTo>
                <a:lnTo>
                  <a:pt x="1136" y="7"/>
                </a:lnTo>
                <a:lnTo>
                  <a:pt x="1151" y="3"/>
                </a:lnTo>
                <a:lnTo>
                  <a:pt x="1113" y="0"/>
                </a:lnTo>
                <a:close/>
                <a:moveTo>
                  <a:pt x="1207" y="0"/>
                </a:moveTo>
                <a:lnTo>
                  <a:pt x="1164" y="3"/>
                </a:lnTo>
                <a:lnTo>
                  <a:pt x="1176" y="7"/>
                </a:lnTo>
                <a:lnTo>
                  <a:pt x="1193" y="9"/>
                </a:lnTo>
                <a:lnTo>
                  <a:pt x="1212" y="9"/>
                </a:lnTo>
                <a:lnTo>
                  <a:pt x="1228" y="7"/>
                </a:lnTo>
                <a:lnTo>
                  <a:pt x="1245" y="5"/>
                </a:lnTo>
                <a:lnTo>
                  <a:pt x="1207" y="0"/>
                </a:lnTo>
                <a:close/>
                <a:moveTo>
                  <a:pt x="1301" y="0"/>
                </a:moveTo>
                <a:lnTo>
                  <a:pt x="1258" y="3"/>
                </a:lnTo>
                <a:lnTo>
                  <a:pt x="1270" y="5"/>
                </a:lnTo>
                <a:lnTo>
                  <a:pt x="1287" y="7"/>
                </a:lnTo>
                <a:lnTo>
                  <a:pt x="1306" y="7"/>
                </a:lnTo>
                <a:lnTo>
                  <a:pt x="1322" y="7"/>
                </a:lnTo>
                <a:lnTo>
                  <a:pt x="1337" y="3"/>
                </a:lnTo>
                <a:lnTo>
                  <a:pt x="1301" y="0"/>
                </a:lnTo>
                <a:close/>
                <a:moveTo>
                  <a:pt x="1393" y="0"/>
                </a:moveTo>
                <a:lnTo>
                  <a:pt x="1353" y="3"/>
                </a:lnTo>
                <a:lnTo>
                  <a:pt x="1362" y="5"/>
                </a:lnTo>
                <a:lnTo>
                  <a:pt x="1381" y="7"/>
                </a:lnTo>
                <a:lnTo>
                  <a:pt x="1400" y="7"/>
                </a:lnTo>
                <a:lnTo>
                  <a:pt x="1416" y="7"/>
                </a:lnTo>
                <a:lnTo>
                  <a:pt x="1431" y="3"/>
                </a:lnTo>
                <a:lnTo>
                  <a:pt x="1393" y="0"/>
                </a:lnTo>
                <a:close/>
                <a:moveTo>
                  <a:pt x="1487" y="0"/>
                </a:moveTo>
                <a:lnTo>
                  <a:pt x="1445" y="3"/>
                </a:lnTo>
                <a:lnTo>
                  <a:pt x="1456" y="7"/>
                </a:lnTo>
                <a:lnTo>
                  <a:pt x="1475" y="9"/>
                </a:lnTo>
                <a:lnTo>
                  <a:pt x="1495" y="9"/>
                </a:lnTo>
                <a:lnTo>
                  <a:pt x="1510" y="7"/>
                </a:lnTo>
                <a:lnTo>
                  <a:pt x="1525" y="5"/>
                </a:lnTo>
                <a:lnTo>
                  <a:pt x="1487" y="0"/>
                </a:lnTo>
                <a:close/>
                <a:moveTo>
                  <a:pt x="1581" y="0"/>
                </a:moveTo>
                <a:lnTo>
                  <a:pt x="1539" y="3"/>
                </a:lnTo>
                <a:lnTo>
                  <a:pt x="1550" y="5"/>
                </a:lnTo>
                <a:lnTo>
                  <a:pt x="1567" y="7"/>
                </a:lnTo>
                <a:lnTo>
                  <a:pt x="1589" y="7"/>
                </a:lnTo>
                <a:lnTo>
                  <a:pt x="1604" y="7"/>
                </a:lnTo>
                <a:lnTo>
                  <a:pt x="1619" y="3"/>
                </a:lnTo>
                <a:lnTo>
                  <a:pt x="1581" y="0"/>
                </a:lnTo>
                <a:close/>
                <a:moveTo>
                  <a:pt x="1675" y="0"/>
                </a:moveTo>
                <a:lnTo>
                  <a:pt x="1633" y="3"/>
                </a:lnTo>
                <a:lnTo>
                  <a:pt x="1644" y="5"/>
                </a:lnTo>
                <a:lnTo>
                  <a:pt x="1661" y="7"/>
                </a:lnTo>
                <a:lnTo>
                  <a:pt x="1681" y="7"/>
                </a:lnTo>
                <a:lnTo>
                  <a:pt x="1696" y="7"/>
                </a:lnTo>
                <a:lnTo>
                  <a:pt x="1711" y="3"/>
                </a:lnTo>
                <a:lnTo>
                  <a:pt x="1675" y="0"/>
                </a:lnTo>
                <a:close/>
                <a:moveTo>
                  <a:pt x="1769" y="0"/>
                </a:moveTo>
                <a:lnTo>
                  <a:pt x="1727" y="3"/>
                </a:lnTo>
                <a:lnTo>
                  <a:pt x="1738" y="5"/>
                </a:lnTo>
                <a:lnTo>
                  <a:pt x="1756" y="7"/>
                </a:lnTo>
                <a:lnTo>
                  <a:pt x="1775" y="7"/>
                </a:lnTo>
                <a:lnTo>
                  <a:pt x="1790" y="7"/>
                </a:lnTo>
                <a:lnTo>
                  <a:pt x="1805" y="3"/>
                </a:lnTo>
                <a:lnTo>
                  <a:pt x="1769" y="0"/>
                </a:lnTo>
                <a:close/>
                <a:moveTo>
                  <a:pt x="1861" y="0"/>
                </a:moveTo>
                <a:lnTo>
                  <a:pt x="1819" y="3"/>
                </a:lnTo>
                <a:lnTo>
                  <a:pt x="1830" y="5"/>
                </a:lnTo>
                <a:lnTo>
                  <a:pt x="1850" y="7"/>
                </a:lnTo>
                <a:lnTo>
                  <a:pt x="1869" y="7"/>
                </a:lnTo>
                <a:lnTo>
                  <a:pt x="1884" y="7"/>
                </a:lnTo>
                <a:lnTo>
                  <a:pt x="1899" y="3"/>
                </a:lnTo>
                <a:lnTo>
                  <a:pt x="1861" y="0"/>
                </a:lnTo>
                <a:close/>
                <a:moveTo>
                  <a:pt x="1955" y="0"/>
                </a:moveTo>
                <a:lnTo>
                  <a:pt x="1913" y="3"/>
                </a:lnTo>
                <a:lnTo>
                  <a:pt x="1924" y="5"/>
                </a:lnTo>
                <a:lnTo>
                  <a:pt x="1944" y="7"/>
                </a:lnTo>
                <a:lnTo>
                  <a:pt x="1961" y="7"/>
                </a:lnTo>
                <a:lnTo>
                  <a:pt x="1978" y="7"/>
                </a:lnTo>
                <a:lnTo>
                  <a:pt x="1993" y="3"/>
                </a:lnTo>
                <a:lnTo>
                  <a:pt x="1955" y="0"/>
                </a:lnTo>
                <a:close/>
                <a:moveTo>
                  <a:pt x="2049" y="0"/>
                </a:moveTo>
                <a:lnTo>
                  <a:pt x="2007" y="3"/>
                </a:lnTo>
                <a:lnTo>
                  <a:pt x="2018" y="5"/>
                </a:lnTo>
                <a:lnTo>
                  <a:pt x="2036" y="7"/>
                </a:lnTo>
                <a:lnTo>
                  <a:pt x="2055" y="7"/>
                </a:lnTo>
                <a:lnTo>
                  <a:pt x="2070" y="7"/>
                </a:lnTo>
                <a:lnTo>
                  <a:pt x="2087" y="3"/>
                </a:lnTo>
                <a:lnTo>
                  <a:pt x="2049" y="0"/>
                </a:lnTo>
                <a:close/>
                <a:moveTo>
                  <a:pt x="2143" y="0"/>
                </a:moveTo>
                <a:lnTo>
                  <a:pt x="2101" y="3"/>
                </a:lnTo>
                <a:lnTo>
                  <a:pt x="2112" y="5"/>
                </a:lnTo>
                <a:lnTo>
                  <a:pt x="2130" y="7"/>
                </a:lnTo>
                <a:lnTo>
                  <a:pt x="2149" y="7"/>
                </a:lnTo>
                <a:lnTo>
                  <a:pt x="2164" y="7"/>
                </a:lnTo>
                <a:lnTo>
                  <a:pt x="2180" y="3"/>
                </a:lnTo>
                <a:lnTo>
                  <a:pt x="2143" y="0"/>
                </a:lnTo>
                <a:close/>
                <a:moveTo>
                  <a:pt x="2235" y="0"/>
                </a:moveTo>
                <a:lnTo>
                  <a:pt x="2193" y="3"/>
                </a:lnTo>
                <a:lnTo>
                  <a:pt x="2205" y="5"/>
                </a:lnTo>
                <a:lnTo>
                  <a:pt x="2224" y="7"/>
                </a:lnTo>
                <a:lnTo>
                  <a:pt x="2243" y="7"/>
                </a:lnTo>
                <a:lnTo>
                  <a:pt x="2258" y="7"/>
                </a:lnTo>
                <a:lnTo>
                  <a:pt x="2274" y="3"/>
                </a:lnTo>
                <a:lnTo>
                  <a:pt x="2235" y="0"/>
                </a:lnTo>
                <a:close/>
                <a:moveTo>
                  <a:pt x="2331" y="0"/>
                </a:moveTo>
                <a:lnTo>
                  <a:pt x="2289" y="3"/>
                </a:lnTo>
                <a:lnTo>
                  <a:pt x="2301" y="5"/>
                </a:lnTo>
                <a:lnTo>
                  <a:pt x="2320" y="7"/>
                </a:lnTo>
                <a:lnTo>
                  <a:pt x="2339" y="7"/>
                </a:lnTo>
                <a:lnTo>
                  <a:pt x="2354" y="7"/>
                </a:lnTo>
                <a:lnTo>
                  <a:pt x="2370" y="3"/>
                </a:lnTo>
                <a:lnTo>
                  <a:pt x="2331" y="0"/>
                </a:lnTo>
                <a:close/>
                <a:moveTo>
                  <a:pt x="2364" y="0"/>
                </a:moveTo>
                <a:lnTo>
                  <a:pt x="2383" y="3"/>
                </a:lnTo>
                <a:lnTo>
                  <a:pt x="2393" y="5"/>
                </a:lnTo>
                <a:lnTo>
                  <a:pt x="2408" y="9"/>
                </a:lnTo>
                <a:lnTo>
                  <a:pt x="2373" y="9"/>
                </a:lnTo>
                <a:lnTo>
                  <a:pt x="2360" y="7"/>
                </a:lnTo>
                <a:lnTo>
                  <a:pt x="2348" y="3"/>
                </a:lnTo>
                <a:lnTo>
                  <a:pt x="2364" y="0"/>
                </a:lnTo>
                <a:close/>
                <a:moveTo>
                  <a:pt x="117" y="2"/>
                </a:moveTo>
                <a:lnTo>
                  <a:pt x="124" y="5"/>
                </a:lnTo>
                <a:lnTo>
                  <a:pt x="109" y="9"/>
                </a:lnTo>
                <a:lnTo>
                  <a:pt x="92" y="9"/>
                </a:lnTo>
                <a:lnTo>
                  <a:pt x="76" y="7"/>
                </a:lnTo>
                <a:lnTo>
                  <a:pt x="55" y="7"/>
                </a:lnTo>
                <a:lnTo>
                  <a:pt x="55" y="3"/>
                </a:lnTo>
                <a:lnTo>
                  <a:pt x="38" y="2"/>
                </a:lnTo>
                <a:lnTo>
                  <a:pt x="32" y="2"/>
                </a:lnTo>
                <a:lnTo>
                  <a:pt x="25" y="2"/>
                </a:lnTo>
                <a:lnTo>
                  <a:pt x="13" y="3"/>
                </a:lnTo>
                <a:lnTo>
                  <a:pt x="0" y="11"/>
                </a:lnTo>
                <a:lnTo>
                  <a:pt x="11" y="5"/>
                </a:lnTo>
                <a:lnTo>
                  <a:pt x="23" y="7"/>
                </a:lnTo>
                <a:lnTo>
                  <a:pt x="40" y="9"/>
                </a:lnTo>
                <a:lnTo>
                  <a:pt x="65" y="7"/>
                </a:lnTo>
                <a:lnTo>
                  <a:pt x="76" y="9"/>
                </a:lnTo>
                <a:lnTo>
                  <a:pt x="92" y="3"/>
                </a:lnTo>
                <a:lnTo>
                  <a:pt x="117" y="2"/>
                </a:lnTo>
                <a:close/>
                <a:moveTo>
                  <a:pt x="180" y="2"/>
                </a:moveTo>
                <a:lnTo>
                  <a:pt x="138" y="5"/>
                </a:lnTo>
                <a:lnTo>
                  <a:pt x="149" y="7"/>
                </a:lnTo>
                <a:lnTo>
                  <a:pt x="165" y="9"/>
                </a:lnTo>
                <a:lnTo>
                  <a:pt x="186" y="9"/>
                </a:lnTo>
                <a:lnTo>
                  <a:pt x="201" y="7"/>
                </a:lnTo>
                <a:lnTo>
                  <a:pt x="216" y="5"/>
                </a:lnTo>
                <a:lnTo>
                  <a:pt x="180" y="2"/>
                </a:lnTo>
                <a:close/>
                <a:moveTo>
                  <a:pt x="239" y="2"/>
                </a:moveTo>
                <a:lnTo>
                  <a:pt x="199" y="5"/>
                </a:lnTo>
                <a:lnTo>
                  <a:pt x="209" y="7"/>
                </a:lnTo>
                <a:lnTo>
                  <a:pt x="228" y="9"/>
                </a:lnTo>
                <a:lnTo>
                  <a:pt x="247" y="9"/>
                </a:lnTo>
                <a:lnTo>
                  <a:pt x="263" y="9"/>
                </a:lnTo>
                <a:lnTo>
                  <a:pt x="278" y="5"/>
                </a:lnTo>
                <a:lnTo>
                  <a:pt x="239" y="2"/>
                </a:lnTo>
                <a:close/>
                <a:moveTo>
                  <a:pt x="334" y="2"/>
                </a:moveTo>
                <a:lnTo>
                  <a:pt x="291" y="5"/>
                </a:lnTo>
                <a:lnTo>
                  <a:pt x="303" y="7"/>
                </a:lnTo>
                <a:lnTo>
                  <a:pt x="322" y="9"/>
                </a:lnTo>
                <a:lnTo>
                  <a:pt x="341" y="9"/>
                </a:lnTo>
                <a:lnTo>
                  <a:pt x="357" y="9"/>
                </a:lnTo>
                <a:lnTo>
                  <a:pt x="372" y="5"/>
                </a:lnTo>
                <a:lnTo>
                  <a:pt x="334" y="2"/>
                </a:lnTo>
                <a:close/>
                <a:moveTo>
                  <a:pt x="428" y="2"/>
                </a:moveTo>
                <a:lnTo>
                  <a:pt x="385" y="5"/>
                </a:lnTo>
                <a:lnTo>
                  <a:pt x="397" y="7"/>
                </a:lnTo>
                <a:lnTo>
                  <a:pt x="414" y="9"/>
                </a:lnTo>
                <a:lnTo>
                  <a:pt x="433" y="9"/>
                </a:lnTo>
                <a:lnTo>
                  <a:pt x="449" y="7"/>
                </a:lnTo>
                <a:lnTo>
                  <a:pt x="464" y="5"/>
                </a:lnTo>
                <a:lnTo>
                  <a:pt x="428" y="2"/>
                </a:lnTo>
                <a:close/>
                <a:moveTo>
                  <a:pt x="522" y="0"/>
                </a:moveTo>
                <a:lnTo>
                  <a:pt x="479" y="3"/>
                </a:lnTo>
                <a:lnTo>
                  <a:pt x="489" y="7"/>
                </a:lnTo>
                <a:lnTo>
                  <a:pt x="508" y="9"/>
                </a:lnTo>
                <a:lnTo>
                  <a:pt x="527" y="9"/>
                </a:lnTo>
                <a:lnTo>
                  <a:pt x="543" y="7"/>
                </a:lnTo>
                <a:lnTo>
                  <a:pt x="558" y="5"/>
                </a:lnTo>
                <a:lnTo>
                  <a:pt x="522" y="0"/>
                </a:lnTo>
                <a:close/>
                <a:moveTo>
                  <a:pt x="612" y="2"/>
                </a:moveTo>
                <a:lnTo>
                  <a:pt x="570" y="5"/>
                </a:lnTo>
                <a:lnTo>
                  <a:pt x="581" y="7"/>
                </a:lnTo>
                <a:lnTo>
                  <a:pt x="600" y="9"/>
                </a:lnTo>
                <a:lnTo>
                  <a:pt x="619" y="9"/>
                </a:lnTo>
                <a:lnTo>
                  <a:pt x="635" y="7"/>
                </a:lnTo>
                <a:lnTo>
                  <a:pt x="650" y="5"/>
                </a:lnTo>
                <a:lnTo>
                  <a:pt x="612" y="2"/>
                </a:lnTo>
                <a:close/>
                <a:moveTo>
                  <a:pt x="706" y="0"/>
                </a:moveTo>
                <a:lnTo>
                  <a:pt x="664" y="3"/>
                </a:lnTo>
                <a:lnTo>
                  <a:pt x="675" y="7"/>
                </a:lnTo>
                <a:lnTo>
                  <a:pt x="694" y="9"/>
                </a:lnTo>
                <a:lnTo>
                  <a:pt x="713" y="9"/>
                </a:lnTo>
                <a:lnTo>
                  <a:pt x="729" y="7"/>
                </a:lnTo>
                <a:lnTo>
                  <a:pt x="744" y="5"/>
                </a:lnTo>
                <a:lnTo>
                  <a:pt x="706" y="0"/>
                </a:lnTo>
                <a:close/>
                <a:moveTo>
                  <a:pt x="800" y="0"/>
                </a:moveTo>
                <a:lnTo>
                  <a:pt x="758" y="3"/>
                </a:lnTo>
                <a:lnTo>
                  <a:pt x="769" y="7"/>
                </a:lnTo>
                <a:lnTo>
                  <a:pt x="786" y="9"/>
                </a:lnTo>
                <a:lnTo>
                  <a:pt x="806" y="9"/>
                </a:lnTo>
                <a:lnTo>
                  <a:pt x="821" y="7"/>
                </a:lnTo>
                <a:lnTo>
                  <a:pt x="838" y="5"/>
                </a:lnTo>
                <a:lnTo>
                  <a:pt x="800" y="0"/>
                </a:lnTo>
                <a:close/>
                <a:moveTo>
                  <a:pt x="894" y="2"/>
                </a:moveTo>
                <a:lnTo>
                  <a:pt x="852" y="5"/>
                </a:lnTo>
                <a:lnTo>
                  <a:pt x="863" y="7"/>
                </a:lnTo>
                <a:lnTo>
                  <a:pt x="880" y="9"/>
                </a:lnTo>
                <a:lnTo>
                  <a:pt x="900" y="9"/>
                </a:lnTo>
                <a:lnTo>
                  <a:pt x="915" y="7"/>
                </a:lnTo>
                <a:lnTo>
                  <a:pt x="930" y="5"/>
                </a:lnTo>
                <a:lnTo>
                  <a:pt x="894" y="2"/>
                </a:lnTo>
                <a:close/>
                <a:moveTo>
                  <a:pt x="986" y="0"/>
                </a:moveTo>
                <a:lnTo>
                  <a:pt x="944" y="3"/>
                </a:lnTo>
                <a:lnTo>
                  <a:pt x="955" y="7"/>
                </a:lnTo>
                <a:lnTo>
                  <a:pt x="974" y="9"/>
                </a:lnTo>
                <a:lnTo>
                  <a:pt x="994" y="9"/>
                </a:lnTo>
                <a:lnTo>
                  <a:pt x="1009" y="7"/>
                </a:lnTo>
                <a:lnTo>
                  <a:pt x="1024" y="5"/>
                </a:lnTo>
                <a:lnTo>
                  <a:pt x="986" y="0"/>
                </a:lnTo>
                <a:close/>
                <a:moveTo>
                  <a:pt x="1080" y="0"/>
                </a:moveTo>
                <a:lnTo>
                  <a:pt x="1038" y="3"/>
                </a:lnTo>
                <a:lnTo>
                  <a:pt x="1049" y="7"/>
                </a:lnTo>
                <a:lnTo>
                  <a:pt x="1068" y="9"/>
                </a:lnTo>
                <a:lnTo>
                  <a:pt x="1088" y="9"/>
                </a:lnTo>
                <a:lnTo>
                  <a:pt x="1103" y="7"/>
                </a:lnTo>
                <a:lnTo>
                  <a:pt x="1118" y="5"/>
                </a:lnTo>
                <a:lnTo>
                  <a:pt x="1080" y="0"/>
                </a:lnTo>
                <a:close/>
                <a:moveTo>
                  <a:pt x="1174" y="2"/>
                </a:moveTo>
                <a:lnTo>
                  <a:pt x="1132" y="5"/>
                </a:lnTo>
                <a:lnTo>
                  <a:pt x="1143" y="7"/>
                </a:lnTo>
                <a:lnTo>
                  <a:pt x="1161" y="9"/>
                </a:lnTo>
                <a:lnTo>
                  <a:pt x="1180" y="9"/>
                </a:lnTo>
                <a:lnTo>
                  <a:pt x="1195" y="7"/>
                </a:lnTo>
                <a:lnTo>
                  <a:pt x="1212" y="5"/>
                </a:lnTo>
                <a:lnTo>
                  <a:pt x="1174" y="2"/>
                </a:lnTo>
                <a:close/>
                <a:moveTo>
                  <a:pt x="1268" y="0"/>
                </a:moveTo>
                <a:lnTo>
                  <a:pt x="1226" y="3"/>
                </a:lnTo>
                <a:lnTo>
                  <a:pt x="1237" y="7"/>
                </a:lnTo>
                <a:lnTo>
                  <a:pt x="1255" y="9"/>
                </a:lnTo>
                <a:lnTo>
                  <a:pt x="1274" y="9"/>
                </a:lnTo>
                <a:lnTo>
                  <a:pt x="1289" y="7"/>
                </a:lnTo>
                <a:lnTo>
                  <a:pt x="1305" y="5"/>
                </a:lnTo>
                <a:lnTo>
                  <a:pt x="1268" y="0"/>
                </a:lnTo>
                <a:close/>
                <a:moveTo>
                  <a:pt x="1360" y="0"/>
                </a:moveTo>
                <a:lnTo>
                  <a:pt x="1320" y="3"/>
                </a:lnTo>
                <a:lnTo>
                  <a:pt x="1329" y="7"/>
                </a:lnTo>
                <a:lnTo>
                  <a:pt x="1349" y="9"/>
                </a:lnTo>
                <a:lnTo>
                  <a:pt x="1368" y="9"/>
                </a:lnTo>
                <a:lnTo>
                  <a:pt x="1383" y="7"/>
                </a:lnTo>
                <a:lnTo>
                  <a:pt x="1399" y="5"/>
                </a:lnTo>
                <a:lnTo>
                  <a:pt x="1360" y="0"/>
                </a:lnTo>
                <a:close/>
                <a:moveTo>
                  <a:pt x="1454" y="2"/>
                </a:moveTo>
                <a:lnTo>
                  <a:pt x="1412" y="5"/>
                </a:lnTo>
                <a:lnTo>
                  <a:pt x="1424" y="7"/>
                </a:lnTo>
                <a:lnTo>
                  <a:pt x="1443" y="9"/>
                </a:lnTo>
                <a:lnTo>
                  <a:pt x="1462" y="9"/>
                </a:lnTo>
                <a:lnTo>
                  <a:pt x="1477" y="7"/>
                </a:lnTo>
                <a:lnTo>
                  <a:pt x="1493" y="5"/>
                </a:lnTo>
                <a:lnTo>
                  <a:pt x="1454" y="2"/>
                </a:lnTo>
                <a:close/>
                <a:moveTo>
                  <a:pt x="1548" y="0"/>
                </a:moveTo>
                <a:lnTo>
                  <a:pt x="1506" y="3"/>
                </a:lnTo>
                <a:lnTo>
                  <a:pt x="1518" y="7"/>
                </a:lnTo>
                <a:lnTo>
                  <a:pt x="1535" y="9"/>
                </a:lnTo>
                <a:lnTo>
                  <a:pt x="1556" y="9"/>
                </a:lnTo>
                <a:lnTo>
                  <a:pt x="1571" y="7"/>
                </a:lnTo>
                <a:lnTo>
                  <a:pt x="1587" y="5"/>
                </a:lnTo>
                <a:lnTo>
                  <a:pt x="1548" y="0"/>
                </a:lnTo>
                <a:close/>
                <a:moveTo>
                  <a:pt x="1642" y="0"/>
                </a:moveTo>
                <a:lnTo>
                  <a:pt x="1600" y="3"/>
                </a:lnTo>
                <a:lnTo>
                  <a:pt x="1612" y="7"/>
                </a:lnTo>
                <a:lnTo>
                  <a:pt x="1629" y="9"/>
                </a:lnTo>
                <a:lnTo>
                  <a:pt x="1648" y="9"/>
                </a:lnTo>
                <a:lnTo>
                  <a:pt x="1663" y="7"/>
                </a:lnTo>
                <a:lnTo>
                  <a:pt x="1679" y="5"/>
                </a:lnTo>
                <a:lnTo>
                  <a:pt x="1642" y="0"/>
                </a:lnTo>
                <a:close/>
                <a:moveTo>
                  <a:pt x="1734" y="0"/>
                </a:moveTo>
                <a:lnTo>
                  <a:pt x="1694" y="3"/>
                </a:lnTo>
                <a:lnTo>
                  <a:pt x="1704" y="7"/>
                </a:lnTo>
                <a:lnTo>
                  <a:pt x="1723" y="9"/>
                </a:lnTo>
                <a:lnTo>
                  <a:pt x="1742" y="9"/>
                </a:lnTo>
                <a:lnTo>
                  <a:pt x="1757" y="7"/>
                </a:lnTo>
                <a:lnTo>
                  <a:pt x="1773" y="5"/>
                </a:lnTo>
                <a:lnTo>
                  <a:pt x="1734" y="0"/>
                </a:lnTo>
                <a:close/>
                <a:moveTo>
                  <a:pt x="1828" y="0"/>
                </a:moveTo>
                <a:lnTo>
                  <a:pt x="1786" y="3"/>
                </a:lnTo>
                <a:lnTo>
                  <a:pt x="1798" y="7"/>
                </a:lnTo>
                <a:lnTo>
                  <a:pt x="1817" y="9"/>
                </a:lnTo>
                <a:lnTo>
                  <a:pt x="1836" y="9"/>
                </a:lnTo>
                <a:lnTo>
                  <a:pt x="1851" y="7"/>
                </a:lnTo>
                <a:lnTo>
                  <a:pt x="1867" y="5"/>
                </a:lnTo>
                <a:lnTo>
                  <a:pt x="1828" y="0"/>
                </a:lnTo>
                <a:close/>
                <a:moveTo>
                  <a:pt x="1922" y="0"/>
                </a:moveTo>
                <a:lnTo>
                  <a:pt x="1880" y="3"/>
                </a:lnTo>
                <a:lnTo>
                  <a:pt x="1892" y="7"/>
                </a:lnTo>
                <a:lnTo>
                  <a:pt x="1911" y="9"/>
                </a:lnTo>
                <a:lnTo>
                  <a:pt x="1928" y="9"/>
                </a:lnTo>
                <a:lnTo>
                  <a:pt x="1945" y="7"/>
                </a:lnTo>
                <a:lnTo>
                  <a:pt x="1961" y="5"/>
                </a:lnTo>
                <a:lnTo>
                  <a:pt x="1922" y="0"/>
                </a:lnTo>
                <a:close/>
                <a:moveTo>
                  <a:pt x="2016" y="0"/>
                </a:moveTo>
                <a:lnTo>
                  <a:pt x="1974" y="3"/>
                </a:lnTo>
                <a:lnTo>
                  <a:pt x="1986" y="7"/>
                </a:lnTo>
                <a:lnTo>
                  <a:pt x="2003" y="9"/>
                </a:lnTo>
                <a:lnTo>
                  <a:pt x="2022" y="9"/>
                </a:lnTo>
                <a:lnTo>
                  <a:pt x="2038" y="7"/>
                </a:lnTo>
                <a:lnTo>
                  <a:pt x="2055" y="5"/>
                </a:lnTo>
                <a:lnTo>
                  <a:pt x="2016" y="0"/>
                </a:lnTo>
                <a:close/>
                <a:moveTo>
                  <a:pt x="2111" y="0"/>
                </a:moveTo>
                <a:lnTo>
                  <a:pt x="2068" y="3"/>
                </a:lnTo>
                <a:lnTo>
                  <a:pt x="2080" y="7"/>
                </a:lnTo>
                <a:lnTo>
                  <a:pt x="2097" y="9"/>
                </a:lnTo>
                <a:lnTo>
                  <a:pt x="2116" y="9"/>
                </a:lnTo>
                <a:lnTo>
                  <a:pt x="2132" y="7"/>
                </a:lnTo>
                <a:lnTo>
                  <a:pt x="2147" y="5"/>
                </a:lnTo>
                <a:lnTo>
                  <a:pt x="2111" y="0"/>
                </a:lnTo>
                <a:close/>
                <a:moveTo>
                  <a:pt x="2203" y="0"/>
                </a:moveTo>
                <a:lnTo>
                  <a:pt x="2160" y="3"/>
                </a:lnTo>
                <a:lnTo>
                  <a:pt x="2172" y="7"/>
                </a:lnTo>
                <a:lnTo>
                  <a:pt x="2191" y="9"/>
                </a:lnTo>
                <a:lnTo>
                  <a:pt x="2210" y="9"/>
                </a:lnTo>
                <a:lnTo>
                  <a:pt x="2226" y="7"/>
                </a:lnTo>
                <a:lnTo>
                  <a:pt x="2241" y="5"/>
                </a:lnTo>
                <a:lnTo>
                  <a:pt x="2203" y="0"/>
                </a:lnTo>
                <a:close/>
                <a:moveTo>
                  <a:pt x="2299" y="0"/>
                </a:moveTo>
                <a:lnTo>
                  <a:pt x="2256" y="3"/>
                </a:lnTo>
                <a:lnTo>
                  <a:pt x="2268" y="7"/>
                </a:lnTo>
                <a:lnTo>
                  <a:pt x="2287" y="9"/>
                </a:lnTo>
                <a:lnTo>
                  <a:pt x="2306" y="9"/>
                </a:lnTo>
                <a:lnTo>
                  <a:pt x="2322" y="7"/>
                </a:lnTo>
                <a:lnTo>
                  <a:pt x="2337" y="5"/>
                </a:lnTo>
                <a:lnTo>
                  <a:pt x="2299" y="0"/>
                </a:lnTo>
                <a:close/>
                <a:moveTo>
                  <a:pt x="147" y="2"/>
                </a:moveTo>
                <a:lnTo>
                  <a:pt x="105" y="5"/>
                </a:lnTo>
                <a:lnTo>
                  <a:pt x="117" y="7"/>
                </a:lnTo>
                <a:lnTo>
                  <a:pt x="134" y="9"/>
                </a:lnTo>
                <a:lnTo>
                  <a:pt x="153" y="9"/>
                </a:lnTo>
                <a:lnTo>
                  <a:pt x="168" y="9"/>
                </a:lnTo>
                <a:lnTo>
                  <a:pt x="184" y="5"/>
                </a:lnTo>
                <a:lnTo>
                  <a:pt x="147" y="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56" name="Freeform 1205"/>
          <p:cNvSpPr>
            <a:spLocks/>
          </p:cNvSpPr>
          <p:nvPr/>
        </p:nvSpPr>
        <p:spPr bwMode="auto">
          <a:xfrm flipH="1">
            <a:off x="5676900" y="1512888"/>
            <a:ext cx="104775" cy="6350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0" y="0"/>
                </a:moveTo>
                <a:lnTo>
                  <a:pt x="0" y="3"/>
                </a:lnTo>
                <a:lnTo>
                  <a:pt x="9" y="5"/>
                </a:lnTo>
                <a:lnTo>
                  <a:pt x="29" y="7"/>
                </a:lnTo>
                <a:lnTo>
                  <a:pt x="48" y="7"/>
                </a:lnTo>
                <a:lnTo>
                  <a:pt x="63" y="5"/>
                </a:lnTo>
                <a:lnTo>
                  <a:pt x="78" y="3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57" name="Freeform 1206"/>
          <p:cNvSpPr>
            <a:spLocks/>
          </p:cNvSpPr>
          <p:nvPr/>
        </p:nvSpPr>
        <p:spPr bwMode="auto">
          <a:xfrm flipH="1">
            <a:off x="5549900" y="1512888"/>
            <a:ext cx="107950" cy="6350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1" y="7"/>
                </a:lnTo>
                <a:lnTo>
                  <a:pt x="50" y="7"/>
                </a:lnTo>
                <a:lnTo>
                  <a:pt x="65" y="5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58" name="Freeform 1207"/>
          <p:cNvSpPr>
            <a:spLocks/>
          </p:cNvSpPr>
          <p:nvPr/>
        </p:nvSpPr>
        <p:spPr bwMode="auto">
          <a:xfrm flipH="1">
            <a:off x="5427663" y="1509713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59" name="Freeform 1208"/>
          <p:cNvSpPr>
            <a:spLocks/>
          </p:cNvSpPr>
          <p:nvPr/>
        </p:nvSpPr>
        <p:spPr bwMode="auto">
          <a:xfrm flipH="1">
            <a:off x="5300663" y="1509713"/>
            <a:ext cx="106362" cy="7937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2" y="0"/>
                </a:moveTo>
                <a:lnTo>
                  <a:pt x="0" y="3"/>
                </a:lnTo>
                <a:lnTo>
                  <a:pt x="10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9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0" name="Freeform 1209"/>
          <p:cNvSpPr>
            <a:spLocks/>
          </p:cNvSpPr>
          <p:nvPr/>
        </p:nvSpPr>
        <p:spPr bwMode="auto">
          <a:xfrm flipH="1">
            <a:off x="5178425" y="1509713"/>
            <a:ext cx="107950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1" name="Freeform 1210"/>
          <p:cNvSpPr>
            <a:spLocks/>
          </p:cNvSpPr>
          <p:nvPr/>
        </p:nvSpPr>
        <p:spPr bwMode="auto">
          <a:xfrm flipH="1">
            <a:off x="5054600" y="1509713"/>
            <a:ext cx="106363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2" name="Freeform 1211"/>
          <p:cNvSpPr>
            <a:spLocks/>
          </p:cNvSpPr>
          <p:nvPr/>
        </p:nvSpPr>
        <p:spPr bwMode="auto">
          <a:xfrm flipH="1">
            <a:off x="4927600" y="1509713"/>
            <a:ext cx="106363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4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3" name="Freeform 1212"/>
          <p:cNvSpPr>
            <a:spLocks/>
          </p:cNvSpPr>
          <p:nvPr/>
        </p:nvSpPr>
        <p:spPr bwMode="auto">
          <a:xfrm flipH="1">
            <a:off x="4803775" y="1509713"/>
            <a:ext cx="106363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4" name="Freeform 1213"/>
          <p:cNvSpPr>
            <a:spLocks/>
          </p:cNvSpPr>
          <p:nvPr/>
        </p:nvSpPr>
        <p:spPr bwMode="auto">
          <a:xfrm flipH="1">
            <a:off x="4679950" y="1509713"/>
            <a:ext cx="106363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6" y="7"/>
                </a:lnTo>
                <a:lnTo>
                  <a:pt x="81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5" name="Freeform 1214"/>
          <p:cNvSpPr>
            <a:spLocks/>
          </p:cNvSpPr>
          <p:nvPr/>
        </p:nvSpPr>
        <p:spPr bwMode="auto">
          <a:xfrm flipH="1">
            <a:off x="4552950" y="1509713"/>
            <a:ext cx="107950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6" y="7"/>
                </a:lnTo>
                <a:lnTo>
                  <a:pt x="81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6" name="Freeform 1215"/>
          <p:cNvSpPr>
            <a:spLocks/>
          </p:cNvSpPr>
          <p:nvPr/>
        </p:nvSpPr>
        <p:spPr bwMode="auto">
          <a:xfrm flipH="1">
            <a:off x="4429125" y="1509713"/>
            <a:ext cx="106363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81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7" name="Freeform 1216"/>
          <p:cNvSpPr>
            <a:spLocks/>
          </p:cNvSpPr>
          <p:nvPr/>
        </p:nvSpPr>
        <p:spPr bwMode="auto">
          <a:xfrm flipH="1">
            <a:off x="4306888" y="1509713"/>
            <a:ext cx="103187" cy="7937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4" y="7"/>
                </a:lnTo>
                <a:lnTo>
                  <a:pt x="79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8" name="Freeform 1217"/>
          <p:cNvSpPr>
            <a:spLocks/>
          </p:cNvSpPr>
          <p:nvPr/>
        </p:nvSpPr>
        <p:spPr bwMode="auto">
          <a:xfrm flipH="1">
            <a:off x="4179888" y="1509713"/>
            <a:ext cx="104775" cy="7937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0" y="0"/>
                </a:moveTo>
                <a:lnTo>
                  <a:pt x="0" y="3"/>
                </a:lnTo>
                <a:lnTo>
                  <a:pt x="9" y="5"/>
                </a:lnTo>
                <a:lnTo>
                  <a:pt x="28" y="7"/>
                </a:lnTo>
                <a:lnTo>
                  <a:pt x="47" y="7"/>
                </a:lnTo>
                <a:lnTo>
                  <a:pt x="63" y="7"/>
                </a:lnTo>
                <a:lnTo>
                  <a:pt x="78" y="3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69" name="Freeform 1218"/>
          <p:cNvSpPr>
            <a:spLocks/>
          </p:cNvSpPr>
          <p:nvPr/>
        </p:nvSpPr>
        <p:spPr bwMode="auto">
          <a:xfrm flipH="1">
            <a:off x="4056063" y="1509713"/>
            <a:ext cx="104775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50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0" name="Freeform 1219"/>
          <p:cNvSpPr>
            <a:spLocks/>
          </p:cNvSpPr>
          <p:nvPr/>
        </p:nvSpPr>
        <p:spPr bwMode="auto">
          <a:xfrm flipH="1">
            <a:off x="3927475" y="1509713"/>
            <a:ext cx="106363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8" y="7"/>
                </a:lnTo>
                <a:lnTo>
                  <a:pt x="50" y="7"/>
                </a:lnTo>
                <a:lnTo>
                  <a:pt x="65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1" name="Freeform 1220"/>
          <p:cNvSpPr>
            <a:spLocks/>
          </p:cNvSpPr>
          <p:nvPr/>
        </p:nvSpPr>
        <p:spPr bwMode="auto">
          <a:xfrm flipH="1">
            <a:off x="3805238" y="1509713"/>
            <a:ext cx="104775" cy="7937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8" y="7"/>
                </a:lnTo>
                <a:lnTo>
                  <a:pt x="48" y="7"/>
                </a:lnTo>
                <a:lnTo>
                  <a:pt x="63" y="7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2" name="Freeform 1221"/>
          <p:cNvSpPr>
            <a:spLocks/>
          </p:cNvSpPr>
          <p:nvPr/>
        </p:nvSpPr>
        <p:spPr bwMode="auto">
          <a:xfrm flipH="1">
            <a:off x="3681413" y="1509713"/>
            <a:ext cx="101600" cy="7937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3" name="Freeform 1222"/>
          <p:cNvSpPr>
            <a:spLocks/>
          </p:cNvSpPr>
          <p:nvPr/>
        </p:nvSpPr>
        <p:spPr bwMode="auto">
          <a:xfrm flipH="1">
            <a:off x="3554413" y="1509713"/>
            <a:ext cx="106362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4" name="Freeform 1223"/>
          <p:cNvSpPr>
            <a:spLocks/>
          </p:cNvSpPr>
          <p:nvPr/>
        </p:nvSpPr>
        <p:spPr bwMode="auto">
          <a:xfrm flipH="1">
            <a:off x="3430588" y="1509713"/>
            <a:ext cx="106362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1" y="7"/>
                </a:lnTo>
                <a:lnTo>
                  <a:pt x="48" y="7"/>
                </a:lnTo>
                <a:lnTo>
                  <a:pt x="65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5" name="Freeform 1224"/>
          <p:cNvSpPr>
            <a:spLocks/>
          </p:cNvSpPr>
          <p:nvPr/>
        </p:nvSpPr>
        <p:spPr bwMode="auto">
          <a:xfrm flipH="1">
            <a:off x="3303588" y="1509713"/>
            <a:ext cx="106362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6" name="Freeform 1225"/>
          <p:cNvSpPr>
            <a:spLocks/>
          </p:cNvSpPr>
          <p:nvPr/>
        </p:nvSpPr>
        <p:spPr bwMode="auto">
          <a:xfrm flipH="1">
            <a:off x="3179763" y="1509713"/>
            <a:ext cx="104775" cy="7937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9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7" name="Freeform 1226"/>
          <p:cNvSpPr>
            <a:spLocks/>
          </p:cNvSpPr>
          <p:nvPr/>
        </p:nvSpPr>
        <p:spPr bwMode="auto">
          <a:xfrm flipH="1">
            <a:off x="3052763" y="1509713"/>
            <a:ext cx="109537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8" name="Freeform 1227"/>
          <p:cNvSpPr>
            <a:spLocks/>
          </p:cNvSpPr>
          <p:nvPr/>
        </p:nvSpPr>
        <p:spPr bwMode="auto">
          <a:xfrm flipH="1">
            <a:off x="2924175" y="1509713"/>
            <a:ext cx="109538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79" name="Freeform 1228"/>
          <p:cNvSpPr>
            <a:spLocks/>
          </p:cNvSpPr>
          <p:nvPr/>
        </p:nvSpPr>
        <p:spPr bwMode="auto">
          <a:xfrm flipH="1">
            <a:off x="2873375" y="1509713"/>
            <a:ext cx="80963" cy="9525"/>
          </a:xfrm>
          <a:custGeom>
            <a:avLst/>
            <a:gdLst>
              <a:gd name="T0" fmla="*/ 2147483646 w 60"/>
              <a:gd name="T1" fmla="*/ 0 h 9"/>
              <a:gd name="T2" fmla="*/ 2147483646 w 60"/>
              <a:gd name="T3" fmla="*/ 2147483646 h 9"/>
              <a:gd name="T4" fmla="*/ 2147483646 w 60"/>
              <a:gd name="T5" fmla="*/ 2147483646 h 9"/>
              <a:gd name="T6" fmla="*/ 2147483646 w 60"/>
              <a:gd name="T7" fmla="*/ 2147483646 h 9"/>
              <a:gd name="T8" fmla="*/ 2147483646 w 60"/>
              <a:gd name="T9" fmla="*/ 2147483646 h 9"/>
              <a:gd name="T10" fmla="*/ 2147483646 w 60"/>
              <a:gd name="T11" fmla="*/ 2147483646 h 9"/>
              <a:gd name="T12" fmla="*/ 0 w 60"/>
              <a:gd name="T13" fmla="*/ 2147483646 h 9"/>
              <a:gd name="T14" fmla="*/ 2147483646 w 6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"/>
              <a:gd name="T25" fmla="*/ 0 h 9"/>
              <a:gd name="T26" fmla="*/ 60 w 6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" h="9">
                <a:moveTo>
                  <a:pt x="16" y="0"/>
                </a:moveTo>
                <a:lnTo>
                  <a:pt x="35" y="3"/>
                </a:lnTo>
                <a:lnTo>
                  <a:pt x="45" y="5"/>
                </a:lnTo>
                <a:lnTo>
                  <a:pt x="60" y="9"/>
                </a:lnTo>
                <a:lnTo>
                  <a:pt x="25" y="9"/>
                </a:lnTo>
                <a:lnTo>
                  <a:pt x="12" y="7"/>
                </a:lnTo>
                <a:lnTo>
                  <a:pt x="0" y="3"/>
                </a:lnTo>
                <a:lnTo>
                  <a:pt x="16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0" name="Freeform 1229"/>
          <p:cNvSpPr>
            <a:spLocks/>
          </p:cNvSpPr>
          <p:nvPr/>
        </p:nvSpPr>
        <p:spPr bwMode="auto">
          <a:xfrm flipH="1">
            <a:off x="5924550" y="1512888"/>
            <a:ext cx="166688" cy="9525"/>
          </a:xfrm>
          <a:custGeom>
            <a:avLst/>
            <a:gdLst>
              <a:gd name="T0" fmla="*/ 2147483646 w 124"/>
              <a:gd name="T1" fmla="*/ 0 h 9"/>
              <a:gd name="T2" fmla="*/ 2147483646 w 124"/>
              <a:gd name="T3" fmla="*/ 2147483646 h 9"/>
              <a:gd name="T4" fmla="*/ 2147483646 w 124"/>
              <a:gd name="T5" fmla="*/ 2147483646 h 9"/>
              <a:gd name="T6" fmla="*/ 2147483646 w 124"/>
              <a:gd name="T7" fmla="*/ 2147483646 h 9"/>
              <a:gd name="T8" fmla="*/ 2147483646 w 124"/>
              <a:gd name="T9" fmla="*/ 2147483646 h 9"/>
              <a:gd name="T10" fmla="*/ 2147483646 w 124"/>
              <a:gd name="T11" fmla="*/ 2147483646 h 9"/>
              <a:gd name="T12" fmla="*/ 2147483646 w 124"/>
              <a:gd name="T13" fmla="*/ 2147483646 h 9"/>
              <a:gd name="T14" fmla="*/ 2147483646 w 124"/>
              <a:gd name="T15" fmla="*/ 0 h 9"/>
              <a:gd name="T16" fmla="*/ 2147483646 w 124"/>
              <a:gd name="T17" fmla="*/ 0 h 9"/>
              <a:gd name="T18" fmla="*/ 2147483646 w 124"/>
              <a:gd name="T19" fmla="*/ 0 h 9"/>
              <a:gd name="T20" fmla="*/ 2147483646 w 124"/>
              <a:gd name="T21" fmla="*/ 2147483646 h 9"/>
              <a:gd name="T22" fmla="*/ 0 w 124"/>
              <a:gd name="T23" fmla="*/ 2147483646 h 9"/>
              <a:gd name="T24" fmla="*/ 2147483646 w 124"/>
              <a:gd name="T25" fmla="*/ 2147483646 h 9"/>
              <a:gd name="T26" fmla="*/ 2147483646 w 124"/>
              <a:gd name="T27" fmla="*/ 2147483646 h 9"/>
              <a:gd name="T28" fmla="*/ 2147483646 w 124"/>
              <a:gd name="T29" fmla="*/ 2147483646 h 9"/>
              <a:gd name="T30" fmla="*/ 2147483646 w 124"/>
              <a:gd name="T31" fmla="*/ 2147483646 h 9"/>
              <a:gd name="T32" fmla="*/ 2147483646 w 124"/>
              <a:gd name="T33" fmla="*/ 2147483646 h 9"/>
              <a:gd name="T34" fmla="*/ 2147483646 w 124"/>
              <a:gd name="T35" fmla="*/ 2147483646 h 9"/>
              <a:gd name="T36" fmla="*/ 2147483646 w 124"/>
              <a:gd name="T37" fmla="*/ 0 h 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4"/>
              <a:gd name="T58" fmla="*/ 0 h 9"/>
              <a:gd name="T59" fmla="*/ 124 w 124"/>
              <a:gd name="T60" fmla="*/ 9 h 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4" h="9">
                <a:moveTo>
                  <a:pt x="117" y="0"/>
                </a:moveTo>
                <a:lnTo>
                  <a:pt x="124" y="3"/>
                </a:lnTo>
                <a:lnTo>
                  <a:pt x="109" y="7"/>
                </a:lnTo>
                <a:lnTo>
                  <a:pt x="92" y="7"/>
                </a:lnTo>
                <a:lnTo>
                  <a:pt x="76" y="5"/>
                </a:lnTo>
                <a:lnTo>
                  <a:pt x="55" y="5"/>
                </a:lnTo>
                <a:lnTo>
                  <a:pt x="55" y="1"/>
                </a:lnTo>
                <a:lnTo>
                  <a:pt x="38" y="0"/>
                </a:lnTo>
                <a:lnTo>
                  <a:pt x="32" y="0"/>
                </a:lnTo>
                <a:lnTo>
                  <a:pt x="25" y="0"/>
                </a:lnTo>
                <a:lnTo>
                  <a:pt x="13" y="1"/>
                </a:lnTo>
                <a:lnTo>
                  <a:pt x="0" y="9"/>
                </a:lnTo>
                <a:lnTo>
                  <a:pt x="11" y="3"/>
                </a:lnTo>
                <a:lnTo>
                  <a:pt x="23" y="5"/>
                </a:lnTo>
                <a:lnTo>
                  <a:pt x="40" y="7"/>
                </a:lnTo>
                <a:lnTo>
                  <a:pt x="65" y="5"/>
                </a:lnTo>
                <a:lnTo>
                  <a:pt x="76" y="7"/>
                </a:lnTo>
                <a:lnTo>
                  <a:pt x="92" y="1"/>
                </a:lnTo>
                <a:lnTo>
                  <a:pt x="117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1" name="Freeform 1230"/>
          <p:cNvSpPr>
            <a:spLocks/>
          </p:cNvSpPr>
          <p:nvPr/>
        </p:nvSpPr>
        <p:spPr bwMode="auto">
          <a:xfrm flipH="1">
            <a:off x="5802313" y="1512888"/>
            <a:ext cx="104775" cy="6350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7" y="7"/>
                </a:lnTo>
                <a:lnTo>
                  <a:pt x="48" y="7"/>
                </a:lnTo>
                <a:lnTo>
                  <a:pt x="63" y="5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2" name="Freeform 1231"/>
          <p:cNvSpPr>
            <a:spLocks/>
          </p:cNvSpPr>
          <p:nvPr/>
        </p:nvSpPr>
        <p:spPr bwMode="auto">
          <a:xfrm flipH="1">
            <a:off x="5719763" y="1512888"/>
            <a:ext cx="104775" cy="6350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0" y="0"/>
                </a:moveTo>
                <a:lnTo>
                  <a:pt x="0" y="3"/>
                </a:lnTo>
                <a:lnTo>
                  <a:pt x="10" y="5"/>
                </a:lnTo>
                <a:lnTo>
                  <a:pt x="29" y="7"/>
                </a:lnTo>
                <a:lnTo>
                  <a:pt x="48" y="7"/>
                </a:lnTo>
                <a:lnTo>
                  <a:pt x="64" y="7"/>
                </a:lnTo>
                <a:lnTo>
                  <a:pt x="79" y="3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3" name="Freeform 1232"/>
          <p:cNvSpPr>
            <a:spLocks/>
          </p:cNvSpPr>
          <p:nvPr/>
        </p:nvSpPr>
        <p:spPr bwMode="auto">
          <a:xfrm flipH="1">
            <a:off x="5594350" y="1512888"/>
            <a:ext cx="107950" cy="6350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6" y="7"/>
                </a:lnTo>
                <a:lnTo>
                  <a:pt x="81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4" name="Freeform 1233"/>
          <p:cNvSpPr>
            <a:spLocks/>
          </p:cNvSpPr>
          <p:nvPr/>
        </p:nvSpPr>
        <p:spPr bwMode="auto">
          <a:xfrm flipH="1">
            <a:off x="5472113" y="1512888"/>
            <a:ext cx="104775" cy="6350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4" y="5"/>
                </a:lnTo>
                <a:lnTo>
                  <a:pt x="79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5" name="Freeform 1234"/>
          <p:cNvSpPr>
            <a:spLocks/>
          </p:cNvSpPr>
          <p:nvPr/>
        </p:nvSpPr>
        <p:spPr bwMode="auto">
          <a:xfrm flipH="1">
            <a:off x="5345113" y="1509713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3" y="0"/>
                </a:moveTo>
                <a:lnTo>
                  <a:pt x="0" y="3"/>
                </a:lnTo>
                <a:lnTo>
                  <a:pt x="10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79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6" name="Freeform 1235"/>
          <p:cNvSpPr>
            <a:spLocks/>
          </p:cNvSpPr>
          <p:nvPr/>
        </p:nvSpPr>
        <p:spPr bwMode="auto">
          <a:xfrm flipH="1">
            <a:off x="5222875" y="1512888"/>
            <a:ext cx="106363" cy="6350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0" y="7"/>
                </a:lnTo>
                <a:lnTo>
                  <a:pt x="49" y="7"/>
                </a:lnTo>
                <a:lnTo>
                  <a:pt x="65" y="5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7" name="Freeform 1236"/>
          <p:cNvSpPr>
            <a:spLocks/>
          </p:cNvSpPr>
          <p:nvPr/>
        </p:nvSpPr>
        <p:spPr bwMode="auto">
          <a:xfrm flipH="1">
            <a:off x="5097463" y="1509713"/>
            <a:ext cx="106362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49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8" name="Freeform 1237"/>
          <p:cNvSpPr>
            <a:spLocks/>
          </p:cNvSpPr>
          <p:nvPr/>
        </p:nvSpPr>
        <p:spPr bwMode="auto">
          <a:xfrm flipH="1">
            <a:off x="4972050" y="1509713"/>
            <a:ext cx="106363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28" y="9"/>
                </a:lnTo>
                <a:lnTo>
                  <a:pt x="48" y="9"/>
                </a:lnTo>
                <a:lnTo>
                  <a:pt x="63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89" name="Freeform 1238"/>
          <p:cNvSpPr>
            <a:spLocks/>
          </p:cNvSpPr>
          <p:nvPr/>
        </p:nvSpPr>
        <p:spPr bwMode="auto">
          <a:xfrm flipH="1">
            <a:off x="4848225" y="1512888"/>
            <a:ext cx="104775" cy="6350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8" y="7"/>
                </a:lnTo>
                <a:lnTo>
                  <a:pt x="48" y="7"/>
                </a:lnTo>
                <a:lnTo>
                  <a:pt x="63" y="5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0" name="Freeform 1239"/>
          <p:cNvSpPr>
            <a:spLocks/>
          </p:cNvSpPr>
          <p:nvPr/>
        </p:nvSpPr>
        <p:spPr bwMode="auto">
          <a:xfrm flipH="1">
            <a:off x="4722813" y="1509713"/>
            <a:ext cx="106362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50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1" name="Freeform 1240"/>
          <p:cNvSpPr>
            <a:spLocks/>
          </p:cNvSpPr>
          <p:nvPr/>
        </p:nvSpPr>
        <p:spPr bwMode="auto">
          <a:xfrm flipH="1">
            <a:off x="4595813" y="1509713"/>
            <a:ext cx="107950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50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2" name="Freeform 1241"/>
          <p:cNvSpPr>
            <a:spLocks/>
          </p:cNvSpPr>
          <p:nvPr/>
        </p:nvSpPr>
        <p:spPr bwMode="auto">
          <a:xfrm flipH="1">
            <a:off x="4471988" y="1512888"/>
            <a:ext cx="106362" cy="6350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5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3" name="Freeform 1242"/>
          <p:cNvSpPr>
            <a:spLocks/>
          </p:cNvSpPr>
          <p:nvPr/>
        </p:nvSpPr>
        <p:spPr bwMode="auto">
          <a:xfrm flipH="1">
            <a:off x="4348163" y="1509713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4" name="Freeform 1243"/>
          <p:cNvSpPr>
            <a:spLocks/>
          </p:cNvSpPr>
          <p:nvPr/>
        </p:nvSpPr>
        <p:spPr bwMode="auto">
          <a:xfrm flipH="1">
            <a:off x="4221163" y="1509713"/>
            <a:ext cx="106362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0" y="0"/>
                </a:moveTo>
                <a:lnTo>
                  <a:pt x="0" y="3"/>
                </a:lnTo>
                <a:lnTo>
                  <a:pt x="9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5" name="Freeform 1244"/>
          <p:cNvSpPr>
            <a:spLocks/>
          </p:cNvSpPr>
          <p:nvPr/>
        </p:nvSpPr>
        <p:spPr bwMode="auto">
          <a:xfrm flipH="1">
            <a:off x="4097338" y="1512888"/>
            <a:ext cx="107950" cy="6350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5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6" name="Freeform 1245"/>
          <p:cNvSpPr>
            <a:spLocks/>
          </p:cNvSpPr>
          <p:nvPr/>
        </p:nvSpPr>
        <p:spPr bwMode="auto">
          <a:xfrm flipH="1">
            <a:off x="3971925" y="1509713"/>
            <a:ext cx="107950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50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7" name="Freeform 1246"/>
          <p:cNvSpPr>
            <a:spLocks/>
          </p:cNvSpPr>
          <p:nvPr/>
        </p:nvSpPr>
        <p:spPr bwMode="auto">
          <a:xfrm flipH="1">
            <a:off x="3848100" y="1509713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8" name="Freeform 1247"/>
          <p:cNvSpPr>
            <a:spLocks/>
          </p:cNvSpPr>
          <p:nvPr/>
        </p:nvSpPr>
        <p:spPr bwMode="auto">
          <a:xfrm flipH="1">
            <a:off x="3722688" y="1509713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0" y="0"/>
                </a:moveTo>
                <a:lnTo>
                  <a:pt x="0" y="3"/>
                </a:lnTo>
                <a:lnTo>
                  <a:pt x="10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299" name="Freeform 1248"/>
          <p:cNvSpPr>
            <a:spLocks/>
          </p:cNvSpPr>
          <p:nvPr/>
        </p:nvSpPr>
        <p:spPr bwMode="auto">
          <a:xfrm flipH="1">
            <a:off x="3595688" y="1509713"/>
            <a:ext cx="109537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0" name="Freeform 1249"/>
          <p:cNvSpPr>
            <a:spLocks/>
          </p:cNvSpPr>
          <p:nvPr/>
        </p:nvSpPr>
        <p:spPr bwMode="auto">
          <a:xfrm flipH="1">
            <a:off x="3471863" y="1509713"/>
            <a:ext cx="107950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48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1" name="Freeform 1250"/>
          <p:cNvSpPr>
            <a:spLocks/>
          </p:cNvSpPr>
          <p:nvPr/>
        </p:nvSpPr>
        <p:spPr bwMode="auto">
          <a:xfrm flipH="1">
            <a:off x="3344863" y="1509713"/>
            <a:ext cx="109537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2" name="Freeform 1251"/>
          <p:cNvSpPr>
            <a:spLocks/>
          </p:cNvSpPr>
          <p:nvPr/>
        </p:nvSpPr>
        <p:spPr bwMode="auto">
          <a:xfrm flipH="1">
            <a:off x="3222625" y="1509713"/>
            <a:ext cx="106363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79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3" name="Freeform 1252"/>
          <p:cNvSpPr>
            <a:spLocks/>
          </p:cNvSpPr>
          <p:nvPr/>
        </p:nvSpPr>
        <p:spPr bwMode="auto">
          <a:xfrm flipH="1">
            <a:off x="3098800" y="1509713"/>
            <a:ext cx="106363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6" y="7"/>
                </a:lnTo>
                <a:lnTo>
                  <a:pt x="81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4" name="Freeform 1253"/>
          <p:cNvSpPr>
            <a:spLocks/>
          </p:cNvSpPr>
          <p:nvPr/>
        </p:nvSpPr>
        <p:spPr bwMode="auto">
          <a:xfrm flipH="1">
            <a:off x="2970213" y="1509713"/>
            <a:ext cx="106362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6" y="7"/>
                </a:lnTo>
                <a:lnTo>
                  <a:pt x="81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5" name="Freeform 1254"/>
          <p:cNvSpPr>
            <a:spLocks/>
          </p:cNvSpPr>
          <p:nvPr/>
        </p:nvSpPr>
        <p:spPr bwMode="auto">
          <a:xfrm flipH="1">
            <a:off x="5472113" y="1674813"/>
            <a:ext cx="9525" cy="1152525"/>
          </a:xfrm>
          <a:custGeom>
            <a:avLst/>
            <a:gdLst>
              <a:gd name="T0" fmla="*/ 0 w 6"/>
              <a:gd name="T1" fmla="*/ 0 h 969"/>
              <a:gd name="T2" fmla="*/ 2147483646 w 6"/>
              <a:gd name="T3" fmla="*/ 2147483646 h 969"/>
              <a:gd name="T4" fmla="*/ 2147483646 w 6"/>
              <a:gd name="T5" fmla="*/ 2147483646 h 969"/>
              <a:gd name="T6" fmla="*/ 2147483646 w 6"/>
              <a:gd name="T7" fmla="*/ 2147483646 h 969"/>
              <a:gd name="T8" fmla="*/ 2147483646 w 6"/>
              <a:gd name="T9" fmla="*/ 2147483646 h 969"/>
              <a:gd name="T10" fmla="*/ 2147483646 w 6"/>
              <a:gd name="T11" fmla="*/ 2147483646 h 969"/>
              <a:gd name="T12" fmla="*/ 2147483646 w 6"/>
              <a:gd name="T13" fmla="*/ 2147483646 h 969"/>
              <a:gd name="T14" fmla="*/ 2147483646 w 6"/>
              <a:gd name="T15" fmla="*/ 2147483646 h 969"/>
              <a:gd name="T16" fmla="*/ 2147483646 w 6"/>
              <a:gd name="T17" fmla="*/ 2147483646 h 9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"/>
              <a:gd name="T28" fmla="*/ 0 h 969"/>
              <a:gd name="T29" fmla="*/ 6 w 6"/>
              <a:gd name="T30" fmla="*/ 969 h 96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" h="969">
                <a:moveTo>
                  <a:pt x="0" y="0"/>
                </a:moveTo>
                <a:lnTo>
                  <a:pt x="2" y="320"/>
                </a:lnTo>
                <a:lnTo>
                  <a:pt x="4" y="560"/>
                </a:lnTo>
                <a:lnTo>
                  <a:pt x="4" y="731"/>
                </a:lnTo>
                <a:lnTo>
                  <a:pt x="6" y="848"/>
                </a:lnTo>
                <a:lnTo>
                  <a:pt x="6" y="917"/>
                </a:lnTo>
                <a:lnTo>
                  <a:pt x="6" y="953"/>
                </a:lnTo>
                <a:lnTo>
                  <a:pt x="6" y="967"/>
                </a:lnTo>
                <a:lnTo>
                  <a:pt x="6" y="969"/>
                </a:lnTo>
              </a:path>
            </a:pathLst>
          </a:custGeom>
          <a:noFill/>
          <a:ln w="38100" cap="flat" cmpd="sng">
            <a:solidFill>
              <a:srgbClr val="1F1A1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6" name="Freeform 1255"/>
          <p:cNvSpPr>
            <a:spLocks/>
          </p:cNvSpPr>
          <p:nvPr/>
        </p:nvSpPr>
        <p:spPr bwMode="auto">
          <a:xfrm flipH="1">
            <a:off x="5845175" y="1512888"/>
            <a:ext cx="106363" cy="6350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9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7" name="Freeform 1256"/>
          <p:cNvSpPr>
            <a:spLocks/>
          </p:cNvSpPr>
          <p:nvPr/>
        </p:nvSpPr>
        <p:spPr bwMode="auto">
          <a:xfrm flipH="1">
            <a:off x="3030538" y="2676525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0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0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0"/>
                </a:lnTo>
                <a:lnTo>
                  <a:pt x="19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4"/>
                </a:lnTo>
                <a:lnTo>
                  <a:pt x="7" y="0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8" name="Freeform 1257"/>
          <p:cNvSpPr>
            <a:spLocks/>
          </p:cNvSpPr>
          <p:nvPr/>
        </p:nvSpPr>
        <p:spPr bwMode="auto">
          <a:xfrm flipH="1">
            <a:off x="3030538" y="2676525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0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0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0"/>
                </a:lnTo>
                <a:lnTo>
                  <a:pt x="19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4"/>
                </a:lnTo>
                <a:lnTo>
                  <a:pt x="7" y="0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09" name="Freeform 1258"/>
          <p:cNvSpPr>
            <a:spLocks/>
          </p:cNvSpPr>
          <p:nvPr/>
        </p:nvSpPr>
        <p:spPr bwMode="auto">
          <a:xfrm flipH="1">
            <a:off x="3030538" y="2578100"/>
            <a:ext cx="26987" cy="39688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0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0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0"/>
                </a:lnTo>
                <a:lnTo>
                  <a:pt x="19" y="3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3"/>
                </a:lnTo>
                <a:lnTo>
                  <a:pt x="7" y="0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0" name="Freeform 1259"/>
          <p:cNvSpPr>
            <a:spLocks/>
          </p:cNvSpPr>
          <p:nvPr/>
        </p:nvSpPr>
        <p:spPr bwMode="auto">
          <a:xfrm flipH="1">
            <a:off x="3030538" y="2578100"/>
            <a:ext cx="26987" cy="39688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0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0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0"/>
                </a:lnTo>
                <a:lnTo>
                  <a:pt x="19" y="3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3"/>
                </a:lnTo>
                <a:lnTo>
                  <a:pt x="7" y="0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1" name="Freeform 1260"/>
          <p:cNvSpPr>
            <a:spLocks/>
          </p:cNvSpPr>
          <p:nvPr/>
        </p:nvSpPr>
        <p:spPr bwMode="auto">
          <a:xfrm flipH="1">
            <a:off x="3030538" y="2497138"/>
            <a:ext cx="26987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1"/>
                </a:lnTo>
                <a:lnTo>
                  <a:pt x="19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5"/>
                </a:lnTo>
                <a:lnTo>
                  <a:pt x="7" y="1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2" name="Freeform 1261"/>
          <p:cNvSpPr>
            <a:spLocks/>
          </p:cNvSpPr>
          <p:nvPr/>
        </p:nvSpPr>
        <p:spPr bwMode="auto">
          <a:xfrm flipH="1">
            <a:off x="3030538" y="2497138"/>
            <a:ext cx="26987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1"/>
                </a:lnTo>
                <a:lnTo>
                  <a:pt x="19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5"/>
                </a:lnTo>
                <a:lnTo>
                  <a:pt x="7" y="1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3" name="Freeform 1262"/>
          <p:cNvSpPr>
            <a:spLocks/>
          </p:cNvSpPr>
          <p:nvPr/>
        </p:nvSpPr>
        <p:spPr bwMode="auto">
          <a:xfrm flipH="1">
            <a:off x="3030538" y="2387600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31"/>
                </a:lnTo>
                <a:lnTo>
                  <a:pt x="15" y="35"/>
                </a:lnTo>
                <a:lnTo>
                  <a:pt x="11" y="35"/>
                </a:lnTo>
                <a:lnTo>
                  <a:pt x="7" y="35"/>
                </a:lnTo>
                <a:lnTo>
                  <a:pt x="4" y="31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4" name="Freeform 1263"/>
          <p:cNvSpPr>
            <a:spLocks/>
          </p:cNvSpPr>
          <p:nvPr/>
        </p:nvSpPr>
        <p:spPr bwMode="auto">
          <a:xfrm flipH="1">
            <a:off x="3030538" y="2387600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31"/>
                </a:lnTo>
                <a:lnTo>
                  <a:pt x="15" y="35"/>
                </a:lnTo>
                <a:lnTo>
                  <a:pt x="11" y="35"/>
                </a:lnTo>
                <a:lnTo>
                  <a:pt x="7" y="35"/>
                </a:lnTo>
                <a:lnTo>
                  <a:pt x="4" y="31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5" name="Freeform 1264"/>
          <p:cNvSpPr>
            <a:spLocks/>
          </p:cNvSpPr>
          <p:nvPr/>
        </p:nvSpPr>
        <p:spPr bwMode="auto">
          <a:xfrm flipH="1">
            <a:off x="3051175" y="2308225"/>
            <a:ext cx="25400" cy="39688"/>
          </a:xfrm>
          <a:custGeom>
            <a:avLst/>
            <a:gdLst>
              <a:gd name="T0" fmla="*/ 2147483646 w 21"/>
              <a:gd name="T1" fmla="*/ 0 h 33"/>
              <a:gd name="T2" fmla="*/ 2147483646 w 21"/>
              <a:gd name="T3" fmla="*/ 0 h 33"/>
              <a:gd name="T4" fmla="*/ 2147483646 w 21"/>
              <a:gd name="T5" fmla="*/ 2147483646 h 33"/>
              <a:gd name="T6" fmla="*/ 2147483646 w 21"/>
              <a:gd name="T7" fmla="*/ 2147483646 h 33"/>
              <a:gd name="T8" fmla="*/ 2147483646 w 21"/>
              <a:gd name="T9" fmla="*/ 2147483646 h 33"/>
              <a:gd name="T10" fmla="*/ 2147483646 w 21"/>
              <a:gd name="T11" fmla="*/ 2147483646 h 33"/>
              <a:gd name="T12" fmla="*/ 2147483646 w 21"/>
              <a:gd name="T13" fmla="*/ 2147483646 h 33"/>
              <a:gd name="T14" fmla="*/ 2147483646 w 21"/>
              <a:gd name="T15" fmla="*/ 2147483646 h 33"/>
              <a:gd name="T16" fmla="*/ 2147483646 w 21"/>
              <a:gd name="T17" fmla="*/ 2147483646 h 33"/>
              <a:gd name="T18" fmla="*/ 2147483646 w 21"/>
              <a:gd name="T19" fmla="*/ 2147483646 h 33"/>
              <a:gd name="T20" fmla="*/ 2147483646 w 21"/>
              <a:gd name="T21" fmla="*/ 2147483646 h 33"/>
              <a:gd name="T22" fmla="*/ 0 w 21"/>
              <a:gd name="T23" fmla="*/ 2147483646 h 33"/>
              <a:gd name="T24" fmla="*/ 0 w 21"/>
              <a:gd name="T25" fmla="*/ 2147483646 h 33"/>
              <a:gd name="T26" fmla="*/ 0 w 21"/>
              <a:gd name="T27" fmla="*/ 2147483646 h 33"/>
              <a:gd name="T28" fmla="*/ 2147483646 w 21"/>
              <a:gd name="T29" fmla="*/ 2147483646 h 33"/>
              <a:gd name="T30" fmla="*/ 2147483646 w 21"/>
              <a:gd name="T31" fmla="*/ 0 h 33"/>
              <a:gd name="T32" fmla="*/ 2147483646 w 21"/>
              <a:gd name="T33" fmla="*/ 0 h 3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3"/>
              <a:gd name="T53" fmla="*/ 21 w 21"/>
              <a:gd name="T54" fmla="*/ 33 h 3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3">
                <a:moveTo>
                  <a:pt x="12" y="0"/>
                </a:moveTo>
                <a:lnTo>
                  <a:pt x="16" y="0"/>
                </a:lnTo>
                <a:lnTo>
                  <a:pt x="20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20" y="29"/>
                </a:lnTo>
                <a:lnTo>
                  <a:pt x="16" y="33"/>
                </a:lnTo>
                <a:lnTo>
                  <a:pt x="12" y="33"/>
                </a:lnTo>
                <a:lnTo>
                  <a:pt x="6" y="33"/>
                </a:lnTo>
                <a:lnTo>
                  <a:pt x="4" y="29"/>
                </a:lnTo>
                <a:lnTo>
                  <a:pt x="0" y="23"/>
                </a:lnTo>
                <a:lnTo>
                  <a:pt x="0" y="17"/>
                </a:lnTo>
                <a:lnTo>
                  <a:pt x="0" y="10"/>
                </a:lnTo>
                <a:lnTo>
                  <a:pt x="4" y="4"/>
                </a:lnTo>
                <a:lnTo>
                  <a:pt x="6" y="0"/>
                </a:lnTo>
                <a:lnTo>
                  <a:pt x="12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6" name="Freeform 1265"/>
          <p:cNvSpPr>
            <a:spLocks/>
          </p:cNvSpPr>
          <p:nvPr/>
        </p:nvSpPr>
        <p:spPr bwMode="auto">
          <a:xfrm flipH="1">
            <a:off x="3051175" y="2308225"/>
            <a:ext cx="25400" cy="39688"/>
          </a:xfrm>
          <a:custGeom>
            <a:avLst/>
            <a:gdLst>
              <a:gd name="T0" fmla="*/ 2147483646 w 21"/>
              <a:gd name="T1" fmla="*/ 0 h 33"/>
              <a:gd name="T2" fmla="*/ 2147483646 w 21"/>
              <a:gd name="T3" fmla="*/ 0 h 33"/>
              <a:gd name="T4" fmla="*/ 2147483646 w 21"/>
              <a:gd name="T5" fmla="*/ 2147483646 h 33"/>
              <a:gd name="T6" fmla="*/ 2147483646 w 21"/>
              <a:gd name="T7" fmla="*/ 2147483646 h 33"/>
              <a:gd name="T8" fmla="*/ 2147483646 w 21"/>
              <a:gd name="T9" fmla="*/ 2147483646 h 33"/>
              <a:gd name="T10" fmla="*/ 2147483646 w 21"/>
              <a:gd name="T11" fmla="*/ 2147483646 h 33"/>
              <a:gd name="T12" fmla="*/ 2147483646 w 21"/>
              <a:gd name="T13" fmla="*/ 2147483646 h 33"/>
              <a:gd name="T14" fmla="*/ 2147483646 w 21"/>
              <a:gd name="T15" fmla="*/ 2147483646 h 33"/>
              <a:gd name="T16" fmla="*/ 2147483646 w 21"/>
              <a:gd name="T17" fmla="*/ 2147483646 h 33"/>
              <a:gd name="T18" fmla="*/ 2147483646 w 21"/>
              <a:gd name="T19" fmla="*/ 2147483646 h 33"/>
              <a:gd name="T20" fmla="*/ 2147483646 w 21"/>
              <a:gd name="T21" fmla="*/ 2147483646 h 33"/>
              <a:gd name="T22" fmla="*/ 0 w 21"/>
              <a:gd name="T23" fmla="*/ 2147483646 h 33"/>
              <a:gd name="T24" fmla="*/ 0 w 21"/>
              <a:gd name="T25" fmla="*/ 2147483646 h 33"/>
              <a:gd name="T26" fmla="*/ 0 w 21"/>
              <a:gd name="T27" fmla="*/ 2147483646 h 33"/>
              <a:gd name="T28" fmla="*/ 2147483646 w 21"/>
              <a:gd name="T29" fmla="*/ 2147483646 h 33"/>
              <a:gd name="T30" fmla="*/ 2147483646 w 21"/>
              <a:gd name="T31" fmla="*/ 0 h 33"/>
              <a:gd name="T32" fmla="*/ 2147483646 w 21"/>
              <a:gd name="T33" fmla="*/ 0 h 3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3"/>
              <a:gd name="T53" fmla="*/ 21 w 21"/>
              <a:gd name="T54" fmla="*/ 33 h 3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3">
                <a:moveTo>
                  <a:pt x="12" y="0"/>
                </a:moveTo>
                <a:lnTo>
                  <a:pt x="16" y="0"/>
                </a:lnTo>
                <a:lnTo>
                  <a:pt x="20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20" y="29"/>
                </a:lnTo>
                <a:lnTo>
                  <a:pt x="16" y="33"/>
                </a:lnTo>
                <a:lnTo>
                  <a:pt x="12" y="33"/>
                </a:lnTo>
                <a:lnTo>
                  <a:pt x="6" y="33"/>
                </a:lnTo>
                <a:lnTo>
                  <a:pt x="4" y="29"/>
                </a:lnTo>
                <a:lnTo>
                  <a:pt x="0" y="23"/>
                </a:lnTo>
                <a:lnTo>
                  <a:pt x="0" y="17"/>
                </a:lnTo>
                <a:lnTo>
                  <a:pt x="0" y="10"/>
                </a:lnTo>
                <a:lnTo>
                  <a:pt x="4" y="4"/>
                </a:lnTo>
                <a:lnTo>
                  <a:pt x="6" y="0"/>
                </a:lnTo>
                <a:lnTo>
                  <a:pt x="12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7" name="Freeform 1266"/>
          <p:cNvSpPr>
            <a:spLocks/>
          </p:cNvSpPr>
          <p:nvPr/>
        </p:nvSpPr>
        <p:spPr bwMode="auto">
          <a:xfrm flipH="1">
            <a:off x="3030538" y="2216150"/>
            <a:ext cx="26987" cy="42863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8" name="Freeform 1267"/>
          <p:cNvSpPr>
            <a:spLocks/>
          </p:cNvSpPr>
          <p:nvPr/>
        </p:nvSpPr>
        <p:spPr bwMode="auto">
          <a:xfrm flipH="1">
            <a:off x="3030538" y="2216150"/>
            <a:ext cx="26987" cy="42863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19" name="Freeform 1268"/>
          <p:cNvSpPr>
            <a:spLocks/>
          </p:cNvSpPr>
          <p:nvPr/>
        </p:nvSpPr>
        <p:spPr bwMode="auto">
          <a:xfrm flipH="1">
            <a:off x="3040063" y="2135188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5"/>
                </a:lnTo>
                <a:lnTo>
                  <a:pt x="10" y="35"/>
                </a:lnTo>
                <a:lnTo>
                  <a:pt x="6" y="35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0" name="Freeform 1269"/>
          <p:cNvSpPr>
            <a:spLocks/>
          </p:cNvSpPr>
          <p:nvPr/>
        </p:nvSpPr>
        <p:spPr bwMode="auto">
          <a:xfrm flipH="1">
            <a:off x="3040063" y="2135188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5"/>
                </a:lnTo>
                <a:lnTo>
                  <a:pt x="10" y="35"/>
                </a:lnTo>
                <a:lnTo>
                  <a:pt x="6" y="35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1" name="Freeform 1270"/>
          <p:cNvSpPr>
            <a:spLocks/>
          </p:cNvSpPr>
          <p:nvPr/>
        </p:nvSpPr>
        <p:spPr bwMode="auto">
          <a:xfrm flipH="1">
            <a:off x="3051175" y="2046288"/>
            <a:ext cx="25400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0 w 21"/>
              <a:gd name="T23" fmla="*/ 2147483646 h 34"/>
              <a:gd name="T24" fmla="*/ 0 w 21"/>
              <a:gd name="T25" fmla="*/ 2147483646 h 34"/>
              <a:gd name="T26" fmla="*/ 0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2" y="0"/>
                </a:moveTo>
                <a:lnTo>
                  <a:pt x="16" y="1"/>
                </a:lnTo>
                <a:lnTo>
                  <a:pt x="20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20" y="28"/>
                </a:lnTo>
                <a:lnTo>
                  <a:pt x="16" y="32"/>
                </a:lnTo>
                <a:lnTo>
                  <a:pt x="12" y="34"/>
                </a:lnTo>
                <a:lnTo>
                  <a:pt x="6" y="32"/>
                </a:lnTo>
                <a:lnTo>
                  <a:pt x="4" y="28"/>
                </a:lnTo>
                <a:lnTo>
                  <a:pt x="0" y="23"/>
                </a:lnTo>
                <a:lnTo>
                  <a:pt x="0" y="17"/>
                </a:lnTo>
                <a:lnTo>
                  <a:pt x="0" y="9"/>
                </a:lnTo>
                <a:lnTo>
                  <a:pt x="4" y="5"/>
                </a:lnTo>
                <a:lnTo>
                  <a:pt x="6" y="1"/>
                </a:lnTo>
                <a:lnTo>
                  <a:pt x="12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2" name="Freeform 1271"/>
          <p:cNvSpPr>
            <a:spLocks/>
          </p:cNvSpPr>
          <p:nvPr/>
        </p:nvSpPr>
        <p:spPr bwMode="auto">
          <a:xfrm flipH="1">
            <a:off x="3051175" y="2046288"/>
            <a:ext cx="25400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0 w 21"/>
              <a:gd name="T23" fmla="*/ 2147483646 h 34"/>
              <a:gd name="T24" fmla="*/ 0 w 21"/>
              <a:gd name="T25" fmla="*/ 2147483646 h 34"/>
              <a:gd name="T26" fmla="*/ 0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2" y="0"/>
                </a:moveTo>
                <a:lnTo>
                  <a:pt x="16" y="1"/>
                </a:lnTo>
                <a:lnTo>
                  <a:pt x="20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20" y="28"/>
                </a:lnTo>
                <a:lnTo>
                  <a:pt x="16" y="32"/>
                </a:lnTo>
                <a:lnTo>
                  <a:pt x="12" y="34"/>
                </a:lnTo>
                <a:lnTo>
                  <a:pt x="6" y="32"/>
                </a:lnTo>
                <a:lnTo>
                  <a:pt x="4" y="28"/>
                </a:lnTo>
                <a:lnTo>
                  <a:pt x="0" y="23"/>
                </a:lnTo>
                <a:lnTo>
                  <a:pt x="0" y="17"/>
                </a:lnTo>
                <a:lnTo>
                  <a:pt x="0" y="9"/>
                </a:lnTo>
                <a:lnTo>
                  <a:pt x="4" y="5"/>
                </a:lnTo>
                <a:lnTo>
                  <a:pt x="6" y="1"/>
                </a:lnTo>
                <a:lnTo>
                  <a:pt x="12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3" name="Freeform 1272"/>
          <p:cNvSpPr>
            <a:spLocks/>
          </p:cNvSpPr>
          <p:nvPr/>
        </p:nvSpPr>
        <p:spPr bwMode="auto">
          <a:xfrm flipH="1">
            <a:off x="3040063" y="1963738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4" name="Freeform 1273"/>
          <p:cNvSpPr>
            <a:spLocks/>
          </p:cNvSpPr>
          <p:nvPr/>
        </p:nvSpPr>
        <p:spPr bwMode="auto">
          <a:xfrm flipH="1">
            <a:off x="3040063" y="1963738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5" name="Freeform 1274"/>
          <p:cNvSpPr>
            <a:spLocks/>
          </p:cNvSpPr>
          <p:nvPr/>
        </p:nvSpPr>
        <p:spPr bwMode="auto">
          <a:xfrm flipH="1">
            <a:off x="3040063" y="1865313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1"/>
                </a:lnTo>
                <a:lnTo>
                  <a:pt x="21" y="17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7"/>
                </a:lnTo>
                <a:lnTo>
                  <a:pt x="0" y="11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6" name="Freeform 1275"/>
          <p:cNvSpPr>
            <a:spLocks/>
          </p:cNvSpPr>
          <p:nvPr/>
        </p:nvSpPr>
        <p:spPr bwMode="auto">
          <a:xfrm flipH="1">
            <a:off x="3040063" y="1865313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1"/>
                </a:lnTo>
                <a:lnTo>
                  <a:pt x="21" y="17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7"/>
                </a:lnTo>
                <a:lnTo>
                  <a:pt x="0" y="11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7" name="Freeform 1276"/>
          <p:cNvSpPr>
            <a:spLocks/>
          </p:cNvSpPr>
          <p:nvPr/>
        </p:nvSpPr>
        <p:spPr bwMode="auto">
          <a:xfrm flipH="1">
            <a:off x="3030538" y="1776413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8" name="Freeform 1277"/>
          <p:cNvSpPr>
            <a:spLocks/>
          </p:cNvSpPr>
          <p:nvPr/>
        </p:nvSpPr>
        <p:spPr bwMode="auto">
          <a:xfrm flipH="1">
            <a:off x="3030538" y="1776413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29" name="Freeform 1278"/>
          <p:cNvSpPr>
            <a:spLocks/>
          </p:cNvSpPr>
          <p:nvPr/>
        </p:nvSpPr>
        <p:spPr bwMode="auto">
          <a:xfrm flipH="1">
            <a:off x="3040063" y="1695450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7"/>
                </a:lnTo>
                <a:lnTo>
                  <a:pt x="19" y="25"/>
                </a:lnTo>
                <a:lnTo>
                  <a:pt x="17" y="29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29"/>
                </a:lnTo>
                <a:lnTo>
                  <a:pt x="0" y="25"/>
                </a:lnTo>
                <a:lnTo>
                  <a:pt x="0" y="17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30" name="Freeform 1279"/>
          <p:cNvSpPr>
            <a:spLocks/>
          </p:cNvSpPr>
          <p:nvPr/>
        </p:nvSpPr>
        <p:spPr bwMode="auto">
          <a:xfrm flipH="1">
            <a:off x="3040063" y="1695450"/>
            <a:ext cx="26987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7"/>
                </a:lnTo>
                <a:lnTo>
                  <a:pt x="19" y="25"/>
                </a:lnTo>
                <a:lnTo>
                  <a:pt x="17" y="29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29"/>
                </a:lnTo>
                <a:lnTo>
                  <a:pt x="0" y="25"/>
                </a:lnTo>
                <a:lnTo>
                  <a:pt x="0" y="17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31" name="Text Box 1282"/>
          <p:cNvSpPr txBox="1">
            <a:spLocks noChangeArrowheads="1"/>
          </p:cNvSpPr>
          <p:nvPr/>
        </p:nvSpPr>
        <p:spPr bwMode="auto">
          <a:xfrm>
            <a:off x="2651125" y="3019425"/>
            <a:ext cx="514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93332" name="Rectangle 736"/>
          <p:cNvSpPr>
            <a:spLocks noChangeArrowheads="1"/>
          </p:cNvSpPr>
          <p:nvPr/>
        </p:nvSpPr>
        <p:spPr bwMode="auto">
          <a:xfrm>
            <a:off x="3421063" y="3763963"/>
            <a:ext cx="15875" cy="3175"/>
          </a:xfrm>
          <a:prstGeom prst="rect">
            <a:avLst/>
          </a:prstGeom>
          <a:solidFill>
            <a:srgbClr val="C3C3C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33" name="Rectangle 737"/>
          <p:cNvSpPr>
            <a:spLocks noChangeArrowheads="1"/>
          </p:cNvSpPr>
          <p:nvPr/>
        </p:nvSpPr>
        <p:spPr bwMode="auto">
          <a:xfrm>
            <a:off x="3944938" y="5003800"/>
            <a:ext cx="4762" cy="25400"/>
          </a:xfrm>
          <a:prstGeom prst="rect">
            <a:avLst/>
          </a:pr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34" name="Rectangle 738"/>
          <p:cNvSpPr>
            <a:spLocks noChangeArrowheads="1"/>
          </p:cNvSpPr>
          <p:nvPr/>
        </p:nvSpPr>
        <p:spPr bwMode="auto">
          <a:xfrm>
            <a:off x="3944938" y="5000625"/>
            <a:ext cx="4762" cy="3175"/>
          </a:xfrm>
          <a:prstGeom prst="rect">
            <a:avLst/>
          </a:prstGeom>
          <a:solidFill>
            <a:srgbClr val="4E4B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35" name="Rectangle 739"/>
          <p:cNvSpPr>
            <a:spLocks noChangeArrowheads="1"/>
          </p:cNvSpPr>
          <p:nvPr/>
        </p:nvSpPr>
        <p:spPr bwMode="auto">
          <a:xfrm>
            <a:off x="3944938" y="5029200"/>
            <a:ext cx="4762" cy="1588"/>
          </a:xfrm>
          <a:prstGeom prst="rect">
            <a:avLst/>
          </a:prstGeom>
          <a:solidFill>
            <a:srgbClr val="4E4B4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36" name="AutoShape 740"/>
          <p:cNvSpPr>
            <a:spLocks noChangeAspect="1" noChangeArrowheads="1" noTextEdit="1"/>
          </p:cNvSpPr>
          <p:nvPr/>
        </p:nvSpPr>
        <p:spPr bwMode="auto">
          <a:xfrm flipH="1">
            <a:off x="2862263" y="3506788"/>
            <a:ext cx="3259137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93337" name="Group 741"/>
          <p:cNvGrpSpPr>
            <a:grpSpLocks/>
          </p:cNvGrpSpPr>
          <p:nvPr/>
        </p:nvGrpSpPr>
        <p:grpSpPr bwMode="auto">
          <a:xfrm flipH="1">
            <a:off x="2876550" y="3573463"/>
            <a:ext cx="3227388" cy="642937"/>
            <a:chOff x="1672" y="776"/>
            <a:chExt cx="2416" cy="541"/>
          </a:xfrm>
        </p:grpSpPr>
        <p:sp>
          <p:nvSpPr>
            <p:cNvPr id="93692" name="Rectangle 742"/>
            <p:cNvSpPr>
              <a:spLocks noChangeArrowheads="1"/>
            </p:cNvSpPr>
            <p:nvPr/>
          </p:nvSpPr>
          <p:spPr bwMode="auto">
            <a:xfrm>
              <a:off x="1676" y="776"/>
              <a:ext cx="2412" cy="2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3" name="Rectangle 743"/>
            <p:cNvSpPr>
              <a:spLocks noChangeArrowheads="1"/>
            </p:cNvSpPr>
            <p:nvPr/>
          </p:nvSpPr>
          <p:spPr bwMode="auto">
            <a:xfrm>
              <a:off x="1676" y="776"/>
              <a:ext cx="2412" cy="3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4" name="Rectangle 744"/>
            <p:cNvSpPr>
              <a:spLocks noChangeArrowheads="1"/>
            </p:cNvSpPr>
            <p:nvPr/>
          </p:nvSpPr>
          <p:spPr bwMode="auto">
            <a:xfrm>
              <a:off x="1676" y="778"/>
              <a:ext cx="2412" cy="3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5" name="Rectangle 745"/>
            <p:cNvSpPr>
              <a:spLocks noChangeArrowheads="1"/>
            </p:cNvSpPr>
            <p:nvPr/>
          </p:nvSpPr>
          <p:spPr bwMode="auto">
            <a:xfrm>
              <a:off x="1676" y="779"/>
              <a:ext cx="2412" cy="4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6" name="Rectangle 746"/>
            <p:cNvSpPr>
              <a:spLocks noChangeArrowheads="1"/>
            </p:cNvSpPr>
            <p:nvPr/>
          </p:nvSpPr>
          <p:spPr bwMode="auto">
            <a:xfrm>
              <a:off x="1676" y="781"/>
              <a:ext cx="2412" cy="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7" name="Rectangle 747"/>
            <p:cNvSpPr>
              <a:spLocks noChangeArrowheads="1"/>
            </p:cNvSpPr>
            <p:nvPr/>
          </p:nvSpPr>
          <p:spPr bwMode="auto">
            <a:xfrm>
              <a:off x="1676" y="783"/>
              <a:ext cx="2412" cy="4"/>
            </a:xfrm>
            <a:prstGeom prst="rect">
              <a:avLst/>
            </a:prstGeom>
            <a:solidFill>
              <a:srgbClr val="C4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8" name="Rectangle 748"/>
            <p:cNvSpPr>
              <a:spLocks noChangeArrowheads="1"/>
            </p:cNvSpPr>
            <p:nvPr/>
          </p:nvSpPr>
          <p:spPr bwMode="auto">
            <a:xfrm>
              <a:off x="1676" y="785"/>
              <a:ext cx="2412" cy="4"/>
            </a:xfrm>
            <a:prstGeom prst="rect">
              <a:avLst/>
            </a:prstGeom>
            <a:solidFill>
              <a:srgbClr val="C5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9" name="Rectangle 749"/>
            <p:cNvSpPr>
              <a:spLocks noChangeArrowheads="1"/>
            </p:cNvSpPr>
            <p:nvPr/>
          </p:nvSpPr>
          <p:spPr bwMode="auto">
            <a:xfrm>
              <a:off x="1676" y="787"/>
              <a:ext cx="2412" cy="4"/>
            </a:xfrm>
            <a:prstGeom prst="rect">
              <a:avLst/>
            </a:prstGeom>
            <a:solidFill>
              <a:srgbClr val="C5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0" name="Rectangle 750"/>
            <p:cNvSpPr>
              <a:spLocks noChangeArrowheads="1"/>
            </p:cNvSpPr>
            <p:nvPr/>
          </p:nvSpPr>
          <p:spPr bwMode="auto">
            <a:xfrm>
              <a:off x="1676" y="789"/>
              <a:ext cx="2412" cy="4"/>
            </a:xfrm>
            <a:prstGeom prst="rect">
              <a:avLst/>
            </a:prstGeom>
            <a:solidFill>
              <a:srgbClr val="C5C4C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1" name="Rectangle 751"/>
            <p:cNvSpPr>
              <a:spLocks noChangeArrowheads="1"/>
            </p:cNvSpPr>
            <p:nvPr/>
          </p:nvSpPr>
          <p:spPr bwMode="auto">
            <a:xfrm>
              <a:off x="1676" y="791"/>
              <a:ext cx="2412" cy="4"/>
            </a:xfrm>
            <a:prstGeom prst="rect">
              <a:avLst/>
            </a:prstGeom>
            <a:solidFill>
              <a:srgbClr val="C6C5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2" name="Rectangle 752"/>
            <p:cNvSpPr>
              <a:spLocks noChangeArrowheads="1"/>
            </p:cNvSpPr>
            <p:nvPr/>
          </p:nvSpPr>
          <p:spPr bwMode="auto">
            <a:xfrm>
              <a:off x="1676" y="793"/>
              <a:ext cx="2412" cy="4"/>
            </a:xfrm>
            <a:prstGeom prst="rect">
              <a:avLst/>
            </a:prstGeom>
            <a:solidFill>
              <a:srgbClr val="C6C5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3" name="Rectangle 753"/>
            <p:cNvSpPr>
              <a:spLocks noChangeArrowheads="1"/>
            </p:cNvSpPr>
            <p:nvPr/>
          </p:nvSpPr>
          <p:spPr bwMode="auto">
            <a:xfrm>
              <a:off x="1676" y="795"/>
              <a:ext cx="2412" cy="4"/>
            </a:xfrm>
            <a:prstGeom prst="rect">
              <a:avLst/>
            </a:prstGeom>
            <a:solidFill>
              <a:srgbClr val="C7C6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4" name="Rectangle 754"/>
            <p:cNvSpPr>
              <a:spLocks noChangeArrowheads="1"/>
            </p:cNvSpPr>
            <p:nvPr/>
          </p:nvSpPr>
          <p:spPr bwMode="auto">
            <a:xfrm>
              <a:off x="1676" y="797"/>
              <a:ext cx="2412" cy="6"/>
            </a:xfrm>
            <a:prstGeom prst="rect">
              <a:avLst/>
            </a:prstGeom>
            <a:solidFill>
              <a:srgbClr val="C7C6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5" name="Rectangle 755"/>
            <p:cNvSpPr>
              <a:spLocks noChangeArrowheads="1"/>
            </p:cNvSpPr>
            <p:nvPr/>
          </p:nvSpPr>
          <p:spPr bwMode="auto">
            <a:xfrm>
              <a:off x="1676" y="799"/>
              <a:ext cx="2412" cy="5"/>
            </a:xfrm>
            <a:prstGeom prst="rect">
              <a:avLst/>
            </a:prstGeom>
            <a:solidFill>
              <a:srgbClr val="C7C6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6" name="Rectangle 756"/>
            <p:cNvSpPr>
              <a:spLocks noChangeArrowheads="1"/>
            </p:cNvSpPr>
            <p:nvPr/>
          </p:nvSpPr>
          <p:spPr bwMode="auto">
            <a:xfrm>
              <a:off x="1676" y="803"/>
              <a:ext cx="2412" cy="3"/>
            </a:xfrm>
            <a:prstGeom prst="rect">
              <a:avLst/>
            </a:prstGeom>
            <a:solidFill>
              <a:srgbClr val="C8C7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7" name="Rectangle 757"/>
            <p:cNvSpPr>
              <a:spLocks noChangeArrowheads="1"/>
            </p:cNvSpPr>
            <p:nvPr/>
          </p:nvSpPr>
          <p:spPr bwMode="auto">
            <a:xfrm>
              <a:off x="1676" y="804"/>
              <a:ext cx="2412" cy="4"/>
            </a:xfrm>
            <a:prstGeom prst="rect">
              <a:avLst/>
            </a:prstGeom>
            <a:solidFill>
              <a:srgbClr val="C8C7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8" name="Rectangle 758"/>
            <p:cNvSpPr>
              <a:spLocks noChangeArrowheads="1"/>
            </p:cNvSpPr>
            <p:nvPr/>
          </p:nvSpPr>
          <p:spPr bwMode="auto">
            <a:xfrm>
              <a:off x="1676" y="806"/>
              <a:ext cx="2412" cy="4"/>
            </a:xfrm>
            <a:prstGeom prst="rect">
              <a:avLst/>
            </a:prstGeom>
            <a:solidFill>
              <a:srgbClr val="C9C8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09" name="Rectangle 759"/>
            <p:cNvSpPr>
              <a:spLocks noChangeArrowheads="1"/>
            </p:cNvSpPr>
            <p:nvPr/>
          </p:nvSpPr>
          <p:spPr bwMode="auto">
            <a:xfrm>
              <a:off x="1676" y="808"/>
              <a:ext cx="2412" cy="4"/>
            </a:xfrm>
            <a:prstGeom prst="rect">
              <a:avLst/>
            </a:prstGeom>
            <a:solidFill>
              <a:srgbClr val="C9C8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0" name="Rectangle 760"/>
            <p:cNvSpPr>
              <a:spLocks noChangeArrowheads="1"/>
            </p:cNvSpPr>
            <p:nvPr/>
          </p:nvSpPr>
          <p:spPr bwMode="auto">
            <a:xfrm>
              <a:off x="1676" y="810"/>
              <a:ext cx="2412" cy="4"/>
            </a:xfrm>
            <a:prstGeom prst="rect">
              <a:avLst/>
            </a:prstGeom>
            <a:solidFill>
              <a:srgbClr val="C9C8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1" name="Rectangle 761"/>
            <p:cNvSpPr>
              <a:spLocks noChangeArrowheads="1"/>
            </p:cNvSpPr>
            <p:nvPr/>
          </p:nvSpPr>
          <p:spPr bwMode="auto">
            <a:xfrm>
              <a:off x="1676" y="812"/>
              <a:ext cx="2412" cy="4"/>
            </a:xfrm>
            <a:prstGeom prst="rect">
              <a:avLst/>
            </a:prstGeom>
            <a:solidFill>
              <a:srgbClr val="CAC9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2" name="Rectangle 762"/>
            <p:cNvSpPr>
              <a:spLocks noChangeArrowheads="1"/>
            </p:cNvSpPr>
            <p:nvPr/>
          </p:nvSpPr>
          <p:spPr bwMode="auto">
            <a:xfrm>
              <a:off x="1676" y="814"/>
              <a:ext cx="2412" cy="4"/>
            </a:xfrm>
            <a:prstGeom prst="rect">
              <a:avLst/>
            </a:prstGeom>
            <a:solidFill>
              <a:srgbClr val="CAC9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3" name="Rectangle 763"/>
            <p:cNvSpPr>
              <a:spLocks noChangeArrowheads="1"/>
            </p:cNvSpPr>
            <p:nvPr/>
          </p:nvSpPr>
          <p:spPr bwMode="auto">
            <a:xfrm>
              <a:off x="1676" y="816"/>
              <a:ext cx="2412" cy="4"/>
            </a:xfrm>
            <a:prstGeom prst="rect">
              <a:avLst/>
            </a:prstGeom>
            <a:solidFill>
              <a:srgbClr val="CB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4" name="Rectangle 764"/>
            <p:cNvSpPr>
              <a:spLocks noChangeArrowheads="1"/>
            </p:cNvSpPr>
            <p:nvPr/>
          </p:nvSpPr>
          <p:spPr bwMode="auto">
            <a:xfrm>
              <a:off x="1676" y="818"/>
              <a:ext cx="2412" cy="4"/>
            </a:xfrm>
            <a:prstGeom prst="rect">
              <a:avLst/>
            </a:prstGeom>
            <a:solidFill>
              <a:srgbClr val="CB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5" name="Rectangle 765"/>
            <p:cNvSpPr>
              <a:spLocks noChangeArrowheads="1"/>
            </p:cNvSpPr>
            <p:nvPr/>
          </p:nvSpPr>
          <p:spPr bwMode="auto">
            <a:xfrm>
              <a:off x="1676" y="820"/>
              <a:ext cx="2412" cy="4"/>
            </a:xfrm>
            <a:prstGeom prst="rect">
              <a:avLst/>
            </a:prstGeom>
            <a:solidFill>
              <a:srgbClr val="CBCA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6" name="Rectangle 766"/>
            <p:cNvSpPr>
              <a:spLocks noChangeArrowheads="1"/>
            </p:cNvSpPr>
            <p:nvPr/>
          </p:nvSpPr>
          <p:spPr bwMode="auto">
            <a:xfrm>
              <a:off x="1676" y="822"/>
              <a:ext cx="2412" cy="4"/>
            </a:xfrm>
            <a:prstGeom prst="rect">
              <a:avLst/>
            </a:prstGeom>
            <a:solidFill>
              <a:srgbClr val="CCC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7" name="Rectangle 767"/>
            <p:cNvSpPr>
              <a:spLocks noChangeArrowheads="1"/>
            </p:cNvSpPr>
            <p:nvPr/>
          </p:nvSpPr>
          <p:spPr bwMode="auto">
            <a:xfrm>
              <a:off x="1676" y="824"/>
              <a:ext cx="2412" cy="3"/>
            </a:xfrm>
            <a:prstGeom prst="rect">
              <a:avLst/>
            </a:prstGeom>
            <a:solidFill>
              <a:srgbClr val="CCCB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8" name="Rectangle 768"/>
            <p:cNvSpPr>
              <a:spLocks noChangeArrowheads="1"/>
            </p:cNvSpPr>
            <p:nvPr/>
          </p:nvSpPr>
          <p:spPr bwMode="auto">
            <a:xfrm>
              <a:off x="1676" y="826"/>
              <a:ext cx="2412" cy="3"/>
            </a:xfrm>
            <a:prstGeom prst="rect">
              <a:avLst/>
            </a:prstGeom>
            <a:solidFill>
              <a:srgbClr val="CDCC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19" name="Rectangle 769"/>
            <p:cNvSpPr>
              <a:spLocks noChangeArrowheads="1"/>
            </p:cNvSpPr>
            <p:nvPr/>
          </p:nvSpPr>
          <p:spPr bwMode="auto">
            <a:xfrm>
              <a:off x="1676" y="827"/>
              <a:ext cx="2412" cy="4"/>
            </a:xfrm>
            <a:prstGeom prst="rect">
              <a:avLst/>
            </a:prstGeom>
            <a:solidFill>
              <a:srgbClr val="CDCC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0" name="Rectangle 770"/>
            <p:cNvSpPr>
              <a:spLocks noChangeArrowheads="1"/>
            </p:cNvSpPr>
            <p:nvPr/>
          </p:nvSpPr>
          <p:spPr bwMode="auto">
            <a:xfrm>
              <a:off x="1676" y="829"/>
              <a:ext cx="2412" cy="4"/>
            </a:xfrm>
            <a:prstGeom prst="rect">
              <a:avLst/>
            </a:prstGeom>
            <a:solidFill>
              <a:srgbClr val="CDCC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1" name="Rectangle 771"/>
            <p:cNvSpPr>
              <a:spLocks noChangeArrowheads="1"/>
            </p:cNvSpPr>
            <p:nvPr/>
          </p:nvSpPr>
          <p:spPr bwMode="auto">
            <a:xfrm>
              <a:off x="1676" y="831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2" name="Rectangle 772"/>
            <p:cNvSpPr>
              <a:spLocks noChangeArrowheads="1"/>
            </p:cNvSpPr>
            <p:nvPr/>
          </p:nvSpPr>
          <p:spPr bwMode="auto">
            <a:xfrm>
              <a:off x="1676" y="833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3" name="Rectangle 773"/>
            <p:cNvSpPr>
              <a:spLocks noChangeArrowheads="1"/>
            </p:cNvSpPr>
            <p:nvPr/>
          </p:nvSpPr>
          <p:spPr bwMode="auto">
            <a:xfrm>
              <a:off x="1676" y="835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4" name="Rectangle 774"/>
            <p:cNvSpPr>
              <a:spLocks noChangeArrowheads="1"/>
            </p:cNvSpPr>
            <p:nvPr/>
          </p:nvSpPr>
          <p:spPr bwMode="auto">
            <a:xfrm>
              <a:off x="1676" y="837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5" name="Rectangle 775"/>
            <p:cNvSpPr>
              <a:spLocks noChangeArrowheads="1"/>
            </p:cNvSpPr>
            <p:nvPr/>
          </p:nvSpPr>
          <p:spPr bwMode="auto">
            <a:xfrm>
              <a:off x="1676" y="839"/>
              <a:ext cx="2412" cy="4"/>
            </a:xfrm>
            <a:prstGeom prst="rect">
              <a:avLst/>
            </a:prstGeom>
            <a:solidFill>
              <a:srgbClr val="CECD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6" name="Rectangle 776"/>
            <p:cNvSpPr>
              <a:spLocks noChangeArrowheads="1"/>
            </p:cNvSpPr>
            <p:nvPr/>
          </p:nvSpPr>
          <p:spPr bwMode="auto">
            <a:xfrm>
              <a:off x="1676" y="841"/>
              <a:ext cx="2412" cy="4"/>
            </a:xfrm>
            <a:prstGeom prst="rect">
              <a:avLst/>
            </a:prstGeom>
            <a:solidFill>
              <a:srgbClr val="CFCE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7" name="Rectangle 777"/>
            <p:cNvSpPr>
              <a:spLocks noChangeArrowheads="1"/>
            </p:cNvSpPr>
            <p:nvPr/>
          </p:nvSpPr>
          <p:spPr bwMode="auto">
            <a:xfrm>
              <a:off x="1676" y="843"/>
              <a:ext cx="2412" cy="4"/>
            </a:xfrm>
            <a:prstGeom prst="rect">
              <a:avLst/>
            </a:prstGeom>
            <a:solidFill>
              <a:srgbClr val="CFCE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8" name="Rectangle 778"/>
            <p:cNvSpPr>
              <a:spLocks noChangeArrowheads="1"/>
            </p:cNvSpPr>
            <p:nvPr/>
          </p:nvSpPr>
          <p:spPr bwMode="auto">
            <a:xfrm>
              <a:off x="1676" y="845"/>
              <a:ext cx="2412" cy="4"/>
            </a:xfrm>
            <a:prstGeom prst="rect">
              <a:avLst/>
            </a:prstGeom>
            <a:solidFill>
              <a:srgbClr val="D0C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29" name="Rectangle 779"/>
            <p:cNvSpPr>
              <a:spLocks noChangeArrowheads="1"/>
            </p:cNvSpPr>
            <p:nvPr/>
          </p:nvSpPr>
          <p:spPr bwMode="auto">
            <a:xfrm>
              <a:off x="1676" y="847"/>
              <a:ext cx="2412" cy="3"/>
            </a:xfrm>
            <a:prstGeom prst="rect">
              <a:avLst/>
            </a:prstGeom>
            <a:solidFill>
              <a:srgbClr val="D0C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0" name="Rectangle 780"/>
            <p:cNvSpPr>
              <a:spLocks noChangeArrowheads="1"/>
            </p:cNvSpPr>
            <p:nvPr/>
          </p:nvSpPr>
          <p:spPr bwMode="auto">
            <a:xfrm>
              <a:off x="1676" y="849"/>
              <a:ext cx="2412" cy="3"/>
            </a:xfrm>
            <a:prstGeom prst="rect">
              <a:avLst/>
            </a:prstGeom>
            <a:solidFill>
              <a:srgbClr val="D0CF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1" name="Rectangle 781"/>
            <p:cNvSpPr>
              <a:spLocks noChangeArrowheads="1"/>
            </p:cNvSpPr>
            <p:nvPr/>
          </p:nvSpPr>
          <p:spPr bwMode="auto">
            <a:xfrm>
              <a:off x="1676" y="850"/>
              <a:ext cx="2412" cy="4"/>
            </a:xfrm>
            <a:prstGeom prst="rect">
              <a:avLst/>
            </a:prstGeom>
            <a:solidFill>
              <a:srgbClr val="D1D0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2" name="Rectangle 782"/>
            <p:cNvSpPr>
              <a:spLocks noChangeArrowheads="1"/>
            </p:cNvSpPr>
            <p:nvPr/>
          </p:nvSpPr>
          <p:spPr bwMode="auto">
            <a:xfrm>
              <a:off x="1676" y="852"/>
              <a:ext cx="2412" cy="4"/>
            </a:xfrm>
            <a:prstGeom prst="rect">
              <a:avLst/>
            </a:prstGeom>
            <a:solidFill>
              <a:srgbClr val="D1D0C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3" name="Rectangle 783"/>
            <p:cNvSpPr>
              <a:spLocks noChangeArrowheads="1"/>
            </p:cNvSpPr>
            <p:nvPr/>
          </p:nvSpPr>
          <p:spPr bwMode="auto">
            <a:xfrm>
              <a:off x="1676" y="854"/>
              <a:ext cx="2412" cy="4"/>
            </a:xfrm>
            <a:prstGeom prst="rect">
              <a:avLst/>
            </a:prstGeom>
            <a:solidFill>
              <a:srgbClr val="D3D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4" name="Rectangle 784"/>
            <p:cNvSpPr>
              <a:spLocks noChangeArrowheads="1"/>
            </p:cNvSpPr>
            <p:nvPr/>
          </p:nvSpPr>
          <p:spPr bwMode="auto">
            <a:xfrm>
              <a:off x="1676" y="856"/>
              <a:ext cx="2412" cy="4"/>
            </a:xfrm>
            <a:prstGeom prst="rect">
              <a:avLst/>
            </a:prstGeom>
            <a:solidFill>
              <a:srgbClr val="D3D2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5" name="Rectangle 785"/>
            <p:cNvSpPr>
              <a:spLocks noChangeArrowheads="1"/>
            </p:cNvSpPr>
            <p:nvPr/>
          </p:nvSpPr>
          <p:spPr bwMode="auto">
            <a:xfrm>
              <a:off x="1676" y="858"/>
              <a:ext cx="2412" cy="4"/>
            </a:xfrm>
            <a:prstGeom prst="rect">
              <a:avLst/>
            </a:prstGeom>
            <a:solidFill>
              <a:srgbClr val="D4D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6" name="Rectangle 786"/>
            <p:cNvSpPr>
              <a:spLocks noChangeArrowheads="1"/>
            </p:cNvSpPr>
            <p:nvPr/>
          </p:nvSpPr>
          <p:spPr bwMode="auto">
            <a:xfrm>
              <a:off x="1676" y="860"/>
              <a:ext cx="2412" cy="4"/>
            </a:xfrm>
            <a:prstGeom prst="rect">
              <a:avLst/>
            </a:prstGeom>
            <a:solidFill>
              <a:srgbClr val="D4D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7" name="Rectangle 787"/>
            <p:cNvSpPr>
              <a:spLocks noChangeArrowheads="1"/>
            </p:cNvSpPr>
            <p:nvPr/>
          </p:nvSpPr>
          <p:spPr bwMode="auto">
            <a:xfrm>
              <a:off x="1676" y="862"/>
              <a:ext cx="2412" cy="4"/>
            </a:xfrm>
            <a:prstGeom prst="rect">
              <a:avLst/>
            </a:prstGeom>
            <a:solidFill>
              <a:srgbClr val="D4D3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8" name="Rectangle 788"/>
            <p:cNvSpPr>
              <a:spLocks noChangeArrowheads="1"/>
            </p:cNvSpPr>
            <p:nvPr/>
          </p:nvSpPr>
          <p:spPr bwMode="auto">
            <a:xfrm>
              <a:off x="1676" y="864"/>
              <a:ext cx="2412" cy="4"/>
            </a:xfrm>
            <a:prstGeom prst="rect">
              <a:avLst/>
            </a:prstGeom>
            <a:solidFill>
              <a:srgbClr val="D6D5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39" name="Rectangle 789"/>
            <p:cNvSpPr>
              <a:spLocks noChangeArrowheads="1"/>
            </p:cNvSpPr>
            <p:nvPr/>
          </p:nvSpPr>
          <p:spPr bwMode="auto">
            <a:xfrm>
              <a:off x="1676" y="866"/>
              <a:ext cx="2412" cy="4"/>
            </a:xfrm>
            <a:prstGeom prst="rect">
              <a:avLst/>
            </a:prstGeom>
            <a:solidFill>
              <a:srgbClr val="D6D5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0" name="Rectangle 790"/>
            <p:cNvSpPr>
              <a:spLocks noChangeArrowheads="1"/>
            </p:cNvSpPr>
            <p:nvPr/>
          </p:nvSpPr>
          <p:spPr bwMode="auto">
            <a:xfrm>
              <a:off x="1676" y="868"/>
              <a:ext cx="2412" cy="4"/>
            </a:xfrm>
            <a:prstGeom prst="rect">
              <a:avLst/>
            </a:prstGeom>
            <a:solidFill>
              <a:srgbClr val="D7D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1" name="Rectangle 791"/>
            <p:cNvSpPr>
              <a:spLocks noChangeArrowheads="1"/>
            </p:cNvSpPr>
            <p:nvPr/>
          </p:nvSpPr>
          <p:spPr bwMode="auto">
            <a:xfrm>
              <a:off x="1676" y="870"/>
              <a:ext cx="2412" cy="4"/>
            </a:xfrm>
            <a:prstGeom prst="rect">
              <a:avLst/>
            </a:prstGeom>
            <a:solidFill>
              <a:srgbClr val="D7D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2" name="Rectangle 792"/>
            <p:cNvSpPr>
              <a:spLocks noChangeArrowheads="1"/>
            </p:cNvSpPr>
            <p:nvPr/>
          </p:nvSpPr>
          <p:spPr bwMode="auto">
            <a:xfrm>
              <a:off x="1676" y="872"/>
              <a:ext cx="2412" cy="3"/>
            </a:xfrm>
            <a:prstGeom prst="rect">
              <a:avLst/>
            </a:prstGeom>
            <a:solidFill>
              <a:srgbClr val="D7D6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3" name="Rectangle 793"/>
            <p:cNvSpPr>
              <a:spLocks noChangeArrowheads="1"/>
            </p:cNvSpPr>
            <p:nvPr/>
          </p:nvSpPr>
          <p:spPr bwMode="auto">
            <a:xfrm>
              <a:off x="1676" y="874"/>
              <a:ext cx="2412" cy="3"/>
            </a:xfrm>
            <a:prstGeom prst="rect">
              <a:avLst/>
            </a:prstGeom>
            <a:solidFill>
              <a:srgbClr val="D9D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4" name="Rectangle 794"/>
            <p:cNvSpPr>
              <a:spLocks noChangeArrowheads="1"/>
            </p:cNvSpPr>
            <p:nvPr/>
          </p:nvSpPr>
          <p:spPr bwMode="auto">
            <a:xfrm>
              <a:off x="1676" y="875"/>
              <a:ext cx="2412" cy="4"/>
            </a:xfrm>
            <a:prstGeom prst="rect">
              <a:avLst/>
            </a:prstGeom>
            <a:solidFill>
              <a:srgbClr val="D9D8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5" name="Rectangle 795"/>
            <p:cNvSpPr>
              <a:spLocks noChangeArrowheads="1"/>
            </p:cNvSpPr>
            <p:nvPr/>
          </p:nvSpPr>
          <p:spPr bwMode="auto">
            <a:xfrm>
              <a:off x="1676" y="877"/>
              <a:ext cx="2412" cy="4"/>
            </a:xfrm>
            <a:prstGeom prst="rect">
              <a:avLst/>
            </a:prstGeom>
            <a:solidFill>
              <a:srgbClr val="DAD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6" name="Rectangle 796"/>
            <p:cNvSpPr>
              <a:spLocks noChangeArrowheads="1"/>
            </p:cNvSpPr>
            <p:nvPr/>
          </p:nvSpPr>
          <p:spPr bwMode="auto">
            <a:xfrm>
              <a:off x="1676" y="879"/>
              <a:ext cx="2412" cy="4"/>
            </a:xfrm>
            <a:prstGeom prst="rect">
              <a:avLst/>
            </a:prstGeom>
            <a:solidFill>
              <a:srgbClr val="DAD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7" name="Rectangle 797"/>
            <p:cNvSpPr>
              <a:spLocks noChangeArrowheads="1"/>
            </p:cNvSpPr>
            <p:nvPr/>
          </p:nvSpPr>
          <p:spPr bwMode="auto">
            <a:xfrm>
              <a:off x="1676" y="881"/>
              <a:ext cx="2412" cy="4"/>
            </a:xfrm>
            <a:prstGeom prst="rect">
              <a:avLst/>
            </a:prstGeom>
            <a:solidFill>
              <a:srgbClr val="DAD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8" name="Rectangle 798"/>
            <p:cNvSpPr>
              <a:spLocks noChangeArrowheads="1"/>
            </p:cNvSpPr>
            <p:nvPr/>
          </p:nvSpPr>
          <p:spPr bwMode="auto">
            <a:xfrm>
              <a:off x="1676" y="883"/>
              <a:ext cx="2412" cy="4"/>
            </a:xfrm>
            <a:prstGeom prst="rect">
              <a:avLst/>
            </a:prstGeom>
            <a:solidFill>
              <a:srgbClr val="DCDA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49" name="Rectangle 799"/>
            <p:cNvSpPr>
              <a:spLocks noChangeArrowheads="1"/>
            </p:cNvSpPr>
            <p:nvPr/>
          </p:nvSpPr>
          <p:spPr bwMode="auto">
            <a:xfrm>
              <a:off x="1676" y="885"/>
              <a:ext cx="2412" cy="4"/>
            </a:xfrm>
            <a:prstGeom prst="rect">
              <a:avLst/>
            </a:prstGeom>
            <a:solidFill>
              <a:srgbClr val="DCDA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0" name="Rectangle 800"/>
            <p:cNvSpPr>
              <a:spLocks noChangeArrowheads="1"/>
            </p:cNvSpPr>
            <p:nvPr/>
          </p:nvSpPr>
          <p:spPr bwMode="auto">
            <a:xfrm>
              <a:off x="1676" y="887"/>
              <a:ext cx="2412" cy="4"/>
            </a:xfrm>
            <a:prstGeom prst="rect">
              <a:avLst/>
            </a:prstGeom>
            <a:solidFill>
              <a:srgbClr val="DDD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1" name="Rectangle 801"/>
            <p:cNvSpPr>
              <a:spLocks noChangeArrowheads="1"/>
            </p:cNvSpPr>
            <p:nvPr/>
          </p:nvSpPr>
          <p:spPr bwMode="auto">
            <a:xfrm>
              <a:off x="1676" y="889"/>
              <a:ext cx="2412" cy="4"/>
            </a:xfrm>
            <a:prstGeom prst="rect">
              <a:avLst/>
            </a:prstGeom>
            <a:solidFill>
              <a:srgbClr val="DDD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2" name="Rectangle 802"/>
            <p:cNvSpPr>
              <a:spLocks noChangeArrowheads="1"/>
            </p:cNvSpPr>
            <p:nvPr/>
          </p:nvSpPr>
          <p:spPr bwMode="auto">
            <a:xfrm>
              <a:off x="1676" y="891"/>
              <a:ext cx="2412" cy="4"/>
            </a:xfrm>
            <a:prstGeom prst="rect">
              <a:avLst/>
            </a:prstGeom>
            <a:solidFill>
              <a:srgbClr val="DDD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3" name="Rectangle 803"/>
            <p:cNvSpPr>
              <a:spLocks noChangeArrowheads="1"/>
            </p:cNvSpPr>
            <p:nvPr/>
          </p:nvSpPr>
          <p:spPr bwMode="auto">
            <a:xfrm>
              <a:off x="1676" y="893"/>
              <a:ext cx="2412" cy="4"/>
            </a:xfrm>
            <a:prstGeom prst="rect">
              <a:avLst/>
            </a:prstGeom>
            <a:solidFill>
              <a:srgbClr val="DED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4" name="Rectangle 804"/>
            <p:cNvSpPr>
              <a:spLocks noChangeArrowheads="1"/>
            </p:cNvSpPr>
            <p:nvPr/>
          </p:nvSpPr>
          <p:spPr bwMode="auto">
            <a:xfrm>
              <a:off x="1676" y="895"/>
              <a:ext cx="2412" cy="3"/>
            </a:xfrm>
            <a:prstGeom prst="rect">
              <a:avLst/>
            </a:prstGeom>
            <a:solidFill>
              <a:srgbClr val="DEDD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5" name="Rectangle 805"/>
            <p:cNvSpPr>
              <a:spLocks noChangeArrowheads="1"/>
            </p:cNvSpPr>
            <p:nvPr/>
          </p:nvSpPr>
          <p:spPr bwMode="auto">
            <a:xfrm>
              <a:off x="1676" y="897"/>
              <a:ext cx="2412" cy="3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6" name="Rectangle 806"/>
            <p:cNvSpPr>
              <a:spLocks noChangeArrowheads="1"/>
            </p:cNvSpPr>
            <p:nvPr/>
          </p:nvSpPr>
          <p:spPr bwMode="auto">
            <a:xfrm>
              <a:off x="1676" y="898"/>
              <a:ext cx="2412" cy="4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7" name="Rectangle 807"/>
            <p:cNvSpPr>
              <a:spLocks noChangeArrowheads="1"/>
            </p:cNvSpPr>
            <p:nvPr/>
          </p:nvSpPr>
          <p:spPr bwMode="auto">
            <a:xfrm>
              <a:off x="1676" y="900"/>
              <a:ext cx="2412" cy="4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8" name="Rectangle 808"/>
            <p:cNvSpPr>
              <a:spLocks noChangeArrowheads="1"/>
            </p:cNvSpPr>
            <p:nvPr/>
          </p:nvSpPr>
          <p:spPr bwMode="auto">
            <a:xfrm>
              <a:off x="1676" y="902"/>
              <a:ext cx="2412" cy="4"/>
            </a:xfrm>
            <a:prstGeom prst="rect">
              <a:avLst/>
            </a:prstGeom>
            <a:solidFill>
              <a:srgbClr val="E0DE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59" name="Rectangle 809"/>
            <p:cNvSpPr>
              <a:spLocks noChangeArrowheads="1"/>
            </p:cNvSpPr>
            <p:nvPr/>
          </p:nvSpPr>
          <p:spPr bwMode="auto">
            <a:xfrm>
              <a:off x="1676" y="904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0" name="Rectangle 810"/>
            <p:cNvSpPr>
              <a:spLocks noChangeArrowheads="1"/>
            </p:cNvSpPr>
            <p:nvPr/>
          </p:nvSpPr>
          <p:spPr bwMode="auto">
            <a:xfrm>
              <a:off x="1676" y="906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1" name="Rectangle 811"/>
            <p:cNvSpPr>
              <a:spLocks noChangeArrowheads="1"/>
            </p:cNvSpPr>
            <p:nvPr/>
          </p:nvSpPr>
          <p:spPr bwMode="auto">
            <a:xfrm>
              <a:off x="1676" y="908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2" name="Rectangle 812"/>
            <p:cNvSpPr>
              <a:spLocks noChangeArrowheads="1"/>
            </p:cNvSpPr>
            <p:nvPr/>
          </p:nvSpPr>
          <p:spPr bwMode="auto">
            <a:xfrm>
              <a:off x="1676" y="910"/>
              <a:ext cx="2412" cy="4"/>
            </a:xfrm>
            <a:prstGeom prst="rect">
              <a:avLst/>
            </a:prstGeom>
            <a:solidFill>
              <a:srgbClr val="E1E0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3" name="Rectangle 813"/>
            <p:cNvSpPr>
              <a:spLocks noChangeArrowheads="1"/>
            </p:cNvSpPr>
            <p:nvPr/>
          </p:nvSpPr>
          <p:spPr bwMode="auto">
            <a:xfrm>
              <a:off x="1676" y="912"/>
              <a:ext cx="2412" cy="4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4" name="Rectangle 814"/>
            <p:cNvSpPr>
              <a:spLocks noChangeArrowheads="1"/>
            </p:cNvSpPr>
            <p:nvPr/>
          </p:nvSpPr>
          <p:spPr bwMode="auto">
            <a:xfrm>
              <a:off x="1676" y="914"/>
              <a:ext cx="2412" cy="4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5" name="Rectangle 815"/>
            <p:cNvSpPr>
              <a:spLocks noChangeArrowheads="1"/>
            </p:cNvSpPr>
            <p:nvPr/>
          </p:nvSpPr>
          <p:spPr bwMode="auto">
            <a:xfrm>
              <a:off x="1676" y="916"/>
              <a:ext cx="2412" cy="4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6" name="Rectangle 816"/>
            <p:cNvSpPr>
              <a:spLocks noChangeArrowheads="1"/>
            </p:cNvSpPr>
            <p:nvPr/>
          </p:nvSpPr>
          <p:spPr bwMode="auto">
            <a:xfrm>
              <a:off x="1676" y="918"/>
              <a:ext cx="2412" cy="3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7" name="Rectangle 817"/>
            <p:cNvSpPr>
              <a:spLocks noChangeArrowheads="1"/>
            </p:cNvSpPr>
            <p:nvPr/>
          </p:nvSpPr>
          <p:spPr bwMode="auto">
            <a:xfrm>
              <a:off x="1676" y="920"/>
              <a:ext cx="2412" cy="3"/>
            </a:xfrm>
            <a:prstGeom prst="rect">
              <a:avLst/>
            </a:prstGeom>
            <a:solidFill>
              <a:srgbClr val="E2E1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8" name="Rectangle 818"/>
            <p:cNvSpPr>
              <a:spLocks noChangeArrowheads="1"/>
            </p:cNvSpPr>
            <p:nvPr/>
          </p:nvSpPr>
          <p:spPr bwMode="auto">
            <a:xfrm>
              <a:off x="1676" y="921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69" name="Rectangle 819"/>
            <p:cNvSpPr>
              <a:spLocks noChangeArrowheads="1"/>
            </p:cNvSpPr>
            <p:nvPr/>
          </p:nvSpPr>
          <p:spPr bwMode="auto">
            <a:xfrm>
              <a:off x="1676" y="923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0" name="Rectangle 820"/>
            <p:cNvSpPr>
              <a:spLocks noChangeArrowheads="1"/>
            </p:cNvSpPr>
            <p:nvPr/>
          </p:nvSpPr>
          <p:spPr bwMode="auto">
            <a:xfrm>
              <a:off x="1676" y="925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1" name="Rectangle 821"/>
            <p:cNvSpPr>
              <a:spLocks noChangeArrowheads="1"/>
            </p:cNvSpPr>
            <p:nvPr/>
          </p:nvSpPr>
          <p:spPr bwMode="auto">
            <a:xfrm>
              <a:off x="1676" y="927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2" name="Rectangle 822"/>
            <p:cNvSpPr>
              <a:spLocks noChangeArrowheads="1"/>
            </p:cNvSpPr>
            <p:nvPr/>
          </p:nvSpPr>
          <p:spPr bwMode="auto">
            <a:xfrm>
              <a:off x="1676" y="929"/>
              <a:ext cx="2412" cy="4"/>
            </a:xfrm>
            <a:prstGeom prst="rect">
              <a:avLst/>
            </a:prstGeom>
            <a:solidFill>
              <a:srgbClr val="E4E2C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3" name="Rectangle 823"/>
            <p:cNvSpPr>
              <a:spLocks noChangeArrowheads="1"/>
            </p:cNvSpPr>
            <p:nvPr/>
          </p:nvSpPr>
          <p:spPr bwMode="auto">
            <a:xfrm>
              <a:off x="1676" y="931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4" name="Rectangle 824"/>
            <p:cNvSpPr>
              <a:spLocks noChangeArrowheads="1"/>
            </p:cNvSpPr>
            <p:nvPr/>
          </p:nvSpPr>
          <p:spPr bwMode="auto">
            <a:xfrm>
              <a:off x="1676" y="933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5" name="Rectangle 825"/>
            <p:cNvSpPr>
              <a:spLocks noChangeArrowheads="1"/>
            </p:cNvSpPr>
            <p:nvPr/>
          </p:nvSpPr>
          <p:spPr bwMode="auto">
            <a:xfrm>
              <a:off x="1676" y="935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6" name="Rectangle 826"/>
            <p:cNvSpPr>
              <a:spLocks noChangeArrowheads="1"/>
            </p:cNvSpPr>
            <p:nvPr/>
          </p:nvSpPr>
          <p:spPr bwMode="auto">
            <a:xfrm>
              <a:off x="1676" y="937"/>
              <a:ext cx="2412" cy="4"/>
            </a:xfrm>
            <a:prstGeom prst="rect">
              <a:avLst/>
            </a:prstGeom>
            <a:solidFill>
              <a:srgbClr val="E5E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7" name="Rectangle 827"/>
            <p:cNvSpPr>
              <a:spLocks noChangeArrowheads="1"/>
            </p:cNvSpPr>
            <p:nvPr/>
          </p:nvSpPr>
          <p:spPr bwMode="auto">
            <a:xfrm>
              <a:off x="1676" y="939"/>
              <a:ext cx="2412" cy="4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8" name="Rectangle 828"/>
            <p:cNvSpPr>
              <a:spLocks noChangeArrowheads="1"/>
            </p:cNvSpPr>
            <p:nvPr/>
          </p:nvSpPr>
          <p:spPr bwMode="auto">
            <a:xfrm>
              <a:off x="1676" y="941"/>
              <a:ext cx="2412" cy="4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79" name="Rectangle 829"/>
            <p:cNvSpPr>
              <a:spLocks noChangeArrowheads="1"/>
            </p:cNvSpPr>
            <p:nvPr/>
          </p:nvSpPr>
          <p:spPr bwMode="auto">
            <a:xfrm>
              <a:off x="1676" y="943"/>
              <a:ext cx="2412" cy="3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0" name="Rectangle 830"/>
            <p:cNvSpPr>
              <a:spLocks noChangeArrowheads="1"/>
            </p:cNvSpPr>
            <p:nvPr/>
          </p:nvSpPr>
          <p:spPr bwMode="auto">
            <a:xfrm>
              <a:off x="1676" y="945"/>
              <a:ext cx="2412" cy="3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1" name="Rectangle 831"/>
            <p:cNvSpPr>
              <a:spLocks noChangeArrowheads="1"/>
            </p:cNvSpPr>
            <p:nvPr/>
          </p:nvSpPr>
          <p:spPr bwMode="auto">
            <a:xfrm>
              <a:off x="1676" y="946"/>
              <a:ext cx="2412" cy="4"/>
            </a:xfrm>
            <a:prstGeom prst="rect">
              <a:avLst/>
            </a:prstGeom>
            <a:solidFill>
              <a:srgbClr val="E6E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2" name="Rectangle 832"/>
            <p:cNvSpPr>
              <a:spLocks noChangeArrowheads="1"/>
            </p:cNvSpPr>
            <p:nvPr/>
          </p:nvSpPr>
          <p:spPr bwMode="auto">
            <a:xfrm>
              <a:off x="1676" y="948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3" name="Rectangle 833"/>
            <p:cNvSpPr>
              <a:spLocks noChangeArrowheads="1"/>
            </p:cNvSpPr>
            <p:nvPr/>
          </p:nvSpPr>
          <p:spPr bwMode="auto">
            <a:xfrm>
              <a:off x="1676" y="950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4" name="Rectangle 834"/>
            <p:cNvSpPr>
              <a:spLocks noChangeArrowheads="1"/>
            </p:cNvSpPr>
            <p:nvPr/>
          </p:nvSpPr>
          <p:spPr bwMode="auto">
            <a:xfrm>
              <a:off x="1676" y="952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5" name="Rectangle 835"/>
            <p:cNvSpPr>
              <a:spLocks noChangeArrowheads="1"/>
            </p:cNvSpPr>
            <p:nvPr/>
          </p:nvSpPr>
          <p:spPr bwMode="auto">
            <a:xfrm>
              <a:off x="1676" y="954"/>
              <a:ext cx="2412" cy="4"/>
            </a:xfrm>
            <a:prstGeom prst="rect">
              <a:avLst/>
            </a:prstGeom>
            <a:solidFill>
              <a:srgbClr val="E8E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6" name="Rectangle 836"/>
            <p:cNvSpPr>
              <a:spLocks noChangeArrowheads="1"/>
            </p:cNvSpPr>
            <p:nvPr/>
          </p:nvSpPr>
          <p:spPr bwMode="auto">
            <a:xfrm>
              <a:off x="1676" y="956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7" name="Rectangle 837"/>
            <p:cNvSpPr>
              <a:spLocks noChangeArrowheads="1"/>
            </p:cNvSpPr>
            <p:nvPr/>
          </p:nvSpPr>
          <p:spPr bwMode="auto">
            <a:xfrm>
              <a:off x="1676" y="958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8" name="Rectangle 838"/>
            <p:cNvSpPr>
              <a:spLocks noChangeArrowheads="1"/>
            </p:cNvSpPr>
            <p:nvPr/>
          </p:nvSpPr>
          <p:spPr bwMode="auto">
            <a:xfrm>
              <a:off x="1676" y="960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89" name="Rectangle 839"/>
            <p:cNvSpPr>
              <a:spLocks noChangeArrowheads="1"/>
            </p:cNvSpPr>
            <p:nvPr/>
          </p:nvSpPr>
          <p:spPr bwMode="auto">
            <a:xfrm>
              <a:off x="1676" y="962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0" name="Rectangle 840"/>
            <p:cNvSpPr>
              <a:spLocks noChangeArrowheads="1"/>
            </p:cNvSpPr>
            <p:nvPr/>
          </p:nvSpPr>
          <p:spPr bwMode="auto">
            <a:xfrm>
              <a:off x="1676" y="964"/>
              <a:ext cx="2412" cy="4"/>
            </a:xfrm>
            <a:prstGeom prst="rect">
              <a:avLst/>
            </a:prstGeom>
            <a:solidFill>
              <a:srgbClr val="E9E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1" name="Rectangle 841"/>
            <p:cNvSpPr>
              <a:spLocks noChangeArrowheads="1"/>
            </p:cNvSpPr>
            <p:nvPr/>
          </p:nvSpPr>
          <p:spPr bwMode="auto">
            <a:xfrm>
              <a:off x="1676" y="966"/>
              <a:ext cx="2412" cy="3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2" name="Rectangle 842"/>
            <p:cNvSpPr>
              <a:spLocks noChangeArrowheads="1"/>
            </p:cNvSpPr>
            <p:nvPr/>
          </p:nvSpPr>
          <p:spPr bwMode="auto">
            <a:xfrm>
              <a:off x="1676" y="968"/>
              <a:ext cx="2412" cy="3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3" name="Rectangle 843"/>
            <p:cNvSpPr>
              <a:spLocks noChangeArrowheads="1"/>
            </p:cNvSpPr>
            <p:nvPr/>
          </p:nvSpPr>
          <p:spPr bwMode="auto">
            <a:xfrm>
              <a:off x="1676" y="969"/>
              <a:ext cx="2412" cy="4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4" name="Rectangle 844"/>
            <p:cNvSpPr>
              <a:spLocks noChangeArrowheads="1"/>
            </p:cNvSpPr>
            <p:nvPr/>
          </p:nvSpPr>
          <p:spPr bwMode="auto">
            <a:xfrm>
              <a:off x="1676" y="971"/>
              <a:ext cx="2412" cy="4"/>
            </a:xfrm>
            <a:prstGeom prst="rect">
              <a:avLst/>
            </a:prstGeom>
            <a:solidFill>
              <a:srgbClr val="EAE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5" name="Rectangle 845"/>
            <p:cNvSpPr>
              <a:spLocks noChangeArrowheads="1"/>
            </p:cNvSpPr>
            <p:nvPr/>
          </p:nvSpPr>
          <p:spPr bwMode="auto">
            <a:xfrm>
              <a:off x="1676" y="973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6" name="Rectangle 846"/>
            <p:cNvSpPr>
              <a:spLocks noChangeArrowheads="1"/>
            </p:cNvSpPr>
            <p:nvPr/>
          </p:nvSpPr>
          <p:spPr bwMode="auto">
            <a:xfrm>
              <a:off x="1676" y="975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7" name="Rectangle 847"/>
            <p:cNvSpPr>
              <a:spLocks noChangeArrowheads="1"/>
            </p:cNvSpPr>
            <p:nvPr/>
          </p:nvSpPr>
          <p:spPr bwMode="auto">
            <a:xfrm>
              <a:off x="1676" y="977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8" name="Rectangle 848"/>
            <p:cNvSpPr>
              <a:spLocks noChangeArrowheads="1"/>
            </p:cNvSpPr>
            <p:nvPr/>
          </p:nvSpPr>
          <p:spPr bwMode="auto">
            <a:xfrm>
              <a:off x="1676" y="979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799" name="Rectangle 849"/>
            <p:cNvSpPr>
              <a:spLocks noChangeArrowheads="1"/>
            </p:cNvSpPr>
            <p:nvPr/>
          </p:nvSpPr>
          <p:spPr bwMode="auto">
            <a:xfrm>
              <a:off x="1676" y="981"/>
              <a:ext cx="2412" cy="4"/>
            </a:xfrm>
            <a:prstGeom prst="rect">
              <a:avLst/>
            </a:prstGeom>
            <a:solidFill>
              <a:srgbClr val="EBE9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0" name="Rectangle 850"/>
            <p:cNvSpPr>
              <a:spLocks noChangeArrowheads="1"/>
            </p:cNvSpPr>
            <p:nvPr/>
          </p:nvSpPr>
          <p:spPr bwMode="auto">
            <a:xfrm>
              <a:off x="1676" y="983"/>
              <a:ext cx="2412" cy="4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1" name="Rectangle 851"/>
            <p:cNvSpPr>
              <a:spLocks noChangeArrowheads="1"/>
            </p:cNvSpPr>
            <p:nvPr/>
          </p:nvSpPr>
          <p:spPr bwMode="auto">
            <a:xfrm>
              <a:off x="1676" y="985"/>
              <a:ext cx="2412" cy="4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2" name="Rectangle 852"/>
            <p:cNvSpPr>
              <a:spLocks noChangeArrowheads="1"/>
            </p:cNvSpPr>
            <p:nvPr/>
          </p:nvSpPr>
          <p:spPr bwMode="auto">
            <a:xfrm>
              <a:off x="1676" y="987"/>
              <a:ext cx="2412" cy="4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3" name="Rectangle 853"/>
            <p:cNvSpPr>
              <a:spLocks noChangeArrowheads="1"/>
            </p:cNvSpPr>
            <p:nvPr/>
          </p:nvSpPr>
          <p:spPr bwMode="auto">
            <a:xfrm>
              <a:off x="1676" y="989"/>
              <a:ext cx="2412" cy="3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4" name="Rectangle 854"/>
            <p:cNvSpPr>
              <a:spLocks noChangeArrowheads="1"/>
            </p:cNvSpPr>
            <p:nvPr/>
          </p:nvSpPr>
          <p:spPr bwMode="auto">
            <a:xfrm>
              <a:off x="1676" y="991"/>
              <a:ext cx="2412" cy="3"/>
            </a:xfrm>
            <a:prstGeom prst="rect">
              <a:avLst/>
            </a:prstGeom>
            <a:solidFill>
              <a:srgbClr val="EDEB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5" name="Rectangle 855"/>
            <p:cNvSpPr>
              <a:spLocks noChangeArrowheads="1"/>
            </p:cNvSpPr>
            <p:nvPr/>
          </p:nvSpPr>
          <p:spPr bwMode="auto">
            <a:xfrm>
              <a:off x="1676" y="992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6" name="Rectangle 856"/>
            <p:cNvSpPr>
              <a:spLocks noChangeArrowheads="1"/>
            </p:cNvSpPr>
            <p:nvPr/>
          </p:nvSpPr>
          <p:spPr bwMode="auto">
            <a:xfrm>
              <a:off x="1676" y="994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7" name="Rectangle 857"/>
            <p:cNvSpPr>
              <a:spLocks noChangeArrowheads="1"/>
            </p:cNvSpPr>
            <p:nvPr/>
          </p:nvSpPr>
          <p:spPr bwMode="auto">
            <a:xfrm>
              <a:off x="1676" y="996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8" name="Rectangle 858"/>
            <p:cNvSpPr>
              <a:spLocks noChangeArrowheads="1"/>
            </p:cNvSpPr>
            <p:nvPr/>
          </p:nvSpPr>
          <p:spPr bwMode="auto">
            <a:xfrm>
              <a:off x="1676" y="998"/>
              <a:ext cx="2412" cy="4"/>
            </a:xfrm>
            <a:prstGeom prst="rect">
              <a:avLst/>
            </a:prstGeom>
            <a:solidFill>
              <a:srgbClr val="EEEC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09" name="Rectangle 859"/>
            <p:cNvSpPr>
              <a:spLocks noChangeArrowheads="1"/>
            </p:cNvSpPr>
            <p:nvPr/>
          </p:nvSpPr>
          <p:spPr bwMode="auto">
            <a:xfrm>
              <a:off x="1676" y="1000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0" name="Rectangle 860"/>
            <p:cNvSpPr>
              <a:spLocks noChangeArrowheads="1"/>
            </p:cNvSpPr>
            <p:nvPr/>
          </p:nvSpPr>
          <p:spPr bwMode="auto">
            <a:xfrm>
              <a:off x="1676" y="1002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1" name="Rectangle 861"/>
            <p:cNvSpPr>
              <a:spLocks noChangeArrowheads="1"/>
            </p:cNvSpPr>
            <p:nvPr/>
          </p:nvSpPr>
          <p:spPr bwMode="auto">
            <a:xfrm>
              <a:off x="1676" y="1004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2" name="Rectangle 862"/>
            <p:cNvSpPr>
              <a:spLocks noChangeArrowheads="1"/>
            </p:cNvSpPr>
            <p:nvPr/>
          </p:nvSpPr>
          <p:spPr bwMode="auto">
            <a:xfrm>
              <a:off x="1676" y="1006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3" name="Rectangle 863"/>
            <p:cNvSpPr>
              <a:spLocks noChangeArrowheads="1"/>
            </p:cNvSpPr>
            <p:nvPr/>
          </p:nvSpPr>
          <p:spPr bwMode="auto">
            <a:xfrm>
              <a:off x="1676" y="1008"/>
              <a:ext cx="2412" cy="4"/>
            </a:xfrm>
            <a:prstGeom prst="rect">
              <a:avLst/>
            </a:prstGeom>
            <a:solidFill>
              <a:srgbClr val="EFE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4" name="Rectangle 864"/>
            <p:cNvSpPr>
              <a:spLocks noChangeArrowheads="1"/>
            </p:cNvSpPr>
            <p:nvPr/>
          </p:nvSpPr>
          <p:spPr bwMode="auto">
            <a:xfrm>
              <a:off x="1676" y="1010"/>
              <a:ext cx="2412" cy="4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5" name="Rectangle 865"/>
            <p:cNvSpPr>
              <a:spLocks noChangeArrowheads="1"/>
            </p:cNvSpPr>
            <p:nvPr/>
          </p:nvSpPr>
          <p:spPr bwMode="auto">
            <a:xfrm>
              <a:off x="1676" y="1012"/>
              <a:ext cx="2412" cy="3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6" name="Rectangle 866"/>
            <p:cNvSpPr>
              <a:spLocks noChangeArrowheads="1"/>
            </p:cNvSpPr>
            <p:nvPr/>
          </p:nvSpPr>
          <p:spPr bwMode="auto">
            <a:xfrm>
              <a:off x="1676" y="1014"/>
              <a:ext cx="2412" cy="3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7" name="Rectangle 867"/>
            <p:cNvSpPr>
              <a:spLocks noChangeArrowheads="1"/>
            </p:cNvSpPr>
            <p:nvPr/>
          </p:nvSpPr>
          <p:spPr bwMode="auto">
            <a:xfrm>
              <a:off x="1676" y="1015"/>
              <a:ext cx="2412" cy="4"/>
            </a:xfrm>
            <a:prstGeom prst="rect">
              <a:avLst/>
            </a:prstGeom>
            <a:solidFill>
              <a:srgbClr val="F0EE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8" name="Rectangle 868"/>
            <p:cNvSpPr>
              <a:spLocks noChangeArrowheads="1"/>
            </p:cNvSpPr>
            <p:nvPr/>
          </p:nvSpPr>
          <p:spPr bwMode="auto">
            <a:xfrm>
              <a:off x="1676" y="1017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19" name="Rectangle 869"/>
            <p:cNvSpPr>
              <a:spLocks noChangeArrowheads="1"/>
            </p:cNvSpPr>
            <p:nvPr/>
          </p:nvSpPr>
          <p:spPr bwMode="auto">
            <a:xfrm>
              <a:off x="1676" y="1019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0" name="Rectangle 870"/>
            <p:cNvSpPr>
              <a:spLocks noChangeArrowheads="1"/>
            </p:cNvSpPr>
            <p:nvPr/>
          </p:nvSpPr>
          <p:spPr bwMode="auto">
            <a:xfrm>
              <a:off x="1676" y="1021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1" name="Rectangle 871"/>
            <p:cNvSpPr>
              <a:spLocks noChangeArrowheads="1"/>
            </p:cNvSpPr>
            <p:nvPr/>
          </p:nvSpPr>
          <p:spPr bwMode="auto">
            <a:xfrm>
              <a:off x="1676" y="1023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2" name="Rectangle 872"/>
            <p:cNvSpPr>
              <a:spLocks noChangeArrowheads="1"/>
            </p:cNvSpPr>
            <p:nvPr/>
          </p:nvSpPr>
          <p:spPr bwMode="auto">
            <a:xfrm>
              <a:off x="1676" y="1025"/>
              <a:ext cx="2412" cy="4"/>
            </a:xfrm>
            <a:prstGeom prst="rect">
              <a:avLst/>
            </a:prstGeom>
            <a:solidFill>
              <a:srgbClr val="F1EF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3" name="Rectangle 873"/>
            <p:cNvSpPr>
              <a:spLocks noChangeArrowheads="1"/>
            </p:cNvSpPr>
            <p:nvPr/>
          </p:nvSpPr>
          <p:spPr bwMode="auto">
            <a:xfrm>
              <a:off x="1676" y="1027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4" name="Rectangle 874"/>
            <p:cNvSpPr>
              <a:spLocks noChangeArrowheads="1"/>
            </p:cNvSpPr>
            <p:nvPr/>
          </p:nvSpPr>
          <p:spPr bwMode="auto">
            <a:xfrm>
              <a:off x="1676" y="1029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5" name="Rectangle 875"/>
            <p:cNvSpPr>
              <a:spLocks noChangeArrowheads="1"/>
            </p:cNvSpPr>
            <p:nvPr/>
          </p:nvSpPr>
          <p:spPr bwMode="auto">
            <a:xfrm>
              <a:off x="1676" y="1031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6" name="Rectangle 876"/>
            <p:cNvSpPr>
              <a:spLocks noChangeArrowheads="1"/>
            </p:cNvSpPr>
            <p:nvPr/>
          </p:nvSpPr>
          <p:spPr bwMode="auto">
            <a:xfrm>
              <a:off x="1676" y="1033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7" name="Rectangle 877"/>
            <p:cNvSpPr>
              <a:spLocks noChangeArrowheads="1"/>
            </p:cNvSpPr>
            <p:nvPr/>
          </p:nvSpPr>
          <p:spPr bwMode="auto">
            <a:xfrm>
              <a:off x="1676" y="1035"/>
              <a:ext cx="2412" cy="4"/>
            </a:xfrm>
            <a:prstGeom prst="rect">
              <a:avLst/>
            </a:prstGeom>
            <a:solidFill>
              <a:srgbClr val="F3F1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8" name="Rectangle 878"/>
            <p:cNvSpPr>
              <a:spLocks noChangeArrowheads="1"/>
            </p:cNvSpPr>
            <p:nvPr/>
          </p:nvSpPr>
          <p:spPr bwMode="auto">
            <a:xfrm>
              <a:off x="1676" y="1037"/>
              <a:ext cx="2412" cy="3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29" name="Rectangle 879"/>
            <p:cNvSpPr>
              <a:spLocks noChangeArrowheads="1"/>
            </p:cNvSpPr>
            <p:nvPr/>
          </p:nvSpPr>
          <p:spPr bwMode="auto">
            <a:xfrm>
              <a:off x="1676" y="1039"/>
              <a:ext cx="2412" cy="3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0" name="Rectangle 880"/>
            <p:cNvSpPr>
              <a:spLocks noChangeArrowheads="1"/>
            </p:cNvSpPr>
            <p:nvPr/>
          </p:nvSpPr>
          <p:spPr bwMode="auto">
            <a:xfrm>
              <a:off x="1676" y="1040"/>
              <a:ext cx="2412" cy="4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1" name="Rectangle 881"/>
            <p:cNvSpPr>
              <a:spLocks noChangeArrowheads="1"/>
            </p:cNvSpPr>
            <p:nvPr/>
          </p:nvSpPr>
          <p:spPr bwMode="auto">
            <a:xfrm>
              <a:off x="1676" y="1042"/>
              <a:ext cx="2412" cy="4"/>
            </a:xfrm>
            <a:prstGeom prst="rect">
              <a:avLst/>
            </a:prstGeom>
            <a:solidFill>
              <a:srgbClr val="F4F2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2" name="Rectangle 882"/>
            <p:cNvSpPr>
              <a:spLocks noChangeArrowheads="1"/>
            </p:cNvSpPr>
            <p:nvPr/>
          </p:nvSpPr>
          <p:spPr bwMode="auto">
            <a:xfrm>
              <a:off x="1676" y="1044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3" name="Rectangle 883"/>
            <p:cNvSpPr>
              <a:spLocks noChangeArrowheads="1"/>
            </p:cNvSpPr>
            <p:nvPr/>
          </p:nvSpPr>
          <p:spPr bwMode="auto">
            <a:xfrm>
              <a:off x="1676" y="1046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4" name="Rectangle 884"/>
            <p:cNvSpPr>
              <a:spLocks noChangeArrowheads="1"/>
            </p:cNvSpPr>
            <p:nvPr/>
          </p:nvSpPr>
          <p:spPr bwMode="auto">
            <a:xfrm>
              <a:off x="1676" y="1048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5" name="Rectangle 885"/>
            <p:cNvSpPr>
              <a:spLocks noChangeArrowheads="1"/>
            </p:cNvSpPr>
            <p:nvPr/>
          </p:nvSpPr>
          <p:spPr bwMode="auto">
            <a:xfrm>
              <a:off x="1676" y="1050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6" name="Rectangle 886"/>
            <p:cNvSpPr>
              <a:spLocks noChangeArrowheads="1"/>
            </p:cNvSpPr>
            <p:nvPr/>
          </p:nvSpPr>
          <p:spPr bwMode="auto">
            <a:xfrm>
              <a:off x="1676" y="1052"/>
              <a:ext cx="2412" cy="4"/>
            </a:xfrm>
            <a:prstGeom prst="rect">
              <a:avLst/>
            </a:prstGeom>
            <a:solidFill>
              <a:srgbClr val="F5F3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7" name="Rectangle 887"/>
            <p:cNvSpPr>
              <a:spLocks noChangeArrowheads="1"/>
            </p:cNvSpPr>
            <p:nvPr/>
          </p:nvSpPr>
          <p:spPr bwMode="auto">
            <a:xfrm>
              <a:off x="1676" y="1054"/>
              <a:ext cx="2412" cy="4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8" name="Rectangle 888"/>
            <p:cNvSpPr>
              <a:spLocks noChangeArrowheads="1"/>
            </p:cNvSpPr>
            <p:nvPr/>
          </p:nvSpPr>
          <p:spPr bwMode="auto">
            <a:xfrm>
              <a:off x="1676" y="1056"/>
              <a:ext cx="2412" cy="4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39" name="Rectangle 889"/>
            <p:cNvSpPr>
              <a:spLocks noChangeArrowheads="1"/>
            </p:cNvSpPr>
            <p:nvPr/>
          </p:nvSpPr>
          <p:spPr bwMode="auto">
            <a:xfrm>
              <a:off x="1676" y="1058"/>
              <a:ext cx="2412" cy="4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0" name="Rectangle 890"/>
            <p:cNvSpPr>
              <a:spLocks noChangeArrowheads="1"/>
            </p:cNvSpPr>
            <p:nvPr/>
          </p:nvSpPr>
          <p:spPr bwMode="auto">
            <a:xfrm>
              <a:off x="1676" y="1060"/>
              <a:ext cx="2412" cy="3"/>
            </a:xfrm>
            <a:prstGeom prst="rect">
              <a:avLst/>
            </a:prstGeom>
            <a:solidFill>
              <a:srgbClr val="F6F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1" name="Rectangle 891"/>
            <p:cNvSpPr>
              <a:spLocks noChangeArrowheads="1"/>
            </p:cNvSpPr>
            <p:nvPr/>
          </p:nvSpPr>
          <p:spPr bwMode="auto">
            <a:xfrm>
              <a:off x="1676" y="1062"/>
              <a:ext cx="2412" cy="3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2" name="Rectangle 892"/>
            <p:cNvSpPr>
              <a:spLocks noChangeArrowheads="1"/>
            </p:cNvSpPr>
            <p:nvPr/>
          </p:nvSpPr>
          <p:spPr bwMode="auto">
            <a:xfrm>
              <a:off x="1676" y="1063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3" name="Rectangle 893"/>
            <p:cNvSpPr>
              <a:spLocks noChangeArrowheads="1"/>
            </p:cNvSpPr>
            <p:nvPr/>
          </p:nvSpPr>
          <p:spPr bwMode="auto">
            <a:xfrm>
              <a:off x="1676" y="1065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4" name="Rectangle 894"/>
            <p:cNvSpPr>
              <a:spLocks noChangeArrowheads="1"/>
            </p:cNvSpPr>
            <p:nvPr/>
          </p:nvSpPr>
          <p:spPr bwMode="auto">
            <a:xfrm>
              <a:off x="1676" y="1067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5" name="Rectangle 895"/>
            <p:cNvSpPr>
              <a:spLocks noChangeArrowheads="1"/>
            </p:cNvSpPr>
            <p:nvPr/>
          </p:nvSpPr>
          <p:spPr bwMode="auto">
            <a:xfrm>
              <a:off x="1676" y="1069"/>
              <a:ext cx="2412" cy="4"/>
            </a:xfrm>
            <a:prstGeom prst="rect">
              <a:avLst/>
            </a:prstGeom>
            <a:solidFill>
              <a:srgbClr val="F7F5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6" name="Rectangle 896"/>
            <p:cNvSpPr>
              <a:spLocks noChangeArrowheads="1"/>
            </p:cNvSpPr>
            <p:nvPr/>
          </p:nvSpPr>
          <p:spPr bwMode="auto">
            <a:xfrm>
              <a:off x="1676" y="1071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7" name="Rectangle 897"/>
            <p:cNvSpPr>
              <a:spLocks noChangeArrowheads="1"/>
            </p:cNvSpPr>
            <p:nvPr/>
          </p:nvSpPr>
          <p:spPr bwMode="auto">
            <a:xfrm>
              <a:off x="1676" y="1073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8" name="Rectangle 898"/>
            <p:cNvSpPr>
              <a:spLocks noChangeArrowheads="1"/>
            </p:cNvSpPr>
            <p:nvPr/>
          </p:nvSpPr>
          <p:spPr bwMode="auto">
            <a:xfrm>
              <a:off x="1676" y="1075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49" name="Rectangle 899"/>
            <p:cNvSpPr>
              <a:spLocks noChangeArrowheads="1"/>
            </p:cNvSpPr>
            <p:nvPr/>
          </p:nvSpPr>
          <p:spPr bwMode="auto">
            <a:xfrm>
              <a:off x="1676" y="1077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0" name="Rectangle 900"/>
            <p:cNvSpPr>
              <a:spLocks noChangeArrowheads="1"/>
            </p:cNvSpPr>
            <p:nvPr/>
          </p:nvSpPr>
          <p:spPr bwMode="auto">
            <a:xfrm>
              <a:off x="1676" y="1079"/>
              <a:ext cx="2412" cy="4"/>
            </a:xfrm>
            <a:prstGeom prst="rect">
              <a:avLst/>
            </a:prstGeom>
            <a:solidFill>
              <a:srgbClr val="F8F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1" name="Rectangle 901"/>
            <p:cNvSpPr>
              <a:spLocks noChangeArrowheads="1"/>
            </p:cNvSpPr>
            <p:nvPr/>
          </p:nvSpPr>
          <p:spPr bwMode="auto">
            <a:xfrm>
              <a:off x="1676" y="1081"/>
              <a:ext cx="2412" cy="4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2" name="Rectangle 902"/>
            <p:cNvSpPr>
              <a:spLocks noChangeArrowheads="1"/>
            </p:cNvSpPr>
            <p:nvPr/>
          </p:nvSpPr>
          <p:spPr bwMode="auto">
            <a:xfrm>
              <a:off x="1676" y="1083"/>
              <a:ext cx="2412" cy="3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3" name="Rectangle 903"/>
            <p:cNvSpPr>
              <a:spLocks noChangeArrowheads="1"/>
            </p:cNvSpPr>
            <p:nvPr/>
          </p:nvSpPr>
          <p:spPr bwMode="auto">
            <a:xfrm>
              <a:off x="1676" y="1085"/>
              <a:ext cx="2412" cy="3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4" name="Rectangle 904"/>
            <p:cNvSpPr>
              <a:spLocks noChangeArrowheads="1"/>
            </p:cNvSpPr>
            <p:nvPr/>
          </p:nvSpPr>
          <p:spPr bwMode="auto">
            <a:xfrm>
              <a:off x="1676" y="1086"/>
              <a:ext cx="2412" cy="4"/>
            </a:xfrm>
            <a:prstGeom prst="rect">
              <a:avLst/>
            </a:prstGeom>
            <a:solidFill>
              <a:srgbClr val="FAF7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5" name="Rectangle 905"/>
            <p:cNvSpPr>
              <a:spLocks noChangeArrowheads="1"/>
            </p:cNvSpPr>
            <p:nvPr/>
          </p:nvSpPr>
          <p:spPr bwMode="auto">
            <a:xfrm>
              <a:off x="1676" y="1088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6" name="Rectangle 906"/>
            <p:cNvSpPr>
              <a:spLocks noChangeArrowheads="1"/>
            </p:cNvSpPr>
            <p:nvPr/>
          </p:nvSpPr>
          <p:spPr bwMode="auto">
            <a:xfrm>
              <a:off x="1676" y="1090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7" name="Rectangle 907"/>
            <p:cNvSpPr>
              <a:spLocks noChangeArrowheads="1"/>
            </p:cNvSpPr>
            <p:nvPr/>
          </p:nvSpPr>
          <p:spPr bwMode="auto">
            <a:xfrm>
              <a:off x="1676" y="1092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8" name="Rectangle 908"/>
            <p:cNvSpPr>
              <a:spLocks noChangeArrowheads="1"/>
            </p:cNvSpPr>
            <p:nvPr/>
          </p:nvSpPr>
          <p:spPr bwMode="auto">
            <a:xfrm>
              <a:off x="1676" y="1094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59" name="Rectangle 909"/>
            <p:cNvSpPr>
              <a:spLocks noChangeArrowheads="1"/>
            </p:cNvSpPr>
            <p:nvPr/>
          </p:nvSpPr>
          <p:spPr bwMode="auto">
            <a:xfrm>
              <a:off x="1676" y="1096"/>
              <a:ext cx="2412" cy="4"/>
            </a:xfrm>
            <a:prstGeom prst="rect">
              <a:avLst/>
            </a:prstGeom>
            <a:solidFill>
              <a:srgbClr val="FBF8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0" name="Rectangle 910"/>
            <p:cNvSpPr>
              <a:spLocks noChangeArrowheads="1"/>
            </p:cNvSpPr>
            <p:nvPr/>
          </p:nvSpPr>
          <p:spPr bwMode="auto">
            <a:xfrm>
              <a:off x="1676" y="1098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1" name="Rectangle 911"/>
            <p:cNvSpPr>
              <a:spLocks noChangeArrowheads="1"/>
            </p:cNvSpPr>
            <p:nvPr/>
          </p:nvSpPr>
          <p:spPr bwMode="auto">
            <a:xfrm>
              <a:off x="1676" y="1100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2" name="Rectangle 912"/>
            <p:cNvSpPr>
              <a:spLocks noChangeArrowheads="1"/>
            </p:cNvSpPr>
            <p:nvPr/>
          </p:nvSpPr>
          <p:spPr bwMode="auto">
            <a:xfrm>
              <a:off x="1676" y="1102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3" name="Rectangle 913"/>
            <p:cNvSpPr>
              <a:spLocks noChangeArrowheads="1"/>
            </p:cNvSpPr>
            <p:nvPr/>
          </p:nvSpPr>
          <p:spPr bwMode="auto">
            <a:xfrm>
              <a:off x="1676" y="1104"/>
              <a:ext cx="2412" cy="4"/>
            </a:xfrm>
            <a:prstGeom prst="rect">
              <a:avLst/>
            </a:prstGeom>
            <a:solidFill>
              <a:srgbClr val="FCF9C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4" name="Rectangle 914"/>
            <p:cNvSpPr>
              <a:spLocks noChangeArrowheads="1"/>
            </p:cNvSpPr>
            <p:nvPr/>
          </p:nvSpPr>
          <p:spPr bwMode="auto">
            <a:xfrm>
              <a:off x="1676" y="1106"/>
              <a:ext cx="2412" cy="4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5" name="Rectangle 915"/>
            <p:cNvSpPr>
              <a:spLocks noChangeArrowheads="1"/>
            </p:cNvSpPr>
            <p:nvPr/>
          </p:nvSpPr>
          <p:spPr bwMode="auto">
            <a:xfrm>
              <a:off x="1676" y="1108"/>
              <a:ext cx="2412" cy="3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6" name="Rectangle 916"/>
            <p:cNvSpPr>
              <a:spLocks noChangeArrowheads="1"/>
            </p:cNvSpPr>
            <p:nvPr/>
          </p:nvSpPr>
          <p:spPr bwMode="auto">
            <a:xfrm>
              <a:off x="1676" y="1110"/>
              <a:ext cx="2412" cy="3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7" name="Rectangle 917"/>
            <p:cNvSpPr>
              <a:spLocks noChangeArrowheads="1"/>
            </p:cNvSpPr>
            <p:nvPr/>
          </p:nvSpPr>
          <p:spPr bwMode="auto">
            <a:xfrm>
              <a:off x="1676" y="1111"/>
              <a:ext cx="2412" cy="4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8" name="Rectangle 918"/>
            <p:cNvSpPr>
              <a:spLocks noChangeArrowheads="1"/>
            </p:cNvSpPr>
            <p:nvPr/>
          </p:nvSpPr>
          <p:spPr bwMode="auto">
            <a:xfrm>
              <a:off x="1676" y="1113"/>
              <a:ext cx="2412" cy="4"/>
            </a:xfrm>
            <a:prstGeom prst="rect">
              <a:avLst/>
            </a:prstGeom>
            <a:solidFill>
              <a:srgbClr val="FDF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69" name="Rectangle 919"/>
            <p:cNvSpPr>
              <a:spLocks noChangeArrowheads="1"/>
            </p:cNvSpPr>
            <p:nvPr/>
          </p:nvSpPr>
          <p:spPr bwMode="auto">
            <a:xfrm>
              <a:off x="1676" y="1115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0" name="Rectangle 920"/>
            <p:cNvSpPr>
              <a:spLocks noChangeArrowheads="1"/>
            </p:cNvSpPr>
            <p:nvPr/>
          </p:nvSpPr>
          <p:spPr bwMode="auto">
            <a:xfrm>
              <a:off x="1676" y="1117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1" name="Rectangle 921"/>
            <p:cNvSpPr>
              <a:spLocks noChangeArrowheads="1"/>
            </p:cNvSpPr>
            <p:nvPr/>
          </p:nvSpPr>
          <p:spPr bwMode="auto">
            <a:xfrm>
              <a:off x="1676" y="1119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2" name="Rectangle 922"/>
            <p:cNvSpPr>
              <a:spLocks noChangeArrowheads="1"/>
            </p:cNvSpPr>
            <p:nvPr/>
          </p:nvSpPr>
          <p:spPr bwMode="auto">
            <a:xfrm>
              <a:off x="1676" y="1121"/>
              <a:ext cx="2412" cy="4"/>
            </a:xfrm>
            <a:prstGeom prst="rect">
              <a:avLst/>
            </a:prstGeom>
            <a:solidFill>
              <a:srgbClr val="FEFC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3" name="Rectangle 923"/>
            <p:cNvSpPr>
              <a:spLocks noChangeArrowheads="1"/>
            </p:cNvSpPr>
            <p:nvPr/>
          </p:nvSpPr>
          <p:spPr bwMode="auto">
            <a:xfrm>
              <a:off x="1676" y="1123"/>
              <a:ext cx="2412" cy="2"/>
            </a:xfrm>
            <a:prstGeom prst="rect">
              <a:avLst/>
            </a:prstGeom>
            <a:solidFill>
              <a:srgbClr val="FFFD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4" name="Rectangle 924"/>
            <p:cNvSpPr>
              <a:spLocks noChangeArrowheads="1"/>
            </p:cNvSpPr>
            <p:nvPr/>
          </p:nvSpPr>
          <p:spPr bwMode="auto">
            <a:xfrm>
              <a:off x="1676" y="776"/>
              <a:ext cx="2412" cy="34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5" name="Rectangle 925"/>
            <p:cNvSpPr>
              <a:spLocks noChangeArrowheads="1"/>
            </p:cNvSpPr>
            <p:nvPr/>
          </p:nvSpPr>
          <p:spPr bwMode="auto">
            <a:xfrm>
              <a:off x="1672" y="1150"/>
              <a:ext cx="2413" cy="17"/>
            </a:xfrm>
            <a:prstGeom prst="rect">
              <a:avLst/>
            </a:prstGeom>
            <a:solidFill>
              <a:srgbClr val="F1F1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6" name="Rectangle 926"/>
            <p:cNvSpPr>
              <a:spLocks noChangeArrowheads="1"/>
            </p:cNvSpPr>
            <p:nvPr/>
          </p:nvSpPr>
          <p:spPr bwMode="auto">
            <a:xfrm>
              <a:off x="1672" y="1157"/>
              <a:ext cx="2413" cy="20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7" name="Rectangle 927"/>
            <p:cNvSpPr>
              <a:spLocks noChangeArrowheads="1"/>
            </p:cNvSpPr>
            <p:nvPr/>
          </p:nvSpPr>
          <p:spPr bwMode="auto">
            <a:xfrm>
              <a:off x="1672" y="1167"/>
              <a:ext cx="2413" cy="17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78" name="Freeform 928"/>
            <p:cNvSpPr>
              <a:spLocks/>
            </p:cNvSpPr>
            <p:nvPr/>
          </p:nvSpPr>
          <p:spPr bwMode="auto">
            <a:xfrm>
              <a:off x="1672" y="1177"/>
              <a:ext cx="2415" cy="17"/>
            </a:xfrm>
            <a:custGeom>
              <a:avLst/>
              <a:gdLst>
                <a:gd name="T0" fmla="*/ 0 w 2415"/>
                <a:gd name="T1" fmla="*/ 0 h 17"/>
                <a:gd name="T2" fmla="*/ 2413 w 2415"/>
                <a:gd name="T3" fmla="*/ 0 h 17"/>
                <a:gd name="T4" fmla="*/ 2415 w 2415"/>
                <a:gd name="T5" fmla="*/ 17 h 17"/>
                <a:gd name="T6" fmla="*/ 0 w 2415"/>
                <a:gd name="T7" fmla="*/ 17 h 17"/>
                <a:gd name="T8" fmla="*/ 0 w 2415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5"/>
                <a:gd name="T16" fmla="*/ 0 h 17"/>
                <a:gd name="T17" fmla="*/ 2415 w 2415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5" h="17">
                  <a:moveTo>
                    <a:pt x="0" y="0"/>
                  </a:moveTo>
                  <a:lnTo>
                    <a:pt x="2413" y="0"/>
                  </a:lnTo>
                  <a:lnTo>
                    <a:pt x="2415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879" name="Freeform 929"/>
            <p:cNvSpPr>
              <a:spLocks/>
            </p:cNvSpPr>
            <p:nvPr/>
          </p:nvSpPr>
          <p:spPr bwMode="auto">
            <a:xfrm>
              <a:off x="1672" y="1184"/>
              <a:ext cx="2415" cy="20"/>
            </a:xfrm>
            <a:custGeom>
              <a:avLst/>
              <a:gdLst>
                <a:gd name="T0" fmla="*/ 0 w 2415"/>
                <a:gd name="T1" fmla="*/ 0 h 20"/>
                <a:gd name="T2" fmla="*/ 2413 w 2415"/>
                <a:gd name="T3" fmla="*/ 0 h 20"/>
                <a:gd name="T4" fmla="*/ 2415 w 2415"/>
                <a:gd name="T5" fmla="*/ 20 h 20"/>
                <a:gd name="T6" fmla="*/ 0 w 2415"/>
                <a:gd name="T7" fmla="*/ 20 h 20"/>
                <a:gd name="T8" fmla="*/ 0 w 2415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5"/>
                <a:gd name="T16" fmla="*/ 0 h 20"/>
                <a:gd name="T17" fmla="*/ 2415 w 2415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5" h="20">
                  <a:moveTo>
                    <a:pt x="0" y="0"/>
                  </a:moveTo>
                  <a:lnTo>
                    <a:pt x="2413" y="0"/>
                  </a:lnTo>
                  <a:lnTo>
                    <a:pt x="2415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880" name="Rectangle 930"/>
            <p:cNvSpPr>
              <a:spLocks noChangeArrowheads="1"/>
            </p:cNvSpPr>
            <p:nvPr/>
          </p:nvSpPr>
          <p:spPr bwMode="auto">
            <a:xfrm>
              <a:off x="1672" y="1194"/>
              <a:ext cx="2415" cy="19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1" name="Rectangle 931"/>
            <p:cNvSpPr>
              <a:spLocks noChangeArrowheads="1"/>
            </p:cNvSpPr>
            <p:nvPr/>
          </p:nvSpPr>
          <p:spPr bwMode="auto">
            <a:xfrm>
              <a:off x="1672" y="1204"/>
              <a:ext cx="2415" cy="19"/>
            </a:xfrm>
            <a:prstGeom prst="rect">
              <a:avLst/>
            </a:prstGeom>
            <a:solidFill>
              <a:srgbClr val="F0F0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2" name="Rectangle 932"/>
            <p:cNvSpPr>
              <a:spLocks noChangeArrowheads="1"/>
            </p:cNvSpPr>
            <p:nvPr/>
          </p:nvSpPr>
          <p:spPr bwMode="auto">
            <a:xfrm>
              <a:off x="1672" y="1213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3" name="Rectangle 933"/>
            <p:cNvSpPr>
              <a:spLocks noChangeArrowheads="1"/>
            </p:cNvSpPr>
            <p:nvPr/>
          </p:nvSpPr>
          <p:spPr bwMode="auto">
            <a:xfrm>
              <a:off x="1672" y="1223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4" name="Rectangle 934"/>
            <p:cNvSpPr>
              <a:spLocks noChangeArrowheads="1"/>
            </p:cNvSpPr>
            <p:nvPr/>
          </p:nvSpPr>
          <p:spPr bwMode="auto">
            <a:xfrm>
              <a:off x="1672" y="1232"/>
              <a:ext cx="2415" cy="20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5" name="Rectangle 935"/>
            <p:cNvSpPr>
              <a:spLocks noChangeArrowheads="1"/>
            </p:cNvSpPr>
            <p:nvPr/>
          </p:nvSpPr>
          <p:spPr bwMode="auto">
            <a:xfrm>
              <a:off x="1672" y="1242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6" name="Rectangle 936"/>
            <p:cNvSpPr>
              <a:spLocks noChangeArrowheads="1"/>
            </p:cNvSpPr>
            <p:nvPr/>
          </p:nvSpPr>
          <p:spPr bwMode="auto">
            <a:xfrm>
              <a:off x="1672" y="1252"/>
              <a:ext cx="2415" cy="19"/>
            </a:xfrm>
            <a:prstGeom prst="rect">
              <a:avLst/>
            </a:prstGeom>
            <a:solidFill>
              <a:srgbClr val="EFEEE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7" name="Rectangle 937"/>
            <p:cNvSpPr>
              <a:spLocks noChangeArrowheads="1"/>
            </p:cNvSpPr>
            <p:nvPr/>
          </p:nvSpPr>
          <p:spPr bwMode="auto">
            <a:xfrm>
              <a:off x="1672" y="1261"/>
              <a:ext cx="2415" cy="1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8" name="Rectangle 938"/>
            <p:cNvSpPr>
              <a:spLocks noChangeArrowheads="1"/>
            </p:cNvSpPr>
            <p:nvPr/>
          </p:nvSpPr>
          <p:spPr bwMode="auto">
            <a:xfrm>
              <a:off x="1672" y="1271"/>
              <a:ext cx="2415" cy="1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89" name="Rectangle 939"/>
            <p:cNvSpPr>
              <a:spLocks noChangeArrowheads="1"/>
            </p:cNvSpPr>
            <p:nvPr/>
          </p:nvSpPr>
          <p:spPr bwMode="auto">
            <a:xfrm>
              <a:off x="1672" y="1280"/>
              <a:ext cx="2415" cy="19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0" name="Rectangle 940"/>
            <p:cNvSpPr>
              <a:spLocks noChangeArrowheads="1"/>
            </p:cNvSpPr>
            <p:nvPr/>
          </p:nvSpPr>
          <p:spPr bwMode="auto">
            <a:xfrm>
              <a:off x="1672" y="1290"/>
              <a:ext cx="2415" cy="17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891" name="Rectangle 941"/>
            <p:cNvSpPr>
              <a:spLocks noChangeArrowheads="1"/>
            </p:cNvSpPr>
            <p:nvPr/>
          </p:nvSpPr>
          <p:spPr bwMode="auto">
            <a:xfrm>
              <a:off x="1672" y="1299"/>
              <a:ext cx="2415" cy="18"/>
            </a:xfrm>
            <a:prstGeom prst="rect">
              <a:avLst/>
            </a:prstGeom>
            <a:solidFill>
              <a:srgbClr val="ED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93338" name="Group 942"/>
          <p:cNvGrpSpPr>
            <a:grpSpLocks/>
          </p:cNvGrpSpPr>
          <p:nvPr/>
        </p:nvGrpSpPr>
        <p:grpSpPr bwMode="auto">
          <a:xfrm flipH="1">
            <a:off x="2874963" y="3517900"/>
            <a:ext cx="3233737" cy="2001838"/>
            <a:chOff x="1669" y="730"/>
            <a:chExt cx="2421" cy="1682"/>
          </a:xfrm>
        </p:grpSpPr>
        <p:sp>
          <p:nvSpPr>
            <p:cNvPr id="93492" name="Rectangle 943"/>
            <p:cNvSpPr>
              <a:spLocks noChangeArrowheads="1"/>
            </p:cNvSpPr>
            <p:nvPr/>
          </p:nvSpPr>
          <p:spPr bwMode="auto">
            <a:xfrm>
              <a:off x="1672" y="1307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3" name="Rectangle 944"/>
            <p:cNvSpPr>
              <a:spLocks noChangeArrowheads="1"/>
            </p:cNvSpPr>
            <p:nvPr/>
          </p:nvSpPr>
          <p:spPr bwMode="auto">
            <a:xfrm>
              <a:off x="1672" y="1317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4" name="Rectangle 945"/>
            <p:cNvSpPr>
              <a:spLocks noChangeArrowheads="1"/>
            </p:cNvSpPr>
            <p:nvPr/>
          </p:nvSpPr>
          <p:spPr bwMode="auto">
            <a:xfrm>
              <a:off x="1672" y="1326"/>
              <a:ext cx="2415" cy="20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5" name="Rectangle 946"/>
            <p:cNvSpPr>
              <a:spLocks noChangeArrowheads="1"/>
            </p:cNvSpPr>
            <p:nvPr/>
          </p:nvSpPr>
          <p:spPr bwMode="auto">
            <a:xfrm>
              <a:off x="1672" y="1336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6" name="Rectangle 947"/>
            <p:cNvSpPr>
              <a:spLocks noChangeArrowheads="1"/>
            </p:cNvSpPr>
            <p:nvPr/>
          </p:nvSpPr>
          <p:spPr bwMode="auto">
            <a:xfrm>
              <a:off x="1672" y="1346"/>
              <a:ext cx="2415" cy="19"/>
            </a:xfrm>
            <a:prstGeom prst="rect">
              <a:avLst/>
            </a:prstGeom>
            <a:solidFill>
              <a:srgbClr val="ECECE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7" name="Rectangle 948"/>
            <p:cNvSpPr>
              <a:spLocks noChangeArrowheads="1"/>
            </p:cNvSpPr>
            <p:nvPr/>
          </p:nvSpPr>
          <p:spPr bwMode="auto">
            <a:xfrm>
              <a:off x="1672" y="1355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8" name="Rectangle 949"/>
            <p:cNvSpPr>
              <a:spLocks noChangeArrowheads="1"/>
            </p:cNvSpPr>
            <p:nvPr/>
          </p:nvSpPr>
          <p:spPr bwMode="auto">
            <a:xfrm>
              <a:off x="1672" y="1365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499" name="Rectangle 950"/>
            <p:cNvSpPr>
              <a:spLocks noChangeArrowheads="1"/>
            </p:cNvSpPr>
            <p:nvPr/>
          </p:nvSpPr>
          <p:spPr bwMode="auto">
            <a:xfrm>
              <a:off x="1672" y="1374"/>
              <a:ext cx="2415" cy="20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0" name="Rectangle 951"/>
            <p:cNvSpPr>
              <a:spLocks noChangeArrowheads="1"/>
            </p:cNvSpPr>
            <p:nvPr/>
          </p:nvSpPr>
          <p:spPr bwMode="auto">
            <a:xfrm>
              <a:off x="1672" y="1384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1" name="Rectangle 952"/>
            <p:cNvSpPr>
              <a:spLocks noChangeArrowheads="1"/>
            </p:cNvSpPr>
            <p:nvPr/>
          </p:nvSpPr>
          <p:spPr bwMode="auto">
            <a:xfrm>
              <a:off x="1672" y="1394"/>
              <a:ext cx="2415" cy="19"/>
            </a:xfrm>
            <a:prstGeom prst="rect">
              <a:avLst/>
            </a:prstGeom>
            <a:solidFill>
              <a:srgbClr val="EBEB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2" name="Rectangle 953"/>
            <p:cNvSpPr>
              <a:spLocks noChangeArrowheads="1"/>
            </p:cNvSpPr>
            <p:nvPr/>
          </p:nvSpPr>
          <p:spPr bwMode="auto">
            <a:xfrm>
              <a:off x="1672" y="1403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3" name="Rectangle 954"/>
            <p:cNvSpPr>
              <a:spLocks noChangeArrowheads="1"/>
            </p:cNvSpPr>
            <p:nvPr/>
          </p:nvSpPr>
          <p:spPr bwMode="auto">
            <a:xfrm>
              <a:off x="1672" y="1413"/>
              <a:ext cx="2415" cy="17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4" name="Rectangle 955"/>
            <p:cNvSpPr>
              <a:spLocks noChangeArrowheads="1"/>
            </p:cNvSpPr>
            <p:nvPr/>
          </p:nvSpPr>
          <p:spPr bwMode="auto">
            <a:xfrm>
              <a:off x="1672" y="1422"/>
              <a:ext cx="2415" cy="18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5" name="Rectangle 956"/>
            <p:cNvSpPr>
              <a:spLocks noChangeArrowheads="1"/>
            </p:cNvSpPr>
            <p:nvPr/>
          </p:nvSpPr>
          <p:spPr bwMode="auto">
            <a:xfrm>
              <a:off x="1672" y="1430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6" name="Rectangle 957"/>
            <p:cNvSpPr>
              <a:spLocks noChangeArrowheads="1"/>
            </p:cNvSpPr>
            <p:nvPr/>
          </p:nvSpPr>
          <p:spPr bwMode="auto">
            <a:xfrm>
              <a:off x="1672" y="1440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7" name="Rectangle 958"/>
            <p:cNvSpPr>
              <a:spLocks noChangeArrowheads="1"/>
            </p:cNvSpPr>
            <p:nvPr/>
          </p:nvSpPr>
          <p:spPr bwMode="auto">
            <a:xfrm>
              <a:off x="1672" y="1449"/>
              <a:ext cx="2415" cy="19"/>
            </a:xfrm>
            <a:prstGeom prst="rect">
              <a:avLst/>
            </a:prstGeom>
            <a:solidFill>
              <a:srgbClr val="E9E9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8" name="Rectangle 959"/>
            <p:cNvSpPr>
              <a:spLocks noChangeArrowheads="1"/>
            </p:cNvSpPr>
            <p:nvPr/>
          </p:nvSpPr>
          <p:spPr bwMode="auto">
            <a:xfrm>
              <a:off x="1672" y="1459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09" name="Rectangle 960"/>
            <p:cNvSpPr>
              <a:spLocks noChangeArrowheads="1"/>
            </p:cNvSpPr>
            <p:nvPr/>
          </p:nvSpPr>
          <p:spPr bwMode="auto">
            <a:xfrm>
              <a:off x="1672" y="1468"/>
              <a:ext cx="2415" cy="20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0" name="Rectangle 961"/>
            <p:cNvSpPr>
              <a:spLocks noChangeArrowheads="1"/>
            </p:cNvSpPr>
            <p:nvPr/>
          </p:nvSpPr>
          <p:spPr bwMode="auto">
            <a:xfrm>
              <a:off x="1672" y="1478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1" name="Rectangle 962"/>
            <p:cNvSpPr>
              <a:spLocks noChangeArrowheads="1"/>
            </p:cNvSpPr>
            <p:nvPr/>
          </p:nvSpPr>
          <p:spPr bwMode="auto">
            <a:xfrm>
              <a:off x="1672" y="1488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2" name="Rectangle 963"/>
            <p:cNvSpPr>
              <a:spLocks noChangeArrowheads="1"/>
            </p:cNvSpPr>
            <p:nvPr/>
          </p:nvSpPr>
          <p:spPr bwMode="auto">
            <a:xfrm>
              <a:off x="1672" y="1497"/>
              <a:ext cx="2415" cy="19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3" name="Rectangle 964"/>
            <p:cNvSpPr>
              <a:spLocks noChangeArrowheads="1"/>
            </p:cNvSpPr>
            <p:nvPr/>
          </p:nvSpPr>
          <p:spPr bwMode="auto">
            <a:xfrm>
              <a:off x="1672" y="1507"/>
              <a:ext cx="2415" cy="19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4" name="Rectangle 965"/>
            <p:cNvSpPr>
              <a:spLocks noChangeArrowheads="1"/>
            </p:cNvSpPr>
            <p:nvPr/>
          </p:nvSpPr>
          <p:spPr bwMode="auto">
            <a:xfrm>
              <a:off x="1672" y="1516"/>
              <a:ext cx="2415" cy="20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5" name="Rectangle 966"/>
            <p:cNvSpPr>
              <a:spLocks noChangeArrowheads="1"/>
            </p:cNvSpPr>
            <p:nvPr/>
          </p:nvSpPr>
          <p:spPr bwMode="auto">
            <a:xfrm>
              <a:off x="1672" y="1526"/>
              <a:ext cx="2415" cy="19"/>
            </a:xfrm>
            <a:prstGeom prst="rect">
              <a:avLst/>
            </a:pr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6" name="Freeform 967"/>
            <p:cNvSpPr>
              <a:spLocks/>
            </p:cNvSpPr>
            <p:nvPr/>
          </p:nvSpPr>
          <p:spPr bwMode="auto">
            <a:xfrm>
              <a:off x="1672" y="1536"/>
              <a:ext cx="2416" cy="17"/>
            </a:xfrm>
            <a:custGeom>
              <a:avLst/>
              <a:gdLst>
                <a:gd name="T0" fmla="*/ 0 w 2416"/>
                <a:gd name="T1" fmla="*/ 0 h 17"/>
                <a:gd name="T2" fmla="*/ 2415 w 2416"/>
                <a:gd name="T3" fmla="*/ 0 h 17"/>
                <a:gd name="T4" fmla="*/ 2416 w 2416"/>
                <a:gd name="T5" fmla="*/ 17 h 17"/>
                <a:gd name="T6" fmla="*/ 0 w 2416"/>
                <a:gd name="T7" fmla="*/ 17 h 17"/>
                <a:gd name="T8" fmla="*/ 0 w 2416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6"/>
                <a:gd name="T16" fmla="*/ 0 h 17"/>
                <a:gd name="T17" fmla="*/ 2416 w 241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6" h="17">
                  <a:moveTo>
                    <a:pt x="0" y="0"/>
                  </a:moveTo>
                  <a:lnTo>
                    <a:pt x="2415" y="0"/>
                  </a:lnTo>
                  <a:lnTo>
                    <a:pt x="2416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17" name="Freeform 968"/>
            <p:cNvSpPr>
              <a:spLocks/>
            </p:cNvSpPr>
            <p:nvPr/>
          </p:nvSpPr>
          <p:spPr bwMode="auto">
            <a:xfrm>
              <a:off x="1672" y="1545"/>
              <a:ext cx="2416" cy="17"/>
            </a:xfrm>
            <a:custGeom>
              <a:avLst/>
              <a:gdLst>
                <a:gd name="T0" fmla="*/ 0 w 2416"/>
                <a:gd name="T1" fmla="*/ 0 h 17"/>
                <a:gd name="T2" fmla="*/ 2415 w 2416"/>
                <a:gd name="T3" fmla="*/ 0 h 17"/>
                <a:gd name="T4" fmla="*/ 2416 w 2416"/>
                <a:gd name="T5" fmla="*/ 17 h 17"/>
                <a:gd name="T6" fmla="*/ 0 w 2416"/>
                <a:gd name="T7" fmla="*/ 17 h 17"/>
                <a:gd name="T8" fmla="*/ 0 w 2416"/>
                <a:gd name="T9" fmla="*/ 0 h 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6"/>
                <a:gd name="T16" fmla="*/ 0 h 17"/>
                <a:gd name="T17" fmla="*/ 2416 w 2416"/>
                <a:gd name="T18" fmla="*/ 17 h 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6" h="17">
                  <a:moveTo>
                    <a:pt x="0" y="0"/>
                  </a:moveTo>
                  <a:lnTo>
                    <a:pt x="2415" y="0"/>
                  </a:lnTo>
                  <a:lnTo>
                    <a:pt x="2416" y="17"/>
                  </a:lnTo>
                  <a:lnTo>
                    <a:pt x="0" y="1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7E7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18" name="Rectangle 969"/>
            <p:cNvSpPr>
              <a:spLocks noChangeArrowheads="1"/>
            </p:cNvSpPr>
            <p:nvPr/>
          </p:nvSpPr>
          <p:spPr bwMode="auto">
            <a:xfrm>
              <a:off x="1672" y="1553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19" name="Rectangle 970"/>
            <p:cNvSpPr>
              <a:spLocks noChangeArrowheads="1"/>
            </p:cNvSpPr>
            <p:nvPr/>
          </p:nvSpPr>
          <p:spPr bwMode="auto">
            <a:xfrm>
              <a:off x="1672" y="1562"/>
              <a:ext cx="2416" cy="20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0" name="Rectangle 971"/>
            <p:cNvSpPr>
              <a:spLocks noChangeArrowheads="1"/>
            </p:cNvSpPr>
            <p:nvPr/>
          </p:nvSpPr>
          <p:spPr bwMode="auto">
            <a:xfrm>
              <a:off x="1672" y="1572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1" name="Rectangle 972"/>
            <p:cNvSpPr>
              <a:spLocks noChangeArrowheads="1"/>
            </p:cNvSpPr>
            <p:nvPr/>
          </p:nvSpPr>
          <p:spPr bwMode="auto">
            <a:xfrm>
              <a:off x="1672" y="1582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2" name="Rectangle 973"/>
            <p:cNvSpPr>
              <a:spLocks noChangeArrowheads="1"/>
            </p:cNvSpPr>
            <p:nvPr/>
          </p:nvSpPr>
          <p:spPr bwMode="auto">
            <a:xfrm>
              <a:off x="1672" y="1591"/>
              <a:ext cx="2416" cy="19"/>
            </a:xfrm>
            <a:prstGeom prst="rect">
              <a:avLst/>
            </a:prstGeom>
            <a:solidFill>
              <a:srgbClr val="E6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3" name="Rectangle 974"/>
            <p:cNvSpPr>
              <a:spLocks noChangeArrowheads="1"/>
            </p:cNvSpPr>
            <p:nvPr/>
          </p:nvSpPr>
          <p:spPr bwMode="auto">
            <a:xfrm>
              <a:off x="1672" y="1601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4" name="Rectangle 975"/>
            <p:cNvSpPr>
              <a:spLocks noChangeArrowheads="1"/>
            </p:cNvSpPr>
            <p:nvPr/>
          </p:nvSpPr>
          <p:spPr bwMode="auto">
            <a:xfrm>
              <a:off x="1672" y="1610"/>
              <a:ext cx="2416" cy="20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5" name="Rectangle 976"/>
            <p:cNvSpPr>
              <a:spLocks noChangeArrowheads="1"/>
            </p:cNvSpPr>
            <p:nvPr/>
          </p:nvSpPr>
          <p:spPr bwMode="auto">
            <a:xfrm>
              <a:off x="1672" y="1620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6" name="Rectangle 977"/>
            <p:cNvSpPr>
              <a:spLocks noChangeArrowheads="1"/>
            </p:cNvSpPr>
            <p:nvPr/>
          </p:nvSpPr>
          <p:spPr bwMode="auto">
            <a:xfrm>
              <a:off x="1672" y="1630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7" name="Rectangle 978"/>
            <p:cNvSpPr>
              <a:spLocks noChangeArrowheads="1"/>
            </p:cNvSpPr>
            <p:nvPr/>
          </p:nvSpPr>
          <p:spPr bwMode="auto">
            <a:xfrm>
              <a:off x="1672" y="1639"/>
              <a:ext cx="2416" cy="19"/>
            </a:xfrm>
            <a:prstGeom prst="rect">
              <a:avLst/>
            </a:prstGeom>
            <a:solidFill>
              <a:srgbClr val="E4E4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8" name="Rectangle 979"/>
            <p:cNvSpPr>
              <a:spLocks noChangeArrowheads="1"/>
            </p:cNvSpPr>
            <p:nvPr/>
          </p:nvSpPr>
          <p:spPr bwMode="auto">
            <a:xfrm>
              <a:off x="1672" y="1649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29" name="Rectangle 980"/>
            <p:cNvSpPr>
              <a:spLocks noChangeArrowheads="1"/>
            </p:cNvSpPr>
            <p:nvPr/>
          </p:nvSpPr>
          <p:spPr bwMode="auto">
            <a:xfrm>
              <a:off x="1672" y="1658"/>
              <a:ext cx="2416" cy="18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0" name="Rectangle 981"/>
            <p:cNvSpPr>
              <a:spLocks noChangeArrowheads="1"/>
            </p:cNvSpPr>
            <p:nvPr/>
          </p:nvSpPr>
          <p:spPr bwMode="auto">
            <a:xfrm>
              <a:off x="1672" y="1668"/>
              <a:ext cx="2416" cy="17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1" name="Rectangle 982"/>
            <p:cNvSpPr>
              <a:spLocks noChangeArrowheads="1"/>
            </p:cNvSpPr>
            <p:nvPr/>
          </p:nvSpPr>
          <p:spPr bwMode="auto">
            <a:xfrm>
              <a:off x="1672" y="1676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2" name="Rectangle 983"/>
            <p:cNvSpPr>
              <a:spLocks noChangeArrowheads="1"/>
            </p:cNvSpPr>
            <p:nvPr/>
          </p:nvSpPr>
          <p:spPr bwMode="auto">
            <a:xfrm>
              <a:off x="1672" y="1685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3" name="Rectangle 984"/>
            <p:cNvSpPr>
              <a:spLocks noChangeArrowheads="1"/>
            </p:cNvSpPr>
            <p:nvPr/>
          </p:nvSpPr>
          <p:spPr bwMode="auto">
            <a:xfrm>
              <a:off x="1672" y="1695"/>
              <a:ext cx="2416" cy="19"/>
            </a:xfrm>
            <a:prstGeom prst="rect">
              <a:avLst/>
            </a:prstGeom>
            <a:solidFill>
              <a:srgbClr val="E3E3E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4" name="Rectangle 985"/>
            <p:cNvSpPr>
              <a:spLocks noChangeArrowheads="1"/>
            </p:cNvSpPr>
            <p:nvPr/>
          </p:nvSpPr>
          <p:spPr bwMode="auto">
            <a:xfrm>
              <a:off x="1672" y="1704"/>
              <a:ext cx="2416" cy="20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5" name="Rectangle 986"/>
            <p:cNvSpPr>
              <a:spLocks noChangeArrowheads="1"/>
            </p:cNvSpPr>
            <p:nvPr/>
          </p:nvSpPr>
          <p:spPr bwMode="auto">
            <a:xfrm>
              <a:off x="1672" y="1714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6" name="Rectangle 987"/>
            <p:cNvSpPr>
              <a:spLocks noChangeArrowheads="1"/>
            </p:cNvSpPr>
            <p:nvPr/>
          </p:nvSpPr>
          <p:spPr bwMode="auto">
            <a:xfrm>
              <a:off x="1672" y="1724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7" name="Rectangle 988"/>
            <p:cNvSpPr>
              <a:spLocks noChangeArrowheads="1"/>
            </p:cNvSpPr>
            <p:nvPr/>
          </p:nvSpPr>
          <p:spPr bwMode="auto">
            <a:xfrm>
              <a:off x="1672" y="1733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8" name="Rectangle 989"/>
            <p:cNvSpPr>
              <a:spLocks noChangeArrowheads="1"/>
            </p:cNvSpPr>
            <p:nvPr/>
          </p:nvSpPr>
          <p:spPr bwMode="auto">
            <a:xfrm>
              <a:off x="1672" y="1743"/>
              <a:ext cx="2416" cy="19"/>
            </a:xfrm>
            <a:prstGeom prst="rect">
              <a:avLst/>
            </a:prstGeom>
            <a:solidFill>
              <a:srgbClr val="E2E1E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39" name="Rectangle 990"/>
            <p:cNvSpPr>
              <a:spLocks noChangeArrowheads="1"/>
            </p:cNvSpPr>
            <p:nvPr/>
          </p:nvSpPr>
          <p:spPr bwMode="auto">
            <a:xfrm>
              <a:off x="1672" y="1752"/>
              <a:ext cx="2416" cy="20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0" name="Rectangle 991"/>
            <p:cNvSpPr>
              <a:spLocks noChangeArrowheads="1"/>
            </p:cNvSpPr>
            <p:nvPr/>
          </p:nvSpPr>
          <p:spPr bwMode="auto">
            <a:xfrm>
              <a:off x="1672" y="1762"/>
              <a:ext cx="2416" cy="19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1" name="Rectangle 992"/>
            <p:cNvSpPr>
              <a:spLocks noChangeArrowheads="1"/>
            </p:cNvSpPr>
            <p:nvPr/>
          </p:nvSpPr>
          <p:spPr bwMode="auto">
            <a:xfrm>
              <a:off x="1672" y="1772"/>
              <a:ext cx="2416" cy="19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2" name="Rectangle 993"/>
            <p:cNvSpPr>
              <a:spLocks noChangeArrowheads="1"/>
            </p:cNvSpPr>
            <p:nvPr/>
          </p:nvSpPr>
          <p:spPr bwMode="auto">
            <a:xfrm>
              <a:off x="1672" y="1781"/>
              <a:ext cx="2416" cy="17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3" name="Rectangle 994"/>
            <p:cNvSpPr>
              <a:spLocks noChangeArrowheads="1"/>
            </p:cNvSpPr>
            <p:nvPr/>
          </p:nvSpPr>
          <p:spPr bwMode="auto">
            <a:xfrm>
              <a:off x="1672" y="1791"/>
              <a:ext cx="2416" cy="17"/>
            </a:xfrm>
            <a:prstGeom prst="rect">
              <a:avLst/>
            </a:prstGeom>
            <a:solidFill>
              <a:srgbClr val="E0E0E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4" name="Rectangle 995"/>
            <p:cNvSpPr>
              <a:spLocks noChangeArrowheads="1"/>
            </p:cNvSpPr>
            <p:nvPr/>
          </p:nvSpPr>
          <p:spPr bwMode="auto">
            <a:xfrm>
              <a:off x="1672" y="1798"/>
              <a:ext cx="2416" cy="20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5" name="Rectangle 996"/>
            <p:cNvSpPr>
              <a:spLocks noChangeArrowheads="1"/>
            </p:cNvSpPr>
            <p:nvPr/>
          </p:nvSpPr>
          <p:spPr bwMode="auto">
            <a:xfrm>
              <a:off x="1672" y="1808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6" name="Rectangle 997"/>
            <p:cNvSpPr>
              <a:spLocks noChangeArrowheads="1"/>
            </p:cNvSpPr>
            <p:nvPr/>
          </p:nvSpPr>
          <p:spPr bwMode="auto">
            <a:xfrm>
              <a:off x="1672" y="1818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7" name="Rectangle 998"/>
            <p:cNvSpPr>
              <a:spLocks noChangeArrowheads="1"/>
            </p:cNvSpPr>
            <p:nvPr/>
          </p:nvSpPr>
          <p:spPr bwMode="auto">
            <a:xfrm>
              <a:off x="1672" y="1827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8" name="Rectangle 999"/>
            <p:cNvSpPr>
              <a:spLocks noChangeArrowheads="1"/>
            </p:cNvSpPr>
            <p:nvPr/>
          </p:nvSpPr>
          <p:spPr bwMode="auto">
            <a:xfrm>
              <a:off x="1672" y="1837"/>
              <a:ext cx="2416" cy="1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49" name="Rectangle 1000"/>
            <p:cNvSpPr>
              <a:spLocks noChangeArrowheads="1"/>
            </p:cNvSpPr>
            <p:nvPr/>
          </p:nvSpPr>
          <p:spPr bwMode="auto">
            <a:xfrm>
              <a:off x="1672" y="1846"/>
              <a:ext cx="2416" cy="20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0" name="Rectangle 1001"/>
            <p:cNvSpPr>
              <a:spLocks noChangeArrowheads="1"/>
            </p:cNvSpPr>
            <p:nvPr/>
          </p:nvSpPr>
          <p:spPr bwMode="auto">
            <a:xfrm>
              <a:off x="1672" y="1856"/>
              <a:ext cx="2416" cy="19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1" name="Rectangle 1002"/>
            <p:cNvSpPr>
              <a:spLocks noChangeArrowheads="1"/>
            </p:cNvSpPr>
            <p:nvPr/>
          </p:nvSpPr>
          <p:spPr bwMode="auto">
            <a:xfrm>
              <a:off x="1672" y="1866"/>
              <a:ext cx="2416" cy="19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2" name="Rectangle 1003"/>
            <p:cNvSpPr>
              <a:spLocks noChangeArrowheads="1"/>
            </p:cNvSpPr>
            <p:nvPr/>
          </p:nvSpPr>
          <p:spPr bwMode="auto">
            <a:xfrm>
              <a:off x="1672" y="1875"/>
              <a:ext cx="2416" cy="19"/>
            </a:xfrm>
            <a:prstGeom prst="rect">
              <a:avLst/>
            </a:prstGeom>
            <a:solidFill>
              <a:srgbClr val="DE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3" name="Freeform 1004"/>
            <p:cNvSpPr>
              <a:spLocks/>
            </p:cNvSpPr>
            <p:nvPr/>
          </p:nvSpPr>
          <p:spPr bwMode="auto">
            <a:xfrm>
              <a:off x="1672" y="1885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416 w 2418"/>
                <a:gd name="T3" fmla="*/ 0 h 19"/>
                <a:gd name="T4" fmla="*/ 2418 w 2418"/>
                <a:gd name="T5" fmla="*/ 19 h 19"/>
                <a:gd name="T6" fmla="*/ 0 w 2418"/>
                <a:gd name="T7" fmla="*/ 19 h 19"/>
                <a:gd name="T8" fmla="*/ 0 w 2418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8"/>
                <a:gd name="T16" fmla="*/ 0 h 19"/>
                <a:gd name="T17" fmla="*/ 2418 w 2418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8" h="19">
                  <a:moveTo>
                    <a:pt x="0" y="0"/>
                  </a:moveTo>
                  <a:lnTo>
                    <a:pt x="2416" y="0"/>
                  </a:lnTo>
                  <a:lnTo>
                    <a:pt x="2418" y="19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54" name="Freeform 1005"/>
            <p:cNvSpPr>
              <a:spLocks/>
            </p:cNvSpPr>
            <p:nvPr/>
          </p:nvSpPr>
          <p:spPr bwMode="auto">
            <a:xfrm>
              <a:off x="1672" y="1894"/>
              <a:ext cx="2418" cy="20"/>
            </a:xfrm>
            <a:custGeom>
              <a:avLst/>
              <a:gdLst>
                <a:gd name="T0" fmla="*/ 0 w 2418"/>
                <a:gd name="T1" fmla="*/ 0 h 20"/>
                <a:gd name="T2" fmla="*/ 2416 w 2418"/>
                <a:gd name="T3" fmla="*/ 0 h 20"/>
                <a:gd name="T4" fmla="*/ 2418 w 2418"/>
                <a:gd name="T5" fmla="*/ 20 h 20"/>
                <a:gd name="T6" fmla="*/ 0 w 2418"/>
                <a:gd name="T7" fmla="*/ 20 h 20"/>
                <a:gd name="T8" fmla="*/ 0 w 2418"/>
                <a:gd name="T9" fmla="*/ 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18"/>
                <a:gd name="T16" fmla="*/ 0 h 20"/>
                <a:gd name="T17" fmla="*/ 2418 w 2418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18" h="20">
                  <a:moveTo>
                    <a:pt x="0" y="0"/>
                  </a:moveTo>
                  <a:lnTo>
                    <a:pt x="2416" y="0"/>
                  </a:lnTo>
                  <a:lnTo>
                    <a:pt x="2418" y="20"/>
                  </a:ln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55" name="Rectangle 1006"/>
            <p:cNvSpPr>
              <a:spLocks noChangeArrowheads="1"/>
            </p:cNvSpPr>
            <p:nvPr/>
          </p:nvSpPr>
          <p:spPr bwMode="auto">
            <a:xfrm>
              <a:off x="1672" y="1904"/>
              <a:ext cx="2418" cy="19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6" name="Rectangle 1007"/>
            <p:cNvSpPr>
              <a:spLocks noChangeArrowheads="1"/>
            </p:cNvSpPr>
            <p:nvPr/>
          </p:nvSpPr>
          <p:spPr bwMode="auto">
            <a:xfrm>
              <a:off x="1672" y="1914"/>
              <a:ext cx="2418" cy="17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7" name="Rectangle 1008"/>
            <p:cNvSpPr>
              <a:spLocks noChangeArrowheads="1"/>
            </p:cNvSpPr>
            <p:nvPr/>
          </p:nvSpPr>
          <p:spPr bwMode="auto">
            <a:xfrm>
              <a:off x="1672" y="1923"/>
              <a:ext cx="2418" cy="17"/>
            </a:xfrm>
            <a:prstGeom prst="rect">
              <a:avLst/>
            </a:prstGeom>
            <a:solidFill>
              <a:srgbClr val="DCDCD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8" name="Rectangle 1009"/>
            <p:cNvSpPr>
              <a:spLocks noChangeArrowheads="1"/>
            </p:cNvSpPr>
            <p:nvPr/>
          </p:nvSpPr>
          <p:spPr bwMode="auto">
            <a:xfrm>
              <a:off x="1672" y="1931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59" name="Rectangle 1010"/>
            <p:cNvSpPr>
              <a:spLocks noChangeArrowheads="1"/>
            </p:cNvSpPr>
            <p:nvPr/>
          </p:nvSpPr>
          <p:spPr bwMode="auto">
            <a:xfrm>
              <a:off x="1672" y="1940"/>
              <a:ext cx="2418" cy="20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0" name="Rectangle 1011"/>
            <p:cNvSpPr>
              <a:spLocks noChangeArrowheads="1"/>
            </p:cNvSpPr>
            <p:nvPr/>
          </p:nvSpPr>
          <p:spPr bwMode="auto">
            <a:xfrm>
              <a:off x="1672" y="1950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1" name="Rectangle 1012"/>
            <p:cNvSpPr>
              <a:spLocks noChangeArrowheads="1"/>
            </p:cNvSpPr>
            <p:nvPr/>
          </p:nvSpPr>
          <p:spPr bwMode="auto">
            <a:xfrm>
              <a:off x="1672" y="1960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2" name="Rectangle 1013"/>
            <p:cNvSpPr>
              <a:spLocks noChangeArrowheads="1"/>
            </p:cNvSpPr>
            <p:nvPr/>
          </p:nvSpPr>
          <p:spPr bwMode="auto">
            <a:xfrm>
              <a:off x="1672" y="1969"/>
              <a:ext cx="2418" cy="19"/>
            </a:xfrm>
            <a:prstGeom prst="rect">
              <a:avLst/>
            </a:prstGeom>
            <a:solidFill>
              <a:srgbClr val="DBDBD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3" name="Rectangle 1014"/>
            <p:cNvSpPr>
              <a:spLocks noChangeArrowheads="1"/>
            </p:cNvSpPr>
            <p:nvPr/>
          </p:nvSpPr>
          <p:spPr bwMode="auto">
            <a:xfrm>
              <a:off x="1672" y="1979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4" name="Rectangle 1015"/>
            <p:cNvSpPr>
              <a:spLocks noChangeArrowheads="1"/>
            </p:cNvSpPr>
            <p:nvPr/>
          </p:nvSpPr>
          <p:spPr bwMode="auto">
            <a:xfrm>
              <a:off x="1672" y="1988"/>
              <a:ext cx="2418" cy="20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5" name="Rectangle 1016"/>
            <p:cNvSpPr>
              <a:spLocks noChangeArrowheads="1"/>
            </p:cNvSpPr>
            <p:nvPr/>
          </p:nvSpPr>
          <p:spPr bwMode="auto">
            <a:xfrm>
              <a:off x="1672" y="1998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6" name="Rectangle 1017"/>
            <p:cNvSpPr>
              <a:spLocks noChangeArrowheads="1"/>
            </p:cNvSpPr>
            <p:nvPr/>
          </p:nvSpPr>
          <p:spPr bwMode="auto">
            <a:xfrm>
              <a:off x="1672" y="2008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7" name="Rectangle 1018"/>
            <p:cNvSpPr>
              <a:spLocks noChangeArrowheads="1"/>
            </p:cNvSpPr>
            <p:nvPr/>
          </p:nvSpPr>
          <p:spPr bwMode="auto">
            <a:xfrm>
              <a:off x="1672" y="2017"/>
              <a:ext cx="2418" cy="19"/>
            </a:xfrm>
            <a:prstGeom prst="rect">
              <a:avLst/>
            </a:prstGeom>
            <a:solidFill>
              <a:srgbClr val="DA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8" name="Rectangle 1019"/>
            <p:cNvSpPr>
              <a:spLocks noChangeArrowheads="1"/>
            </p:cNvSpPr>
            <p:nvPr/>
          </p:nvSpPr>
          <p:spPr bwMode="auto">
            <a:xfrm>
              <a:off x="1672" y="2027"/>
              <a:ext cx="2418" cy="19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69" name="Rectangle 1020"/>
            <p:cNvSpPr>
              <a:spLocks noChangeArrowheads="1"/>
            </p:cNvSpPr>
            <p:nvPr/>
          </p:nvSpPr>
          <p:spPr bwMode="auto">
            <a:xfrm>
              <a:off x="1672" y="2036"/>
              <a:ext cx="2418" cy="18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0" name="Rectangle 1021"/>
            <p:cNvSpPr>
              <a:spLocks noChangeArrowheads="1"/>
            </p:cNvSpPr>
            <p:nvPr/>
          </p:nvSpPr>
          <p:spPr bwMode="auto">
            <a:xfrm>
              <a:off x="1672" y="2046"/>
              <a:ext cx="2418" cy="17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1" name="Rectangle 1022"/>
            <p:cNvSpPr>
              <a:spLocks noChangeArrowheads="1"/>
            </p:cNvSpPr>
            <p:nvPr/>
          </p:nvSpPr>
          <p:spPr bwMode="auto">
            <a:xfrm>
              <a:off x="1672" y="2054"/>
              <a:ext cx="2418" cy="19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2" name="Rectangle 1023"/>
            <p:cNvSpPr>
              <a:spLocks noChangeArrowheads="1"/>
            </p:cNvSpPr>
            <p:nvPr/>
          </p:nvSpPr>
          <p:spPr bwMode="auto">
            <a:xfrm>
              <a:off x="1672" y="2063"/>
              <a:ext cx="2418" cy="19"/>
            </a:xfrm>
            <a:prstGeom prst="rect">
              <a:avLst/>
            </a:prstGeom>
            <a:solidFill>
              <a:srgbClr val="D8D8D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3" name="Rectangle 1024"/>
            <p:cNvSpPr>
              <a:spLocks noChangeArrowheads="1"/>
            </p:cNvSpPr>
            <p:nvPr/>
          </p:nvSpPr>
          <p:spPr bwMode="auto">
            <a:xfrm>
              <a:off x="1672" y="2073"/>
              <a:ext cx="2418" cy="19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4" name="Rectangle 1025"/>
            <p:cNvSpPr>
              <a:spLocks noChangeArrowheads="1"/>
            </p:cNvSpPr>
            <p:nvPr/>
          </p:nvSpPr>
          <p:spPr bwMode="auto">
            <a:xfrm>
              <a:off x="1672" y="2082"/>
              <a:ext cx="2418" cy="20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5" name="Rectangle 1026"/>
            <p:cNvSpPr>
              <a:spLocks noChangeArrowheads="1"/>
            </p:cNvSpPr>
            <p:nvPr/>
          </p:nvSpPr>
          <p:spPr bwMode="auto">
            <a:xfrm>
              <a:off x="1672" y="2092"/>
              <a:ext cx="2418" cy="19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6" name="Rectangle 1027"/>
            <p:cNvSpPr>
              <a:spLocks noChangeArrowheads="1"/>
            </p:cNvSpPr>
            <p:nvPr/>
          </p:nvSpPr>
          <p:spPr bwMode="auto">
            <a:xfrm>
              <a:off x="1672" y="2102"/>
              <a:ext cx="2418" cy="19"/>
            </a:xfrm>
            <a:prstGeom prst="rect">
              <a:avLst/>
            </a:prstGeom>
            <a:solidFill>
              <a:srgbClr val="D7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7" name="Rectangle 1028"/>
            <p:cNvSpPr>
              <a:spLocks noChangeArrowheads="1"/>
            </p:cNvSpPr>
            <p:nvPr/>
          </p:nvSpPr>
          <p:spPr bwMode="auto">
            <a:xfrm>
              <a:off x="1672" y="2111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8" name="Rectangle 1029"/>
            <p:cNvSpPr>
              <a:spLocks noChangeArrowheads="1"/>
            </p:cNvSpPr>
            <p:nvPr/>
          </p:nvSpPr>
          <p:spPr bwMode="auto">
            <a:xfrm>
              <a:off x="1672" y="2121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79" name="Rectangle 1030"/>
            <p:cNvSpPr>
              <a:spLocks noChangeArrowheads="1"/>
            </p:cNvSpPr>
            <p:nvPr/>
          </p:nvSpPr>
          <p:spPr bwMode="auto">
            <a:xfrm>
              <a:off x="1672" y="2130"/>
              <a:ext cx="2418" cy="20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0" name="Rectangle 1031"/>
            <p:cNvSpPr>
              <a:spLocks noChangeArrowheads="1"/>
            </p:cNvSpPr>
            <p:nvPr/>
          </p:nvSpPr>
          <p:spPr bwMode="auto">
            <a:xfrm>
              <a:off x="1672" y="2140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1" name="Rectangle 1032"/>
            <p:cNvSpPr>
              <a:spLocks noChangeArrowheads="1"/>
            </p:cNvSpPr>
            <p:nvPr/>
          </p:nvSpPr>
          <p:spPr bwMode="auto">
            <a:xfrm>
              <a:off x="1672" y="2150"/>
              <a:ext cx="2418" cy="19"/>
            </a:xfrm>
            <a:prstGeom prst="rect">
              <a:avLst/>
            </a:prstGeom>
            <a:solidFill>
              <a:srgbClr val="D5D5D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2" name="Rectangle 1033"/>
            <p:cNvSpPr>
              <a:spLocks noChangeArrowheads="1"/>
            </p:cNvSpPr>
            <p:nvPr/>
          </p:nvSpPr>
          <p:spPr bwMode="auto">
            <a:xfrm>
              <a:off x="1672" y="2159"/>
              <a:ext cx="2418" cy="17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3" name="Rectangle 1034"/>
            <p:cNvSpPr>
              <a:spLocks noChangeArrowheads="1"/>
            </p:cNvSpPr>
            <p:nvPr/>
          </p:nvSpPr>
          <p:spPr bwMode="auto">
            <a:xfrm>
              <a:off x="1672" y="2169"/>
              <a:ext cx="2418" cy="17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4" name="Rectangle 1035"/>
            <p:cNvSpPr>
              <a:spLocks noChangeArrowheads="1"/>
            </p:cNvSpPr>
            <p:nvPr/>
          </p:nvSpPr>
          <p:spPr bwMode="auto">
            <a:xfrm>
              <a:off x="1672" y="2176"/>
              <a:ext cx="2418" cy="20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5" name="Rectangle 1036"/>
            <p:cNvSpPr>
              <a:spLocks noChangeArrowheads="1"/>
            </p:cNvSpPr>
            <p:nvPr/>
          </p:nvSpPr>
          <p:spPr bwMode="auto">
            <a:xfrm>
              <a:off x="1672" y="2186"/>
              <a:ext cx="2418" cy="19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6" name="Rectangle 1037"/>
            <p:cNvSpPr>
              <a:spLocks noChangeArrowheads="1"/>
            </p:cNvSpPr>
            <p:nvPr/>
          </p:nvSpPr>
          <p:spPr bwMode="auto">
            <a:xfrm>
              <a:off x="1672" y="2196"/>
              <a:ext cx="2418" cy="19"/>
            </a:xfrm>
            <a:prstGeom prst="rect">
              <a:avLst/>
            </a:prstGeom>
            <a:solidFill>
              <a:srgbClr val="D4D3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7" name="Rectangle 1038"/>
            <p:cNvSpPr>
              <a:spLocks noChangeArrowheads="1"/>
            </p:cNvSpPr>
            <p:nvPr/>
          </p:nvSpPr>
          <p:spPr bwMode="auto">
            <a:xfrm>
              <a:off x="1672" y="2205"/>
              <a:ext cx="2418" cy="19"/>
            </a:xfrm>
            <a:prstGeom prst="rect">
              <a:avLst/>
            </a:pr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8" name="Rectangle 1039"/>
            <p:cNvSpPr>
              <a:spLocks noChangeArrowheads="1"/>
            </p:cNvSpPr>
            <p:nvPr/>
          </p:nvSpPr>
          <p:spPr bwMode="auto">
            <a:xfrm>
              <a:off x="1672" y="2215"/>
              <a:ext cx="2418" cy="19"/>
            </a:xfrm>
            <a:prstGeom prst="rect">
              <a:avLst/>
            </a:pr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89" name="Rectangle 1040"/>
            <p:cNvSpPr>
              <a:spLocks noChangeArrowheads="1"/>
            </p:cNvSpPr>
            <p:nvPr/>
          </p:nvSpPr>
          <p:spPr bwMode="auto">
            <a:xfrm>
              <a:off x="1672" y="2224"/>
              <a:ext cx="2418" cy="20"/>
            </a:xfrm>
            <a:prstGeom prst="rect">
              <a:avLst/>
            </a:pr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590" name="Freeform 1041"/>
            <p:cNvSpPr>
              <a:spLocks/>
            </p:cNvSpPr>
            <p:nvPr/>
          </p:nvSpPr>
          <p:spPr bwMode="auto">
            <a:xfrm>
              <a:off x="1672" y="2234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418 w 2418"/>
                <a:gd name="T3" fmla="*/ 0 h 19"/>
                <a:gd name="T4" fmla="*/ 2418 w 2418"/>
                <a:gd name="T5" fmla="*/ 19 h 19"/>
                <a:gd name="T6" fmla="*/ 2322 w 2418"/>
                <a:gd name="T7" fmla="*/ 19 h 19"/>
                <a:gd name="T8" fmla="*/ 2307 w 2418"/>
                <a:gd name="T9" fmla="*/ 19 h 19"/>
                <a:gd name="T10" fmla="*/ 2292 w 2418"/>
                <a:gd name="T11" fmla="*/ 17 h 19"/>
                <a:gd name="T12" fmla="*/ 2273 w 2418"/>
                <a:gd name="T13" fmla="*/ 19 h 19"/>
                <a:gd name="T14" fmla="*/ 2251 w 2418"/>
                <a:gd name="T15" fmla="*/ 19 h 19"/>
                <a:gd name="T16" fmla="*/ 0 w 2418"/>
                <a:gd name="T17" fmla="*/ 19 h 19"/>
                <a:gd name="T18" fmla="*/ 0 w 2418"/>
                <a:gd name="T19" fmla="*/ 0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418"/>
                <a:gd name="T31" fmla="*/ 0 h 19"/>
                <a:gd name="T32" fmla="*/ 2418 w 2418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418" h="19">
                  <a:moveTo>
                    <a:pt x="0" y="0"/>
                  </a:moveTo>
                  <a:lnTo>
                    <a:pt x="2418" y="0"/>
                  </a:lnTo>
                  <a:lnTo>
                    <a:pt x="2418" y="19"/>
                  </a:lnTo>
                  <a:lnTo>
                    <a:pt x="2322" y="19"/>
                  </a:lnTo>
                  <a:lnTo>
                    <a:pt x="2307" y="19"/>
                  </a:lnTo>
                  <a:lnTo>
                    <a:pt x="2292" y="17"/>
                  </a:lnTo>
                  <a:lnTo>
                    <a:pt x="2273" y="19"/>
                  </a:lnTo>
                  <a:lnTo>
                    <a:pt x="2251" y="19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1" name="Freeform 1042"/>
            <p:cNvSpPr>
              <a:spLocks/>
            </p:cNvSpPr>
            <p:nvPr/>
          </p:nvSpPr>
          <p:spPr bwMode="auto">
            <a:xfrm>
              <a:off x="1672" y="2244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418 w 2418"/>
                <a:gd name="T3" fmla="*/ 0 h 19"/>
                <a:gd name="T4" fmla="*/ 2418 w 2418"/>
                <a:gd name="T5" fmla="*/ 11 h 19"/>
                <a:gd name="T6" fmla="*/ 2416 w 2418"/>
                <a:gd name="T7" fmla="*/ 13 h 19"/>
                <a:gd name="T8" fmla="*/ 2409 w 2418"/>
                <a:gd name="T9" fmla="*/ 15 h 19"/>
                <a:gd name="T10" fmla="*/ 2397 w 2418"/>
                <a:gd name="T11" fmla="*/ 15 h 19"/>
                <a:gd name="T12" fmla="*/ 2382 w 2418"/>
                <a:gd name="T13" fmla="*/ 13 h 19"/>
                <a:gd name="T14" fmla="*/ 2340 w 2418"/>
                <a:gd name="T15" fmla="*/ 9 h 19"/>
                <a:gd name="T16" fmla="*/ 2292 w 2418"/>
                <a:gd name="T17" fmla="*/ 7 h 19"/>
                <a:gd name="T18" fmla="*/ 2246 w 2418"/>
                <a:gd name="T19" fmla="*/ 9 h 19"/>
                <a:gd name="T20" fmla="*/ 2202 w 2418"/>
                <a:gd name="T21" fmla="*/ 11 h 19"/>
                <a:gd name="T22" fmla="*/ 2163 w 2418"/>
                <a:gd name="T23" fmla="*/ 15 h 19"/>
                <a:gd name="T24" fmla="*/ 2138 w 2418"/>
                <a:gd name="T25" fmla="*/ 19 h 19"/>
                <a:gd name="T26" fmla="*/ 2031 w 2418"/>
                <a:gd name="T27" fmla="*/ 19 h 19"/>
                <a:gd name="T28" fmla="*/ 2017 w 2418"/>
                <a:gd name="T29" fmla="*/ 17 h 19"/>
                <a:gd name="T30" fmla="*/ 2002 w 2418"/>
                <a:gd name="T31" fmla="*/ 19 h 19"/>
                <a:gd name="T32" fmla="*/ 1931 w 2418"/>
                <a:gd name="T33" fmla="*/ 19 h 19"/>
                <a:gd name="T34" fmla="*/ 1912 w 2418"/>
                <a:gd name="T35" fmla="*/ 17 h 19"/>
                <a:gd name="T36" fmla="*/ 1896 w 2418"/>
                <a:gd name="T37" fmla="*/ 17 h 19"/>
                <a:gd name="T38" fmla="*/ 1895 w 2418"/>
                <a:gd name="T39" fmla="*/ 19 h 19"/>
                <a:gd name="T40" fmla="*/ 1893 w 2418"/>
                <a:gd name="T41" fmla="*/ 19 h 19"/>
                <a:gd name="T42" fmla="*/ 0 w 2418"/>
                <a:gd name="T43" fmla="*/ 19 h 19"/>
                <a:gd name="T44" fmla="*/ 0 w 2418"/>
                <a:gd name="T45" fmla="*/ 0 h 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418"/>
                <a:gd name="T70" fmla="*/ 0 h 19"/>
                <a:gd name="T71" fmla="*/ 2418 w 2418"/>
                <a:gd name="T72" fmla="*/ 19 h 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418" h="19">
                  <a:moveTo>
                    <a:pt x="0" y="0"/>
                  </a:moveTo>
                  <a:lnTo>
                    <a:pt x="2418" y="0"/>
                  </a:lnTo>
                  <a:lnTo>
                    <a:pt x="2418" y="11"/>
                  </a:lnTo>
                  <a:lnTo>
                    <a:pt x="2416" y="13"/>
                  </a:lnTo>
                  <a:lnTo>
                    <a:pt x="2409" y="15"/>
                  </a:lnTo>
                  <a:lnTo>
                    <a:pt x="2397" y="15"/>
                  </a:lnTo>
                  <a:lnTo>
                    <a:pt x="2382" y="13"/>
                  </a:lnTo>
                  <a:lnTo>
                    <a:pt x="2340" y="9"/>
                  </a:lnTo>
                  <a:lnTo>
                    <a:pt x="2292" y="7"/>
                  </a:lnTo>
                  <a:lnTo>
                    <a:pt x="2246" y="9"/>
                  </a:lnTo>
                  <a:lnTo>
                    <a:pt x="2202" y="11"/>
                  </a:lnTo>
                  <a:lnTo>
                    <a:pt x="2163" y="15"/>
                  </a:lnTo>
                  <a:lnTo>
                    <a:pt x="2138" y="19"/>
                  </a:lnTo>
                  <a:lnTo>
                    <a:pt x="2031" y="19"/>
                  </a:lnTo>
                  <a:lnTo>
                    <a:pt x="2017" y="17"/>
                  </a:lnTo>
                  <a:lnTo>
                    <a:pt x="2002" y="19"/>
                  </a:lnTo>
                  <a:lnTo>
                    <a:pt x="1931" y="19"/>
                  </a:lnTo>
                  <a:lnTo>
                    <a:pt x="1912" y="17"/>
                  </a:lnTo>
                  <a:lnTo>
                    <a:pt x="1896" y="17"/>
                  </a:lnTo>
                  <a:lnTo>
                    <a:pt x="1895" y="19"/>
                  </a:lnTo>
                  <a:lnTo>
                    <a:pt x="1893" y="19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3D2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2" name="Freeform 1043"/>
            <p:cNvSpPr>
              <a:spLocks noEditPoints="1"/>
            </p:cNvSpPr>
            <p:nvPr/>
          </p:nvSpPr>
          <p:spPr bwMode="auto">
            <a:xfrm>
              <a:off x="1672" y="2253"/>
              <a:ext cx="2418" cy="19"/>
            </a:xfrm>
            <a:custGeom>
              <a:avLst/>
              <a:gdLst>
                <a:gd name="T0" fmla="*/ 0 w 2418"/>
                <a:gd name="T1" fmla="*/ 0 h 19"/>
                <a:gd name="T2" fmla="*/ 2251 w 2418"/>
                <a:gd name="T3" fmla="*/ 0 h 19"/>
                <a:gd name="T4" fmla="*/ 2205 w 2418"/>
                <a:gd name="T5" fmla="*/ 2 h 19"/>
                <a:gd name="T6" fmla="*/ 2167 w 2418"/>
                <a:gd name="T7" fmla="*/ 6 h 19"/>
                <a:gd name="T8" fmla="*/ 2138 w 2418"/>
                <a:gd name="T9" fmla="*/ 10 h 19"/>
                <a:gd name="T10" fmla="*/ 2127 w 2418"/>
                <a:gd name="T11" fmla="*/ 12 h 19"/>
                <a:gd name="T12" fmla="*/ 2108 w 2418"/>
                <a:gd name="T13" fmla="*/ 15 h 19"/>
                <a:gd name="T14" fmla="*/ 2090 w 2418"/>
                <a:gd name="T15" fmla="*/ 19 h 19"/>
                <a:gd name="T16" fmla="*/ 2067 w 2418"/>
                <a:gd name="T17" fmla="*/ 19 h 19"/>
                <a:gd name="T18" fmla="*/ 2050 w 2418"/>
                <a:gd name="T19" fmla="*/ 15 h 19"/>
                <a:gd name="T20" fmla="*/ 2035 w 2418"/>
                <a:gd name="T21" fmla="*/ 10 h 19"/>
                <a:gd name="T22" fmla="*/ 2027 w 2418"/>
                <a:gd name="T23" fmla="*/ 8 h 19"/>
                <a:gd name="T24" fmla="*/ 2019 w 2418"/>
                <a:gd name="T25" fmla="*/ 8 h 19"/>
                <a:gd name="T26" fmla="*/ 2010 w 2418"/>
                <a:gd name="T27" fmla="*/ 8 h 19"/>
                <a:gd name="T28" fmla="*/ 1998 w 2418"/>
                <a:gd name="T29" fmla="*/ 10 h 19"/>
                <a:gd name="T30" fmla="*/ 1983 w 2418"/>
                <a:gd name="T31" fmla="*/ 14 h 19"/>
                <a:gd name="T32" fmla="*/ 1969 w 2418"/>
                <a:gd name="T33" fmla="*/ 14 h 19"/>
                <a:gd name="T34" fmla="*/ 1954 w 2418"/>
                <a:gd name="T35" fmla="*/ 12 h 19"/>
                <a:gd name="T36" fmla="*/ 1941 w 2418"/>
                <a:gd name="T37" fmla="*/ 12 h 19"/>
                <a:gd name="T38" fmla="*/ 1927 w 2418"/>
                <a:gd name="T39" fmla="*/ 8 h 19"/>
                <a:gd name="T40" fmla="*/ 1916 w 2418"/>
                <a:gd name="T41" fmla="*/ 8 h 19"/>
                <a:gd name="T42" fmla="*/ 1906 w 2418"/>
                <a:gd name="T43" fmla="*/ 8 h 19"/>
                <a:gd name="T44" fmla="*/ 1896 w 2418"/>
                <a:gd name="T45" fmla="*/ 8 h 19"/>
                <a:gd name="T46" fmla="*/ 1883 w 2418"/>
                <a:gd name="T47" fmla="*/ 12 h 19"/>
                <a:gd name="T48" fmla="*/ 1868 w 2418"/>
                <a:gd name="T49" fmla="*/ 15 h 19"/>
                <a:gd name="T50" fmla="*/ 1852 w 2418"/>
                <a:gd name="T51" fmla="*/ 17 h 19"/>
                <a:gd name="T52" fmla="*/ 1835 w 2418"/>
                <a:gd name="T53" fmla="*/ 19 h 19"/>
                <a:gd name="T54" fmla="*/ 1706 w 2418"/>
                <a:gd name="T55" fmla="*/ 19 h 19"/>
                <a:gd name="T56" fmla="*/ 1685 w 2418"/>
                <a:gd name="T57" fmla="*/ 17 h 19"/>
                <a:gd name="T58" fmla="*/ 1668 w 2418"/>
                <a:gd name="T59" fmla="*/ 15 h 19"/>
                <a:gd name="T60" fmla="*/ 1653 w 2418"/>
                <a:gd name="T61" fmla="*/ 14 h 19"/>
                <a:gd name="T62" fmla="*/ 1641 w 2418"/>
                <a:gd name="T63" fmla="*/ 12 h 19"/>
                <a:gd name="T64" fmla="*/ 1616 w 2418"/>
                <a:gd name="T65" fmla="*/ 15 h 19"/>
                <a:gd name="T66" fmla="*/ 1593 w 2418"/>
                <a:gd name="T67" fmla="*/ 19 h 19"/>
                <a:gd name="T68" fmla="*/ 173 w 2418"/>
                <a:gd name="T69" fmla="*/ 19 h 19"/>
                <a:gd name="T70" fmla="*/ 160 w 2418"/>
                <a:gd name="T71" fmla="*/ 15 h 19"/>
                <a:gd name="T72" fmla="*/ 144 w 2418"/>
                <a:gd name="T73" fmla="*/ 12 h 19"/>
                <a:gd name="T74" fmla="*/ 119 w 2418"/>
                <a:gd name="T75" fmla="*/ 15 h 19"/>
                <a:gd name="T76" fmla="*/ 96 w 2418"/>
                <a:gd name="T77" fmla="*/ 19 h 19"/>
                <a:gd name="T78" fmla="*/ 79 w 2418"/>
                <a:gd name="T79" fmla="*/ 19 h 19"/>
                <a:gd name="T80" fmla="*/ 60 w 2418"/>
                <a:gd name="T81" fmla="*/ 17 h 19"/>
                <a:gd name="T82" fmla="*/ 41 w 2418"/>
                <a:gd name="T83" fmla="*/ 15 h 19"/>
                <a:gd name="T84" fmla="*/ 22 w 2418"/>
                <a:gd name="T85" fmla="*/ 14 h 19"/>
                <a:gd name="T86" fmla="*/ 0 w 2418"/>
                <a:gd name="T87" fmla="*/ 14 h 19"/>
                <a:gd name="T88" fmla="*/ 0 w 2418"/>
                <a:gd name="T89" fmla="*/ 0 h 19"/>
                <a:gd name="T90" fmla="*/ 2322 w 2418"/>
                <a:gd name="T91" fmla="*/ 0 h 19"/>
                <a:gd name="T92" fmla="*/ 2418 w 2418"/>
                <a:gd name="T93" fmla="*/ 0 h 19"/>
                <a:gd name="T94" fmla="*/ 2418 w 2418"/>
                <a:gd name="T95" fmla="*/ 2 h 19"/>
                <a:gd name="T96" fmla="*/ 2416 w 2418"/>
                <a:gd name="T97" fmla="*/ 4 h 19"/>
                <a:gd name="T98" fmla="*/ 2411 w 2418"/>
                <a:gd name="T99" fmla="*/ 6 h 19"/>
                <a:gd name="T100" fmla="*/ 2403 w 2418"/>
                <a:gd name="T101" fmla="*/ 6 h 19"/>
                <a:gd name="T102" fmla="*/ 2392 w 2418"/>
                <a:gd name="T103" fmla="*/ 4 h 19"/>
                <a:gd name="T104" fmla="*/ 2359 w 2418"/>
                <a:gd name="T105" fmla="*/ 2 h 19"/>
                <a:gd name="T106" fmla="*/ 2322 w 2418"/>
                <a:gd name="T107" fmla="*/ 0 h 1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418"/>
                <a:gd name="T163" fmla="*/ 0 h 19"/>
                <a:gd name="T164" fmla="*/ 2418 w 2418"/>
                <a:gd name="T165" fmla="*/ 19 h 1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418" h="19">
                  <a:moveTo>
                    <a:pt x="0" y="0"/>
                  </a:moveTo>
                  <a:lnTo>
                    <a:pt x="2251" y="0"/>
                  </a:lnTo>
                  <a:lnTo>
                    <a:pt x="2205" y="2"/>
                  </a:lnTo>
                  <a:lnTo>
                    <a:pt x="2167" y="6"/>
                  </a:lnTo>
                  <a:lnTo>
                    <a:pt x="2138" y="10"/>
                  </a:lnTo>
                  <a:lnTo>
                    <a:pt x="2127" y="12"/>
                  </a:lnTo>
                  <a:lnTo>
                    <a:pt x="2108" y="15"/>
                  </a:lnTo>
                  <a:lnTo>
                    <a:pt x="2090" y="19"/>
                  </a:lnTo>
                  <a:lnTo>
                    <a:pt x="2067" y="19"/>
                  </a:lnTo>
                  <a:lnTo>
                    <a:pt x="2050" y="15"/>
                  </a:lnTo>
                  <a:lnTo>
                    <a:pt x="2035" y="10"/>
                  </a:lnTo>
                  <a:lnTo>
                    <a:pt x="2027" y="8"/>
                  </a:lnTo>
                  <a:lnTo>
                    <a:pt x="2019" y="8"/>
                  </a:lnTo>
                  <a:lnTo>
                    <a:pt x="2010" y="8"/>
                  </a:lnTo>
                  <a:lnTo>
                    <a:pt x="1998" y="10"/>
                  </a:lnTo>
                  <a:lnTo>
                    <a:pt x="1983" y="14"/>
                  </a:lnTo>
                  <a:lnTo>
                    <a:pt x="1969" y="14"/>
                  </a:lnTo>
                  <a:lnTo>
                    <a:pt x="1954" y="12"/>
                  </a:lnTo>
                  <a:lnTo>
                    <a:pt x="1941" y="12"/>
                  </a:lnTo>
                  <a:lnTo>
                    <a:pt x="1927" y="8"/>
                  </a:lnTo>
                  <a:lnTo>
                    <a:pt x="1916" y="8"/>
                  </a:lnTo>
                  <a:lnTo>
                    <a:pt x="1906" y="8"/>
                  </a:lnTo>
                  <a:lnTo>
                    <a:pt x="1896" y="8"/>
                  </a:lnTo>
                  <a:lnTo>
                    <a:pt x="1883" y="12"/>
                  </a:lnTo>
                  <a:lnTo>
                    <a:pt x="1868" y="15"/>
                  </a:lnTo>
                  <a:lnTo>
                    <a:pt x="1852" y="17"/>
                  </a:lnTo>
                  <a:lnTo>
                    <a:pt x="1835" y="19"/>
                  </a:lnTo>
                  <a:lnTo>
                    <a:pt x="1706" y="19"/>
                  </a:lnTo>
                  <a:lnTo>
                    <a:pt x="1685" y="17"/>
                  </a:lnTo>
                  <a:lnTo>
                    <a:pt x="1668" y="15"/>
                  </a:lnTo>
                  <a:lnTo>
                    <a:pt x="1653" y="14"/>
                  </a:lnTo>
                  <a:lnTo>
                    <a:pt x="1641" y="12"/>
                  </a:lnTo>
                  <a:lnTo>
                    <a:pt x="1616" y="15"/>
                  </a:lnTo>
                  <a:lnTo>
                    <a:pt x="1593" y="19"/>
                  </a:lnTo>
                  <a:lnTo>
                    <a:pt x="173" y="19"/>
                  </a:lnTo>
                  <a:lnTo>
                    <a:pt x="160" y="15"/>
                  </a:lnTo>
                  <a:lnTo>
                    <a:pt x="144" y="12"/>
                  </a:lnTo>
                  <a:lnTo>
                    <a:pt x="119" y="15"/>
                  </a:lnTo>
                  <a:lnTo>
                    <a:pt x="96" y="19"/>
                  </a:lnTo>
                  <a:lnTo>
                    <a:pt x="79" y="19"/>
                  </a:lnTo>
                  <a:lnTo>
                    <a:pt x="60" y="17"/>
                  </a:lnTo>
                  <a:lnTo>
                    <a:pt x="41" y="15"/>
                  </a:lnTo>
                  <a:lnTo>
                    <a:pt x="22" y="14"/>
                  </a:lnTo>
                  <a:lnTo>
                    <a:pt x="0" y="14"/>
                  </a:lnTo>
                  <a:lnTo>
                    <a:pt x="0" y="0"/>
                  </a:lnTo>
                  <a:close/>
                  <a:moveTo>
                    <a:pt x="2322" y="0"/>
                  </a:moveTo>
                  <a:lnTo>
                    <a:pt x="2418" y="0"/>
                  </a:lnTo>
                  <a:lnTo>
                    <a:pt x="2418" y="2"/>
                  </a:lnTo>
                  <a:lnTo>
                    <a:pt x="2416" y="4"/>
                  </a:lnTo>
                  <a:lnTo>
                    <a:pt x="2411" y="6"/>
                  </a:lnTo>
                  <a:lnTo>
                    <a:pt x="2403" y="6"/>
                  </a:lnTo>
                  <a:lnTo>
                    <a:pt x="2392" y="4"/>
                  </a:lnTo>
                  <a:lnTo>
                    <a:pt x="2359" y="2"/>
                  </a:lnTo>
                  <a:lnTo>
                    <a:pt x="2322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3" name="Freeform 1044"/>
            <p:cNvSpPr>
              <a:spLocks noEditPoints="1"/>
            </p:cNvSpPr>
            <p:nvPr/>
          </p:nvSpPr>
          <p:spPr bwMode="auto">
            <a:xfrm>
              <a:off x="1672" y="2263"/>
              <a:ext cx="2138" cy="19"/>
            </a:xfrm>
            <a:custGeom>
              <a:avLst/>
              <a:gdLst>
                <a:gd name="T0" fmla="*/ 0 w 2138"/>
                <a:gd name="T1" fmla="*/ 0 h 19"/>
                <a:gd name="T2" fmla="*/ 1893 w 2138"/>
                <a:gd name="T3" fmla="*/ 0 h 19"/>
                <a:gd name="T4" fmla="*/ 1868 w 2138"/>
                <a:gd name="T5" fmla="*/ 5 h 19"/>
                <a:gd name="T6" fmla="*/ 1835 w 2138"/>
                <a:gd name="T7" fmla="*/ 9 h 19"/>
                <a:gd name="T8" fmla="*/ 1799 w 2138"/>
                <a:gd name="T9" fmla="*/ 11 h 19"/>
                <a:gd name="T10" fmla="*/ 1762 w 2138"/>
                <a:gd name="T11" fmla="*/ 11 h 19"/>
                <a:gd name="T12" fmla="*/ 1726 w 2138"/>
                <a:gd name="T13" fmla="*/ 9 h 19"/>
                <a:gd name="T14" fmla="*/ 1693 w 2138"/>
                <a:gd name="T15" fmla="*/ 7 h 19"/>
                <a:gd name="T16" fmla="*/ 1664 w 2138"/>
                <a:gd name="T17" fmla="*/ 5 h 19"/>
                <a:gd name="T18" fmla="*/ 1641 w 2138"/>
                <a:gd name="T19" fmla="*/ 2 h 19"/>
                <a:gd name="T20" fmla="*/ 1607 w 2138"/>
                <a:gd name="T21" fmla="*/ 7 h 19"/>
                <a:gd name="T22" fmla="*/ 1574 w 2138"/>
                <a:gd name="T23" fmla="*/ 11 h 19"/>
                <a:gd name="T24" fmla="*/ 1543 w 2138"/>
                <a:gd name="T25" fmla="*/ 15 h 19"/>
                <a:gd name="T26" fmla="*/ 1516 w 2138"/>
                <a:gd name="T27" fmla="*/ 19 h 19"/>
                <a:gd name="T28" fmla="*/ 1146 w 2138"/>
                <a:gd name="T29" fmla="*/ 19 h 19"/>
                <a:gd name="T30" fmla="*/ 1144 w 2138"/>
                <a:gd name="T31" fmla="*/ 19 h 19"/>
                <a:gd name="T32" fmla="*/ 1142 w 2138"/>
                <a:gd name="T33" fmla="*/ 17 h 19"/>
                <a:gd name="T34" fmla="*/ 1104 w 2138"/>
                <a:gd name="T35" fmla="*/ 15 h 19"/>
                <a:gd name="T36" fmla="*/ 1069 w 2138"/>
                <a:gd name="T37" fmla="*/ 13 h 19"/>
                <a:gd name="T38" fmla="*/ 1039 w 2138"/>
                <a:gd name="T39" fmla="*/ 15 h 19"/>
                <a:gd name="T40" fmla="*/ 1010 w 2138"/>
                <a:gd name="T41" fmla="*/ 19 h 19"/>
                <a:gd name="T42" fmla="*/ 363 w 2138"/>
                <a:gd name="T43" fmla="*/ 19 h 19"/>
                <a:gd name="T44" fmla="*/ 350 w 2138"/>
                <a:gd name="T45" fmla="*/ 17 h 19"/>
                <a:gd name="T46" fmla="*/ 338 w 2138"/>
                <a:gd name="T47" fmla="*/ 15 h 19"/>
                <a:gd name="T48" fmla="*/ 325 w 2138"/>
                <a:gd name="T49" fmla="*/ 15 h 19"/>
                <a:gd name="T50" fmla="*/ 313 w 2138"/>
                <a:gd name="T51" fmla="*/ 15 h 19"/>
                <a:gd name="T52" fmla="*/ 304 w 2138"/>
                <a:gd name="T53" fmla="*/ 15 h 19"/>
                <a:gd name="T54" fmla="*/ 294 w 2138"/>
                <a:gd name="T55" fmla="*/ 15 h 19"/>
                <a:gd name="T56" fmla="*/ 284 w 2138"/>
                <a:gd name="T57" fmla="*/ 15 h 19"/>
                <a:gd name="T58" fmla="*/ 275 w 2138"/>
                <a:gd name="T59" fmla="*/ 19 h 19"/>
                <a:gd name="T60" fmla="*/ 206 w 2138"/>
                <a:gd name="T61" fmla="*/ 19 h 19"/>
                <a:gd name="T62" fmla="*/ 190 w 2138"/>
                <a:gd name="T63" fmla="*/ 13 h 19"/>
                <a:gd name="T64" fmla="*/ 175 w 2138"/>
                <a:gd name="T65" fmla="*/ 9 h 19"/>
                <a:gd name="T66" fmla="*/ 160 w 2138"/>
                <a:gd name="T67" fmla="*/ 5 h 19"/>
                <a:gd name="T68" fmla="*/ 144 w 2138"/>
                <a:gd name="T69" fmla="*/ 2 h 19"/>
                <a:gd name="T70" fmla="*/ 117 w 2138"/>
                <a:gd name="T71" fmla="*/ 5 h 19"/>
                <a:gd name="T72" fmla="*/ 91 w 2138"/>
                <a:gd name="T73" fmla="*/ 9 h 19"/>
                <a:gd name="T74" fmla="*/ 68 w 2138"/>
                <a:gd name="T75" fmla="*/ 7 h 19"/>
                <a:gd name="T76" fmla="*/ 46 w 2138"/>
                <a:gd name="T77" fmla="*/ 5 h 19"/>
                <a:gd name="T78" fmla="*/ 23 w 2138"/>
                <a:gd name="T79" fmla="*/ 4 h 19"/>
                <a:gd name="T80" fmla="*/ 0 w 2138"/>
                <a:gd name="T81" fmla="*/ 4 h 19"/>
                <a:gd name="T82" fmla="*/ 0 w 2138"/>
                <a:gd name="T83" fmla="*/ 0 h 19"/>
                <a:gd name="T84" fmla="*/ 1931 w 2138"/>
                <a:gd name="T85" fmla="*/ 0 h 19"/>
                <a:gd name="T86" fmla="*/ 2002 w 2138"/>
                <a:gd name="T87" fmla="*/ 0 h 19"/>
                <a:gd name="T88" fmla="*/ 2000 w 2138"/>
                <a:gd name="T89" fmla="*/ 0 h 19"/>
                <a:gd name="T90" fmla="*/ 1998 w 2138"/>
                <a:gd name="T91" fmla="*/ 0 h 19"/>
                <a:gd name="T92" fmla="*/ 1981 w 2138"/>
                <a:gd name="T93" fmla="*/ 4 h 19"/>
                <a:gd name="T94" fmla="*/ 1964 w 2138"/>
                <a:gd name="T95" fmla="*/ 4 h 19"/>
                <a:gd name="T96" fmla="*/ 1946 w 2138"/>
                <a:gd name="T97" fmla="*/ 2 h 19"/>
                <a:gd name="T98" fmla="*/ 1931 w 2138"/>
                <a:gd name="T99" fmla="*/ 0 h 19"/>
                <a:gd name="T100" fmla="*/ 2031 w 2138"/>
                <a:gd name="T101" fmla="*/ 0 h 19"/>
                <a:gd name="T102" fmla="*/ 2138 w 2138"/>
                <a:gd name="T103" fmla="*/ 0 h 19"/>
                <a:gd name="T104" fmla="*/ 2131 w 2138"/>
                <a:gd name="T105" fmla="*/ 0 h 19"/>
                <a:gd name="T106" fmla="*/ 2127 w 2138"/>
                <a:gd name="T107" fmla="*/ 2 h 19"/>
                <a:gd name="T108" fmla="*/ 2108 w 2138"/>
                <a:gd name="T109" fmla="*/ 5 h 19"/>
                <a:gd name="T110" fmla="*/ 2090 w 2138"/>
                <a:gd name="T111" fmla="*/ 9 h 19"/>
                <a:gd name="T112" fmla="*/ 2077 w 2138"/>
                <a:gd name="T113" fmla="*/ 9 h 19"/>
                <a:gd name="T114" fmla="*/ 2065 w 2138"/>
                <a:gd name="T115" fmla="*/ 9 h 19"/>
                <a:gd name="T116" fmla="*/ 2048 w 2138"/>
                <a:gd name="T117" fmla="*/ 4 h 19"/>
                <a:gd name="T118" fmla="*/ 2031 w 2138"/>
                <a:gd name="T119" fmla="*/ 0 h 1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8"/>
                <a:gd name="T181" fmla="*/ 0 h 19"/>
                <a:gd name="T182" fmla="*/ 2138 w 2138"/>
                <a:gd name="T183" fmla="*/ 19 h 1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8" h="19">
                  <a:moveTo>
                    <a:pt x="0" y="0"/>
                  </a:moveTo>
                  <a:lnTo>
                    <a:pt x="1893" y="0"/>
                  </a:lnTo>
                  <a:lnTo>
                    <a:pt x="1868" y="5"/>
                  </a:lnTo>
                  <a:lnTo>
                    <a:pt x="1835" y="9"/>
                  </a:lnTo>
                  <a:lnTo>
                    <a:pt x="1799" y="11"/>
                  </a:lnTo>
                  <a:lnTo>
                    <a:pt x="1762" y="11"/>
                  </a:lnTo>
                  <a:lnTo>
                    <a:pt x="1726" y="9"/>
                  </a:lnTo>
                  <a:lnTo>
                    <a:pt x="1693" y="7"/>
                  </a:lnTo>
                  <a:lnTo>
                    <a:pt x="1664" y="5"/>
                  </a:lnTo>
                  <a:lnTo>
                    <a:pt x="1641" y="2"/>
                  </a:lnTo>
                  <a:lnTo>
                    <a:pt x="1607" y="7"/>
                  </a:lnTo>
                  <a:lnTo>
                    <a:pt x="1574" y="11"/>
                  </a:lnTo>
                  <a:lnTo>
                    <a:pt x="1543" y="15"/>
                  </a:lnTo>
                  <a:lnTo>
                    <a:pt x="1516" y="19"/>
                  </a:lnTo>
                  <a:lnTo>
                    <a:pt x="1146" y="19"/>
                  </a:lnTo>
                  <a:lnTo>
                    <a:pt x="1144" y="19"/>
                  </a:lnTo>
                  <a:lnTo>
                    <a:pt x="1142" y="17"/>
                  </a:lnTo>
                  <a:lnTo>
                    <a:pt x="1104" y="15"/>
                  </a:lnTo>
                  <a:lnTo>
                    <a:pt x="1069" y="13"/>
                  </a:lnTo>
                  <a:lnTo>
                    <a:pt x="1039" y="15"/>
                  </a:lnTo>
                  <a:lnTo>
                    <a:pt x="1010" y="19"/>
                  </a:lnTo>
                  <a:lnTo>
                    <a:pt x="363" y="19"/>
                  </a:lnTo>
                  <a:lnTo>
                    <a:pt x="350" y="17"/>
                  </a:lnTo>
                  <a:lnTo>
                    <a:pt x="338" y="15"/>
                  </a:lnTo>
                  <a:lnTo>
                    <a:pt x="325" y="15"/>
                  </a:lnTo>
                  <a:lnTo>
                    <a:pt x="313" y="15"/>
                  </a:lnTo>
                  <a:lnTo>
                    <a:pt x="304" y="15"/>
                  </a:lnTo>
                  <a:lnTo>
                    <a:pt x="294" y="15"/>
                  </a:lnTo>
                  <a:lnTo>
                    <a:pt x="284" y="15"/>
                  </a:lnTo>
                  <a:lnTo>
                    <a:pt x="275" y="19"/>
                  </a:lnTo>
                  <a:lnTo>
                    <a:pt x="206" y="19"/>
                  </a:lnTo>
                  <a:lnTo>
                    <a:pt x="190" y="13"/>
                  </a:lnTo>
                  <a:lnTo>
                    <a:pt x="175" y="9"/>
                  </a:lnTo>
                  <a:lnTo>
                    <a:pt x="160" y="5"/>
                  </a:lnTo>
                  <a:lnTo>
                    <a:pt x="144" y="2"/>
                  </a:lnTo>
                  <a:lnTo>
                    <a:pt x="117" y="5"/>
                  </a:lnTo>
                  <a:lnTo>
                    <a:pt x="91" y="9"/>
                  </a:lnTo>
                  <a:lnTo>
                    <a:pt x="68" y="7"/>
                  </a:lnTo>
                  <a:lnTo>
                    <a:pt x="46" y="5"/>
                  </a:lnTo>
                  <a:lnTo>
                    <a:pt x="23" y="4"/>
                  </a:lnTo>
                  <a:lnTo>
                    <a:pt x="0" y="4"/>
                  </a:lnTo>
                  <a:lnTo>
                    <a:pt x="0" y="0"/>
                  </a:lnTo>
                  <a:close/>
                  <a:moveTo>
                    <a:pt x="1931" y="0"/>
                  </a:moveTo>
                  <a:lnTo>
                    <a:pt x="2002" y="0"/>
                  </a:lnTo>
                  <a:lnTo>
                    <a:pt x="2000" y="0"/>
                  </a:lnTo>
                  <a:lnTo>
                    <a:pt x="1998" y="0"/>
                  </a:lnTo>
                  <a:lnTo>
                    <a:pt x="1981" y="4"/>
                  </a:lnTo>
                  <a:lnTo>
                    <a:pt x="1964" y="4"/>
                  </a:lnTo>
                  <a:lnTo>
                    <a:pt x="1946" y="2"/>
                  </a:lnTo>
                  <a:lnTo>
                    <a:pt x="1931" y="0"/>
                  </a:lnTo>
                  <a:close/>
                  <a:moveTo>
                    <a:pt x="2031" y="0"/>
                  </a:moveTo>
                  <a:lnTo>
                    <a:pt x="2138" y="0"/>
                  </a:lnTo>
                  <a:lnTo>
                    <a:pt x="2131" y="0"/>
                  </a:lnTo>
                  <a:lnTo>
                    <a:pt x="2127" y="2"/>
                  </a:lnTo>
                  <a:lnTo>
                    <a:pt x="2108" y="5"/>
                  </a:lnTo>
                  <a:lnTo>
                    <a:pt x="2090" y="9"/>
                  </a:lnTo>
                  <a:lnTo>
                    <a:pt x="2077" y="9"/>
                  </a:lnTo>
                  <a:lnTo>
                    <a:pt x="2065" y="9"/>
                  </a:lnTo>
                  <a:lnTo>
                    <a:pt x="2048" y="4"/>
                  </a:lnTo>
                  <a:lnTo>
                    <a:pt x="2031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4" name="Freeform 1045"/>
            <p:cNvSpPr>
              <a:spLocks noEditPoints="1"/>
            </p:cNvSpPr>
            <p:nvPr/>
          </p:nvSpPr>
          <p:spPr bwMode="auto">
            <a:xfrm>
              <a:off x="1751" y="2272"/>
              <a:ext cx="2011" cy="20"/>
            </a:xfrm>
            <a:custGeom>
              <a:avLst/>
              <a:gdLst>
                <a:gd name="T0" fmla="*/ 0 w 2011"/>
                <a:gd name="T1" fmla="*/ 0 h 20"/>
                <a:gd name="T2" fmla="*/ 17 w 2011"/>
                <a:gd name="T3" fmla="*/ 0 h 20"/>
                <a:gd name="T4" fmla="*/ 14 w 2011"/>
                <a:gd name="T5" fmla="*/ 0 h 20"/>
                <a:gd name="T6" fmla="*/ 12 w 2011"/>
                <a:gd name="T7" fmla="*/ 0 h 20"/>
                <a:gd name="T8" fmla="*/ 6 w 2011"/>
                <a:gd name="T9" fmla="*/ 0 h 20"/>
                <a:gd name="T10" fmla="*/ 0 w 2011"/>
                <a:gd name="T11" fmla="*/ 0 h 20"/>
                <a:gd name="T12" fmla="*/ 94 w 2011"/>
                <a:gd name="T13" fmla="*/ 0 h 20"/>
                <a:gd name="T14" fmla="*/ 1514 w 2011"/>
                <a:gd name="T15" fmla="*/ 0 h 20"/>
                <a:gd name="T16" fmla="*/ 1462 w 2011"/>
                <a:gd name="T17" fmla="*/ 6 h 20"/>
                <a:gd name="T18" fmla="*/ 1418 w 2011"/>
                <a:gd name="T19" fmla="*/ 12 h 20"/>
                <a:gd name="T20" fmla="*/ 1380 w 2011"/>
                <a:gd name="T21" fmla="*/ 14 h 20"/>
                <a:gd name="T22" fmla="*/ 1349 w 2011"/>
                <a:gd name="T23" fmla="*/ 14 h 20"/>
                <a:gd name="T24" fmla="*/ 1305 w 2011"/>
                <a:gd name="T25" fmla="*/ 14 h 20"/>
                <a:gd name="T26" fmla="*/ 1288 w 2011"/>
                <a:gd name="T27" fmla="*/ 14 h 20"/>
                <a:gd name="T28" fmla="*/ 1232 w 2011"/>
                <a:gd name="T29" fmla="*/ 16 h 20"/>
                <a:gd name="T30" fmla="*/ 1175 w 2011"/>
                <a:gd name="T31" fmla="*/ 16 h 20"/>
                <a:gd name="T32" fmla="*/ 1119 w 2011"/>
                <a:gd name="T33" fmla="*/ 14 h 20"/>
                <a:gd name="T34" fmla="*/ 1063 w 2011"/>
                <a:gd name="T35" fmla="*/ 8 h 20"/>
                <a:gd name="T36" fmla="*/ 1033 w 2011"/>
                <a:gd name="T37" fmla="*/ 6 h 20"/>
                <a:gd name="T38" fmla="*/ 1004 w 2011"/>
                <a:gd name="T39" fmla="*/ 4 h 20"/>
                <a:gd name="T40" fmla="*/ 977 w 2011"/>
                <a:gd name="T41" fmla="*/ 6 h 20"/>
                <a:gd name="T42" fmla="*/ 954 w 2011"/>
                <a:gd name="T43" fmla="*/ 6 h 20"/>
                <a:gd name="T44" fmla="*/ 908 w 2011"/>
                <a:gd name="T45" fmla="*/ 12 h 20"/>
                <a:gd name="T46" fmla="*/ 866 w 2011"/>
                <a:gd name="T47" fmla="*/ 20 h 20"/>
                <a:gd name="T48" fmla="*/ 655 w 2011"/>
                <a:gd name="T49" fmla="*/ 20 h 20"/>
                <a:gd name="T50" fmla="*/ 639 w 2011"/>
                <a:gd name="T51" fmla="*/ 18 h 20"/>
                <a:gd name="T52" fmla="*/ 624 w 2011"/>
                <a:gd name="T53" fmla="*/ 18 h 20"/>
                <a:gd name="T54" fmla="*/ 608 w 2011"/>
                <a:gd name="T55" fmla="*/ 18 h 20"/>
                <a:gd name="T56" fmla="*/ 595 w 2011"/>
                <a:gd name="T57" fmla="*/ 20 h 20"/>
                <a:gd name="T58" fmla="*/ 463 w 2011"/>
                <a:gd name="T59" fmla="*/ 20 h 20"/>
                <a:gd name="T60" fmla="*/ 432 w 2011"/>
                <a:gd name="T61" fmla="*/ 18 h 20"/>
                <a:gd name="T62" fmla="*/ 401 w 2011"/>
                <a:gd name="T63" fmla="*/ 18 h 20"/>
                <a:gd name="T64" fmla="*/ 370 w 2011"/>
                <a:gd name="T65" fmla="*/ 18 h 20"/>
                <a:gd name="T66" fmla="*/ 342 w 2011"/>
                <a:gd name="T67" fmla="*/ 14 h 20"/>
                <a:gd name="T68" fmla="*/ 328 w 2011"/>
                <a:gd name="T69" fmla="*/ 14 h 20"/>
                <a:gd name="T70" fmla="*/ 315 w 2011"/>
                <a:gd name="T71" fmla="*/ 14 h 20"/>
                <a:gd name="T72" fmla="*/ 301 w 2011"/>
                <a:gd name="T73" fmla="*/ 12 h 20"/>
                <a:gd name="T74" fmla="*/ 288 w 2011"/>
                <a:gd name="T75" fmla="*/ 10 h 20"/>
                <a:gd name="T76" fmla="*/ 275 w 2011"/>
                <a:gd name="T77" fmla="*/ 8 h 20"/>
                <a:gd name="T78" fmla="*/ 261 w 2011"/>
                <a:gd name="T79" fmla="*/ 6 h 20"/>
                <a:gd name="T80" fmla="*/ 248 w 2011"/>
                <a:gd name="T81" fmla="*/ 6 h 20"/>
                <a:gd name="T82" fmla="*/ 234 w 2011"/>
                <a:gd name="T83" fmla="*/ 6 h 20"/>
                <a:gd name="T84" fmla="*/ 223 w 2011"/>
                <a:gd name="T85" fmla="*/ 6 h 20"/>
                <a:gd name="T86" fmla="*/ 213 w 2011"/>
                <a:gd name="T87" fmla="*/ 6 h 20"/>
                <a:gd name="T88" fmla="*/ 202 w 2011"/>
                <a:gd name="T89" fmla="*/ 8 h 20"/>
                <a:gd name="T90" fmla="*/ 192 w 2011"/>
                <a:gd name="T91" fmla="*/ 10 h 20"/>
                <a:gd name="T92" fmla="*/ 181 w 2011"/>
                <a:gd name="T93" fmla="*/ 14 h 20"/>
                <a:gd name="T94" fmla="*/ 171 w 2011"/>
                <a:gd name="T95" fmla="*/ 16 h 20"/>
                <a:gd name="T96" fmla="*/ 159 w 2011"/>
                <a:gd name="T97" fmla="*/ 16 h 20"/>
                <a:gd name="T98" fmla="*/ 148 w 2011"/>
                <a:gd name="T99" fmla="*/ 14 h 20"/>
                <a:gd name="T100" fmla="*/ 121 w 2011"/>
                <a:gd name="T101" fmla="*/ 8 h 20"/>
                <a:gd name="T102" fmla="*/ 94 w 2011"/>
                <a:gd name="T103" fmla="*/ 0 h 20"/>
                <a:gd name="T104" fmla="*/ 1627 w 2011"/>
                <a:gd name="T105" fmla="*/ 0 h 20"/>
                <a:gd name="T106" fmla="*/ 1756 w 2011"/>
                <a:gd name="T107" fmla="*/ 0 h 20"/>
                <a:gd name="T108" fmla="*/ 1723 w 2011"/>
                <a:gd name="T109" fmla="*/ 2 h 20"/>
                <a:gd name="T110" fmla="*/ 1691 w 2011"/>
                <a:gd name="T111" fmla="*/ 2 h 20"/>
                <a:gd name="T112" fmla="*/ 1658 w 2011"/>
                <a:gd name="T113" fmla="*/ 2 h 20"/>
                <a:gd name="T114" fmla="*/ 1627 w 2011"/>
                <a:gd name="T115" fmla="*/ 0 h 20"/>
                <a:gd name="T116" fmla="*/ 1988 w 2011"/>
                <a:gd name="T117" fmla="*/ 0 h 20"/>
                <a:gd name="T118" fmla="*/ 2011 w 2011"/>
                <a:gd name="T119" fmla="*/ 0 h 20"/>
                <a:gd name="T120" fmla="*/ 2000 w 2011"/>
                <a:gd name="T121" fmla="*/ 0 h 20"/>
                <a:gd name="T122" fmla="*/ 1988 w 2011"/>
                <a:gd name="T123" fmla="*/ 0 h 2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011"/>
                <a:gd name="T187" fmla="*/ 0 h 20"/>
                <a:gd name="T188" fmla="*/ 2011 w 2011"/>
                <a:gd name="T189" fmla="*/ 20 h 2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011" h="20">
                  <a:moveTo>
                    <a:pt x="0" y="0"/>
                  </a:moveTo>
                  <a:lnTo>
                    <a:pt x="17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close/>
                  <a:moveTo>
                    <a:pt x="94" y="0"/>
                  </a:moveTo>
                  <a:lnTo>
                    <a:pt x="1514" y="0"/>
                  </a:lnTo>
                  <a:lnTo>
                    <a:pt x="1462" y="6"/>
                  </a:lnTo>
                  <a:lnTo>
                    <a:pt x="1418" y="12"/>
                  </a:lnTo>
                  <a:lnTo>
                    <a:pt x="1380" y="14"/>
                  </a:lnTo>
                  <a:lnTo>
                    <a:pt x="1349" y="14"/>
                  </a:lnTo>
                  <a:lnTo>
                    <a:pt x="1305" y="14"/>
                  </a:lnTo>
                  <a:lnTo>
                    <a:pt x="1288" y="14"/>
                  </a:lnTo>
                  <a:lnTo>
                    <a:pt x="1232" y="16"/>
                  </a:lnTo>
                  <a:lnTo>
                    <a:pt x="1175" y="16"/>
                  </a:lnTo>
                  <a:lnTo>
                    <a:pt x="1119" y="14"/>
                  </a:lnTo>
                  <a:lnTo>
                    <a:pt x="1063" y="8"/>
                  </a:lnTo>
                  <a:lnTo>
                    <a:pt x="1033" y="6"/>
                  </a:lnTo>
                  <a:lnTo>
                    <a:pt x="1004" y="4"/>
                  </a:lnTo>
                  <a:lnTo>
                    <a:pt x="977" y="6"/>
                  </a:lnTo>
                  <a:lnTo>
                    <a:pt x="954" y="6"/>
                  </a:lnTo>
                  <a:lnTo>
                    <a:pt x="908" y="12"/>
                  </a:lnTo>
                  <a:lnTo>
                    <a:pt x="866" y="20"/>
                  </a:lnTo>
                  <a:lnTo>
                    <a:pt x="655" y="20"/>
                  </a:lnTo>
                  <a:lnTo>
                    <a:pt x="639" y="18"/>
                  </a:lnTo>
                  <a:lnTo>
                    <a:pt x="624" y="18"/>
                  </a:lnTo>
                  <a:lnTo>
                    <a:pt x="608" y="18"/>
                  </a:lnTo>
                  <a:lnTo>
                    <a:pt x="595" y="20"/>
                  </a:lnTo>
                  <a:lnTo>
                    <a:pt x="463" y="20"/>
                  </a:lnTo>
                  <a:lnTo>
                    <a:pt x="432" y="18"/>
                  </a:lnTo>
                  <a:lnTo>
                    <a:pt x="401" y="18"/>
                  </a:lnTo>
                  <a:lnTo>
                    <a:pt x="370" y="18"/>
                  </a:lnTo>
                  <a:lnTo>
                    <a:pt x="342" y="14"/>
                  </a:lnTo>
                  <a:lnTo>
                    <a:pt x="328" y="14"/>
                  </a:lnTo>
                  <a:lnTo>
                    <a:pt x="315" y="14"/>
                  </a:lnTo>
                  <a:lnTo>
                    <a:pt x="301" y="12"/>
                  </a:lnTo>
                  <a:lnTo>
                    <a:pt x="288" y="10"/>
                  </a:lnTo>
                  <a:lnTo>
                    <a:pt x="275" y="8"/>
                  </a:lnTo>
                  <a:lnTo>
                    <a:pt x="261" y="6"/>
                  </a:lnTo>
                  <a:lnTo>
                    <a:pt x="248" y="6"/>
                  </a:lnTo>
                  <a:lnTo>
                    <a:pt x="234" y="6"/>
                  </a:lnTo>
                  <a:lnTo>
                    <a:pt x="223" y="6"/>
                  </a:lnTo>
                  <a:lnTo>
                    <a:pt x="213" y="6"/>
                  </a:lnTo>
                  <a:lnTo>
                    <a:pt x="202" y="8"/>
                  </a:lnTo>
                  <a:lnTo>
                    <a:pt x="192" y="10"/>
                  </a:lnTo>
                  <a:lnTo>
                    <a:pt x="181" y="14"/>
                  </a:lnTo>
                  <a:lnTo>
                    <a:pt x="171" y="16"/>
                  </a:lnTo>
                  <a:lnTo>
                    <a:pt x="159" y="16"/>
                  </a:lnTo>
                  <a:lnTo>
                    <a:pt x="148" y="14"/>
                  </a:lnTo>
                  <a:lnTo>
                    <a:pt x="121" y="8"/>
                  </a:lnTo>
                  <a:lnTo>
                    <a:pt x="94" y="0"/>
                  </a:lnTo>
                  <a:close/>
                  <a:moveTo>
                    <a:pt x="1627" y="0"/>
                  </a:moveTo>
                  <a:lnTo>
                    <a:pt x="1756" y="0"/>
                  </a:lnTo>
                  <a:lnTo>
                    <a:pt x="1723" y="2"/>
                  </a:lnTo>
                  <a:lnTo>
                    <a:pt x="1691" y="2"/>
                  </a:lnTo>
                  <a:lnTo>
                    <a:pt x="1658" y="2"/>
                  </a:lnTo>
                  <a:lnTo>
                    <a:pt x="1627" y="0"/>
                  </a:lnTo>
                  <a:close/>
                  <a:moveTo>
                    <a:pt x="1988" y="0"/>
                  </a:moveTo>
                  <a:lnTo>
                    <a:pt x="2011" y="0"/>
                  </a:lnTo>
                  <a:lnTo>
                    <a:pt x="2000" y="0"/>
                  </a:lnTo>
                  <a:lnTo>
                    <a:pt x="1988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5" name="Freeform 1046"/>
            <p:cNvSpPr>
              <a:spLocks noEditPoints="1"/>
            </p:cNvSpPr>
            <p:nvPr/>
          </p:nvSpPr>
          <p:spPr bwMode="auto">
            <a:xfrm>
              <a:off x="1878" y="2282"/>
              <a:ext cx="1310" cy="15"/>
            </a:xfrm>
            <a:custGeom>
              <a:avLst/>
              <a:gdLst>
                <a:gd name="T0" fmla="*/ 0 w 1310"/>
                <a:gd name="T1" fmla="*/ 0 h 15"/>
                <a:gd name="T2" fmla="*/ 69 w 1310"/>
                <a:gd name="T3" fmla="*/ 0 h 15"/>
                <a:gd name="T4" fmla="*/ 57 w 1310"/>
                <a:gd name="T5" fmla="*/ 2 h 15"/>
                <a:gd name="T6" fmla="*/ 46 w 1310"/>
                <a:gd name="T7" fmla="*/ 4 h 15"/>
                <a:gd name="T8" fmla="*/ 34 w 1310"/>
                <a:gd name="T9" fmla="*/ 6 h 15"/>
                <a:gd name="T10" fmla="*/ 21 w 1310"/>
                <a:gd name="T11" fmla="*/ 4 h 15"/>
                <a:gd name="T12" fmla="*/ 11 w 1310"/>
                <a:gd name="T13" fmla="*/ 2 h 15"/>
                <a:gd name="T14" fmla="*/ 0 w 1310"/>
                <a:gd name="T15" fmla="*/ 0 h 15"/>
                <a:gd name="T16" fmla="*/ 157 w 1310"/>
                <a:gd name="T17" fmla="*/ 0 h 15"/>
                <a:gd name="T18" fmla="*/ 804 w 1310"/>
                <a:gd name="T19" fmla="*/ 0 h 15"/>
                <a:gd name="T20" fmla="*/ 758 w 1310"/>
                <a:gd name="T21" fmla="*/ 6 h 15"/>
                <a:gd name="T22" fmla="*/ 712 w 1310"/>
                <a:gd name="T23" fmla="*/ 11 h 15"/>
                <a:gd name="T24" fmla="*/ 691 w 1310"/>
                <a:gd name="T25" fmla="*/ 15 h 15"/>
                <a:gd name="T26" fmla="*/ 666 w 1310"/>
                <a:gd name="T27" fmla="*/ 15 h 15"/>
                <a:gd name="T28" fmla="*/ 643 w 1310"/>
                <a:gd name="T29" fmla="*/ 15 h 15"/>
                <a:gd name="T30" fmla="*/ 616 w 1310"/>
                <a:gd name="T31" fmla="*/ 13 h 15"/>
                <a:gd name="T32" fmla="*/ 556 w 1310"/>
                <a:gd name="T33" fmla="*/ 10 h 15"/>
                <a:gd name="T34" fmla="*/ 491 w 1310"/>
                <a:gd name="T35" fmla="*/ 8 h 15"/>
                <a:gd name="T36" fmla="*/ 428 w 1310"/>
                <a:gd name="T37" fmla="*/ 10 h 15"/>
                <a:gd name="T38" fmla="*/ 366 w 1310"/>
                <a:gd name="T39" fmla="*/ 13 h 15"/>
                <a:gd name="T40" fmla="*/ 349 w 1310"/>
                <a:gd name="T41" fmla="*/ 10 h 15"/>
                <a:gd name="T42" fmla="*/ 330 w 1310"/>
                <a:gd name="T43" fmla="*/ 8 h 15"/>
                <a:gd name="T44" fmla="*/ 311 w 1310"/>
                <a:gd name="T45" fmla="*/ 8 h 15"/>
                <a:gd name="T46" fmla="*/ 290 w 1310"/>
                <a:gd name="T47" fmla="*/ 8 h 15"/>
                <a:gd name="T48" fmla="*/ 270 w 1310"/>
                <a:gd name="T49" fmla="*/ 8 h 15"/>
                <a:gd name="T50" fmla="*/ 251 w 1310"/>
                <a:gd name="T51" fmla="*/ 8 h 15"/>
                <a:gd name="T52" fmla="*/ 232 w 1310"/>
                <a:gd name="T53" fmla="*/ 6 h 15"/>
                <a:gd name="T54" fmla="*/ 215 w 1310"/>
                <a:gd name="T55" fmla="*/ 4 h 15"/>
                <a:gd name="T56" fmla="*/ 199 w 1310"/>
                <a:gd name="T57" fmla="*/ 4 h 15"/>
                <a:gd name="T58" fmla="*/ 186 w 1310"/>
                <a:gd name="T59" fmla="*/ 4 h 15"/>
                <a:gd name="T60" fmla="*/ 171 w 1310"/>
                <a:gd name="T61" fmla="*/ 2 h 15"/>
                <a:gd name="T62" fmla="*/ 157 w 1310"/>
                <a:gd name="T63" fmla="*/ 0 h 15"/>
                <a:gd name="T64" fmla="*/ 940 w 1310"/>
                <a:gd name="T65" fmla="*/ 0 h 15"/>
                <a:gd name="T66" fmla="*/ 1310 w 1310"/>
                <a:gd name="T67" fmla="*/ 0 h 15"/>
                <a:gd name="T68" fmla="*/ 1247 w 1310"/>
                <a:gd name="T69" fmla="*/ 4 h 15"/>
                <a:gd name="T70" fmla="*/ 1201 w 1310"/>
                <a:gd name="T71" fmla="*/ 6 h 15"/>
                <a:gd name="T72" fmla="*/ 1172 w 1310"/>
                <a:gd name="T73" fmla="*/ 4 h 15"/>
                <a:gd name="T74" fmla="*/ 1161 w 1310"/>
                <a:gd name="T75" fmla="*/ 4 h 15"/>
                <a:gd name="T76" fmla="*/ 1105 w 1310"/>
                <a:gd name="T77" fmla="*/ 6 h 15"/>
                <a:gd name="T78" fmla="*/ 1049 w 1310"/>
                <a:gd name="T79" fmla="*/ 6 h 15"/>
                <a:gd name="T80" fmla="*/ 994 w 1310"/>
                <a:gd name="T81" fmla="*/ 4 h 15"/>
                <a:gd name="T82" fmla="*/ 940 w 1310"/>
                <a:gd name="T83" fmla="*/ 0 h 1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310"/>
                <a:gd name="T127" fmla="*/ 0 h 15"/>
                <a:gd name="T128" fmla="*/ 1310 w 1310"/>
                <a:gd name="T129" fmla="*/ 15 h 1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310" h="15">
                  <a:moveTo>
                    <a:pt x="0" y="0"/>
                  </a:moveTo>
                  <a:lnTo>
                    <a:pt x="69" y="0"/>
                  </a:lnTo>
                  <a:lnTo>
                    <a:pt x="57" y="2"/>
                  </a:lnTo>
                  <a:lnTo>
                    <a:pt x="46" y="4"/>
                  </a:lnTo>
                  <a:lnTo>
                    <a:pt x="34" y="6"/>
                  </a:lnTo>
                  <a:lnTo>
                    <a:pt x="21" y="4"/>
                  </a:lnTo>
                  <a:lnTo>
                    <a:pt x="11" y="2"/>
                  </a:lnTo>
                  <a:lnTo>
                    <a:pt x="0" y="0"/>
                  </a:lnTo>
                  <a:close/>
                  <a:moveTo>
                    <a:pt x="157" y="0"/>
                  </a:moveTo>
                  <a:lnTo>
                    <a:pt x="804" y="0"/>
                  </a:lnTo>
                  <a:lnTo>
                    <a:pt x="758" y="6"/>
                  </a:lnTo>
                  <a:lnTo>
                    <a:pt x="712" y="11"/>
                  </a:lnTo>
                  <a:lnTo>
                    <a:pt x="691" y="15"/>
                  </a:lnTo>
                  <a:lnTo>
                    <a:pt x="666" y="15"/>
                  </a:lnTo>
                  <a:lnTo>
                    <a:pt x="643" y="15"/>
                  </a:lnTo>
                  <a:lnTo>
                    <a:pt x="616" y="13"/>
                  </a:lnTo>
                  <a:lnTo>
                    <a:pt x="556" y="10"/>
                  </a:lnTo>
                  <a:lnTo>
                    <a:pt x="491" y="8"/>
                  </a:lnTo>
                  <a:lnTo>
                    <a:pt x="428" y="10"/>
                  </a:lnTo>
                  <a:lnTo>
                    <a:pt x="366" y="13"/>
                  </a:lnTo>
                  <a:lnTo>
                    <a:pt x="349" y="10"/>
                  </a:lnTo>
                  <a:lnTo>
                    <a:pt x="330" y="8"/>
                  </a:lnTo>
                  <a:lnTo>
                    <a:pt x="311" y="8"/>
                  </a:lnTo>
                  <a:lnTo>
                    <a:pt x="290" y="8"/>
                  </a:lnTo>
                  <a:lnTo>
                    <a:pt x="270" y="8"/>
                  </a:lnTo>
                  <a:lnTo>
                    <a:pt x="251" y="8"/>
                  </a:lnTo>
                  <a:lnTo>
                    <a:pt x="232" y="6"/>
                  </a:lnTo>
                  <a:lnTo>
                    <a:pt x="215" y="4"/>
                  </a:lnTo>
                  <a:lnTo>
                    <a:pt x="199" y="4"/>
                  </a:lnTo>
                  <a:lnTo>
                    <a:pt x="186" y="4"/>
                  </a:lnTo>
                  <a:lnTo>
                    <a:pt x="171" y="2"/>
                  </a:lnTo>
                  <a:lnTo>
                    <a:pt x="157" y="0"/>
                  </a:lnTo>
                  <a:close/>
                  <a:moveTo>
                    <a:pt x="940" y="0"/>
                  </a:moveTo>
                  <a:lnTo>
                    <a:pt x="1310" y="0"/>
                  </a:lnTo>
                  <a:lnTo>
                    <a:pt x="1247" y="4"/>
                  </a:lnTo>
                  <a:lnTo>
                    <a:pt x="1201" y="6"/>
                  </a:lnTo>
                  <a:lnTo>
                    <a:pt x="1172" y="4"/>
                  </a:lnTo>
                  <a:lnTo>
                    <a:pt x="1161" y="4"/>
                  </a:lnTo>
                  <a:lnTo>
                    <a:pt x="1105" y="6"/>
                  </a:lnTo>
                  <a:lnTo>
                    <a:pt x="1049" y="6"/>
                  </a:lnTo>
                  <a:lnTo>
                    <a:pt x="994" y="4"/>
                  </a:lnTo>
                  <a:lnTo>
                    <a:pt x="940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6" name="Freeform 1047"/>
            <p:cNvSpPr>
              <a:spLocks noEditPoints="1"/>
            </p:cNvSpPr>
            <p:nvPr/>
          </p:nvSpPr>
          <p:spPr bwMode="auto">
            <a:xfrm>
              <a:off x="2214" y="2292"/>
              <a:ext cx="403" cy="5"/>
            </a:xfrm>
            <a:custGeom>
              <a:avLst/>
              <a:gdLst>
                <a:gd name="T0" fmla="*/ 0 w 403"/>
                <a:gd name="T1" fmla="*/ 0 h 5"/>
                <a:gd name="T2" fmla="*/ 132 w 403"/>
                <a:gd name="T3" fmla="*/ 0 h 5"/>
                <a:gd name="T4" fmla="*/ 105 w 403"/>
                <a:gd name="T5" fmla="*/ 0 h 5"/>
                <a:gd name="T6" fmla="*/ 80 w 403"/>
                <a:gd name="T7" fmla="*/ 0 h 5"/>
                <a:gd name="T8" fmla="*/ 55 w 403"/>
                <a:gd name="T9" fmla="*/ 1 h 5"/>
                <a:gd name="T10" fmla="*/ 30 w 403"/>
                <a:gd name="T11" fmla="*/ 3 h 5"/>
                <a:gd name="T12" fmla="*/ 15 w 403"/>
                <a:gd name="T13" fmla="*/ 0 h 5"/>
                <a:gd name="T14" fmla="*/ 0 w 403"/>
                <a:gd name="T15" fmla="*/ 0 h 5"/>
                <a:gd name="T16" fmla="*/ 192 w 403"/>
                <a:gd name="T17" fmla="*/ 0 h 5"/>
                <a:gd name="T18" fmla="*/ 403 w 403"/>
                <a:gd name="T19" fmla="*/ 0 h 5"/>
                <a:gd name="T20" fmla="*/ 374 w 403"/>
                <a:gd name="T21" fmla="*/ 3 h 5"/>
                <a:gd name="T22" fmla="*/ 345 w 403"/>
                <a:gd name="T23" fmla="*/ 5 h 5"/>
                <a:gd name="T24" fmla="*/ 314 w 403"/>
                <a:gd name="T25" fmla="*/ 5 h 5"/>
                <a:gd name="T26" fmla="*/ 280 w 403"/>
                <a:gd name="T27" fmla="*/ 3 h 5"/>
                <a:gd name="T28" fmla="*/ 259 w 403"/>
                <a:gd name="T29" fmla="*/ 1 h 5"/>
                <a:gd name="T30" fmla="*/ 238 w 403"/>
                <a:gd name="T31" fmla="*/ 0 h 5"/>
                <a:gd name="T32" fmla="*/ 215 w 403"/>
                <a:gd name="T33" fmla="*/ 0 h 5"/>
                <a:gd name="T34" fmla="*/ 192 w 403"/>
                <a:gd name="T35" fmla="*/ 0 h 5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03"/>
                <a:gd name="T55" fmla="*/ 0 h 5"/>
                <a:gd name="T56" fmla="*/ 403 w 403"/>
                <a:gd name="T57" fmla="*/ 5 h 5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03" h="5">
                  <a:moveTo>
                    <a:pt x="0" y="0"/>
                  </a:moveTo>
                  <a:lnTo>
                    <a:pt x="132" y="0"/>
                  </a:lnTo>
                  <a:lnTo>
                    <a:pt x="105" y="0"/>
                  </a:lnTo>
                  <a:lnTo>
                    <a:pt x="80" y="0"/>
                  </a:lnTo>
                  <a:lnTo>
                    <a:pt x="55" y="1"/>
                  </a:lnTo>
                  <a:lnTo>
                    <a:pt x="30" y="3"/>
                  </a:lnTo>
                  <a:lnTo>
                    <a:pt x="15" y="0"/>
                  </a:lnTo>
                  <a:lnTo>
                    <a:pt x="0" y="0"/>
                  </a:lnTo>
                  <a:close/>
                  <a:moveTo>
                    <a:pt x="192" y="0"/>
                  </a:moveTo>
                  <a:lnTo>
                    <a:pt x="403" y="0"/>
                  </a:lnTo>
                  <a:lnTo>
                    <a:pt x="374" y="3"/>
                  </a:lnTo>
                  <a:lnTo>
                    <a:pt x="345" y="5"/>
                  </a:lnTo>
                  <a:lnTo>
                    <a:pt x="314" y="5"/>
                  </a:lnTo>
                  <a:lnTo>
                    <a:pt x="280" y="3"/>
                  </a:lnTo>
                  <a:lnTo>
                    <a:pt x="259" y="1"/>
                  </a:lnTo>
                  <a:lnTo>
                    <a:pt x="238" y="0"/>
                  </a:lnTo>
                  <a:lnTo>
                    <a:pt x="215" y="0"/>
                  </a:lnTo>
                  <a:lnTo>
                    <a:pt x="192" y="0"/>
                  </a:lnTo>
                  <a:close/>
                </a:path>
              </a:pathLst>
            </a:custGeom>
            <a:solidFill>
              <a:srgbClr val="D1D0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7" name="Freeform 1048"/>
            <p:cNvSpPr>
              <a:spLocks/>
            </p:cNvSpPr>
            <p:nvPr/>
          </p:nvSpPr>
          <p:spPr bwMode="auto">
            <a:xfrm>
              <a:off x="1669" y="2228"/>
              <a:ext cx="2419" cy="184"/>
            </a:xfrm>
            <a:custGeom>
              <a:avLst/>
              <a:gdLst>
                <a:gd name="T0" fmla="*/ 165 w 2419"/>
                <a:gd name="T1" fmla="*/ 17 h 184"/>
                <a:gd name="T2" fmla="*/ 205 w 2419"/>
                <a:gd name="T3" fmla="*/ 29 h 184"/>
                <a:gd name="T4" fmla="*/ 238 w 2419"/>
                <a:gd name="T5" fmla="*/ 37 h 184"/>
                <a:gd name="T6" fmla="*/ 259 w 2419"/>
                <a:gd name="T7" fmla="*/ 33 h 184"/>
                <a:gd name="T8" fmla="*/ 280 w 2419"/>
                <a:gd name="T9" fmla="*/ 29 h 184"/>
                <a:gd name="T10" fmla="*/ 301 w 2419"/>
                <a:gd name="T11" fmla="*/ 25 h 184"/>
                <a:gd name="T12" fmla="*/ 326 w 2419"/>
                <a:gd name="T13" fmla="*/ 25 h 184"/>
                <a:gd name="T14" fmla="*/ 353 w 2419"/>
                <a:gd name="T15" fmla="*/ 27 h 184"/>
                <a:gd name="T16" fmla="*/ 380 w 2419"/>
                <a:gd name="T17" fmla="*/ 33 h 184"/>
                <a:gd name="T18" fmla="*/ 406 w 2419"/>
                <a:gd name="T19" fmla="*/ 35 h 184"/>
                <a:gd name="T20" fmla="*/ 437 w 2419"/>
                <a:gd name="T21" fmla="*/ 37 h 184"/>
                <a:gd name="T22" fmla="*/ 476 w 2419"/>
                <a:gd name="T23" fmla="*/ 39 h 184"/>
                <a:gd name="T24" fmla="*/ 516 w 2419"/>
                <a:gd name="T25" fmla="*/ 39 h 184"/>
                <a:gd name="T26" fmla="*/ 554 w 2419"/>
                <a:gd name="T27" fmla="*/ 40 h 184"/>
                <a:gd name="T28" fmla="*/ 633 w 2419"/>
                <a:gd name="T29" fmla="*/ 40 h 184"/>
                <a:gd name="T30" fmla="*/ 761 w 2419"/>
                <a:gd name="T31" fmla="*/ 40 h 184"/>
                <a:gd name="T32" fmla="*/ 842 w 2419"/>
                <a:gd name="T33" fmla="*/ 46 h 184"/>
                <a:gd name="T34" fmla="*/ 880 w 2419"/>
                <a:gd name="T35" fmla="*/ 46 h 184"/>
                <a:gd name="T36" fmla="*/ 934 w 2419"/>
                <a:gd name="T37" fmla="*/ 40 h 184"/>
                <a:gd name="T38" fmla="*/ 1007 w 2419"/>
                <a:gd name="T39" fmla="*/ 29 h 184"/>
                <a:gd name="T40" fmla="*/ 1068 w 2419"/>
                <a:gd name="T41" fmla="*/ 25 h 184"/>
                <a:gd name="T42" fmla="*/ 1116 w 2419"/>
                <a:gd name="T43" fmla="*/ 27 h 184"/>
                <a:gd name="T44" fmla="*/ 1197 w 2419"/>
                <a:gd name="T45" fmla="*/ 35 h 184"/>
                <a:gd name="T46" fmla="*/ 1310 w 2419"/>
                <a:gd name="T47" fmla="*/ 37 h 184"/>
                <a:gd name="T48" fmla="*/ 1387 w 2419"/>
                <a:gd name="T49" fmla="*/ 35 h 184"/>
                <a:gd name="T50" fmla="*/ 1477 w 2419"/>
                <a:gd name="T51" fmla="*/ 33 h 184"/>
                <a:gd name="T52" fmla="*/ 1577 w 2419"/>
                <a:gd name="T53" fmla="*/ 23 h 184"/>
                <a:gd name="T54" fmla="*/ 1663 w 2419"/>
                <a:gd name="T55" fmla="*/ 16 h 184"/>
                <a:gd name="T56" fmla="*/ 1727 w 2419"/>
                <a:gd name="T57" fmla="*/ 21 h 184"/>
                <a:gd name="T58" fmla="*/ 1802 w 2419"/>
                <a:gd name="T59" fmla="*/ 21 h 184"/>
                <a:gd name="T60" fmla="*/ 1869 w 2419"/>
                <a:gd name="T61" fmla="*/ 16 h 184"/>
                <a:gd name="T62" fmla="*/ 1905 w 2419"/>
                <a:gd name="T63" fmla="*/ 8 h 184"/>
                <a:gd name="T64" fmla="*/ 1926 w 2419"/>
                <a:gd name="T65" fmla="*/ 10 h 184"/>
                <a:gd name="T66" fmla="*/ 1953 w 2419"/>
                <a:gd name="T67" fmla="*/ 14 h 184"/>
                <a:gd name="T68" fmla="*/ 1982 w 2419"/>
                <a:gd name="T69" fmla="*/ 14 h 184"/>
                <a:gd name="T70" fmla="*/ 2013 w 2419"/>
                <a:gd name="T71" fmla="*/ 10 h 184"/>
                <a:gd name="T72" fmla="*/ 2038 w 2419"/>
                <a:gd name="T73" fmla="*/ 14 h 184"/>
                <a:gd name="T74" fmla="*/ 2063 w 2419"/>
                <a:gd name="T75" fmla="*/ 19 h 184"/>
                <a:gd name="T76" fmla="*/ 2099 w 2419"/>
                <a:gd name="T77" fmla="*/ 19 h 184"/>
                <a:gd name="T78" fmla="*/ 2143 w 2419"/>
                <a:gd name="T79" fmla="*/ 10 h 184"/>
                <a:gd name="T80" fmla="*/ 2233 w 2419"/>
                <a:gd name="T81" fmla="*/ 2 h 184"/>
                <a:gd name="T82" fmla="*/ 2339 w 2419"/>
                <a:gd name="T83" fmla="*/ 2 h 184"/>
                <a:gd name="T84" fmla="*/ 2396 w 2419"/>
                <a:gd name="T85" fmla="*/ 6 h 184"/>
                <a:gd name="T86" fmla="*/ 2416 w 2419"/>
                <a:gd name="T87" fmla="*/ 6 h 184"/>
                <a:gd name="T88" fmla="*/ 2419 w 2419"/>
                <a:gd name="T89" fmla="*/ 184 h 184"/>
                <a:gd name="T90" fmla="*/ 0 w 2419"/>
                <a:gd name="T91" fmla="*/ 14 h 184"/>
                <a:gd name="T92" fmla="*/ 46 w 2419"/>
                <a:gd name="T93" fmla="*/ 17 h 184"/>
                <a:gd name="T94" fmla="*/ 90 w 2419"/>
                <a:gd name="T95" fmla="*/ 21 h 184"/>
                <a:gd name="T96" fmla="*/ 144 w 2419"/>
                <a:gd name="T97" fmla="*/ 14 h 1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19"/>
                <a:gd name="T148" fmla="*/ 0 h 184"/>
                <a:gd name="T149" fmla="*/ 2419 w 2419"/>
                <a:gd name="T150" fmla="*/ 184 h 1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19" h="184">
                  <a:moveTo>
                    <a:pt x="144" y="14"/>
                  </a:moveTo>
                  <a:lnTo>
                    <a:pt x="165" y="17"/>
                  </a:lnTo>
                  <a:lnTo>
                    <a:pt x="186" y="23"/>
                  </a:lnTo>
                  <a:lnTo>
                    <a:pt x="205" y="29"/>
                  </a:lnTo>
                  <a:lnTo>
                    <a:pt x="226" y="35"/>
                  </a:lnTo>
                  <a:lnTo>
                    <a:pt x="238" y="37"/>
                  </a:lnTo>
                  <a:lnTo>
                    <a:pt x="249" y="35"/>
                  </a:lnTo>
                  <a:lnTo>
                    <a:pt x="259" y="33"/>
                  </a:lnTo>
                  <a:lnTo>
                    <a:pt x="270" y="31"/>
                  </a:lnTo>
                  <a:lnTo>
                    <a:pt x="280" y="29"/>
                  </a:lnTo>
                  <a:lnTo>
                    <a:pt x="291" y="27"/>
                  </a:lnTo>
                  <a:lnTo>
                    <a:pt x="301" y="25"/>
                  </a:lnTo>
                  <a:lnTo>
                    <a:pt x="312" y="27"/>
                  </a:lnTo>
                  <a:lnTo>
                    <a:pt x="326" y="25"/>
                  </a:lnTo>
                  <a:lnTo>
                    <a:pt x="339" y="27"/>
                  </a:lnTo>
                  <a:lnTo>
                    <a:pt x="353" y="27"/>
                  </a:lnTo>
                  <a:lnTo>
                    <a:pt x="366" y="31"/>
                  </a:lnTo>
                  <a:lnTo>
                    <a:pt x="380" y="33"/>
                  </a:lnTo>
                  <a:lnTo>
                    <a:pt x="393" y="35"/>
                  </a:lnTo>
                  <a:lnTo>
                    <a:pt x="406" y="35"/>
                  </a:lnTo>
                  <a:lnTo>
                    <a:pt x="420" y="33"/>
                  </a:lnTo>
                  <a:lnTo>
                    <a:pt x="437" y="37"/>
                  </a:lnTo>
                  <a:lnTo>
                    <a:pt x="456" y="39"/>
                  </a:lnTo>
                  <a:lnTo>
                    <a:pt x="476" y="39"/>
                  </a:lnTo>
                  <a:lnTo>
                    <a:pt x="495" y="39"/>
                  </a:lnTo>
                  <a:lnTo>
                    <a:pt x="516" y="39"/>
                  </a:lnTo>
                  <a:lnTo>
                    <a:pt x="535" y="39"/>
                  </a:lnTo>
                  <a:lnTo>
                    <a:pt x="554" y="40"/>
                  </a:lnTo>
                  <a:lnTo>
                    <a:pt x="571" y="42"/>
                  </a:lnTo>
                  <a:lnTo>
                    <a:pt x="633" y="40"/>
                  </a:lnTo>
                  <a:lnTo>
                    <a:pt x="696" y="39"/>
                  </a:lnTo>
                  <a:lnTo>
                    <a:pt x="761" y="40"/>
                  </a:lnTo>
                  <a:lnTo>
                    <a:pt x="821" y="44"/>
                  </a:lnTo>
                  <a:lnTo>
                    <a:pt x="842" y="46"/>
                  </a:lnTo>
                  <a:lnTo>
                    <a:pt x="861" y="46"/>
                  </a:lnTo>
                  <a:lnTo>
                    <a:pt x="880" y="46"/>
                  </a:lnTo>
                  <a:lnTo>
                    <a:pt x="900" y="44"/>
                  </a:lnTo>
                  <a:lnTo>
                    <a:pt x="934" y="40"/>
                  </a:lnTo>
                  <a:lnTo>
                    <a:pt x="969" y="35"/>
                  </a:lnTo>
                  <a:lnTo>
                    <a:pt x="1007" y="29"/>
                  </a:lnTo>
                  <a:lnTo>
                    <a:pt x="1045" y="27"/>
                  </a:lnTo>
                  <a:lnTo>
                    <a:pt x="1068" y="25"/>
                  </a:lnTo>
                  <a:lnTo>
                    <a:pt x="1092" y="25"/>
                  </a:lnTo>
                  <a:lnTo>
                    <a:pt x="1116" y="27"/>
                  </a:lnTo>
                  <a:lnTo>
                    <a:pt x="1141" y="29"/>
                  </a:lnTo>
                  <a:lnTo>
                    <a:pt x="1197" y="35"/>
                  </a:lnTo>
                  <a:lnTo>
                    <a:pt x="1253" y="37"/>
                  </a:lnTo>
                  <a:lnTo>
                    <a:pt x="1310" y="37"/>
                  </a:lnTo>
                  <a:lnTo>
                    <a:pt x="1366" y="35"/>
                  </a:lnTo>
                  <a:lnTo>
                    <a:pt x="1387" y="35"/>
                  </a:lnTo>
                  <a:lnTo>
                    <a:pt x="1439" y="35"/>
                  </a:lnTo>
                  <a:lnTo>
                    <a:pt x="1477" y="33"/>
                  </a:lnTo>
                  <a:lnTo>
                    <a:pt x="1523" y="29"/>
                  </a:lnTo>
                  <a:lnTo>
                    <a:pt x="1577" y="23"/>
                  </a:lnTo>
                  <a:lnTo>
                    <a:pt x="1640" y="12"/>
                  </a:lnTo>
                  <a:lnTo>
                    <a:pt x="1663" y="16"/>
                  </a:lnTo>
                  <a:lnTo>
                    <a:pt x="1692" y="19"/>
                  </a:lnTo>
                  <a:lnTo>
                    <a:pt x="1727" y="21"/>
                  </a:lnTo>
                  <a:lnTo>
                    <a:pt x="1763" y="23"/>
                  </a:lnTo>
                  <a:lnTo>
                    <a:pt x="1802" y="21"/>
                  </a:lnTo>
                  <a:lnTo>
                    <a:pt x="1836" y="19"/>
                  </a:lnTo>
                  <a:lnTo>
                    <a:pt x="1869" y="16"/>
                  </a:lnTo>
                  <a:lnTo>
                    <a:pt x="1896" y="10"/>
                  </a:lnTo>
                  <a:lnTo>
                    <a:pt x="1905" y="8"/>
                  </a:lnTo>
                  <a:lnTo>
                    <a:pt x="1915" y="8"/>
                  </a:lnTo>
                  <a:lnTo>
                    <a:pt x="1926" y="10"/>
                  </a:lnTo>
                  <a:lnTo>
                    <a:pt x="1940" y="12"/>
                  </a:lnTo>
                  <a:lnTo>
                    <a:pt x="1953" y="14"/>
                  </a:lnTo>
                  <a:lnTo>
                    <a:pt x="1969" y="16"/>
                  </a:lnTo>
                  <a:lnTo>
                    <a:pt x="1982" y="14"/>
                  </a:lnTo>
                  <a:lnTo>
                    <a:pt x="1997" y="12"/>
                  </a:lnTo>
                  <a:lnTo>
                    <a:pt x="2013" y="10"/>
                  </a:lnTo>
                  <a:lnTo>
                    <a:pt x="2026" y="10"/>
                  </a:lnTo>
                  <a:lnTo>
                    <a:pt x="2038" y="14"/>
                  </a:lnTo>
                  <a:lnTo>
                    <a:pt x="2049" y="16"/>
                  </a:lnTo>
                  <a:lnTo>
                    <a:pt x="2063" y="19"/>
                  </a:lnTo>
                  <a:lnTo>
                    <a:pt x="2078" y="21"/>
                  </a:lnTo>
                  <a:lnTo>
                    <a:pt x="2099" y="19"/>
                  </a:lnTo>
                  <a:lnTo>
                    <a:pt x="2126" y="14"/>
                  </a:lnTo>
                  <a:lnTo>
                    <a:pt x="2143" y="10"/>
                  </a:lnTo>
                  <a:lnTo>
                    <a:pt x="2182" y="6"/>
                  </a:lnTo>
                  <a:lnTo>
                    <a:pt x="2233" y="2"/>
                  </a:lnTo>
                  <a:lnTo>
                    <a:pt x="2291" y="0"/>
                  </a:lnTo>
                  <a:lnTo>
                    <a:pt x="2339" y="2"/>
                  </a:lnTo>
                  <a:lnTo>
                    <a:pt x="2381" y="6"/>
                  </a:lnTo>
                  <a:lnTo>
                    <a:pt x="2396" y="6"/>
                  </a:lnTo>
                  <a:lnTo>
                    <a:pt x="2408" y="6"/>
                  </a:lnTo>
                  <a:lnTo>
                    <a:pt x="2416" y="6"/>
                  </a:lnTo>
                  <a:lnTo>
                    <a:pt x="2419" y="4"/>
                  </a:lnTo>
                  <a:lnTo>
                    <a:pt x="2419" y="184"/>
                  </a:lnTo>
                  <a:lnTo>
                    <a:pt x="0" y="184"/>
                  </a:lnTo>
                  <a:lnTo>
                    <a:pt x="0" y="14"/>
                  </a:lnTo>
                  <a:lnTo>
                    <a:pt x="23" y="16"/>
                  </a:lnTo>
                  <a:lnTo>
                    <a:pt x="46" y="17"/>
                  </a:lnTo>
                  <a:lnTo>
                    <a:pt x="67" y="19"/>
                  </a:lnTo>
                  <a:lnTo>
                    <a:pt x="90" y="21"/>
                  </a:lnTo>
                  <a:lnTo>
                    <a:pt x="117" y="17"/>
                  </a:lnTo>
                  <a:lnTo>
                    <a:pt x="144" y="14"/>
                  </a:lnTo>
                  <a:close/>
                </a:path>
              </a:pathLst>
            </a:custGeom>
            <a:solidFill>
              <a:srgbClr val="97958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8" name="Freeform 1049"/>
            <p:cNvSpPr>
              <a:spLocks/>
            </p:cNvSpPr>
            <p:nvPr/>
          </p:nvSpPr>
          <p:spPr bwMode="auto">
            <a:xfrm>
              <a:off x="1669" y="2228"/>
              <a:ext cx="2419" cy="184"/>
            </a:xfrm>
            <a:custGeom>
              <a:avLst/>
              <a:gdLst>
                <a:gd name="T0" fmla="*/ 165 w 2419"/>
                <a:gd name="T1" fmla="*/ 17 h 184"/>
                <a:gd name="T2" fmla="*/ 205 w 2419"/>
                <a:gd name="T3" fmla="*/ 29 h 184"/>
                <a:gd name="T4" fmla="*/ 238 w 2419"/>
                <a:gd name="T5" fmla="*/ 37 h 184"/>
                <a:gd name="T6" fmla="*/ 259 w 2419"/>
                <a:gd name="T7" fmla="*/ 33 h 184"/>
                <a:gd name="T8" fmla="*/ 280 w 2419"/>
                <a:gd name="T9" fmla="*/ 29 h 184"/>
                <a:gd name="T10" fmla="*/ 301 w 2419"/>
                <a:gd name="T11" fmla="*/ 25 h 184"/>
                <a:gd name="T12" fmla="*/ 326 w 2419"/>
                <a:gd name="T13" fmla="*/ 25 h 184"/>
                <a:gd name="T14" fmla="*/ 353 w 2419"/>
                <a:gd name="T15" fmla="*/ 27 h 184"/>
                <a:gd name="T16" fmla="*/ 380 w 2419"/>
                <a:gd name="T17" fmla="*/ 33 h 184"/>
                <a:gd name="T18" fmla="*/ 406 w 2419"/>
                <a:gd name="T19" fmla="*/ 35 h 184"/>
                <a:gd name="T20" fmla="*/ 437 w 2419"/>
                <a:gd name="T21" fmla="*/ 37 h 184"/>
                <a:gd name="T22" fmla="*/ 476 w 2419"/>
                <a:gd name="T23" fmla="*/ 39 h 184"/>
                <a:gd name="T24" fmla="*/ 516 w 2419"/>
                <a:gd name="T25" fmla="*/ 39 h 184"/>
                <a:gd name="T26" fmla="*/ 554 w 2419"/>
                <a:gd name="T27" fmla="*/ 40 h 184"/>
                <a:gd name="T28" fmla="*/ 633 w 2419"/>
                <a:gd name="T29" fmla="*/ 40 h 184"/>
                <a:gd name="T30" fmla="*/ 761 w 2419"/>
                <a:gd name="T31" fmla="*/ 40 h 184"/>
                <a:gd name="T32" fmla="*/ 842 w 2419"/>
                <a:gd name="T33" fmla="*/ 46 h 184"/>
                <a:gd name="T34" fmla="*/ 880 w 2419"/>
                <a:gd name="T35" fmla="*/ 46 h 184"/>
                <a:gd name="T36" fmla="*/ 934 w 2419"/>
                <a:gd name="T37" fmla="*/ 40 h 184"/>
                <a:gd name="T38" fmla="*/ 1007 w 2419"/>
                <a:gd name="T39" fmla="*/ 29 h 184"/>
                <a:gd name="T40" fmla="*/ 1068 w 2419"/>
                <a:gd name="T41" fmla="*/ 25 h 184"/>
                <a:gd name="T42" fmla="*/ 1116 w 2419"/>
                <a:gd name="T43" fmla="*/ 27 h 184"/>
                <a:gd name="T44" fmla="*/ 1197 w 2419"/>
                <a:gd name="T45" fmla="*/ 35 h 184"/>
                <a:gd name="T46" fmla="*/ 1310 w 2419"/>
                <a:gd name="T47" fmla="*/ 37 h 184"/>
                <a:gd name="T48" fmla="*/ 1387 w 2419"/>
                <a:gd name="T49" fmla="*/ 35 h 184"/>
                <a:gd name="T50" fmla="*/ 1477 w 2419"/>
                <a:gd name="T51" fmla="*/ 33 h 184"/>
                <a:gd name="T52" fmla="*/ 1577 w 2419"/>
                <a:gd name="T53" fmla="*/ 23 h 184"/>
                <a:gd name="T54" fmla="*/ 1663 w 2419"/>
                <a:gd name="T55" fmla="*/ 16 h 184"/>
                <a:gd name="T56" fmla="*/ 1727 w 2419"/>
                <a:gd name="T57" fmla="*/ 21 h 184"/>
                <a:gd name="T58" fmla="*/ 1802 w 2419"/>
                <a:gd name="T59" fmla="*/ 21 h 184"/>
                <a:gd name="T60" fmla="*/ 1869 w 2419"/>
                <a:gd name="T61" fmla="*/ 16 h 184"/>
                <a:gd name="T62" fmla="*/ 1905 w 2419"/>
                <a:gd name="T63" fmla="*/ 8 h 184"/>
                <a:gd name="T64" fmla="*/ 1926 w 2419"/>
                <a:gd name="T65" fmla="*/ 10 h 184"/>
                <a:gd name="T66" fmla="*/ 1953 w 2419"/>
                <a:gd name="T67" fmla="*/ 14 h 184"/>
                <a:gd name="T68" fmla="*/ 1982 w 2419"/>
                <a:gd name="T69" fmla="*/ 14 h 184"/>
                <a:gd name="T70" fmla="*/ 2013 w 2419"/>
                <a:gd name="T71" fmla="*/ 10 h 184"/>
                <a:gd name="T72" fmla="*/ 2038 w 2419"/>
                <a:gd name="T73" fmla="*/ 14 h 184"/>
                <a:gd name="T74" fmla="*/ 2063 w 2419"/>
                <a:gd name="T75" fmla="*/ 19 h 184"/>
                <a:gd name="T76" fmla="*/ 2099 w 2419"/>
                <a:gd name="T77" fmla="*/ 19 h 184"/>
                <a:gd name="T78" fmla="*/ 2143 w 2419"/>
                <a:gd name="T79" fmla="*/ 10 h 184"/>
                <a:gd name="T80" fmla="*/ 2233 w 2419"/>
                <a:gd name="T81" fmla="*/ 2 h 184"/>
                <a:gd name="T82" fmla="*/ 2339 w 2419"/>
                <a:gd name="T83" fmla="*/ 2 h 184"/>
                <a:gd name="T84" fmla="*/ 2396 w 2419"/>
                <a:gd name="T85" fmla="*/ 6 h 184"/>
                <a:gd name="T86" fmla="*/ 2416 w 2419"/>
                <a:gd name="T87" fmla="*/ 6 h 184"/>
                <a:gd name="T88" fmla="*/ 2419 w 2419"/>
                <a:gd name="T89" fmla="*/ 184 h 184"/>
                <a:gd name="T90" fmla="*/ 0 w 2419"/>
                <a:gd name="T91" fmla="*/ 14 h 184"/>
                <a:gd name="T92" fmla="*/ 46 w 2419"/>
                <a:gd name="T93" fmla="*/ 17 h 184"/>
                <a:gd name="T94" fmla="*/ 90 w 2419"/>
                <a:gd name="T95" fmla="*/ 21 h 184"/>
                <a:gd name="T96" fmla="*/ 144 w 2419"/>
                <a:gd name="T97" fmla="*/ 14 h 18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19"/>
                <a:gd name="T148" fmla="*/ 0 h 184"/>
                <a:gd name="T149" fmla="*/ 2419 w 2419"/>
                <a:gd name="T150" fmla="*/ 184 h 18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19" h="184">
                  <a:moveTo>
                    <a:pt x="144" y="14"/>
                  </a:moveTo>
                  <a:lnTo>
                    <a:pt x="165" y="17"/>
                  </a:lnTo>
                  <a:lnTo>
                    <a:pt x="186" y="23"/>
                  </a:lnTo>
                  <a:lnTo>
                    <a:pt x="205" y="29"/>
                  </a:lnTo>
                  <a:lnTo>
                    <a:pt x="226" y="35"/>
                  </a:lnTo>
                  <a:lnTo>
                    <a:pt x="238" y="37"/>
                  </a:lnTo>
                  <a:lnTo>
                    <a:pt x="249" y="35"/>
                  </a:lnTo>
                  <a:lnTo>
                    <a:pt x="259" y="33"/>
                  </a:lnTo>
                  <a:lnTo>
                    <a:pt x="270" y="31"/>
                  </a:lnTo>
                  <a:lnTo>
                    <a:pt x="280" y="29"/>
                  </a:lnTo>
                  <a:lnTo>
                    <a:pt x="291" y="27"/>
                  </a:lnTo>
                  <a:lnTo>
                    <a:pt x="301" y="25"/>
                  </a:lnTo>
                  <a:lnTo>
                    <a:pt x="312" y="27"/>
                  </a:lnTo>
                  <a:lnTo>
                    <a:pt x="326" y="25"/>
                  </a:lnTo>
                  <a:lnTo>
                    <a:pt x="339" y="27"/>
                  </a:lnTo>
                  <a:lnTo>
                    <a:pt x="353" y="27"/>
                  </a:lnTo>
                  <a:lnTo>
                    <a:pt x="366" y="31"/>
                  </a:lnTo>
                  <a:lnTo>
                    <a:pt x="380" y="33"/>
                  </a:lnTo>
                  <a:lnTo>
                    <a:pt x="393" y="35"/>
                  </a:lnTo>
                  <a:lnTo>
                    <a:pt x="406" y="35"/>
                  </a:lnTo>
                  <a:lnTo>
                    <a:pt x="420" y="33"/>
                  </a:lnTo>
                  <a:lnTo>
                    <a:pt x="437" y="37"/>
                  </a:lnTo>
                  <a:lnTo>
                    <a:pt x="456" y="39"/>
                  </a:lnTo>
                  <a:lnTo>
                    <a:pt x="476" y="39"/>
                  </a:lnTo>
                  <a:lnTo>
                    <a:pt x="495" y="39"/>
                  </a:lnTo>
                  <a:lnTo>
                    <a:pt x="516" y="39"/>
                  </a:lnTo>
                  <a:lnTo>
                    <a:pt x="535" y="39"/>
                  </a:lnTo>
                  <a:lnTo>
                    <a:pt x="554" y="40"/>
                  </a:lnTo>
                  <a:lnTo>
                    <a:pt x="571" y="42"/>
                  </a:lnTo>
                  <a:lnTo>
                    <a:pt x="633" y="40"/>
                  </a:lnTo>
                  <a:lnTo>
                    <a:pt x="696" y="39"/>
                  </a:lnTo>
                  <a:lnTo>
                    <a:pt x="761" y="40"/>
                  </a:lnTo>
                  <a:lnTo>
                    <a:pt x="821" y="44"/>
                  </a:lnTo>
                  <a:lnTo>
                    <a:pt x="842" y="46"/>
                  </a:lnTo>
                  <a:lnTo>
                    <a:pt x="861" y="46"/>
                  </a:lnTo>
                  <a:lnTo>
                    <a:pt x="880" y="46"/>
                  </a:lnTo>
                  <a:lnTo>
                    <a:pt x="900" y="44"/>
                  </a:lnTo>
                  <a:lnTo>
                    <a:pt x="934" y="40"/>
                  </a:lnTo>
                  <a:lnTo>
                    <a:pt x="969" y="35"/>
                  </a:lnTo>
                  <a:lnTo>
                    <a:pt x="1007" y="29"/>
                  </a:lnTo>
                  <a:lnTo>
                    <a:pt x="1045" y="27"/>
                  </a:lnTo>
                  <a:lnTo>
                    <a:pt x="1068" y="25"/>
                  </a:lnTo>
                  <a:lnTo>
                    <a:pt x="1092" y="25"/>
                  </a:lnTo>
                  <a:lnTo>
                    <a:pt x="1116" y="27"/>
                  </a:lnTo>
                  <a:lnTo>
                    <a:pt x="1141" y="29"/>
                  </a:lnTo>
                  <a:lnTo>
                    <a:pt x="1197" y="35"/>
                  </a:lnTo>
                  <a:lnTo>
                    <a:pt x="1253" y="37"/>
                  </a:lnTo>
                  <a:lnTo>
                    <a:pt x="1310" y="37"/>
                  </a:lnTo>
                  <a:lnTo>
                    <a:pt x="1366" y="35"/>
                  </a:lnTo>
                  <a:lnTo>
                    <a:pt x="1387" y="35"/>
                  </a:lnTo>
                  <a:lnTo>
                    <a:pt x="1439" y="35"/>
                  </a:lnTo>
                  <a:lnTo>
                    <a:pt x="1477" y="33"/>
                  </a:lnTo>
                  <a:lnTo>
                    <a:pt x="1523" y="29"/>
                  </a:lnTo>
                  <a:lnTo>
                    <a:pt x="1577" y="23"/>
                  </a:lnTo>
                  <a:lnTo>
                    <a:pt x="1640" y="12"/>
                  </a:lnTo>
                  <a:lnTo>
                    <a:pt x="1663" y="16"/>
                  </a:lnTo>
                  <a:lnTo>
                    <a:pt x="1692" y="19"/>
                  </a:lnTo>
                  <a:lnTo>
                    <a:pt x="1727" y="21"/>
                  </a:lnTo>
                  <a:lnTo>
                    <a:pt x="1763" y="23"/>
                  </a:lnTo>
                  <a:lnTo>
                    <a:pt x="1802" y="21"/>
                  </a:lnTo>
                  <a:lnTo>
                    <a:pt x="1836" y="19"/>
                  </a:lnTo>
                  <a:lnTo>
                    <a:pt x="1869" y="16"/>
                  </a:lnTo>
                  <a:lnTo>
                    <a:pt x="1896" y="10"/>
                  </a:lnTo>
                  <a:lnTo>
                    <a:pt x="1905" y="8"/>
                  </a:lnTo>
                  <a:lnTo>
                    <a:pt x="1915" y="8"/>
                  </a:lnTo>
                  <a:lnTo>
                    <a:pt x="1926" y="10"/>
                  </a:lnTo>
                  <a:lnTo>
                    <a:pt x="1940" y="12"/>
                  </a:lnTo>
                  <a:lnTo>
                    <a:pt x="1953" y="14"/>
                  </a:lnTo>
                  <a:lnTo>
                    <a:pt x="1969" y="16"/>
                  </a:lnTo>
                  <a:lnTo>
                    <a:pt x="1982" y="14"/>
                  </a:lnTo>
                  <a:lnTo>
                    <a:pt x="1997" y="12"/>
                  </a:lnTo>
                  <a:lnTo>
                    <a:pt x="2013" y="10"/>
                  </a:lnTo>
                  <a:lnTo>
                    <a:pt x="2026" y="10"/>
                  </a:lnTo>
                  <a:lnTo>
                    <a:pt x="2038" y="14"/>
                  </a:lnTo>
                  <a:lnTo>
                    <a:pt x="2049" y="16"/>
                  </a:lnTo>
                  <a:lnTo>
                    <a:pt x="2063" y="19"/>
                  </a:lnTo>
                  <a:lnTo>
                    <a:pt x="2078" y="21"/>
                  </a:lnTo>
                  <a:lnTo>
                    <a:pt x="2099" y="19"/>
                  </a:lnTo>
                  <a:lnTo>
                    <a:pt x="2126" y="14"/>
                  </a:lnTo>
                  <a:lnTo>
                    <a:pt x="2143" y="10"/>
                  </a:lnTo>
                  <a:lnTo>
                    <a:pt x="2182" y="6"/>
                  </a:lnTo>
                  <a:lnTo>
                    <a:pt x="2233" y="2"/>
                  </a:lnTo>
                  <a:lnTo>
                    <a:pt x="2291" y="0"/>
                  </a:lnTo>
                  <a:lnTo>
                    <a:pt x="2339" y="2"/>
                  </a:lnTo>
                  <a:lnTo>
                    <a:pt x="2381" y="6"/>
                  </a:lnTo>
                  <a:lnTo>
                    <a:pt x="2396" y="6"/>
                  </a:lnTo>
                  <a:lnTo>
                    <a:pt x="2408" y="6"/>
                  </a:lnTo>
                  <a:lnTo>
                    <a:pt x="2416" y="6"/>
                  </a:lnTo>
                  <a:lnTo>
                    <a:pt x="2419" y="4"/>
                  </a:lnTo>
                  <a:lnTo>
                    <a:pt x="2419" y="184"/>
                  </a:lnTo>
                  <a:lnTo>
                    <a:pt x="0" y="184"/>
                  </a:lnTo>
                  <a:lnTo>
                    <a:pt x="0" y="14"/>
                  </a:lnTo>
                  <a:lnTo>
                    <a:pt x="23" y="16"/>
                  </a:lnTo>
                  <a:lnTo>
                    <a:pt x="46" y="17"/>
                  </a:lnTo>
                  <a:lnTo>
                    <a:pt x="67" y="19"/>
                  </a:lnTo>
                  <a:lnTo>
                    <a:pt x="90" y="21"/>
                  </a:lnTo>
                  <a:lnTo>
                    <a:pt x="117" y="17"/>
                  </a:lnTo>
                  <a:lnTo>
                    <a:pt x="144" y="14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599" name="Freeform 1050"/>
            <p:cNvSpPr>
              <a:spLocks/>
            </p:cNvSpPr>
            <p:nvPr/>
          </p:nvSpPr>
          <p:spPr bwMode="auto">
            <a:xfrm>
              <a:off x="3879" y="1204"/>
              <a:ext cx="131" cy="40"/>
            </a:xfrm>
            <a:custGeom>
              <a:avLst/>
              <a:gdLst>
                <a:gd name="T0" fmla="*/ 66 w 131"/>
                <a:gd name="T1" fmla="*/ 0 h 40"/>
                <a:gd name="T2" fmla="*/ 91 w 131"/>
                <a:gd name="T3" fmla="*/ 0 h 40"/>
                <a:gd name="T4" fmla="*/ 112 w 131"/>
                <a:gd name="T5" fmla="*/ 5 h 40"/>
                <a:gd name="T6" fmla="*/ 119 w 131"/>
                <a:gd name="T7" fmla="*/ 7 h 40"/>
                <a:gd name="T8" fmla="*/ 125 w 131"/>
                <a:gd name="T9" fmla="*/ 11 h 40"/>
                <a:gd name="T10" fmla="*/ 129 w 131"/>
                <a:gd name="T11" fmla="*/ 15 h 40"/>
                <a:gd name="T12" fmla="*/ 131 w 131"/>
                <a:gd name="T13" fmla="*/ 19 h 40"/>
                <a:gd name="T14" fmla="*/ 129 w 131"/>
                <a:gd name="T15" fmla="*/ 24 h 40"/>
                <a:gd name="T16" fmla="*/ 125 w 131"/>
                <a:gd name="T17" fmla="*/ 28 h 40"/>
                <a:gd name="T18" fmla="*/ 119 w 131"/>
                <a:gd name="T19" fmla="*/ 32 h 40"/>
                <a:gd name="T20" fmla="*/ 112 w 131"/>
                <a:gd name="T21" fmla="*/ 34 h 40"/>
                <a:gd name="T22" fmla="*/ 91 w 131"/>
                <a:gd name="T23" fmla="*/ 38 h 40"/>
                <a:gd name="T24" fmla="*/ 66 w 131"/>
                <a:gd name="T25" fmla="*/ 40 h 40"/>
                <a:gd name="T26" fmla="*/ 41 w 131"/>
                <a:gd name="T27" fmla="*/ 38 h 40"/>
                <a:gd name="T28" fmla="*/ 20 w 131"/>
                <a:gd name="T29" fmla="*/ 34 h 40"/>
                <a:gd name="T30" fmla="*/ 12 w 131"/>
                <a:gd name="T31" fmla="*/ 32 h 40"/>
                <a:gd name="T32" fmla="*/ 6 w 131"/>
                <a:gd name="T33" fmla="*/ 28 h 40"/>
                <a:gd name="T34" fmla="*/ 2 w 131"/>
                <a:gd name="T35" fmla="*/ 24 h 40"/>
                <a:gd name="T36" fmla="*/ 0 w 131"/>
                <a:gd name="T37" fmla="*/ 19 h 40"/>
                <a:gd name="T38" fmla="*/ 2 w 131"/>
                <a:gd name="T39" fmla="*/ 15 h 40"/>
                <a:gd name="T40" fmla="*/ 6 w 131"/>
                <a:gd name="T41" fmla="*/ 11 h 40"/>
                <a:gd name="T42" fmla="*/ 12 w 131"/>
                <a:gd name="T43" fmla="*/ 7 h 40"/>
                <a:gd name="T44" fmla="*/ 20 w 131"/>
                <a:gd name="T45" fmla="*/ 5 h 40"/>
                <a:gd name="T46" fmla="*/ 41 w 131"/>
                <a:gd name="T47" fmla="*/ 0 h 40"/>
                <a:gd name="T48" fmla="*/ 66 w 131"/>
                <a:gd name="T49" fmla="*/ 0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31"/>
                <a:gd name="T76" fmla="*/ 0 h 40"/>
                <a:gd name="T77" fmla="*/ 131 w 131"/>
                <a:gd name="T78" fmla="*/ 40 h 4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31" h="40">
                  <a:moveTo>
                    <a:pt x="66" y="0"/>
                  </a:moveTo>
                  <a:lnTo>
                    <a:pt x="91" y="0"/>
                  </a:lnTo>
                  <a:lnTo>
                    <a:pt x="112" y="5"/>
                  </a:lnTo>
                  <a:lnTo>
                    <a:pt x="119" y="7"/>
                  </a:lnTo>
                  <a:lnTo>
                    <a:pt x="125" y="11"/>
                  </a:lnTo>
                  <a:lnTo>
                    <a:pt x="129" y="15"/>
                  </a:lnTo>
                  <a:lnTo>
                    <a:pt x="131" y="19"/>
                  </a:lnTo>
                  <a:lnTo>
                    <a:pt x="129" y="24"/>
                  </a:lnTo>
                  <a:lnTo>
                    <a:pt x="125" y="28"/>
                  </a:lnTo>
                  <a:lnTo>
                    <a:pt x="119" y="32"/>
                  </a:lnTo>
                  <a:lnTo>
                    <a:pt x="112" y="34"/>
                  </a:lnTo>
                  <a:lnTo>
                    <a:pt x="91" y="38"/>
                  </a:lnTo>
                  <a:lnTo>
                    <a:pt x="66" y="40"/>
                  </a:lnTo>
                  <a:lnTo>
                    <a:pt x="41" y="38"/>
                  </a:lnTo>
                  <a:lnTo>
                    <a:pt x="20" y="34"/>
                  </a:lnTo>
                  <a:lnTo>
                    <a:pt x="12" y="32"/>
                  </a:lnTo>
                  <a:lnTo>
                    <a:pt x="6" y="28"/>
                  </a:lnTo>
                  <a:lnTo>
                    <a:pt x="2" y="24"/>
                  </a:lnTo>
                  <a:lnTo>
                    <a:pt x="0" y="19"/>
                  </a:lnTo>
                  <a:lnTo>
                    <a:pt x="2" y="15"/>
                  </a:lnTo>
                  <a:lnTo>
                    <a:pt x="6" y="11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41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E77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00" name="Freeform 1051"/>
            <p:cNvSpPr>
              <a:spLocks/>
            </p:cNvSpPr>
            <p:nvPr/>
          </p:nvSpPr>
          <p:spPr bwMode="auto">
            <a:xfrm>
              <a:off x="3879" y="1204"/>
              <a:ext cx="131" cy="40"/>
            </a:xfrm>
            <a:custGeom>
              <a:avLst/>
              <a:gdLst>
                <a:gd name="T0" fmla="*/ 66 w 131"/>
                <a:gd name="T1" fmla="*/ 0 h 40"/>
                <a:gd name="T2" fmla="*/ 91 w 131"/>
                <a:gd name="T3" fmla="*/ 0 h 40"/>
                <a:gd name="T4" fmla="*/ 112 w 131"/>
                <a:gd name="T5" fmla="*/ 5 h 40"/>
                <a:gd name="T6" fmla="*/ 119 w 131"/>
                <a:gd name="T7" fmla="*/ 7 h 40"/>
                <a:gd name="T8" fmla="*/ 125 w 131"/>
                <a:gd name="T9" fmla="*/ 11 h 40"/>
                <a:gd name="T10" fmla="*/ 129 w 131"/>
                <a:gd name="T11" fmla="*/ 15 h 40"/>
                <a:gd name="T12" fmla="*/ 131 w 131"/>
                <a:gd name="T13" fmla="*/ 19 h 40"/>
                <a:gd name="T14" fmla="*/ 129 w 131"/>
                <a:gd name="T15" fmla="*/ 24 h 40"/>
                <a:gd name="T16" fmla="*/ 125 w 131"/>
                <a:gd name="T17" fmla="*/ 28 h 40"/>
                <a:gd name="T18" fmla="*/ 119 w 131"/>
                <a:gd name="T19" fmla="*/ 32 h 40"/>
                <a:gd name="T20" fmla="*/ 112 w 131"/>
                <a:gd name="T21" fmla="*/ 34 h 40"/>
                <a:gd name="T22" fmla="*/ 91 w 131"/>
                <a:gd name="T23" fmla="*/ 38 h 40"/>
                <a:gd name="T24" fmla="*/ 66 w 131"/>
                <a:gd name="T25" fmla="*/ 40 h 40"/>
                <a:gd name="T26" fmla="*/ 41 w 131"/>
                <a:gd name="T27" fmla="*/ 38 h 40"/>
                <a:gd name="T28" fmla="*/ 20 w 131"/>
                <a:gd name="T29" fmla="*/ 34 h 40"/>
                <a:gd name="T30" fmla="*/ 12 w 131"/>
                <a:gd name="T31" fmla="*/ 32 h 40"/>
                <a:gd name="T32" fmla="*/ 6 w 131"/>
                <a:gd name="T33" fmla="*/ 28 h 40"/>
                <a:gd name="T34" fmla="*/ 2 w 131"/>
                <a:gd name="T35" fmla="*/ 24 h 40"/>
                <a:gd name="T36" fmla="*/ 0 w 131"/>
                <a:gd name="T37" fmla="*/ 19 h 40"/>
                <a:gd name="T38" fmla="*/ 2 w 131"/>
                <a:gd name="T39" fmla="*/ 15 h 40"/>
                <a:gd name="T40" fmla="*/ 6 w 131"/>
                <a:gd name="T41" fmla="*/ 11 h 40"/>
                <a:gd name="T42" fmla="*/ 12 w 131"/>
                <a:gd name="T43" fmla="*/ 7 h 40"/>
                <a:gd name="T44" fmla="*/ 20 w 131"/>
                <a:gd name="T45" fmla="*/ 5 h 40"/>
                <a:gd name="T46" fmla="*/ 41 w 131"/>
                <a:gd name="T47" fmla="*/ 0 h 40"/>
                <a:gd name="T48" fmla="*/ 66 w 131"/>
                <a:gd name="T49" fmla="*/ 0 h 4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31"/>
                <a:gd name="T76" fmla="*/ 0 h 40"/>
                <a:gd name="T77" fmla="*/ 131 w 131"/>
                <a:gd name="T78" fmla="*/ 40 h 4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31" h="40">
                  <a:moveTo>
                    <a:pt x="66" y="0"/>
                  </a:moveTo>
                  <a:lnTo>
                    <a:pt x="91" y="0"/>
                  </a:lnTo>
                  <a:lnTo>
                    <a:pt x="112" y="5"/>
                  </a:lnTo>
                  <a:lnTo>
                    <a:pt x="119" y="7"/>
                  </a:lnTo>
                  <a:lnTo>
                    <a:pt x="125" y="11"/>
                  </a:lnTo>
                  <a:lnTo>
                    <a:pt x="129" y="15"/>
                  </a:lnTo>
                  <a:lnTo>
                    <a:pt x="131" y="19"/>
                  </a:lnTo>
                  <a:lnTo>
                    <a:pt x="129" y="24"/>
                  </a:lnTo>
                  <a:lnTo>
                    <a:pt x="125" y="28"/>
                  </a:lnTo>
                  <a:lnTo>
                    <a:pt x="119" y="32"/>
                  </a:lnTo>
                  <a:lnTo>
                    <a:pt x="112" y="34"/>
                  </a:lnTo>
                  <a:lnTo>
                    <a:pt x="91" y="38"/>
                  </a:lnTo>
                  <a:lnTo>
                    <a:pt x="66" y="40"/>
                  </a:lnTo>
                  <a:lnTo>
                    <a:pt x="41" y="38"/>
                  </a:lnTo>
                  <a:lnTo>
                    <a:pt x="20" y="34"/>
                  </a:lnTo>
                  <a:lnTo>
                    <a:pt x="12" y="32"/>
                  </a:lnTo>
                  <a:lnTo>
                    <a:pt x="6" y="28"/>
                  </a:lnTo>
                  <a:lnTo>
                    <a:pt x="2" y="24"/>
                  </a:lnTo>
                  <a:lnTo>
                    <a:pt x="0" y="19"/>
                  </a:lnTo>
                  <a:lnTo>
                    <a:pt x="2" y="15"/>
                  </a:lnTo>
                  <a:lnTo>
                    <a:pt x="6" y="11"/>
                  </a:lnTo>
                  <a:lnTo>
                    <a:pt x="12" y="7"/>
                  </a:lnTo>
                  <a:lnTo>
                    <a:pt x="20" y="5"/>
                  </a:lnTo>
                  <a:lnTo>
                    <a:pt x="41" y="0"/>
                  </a:lnTo>
                  <a:lnTo>
                    <a:pt x="66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01" name="Rectangle 1052"/>
            <p:cNvSpPr>
              <a:spLocks noChangeArrowheads="1"/>
            </p:cNvSpPr>
            <p:nvPr/>
          </p:nvSpPr>
          <p:spPr bwMode="auto">
            <a:xfrm>
              <a:off x="3981" y="1202"/>
              <a:ext cx="31" cy="42"/>
            </a:xfrm>
            <a:prstGeom prst="rect">
              <a:avLst/>
            </a:prstGeom>
            <a:solidFill>
              <a:srgbClr val="E779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02" name="Rectangle 1053"/>
            <p:cNvSpPr>
              <a:spLocks noChangeArrowheads="1"/>
            </p:cNvSpPr>
            <p:nvPr/>
          </p:nvSpPr>
          <p:spPr bwMode="auto">
            <a:xfrm>
              <a:off x="3981" y="1202"/>
              <a:ext cx="31" cy="4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03" name="Freeform 1054"/>
            <p:cNvSpPr>
              <a:spLocks/>
            </p:cNvSpPr>
            <p:nvPr/>
          </p:nvSpPr>
          <p:spPr bwMode="auto">
            <a:xfrm>
              <a:off x="3933" y="2171"/>
              <a:ext cx="23" cy="36"/>
            </a:xfrm>
            <a:custGeom>
              <a:avLst/>
              <a:gdLst>
                <a:gd name="T0" fmla="*/ 12 w 23"/>
                <a:gd name="T1" fmla="*/ 0 h 36"/>
                <a:gd name="T2" fmla="*/ 17 w 23"/>
                <a:gd name="T3" fmla="*/ 2 h 36"/>
                <a:gd name="T4" fmla="*/ 21 w 23"/>
                <a:gd name="T5" fmla="*/ 5 h 36"/>
                <a:gd name="T6" fmla="*/ 23 w 23"/>
                <a:gd name="T7" fmla="*/ 11 h 36"/>
                <a:gd name="T8" fmla="*/ 23 w 23"/>
                <a:gd name="T9" fmla="*/ 19 h 36"/>
                <a:gd name="T10" fmla="*/ 23 w 23"/>
                <a:gd name="T11" fmla="*/ 25 h 36"/>
                <a:gd name="T12" fmla="*/ 21 w 23"/>
                <a:gd name="T13" fmla="*/ 32 h 36"/>
                <a:gd name="T14" fmla="*/ 17 w 23"/>
                <a:gd name="T15" fmla="*/ 36 h 36"/>
                <a:gd name="T16" fmla="*/ 12 w 23"/>
                <a:gd name="T17" fmla="*/ 36 h 36"/>
                <a:gd name="T18" fmla="*/ 8 w 23"/>
                <a:gd name="T19" fmla="*/ 36 h 36"/>
                <a:gd name="T20" fmla="*/ 4 w 23"/>
                <a:gd name="T21" fmla="*/ 32 h 36"/>
                <a:gd name="T22" fmla="*/ 2 w 23"/>
                <a:gd name="T23" fmla="*/ 25 h 36"/>
                <a:gd name="T24" fmla="*/ 0 w 23"/>
                <a:gd name="T25" fmla="*/ 19 h 36"/>
                <a:gd name="T26" fmla="*/ 2 w 23"/>
                <a:gd name="T27" fmla="*/ 11 h 36"/>
                <a:gd name="T28" fmla="*/ 4 w 23"/>
                <a:gd name="T29" fmla="*/ 5 h 36"/>
                <a:gd name="T30" fmla="*/ 8 w 23"/>
                <a:gd name="T31" fmla="*/ 2 h 36"/>
                <a:gd name="T32" fmla="*/ 12 w 23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36"/>
                <a:gd name="T53" fmla="*/ 23 w 23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36">
                  <a:moveTo>
                    <a:pt x="12" y="0"/>
                  </a:moveTo>
                  <a:lnTo>
                    <a:pt x="17" y="2"/>
                  </a:lnTo>
                  <a:lnTo>
                    <a:pt x="21" y="5"/>
                  </a:lnTo>
                  <a:lnTo>
                    <a:pt x="23" y="11"/>
                  </a:lnTo>
                  <a:lnTo>
                    <a:pt x="23" y="19"/>
                  </a:lnTo>
                  <a:lnTo>
                    <a:pt x="23" y="25"/>
                  </a:lnTo>
                  <a:lnTo>
                    <a:pt x="21" y="32"/>
                  </a:lnTo>
                  <a:lnTo>
                    <a:pt x="17" y="36"/>
                  </a:lnTo>
                  <a:lnTo>
                    <a:pt x="12" y="36"/>
                  </a:lnTo>
                  <a:lnTo>
                    <a:pt x="8" y="36"/>
                  </a:lnTo>
                  <a:lnTo>
                    <a:pt x="4" y="32"/>
                  </a:lnTo>
                  <a:lnTo>
                    <a:pt x="2" y="25"/>
                  </a:lnTo>
                  <a:lnTo>
                    <a:pt x="0" y="19"/>
                  </a:lnTo>
                  <a:lnTo>
                    <a:pt x="2" y="11"/>
                  </a:lnTo>
                  <a:lnTo>
                    <a:pt x="4" y="5"/>
                  </a:lnTo>
                  <a:lnTo>
                    <a:pt x="8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AAA9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04" name="Freeform 1055"/>
            <p:cNvSpPr>
              <a:spLocks/>
            </p:cNvSpPr>
            <p:nvPr/>
          </p:nvSpPr>
          <p:spPr bwMode="auto">
            <a:xfrm>
              <a:off x="3933" y="2171"/>
              <a:ext cx="23" cy="36"/>
            </a:xfrm>
            <a:custGeom>
              <a:avLst/>
              <a:gdLst>
                <a:gd name="T0" fmla="*/ 12 w 23"/>
                <a:gd name="T1" fmla="*/ 0 h 36"/>
                <a:gd name="T2" fmla="*/ 17 w 23"/>
                <a:gd name="T3" fmla="*/ 2 h 36"/>
                <a:gd name="T4" fmla="*/ 21 w 23"/>
                <a:gd name="T5" fmla="*/ 5 h 36"/>
                <a:gd name="T6" fmla="*/ 23 w 23"/>
                <a:gd name="T7" fmla="*/ 11 h 36"/>
                <a:gd name="T8" fmla="*/ 23 w 23"/>
                <a:gd name="T9" fmla="*/ 19 h 36"/>
                <a:gd name="T10" fmla="*/ 23 w 23"/>
                <a:gd name="T11" fmla="*/ 25 h 36"/>
                <a:gd name="T12" fmla="*/ 21 w 23"/>
                <a:gd name="T13" fmla="*/ 32 h 36"/>
                <a:gd name="T14" fmla="*/ 17 w 23"/>
                <a:gd name="T15" fmla="*/ 36 h 36"/>
                <a:gd name="T16" fmla="*/ 12 w 23"/>
                <a:gd name="T17" fmla="*/ 36 h 36"/>
                <a:gd name="T18" fmla="*/ 8 w 23"/>
                <a:gd name="T19" fmla="*/ 36 h 36"/>
                <a:gd name="T20" fmla="*/ 4 w 23"/>
                <a:gd name="T21" fmla="*/ 32 h 36"/>
                <a:gd name="T22" fmla="*/ 2 w 23"/>
                <a:gd name="T23" fmla="*/ 25 h 36"/>
                <a:gd name="T24" fmla="*/ 0 w 23"/>
                <a:gd name="T25" fmla="*/ 19 h 36"/>
                <a:gd name="T26" fmla="*/ 2 w 23"/>
                <a:gd name="T27" fmla="*/ 11 h 36"/>
                <a:gd name="T28" fmla="*/ 4 w 23"/>
                <a:gd name="T29" fmla="*/ 5 h 36"/>
                <a:gd name="T30" fmla="*/ 8 w 23"/>
                <a:gd name="T31" fmla="*/ 2 h 36"/>
                <a:gd name="T32" fmla="*/ 12 w 23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36"/>
                <a:gd name="T53" fmla="*/ 23 w 23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36">
                  <a:moveTo>
                    <a:pt x="12" y="0"/>
                  </a:moveTo>
                  <a:lnTo>
                    <a:pt x="17" y="2"/>
                  </a:lnTo>
                  <a:lnTo>
                    <a:pt x="21" y="5"/>
                  </a:lnTo>
                  <a:lnTo>
                    <a:pt x="23" y="11"/>
                  </a:lnTo>
                  <a:lnTo>
                    <a:pt x="23" y="19"/>
                  </a:lnTo>
                  <a:lnTo>
                    <a:pt x="23" y="25"/>
                  </a:lnTo>
                  <a:lnTo>
                    <a:pt x="21" y="32"/>
                  </a:lnTo>
                  <a:lnTo>
                    <a:pt x="17" y="36"/>
                  </a:lnTo>
                  <a:lnTo>
                    <a:pt x="12" y="36"/>
                  </a:lnTo>
                  <a:lnTo>
                    <a:pt x="8" y="36"/>
                  </a:lnTo>
                  <a:lnTo>
                    <a:pt x="4" y="32"/>
                  </a:lnTo>
                  <a:lnTo>
                    <a:pt x="2" y="25"/>
                  </a:lnTo>
                  <a:lnTo>
                    <a:pt x="0" y="19"/>
                  </a:lnTo>
                  <a:lnTo>
                    <a:pt x="2" y="11"/>
                  </a:lnTo>
                  <a:lnTo>
                    <a:pt x="4" y="5"/>
                  </a:lnTo>
                  <a:lnTo>
                    <a:pt x="8" y="2"/>
                  </a:lnTo>
                  <a:lnTo>
                    <a:pt x="12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05" name="Line 1056"/>
            <p:cNvSpPr>
              <a:spLocks noChangeShapeType="1"/>
            </p:cNvSpPr>
            <p:nvPr/>
          </p:nvSpPr>
          <p:spPr bwMode="auto">
            <a:xfrm>
              <a:off x="3943" y="1252"/>
              <a:ext cx="1" cy="919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06" name="Rectangle 1057"/>
            <p:cNvSpPr>
              <a:spLocks noChangeArrowheads="1"/>
            </p:cNvSpPr>
            <p:nvPr/>
          </p:nvSpPr>
          <p:spPr bwMode="auto">
            <a:xfrm>
              <a:off x="3945" y="2217"/>
              <a:ext cx="1" cy="2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07" name="Rectangle 1058"/>
            <p:cNvSpPr>
              <a:spLocks noChangeArrowheads="1"/>
            </p:cNvSpPr>
            <p:nvPr/>
          </p:nvSpPr>
          <p:spPr bwMode="auto">
            <a:xfrm>
              <a:off x="3945" y="2217"/>
              <a:ext cx="1" cy="2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08" name="Rectangle 1059"/>
            <p:cNvSpPr>
              <a:spLocks noChangeArrowheads="1"/>
            </p:cNvSpPr>
            <p:nvPr/>
          </p:nvSpPr>
          <p:spPr bwMode="auto">
            <a:xfrm>
              <a:off x="3941" y="2240"/>
              <a:ext cx="11" cy="7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09" name="Rectangle 1060"/>
            <p:cNvSpPr>
              <a:spLocks noChangeArrowheads="1"/>
            </p:cNvSpPr>
            <p:nvPr/>
          </p:nvSpPr>
          <p:spPr bwMode="auto">
            <a:xfrm>
              <a:off x="3941" y="2240"/>
              <a:ext cx="11" cy="7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0" name="Rectangle 1061"/>
            <p:cNvSpPr>
              <a:spLocks noChangeArrowheads="1"/>
            </p:cNvSpPr>
            <p:nvPr/>
          </p:nvSpPr>
          <p:spPr bwMode="auto">
            <a:xfrm>
              <a:off x="3945" y="2215"/>
              <a:ext cx="1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1" name="Rectangle 1062"/>
            <p:cNvSpPr>
              <a:spLocks noChangeArrowheads="1"/>
            </p:cNvSpPr>
            <p:nvPr/>
          </p:nvSpPr>
          <p:spPr bwMode="auto">
            <a:xfrm>
              <a:off x="3945" y="2215"/>
              <a:ext cx="1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2" name="Rectangle 1063"/>
            <p:cNvSpPr>
              <a:spLocks noChangeArrowheads="1"/>
            </p:cNvSpPr>
            <p:nvPr/>
          </p:nvSpPr>
          <p:spPr bwMode="auto">
            <a:xfrm>
              <a:off x="3945" y="2238"/>
              <a:ext cx="1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3" name="Rectangle 1064"/>
            <p:cNvSpPr>
              <a:spLocks noChangeArrowheads="1"/>
            </p:cNvSpPr>
            <p:nvPr/>
          </p:nvSpPr>
          <p:spPr bwMode="auto">
            <a:xfrm>
              <a:off x="3945" y="2238"/>
              <a:ext cx="1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4" name="Rectangle 1065"/>
            <p:cNvSpPr>
              <a:spLocks noChangeArrowheads="1"/>
            </p:cNvSpPr>
            <p:nvPr/>
          </p:nvSpPr>
          <p:spPr bwMode="auto">
            <a:xfrm>
              <a:off x="3693" y="2217"/>
              <a:ext cx="2" cy="2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5" name="Rectangle 1066"/>
            <p:cNvSpPr>
              <a:spLocks noChangeArrowheads="1"/>
            </p:cNvSpPr>
            <p:nvPr/>
          </p:nvSpPr>
          <p:spPr bwMode="auto">
            <a:xfrm>
              <a:off x="3693" y="2217"/>
              <a:ext cx="2" cy="2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6" name="Rectangle 1067"/>
            <p:cNvSpPr>
              <a:spLocks noChangeArrowheads="1"/>
            </p:cNvSpPr>
            <p:nvPr/>
          </p:nvSpPr>
          <p:spPr bwMode="auto">
            <a:xfrm>
              <a:off x="3689" y="2240"/>
              <a:ext cx="12" cy="7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7" name="Rectangle 1068"/>
            <p:cNvSpPr>
              <a:spLocks noChangeArrowheads="1"/>
            </p:cNvSpPr>
            <p:nvPr/>
          </p:nvSpPr>
          <p:spPr bwMode="auto">
            <a:xfrm>
              <a:off x="3689" y="2240"/>
              <a:ext cx="12" cy="7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8" name="Rectangle 1069"/>
            <p:cNvSpPr>
              <a:spLocks noChangeArrowheads="1"/>
            </p:cNvSpPr>
            <p:nvPr/>
          </p:nvSpPr>
          <p:spPr bwMode="auto">
            <a:xfrm>
              <a:off x="3693" y="2215"/>
              <a:ext cx="2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19" name="Rectangle 1070"/>
            <p:cNvSpPr>
              <a:spLocks noChangeArrowheads="1"/>
            </p:cNvSpPr>
            <p:nvPr/>
          </p:nvSpPr>
          <p:spPr bwMode="auto">
            <a:xfrm>
              <a:off x="3693" y="2215"/>
              <a:ext cx="2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0" name="Rectangle 1071"/>
            <p:cNvSpPr>
              <a:spLocks noChangeArrowheads="1"/>
            </p:cNvSpPr>
            <p:nvPr/>
          </p:nvSpPr>
          <p:spPr bwMode="auto">
            <a:xfrm>
              <a:off x="3693" y="2238"/>
              <a:ext cx="2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1" name="Rectangle 1072"/>
            <p:cNvSpPr>
              <a:spLocks noChangeArrowheads="1"/>
            </p:cNvSpPr>
            <p:nvPr/>
          </p:nvSpPr>
          <p:spPr bwMode="auto">
            <a:xfrm>
              <a:off x="3693" y="2238"/>
              <a:ext cx="2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2" name="Rectangle 1073"/>
            <p:cNvSpPr>
              <a:spLocks noChangeArrowheads="1"/>
            </p:cNvSpPr>
            <p:nvPr/>
          </p:nvSpPr>
          <p:spPr bwMode="auto">
            <a:xfrm>
              <a:off x="3593" y="1102"/>
              <a:ext cx="12" cy="54"/>
            </a:xfrm>
            <a:prstGeom prst="rect">
              <a:avLst/>
            </a:prstGeom>
            <a:solidFill>
              <a:srgbClr val="AAA9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3" name="Rectangle 1074"/>
            <p:cNvSpPr>
              <a:spLocks noChangeArrowheads="1"/>
            </p:cNvSpPr>
            <p:nvPr/>
          </p:nvSpPr>
          <p:spPr bwMode="auto">
            <a:xfrm>
              <a:off x="3593" y="1102"/>
              <a:ext cx="12" cy="5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4" name="Rectangle 1075"/>
            <p:cNvSpPr>
              <a:spLocks noChangeArrowheads="1"/>
            </p:cNvSpPr>
            <p:nvPr/>
          </p:nvSpPr>
          <p:spPr bwMode="auto">
            <a:xfrm>
              <a:off x="3595" y="1228"/>
              <a:ext cx="10" cy="8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5" name="Rectangle 1076"/>
            <p:cNvSpPr>
              <a:spLocks noChangeArrowheads="1"/>
            </p:cNvSpPr>
            <p:nvPr/>
          </p:nvSpPr>
          <p:spPr bwMode="auto">
            <a:xfrm>
              <a:off x="3595" y="1228"/>
              <a:ext cx="10" cy="8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6" name="Rectangle 1077"/>
            <p:cNvSpPr>
              <a:spLocks noChangeArrowheads="1"/>
            </p:cNvSpPr>
            <p:nvPr/>
          </p:nvSpPr>
          <p:spPr bwMode="auto">
            <a:xfrm>
              <a:off x="3588" y="1117"/>
              <a:ext cx="25" cy="14"/>
            </a:xfrm>
            <a:prstGeom prst="rect">
              <a:avLst/>
            </a:prstGeom>
            <a:solidFill>
              <a:srgbClr val="EE9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7" name="Rectangle 1078"/>
            <p:cNvSpPr>
              <a:spLocks noChangeArrowheads="1"/>
            </p:cNvSpPr>
            <p:nvPr/>
          </p:nvSpPr>
          <p:spPr bwMode="auto">
            <a:xfrm>
              <a:off x="3588" y="1117"/>
              <a:ext cx="25" cy="1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28" name="Freeform 1079"/>
            <p:cNvSpPr>
              <a:spLocks/>
            </p:cNvSpPr>
            <p:nvPr/>
          </p:nvSpPr>
          <p:spPr bwMode="auto">
            <a:xfrm>
              <a:off x="3588" y="1111"/>
              <a:ext cx="25" cy="6"/>
            </a:xfrm>
            <a:custGeom>
              <a:avLst/>
              <a:gdLst>
                <a:gd name="T0" fmla="*/ 5 w 25"/>
                <a:gd name="T1" fmla="*/ 0 h 6"/>
                <a:gd name="T2" fmla="*/ 0 w 25"/>
                <a:gd name="T3" fmla="*/ 6 h 6"/>
                <a:gd name="T4" fmla="*/ 25 w 25"/>
                <a:gd name="T5" fmla="*/ 6 h 6"/>
                <a:gd name="T6" fmla="*/ 17 w 25"/>
                <a:gd name="T7" fmla="*/ 0 h 6"/>
                <a:gd name="T8" fmla="*/ 5 w 25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6"/>
                <a:gd name="T17" fmla="*/ 25 w 25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6">
                  <a:moveTo>
                    <a:pt x="5" y="0"/>
                  </a:moveTo>
                  <a:lnTo>
                    <a:pt x="0" y="6"/>
                  </a:lnTo>
                  <a:lnTo>
                    <a:pt x="25" y="6"/>
                  </a:lnTo>
                  <a:lnTo>
                    <a:pt x="17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EE9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29" name="Freeform 1080"/>
            <p:cNvSpPr>
              <a:spLocks/>
            </p:cNvSpPr>
            <p:nvPr/>
          </p:nvSpPr>
          <p:spPr bwMode="auto">
            <a:xfrm>
              <a:off x="3588" y="1111"/>
              <a:ext cx="25" cy="6"/>
            </a:xfrm>
            <a:custGeom>
              <a:avLst/>
              <a:gdLst>
                <a:gd name="T0" fmla="*/ 5 w 25"/>
                <a:gd name="T1" fmla="*/ 0 h 6"/>
                <a:gd name="T2" fmla="*/ 0 w 25"/>
                <a:gd name="T3" fmla="*/ 6 h 6"/>
                <a:gd name="T4" fmla="*/ 25 w 25"/>
                <a:gd name="T5" fmla="*/ 6 h 6"/>
                <a:gd name="T6" fmla="*/ 17 w 25"/>
                <a:gd name="T7" fmla="*/ 0 h 6"/>
                <a:gd name="T8" fmla="*/ 5 w 25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6"/>
                <a:gd name="T17" fmla="*/ 25 w 25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6">
                  <a:moveTo>
                    <a:pt x="5" y="0"/>
                  </a:moveTo>
                  <a:lnTo>
                    <a:pt x="0" y="6"/>
                  </a:lnTo>
                  <a:lnTo>
                    <a:pt x="25" y="6"/>
                  </a:lnTo>
                  <a:lnTo>
                    <a:pt x="17" y="0"/>
                  </a:lnTo>
                  <a:lnTo>
                    <a:pt x="5" y="0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0" name="Freeform 1081"/>
            <p:cNvSpPr>
              <a:spLocks/>
            </p:cNvSpPr>
            <p:nvPr/>
          </p:nvSpPr>
          <p:spPr bwMode="auto">
            <a:xfrm>
              <a:off x="3588" y="1131"/>
              <a:ext cx="25" cy="5"/>
            </a:xfrm>
            <a:custGeom>
              <a:avLst/>
              <a:gdLst>
                <a:gd name="T0" fmla="*/ 17 w 25"/>
                <a:gd name="T1" fmla="*/ 5 h 5"/>
                <a:gd name="T2" fmla="*/ 25 w 25"/>
                <a:gd name="T3" fmla="*/ 0 h 5"/>
                <a:gd name="T4" fmla="*/ 0 w 25"/>
                <a:gd name="T5" fmla="*/ 0 h 5"/>
                <a:gd name="T6" fmla="*/ 5 w 25"/>
                <a:gd name="T7" fmla="*/ 5 h 5"/>
                <a:gd name="T8" fmla="*/ 17 w 25"/>
                <a:gd name="T9" fmla="*/ 5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5"/>
                <a:gd name="T17" fmla="*/ 25 w 2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5">
                  <a:moveTo>
                    <a:pt x="17" y="5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5" y="5"/>
                  </a:lnTo>
                  <a:lnTo>
                    <a:pt x="17" y="5"/>
                  </a:lnTo>
                  <a:close/>
                </a:path>
              </a:pathLst>
            </a:custGeom>
            <a:solidFill>
              <a:srgbClr val="EE9B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1" name="Freeform 1082"/>
            <p:cNvSpPr>
              <a:spLocks/>
            </p:cNvSpPr>
            <p:nvPr/>
          </p:nvSpPr>
          <p:spPr bwMode="auto">
            <a:xfrm>
              <a:off x="3588" y="1131"/>
              <a:ext cx="25" cy="5"/>
            </a:xfrm>
            <a:custGeom>
              <a:avLst/>
              <a:gdLst>
                <a:gd name="T0" fmla="*/ 17 w 25"/>
                <a:gd name="T1" fmla="*/ 5 h 5"/>
                <a:gd name="T2" fmla="*/ 25 w 25"/>
                <a:gd name="T3" fmla="*/ 0 h 5"/>
                <a:gd name="T4" fmla="*/ 0 w 25"/>
                <a:gd name="T5" fmla="*/ 0 h 5"/>
                <a:gd name="T6" fmla="*/ 5 w 25"/>
                <a:gd name="T7" fmla="*/ 5 h 5"/>
                <a:gd name="T8" fmla="*/ 17 w 25"/>
                <a:gd name="T9" fmla="*/ 5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"/>
                <a:gd name="T16" fmla="*/ 0 h 5"/>
                <a:gd name="T17" fmla="*/ 25 w 2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" h="5">
                  <a:moveTo>
                    <a:pt x="17" y="5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5" y="5"/>
                  </a:lnTo>
                  <a:lnTo>
                    <a:pt x="17" y="5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2" name="Rectangle 1083"/>
            <p:cNvSpPr>
              <a:spLocks noChangeArrowheads="1"/>
            </p:cNvSpPr>
            <p:nvPr/>
          </p:nvSpPr>
          <p:spPr bwMode="auto">
            <a:xfrm>
              <a:off x="3597" y="1156"/>
              <a:ext cx="6" cy="7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33" name="Line 1084"/>
            <p:cNvSpPr>
              <a:spLocks noChangeShapeType="1"/>
            </p:cNvSpPr>
            <p:nvPr/>
          </p:nvSpPr>
          <p:spPr bwMode="auto">
            <a:xfrm>
              <a:off x="3597" y="1157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4" name="Line 1085"/>
            <p:cNvSpPr>
              <a:spLocks noChangeShapeType="1"/>
            </p:cNvSpPr>
            <p:nvPr/>
          </p:nvSpPr>
          <p:spPr bwMode="auto">
            <a:xfrm flipV="1">
              <a:off x="3597" y="1157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5" name="Line 1086"/>
            <p:cNvSpPr>
              <a:spLocks noChangeShapeType="1"/>
            </p:cNvSpPr>
            <p:nvPr/>
          </p:nvSpPr>
          <p:spPr bwMode="auto">
            <a:xfrm>
              <a:off x="3597" y="1165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6" name="Line 1087"/>
            <p:cNvSpPr>
              <a:spLocks noChangeShapeType="1"/>
            </p:cNvSpPr>
            <p:nvPr/>
          </p:nvSpPr>
          <p:spPr bwMode="auto">
            <a:xfrm flipV="1">
              <a:off x="3597" y="1165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7" name="Line 1088"/>
            <p:cNvSpPr>
              <a:spLocks noChangeShapeType="1"/>
            </p:cNvSpPr>
            <p:nvPr/>
          </p:nvSpPr>
          <p:spPr bwMode="auto">
            <a:xfrm>
              <a:off x="3597" y="1173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8" name="Line 1089"/>
            <p:cNvSpPr>
              <a:spLocks noChangeShapeType="1"/>
            </p:cNvSpPr>
            <p:nvPr/>
          </p:nvSpPr>
          <p:spPr bwMode="auto">
            <a:xfrm flipV="1">
              <a:off x="3597" y="1173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39" name="Line 1090"/>
            <p:cNvSpPr>
              <a:spLocks noChangeShapeType="1"/>
            </p:cNvSpPr>
            <p:nvPr/>
          </p:nvSpPr>
          <p:spPr bwMode="auto">
            <a:xfrm>
              <a:off x="3597" y="1181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0" name="Line 1091"/>
            <p:cNvSpPr>
              <a:spLocks noChangeShapeType="1"/>
            </p:cNvSpPr>
            <p:nvPr/>
          </p:nvSpPr>
          <p:spPr bwMode="auto">
            <a:xfrm flipV="1">
              <a:off x="3597" y="1181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1" name="Line 1092"/>
            <p:cNvSpPr>
              <a:spLocks noChangeShapeType="1"/>
            </p:cNvSpPr>
            <p:nvPr/>
          </p:nvSpPr>
          <p:spPr bwMode="auto">
            <a:xfrm>
              <a:off x="3597" y="1188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2" name="Line 1093"/>
            <p:cNvSpPr>
              <a:spLocks noChangeShapeType="1"/>
            </p:cNvSpPr>
            <p:nvPr/>
          </p:nvSpPr>
          <p:spPr bwMode="auto">
            <a:xfrm flipV="1">
              <a:off x="3597" y="1188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3" name="Line 1094"/>
            <p:cNvSpPr>
              <a:spLocks noChangeShapeType="1"/>
            </p:cNvSpPr>
            <p:nvPr/>
          </p:nvSpPr>
          <p:spPr bwMode="auto">
            <a:xfrm>
              <a:off x="3597" y="1196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4" name="Line 1095"/>
            <p:cNvSpPr>
              <a:spLocks noChangeShapeType="1"/>
            </p:cNvSpPr>
            <p:nvPr/>
          </p:nvSpPr>
          <p:spPr bwMode="auto">
            <a:xfrm flipV="1">
              <a:off x="3597" y="1196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5" name="Line 1096"/>
            <p:cNvSpPr>
              <a:spLocks noChangeShapeType="1"/>
            </p:cNvSpPr>
            <p:nvPr/>
          </p:nvSpPr>
          <p:spPr bwMode="auto">
            <a:xfrm>
              <a:off x="3597" y="1204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6" name="Line 1097"/>
            <p:cNvSpPr>
              <a:spLocks noChangeShapeType="1"/>
            </p:cNvSpPr>
            <p:nvPr/>
          </p:nvSpPr>
          <p:spPr bwMode="auto">
            <a:xfrm flipV="1">
              <a:off x="3597" y="1204"/>
              <a:ext cx="6" cy="7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7" name="Line 1098"/>
            <p:cNvSpPr>
              <a:spLocks noChangeShapeType="1"/>
            </p:cNvSpPr>
            <p:nvPr/>
          </p:nvSpPr>
          <p:spPr bwMode="auto">
            <a:xfrm>
              <a:off x="3597" y="1211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8" name="Line 1099"/>
            <p:cNvSpPr>
              <a:spLocks noChangeShapeType="1"/>
            </p:cNvSpPr>
            <p:nvPr/>
          </p:nvSpPr>
          <p:spPr bwMode="auto">
            <a:xfrm flipV="1">
              <a:off x="3597" y="1211"/>
              <a:ext cx="6" cy="8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49" name="Line 1100"/>
            <p:cNvSpPr>
              <a:spLocks noChangeShapeType="1"/>
            </p:cNvSpPr>
            <p:nvPr/>
          </p:nvSpPr>
          <p:spPr bwMode="auto">
            <a:xfrm>
              <a:off x="3597" y="1219"/>
              <a:ext cx="6" cy="6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0" name="Line 1101"/>
            <p:cNvSpPr>
              <a:spLocks noChangeShapeType="1"/>
            </p:cNvSpPr>
            <p:nvPr/>
          </p:nvSpPr>
          <p:spPr bwMode="auto">
            <a:xfrm flipV="1">
              <a:off x="3597" y="1219"/>
              <a:ext cx="6" cy="6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1" name="Rectangle 1102"/>
            <p:cNvSpPr>
              <a:spLocks noChangeArrowheads="1"/>
            </p:cNvSpPr>
            <p:nvPr/>
          </p:nvSpPr>
          <p:spPr bwMode="auto">
            <a:xfrm>
              <a:off x="3595" y="1094"/>
              <a:ext cx="8" cy="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52" name="Rectangle 1103"/>
            <p:cNvSpPr>
              <a:spLocks noChangeArrowheads="1"/>
            </p:cNvSpPr>
            <p:nvPr/>
          </p:nvSpPr>
          <p:spPr bwMode="auto">
            <a:xfrm>
              <a:off x="3595" y="1094"/>
              <a:ext cx="8" cy="8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53" name="Rectangle 1104"/>
            <p:cNvSpPr>
              <a:spLocks noChangeArrowheads="1"/>
            </p:cNvSpPr>
            <p:nvPr/>
          </p:nvSpPr>
          <p:spPr bwMode="auto">
            <a:xfrm>
              <a:off x="3603" y="937"/>
              <a:ext cx="2" cy="165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54" name="Line 1105"/>
            <p:cNvSpPr>
              <a:spLocks noChangeShapeType="1"/>
            </p:cNvSpPr>
            <p:nvPr/>
          </p:nvSpPr>
          <p:spPr bwMode="auto">
            <a:xfrm flipV="1">
              <a:off x="3595" y="991"/>
              <a:ext cx="8" cy="111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5" name="Freeform 1106"/>
            <p:cNvSpPr>
              <a:spLocks/>
            </p:cNvSpPr>
            <p:nvPr/>
          </p:nvSpPr>
          <p:spPr bwMode="auto">
            <a:xfrm>
              <a:off x="3603" y="1102"/>
              <a:ext cx="336" cy="1147"/>
            </a:xfrm>
            <a:custGeom>
              <a:avLst/>
              <a:gdLst>
                <a:gd name="T0" fmla="*/ 336 w 336"/>
                <a:gd name="T1" fmla="*/ 1103 h 1147"/>
                <a:gd name="T2" fmla="*/ 334 w 336"/>
                <a:gd name="T3" fmla="*/ 1117 h 1147"/>
                <a:gd name="T4" fmla="*/ 332 w 336"/>
                <a:gd name="T5" fmla="*/ 1128 h 1147"/>
                <a:gd name="T6" fmla="*/ 330 w 336"/>
                <a:gd name="T7" fmla="*/ 1134 h 1147"/>
                <a:gd name="T8" fmla="*/ 326 w 336"/>
                <a:gd name="T9" fmla="*/ 1140 h 1147"/>
                <a:gd name="T10" fmla="*/ 311 w 336"/>
                <a:gd name="T11" fmla="*/ 1145 h 1147"/>
                <a:gd name="T12" fmla="*/ 297 w 336"/>
                <a:gd name="T13" fmla="*/ 1147 h 1147"/>
                <a:gd name="T14" fmla="*/ 288 w 336"/>
                <a:gd name="T15" fmla="*/ 1145 h 1147"/>
                <a:gd name="T16" fmla="*/ 278 w 336"/>
                <a:gd name="T17" fmla="*/ 1142 h 1147"/>
                <a:gd name="T18" fmla="*/ 272 w 336"/>
                <a:gd name="T19" fmla="*/ 1140 h 1147"/>
                <a:gd name="T20" fmla="*/ 265 w 336"/>
                <a:gd name="T21" fmla="*/ 1136 h 1147"/>
                <a:gd name="T22" fmla="*/ 257 w 336"/>
                <a:gd name="T23" fmla="*/ 1136 h 1147"/>
                <a:gd name="T24" fmla="*/ 246 w 336"/>
                <a:gd name="T25" fmla="*/ 1138 h 1147"/>
                <a:gd name="T26" fmla="*/ 236 w 336"/>
                <a:gd name="T27" fmla="*/ 1140 h 1147"/>
                <a:gd name="T28" fmla="*/ 228 w 336"/>
                <a:gd name="T29" fmla="*/ 1142 h 1147"/>
                <a:gd name="T30" fmla="*/ 219 w 336"/>
                <a:gd name="T31" fmla="*/ 1140 h 1147"/>
                <a:gd name="T32" fmla="*/ 209 w 336"/>
                <a:gd name="T33" fmla="*/ 1138 h 1147"/>
                <a:gd name="T34" fmla="*/ 201 w 336"/>
                <a:gd name="T35" fmla="*/ 1136 h 1147"/>
                <a:gd name="T36" fmla="*/ 194 w 336"/>
                <a:gd name="T37" fmla="*/ 1134 h 1147"/>
                <a:gd name="T38" fmla="*/ 188 w 336"/>
                <a:gd name="T39" fmla="*/ 1134 h 1147"/>
                <a:gd name="T40" fmla="*/ 182 w 336"/>
                <a:gd name="T41" fmla="*/ 1136 h 1147"/>
                <a:gd name="T42" fmla="*/ 167 w 336"/>
                <a:gd name="T43" fmla="*/ 1142 h 1147"/>
                <a:gd name="T44" fmla="*/ 153 w 336"/>
                <a:gd name="T45" fmla="*/ 1143 h 1147"/>
                <a:gd name="T46" fmla="*/ 140 w 336"/>
                <a:gd name="T47" fmla="*/ 1143 h 1147"/>
                <a:gd name="T48" fmla="*/ 127 w 336"/>
                <a:gd name="T49" fmla="*/ 1142 h 1147"/>
                <a:gd name="T50" fmla="*/ 115 w 336"/>
                <a:gd name="T51" fmla="*/ 1136 h 1147"/>
                <a:gd name="T52" fmla="*/ 106 w 336"/>
                <a:gd name="T53" fmla="*/ 1128 h 1147"/>
                <a:gd name="T54" fmla="*/ 98 w 336"/>
                <a:gd name="T55" fmla="*/ 1120 h 1147"/>
                <a:gd name="T56" fmla="*/ 92 w 336"/>
                <a:gd name="T57" fmla="*/ 1109 h 1147"/>
                <a:gd name="T58" fmla="*/ 90 w 336"/>
                <a:gd name="T59" fmla="*/ 1101 h 1147"/>
                <a:gd name="T60" fmla="*/ 90 w 336"/>
                <a:gd name="T61" fmla="*/ 1099 h 1147"/>
                <a:gd name="T62" fmla="*/ 90 w 336"/>
                <a:gd name="T63" fmla="*/ 1095 h 1147"/>
                <a:gd name="T64" fmla="*/ 90 w 336"/>
                <a:gd name="T65" fmla="*/ 1084 h 1147"/>
                <a:gd name="T66" fmla="*/ 92 w 336"/>
                <a:gd name="T67" fmla="*/ 161 h 1147"/>
                <a:gd name="T68" fmla="*/ 90 w 336"/>
                <a:gd name="T69" fmla="*/ 113 h 1147"/>
                <a:gd name="T70" fmla="*/ 86 w 336"/>
                <a:gd name="T71" fmla="*/ 73 h 1147"/>
                <a:gd name="T72" fmla="*/ 84 w 336"/>
                <a:gd name="T73" fmla="*/ 55 h 1147"/>
                <a:gd name="T74" fmla="*/ 81 w 336"/>
                <a:gd name="T75" fmla="*/ 42 h 1147"/>
                <a:gd name="T76" fmla="*/ 77 w 336"/>
                <a:gd name="T77" fmla="*/ 32 h 1147"/>
                <a:gd name="T78" fmla="*/ 73 w 336"/>
                <a:gd name="T79" fmla="*/ 25 h 1147"/>
                <a:gd name="T80" fmla="*/ 46 w 336"/>
                <a:gd name="T81" fmla="*/ 21 h 1147"/>
                <a:gd name="T82" fmla="*/ 27 w 336"/>
                <a:gd name="T83" fmla="*/ 19 h 1147"/>
                <a:gd name="T84" fmla="*/ 19 w 336"/>
                <a:gd name="T85" fmla="*/ 15 h 1147"/>
                <a:gd name="T86" fmla="*/ 11 w 336"/>
                <a:gd name="T87" fmla="*/ 11 h 1147"/>
                <a:gd name="T88" fmla="*/ 6 w 336"/>
                <a:gd name="T89" fmla="*/ 8 h 1147"/>
                <a:gd name="T90" fmla="*/ 0 w 336"/>
                <a:gd name="T91" fmla="*/ 0 h 114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36"/>
                <a:gd name="T139" fmla="*/ 0 h 1147"/>
                <a:gd name="T140" fmla="*/ 336 w 336"/>
                <a:gd name="T141" fmla="*/ 1147 h 114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36" h="1147">
                  <a:moveTo>
                    <a:pt x="336" y="1103"/>
                  </a:moveTo>
                  <a:lnTo>
                    <a:pt x="334" y="1117"/>
                  </a:lnTo>
                  <a:lnTo>
                    <a:pt x="332" y="1128"/>
                  </a:lnTo>
                  <a:lnTo>
                    <a:pt x="330" y="1134"/>
                  </a:lnTo>
                  <a:lnTo>
                    <a:pt x="326" y="1140"/>
                  </a:lnTo>
                  <a:lnTo>
                    <a:pt x="311" y="1145"/>
                  </a:lnTo>
                  <a:lnTo>
                    <a:pt x="297" y="1147"/>
                  </a:lnTo>
                  <a:lnTo>
                    <a:pt x="288" y="1145"/>
                  </a:lnTo>
                  <a:lnTo>
                    <a:pt x="278" y="1142"/>
                  </a:lnTo>
                  <a:lnTo>
                    <a:pt x="272" y="1140"/>
                  </a:lnTo>
                  <a:lnTo>
                    <a:pt x="265" y="1136"/>
                  </a:lnTo>
                  <a:lnTo>
                    <a:pt x="257" y="1136"/>
                  </a:lnTo>
                  <a:lnTo>
                    <a:pt x="246" y="1138"/>
                  </a:lnTo>
                  <a:lnTo>
                    <a:pt x="236" y="1140"/>
                  </a:lnTo>
                  <a:lnTo>
                    <a:pt x="228" y="1142"/>
                  </a:lnTo>
                  <a:lnTo>
                    <a:pt x="219" y="1140"/>
                  </a:lnTo>
                  <a:lnTo>
                    <a:pt x="209" y="1138"/>
                  </a:lnTo>
                  <a:lnTo>
                    <a:pt x="201" y="1136"/>
                  </a:lnTo>
                  <a:lnTo>
                    <a:pt x="194" y="1134"/>
                  </a:lnTo>
                  <a:lnTo>
                    <a:pt x="188" y="1134"/>
                  </a:lnTo>
                  <a:lnTo>
                    <a:pt x="182" y="1136"/>
                  </a:lnTo>
                  <a:lnTo>
                    <a:pt x="167" y="1142"/>
                  </a:lnTo>
                  <a:lnTo>
                    <a:pt x="153" y="1143"/>
                  </a:lnTo>
                  <a:lnTo>
                    <a:pt x="140" y="1143"/>
                  </a:lnTo>
                  <a:lnTo>
                    <a:pt x="127" y="1142"/>
                  </a:lnTo>
                  <a:lnTo>
                    <a:pt x="115" y="1136"/>
                  </a:lnTo>
                  <a:lnTo>
                    <a:pt x="106" y="1128"/>
                  </a:lnTo>
                  <a:lnTo>
                    <a:pt x="98" y="1120"/>
                  </a:lnTo>
                  <a:lnTo>
                    <a:pt x="92" y="1109"/>
                  </a:lnTo>
                  <a:lnTo>
                    <a:pt x="90" y="1101"/>
                  </a:lnTo>
                  <a:lnTo>
                    <a:pt x="90" y="1099"/>
                  </a:lnTo>
                  <a:lnTo>
                    <a:pt x="90" y="1095"/>
                  </a:lnTo>
                  <a:lnTo>
                    <a:pt x="90" y="1084"/>
                  </a:lnTo>
                  <a:lnTo>
                    <a:pt x="92" y="161"/>
                  </a:lnTo>
                  <a:lnTo>
                    <a:pt x="90" y="113"/>
                  </a:lnTo>
                  <a:lnTo>
                    <a:pt x="86" y="73"/>
                  </a:lnTo>
                  <a:lnTo>
                    <a:pt x="84" y="55"/>
                  </a:lnTo>
                  <a:lnTo>
                    <a:pt x="81" y="42"/>
                  </a:lnTo>
                  <a:lnTo>
                    <a:pt x="77" y="32"/>
                  </a:lnTo>
                  <a:lnTo>
                    <a:pt x="73" y="25"/>
                  </a:lnTo>
                  <a:lnTo>
                    <a:pt x="46" y="21"/>
                  </a:lnTo>
                  <a:lnTo>
                    <a:pt x="27" y="19"/>
                  </a:lnTo>
                  <a:lnTo>
                    <a:pt x="19" y="15"/>
                  </a:lnTo>
                  <a:lnTo>
                    <a:pt x="11" y="11"/>
                  </a:lnTo>
                  <a:lnTo>
                    <a:pt x="6" y="8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6" name="Freeform 1107"/>
            <p:cNvSpPr>
              <a:spLocks/>
            </p:cNvSpPr>
            <p:nvPr/>
          </p:nvSpPr>
          <p:spPr bwMode="auto">
            <a:xfrm>
              <a:off x="3680" y="1131"/>
              <a:ext cx="7" cy="13"/>
            </a:xfrm>
            <a:custGeom>
              <a:avLst/>
              <a:gdLst>
                <a:gd name="T0" fmla="*/ 4 w 7"/>
                <a:gd name="T1" fmla="*/ 0 h 13"/>
                <a:gd name="T2" fmla="*/ 5 w 7"/>
                <a:gd name="T3" fmla="*/ 2 h 13"/>
                <a:gd name="T4" fmla="*/ 7 w 7"/>
                <a:gd name="T5" fmla="*/ 7 h 13"/>
                <a:gd name="T6" fmla="*/ 5 w 7"/>
                <a:gd name="T7" fmla="*/ 11 h 13"/>
                <a:gd name="T8" fmla="*/ 4 w 7"/>
                <a:gd name="T9" fmla="*/ 13 h 13"/>
                <a:gd name="T10" fmla="*/ 0 w 7"/>
                <a:gd name="T11" fmla="*/ 11 h 13"/>
                <a:gd name="T12" fmla="*/ 0 w 7"/>
                <a:gd name="T13" fmla="*/ 7 h 13"/>
                <a:gd name="T14" fmla="*/ 0 w 7"/>
                <a:gd name="T15" fmla="*/ 2 h 13"/>
                <a:gd name="T16" fmla="*/ 4 w 7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3"/>
                <a:gd name="T29" fmla="*/ 7 w 7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3">
                  <a:moveTo>
                    <a:pt x="4" y="0"/>
                  </a:moveTo>
                  <a:lnTo>
                    <a:pt x="5" y="2"/>
                  </a:lnTo>
                  <a:lnTo>
                    <a:pt x="7" y="7"/>
                  </a:lnTo>
                  <a:lnTo>
                    <a:pt x="5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7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7" name="Freeform 1108"/>
            <p:cNvSpPr>
              <a:spLocks/>
            </p:cNvSpPr>
            <p:nvPr/>
          </p:nvSpPr>
          <p:spPr bwMode="auto">
            <a:xfrm>
              <a:off x="3680" y="1131"/>
              <a:ext cx="7" cy="13"/>
            </a:xfrm>
            <a:custGeom>
              <a:avLst/>
              <a:gdLst>
                <a:gd name="T0" fmla="*/ 4 w 7"/>
                <a:gd name="T1" fmla="*/ 0 h 13"/>
                <a:gd name="T2" fmla="*/ 5 w 7"/>
                <a:gd name="T3" fmla="*/ 2 h 13"/>
                <a:gd name="T4" fmla="*/ 7 w 7"/>
                <a:gd name="T5" fmla="*/ 7 h 13"/>
                <a:gd name="T6" fmla="*/ 5 w 7"/>
                <a:gd name="T7" fmla="*/ 11 h 13"/>
                <a:gd name="T8" fmla="*/ 4 w 7"/>
                <a:gd name="T9" fmla="*/ 13 h 13"/>
                <a:gd name="T10" fmla="*/ 0 w 7"/>
                <a:gd name="T11" fmla="*/ 11 h 13"/>
                <a:gd name="T12" fmla="*/ 0 w 7"/>
                <a:gd name="T13" fmla="*/ 7 h 13"/>
                <a:gd name="T14" fmla="*/ 0 w 7"/>
                <a:gd name="T15" fmla="*/ 2 h 13"/>
                <a:gd name="T16" fmla="*/ 4 w 7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3"/>
                <a:gd name="T29" fmla="*/ 7 w 7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3">
                  <a:moveTo>
                    <a:pt x="4" y="0"/>
                  </a:moveTo>
                  <a:lnTo>
                    <a:pt x="5" y="2"/>
                  </a:lnTo>
                  <a:lnTo>
                    <a:pt x="7" y="7"/>
                  </a:lnTo>
                  <a:lnTo>
                    <a:pt x="5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7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8" name="Freeform 1109"/>
            <p:cNvSpPr>
              <a:spLocks/>
            </p:cNvSpPr>
            <p:nvPr/>
          </p:nvSpPr>
          <p:spPr bwMode="auto">
            <a:xfrm>
              <a:off x="3664" y="1119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8 w 8"/>
                <a:gd name="T3" fmla="*/ 2 h 12"/>
                <a:gd name="T4" fmla="*/ 8 w 8"/>
                <a:gd name="T5" fmla="*/ 6 h 12"/>
                <a:gd name="T6" fmla="*/ 8 w 8"/>
                <a:gd name="T7" fmla="*/ 10 h 12"/>
                <a:gd name="T8" fmla="*/ 4 w 8"/>
                <a:gd name="T9" fmla="*/ 12 h 12"/>
                <a:gd name="T10" fmla="*/ 2 w 8"/>
                <a:gd name="T11" fmla="*/ 10 h 12"/>
                <a:gd name="T12" fmla="*/ 0 w 8"/>
                <a:gd name="T13" fmla="*/ 6 h 12"/>
                <a:gd name="T14" fmla="*/ 2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59" name="Freeform 1110"/>
            <p:cNvSpPr>
              <a:spLocks/>
            </p:cNvSpPr>
            <p:nvPr/>
          </p:nvSpPr>
          <p:spPr bwMode="auto">
            <a:xfrm>
              <a:off x="3664" y="1119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8 w 8"/>
                <a:gd name="T3" fmla="*/ 2 h 12"/>
                <a:gd name="T4" fmla="*/ 8 w 8"/>
                <a:gd name="T5" fmla="*/ 6 h 12"/>
                <a:gd name="T6" fmla="*/ 8 w 8"/>
                <a:gd name="T7" fmla="*/ 10 h 12"/>
                <a:gd name="T8" fmla="*/ 4 w 8"/>
                <a:gd name="T9" fmla="*/ 12 h 12"/>
                <a:gd name="T10" fmla="*/ 2 w 8"/>
                <a:gd name="T11" fmla="*/ 10 h 12"/>
                <a:gd name="T12" fmla="*/ 0 w 8"/>
                <a:gd name="T13" fmla="*/ 6 h 12"/>
                <a:gd name="T14" fmla="*/ 2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0" name="Freeform 1111"/>
            <p:cNvSpPr>
              <a:spLocks/>
            </p:cNvSpPr>
            <p:nvPr/>
          </p:nvSpPr>
          <p:spPr bwMode="auto">
            <a:xfrm>
              <a:off x="3684" y="1154"/>
              <a:ext cx="7" cy="11"/>
            </a:xfrm>
            <a:custGeom>
              <a:avLst/>
              <a:gdLst>
                <a:gd name="T0" fmla="*/ 3 w 7"/>
                <a:gd name="T1" fmla="*/ 0 h 11"/>
                <a:gd name="T2" fmla="*/ 7 w 7"/>
                <a:gd name="T3" fmla="*/ 2 h 11"/>
                <a:gd name="T4" fmla="*/ 7 w 7"/>
                <a:gd name="T5" fmla="*/ 5 h 11"/>
                <a:gd name="T6" fmla="*/ 7 w 7"/>
                <a:gd name="T7" fmla="*/ 9 h 11"/>
                <a:gd name="T8" fmla="*/ 3 w 7"/>
                <a:gd name="T9" fmla="*/ 11 h 11"/>
                <a:gd name="T10" fmla="*/ 1 w 7"/>
                <a:gd name="T11" fmla="*/ 9 h 11"/>
                <a:gd name="T12" fmla="*/ 0 w 7"/>
                <a:gd name="T13" fmla="*/ 5 h 11"/>
                <a:gd name="T14" fmla="*/ 1 w 7"/>
                <a:gd name="T15" fmla="*/ 2 h 11"/>
                <a:gd name="T16" fmla="*/ 3 w 7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3" y="0"/>
                  </a:moveTo>
                  <a:lnTo>
                    <a:pt x="7" y="2"/>
                  </a:lnTo>
                  <a:lnTo>
                    <a:pt x="7" y="5"/>
                  </a:lnTo>
                  <a:lnTo>
                    <a:pt x="7" y="9"/>
                  </a:lnTo>
                  <a:lnTo>
                    <a:pt x="3" y="11"/>
                  </a:lnTo>
                  <a:lnTo>
                    <a:pt x="1" y="9"/>
                  </a:lnTo>
                  <a:lnTo>
                    <a:pt x="0" y="5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1" name="Freeform 1112"/>
            <p:cNvSpPr>
              <a:spLocks/>
            </p:cNvSpPr>
            <p:nvPr/>
          </p:nvSpPr>
          <p:spPr bwMode="auto">
            <a:xfrm>
              <a:off x="3684" y="1154"/>
              <a:ext cx="7" cy="11"/>
            </a:xfrm>
            <a:custGeom>
              <a:avLst/>
              <a:gdLst>
                <a:gd name="T0" fmla="*/ 3 w 7"/>
                <a:gd name="T1" fmla="*/ 0 h 11"/>
                <a:gd name="T2" fmla="*/ 7 w 7"/>
                <a:gd name="T3" fmla="*/ 2 h 11"/>
                <a:gd name="T4" fmla="*/ 7 w 7"/>
                <a:gd name="T5" fmla="*/ 5 h 11"/>
                <a:gd name="T6" fmla="*/ 7 w 7"/>
                <a:gd name="T7" fmla="*/ 9 h 11"/>
                <a:gd name="T8" fmla="*/ 3 w 7"/>
                <a:gd name="T9" fmla="*/ 11 h 11"/>
                <a:gd name="T10" fmla="*/ 1 w 7"/>
                <a:gd name="T11" fmla="*/ 9 h 11"/>
                <a:gd name="T12" fmla="*/ 0 w 7"/>
                <a:gd name="T13" fmla="*/ 5 h 11"/>
                <a:gd name="T14" fmla="*/ 1 w 7"/>
                <a:gd name="T15" fmla="*/ 2 h 11"/>
                <a:gd name="T16" fmla="*/ 3 w 7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"/>
                <a:gd name="T28" fmla="*/ 0 h 11"/>
                <a:gd name="T29" fmla="*/ 7 w 7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" h="11">
                  <a:moveTo>
                    <a:pt x="3" y="0"/>
                  </a:moveTo>
                  <a:lnTo>
                    <a:pt x="7" y="2"/>
                  </a:lnTo>
                  <a:lnTo>
                    <a:pt x="7" y="5"/>
                  </a:lnTo>
                  <a:lnTo>
                    <a:pt x="7" y="9"/>
                  </a:lnTo>
                  <a:lnTo>
                    <a:pt x="3" y="11"/>
                  </a:lnTo>
                  <a:lnTo>
                    <a:pt x="1" y="9"/>
                  </a:lnTo>
                  <a:lnTo>
                    <a:pt x="0" y="5"/>
                  </a:lnTo>
                  <a:lnTo>
                    <a:pt x="1" y="2"/>
                  </a:lnTo>
                  <a:lnTo>
                    <a:pt x="3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2" name="Freeform 1113"/>
            <p:cNvSpPr>
              <a:spLocks/>
            </p:cNvSpPr>
            <p:nvPr/>
          </p:nvSpPr>
          <p:spPr bwMode="auto">
            <a:xfrm>
              <a:off x="3687" y="1177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5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3" name="Freeform 1114"/>
            <p:cNvSpPr>
              <a:spLocks/>
            </p:cNvSpPr>
            <p:nvPr/>
          </p:nvSpPr>
          <p:spPr bwMode="auto">
            <a:xfrm>
              <a:off x="3687" y="1177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5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4" name="Freeform 1115"/>
            <p:cNvSpPr>
              <a:spLocks/>
            </p:cNvSpPr>
            <p:nvPr/>
          </p:nvSpPr>
          <p:spPr bwMode="auto">
            <a:xfrm>
              <a:off x="3691" y="1244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6 h 13"/>
                <a:gd name="T6" fmla="*/ 6 w 8"/>
                <a:gd name="T7" fmla="*/ 11 h 13"/>
                <a:gd name="T8" fmla="*/ 4 w 8"/>
                <a:gd name="T9" fmla="*/ 13 h 13"/>
                <a:gd name="T10" fmla="*/ 2 w 8"/>
                <a:gd name="T11" fmla="*/ 11 h 13"/>
                <a:gd name="T12" fmla="*/ 0 w 8"/>
                <a:gd name="T13" fmla="*/ 6 h 13"/>
                <a:gd name="T14" fmla="*/ 2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5" name="Freeform 1116"/>
            <p:cNvSpPr>
              <a:spLocks/>
            </p:cNvSpPr>
            <p:nvPr/>
          </p:nvSpPr>
          <p:spPr bwMode="auto">
            <a:xfrm>
              <a:off x="3691" y="1244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6 h 13"/>
                <a:gd name="T6" fmla="*/ 6 w 8"/>
                <a:gd name="T7" fmla="*/ 11 h 13"/>
                <a:gd name="T8" fmla="*/ 4 w 8"/>
                <a:gd name="T9" fmla="*/ 13 h 13"/>
                <a:gd name="T10" fmla="*/ 2 w 8"/>
                <a:gd name="T11" fmla="*/ 11 h 13"/>
                <a:gd name="T12" fmla="*/ 0 w 8"/>
                <a:gd name="T13" fmla="*/ 6 h 13"/>
                <a:gd name="T14" fmla="*/ 2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6" name="Freeform 1117"/>
            <p:cNvSpPr>
              <a:spLocks/>
            </p:cNvSpPr>
            <p:nvPr/>
          </p:nvSpPr>
          <p:spPr bwMode="auto">
            <a:xfrm>
              <a:off x="3691" y="1223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0 w 8"/>
                <a:gd name="T11" fmla="*/ 9 h 11"/>
                <a:gd name="T12" fmla="*/ 0 w 8"/>
                <a:gd name="T13" fmla="*/ 5 h 11"/>
                <a:gd name="T14" fmla="*/ 0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0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7" name="Freeform 1118"/>
            <p:cNvSpPr>
              <a:spLocks/>
            </p:cNvSpPr>
            <p:nvPr/>
          </p:nvSpPr>
          <p:spPr bwMode="auto">
            <a:xfrm>
              <a:off x="3691" y="1223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6 w 8"/>
                <a:gd name="T3" fmla="*/ 2 h 11"/>
                <a:gd name="T4" fmla="*/ 8 w 8"/>
                <a:gd name="T5" fmla="*/ 5 h 11"/>
                <a:gd name="T6" fmla="*/ 6 w 8"/>
                <a:gd name="T7" fmla="*/ 9 h 11"/>
                <a:gd name="T8" fmla="*/ 4 w 8"/>
                <a:gd name="T9" fmla="*/ 11 h 11"/>
                <a:gd name="T10" fmla="*/ 0 w 8"/>
                <a:gd name="T11" fmla="*/ 9 h 11"/>
                <a:gd name="T12" fmla="*/ 0 w 8"/>
                <a:gd name="T13" fmla="*/ 5 h 11"/>
                <a:gd name="T14" fmla="*/ 0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9"/>
                  </a:lnTo>
                  <a:lnTo>
                    <a:pt x="4" y="11"/>
                  </a:lnTo>
                  <a:lnTo>
                    <a:pt x="0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8" name="Freeform 1119"/>
            <p:cNvSpPr>
              <a:spLocks/>
            </p:cNvSpPr>
            <p:nvPr/>
          </p:nvSpPr>
          <p:spPr bwMode="auto">
            <a:xfrm>
              <a:off x="3691" y="1269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8 w 8"/>
                <a:gd name="T3" fmla="*/ 2 h 11"/>
                <a:gd name="T4" fmla="*/ 8 w 8"/>
                <a:gd name="T5" fmla="*/ 6 h 11"/>
                <a:gd name="T6" fmla="*/ 8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6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69" name="Freeform 1120"/>
            <p:cNvSpPr>
              <a:spLocks/>
            </p:cNvSpPr>
            <p:nvPr/>
          </p:nvSpPr>
          <p:spPr bwMode="auto">
            <a:xfrm>
              <a:off x="3691" y="1269"/>
              <a:ext cx="8" cy="11"/>
            </a:xfrm>
            <a:custGeom>
              <a:avLst/>
              <a:gdLst>
                <a:gd name="T0" fmla="*/ 4 w 8"/>
                <a:gd name="T1" fmla="*/ 0 h 11"/>
                <a:gd name="T2" fmla="*/ 8 w 8"/>
                <a:gd name="T3" fmla="*/ 2 h 11"/>
                <a:gd name="T4" fmla="*/ 8 w 8"/>
                <a:gd name="T5" fmla="*/ 6 h 11"/>
                <a:gd name="T6" fmla="*/ 8 w 8"/>
                <a:gd name="T7" fmla="*/ 9 h 11"/>
                <a:gd name="T8" fmla="*/ 4 w 8"/>
                <a:gd name="T9" fmla="*/ 11 h 11"/>
                <a:gd name="T10" fmla="*/ 2 w 8"/>
                <a:gd name="T11" fmla="*/ 9 h 11"/>
                <a:gd name="T12" fmla="*/ 0 w 8"/>
                <a:gd name="T13" fmla="*/ 6 h 11"/>
                <a:gd name="T14" fmla="*/ 2 w 8"/>
                <a:gd name="T15" fmla="*/ 2 h 11"/>
                <a:gd name="T16" fmla="*/ 4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70" name="Freeform 1121"/>
            <p:cNvSpPr>
              <a:spLocks/>
            </p:cNvSpPr>
            <p:nvPr/>
          </p:nvSpPr>
          <p:spPr bwMode="auto">
            <a:xfrm>
              <a:off x="3647" y="1117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6 w 8"/>
                <a:gd name="T3" fmla="*/ 2 h 12"/>
                <a:gd name="T4" fmla="*/ 8 w 8"/>
                <a:gd name="T5" fmla="*/ 6 h 12"/>
                <a:gd name="T6" fmla="*/ 6 w 8"/>
                <a:gd name="T7" fmla="*/ 10 h 12"/>
                <a:gd name="T8" fmla="*/ 4 w 8"/>
                <a:gd name="T9" fmla="*/ 12 h 12"/>
                <a:gd name="T10" fmla="*/ 0 w 8"/>
                <a:gd name="T11" fmla="*/ 10 h 12"/>
                <a:gd name="T12" fmla="*/ 0 w 8"/>
                <a:gd name="T13" fmla="*/ 6 h 12"/>
                <a:gd name="T14" fmla="*/ 0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71" name="Freeform 1122"/>
            <p:cNvSpPr>
              <a:spLocks/>
            </p:cNvSpPr>
            <p:nvPr/>
          </p:nvSpPr>
          <p:spPr bwMode="auto">
            <a:xfrm>
              <a:off x="3647" y="1117"/>
              <a:ext cx="8" cy="12"/>
            </a:xfrm>
            <a:custGeom>
              <a:avLst/>
              <a:gdLst>
                <a:gd name="T0" fmla="*/ 4 w 8"/>
                <a:gd name="T1" fmla="*/ 0 h 12"/>
                <a:gd name="T2" fmla="*/ 6 w 8"/>
                <a:gd name="T3" fmla="*/ 2 h 12"/>
                <a:gd name="T4" fmla="*/ 8 w 8"/>
                <a:gd name="T5" fmla="*/ 6 h 12"/>
                <a:gd name="T6" fmla="*/ 6 w 8"/>
                <a:gd name="T7" fmla="*/ 10 h 12"/>
                <a:gd name="T8" fmla="*/ 4 w 8"/>
                <a:gd name="T9" fmla="*/ 12 h 12"/>
                <a:gd name="T10" fmla="*/ 0 w 8"/>
                <a:gd name="T11" fmla="*/ 10 h 12"/>
                <a:gd name="T12" fmla="*/ 0 w 8"/>
                <a:gd name="T13" fmla="*/ 6 h 12"/>
                <a:gd name="T14" fmla="*/ 0 w 8"/>
                <a:gd name="T15" fmla="*/ 2 h 12"/>
                <a:gd name="T16" fmla="*/ 4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6" y="2"/>
                  </a:lnTo>
                  <a:lnTo>
                    <a:pt x="8" y="6"/>
                  </a:lnTo>
                  <a:lnTo>
                    <a:pt x="6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72" name="Freeform 1123"/>
            <p:cNvSpPr>
              <a:spLocks/>
            </p:cNvSpPr>
            <p:nvPr/>
          </p:nvSpPr>
          <p:spPr bwMode="auto">
            <a:xfrm>
              <a:off x="3689" y="1200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5 h 13"/>
                <a:gd name="T6" fmla="*/ 6 w 8"/>
                <a:gd name="T7" fmla="*/ 11 h 13"/>
                <a:gd name="T8" fmla="*/ 4 w 8"/>
                <a:gd name="T9" fmla="*/ 13 h 13"/>
                <a:gd name="T10" fmla="*/ 0 w 8"/>
                <a:gd name="T11" fmla="*/ 11 h 13"/>
                <a:gd name="T12" fmla="*/ 0 w 8"/>
                <a:gd name="T13" fmla="*/ 5 h 13"/>
                <a:gd name="T14" fmla="*/ 0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73" name="Freeform 1124"/>
            <p:cNvSpPr>
              <a:spLocks/>
            </p:cNvSpPr>
            <p:nvPr/>
          </p:nvSpPr>
          <p:spPr bwMode="auto">
            <a:xfrm>
              <a:off x="3689" y="1200"/>
              <a:ext cx="8" cy="13"/>
            </a:xfrm>
            <a:custGeom>
              <a:avLst/>
              <a:gdLst>
                <a:gd name="T0" fmla="*/ 4 w 8"/>
                <a:gd name="T1" fmla="*/ 0 h 13"/>
                <a:gd name="T2" fmla="*/ 6 w 8"/>
                <a:gd name="T3" fmla="*/ 2 h 13"/>
                <a:gd name="T4" fmla="*/ 8 w 8"/>
                <a:gd name="T5" fmla="*/ 5 h 13"/>
                <a:gd name="T6" fmla="*/ 6 w 8"/>
                <a:gd name="T7" fmla="*/ 11 h 13"/>
                <a:gd name="T8" fmla="*/ 4 w 8"/>
                <a:gd name="T9" fmla="*/ 13 h 13"/>
                <a:gd name="T10" fmla="*/ 0 w 8"/>
                <a:gd name="T11" fmla="*/ 11 h 13"/>
                <a:gd name="T12" fmla="*/ 0 w 8"/>
                <a:gd name="T13" fmla="*/ 5 h 13"/>
                <a:gd name="T14" fmla="*/ 0 w 8"/>
                <a:gd name="T15" fmla="*/ 2 h 13"/>
                <a:gd name="T16" fmla="*/ 4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6" y="2"/>
                  </a:lnTo>
                  <a:lnTo>
                    <a:pt x="8" y="5"/>
                  </a:lnTo>
                  <a:lnTo>
                    <a:pt x="6" y="11"/>
                  </a:lnTo>
                  <a:lnTo>
                    <a:pt x="4" y="13"/>
                  </a:lnTo>
                  <a:lnTo>
                    <a:pt x="0" y="11"/>
                  </a:lnTo>
                  <a:lnTo>
                    <a:pt x="0" y="5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pic>
          <p:nvPicPr>
            <p:cNvPr id="93674" name="Picture 11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3" y="730"/>
              <a:ext cx="655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675" name="Line 1126"/>
            <p:cNvSpPr>
              <a:spLocks noChangeShapeType="1"/>
            </p:cNvSpPr>
            <p:nvPr/>
          </p:nvSpPr>
          <p:spPr bwMode="auto">
            <a:xfrm flipV="1">
              <a:off x="2949" y="883"/>
              <a:ext cx="30" cy="6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76" name="Line 1127"/>
            <p:cNvSpPr>
              <a:spLocks noChangeShapeType="1"/>
            </p:cNvSpPr>
            <p:nvPr/>
          </p:nvSpPr>
          <p:spPr bwMode="auto">
            <a:xfrm flipH="1" flipV="1">
              <a:off x="2832" y="881"/>
              <a:ext cx="30" cy="6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3677" name="Rectangle 1128"/>
            <p:cNvSpPr>
              <a:spLocks noChangeArrowheads="1"/>
            </p:cNvSpPr>
            <p:nvPr/>
          </p:nvSpPr>
          <p:spPr bwMode="auto">
            <a:xfrm>
              <a:off x="1745" y="1146"/>
              <a:ext cx="2" cy="11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78" name="Rectangle 1129"/>
            <p:cNvSpPr>
              <a:spLocks noChangeArrowheads="1"/>
            </p:cNvSpPr>
            <p:nvPr/>
          </p:nvSpPr>
          <p:spPr bwMode="auto">
            <a:xfrm>
              <a:off x="1745" y="1146"/>
              <a:ext cx="2" cy="11"/>
            </a:xfrm>
            <a:prstGeom prst="rect">
              <a:avLst/>
            </a:prstGeom>
            <a:noFill/>
            <a:ln w="3175">
              <a:solidFill>
                <a:srgbClr val="DFDF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79" name="Rectangle 1130"/>
            <p:cNvSpPr>
              <a:spLocks noChangeArrowheads="1"/>
            </p:cNvSpPr>
            <p:nvPr/>
          </p:nvSpPr>
          <p:spPr bwMode="auto">
            <a:xfrm>
              <a:off x="1745" y="1159"/>
              <a:ext cx="2" cy="12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0" name="Rectangle 1131"/>
            <p:cNvSpPr>
              <a:spLocks noChangeArrowheads="1"/>
            </p:cNvSpPr>
            <p:nvPr/>
          </p:nvSpPr>
          <p:spPr bwMode="auto">
            <a:xfrm>
              <a:off x="1745" y="1159"/>
              <a:ext cx="2" cy="12"/>
            </a:xfrm>
            <a:prstGeom prst="rect">
              <a:avLst/>
            </a:prstGeom>
            <a:noFill/>
            <a:ln w="3175">
              <a:solidFill>
                <a:srgbClr val="DFDF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1" name="Rectangle 1132"/>
            <p:cNvSpPr>
              <a:spLocks noChangeArrowheads="1"/>
            </p:cNvSpPr>
            <p:nvPr/>
          </p:nvSpPr>
          <p:spPr bwMode="auto">
            <a:xfrm>
              <a:off x="1745" y="1175"/>
              <a:ext cx="2" cy="9"/>
            </a:xfrm>
            <a:prstGeom prst="rect">
              <a:avLst/>
            </a:prstGeom>
            <a:solidFill>
              <a:srgbClr val="DFDF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2" name="Rectangle 1133"/>
            <p:cNvSpPr>
              <a:spLocks noChangeArrowheads="1"/>
            </p:cNvSpPr>
            <p:nvPr/>
          </p:nvSpPr>
          <p:spPr bwMode="auto">
            <a:xfrm>
              <a:off x="1745" y="1175"/>
              <a:ext cx="2" cy="9"/>
            </a:xfrm>
            <a:prstGeom prst="rect">
              <a:avLst/>
            </a:prstGeom>
            <a:noFill/>
            <a:ln w="3175">
              <a:solidFill>
                <a:srgbClr val="DFDFD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3" name="Rectangle 1134"/>
            <p:cNvSpPr>
              <a:spLocks noChangeArrowheads="1"/>
            </p:cNvSpPr>
            <p:nvPr/>
          </p:nvSpPr>
          <p:spPr bwMode="auto">
            <a:xfrm>
              <a:off x="1851" y="2240"/>
              <a:ext cx="4" cy="2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4" name="Rectangle 1135"/>
            <p:cNvSpPr>
              <a:spLocks noChangeArrowheads="1"/>
            </p:cNvSpPr>
            <p:nvPr/>
          </p:nvSpPr>
          <p:spPr bwMode="auto">
            <a:xfrm>
              <a:off x="1851" y="2240"/>
              <a:ext cx="4" cy="2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5" name="Rectangle 1136"/>
            <p:cNvSpPr>
              <a:spLocks noChangeArrowheads="1"/>
            </p:cNvSpPr>
            <p:nvPr/>
          </p:nvSpPr>
          <p:spPr bwMode="auto">
            <a:xfrm>
              <a:off x="1847" y="2263"/>
              <a:ext cx="12" cy="7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6" name="Rectangle 1137"/>
            <p:cNvSpPr>
              <a:spLocks noChangeArrowheads="1"/>
            </p:cNvSpPr>
            <p:nvPr/>
          </p:nvSpPr>
          <p:spPr bwMode="auto">
            <a:xfrm>
              <a:off x="1847" y="2263"/>
              <a:ext cx="12" cy="7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7" name="Rectangle 1138"/>
            <p:cNvSpPr>
              <a:spLocks noChangeArrowheads="1"/>
            </p:cNvSpPr>
            <p:nvPr/>
          </p:nvSpPr>
          <p:spPr bwMode="auto">
            <a:xfrm>
              <a:off x="1853" y="2236"/>
              <a:ext cx="1" cy="4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8" name="Rectangle 1139"/>
            <p:cNvSpPr>
              <a:spLocks noChangeArrowheads="1"/>
            </p:cNvSpPr>
            <p:nvPr/>
          </p:nvSpPr>
          <p:spPr bwMode="auto">
            <a:xfrm>
              <a:off x="1853" y="2236"/>
              <a:ext cx="1" cy="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89" name="Rectangle 1140"/>
            <p:cNvSpPr>
              <a:spLocks noChangeArrowheads="1"/>
            </p:cNvSpPr>
            <p:nvPr/>
          </p:nvSpPr>
          <p:spPr bwMode="auto">
            <a:xfrm>
              <a:off x="1853" y="2261"/>
              <a:ext cx="1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0" name="Rectangle 1141"/>
            <p:cNvSpPr>
              <a:spLocks noChangeArrowheads="1"/>
            </p:cNvSpPr>
            <p:nvPr/>
          </p:nvSpPr>
          <p:spPr bwMode="auto">
            <a:xfrm>
              <a:off x="1853" y="2261"/>
              <a:ext cx="1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3691" name="Rectangle 1142"/>
            <p:cNvSpPr>
              <a:spLocks noChangeArrowheads="1"/>
            </p:cNvSpPr>
            <p:nvPr/>
          </p:nvSpPr>
          <p:spPr bwMode="auto">
            <a:xfrm>
              <a:off x="1740" y="1104"/>
              <a:ext cx="13" cy="40"/>
            </a:xfrm>
            <a:prstGeom prst="rect">
              <a:avLst/>
            </a:prstGeom>
            <a:solidFill>
              <a:srgbClr val="AAA9A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3339" name="Rectangle 1143"/>
          <p:cNvSpPr>
            <a:spLocks noChangeArrowheads="1"/>
          </p:cNvSpPr>
          <p:nvPr/>
        </p:nvSpPr>
        <p:spPr bwMode="auto">
          <a:xfrm flipH="1">
            <a:off x="5995988" y="3963988"/>
            <a:ext cx="17462" cy="476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40" name="Rectangle 1144"/>
          <p:cNvSpPr>
            <a:spLocks noChangeArrowheads="1"/>
          </p:cNvSpPr>
          <p:nvPr/>
        </p:nvSpPr>
        <p:spPr bwMode="auto">
          <a:xfrm flipH="1">
            <a:off x="5995988" y="4076700"/>
            <a:ext cx="15875" cy="158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41" name="Freeform 1145"/>
          <p:cNvSpPr>
            <a:spLocks/>
          </p:cNvSpPr>
          <p:nvPr/>
        </p:nvSpPr>
        <p:spPr bwMode="auto">
          <a:xfrm flipH="1">
            <a:off x="5984875" y="3998913"/>
            <a:ext cx="38100" cy="6350"/>
          </a:xfrm>
          <a:custGeom>
            <a:avLst/>
            <a:gdLst>
              <a:gd name="T0" fmla="*/ 2147483646 w 27"/>
              <a:gd name="T1" fmla="*/ 2147483646 h 7"/>
              <a:gd name="T2" fmla="*/ 2147483646 w 27"/>
              <a:gd name="T3" fmla="*/ 0 h 7"/>
              <a:gd name="T4" fmla="*/ 0 w 27"/>
              <a:gd name="T5" fmla="*/ 0 h 7"/>
              <a:gd name="T6" fmla="*/ 2147483646 w 27"/>
              <a:gd name="T7" fmla="*/ 2147483646 h 7"/>
              <a:gd name="T8" fmla="*/ 2147483646 w 27"/>
              <a:gd name="T9" fmla="*/ 2147483646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19" y="7"/>
                </a:moveTo>
                <a:lnTo>
                  <a:pt x="27" y="0"/>
                </a:lnTo>
                <a:lnTo>
                  <a:pt x="0" y="0"/>
                </a:lnTo>
                <a:lnTo>
                  <a:pt x="6" y="7"/>
                </a:lnTo>
                <a:lnTo>
                  <a:pt x="19" y="7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2" name="Freeform 1146"/>
          <p:cNvSpPr>
            <a:spLocks/>
          </p:cNvSpPr>
          <p:nvPr/>
        </p:nvSpPr>
        <p:spPr bwMode="auto">
          <a:xfrm flipH="1">
            <a:off x="5984875" y="3998913"/>
            <a:ext cx="38100" cy="6350"/>
          </a:xfrm>
          <a:custGeom>
            <a:avLst/>
            <a:gdLst>
              <a:gd name="T0" fmla="*/ 2147483646 w 27"/>
              <a:gd name="T1" fmla="*/ 2147483646 h 7"/>
              <a:gd name="T2" fmla="*/ 2147483646 w 27"/>
              <a:gd name="T3" fmla="*/ 0 h 7"/>
              <a:gd name="T4" fmla="*/ 0 w 27"/>
              <a:gd name="T5" fmla="*/ 0 h 7"/>
              <a:gd name="T6" fmla="*/ 2147483646 w 27"/>
              <a:gd name="T7" fmla="*/ 2147483646 h 7"/>
              <a:gd name="T8" fmla="*/ 2147483646 w 27"/>
              <a:gd name="T9" fmla="*/ 2147483646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19" y="7"/>
                </a:moveTo>
                <a:lnTo>
                  <a:pt x="27" y="0"/>
                </a:lnTo>
                <a:lnTo>
                  <a:pt x="0" y="0"/>
                </a:lnTo>
                <a:lnTo>
                  <a:pt x="6" y="7"/>
                </a:lnTo>
                <a:lnTo>
                  <a:pt x="19" y="7"/>
                </a:lnTo>
                <a:close/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3" name="Rectangle 1147"/>
          <p:cNvSpPr>
            <a:spLocks noChangeArrowheads="1"/>
          </p:cNvSpPr>
          <p:nvPr/>
        </p:nvSpPr>
        <p:spPr bwMode="auto">
          <a:xfrm flipH="1">
            <a:off x="6002338" y="4011613"/>
            <a:ext cx="6350" cy="65087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44" name="Line 1148"/>
          <p:cNvSpPr>
            <a:spLocks noChangeShapeType="1"/>
          </p:cNvSpPr>
          <p:nvPr/>
        </p:nvSpPr>
        <p:spPr bwMode="auto">
          <a:xfrm flipH="1">
            <a:off x="6002338" y="4011613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5" name="Line 1149"/>
          <p:cNvSpPr>
            <a:spLocks noChangeShapeType="1"/>
          </p:cNvSpPr>
          <p:nvPr/>
        </p:nvSpPr>
        <p:spPr bwMode="auto">
          <a:xfrm flipH="1" flipV="1">
            <a:off x="6002338" y="4011613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6" name="Line 1150"/>
          <p:cNvSpPr>
            <a:spLocks noChangeShapeType="1"/>
          </p:cNvSpPr>
          <p:nvPr/>
        </p:nvSpPr>
        <p:spPr bwMode="auto">
          <a:xfrm flipH="1">
            <a:off x="6002338" y="4019550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7" name="Line 1151"/>
          <p:cNvSpPr>
            <a:spLocks noChangeShapeType="1"/>
          </p:cNvSpPr>
          <p:nvPr/>
        </p:nvSpPr>
        <p:spPr bwMode="auto">
          <a:xfrm flipH="1" flipV="1">
            <a:off x="6002338" y="4019550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8" name="Line 1152"/>
          <p:cNvSpPr>
            <a:spLocks noChangeShapeType="1"/>
          </p:cNvSpPr>
          <p:nvPr/>
        </p:nvSpPr>
        <p:spPr bwMode="auto">
          <a:xfrm flipH="1">
            <a:off x="6002338" y="4025900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49" name="Line 1153"/>
          <p:cNvSpPr>
            <a:spLocks noChangeShapeType="1"/>
          </p:cNvSpPr>
          <p:nvPr/>
        </p:nvSpPr>
        <p:spPr bwMode="auto">
          <a:xfrm flipH="1" flipV="1">
            <a:off x="6002338" y="4025900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0" name="Line 1154"/>
          <p:cNvSpPr>
            <a:spLocks noChangeShapeType="1"/>
          </p:cNvSpPr>
          <p:nvPr/>
        </p:nvSpPr>
        <p:spPr bwMode="auto">
          <a:xfrm flipH="1">
            <a:off x="6002338" y="4032250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1" name="Line 1155"/>
          <p:cNvSpPr>
            <a:spLocks noChangeShapeType="1"/>
          </p:cNvSpPr>
          <p:nvPr/>
        </p:nvSpPr>
        <p:spPr bwMode="auto">
          <a:xfrm flipH="1" flipV="1">
            <a:off x="6002338" y="4032250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2" name="Line 1156"/>
          <p:cNvSpPr>
            <a:spLocks noChangeShapeType="1"/>
          </p:cNvSpPr>
          <p:nvPr/>
        </p:nvSpPr>
        <p:spPr bwMode="auto">
          <a:xfrm flipH="1">
            <a:off x="6002338" y="4038600"/>
            <a:ext cx="6350" cy="7938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3" name="Line 1157"/>
          <p:cNvSpPr>
            <a:spLocks noChangeShapeType="1"/>
          </p:cNvSpPr>
          <p:nvPr/>
        </p:nvSpPr>
        <p:spPr bwMode="auto">
          <a:xfrm flipH="1" flipV="1">
            <a:off x="6002338" y="4038600"/>
            <a:ext cx="6350" cy="7938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4" name="Line 1158"/>
          <p:cNvSpPr>
            <a:spLocks noChangeShapeType="1"/>
          </p:cNvSpPr>
          <p:nvPr/>
        </p:nvSpPr>
        <p:spPr bwMode="auto">
          <a:xfrm flipH="1">
            <a:off x="6002338" y="4046538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5" name="Line 1159"/>
          <p:cNvSpPr>
            <a:spLocks noChangeShapeType="1"/>
          </p:cNvSpPr>
          <p:nvPr/>
        </p:nvSpPr>
        <p:spPr bwMode="auto">
          <a:xfrm flipH="1" flipV="1">
            <a:off x="6002338" y="4046538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6" name="Line 1160"/>
          <p:cNvSpPr>
            <a:spLocks noChangeShapeType="1"/>
          </p:cNvSpPr>
          <p:nvPr/>
        </p:nvSpPr>
        <p:spPr bwMode="auto">
          <a:xfrm flipH="1">
            <a:off x="6002338" y="4052888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7" name="Line 1161"/>
          <p:cNvSpPr>
            <a:spLocks noChangeShapeType="1"/>
          </p:cNvSpPr>
          <p:nvPr/>
        </p:nvSpPr>
        <p:spPr bwMode="auto">
          <a:xfrm flipH="1" flipV="1">
            <a:off x="6002338" y="4052888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8" name="Line 1162"/>
          <p:cNvSpPr>
            <a:spLocks noChangeShapeType="1"/>
          </p:cNvSpPr>
          <p:nvPr/>
        </p:nvSpPr>
        <p:spPr bwMode="auto">
          <a:xfrm flipH="1">
            <a:off x="6002338" y="4059238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59" name="Line 1163"/>
          <p:cNvSpPr>
            <a:spLocks noChangeShapeType="1"/>
          </p:cNvSpPr>
          <p:nvPr/>
        </p:nvSpPr>
        <p:spPr bwMode="auto">
          <a:xfrm flipH="1" flipV="1">
            <a:off x="6002338" y="4059238"/>
            <a:ext cx="6350" cy="6350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0" name="Line 1164"/>
          <p:cNvSpPr>
            <a:spLocks noChangeShapeType="1"/>
          </p:cNvSpPr>
          <p:nvPr/>
        </p:nvSpPr>
        <p:spPr bwMode="auto">
          <a:xfrm flipH="1">
            <a:off x="6002338" y="4065588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1" name="Line 1165"/>
          <p:cNvSpPr>
            <a:spLocks noChangeShapeType="1"/>
          </p:cNvSpPr>
          <p:nvPr/>
        </p:nvSpPr>
        <p:spPr bwMode="auto">
          <a:xfrm flipH="1" flipV="1">
            <a:off x="6002338" y="4065588"/>
            <a:ext cx="6350" cy="7937"/>
          </a:xfrm>
          <a:prstGeom prst="line">
            <a:avLst/>
          </a:prstGeom>
          <a:noFill/>
          <a:ln w="3175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2" name="Rectangle 1166"/>
          <p:cNvSpPr>
            <a:spLocks noChangeArrowheads="1"/>
          </p:cNvSpPr>
          <p:nvPr/>
        </p:nvSpPr>
        <p:spPr bwMode="auto">
          <a:xfrm flipH="1">
            <a:off x="5999163" y="3957638"/>
            <a:ext cx="9525" cy="6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63" name="Rectangle 1167"/>
          <p:cNvSpPr>
            <a:spLocks noChangeArrowheads="1"/>
          </p:cNvSpPr>
          <p:nvPr/>
        </p:nvSpPr>
        <p:spPr bwMode="auto">
          <a:xfrm flipH="1">
            <a:off x="5999163" y="3957638"/>
            <a:ext cx="9525" cy="6350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64" name="Freeform 1168"/>
          <p:cNvSpPr>
            <a:spLocks/>
          </p:cNvSpPr>
          <p:nvPr/>
        </p:nvSpPr>
        <p:spPr bwMode="auto">
          <a:xfrm flipH="1">
            <a:off x="5489575" y="3965575"/>
            <a:ext cx="509588" cy="1389063"/>
          </a:xfrm>
          <a:custGeom>
            <a:avLst/>
            <a:gdLst>
              <a:gd name="T0" fmla="*/ 2147483646 w 382"/>
              <a:gd name="T1" fmla="*/ 2147483646 h 1166"/>
              <a:gd name="T2" fmla="*/ 2147483646 w 382"/>
              <a:gd name="T3" fmla="*/ 2147483646 h 1166"/>
              <a:gd name="T4" fmla="*/ 2147483646 w 382"/>
              <a:gd name="T5" fmla="*/ 2147483646 h 1166"/>
              <a:gd name="T6" fmla="*/ 2147483646 w 382"/>
              <a:gd name="T7" fmla="*/ 2147483646 h 1166"/>
              <a:gd name="T8" fmla="*/ 2147483646 w 382"/>
              <a:gd name="T9" fmla="*/ 2147483646 h 1166"/>
              <a:gd name="T10" fmla="*/ 2147483646 w 382"/>
              <a:gd name="T11" fmla="*/ 2147483646 h 1166"/>
              <a:gd name="T12" fmla="*/ 2147483646 w 382"/>
              <a:gd name="T13" fmla="*/ 2147483646 h 1166"/>
              <a:gd name="T14" fmla="*/ 2147483646 w 382"/>
              <a:gd name="T15" fmla="*/ 2147483646 h 1166"/>
              <a:gd name="T16" fmla="*/ 2147483646 w 382"/>
              <a:gd name="T17" fmla="*/ 2147483646 h 1166"/>
              <a:gd name="T18" fmla="*/ 2147483646 w 382"/>
              <a:gd name="T19" fmla="*/ 2147483646 h 1166"/>
              <a:gd name="T20" fmla="*/ 2147483646 w 382"/>
              <a:gd name="T21" fmla="*/ 2147483646 h 1166"/>
              <a:gd name="T22" fmla="*/ 2147483646 w 382"/>
              <a:gd name="T23" fmla="*/ 2147483646 h 1166"/>
              <a:gd name="T24" fmla="*/ 2147483646 w 382"/>
              <a:gd name="T25" fmla="*/ 2147483646 h 1166"/>
              <a:gd name="T26" fmla="*/ 2147483646 w 382"/>
              <a:gd name="T27" fmla="*/ 2147483646 h 1166"/>
              <a:gd name="T28" fmla="*/ 2147483646 w 382"/>
              <a:gd name="T29" fmla="*/ 2147483646 h 1166"/>
              <a:gd name="T30" fmla="*/ 2147483646 w 382"/>
              <a:gd name="T31" fmla="*/ 2147483646 h 1166"/>
              <a:gd name="T32" fmla="*/ 2147483646 w 382"/>
              <a:gd name="T33" fmla="*/ 2147483646 h 1166"/>
              <a:gd name="T34" fmla="*/ 2147483646 w 382"/>
              <a:gd name="T35" fmla="*/ 2147483646 h 1166"/>
              <a:gd name="T36" fmla="*/ 2147483646 w 382"/>
              <a:gd name="T37" fmla="*/ 2147483646 h 1166"/>
              <a:gd name="T38" fmla="*/ 2147483646 w 382"/>
              <a:gd name="T39" fmla="*/ 2147483646 h 1166"/>
              <a:gd name="T40" fmla="*/ 2147483646 w 382"/>
              <a:gd name="T41" fmla="*/ 2147483646 h 1166"/>
              <a:gd name="T42" fmla="*/ 2147483646 w 382"/>
              <a:gd name="T43" fmla="*/ 2147483646 h 1166"/>
              <a:gd name="T44" fmla="*/ 2147483646 w 382"/>
              <a:gd name="T45" fmla="*/ 2147483646 h 1166"/>
              <a:gd name="T46" fmla="*/ 2147483646 w 382"/>
              <a:gd name="T47" fmla="*/ 2147483646 h 1166"/>
              <a:gd name="T48" fmla="*/ 2147483646 w 382"/>
              <a:gd name="T49" fmla="*/ 2147483646 h 1166"/>
              <a:gd name="T50" fmla="*/ 2147483646 w 382"/>
              <a:gd name="T51" fmla="*/ 2147483646 h 1166"/>
              <a:gd name="T52" fmla="*/ 2147483646 w 382"/>
              <a:gd name="T53" fmla="*/ 2147483646 h 1166"/>
              <a:gd name="T54" fmla="*/ 2147483646 w 382"/>
              <a:gd name="T55" fmla="*/ 2147483646 h 1166"/>
              <a:gd name="T56" fmla="*/ 2147483646 w 382"/>
              <a:gd name="T57" fmla="*/ 2147483646 h 1166"/>
              <a:gd name="T58" fmla="*/ 2147483646 w 382"/>
              <a:gd name="T59" fmla="*/ 2147483646 h 1166"/>
              <a:gd name="T60" fmla="*/ 2147483646 w 382"/>
              <a:gd name="T61" fmla="*/ 2147483646 h 1166"/>
              <a:gd name="T62" fmla="*/ 2147483646 w 382"/>
              <a:gd name="T63" fmla="*/ 2147483646 h 1166"/>
              <a:gd name="T64" fmla="*/ 2147483646 w 382"/>
              <a:gd name="T65" fmla="*/ 2147483646 h 1166"/>
              <a:gd name="T66" fmla="*/ 2147483646 w 382"/>
              <a:gd name="T67" fmla="*/ 2147483646 h 1166"/>
              <a:gd name="T68" fmla="*/ 2147483646 w 382"/>
              <a:gd name="T69" fmla="*/ 2147483646 h 1166"/>
              <a:gd name="T70" fmla="*/ 2147483646 w 382"/>
              <a:gd name="T71" fmla="*/ 2147483646 h 1166"/>
              <a:gd name="T72" fmla="*/ 2147483646 w 382"/>
              <a:gd name="T73" fmla="*/ 2147483646 h 1166"/>
              <a:gd name="T74" fmla="*/ 2147483646 w 382"/>
              <a:gd name="T75" fmla="*/ 2147483646 h 1166"/>
              <a:gd name="T76" fmla="*/ 2147483646 w 382"/>
              <a:gd name="T77" fmla="*/ 2147483646 h 1166"/>
              <a:gd name="T78" fmla="*/ 2147483646 w 382"/>
              <a:gd name="T79" fmla="*/ 2147483646 h 1166"/>
              <a:gd name="T80" fmla="*/ 2147483646 w 382"/>
              <a:gd name="T81" fmla="*/ 2147483646 h 1166"/>
              <a:gd name="T82" fmla="*/ 2147483646 w 382"/>
              <a:gd name="T83" fmla="*/ 2147483646 h 1166"/>
              <a:gd name="T84" fmla="*/ 2147483646 w 382"/>
              <a:gd name="T85" fmla="*/ 2147483646 h 1166"/>
              <a:gd name="T86" fmla="*/ 2147483646 w 382"/>
              <a:gd name="T87" fmla="*/ 2147483646 h 1166"/>
              <a:gd name="T88" fmla="*/ 2147483646 w 382"/>
              <a:gd name="T89" fmla="*/ 2147483646 h 1166"/>
              <a:gd name="T90" fmla="*/ 0 w 382"/>
              <a:gd name="T91" fmla="*/ 0 h 116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82"/>
              <a:gd name="T139" fmla="*/ 0 h 1166"/>
              <a:gd name="T140" fmla="*/ 382 w 382"/>
              <a:gd name="T141" fmla="*/ 1166 h 116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82" h="1166">
                <a:moveTo>
                  <a:pt x="382" y="1118"/>
                </a:moveTo>
                <a:lnTo>
                  <a:pt x="380" y="1134"/>
                </a:lnTo>
                <a:lnTo>
                  <a:pt x="374" y="1145"/>
                </a:lnTo>
                <a:lnTo>
                  <a:pt x="369" y="1153"/>
                </a:lnTo>
                <a:lnTo>
                  <a:pt x="365" y="1159"/>
                </a:lnTo>
                <a:lnTo>
                  <a:pt x="346" y="1164"/>
                </a:lnTo>
                <a:lnTo>
                  <a:pt x="332" y="1166"/>
                </a:lnTo>
                <a:lnTo>
                  <a:pt x="321" y="1164"/>
                </a:lnTo>
                <a:lnTo>
                  <a:pt x="311" y="1162"/>
                </a:lnTo>
                <a:lnTo>
                  <a:pt x="303" y="1159"/>
                </a:lnTo>
                <a:lnTo>
                  <a:pt x="296" y="1155"/>
                </a:lnTo>
                <a:lnTo>
                  <a:pt x="286" y="1155"/>
                </a:lnTo>
                <a:lnTo>
                  <a:pt x="275" y="1157"/>
                </a:lnTo>
                <a:lnTo>
                  <a:pt x="265" y="1159"/>
                </a:lnTo>
                <a:lnTo>
                  <a:pt x="253" y="1161"/>
                </a:lnTo>
                <a:lnTo>
                  <a:pt x="244" y="1159"/>
                </a:lnTo>
                <a:lnTo>
                  <a:pt x="234" y="1157"/>
                </a:lnTo>
                <a:lnTo>
                  <a:pt x="225" y="1155"/>
                </a:lnTo>
                <a:lnTo>
                  <a:pt x="217" y="1153"/>
                </a:lnTo>
                <a:lnTo>
                  <a:pt x="209" y="1153"/>
                </a:lnTo>
                <a:lnTo>
                  <a:pt x="204" y="1155"/>
                </a:lnTo>
                <a:lnTo>
                  <a:pt x="186" y="1161"/>
                </a:lnTo>
                <a:lnTo>
                  <a:pt x="171" y="1162"/>
                </a:lnTo>
                <a:lnTo>
                  <a:pt x="156" y="1162"/>
                </a:lnTo>
                <a:lnTo>
                  <a:pt x="142" y="1161"/>
                </a:lnTo>
                <a:lnTo>
                  <a:pt x="129" y="1155"/>
                </a:lnTo>
                <a:lnTo>
                  <a:pt x="117" y="1147"/>
                </a:lnTo>
                <a:lnTo>
                  <a:pt x="109" y="1138"/>
                </a:lnTo>
                <a:lnTo>
                  <a:pt x="102" y="1128"/>
                </a:lnTo>
                <a:lnTo>
                  <a:pt x="102" y="1120"/>
                </a:lnTo>
                <a:lnTo>
                  <a:pt x="102" y="1118"/>
                </a:lnTo>
                <a:lnTo>
                  <a:pt x="102" y="1115"/>
                </a:lnTo>
                <a:lnTo>
                  <a:pt x="102" y="1103"/>
                </a:lnTo>
                <a:lnTo>
                  <a:pt x="102" y="163"/>
                </a:lnTo>
                <a:lnTo>
                  <a:pt x="102" y="115"/>
                </a:lnTo>
                <a:lnTo>
                  <a:pt x="96" y="73"/>
                </a:lnTo>
                <a:lnTo>
                  <a:pt x="94" y="55"/>
                </a:lnTo>
                <a:lnTo>
                  <a:pt x="90" y="42"/>
                </a:lnTo>
                <a:lnTo>
                  <a:pt x="86" y="30"/>
                </a:lnTo>
                <a:lnTo>
                  <a:pt x="81" y="25"/>
                </a:lnTo>
                <a:lnTo>
                  <a:pt x="52" y="21"/>
                </a:lnTo>
                <a:lnTo>
                  <a:pt x="29" y="17"/>
                </a:lnTo>
                <a:lnTo>
                  <a:pt x="19" y="15"/>
                </a:lnTo>
                <a:lnTo>
                  <a:pt x="14" y="11"/>
                </a:lnTo>
                <a:lnTo>
                  <a:pt x="6" y="5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5" name="Freeform 1169"/>
          <p:cNvSpPr>
            <a:spLocks/>
          </p:cNvSpPr>
          <p:nvPr/>
        </p:nvSpPr>
        <p:spPr bwMode="auto">
          <a:xfrm flipH="1">
            <a:off x="5873750" y="3998913"/>
            <a:ext cx="11113" cy="17462"/>
          </a:xfrm>
          <a:custGeom>
            <a:avLst/>
            <a:gdLst>
              <a:gd name="T0" fmla="*/ 2147483646 w 9"/>
              <a:gd name="T1" fmla="*/ 0 h 14"/>
              <a:gd name="T2" fmla="*/ 2147483646 w 9"/>
              <a:gd name="T3" fmla="*/ 2147483646 h 14"/>
              <a:gd name="T4" fmla="*/ 2147483646 w 9"/>
              <a:gd name="T5" fmla="*/ 2147483646 h 14"/>
              <a:gd name="T6" fmla="*/ 2147483646 w 9"/>
              <a:gd name="T7" fmla="*/ 2147483646 h 14"/>
              <a:gd name="T8" fmla="*/ 2147483646 w 9"/>
              <a:gd name="T9" fmla="*/ 2147483646 h 14"/>
              <a:gd name="T10" fmla="*/ 2147483646 w 9"/>
              <a:gd name="T11" fmla="*/ 2147483646 h 14"/>
              <a:gd name="T12" fmla="*/ 0 w 9"/>
              <a:gd name="T13" fmla="*/ 2147483646 h 14"/>
              <a:gd name="T14" fmla="*/ 2147483646 w 9"/>
              <a:gd name="T15" fmla="*/ 2147483646 h 14"/>
              <a:gd name="T16" fmla="*/ 2147483646 w 9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"/>
              <a:gd name="T28" fmla="*/ 0 h 14"/>
              <a:gd name="T29" fmla="*/ 9 w 9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" h="14">
                <a:moveTo>
                  <a:pt x="3" y="0"/>
                </a:moveTo>
                <a:lnTo>
                  <a:pt x="7" y="2"/>
                </a:lnTo>
                <a:lnTo>
                  <a:pt x="9" y="6"/>
                </a:lnTo>
                <a:lnTo>
                  <a:pt x="7" y="12"/>
                </a:lnTo>
                <a:lnTo>
                  <a:pt x="3" y="14"/>
                </a:lnTo>
                <a:lnTo>
                  <a:pt x="1" y="12"/>
                </a:lnTo>
                <a:lnTo>
                  <a:pt x="0" y="6"/>
                </a:lnTo>
                <a:lnTo>
                  <a:pt x="1" y="2"/>
                </a:ln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6" name="Freeform 1170"/>
          <p:cNvSpPr>
            <a:spLocks/>
          </p:cNvSpPr>
          <p:nvPr/>
        </p:nvSpPr>
        <p:spPr bwMode="auto">
          <a:xfrm flipH="1">
            <a:off x="5873750" y="3998913"/>
            <a:ext cx="11113" cy="17462"/>
          </a:xfrm>
          <a:custGeom>
            <a:avLst/>
            <a:gdLst>
              <a:gd name="T0" fmla="*/ 2147483646 w 9"/>
              <a:gd name="T1" fmla="*/ 0 h 14"/>
              <a:gd name="T2" fmla="*/ 2147483646 w 9"/>
              <a:gd name="T3" fmla="*/ 2147483646 h 14"/>
              <a:gd name="T4" fmla="*/ 2147483646 w 9"/>
              <a:gd name="T5" fmla="*/ 2147483646 h 14"/>
              <a:gd name="T6" fmla="*/ 2147483646 w 9"/>
              <a:gd name="T7" fmla="*/ 2147483646 h 14"/>
              <a:gd name="T8" fmla="*/ 2147483646 w 9"/>
              <a:gd name="T9" fmla="*/ 2147483646 h 14"/>
              <a:gd name="T10" fmla="*/ 2147483646 w 9"/>
              <a:gd name="T11" fmla="*/ 2147483646 h 14"/>
              <a:gd name="T12" fmla="*/ 0 w 9"/>
              <a:gd name="T13" fmla="*/ 2147483646 h 14"/>
              <a:gd name="T14" fmla="*/ 2147483646 w 9"/>
              <a:gd name="T15" fmla="*/ 2147483646 h 14"/>
              <a:gd name="T16" fmla="*/ 2147483646 w 9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"/>
              <a:gd name="T28" fmla="*/ 0 h 14"/>
              <a:gd name="T29" fmla="*/ 9 w 9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" h="14">
                <a:moveTo>
                  <a:pt x="3" y="0"/>
                </a:moveTo>
                <a:lnTo>
                  <a:pt x="7" y="2"/>
                </a:lnTo>
                <a:lnTo>
                  <a:pt x="9" y="6"/>
                </a:lnTo>
                <a:lnTo>
                  <a:pt x="7" y="12"/>
                </a:lnTo>
                <a:lnTo>
                  <a:pt x="3" y="14"/>
                </a:lnTo>
                <a:lnTo>
                  <a:pt x="1" y="12"/>
                </a:lnTo>
                <a:lnTo>
                  <a:pt x="0" y="6"/>
                </a:lnTo>
                <a:lnTo>
                  <a:pt x="1" y="2"/>
                </a:lnTo>
                <a:lnTo>
                  <a:pt x="3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7" name="Freeform 1171"/>
          <p:cNvSpPr>
            <a:spLocks/>
          </p:cNvSpPr>
          <p:nvPr/>
        </p:nvSpPr>
        <p:spPr bwMode="auto">
          <a:xfrm flipH="1">
            <a:off x="5895975" y="3984625"/>
            <a:ext cx="9525" cy="14288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2"/>
                </a:lnTo>
                <a:lnTo>
                  <a:pt x="4" y="13"/>
                </a:lnTo>
                <a:lnTo>
                  <a:pt x="2" y="12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8" name="Freeform 1172"/>
          <p:cNvSpPr>
            <a:spLocks/>
          </p:cNvSpPr>
          <p:nvPr/>
        </p:nvSpPr>
        <p:spPr bwMode="auto">
          <a:xfrm flipH="1">
            <a:off x="5895975" y="3984625"/>
            <a:ext cx="9525" cy="14288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2"/>
                </a:lnTo>
                <a:lnTo>
                  <a:pt x="4" y="13"/>
                </a:lnTo>
                <a:lnTo>
                  <a:pt x="2" y="12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69" name="Freeform 1173"/>
          <p:cNvSpPr>
            <a:spLocks/>
          </p:cNvSpPr>
          <p:nvPr/>
        </p:nvSpPr>
        <p:spPr bwMode="auto">
          <a:xfrm flipH="1">
            <a:off x="5865813" y="4027488"/>
            <a:ext cx="12700" cy="14287"/>
          </a:xfrm>
          <a:custGeom>
            <a:avLst/>
            <a:gdLst>
              <a:gd name="T0" fmla="*/ 2147483646 w 10"/>
              <a:gd name="T1" fmla="*/ 0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2147483646 h 12"/>
              <a:gd name="T10" fmla="*/ 2147483646 w 10"/>
              <a:gd name="T11" fmla="*/ 2147483646 h 12"/>
              <a:gd name="T12" fmla="*/ 0 w 10"/>
              <a:gd name="T13" fmla="*/ 2147483646 h 12"/>
              <a:gd name="T14" fmla="*/ 2147483646 w 10"/>
              <a:gd name="T15" fmla="*/ 2147483646 h 12"/>
              <a:gd name="T16" fmla="*/ 2147483646 w 10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2"/>
              <a:gd name="T29" fmla="*/ 10 w 10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2">
                <a:moveTo>
                  <a:pt x="4" y="0"/>
                </a:moveTo>
                <a:lnTo>
                  <a:pt x="8" y="2"/>
                </a:lnTo>
                <a:lnTo>
                  <a:pt x="10" y="6"/>
                </a:lnTo>
                <a:lnTo>
                  <a:pt x="8" y="10"/>
                </a:lnTo>
                <a:lnTo>
                  <a:pt x="4" y="12"/>
                </a:lnTo>
                <a:lnTo>
                  <a:pt x="2" y="10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0" name="Freeform 1174"/>
          <p:cNvSpPr>
            <a:spLocks/>
          </p:cNvSpPr>
          <p:nvPr/>
        </p:nvSpPr>
        <p:spPr bwMode="auto">
          <a:xfrm flipH="1">
            <a:off x="5865813" y="4027488"/>
            <a:ext cx="12700" cy="14287"/>
          </a:xfrm>
          <a:custGeom>
            <a:avLst/>
            <a:gdLst>
              <a:gd name="T0" fmla="*/ 2147483646 w 10"/>
              <a:gd name="T1" fmla="*/ 0 h 12"/>
              <a:gd name="T2" fmla="*/ 2147483646 w 10"/>
              <a:gd name="T3" fmla="*/ 2147483646 h 12"/>
              <a:gd name="T4" fmla="*/ 2147483646 w 10"/>
              <a:gd name="T5" fmla="*/ 2147483646 h 12"/>
              <a:gd name="T6" fmla="*/ 2147483646 w 10"/>
              <a:gd name="T7" fmla="*/ 2147483646 h 12"/>
              <a:gd name="T8" fmla="*/ 2147483646 w 10"/>
              <a:gd name="T9" fmla="*/ 2147483646 h 12"/>
              <a:gd name="T10" fmla="*/ 2147483646 w 10"/>
              <a:gd name="T11" fmla="*/ 2147483646 h 12"/>
              <a:gd name="T12" fmla="*/ 0 w 10"/>
              <a:gd name="T13" fmla="*/ 2147483646 h 12"/>
              <a:gd name="T14" fmla="*/ 2147483646 w 10"/>
              <a:gd name="T15" fmla="*/ 2147483646 h 12"/>
              <a:gd name="T16" fmla="*/ 2147483646 w 10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2"/>
              <a:gd name="T29" fmla="*/ 10 w 10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2">
                <a:moveTo>
                  <a:pt x="4" y="0"/>
                </a:moveTo>
                <a:lnTo>
                  <a:pt x="8" y="2"/>
                </a:lnTo>
                <a:lnTo>
                  <a:pt x="10" y="6"/>
                </a:lnTo>
                <a:lnTo>
                  <a:pt x="8" y="10"/>
                </a:lnTo>
                <a:lnTo>
                  <a:pt x="4" y="12"/>
                </a:lnTo>
                <a:lnTo>
                  <a:pt x="2" y="10"/>
                </a:lnTo>
                <a:lnTo>
                  <a:pt x="0" y="6"/>
                </a:ln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1" name="Freeform 1175"/>
          <p:cNvSpPr>
            <a:spLocks/>
          </p:cNvSpPr>
          <p:nvPr/>
        </p:nvSpPr>
        <p:spPr bwMode="auto">
          <a:xfrm flipH="1">
            <a:off x="5862638" y="4054475"/>
            <a:ext cx="11112" cy="14288"/>
          </a:xfrm>
          <a:custGeom>
            <a:avLst/>
            <a:gdLst>
              <a:gd name="T0" fmla="*/ 2147483646 w 8"/>
              <a:gd name="T1" fmla="*/ 0 h 11"/>
              <a:gd name="T2" fmla="*/ 2147483646 w 8"/>
              <a:gd name="T3" fmla="*/ 2147483646 h 11"/>
              <a:gd name="T4" fmla="*/ 2147483646 w 8"/>
              <a:gd name="T5" fmla="*/ 2147483646 h 11"/>
              <a:gd name="T6" fmla="*/ 2147483646 w 8"/>
              <a:gd name="T7" fmla="*/ 2147483646 h 11"/>
              <a:gd name="T8" fmla="*/ 2147483646 w 8"/>
              <a:gd name="T9" fmla="*/ 2147483646 h 11"/>
              <a:gd name="T10" fmla="*/ 2147483646 w 8"/>
              <a:gd name="T11" fmla="*/ 2147483646 h 11"/>
              <a:gd name="T12" fmla="*/ 0 w 8"/>
              <a:gd name="T13" fmla="*/ 2147483646 h 11"/>
              <a:gd name="T14" fmla="*/ 2147483646 w 8"/>
              <a:gd name="T15" fmla="*/ 2147483646 h 11"/>
              <a:gd name="T16" fmla="*/ 2147483646 w 8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1"/>
              <a:gd name="T29" fmla="*/ 8 w 8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1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9"/>
                </a:lnTo>
                <a:lnTo>
                  <a:pt x="4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2" name="Freeform 1176"/>
          <p:cNvSpPr>
            <a:spLocks/>
          </p:cNvSpPr>
          <p:nvPr/>
        </p:nvSpPr>
        <p:spPr bwMode="auto">
          <a:xfrm flipH="1">
            <a:off x="5862638" y="4054475"/>
            <a:ext cx="11112" cy="14288"/>
          </a:xfrm>
          <a:custGeom>
            <a:avLst/>
            <a:gdLst>
              <a:gd name="T0" fmla="*/ 2147483646 w 8"/>
              <a:gd name="T1" fmla="*/ 0 h 11"/>
              <a:gd name="T2" fmla="*/ 2147483646 w 8"/>
              <a:gd name="T3" fmla="*/ 2147483646 h 11"/>
              <a:gd name="T4" fmla="*/ 2147483646 w 8"/>
              <a:gd name="T5" fmla="*/ 2147483646 h 11"/>
              <a:gd name="T6" fmla="*/ 2147483646 w 8"/>
              <a:gd name="T7" fmla="*/ 2147483646 h 11"/>
              <a:gd name="T8" fmla="*/ 2147483646 w 8"/>
              <a:gd name="T9" fmla="*/ 2147483646 h 11"/>
              <a:gd name="T10" fmla="*/ 2147483646 w 8"/>
              <a:gd name="T11" fmla="*/ 2147483646 h 11"/>
              <a:gd name="T12" fmla="*/ 0 w 8"/>
              <a:gd name="T13" fmla="*/ 2147483646 h 11"/>
              <a:gd name="T14" fmla="*/ 2147483646 w 8"/>
              <a:gd name="T15" fmla="*/ 2147483646 h 11"/>
              <a:gd name="T16" fmla="*/ 2147483646 w 8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1"/>
              <a:gd name="T29" fmla="*/ 8 w 8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1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9"/>
                </a:lnTo>
                <a:lnTo>
                  <a:pt x="4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3" name="Freeform 1177"/>
          <p:cNvSpPr>
            <a:spLocks/>
          </p:cNvSpPr>
          <p:nvPr/>
        </p:nvSpPr>
        <p:spPr bwMode="auto">
          <a:xfrm flipH="1">
            <a:off x="5853113" y="4138613"/>
            <a:ext cx="14287" cy="14287"/>
          </a:xfrm>
          <a:custGeom>
            <a:avLst/>
            <a:gdLst>
              <a:gd name="T0" fmla="*/ 2147483646 w 10"/>
              <a:gd name="T1" fmla="*/ 0 h 13"/>
              <a:gd name="T2" fmla="*/ 2147483646 w 10"/>
              <a:gd name="T3" fmla="*/ 2147483646 h 13"/>
              <a:gd name="T4" fmla="*/ 2147483646 w 10"/>
              <a:gd name="T5" fmla="*/ 2147483646 h 13"/>
              <a:gd name="T6" fmla="*/ 2147483646 w 10"/>
              <a:gd name="T7" fmla="*/ 2147483646 h 13"/>
              <a:gd name="T8" fmla="*/ 2147483646 w 10"/>
              <a:gd name="T9" fmla="*/ 2147483646 h 13"/>
              <a:gd name="T10" fmla="*/ 2147483646 w 10"/>
              <a:gd name="T11" fmla="*/ 2147483646 h 13"/>
              <a:gd name="T12" fmla="*/ 0 w 10"/>
              <a:gd name="T13" fmla="*/ 2147483646 h 13"/>
              <a:gd name="T14" fmla="*/ 2147483646 w 10"/>
              <a:gd name="T15" fmla="*/ 2147483646 h 13"/>
              <a:gd name="T16" fmla="*/ 2147483646 w 10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3"/>
              <a:gd name="T29" fmla="*/ 10 w 10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3">
                <a:moveTo>
                  <a:pt x="4" y="0"/>
                </a:moveTo>
                <a:lnTo>
                  <a:pt x="8" y="2"/>
                </a:lnTo>
                <a:lnTo>
                  <a:pt x="10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4" name="Freeform 1178"/>
          <p:cNvSpPr>
            <a:spLocks/>
          </p:cNvSpPr>
          <p:nvPr/>
        </p:nvSpPr>
        <p:spPr bwMode="auto">
          <a:xfrm flipH="1">
            <a:off x="5853113" y="4138613"/>
            <a:ext cx="14287" cy="14287"/>
          </a:xfrm>
          <a:custGeom>
            <a:avLst/>
            <a:gdLst>
              <a:gd name="T0" fmla="*/ 2147483646 w 10"/>
              <a:gd name="T1" fmla="*/ 0 h 13"/>
              <a:gd name="T2" fmla="*/ 2147483646 w 10"/>
              <a:gd name="T3" fmla="*/ 2147483646 h 13"/>
              <a:gd name="T4" fmla="*/ 2147483646 w 10"/>
              <a:gd name="T5" fmla="*/ 2147483646 h 13"/>
              <a:gd name="T6" fmla="*/ 2147483646 w 10"/>
              <a:gd name="T7" fmla="*/ 2147483646 h 13"/>
              <a:gd name="T8" fmla="*/ 2147483646 w 10"/>
              <a:gd name="T9" fmla="*/ 2147483646 h 13"/>
              <a:gd name="T10" fmla="*/ 2147483646 w 10"/>
              <a:gd name="T11" fmla="*/ 2147483646 h 13"/>
              <a:gd name="T12" fmla="*/ 0 w 10"/>
              <a:gd name="T13" fmla="*/ 2147483646 h 13"/>
              <a:gd name="T14" fmla="*/ 2147483646 w 10"/>
              <a:gd name="T15" fmla="*/ 2147483646 h 13"/>
              <a:gd name="T16" fmla="*/ 2147483646 w 10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3"/>
              <a:gd name="T29" fmla="*/ 10 w 10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3">
                <a:moveTo>
                  <a:pt x="4" y="0"/>
                </a:moveTo>
                <a:lnTo>
                  <a:pt x="8" y="2"/>
                </a:lnTo>
                <a:lnTo>
                  <a:pt x="10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5" name="Freeform 1179"/>
          <p:cNvSpPr>
            <a:spLocks/>
          </p:cNvSpPr>
          <p:nvPr/>
        </p:nvSpPr>
        <p:spPr bwMode="auto">
          <a:xfrm flipH="1">
            <a:off x="5856288" y="4110038"/>
            <a:ext cx="11112" cy="14287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6" name="Freeform 1180"/>
          <p:cNvSpPr>
            <a:spLocks/>
          </p:cNvSpPr>
          <p:nvPr/>
        </p:nvSpPr>
        <p:spPr bwMode="auto">
          <a:xfrm flipH="1">
            <a:off x="5856288" y="4110038"/>
            <a:ext cx="11112" cy="14287"/>
          </a:xfrm>
          <a:custGeom>
            <a:avLst/>
            <a:gdLst>
              <a:gd name="T0" fmla="*/ 2147483646 w 8"/>
              <a:gd name="T1" fmla="*/ 0 h 13"/>
              <a:gd name="T2" fmla="*/ 2147483646 w 8"/>
              <a:gd name="T3" fmla="*/ 2147483646 h 13"/>
              <a:gd name="T4" fmla="*/ 2147483646 w 8"/>
              <a:gd name="T5" fmla="*/ 2147483646 h 13"/>
              <a:gd name="T6" fmla="*/ 2147483646 w 8"/>
              <a:gd name="T7" fmla="*/ 2147483646 h 13"/>
              <a:gd name="T8" fmla="*/ 2147483646 w 8"/>
              <a:gd name="T9" fmla="*/ 2147483646 h 13"/>
              <a:gd name="T10" fmla="*/ 2147483646 w 8"/>
              <a:gd name="T11" fmla="*/ 2147483646 h 13"/>
              <a:gd name="T12" fmla="*/ 0 w 8"/>
              <a:gd name="T13" fmla="*/ 2147483646 h 13"/>
              <a:gd name="T14" fmla="*/ 2147483646 w 8"/>
              <a:gd name="T15" fmla="*/ 2147483646 h 13"/>
              <a:gd name="T16" fmla="*/ 2147483646 w 8"/>
              <a:gd name="T17" fmla="*/ 0 h 1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3"/>
              <a:gd name="T29" fmla="*/ 8 w 8"/>
              <a:gd name="T30" fmla="*/ 13 h 1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3">
                <a:moveTo>
                  <a:pt x="4" y="0"/>
                </a:moveTo>
                <a:lnTo>
                  <a:pt x="8" y="1"/>
                </a:lnTo>
                <a:lnTo>
                  <a:pt x="8" y="5"/>
                </a:lnTo>
                <a:lnTo>
                  <a:pt x="8" y="11"/>
                </a:lnTo>
                <a:lnTo>
                  <a:pt x="4" y="13"/>
                </a:lnTo>
                <a:lnTo>
                  <a:pt x="2" y="11"/>
                </a:lnTo>
                <a:lnTo>
                  <a:pt x="0" y="5"/>
                </a:lnTo>
                <a:lnTo>
                  <a:pt x="2" y="1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7" name="Freeform 1181"/>
          <p:cNvSpPr>
            <a:spLocks/>
          </p:cNvSpPr>
          <p:nvPr/>
        </p:nvSpPr>
        <p:spPr bwMode="auto">
          <a:xfrm flipH="1">
            <a:off x="5853113" y="4167188"/>
            <a:ext cx="14287" cy="14287"/>
          </a:xfrm>
          <a:custGeom>
            <a:avLst/>
            <a:gdLst>
              <a:gd name="T0" fmla="*/ 2147483646 w 10"/>
              <a:gd name="T1" fmla="*/ 0 h 11"/>
              <a:gd name="T2" fmla="*/ 2147483646 w 10"/>
              <a:gd name="T3" fmla="*/ 2147483646 h 11"/>
              <a:gd name="T4" fmla="*/ 2147483646 w 10"/>
              <a:gd name="T5" fmla="*/ 2147483646 h 11"/>
              <a:gd name="T6" fmla="*/ 2147483646 w 10"/>
              <a:gd name="T7" fmla="*/ 2147483646 h 11"/>
              <a:gd name="T8" fmla="*/ 2147483646 w 10"/>
              <a:gd name="T9" fmla="*/ 2147483646 h 11"/>
              <a:gd name="T10" fmla="*/ 2147483646 w 10"/>
              <a:gd name="T11" fmla="*/ 2147483646 h 11"/>
              <a:gd name="T12" fmla="*/ 0 w 10"/>
              <a:gd name="T13" fmla="*/ 2147483646 h 11"/>
              <a:gd name="T14" fmla="*/ 2147483646 w 10"/>
              <a:gd name="T15" fmla="*/ 2147483646 h 11"/>
              <a:gd name="T16" fmla="*/ 2147483646 w 10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1"/>
              <a:gd name="T29" fmla="*/ 10 w 10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1">
                <a:moveTo>
                  <a:pt x="6" y="0"/>
                </a:moveTo>
                <a:lnTo>
                  <a:pt x="8" y="1"/>
                </a:lnTo>
                <a:lnTo>
                  <a:pt x="10" y="5"/>
                </a:lnTo>
                <a:lnTo>
                  <a:pt x="8" y="9"/>
                </a:lnTo>
                <a:lnTo>
                  <a:pt x="6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8" name="Freeform 1182"/>
          <p:cNvSpPr>
            <a:spLocks/>
          </p:cNvSpPr>
          <p:nvPr/>
        </p:nvSpPr>
        <p:spPr bwMode="auto">
          <a:xfrm flipH="1">
            <a:off x="5853113" y="4167188"/>
            <a:ext cx="14287" cy="14287"/>
          </a:xfrm>
          <a:custGeom>
            <a:avLst/>
            <a:gdLst>
              <a:gd name="T0" fmla="*/ 2147483646 w 10"/>
              <a:gd name="T1" fmla="*/ 0 h 11"/>
              <a:gd name="T2" fmla="*/ 2147483646 w 10"/>
              <a:gd name="T3" fmla="*/ 2147483646 h 11"/>
              <a:gd name="T4" fmla="*/ 2147483646 w 10"/>
              <a:gd name="T5" fmla="*/ 2147483646 h 11"/>
              <a:gd name="T6" fmla="*/ 2147483646 w 10"/>
              <a:gd name="T7" fmla="*/ 2147483646 h 11"/>
              <a:gd name="T8" fmla="*/ 2147483646 w 10"/>
              <a:gd name="T9" fmla="*/ 2147483646 h 11"/>
              <a:gd name="T10" fmla="*/ 2147483646 w 10"/>
              <a:gd name="T11" fmla="*/ 2147483646 h 11"/>
              <a:gd name="T12" fmla="*/ 0 w 10"/>
              <a:gd name="T13" fmla="*/ 2147483646 h 11"/>
              <a:gd name="T14" fmla="*/ 2147483646 w 10"/>
              <a:gd name="T15" fmla="*/ 2147483646 h 11"/>
              <a:gd name="T16" fmla="*/ 2147483646 w 10"/>
              <a:gd name="T17" fmla="*/ 0 h 1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1"/>
              <a:gd name="T29" fmla="*/ 10 w 10"/>
              <a:gd name="T30" fmla="*/ 11 h 1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1">
                <a:moveTo>
                  <a:pt x="6" y="0"/>
                </a:moveTo>
                <a:lnTo>
                  <a:pt x="8" y="1"/>
                </a:lnTo>
                <a:lnTo>
                  <a:pt x="10" y="5"/>
                </a:lnTo>
                <a:lnTo>
                  <a:pt x="8" y="9"/>
                </a:lnTo>
                <a:lnTo>
                  <a:pt x="6" y="11"/>
                </a:lnTo>
                <a:lnTo>
                  <a:pt x="2" y="9"/>
                </a:lnTo>
                <a:lnTo>
                  <a:pt x="0" y="5"/>
                </a:lnTo>
                <a:lnTo>
                  <a:pt x="2" y="1"/>
                </a:lnTo>
                <a:lnTo>
                  <a:pt x="6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79" name="Freeform 1183"/>
          <p:cNvSpPr>
            <a:spLocks/>
          </p:cNvSpPr>
          <p:nvPr/>
        </p:nvSpPr>
        <p:spPr bwMode="auto">
          <a:xfrm flipH="1">
            <a:off x="5921375" y="3981450"/>
            <a:ext cx="12700" cy="17463"/>
          </a:xfrm>
          <a:custGeom>
            <a:avLst/>
            <a:gdLst>
              <a:gd name="T0" fmla="*/ 2147483646 w 10"/>
              <a:gd name="T1" fmla="*/ 0 h 14"/>
              <a:gd name="T2" fmla="*/ 2147483646 w 10"/>
              <a:gd name="T3" fmla="*/ 2147483646 h 14"/>
              <a:gd name="T4" fmla="*/ 2147483646 w 10"/>
              <a:gd name="T5" fmla="*/ 2147483646 h 14"/>
              <a:gd name="T6" fmla="*/ 2147483646 w 10"/>
              <a:gd name="T7" fmla="*/ 2147483646 h 14"/>
              <a:gd name="T8" fmla="*/ 2147483646 w 10"/>
              <a:gd name="T9" fmla="*/ 2147483646 h 14"/>
              <a:gd name="T10" fmla="*/ 2147483646 w 10"/>
              <a:gd name="T11" fmla="*/ 2147483646 h 14"/>
              <a:gd name="T12" fmla="*/ 0 w 10"/>
              <a:gd name="T13" fmla="*/ 2147483646 h 14"/>
              <a:gd name="T14" fmla="*/ 2147483646 w 10"/>
              <a:gd name="T15" fmla="*/ 2147483646 h 14"/>
              <a:gd name="T16" fmla="*/ 2147483646 w 10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4"/>
              <a:gd name="T29" fmla="*/ 10 w 10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4">
                <a:moveTo>
                  <a:pt x="6" y="0"/>
                </a:moveTo>
                <a:lnTo>
                  <a:pt x="8" y="2"/>
                </a:lnTo>
                <a:lnTo>
                  <a:pt x="10" y="8"/>
                </a:lnTo>
                <a:lnTo>
                  <a:pt x="8" y="12"/>
                </a:lnTo>
                <a:lnTo>
                  <a:pt x="6" y="14"/>
                </a:lnTo>
                <a:lnTo>
                  <a:pt x="2" y="12"/>
                </a:lnTo>
                <a:lnTo>
                  <a:pt x="0" y="8"/>
                </a:lnTo>
                <a:lnTo>
                  <a:pt x="2" y="2"/>
                </a:lnTo>
                <a:lnTo>
                  <a:pt x="6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80" name="Freeform 1184"/>
          <p:cNvSpPr>
            <a:spLocks/>
          </p:cNvSpPr>
          <p:nvPr/>
        </p:nvSpPr>
        <p:spPr bwMode="auto">
          <a:xfrm flipH="1">
            <a:off x="5921375" y="3981450"/>
            <a:ext cx="12700" cy="17463"/>
          </a:xfrm>
          <a:custGeom>
            <a:avLst/>
            <a:gdLst>
              <a:gd name="T0" fmla="*/ 2147483646 w 10"/>
              <a:gd name="T1" fmla="*/ 0 h 14"/>
              <a:gd name="T2" fmla="*/ 2147483646 w 10"/>
              <a:gd name="T3" fmla="*/ 2147483646 h 14"/>
              <a:gd name="T4" fmla="*/ 2147483646 w 10"/>
              <a:gd name="T5" fmla="*/ 2147483646 h 14"/>
              <a:gd name="T6" fmla="*/ 2147483646 w 10"/>
              <a:gd name="T7" fmla="*/ 2147483646 h 14"/>
              <a:gd name="T8" fmla="*/ 2147483646 w 10"/>
              <a:gd name="T9" fmla="*/ 2147483646 h 14"/>
              <a:gd name="T10" fmla="*/ 2147483646 w 10"/>
              <a:gd name="T11" fmla="*/ 2147483646 h 14"/>
              <a:gd name="T12" fmla="*/ 0 w 10"/>
              <a:gd name="T13" fmla="*/ 2147483646 h 14"/>
              <a:gd name="T14" fmla="*/ 2147483646 w 10"/>
              <a:gd name="T15" fmla="*/ 2147483646 h 14"/>
              <a:gd name="T16" fmla="*/ 2147483646 w 10"/>
              <a:gd name="T17" fmla="*/ 0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"/>
              <a:gd name="T28" fmla="*/ 0 h 14"/>
              <a:gd name="T29" fmla="*/ 10 w 10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" h="14">
                <a:moveTo>
                  <a:pt x="6" y="0"/>
                </a:moveTo>
                <a:lnTo>
                  <a:pt x="8" y="2"/>
                </a:lnTo>
                <a:lnTo>
                  <a:pt x="10" y="8"/>
                </a:lnTo>
                <a:lnTo>
                  <a:pt x="8" y="12"/>
                </a:lnTo>
                <a:lnTo>
                  <a:pt x="6" y="14"/>
                </a:lnTo>
                <a:lnTo>
                  <a:pt x="2" y="12"/>
                </a:lnTo>
                <a:lnTo>
                  <a:pt x="0" y="8"/>
                </a:lnTo>
                <a:lnTo>
                  <a:pt x="2" y="2"/>
                </a:lnTo>
                <a:lnTo>
                  <a:pt x="6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81" name="Freeform 1185"/>
          <p:cNvSpPr>
            <a:spLocks/>
          </p:cNvSpPr>
          <p:nvPr/>
        </p:nvSpPr>
        <p:spPr bwMode="auto">
          <a:xfrm flipH="1">
            <a:off x="5859463" y="4083050"/>
            <a:ext cx="11112" cy="14288"/>
          </a:xfrm>
          <a:custGeom>
            <a:avLst/>
            <a:gdLst>
              <a:gd name="T0" fmla="*/ 2147483646 w 8"/>
              <a:gd name="T1" fmla="*/ 0 h 12"/>
              <a:gd name="T2" fmla="*/ 2147483646 w 8"/>
              <a:gd name="T3" fmla="*/ 2147483646 h 12"/>
              <a:gd name="T4" fmla="*/ 2147483646 w 8"/>
              <a:gd name="T5" fmla="*/ 2147483646 h 12"/>
              <a:gd name="T6" fmla="*/ 2147483646 w 8"/>
              <a:gd name="T7" fmla="*/ 2147483646 h 12"/>
              <a:gd name="T8" fmla="*/ 2147483646 w 8"/>
              <a:gd name="T9" fmla="*/ 2147483646 h 12"/>
              <a:gd name="T10" fmla="*/ 0 w 8"/>
              <a:gd name="T11" fmla="*/ 2147483646 h 12"/>
              <a:gd name="T12" fmla="*/ 0 w 8"/>
              <a:gd name="T13" fmla="*/ 2147483646 h 12"/>
              <a:gd name="T14" fmla="*/ 0 w 8"/>
              <a:gd name="T15" fmla="*/ 2147483646 h 12"/>
              <a:gd name="T16" fmla="*/ 2147483646 w 8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2"/>
              <a:gd name="T29" fmla="*/ 8 w 8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2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0"/>
                </a:lnTo>
                <a:lnTo>
                  <a:pt x="4" y="12"/>
                </a:lnTo>
                <a:lnTo>
                  <a:pt x="0" y="10"/>
                </a:lnTo>
                <a:lnTo>
                  <a:pt x="0" y="6"/>
                </a:lnTo>
                <a:lnTo>
                  <a:pt x="0" y="2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82" name="Freeform 1186"/>
          <p:cNvSpPr>
            <a:spLocks/>
          </p:cNvSpPr>
          <p:nvPr/>
        </p:nvSpPr>
        <p:spPr bwMode="auto">
          <a:xfrm flipH="1">
            <a:off x="5859463" y="4083050"/>
            <a:ext cx="11112" cy="14288"/>
          </a:xfrm>
          <a:custGeom>
            <a:avLst/>
            <a:gdLst>
              <a:gd name="T0" fmla="*/ 2147483646 w 8"/>
              <a:gd name="T1" fmla="*/ 0 h 12"/>
              <a:gd name="T2" fmla="*/ 2147483646 w 8"/>
              <a:gd name="T3" fmla="*/ 2147483646 h 12"/>
              <a:gd name="T4" fmla="*/ 2147483646 w 8"/>
              <a:gd name="T5" fmla="*/ 2147483646 h 12"/>
              <a:gd name="T6" fmla="*/ 2147483646 w 8"/>
              <a:gd name="T7" fmla="*/ 2147483646 h 12"/>
              <a:gd name="T8" fmla="*/ 2147483646 w 8"/>
              <a:gd name="T9" fmla="*/ 2147483646 h 12"/>
              <a:gd name="T10" fmla="*/ 0 w 8"/>
              <a:gd name="T11" fmla="*/ 2147483646 h 12"/>
              <a:gd name="T12" fmla="*/ 0 w 8"/>
              <a:gd name="T13" fmla="*/ 2147483646 h 12"/>
              <a:gd name="T14" fmla="*/ 0 w 8"/>
              <a:gd name="T15" fmla="*/ 2147483646 h 12"/>
              <a:gd name="T16" fmla="*/ 2147483646 w 8"/>
              <a:gd name="T17" fmla="*/ 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"/>
              <a:gd name="T28" fmla="*/ 0 h 12"/>
              <a:gd name="T29" fmla="*/ 8 w 8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" h="12">
                <a:moveTo>
                  <a:pt x="4" y="0"/>
                </a:moveTo>
                <a:lnTo>
                  <a:pt x="8" y="2"/>
                </a:lnTo>
                <a:lnTo>
                  <a:pt x="8" y="6"/>
                </a:lnTo>
                <a:lnTo>
                  <a:pt x="8" y="10"/>
                </a:lnTo>
                <a:lnTo>
                  <a:pt x="4" y="12"/>
                </a:lnTo>
                <a:lnTo>
                  <a:pt x="0" y="10"/>
                </a:lnTo>
                <a:lnTo>
                  <a:pt x="0" y="6"/>
                </a:lnTo>
                <a:lnTo>
                  <a:pt x="0" y="2"/>
                </a:lnTo>
                <a:lnTo>
                  <a:pt x="4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83" name="Freeform 1187"/>
          <p:cNvSpPr>
            <a:spLocks/>
          </p:cNvSpPr>
          <p:nvPr/>
        </p:nvSpPr>
        <p:spPr bwMode="auto">
          <a:xfrm flipH="1">
            <a:off x="5386388" y="4110038"/>
            <a:ext cx="171450" cy="44450"/>
          </a:xfrm>
          <a:custGeom>
            <a:avLst/>
            <a:gdLst>
              <a:gd name="T0" fmla="*/ 2147483646 w 129"/>
              <a:gd name="T1" fmla="*/ 0 h 37"/>
              <a:gd name="T2" fmla="*/ 2147483646 w 129"/>
              <a:gd name="T3" fmla="*/ 2147483646 h 37"/>
              <a:gd name="T4" fmla="*/ 2147483646 w 129"/>
              <a:gd name="T5" fmla="*/ 2147483646 h 37"/>
              <a:gd name="T6" fmla="*/ 2147483646 w 129"/>
              <a:gd name="T7" fmla="*/ 2147483646 h 37"/>
              <a:gd name="T8" fmla="*/ 2147483646 w 129"/>
              <a:gd name="T9" fmla="*/ 2147483646 h 37"/>
              <a:gd name="T10" fmla="*/ 2147483646 w 129"/>
              <a:gd name="T11" fmla="*/ 2147483646 h 37"/>
              <a:gd name="T12" fmla="*/ 2147483646 w 129"/>
              <a:gd name="T13" fmla="*/ 2147483646 h 37"/>
              <a:gd name="T14" fmla="*/ 2147483646 w 129"/>
              <a:gd name="T15" fmla="*/ 2147483646 h 37"/>
              <a:gd name="T16" fmla="*/ 2147483646 w 129"/>
              <a:gd name="T17" fmla="*/ 2147483646 h 37"/>
              <a:gd name="T18" fmla="*/ 2147483646 w 129"/>
              <a:gd name="T19" fmla="*/ 2147483646 h 37"/>
              <a:gd name="T20" fmla="*/ 2147483646 w 129"/>
              <a:gd name="T21" fmla="*/ 2147483646 h 37"/>
              <a:gd name="T22" fmla="*/ 2147483646 w 129"/>
              <a:gd name="T23" fmla="*/ 2147483646 h 37"/>
              <a:gd name="T24" fmla="*/ 2147483646 w 129"/>
              <a:gd name="T25" fmla="*/ 2147483646 h 37"/>
              <a:gd name="T26" fmla="*/ 2147483646 w 129"/>
              <a:gd name="T27" fmla="*/ 2147483646 h 37"/>
              <a:gd name="T28" fmla="*/ 2147483646 w 129"/>
              <a:gd name="T29" fmla="*/ 2147483646 h 37"/>
              <a:gd name="T30" fmla="*/ 2147483646 w 129"/>
              <a:gd name="T31" fmla="*/ 2147483646 h 37"/>
              <a:gd name="T32" fmla="*/ 2147483646 w 129"/>
              <a:gd name="T33" fmla="*/ 2147483646 h 37"/>
              <a:gd name="T34" fmla="*/ 2147483646 w 129"/>
              <a:gd name="T35" fmla="*/ 2147483646 h 37"/>
              <a:gd name="T36" fmla="*/ 0 w 129"/>
              <a:gd name="T37" fmla="*/ 2147483646 h 37"/>
              <a:gd name="T38" fmla="*/ 2147483646 w 129"/>
              <a:gd name="T39" fmla="*/ 2147483646 h 37"/>
              <a:gd name="T40" fmla="*/ 2147483646 w 129"/>
              <a:gd name="T41" fmla="*/ 2147483646 h 37"/>
              <a:gd name="T42" fmla="*/ 2147483646 w 129"/>
              <a:gd name="T43" fmla="*/ 2147483646 h 37"/>
              <a:gd name="T44" fmla="*/ 2147483646 w 129"/>
              <a:gd name="T45" fmla="*/ 2147483646 h 37"/>
              <a:gd name="T46" fmla="*/ 2147483646 w 129"/>
              <a:gd name="T47" fmla="*/ 2147483646 h 37"/>
              <a:gd name="T48" fmla="*/ 2147483646 w 129"/>
              <a:gd name="T49" fmla="*/ 0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"/>
              <a:gd name="T76" fmla="*/ 0 h 37"/>
              <a:gd name="T77" fmla="*/ 129 w 129"/>
              <a:gd name="T78" fmla="*/ 37 h 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" h="37">
                <a:moveTo>
                  <a:pt x="65" y="0"/>
                </a:moveTo>
                <a:lnTo>
                  <a:pt x="90" y="2"/>
                </a:lnTo>
                <a:lnTo>
                  <a:pt x="110" y="6"/>
                </a:lnTo>
                <a:lnTo>
                  <a:pt x="117" y="8"/>
                </a:lnTo>
                <a:lnTo>
                  <a:pt x="125" y="12"/>
                </a:lnTo>
                <a:lnTo>
                  <a:pt x="129" y="16"/>
                </a:lnTo>
                <a:lnTo>
                  <a:pt x="129" y="20"/>
                </a:lnTo>
                <a:lnTo>
                  <a:pt x="129" y="24"/>
                </a:lnTo>
                <a:lnTo>
                  <a:pt x="125" y="25"/>
                </a:lnTo>
                <a:lnTo>
                  <a:pt x="117" y="29"/>
                </a:lnTo>
                <a:lnTo>
                  <a:pt x="110" y="33"/>
                </a:lnTo>
                <a:lnTo>
                  <a:pt x="90" y="37"/>
                </a:lnTo>
                <a:lnTo>
                  <a:pt x="65" y="37"/>
                </a:lnTo>
                <a:lnTo>
                  <a:pt x="40" y="37"/>
                </a:lnTo>
                <a:lnTo>
                  <a:pt x="19" y="33"/>
                </a:lnTo>
                <a:lnTo>
                  <a:pt x="12" y="29"/>
                </a:lnTo>
                <a:lnTo>
                  <a:pt x="6" y="25"/>
                </a:lnTo>
                <a:lnTo>
                  <a:pt x="2" y="24"/>
                </a:lnTo>
                <a:lnTo>
                  <a:pt x="0" y="20"/>
                </a:lnTo>
                <a:lnTo>
                  <a:pt x="2" y="16"/>
                </a:lnTo>
                <a:lnTo>
                  <a:pt x="6" y="12"/>
                </a:lnTo>
                <a:lnTo>
                  <a:pt x="12" y="8"/>
                </a:lnTo>
                <a:lnTo>
                  <a:pt x="19" y="6"/>
                </a:lnTo>
                <a:lnTo>
                  <a:pt x="40" y="2"/>
                </a:lnTo>
                <a:lnTo>
                  <a:pt x="65" y="0"/>
                </a:lnTo>
                <a:close/>
              </a:path>
            </a:pathLst>
          </a:cu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84" name="Freeform 1188"/>
          <p:cNvSpPr>
            <a:spLocks/>
          </p:cNvSpPr>
          <p:nvPr/>
        </p:nvSpPr>
        <p:spPr bwMode="auto">
          <a:xfrm flipH="1">
            <a:off x="5386388" y="4110038"/>
            <a:ext cx="171450" cy="44450"/>
          </a:xfrm>
          <a:custGeom>
            <a:avLst/>
            <a:gdLst>
              <a:gd name="T0" fmla="*/ 2147483646 w 129"/>
              <a:gd name="T1" fmla="*/ 0 h 37"/>
              <a:gd name="T2" fmla="*/ 2147483646 w 129"/>
              <a:gd name="T3" fmla="*/ 2147483646 h 37"/>
              <a:gd name="T4" fmla="*/ 2147483646 w 129"/>
              <a:gd name="T5" fmla="*/ 2147483646 h 37"/>
              <a:gd name="T6" fmla="*/ 2147483646 w 129"/>
              <a:gd name="T7" fmla="*/ 2147483646 h 37"/>
              <a:gd name="T8" fmla="*/ 2147483646 w 129"/>
              <a:gd name="T9" fmla="*/ 2147483646 h 37"/>
              <a:gd name="T10" fmla="*/ 2147483646 w 129"/>
              <a:gd name="T11" fmla="*/ 2147483646 h 37"/>
              <a:gd name="T12" fmla="*/ 2147483646 w 129"/>
              <a:gd name="T13" fmla="*/ 2147483646 h 37"/>
              <a:gd name="T14" fmla="*/ 2147483646 w 129"/>
              <a:gd name="T15" fmla="*/ 2147483646 h 37"/>
              <a:gd name="T16" fmla="*/ 2147483646 w 129"/>
              <a:gd name="T17" fmla="*/ 2147483646 h 37"/>
              <a:gd name="T18" fmla="*/ 2147483646 w 129"/>
              <a:gd name="T19" fmla="*/ 2147483646 h 37"/>
              <a:gd name="T20" fmla="*/ 2147483646 w 129"/>
              <a:gd name="T21" fmla="*/ 2147483646 h 37"/>
              <a:gd name="T22" fmla="*/ 2147483646 w 129"/>
              <a:gd name="T23" fmla="*/ 2147483646 h 37"/>
              <a:gd name="T24" fmla="*/ 2147483646 w 129"/>
              <a:gd name="T25" fmla="*/ 2147483646 h 37"/>
              <a:gd name="T26" fmla="*/ 2147483646 w 129"/>
              <a:gd name="T27" fmla="*/ 2147483646 h 37"/>
              <a:gd name="T28" fmla="*/ 2147483646 w 129"/>
              <a:gd name="T29" fmla="*/ 2147483646 h 37"/>
              <a:gd name="T30" fmla="*/ 2147483646 w 129"/>
              <a:gd name="T31" fmla="*/ 2147483646 h 37"/>
              <a:gd name="T32" fmla="*/ 2147483646 w 129"/>
              <a:gd name="T33" fmla="*/ 2147483646 h 37"/>
              <a:gd name="T34" fmla="*/ 2147483646 w 129"/>
              <a:gd name="T35" fmla="*/ 2147483646 h 37"/>
              <a:gd name="T36" fmla="*/ 0 w 129"/>
              <a:gd name="T37" fmla="*/ 2147483646 h 37"/>
              <a:gd name="T38" fmla="*/ 2147483646 w 129"/>
              <a:gd name="T39" fmla="*/ 2147483646 h 37"/>
              <a:gd name="T40" fmla="*/ 2147483646 w 129"/>
              <a:gd name="T41" fmla="*/ 2147483646 h 37"/>
              <a:gd name="T42" fmla="*/ 2147483646 w 129"/>
              <a:gd name="T43" fmla="*/ 2147483646 h 37"/>
              <a:gd name="T44" fmla="*/ 2147483646 w 129"/>
              <a:gd name="T45" fmla="*/ 2147483646 h 37"/>
              <a:gd name="T46" fmla="*/ 2147483646 w 129"/>
              <a:gd name="T47" fmla="*/ 2147483646 h 37"/>
              <a:gd name="T48" fmla="*/ 2147483646 w 129"/>
              <a:gd name="T49" fmla="*/ 0 h 3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"/>
              <a:gd name="T76" fmla="*/ 0 h 37"/>
              <a:gd name="T77" fmla="*/ 129 w 129"/>
              <a:gd name="T78" fmla="*/ 37 h 3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" h="37">
                <a:moveTo>
                  <a:pt x="65" y="0"/>
                </a:moveTo>
                <a:lnTo>
                  <a:pt x="90" y="2"/>
                </a:lnTo>
                <a:lnTo>
                  <a:pt x="110" y="6"/>
                </a:lnTo>
                <a:lnTo>
                  <a:pt x="117" y="8"/>
                </a:lnTo>
                <a:lnTo>
                  <a:pt x="125" y="12"/>
                </a:lnTo>
                <a:lnTo>
                  <a:pt x="129" y="16"/>
                </a:lnTo>
                <a:lnTo>
                  <a:pt x="129" y="20"/>
                </a:lnTo>
                <a:lnTo>
                  <a:pt x="129" y="24"/>
                </a:lnTo>
                <a:lnTo>
                  <a:pt x="125" y="25"/>
                </a:lnTo>
                <a:lnTo>
                  <a:pt x="117" y="29"/>
                </a:lnTo>
                <a:lnTo>
                  <a:pt x="110" y="33"/>
                </a:lnTo>
                <a:lnTo>
                  <a:pt x="90" y="37"/>
                </a:lnTo>
                <a:lnTo>
                  <a:pt x="65" y="37"/>
                </a:lnTo>
                <a:lnTo>
                  <a:pt x="40" y="37"/>
                </a:lnTo>
                <a:lnTo>
                  <a:pt x="19" y="33"/>
                </a:lnTo>
                <a:lnTo>
                  <a:pt x="12" y="29"/>
                </a:lnTo>
                <a:lnTo>
                  <a:pt x="6" y="25"/>
                </a:lnTo>
                <a:lnTo>
                  <a:pt x="2" y="24"/>
                </a:lnTo>
                <a:lnTo>
                  <a:pt x="0" y="20"/>
                </a:lnTo>
                <a:lnTo>
                  <a:pt x="2" y="16"/>
                </a:lnTo>
                <a:lnTo>
                  <a:pt x="6" y="12"/>
                </a:lnTo>
                <a:lnTo>
                  <a:pt x="12" y="8"/>
                </a:lnTo>
                <a:lnTo>
                  <a:pt x="19" y="6"/>
                </a:lnTo>
                <a:lnTo>
                  <a:pt x="40" y="2"/>
                </a:lnTo>
                <a:lnTo>
                  <a:pt x="65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85" name="Rectangle 1189"/>
          <p:cNvSpPr>
            <a:spLocks noChangeArrowheads="1"/>
          </p:cNvSpPr>
          <p:nvPr/>
        </p:nvSpPr>
        <p:spPr bwMode="auto">
          <a:xfrm flipH="1">
            <a:off x="5381625" y="4110038"/>
            <a:ext cx="39688" cy="44450"/>
          </a:xfrm>
          <a:prstGeom prst="rect">
            <a:avLst/>
          </a:pr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86" name="Rectangle 1190"/>
          <p:cNvSpPr>
            <a:spLocks noChangeArrowheads="1"/>
          </p:cNvSpPr>
          <p:nvPr/>
        </p:nvSpPr>
        <p:spPr bwMode="auto">
          <a:xfrm flipH="1">
            <a:off x="5381625" y="4110038"/>
            <a:ext cx="39688" cy="44450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87" name="Rectangle 1191"/>
          <p:cNvSpPr>
            <a:spLocks noChangeArrowheads="1"/>
          </p:cNvSpPr>
          <p:nvPr/>
        </p:nvSpPr>
        <p:spPr bwMode="auto">
          <a:xfrm flipH="1">
            <a:off x="5483225" y="5314950"/>
            <a:ext cx="3175" cy="2698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88" name="Rectangle 1192"/>
          <p:cNvSpPr>
            <a:spLocks noChangeArrowheads="1"/>
          </p:cNvSpPr>
          <p:nvPr/>
        </p:nvSpPr>
        <p:spPr bwMode="auto">
          <a:xfrm flipH="1">
            <a:off x="5475288" y="5341938"/>
            <a:ext cx="17462" cy="9525"/>
          </a:xfrm>
          <a:prstGeom prst="rect">
            <a:avLst/>
          </a:prstGeom>
          <a:solidFill>
            <a:srgbClr val="72707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89" name="Rectangle 1193"/>
          <p:cNvSpPr>
            <a:spLocks noChangeArrowheads="1"/>
          </p:cNvSpPr>
          <p:nvPr/>
        </p:nvSpPr>
        <p:spPr bwMode="auto">
          <a:xfrm flipH="1">
            <a:off x="5475288" y="5341938"/>
            <a:ext cx="17462" cy="95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0" name="Rectangle 1194"/>
          <p:cNvSpPr>
            <a:spLocks noChangeArrowheads="1"/>
          </p:cNvSpPr>
          <p:nvPr/>
        </p:nvSpPr>
        <p:spPr bwMode="auto">
          <a:xfrm flipH="1">
            <a:off x="5483225" y="5311775"/>
            <a:ext cx="3175" cy="317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1" name="Rectangle 1195"/>
          <p:cNvSpPr>
            <a:spLocks noChangeArrowheads="1"/>
          </p:cNvSpPr>
          <p:nvPr/>
        </p:nvSpPr>
        <p:spPr bwMode="auto">
          <a:xfrm flipH="1">
            <a:off x="5483225" y="5341938"/>
            <a:ext cx="3175" cy="0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2" name="Line 1196"/>
          <p:cNvSpPr>
            <a:spLocks noChangeShapeType="1"/>
          </p:cNvSpPr>
          <p:nvPr/>
        </p:nvSpPr>
        <p:spPr bwMode="auto">
          <a:xfrm flipH="1" flipV="1">
            <a:off x="5483225" y="5297488"/>
            <a:ext cx="0" cy="14287"/>
          </a:xfrm>
          <a:prstGeom prst="line">
            <a:avLst/>
          </a:prstGeom>
          <a:noFill/>
          <a:ln w="6350">
            <a:solidFill>
              <a:srgbClr val="1F1A17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393" name="Rectangle 1197"/>
          <p:cNvSpPr>
            <a:spLocks noChangeArrowheads="1"/>
          </p:cNvSpPr>
          <p:nvPr/>
        </p:nvSpPr>
        <p:spPr bwMode="auto">
          <a:xfrm flipH="1">
            <a:off x="6003925" y="3765550"/>
            <a:ext cx="0" cy="19843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4" name="Rectangle 1198"/>
          <p:cNvSpPr>
            <a:spLocks noChangeArrowheads="1"/>
          </p:cNvSpPr>
          <p:nvPr/>
        </p:nvSpPr>
        <p:spPr bwMode="auto">
          <a:xfrm flipH="1">
            <a:off x="6002338" y="3805238"/>
            <a:ext cx="1587" cy="1492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5" name="Rectangle 1199"/>
          <p:cNvSpPr>
            <a:spLocks noChangeArrowheads="1"/>
          </p:cNvSpPr>
          <p:nvPr/>
        </p:nvSpPr>
        <p:spPr bwMode="auto">
          <a:xfrm flipH="1">
            <a:off x="6005513" y="3805238"/>
            <a:ext cx="0" cy="149225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6" name="Rectangle 1200"/>
          <p:cNvSpPr>
            <a:spLocks noChangeArrowheads="1"/>
          </p:cNvSpPr>
          <p:nvPr/>
        </p:nvSpPr>
        <p:spPr bwMode="auto">
          <a:xfrm flipH="1">
            <a:off x="5984875" y="3971925"/>
            <a:ext cx="38100" cy="26988"/>
          </a:xfrm>
          <a:prstGeom prst="rect">
            <a:avLst/>
          </a:prstGeom>
          <a:solidFill>
            <a:srgbClr val="FFF5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7" name="Rectangle 1201"/>
          <p:cNvSpPr>
            <a:spLocks noChangeArrowheads="1"/>
          </p:cNvSpPr>
          <p:nvPr/>
        </p:nvSpPr>
        <p:spPr bwMode="auto">
          <a:xfrm flipH="1">
            <a:off x="5984875" y="3971925"/>
            <a:ext cx="38100" cy="26988"/>
          </a:xfrm>
          <a:prstGeom prst="rect">
            <a:avLst/>
          </a:prstGeom>
          <a:noFill/>
          <a:ln w="3175">
            <a:solidFill>
              <a:srgbClr val="1F1A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3398" name="Rectangle 1202"/>
          <p:cNvSpPr>
            <a:spLocks noChangeArrowheads="1"/>
          </p:cNvSpPr>
          <p:nvPr/>
        </p:nvSpPr>
        <p:spPr bwMode="auto">
          <a:xfrm flipH="1">
            <a:off x="5549900" y="4395788"/>
            <a:ext cx="1762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R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93399" name="Rectangle 1203"/>
          <p:cNvSpPr>
            <a:spLocks noChangeArrowheads="1"/>
          </p:cNvSpPr>
          <p:nvPr/>
        </p:nvSpPr>
        <p:spPr bwMode="auto">
          <a:xfrm flipH="1">
            <a:off x="3121025" y="4503738"/>
            <a:ext cx="1682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1F1A17"/>
                </a:solidFill>
                <a:cs typeface="Arial" panose="020B0604020202020204" pitchFamily="34" charset="0"/>
              </a:rPr>
              <a:t>SA</a:t>
            </a: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93400" name="Freeform 1204"/>
          <p:cNvSpPr>
            <a:spLocks noEditPoints="1"/>
          </p:cNvSpPr>
          <p:nvPr/>
        </p:nvSpPr>
        <p:spPr bwMode="auto">
          <a:xfrm flipH="1">
            <a:off x="2890838" y="3995738"/>
            <a:ext cx="3217862" cy="12700"/>
          </a:xfrm>
          <a:custGeom>
            <a:avLst/>
            <a:gdLst>
              <a:gd name="T0" fmla="*/ 2147483646 w 2408"/>
              <a:gd name="T1" fmla="*/ 2147483646 h 11"/>
              <a:gd name="T2" fmla="*/ 2147483646 w 2408"/>
              <a:gd name="T3" fmla="*/ 2147483646 h 11"/>
              <a:gd name="T4" fmla="*/ 2147483646 w 2408"/>
              <a:gd name="T5" fmla="*/ 2147483646 h 11"/>
              <a:gd name="T6" fmla="*/ 2147483646 w 2408"/>
              <a:gd name="T7" fmla="*/ 2147483646 h 11"/>
              <a:gd name="T8" fmla="*/ 2147483646 w 2408"/>
              <a:gd name="T9" fmla="*/ 2147483646 h 11"/>
              <a:gd name="T10" fmla="*/ 2147483646 w 2408"/>
              <a:gd name="T11" fmla="*/ 2147483646 h 11"/>
              <a:gd name="T12" fmla="*/ 2147483646 w 2408"/>
              <a:gd name="T13" fmla="*/ 0 h 11"/>
              <a:gd name="T14" fmla="*/ 2147483646 w 2408"/>
              <a:gd name="T15" fmla="*/ 0 h 11"/>
              <a:gd name="T16" fmla="*/ 2147483646 w 2408"/>
              <a:gd name="T17" fmla="*/ 2147483646 h 11"/>
              <a:gd name="T18" fmla="*/ 2147483646 w 2408"/>
              <a:gd name="T19" fmla="*/ 2147483646 h 11"/>
              <a:gd name="T20" fmla="*/ 2147483646 w 2408"/>
              <a:gd name="T21" fmla="*/ 2147483646 h 11"/>
              <a:gd name="T22" fmla="*/ 2147483646 w 2408"/>
              <a:gd name="T23" fmla="*/ 2147483646 h 11"/>
              <a:gd name="T24" fmla="*/ 2147483646 w 2408"/>
              <a:gd name="T25" fmla="*/ 2147483646 h 11"/>
              <a:gd name="T26" fmla="*/ 2147483646 w 2408"/>
              <a:gd name="T27" fmla="*/ 2147483646 h 11"/>
              <a:gd name="T28" fmla="*/ 2147483646 w 2408"/>
              <a:gd name="T29" fmla="*/ 0 h 11"/>
              <a:gd name="T30" fmla="*/ 2147483646 w 2408"/>
              <a:gd name="T31" fmla="*/ 0 h 11"/>
              <a:gd name="T32" fmla="*/ 2147483646 w 2408"/>
              <a:gd name="T33" fmla="*/ 2147483646 h 11"/>
              <a:gd name="T34" fmla="*/ 2147483646 w 2408"/>
              <a:gd name="T35" fmla="*/ 2147483646 h 11"/>
              <a:gd name="T36" fmla="*/ 2147483646 w 2408"/>
              <a:gd name="T37" fmla="*/ 2147483646 h 11"/>
              <a:gd name="T38" fmla="*/ 2147483646 w 2408"/>
              <a:gd name="T39" fmla="*/ 2147483646 h 11"/>
              <a:gd name="T40" fmla="*/ 2147483646 w 2408"/>
              <a:gd name="T41" fmla="*/ 2147483646 h 11"/>
              <a:gd name="T42" fmla="*/ 2147483646 w 2408"/>
              <a:gd name="T43" fmla="*/ 2147483646 h 11"/>
              <a:gd name="T44" fmla="*/ 2147483646 w 2408"/>
              <a:gd name="T45" fmla="*/ 0 h 11"/>
              <a:gd name="T46" fmla="*/ 2147483646 w 2408"/>
              <a:gd name="T47" fmla="*/ 0 h 11"/>
              <a:gd name="T48" fmla="*/ 2147483646 w 2408"/>
              <a:gd name="T49" fmla="*/ 2147483646 h 11"/>
              <a:gd name="T50" fmla="*/ 2147483646 w 2408"/>
              <a:gd name="T51" fmla="*/ 2147483646 h 11"/>
              <a:gd name="T52" fmla="*/ 2147483646 w 2408"/>
              <a:gd name="T53" fmla="*/ 2147483646 h 11"/>
              <a:gd name="T54" fmla="*/ 2147483646 w 2408"/>
              <a:gd name="T55" fmla="*/ 2147483646 h 11"/>
              <a:gd name="T56" fmla="*/ 2147483646 w 2408"/>
              <a:gd name="T57" fmla="*/ 2147483646 h 11"/>
              <a:gd name="T58" fmla="*/ 2147483646 w 2408"/>
              <a:gd name="T59" fmla="*/ 2147483646 h 11"/>
              <a:gd name="T60" fmla="*/ 2147483646 w 2408"/>
              <a:gd name="T61" fmla="*/ 2147483646 h 11"/>
              <a:gd name="T62" fmla="*/ 2147483646 w 2408"/>
              <a:gd name="T63" fmla="*/ 2147483646 h 11"/>
              <a:gd name="T64" fmla="*/ 2147483646 w 2408"/>
              <a:gd name="T65" fmla="*/ 2147483646 h 11"/>
              <a:gd name="T66" fmla="*/ 2147483646 w 2408"/>
              <a:gd name="T67" fmla="*/ 2147483646 h 11"/>
              <a:gd name="T68" fmla="*/ 2147483646 w 2408"/>
              <a:gd name="T69" fmla="*/ 2147483646 h 11"/>
              <a:gd name="T70" fmla="*/ 2147483646 w 2408"/>
              <a:gd name="T71" fmla="*/ 2147483646 h 11"/>
              <a:gd name="T72" fmla="*/ 2147483646 w 2408"/>
              <a:gd name="T73" fmla="*/ 2147483646 h 11"/>
              <a:gd name="T74" fmla="*/ 2147483646 w 2408"/>
              <a:gd name="T75" fmla="*/ 2147483646 h 11"/>
              <a:gd name="T76" fmla="*/ 2147483646 w 2408"/>
              <a:gd name="T77" fmla="*/ 2147483646 h 11"/>
              <a:gd name="T78" fmla="*/ 2147483646 w 2408"/>
              <a:gd name="T79" fmla="*/ 2147483646 h 11"/>
              <a:gd name="T80" fmla="*/ 2147483646 w 2408"/>
              <a:gd name="T81" fmla="*/ 2147483646 h 11"/>
              <a:gd name="T82" fmla="*/ 2147483646 w 2408"/>
              <a:gd name="T83" fmla="*/ 2147483646 h 11"/>
              <a:gd name="T84" fmla="*/ 2147483646 w 2408"/>
              <a:gd name="T85" fmla="*/ 2147483646 h 11"/>
              <a:gd name="T86" fmla="*/ 2147483646 w 2408"/>
              <a:gd name="T87" fmla="*/ 0 h 11"/>
              <a:gd name="T88" fmla="*/ 2147483646 w 2408"/>
              <a:gd name="T89" fmla="*/ 0 h 11"/>
              <a:gd name="T90" fmla="*/ 2147483646 w 2408"/>
              <a:gd name="T91" fmla="*/ 2147483646 h 11"/>
              <a:gd name="T92" fmla="*/ 2147483646 w 2408"/>
              <a:gd name="T93" fmla="*/ 2147483646 h 11"/>
              <a:gd name="T94" fmla="*/ 2147483646 w 2408"/>
              <a:gd name="T95" fmla="*/ 2147483646 h 11"/>
              <a:gd name="T96" fmla="*/ 2147483646 w 2408"/>
              <a:gd name="T97" fmla="*/ 2147483646 h 11"/>
              <a:gd name="T98" fmla="*/ 2147483646 w 2408"/>
              <a:gd name="T99" fmla="*/ 2147483646 h 11"/>
              <a:gd name="T100" fmla="*/ 2147483646 w 2408"/>
              <a:gd name="T101" fmla="*/ 2147483646 h 11"/>
              <a:gd name="T102" fmla="*/ 2147483646 w 2408"/>
              <a:gd name="T103" fmla="*/ 0 h 11"/>
              <a:gd name="T104" fmla="*/ 2147483646 w 2408"/>
              <a:gd name="T105" fmla="*/ 0 h 11"/>
              <a:gd name="T106" fmla="*/ 2147483646 w 2408"/>
              <a:gd name="T107" fmla="*/ 2147483646 h 11"/>
              <a:gd name="T108" fmla="*/ 2147483646 w 2408"/>
              <a:gd name="T109" fmla="*/ 2147483646 h 11"/>
              <a:gd name="T110" fmla="*/ 2147483646 w 2408"/>
              <a:gd name="T111" fmla="*/ 2147483646 h 11"/>
              <a:gd name="T112" fmla="*/ 2147483646 w 2408"/>
              <a:gd name="T113" fmla="*/ 2147483646 h 11"/>
              <a:gd name="T114" fmla="*/ 2147483646 w 2408"/>
              <a:gd name="T115" fmla="*/ 2147483646 h 1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408"/>
              <a:gd name="T175" fmla="*/ 0 h 11"/>
              <a:gd name="T176" fmla="*/ 2408 w 2408"/>
              <a:gd name="T177" fmla="*/ 11 h 1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408" h="11">
                <a:moveTo>
                  <a:pt x="272" y="2"/>
                </a:moveTo>
                <a:lnTo>
                  <a:pt x="232" y="5"/>
                </a:lnTo>
                <a:lnTo>
                  <a:pt x="241" y="7"/>
                </a:lnTo>
                <a:lnTo>
                  <a:pt x="261" y="9"/>
                </a:lnTo>
                <a:lnTo>
                  <a:pt x="280" y="9"/>
                </a:lnTo>
                <a:lnTo>
                  <a:pt x="295" y="7"/>
                </a:lnTo>
                <a:lnTo>
                  <a:pt x="310" y="5"/>
                </a:lnTo>
                <a:lnTo>
                  <a:pt x="272" y="2"/>
                </a:lnTo>
                <a:close/>
                <a:moveTo>
                  <a:pt x="366" y="2"/>
                </a:moveTo>
                <a:lnTo>
                  <a:pt x="324" y="5"/>
                </a:lnTo>
                <a:lnTo>
                  <a:pt x="335" y="7"/>
                </a:lnTo>
                <a:lnTo>
                  <a:pt x="355" y="9"/>
                </a:lnTo>
                <a:lnTo>
                  <a:pt x="374" y="9"/>
                </a:lnTo>
                <a:lnTo>
                  <a:pt x="389" y="7"/>
                </a:lnTo>
                <a:lnTo>
                  <a:pt x="405" y="5"/>
                </a:lnTo>
                <a:lnTo>
                  <a:pt x="366" y="2"/>
                </a:lnTo>
                <a:close/>
                <a:moveTo>
                  <a:pt x="460" y="0"/>
                </a:moveTo>
                <a:lnTo>
                  <a:pt x="418" y="3"/>
                </a:lnTo>
                <a:lnTo>
                  <a:pt x="429" y="7"/>
                </a:lnTo>
                <a:lnTo>
                  <a:pt x="447" y="9"/>
                </a:lnTo>
                <a:lnTo>
                  <a:pt x="466" y="9"/>
                </a:lnTo>
                <a:lnTo>
                  <a:pt x="481" y="7"/>
                </a:lnTo>
                <a:lnTo>
                  <a:pt x="497" y="5"/>
                </a:lnTo>
                <a:lnTo>
                  <a:pt x="460" y="0"/>
                </a:lnTo>
                <a:close/>
                <a:moveTo>
                  <a:pt x="554" y="0"/>
                </a:moveTo>
                <a:lnTo>
                  <a:pt x="512" y="3"/>
                </a:lnTo>
                <a:lnTo>
                  <a:pt x="522" y="5"/>
                </a:lnTo>
                <a:lnTo>
                  <a:pt x="541" y="7"/>
                </a:lnTo>
                <a:lnTo>
                  <a:pt x="560" y="7"/>
                </a:lnTo>
                <a:lnTo>
                  <a:pt x="575" y="7"/>
                </a:lnTo>
                <a:lnTo>
                  <a:pt x="591" y="3"/>
                </a:lnTo>
                <a:lnTo>
                  <a:pt x="554" y="0"/>
                </a:lnTo>
                <a:close/>
                <a:moveTo>
                  <a:pt x="644" y="0"/>
                </a:moveTo>
                <a:lnTo>
                  <a:pt x="602" y="3"/>
                </a:lnTo>
                <a:lnTo>
                  <a:pt x="614" y="7"/>
                </a:lnTo>
                <a:lnTo>
                  <a:pt x="633" y="9"/>
                </a:lnTo>
                <a:lnTo>
                  <a:pt x="652" y="9"/>
                </a:lnTo>
                <a:lnTo>
                  <a:pt x="667" y="7"/>
                </a:lnTo>
                <a:lnTo>
                  <a:pt x="683" y="5"/>
                </a:lnTo>
                <a:lnTo>
                  <a:pt x="644" y="0"/>
                </a:lnTo>
                <a:close/>
                <a:moveTo>
                  <a:pt x="738" y="0"/>
                </a:moveTo>
                <a:lnTo>
                  <a:pt x="696" y="3"/>
                </a:lnTo>
                <a:lnTo>
                  <a:pt x="708" y="5"/>
                </a:lnTo>
                <a:lnTo>
                  <a:pt x="727" y="7"/>
                </a:lnTo>
                <a:lnTo>
                  <a:pt x="746" y="7"/>
                </a:lnTo>
                <a:lnTo>
                  <a:pt x="761" y="7"/>
                </a:lnTo>
                <a:lnTo>
                  <a:pt x="777" y="3"/>
                </a:lnTo>
                <a:lnTo>
                  <a:pt x="738" y="0"/>
                </a:lnTo>
                <a:close/>
                <a:moveTo>
                  <a:pt x="832" y="0"/>
                </a:moveTo>
                <a:lnTo>
                  <a:pt x="790" y="3"/>
                </a:lnTo>
                <a:lnTo>
                  <a:pt x="802" y="5"/>
                </a:lnTo>
                <a:lnTo>
                  <a:pt x="819" y="7"/>
                </a:lnTo>
                <a:lnTo>
                  <a:pt x="838" y="7"/>
                </a:lnTo>
                <a:lnTo>
                  <a:pt x="854" y="7"/>
                </a:lnTo>
                <a:lnTo>
                  <a:pt x="871" y="3"/>
                </a:lnTo>
                <a:lnTo>
                  <a:pt x="832" y="0"/>
                </a:lnTo>
                <a:close/>
                <a:moveTo>
                  <a:pt x="926" y="0"/>
                </a:moveTo>
                <a:lnTo>
                  <a:pt x="884" y="3"/>
                </a:lnTo>
                <a:lnTo>
                  <a:pt x="896" y="7"/>
                </a:lnTo>
                <a:lnTo>
                  <a:pt x="913" y="9"/>
                </a:lnTo>
                <a:lnTo>
                  <a:pt x="932" y="9"/>
                </a:lnTo>
                <a:lnTo>
                  <a:pt x="948" y="7"/>
                </a:lnTo>
                <a:lnTo>
                  <a:pt x="963" y="5"/>
                </a:lnTo>
                <a:lnTo>
                  <a:pt x="926" y="0"/>
                </a:lnTo>
                <a:close/>
                <a:moveTo>
                  <a:pt x="1019" y="0"/>
                </a:moveTo>
                <a:lnTo>
                  <a:pt x="976" y="3"/>
                </a:lnTo>
                <a:lnTo>
                  <a:pt x="988" y="5"/>
                </a:lnTo>
                <a:lnTo>
                  <a:pt x="1007" y="7"/>
                </a:lnTo>
                <a:lnTo>
                  <a:pt x="1026" y="7"/>
                </a:lnTo>
                <a:lnTo>
                  <a:pt x="1042" y="7"/>
                </a:lnTo>
                <a:lnTo>
                  <a:pt x="1057" y="3"/>
                </a:lnTo>
                <a:lnTo>
                  <a:pt x="1019" y="0"/>
                </a:lnTo>
                <a:close/>
                <a:moveTo>
                  <a:pt x="1113" y="0"/>
                </a:moveTo>
                <a:lnTo>
                  <a:pt x="1070" y="3"/>
                </a:lnTo>
                <a:lnTo>
                  <a:pt x="1082" y="5"/>
                </a:lnTo>
                <a:lnTo>
                  <a:pt x="1101" y="7"/>
                </a:lnTo>
                <a:lnTo>
                  <a:pt x="1120" y="7"/>
                </a:lnTo>
                <a:lnTo>
                  <a:pt x="1136" y="7"/>
                </a:lnTo>
                <a:lnTo>
                  <a:pt x="1151" y="3"/>
                </a:lnTo>
                <a:lnTo>
                  <a:pt x="1113" y="0"/>
                </a:lnTo>
                <a:close/>
                <a:moveTo>
                  <a:pt x="1207" y="0"/>
                </a:moveTo>
                <a:lnTo>
                  <a:pt x="1164" y="3"/>
                </a:lnTo>
                <a:lnTo>
                  <a:pt x="1176" y="7"/>
                </a:lnTo>
                <a:lnTo>
                  <a:pt x="1193" y="9"/>
                </a:lnTo>
                <a:lnTo>
                  <a:pt x="1212" y="9"/>
                </a:lnTo>
                <a:lnTo>
                  <a:pt x="1228" y="7"/>
                </a:lnTo>
                <a:lnTo>
                  <a:pt x="1245" y="5"/>
                </a:lnTo>
                <a:lnTo>
                  <a:pt x="1207" y="0"/>
                </a:lnTo>
                <a:close/>
                <a:moveTo>
                  <a:pt x="1301" y="0"/>
                </a:moveTo>
                <a:lnTo>
                  <a:pt x="1258" y="3"/>
                </a:lnTo>
                <a:lnTo>
                  <a:pt x="1270" y="5"/>
                </a:lnTo>
                <a:lnTo>
                  <a:pt x="1287" y="7"/>
                </a:lnTo>
                <a:lnTo>
                  <a:pt x="1306" y="7"/>
                </a:lnTo>
                <a:lnTo>
                  <a:pt x="1322" y="7"/>
                </a:lnTo>
                <a:lnTo>
                  <a:pt x="1337" y="3"/>
                </a:lnTo>
                <a:lnTo>
                  <a:pt x="1301" y="0"/>
                </a:lnTo>
                <a:close/>
                <a:moveTo>
                  <a:pt x="1393" y="0"/>
                </a:moveTo>
                <a:lnTo>
                  <a:pt x="1353" y="3"/>
                </a:lnTo>
                <a:lnTo>
                  <a:pt x="1362" y="5"/>
                </a:lnTo>
                <a:lnTo>
                  <a:pt x="1381" y="7"/>
                </a:lnTo>
                <a:lnTo>
                  <a:pt x="1400" y="7"/>
                </a:lnTo>
                <a:lnTo>
                  <a:pt x="1416" y="7"/>
                </a:lnTo>
                <a:lnTo>
                  <a:pt x="1431" y="3"/>
                </a:lnTo>
                <a:lnTo>
                  <a:pt x="1393" y="0"/>
                </a:lnTo>
                <a:close/>
                <a:moveTo>
                  <a:pt x="1487" y="0"/>
                </a:moveTo>
                <a:lnTo>
                  <a:pt x="1445" y="3"/>
                </a:lnTo>
                <a:lnTo>
                  <a:pt x="1456" y="7"/>
                </a:lnTo>
                <a:lnTo>
                  <a:pt x="1475" y="9"/>
                </a:lnTo>
                <a:lnTo>
                  <a:pt x="1495" y="9"/>
                </a:lnTo>
                <a:lnTo>
                  <a:pt x="1510" y="7"/>
                </a:lnTo>
                <a:lnTo>
                  <a:pt x="1525" y="5"/>
                </a:lnTo>
                <a:lnTo>
                  <a:pt x="1487" y="0"/>
                </a:lnTo>
                <a:close/>
                <a:moveTo>
                  <a:pt x="1581" y="0"/>
                </a:moveTo>
                <a:lnTo>
                  <a:pt x="1539" y="3"/>
                </a:lnTo>
                <a:lnTo>
                  <a:pt x="1550" y="5"/>
                </a:lnTo>
                <a:lnTo>
                  <a:pt x="1567" y="7"/>
                </a:lnTo>
                <a:lnTo>
                  <a:pt x="1589" y="7"/>
                </a:lnTo>
                <a:lnTo>
                  <a:pt x="1604" y="7"/>
                </a:lnTo>
                <a:lnTo>
                  <a:pt x="1619" y="3"/>
                </a:lnTo>
                <a:lnTo>
                  <a:pt x="1581" y="0"/>
                </a:lnTo>
                <a:close/>
                <a:moveTo>
                  <a:pt x="1675" y="0"/>
                </a:moveTo>
                <a:lnTo>
                  <a:pt x="1633" y="3"/>
                </a:lnTo>
                <a:lnTo>
                  <a:pt x="1644" y="5"/>
                </a:lnTo>
                <a:lnTo>
                  <a:pt x="1661" y="7"/>
                </a:lnTo>
                <a:lnTo>
                  <a:pt x="1681" y="7"/>
                </a:lnTo>
                <a:lnTo>
                  <a:pt x="1696" y="7"/>
                </a:lnTo>
                <a:lnTo>
                  <a:pt x="1711" y="3"/>
                </a:lnTo>
                <a:lnTo>
                  <a:pt x="1675" y="0"/>
                </a:lnTo>
                <a:close/>
                <a:moveTo>
                  <a:pt x="1769" y="0"/>
                </a:moveTo>
                <a:lnTo>
                  <a:pt x="1727" y="3"/>
                </a:lnTo>
                <a:lnTo>
                  <a:pt x="1738" y="5"/>
                </a:lnTo>
                <a:lnTo>
                  <a:pt x="1756" y="7"/>
                </a:lnTo>
                <a:lnTo>
                  <a:pt x="1775" y="7"/>
                </a:lnTo>
                <a:lnTo>
                  <a:pt x="1790" y="7"/>
                </a:lnTo>
                <a:lnTo>
                  <a:pt x="1805" y="3"/>
                </a:lnTo>
                <a:lnTo>
                  <a:pt x="1769" y="0"/>
                </a:lnTo>
                <a:close/>
                <a:moveTo>
                  <a:pt x="1861" y="0"/>
                </a:moveTo>
                <a:lnTo>
                  <a:pt x="1819" y="3"/>
                </a:lnTo>
                <a:lnTo>
                  <a:pt x="1830" y="5"/>
                </a:lnTo>
                <a:lnTo>
                  <a:pt x="1850" y="7"/>
                </a:lnTo>
                <a:lnTo>
                  <a:pt x="1869" y="7"/>
                </a:lnTo>
                <a:lnTo>
                  <a:pt x="1884" y="7"/>
                </a:lnTo>
                <a:lnTo>
                  <a:pt x="1899" y="3"/>
                </a:lnTo>
                <a:lnTo>
                  <a:pt x="1861" y="0"/>
                </a:lnTo>
                <a:close/>
                <a:moveTo>
                  <a:pt x="1955" y="0"/>
                </a:moveTo>
                <a:lnTo>
                  <a:pt x="1913" y="3"/>
                </a:lnTo>
                <a:lnTo>
                  <a:pt x="1924" y="5"/>
                </a:lnTo>
                <a:lnTo>
                  <a:pt x="1944" y="7"/>
                </a:lnTo>
                <a:lnTo>
                  <a:pt x="1961" y="7"/>
                </a:lnTo>
                <a:lnTo>
                  <a:pt x="1978" y="7"/>
                </a:lnTo>
                <a:lnTo>
                  <a:pt x="1993" y="3"/>
                </a:lnTo>
                <a:lnTo>
                  <a:pt x="1955" y="0"/>
                </a:lnTo>
                <a:close/>
                <a:moveTo>
                  <a:pt x="2049" y="0"/>
                </a:moveTo>
                <a:lnTo>
                  <a:pt x="2007" y="3"/>
                </a:lnTo>
                <a:lnTo>
                  <a:pt x="2018" y="5"/>
                </a:lnTo>
                <a:lnTo>
                  <a:pt x="2036" y="7"/>
                </a:lnTo>
                <a:lnTo>
                  <a:pt x="2055" y="7"/>
                </a:lnTo>
                <a:lnTo>
                  <a:pt x="2070" y="7"/>
                </a:lnTo>
                <a:lnTo>
                  <a:pt x="2087" y="3"/>
                </a:lnTo>
                <a:lnTo>
                  <a:pt x="2049" y="0"/>
                </a:lnTo>
                <a:close/>
                <a:moveTo>
                  <a:pt x="2143" y="0"/>
                </a:moveTo>
                <a:lnTo>
                  <a:pt x="2101" y="3"/>
                </a:lnTo>
                <a:lnTo>
                  <a:pt x="2112" y="5"/>
                </a:lnTo>
                <a:lnTo>
                  <a:pt x="2130" y="7"/>
                </a:lnTo>
                <a:lnTo>
                  <a:pt x="2149" y="7"/>
                </a:lnTo>
                <a:lnTo>
                  <a:pt x="2164" y="7"/>
                </a:lnTo>
                <a:lnTo>
                  <a:pt x="2180" y="3"/>
                </a:lnTo>
                <a:lnTo>
                  <a:pt x="2143" y="0"/>
                </a:lnTo>
                <a:close/>
                <a:moveTo>
                  <a:pt x="2235" y="0"/>
                </a:moveTo>
                <a:lnTo>
                  <a:pt x="2193" y="3"/>
                </a:lnTo>
                <a:lnTo>
                  <a:pt x="2205" y="5"/>
                </a:lnTo>
                <a:lnTo>
                  <a:pt x="2224" y="7"/>
                </a:lnTo>
                <a:lnTo>
                  <a:pt x="2243" y="7"/>
                </a:lnTo>
                <a:lnTo>
                  <a:pt x="2258" y="7"/>
                </a:lnTo>
                <a:lnTo>
                  <a:pt x="2274" y="3"/>
                </a:lnTo>
                <a:lnTo>
                  <a:pt x="2235" y="0"/>
                </a:lnTo>
                <a:close/>
                <a:moveTo>
                  <a:pt x="2331" y="0"/>
                </a:moveTo>
                <a:lnTo>
                  <a:pt x="2289" y="3"/>
                </a:lnTo>
                <a:lnTo>
                  <a:pt x="2301" y="5"/>
                </a:lnTo>
                <a:lnTo>
                  <a:pt x="2320" y="7"/>
                </a:lnTo>
                <a:lnTo>
                  <a:pt x="2339" y="7"/>
                </a:lnTo>
                <a:lnTo>
                  <a:pt x="2354" y="7"/>
                </a:lnTo>
                <a:lnTo>
                  <a:pt x="2370" y="3"/>
                </a:lnTo>
                <a:lnTo>
                  <a:pt x="2331" y="0"/>
                </a:lnTo>
                <a:close/>
                <a:moveTo>
                  <a:pt x="2364" y="0"/>
                </a:moveTo>
                <a:lnTo>
                  <a:pt x="2383" y="3"/>
                </a:lnTo>
                <a:lnTo>
                  <a:pt x="2393" y="5"/>
                </a:lnTo>
                <a:lnTo>
                  <a:pt x="2408" y="9"/>
                </a:lnTo>
                <a:lnTo>
                  <a:pt x="2373" y="9"/>
                </a:lnTo>
                <a:lnTo>
                  <a:pt x="2360" y="7"/>
                </a:lnTo>
                <a:lnTo>
                  <a:pt x="2348" y="3"/>
                </a:lnTo>
                <a:lnTo>
                  <a:pt x="2364" y="0"/>
                </a:lnTo>
                <a:close/>
                <a:moveTo>
                  <a:pt x="117" y="2"/>
                </a:moveTo>
                <a:lnTo>
                  <a:pt x="124" y="5"/>
                </a:lnTo>
                <a:lnTo>
                  <a:pt x="109" y="9"/>
                </a:lnTo>
                <a:lnTo>
                  <a:pt x="92" y="9"/>
                </a:lnTo>
                <a:lnTo>
                  <a:pt x="76" y="7"/>
                </a:lnTo>
                <a:lnTo>
                  <a:pt x="55" y="7"/>
                </a:lnTo>
                <a:lnTo>
                  <a:pt x="55" y="3"/>
                </a:lnTo>
                <a:lnTo>
                  <a:pt x="38" y="2"/>
                </a:lnTo>
                <a:lnTo>
                  <a:pt x="32" y="2"/>
                </a:lnTo>
                <a:lnTo>
                  <a:pt x="25" y="2"/>
                </a:lnTo>
                <a:lnTo>
                  <a:pt x="13" y="3"/>
                </a:lnTo>
                <a:lnTo>
                  <a:pt x="0" y="11"/>
                </a:lnTo>
                <a:lnTo>
                  <a:pt x="11" y="5"/>
                </a:lnTo>
                <a:lnTo>
                  <a:pt x="23" y="7"/>
                </a:lnTo>
                <a:lnTo>
                  <a:pt x="40" y="9"/>
                </a:lnTo>
                <a:lnTo>
                  <a:pt x="65" y="7"/>
                </a:lnTo>
                <a:lnTo>
                  <a:pt x="76" y="9"/>
                </a:lnTo>
                <a:lnTo>
                  <a:pt x="92" y="3"/>
                </a:lnTo>
                <a:lnTo>
                  <a:pt x="117" y="2"/>
                </a:lnTo>
                <a:close/>
                <a:moveTo>
                  <a:pt x="180" y="2"/>
                </a:moveTo>
                <a:lnTo>
                  <a:pt x="138" y="5"/>
                </a:lnTo>
                <a:lnTo>
                  <a:pt x="149" y="7"/>
                </a:lnTo>
                <a:lnTo>
                  <a:pt x="165" y="9"/>
                </a:lnTo>
                <a:lnTo>
                  <a:pt x="186" y="9"/>
                </a:lnTo>
                <a:lnTo>
                  <a:pt x="201" y="7"/>
                </a:lnTo>
                <a:lnTo>
                  <a:pt x="216" y="5"/>
                </a:lnTo>
                <a:lnTo>
                  <a:pt x="180" y="2"/>
                </a:lnTo>
                <a:close/>
                <a:moveTo>
                  <a:pt x="239" y="2"/>
                </a:moveTo>
                <a:lnTo>
                  <a:pt x="199" y="5"/>
                </a:lnTo>
                <a:lnTo>
                  <a:pt x="209" y="7"/>
                </a:lnTo>
                <a:lnTo>
                  <a:pt x="228" y="9"/>
                </a:lnTo>
                <a:lnTo>
                  <a:pt x="247" y="9"/>
                </a:lnTo>
                <a:lnTo>
                  <a:pt x="263" y="9"/>
                </a:lnTo>
                <a:lnTo>
                  <a:pt x="278" y="5"/>
                </a:lnTo>
                <a:lnTo>
                  <a:pt x="239" y="2"/>
                </a:lnTo>
                <a:close/>
                <a:moveTo>
                  <a:pt x="334" y="2"/>
                </a:moveTo>
                <a:lnTo>
                  <a:pt x="291" y="5"/>
                </a:lnTo>
                <a:lnTo>
                  <a:pt x="303" y="7"/>
                </a:lnTo>
                <a:lnTo>
                  <a:pt x="322" y="9"/>
                </a:lnTo>
                <a:lnTo>
                  <a:pt x="341" y="9"/>
                </a:lnTo>
                <a:lnTo>
                  <a:pt x="357" y="9"/>
                </a:lnTo>
                <a:lnTo>
                  <a:pt x="372" y="5"/>
                </a:lnTo>
                <a:lnTo>
                  <a:pt x="334" y="2"/>
                </a:lnTo>
                <a:close/>
                <a:moveTo>
                  <a:pt x="428" y="2"/>
                </a:moveTo>
                <a:lnTo>
                  <a:pt x="385" y="5"/>
                </a:lnTo>
                <a:lnTo>
                  <a:pt x="397" y="7"/>
                </a:lnTo>
                <a:lnTo>
                  <a:pt x="414" y="9"/>
                </a:lnTo>
                <a:lnTo>
                  <a:pt x="433" y="9"/>
                </a:lnTo>
                <a:lnTo>
                  <a:pt x="449" y="7"/>
                </a:lnTo>
                <a:lnTo>
                  <a:pt x="464" y="5"/>
                </a:lnTo>
                <a:lnTo>
                  <a:pt x="428" y="2"/>
                </a:lnTo>
                <a:close/>
                <a:moveTo>
                  <a:pt x="522" y="0"/>
                </a:moveTo>
                <a:lnTo>
                  <a:pt x="479" y="3"/>
                </a:lnTo>
                <a:lnTo>
                  <a:pt x="489" y="7"/>
                </a:lnTo>
                <a:lnTo>
                  <a:pt x="508" y="9"/>
                </a:lnTo>
                <a:lnTo>
                  <a:pt x="527" y="9"/>
                </a:lnTo>
                <a:lnTo>
                  <a:pt x="543" y="7"/>
                </a:lnTo>
                <a:lnTo>
                  <a:pt x="558" y="5"/>
                </a:lnTo>
                <a:lnTo>
                  <a:pt x="522" y="0"/>
                </a:lnTo>
                <a:close/>
                <a:moveTo>
                  <a:pt x="612" y="2"/>
                </a:moveTo>
                <a:lnTo>
                  <a:pt x="570" y="5"/>
                </a:lnTo>
                <a:lnTo>
                  <a:pt x="581" y="7"/>
                </a:lnTo>
                <a:lnTo>
                  <a:pt x="600" y="9"/>
                </a:lnTo>
                <a:lnTo>
                  <a:pt x="619" y="9"/>
                </a:lnTo>
                <a:lnTo>
                  <a:pt x="635" y="7"/>
                </a:lnTo>
                <a:lnTo>
                  <a:pt x="650" y="5"/>
                </a:lnTo>
                <a:lnTo>
                  <a:pt x="612" y="2"/>
                </a:lnTo>
                <a:close/>
                <a:moveTo>
                  <a:pt x="706" y="0"/>
                </a:moveTo>
                <a:lnTo>
                  <a:pt x="664" y="3"/>
                </a:lnTo>
                <a:lnTo>
                  <a:pt x="675" y="7"/>
                </a:lnTo>
                <a:lnTo>
                  <a:pt x="694" y="9"/>
                </a:lnTo>
                <a:lnTo>
                  <a:pt x="713" y="9"/>
                </a:lnTo>
                <a:lnTo>
                  <a:pt x="729" y="7"/>
                </a:lnTo>
                <a:lnTo>
                  <a:pt x="744" y="5"/>
                </a:lnTo>
                <a:lnTo>
                  <a:pt x="706" y="0"/>
                </a:lnTo>
                <a:close/>
                <a:moveTo>
                  <a:pt x="800" y="0"/>
                </a:moveTo>
                <a:lnTo>
                  <a:pt x="758" y="3"/>
                </a:lnTo>
                <a:lnTo>
                  <a:pt x="769" y="7"/>
                </a:lnTo>
                <a:lnTo>
                  <a:pt x="786" y="9"/>
                </a:lnTo>
                <a:lnTo>
                  <a:pt x="806" y="9"/>
                </a:lnTo>
                <a:lnTo>
                  <a:pt x="821" y="7"/>
                </a:lnTo>
                <a:lnTo>
                  <a:pt x="838" y="5"/>
                </a:lnTo>
                <a:lnTo>
                  <a:pt x="800" y="0"/>
                </a:lnTo>
                <a:close/>
                <a:moveTo>
                  <a:pt x="894" y="2"/>
                </a:moveTo>
                <a:lnTo>
                  <a:pt x="852" y="5"/>
                </a:lnTo>
                <a:lnTo>
                  <a:pt x="863" y="7"/>
                </a:lnTo>
                <a:lnTo>
                  <a:pt x="880" y="9"/>
                </a:lnTo>
                <a:lnTo>
                  <a:pt x="900" y="9"/>
                </a:lnTo>
                <a:lnTo>
                  <a:pt x="915" y="7"/>
                </a:lnTo>
                <a:lnTo>
                  <a:pt x="930" y="5"/>
                </a:lnTo>
                <a:lnTo>
                  <a:pt x="894" y="2"/>
                </a:lnTo>
                <a:close/>
                <a:moveTo>
                  <a:pt x="986" y="0"/>
                </a:moveTo>
                <a:lnTo>
                  <a:pt x="944" y="3"/>
                </a:lnTo>
                <a:lnTo>
                  <a:pt x="955" y="7"/>
                </a:lnTo>
                <a:lnTo>
                  <a:pt x="974" y="9"/>
                </a:lnTo>
                <a:lnTo>
                  <a:pt x="994" y="9"/>
                </a:lnTo>
                <a:lnTo>
                  <a:pt x="1009" y="7"/>
                </a:lnTo>
                <a:lnTo>
                  <a:pt x="1024" y="5"/>
                </a:lnTo>
                <a:lnTo>
                  <a:pt x="986" y="0"/>
                </a:lnTo>
                <a:close/>
                <a:moveTo>
                  <a:pt x="1080" y="0"/>
                </a:moveTo>
                <a:lnTo>
                  <a:pt x="1038" y="3"/>
                </a:lnTo>
                <a:lnTo>
                  <a:pt x="1049" y="7"/>
                </a:lnTo>
                <a:lnTo>
                  <a:pt x="1068" y="9"/>
                </a:lnTo>
                <a:lnTo>
                  <a:pt x="1088" y="9"/>
                </a:lnTo>
                <a:lnTo>
                  <a:pt x="1103" y="7"/>
                </a:lnTo>
                <a:lnTo>
                  <a:pt x="1118" y="5"/>
                </a:lnTo>
                <a:lnTo>
                  <a:pt x="1080" y="0"/>
                </a:lnTo>
                <a:close/>
                <a:moveTo>
                  <a:pt x="1174" y="2"/>
                </a:moveTo>
                <a:lnTo>
                  <a:pt x="1132" y="5"/>
                </a:lnTo>
                <a:lnTo>
                  <a:pt x="1143" y="7"/>
                </a:lnTo>
                <a:lnTo>
                  <a:pt x="1161" y="9"/>
                </a:lnTo>
                <a:lnTo>
                  <a:pt x="1180" y="9"/>
                </a:lnTo>
                <a:lnTo>
                  <a:pt x="1195" y="7"/>
                </a:lnTo>
                <a:lnTo>
                  <a:pt x="1212" y="5"/>
                </a:lnTo>
                <a:lnTo>
                  <a:pt x="1174" y="2"/>
                </a:lnTo>
                <a:close/>
                <a:moveTo>
                  <a:pt x="1268" y="0"/>
                </a:moveTo>
                <a:lnTo>
                  <a:pt x="1226" y="3"/>
                </a:lnTo>
                <a:lnTo>
                  <a:pt x="1237" y="7"/>
                </a:lnTo>
                <a:lnTo>
                  <a:pt x="1255" y="9"/>
                </a:lnTo>
                <a:lnTo>
                  <a:pt x="1274" y="9"/>
                </a:lnTo>
                <a:lnTo>
                  <a:pt x="1289" y="7"/>
                </a:lnTo>
                <a:lnTo>
                  <a:pt x="1305" y="5"/>
                </a:lnTo>
                <a:lnTo>
                  <a:pt x="1268" y="0"/>
                </a:lnTo>
                <a:close/>
                <a:moveTo>
                  <a:pt x="1360" y="0"/>
                </a:moveTo>
                <a:lnTo>
                  <a:pt x="1320" y="3"/>
                </a:lnTo>
                <a:lnTo>
                  <a:pt x="1329" y="7"/>
                </a:lnTo>
                <a:lnTo>
                  <a:pt x="1349" y="9"/>
                </a:lnTo>
                <a:lnTo>
                  <a:pt x="1368" y="9"/>
                </a:lnTo>
                <a:lnTo>
                  <a:pt x="1383" y="7"/>
                </a:lnTo>
                <a:lnTo>
                  <a:pt x="1399" y="5"/>
                </a:lnTo>
                <a:lnTo>
                  <a:pt x="1360" y="0"/>
                </a:lnTo>
                <a:close/>
                <a:moveTo>
                  <a:pt x="1454" y="2"/>
                </a:moveTo>
                <a:lnTo>
                  <a:pt x="1412" y="5"/>
                </a:lnTo>
                <a:lnTo>
                  <a:pt x="1424" y="7"/>
                </a:lnTo>
                <a:lnTo>
                  <a:pt x="1443" y="9"/>
                </a:lnTo>
                <a:lnTo>
                  <a:pt x="1462" y="9"/>
                </a:lnTo>
                <a:lnTo>
                  <a:pt x="1477" y="7"/>
                </a:lnTo>
                <a:lnTo>
                  <a:pt x="1493" y="5"/>
                </a:lnTo>
                <a:lnTo>
                  <a:pt x="1454" y="2"/>
                </a:lnTo>
                <a:close/>
                <a:moveTo>
                  <a:pt x="1548" y="0"/>
                </a:moveTo>
                <a:lnTo>
                  <a:pt x="1506" y="3"/>
                </a:lnTo>
                <a:lnTo>
                  <a:pt x="1518" y="7"/>
                </a:lnTo>
                <a:lnTo>
                  <a:pt x="1535" y="9"/>
                </a:lnTo>
                <a:lnTo>
                  <a:pt x="1556" y="9"/>
                </a:lnTo>
                <a:lnTo>
                  <a:pt x="1571" y="7"/>
                </a:lnTo>
                <a:lnTo>
                  <a:pt x="1587" y="5"/>
                </a:lnTo>
                <a:lnTo>
                  <a:pt x="1548" y="0"/>
                </a:lnTo>
                <a:close/>
                <a:moveTo>
                  <a:pt x="1642" y="0"/>
                </a:moveTo>
                <a:lnTo>
                  <a:pt x="1600" y="3"/>
                </a:lnTo>
                <a:lnTo>
                  <a:pt x="1612" y="7"/>
                </a:lnTo>
                <a:lnTo>
                  <a:pt x="1629" y="9"/>
                </a:lnTo>
                <a:lnTo>
                  <a:pt x="1648" y="9"/>
                </a:lnTo>
                <a:lnTo>
                  <a:pt x="1663" y="7"/>
                </a:lnTo>
                <a:lnTo>
                  <a:pt x="1679" y="5"/>
                </a:lnTo>
                <a:lnTo>
                  <a:pt x="1642" y="0"/>
                </a:lnTo>
                <a:close/>
                <a:moveTo>
                  <a:pt x="1734" y="0"/>
                </a:moveTo>
                <a:lnTo>
                  <a:pt x="1694" y="3"/>
                </a:lnTo>
                <a:lnTo>
                  <a:pt x="1704" y="7"/>
                </a:lnTo>
                <a:lnTo>
                  <a:pt x="1723" y="9"/>
                </a:lnTo>
                <a:lnTo>
                  <a:pt x="1742" y="9"/>
                </a:lnTo>
                <a:lnTo>
                  <a:pt x="1757" y="7"/>
                </a:lnTo>
                <a:lnTo>
                  <a:pt x="1773" y="5"/>
                </a:lnTo>
                <a:lnTo>
                  <a:pt x="1734" y="0"/>
                </a:lnTo>
                <a:close/>
                <a:moveTo>
                  <a:pt x="1828" y="0"/>
                </a:moveTo>
                <a:lnTo>
                  <a:pt x="1786" y="3"/>
                </a:lnTo>
                <a:lnTo>
                  <a:pt x="1798" y="7"/>
                </a:lnTo>
                <a:lnTo>
                  <a:pt x="1817" y="9"/>
                </a:lnTo>
                <a:lnTo>
                  <a:pt x="1836" y="9"/>
                </a:lnTo>
                <a:lnTo>
                  <a:pt x="1851" y="7"/>
                </a:lnTo>
                <a:lnTo>
                  <a:pt x="1867" y="5"/>
                </a:lnTo>
                <a:lnTo>
                  <a:pt x="1828" y="0"/>
                </a:lnTo>
                <a:close/>
                <a:moveTo>
                  <a:pt x="1922" y="0"/>
                </a:moveTo>
                <a:lnTo>
                  <a:pt x="1880" y="3"/>
                </a:lnTo>
                <a:lnTo>
                  <a:pt x="1892" y="7"/>
                </a:lnTo>
                <a:lnTo>
                  <a:pt x="1911" y="9"/>
                </a:lnTo>
                <a:lnTo>
                  <a:pt x="1928" y="9"/>
                </a:lnTo>
                <a:lnTo>
                  <a:pt x="1945" y="7"/>
                </a:lnTo>
                <a:lnTo>
                  <a:pt x="1961" y="5"/>
                </a:lnTo>
                <a:lnTo>
                  <a:pt x="1922" y="0"/>
                </a:lnTo>
                <a:close/>
                <a:moveTo>
                  <a:pt x="2016" y="0"/>
                </a:moveTo>
                <a:lnTo>
                  <a:pt x="1974" y="3"/>
                </a:lnTo>
                <a:lnTo>
                  <a:pt x="1986" y="7"/>
                </a:lnTo>
                <a:lnTo>
                  <a:pt x="2003" y="9"/>
                </a:lnTo>
                <a:lnTo>
                  <a:pt x="2022" y="9"/>
                </a:lnTo>
                <a:lnTo>
                  <a:pt x="2038" y="7"/>
                </a:lnTo>
                <a:lnTo>
                  <a:pt x="2055" y="5"/>
                </a:lnTo>
                <a:lnTo>
                  <a:pt x="2016" y="0"/>
                </a:lnTo>
                <a:close/>
                <a:moveTo>
                  <a:pt x="2111" y="0"/>
                </a:moveTo>
                <a:lnTo>
                  <a:pt x="2068" y="3"/>
                </a:lnTo>
                <a:lnTo>
                  <a:pt x="2080" y="7"/>
                </a:lnTo>
                <a:lnTo>
                  <a:pt x="2097" y="9"/>
                </a:lnTo>
                <a:lnTo>
                  <a:pt x="2116" y="9"/>
                </a:lnTo>
                <a:lnTo>
                  <a:pt x="2132" y="7"/>
                </a:lnTo>
                <a:lnTo>
                  <a:pt x="2147" y="5"/>
                </a:lnTo>
                <a:lnTo>
                  <a:pt x="2111" y="0"/>
                </a:lnTo>
                <a:close/>
                <a:moveTo>
                  <a:pt x="2203" y="0"/>
                </a:moveTo>
                <a:lnTo>
                  <a:pt x="2160" y="3"/>
                </a:lnTo>
                <a:lnTo>
                  <a:pt x="2172" y="7"/>
                </a:lnTo>
                <a:lnTo>
                  <a:pt x="2191" y="9"/>
                </a:lnTo>
                <a:lnTo>
                  <a:pt x="2210" y="9"/>
                </a:lnTo>
                <a:lnTo>
                  <a:pt x="2226" y="7"/>
                </a:lnTo>
                <a:lnTo>
                  <a:pt x="2241" y="5"/>
                </a:lnTo>
                <a:lnTo>
                  <a:pt x="2203" y="0"/>
                </a:lnTo>
                <a:close/>
                <a:moveTo>
                  <a:pt x="2299" y="0"/>
                </a:moveTo>
                <a:lnTo>
                  <a:pt x="2256" y="3"/>
                </a:lnTo>
                <a:lnTo>
                  <a:pt x="2268" y="7"/>
                </a:lnTo>
                <a:lnTo>
                  <a:pt x="2287" y="9"/>
                </a:lnTo>
                <a:lnTo>
                  <a:pt x="2306" y="9"/>
                </a:lnTo>
                <a:lnTo>
                  <a:pt x="2322" y="7"/>
                </a:lnTo>
                <a:lnTo>
                  <a:pt x="2337" y="5"/>
                </a:lnTo>
                <a:lnTo>
                  <a:pt x="2299" y="0"/>
                </a:lnTo>
                <a:close/>
                <a:moveTo>
                  <a:pt x="147" y="2"/>
                </a:moveTo>
                <a:lnTo>
                  <a:pt x="105" y="5"/>
                </a:lnTo>
                <a:lnTo>
                  <a:pt x="117" y="7"/>
                </a:lnTo>
                <a:lnTo>
                  <a:pt x="134" y="9"/>
                </a:lnTo>
                <a:lnTo>
                  <a:pt x="153" y="9"/>
                </a:lnTo>
                <a:lnTo>
                  <a:pt x="168" y="9"/>
                </a:lnTo>
                <a:lnTo>
                  <a:pt x="184" y="5"/>
                </a:lnTo>
                <a:lnTo>
                  <a:pt x="147" y="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1" name="Freeform 1205"/>
          <p:cNvSpPr>
            <a:spLocks/>
          </p:cNvSpPr>
          <p:nvPr/>
        </p:nvSpPr>
        <p:spPr bwMode="auto">
          <a:xfrm flipH="1">
            <a:off x="5694363" y="3998913"/>
            <a:ext cx="104775" cy="6350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0" y="0"/>
                </a:moveTo>
                <a:lnTo>
                  <a:pt x="0" y="3"/>
                </a:lnTo>
                <a:lnTo>
                  <a:pt x="9" y="5"/>
                </a:lnTo>
                <a:lnTo>
                  <a:pt x="29" y="7"/>
                </a:lnTo>
                <a:lnTo>
                  <a:pt x="48" y="7"/>
                </a:lnTo>
                <a:lnTo>
                  <a:pt x="63" y="5"/>
                </a:lnTo>
                <a:lnTo>
                  <a:pt x="78" y="3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2" name="Freeform 1206"/>
          <p:cNvSpPr>
            <a:spLocks/>
          </p:cNvSpPr>
          <p:nvPr/>
        </p:nvSpPr>
        <p:spPr bwMode="auto">
          <a:xfrm flipH="1">
            <a:off x="5567363" y="3998913"/>
            <a:ext cx="107950" cy="6350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1" y="7"/>
                </a:lnTo>
                <a:lnTo>
                  <a:pt x="50" y="7"/>
                </a:lnTo>
                <a:lnTo>
                  <a:pt x="65" y="5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3" name="Freeform 1207"/>
          <p:cNvSpPr>
            <a:spLocks/>
          </p:cNvSpPr>
          <p:nvPr/>
        </p:nvSpPr>
        <p:spPr bwMode="auto">
          <a:xfrm flipH="1">
            <a:off x="5445125" y="3995738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4" name="Freeform 1208"/>
          <p:cNvSpPr>
            <a:spLocks/>
          </p:cNvSpPr>
          <p:nvPr/>
        </p:nvSpPr>
        <p:spPr bwMode="auto">
          <a:xfrm flipH="1">
            <a:off x="5318125" y="3995738"/>
            <a:ext cx="106363" cy="7937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2" y="0"/>
                </a:moveTo>
                <a:lnTo>
                  <a:pt x="0" y="3"/>
                </a:lnTo>
                <a:lnTo>
                  <a:pt x="10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9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5" name="Freeform 1209"/>
          <p:cNvSpPr>
            <a:spLocks/>
          </p:cNvSpPr>
          <p:nvPr/>
        </p:nvSpPr>
        <p:spPr bwMode="auto">
          <a:xfrm flipH="1">
            <a:off x="5195888" y="3995738"/>
            <a:ext cx="107950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6" name="Freeform 1210"/>
          <p:cNvSpPr>
            <a:spLocks/>
          </p:cNvSpPr>
          <p:nvPr/>
        </p:nvSpPr>
        <p:spPr bwMode="auto">
          <a:xfrm flipH="1">
            <a:off x="5072063" y="3995738"/>
            <a:ext cx="106362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7" name="Freeform 1211"/>
          <p:cNvSpPr>
            <a:spLocks/>
          </p:cNvSpPr>
          <p:nvPr/>
        </p:nvSpPr>
        <p:spPr bwMode="auto">
          <a:xfrm flipH="1">
            <a:off x="4945063" y="3995738"/>
            <a:ext cx="106362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4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8" name="Freeform 1212"/>
          <p:cNvSpPr>
            <a:spLocks/>
          </p:cNvSpPr>
          <p:nvPr/>
        </p:nvSpPr>
        <p:spPr bwMode="auto">
          <a:xfrm flipH="1">
            <a:off x="4821238" y="3995738"/>
            <a:ext cx="106362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09" name="Freeform 1213"/>
          <p:cNvSpPr>
            <a:spLocks/>
          </p:cNvSpPr>
          <p:nvPr/>
        </p:nvSpPr>
        <p:spPr bwMode="auto">
          <a:xfrm flipH="1">
            <a:off x="4697413" y="3995738"/>
            <a:ext cx="106362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6" y="7"/>
                </a:lnTo>
                <a:lnTo>
                  <a:pt x="81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0" name="Freeform 1214"/>
          <p:cNvSpPr>
            <a:spLocks/>
          </p:cNvSpPr>
          <p:nvPr/>
        </p:nvSpPr>
        <p:spPr bwMode="auto">
          <a:xfrm flipH="1">
            <a:off x="4570413" y="3995738"/>
            <a:ext cx="107950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6" y="7"/>
                </a:lnTo>
                <a:lnTo>
                  <a:pt x="81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1" name="Freeform 1215"/>
          <p:cNvSpPr>
            <a:spLocks/>
          </p:cNvSpPr>
          <p:nvPr/>
        </p:nvSpPr>
        <p:spPr bwMode="auto">
          <a:xfrm flipH="1">
            <a:off x="4446588" y="3995738"/>
            <a:ext cx="106362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81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2" name="Freeform 1216"/>
          <p:cNvSpPr>
            <a:spLocks/>
          </p:cNvSpPr>
          <p:nvPr/>
        </p:nvSpPr>
        <p:spPr bwMode="auto">
          <a:xfrm flipH="1">
            <a:off x="4324350" y="3995738"/>
            <a:ext cx="103188" cy="7937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4" y="7"/>
                </a:lnTo>
                <a:lnTo>
                  <a:pt x="79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3" name="Freeform 1217"/>
          <p:cNvSpPr>
            <a:spLocks/>
          </p:cNvSpPr>
          <p:nvPr/>
        </p:nvSpPr>
        <p:spPr bwMode="auto">
          <a:xfrm flipH="1">
            <a:off x="4197350" y="3995738"/>
            <a:ext cx="104775" cy="7937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0" y="0"/>
                </a:moveTo>
                <a:lnTo>
                  <a:pt x="0" y="3"/>
                </a:lnTo>
                <a:lnTo>
                  <a:pt x="9" y="5"/>
                </a:lnTo>
                <a:lnTo>
                  <a:pt x="28" y="7"/>
                </a:lnTo>
                <a:lnTo>
                  <a:pt x="47" y="7"/>
                </a:lnTo>
                <a:lnTo>
                  <a:pt x="63" y="7"/>
                </a:lnTo>
                <a:lnTo>
                  <a:pt x="78" y="3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4" name="Freeform 1218"/>
          <p:cNvSpPr>
            <a:spLocks/>
          </p:cNvSpPr>
          <p:nvPr/>
        </p:nvSpPr>
        <p:spPr bwMode="auto">
          <a:xfrm flipH="1">
            <a:off x="4073525" y="3995738"/>
            <a:ext cx="104775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50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5" name="Freeform 1219"/>
          <p:cNvSpPr>
            <a:spLocks/>
          </p:cNvSpPr>
          <p:nvPr/>
        </p:nvSpPr>
        <p:spPr bwMode="auto">
          <a:xfrm flipH="1">
            <a:off x="3944938" y="3995738"/>
            <a:ext cx="106362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8" y="7"/>
                </a:lnTo>
                <a:lnTo>
                  <a:pt x="50" y="7"/>
                </a:lnTo>
                <a:lnTo>
                  <a:pt x="65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6" name="Freeform 1220"/>
          <p:cNvSpPr>
            <a:spLocks/>
          </p:cNvSpPr>
          <p:nvPr/>
        </p:nvSpPr>
        <p:spPr bwMode="auto">
          <a:xfrm flipH="1">
            <a:off x="3822700" y="3995738"/>
            <a:ext cx="104775" cy="7937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8" y="7"/>
                </a:lnTo>
                <a:lnTo>
                  <a:pt x="48" y="7"/>
                </a:lnTo>
                <a:lnTo>
                  <a:pt x="63" y="7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7" name="Freeform 1221"/>
          <p:cNvSpPr>
            <a:spLocks/>
          </p:cNvSpPr>
          <p:nvPr/>
        </p:nvSpPr>
        <p:spPr bwMode="auto">
          <a:xfrm flipH="1">
            <a:off x="3698875" y="3995738"/>
            <a:ext cx="101600" cy="7937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8" name="Freeform 1222"/>
          <p:cNvSpPr>
            <a:spLocks/>
          </p:cNvSpPr>
          <p:nvPr/>
        </p:nvSpPr>
        <p:spPr bwMode="auto">
          <a:xfrm flipH="1">
            <a:off x="3571875" y="3995738"/>
            <a:ext cx="106363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19" name="Freeform 1223"/>
          <p:cNvSpPr>
            <a:spLocks/>
          </p:cNvSpPr>
          <p:nvPr/>
        </p:nvSpPr>
        <p:spPr bwMode="auto">
          <a:xfrm flipH="1">
            <a:off x="3448050" y="3995738"/>
            <a:ext cx="106363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1" y="7"/>
                </a:lnTo>
                <a:lnTo>
                  <a:pt x="48" y="7"/>
                </a:lnTo>
                <a:lnTo>
                  <a:pt x="65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0" name="Freeform 1224"/>
          <p:cNvSpPr>
            <a:spLocks/>
          </p:cNvSpPr>
          <p:nvPr/>
        </p:nvSpPr>
        <p:spPr bwMode="auto">
          <a:xfrm flipH="1">
            <a:off x="3321050" y="3995738"/>
            <a:ext cx="106363" cy="7937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1" name="Freeform 1225"/>
          <p:cNvSpPr>
            <a:spLocks/>
          </p:cNvSpPr>
          <p:nvPr/>
        </p:nvSpPr>
        <p:spPr bwMode="auto">
          <a:xfrm flipH="1">
            <a:off x="3197225" y="3995738"/>
            <a:ext cx="104775" cy="7937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9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2" name="Freeform 1226"/>
          <p:cNvSpPr>
            <a:spLocks/>
          </p:cNvSpPr>
          <p:nvPr/>
        </p:nvSpPr>
        <p:spPr bwMode="auto">
          <a:xfrm flipH="1">
            <a:off x="3070225" y="3995738"/>
            <a:ext cx="109538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3" name="Freeform 1227"/>
          <p:cNvSpPr>
            <a:spLocks/>
          </p:cNvSpPr>
          <p:nvPr/>
        </p:nvSpPr>
        <p:spPr bwMode="auto">
          <a:xfrm flipH="1">
            <a:off x="2941638" y="3995738"/>
            <a:ext cx="109537" cy="7937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7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4" name="Freeform 1228"/>
          <p:cNvSpPr>
            <a:spLocks/>
          </p:cNvSpPr>
          <p:nvPr/>
        </p:nvSpPr>
        <p:spPr bwMode="auto">
          <a:xfrm flipH="1">
            <a:off x="2890838" y="3995738"/>
            <a:ext cx="80962" cy="9525"/>
          </a:xfrm>
          <a:custGeom>
            <a:avLst/>
            <a:gdLst>
              <a:gd name="T0" fmla="*/ 2147483646 w 60"/>
              <a:gd name="T1" fmla="*/ 0 h 9"/>
              <a:gd name="T2" fmla="*/ 2147483646 w 60"/>
              <a:gd name="T3" fmla="*/ 2147483646 h 9"/>
              <a:gd name="T4" fmla="*/ 2147483646 w 60"/>
              <a:gd name="T5" fmla="*/ 2147483646 h 9"/>
              <a:gd name="T6" fmla="*/ 2147483646 w 60"/>
              <a:gd name="T7" fmla="*/ 2147483646 h 9"/>
              <a:gd name="T8" fmla="*/ 2147483646 w 60"/>
              <a:gd name="T9" fmla="*/ 2147483646 h 9"/>
              <a:gd name="T10" fmla="*/ 2147483646 w 60"/>
              <a:gd name="T11" fmla="*/ 2147483646 h 9"/>
              <a:gd name="T12" fmla="*/ 0 w 60"/>
              <a:gd name="T13" fmla="*/ 2147483646 h 9"/>
              <a:gd name="T14" fmla="*/ 2147483646 w 6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"/>
              <a:gd name="T25" fmla="*/ 0 h 9"/>
              <a:gd name="T26" fmla="*/ 60 w 6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" h="9">
                <a:moveTo>
                  <a:pt x="16" y="0"/>
                </a:moveTo>
                <a:lnTo>
                  <a:pt x="35" y="3"/>
                </a:lnTo>
                <a:lnTo>
                  <a:pt x="45" y="5"/>
                </a:lnTo>
                <a:lnTo>
                  <a:pt x="60" y="9"/>
                </a:lnTo>
                <a:lnTo>
                  <a:pt x="25" y="9"/>
                </a:lnTo>
                <a:lnTo>
                  <a:pt x="12" y="7"/>
                </a:lnTo>
                <a:lnTo>
                  <a:pt x="0" y="3"/>
                </a:lnTo>
                <a:lnTo>
                  <a:pt x="16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5" name="Freeform 1229"/>
          <p:cNvSpPr>
            <a:spLocks/>
          </p:cNvSpPr>
          <p:nvPr/>
        </p:nvSpPr>
        <p:spPr bwMode="auto">
          <a:xfrm flipH="1">
            <a:off x="5942013" y="3998913"/>
            <a:ext cx="166687" cy="9525"/>
          </a:xfrm>
          <a:custGeom>
            <a:avLst/>
            <a:gdLst>
              <a:gd name="T0" fmla="*/ 2147483646 w 124"/>
              <a:gd name="T1" fmla="*/ 0 h 9"/>
              <a:gd name="T2" fmla="*/ 2147483646 w 124"/>
              <a:gd name="T3" fmla="*/ 2147483646 h 9"/>
              <a:gd name="T4" fmla="*/ 2147483646 w 124"/>
              <a:gd name="T5" fmla="*/ 2147483646 h 9"/>
              <a:gd name="T6" fmla="*/ 2147483646 w 124"/>
              <a:gd name="T7" fmla="*/ 2147483646 h 9"/>
              <a:gd name="T8" fmla="*/ 2147483646 w 124"/>
              <a:gd name="T9" fmla="*/ 2147483646 h 9"/>
              <a:gd name="T10" fmla="*/ 2147483646 w 124"/>
              <a:gd name="T11" fmla="*/ 2147483646 h 9"/>
              <a:gd name="T12" fmla="*/ 2147483646 w 124"/>
              <a:gd name="T13" fmla="*/ 2147483646 h 9"/>
              <a:gd name="T14" fmla="*/ 2147483646 w 124"/>
              <a:gd name="T15" fmla="*/ 0 h 9"/>
              <a:gd name="T16" fmla="*/ 2147483646 w 124"/>
              <a:gd name="T17" fmla="*/ 0 h 9"/>
              <a:gd name="T18" fmla="*/ 2147483646 w 124"/>
              <a:gd name="T19" fmla="*/ 0 h 9"/>
              <a:gd name="T20" fmla="*/ 2147483646 w 124"/>
              <a:gd name="T21" fmla="*/ 2147483646 h 9"/>
              <a:gd name="T22" fmla="*/ 0 w 124"/>
              <a:gd name="T23" fmla="*/ 2147483646 h 9"/>
              <a:gd name="T24" fmla="*/ 2147483646 w 124"/>
              <a:gd name="T25" fmla="*/ 2147483646 h 9"/>
              <a:gd name="T26" fmla="*/ 2147483646 w 124"/>
              <a:gd name="T27" fmla="*/ 2147483646 h 9"/>
              <a:gd name="T28" fmla="*/ 2147483646 w 124"/>
              <a:gd name="T29" fmla="*/ 2147483646 h 9"/>
              <a:gd name="T30" fmla="*/ 2147483646 w 124"/>
              <a:gd name="T31" fmla="*/ 2147483646 h 9"/>
              <a:gd name="T32" fmla="*/ 2147483646 w 124"/>
              <a:gd name="T33" fmla="*/ 2147483646 h 9"/>
              <a:gd name="T34" fmla="*/ 2147483646 w 124"/>
              <a:gd name="T35" fmla="*/ 2147483646 h 9"/>
              <a:gd name="T36" fmla="*/ 2147483646 w 124"/>
              <a:gd name="T37" fmla="*/ 0 h 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24"/>
              <a:gd name="T58" fmla="*/ 0 h 9"/>
              <a:gd name="T59" fmla="*/ 124 w 124"/>
              <a:gd name="T60" fmla="*/ 9 h 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24" h="9">
                <a:moveTo>
                  <a:pt x="117" y="0"/>
                </a:moveTo>
                <a:lnTo>
                  <a:pt x="124" y="3"/>
                </a:lnTo>
                <a:lnTo>
                  <a:pt x="109" y="7"/>
                </a:lnTo>
                <a:lnTo>
                  <a:pt x="92" y="7"/>
                </a:lnTo>
                <a:lnTo>
                  <a:pt x="76" y="5"/>
                </a:lnTo>
                <a:lnTo>
                  <a:pt x="55" y="5"/>
                </a:lnTo>
                <a:lnTo>
                  <a:pt x="55" y="1"/>
                </a:lnTo>
                <a:lnTo>
                  <a:pt x="38" y="0"/>
                </a:lnTo>
                <a:lnTo>
                  <a:pt x="32" y="0"/>
                </a:lnTo>
                <a:lnTo>
                  <a:pt x="25" y="0"/>
                </a:lnTo>
                <a:lnTo>
                  <a:pt x="13" y="1"/>
                </a:lnTo>
                <a:lnTo>
                  <a:pt x="0" y="9"/>
                </a:lnTo>
                <a:lnTo>
                  <a:pt x="11" y="3"/>
                </a:lnTo>
                <a:lnTo>
                  <a:pt x="23" y="5"/>
                </a:lnTo>
                <a:lnTo>
                  <a:pt x="40" y="7"/>
                </a:lnTo>
                <a:lnTo>
                  <a:pt x="65" y="5"/>
                </a:lnTo>
                <a:lnTo>
                  <a:pt x="76" y="7"/>
                </a:lnTo>
                <a:lnTo>
                  <a:pt x="92" y="1"/>
                </a:lnTo>
                <a:lnTo>
                  <a:pt x="117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6" name="Freeform 1230"/>
          <p:cNvSpPr>
            <a:spLocks/>
          </p:cNvSpPr>
          <p:nvPr/>
        </p:nvSpPr>
        <p:spPr bwMode="auto">
          <a:xfrm flipH="1">
            <a:off x="5819775" y="3998913"/>
            <a:ext cx="104775" cy="6350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7" y="7"/>
                </a:lnTo>
                <a:lnTo>
                  <a:pt x="48" y="7"/>
                </a:lnTo>
                <a:lnTo>
                  <a:pt x="63" y="5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7" name="Freeform 1231"/>
          <p:cNvSpPr>
            <a:spLocks/>
          </p:cNvSpPr>
          <p:nvPr/>
        </p:nvSpPr>
        <p:spPr bwMode="auto">
          <a:xfrm flipH="1">
            <a:off x="5737225" y="3998913"/>
            <a:ext cx="104775" cy="6350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0" y="0"/>
                </a:moveTo>
                <a:lnTo>
                  <a:pt x="0" y="3"/>
                </a:lnTo>
                <a:lnTo>
                  <a:pt x="10" y="5"/>
                </a:lnTo>
                <a:lnTo>
                  <a:pt x="29" y="7"/>
                </a:lnTo>
                <a:lnTo>
                  <a:pt x="48" y="7"/>
                </a:lnTo>
                <a:lnTo>
                  <a:pt x="64" y="7"/>
                </a:lnTo>
                <a:lnTo>
                  <a:pt x="79" y="3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8" name="Freeform 1232"/>
          <p:cNvSpPr>
            <a:spLocks/>
          </p:cNvSpPr>
          <p:nvPr/>
        </p:nvSpPr>
        <p:spPr bwMode="auto">
          <a:xfrm flipH="1">
            <a:off x="5611813" y="3998913"/>
            <a:ext cx="107950" cy="6350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6" y="7"/>
                </a:lnTo>
                <a:lnTo>
                  <a:pt x="81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29" name="Freeform 1233"/>
          <p:cNvSpPr>
            <a:spLocks/>
          </p:cNvSpPr>
          <p:nvPr/>
        </p:nvSpPr>
        <p:spPr bwMode="auto">
          <a:xfrm flipH="1">
            <a:off x="5489575" y="3998913"/>
            <a:ext cx="104775" cy="6350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3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4" y="5"/>
                </a:lnTo>
                <a:lnTo>
                  <a:pt x="79" y="3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0" name="Freeform 1234"/>
          <p:cNvSpPr>
            <a:spLocks/>
          </p:cNvSpPr>
          <p:nvPr/>
        </p:nvSpPr>
        <p:spPr bwMode="auto">
          <a:xfrm flipH="1">
            <a:off x="5362575" y="3995738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3" y="0"/>
                </a:moveTo>
                <a:lnTo>
                  <a:pt x="0" y="3"/>
                </a:lnTo>
                <a:lnTo>
                  <a:pt x="10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79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1" name="Freeform 1235"/>
          <p:cNvSpPr>
            <a:spLocks/>
          </p:cNvSpPr>
          <p:nvPr/>
        </p:nvSpPr>
        <p:spPr bwMode="auto">
          <a:xfrm flipH="1">
            <a:off x="5240338" y="3998913"/>
            <a:ext cx="106362" cy="6350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30" y="7"/>
                </a:lnTo>
                <a:lnTo>
                  <a:pt x="49" y="7"/>
                </a:lnTo>
                <a:lnTo>
                  <a:pt x="65" y="5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2" name="Freeform 1236"/>
          <p:cNvSpPr>
            <a:spLocks/>
          </p:cNvSpPr>
          <p:nvPr/>
        </p:nvSpPr>
        <p:spPr bwMode="auto">
          <a:xfrm flipH="1">
            <a:off x="5114925" y="3995738"/>
            <a:ext cx="106363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49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3" name="Freeform 1237"/>
          <p:cNvSpPr>
            <a:spLocks/>
          </p:cNvSpPr>
          <p:nvPr/>
        </p:nvSpPr>
        <p:spPr bwMode="auto">
          <a:xfrm flipH="1">
            <a:off x="4989513" y="3995738"/>
            <a:ext cx="106362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28" y="9"/>
                </a:lnTo>
                <a:lnTo>
                  <a:pt x="48" y="9"/>
                </a:lnTo>
                <a:lnTo>
                  <a:pt x="63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4" name="Freeform 1238"/>
          <p:cNvSpPr>
            <a:spLocks/>
          </p:cNvSpPr>
          <p:nvPr/>
        </p:nvSpPr>
        <p:spPr bwMode="auto">
          <a:xfrm flipH="1">
            <a:off x="4865688" y="3998913"/>
            <a:ext cx="104775" cy="6350"/>
          </a:xfrm>
          <a:custGeom>
            <a:avLst/>
            <a:gdLst>
              <a:gd name="T0" fmla="*/ 2147483646 w 78"/>
              <a:gd name="T1" fmla="*/ 0 h 7"/>
              <a:gd name="T2" fmla="*/ 0 w 78"/>
              <a:gd name="T3" fmla="*/ 2147483646 h 7"/>
              <a:gd name="T4" fmla="*/ 2147483646 w 78"/>
              <a:gd name="T5" fmla="*/ 2147483646 h 7"/>
              <a:gd name="T6" fmla="*/ 2147483646 w 78"/>
              <a:gd name="T7" fmla="*/ 2147483646 h 7"/>
              <a:gd name="T8" fmla="*/ 2147483646 w 78"/>
              <a:gd name="T9" fmla="*/ 2147483646 h 7"/>
              <a:gd name="T10" fmla="*/ 2147483646 w 78"/>
              <a:gd name="T11" fmla="*/ 2147483646 h 7"/>
              <a:gd name="T12" fmla="*/ 2147483646 w 78"/>
              <a:gd name="T13" fmla="*/ 2147483646 h 7"/>
              <a:gd name="T14" fmla="*/ 2147483646 w 78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8"/>
              <a:gd name="T25" fmla="*/ 0 h 7"/>
              <a:gd name="T26" fmla="*/ 78 w 78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8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8" y="7"/>
                </a:lnTo>
                <a:lnTo>
                  <a:pt x="48" y="7"/>
                </a:lnTo>
                <a:lnTo>
                  <a:pt x="63" y="5"/>
                </a:lnTo>
                <a:lnTo>
                  <a:pt x="78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5" name="Freeform 1239"/>
          <p:cNvSpPr>
            <a:spLocks/>
          </p:cNvSpPr>
          <p:nvPr/>
        </p:nvSpPr>
        <p:spPr bwMode="auto">
          <a:xfrm flipH="1">
            <a:off x="4740275" y="3995738"/>
            <a:ext cx="106363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50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6" name="Freeform 1240"/>
          <p:cNvSpPr>
            <a:spLocks/>
          </p:cNvSpPr>
          <p:nvPr/>
        </p:nvSpPr>
        <p:spPr bwMode="auto">
          <a:xfrm flipH="1">
            <a:off x="4613275" y="3995738"/>
            <a:ext cx="107950" cy="9525"/>
          </a:xfrm>
          <a:custGeom>
            <a:avLst/>
            <a:gdLst>
              <a:gd name="T0" fmla="*/ 2147483646 w 80"/>
              <a:gd name="T1" fmla="*/ 0 h 9"/>
              <a:gd name="T2" fmla="*/ 0 w 80"/>
              <a:gd name="T3" fmla="*/ 2147483646 h 9"/>
              <a:gd name="T4" fmla="*/ 2147483646 w 80"/>
              <a:gd name="T5" fmla="*/ 2147483646 h 9"/>
              <a:gd name="T6" fmla="*/ 2147483646 w 80"/>
              <a:gd name="T7" fmla="*/ 2147483646 h 9"/>
              <a:gd name="T8" fmla="*/ 2147483646 w 80"/>
              <a:gd name="T9" fmla="*/ 2147483646 h 9"/>
              <a:gd name="T10" fmla="*/ 2147483646 w 80"/>
              <a:gd name="T11" fmla="*/ 2147483646 h 9"/>
              <a:gd name="T12" fmla="*/ 2147483646 w 80"/>
              <a:gd name="T13" fmla="*/ 2147483646 h 9"/>
              <a:gd name="T14" fmla="*/ 2147483646 w 80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9"/>
              <a:gd name="T26" fmla="*/ 80 w 80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30" y="9"/>
                </a:lnTo>
                <a:lnTo>
                  <a:pt x="50" y="9"/>
                </a:lnTo>
                <a:lnTo>
                  <a:pt x="65" y="7"/>
                </a:lnTo>
                <a:lnTo>
                  <a:pt x="80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7" name="Freeform 1241"/>
          <p:cNvSpPr>
            <a:spLocks/>
          </p:cNvSpPr>
          <p:nvPr/>
        </p:nvSpPr>
        <p:spPr bwMode="auto">
          <a:xfrm flipH="1">
            <a:off x="4489450" y="3998913"/>
            <a:ext cx="106363" cy="6350"/>
          </a:xfrm>
          <a:custGeom>
            <a:avLst/>
            <a:gdLst>
              <a:gd name="T0" fmla="*/ 2147483646 w 80"/>
              <a:gd name="T1" fmla="*/ 0 h 7"/>
              <a:gd name="T2" fmla="*/ 0 w 80"/>
              <a:gd name="T3" fmla="*/ 2147483646 h 7"/>
              <a:gd name="T4" fmla="*/ 2147483646 w 80"/>
              <a:gd name="T5" fmla="*/ 2147483646 h 7"/>
              <a:gd name="T6" fmla="*/ 2147483646 w 80"/>
              <a:gd name="T7" fmla="*/ 2147483646 h 7"/>
              <a:gd name="T8" fmla="*/ 2147483646 w 80"/>
              <a:gd name="T9" fmla="*/ 2147483646 h 7"/>
              <a:gd name="T10" fmla="*/ 2147483646 w 80"/>
              <a:gd name="T11" fmla="*/ 2147483646 h 7"/>
              <a:gd name="T12" fmla="*/ 2147483646 w 80"/>
              <a:gd name="T13" fmla="*/ 2147483646 h 7"/>
              <a:gd name="T14" fmla="*/ 2147483646 w 80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0"/>
              <a:gd name="T25" fmla="*/ 0 h 7"/>
              <a:gd name="T26" fmla="*/ 80 w 80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0" h="7">
                <a:moveTo>
                  <a:pt x="42" y="0"/>
                </a:moveTo>
                <a:lnTo>
                  <a:pt x="0" y="3"/>
                </a:lnTo>
                <a:lnTo>
                  <a:pt x="11" y="5"/>
                </a:lnTo>
                <a:lnTo>
                  <a:pt x="29" y="7"/>
                </a:lnTo>
                <a:lnTo>
                  <a:pt x="48" y="7"/>
                </a:lnTo>
                <a:lnTo>
                  <a:pt x="63" y="5"/>
                </a:lnTo>
                <a:lnTo>
                  <a:pt x="80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8" name="Freeform 1242"/>
          <p:cNvSpPr>
            <a:spLocks/>
          </p:cNvSpPr>
          <p:nvPr/>
        </p:nvSpPr>
        <p:spPr bwMode="auto">
          <a:xfrm flipH="1">
            <a:off x="4365625" y="3995738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1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39" name="Freeform 1243"/>
          <p:cNvSpPr>
            <a:spLocks/>
          </p:cNvSpPr>
          <p:nvPr/>
        </p:nvSpPr>
        <p:spPr bwMode="auto">
          <a:xfrm flipH="1">
            <a:off x="4238625" y="3995738"/>
            <a:ext cx="106363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0" y="0"/>
                </a:moveTo>
                <a:lnTo>
                  <a:pt x="0" y="3"/>
                </a:lnTo>
                <a:lnTo>
                  <a:pt x="9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0" name="Freeform 1244"/>
          <p:cNvSpPr>
            <a:spLocks/>
          </p:cNvSpPr>
          <p:nvPr/>
        </p:nvSpPr>
        <p:spPr bwMode="auto">
          <a:xfrm flipH="1">
            <a:off x="4114800" y="3998913"/>
            <a:ext cx="107950" cy="6350"/>
          </a:xfrm>
          <a:custGeom>
            <a:avLst/>
            <a:gdLst>
              <a:gd name="T0" fmla="*/ 2147483646 w 81"/>
              <a:gd name="T1" fmla="*/ 0 h 7"/>
              <a:gd name="T2" fmla="*/ 0 w 81"/>
              <a:gd name="T3" fmla="*/ 2147483646 h 7"/>
              <a:gd name="T4" fmla="*/ 2147483646 w 81"/>
              <a:gd name="T5" fmla="*/ 2147483646 h 7"/>
              <a:gd name="T6" fmla="*/ 2147483646 w 81"/>
              <a:gd name="T7" fmla="*/ 2147483646 h 7"/>
              <a:gd name="T8" fmla="*/ 2147483646 w 81"/>
              <a:gd name="T9" fmla="*/ 2147483646 h 7"/>
              <a:gd name="T10" fmla="*/ 2147483646 w 81"/>
              <a:gd name="T11" fmla="*/ 2147483646 h 7"/>
              <a:gd name="T12" fmla="*/ 2147483646 w 81"/>
              <a:gd name="T13" fmla="*/ 2147483646 h 7"/>
              <a:gd name="T14" fmla="*/ 2147483646 w 81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7"/>
              <a:gd name="T26" fmla="*/ 81 w 81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31" y="7"/>
                </a:lnTo>
                <a:lnTo>
                  <a:pt x="50" y="7"/>
                </a:lnTo>
                <a:lnTo>
                  <a:pt x="65" y="5"/>
                </a:lnTo>
                <a:lnTo>
                  <a:pt x="81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1" name="Freeform 1245"/>
          <p:cNvSpPr>
            <a:spLocks/>
          </p:cNvSpPr>
          <p:nvPr/>
        </p:nvSpPr>
        <p:spPr bwMode="auto">
          <a:xfrm flipH="1">
            <a:off x="3989388" y="3995738"/>
            <a:ext cx="107950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50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2" name="Freeform 1246"/>
          <p:cNvSpPr>
            <a:spLocks/>
          </p:cNvSpPr>
          <p:nvPr/>
        </p:nvSpPr>
        <p:spPr bwMode="auto">
          <a:xfrm flipH="1">
            <a:off x="3865563" y="3995738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3" name="Freeform 1247"/>
          <p:cNvSpPr>
            <a:spLocks/>
          </p:cNvSpPr>
          <p:nvPr/>
        </p:nvSpPr>
        <p:spPr bwMode="auto">
          <a:xfrm flipH="1">
            <a:off x="3740150" y="3995738"/>
            <a:ext cx="104775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0" y="0"/>
                </a:moveTo>
                <a:lnTo>
                  <a:pt x="0" y="3"/>
                </a:lnTo>
                <a:lnTo>
                  <a:pt x="10" y="7"/>
                </a:lnTo>
                <a:lnTo>
                  <a:pt x="29" y="9"/>
                </a:lnTo>
                <a:lnTo>
                  <a:pt x="48" y="9"/>
                </a:lnTo>
                <a:lnTo>
                  <a:pt x="63" y="7"/>
                </a:lnTo>
                <a:lnTo>
                  <a:pt x="79" y="5"/>
                </a:lnTo>
                <a:lnTo>
                  <a:pt x="40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4" name="Freeform 1248"/>
          <p:cNvSpPr>
            <a:spLocks/>
          </p:cNvSpPr>
          <p:nvPr/>
        </p:nvSpPr>
        <p:spPr bwMode="auto">
          <a:xfrm flipH="1">
            <a:off x="3613150" y="3995738"/>
            <a:ext cx="109538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5" name="Freeform 1249"/>
          <p:cNvSpPr>
            <a:spLocks/>
          </p:cNvSpPr>
          <p:nvPr/>
        </p:nvSpPr>
        <p:spPr bwMode="auto">
          <a:xfrm flipH="1">
            <a:off x="3489325" y="3995738"/>
            <a:ext cx="107950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48" y="9"/>
                </a:lnTo>
                <a:lnTo>
                  <a:pt x="65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6" name="Freeform 1250"/>
          <p:cNvSpPr>
            <a:spLocks/>
          </p:cNvSpPr>
          <p:nvPr/>
        </p:nvSpPr>
        <p:spPr bwMode="auto">
          <a:xfrm flipH="1">
            <a:off x="3362325" y="3995738"/>
            <a:ext cx="109538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2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81" y="5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7" name="Freeform 1251"/>
          <p:cNvSpPr>
            <a:spLocks/>
          </p:cNvSpPr>
          <p:nvPr/>
        </p:nvSpPr>
        <p:spPr bwMode="auto">
          <a:xfrm flipH="1">
            <a:off x="3240088" y="3995738"/>
            <a:ext cx="106362" cy="9525"/>
          </a:xfrm>
          <a:custGeom>
            <a:avLst/>
            <a:gdLst>
              <a:gd name="T0" fmla="*/ 2147483646 w 79"/>
              <a:gd name="T1" fmla="*/ 0 h 9"/>
              <a:gd name="T2" fmla="*/ 0 w 79"/>
              <a:gd name="T3" fmla="*/ 2147483646 h 9"/>
              <a:gd name="T4" fmla="*/ 2147483646 w 79"/>
              <a:gd name="T5" fmla="*/ 2147483646 h 9"/>
              <a:gd name="T6" fmla="*/ 2147483646 w 79"/>
              <a:gd name="T7" fmla="*/ 2147483646 h 9"/>
              <a:gd name="T8" fmla="*/ 2147483646 w 79"/>
              <a:gd name="T9" fmla="*/ 2147483646 h 9"/>
              <a:gd name="T10" fmla="*/ 2147483646 w 79"/>
              <a:gd name="T11" fmla="*/ 2147483646 h 9"/>
              <a:gd name="T12" fmla="*/ 2147483646 w 79"/>
              <a:gd name="T13" fmla="*/ 2147483646 h 9"/>
              <a:gd name="T14" fmla="*/ 2147483646 w 79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9"/>
              <a:gd name="T26" fmla="*/ 79 w 79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29" y="9"/>
                </a:lnTo>
                <a:lnTo>
                  <a:pt x="48" y="9"/>
                </a:lnTo>
                <a:lnTo>
                  <a:pt x="64" y="7"/>
                </a:lnTo>
                <a:lnTo>
                  <a:pt x="79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8" name="Freeform 1252"/>
          <p:cNvSpPr>
            <a:spLocks/>
          </p:cNvSpPr>
          <p:nvPr/>
        </p:nvSpPr>
        <p:spPr bwMode="auto">
          <a:xfrm flipH="1">
            <a:off x="3116263" y="3995738"/>
            <a:ext cx="106362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6" y="7"/>
                </a:lnTo>
                <a:lnTo>
                  <a:pt x="81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49" name="Freeform 1253"/>
          <p:cNvSpPr>
            <a:spLocks/>
          </p:cNvSpPr>
          <p:nvPr/>
        </p:nvSpPr>
        <p:spPr bwMode="auto">
          <a:xfrm flipH="1">
            <a:off x="2987675" y="3995738"/>
            <a:ext cx="106363" cy="9525"/>
          </a:xfrm>
          <a:custGeom>
            <a:avLst/>
            <a:gdLst>
              <a:gd name="T0" fmla="*/ 2147483646 w 81"/>
              <a:gd name="T1" fmla="*/ 0 h 9"/>
              <a:gd name="T2" fmla="*/ 0 w 81"/>
              <a:gd name="T3" fmla="*/ 2147483646 h 9"/>
              <a:gd name="T4" fmla="*/ 2147483646 w 81"/>
              <a:gd name="T5" fmla="*/ 2147483646 h 9"/>
              <a:gd name="T6" fmla="*/ 2147483646 w 81"/>
              <a:gd name="T7" fmla="*/ 2147483646 h 9"/>
              <a:gd name="T8" fmla="*/ 2147483646 w 81"/>
              <a:gd name="T9" fmla="*/ 2147483646 h 9"/>
              <a:gd name="T10" fmla="*/ 2147483646 w 81"/>
              <a:gd name="T11" fmla="*/ 2147483646 h 9"/>
              <a:gd name="T12" fmla="*/ 2147483646 w 81"/>
              <a:gd name="T13" fmla="*/ 2147483646 h 9"/>
              <a:gd name="T14" fmla="*/ 2147483646 w 81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1"/>
              <a:gd name="T25" fmla="*/ 0 h 9"/>
              <a:gd name="T26" fmla="*/ 81 w 81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1" h="9">
                <a:moveTo>
                  <a:pt x="43" y="0"/>
                </a:moveTo>
                <a:lnTo>
                  <a:pt x="0" y="3"/>
                </a:lnTo>
                <a:lnTo>
                  <a:pt x="12" y="7"/>
                </a:lnTo>
                <a:lnTo>
                  <a:pt x="31" y="9"/>
                </a:lnTo>
                <a:lnTo>
                  <a:pt x="50" y="9"/>
                </a:lnTo>
                <a:lnTo>
                  <a:pt x="66" y="7"/>
                </a:lnTo>
                <a:lnTo>
                  <a:pt x="81" y="5"/>
                </a:lnTo>
                <a:lnTo>
                  <a:pt x="43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0" name="Freeform 1254"/>
          <p:cNvSpPr>
            <a:spLocks/>
          </p:cNvSpPr>
          <p:nvPr/>
        </p:nvSpPr>
        <p:spPr bwMode="auto">
          <a:xfrm flipH="1">
            <a:off x="5489575" y="4160838"/>
            <a:ext cx="9525" cy="1152525"/>
          </a:xfrm>
          <a:custGeom>
            <a:avLst/>
            <a:gdLst>
              <a:gd name="T0" fmla="*/ 0 w 6"/>
              <a:gd name="T1" fmla="*/ 0 h 969"/>
              <a:gd name="T2" fmla="*/ 2147483646 w 6"/>
              <a:gd name="T3" fmla="*/ 2147483646 h 969"/>
              <a:gd name="T4" fmla="*/ 2147483646 w 6"/>
              <a:gd name="T5" fmla="*/ 2147483646 h 969"/>
              <a:gd name="T6" fmla="*/ 2147483646 w 6"/>
              <a:gd name="T7" fmla="*/ 2147483646 h 969"/>
              <a:gd name="T8" fmla="*/ 2147483646 w 6"/>
              <a:gd name="T9" fmla="*/ 2147483646 h 969"/>
              <a:gd name="T10" fmla="*/ 2147483646 w 6"/>
              <a:gd name="T11" fmla="*/ 2147483646 h 969"/>
              <a:gd name="T12" fmla="*/ 2147483646 w 6"/>
              <a:gd name="T13" fmla="*/ 2147483646 h 969"/>
              <a:gd name="T14" fmla="*/ 2147483646 w 6"/>
              <a:gd name="T15" fmla="*/ 2147483646 h 969"/>
              <a:gd name="T16" fmla="*/ 2147483646 w 6"/>
              <a:gd name="T17" fmla="*/ 2147483646 h 96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"/>
              <a:gd name="T28" fmla="*/ 0 h 969"/>
              <a:gd name="T29" fmla="*/ 6 w 6"/>
              <a:gd name="T30" fmla="*/ 969 h 96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" h="969">
                <a:moveTo>
                  <a:pt x="0" y="0"/>
                </a:moveTo>
                <a:lnTo>
                  <a:pt x="2" y="320"/>
                </a:lnTo>
                <a:lnTo>
                  <a:pt x="4" y="560"/>
                </a:lnTo>
                <a:lnTo>
                  <a:pt x="4" y="731"/>
                </a:lnTo>
                <a:lnTo>
                  <a:pt x="6" y="848"/>
                </a:lnTo>
                <a:lnTo>
                  <a:pt x="6" y="917"/>
                </a:lnTo>
                <a:lnTo>
                  <a:pt x="6" y="953"/>
                </a:lnTo>
                <a:lnTo>
                  <a:pt x="6" y="967"/>
                </a:lnTo>
                <a:lnTo>
                  <a:pt x="6" y="969"/>
                </a:lnTo>
              </a:path>
            </a:pathLst>
          </a:custGeom>
          <a:noFill/>
          <a:ln w="38100" cap="flat" cmpd="sng">
            <a:solidFill>
              <a:srgbClr val="1F1A17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1" name="Freeform 1255"/>
          <p:cNvSpPr>
            <a:spLocks/>
          </p:cNvSpPr>
          <p:nvPr/>
        </p:nvSpPr>
        <p:spPr bwMode="auto">
          <a:xfrm flipH="1">
            <a:off x="5862638" y="3998913"/>
            <a:ext cx="106362" cy="6350"/>
          </a:xfrm>
          <a:custGeom>
            <a:avLst/>
            <a:gdLst>
              <a:gd name="T0" fmla="*/ 2147483646 w 79"/>
              <a:gd name="T1" fmla="*/ 0 h 7"/>
              <a:gd name="T2" fmla="*/ 0 w 79"/>
              <a:gd name="T3" fmla="*/ 2147483646 h 7"/>
              <a:gd name="T4" fmla="*/ 2147483646 w 79"/>
              <a:gd name="T5" fmla="*/ 2147483646 h 7"/>
              <a:gd name="T6" fmla="*/ 2147483646 w 79"/>
              <a:gd name="T7" fmla="*/ 2147483646 h 7"/>
              <a:gd name="T8" fmla="*/ 2147483646 w 79"/>
              <a:gd name="T9" fmla="*/ 2147483646 h 7"/>
              <a:gd name="T10" fmla="*/ 2147483646 w 79"/>
              <a:gd name="T11" fmla="*/ 2147483646 h 7"/>
              <a:gd name="T12" fmla="*/ 2147483646 w 79"/>
              <a:gd name="T13" fmla="*/ 2147483646 h 7"/>
              <a:gd name="T14" fmla="*/ 2147483646 w 79"/>
              <a:gd name="T15" fmla="*/ 0 h 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79"/>
              <a:gd name="T25" fmla="*/ 0 h 7"/>
              <a:gd name="T26" fmla="*/ 79 w 79"/>
              <a:gd name="T27" fmla="*/ 7 h 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79" h="7">
                <a:moveTo>
                  <a:pt x="42" y="0"/>
                </a:moveTo>
                <a:lnTo>
                  <a:pt x="0" y="3"/>
                </a:lnTo>
                <a:lnTo>
                  <a:pt x="12" y="5"/>
                </a:lnTo>
                <a:lnTo>
                  <a:pt x="29" y="7"/>
                </a:lnTo>
                <a:lnTo>
                  <a:pt x="48" y="7"/>
                </a:lnTo>
                <a:lnTo>
                  <a:pt x="63" y="7"/>
                </a:lnTo>
                <a:lnTo>
                  <a:pt x="79" y="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89E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2" name="Freeform 1256"/>
          <p:cNvSpPr>
            <a:spLocks/>
          </p:cNvSpPr>
          <p:nvPr/>
        </p:nvSpPr>
        <p:spPr bwMode="auto">
          <a:xfrm flipH="1">
            <a:off x="3048000" y="5162550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0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0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0"/>
                </a:lnTo>
                <a:lnTo>
                  <a:pt x="19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4"/>
                </a:lnTo>
                <a:lnTo>
                  <a:pt x="7" y="0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3" name="Freeform 1257"/>
          <p:cNvSpPr>
            <a:spLocks/>
          </p:cNvSpPr>
          <p:nvPr/>
        </p:nvSpPr>
        <p:spPr bwMode="auto">
          <a:xfrm flipH="1">
            <a:off x="3048000" y="5162550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0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0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0"/>
                </a:lnTo>
                <a:lnTo>
                  <a:pt x="19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4"/>
                </a:lnTo>
                <a:lnTo>
                  <a:pt x="7" y="0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4" name="Freeform 1258"/>
          <p:cNvSpPr>
            <a:spLocks/>
          </p:cNvSpPr>
          <p:nvPr/>
        </p:nvSpPr>
        <p:spPr bwMode="auto">
          <a:xfrm flipH="1">
            <a:off x="3048000" y="5064125"/>
            <a:ext cx="26988" cy="39688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0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0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0"/>
                </a:lnTo>
                <a:lnTo>
                  <a:pt x="19" y="3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3"/>
                </a:lnTo>
                <a:lnTo>
                  <a:pt x="7" y="0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5" name="Freeform 1259"/>
          <p:cNvSpPr>
            <a:spLocks/>
          </p:cNvSpPr>
          <p:nvPr/>
        </p:nvSpPr>
        <p:spPr bwMode="auto">
          <a:xfrm flipH="1">
            <a:off x="3048000" y="5064125"/>
            <a:ext cx="26988" cy="39688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0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0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0"/>
                </a:lnTo>
                <a:lnTo>
                  <a:pt x="19" y="3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3"/>
                </a:lnTo>
                <a:lnTo>
                  <a:pt x="7" y="0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6" name="Freeform 1260"/>
          <p:cNvSpPr>
            <a:spLocks/>
          </p:cNvSpPr>
          <p:nvPr/>
        </p:nvSpPr>
        <p:spPr bwMode="auto">
          <a:xfrm flipH="1">
            <a:off x="3048000" y="4983163"/>
            <a:ext cx="26988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1"/>
                </a:lnTo>
                <a:lnTo>
                  <a:pt x="19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5"/>
                </a:lnTo>
                <a:lnTo>
                  <a:pt x="7" y="1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7" name="Freeform 1261"/>
          <p:cNvSpPr>
            <a:spLocks/>
          </p:cNvSpPr>
          <p:nvPr/>
        </p:nvSpPr>
        <p:spPr bwMode="auto">
          <a:xfrm flipH="1">
            <a:off x="3048000" y="4983163"/>
            <a:ext cx="26988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2147483646 w 21"/>
              <a:gd name="T23" fmla="*/ 2147483646 h 34"/>
              <a:gd name="T24" fmla="*/ 0 w 21"/>
              <a:gd name="T25" fmla="*/ 2147483646 h 34"/>
              <a:gd name="T26" fmla="*/ 2147483646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1" y="0"/>
                </a:moveTo>
                <a:lnTo>
                  <a:pt x="15" y="1"/>
                </a:lnTo>
                <a:lnTo>
                  <a:pt x="19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19" y="28"/>
                </a:lnTo>
                <a:lnTo>
                  <a:pt x="15" y="32"/>
                </a:lnTo>
                <a:lnTo>
                  <a:pt x="11" y="34"/>
                </a:lnTo>
                <a:lnTo>
                  <a:pt x="7" y="32"/>
                </a:lnTo>
                <a:lnTo>
                  <a:pt x="4" y="28"/>
                </a:lnTo>
                <a:lnTo>
                  <a:pt x="2" y="23"/>
                </a:lnTo>
                <a:lnTo>
                  <a:pt x="0" y="17"/>
                </a:lnTo>
                <a:lnTo>
                  <a:pt x="2" y="9"/>
                </a:lnTo>
                <a:lnTo>
                  <a:pt x="4" y="5"/>
                </a:lnTo>
                <a:lnTo>
                  <a:pt x="7" y="1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8" name="Freeform 1262"/>
          <p:cNvSpPr>
            <a:spLocks/>
          </p:cNvSpPr>
          <p:nvPr/>
        </p:nvSpPr>
        <p:spPr bwMode="auto">
          <a:xfrm flipH="1">
            <a:off x="3048000" y="4873625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31"/>
                </a:lnTo>
                <a:lnTo>
                  <a:pt x="15" y="35"/>
                </a:lnTo>
                <a:lnTo>
                  <a:pt x="11" y="35"/>
                </a:lnTo>
                <a:lnTo>
                  <a:pt x="7" y="35"/>
                </a:lnTo>
                <a:lnTo>
                  <a:pt x="4" y="31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59" name="Freeform 1263"/>
          <p:cNvSpPr>
            <a:spLocks/>
          </p:cNvSpPr>
          <p:nvPr/>
        </p:nvSpPr>
        <p:spPr bwMode="auto">
          <a:xfrm flipH="1">
            <a:off x="3048000" y="4873625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31"/>
                </a:lnTo>
                <a:lnTo>
                  <a:pt x="15" y="35"/>
                </a:lnTo>
                <a:lnTo>
                  <a:pt x="11" y="35"/>
                </a:lnTo>
                <a:lnTo>
                  <a:pt x="7" y="35"/>
                </a:lnTo>
                <a:lnTo>
                  <a:pt x="4" y="31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0" name="Freeform 1264"/>
          <p:cNvSpPr>
            <a:spLocks/>
          </p:cNvSpPr>
          <p:nvPr/>
        </p:nvSpPr>
        <p:spPr bwMode="auto">
          <a:xfrm flipH="1">
            <a:off x="3068638" y="4794250"/>
            <a:ext cx="25400" cy="39688"/>
          </a:xfrm>
          <a:custGeom>
            <a:avLst/>
            <a:gdLst>
              <a:gd name="T0" fmla="*/ 2147483646 w 21"/>
              <a:gd name="T1" fmla="*/ 0 h 33"/>
              <a:gd name="T2" fmla="*/ 2147483646 w 21"/>
              <a:gd name="T3" fmla="*/ 0 h 33"/>
              <a:gd name="T4" fmla="*/ 2147483646 w 21"/>
              <a:gd name="T5" fmla="*/ 2147483646 h 33"/>
              <a:gd name="T6" fmla="*/ 2147483646 w 21"/>
              <a:gd name="T7" fmla="*/ 2147483646 h 33"/>
              <a:gd name="T8" fmla="*/ 2147483646 w 21"/>
              <a:gd name="T9" fmla="*/ 2147483646 h 33"/>
              <a:gd name="T10" fmla="*/ 2147483646 w 21"/>
              <a:gd name="T11" fmla="*/ 2147483646 h 33"/>
              <a:gd name="T12" fmla="*/ 2147483646 w 21"/>
              <a:gd name="T13" fmla="*/ 2147483646 h 33"/>
              <a:gd name="T14" fmla="*/ 2147483646 w 21"/>
              <a:gd name="T15" fmla="*/ 2147483646 h 33"/>
              <a:gd name="T16" fmla="*/ 2147483646 w 21"/>
              <a:gd name="T17" fmla="*/ 2147483646 h 33"/>
              <a:gd name="T18" fmla="*/ 2147483646 w 21"/>
              <a:gd name="T19" fmla="*/ 2147483646 h 33"/>
              <a:gd name="T20" fmla="*/ 2147483646 w 21"/>
              <a:gd name="T21" fmla="*/ 2147483646 h 33"/>
              <a:gd name="T22" fmla="*/ 0 w 21"/>
              <a:gd name="T23" fmla="*/ 2147483646 h 33"/>
              <a:gd name="T24" fmla="*/ 0 w 21"/>
              <a:gd name="T25" fmla="*/ 2147483646 h 33"/>
              <a:gd name="T26" fmla="*/ 0 w 21"/>
              <a:gd name="T27" fmla="*/ 2147483646 h 33"/>
              <a:gd name="T28" fmla="*/ 2147483646 w 21"/>
              <a:gd name="T29" fmla="*/ 2147483646 h 33"/>
              <a:gd name="T30" fmla="*/ 2147483646 w 21"/>
              <a:gd name="T31" fmla="*/ 0 h 33"/>
              <a:gd name="T32" fmla="*/ 2147483646 w 21"/>
              <a:gd name="T33" fmla="*/ 0 h 3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3"/>
              <a:gd name="T53" fmla="*/ 21 w 21"/>
              <a:gd name="T54" fmla="*/ 33 h 3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3">
                <a:moveTo>
                  <a:pt x="12" y="0"/>
                </a:moveTo>
                <a:lnTo>
                  <a:pt x="16" y="0"/>
                </a:lnTo>
                <a:lnTo>
                  <a:pt x="20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20" y="29"/>
                </a:lnTo>
                <a:lnTo>
                  <a:pt x="16" y="33"/>
                </a:lnTo>
                <a:lnTo>
                  <a:pt x="12" y="33"/>
                </a:lnTo>
                <a:lnTo>
                  <a:pt x="6" y="33"/>
                </a:lnTo>
                <a:lnTo>
                  <a:pt x="4" y="29"/>
                </a:lnTo>
                <a:lnTo>
                  <a:pt x="0" y="23"/>
                </a:lnTo>
                <a:lnTo>
                  <a:pt x="0" y="17"/>
                </a:lnTo>
                <a:lnTo>
                  <a:pt x="0" y="10"/>
                </a:lnTo>
                <a:lnTo>
                  <a:pt x="4" y="4"/>
                </a:lnTo>
                <a:lnTo>
                  <a:pt x="6" y="0"/>
                </a:lnTo>
                <a:lnTo>
                  <a:pt x="12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1" name="Freeform 1265"/>
          <p:cNvSpPr>
            <a:spLocks/>
          </p:cNvSpPr>
          <p:nvPr/>
        </p:nvSpPr>
        <p:spPr bwMode="auto">
          <a:xfrm flipH="1">
            <a:off x="3068638" y="4794250"/>
            <a:ext cx="25400" cy="39688"/>
          </a:xfrm>
          <a:custGeom>
            <a:avLst/>
            <a:gdLst>
              <a:gd name="T0" fmla="*/ 2147483646 w 21"/>
              <a:gd name="T1" fmla="*/ 0 h 33"/>
              <a:gd name="T2" fmla="*/ 2147483646 w 21"/>
              <a:gd name="T3" fmla="*/ 0 h 33"/>
              <a:gd name="T4" fmla="*/ 2147483646 w 21"/>
              <a:gd name="T5" fmla="*/ 2147483646 h 33"/>
              <a:gd name="T6" fmla="*/ 2147483646 w 21"/>
              <a:gd name="T7" fmla="*/ 2147483646 h 33"/>
              <a:gd name="T8" fmla="*/ 2147483646 w 21"/>
              <a:gd name="T9" fmla="*/ 2147483646 h 33"/>
              <a:gd name="T10" fmla="*/ 2147483646 w 21"/>
              <a:gd name="T11" fmla="*/ 2147483646 h 33"/>
              <a:gd name="T12" fmla="*/ 2147483646 w 21"/>
              <a:gd name="T13" fmla="*/ 2147483646 h 33"/>
              <a:gd name="T14" fmla="*/ 2147483646 w 21"/>
              <a:gd name="T15" fmla="*/ 2147483646 h 33"/>
              <a:gd name="T16" fmla="*/ 2147483646 w 21"/>
              <a:gd name="T17" fmla="*/ 2147483646 h 33"/>
              <a:gd name="T18" fmla="*/ 2147483646 w 21"/>
              <a:gd name="T19" fmla="*/ 2147483646 h 33"/>
              <a:gd name="T20" fmla="*/ 2147483646 w 21"/>
              <a:gd name="T21" fmla="*/ 2147483646 h 33"/>
              <a:gd name="T22" fmla="*/ 0 w 21"/>
              <a:gd name="T23" fmla="*/ 2147483646 h 33"/>
              <a:gd name="T24" fmla="*/ 0 w 21"/>
              <a:gd name="T25" fmla="*/ 2147483646 h 33"/>
              <a:gd name="T26" fmla="*/ 0 w 21"/>
              <a:gd name="T27" fmla="*/ 2147483646 h 33"/>
              <a:gd name="T28" fmla="*/ 2147483646 w 21"/>
              <a:gd name="T29" fmla="*/ 2147483646 h 33"/>
              <a:gd name="T30" fmla="*/ 2147483646 w 21"/>
              <a:gd name="T31" fmla="*/ 0 h 33"/>
              <a:gd name="T32" fmla="*/ 2147483646 w 21"/>
              <a:gd name="T33" fmla="*/ 0 h 3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3"/>
              <a:gd name="T53" fmla="*/ 21 w 21"/>
              <a:gd name="T54" fmla="*/ 33 h 3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3">
                <a:moveTo>
                  <a:pt x="12" y="0"/>
                </a:moveTo>
                <a:lnTo>
                  <a:pt x="16" y="0"/>
                </a:lnTo>
                <a:lnTo>
                  <a:pt x="20" y="4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20" y="29"/>
                </a:lnTo>
                <a:lnTo>
                  <a:pt x="16" y="33"/>
                </a:lnTo>
                <a:lnTo>
                  <a:pt x="12" y="33"/>
                </a:lnTo>
                <a:lnTo>
                  <a:pt x="6" y="33"/>
                </a:lnTo>
                <a:lnTo>
                  <a:pt x="4" y="29"/>
                </a:lnTo>
                <a:lnTo>
                  <a:pt x="0" y="23"/>
                </a:lnTo>
                <a:lnTo>
                  <a:pt x="0" y="17"/>
                </a:lnTo>
                <a:lnTo>
                  <a:pt x="0" y="10"/>
                </a:lnTo>
                <a:lnTo>
                  <a:pt x="4" y="4"/>
                </a:lnTo>
                <a:lnTo>
                  <a:pt x="6" y="0"/>
                </a:lnTo>
                <a:lnTo>
                  <a:pt x="12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2" name="Freeform 1266"/>
          <p:cNvSpPr>
            <a:spLocks/>
          </p:cNvSpPr>
          <p:nvPr/>
        </p:nvSpPr>
        <p:spPr bwMode="auto">
          <a:xfrm flipH="1">
            <a:off x="3048000" y="4702175"/>
            <a:ext cx="26988" cy="42863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3" name="Freeform 1267"/>
          <p:cNvSpPr>
            <a:spLocks/>
          </p:cNvSpPr>
          <p:nvPr/>
        </p:nvSpPr>
        <p:spPr bwMode="auto">
          <a:xfrm flipH="1">
            <a:off x="3048000" y="4702175"/>
            <a:ext cx="26988" cy="42863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2"/>
                </a:lnTo>
                <a:lnTo>
                  <a:pt x="21" y="18"/>
                </a:lnTo>
                <a:lnTo>
                  <a:pt x="21" y="25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5"/>
                </a:lnTo>
                <a:lnTo>
                  <a:pt x="0" y="18"/>
                </a:lnTo>
                <a:lnTo>
                  <a:pt x="2" y="12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4" name="Freeform 1268"/>
          <p:cNvSpPr>
            <a:spLocks/>
          </p:cNvSpPr>
          <p:nvPr/>
        </p:nvSpPr>
        <p:spPr bwMode="auto">
          <a:xfrm flipH="1">
            <a:off x="3057525" y="4621213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5"/>
                </a:lnTo>
                <a:lnTo>
                  <a:pt x="10" y="35"/>
                </a:lnTo>
                <a:lnTo>
                  <a:pt x="6" y="35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5" name="Freeform 1269"/>
          <p:cNvSpPr>
            <a:spLocks/>
          </p:cNvSpPr>
          <p:nvPr/>
        </p:nvSpPr>
        <p:spPr bwMode="auto">
          <a:xfrm flipH="1">
            <a:off x="3057525" y="4621213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5"/>
                </a:lnTo>
                <a:lnTo>
                  <a:pt x="10" y="35"/>
                </a:lnTo>
                <a:lnTo>
                  <a:pt x="6" y="35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6" name="Freeform 1270"/>
          <p:cNvSpPr>
            <a:spLocks/>
          </p:cNvSpPr>
          <p:nvPr/>
        </p:nvSpPr>
        <p:spPr bwMode="auto">
          <a:xfrm flipH="1">
            <a:off x="3068638" y="4532313"/>
            <a:ext cx="25400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0 w 21"/>
              <a:gd name="T23" fmla="*/ 2147483646 h 34"/>
              <a:gd name="T24" fmla="*/ 0 w 21"/>
              <a:gd name="T25" fmla="*/ 2147483646 h 34"/>
              <a:gd name="T26" fmla="*/ 0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2" y="0"/>
                </a:moveTo>
                <a:lnTo>
                  <a:pt x="16" y="1"/>
                </a:lnTo>
                <a:lnTo>
                  <a:pt x="20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20" y="28"/>
                </a:lnTo>
                <a:lnTo>
                  <a:pt x="16" y="32"/>
                </a:lnTo>
                <a:lnTo>
                  <a:pt x="12" y="34"/>
                </a:lnTo>
                <a:lnTo>
                  <a:pt x="6" y="32"/>
                </a:lnTo>
                <a:lnTo>
                  <a:pt x="4" y="28"/>
                </a:lnTo>
                <a:lnTo>
                  <a:pt x="0" y="23"/>
                </a:lnTo>
                <a:lnTo>
                  <a:pt x="0" y="17"/>
                </a:lnTo>
                <a:lnTo>
                  <a:pt x="0" y="9"/>
                </a:lnTo>
                <a:lnTo>
                  <a:pt x="4" y="5"/>
                </a:lnTo>
                <a:lnTo>
                  <a:pt x="6" y="1"/>
                </a:lnTo>
                <a:lnTo>
                  <a:pt x="12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7" name="Freeform 1271"/>
          <p:cNvSpPr>
            <a:spLocks/>
          </p:cNvSpPr>
          <p:nvPr/>
        </p:nvSpPr>
        <p:spPr bwMode="auto">
          <a:xfrm flipH="1">
            <a:off x="3068638" y="4532313"/>
            <a:ext cx="25400" cy="39687"/>
          </a:xfrm>
          <a:custGeom>
            <a:avLst/>
            <a:gdLst>
              <a:gd name="T0" fmla="*/ 2147483646 w 21"/>
              <a:gd name="T1" fmla="*/ 0 h 34"/>
              <a:gd name="T2" fmla="*/ 2147483646 w 21"/>
              <a:gd name="T3" fmla="*/ 2147483646 h 34"/>
              <a:gd name="T4" fmla="*/ 2147483646 w 21"/>
              <a:gd name="T5" fmla="*/ 2147483646 h 34"/>
              <a:gd name="T6" fmla="*/ 2147483646 w 21"/>
              <a:gd name="T7" fmla="*/ 2147483646 h 34"/>
              <a:gd name="T8" fmla="*/ 2147483646 w 21"/>
              <a:gd name="T9" fmla="*/ 2147483646 h 34"/>
              <a:gd name="T10" fmla="*/ 2147483646 w 21"/>
              <a:gd name="T11" fmla="*/ 2147483646 h 34"/>
              <a:gd name="T12" fmla="*/ 2147483646 w 21"/>
              <a:gd name="T13" fmla="*/ 2147483646 h 34"/>
              <a:gd name="T14" fmla="*/ 2147483646 w 21"/>
              <a:gd name="T15" fmla="*/ 2147483646 h 34"/>
              <a:gd name="T16" fmla="*/ 2147483646 w 21"/>
              <a:gd name="T17" fmla="*/ 2147483646 h 34"/>
              <a:gd name="T18" fmla="*/ 2147483646 w 21"/>
              <a:gd name="T19" fmla="*/ 2147483646 h 34"/>
              <a:gd name="T20" fmla="*/ 2147483646 w 21"/>
              <a:gd name="T21" fmla="*/ 2147483646 h 34"/>
              <a:gd name="T22" fmla="*/ 0 w 21"/>
              <a:gd name="T23" fmla="*/ 2147483646 h 34"/>
              <a:gd name="T24" fmla="*/ 0 w 21"/>
              <a:gd name="T25" fmla="*/ 2147483646 h 34"/>
              <a:gd name="T26" fmla="*/ 0 w 21"/>
              <a:gd name="T27" fmla="*/ 2147483646 h 34"/>
              <a:gd name="T28" fmla="*/ 2147483646 w 21"/>
              <a:gd name="T29" fmla="*/ 2147483646 h 34"/>
              <a:gd name="T30" fmla="*/ 2147483646 w 21"/>
              <a:gd name="T31" fmla="*/ 2147483646 h 34"/>
              <a:gd name="T32" fmla="*/ 2147483646 w 21"/>
              <a:gd name="T33" fmla="*/ 0 h 3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4"/>
              <a:gd name="T53" fmla="*/ 21 w 21"/>
              <a:gd name="T54" fmla="*/ 34 h 3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4">
                <a:moveTo>
                  <a:pt x="12" y="0"/>
                </a:moveTo>
                <a:lnTo>
                  <a:pt x="16" y="1"/>
                </a:lnTo>
                <a:lnTo>
                  <a:pt x="20" y="5"/>
                </a:lnTo>
                <a:lnTo>
                  <a:pt x="21" y="9"/>
                </a:lnTo>
                <a:lnTo>
                  <a:pt x="21" y="17"/>
                </a:lnTo>
                <a:lnTo>
                  <a:pt x="21" y="23"/>
                </a:lnTo>
                <a:lnTo>
                  <a:pt x="20" y="28"/>
                </a:lnTo>
                <a:lnTo>
                  <a:pt x="16" y="32"/>
                </a:lnTo>
                <a:lnTo>
                  <a:pt x="12" y="34"/>
                </a:lnTo>
                <a:lnTo>
                  <a:pt x="6" y="32"/>
                </a:lnTo>
                <a:lnTo>
                  <a:pt x="4" y="28"/>
                </a:lnTo>
                <a:lnTo>
                  <a:pt x="0" y="23"/>
                </a:lnTo>
                <a:lnTo>
                  <a:pt x="0" y="17"/>
                </a:lnTo>
                <a:lnTo>
                  <a:pt x="0" y="9"/>
                </a:lnTo>
                <a:lnTo>
                  <a:pt x="4" y="5"/>
                </a:lnTo>
                <a:lnTo>
                  <a:pt x="6" y="1"/>
                </a:lnTo>
                <a:lnTo>
                  <a:pt x="12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8" name="Freeform 1272"/>
          <p:cNvSpPr>
            <a:spLocks/>
          </p:cNvSpPr>
          <p:nvPr/>
        </p:nvSpPr>
        <p:spPr bwMode="auto">
          <a:xfrm flipH="1">
            <a:off x="3057525" y="4449763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69" name="Freeform 1273"/>
          <p:cNvSpPr>
            <a:spLocks/>
          </p:cNvSpPr>
          <p:nvPr/>
        </p:nvSpPr>
        <p:spPr bwMode="auto">
          <a:xfrm flipH="1">
            <a:off x="3057525" y="4449763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8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8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0" name="Freeform 1274"/>
          <p:cNvSpPr>
            <a:spLocks/>
          </p:cNvSpPr>
          <p:nvPr/>
        </p:nvSpPr>
        <p:spPr bwMode="auto">
          <a:xfrm flipH="1">
            <a:off x="3057525" y="4351338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1"/>
                </a:lnTo>
                <a:lnTo>
                  <a:pt x="21" y="17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7"/>
                </a:lnTo>
                <a:lnTo>
                  <a:pt x="0" y="11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1" name="Freeform 1275"/>
          <p:cNvSpPr>
            <a:spLocks/>
          </p:cNvSpPr>
          <p:nvPr/>
        </p:nvSpPr>
        <p:spPr bwMode="auto">
          <a:xfrm flipH="1">
            <a:off x="3057525" y="4351338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1"/>
                </a:lnTo>
                <a:lnTo>
                  <a:pt x="21" y="17"/>
                </a:lnTo>
                <a:lnTo>
                  <a:pt x="19" y="25"/>
                </a:lnTo>
                <a:lnTo>
                  <a:pt x="17" y="31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31"/>
                </a:lnTo>
                <a:lnTo>
                  <a:pt x="0" y="25"/>
                </a:lnTo>
                <a:lnTo>
                  <a:pt x="0" y="17"/>
                </a:lnTo>
                <a:lnTo>
                  <a:pt x="0" y="11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2" name="Freeform 1276"/>
          <p:cNvSpPr>
            <a:spLocks/>
          </p:cNvSpPr>
          <p:nvPr/>
        </p:nvSpPr>
        <p:spPr bwMode="auto">
          <a:xfrm flipH="1">
            <a:off x="3048000" y="4262438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3" name="Freeform 1277"/>
          <p:cNvSpPr>
            <a:spLocks/>
          </p:cNvSpPr>
          <p:nvPr/>
        </p:nvSpPr>
        <p:spPr bwMode="auto">
          <a:xfrm flipH="1">
            <a:off x="3048000" y="4262438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2147483646 w 21"/>
              <a:gd name="T23" fmla="*/ 2147483646 h 35"/>
              <a:gd name="T24" fmla="*/ 0 w 21"/>
              <a:gd name="T25" fmla="*/ 2147483646 h 35"/>
              <a:gd name="T26" fmla="*/ 2147483646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1" y="0"/>
                </a:moveTo>
                <a:lnTo>
                  <a:pt x="15" y="2"/>
                </a:lnTo>
                <a:lnTo>
                  <a:pt x="19" y="6"/>
                </a:lnTo>
                <a:lnTo>
                  <a:pt x="21" y="10"/>
                </a:lnTo>
                <a:lnTo>
                  <a:pt x="21" y="17"/>
                </a:lnTo>
                <a:lnTo>
                  <a:pt x="21" y="23"/>
                </a:lnTo>
                <a:lnTo>
                  <a:pt x="19" y="29"/>
                </a:lnTo>
                <a:lnTo>
                  <a:pt x="15" y="33"/>
                </a:lnTo>
                <a:lnTo>
                  <a:pt x="11" y="35"/>
                </a:lnTo>
                <a:lnTo>
                  <a:pt x="7" y="33"/>
                </a:lnTo>
                <a:lnTo>
                  <a:pt x="4" y="29"/>
                </a:lnTo>
                <a:lnTo>
                  <a:pt x="2" y="23"/>
                </a:lnTo>
                <a:lnTo>
                  <a:pt x="0" y="17"/>
                </a:lnTo>
                <a:lnTo>
                  <a:pt x="2" y="10"/>
                </a:lnTo>
                <a:lnTo>
                  <a:pt x="4" y="6"/>
                </a:lnTo>
                <a:lnTo>
                  <a:pt x="7" y="2"/>
                </a:lnTo>
                <a:lnTo>
                  <a:pt x="11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4" name="Freeform 1278"/>
          <p:cNvSpPr>
            <a:spLocks/>
          </p:cNvSpPr>
          <p:nvPr/>
        </p:nvSpPr>
        <p:spPr bwMode="auto">
          <a:xfrm flipH="1">
            <a:off x="3057525" y="4181475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7"/>
                </a:lnTo>
                <a:lnTo>
                  <a:pt x="19" y="25"/>
                </a:lnTo>
                <a:lnTo>
                  <a:pt x="17" y="29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29"/>
                </a:lnTo>
                <a:lnTo>
                  <a:pt x="0" y="25"/>
                </a:lnTo>
                <a:lnTo>
                  <a:pt x="0" y="17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  <a:close/>
              </a:path>
            </a:pathLst>
          </a:custGeom>
          <a:solidFill>
            <a:srgbClr val="DA251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5" name="Freeform 1279"/>
          <p:cNvSpPr>
            <a:spLocks/>
          </p:cNvSpPr>
          <p:nvPr/>
        </p:nvSpPr>
        <p:spPr bwMode="auto">
          <a:xfrm flipH="1">
            <a:off x="3057525" y="4181475"/>
            <a:ext cx="26988" cy="41275"/>
          </a:xfrm>
          <a:custGeom>
            <a:avLst/>
            <a:gdLst>
              <a:gd name="T0" fmla="*/ 2147483646 w 21"/>
              <a:gd name="T1" fmla="*/ 0 h 35"/>
              <a:gd name="T2" fmla="*/ 2147483646 w 21"/>
              <a:gd name="T3" fmla="*/ 2147483646 h 35"/>
              <a:gd name="T4" fmla="*/ 2147483646 w 21"/>
              <a:gd name="T5" fmla="*/ 2147483646 h 35"/>
              <a:gd name="T6" fmla="*/ 2147483646 w 21"/>
              <a:gd name="T7" fmla="*/ 2147483646 h 35"/>
              <a:gd name="T8" fmla="*/ 2147483646 w 21"/>
              <a:gd name="T9" fmla="*/ 2147483646 h 35"/>
              <a:gd name="T10" fmla="*/ 2147483646 w 21"/>
              <a:gd name="T11" fmla="*/ 2147483646 h 35"/>
              <a:gd name="T12" fmla="*/ 2147483646 w 21"/>
              <a:gd name="T13" fmla="*/ 2147483646 h 35"/>
              <a:gd name="T14" fmla="*/ 2147483646 w 21"/>
              <a:gd name="T15" fmla="*/ 2147483646 h 35"/>
              <a:gd name="T16" fmla="*/ 2147483646 w 21"/>
              <a:gd name="T17" fmla="*/ 2147483646 h 35"/>
              <a:gd name="T18" fmla="*/ 2147483646 w 21"/>
              <a:gd name="T19" fmla="*/ 2147483646 h 35"/>
              <a:gd name="T20" fmla="*/ 2147483646 w 21"/>
              <a:gd name="T21" fmla="*/ 2147483646 h 35"/>
              <a:gd name="T22" fmla="*/ 0 w 21"/>
              <a:gd name="T23" fmla="*/ 2147483646 h 35"/>
              <a:gd name="T24" fmla="*/ 0 w 21"/>
              <a:gd name="T25" fmla="*/ 2147483646 h 35"/>
              <a:gd name="T26" fmla="*/ 0 w 21"/>
              <a:gd name="T27" fmla="*/ 2147483646 h 35"/>
              <a:gd name="T28" fmla="*/ 2147483646 w 21"/>
              <a:gd name="T29" fmla="*/ 2147483646 h 35"/>
              <a:gd name="T30" fmla="*/ 2147483646 w 21"/>
              <a:gd name="T31" fmla="*/ 2147483646 h 35"/>
              <a:gd name="T32" fmla="*/ 2147483646 w 21"/>
              <a:gd name="T33" fmla="*/ 0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1"/>
              <a:gd name="T52" fmla="*/ 0 h 35"/>
              <a:gd name="T53" fmla="*/ 21 w 21"/>
              <a:gd name="T54" fmla="*/ 35 h 3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1" h="35">
                <a:moveTo>
                  <a:pt x="10" y="0"/>
                </a:moveTo>
                <a:lnTo>
                  <a:pt x="13" y="2"/>
                </a:lnTo>
                <a:lnTo>
                  <a:pt x="17" y="6"/>
                </a:lnTo>
                <a:lnTo>
                  <a:pt x="19" y="12"/>
                </a:lnTo>
                <a:lnTo>
                  <a:pt x="21" y="17"/>
                </a:lnTo>
                <a:lnTo>
                  <a:pt x="19" y="25"/>
                </a:lnTo>
                <a:lnTo>
                  <a:pt x="17" y="29"/>
                </a:lnTo>
                <a:lnTo>
                  <a:pt x="13" y="33"/>
                </a:lnTo>
                <a:lnTo>
                  <a:pt x="10" y="35"/>
                </a:lnTo>
                <a:lnTo>
                  <a:pt x="6" y="33"/>
                </a:lnTo>
                <a:lnTo>
                  <a:pt x="2" y="29"/>
                </a:lnTo>
                <a:lnTo>
                  <a:pt x="0" y="25"/>
                </a:lnTo>
                <a:lnTo>
                  <a:pt x="0" y="17"/>
                </a:lnTo>
                <a:lnTo>
                  <a:pt x="0" y="12"/>
                </a:lnTo>
                <a:lnTo>
                  <a:pt x="2" y="6"/>
                </a:lnTo>
                <a:lnTo>
                  <a:pt x="6" y="2"/>
                </a:lnTo>
                <a:lnTo>
                  <a:pt x="10" y="0"/>
                </a:lnTo>
              </a:path>
            </a:pathLst>
          </a:custGeom>
          <a:noFill/>
          <a:ln w="3175">
            <a:solidFill>
              <a:srgbClr val="1F1A1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76" name="Text Box 1282"/>
          <p:cNvSpPr txBox="1">
            <a:spLocks noChangeArrowheads="1"/>
          </p:cNvSpPr>
          <p:nvPr/>
        </p:nvSpPr>
        <p:spPr bwMode="auto">
          <a:xfrm>
            <a:off x="2668588" y="5505450"/>
            <a:ext cx="514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000">
              <a:cs typeface="Arial" panose="020B0604020202020204" pitchFamily="34" charset="0"/>
            </a:endParaRPr>
          </a:p>
        </p:txBody>
      </p:sp>
      <p:sp>
        <p:nvSpPr>
          <p:cNvPr id="93477" name="Rectangle 1107"/>
          <p:cNvSpPr>
            <a:spLocks noChangeArrowheads="1"/>
          </p:cNvSpPr>
          <p:nvPr/>
        </p:nvSpPr>
        <p:spPr bwMode="auto">
          <a:xfrm>
            <a:off x="438150" y="1865313"/>
            <a:ext cx="2054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Travel-time tomography</a:t>
            </a:r>
          </a:p>
        </p:txBody>
      </p:sp>
      <p:sp>
        <p:nvSpPr>
          <p:cNvPr id="93478" name="Oval 1108"/>
          <p:cNvSpPr>
            <a:spLocks noChangeArrowheads="1"/>
          </p:cNvSpPr>
          <p:nvPr/>
        </p:nvSpPr>
        <p:spPr bwMode="auto">
          <a:xfrm>
            <a:off x="3249613" y="1228725"/>
            <a:ext cx="550862" cy="547688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3479" name="Oval 1109"/>
          <p:cNvSpPr>
            <a:spLocks noChangeArrowheads="1"/>
          </p:cNvSpPr>
          <p:nvPr/>
        </p:nvSpPr>
        <p:spPr bwMode="auto">
          <a:xfrm>
            <a:off x="5657850" y="1208088"/>
            <a:ext cx="550863" cy="547687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3480" name="Rectangle 1110"/>
          <p:cNvSpPr>
            <a:spLocks noChangeArrowheads="1"/>
          </p:cNvSpPr>
          <p:nvPr/>
        </p:nvSpPr>
        <p:spPr bwMode="auto">
          <a:xfrm>
            <a:off x="3724275" y="2128838"/>
            <a:ext cx="169068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3300"/>
                </a:solidFill>
              </a:rPr>
              <a:t>Synchroniz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3300"/>
                </a:solidFill>
              </a:rPr>
              <a:t>between the arrays</a:t>
            </a:r>
          </a:p>
        </p:txBody>
      </p:sp>
      <p:sp>
        <p:nvSpPr>
          <p:cNvPr id="93481" name="Rectangle 1111"/>
          <p:cNvSpPr>
            <a:spLocks noChangeArrowheads="1"/>
          </p:cNvSpPr>
          <p:nvPr/>
        </p:nvSpPr>
        <p:spPr bwMode="auto">
          <a:xfrm>
            <a:off x="655638" y="4237038"/>
            <a:ext cx="162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Angle tomography</a:t>
            </a:r>
          </a:p>
        </p:txBody>
      </p:sp>
      <p:sp>
        <p:nvSpPr>
          <p:cNvPr id="93482" name="Arc 1112"/>
          <p:cNvSpPr>
            <a:spLocks/>
          </p:cNvSpPr>
          <p:nvPr/>
        </p:nvSpPr>
        <p:spPr bwMode="auto">
          <a:xfrm rot="7930115">
            <a:off x="4028282" y="1016793"/>
            <a:ext cx="1339850" cy="13001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3483" name="Oval 1113"/>
          <p:cNvSpPr>
            <a:spLocks noChangeArrowheads="1"/>
          </p:cNvSpPr>
          <p:nvPr/>
        </p:nvSpPr>
        <p:spPr bwMode="auto">
          <a:xfrm>
            <a:off x="2900363" y="3590925"/>
            <a:ext cx="808037" cy="1893888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3484" name="Oval 1114"/>
          <p:cNvSpPr>
            <a:spLocks noChangeArrowheads="1"/>
          </p:cNvSpPr>
          <p:nvPr/>
        </p:nvSpPr>
        <p:spPr bwMode="auto">
          <a:xfrm>
            <a:off x="5286375" y="3589338"/>
            <a:ext cx="808038" cy="1893887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3485" name="Rectangle 1116"/>
          <p:cNvSpPr>
            <a:spLocks noChangeArrowheads="1"/>
          </p:cNvSpPr>
          <p:nvPr/>
        </p:nvSpPr>
        <p:spPr bwMode="auto">
          <a:xfrm>
            <a:off x="2619375" y="5519738"/>
            <a:ext cx="1338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3300"/>
                </a:solidFill>
              </a:rPr>
              <a:t>only local sync</a:t>
            </a:r>
          </a:p>
        </p:txBody>
      </p:sp>
      <p:sp>
        <p:nvSpPr>
          <p:cNvPr id="93486" name="Rectangle 1117"/>
          <p:cNvSpPr>
            <a:spLocks noChangeArrowheads="1"/>
          </p:cNvSpPr>
          <p:nvPr/>
        </p:nvSpPr>
        <p:spPr bwMode="auto">
          <a:xfrm>
            <a:off x="5067300" y="5532438"/>
            <a:ext cx="1338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3300"/>
                </a:solidFill>
              </a:rPr>
              <a:t>only local sync</a:t>
            </a:r>
          </a:p>
        </p:txBody>
      </p:sp>
      <p:sp>
        <p:nvSpPr>
          <p:cNvPr id="93487" name="Line 1118"/>
          <p:cNvSpPr>
            <a:spLocks noChangeShapeType="1"/>
          </p:cNvSpPr>
          <p:nvPr/>
        </p:nvSpPr>
        <p:spPr bwMode="auto">
          <a:xfrm>
            <a:off x="3910013" y="4100513"/>
            <a:ext cx="1190625" cy="10858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88" name="Line 1119"/>
          <p:cNvSpPr>
            <a:spLocks noChangeShapeType="1"/>
          </p:cNvSpPr>
          <p:nvPr/>
        </p:nvSpPr>
        <p:spPr bwMode="auto">
          <a:xfrm flipH="1">
            <a:off x="3910013" y="4097338"/>
            <a:ext cx="1062037" cy="11207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3489" name="Text Box 1120"/>
          <p:cNvSpPr txBox="1">
            <a:spLocks noChangeArrowheads="1"/>
          </p:cNvSpPr>
          <p:nvPr/>
        </p:nvSpPr>
        <p:spPr bwMode="auto">
          <a:xfrm>
            <a:off x="438150" y="2178050"/>
            <a:ext cx="1973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- Difficult / Expensive</a:t>
            </a:r>
          </a:p>
        </p:txBody>
      </p:sp>
      <p:sp>
        <p:nvSpPr>
          <p:cNvPr id="93490" name="Text Box 1121"/>
          <p:cNvSpPr txBox="1">
            <a:spLocks noChangeArrowheads="1"/>
          </p:cNvSpPr>
          <p:nvPr/>
        </p:nvSpPr>
        <p:spPr bwMode="auto">
          <a:xfrm>
            <a:off x="619125" y="4548188"/>
            <a:ext cx="168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- Easy / Cheap</a:t>
            </a:r>
          </a:p>
        </p:txBody>
      </p:sp>
      <p:sp>
        <p:nvSpPr>
          <p:cNvPr id="93491" name="Text Box 1122"/>
          <p:cNvSpPr txBox="1">
            <a:spLocks noChangeArrowheads="1"/>
          </p:cNvSpPr>
          <p:nvPr/>
        </p:nvSpPr>
        <p:spPr bwMode="auto">
          <a:xfrm>
            <a:off x="6300788" y="3019425"/>
            <a:ext cx="2738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IS THIS TRU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3"/>
          <p:cNvSpPr txBox="1">
            <a:spLocks noChangeArrowheads="1"/>
          </p:cNvSpPr>
          <p:nvPr/>
        </p:nvSpPr>
        <p:spPr bwMode="auto">
          <a:xfrm>
            <a:off x="819150" y="47625"/>
            <a:ext cx="791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Experimental Proof with Ocean Data</a:t>
            </a:r>
          </a:p>
        </p:txBody>
      </p:sp>
      <p:grpSp>
        <p:nvGrpSpPr>
          <p:cNvPr id="95235" name="Group 4"/>
          <p:cNvGrpSpPr>
            <a:grpSpLocks/>
          </p:cNvGrpSpPr>
          <p:nvPr/>
        </p:nvGrpSpPr>
        <p:grpSpPr bwMode="auto">
          <a:xfrm>
            <a:off x="404813" y="823913"/>
            <a:ext cx="3051175" cy="2201862"/>
            <a:chOff x="1072" y="458"/>
            <a:chExt cx="2309" cy="1568"/>
          </a:xfrm>
        </p:grpSpPr>
        <p:sp>
          <p:nvSpPr>
            <p:cNvPr id="97046" name="Rectangle 736"/>
            <p:cNvSpPr>
              <a:spLocks noChangeArrowheads="1"/>
            </p:cNvSpPr>
            <p:nvPr/>
          </p:nvSpPr>
          <p:spPr bwMode="auto">
            <a:xfrm>
              <a:off x="1575" y="637"/>
              <a:ext cx="11" cy="2"/>
            </a:xfrm>
            <a:prstGeom prst="rect">
              <a:avLst/>
            </a:prstGeom>
            <a:solidFill>
              <a:srgbClr val="C3C3C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47" name="Rectangle 737"/>
            <p:cNvSpPr>
              <a:spLocks noChangeArrowheads="1"/>
            </p:cNvSpPr>
            <p:nvPr/>
          </p:nvSpPr>
          <p:spPr bwMode="auto">
            <a:xfrm>
              <a:off x="1926" y="1502"/>
              <a:ext cx="3" cy="17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48" name="Rectangle 738"/>
            <p:cNvSpPr>
              <a:spLocks noChangeArrowheads="1"/>
            </p:cNvSpPr>
            <p:nvPr/>
          </p:nvSpPr>
          <p:spPr bwMode="auto">
            <a:xfrm>
              <a:off x="1926" y="1500"/>
              <a:ext cx="3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49" name="Rectangle 739"/>
            <p:cNvSpPr>
              <a:spLocks noChangeArrowheads="1"/>
            </p:cNvSpPr>
            <p:nvPr/>
          </p:nvSpPr>
          <p:spPr bwMode="auto">
            <a:xfrm>
              <a:off x="1926" y="1519"/>
              <a:ext cx="3" cy="2"/>
            </a:xfrm>
            <a:prstGeom prst="rect">
              <a:avLst/>
            </a:prstGeom>
            <a:solidFill>
              <a:srgbClr val="4E4B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50" name="AutoShape 740"/>
            <p:cNvSpPr>
              <a:spLocks noChangeAspect="1" noChangeArrowheads="1" noTextEdit="1"/>
            </p:cNvSpPr>
            <p:nvPr/>
          </p:nvSpPr>
          <p:spPr bwMode="auto">
            <a:xfrm flipH="1">
              <a:off x="1201" y="458"/>
              <a:ext cx="2180" cy="1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97051" name="Group 741"/>
            <p:cNvGrpSpPr>
              <a:grpSpLocks/>
            </p:cNvGrpSpPr>
            <p:nvPr/>
          </p:nvGrpSpPr>
          <p:grpSpPr bwMode="auto">
            <a:xfrm flipH="1">
              <a:off x="1211" y="504"/>
              <a:ext cx="2158" cy="449"/>
              <a:chOff x="1672" y="776"/>
              <a:chExt cx="2416" cy="541"/>
            </a:xfrm>
          </p:grpSpPr>
          <p:sp>
            <p:nvSpPr>
              <p:cNvPr id="97394" name="Rectangle 742"/>
              <p:cNvSpPr>
                <a:spLocks noChangeArrowheads="1"/>
              </p:cNvSpPr>
              <p:nvPr/>
            </p:nvSpPr>
            <p:spPr bwMode="auto">
              <a:xfrm>
                <a:off x="1676" y="776"/>
                <a:ext cx="2412" cy="2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5" name="Rectangle 743"/>
              <p:cNvSpPr>
                <a:spLocks noChangeArrowheads="1"/>
              </p:cNvSpPr>
              <p:nvPr/>
            </p:nvSpPr>
            <p:spPr bwMode="auto">
              <a:xfrm>
                <a:off x="1676" y="776"/>
                <a:ext cx="2412" cy="3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6" name="Rectangle 744"/>
              <p:cNvSpPr>
                <a:spLocks noChangeArrowheads="1"/>
              </p:cNvSpPr>
              <p:nvPr/>
            </p:nvSpPr>
            <p:spPr bwMode="auto">
              <a:xfrm>
                <a:off x="1676" y="778"/>
                <a:ext cx="2412" cy="3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7" name="Rectangle 745"/>
              <p:cNvSpPr>
                <a:spLocks noChangeArrowheads="1"/>
              </p:cNvSpPr>
              <p:nvPr/>
            </p:nvSpPr>
            <p:spPr bwMode="auto">
              <a:xfrm>
                <a:off x="1676" y="779"/>
                <a:ext cx="2412" cy="4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8" name="Rectangle 746"/>
              <p:cNvSpPr>
                <a:spLocks noChangeArrowheads="1"/>
              </p:cNvSpPr>
              <p:nvPr/>
            </p:nvSpPr>
            <p:spPr bwMode="auto">
              <a:xfrm>
                <a:off x="1676" y="781"/>
                <a:ext cx="2412" cy="4"/>
              </a:xfrm>
              <a:prstGeom prst="rect">
                <a:avLst/>
              </a:prstGeom>
              <a:solidFill>
                <a:srgbClr val="C4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9" name="Rectangle 747"/>
              <p:cNvSpPr>
                <a:spLocks noChangeArrowheads="1"/>
              </p:cNvSpPr>
              <p:nvPr/>
            </p:nvSpPr>
            <p:spPr bwMode="auto">
              <a:xfrm>
                <a:off x="1676" y="783"/>
                <a:ext cx="2412" cy="4"/>
              </a:xfrm>
              <a:prstGeom prst="rect">
                <a:avLst/>
              </a:prstGeom>
              <a:solidFill>
                <a:srgbClr val="C4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0" name="Rectangle 748"/>
              <p:cNvSpPr>
                <a:spLocks noChangeArrowheads="1"/>
              </p:cNvSpPr>
              <p:nvPr/>
            </p:nvSpPr>
            <p:spPr bwMode="auto">
              <a:xfrm>
                <a:off x="1676" y="785"/>
                <a:ext cx="2412" cy="4"/>
              </a:xfrm>
              <a:prstGeom prst="rect">
                <a:avLst/>
              </a:prstGeom>
              <a:solidFill>
                <a:srgbClr val="C5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1" name="Rectangle 749"/>
              <p:cNvSpPr>
                <a:spLocks noChangeArrowheads="1"/>
              </p:cNvSpPr>
              <p:nvPr/>
            </p:nvSpPr>
            <p:spPr bwMode="auto">
              <a:xfrm>
                <a:off x="1676" y="787"/>
                <a:ext cx="2412" cy="4"/>
              </a:xfrm>
              <a:prstGeom prst="rect">
                <a:avLst/>
              </a:prstGeom>
              <a:solidFill>
                <a:srgbClr val="C5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2" name="Rectangle 750"/>
              <p:cNvSpPr>
                <a:spLocks noChangeArrowheads="1"/>
              </p:cNvSpPr>
              <p:nvPr/>
            </p:nvSpPr>
            <p:spPr bwMode="auto">
              <a:xfrm>
                <a:off x="1676" y="789"/>
                <a:ext cx="2412" cy="4"/>
              </a:xfrm>
              <a:prstGeom prst="rect">
                <a:avLst/>
              </a:prstGeom>
              <a:solidFill>
                <a:srgbClr val="C5C4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3" name="Rectangle 751"/>
              <p:cNvSpPr>
                <a:spLocks noChangeArrowheads="1"/>
              </p:cNvSpPr>
              <p:nvPr/>
            </p:nvSpPr>
            <p:spPr bwMode="auto">
              <a:xfrm>
                <a:off x="1676" y="791"/>
                <a:ext cx="2412" cy="4"/>
              </a:xfrm>
              <a:prstGeom prst="rect">
                <a:avLst/>
              </a:prstGeom>
              <a:solidFill>
                <a:srgbClr val="C6C5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4" name="Rectangle 752"/>
              <p:cNvSpPr>
                <a:spLocks noChangeArrowheads="1"/>
              </p:cNvSpPr>
              <p:nvPr/>
            </p:nvSpPr>
            <p:spPr bwMode="auto">
              <a:xfrm>
                <a:off x="1676" y="793"/>
                <a:ext cx="2412" cy="4"/>
              </a:xfrm>
              <a:prstGeom prst="rect">
                <a:avLst/>
              </a:prstGeom>
              <a:solidFill>
                <a:srgbClr val="C6C5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5" name="Rectangle 753"/>
              <p:cNvSpPr>
                <a:spLocks noChangeArrowheads="1"/>
              </p:cNvSpPr>
              <p:nvPr/>
            </p:nvSpPr>
            <p:spPr bwMode="auto">
              <a:xfrm>
                <a:off x="1676" y="795"/>
                <a:ext cx="2412" cy="4"/>
              </a:xfrm>
              <a:prstGeom prst="rect">
                <a:avLst/>
              </a:prstGeom>
              <a:solidFill>
                <a:srgbClr val="C7C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6" name="Rectangle 754"/>
              <p:cNvSpPr>
                <a:spLocks noChangeArrowheads="1"/>
              </p:cNvSpPr>
              <p:nvPr/>
            </p:nvSpPr>
            <p:spPr bwMode="auto">
              <a:xfrm>
                <a:off x="1676" y="797"/>
                <a:ext cx="2412" cy="6"/>
              </a:xfrm>
              <a:prstGeom prst="rect">
                <a:avLst/>
              </a:prstGeom>
              <a:solidFill>
                <a:srgbClr val="C7C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7" name="Rectangle 755"/>
              <p:cNvSpPr>
                <a:spLocks noChangeArrowheads="1"/>
              </p:cNvSpPr>
              <p:nvPr/>
            </p:nvSpPr>
            <p:spPr bwMode="auto">
              <a:xfrm>
                <a:off x="1676" y="799"/>
                <a:ext cx="2412" cy="5"/>
              </a:xfrm>
              <a:prstGeom prst="rect">
                <a:avLst/>
              </a:prstGeom>
              <a:solidFill>
                <a:srgbClr val="C7C6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8" name="Rectangle 756"/>
              <p:cNvSpPr>
                <a:spLocks noChangeArrowheads="1"/>
              </p:cNvSpPr>
              <p:nvPr/>
            </p:nvSpPr>
            <p:spPr bwMode="auto">
              <a:xfrm>
                <a:off x="1676" y="803"/>
                <a:ext cx="2412" cy="3"/>
              </a:xfrm>
              <a:prstGeom prst="rect">
                <a:avLst/>
              </a:prstGeom>
              <a:solidFill>
                <a:srgbClr val="C8C7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09" name="Rectangle 757"/>
              <p:cNvSpPr>
                <a:spLocks noChangeArrowheads="1"/>
              </p:cNvSpPr>
              <p:nvPr/>
            </p:nvSpPr>
            <p:spPr bwMode="auto">
              <a:xfrm>
                <a:off x="1676" y="804"/>
                <a:ext cx="2412" cy="4"/>
              </a:xfrm>
              <a:prstGeom prst="rect">
                <a:avLst/>
              </a:prstGeom>
              <a:solidFill>
                <a:srgbClr val="C8C7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0" name="Rectangle 758"/>
              <p:cNvSpPr>
                <a:spLocks noChangeArrowheads="1"/>
              </p:cNvSpPr>
              <p:nvPr/>
            </p:nvSpPr>
            <p:spPr bwMode="auto">
              <a:xfrm>
                <a:off x="1676" y="806"/>
                <a:ext cx="2412" cy="4"/>
              </a:xfrm>
              <a:prstGeom prst="rect">
                <a:avLst/>
              </a:prstGeom>
              <a:solidFill>
                <a:srgbClr val="C9C8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1" name="Rectangle 759"/>
              <p:cNvSpPr>
                <a:spLocks noChangeArrowheads="1"/>
              </p:cNvSpPr>
              <p:nvPr/>
            </p:nvSpPr>
            <p:spPr bwMode="auto">
              <a:xfrm>
                <a:off x="1676" y="808"/>
                <a:ext cx="2412" cy="4"/>
              </a:xfrm>
              <a:prstGeom prst="rect">
                <a:avLst/>
              </a:prstGeom>
              <a:solidFill>
                <a:srgbClr val="C9C8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2" name="Rectangle 760"/>
              <p:cNvSpPr>
                <a:spLocks noChangeArrowheads="1"/>
              </p:cNvSpPr>
              <p:nvPr/>
            </p:nvSpPr>
            <p:spPr bwMode="auto">
              <a:xfrm>
                <a:off x="1676" y="810"/>
                <a:ext cx="2412" cy="4"/>
              </a:xfrm>
              <a:prstGeom prst="rect">
                <a:avLst/>
              </a:prstGeom>
              <a:solidFill>
                <a:srgbClr val="C9C8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3" name="Rectangle 761"/>
              <p:cNvSpPr>
                <a:spLocks noChangeArrowheads="1"/>
              </p:cNvSpPr>
              <p:nvPr/>
            </p:nvSpPr>
            <p:spPr bwMode="auto">
              <a:xfrm>
                <a:off x="1676" y="812"/>
                <a:ext cx="2412" cy="4"/>
              </a:xfrm>
              <a:prstGeom prst="rect">
                <a:avLst/>
              </a:prstGeom>
              <a:solidFill>
                <a:srgbClr val="CAC9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4" name="Rectangle 762"/>
              <p:cNvSpPr>
                <a:spLocks noChangeArrowheads="1"/>
              </p:cNvSpPr>
              <p:nvPr/>
            </p:nvSpPr>
            <p:spPr bwMode="auto">
              <a:xfrm>
                <a:off x="1676" y="814"/>
                <a:ext cx="2412" cy="4"/>
              </a:xfrm>
              <a:prstGeom prst="rect">
                <a:avLst/>
              </a:prstGeom>
              <a:solidFill>
                <a:srgbClr val="CAC9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5" name="Rectangle 763"/>
              <p:cNvSpPr>
                <a:spLocks noChangeArrowheads="1"/>
              </p:cNvSpPr>
              <p:nvPr/>
            </p:nvSpPr>
            <p:spPr bwMode="auto">
              <a:xfrm>
                <a:off x="1676" y="816"/>
                <a:ext cx="2412" cy="4"/>
              </a:xfrm>
              <a:prstGeom prst="rect">
                <a:avLst/>
              </a:prstGeom>
              <a:solidFill>
                <a:srgbClr val="CB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6" name="Rectangle 764"/>
              <p:cNvSpPr>
                <a:spLocks noChangeArrowheads="1"/>
              </p:cNvSpPr>
              <p:nvPr/>
            </p:nvSpPr>
            <p:spPr bwMode="auto">
              <a:xfrm>
                <a:off x="1676" y="818"/>
                <a:ext cx="2412" cy="4"/>
              </a:xfrm>
              <a:prstGeom prst="rect">
                <a:avLst/>
              </a:prstGeom>
              <a:solidFill>
                <a:srgbClr val="CB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7" name="Rectangle 765"/>
              <p:cNvSpPr>
                <a:spLocks noChangeArrowheads="1"/>
              </p:cNvSpPr>
              <p:nvPr/>
            </p:nvSpPr>
            <p:spPr bwMode="auto">
              <a:xfrm>
                <a:off x="1676" y="820"/>
                <a:ext cx="2412" cy="4"/>
              </a:xfrm>
              <a:prstGeom prst="rect">
                <a:avLst/>
              </a:prstGeom>
              <a:solidFill>
                <a:srgbClr val="CBCA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8" name="Rectangle 766"/>
              <p:cNvSpPr>
                <a:spLocks noChangeArrowheads="1"/>
              </p:cNvSpPr>
              <p:nvPr/>
            </p:nvSpPr>
            <p:spPr bwMode="auto">
              <a:xfrm>
                <a:off x="1676" y="822"/>
                <a:ext cx="2412" cy="4"/>
              </a:xfrm>
              <a:prstGeom prst="rect">
                <a:avLst/>
              </a:prstGeom>
              <a:solidFill>
                <a:srgbClr val="CCCB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19" name="Rectangle 767"/>
              <p:cNvSpPr>
                <a:spLocks noChangeArrowheads="1"/>
              </p:cNvSpPr>
              <p:nvPr/>
            </p:nvSpPr>
            <p:spPr bwMode="auto">
              <a:xfrm>
                <a:off x="1676" y="824"/>
                <a:ext cx="2412" cy="3"/>
              </a:xfrm>
              <a:prstGeom prst="rect">
                <a:avLst/>
              </a:prstGeom>
              <a:solidFill>
                <a:srgbClr val="CCCB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0" name="Rectangle 768"/>
              <p:cNvSpPr>
                <a:spLocks noChangeArrowheads="1"/>
              </p:cNvSpPr>
              <p:nvPr/>
            </p:nvSpPr>
            <p:spPr bwMode="auto">
              <a:xfrm>
                <a:off x="1676" y="826"/>
                <a:ext cx="2412" cy="3"/>
              </a:xfrm>
              <a:prstGeom prst="rect">
                <a:avLst/>
              </a:prstGeom>
              <a:solidFill>
                <a:srgbClr val="CDCC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1" name="Rectangle 769"/>
              <p:cNvSpPr>
                <a:spLocks noChangeArrowheads="1"/>
              </p:cNvSpPr>
              <p:nvPr/>
            </p:nvSpPr>
            <p:spPr bwMode="auto">
              <a:xfrm>
                <a:off x="1676" y="827"/>
                <a:ext cx="2412" cy="4"/>
              </a:xfrm>
              <a:prstGeom prst="rect">
                <a:avLst/>
              </a:prstGeom>
              <a:solidFill>
                <a:srgbClr val="CDCC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2" name="Rectangle 770"/>
              <p:cNvSpPr>
                <a:spLocks noChangeArrowheads="1"/>
              </p:cNvSpPr>
              <p:nvPr/>
            </p:nvSpPr>
            <p:spPr bwMode="auto">
              <a:xfrm>
                <a:off x="1676" y="829"/>
                <a:ext cx="2412" cy="4"/>
              </a:xfrm>
              <a:prstGeom prst="rect">
                <a:avLst/>
              </a:prstGeom>
              <a:solidFill>
                <a:srgbClr val="CDCC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3" name="Rectangle 771"/>
              <p:cNvSpPr>
                <a:spLocks noChangeArrowheads="1"/>
              </p:cNvSpPr>
              <p:nvPr/>
            </p:nvSpPr>
            <p:spPr bwMode="auto">
              <a:xfrm>
                <a:off x="1676" y="831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4" name="Rectangle 772"/>
              <p:cNvSpPr>
                <a:spLocks noChangeArrowheads="1"/>
              </p:cNvSpPr>
              <p:nvPr/>
            </p:nvSpPr>
            <p:spPr bwMode="auto">
              <a:xfrm>
                <a:off x="1676" y="833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5" name="Rectangle 773"/>
              <p:cNvSpPr>
                <a:spLocks noChangeArrowheads="1"/>
              </p:cNvSpPr>
              <p:nvPr/>
            </p:nvSpPr>
            <p:spPr bwMode="auto">
              <a:xfrm>
                <a:off x="1676" y="835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6" name="Rectangle 774"/>
              <p:cNvSpPr>
                <a:spLocks noChangeArrowheads="1"/>
              </p:cNvSpPr>
              <p:nvPr/>
            </p:nvSpPr>
            <p:spPr bwMode="auto">
              <a:xfrm>
                <a:off x="1676" y="837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7" name="Rectangle 775"/>
              <p:cNvSpPr>
                <a:spLocks noChangeArrowheads="1"/>
              </p:cNvSpPr>
              <p:nvPr/>
            </p:nvSpPr>
            <p:spPr bwMode="auto">
              <a:xfrm>
                <a:off x="1676" y="839"/>
                <a:ext cx="2412" cy="4"/>
              </a:xfrm>
              <a:prstGeom prst="rect">
                <a:avLst/>
              </a:prstGeom>
              <a:solidFill>
                <a:srgbClr val="CECD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8" name="Rectangle 776"/>
              <p:cNvSpPr>
                <a:spLocks noChangeArrowheads="1"/>
              </p:cNvSpPr>
              <p:nvPr/>
            </p:nvSpPr>
            <p:spPr bwMode="auto">
              <a:xfrm>
                <a:off x="1676" y="841"/>
                <a:ext cx="2412" cy="4"/>
              </a:xfrm>
              <a:prstGeom prst="rect">
                <a:avLst/>
              </a:prstGeom>
              <a:solidFill>
                <a:srgbClr val="CFC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29" name="Rectangle 777"/>
              <p:cNvSpPr>
                <a:spLocks noChangeArrowheads="1"/>
              </p:cNvSpPr>
              <p:nvPr/>
            </p:nvSpPr>
            <p:spPr bwMode="auto">
              <a:xfrm>
                <a:off x="1676" y="843"/>
                <a:ext cx="2412" cy="4"/>
              </a:xfrm>
              <a:prstGeom prst="rect">
                <a:avLst/>
              </a:prstGeom>
              <a:solidFill>
                <a:srgbClr val="CFC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0" name="Rectangle 778"/>
              <p:cNvSpPr>
                <a:spLocks noChangeArrowheads="1"/>
              </p:cNvSpPr>
              <p:nvPr/>
            </p:nvSpPr>
            <p:spPr bwMode="auto">
              <a:xfrm>
                <a:off x="1676" y="845"/>
                <a:ext cx="2412" cy="4"/>
              </a:xfrm>
              <a:prstGeom prst="rect">
                <a:avLst/>
              </a:prstGeom>
              <a:solidFill>
                <a:srgbClr val="D0C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1" name="Rectangle 779"/>
              <p:cNvSpPr>
                <a:spLocks noChangeArrowheads="1"/>
              </p:cNvSpPr>
              <p:nvPr/>
            </p:nvSpPr>
            <p:spPr bwMode="auto">
              <a:xfrm>
                <a:off x="1676" y="847"/>
                <a:ext cx="2412" cy="3"/>
              </a:xfrm>
              <a:prstGeom prst="rect">
                <a:avLst/>
              </a:prstGeom>
              <a:solidFill>
                <a:srgbClr val="D0C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2" name="Rectangle 780"/>
              <p:cNvSpPr>
                <a:spLocks noChangeArrowheads="1"/>
              </p:cNvSpPr>
              <p:nvPr/>
            </p:nvSpPr>
            <p:spPr bwMode="auto">
              <a:xfrm>
                <a:off x="1676" y="849"/>
                <a:ext cx="2412" cy="3"/>
              </a:xfrm>
              <a:prstGeom prst="rect">
                <a:avLst/>
              </a:prstGeom>
              <a:solidFill>
                <a:srgbClr val="D0CF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3" name="Rectangle 781"/>
              <p:cNvSpPr>
                <a:spLocks noChangeArrowheads="1"/>
              </p:cNvSpPr>
              <p:nvPr/>
            </p:nvSpPr>
            <p:spPr bwMode="auto">
              <a:xfrm>
                <a:off x="1676" y="850"/>
                <a:ext cx="2412" cy="4"/>
              </a:xfrm>
              <a:prstGeom prst="rect">
                <a:avLst/>
              </a:prstGeom>
              <a:solidFill>
                <a:srgbClr val="D1D0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4" name="Rectangle 782"/>
              <p:cNvSpPr>
                <a:spLocks noChangeArrowheads="1"/>
              </p:cNvSpPr>
              <p:nvPr/>
            </p:nvSpPr>
            <p:spPr bwMode="auto">
              <a:xfrm>
                <a:off x="1676" y="852"/>
                <a:ext cx="2412" cy="4"/>
              </a:xfrm>
              <a:prstGeom prst="rect">
                <a:avLst/>
              </a:prstGeom>
              <a:solidFill>
                <a:srgbClr val="D1D0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5" name="Rectangle 783"/>
              <p:cNvSpPr>
                <a:spLocks noChangeArrowheads="1"/>
              </p:cNvSpPr>
              <p:nvPr/>
            </p:nvSpPr>
            <p:spPr bwMode="auto">
              <a:xfrm>
                <a:off x="1676" y="854"/>
                <a:ext cx="2412" cy="4"/>
              </a:xfrm>
              <a:prstGeom prst="rect">
                <a:avLst/>
              </a:prstGeom>
              <a:solidFill>
                <a:srgbClr val="D3D2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6" name="Rectangle 784"/>
              <p:cNvSpPr>
                <a:spLocks noChangeArrowheads="1"/>
              </p:cNvSpPr>
              <p:nvPr/>
            </p:nvSpPr>
            <p:spPr bwMode="auto">
              <a:xfrm>
                <a:off x="1676" y="856"/>
                <a:ext cx="2412" cy="4"/>
              </a:xfrm>
              <a:prstGeom prst="rect">
                <a:avLst/>
              </a:prstGeom>
              <a:solidFill>
                <a:srgbClr val="D3D2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7" name="Rectangle 785"/>
              <p:cNvSpPr>
                <a:spLocks noChangeArrowheads="1"/>
              </p:cNvSpPr>
              <p:nvPr/>
            </p:nvSpPr>
            <p:spPr bwMode="auto">
              <a:xfrm>
                <a:off x="1676" y="858"/>
                <a:ext cx="2412" cy="4"/>
              </a:xfrm>
              <a:prstGeom prst="rect">
                <a:avLst/>
              </a:prstGeom>
              <a:solidFill>
                <a:srgbClr val="D4D3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8" name="Rectangle 786"/>
              <p:cNvSpPr>
                <a:spLocks noChangeArrowheads="1"/>
              </p:cNvSpPr>
              <p:nvPr/>
            </p:nvSpPr>
            <p:spPr bwMode="auto">
              <a:xfrm>
                <a:off x="1676" y="860"/>
                <a:ext cx="2412" cy="4"/>
              </a:xfrm>
              <a:prstGeom prst="rect">
                <a:avLst/>
              </a:prstGeom>
              <a:solidFill>
                <a:srgbClr val="D4D3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39" name="Rectangle 787"/>
              <p:cNvSpPr>
                <a:spLocks noChangeArrowheads="1"/>
              </p:cNvSpPr>
              <p:nvPr/>
            </p:nvSpPr>
            <p:spPr bwMode="auto">
              <a:xfrm>
                <a:off x="1676" y="862"/>
                <a:ext cx="2412" cy="4"/>
              </a:xfrm>
              <a:prstGeom prst="rect">
                <a:avLst/>
              </a:prstGeom>
              <a:solidFill>
                <a:srgbClr val="D4D3C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0" name="Rectangle 788"/>
              <p:cNvSpPr>
                <a:spLocks noChangeArrowheads="1"/>
              </p:cNvSpPr>
              <p:nvPr/>
            </p:nvSpPr>
            <p:spPr bwMode="auto">
              <a:xfrm>
                <a:off x="1676" y="864"/>
                <a:ext cx="2412" cy="4"/>
              </a:xfrm>
              <a:prstGeom prst="rect">
                <a:avLst/>
              </a:prstGeom>
              <a:solidFill>
                <a:srgbClr val="D6D5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1" name="Rectangle 789"/>
              <p:cNvSpPr>
                <a:spLocks noChangeArrowheads="1"/>
              </p:cNvSpPr>
              <p:nvPr/>
            </p:nvSpPr>
            <p:spPr bwMode="auto">
              <a:xfrm>
                <a:off x="1676" y="866"/>
                <a:ext cx="2412" cy="4"/>
              </a:xfrm>
              <a:prstGeom prst="rect">
                <a:avLst/>
              </a:prstGeom>
              <a:solidFill>
                <a:srgbClr val="D6D5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2" name="Rectangle 790"/>
              <p:cNvSpPr>
                <a:spLocks noChangeArrowheads="1"/>
              </p:cNvSpPr>
              <p:nvPr/>
            </p:nvSpPr>
            <p:spPr bwMode="auto">
              <a:xfrm>
                <a:off x="1676" y="868"/>
                <a:ext cx="2412" cy="4"/>
              </a:xfrm>
              <a:prstGeom prst="rect">
                <a:avLst/>
              </a:prstGeom>
              <a:solidFill>
                <a:srgbClr val="D7D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3" name="Rectangle 791"/>
              <p:cNvSpPr>
                <a:spLocks noChangeArrowheads="1"/>
              </p:cNvSpPr>
              <p:nvPr/>
            </p:nvSpPr>
            <p:spPr bwMode="auto">
              <a:xfrm>
                <a:off x="1676" y="870"/>
                <a:ext cx="2412" cy="4"/>
              </a:xfrm>
              <a:prstGeom prst="rect">
                <a:avLst/>
              </a:prstGeom>
              <a:solidFill>
                <a:srgbClr val="D7D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4" name="Rectangle 792"/>
              <p:cNvSpPr>
                <a:spLocks noChangeArrowheads="1"/>
              </p:cNvSpPr>
              <p:nvPr/>
            </p:nvSpPr>
            <p:spPr bwMode="auto">
              <a:xfrm>
                <a:off x="1676" y="872"/>
                <a:ext cx="2412" cy="3"/>
              </a:xfrm>
              <a:prstGeom prst="rect">
                <a:avLst/>
              </a:prstGeom>
              <a:solidFill>
                <a:srgbClr val="D7D6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5" name="Rectangle 793"/>
              <p:cNvSpPr>
                <a:spLocks noChangeArrowheads="1"/>
              </p:cNvSpPr>
              <p:nvPr/>
            </p:nvSpPr>
            <p:spPr bwMode="auto">
              <a:xfrm>
                <a:off x="1676" y="874"/>
                <a:ext cx="2412" cy="3"/>
              </a:xfrm>
              <a:prstGeom prst="rect">
                <a:avLst/>
              </a:prstGeom>
              <a:solidFill>
                <a:srgbClr val="D9D8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6" name="Rectangle 794"/>
              <p:cNvSpPr>
                <a:spLocks noChangeArrowheads="1"/>
              </p:cNvSpPr>
              <p:nvPr/>
            </p:nvSpPr>
            <p:spPr bwMode="auto">
              <a:xfrm>
                <a:off x="1676" y="875"/>
                <a:ext cx="2412" cy="4"/>
              </a:xfrm>
              <a:prstGeom prst="rect">
                <a:avLst/>
              </a:prstGeom>
              <a:solidFill>
                <a:srgbClr val="D9D8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7" name="Rectangle 795"/>
              <p:cNvSpPr>
                <a:spLocks noChangeArrowheads="1"/>
              </p:cNvSpPr>
              <p:nvPr/>
            </p:nvSpPr>
            <p:spPr bwMode="auto">
              <a:xfrm>
                <a:off x="1676" y="877"/>
                <a:ext cx="2412" cy="4"/>
              </a:xfrm>
              <a:prstGeom prst="rect">
                <a:avLst/>
              </a:prstGeom>
              <a:solidFill>
                <a:srgbClr val="DAD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8" name="Rectangle 796"/>
              <p:cNvSpPr>
                <a:spLocks noChangeArrowheads="1"/>
              </p:cNvSpPr>
              <p:nvPr/>
            </p:nvSpPr>
            <p:spPr bwMode="auto">
              <a:xfrm>
                <a:off x="1676" y="879"/>
                <a:ext cx="2412" cy="4"/>
              </a:xfrm>
              <a:prstGeom prst="rect">
                <a:avLst/>
              </a:prstGeom>
              <a:solidFill>
                <a:srgbClr val="DAD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49" name="Rectangle 797"/>
              <p:cNvSpPr>
                <a:spLocks noChangeArrowheads="1"/>
              </p:cNvSpPr>
              <p:nvPr/>
            </p:nvSpPr>
            <p:spPr bwMode="auto">
              <a:xfrm>
                <a:off x="1676" y="881"/>
                <a:ext cx="2412" cy="4"/>
              </a:xfrm>
              <a:prstGeom prst="rect">
                <a:avLst/>
              </a:prstGeom>
              <a:solidFill>
                <a:srgbClr val="DAD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0" name="Rectangle 798"/>
              <p:cNvSpPr>
                <a:spLocks noChangeArrowheads="1"/>
              </p:cNvSpPr>
              <p:nvPr/>
            </p:nvSpPr>
            <p:spPr bwMode="auto">
              <a:xfrm>
                <a:off x="1676" y="883"/>
                <a:ext cx="2412" cy="4"/>
              </a:xfrm>
              <a:prstGeom prst="rect">
                <a:avLst/>
              </a:prstGeom>
              <a:solidFill>
                <a:srgbClr val="DCD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1" name="Rectangle 799"/>
              <p:cNvSpPr>
                <a:spLocks noChangeArrowheads="1"/>
              </p:cNvSpPr>
              <p:nvPr/>
            </p:nvSpPr>
            <p:spPr bwMode="auto">
              <a:xfrm>
                <a:off x="1676" y="885"/>
                <a:ext cx="2412" cy="4"/>
              </a:xfrm>
              <a:prstGeom prst="rect">
                <a:avLst/>
              </a:prstGeom>
              <a:solidFill>
                <a:srgbClr val="DCDA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2" name="Rectangle 800"/>
              <p:cNvSpPr>
                <a:spLocks noChangeArrowheads="1"/>
              </p:cNvSpPr>
              <p:nvPr/>
            </p:nvSpPr>
            <p:spPr bwMode="auto">
              <a:xfrm>
                <a:off x="1676" y="887"/>
                <a:ext cx="2412" cy="4"/>
              </a:xfrm>
              <a:prstGeom prst="rect">
                <a:avLst/>
              </a:prstGeom>
              <a:solidFill>
                <a:srgbClr val="DDD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3" name="Rectangle 801"/>
              <p:cNvSpPr>
                <a:spLocks noChangeArrowheads="1"/>
              </p:cNvSpPr>
              <p:nvPr/>
            </p:nvSpPr>
            <p:spPr bwMode="auto">
              <a:xfrm>
                <a:off x="1676" y="889"/>
                <a:ext cx="2412" cy="4"/>
              </a:xfrm>
              <a:prstGeom prst="rect">
                <a:avLst/>
              </a:prstGeom>
              <a:solidFill>
                <a:srgbClr val="DDD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4" name="Rectangle 802"/>
              <p:cNvSpPr>
                <a:spLocks noChangeArrowheads="1"/>
              </p:cNvSpPr>
              <p:nvPr/>
            </p:nvSpPr>
            <p:spPr bwMode="auto">
              <a:xfrm>
                <a:off x="1676" y="891"/>
                <a:ext cx="2412" cy="4"/>
              </a:xfrm>
              <a:prstGeom prst="rect">
                <a:avLst/>
              </a:prstGeom>
              <a:solidFill>
                <a:srgbClr val="DDD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5" name="Rectangle 803"/>
              <p:cNvSpPr>
                <a:spLocks noChangeArrowheads="1"/>
              </p:cNvSpPr>
              <p:nvPr/>
            </p:nvSpPr>
            <p:spPr bwMode="auto">
              <a:xfrm>
                <a:off x="1676" y="893"/>
                <a:ext cx="2412" cy="4"/>
              </a:xfrm>
              <a:prstGeom prst="rect">
                <a:avLst/>
              </a:prstGeom>
              <a:solidFill>
                <a:srgbClr val="DED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6" name="Rectangle 804"/>
              <p:cNvSpPr>
                <a:spLocks noChangeArrowheads="1"/>
              </p:cNvSpPr>
              <p:nvPr/>
            </p:nvSpPr>
            <p:spPr bwMode="auto">
              <a:xfrm>
                <a:off x="1676" y="895"/>
                <a:ext cx="2412" cy="3"/>
              </a:xfrm>
              <a:prstGeom prst="rect">
                <a:avLst/>
              </a:prstGeom>
              <a:solidFill>
                <a:srgbClr val="DED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7" name="Rectangle 805"/>
              <p:cNvSpPr>
                <a:spLocks noChangeArrowheads="1"/>
              </p:cNvSpPr>
              <p:nvPr/>
            </p:nvSpPr>
            <p:spPr bwMode="auto">
              <a:xfrm>
                <a:off x="1676" y="897"/>
                <a:ext cx="2412" cy="3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8" name="Rectangle 806"/>
              <p:cNvSpPr>
                <a:spLocks noChangeArrowheads="1"/>
              </p:cNvSpPr>
              <p:nvPr/>
            </p:nvSpPr>
            <p:spPr bwMode="auto">
              <a:xfrm>
                <a:off x="1676" y="898"/>
                <a:ext cx="2412" cy="4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59" name="Rectangle 807"/>
              <p:cNvSpPr>
                <a:spLocks noChangeArrowheads="1"/>
              </p:cNvSpPr>
              <p:nvPr/>
            </p:nvSpPr>
            <p:spPr bwMode="auto">
              <a:xfrm>
                <a:off x="1676" y="900"/>
                <a:ext cx="2412" cy="4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0" name="Rectangle 808"/>
              <p:cNvSpPr>
                <a:spLocks noChangeArrowheads="1"/>
              </p:cNvSpPr>
              <p:nvPr/>
            </p:nvSpPr>
            <p:spPr bwMode="auto">
              <a:xfrm>
                <a:off x="1676" y="902"/>
                <a:ext cx="2412" cy="4"/>
              </a:xfrm>
              <a:prstGeom prst="rect">
                <a:avLst/>
              </a:prstGeom>
              <a:solidFill>
                <a:srgbClr val="E0DE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1" name="Rectangle 809"/>
              <p:cNvSpPr>
                <a:spLocks noChangeArrowheads="1"/>
              </p:cNvSpPr>
              <p:nvPr/>
            </p:nvSpPr>
            <p:spPr bwMode="auto">
              <a:xfrm>
                <a:off x="1676" y="904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2" name="Rectangle 810"/>
              <p:cNvSpPr>
                <a:spLocks noChangeArrowheads="1"/>
              </p:cNvSpPr>
              <p:nvPr/>
            </p:nvSpPr>
            <p:spPr bwMode="auto">
              <a:xfrm>
                <a:off x="1676" y="906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3" name="Rectangle 811"/>
              <p:cNvSpPr>
                <a:spLocks noChangeArrowheads="1"/>
              </p:cNvSpPr>
              <p:nvPr/>
            </p:nvSpPr>
            <p:spPr bwMode="auto">
              <a:xfrm>
                <a:off x="1676" y="908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4" name="Rectangle 812"/>
              <p:cNvSpPr>
                <a:spLocks noChangeArrowheads="1"/>
              </p:cNvSpPr>
              <p:nvPr/>
            </p:nvSpPr>
            <p:spPr bwMode="auto">
              <a:xfrm>
                <a:off x="1676" y="910"/>
                <a:ext cx="2412" cy="4"/>
              </a:xfrm>
              <a:prstGeom prst="rect">
                <a:avLst/>
              </a:prstGeom>
              <a:solidFill>
                <a:srgbClr val="E1E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5" name="Rectangle 813"/>
              <p:cNvSpPr>
                <a:spLocks noChangeArrowheads="1"/>
              </p:cNvSpPr>
              <p:nvPr/>
            </p:nvSpPr>
            <p:spPr bwMode="auto">
              <a:xfrm>
                <a:off x="1676" y="912"/>
                <a:ext cx="2412" cy="4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6" name="Rectangle 814"/>
              <p:cNvSpPr>
                <a:spLocks noChangeArrowheads="1"/>
              </p:cNvSpPr>
              <p:nvPr/>
            </p:nvSpPr>
            <p:spPr bwMode="auto">
              <a:xfrm>
                <a:off x="1676" y="914"/>
                <a:ext cx="2412" cy="4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7" name="Rectangle 815"/>
              <p:cNvSpPr>
                <a:spLocks noChangeArrowheads="1"/>
              </p:cNvSpPr>
              <p:nvPr/>
            </p:nvSpPr>
            <p:spPr bwMode="auto">
              <a:xfrm>
                <a:off x="1676" y="916"/>
                <a:ext cx="2412" cy="4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8" name="Rectangle 816"/>
              <p:cNvSpPr>
                <a:spLocks noChangeArrowheads="1"/>
              </p:cNvSpPr>
              <p:nvPr/>
            </p:nvSpPr>
            <p:spPr bwMode="auto">
              <a:xfrm>
                <a:off x="1676" y="918"/>
                <a:ext cx="2412" cy="3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69" name="Rectangle 817"/>
              <p:cNvSpPr>
                <a:spLocks noChangeArrowheads="1"/>
              </p:cNvSpPr>
              <p:nvPr/>
            </p:nvSpPr>
            <p:spPr bwMode="auto">
              <a:xfrm>
                <a:off x="1676" y="920"/>
                <a:ext cx="2412" cy="3"/>
              </a:xfrm>
              <a:prstGeom prst="rect">
                <a:avLst/>
              </a:prstGeom>
              <a:solidFill>
                <a:srgbClr val="E2E1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0" name="Rectangle 818"/>
              <p:cNvSpPr>
                <a:spLocks noChangeArrowheads="1"/>
              </p:cNvSpPr>
              <p:nvPr/>
            </p:nvSpPr>
            <p:spPr bwMode="auto">
              <a:xfrm>
                <a:off x="1676" y="921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1" name="Rectangle 819"/>
              <p:cNvSpPr>
                <a:spLocks noChangeArrowheads="1"/>
              </p:cNvSpPr>
              <p:nvPr/>
            </p:nvSpPr>
            <p:spPr bwMode="auto">
              <a:xfrm>
                <a:off x="1676" y="923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2" name="Rectangle 820"/>
              <p:cNvSpPr>
                <a:spLocks noChangeArrowheads="1"/>
              </p:cNvSpPr>
              <p:nvPr/>
            </p:nvSpPr>
            <p:spPr bwMode="auto">
              <a:xfrm>
                <a:off x="1676" y="925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3" name="Rectangle 821"/>
              <p:cNvSpPr>
                <a:spLocks noChangeArrowheads="1"/>
              </p:cNvSpPr>
              <p:nvPr/>
            </p:nvSpPr>
            <p:spPr bwMode="auto">
              <a:xfrm>
                <a:off x="1676" y="927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4" name="Rectangle 822"/>
              <p:cNvSpPr>
                <a:spLocks noChangeArrowheads="1"/>
              </p:cNvSpPr>
              <p:nvPr/>
            </p:nvSpPr>
            <p:spPr bwMode="auto">
              <a:xfrm>
                <a:off x="1676" y="929"/>
                <a:ext cx="2412" cy="4"/>
              </a:xfrm>
              <a:prstGeom prst="rect">
                <a:avLst/>
              </a:prstGeom>
              <a:solidFill>
                <a:srgbClr val="E4E2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5" name="Rectangle 823"/>
              <p:cNvSpPr>
                <a:spLocks noChangeArrowheads="1"/>
              </p:cNvSpPr>
              <p:nvPr/>
            </p:nvSpPr>
            <p:spPr bwMode="auto">
              <a:xfrm>
                <a:off x="1676" y="931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6" name="Rectangle 824"/>
              <p:cNvSpPr>
                <a:spLocks noChangeArrowheads="1"/>
              </p:cNvSpPr>
              <p:nvPr/>
            </p:nvSpPr>
            <p:spPr bwMode="auto">
              <a:xfrm>
                <a:off x="1676" y="933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7" name="Rectangle 825"/>
              <p:cNvSpPr>
                <a:spLocks noChangeArrowheads="1"/>
              </p:cNvSpPr>
              <p:nvPr/>
            </p:nvSpPr>
            <p:spPr bwMode="auto">
              <a:xfrm>
                <a:off x="1676" y="935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8" name="Rectangle 826"/>
              <p:cNvSpPr>
                <a:spLocks noChangeArrowheads="1"/>
              </p:cNvSpPr>
              <p:nvPr/>
            </p:nvSpPr>
            <p:spPr bwMode="auto">
              <a:xfrm>
                <a:off x="1676" y="937"/>
                <a:ext cx="2412" cy="4"/>
              </a:xfrm>
              <a:prstGeom prst="rect">
                <a:avLst/>
              </a:prstGeom>
              <a:solidFill>
                <a:srgbClr val="E5E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79" name="Rectangle 827"/>
              <p:cNvSpPr>
                <a:spLocks noChangeArrowheads="1"/>
              </p:cNvSpPr>
              <p:nvPr/>
            </p:nvSpPr>
            <p:spPr bwMode="auto">
              <a:xfrm>
                <a:off x="1676" y="939"/>
                <a:ext cx="2412" cy="4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0" name="Rectangle 828"/>
              <p:cNvSpPr>
                <a:spLocks noChangeArrowheads="1"/>
              </p:cNvSpPr>
              <p:nvPr/>
            </p:nvSpPr>
            <p:spPr bwMode="auto">
              <a:xfrm>
                <a:off x="1676" y="941"/>
                <a:ext cx="2412" cy="4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1" name="Rectangle 829"/>
              <p:cNvSpPr>
                <a:spLocks noChangeArrowheads="1"/>
              </p:cNvSpPr>
              <p:nvPr/>
            </p:nvSpPr>
            <p:spPr bwMode="auto">
              <a:xfrm>
                <a:off x="1676" y="943"/>
                <a:ext cx="2412" cy="3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2" name="Rectangle 830"/>
              <p:cNvSpPr>
                <a:spLocks noChangeArrowheads="1"/>
              </p:cNvSpPr>
              <p:nvPr/>
            </p:nvSpPr>
            <p:spPr bwMode="auto">
              <a:xfrm>
                <a:off x="1676" y="945"/>
                <a:ext cx="2412" cy="3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3" name="Rectangle 831"/>
              <p:cNvSpPr>
                <a:spLocks noChangeArrowheads="1"/>
              </p:cNvSpPr>
              <p:nvPr/>
            </p:nvSpPr>
            <p:spPr bwMode="auto">
              <a:xfrm>
                <a:off x="1676" y="946"/>
                <a:ext cx="2412" cy="4"/>
              </a:xfrm>
              <a:prstGeom prst="rect">
                <a:avLst/>
              </a:prstGeom>
              <a:solidFill>
                <a:srgbClr val="E6E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4" name="Rectangle 832"/>
              <p:cNvSpPr>
                <a:spLocks noChangeArrowheads="1"/>
              </p:cNvSpPr>
              <p:nvPr/>
            </p:nvSpPr>
            <p:spPr bwMode="auto">
              <a:xfrm>
                <a:off x="1676" y="948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5" name="Rectangle 833"/>
              <p:cNvSpPr>
                <a:spLocks noChangeArrowheads="1"/>
              </p:cNvSpPr>
              <p:nvPr/>
            </p:nvSpPr>
            <p:spPr bwMode="auto">
              <a:xfrm>
                <a:off x="1676" y="950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6" name="Rectangle 834"/>
              <p:cNvSpPr>
                <a:spLocks noChangeArrowheads="1"/>
              </p:cNvSpPr>
              <p:nvPr/>
            </p:nvSpPr>
            <p:spPr bwMode="auto">
              <a:xfrm>
                <a:off x="1676" y="952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7" name="Rectangle 835"/>
              <p:cNvSpPr>
                <a:spLocks noChangeArrowheads="1"/>
              </p:cNvSpPr>
              <p:nvPr/>
            </p:nvSpPr>
            <p:spPr bwMode="auto">
              <a:xfrm>
                <a:off x="1676" y="954"/>
                <a:ext cx="2412" cy="4"/>
              </a:xfrm>
              <a:prstGeom prst="rect">
                <a:avLst/>
              </a:prstGeom>
              <a:solidFill>
                <a:srgbClr val="E8E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8" name="Rectangle 836"/>
              <p:cNvSpPr>
                <a:spLocks noChangeArrowheads="1"/>
              </p:cNvSpPr>
              <p:nvPr/>
            </p:nvSpPr>
            <p:spPr bwMode="auto">
              <a:xfrm>
                <a:off x="1676" y="956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89" name="Rectangle 837"/>
              <p:cNvSpPr>
                <a:spLocks noChangeArrowheads="1"/>
              </p:cNvSpPr>
              <p:nvPr/>
            </p:nvSpPr>
            <p:spPr bwMode="auto">
              <a:xfrm>
                <a:off x="1676" y="958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0" name="Rectangle 838"/>
              <p:cNvSpPr>
                <a:spLocks noChangeArrowheads="1"/>
              </p:cNvSpPr>
              <p:nvPr/>
            </p:nvSpPr>
            <p:spPr bwMode="auto">
              <a:xfrm>
                <a:off x="1676" y="960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1" name="Rectangle 839"/>
              <p:cNvSpPr>
                <a:spLocks noChangeArrowheads="1"/>
              </p:cNvSpPr>
              <p:nvPr/>
            </p:nvSpPr>
            <p:spPr bwMode="auto">
              <a:xfrm>
                <a:off x="1676" y="962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2" name="Rectangle 840"/>
              <p:cNvSpPr>
                <a:spLocks noChangeArrowheads="1"/>
              </p:cNvSpPr>
              <p:nvPr/>
            </p:nvSpPr>
            <p:spPr bwMode="auto">
              <a:xfrm>
                <a:off x="1676" y="964"/>
                <a:ext cx="2412" cy="4"/>
              </a:xfrm>
              <a:prstGeom prst="rect">
                <a:avLst/>
              </a:prstGeom>
              <a:solidFill>
                <a:srgbClr val="E9E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3" name="Rectangle 841"/>
              <p:cNvSpPr>
                <a:spLocks noChangeArrowheads="1"/>
              </p:cNvSpPr>
              <p:nvPr/>
            </p:nvSpPr>
            <p:spPr bwMode="auto">
              <a:xfrm>
                <a:off x="1676" y="966"/>
                <a:ext cx="2412" cy="3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4" name="Rectangle 842"/>
              <p:cNvSpPr>
                <a:spLocks noChangeArrowheads="1"/>
              </p:cNvSpPr>
              <p:nvPr/>
            </p:nvSpPr>
            <p:spPr bwMode="auto">
              <a:xfrm>
                <a:off x="1676" y="968"/>
                <a:ext cx="2412" cy="3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5" name="Rectangle 843"/>
              <p:cNvSpPr>
                <a:spLocks noChangeArrowheads="1"/>
              </p:cNvSpPr>
              <p:nvPr/>
            </p:nvSpPr>
            <p:spPr bwMode="auto">
              <a:xfrm>
                <a:off x="1676" y="969"/>
                <a:ext cx="2412" cy="4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6" name="Rectangle 844"/>
              <p:cNvSpPr>
                <a:spLocks noChangeArrowheads="1"/>
              </p:cNvSpPr>
              <p:nvPr/>
            </p:nvSpPr>
            <p:spPr bwMode="auto">
              <a:xfrm>
                <a:off x="1676" y="971"/>
                <a:ext cx="2412" cy="4"/>
              </a:xfrm>
              <a:prstGeom prst="rect">
                <a:avLst/>
              </a:prstGeom>
              <a:solidFill>
                <a:srgbClr val="EAE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7" name="Rectangle 845"/>
              <p:cNvSpPr>
                <a:spLocks noChangeArrowheads="1"/>
              </p:cNvSpPr>
              <p:nvPr/>
            </p:nvSpPr>
            <p:spPr bwMode="auto">
              <a:xfrm>
                <a:off x="1676" y="973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8" name="Rectangle 846"/>
              <p:cNvSpPr>
                <a:spLocks noChangeArrowheads="1"/>
              </p:cNvSpPr>
              <p:nvPr/>
            </p:nvSpPr>
            <p:spPr bwMode="auto">
              <a:xfrm>
                <a:off x="1676" y="975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499" name="Rectangle 847"/>
              <p:cNvSpPr>
                <a:spLocks noChangeArrowheads="1"/>
              </p:cNvSpPr>
              <p:nvPr/>
            </p:nvSpPr>
            <p:spPr bwMode="auto">
              <a:xfrm>
                <a:off x="1676" y="977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0" name="Rectangle 848"/>
              <p:cNvSpPr>
                <a:spLocks noChangeArrowheads="1"/>
              </p:cNvSpPr>
              <p:nvPr/>
            </p:nvSpPr>
            <p:spPr bwMode="auto">
              <a:xfrm>
                <a:off x="1676" y="979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1" name="Rectangle 849"/>
              <p:cNvSpPr>
                <a:spLocks noChangeArrowheads="1"/>
              </p:cNvSpPr>
              <p:nvPr/>
            </p:nvSpPr>
            <p:spPr bwMode="auto">
              <a:xfrm>
                <a:off x="1676" y="981"/>
                <a:ext cx="2412" cy="4"/>
              </a:xfrm>
              <a:prstGeom prst="rect">
                <a:avLst/>
              </a:prstGeom>
              <a:solidFill>
                <a:srgbClr val="EBE9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2" name="Rectangle 850"/>
              <p:cNvSpPr>
                <a:spLocks noChangeArrowheads="1"/>
              </p:cNvSpPr>
              <p:nvPr/>
            </p:nvSpPr>
            <p:spPr bwMode="auto">
              <a:xfrm>
                <a:off x="1676" y="983"/>
                <a:ext cx="2412" cy="4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3" name="Rectangle 851"/>
              <p:cNvSpPr>
                <a:spLocks noChangeArrowheads="1"/>
              </p:cNvSpPr>
              <p:nvPr/>
            </p:nvSpPr>
            <p:spPr bwMode="auto">
              <a:xfrm>
                <a:off x="1676" y="985"/>
                <a:ext cx="2412" cy="4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4" name="Rectangle 852"/>
              <p:cNvSpPr>
                <a:spLocks noChangeArrowheads="1"/>
              </p:cNvSpPr>
              <p:nvPr/>
            </p:nvSpPr>
            <p:spPr bwMode="auto">
              <a:xfrm>
                <a:off x="1676" y="987"/>
                <a:ext cx="2412" cy="4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5" name="Rectangle 853"/>
              <p:cNvSpPr>
                <a:spLocks noChangeArrowheads="1"/>
              </p:cNvSpPr>
              <p:nvPr/>
            </p:nvSpPr>
            <p:spPr bwMode="auto">
              <a:xfrm>
                <a:off x="1676" y="989"/>
                <a:ext cx="2412" cy="3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6" name="Rectangle 854"/>
              <p:cNvSpPr>
                <a:spLocks noChangeArrowheads="1"/>
              </p:cNvSpPr>
              <p:nvPr/>
            </p:nvSpPr>
            <p:spPr bwMode="auto">
              <a:xfrm>
                <a:off x="1676" y="991"/>
                <a:ext cx="2412" cy="3"/>
              </a:xfrm>
              <a:prstGeom prst="rect">
                <a:avLst/>
              </a:prstGeom>
              <a:solidFill>
                <a:srgbClr val="EDEB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7" name="Rectangle 855"/>
              <p:cNvSpPr>
                <a:spLocks noChangeArrowheads="1"/>
              </p:cNvSpPr>
              <p:nvPr/>
            </p:nvSpPr>
            <p:spPr bwMode="auto">
              <a:xfrm>
                <a:off x="1676" y="992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8" name="Rectangle 856"/>
              <p:cNvSpPr>
                <a:spLocks noChangeArrowheads="1"/>
              </p:cNvSpPr>
              <p:nvPr/>
            </p:nvSpPr>
            <p:spPr bwMode="auto">
              <a:xfrm>
                <a:off x="1676" y="994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09" name="Rectangle 857"/>
              <p:cNvSpPr>
                <a:spLocks noChangeArrowheads="1"/>
              </p:cNvSpPr>
              <p:nvPr/>
            </p:nvSpPr>
            <p:spPr bwMode="auto">
              <a:xfrm>
                <a:off x="1676" y="996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0" name="Rectangle 858"/>
              <p:cNvSpPr>
                <a:spLocks noChangeArrowheads="1"/>
              </p:cNvSpPr>
              <p:nvPr/>
            </p:nvSpPr>
            <p:spPr bwMode="auto">
              <a:xfrm>
                <a:off x="1676" y="998"/>
                <a:ext cx="2412" cy="4"/>
              </a:xfrm>
              <a:prstGeom prst="rect">
                <a:avLst/>
              </a:prstGeom>
              <a:solidFill>
                <a:srgbClr val="EEEC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1" name="Rectangle 859"/>
              <p:cNvSpPr>
                <a:spLocks noChangeArrowheads="1"/>
              </p:cNvSpPr>
              <p:nvPr/>
            </p:nvSpPr>
            <p:spPr bwMode="auto">
              <a:xfrm>
                <a:off x="1676" y="1000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2" name="Rectangle 860"/>
              <p:cNvSpPr>
                <a:spLocks noChangeArrowheads="1"/>
              </p:cNvSpPr>
              <p:nvPr/>
            </p:nvSpPr>
            <p:spPr bwMode="auto">
              <a:xfrm>
                <a:off x="1676" y="1002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3" name="Rectangle 861"/>
              <p:cNvSpPr>
                <a:spLocks noChangeArrowheads="1"/>
              </p:cNvSpPr>
              <p:nvPr/>
            </p:nvSpPr>
            <p:spPr bwMode="auto">
              <a:xfrm>
                <a:off x="1676" y="1004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4" name="Rectangle 862"/>
              <p:cNvSpPr>
                <a:spLocks noChangeArrowheads="1"/>
              </p:cNvSpPr>
              <p:nvPr/>
            </p:nvSpPr>
            <p:spPr bwMode="auto">
              <a:xfrm>
                <a:off x="1676" y="1006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5" name="Rectangle 863"/>
              <p:cNvSpPr>
                <a:spLocks noChangeArrowheads="1"/>
              </p:cNvSpPr>
              <p:nvPr/>
            </p:nvSpPr>
            <p:spPr bwMode="auto">
              <a:xfrm>
                <a:off x="1676" y="1008"/>
                <a:ext cx="2412" cy="4"/>
              </a:xfrm>
              <a:prstGeom prst="rect">
                <a:avLst/>
              </a:prstGeom>
              <a:solidFill>
                <a:srgbClr val="EFE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6" name="Rectangle 864"/>
              <p:cNvSpPr>
                <a:spLocks noChangeArrowheads="1"/>
              </p:cNvSpPr>
              <p:nvPr/>
            </p:nvSpPr>
            <p:spPr bwMode="auto">
              <a:xfrm>
                <a:off x="1676" y="1010"/>
                <a:ext cx="2412" cy="4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7" name="Rectangle 865"/>
              <p:cNvSpPr>
                <a:spLocks noChangeArrowheads="1"/>
              </p:cNvSpPr>
              <p:nvPr/>
            </p:nvSpPr>
            <p:spPr bwMode="auto">
              <a:xfrm>
                <a:off x="1676" y="1012"/>
                <a:ext cx="2412" cy="3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8" name="Rectangle 866"/>
              <p:cNvSpPr>
                <a:spLocks noChangeArrowheads="1"/>
              </p:cNvSpPr>
              <p:nvPr/>
            </p:nvSpPr>
            <p:spPr bwMode="auto">
              <a:xfrm>
                <a:off x="1676" y="1014"/>
                <a:ext cx="2412" cy="3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19" name="Rectangle 867"/>
              <p:cNvSpPr>
                <a:spLocks noChangeArrowheads="1"/>
              </p:cNvSpPr>
              <p:nvPr/>
            </p:nvSpPr>
            <p:spPr bwMode="auto">
              <a:xfrm>
                <a:off x="1676" y="1015"/>
                <a:ext cx="2412" cy="4"/>
              </a:xfrm>
              <a:prstGeom prst="rect">
                <a:avLst/>
              </a:prstGeom>
              <a:solidFill>
                <a:srgbClr val="F0EE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0" name="Rectangle 868"/>
              <p:cNvSpPr>
                <a:spLocks noChangeArrowheads="1"/>
              </p:cNvSpPr>
              <p:nvPr/>
            </p:nvSpPr>
            <p:spPr bwMode="auto">
              <a:xfrm>
                <a:off x="1676" y="1017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1" name="Rectangle 869"/>
              <p:cNvSpPr>
                <a:spLocks noChangeArrowheads="1"/>
              </p:cNvSpPr>
              <p:nvPr/>
            </p:nvSpPr>
            <p:spPr bwMode="auto">
              <a:xfrm>
                <a:off x="1676" y="1019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2" name="Rectangle 870"/>
              <p:cNvSpPr>
                <a:spLocks noChangeArrowheads="1"/>
              </p:cNvSpPr>
              <p:nvPr/>
            </p:nvSpPr>
            <p:spPr bwMode="auto">
              <a:xfrm>
                <a:off x="1676" y="1021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3" name="Rectangle 871"/>
              <p:cNvSpPr>
                <a:spLocks noChangeArrowheads="1"/>
              </p:cNvSpPr>
              <p:nvPr/>
            </p:nvSpPr>
            <p:spPr bwMode="auto">
              <a:xfrm>
                <a:off x="1676" y="1023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4" name="Rectangle 872"/>
              <p:cNvSpPr>
                <a:spLocks noChangeArrowheads="1"/>
              </p:cNvSpPr>
              <p:nvPr/>
            </p:nvSpPr>
            <p:spPr bwMode="auto">
              <a:xfrm>
                <a:off x="1676" y="1025"/>
                <a:ext cx="2412" cy="4"/>
              </a:xfrm>
              <a:prstGeom prst="rect">
                <a:avLst/>
              </a:prstGeom>
              <a:solidFill>
                <a:srgbClr val="F1EF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5" name="Rectangle 873"/>
              <p:cNvSpPr>
                <a:spLocks noChangeArrowheads="1"/>
              </p:cNvSpPr>
              <p:nvPr/>
            </p:nvSpPr>
            <p:spPr bwMode="auto">
              <a:xfrm>
                <a:off x="1676" y="1027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6" name="Rectangle 874"/>
              <p:cNvSpPr>
                <a:spLocks noChangeArrowheads="1"/>
              </p:cNvSpPr>
              <p:nvPr/>
            </p:nvSpPr>
            <p:spPr bwMode="auto">
              <a:xfrm>
                <a:off x="1676" y="1029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7" name="Rectangle 875"/>
              <p:cNvSpPr>
                <a:spLocks noChangeArrowheads="1"/>
              </p:cNvSpPr>
              <p:nvPr/>
            </p:nvSpPr>
            <p:spPr bwMode="auto">
              <a:xfrm>
                <a:off x="1676" y="1031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8" name="Rectangle 876"/>
              <p:cNvSpPr>
                <a:spLocks noChangeArrowheads="1"/>
              </p:cNvSpPr>
              <p:nvPr/>
            </p:nvSpPr>
            <p:spPr bwMode="auto">
              <a:xfrm>
                <a:off x="1676" y="1033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29" name="Rectangle 877"/>
              <p:cNvSpPr>
                <a:spLocks noChangeArrowheads="1"/>
              </p:cNvSpPr>
              <p:nvPr/>
            </p:nvSpPr>
            <p:spPr bwMode="auto">
              <a:xfrm>
                <a:off x="1676" y="1035"/>
                <a:ext cx="2412" cy="4"/>
              </a:xfrm>
              <a:prstGeom prst="rect">
                <a:avLst/>
              </a:prstGeom>
              <a:solidFill>
                <a:srgbClr val="F3F1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0" name="Rectangle 878"/>
              <p:cNvSpPr>
                <a:spLocks noChangeArrowheads="1"/>
              </p:cNvSpPr>
              <p:nvPr/>
            </p:nvSpPr>
            <p:spPr bwMode="auto">
              <a:xfrm>
                <a:off x="1676" y="1037"/>
                <a:ext cx="2412" cy="3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1" name="Rectangle 879"/>
              <p:cNvSpPr>
                <a:spLocks noChangeArrowheads="1"/>
              </p:cNvSpPr>
              <p:nvPr/>
            </p:nvSpPr>
            <p:spPr bwMode="auto">
              <a:xfrm>
                <a:off x="1676" y="1039"/>
                <a:ext cx="2412" cy="3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2" name="Rectangle 880"/>
              <p:cNvSpPr>
                <a:spLocks noChangeArrowheads="1"/>
              </p:cNvSpPr>
              <p:nvPr/>
            </p:nvSpPr>
            <p:spPr bwMode="auto">
              <a:xfrm>
                <a:off x="1676" y="1040"/>
                <a:ext cx="2412" cy="4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3" name="Rectangle 881"/>
              <p:cNvSpPr>
                <a:spLocks noChangeArrowheads="1"/>
              </p:cNvSpPr>
              <p:nvPr/>
            </p:nvSpPr>
            <p:spPr bwMode="auto">
              <a:xfrm>
                <a:off x="1676" y="1042"/>
                <a:ext cx="2412" cy="4"/>
              </a:xfrm>
              <a:prstGeom prst="rect">
                <a:avLst/>
              </a:prstGeom>
              <a:solidFill>
                <a:srgbClr val="F4F2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4" name="Rectangle 882"/>
              <p:cNvSpPr>
                <a:spLocks noChangeArrowheads="1"/>
              </p:cNvSpPr>
              <p:nvPr/>
            </p:nvSpPr>
            <p:spPr bwMode="auto">
              <a:xfrm>
                <a:off x="1676" y="1044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5" name="Rectangle 883"/>
              <p:cNvSpPr>
                <a:spLocks noChangeArrowheads="1"/>
              </p:cNvSpPr>
              <p:nvPr/>
            </p:nvSpPr>
            <p:spPr bwMode="auto">
              <a:xfrm>
                <a:off x="1676" y="1046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6" name="Rectangle 884"/>
              <p:cNvSpPr>
                <a:spLocks noChangeArrowheads="1"/>
              </p:cNvSpPr>
              <p:nvPr/>
            </p:nvSpPr>
            <p:spPr bwMode="auto">
              <a:xfrm>
                <a:off x="1676" y="1048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7" name="Rectangle 885"/>
              <p:cNvSpPr>
                <a:spLocks noChangeArrowheads="1"/>
              </p:cNvSpPr>
              <p:nvPr/>
            </p:nvSpPr>
            <p:spPr bwMode="auto">
              <a:xfrm>
                <a:off x="1676" y="1050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8" name="Rectangle 886"/>
              <p:cNvSpPr>
                <a:spLocks noChangeArrowheads="1"/>
              </p:cNvSpPr>
              <p:nvPr/>
            </p:nvSpPr>
            <p:spPr bwMode="auto">
              <a:xfrm>
                <a:off x="1676" y="1052"/>
                <a:ext cx="2412" cy="4"/>
              </a:xfrm>
              <a:prstGeom prst="rect">
                <a:avLst/>
              </a:prstGeom>
              <a:solidFill>
                <a:srgbClr val="F5F3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39" name="Rectangle 887"/>
              <p:cNvSpPr>
                <a:spLocks noChangeArrowheads="1"/>
              </p:cNvSpPr>
              <p:nvPr/>
            </p:nvSpPr>
            <p:spPr bwMode="auto">
              <a:xfrm>
                <a:off x="1676" y="1054"/>
                <a:ext cx="2412" cy="4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0" name="Rectangle 888"/>
              <p:cNvSpPr>
                <a:spLocks noChangeArrowheads="1"/>
              </p:cNvSpPr>
              <p:nvPr/>
            </p:nvSpPr>
            <p:spPr bwMode="auto">
              <a:xfrm>
                <a:off x="1676" y="1056"/>
                <a:ext cx="2412" cy="4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1" name="Rectangle 889"/>
              <p:cNvSpPr>
                <a:spLocks noChangeArrowheads="1"/>
              </p:cNvSpPr>
              <p:nvPr/>
            </p:nvSpPr>
            <p:spPr bwMode="auto">
              <a:xfrm>
                <a:off x="1676" y="1058"/>
                <a:ext cx="2412" cy="4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2" name="Rectangle 890"/>
              <p:cNvSpPr>
                <a:spLocks noChangeArrowheads="1"/>
              </p:cNvSpPr>
              <p:nvPr/>
            </p:nvSpPr>
            <p:spPr bwMode="auto">
              <a:xfrm>
                <a:off x="1676" y="1060"/>
                <a:ext cx="2412" cy="3"/>
              </a:xfrm>
              <a:prstGeom prst="rect">
                <a:avLst/>
              </a:prstGeom>
              <a:solidFill>
                <a:srgbClr val="F6F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3" name="Rectangle 891"/>
              <p:cNvSpPr>
                <a:spLocks noChangeArrowheads="1"/>
              </p:cNvSpPr>
              <p:nvPr/>
            </p:nvSpPr>
            <p:spPr bwMode="auto">
              <a:xfrm>
                <a:off x="1676" y="1062"/>
                <a:ext cx="2412" cy="3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4" name="Rectangle 892"/>
              <p:cNvSpPr>
                <a:spLocks noChangeArrowheads="1"/>
              </p:cNvSpPr>
              <p:nvPr/>
            </p:nvSpPr>
            <p:spPr bwMode="auto">
              <a:xfrm>
                <a:off x="1676" y="1063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5" name="Rectangle 893"/>
              <p:cNvSpPr>
                <a:spLocks noChangeArrowheads="1"/>
              </p:cNvSpPr>
              <p:nvPr/>
            </p:nvSpPr>
            <p:spPr bwMode="auto">
              <a:xfrm>
                <a:off x="1676" y="1065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6" name="Rectangle 894"/>
              <p:cNvSpPr>
                <a:spLocks noChangeArrowheads="1"/>
              </p:cNvSpPr>
              <p:nvPr/>
            </p:nvSpPr>
            <p:spPr bwMode="auto">
              <a:xfrm>
                <a:off x="1676" y="1067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7" name="Rectangle 895"/>
              <p:cNvSpPr>
                <a:spLocks noChangeArrowheads="1"/>
              </p:cNvSpPr>
              <p:nvPr/>
            </p:nvSpPr>
            <p:spPr bwMode="auto">
              <a:xfrm>
                <a:off x="1676" y="1069"/>
                <a:ext cx="2412" cy="4"/>
              </a:xfrm>
              <a:prstGeom prst="rect">
                <a:avLst/>
              </a:prstGeom>
              <a:solidFill>
                <a:srgbClr val="F7F5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8" name="Rectangle 896"/>
              <p:cNvSpPr>
                <a:spLocks noChangeArrowheads="1"/>
              </p:cNvSpPr>
              <p:nvPr/>
            </p:nvSpPr>
            <p:spPr bwMode="auto">
              <a:xfrm>
                <a:off x="1676" y="1071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49" name="Rectangle 897"/>
              <p:cNvSpPr>
                <a:spLocks noChangeArrowheads="1"/>
              </p:cNvSpPr>
              <p:nvPr/>
            </p:nvSpPr>
            <p:spPr bwMode="auto">
              <a:xfrm>
                <a:off x="1676" y="1073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0" name="Rectangle 898"/>
              <p:cNvSpPr>
                <a:spLocks noChangeArrowheads="1"/>
              </p:cNvSpPr>
              <p:nvPr/>
            </p:nvSpPr>
            <p:spPr bwMode="auto">
              <a:xfrm>
                <a:off x="1676" y="1075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1" name="Rectangle 899"/>
              <p:cNvSpPr>
                <a:spLocks noChangeArrowheads="1"/>
              </p:cNvSpPr>
              <p:nvPr/>
            </p:nvSpPr>
            <p:spPr bwMode="auto">
              <a:xfrm>
                <a:off x="1676" y="1077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2" name="Rectangle 900"/>
              <p:cNvSpPr>
                <a:spLocks noChangeArrowheads="1"/>
              </p:cNvSpPr>
              <p:nvPr/>
            </p:nvSpPr>
            <p:spPr bwMode="auto">
              <a:xfrm>
                <a:off x="1676" y="1079"/>
                <a:ext cx="2412" cy="4"/>
              </a:xfrm>
              <a:prstGeom prst="rect">
                <a:avLst/>
              </a:prstGeom>
              <a:solidFill>
                <a:srgbClr val="F8F6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3" name="Rectangle 901"/>
              <p:cNvSpPr>
                <a:spLocks noChangeArrowheads="1"/>
              </p:cNvSpPr>
              <p:nvPr/>
            </p:nvSpPr>
            <p:spPr bwMode="auto">
              <a:xfrm>
                <a:off x="1676" y="1081"/>
                <a:ext cx="2412" cy="4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4" name="Rectangle 902"/>
              <p:cNvSpPr>
                <a:spLocks noChangeArrowheads="1"/>
              </p:cNvSpPr>
              <p:nvPr/>
            </p:nvSpPr>
            <p:spPr bwMode="auto">
              <a:xfrm>
                <a:off x="1676" y="1083"/>
                <a:ext cx="2412" cy="3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5" name="Rectangle 903"/>
              <p:cNvSpPr>
                <a:spLocks noChangeArrowheads="1"/>
              </p:cNvSpPr>
              <p:nvPr/>
            </p:nvSpPr>
            <p:spPr bwMode="auto">
              <a:xfrm>
                <a:off x="1676" y="1085"/>
                <a:ext cx="2412" cy="3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6" name="Rectangle 904"/>
              <p:cNvSpPr>
                <a:spLocks noChangeArrowheads="1"/>
              </p:cNvSpPr>
              <p:nvPr/>
            </p:nvSpPr>
            <p:spPr bwMode="auto">
              <a:xfrm>
                <a:off x="1676" y="1086"/>
                <a:ext cx="2412" cy="4"/>
              </a:xfrm>
              <a:prstGeom prst="rect">
                <a:avLst/>
              </a:prstGeom>
              <a:solidFill>
                <a:srgbClr val="FAF7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7" name="Rectangle 905"/>
              <p:cNvSpPr>
                <a:spLocks noChangeArrowheads="1"/>
              </p:cNvSpPr>
              <p:nvPr/>
            </p:nvSpPr>
            <p:spPr bwMode="auto">
              <a:xfrm>
                <a:off x="1676" y="1088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8" name="Rectangle 906"/>
              <p:cNvSpPr>
                <a:spLocks noChangeArrowheads="1"/>
              </p:cNvSpPr>
              <p:nvPr/>
            </p:nvSpPr>
            <p:spPr bwMode="auto">
              <a:xfrm>
                <a:off x="1676" y="1090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59" name="Rectangle 907"/>
              <p:cNvSpPr>
                <a:spLocks noChangeArrowheads="1"/>
              </p:cNvSpPr>
              <p:nvPr/>
            </p:nvSpPr>
            <p:spPr bwMode="auto">
              <a:xfrm>
                <a:off x="1676" y="1092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0" name="Rectangle 908"/>
              <p:cNvSpPr>
                <a:spLocks noChangeArrowheads="1"/>
              </p:cNvSpPr>
              <p:nvPr/>
            </p:nvSpPr>
            <p:spPr bwMode="auto">
              <a:xfrm>
                <a:off x="1676" y="1094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1" name="Rectangle 909"/>
              <p:cNvSpPr>
                <a:spLocks noChangeArrowheads="1"/>
              </p:cNvSpPr>
              <p:nvPr/>
            </p:nvSpPr>
            <p:spPr bwMode="auto">
              <a:xfrm>
                <a:off x="1676" y="1096"/>
                <a:ext cx="2412" cy="4"/>
              </a:xfrm>
              <a:prstGeom prst="rect">
                <a:avLst/>
              </a:prstGeom>
              <a:solidFill>
                <a:srgbClr val="FBF8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2" name="Rectangle 910"/>
              <p:cNvSpPr>
                <a:spLocks noChangeArrowheads="1"/>
              </p:cNvSpPr>
              <p:nvPr/>
            </p:nvSpPr>
            <p:spPr bwMode="auto">
              <a:xfrm>
                <a:off x="1676" y="1098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3" name="Rectangle 911"/>
              <p:cNvSpPr>
                <a:spLocks noChangeArrowheads="1"/>
              </p:cNvSpPr>
              <p:nvPr/>
            </p:nvSpPr>
            <p:spPr bwMode="auto">
              <a:xfrm>
                <a:off x="1676" y="1100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4" name="Rectangle 912"/>
              <p:cNvSpPr>
                <a:spLocks noChangeArrowheads="1"/>
              </p:cNvSpPr>
              <p:nvPr/>
            </p:nvSpPr>
            <p:spPr bwMode="auto">
              <a:xfrm>
                <a:off x="1676" y="1102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5" name="Rectangle 913"/>
              <p:cNvSpPr>
                <a:spLocks noChangeArrowheads="1"/>
              </p:cNvSpPr>
              <p:nvPr/>
            </p:nvSpPr>
            <p:spPr bwMode="auto">
              <a:xfrm>
                <a:off x="1676" y="1104"/>
                <a:ext cx="2412" cy="4"/>
              </a:xfrm>
              <a:prstGeom prst="rect">
                <a:avLst/>
              </a:prstGeom>
              <a:solidFill>
                <a:srgbClr val="FCF9C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6" name="Rectangle 914"/>
              <p:cNvSpPr>
                <a:spLocks noChangeArrowheads="1"/>
              </p:cNvSpPr>
              <p:nvPr/>
            </p:nvSpPr>
            <p:spPr bwMode="auto">
              <a:xfrm>
                <a:off x="1676" y="1106"/>
                <a:ext cx="2412" cy="4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7" name="Rectangle 915"/>
              <p:cNvSpPr>
                <a:spLocks noChangeArrowheads="1"/>
              </p:cNvSpPr>
              <p:nvPr/>
            </p:nvSpPr>
            <p:spPr bwMode="auto">
              <a:xfrm>
                <a:off x="1676" y="1108"/>
                <a:ext cx="2412" cy="3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8" name="Rectangle 916"/>
              <p:cNvSpPr>
                <a:spLocks noChangeArrowheads="1"/>
              </p:cNvSpPr>
              <p:nvPr/>
            </p:nvSpPr>
            <p:spPr bwMode="auto">
              <a:xfrm>
                <a:off x="1676" y="1110"/>
                <a:ext cx="2412" cy="3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69" name="Rectangle 917"/>
              <p:cNvSpPr>
                <a:spLocks noChangeArrowheads="1"/>
              </p:cNvSpPr>
              <p:nvPr/>
            </p:nvSpPr>
            <p:spPr bwMode="auto">
              <a:xfrm>
                <a:off x="1676" y="1111"/>
                <a:ext cx="2412" cy="4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0" name="Rectangle 918"/>
              <p:cNvSpPr>
                <a:spLocks noChangeArrowheads="1"/>
              </p:cNvSpPr>
              <p:nvPr/>
            </p:nvSpPr>
            <p:spPr bwMode="auto">
              <a:xfrm>
                <a:off x="1676" y="1113"/>
                <a:ext cx="2412" cy="4"/>
              </a:xfrm>
              <a:prstGeom prst="rect">
                <a:avLst/>
              </a:prstGeom>
              <a:solidFill>
                <a:srgbClr val="FDF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1" name="Rectangle 919"/>
              <p:cNvSpPr>
                <a:spLocks noChangeArrowheads="1"/>
              </p:cNvSpPr>
              <p:nvPr/>
            </p:nvSpPr>
            <p:spPr bwMode="auto">
              <a:xfrm>
                <a:off x="1676" y="1115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2" name="Rectangle 920"/>
              <p:cNvSpPr>
                <a:spLocks noChangeArrowheads="1"/>
              </p:cNvSpPr>
              <p:nvPr/>
            </p:nvSpPr>
            <p:spPr bwMode="auto">
              <a:xfrm>
                <a:off x="1676" y="1117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3" name="Rectangle 921"/>
              <p:cNvSpPr>
                <a:spLocks noChangeArrowheads="1"/>
              </p:cNvSpPr>
              <p:nvPr/>
            </p:nvSpPr>
            <p:spPr bwMode="auto">
              <a:xfrm>
                <a:off x="1676" y="1119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4" name="Rectangle 922"/>
              <p:cNvSpPr>
                <a:spLocks noChangeArrowheads="1"/>
              </p:cNvSpPr>
              <p:nvPr/>
            </p:nvSpPr>
            <p:spPr bwMode="auto">
              <a:xfrm>
                <a:off x="1676" y="1121"/>
                <a:ext cx="2412" cy="4"/>
              </a:xfrm>
              <a:prstGeom prst="rect">
                <a:avLst/>
              </a:prstGeom>
              <a:solidFill>
                <a:srgbClr val="FEFC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5" name="Rectangle 923"/>
              <p:cNvSpPr>
                <a:spLocks noChangeArrowheads="1"/>
              </p:cNvSpPr>
              <p:nvPr/>
            </p:nvSpPr>
            <p:spPr bwMode="auto">
              <a:xfrm>
                <a:off x="1676" y="1123"/>
                <a:ext cx="2412" cy="2"/>
              </a:xfrm>
              <a:prstGeom prst="rect">
                <a:avLst/>
              </a:prstGeom>
              <a:solidFill>
                <a:srgbClr val="FFFDC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6" name="Rectangle 924"/>
              <p:cNvSpPr>
                <a:spLocks noChangeArrowheads="1"/>
              </p:cNvSpPr>
              <p:nvPr/>
            </p:nvSpPr>
            <p:spPr bwMode="auto">
              <a:xfrm>
                <a:off x="1676" y="776"/>
                <a:ext cx="2412" cy="349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7" name="Rectangle 925"/>
              <p:cNvSpPr>
                <a:spLocks noChangeArrowheads="1"/>
              </p:cNvSpPr>
              <p:nvPr/>
            </p:nvSpPr>
            <p:spPr bwMode="auto">
              <a:xfrm>
                <a:off x="1672" y="1150"/>
                <a:ext cx="2413" cy="17"/>
              </a:xfrm>
              <a:prstGeom prst="rect">
                <a:avLst/>
              </a:prstGeom>
              <a:solidFill>
                <a:srgbClr val="F1F1F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8" name="Rectangle 926"/>
              <p:cNvSpPr>
                <a:spLocks noChangeArrowheads="1"/>
              </p:cNvSpPr>
              <p:nvPr/>
            </p:nvSpPr>
            <p:spPr bwMode="auto">
              <a:xfrm>
                <a:off x="1672" y="1157"/>
                <a:ext cx="2413" cy="20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79" name="Rectangle 927"/>
              <p:cNvSpPr>
                <a:spLocks noChangeArrowheads="1"/>
              </p:cNvSpPr>
              <p:nvPr/>
            </p:nvSpPr>
            <p:spPr bwMode="auto">
              <a:xfrm>
                <a:off x="1672" y="1167"/>
                <a:ext cx="2413" cy="17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0" name="Freeform 928"/>
              <p:cNvSpPr>
                <a:spLocks/>
              </p:cNvSpPr>
              <p:nvPr/>
            </p:nvSpPr>
            <p:spPr bwMode="auto">
              <a:xfrm>
                <a:off x="1672" y="1177"/>
                <a:ext cx="2415" cy="17"/>
              </a:xfrm>
              <a:custGeom>
                <a:avLst/>
                <a:gdLst>
                  <a:gd name="T0" fmla="*/ 0 w 2415"/>
                  <a:gd name="T1" fmla="*/ 0 h 17"/>
                  <a:gd name="T2" fmla="*/ 2413 w 2415"/>
                  <a:gd name="T3" fmla="*/ 0 h 17"/>
                  <a:gd name="T4" fmla="*/ 2415 w 2415"/>
                  <a:gd name="T5" fmla="*/ 17 h 17"/>
                  <a:gd name="T6" fmla="*/ 0 w 2415"/>
                  <a:gd name="T7" fmla="*/ 17 h 17"/>
                  <a:gd name="T8" fmla="*/ 0 w 2415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5"/>
                  <a:gd name="T16" fmla="*/ 0 h 17"/>
                  <a:gd name="T17" fmla="*/ 2415 w 2415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5" h="17">
                    <a:moveTo>
                      <a:pt x="0" y="0"/>
                    </a:moveTo>
                    <a:lnTo>
                      <a:pt x="2413" y="0"/>
                    </a:lnTo>
                    <a:lnTo>
                      <a:pt x="2415" y="17"/>
                    </a:ln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581" name="Freeform 929"/>
              <p:cNvSpPr>
                <a:spLocks/>
              </p:cNvSpPr>
              <p:nvPr/>
            </p:nvSpPr>
            <p:spPr bwMode="auto">
              <a:xfrm>
                <a:off x="1672" y="1184"/>
                <a:ext cx="2415" cy="20"/>
              </a:xfrm>
              <a:custGeom>
                <a:avLst/>
                <a:gdLst>
                  <a:gd name="T0" fmla="*/ 0 w 2415"/>
                  <a:gd name="T1" fmla="*/ 0 h 20"/>
                  <a:gd name="T2" fmla="*/ 2413 w 2415"/>
                  <a:gd name="T3" fmla="*/ 0 h 20"/>
                  <a:gd name="T4" fmla="*/ 2415 w 2415"/>
                  <a:gd name="T5" fmla="*/ 20 h 20"/>
                  <a:gd name="T6" fmla="*/ 0 w 2415"/>
                  <a:gd name="T7" fmla="*/ 20 h 20"/>
                  <a:gd name="T8" fmla="*/ 0 w 2415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5"/>
                  <a:gd name="T16" fmla="*/ 0 h 20"/>
                  <a:gd name="T17" fmla="*/ 2415 w 2415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5" h="20">
                    <a:moveTo>
                      <a:pt x="0" y="0"/>
                    </a:moveTo>
                    <a:lnTo>
                      <a:pt x="2413" y="0"/>
                    </a:lnTo>
                    <a:lnTo>
                      <a:pt x="2415" y="20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582" name="Rectangle 930"/>
              <p:cNvSpPr>
                <a:spLocks noChangeArrowheads="1"/>
              </p:cNvSpPr>
              <p:nvPr/>
            </p:nvSpPr>
            <p:spPr bwMode="auto">
              <a:xfrm>
                <a:off x="1672" y="1194"/>
                <a:ext cx="2415" cy="19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3" name="Rectangle 931"/>
              <p:cNvSpPr>
                <a:spLocks noChangeArrowheads="1"/>
              </p:cNvSpPr>
              <p:nvPr/>
            </p:nvSpPr>
            <p:spPr bwMode="auto">
              <a:xfrm>
                <a:off x="1672" y="1204"/>
                <a:ext cx="2415" cy="19"/>
              </a:xfrm>
              <a:prstGeom prst="rect">
                <a:avLst/>
              </a:prstGeom>
              <a:solidFill>
                <a:srgbClr val="F0F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4" name="Rectangle 932"/>
              <p:cNvSpPr>
                <a:spLocks noChangeArrowheads="1"/>
              </p:cNvSpPr>
              <p:nvPr/>
            </p:nvSpPr>
            <p:spPr bwMode="auto">
              <a:xfrm>
                <a:off x="1672" y="1213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5" name="Rectangle 933"/>
              <p:cNvSpPr>
                <a:spLocks noChangeArrowheads="1"/>
              </p:cNvSpPr>
              <p:nvPr/>
            </p:nvSpPr>
            <p:spPr bwMode="auto">
              <a:xfrm>
                <a:off x="1672" y="1223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6" name="Rectangle 934"/>
              <p:cNvSpPr>
                <a:spLocks noChangeArrowheads="1"/>
              </p:cNvSpPr>
              <p:nvPr/>
            </p:nvSpPr>
            <p:spPr bwMode="auto">
              <a:xfrm>
                <a:off x="1672" y="1232"/>
                <a:ext cx="2415" cy="20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7" name="Rectangle 935"/>
              <p:cNvSpPr>
                <a:spLocks noChangeArrowheads="1"/>
              </p:cNvSpPr>
              <p:nvPr/>
            </p:nvSpPr>
            <p:spPr bwMode="auto">
              <a:xfrm>
                <a:off x="1672" y="1242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8" name="Rectangle 936"/>
              <p:cNvSpPr>
                <a:spLocks noChangeArrowheads="1"/>
              </p:cNvSpPr>
              <p:nvPr/>
            </p:nvSpPr>
            <p:spPr bwMode="auto">
              <a:xfrm>
                <a:off x="1672" y="1252"/>
                <a:ext cx="2415" cy="19"/>
              </a:xfrm>
              <a:prstGeom prst="rect">
                <a:avLst/>
              </a:prstGeom>
              <a:solidFill>
                <a:srgbClr val="EFEE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89" name="Rectangle 937"/>
              <p:cNvSpPr>
                <a:spLocks noChangeArrowheads="1"/>
              </p:cNvSpPr>
              <p:nvPr/>
            </p:nvSpPr>
            <p:spPr bwMode="auto">
              <a:xfrm>
                <a:off x="1672" y="1261"/>
                <a:ext cx="2415" cy="19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90" name="Rectangle 938"/>
              <p:cNvSpPr>
                <a:spLocks noChangeArrowheads="1"/>
              </p:cNvSpPr>
              <p:nvPr/>
            </p:nvSpPr>
            <p:spPr bwMode="auto">
              <a:xfrm>
                <a:off x="1672" y="1271"/>
                <a:ext cx="2415" cy="19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91" name="Rectangle 939"/>
              <p:cNvSpPr>
                <a:spLocks noChangeArrowheads="1"/>
              </p:cNvSpPr>
              <p:nvPr/>
            </p:nvSpPr>
            <p:spPr bwMode="auto">
              <a:xfrm>
                <a:off x="1672" y="1280"/>
                <a:ext cx="2415" cy="19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92" name="Rectangle 940"/>
              <p:cNvSpPr>
                <a:spLocks noChangeArrowheads="1"/>
              </p:cNvSpPr>
              <p:nvPr/>
            </p:nvSpPr>
            <p:spPr bwMode="auto">
              <a:xfrm>
                <a:off x="1672" y="1290"/>
                <a:ext cx="2415" cy="17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593" name="Rectangle 941"/>
              <p:cNvSpPr>
                <a:spLocks noChangeArrowheads="1"/>
              </p:cNvSpPr>
              <p:nvPr/>
            </p:nvSpPr>
            <p:spPr bwMode="auto">
              <a:xfrm>
                <a:off x="1672" y="1299"/>
                <a:ext cx="2415" cy="18"/>
              </a:xfrm>
              <a:prstGeom prst="rect">
                <a:avLst/>
              </a:prstGeom>
              <a:solidFill>
                <a:srgbClr val="EDED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grpSp>
          <p:nvGrpSpPr>
            <p:cNvPr id="97052" name="Group 942"/>
            <p:cNvGrpSpPr>
              <a:grpSpLocks/>
            </p:cNvGrpSpPr>
            <p:nvPr/>
          </p:nvGrpSpPr>
          <p:grpSpPr bwMode="auto">
            <a:xfrm flipH="1">
              <a:off x="1210" y="466"/>
              <a:ext cx="2162" cy="1396"/>
              <a:chOff x="1669" y="730"/>
              <a:chExt cx="2421" cy="1682"/>
            </a:xfrm>
          </p:grpSpPr>
          <p:sp>
            <p:nvSpPr>
              <p:cNvPr id="97194" name="Rectangle 943"/>
              <p:cNvSpPr>
                <a:spLocks noChangeArrowheads="1"/>
              </p:cNvSpPr>
              <p:nvPr/>
            </p:nvSpPr>
            <p:spPr bwMode="auto">
              <a:xfrm>
                <a:off x="1672" y="1307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195" name="Rectangle 944"/>
              <p:cNvSpPr>
                <a:spLocks noChangeArrowheads="1"/>
              </p:cNvSpPr>
              <p:nvPr/>
            </p:nvSpPr>
            <p:spPr bwMode="auto">
              <a:xfrm>
                <a:off x="1672" y="1317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196" name="Rectangle 945"/>
              <p:cNvSpPr>
                <a:spLocks noChangeArrowheads="1"/>
              </p:cNvSpPr>
              <p:nvPr/>
            </p:nvSpPr>
            <p:spPr bwMode="auto">
              <a:xfrm>
                <a:off x="1672" y="1326"/>
                <a:ext cx="2415" cy="20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197" name="Rectangle 946"/>
              <p:cNvSpPr>
                <a:spLocks noChangeArrowheads="1"/>
              </p:cNvSpPr>
              <p:nvPr/>
            </p:nvSpPr>
            <p:spPr bwMode="auto">
              <a:xfrm>
                <a:off x="1672" y="1336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198" name="Rectangle 947"/>
              <p:cNvSpPr>
                <a:spLocks noChangeArrowheads="1"/>
              </p:cNvSpPr>
              <p:nvPr/>
            </p:nvSpPr>
            <p:spPr bwMode="auto">
              <a:xfrm>
                <a:off x="1672" y="1346"/>
                <a:ext cx="2415" cy="19"/>
              </a:xfrm>
              <a:prstGeom prst="rect">
                <a:avLst/>
              </a:prstGeom>
              <a:solidFill>
                <a:srgbClr val="ECEC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199" name="Rectangle 948"/>
              <p:cNvSpPr>
                <a:spLocks noChangeArrowheads="1"/>
              </p:cNvSpPr>
              <p:nvPr/>
            </p:nvSpPr>
            <p:spPr bwMode="auto">
              <a:xfrm>
                <a:off x="1672" y="1355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0" name="Rectangle 949"/>
              <p:cNvSpPr>
                <a:spLocks noChangeArrowheads="1"/>
              </p:cNvSpPr>
              <p:nvPr/>
            </p:nvSpPr>
            <p:spPr bwMode="auto">
              <a:xfrm>
                <a:off x="1672" y="1365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1" name="Rectangle 950"/>
              <p:cNvSpPr>
                <a:spLocks noChangeArrowheads="1"/>
              </p:cNvSpPr>
              <p:nvPr/>
            </p:nvSpPr>
            <p:spPr bwMode="auto">
              <a:xfrm>
                <a:off x="1672" y="1374"/>
                <a:ext cx="2415" cy="20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2" name="Rectangle 951"/>
              <p:cNvSpPr>
                <a:spLocks noChangeArrowheads="1"/>
              </p:cNvSpPr>
              <p:nvPr/>
            </p:nvSpPr>
            <p:spPr bwMode="auto">
              <a:xfrm>
                <a:off x="1672" y="1384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3" name="Rectangle 952"/>
              <p:cNvSpPr>
                <a:spLocks noChangeArrowheads="1"/>
              </p:cNvSpPr>
              <p:nvPr/>
            </p:nvSpPr>
            <p:spPr bwMode="auto">
              <a:xfrm>
                <a:off x="1672" y="1394"/>
                <a:ext cx="2415" cy="19"/>
              </a:xfrm>
              <a:prstGeom prst="rect">
                <a:avLst/>
              </a:prstGeom>
              <a:solidFill>
                <a:srgbClr val="EBEB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4" name="Rectangle 953"/>
              <p:cNvSpPr>
                <a:spLocks noChangeArrowheads="1"/>
              </p:cNvSpPr>
              <p:nvPr/>
            </p:nvSpPr>
            <p:spPr bwMode="auto">
              <a:xfrm>
                <a:off x="1672" y="1403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5" name="Rectangle 954"/>
              <p:cNvSpPr>
                <a:spLocks noChangeArrowheads="1"/>
              </p:cNvSpPr>
              <p:nvPr/>
            </p:nvSpPr>
            <p:spPr bwMode="auto">
              <a:xfrm>
                <a:off x="1672" y="1413"/>
                <a:ext cx="2415" cy="1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6" name="Rectangle 955"/>
              <p:cNvSpPr>
                <a:spLocks noChangeArrowheads="1"/>
              </p:cNvSpPr>
              <p:nvPr/>
            </p:nvSpPr>
            <p:spPr bwMode="auto">
              <a:xfrm>
                <a:off x="1672" y="1422"/>
                <a:ext cx="2415" cy="18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7" name="Rectangle 956"/>
              <p:cNvSpPr>
                <a:spLocks noChangeArrowheads="1"/>
              </p:cNvSpPr>
              <p:nvPr/>
            </p:nvSpPr>
            <p:spPr bwMode="auto">
              <a:xfrm>
                <a:off x="1672" y="1430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8" name="Rectangle 957"/>
              <p:cNvSpPr>
                <a:spLocks noChangeArrowheads="1"/>
              </p:cNvSpPr>
              <p:nvPr/>
            </p:nvSpPr>
            <p:spPr bwMode="auto">
              <a:xfrm>
                <a:off x="1672" y="1440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09" name="Rectangle 958"/>
              <p:cNvSpPr>
                <a:spLocks noChangeArrowheads="1"/>
              </p:cNvSpPr>
              <p:nvPr/>
            </p:nvSpPr>
            <p:spPr bwMode="auto">
              <a:xfrm>
                <a:off x="1672" y="1449"/>
                <a:ext cx="2415" cy="19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0" name="Rectangle 959"/>
              <p:cNvSpPr>
                <a:spLocks noChangeArrowheads="1"/>
              </p:cNvSpPr>
              <p:nvPr/>
            </p:nvSpPr>
            <p:spPr bwMode="auto">
              <a:xfrm>
                <a:off x="1672" y="1459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1" name="Rectangle 960"/>
              <p:cNvSpPr>
                <a:spLocks noChangeArrowheads="1"/>
              </p:cNvSpPr>
              <p:nvPr/>
            </p:nvSpPr>
            <p:spPr bwMode="auto">
              <a:xfrm>
                <a:off x="1672" y="1468"/>
                <a:ext cx="2415" cy="20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2" name="Rectangle 961"/>
              <p:cNvSpPr>
                <a:spLocks noChangeArrowheads="1"/>
              </p:cNvSpPr>
              <p:nvPr/>
            </p:nvSpPr>
            <p:spPr bwMode="auto">
              <a:xfrm>
                <a:off x="1672" y="1478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3" name="Rectangle 962"/>
              <p:cNvSpPr>
                <a:spLocks noChangeArrowheads="1"/>
              </p:cNvSpPr>
              <p:nvPr/>
            </p:nvSpPr>
            <p:spPr bwMode="auto">
              <a:xfrm>
                <a:off x="1672" y="1488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4" name="Rectangle 963"/>
              <p:cNvSpPr>
                <a:spLocks noChangeArrowheads="1"/>
              </p:cNvSpPr>
              <p:nvPr/>
            </p:nvSpPr>
            <p:spPr bwMode="auto">
              <a:xfrm>
                <a:off x="1672" y="1497"/>
                <a:ext cx="2415" cy="19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5" name="Rectangle 964"/>
              <p:cNvSpPr>
                <a:spLocks noChangeArrowheads="1"/>
              </p:cNvSpPr>
              <p:nvPr/>
            </p:nvSpPr>
            <p:spPr bwMode="auto">
              <a:xfrm>
                <a:off x="1672" y="1507"/>
                <a:ext cx="2415" cy="19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6" name="Rectangle 965"/>
              <p:cNvSpPr>
                <a:spLocks noChangeArrowheads="1"/>
              </p:cNvSpPr>
              <p:nvPr/>
            </p:nvSpPr>
            <p:spPr bwMode="auto">
              <a:xfrm>
                <a:off x="1672" y="1516"/>
                <a:ext cx="2415" cy="20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7" name="Rectangle 966"/>
              <p:cNvSpPr>
                <a:spLocks noChangeArrowheads="1"/>
              </p:cNvSpPr>
              <p:nvPr/>
            </p:nvSpPr>
            <p:spPr bwMode="auto">
              <a:xfrm>
                <a:off x="1672" y="1526"/>
                <a:ext cx="2415" cy="19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18" name="Freeform 967"/>
              <p:cNvSpPr>
                <a:spLocks/>
              </p:cNvSpPr>
              <p:nvPr/>
            </p:nvSpPr>
            <p:spPr bwMode="auto">
              <a:xfrm>
                <a:off x="1672" y="1536"/>
                <a:ext cx="2416" cy="17"/>
              </a:xfrm>
              <a:custGeom>
                <a:avLst/>
                <a:gdLst>
                  <a:gd name="T0" fmla="*/ 0 w 2416"/>
                  <a:gd name="T1" fmla="*/ 0 h 17"/>
                  <a:gd name="T2" fmla="*/ 2415 w 2416"/>
                  <a:gd name="T3" fmla="*/ 0 h 17"/>
                  <a:gd name="T4" fmla="*/ 2416 w 2416"/>
                  <a:gd name="T5" fmla="*/ 17 h 17"/>
                  <a:gd name="T6" fmla="*/ 0 w 2416"/>
                  <a:gd name="T7" fmla="*/ 17 h 17"/>
                  <a:gd name="T8" fmla="*/ 0 w 2416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6"/>
                  <a:gd name="T16" fmla="*/ 0 h 17"/>
                  <a:gd name="T17" fmla="*/ 2416 w 2416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6" h="17">
                    <a:moveTo>
                      <a:pt x="0" y="0"/>
                    </a:moveTo>
                    <a:lnTo>
                      <a:pt x="2415" y="0"/>
                    </a:lnTo>
                    <a:lnTo>
                      <a:pt x="2416" y="17"/>
                    </a:ln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19" name="Freeform 968"/>
              <p:cNvSpPr>
                <a:spLocks/>
              </p:cNvSpPr>
              <p:nvPr/>
            </p:nvSpPr>
            <p:spPr bwMode="auto">
              <a:xfrm>
                <a:off x="1672" y="1545"/>
                <a:ext cx="2416" cy="17"/>
              </a:xfrm>
              <a:custGeom>
                <a:avLst/>
                <a:gdLst>
                  <a:gd name="T0" fmla="*/ 0 w 2416"/>
                  <a:gd name="T1" fmla="*/ 0 h 17"/>
                  <a:gd name="T2" fmla="*/ 2415 w 2416"/>
                  <a:gd name="T3" fmla="*/ 0 h 17"/>
                  <a:gd name="T4" fmla="*/ 2416 w 2416"/>
                  <a:gd name="T5" fmla="*/ 17 h 17"/>
                  <a:gd name="T6" fmla="*/ 0 w 2416"/>
                  <a:gd name="T7" fmla="*/ 17 h 17"/>
                  <a:gd name="T8" fmla="*/ 0 w 2416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6"/>
                  <a:gd name="T16" fmla="*/ 0 h 17"/>
                  <a:gd name="T17" fmla="*/ 2416 w 2416"/>
                  <a:gd name="T18" fmla="*/ 17 h 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6" h="17">
                    <a:moveTo>
                      <a:pt x="0" y="0"/>
                    </a:moveTo>
                    <a:lnTo>
                      <a:pt x="2415" y="0"/>
                    </a:lnTo>
                    <a:lnTo>
                      <a:pt x="2416" y="17"/>
                    </a:lnTo>
                    <a:lnTo>
                      <a:pt x="0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20" name="Rectangle 969"/>
              <p:cNvSpPr>
                <a:spLocks noChangeArrowheads="1"/>
              </p:cNvSpPr>
              <p:nvPr/>
            </p:nvSpPr>
            <p:spPr bwMode="auto">
              <a:xfrm>
                <a:off x="1672" y="1553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1" name="Rectangle 970"/>
              <p:cNvSpPr>
                <a:spLocks noChangeArrowheads="1"/>
              </p:cNvSpPr>
              <p:nvPr/>
            </p:nvSpPr>
            <p:spPr bwMode="auto">
              <a:xfrm>
                <a:off x="1672" y="1562"/>
                <a:ext cx="2416" cy="20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2" name="Rectangle 971"/>
              <p:cNvSpPr>
                <a:spLocks noChangeArrowheads="1"/>
              </p:cNvSpPr>
              <p:nvPr/>
            </p:nvSpPr>
            <p:spPr bwMode="auto">
              <a:xfrm>
                <a:off x="1672" y="1572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3" name="Rectangle 972"/>
              <p:cNvSpPr>
                <a:spLocks noChangeArrowheads="1"/>
              </p:cNvSpPr>
              <p:nvPr/>
            </p:nvSpPr>
            <p:spPr bwMode="auto">
              <a:xfrm>
                <a:off x="1672" y="1582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4" name="Rectangle 973"/>
              <p:cNvSpPr>
                <a:spLocks noChangeArrowheads="1"/>
              </p:cNvSpPr>
              <p:nvPr/>
            </p:nvSpPr>
            <p:spPr bwMode="auto">
              <a:xfrm>
                <a:off x="1672" y="1591"/>
                <a:ext cx="2416" cy="19"/>
              </a:xfrm>
              <a:prstGeom prst="rect">
                <a:avLst/>
              </a:prstGeom>
              <a:solidFill>
                <a:srgbClr val="E6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5" name="Rectangle 974"/>
              <p:cNvSpPr>
                <a:spLocks noChangeArrowheads="1"/>
              </p:cNvSpPr>
              <p:nvPr/>
            </p:nvSpPr>
            <p:spPr bwMode="auto">
              <a:xfrm>
                <a:off x="1672" y="1601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6" name="Rectangle 975"/>
              <p:cNvSpPr>
                <a:spLocks noChangeArrowheads="1"/>
              </p:cNvSpPr>
              <p:nvPr/>
            </p:nvSpPr>
            <p:spPr bwMode="auto">
              <a:xfrm>
                <a:off x="1672" y="1610"/>
                <a:ext cx="2416" cy="20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7" name="Rectangle 976"/>
              <p:cNvSpPr>
                <a:spLocks noChangeArrowheads="1"/>
              </p:cNvSpPr>
              <p:nvPr/>
            </p:nvSpPr>
            <p:spPr bwMode="auto">
              <a:xfrm>
                <a:off x="1672" y="1620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8" name="Rectangle 977"/>
              <p:cNvSpPr>
                <a:spLocks noChangeArrowheads="1"/>
              </p:cNvSpPr>
              <p:nvPr/>
            </p:nvSpPr>
            <p:spPr bwMode="auto">
              <a:xfrm>
                <a:off x="1672" y="1630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29" name="Rectangle 978"/>
              <p:cNvSpPr>
                <a:spLocks noChangeArrowheads="1"/>
              </p:cNvSpPr>
              <p:nvPr/>
            </p:nvSpPr>
            <p:spPr bwMode="auto">
              <a:xfrm>
                <a:off x="1672" y="1639"/>
                <a:ext cx="2416" cy="19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0" name="Rectangle 979"/>
              <p:cNvSpPr>
                <a:spLocks noChangeArrowheads="1"/>
              </p:cNvSpPr>
              <p:nvPr/>
            </p:nvSpPr>
            <p:spPr bwMode="auto">
              <a:xfrm>
                <a:off x="1672" y="1649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1" name="Rectangle 980"/>
              <p:cNvSpPr>
                <a:spLocks noChangeArrowheads="1"/>
              </p:cNvSpPr>
              <p:nvPr/>
            </p:nvSpPr>
            <p:spPr bwMode="auto">
              <a:xfrm>
                <a:off x="1672" y="1658"/>
                <a:ext cx="2416" cy="18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2" name="Rectangle 981"/>
              <p:cNvSpPr>
                <a:spLocks noChangeArrowheads="1"/>
              </p:cNvSpPr>
              <p:nvPr/>
            </p:nvSpPr>
            <p:spPr bwMode="auto">
              <a:xfrm>
                <a:off x="1672" y="1668"/>
                <a:ext cx="2416" cy="17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3" name="Rectangle 982"/>
              <p:cNvSpPr>
                <a:spLocks noChangeArrowheads="1"/>
              </p:cNvSpPr>
              <p:nvPr/>
            </p:nvSpPr>
            <p:spPr bwMode="auto">
              <a:xfrm>
                <a:off x="1672" y="1676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4" name="Rectangle 983"/>
              <p:cNvSpPr>
                <a:spLocks noChangeArrowheads="1"/>
              </p:cNvSpPr>
              <p:nvPr/>
            </p:nvSpPr>
            <p:spPr bwMode="auto">
              <a:xfrm>
                <a:off x="1672" y="1685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5" name="Rectangle 984"/>
              <p:cNvSpPr>
                <a:spLocks noChangeArrowheads="1"/>
              </p:cNvSpPr>
              <p:nvPr/>
            </p:nvSpPr>
            <p:spPr bwMode="auto">
              <a:xfrm>
                <a:off x="1672" y="1695"/>
                <a:ext cx="2416" cy="19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6" name="Rectangle 985"/>
              <p:cNvSpPr>
                <a:spLocks noChangeArrowheads="1"/>
              </p:cNvSpPr>
              <p:nvPr/>
            </p:nvSpPr>
            <p:spPr bwMode="auto">
              <a:xfrm>
                <a:off x="1672" y="1704"/>
                <a:ext cx="2416" cy="20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7" name="Rectangle 986"/>
              <p:cNvSpPr>
                <a:spLocks noChangeArrowheads="1"/>
              </p:cNvSpPr>
              <p:nvPr/>
            </p:nvSpPr>
            <p:spPr bwMode="auto">
              <a:xfrm>
                <a:off x="1672" y="1714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8" name="Rectangle 987"/>
              <p:cNvSpPr>
                <a:spLocks noChangeArrowheads="1"/>
              </p:cNvSpPr>
              <p:nvPr/>
            </p:nvSpPr>
            <p:spPr bwMode="auto">
              <a:xfrm>
                <a:off x="1672" y="1724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39" name="Rectangle 988"/>
              <p:cNvSpPr>
                <a:spLocks noChangeArrowheads="1"/>
              </p:cNvSpPr>
              <p:nvPr/>
            </p:nvSpPr>
            <p:spPr bwMode="auto">
              <a:xfrm>
                <a:off x="1672" y="1733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0" name="Rectangle 989"/>
              <p:cNvSpPr>
                <a:spLocks noChangeArrowheads="1"/>
              </p:cNvSpPr>
              <p:nvPr/>
            </p:nvSpPr>
            <p:spPr bwMode="auto">
              <a:xfrm>
                <a:off x="1672" y="1743"/>
                <a:ext cx="2416" cy="19"/>
              </a:xfrm>
              <a:prstGeom prst="rect">
                <a:avLst/>
              </a:prstGeom>
              <a:solidFill>
                <a:srgbClr val="E2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1" name="Rectangle 990"/>
              <p:cNvSpPr>
                <a:spLocks noChangeArrowheads="1"/>
              </p:cNvSpPr>
              <p:nvPr/>
            </p:nvSpPr>
            <p:spPr bwMode="auto">
              <a:xfrm>
                <a:off x="1672" y="1752"/>
                <a:ext cx="2416" cy="20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2" name="Rectangle 991"/>
              <p:cNvSpPr>
                <a:spLocks noChangeArrowheads="1"/>
              </p:cNvSpPr>
              <p:nvPr/>
            </p:nvSpPr>
            <p:spPr bwMode="auto">
              <a:xfrm>
                <a:off x="1672" y="1762"/>
                <a:ext cx="2416" cy="19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3" name="Rectangle 992"/>
              <p:cNvSpPr>
                <a:spLocks noChangeArrowheads="1"/>
              </p:cNvSpPr>
              <p:nvPr/>
            </p:nvSpPr>
            <p:spPr bwMode="auto">
              <a:xfrm>
                <a:off x="1672" y="1772"/>
                <a:ext cx="2416" cy="19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4" name="Rectangle 993"/>
              <p:cNvSpPr>
                <a:spLocks noChangeArrowheads="1"/>
              </p:cNvSpPr>
              <p:nvPr/>
            </p:nvSpPr>
            <p:spPr bwMode="auto">
              <a:xfrm>
                <a:off x="1672" y="1781"/>
                <a:ext cx="2416" cy="17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5" name="Rectangle 994"/>
              <p:cNvSpPr>
                <a:spLocks noChangeArrowheads="1"/>
              </p:cNvSpPr>
              <p:nvPr/>
            </p:nvSpPr>
            <p:spPr bwMode="auto">
              <a:xfrm>
                <a:off x="1672" y="1791"/>
                <a:ext cx="2416" cy="17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6" name="Rectangle 995"/>
              <p:cNvSpPr>
                <a:spLocks noChangeArrowheads="1"/>
              </p:cNvSpPr>
              <p:nvPr/>
            </p:nvSpPr>
            <p:spPr bwMode="auto">
              <a:xfrm>
                <a:off x="1672" y="1798"/>
                <a:ext cx="2416" cy="20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7" name="Rectangle 996"/>
              <p:cNvSpPr>
                <a:spLocks noChangeArrowheads="1"/>
              </p:cNvSpPr>
              <p:nvPr/>
            </p:nvSpPr>
            <p:spPr bwMode="auto">
              <a:xfrm>
                <a:off x="1672" y="1808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8" name="Rectangle 997"/>
              <p:cNvSpPr>
                <a:spLocks noChangeArrowheads="1"/>
              </p:cNvSpPr>
              <p:nvPr/>
            </p:nvSpPr>
            <p:spPr bwMode="auto">
              <a:xfrm>
                <a:off x="1672" y="1818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49" name="Rectangle 998"/>
              <p:cNvSpPr>
                <a:spLocks noChangeArrowheads="1"/>
              </p:cNvSpPr>
              <p:nvPr/>
            </p:nvSpPr>
            <p:spPr bwMode="auto">
              <a:xfrm>
                <a:off x="1672" y="1827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0" name="Rectangle 999"/>
              <p:cNvSpPr>
                <a:spLocks noChangeArrowheads="1"/>
              </p:cNvSpPr>
              <p:nvPr/>
            </p:nvSpPr>
            <p:spPr bwMode="auto">
              <a:xfrm>
                <a:off x="1672" y="1837"/>
                <a:ext cx="2416" cy="1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1" name="Rectangle 1000"/>
              <p:cNvSpPr>
                <a:spLocks noChangeArrowheads="1"/>
              </p:cNvSpPr>
              <p:nvPr/>
            </p:nvSpPr>
            <p:spPr bwMode="auto">
              <a:xfrm>
                <a:off x="1672" y="1846"/>
                <a:ext cx="2416" cy="20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2" name="Rectangle 1001"/>
              <p:cNvSpPr>
                <a:spLocks noChangeArrowheads="1"/>
              </p:cNvSpPr>
              <p:nvPr/>
            </p:nvSpPr>
            <p:spPr bwMode="auto">
              <a:xfrm>
                <a:off x="1672" y="1856"/>
                <a:ext cx="2416" cy="19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3" name="Rectangle 1002"/>
              <p:cNvSpPr>
                <a:spLocks noChangeArrowheads="1"/>
              </p:cNvSpPr>
              <p:nvPr/>
            </p:nvSpPr>
            <p:spPr bwMode="auto">
              <a:xfrm>
                <a:off x="1672" y="1866"/>
                <a:ext cx="2416" cy="19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4" name="Rectangle 1003"/>
              <p:cNvSpPr>
                <a:spLocks noChangeArrowheads="1"/>
              </p:cNvSpPr>
              <p:nvPr/>
            </p:nvSpPr>
            <p:spPr bwMode="auto">
              <a:xfrm>
                <a:off x="1672" y="1875"/>
                <a:ext cx="2416" cy="19"/>
              </a:xfrm>
              <a:prstGeom prst="rect">
                <a:avLst/>
              </a:prstGeom>
              <a:solidFill>
                <a:srgbClr val="DE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5" name="Freeform 1004"/>
              <p:cNvSpPr>
                <a:spLocks/>
              </p:cNvSpPr>
              <p:nvPr/>
            </p:nvSpPr>
            <p:spPr bwMode="auto">
              <a:xfrm>
                <a:off x="1672" y="1885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416 w 2418"/>
                  <a:gd name="T3" fmla="*/ 0 h 19"/>
                  <a:gd name="T4" fmla="*/ 2418 w 2418"/>
                  <a:gd name="T5" fmla="*/ 19 h 19"/>
                  <a:gd name="T6" fmla="*/ 0 w 2418"/>
                  <a:gd name="T7" fmla="*/ 19 h 19"/>
                  <a:gd name="T8" fmla="*/ 0 w 2418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8"/>
                  <a:gd name="T16" fmla="*/ 0 h 19"/>
                  <a:gd name="T17" fmla="*/ 2418 w 2418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8" h="19">
                    <a:moveTo>
                      <a:pt x="0" y="0"/>
                    </a:moveTo>
                    <a:lnTo>
                      <a:pt x="2416" y="0"/>
                    </a:lnTo>
                    <a:lnTo>
                      <a:pt x="2418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56" name="Freeform 1005"/>
              <p:cNvSpPr>
                <a:spLocks/>
              </p:cNvSpPr>
              <p:nvPr/>
            </p:nvSpPr>
            <p:spPr bwMode="auto">
              <a:xfrm>
                <a:off x="1672" y="1894"/>
                <a:ext cx="2418" cy="20"/>
              </a:xfrm>
              <a:custGeom>
                <a:avLst/>
                <a:gdLst>
                  <a:gd name="T0" fmla="*/ 0 w 2418"/>
                  <a:gd name="T1" fmla="*/ 0 h 20"/>
                  <a:gd name="T2" fmla="*/ 2416 w 2418"/>
                  <a:gd name="T3" fmla="*/ 0 h 20"/>
                  <a:gd name="T4" fmla="*/ 2418 w 2418"/>
                  <a:gd name="T5" fmla="*/ 20 h 20"/>
                  <a:gd name="T6" fmla="*/ 0 w 2418"/>
                  <a:gd name="T7" fmla="*/ 20 h 20"/>
                  <a:gd name="T8" fmla="*/ 0 w 2418"/>
                  <a:gd name="T9" fmla="*/ 0 h 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18"/>
                  <a:gd name="T16" fmla="*/ 0 h 20"/>
                  <a:gd name="T17" fmla="*/ 2418 w 2418"/>
                  <a:gd name="T18" fmla="*/ 20 h 2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18" h="20">
                    <a:moveTo>
                      <a:pt x="0" y="0"/>
                    </a:moveTo>
                    <a:lnTo>
                      <a:pt x="2416" y="0"/>
                    </a:lnTo>
                    <a:lnTo>
                      <a:pt x="2418" y="20"/>
                    </a:lnTo>
                    <a:lnTo>
                      <a:pt x="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57" name="Rectangle 1006"/>
              <p:cNvSpPr>
                <a:spLocks noChangeArrowheads="1"/>
              </p:cNvSpPr>
              <p:nvPr/>
            </p:nvSpPr>
            <p:spPr bwMode="auto">
              <a:xfrm>
                <a:off x="1672" y="1904"/>
                <a:ext cx="2418" cy="19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8" name="Rectangle 1007"/>
              <p:cNvSpPr>
                <a:spLocks noChangeArrowheads="1"/>
              </p:cNvSpPr>
              <p:nvPr/>
            </p:nvSpPr>
            <p:spPr bwMode="auto">
              <a:xfrm>
                <a:off x="1672" y="1914"/>
                <a:ext cx="2418" cy="17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59" name="Rectangle 1008"/>
              <p:cNvSpPr>
                <a:spLocks noChangeArrowheads="1"/>
              </p:cNvSpPr>
              <p:nvPr/>
            </p:nvSpPr>
            <p:spPr bwMode="auto">
              <a:xfrm>
                <a:off x="1672" y="1923"/>
                <a:ext cx="2418" cy="17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0" name="Rectangle 1009"/>
              <p:cNvSpPr>
                <a:spLocks noChangeArrowheads="1"/>
              </p:cNvSpPr>
              <p:nvPr/>
            </p:nvSpPr>
            <p:spPr bwMode="auto">
              <a:xfrm>
                <a:off x="1672" y="1931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1" name="Rectangle 1010"/>
              <p:cNvSpPr>
                <a:spLocks noChangeArrowheads="1"/>
              </p:cNvSpPr>
              <p:nvPr/>
            </p:nvSpPr>
            <p:spPr bwMode="auto">
              <a:xfrm>
                <a:off x="1672" y="1940"/>
                <a:ext cx="2418" cy="20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2" name="Rectangle 1011"/>
              <p:cNvSpPr>
                <a:spLocks noChangeArrowheads="1"/>
              </p:cNvSpPr>
              <p:nvPr/>
            </p:nvSpPr>
            <p:spPr bwMode="auto">
              <a:xfrm>
                <a:off x="1672" y="1950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3" name="Rectangle 1012"/>
              <p:cNvSpPr>
                <a:spLocks noChangeArrowheads="1"/>
              </p:cNvSpPr>
              <p:nvPr/>
            </p:nvSpPr>
            <p:spPr bwMode="auto">
              <a:xfrm>
                <a:off x="1672" y="1960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4" name="Rectangle 1013"/>
              <p:cNvSpPr>
                <a:spLocks noChangeArrowheads="1"/>
              </p:cNvSpPr>
              <p:nvPr/>
            </p:nvSpPr>
            <p:spPr bwMode="auto">
              <a:xfrm>
                <a:off x="1672" y="1969"/>
                <a:ext cx="2418" cy="19"/>
              </a:xfrm>
              <a:prstGeom prst="rect">
                <a:avLst/>
              </a:prstGeom>
              <a:solidFill>
                <a:srgbClr val="DBDB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5" name="Rectangle 1014"/>
              <p:cNvSpPr>
                <a:spLocks noChangeArrowheads="1"/>
              </p:cNvSpPr>
              <p:nvPr/>
            </p:nvSpPr>
            <p:spPr bwMode="auto">
              <a:xfrm>
                <a:off x="1672" y="1979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6" name="Rectangle 1015"/>
              <p:cNvSpPr>
                <a:spLocks noChangeArrowheads="1"/>
              </p:cNvSpPr>
              <p:nvPr/>
            </p:nvSpPr>
            <p:spPr bwMode="auto">
              <a:xfrm>
                <a:off x="1672" y="1988"/>
                <a:ext cx="2418" cy="20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7" name="Rectangle 1016"/>
              <p:cNvSpPr>
                <a:spLocks noChangeArrowheads="1"/>
              </p:cNvSpPr>
              <p:nvPr/>
            </p:nvSpPr>
            <p:spPr bwMode="auto">
              <a:xfrm>
                <a:off x="1672" y="1998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8" name="Rectangle 1017"/>
              <p:cNvSpPr>
                <a:spLocks noChangeArrowheads="1"/>
              </p:cNvSpPr>
              <p:nvPr/>
            </p:nvSpPr>
            <p:spPr bwMode="auto">
              <a:xfrm>
                <a:off x="1672" y="2008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69" name="Rectangle 1018"/>
              <p:cNvSpPr>
                <a:spLocks noChangeArrowheads="1"/>
              </p:cNvSpPr>
              <p:nvPr/>
            </p:nvSpPr>
            <p:spPr bwMode="auto">
              <a:xfrm>
                <a:off x="1672" y="2017"/>
                <a:ext cx="2418" cy="19"/>
              </a:xfrm>
              <a:prstGeom prst="rect">
                <a:avLst/>
              </a:prstGeom>
              <a:solidFill>
                <a:srgbClr val="DA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0" name="Rectangle 1019"/>
              <p:cNvSpPr>
                <a:spLocks noChangeArrowheads="1"/>
              </p:cNvSpPr>
              <p:nvPr/>
            </p:nvSpPr>
            <p:spPr bwMode="auto">
              <a:xfrm>
                <a:off x="1672" y="2027"/>
                <a:ext cx="2418" cy="19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1" name="Rectangle 1020"/>
              <p:cNvSpPr>
                <a:spLocks noChangeArrowheads="1"/>
              </p:cNvSpPr>
              <p:nvPr/>
            </p:nvSpPr>
            <p:spPr bwMode="auto">
              <a:xfrm>
                <a:off x="1672" y="2036"/>
                <a:ext cx="2418" cy="18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2" name="Rectangle 1021"/>
              <p:cNvSpPr>
                <a:spLocks noChangeArrowheads="1"/>
              </p:cNvSpPr>
              <p:nvPr/>
            </p:nvSpPr>
            <p:spPr bwMode="auto">
              <a:xfrm>
                <a:off x="1672" y="2046"/>
                <a:ext cx="2418" cy="17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3" name="Rectangle 1022"/>
              <p:cNvSpPr>
                <a:spLocks noChangeArrowheads="1"/>
              </p:cNvSpPr>
              <p:nvPr/>
            </p:nvSpPr>
            <p:spPr bwMode="auto">
              <a:xfrm>
                <a:off x="1672" y="2054"/>
                <a:ext cx="2418" cy="19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4" name="Rectangle 1023"/>
              <p:cNvSpPr>
                <a:spLocks noChangeArrowheads="1"/>
              </p:cNvSpPr>
              <p:nvPr/>
            </p:nvSpPr>
            <p:spPr bwMode="auto">
              <a:xfrm>
                <a:off x="1672" y="2063"/>
                <a:ext cx="2418" cy="19"/>
              </a:xfrm>
              <a:prstGeom prst="rect">
                <a:avLst/>
              </a:prstGeom>
              <a:solidFill>
                <a:srgbClr val="D8D8D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5" name="Rectangle 1024"/>
              <p:cNvSpPr>
                <a:spLocks noChangeArrowheads="1"/>
              </p:cNvSpPr>
              <p:nvPr/>
            </p:nvSpPr>
            <p:spPr bwMode="auto">
              <a:xfrm>
                <a:off x="1672" y="2073"/>
                <a:ext cx="2418" cy="19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6" name="Rectangle 1025"/>
              <p:cNvSpPr>
                <a:spLocks noChangeArrowheads="1"/>
              </p:cNvSpPr>
              <p:nvPr/>
            </p:nvSpPr>
            <p:spPr bwMode="auto">
              <a:xfrm>
                <a:off x="1672" y="2082"/>
                <a:ext cx="2418" cy="20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7" name="Rectangle 1026"/>
              <p:cNvSpPr>
                <a:spLocks noChangeArrowheads="1"/>
              </p:cNvSpPr>
              <p:nvPr/>
            </p:nvSpPr>
            <p:spPr bwMode="auto">
              <a:xfrm>
                <a:off x="1672" y="2092"/>
                <a:ext cx="2418" cy="19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8" name="Rectangle 1027"/>
              <p:cNvSpPr>
                <a:spLocks noChangeArrowheads="1"/>
              </p:cNvSpPr>
              <p:nvPr/>
            </p:nvSpPr>
            <p:spPr bwMode="auto">
              <a:xfrm>
                <a:off x="1672" y="2102"/>
                <a:ext cx="2418" cy="19"/>
              </a:xfrm>
              <a:prstGeom prst="rect">
                <a:avLst/>
              </a:prstGeom>
              <a:solidFill>
                <a:srgbClr val="D7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79" name="Rectangle 1028"/>
              <p:cNvSpPr>
                <a:spLocks noChangeArrowheads="1"/>
              </p:cNvSpPr>
              <p:nvPr/>
            </p:nvSpPr>
            <p:spPr bwMode="auto">
              <a:xfrm>
                <a:off x="1672" y="2111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0" name="Rectangle 1029"/>
              <p:cNvSpPr>
                <a:spLocks noChangeArrowheads="1"/>
              </p:cNvSpPr>
              <p:nvPr/>
            </p:nvSpPr>
            <p:spPr bwMode="auto">
              <a:xfrm>
                <a:off x="1672" y="2121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1" name="Rectangle 1030"/>
              <p:cNvSpPr>
                <a:spLocks noChangeArrowheads="1"/>
              </p:cNvSpPr>
              <p:nvPr/>
            </p:nvSpPr>
            <p:spPr bwMode="auto">
              <a:xfrm>
                <a:off x="1672" y="2130"/>
                <a:ext cx="2418" cy="20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2" name="Rectangle 1031"/>
              <p:cNvSpPr>
                <a:spLocks noChangeArrowheads="1"/>
              </p:cNvSpPr>
              <p:nvPr/>
            </p:nvSpPr>
            <p:spPr bwMode="auto">
              <a:xfrm>
                <a:off x="1672" y="2140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3" name="Rectangle 1032"/>
              <p:cNvSpPr>
                <a:spLocks noChangeArrowheads="1"/>
              </p:cNvSpPr>
              <p:nvPr/>
            </p:nvSpPr>
            <p:spPr bwMode="auto">
              <a:xfrm>
                <a:off x="1672" y="2150"/>
                <a:ext cx="2418" cy="19"/>
              </a:xfrm>
              <a:prstGeom prst="rect">
                <a:avLst/>
              </a:prstGeom>
              <a:solidFill>
                <a:srgbClr val="D5D5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4" name="Rectangle 1033"/>
              <p:cNvSpPr>
                <a:spLocks noChangeArrowheads="1"/>
              </p:cNvSpPr>
              <p:nvPr/>
            </p:nvSpPr>
            <p:spPr bwMode="auto">
              <a:xfrm>
                <a:off x="1672" y="2159"/>
                <a:ext cx="2418" cy="17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5" name="Rectangle 1034"/>
              <p:cNvSpPr>
                <a:spLocks noChangeArrowheads="1"/>
              </p:cNvSpPr>
              <p:nvPr/>
            </p:nvSpPr>
            <p:spPr bwMode="auto">
              <a:xfrm>
                <a:off x="1672" y="2169"/>
                <a:ext cx="2418" cy="17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6" name="Rectangle 1035"/>
              <p:cNvSpPr>
                <a:spLocks noChangeArrowheads="1"/>
              </p:cNvSpPr>
              <p:nvPr/>
            </p:nvSpPr>
            <p:spPr bwMode="auto">
              <a:xfrm>
                <a:off x="1672" y="2176"/>
                <a:ext cx="2418" cy="20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7" name="Rectangle 1036"/>
              <p:cNvSpPr>
                <a:spLocks noChangeArrowheads="1"/>
              </p:cNvSpPr>
              <p:nvPr/>
            </p:nvSpPr>
            <p:spPr bwMode="auto">
              <a:xfrm>
                <a:off x="1672" y="2186"/>
                <a:ext cx="2418" cy="19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8" name="Rectangle 1037"/>
              <p:cNvSpPr>
                <a:spLocks noChangeArrowheads="1"/>
              </p:cNvSpPr>
              <p:nvPr/>
            </p:nvSpPr>
            <p:spPr bwMode="auto">
              <a:xfrm>
                <a:off x="1672" y="2196"/>
                <a:ext cx="2418" cy="19"/>
              </a:xfrm>
              <a:prstGeom prst="rect">
                <a:avLst/>
              </a:prstGeom>
              <a:solidFill>
                <a:srgbClr val="D4D3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89" name="Rectangle 1038"/>
              <p:cNvSpPr>
                <a:spLocks noChangeArrowheads="1"/>
              </p:cNvSpPr>
              <p:nvPr/>
            </p:nvSpPr>
            <p:spPr bwMode="auto">
              <a:xfrm>
                <a:off x="1672" y="2205"/>
                <a:ext cx="2418" cy="19"/>
              </a:xfrm>
              <a:prstGeom prst="rect">
                <a:avLst/>
              </a:pr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90" name="Rectangle 1039"/>
              <p:cNvSpPr>
                <a:spLocks noChangeArrowheads="1"/>
              </p:cNvSpPr>
              <p:nvPr/>
            </p:nvSpPr>
            <p:spPr bwMode="auto">
              <a:xfrm>
                <a:off x="1672" y="2215"/>
                <a:ext cx="2418" cy="19"/>
              </a:xfrm>
              <a:prstGeom prst="rect">
                <a:avLst/>
              </a:pr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91" name="Rectangle 1040"/>
              <p:cNvSpPr>
                <a:spLocks noChangeArrowheads="1"/>
              </p:cNvSpPr>
              <p:nvPr/>
            </p:nvSpPr>
            <p:spPr bwMode="auto">
              <a:xfrm>
                <a:off x="1672" y="2224"/>
                <a:ext cx="2418" cy="20"/>
              </a:xfrm>
              <a:prstGeom prst="rect">
                <a:avLst/>
              </a:pr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292" name="Freeform 1041"/>
              <p:cNvSpPr>
                <a:spLocks/>
              </p:cNvSpPr>
              <p:nvPr/>
            </p:nvSpPr>
            <p:spPr bwMode="auto">
              <a:xfrm>
                <a:off x="1672" y="2234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418 w 2418"/>
                  <a:gd name="T3" fmla="*/ 0 h 19"/>
                  <a:gd name="T4" fmla="*/ 2418 w 2418"/>
                  <a:gd name="T5" fmla="*/ 19 h 19"/>
                  <a:gd name="T6" fmla="*/ 2322 w 2418"/>
                  <a:gd name="T7" fmla="*/ 19 h 19"/>
                  <a:gd name="T8" fmla="*/ 2307 w 2418"/>
                  <a:gd name="T9" fmla="*/ 19 h 19"/>
                  <a:gd name="T10" fmla="*/ 2292 w 2418"/>
                  <a:gd name="T11" fmla="*/ 17 h 19"/>
                  <a:gd name="T12" fmla="*/ 2273 w 2418"/>
                  <a:gd name="T13" fmla="*/ 19 h 19"/>
                  <a:gd name="T14" fmla="*/ 2251 w 2418"/>
                  <a:gd name="T15" fmla="*/ 19 h 19"/>
                  <a:gd name="T16" fmla="*/ 0 w 2418"/>
                  <a:gd name="T17" fmla="*/ 19 h 19"/>
                  <a:gd name="T18" fmla="*/ 0 w 2418"/>
                  <a:gd name="T19" fmla="*/ 0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418"/>
                  <a:gd name="T31" fmla="*/ 0 h 19"/>
                  <a:gd name="T32" fmla="*/ 2418 w 2418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418" h="19">
                    <a:moveTo>
                      <a:pt x="0" y="0"/>
                    </a:moveTo>
                    <a:lnTo>
                      <a:pt x="2418" y="0"/>
                    </a:lnTo>
                    <a:lnTo>
                      <a:pt x="2418" y="19"/>
                    </a:lnTo>
                    <a:lnTo>
                      <a:pt x="2322" y="19"/>
                    </a:lnTo>
                    <a:lnTo>
                      <a:pt x="2307" y="19"/>
                    </a:lnTo>
                    <a:lnTo>
                      <a:pt x="2292" y="17"/>
                    </a:lnTo>
                    <a:lnTo>
                      <a:pt x="2273" y="19"/>
                    </a:lnTo>
                    <a:lnTo>
                      <a:pt x="2251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3" name="Freeform 1042"/>
              <p:cNvSpPr>
                <a:spLocks/>
              </p:cNvSpPr>
              <p:nvPr/>
            </p:nvSpPr>
            <p:spPr bwMode="auto">
              <a:xfrm>
                <a:off x="1672" y="2244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418 w 2418"/>
                  <a:gd name="T3" fmla="*/ 0 h 19"/>
                  <a:gd name="T4" fmla="*/ 2418 w 2418"/>
                  <a:gd name="T5" fmla="*/ 11 h 19"/>
                  <a:gd name="T6" fmla="*/ 2416 w 2418"/>
                  <a:gd name="T7" fmla="*/ 13 h 19"/>
                  <a:gd name="T8" fmla="*/ 2409 w 2418"/>
                  <a:gd name="T9" fmla="*/ 15 h 19"/>
                  <a:gd name="T10" fmla="*/ 2397 w 2418"/>
                  <a:gd name="T11" fmla="*/ 15 h 19"/>
                  <a:gd name="T12" fmla="*/ 2382 w 2418"/>
                  <a:gd name="T13" fmla="*/ 13 h 19"/>
                  <a:gd name="T14" fmla="*/ 2340 w 2418"/>
                  <a:gd name="T15" fmla="*/ 9 h 19"/>
                  <a:gd name="T16" fmla="*/ 2292 w 2418"/>
                  <a:gd name="T17" fmla="*/ 7 h 19"/>
                  <a:gd name="T18" fmla="*/ 2246 w 2418"/>
                  <a:gd name="T19" fmla="*/ 9 h 19"/>
                  <a:gd name="T20" fmla="*/ 2202 w 2418"/>
                  <a:gd name="T21" fmla="*/ 11 h 19"/>
                  <a:gd name="T22" fmla="*/ 2163 w 2418"/>
                  <a:gd name="T23" fmla="*/ 15 h 19"/>
                  <a:gd name="T24" fmla="*/ 2138 w 2418"/>
                  <a:gd name="T25" fmla="*/ 19 h 19"/>
                  <a:gd name="T26" fmla="*/ 2031 w 2418"/>
                  <a:gd name="T27" fmla="*/ 19 h 19"/>
                  <a:gd name="T28" fmla="*/ 2017 w 2418"/>
                  <a:gd name="T29" fmla="*/ 17 h 19"/>
                  <a:gd name="T30" fmla="*/ 2002 w 2418"/>
                  <a:gd name="T31" fmla="*/ 19 h 19"/>
                  <a:gd name="T32" fmla="*/ 1931 w 2418"/>
                  <a:gd name="T33" fmla="*/ 19 h 19"/>
                  <a:gd name="T34" fmla="*/ 1912 w 2418"/>
                  <a:gd name="T35" fmla="*/ 17 h 19"/>
                  <a:gd name="T36" fmla="*/ 1896 w 2418"/>
                  <a:gd name="T37" fmla="*/ 17 h 19"/>
                  <a:gd name="T38" fmla="*/ 1895 w 2418"/>
                  <a:gd name="T39" fmla="*/ 19 h 19"/>
                  <a:gd name="T40" fmla="*/ 1893 w 2418"/>
                  <a:gd name="T41" fmla="*/ 19 h 19"/>
                  <a:gd name="T42" fmla="*/ 0 w 2418"/>
                  <a:gd name="T43" fmla="*/ 19 h 19"/>
                  <a:gd name="T44" fmla="*/ 0 w 2418"/>
                  <a:gd name="T45" fmla="*/ 0 h 1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418"/>
                  <a:gd name="T70" fmla="*/ 0 h 19"/>
                  <a:gd name="T71" fmla="*/ 2418 w 2418"/>
                  <a:gd name="T72" fmla="*/ 19 h 1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418" h="19">
                    <a:moveTo>
                      <a:pt x="0" y="0"/>
                    </a:moveTo>
                    <a:lnTo>
                      <a:pt x="2418" y="0"/>
                    </a:lnTo>
                    <a:lnTo>
                      <a:pt x="2418" y="11"/>
                    </a:lnTo>
                    <a:lnTo>
                      <a:pt x="2416" y="13"/>
                    </a:lnTo>
                    <a:lnTo>
                      <a:pt x="2409" y="15"/>
                    </a:lnTo>
                    <a:lnTo>
                      <a:pt x="2397" y="15"/>
                    </a:lnTo>
                    <a:lnTo>
                      <a:pt x="2382" y="13"/>
                    </a:lnTo>
                    <a:lnTo>
                      <a:pt x="2340" y="9"/>
                    </a:lnTo>
                    <a:lnTo>
                      <a:pt x="2292" y="7"/>
                    </a:lnTo>
                    <a:lnTo>
                      <a:pt x="2246" y="9"/>
                    </a:lnTo>
                    <a:lnTo>
                      <a:pt x="2202" y="11"/>
                    </a:lnTo>
                    <a:lnTo>
                      <a:pt x="2163" y="15"/>
                    </a:lnTo>
                    <a:lnTo>
                      <a:pt x="2138" y="19"/>
                    </a:lnTo>
                    <a:lnTo>
                      <a:pt x="2031" y="19"/>
                    </a:lnTo>
                    <a:lnTo>
                      <a:pt x="2017" y="17"/>
                    </a:lnTo>
                    <a:lnTo>
                      <a:pt x="2002" y="19"/>
                    </a:lnTo>
                    <a:lnTo>
                      <a:pt x="1931" y="19"/>
                    </a:lnTo>
                    <a:lnTo>
                      <a:pt x="1912" y="17"/>
                    </a:lnTo>
                    <a:lnTo>
                      <a:pt x="1896" y="17"/>
                    </a:lnTo>
                    <a:lnTo>
                      <a:pt x="1895" y="19"/>
                    </a:lnTo>
                    <a:lnTo>
                      <a:pt x="1893" y="19"/>
                    </a:lnTo>
                    <a:lnTo>
                      <a:pt x="0" y="1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3D2D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4" name="Freeform 1043"/>
              <p:cNvSpPr>
                <a:spLocks noEditPoints="1"/>
              </p:cNvSpPr>
              <p:nvPr/>
            </p:nvSpPr>
            <p:spPr bwMode="auto">
              <a:xfrm>
                <a:off x="1672" y="2253"/>
                <a:ext cx="2418" cy="19"/>
              </a:xfrm>
              <a:custGeom>
                <a:avLst/>
                <a:gdLst>
                  <a:gd name="T0" fmla="*/ 0 w 2418"/>
                  <a:gd name="T1" fmla="*/ 0 h 19"/>
                  <a:gd name="T2" fmla="*/ 2251 w 2418"/>
                  <a:gd name="T3" fmla="*/ 0 h 19"/>
                  <a:gd name="T4" fmla="*/ 2205 w 2418"/>
                  <a:gd name="T5" fmla="*/ 2 h 19"/>
                  <a:gd name="T6" fmla="*/ 2167 w 2418"/>
                  <a:gd name="T7" fmla="*/ 6 h 19"/>
                  <a:gd name="T8" fmla="*/ 2138 w 2418"/>
                  <a:gd name="T9" fmla="*/ 10 h 19"/>
                  <a:gd name="T10" fmla="*/ 2127 w 2418"/>
                  <a:gd name="T11" fmla="*/ 12 h 19"/>
                  <a:gd name="T12" fmla="*/ 2108 w 2418"/>
                  <a:gd name="T13" fmla="*/ 15 h 19"/>
                  <a:gd name="T14" fmla="*/ 2090 w 2418"/>
                  <a:gd name="T15" fmla="*/ 19 h 19"/>
                  <a:gd name="T16" fmla="*/ 2067 w 2418"/>
                  <a:gd name="T17" fmla="*/ 19 h 19"/>
                  <a:gd name="T18" fmla="*/ 2050 w 2418"/>
                  <a:gd name="T19" fmla="*/ 15 h 19"/>
                  <a:gd name="T20" fmla="*/ 2035 w 2418"/>
                  <a:gd name="T21" fmla="*/ 10 h 19"/>
                  <a:gd name="T22" fmla="*/ 2027 w 2418"/>
                  <a:gd name="T23" fmla="*/ 8 h 19"/>
                  <a:gd name="T24" fmla="*/ 2019 w 2418"/>
                  <a:gd name="T25" fmla="*/ 8 h 19"/>
                  <a:gd name="T26" fmla="*/ 2010 w 2418"/>
                  <a:gd name="T27" fmla="*/ 8 h 19"/>
                  <a:gd name="T28" fmla="*/ 1998 w 2418"/>
                  <a:gd name="T29" fmla="*/ 10 h 19"/>
                  <a:gd name="T30" fmla="*/ 1983 w 2418"/>
                  <a:gd name="T31" fmla="*/ 14 h 19"/>
                  <a:gd name="T32" fmla="*/ 1969 w 2418"/>
                  <a:gd name="T33" fmla="*/ 14 h 19"/>
                  <a:gd name="T34" fmla="*/ 1954 w 2418"/>
                  <a:gd name="T35" fmla="*/ 12 h 19"/>
                  <a:gd name="T36" fmla="*/ 1941 w 2418"/>
                  <a:gd name="T37" fmla="*/ 12 h 19"/>
                  <a:gd name="T38" fmla="*/ 1927 w 2418"/>
                  <a:gd name="T39" fmla="*/ 8 h 19"/>
                  <a:gd name="T40" fmla="*/ 1916 w 2418"/>
                  <a:gd name="T41" fmla="*/ 8 h 19"/>
                  <a:gd name="T42" fmla="*/ 1906 w 2418"/>
                  <a:gd name="T43" fmla="*/ 8 h 19"/>
                  <a:gd name="T44" fmla="*/ 1896 w 2418"/>
                  <a:gd name="T45" fmla="*/ 8 h 19"/>
                  <a:gd name="T46" fmla="*/ 1883 w 2418"/>
                  <a:gd name="T47" fmla="*/ 12 h 19"/>
                  <a:gd name="T48" fmla="*/ 1868 w 2418"/>
                  <a:gd name="T49" fmla="*/ 15 h 19"/>
                  <a:gd name="T50" fmla="*/ 1852 w 2418"/>
                  <a:gd name="T51" fmla="*/ 17 h 19"/>
                  <a:gd name="T52" fmla="*/ 1835 w 2418"/>
                  <a:gd name="T53" fmla="*/ 19 h 19"/>
                  <a:gd name="T54" fmla="*/ 1706 w 2418"/>
                  <a:gd name="T55" fmla="*/ 19 h 19"/>
                  <a:gd name="T56" fmla="*/ 1685 w 2418"/>
                  <a:gd name="T57" fmla="*/ 17 h 19"/>
                  <a:gd name="T58" fmla="*/ 1668 w 2418"/>
                  <a:gd name="T59" fmla="*/ 15 h 19"/>
                  <a:gd name="T60" fmla="*/ 1653 w 2418"/>
                  <a:gd name="T61" fmla="*/ 14 h 19"/>
                  <a:gd name="T62" fmla="*/ 1641 w 2418"/>
                  <a:gd name="T63" fmla="*/ 12 h 19"/>
                  <a:gd name="T64" fmla="*/ 1616 w 2418"/>
                  <a:gd name="T65" fmla="*/ 15 h 19"/>
                  <a:gd name="T66" fmla="*/ 1593 w 2418"/>
                  <a:gd name="T67" fmla="*/ 19 h 19"/>
                  <a:gd name="T68" fmla="*/ 173 w 2418"/>
                  <a:gd name="T69" fmla="*/ 19 h 19"/>
                  <a:gd name="T70" fmla="*/ 160 w 2418"/>
                  <a:gd name="T71" fmla="*/ 15 h 19"/>
                  <a:gd name="T72" fmla="*/ 144 w 2418"/>
                  <a:gd name="T73" fmla="*/ 12 h 19"/>
                  <a:gd name="T74" fmla="*/ 119 w 2418"/>
                  <a:gd name="T75" fmla="*/ 15 h 19"/>
                  <a:gd name="T76" fmla="*/ 96 w 2418"/>
                  <a:gd name="T77" fmla="*/ 19 h 19"/>
                  <a:gd name="T78" fmla="*/ 79 w 2418"/>
                  <a:gd name="T79" fmla="*/ 19 h 19"/>
                  <a:gd name="T80" fmla="*/ 60 w 2418"/>
                  <a:gd name="T81" fmla="*/ 17 h 19"/>
                  <a:gd name="T82" fmla="*/ 41 w 2418"/>
                  <a:gd name="T83" fmla="*/ 15 h 19"/>
                  <a:gd name="T84" fmla="*/ 22 w 2418"/>
                  <a:gd name="T85" fmla="*/ 14 h 19"/>
                  <a:gd name="T86" fmla="*/ 0 w 2418"/>
                  <a:gd name="T87" fmla="*/ 14 h 19"/>
                  <a:gd name="T88" fmla="*/ 0 w 2418"/>
                  <a:gd name="T89" fmla="*/ 0 h 19"/>
                  <a:gd name="T90" fmla="*/ 2322 w 2418"/>
                  <a:gd name="T91" fmla="*/ 0 h 19"/>
                  <a:gd name="T92" fmla="*/ 2418 w 2418"/>
                  <a:gd name="T93" fmla="*/ 0 h 19"/>
                  <a:gd name="T94" fmla="*/ 2418 w 2418"/>
                  <a:gd name="T95" fmla="*/ 2 h 19"/>
                  <a:gd name="T96" fmla="*/ 2416 w 2418"/>
                  <a:gd name="T97" fmla="*/ 4 h 19"/>
                  <a:gd name="T98" fmla="*/ 2411 w 2418"/>
                  <a:gd name="T99" fmla="*/ 6 h 19"/>
                  <a:gd name="T100" fmla="*/ 2403 w 2418"/>
                  <a:gd name="T101" fmla="*/ 6 h 19"/>
                  <a:gd name="T102" fmla="*/ 2392 w 2418"/>
                  <a:gd name="T103" fmla="*/ 4 h 19"/>
                  <a:gd name="T104" fmla="*/ 2359 w 2418"/>
                  <a:gd name="T105" fmla="*/ 2 h 19"/>
                  <a:gd name="T106" fmla="*/ 2322 w 2418"/>
                  <a:gd name="T107" fmla="*/ 0 h 19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2418"/>
                  <a:gd name="T163" fmla="*/ 0 h 19"/>
                  <a:gd name="T164" fmla="*/ 2418 w 2418"/>
                  <a:gd name="T165" fmla="*/ 19 h 19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2418" h="19">
                    <a:moveTo>
                      <a:pt x="0" y="0"/>
                    </a:moveTo>
                    <a:lnTo>
                      <a:pt x="2251" y="0"/>
                    </a:lnTo>
                    <a:lnTo>
                      <a:pt x="2205" y="2"/>
                    </a:lnTo>
                    <a:lnTo>
                      <a:pt x="2167" y="6"/>
                    </a:lnTo>
                    <a:lnTo>
                      <a:pt x="2138" y="10"/>
                    </a:lnTo>
                    <a:lnTo>
                      <a:pt x="2127" y="12"/>
                    </a:lnTo>
                    <a:lnTo>
                      <a:pt x="2108" y="15"/>
                    </a:lnTo>
                    <a:lnTo>
                      <a:pt x="2090" y="19"/>
                    </a:lnTo>
                    <a:lnTo>
                      <a:pt x="2067" y="19"/>
                    </a:lnTo>
                    <a:lnTo>
                      <a:pt x="2050" y="15"/>
                    </a:lnTo>
                    <a:lnTo>
                      <a:pt x="2035" y="10"/>
                    </a:lnTo>
                    <a:lnTo>
                      <a:pt x="2027" y="8"/>
                    </a:lnTo>
                    <a:lnTo>
                      <a:pt x="2019" y="8"/>
                    </a:lnTo>
                    <a:lnTo>
                      <a:pt x="2010" y="8"/>
                    </a:lnTo>
                    <a:lnTo>
                      <a:pt x="1998" y="10"/>
                    </a:lnTo>
                    <a:lnTo>
                      <a:pt x="1983" y="14"/>
                    </a:lnTo>
                    <a:lnTo>
                      <a:pt x="1969" y="14"/>
                    </a:lnTo>
                    <a:lnTo>
                      <a:pt x="1954" y="12"/>
                    </a:lnTo>
                    <a:lnTo>
                      <a:pt x="1941" y="12"/>
                    </a:lnTo>
                    <a:lnTo>
                      <a:pt x="1927" y="8"/>
                    </a:lnTo>
                    <a:lnTo>
                      <a:pt x="1916" y="8"/>
                    </a:lnTo>
                    <a:lnTo>
                      <a:pt x="1906" y="8"/>
                    </a:lnTo>
                    <a:lnTo>
                      <a:pt x="1896" y="8"/>
                    </a:lnTo>
                    <a:lnTo>
                      <a:pt x="1883" y="12"/>
                    </a:lnTo>
                    <a:lnTo>
                      <a:pt x="1868" y="15"/>
                    </a:lnTo>
                    <a:lnTo>
                      <a:pt x="1852" y="17"/>
                    </a:lnTo>
                    <a:lnTo>
                      <a:pt x="1835" y="19"/>
                    </a:lnTo>
                    <a:lnTo>
                      <a:pt x="1706" y="19"/>
                    </a:lnTo>
                    <a:lnTo>
                      <a:pt x="1685" y="17"/>
                    </a:lnTo>
                    <a:lnTo>
                      <a:pt x="1668" y="15"/>
                    </a:lnTo>
                    <a:lnTo>
                      <a:pt x="1653" y="14"/>
                    </a:lnTo>
                    <a:lnTo>
                      <a:pt x="1641" y="12"/>
                    </a:lnTo>
                    <a:lnTo>
                      <a:pt x="1616" y="15"/>
                    </a:lnTo>
                    <a:lnTo>
                      <a:pt x="1593" y="19"/>
                    </a:lnTo>
                    <a:lnTo>
                      <a:pt x="173" y="19"/>
                    </a:lnTo>
                    <a:lnTo>
                      <a:pt x="160" y="15"/>
                    </a:lnTo>
                    <a:lnTo>
                      <a:pt x="144" y="12"/>
                    </a:lnTo>
                    <a:lnTo>
                      <a:pt x="119" y="15"/>
                    </a:lnTo>
                    <a:lnTo>
                      <a:pt x="96" y="19"/>
                    </a:lnTo>
                    <a:lnTo>
                      <a:pt x="79" y="19"/>
                    </a:lnTo>
                    <a:lnTo>
                      <a:pt x="60" y="17"/>
                    </a:lnTo>
                    <a:lnTo>
                      <a:pt x="41" y="15"/>
                    </a:lnTo>
                    <a:lnTo>
                      <a:pt x="22" y="14"/>
                    </a:lnTo>
                    <a:lnTo>
                      <a:pt x="0" y="14"/>
                    </a:lnTo>
                    <a:lnTo>
                      <a:pt x="0" y="0"/>
                    </a:lnTo>
                    <a:close/>
                    <a:moveTo>
                      <a:pt x="2322" y="0"/>
                    </a:moveTo>
                    <a:lnTo>
                      <a:pt x="2418" y="0"/>
                    </a:lnTo>
                    <a:lnTo>
                      <a:pt x="2418" y="2"/>
                    </a:lnTo>
                    <a:lnTo>
                      <a:pt x="2416" y="4"/>
                    </a:lnTo>
                    <a:lnTo>
                      <a:pt x="2411" y="6"/>
                    </a:lnTo>
                    <a:lnTo>
                      <a:pt x="2403" y="6"/>
                    </a:lnTo>
                    <a:lnTo>
                      <a:pt x="2392" y="4"/>
                    </a:lnTo>
                    <a:lnTo>
                      <a:pt x="2359" y="2"/>
                    </a:lnTo>
                    <a:lnTo>
                      <a:pt x="2322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5" name="Freeform 1044"/>
              <p:cNvSpPr>
                <a:spLocks noEditPoints="1"/>
              </p:cNvSpPr>
              <p:nvPr/>
            </p:nvSpPr>
            <p:spPr bwMode="auto">
              <a:xfrm>
                <a:off x="1672" y="2263"/>
                <a:ext cx="2138" cy="19"/>
              </a:xfrm>
              <a:custGeom>
                <a:avLst/>
                <a:gdLst>
                  <a:gd name="T0" fmla="*/ 0 w 2138"/>
                  <a:gd name="T1" fmla="*/ 0 h 19"/>
                  <a:gd name="T2" fmla="*/ 1893 w 2138"/>
                  <a:gd name="T3" fmla="*/ 0 h 19"/>
                  <a:gd name="T4" fmla="*/ 1868 w 2138"/>
                  <a:gd name="T5" fmla="*/ 5 h 19"/>
                  <a:gd name="T6" fmla="*/ 1835 w 2138"/>
                  <a:gd name="T7" fmla="*/ 9 h 19"/>
                  <a:gd name="T8" fmla="*/ 1799 w 2138"/>
                  <a:gd name="T9" fmla="*/ 11 h 19"/>
                  <a:gd name="T10" fmla="*/ 1762 w 2138"/>
                  <a:gd name="T11" fmla="*/ 11 h 19"/>
                  <a:gd name="T12" fmla="*/ 1726 w 2138"/>
                  <a:gd name="T13" fmla="*/ 9 h 19"/>
                  <a:gd name="T14" fmla="*/ 1693 w 2138"/>
                  <a:gd name="T15" fmla="*/ 7 h 19"/>
                  <a:gd name="T16" fmla="*/ 1664 w 2138"/>
                  <a:gd name="T17" fmla="*/ 5 h 19"/>
                  <a:gd name="T18" fmla="*/ 1641 w 2138"/>
                  <a:gd name="T19" fmla="*/ 2 h 19"/>
                  <a:gd name="T20" fmla="*/ 1607 w 2138"/>
                  <a:gd name="T21" fmla="*/ 7 h 19"/>
                  <a:gd name="T22" fmla="*/ 1574 w 2138"/>
                  <a:gd name="T23" fmla="*/ 11 h 19"/>
                  <a:gd name="T24" fmla="*/ 1543 w 2138"/>
                  <a:gd name="T25" fmla="*/ 15 h 19"/>
                  <a:gd name="T26" fmla="*/ 1516 w 2138"/>
                  <a:gd name="T27" fmla="*/ 19 h 19"/>
                  <a:gd name="T28" fmla="*/ 1146 w 2138"/>
                  <a:gd name="T29" fmla="*/ 19 h 19"/>
                  <a:gd name="T30" fmla="*/ 1144 w 2138"/>
                  <a:gd name="T31" fmla="*/ 19 h 19"/>
                  <a:gd name="T32" fmla="*/ 1142 w 2138"/>
                  <a:gd name="T33" fmla="*/ 17 h 19"/>
                  <a:gd name="T34" fmla="*/ 1104 w 2138"/>
                  <a:gd name="T35" fmla="*/ 15 h 19"/>
                  <a:gd name="T36" fmla="*/ 1069 w 2138"/>
                  <a:gd name="T37" fmla="*/ 13 h 19"/>
                  <a:gd name="T38" fmla="*/ 1039 w 2138"/>
                  <a:gd name="T39" fmla="*/ 15 h 19"/>
                  <a:gd name="T40" fmla="*/ 1010 w 2138"/>
                  <a:gd name="T41" fmla="*/ 19 h 19"/>
                  <a:gd name="T42" fmla="*/ 363 w 2138"/>
                  <a:gd name="T43" fmla="*/ 19 h 19"/>
                  <a:gd name="T44" fmla="*/ 350 w 2138"/>
                  <a:gd name="T45" fmla="*/ 17 h 19"/>
                  <a:gd name="T46" fmla="*/ 338 w 2138"/>
                  <a:gd name="T47" fmla="*/ 15 h 19"/>
                  <a:gd name="T48" fmla="*/ 325 w 2138"/>
                  <a:gd name="T49" fmla="*/ 15 h 19"/>
                  <a:gd name="T50" fmla="*/ 313 w 2138"/>
                  <a:gd name="T51" fmla="*/ 15 h 19"/>
                  <a:gd name="T52" fmla="*/ 304 w 2138"/>
                  <a:gd name="T53" fmla="*/ 15 h 19"/>
                  <a:gd name="T54" fmla="*/ 294 w 2138"/>
                  <a:gd name="T55" fmla="*/ 15 h 19"/>
                  <a:gd name="T56" fmla="*/ 284 w 2138"/>
                  <a:gd name="T57" fmla="*/ 15 h 19"/>
                  <a:gd name="T58" fmla="*/ 275 w 2138"/>
                  <a:gd name="T59" fmla="*/ 19 h 19"/>
                  <a:gd name="T60" fmla="*/ 206 w 2138"/>
                  <a:gd name="T61" fmla="*/ 19 h 19"/>
                  <a:gd name="T62" fmla="*/ 190 w 2138"/>
                  <a:gd name="T63" fmla="*/ 13 h 19"/>
                  <a:gd name="T64" fmla="*/ 175 w 2138"/>
                  <a:gd name="T65" fmla="*/ 9 h 19"/>
                  <a:gd name="T66" fmla="*/ 160 w 2138"/>
                  <a:gd name="T67" fmla="*/ 5 h 19"/>
                  <a:gd name="T68" fmla="*/ 144 w 2138"/>
                  <a:gd name="T69" fmla="*/ 2 h 19"/>
                  <a:gd name="T70" fmla="*/ 117 w 2138"/>
                  <a:gd name="T71" fmla="*/ 5 h 19"/>
                  <a:gd name="T72" fmla="*/ 91 w 2138"/>
                  <a:gd name="T73" fmla="*/ 9 h 19"/>
                  <a:gd name="T74" fmla="*/ 68 w 2138"/>
                  <a:gd name="T75" fmla="*/ 7 h 19"/>
                  <a:gd name="T76" fmla="*/ 46 w 2138"/>
                  <a:gd name="T77" fmla="*/ 5 h 19"/>
                  <a:gd name="T78" fmla="*/ 23 w 2138"/>
                  <a:gd name="T79" fmla="*/ 4 h 19"/>
                  <a:gd name="T80" fmla="*/ 0 w 2138"/>
                  <a:gd name="T81" fmla="*/ 4 h 19"/>
                  <a:gd name="T82" fmla="*/ 0 w 2138"/>
                  <a:gd name="T83" fmla="*/ 0 h 19"/>
                  <a:gd name="T84" fmla="*/ 1931 w 2138"/>
                  <a:gd name="T85" fmla="*/ 0 h 19"/>
                  <a:gd name="T86" fmla="*/ 2002 w 2138"/>
                  <a:gd name="T87" fmla="*/ 0 h 19"/>
                  <a:gd name="T88" fmla="*/ 2000 w 2138"/>
                  <a:gd name="T89" fmla="*/ 0 h 19"/>
                  <a:gd name="T90" fmla="*/ 1998 w 2138"/>
                  <a:gd name="T91" fmla="*/ 0 h 19"/>
                  <a:gd name="T92" fmla="*/ 1981 w 2138"/>
                  <a:gd name="T93" fmla="*/ 4 h 19"/>
                  <a:gd name="T94" fmla="*/ 1964 w 2138"/>
                  <a:gd name="T95" fmla="*/ 4 h 19"/>
                  <a:gd name="T96" fmla="*/ 1946 w 2138"/>
                  <a:gd name="T97" fmla="*/ 2 h 19"/>
                  <a:gd name="T98" fmla="*/ 1931 w 2138"/>
                  <a:gd name="T99" fmla="*/ 0 h 19"/>
                  <a:gd name="T100" fmla="*/ 2031 w 2138"/>
                  <a:gd name="T101" fmla="*/ 0 h 19"/>
                  <a:gd name="T102" fmla="*/ 2138 w 2138"/>
                  <a:gd name="T103" fmla="*/ 0 h 19"/>
                  <a:gd name="T104" fmla="*/ 2131 w 2138"/>
                  <a:gd name="T105" fmla="*/ 0 h 19"/>
                  <a:gd name="T106" fmla="*/ 2127 w 2138"/>
                  <a:gd name="T107" fmla="*/ 2 h 19"/>
                  <a:gd name="T108" fmla="*/ 2108 w 2138"/>
                  <a:gd name="T109" fmla="*/ 5 h 19"/>
                  <a:gd name="T110" fmla="*/ 2090 w 2138"/>
                  <a:gd name="T111" fmla="*/ 9 h 19"/>
                  <a:gd name="T112" fmla="*/ 2077 w 2138"/>
                  <a:gd name="T113" fmla="*/ 9 h 19"/>
                  <a:gd name="T114" fmla="*/ 2065 w 2138"/>
                  <a:gd name="T115" fmla="*/ 9 h 19"/>
                  <a:gd name="T116" fmla="*/ 2048 w 2138"/>
                  <a:gd name="T117" fmla="*/ 4 h 19"/>
                  <a:gd name="T118" fmla="*/ 2031 w 2138"/>
                  <a:gd name="T119" fmla="*/ 0 h 19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2138"/>
                  <a:gd name="T181" fmla="*/ 0 h 19"/>
                  <a:gd name="T182" fmla="*/ 2138 w 2138"/>
                  <a:gd name="T183" fmla="*/ 19 h 19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2138" h="19">
                    <a:moveTo>
                      <a:pt x="0" y="0"/>
                    </a:moveTo>
                    <a:lnTo>
                      <a:pt x="1893" y="0"/>
                    </a:lnTo>
                    <a:lnTo>
                      <a:pt x="1868" y="5"/>
                    </a:lnTo>
                    <a:lnTo>
                      <a:pt x="1835" y="9"/>
                    </a:lnTo>
                    <a:lnTo>
                      <a:pt x="1799" y="11"/>
                    </a:lnTo>
                    <a:lnTo>
                      <a:pt x="1762" y="11"/>
                    </a:lnTo>
                    <a:lnTo>
                      <a:pt x="1726" y="9"/>
                    </a:lnTo>
                    <a:lnTo>
                      <a:pt x="1693" y="7"/>
                    </a:lnTo>
                    <a:lnTo>
                      <a:pt x="1664" y="5"/>
                    </a:lnTo>
                    <a:lnTo>
                      <a:pt x="1641" y="2"/>
                    </a:lnTo>
                    <a:lnTo>
                      <a:pt x="1607" y="7"/>
                    </a:lnTo>
                    <a:lnTo>
                      <a:pt x="1574" y="11"/>
                    </a:lnTo>
                    <a:lnTo>
                      <a:pt x="1543" y="15"/>
                    </a:lnTo>
                    <a:lnTo>
                      <a:pt x="1516" y="19"/>
                    </a:lnTo>
                    <a:lnTo>
                      <a:pt x="1146" y="19"/>
                    </a:lnTo>
                    <a:lnTo>
                      <a:pt x="1144" y="19"/>
                    </a:lnTo>
                    <a:lnTo>
                      <a:pt x="1142" y="17"/>
                    </a:lnTo>
                    <a:lnTo>
                      <a:pt x="1104" y="15"/>
                    </a:lnTo>
                    <a:lnTo>
                      <a:pt x="1069" y="13"/>
                    </a:lnTo>
                    <a:lnTo>
                      <a:pt x="1039" y="15"/>
                    </a:lnTo>
                    <a:lnTo>
                      <a:pt x="1010" y="19"/>
                    </a:lnTo>
                    <a:lnTo>
                      <a:pt x="363" y="19"/>
                    </a:lnTo>
                    <a:lnTo>
                      <a:pt x="350" y="17"/>
                    </a:lnTo>
                    <a:lnTo>
                      <a:pt x="338" y="15"/>
                    </a:lnTo>
                    <a:lnTo>
                      <a:pt x="325" y="15"/>
                    </a:lnTo>
                    <a:lnTo>
                      <a:pt x="313" y="15"/>
                    </a:lnTo>
                    <a:lnTo>
                      <a:pt x="304" y="15"/>
                    </a:lnTo>
                    <a:lnTo>
                      <a:pt x="294" y="15"/>
                    </a:lnTo>
                    <a:lnTo>
                      <a:pt x="284" y="15"/>
                    </a:lnTo>
                    <a:lnTo>
                      <a:pt x="275" y="19"/>
                    </a:lnTo>
                    <a:lnTo>
                      <a:pt x="206" y="19"/>
                    </a:lnTo>
                    <a:lnTo>
                      <a:pt x="190" y="13"/>
                    </a:lnTo>
                    <a:lnTo>
                      <a:pt x="175" y="9"/>
                    </a:lnTo>
                    <a:lnTo>
                      <a:pt x="160" y="5"/>
                    </a:lnTo>
                    <a:lnTo>
                      <a:pt x="144" y="2"/>
                    </a:lnTo>
                    <a:lnTo>
                      <a:pt x="117" y="5"/>
                    </a:lnTo>
                    <a:lnTo>
                      <a:pt x="91" y="9"/>
                    </a:lnTo>
                    <a:lnTo>
                      <a:pt x="68" y="7"/>
                    </a:lnTo>
                    <a:lnTo>
                      <a:pt x="46" y="5"/>
                    </a:lnTo>
                    <a:lnTo>
                      <a:pt x="23" y="4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  <a:moveTo>
                      <a:pt x="1931" y="0"/>
                    </a:moveTo>
                    <a:lnTo>
                      <a:pt x="2002" y="0"/>
                    </a:lnTo>
                    <a:lnTo>
                      <a:pt x="2000" y="0"/>
                    </a:lnTo>
                    <a:lnTo>
                      <a:pt x="1998" y="0"/>
                    </a:lnTo>
                    <a:lnTo>
                      <a:pt x="1981" y="4"/>
                    </a:lnTo>
                    <a:lnTo>
                      <a:pt x="1964" y="4"/>
                    </a:lnTo>
                    <a:lnTo>
                      <a:pt x="1946" y="2"/>
                    </a:lnTo>
                    <a:lnTo>
                      <a:pt x="1931" y="0"/>
                    </a:lnTo>
                    <a:close/>
                    <a:moveTo>
                      <a:pt x="2031" y="0"/>
                    </a:moveTo>
                    <a:lnTo>
                      <a:pt x="2138" y="0"/>
                    </a:lnTo>
                    <a:lnTo>
                      <a:pt x="2131" y="0"/>
                    </a:lnTo>
                    <a:lnTo>
                      <a:pt x="2127" y="2"/>
                    </a:lnTo>
                    <a:lnTo>
                      <a:pt x="2108" y="5"/>
                    </a:lnTo>
                    <a:lnTo>
                      <a:pt x="2090" y="9"/>
                    </a:lnTo>
                    <a:lnTo>
                      <a:pt x="2077" y="9"/>
                    </a:lnTo>
                    <a:lnTo>
                      <a:pt x="2065" y="9"/>
                    </a:lnTo>
                    <a:lnTo>
                      <a:pt x="2048" y="4"/>
                    </a:lnTo>
                    <a:lnTo>
                      <a:pt x="2031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6" name="Freeform 1045"/>
              <p:cNvSpPr>
                <a:spLocks noEditPoints="1"/>
              </p:cNvSpPr>
              <p:nvPr/>
            </p:nvSpPr>
            <p:spPr bwMode="auto">
              <a:xfrm>
                <a:off x="1751" y="2272"/>
                <a:ext cx="2011" cy="20"/>
              </a:xfrm>
              <a:custGeom>
                <a:avLst/>
                <a:gdLst>
                  <a:gd name="T0" fmla="*/ 0 w 2011"/>
                  <a:gd name="T1" fmla="*/ 0 h 20"/>
                  <a:gd name="T2" fmla="*/ 17 w 2011"/>
                  <a:gd name="T3" fmla="*/ 0 h 20"/>
                  <a:gd name="T4" fmla="*/ 14 w 2011"/>
                  <a:gd name="T5" fmla="*/ 0 h 20"/>
                  <a:gd name="T6" fmla="*/ 12 w 2011"/>
                  <a:gd name="T7" fmla="*/ 0 h 20"/>
                  <a:gd name="T8" fmla="*/ 6 w 2011"/>
                  <a:gd name="T9" fmla="*/ 0 h 20"/>
                  <a:gd name="T10" fmla="*/ 0 w 2011"/>
                  <a:gd name="T11" fmla="*/ 0 h 20"/>
                  <a:gd name="T12" fmla="*/ 94 w 2011"/>
                  <a:gd name="T13" fmla="*/ 0 h 20"/>
                  <a:gd name="T14" fmla="*/ 1514 w 2011"/>
                  <a:gd name="T15" fmla="*/ 0 h 20"/>
                  <a:gd name="T16" fmla="*/ 1462 w 2011"/>
                  <a:gd name="T17" fmla="*/ 6 h 20"/>
                  <a:gd name="T18" fmla="*/ 1418 w 2011"/>
                  <a:gd name="T19" fmla="*/ 12 h 20"/>
                  <a:gd name="T20" fmla="*/ 1380 w 2011"/>
                  <a:gd name="T21" fmla="*/ 14 h 20"/>
                  <a:gd name="T22" fmla="*/ 1349 w 2011"/>
                  <a:gd name="T23" fmla="*/ 14 h 20"/>
                  <a:gd name="T24" fmla="*/ 1305 w 2011"/>
                  <a:gd name="T25" fmla="*/ 14 h 20"/>
                  <a:gd name="T26" fmla="*/ 1288 w 2011"/>
                  <a:gd name="T27" fmla="*/ 14 h 20"/>
                  <a:gd name="T28" fmla="*/ 1232 w 2011"/>
                  <a:gd name="T29" fmla="*/ 16 h 20"/>
                  <a:gd name="T30" fmla="*/ 1175 w 2011"/>
                  <a:gd name="T31" fmla="*/ 16 h 20"/>
                  <a:gd name="T32" fmla="*/ 1119 w 2011"/>
                  <a:gd name="T33" fmla="*/ 14 h 20"/>
                  <a:gd name="T34" fmla="*/ 1063 w 2011"/>
                  <a:gd name="T35" fmla="*/ 8 h 20"/>
                  <a:gd name="T36" fmla="*/ 1033 w 2011"/>
                  <a:gd name="T37" fmla="*/ 6 h 20"/>
                  <a:gd name="T38" fmla="*/ 1004 w 2011"/>
                  <a:gd name="T39" fmla="*/ 4 h 20"/>
                  <a:gd name="T40" fmla="*/ 977 w 2011"/>
                  <a:gd name="T41" fmla="*/ 6 h 20"/>
                  <a:gd name="T42" fmla="*/ 954 w 2011"/>
                  <a:gd name="T43" fmla="*/ 6 h 20"/>
                  <a:gd name="T44" fmla="*/ 908 w 2011"/>
                  <a:gd name="T45" fmla="*/ 12 h 20"/>
                  <a:gd name="T46" fmla="*/ 866 w 2011"/>
                  <a:gd name="T47" fmla="*/ 20 h 20"/>
                  <a:gd name="T48" fmla="*/ 655 w 2011"/>
                  <a:gd name="T49" fmla="*/ 20 h 20"/>
                  <a:gd name="T50" fmla="*/ 639 w 2011"/>
                  <a:gd name="T51" fmla="*/ 18 h 20"/>
                  <a:gd name="T52" fmla="*/ 624 w 2011"/>
                  <a:gd name="T53" fmla="*/ 18 h 20"/>
                  <a:gd name="T54" fmla="*/ 608 w 2011"/>
                  <a:gd name="T55" fmla="*/ 18 h 20"/>
                  <a:gd name="T56" fmla="*/ 595 w 2011"/>
                  <a:gd name="T57" fmla="*/ 20 h 20"/>
                  <a:gd name="T58" fmla="*/ 463 w 2011"/>
                  <a:gd name="T59" fmla="*/ 20 h 20"/>
                  <a:gd name="T60" fmla="*/ 432 w 2011"/>
                  <a:gd name="T61" fmla="*/ 18 h 20"/>
                  <a:gd name="T62" fmla="*/ 401 w 2011"/>
                  <a:gd name="T63" fmla="*/ 18 h 20"/>
                  <a:gd name="T64" fmla="*/ 370 w 2011"/>
                  <a:gd name="T65" fmla="*/ 18 h 20"/>
                  <a:gd name="T66" fmla="*/ 342 w 2011"/>
                  <a:gd name="T67" fmla="*/ 14 h 20"/>
                  <a:gd name="T68" fmla="*/ 328 w 2011"/>
                  <a:gd name="T69" fmla="*/ 14 h 20"/>
                  <a:gd name="T70" fmla="*/ 315 w 2011"/>
                  <a:gd name="T71" fmla="*/ 14 h 20"/>
                  <a:gd name="T72" fmla="*/ 301 w 2011"/>
                  <a:gd name="T73" fmla="*/ 12 h 20"/>
                  <a:gd name="T74" fmla="*/ 288 w 2011"/>
                  <a:gd name="T75" fmla="*/ 10 h 20"/>
                  <a:gd name="T76" fmla="*/ 275 w 2011"/>
                  <a:gd name="T77" fmla="*/ 8 h 20"/>
                  <a:gd name="T78" fmla="*/ 261 w 2011"/>
                  <a:gd name="T79" fmla="*/ 6 h 20"/>
                  <a:gd name="T80" fmla="*/ 248 w 2011"/>
                  <a:gd name="T81" fmla="*/ 6 h 20"/>
                  <a:gd name="T82" fmla="*/ 234 w 2011"/>
                  <a:gd name="T83" fmla="*/ 6 h 20"/>
                  <a:gd name="T84" fmla="*/ 223 w 2011"/>
                  <a:gd name="T85" fmla="*/ 6 h 20"/>
                  <a:gd name="T86" fmla="*/ 213 w 2011"/>
                  <a:gd name="T87" fmla="*/ 6 h 20"/>
                  <a:gd name="T88" fmla="*/ 202 w 2011"/>
                  <a:gd name="T89" fmla="*/ 8 h 20"/>
                  <a:gd name="T90" fmla="*/ 192 w 2011"/>
                  <a:gd name="T91" fmla="*/ 10 h 20"/>
                  <a:gd name="T92" fmla="*/ 181 w 2011"/>
                  <a:gd name="T93" fmla="*/ 14 h 20"/>
                  <a:gd name="T94" fmla="*/ 171 w 2011"/>
                  <a:gd name="T95" fmla="*/ 16 h 20"/>
                  <a:gd name="T96" fmla="*/ 159 w 2011"/>
                  <a:gd name="T97" fmla="*/ 16 h 20"/>
                  <a:gd name="T98" fmla="*/ 148 w 2011"/>
                  <a:gd name="T99" fmla="*/ 14 h 20"/>
                  <a:gd name="T100" fmla="*/ 121 w 2011"/>
                  <a:gd name="T101" fmla="*/ 8 h 20"/>
                  <a:gd name="T102" fmla="*/ 94 w 2011"/>
                  <a:gd name="T103" fmla="*/ 0 h 20"/>
                  <a:gd name="T104" fmla="*/ 1627 w 2011"/>
                  <a:gd name="T105" fmla="*/ 0 h 20"/>
                  <a:gd name="T106" fmla="*/ 1756 w 2011"/>
                  <a:gd name="T107" fmla="*/ 0 h 20"/>
                  <a:gd name="T108" fmla="*/ 1723 w 2011"/>
                  <a:gd name="T109" fmla="*/ 2 h 20"/>
                  <a:gd name="T110" fmla="*/ 1691 w 2011"/>
                  <a:gd name="T111" fmla="*/ 2 h 20"/>
                  <a:gd name="T112" fmla="*/ 1658 w 2011"/>
                  <a:gd name="T113" fmla="*/ 2 h 20"/>
                  <a:gd name="T114" fmla="*/ 1627 w 2011"/>
                  <a:gd name="T115" fmla="*/ 0 h 20"/>
                  <a:gd name="T116" fmla="*/ 1988 w 2011"/>
                  <a:gd name="T117" fmla="*/ 0 h 20"/>
                  <a:gd name="T118" fmla="*/ 2011 w 2011"/>
                  <a:gd name="T119" fmla="*/ 0 h 20"/>
                  <a:gd name="T120" fmla="*/ 2000 w 2011"/>
                  <a:gd name="T121" fmla="*/ 0 h 20"/>
                  <a:gd name="T122" fmla="*/ 1988 w 2011"/>
                  <a:gd name="T123" fmla="*/ 0 h 20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011"/>
                  <a:gd name="T187" fmla="*/ 0 h 20"/>
                  <a:gd name="T188" fmla="*/ 2011 w 2011"/>
                  <a:gd name="T189" fmla="*/ 20 h 20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011" h="20">
                    <a:moveTo>
                      <a:pt x="0" y="0"/>
                    </a:moveTo>
                    <a:lnTo>
                      <a:pt x="17" y="0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  <a:moveTo>
                      <a:pt x="94" y="0"/>
                    </a:moveTo>
                    <a:lnTo>
                      <a:pt x="1514" y="0"/>
                    </a:lnTo>
                    <a:lnTo>
                      <a:pt x="1462" y="6"/>
                    </a:lnTo>
                    <a:lnTo>
                      <a:pt x="1418" y="12"/>
                    </a:lnTo>
                    <a:lnTo>
                      <a:pt x="1380" y="14"/>
                    </a:lnTo>
                    <a:lnTo>
                      <a:pt x="1349" y="14"/>
                    </a:lnTo>
                    <a:lnTo>
                      <a:pt x="1305" y="14"/>
                    </a:lnTo>
                    <a:lnTo>
                      <a:pt x="1288" y="14"/>
                    </a:lnTo>
                    <a:lnTo>
                      <a:pt x="1232" y="16"/>
                    </a:lnTo>
                    <a:lnTo>
                      <a:pt x="1175" y="16"/>
                    </a:lnTo>
                    <a:lnTo>
                      <a:pt x="1119" y="14"/>
                    </a:lnTo>
                    <a:lnTo>
                      <a:pt x="1063" y="8"/>
                    </a:lnTo>
                    <a:lnTo>
                      <a:pt x="1033" y="6"/>
                    </a:lnTo>
                    <a:lnTo>
                      <a:pt x="1004" y="4"/>
                    </a:lnTo>
                    <a:lnTo>
                      <a:pt x="977" y="6"/>
                    </a:lnTo>
                    <a:lnTo>
                      <a:pt x="954" y="6"/>
                    </a:lnTo>
                    <a:lnTo>
                      <a:pt x="908" y="12"/>
                    </a:lnTo>
                    <a:lnTo>
                      <a:pt x="866" y="20"/>
                    </a:lnTo>
                    <a:lnTo>
                      <a:pt x="655" y="20"/>
                    </a:lnTo>
                    <a:lnTo>
                      <a:pt x="639" y="18"/>
                    </a:lnTo>
                    <a:lnTo>
                      <a:pt x="624" y="18"/>
                    </a:lnTo>
                    <a:lnTo>
                      <a:pt x="608" y="18"/>
                    </a:lnTo>
                    <a:lnTo>
                      <a:pt x="595" y="20"/>
                    </a:lnTo>
                    <a:lnTo>
                      <a:pt x="463" y="20"/>
                    </a:lnTo>
                    <a:lnTo>
                      <a:pt x="432" y="18"/>
                    </a:lnTo>
                    <a:lnTo>
                      <a:pt x="401" y="18"/>
                    </a:lnTo>
                    <a:lnTo>
                      <a:pt x="370" y="18"/>
                    </a:lnTo>
                    <a:lnTo>
                      <a:pt x="342" y="14"/>
                    </a:lnTo>
                    <a:lnTo>
                      <a:pt x="328" y="14"/>
                    </a:lnTo>
                    <a:lnTo>
                      <a:pt x="315" y="14"/>
                    </a:lnTo>
                    <a:lnTo>
                      <a:pt x="301" y="12"/>
                    </a:lnTo>
                    <a:lnTo>
                      <a:pt x="288" y="10"/>
                    </a:lnTo>
                    <a:lnTo>
                      <a:pt x="275" y="8"/>
                    </a:lnTo>
                    <a:lnTo>
                      <a:pt x="261" y="6"/>
                    </a:lnTo>
                    <a:lnTo>
                      <a:pt x="248" y="6"/>
                    </a:lnTo>
                    <a:lnTo>
                      <a:pt x="234" y="6"/>
                    </a:lnTo>
                    <a:lnTo>
                      <a:pt x="223" y="6"/>
                    </a:lnTo>
                    <a:lnTo>
                      <a:pt x="213" y="6"/>
                    </a:lnTo>
                    <a:lnTo>
                      <a:pt x="202" y="8"/>
                    </a:lnTo>
                    <a:lnTo>
                      <a:pt x="192" y="10"/>
                    </a:lnTo>
                    <a:lnTo>
                      <a:pt x="181" y="14"/>
                    </a:lnTo>
                    <a:lnTo>
                      <a:pt x="171" y="16"/>
                    </a:lnTo>
                    <a:lnTo>
                      <a:pt x="159" y="16"/>
                    </a:lnTo>
                    <a:lnTo>
                      <a:pt x="148" y="14"/>
                    </a:lnTo>
                    <a:lnTo>
                      <a:pt x="121" y="8"/>
                    </a:lnTo>
                    <a:lnTo>
                      <a:pt x="94" y="0"/>
                    </a:lnTo>
                    <a:close/>
                    <a:moveTo>
                      <a:pt x="1627" y="0"/>
                    </a:moveTo>
                    <a:lnTo>
                      <a:pt x="1756" y="0"/>
                    </a:lnTo>
                    <a:lnTo>
                      <a:pt x="1723" y="2"/>
                    </a:lnTo>
                    <a:lnTo>
                      <a:pt x="1691" y="2"/>
                    </a:lnTo>
                    <a:lnTo>
                      <a:pt x="1658" y="2"/>
                    </a:lnTo>
                    <a:lnTo>
                      <a:pt x="1627" y="0"/>
                    </a:lnTo>
                    <a:close/>
                    <a:moveTo>
                      <a:pt x="1988" y="0"/>
                    </a:moveTo>
                    <a:lnTo>
                      <a:pt x="2011" y="0"/>
                    </a:lnTo>
                    <a:lnTo>
                      <a:pt x="2000" y="0"/>
                    </a:lnTo>
                    <a:lnTo>
                      <a:pt x="1988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7" name="Freeform 1046"/>
              <p:cNvSpPr>
                <a:spLocks noEditPoints="1"/>
              </p:cNvSpPr>
              <p:nvPr/>
            </p:nvSpPr>
            <p:spPr bwMode="auto">
              <a:xfrm>
                <a:off x="1878" y="2282"/>
                <a:ext cx="1310" cy="15"/>
              </a:xfrm>
              <a:custGeom>
                <a:avLst/>
                <a:gdLst>
                  <a:gd name="T0" fmla="*/ 0 w 1310"/>
                  <a:gd name="T1" fmla="*/ 0 h 15"/>
                  <a:gd name="T2" fmla="*/ 69 w 1310"/>
                  <a:gd name="T3" fmla="*/ 0 h 15"/>
                  <a:gd name="T4" fmla="*/ 57 w 1310"/>
                  <a:gd name="T5" fmla="*/ 2 h 15"/>
                  <a:gd name="T6" fmla="*/ 46 w 1310"/>
                  <a:gd name="T7" fmla="*/ 4 h 15"/>
                  <a:gd name="T8" fmla="*/ 34 w 1310"/>
                  <a:gd name="T9" fmla="*/ 6 h 15"/>
                  <a:gd name="T10" fmla="*/ 21 w 1310"/>
                  <a:gd name="T11" fmla="*/ 4 h 15"/>
                  <a:gd name="T12" fmla="*/ 11 w 1310"/>
                  <a:gd name="T13" fmla="*/ 2 h 15"/>
                  <a:gd name="T14" fmla="*/ 0 w 1310"/>
                  <a:gd name="T15" fmla="*/ 0 h 15"/>
                  <a:gd name="T16" fmla="*/ 157 w 1310"/>
                  <a:gd name="T17" fmla="*/ 0 h 15"/>
                  <a:gd name="T18" fmla="*/ 804 w 1310"/>
                  <a:gd name="T19" fmla="*/ 0 h 15"/>
                  <a:gd name="T20" fmla="*/ 758 w 1310"/>
                  <a:gd name="T21" fmla="*/ 6 h 15"/>
                  <a:gd name="T22" fmla="*/ 712 w 1310"/>
                  <a:gd name="T23" fmla="*/ 11 h 15"/>
                  <a:gd name="T24" fmla="*/ 691 w 1310"/>
                  <a:gd name="T25" fmla="*/ 15 h 15"/>
                  <a:gd name="T26" fmla="*/ 666 w 1310"/>
                  <a:gd name="T27" fmla="*/ 15 h 15"/>
                  <a:gd name="T28" fmla="*/ 643 w 1310"/>
                  <a:gd name="T29" fmla="*/ 15 h 15"/>
                  <a:gd name="T30" fmla="*/ 616 w 1310"/>
                  <a:gd name="T31" fmla="*/ 13 h 15"/>
                  <a:gd name="T32" fmla="*/ 556 w 1310"/>
                  <a:gd name="T33" fmla="*/ 10 h 15"/>
                  <a:gd name="T34" fmla="*/ 491 w 1310"/>
                  <a:gd name="T35" fmla="*/ 8 h 15"/>
                  <a:gd name="T36" fmla="*/ 428 w 1310"/>
                  <a:gd name="T37" fmla="*/ 10 h 15"/>
                  <a:gd name="T38" fmla="*/ 366 w 1310"/>
                  <a:gd name="T39" fmla="*/ 13 h 15"/>
                  <a:gd name="T40" fmla="*/ 349 w 1310"/>
                  <a:gd name="T41" fmla="*/ 10 h 15"/>
                  <a:gd name="T42" fmla="*/ 330 w 1310"/>
                  <a:gd name="T43" fmla="*/ 8 h 15"/>
                  <a:gd name="T44" fmla="*/ 311 w 1310"/>
                  <a:gd name="T45" fmla="*/ 8 h 15"/>
                  <a:gd name="T46" fmla="*/ 290 w 1310"/>
                  <a:gd name="T47" fmla="*/ 8 h 15"/>
                  <a:gd name="T48" fmla="*/ 270 w 1310"/>
                  <a:gd name="T49" fmla="*/ 8 h 15"/>
                  <a:gd name="T50" fmla="*/ 251 w 1310"/>
                  <a:gd name="T51" fmla="*/ 8 h 15"/>
                  <a:gd name="T52" fmla="*/ 232 w 1310"/>
                  <a:gd name="T53" fmla="*/ 6 h 15"/>
                  <a:gd name="T54" fmla="*/ 215 w 1310"/>
                  <a:gd name="T55" fmla="*/ 4 h 15"/>
                  <a:gd name="T56" fmla="*/ 199 w 1310"/>
                  <a:gd name="T57" fmla="*/ 4 h 15"/>
                  <a:gd name="T58" fmla="*/ 186 w 1310"/>
                  <a:gd name="T59" fmla="*/ 4 h 15"/>
                  <a:gd name="T60" fmla="*/ 171 w 1310"/>
                  <a:gd name="T61" fmla="*/ 2 h 15"/>
                  <a:gd name="T62" fmla="*/ 157 w 1310"/>
                  <a:gd name="T63" fmla="*/ 0 h 15"/>
                  <a:gd name="T64" fmla="*/ 940 w 1310"/>
                  <a:gd name="T65" fmla="*/ 0 h 15"/>
                  <a:gd name="T66" fmla="*/ 1310 w 1310"/>
                  <a:gd name="T67" fmla="*/ 0 h 15"/>
                  <a:gd name="T68" fmla="*/ 1247 w 1310"/>
                  <a:gd name="T69" fmla="*/ 4 h 15"/>
                  <a:gd name="T70" fmla="*/ 1201 w 1310"/>
                  <a:gd name="T71" fmla="*/ 6 h 15"/>
                  <a:gd name="T72" fmla="*/ 1172 w 1310"/>
                  <a:gd name="T73" fmla="*/ 4 h 15"/>
                  <a:gd name="T74" fmla="*/ 1161 w 1310"/>
                  <a:gd name="T75" fmla="*/ 4 h 15"/>
                  <a:gd name="T76" fmla="*/ 1105 w 1310"/>
                  <a:gd name="T77" fmla="*/ 6 h 15"/>
                  <a:gd name="T78" fmla="*/ 1049 w 1310"/>
                  <a:gd name="T79" fmla="*/ 6 h 15"/>
                  <a:gd name="T80" fmla="*/ 994 w 1310"/>
                  <a:gd name="T81" fmla="*/ 4 h 15"/>
                  <a:gd name="T82" fmla="*/ 940 w 1310"/>
                  <a:gd name="T83" fmla="*/ 0 h 1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310"/>
                  <a:gd name="T127" fmla="*/ 0 h 15"/>
                  <a:gd name="T128" fmla="*/ 1310 w 1310"/>
                  <a:gd name="T129" fmla="*/ 15 h 15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310" h="15">
                    <a:moveTo>
                      <a:pt x="0" y="0"/>
                    </a:moveTo>
                    <a:lnTo>
                      <a:pt x="69" y="0"/>
                    </a:lnTo>
                    <a:lnTo>
                      <a:pt x="57" y="2"/>
                    </a:lnTo>
                    <a:lnTo>
                      <a:pt x="46" y="4"/>
                    </a:lnTo>
                    <a:lnTo>
                      <a:pt x="34" y="6"/>
                    </a:lnTo>
                    <a:lnTo>
                      <a:pt x="21" y="4"/>
                    </a:lnTo>
                    <a:lnTo>
                      <a:pt x="11" y="2"/>
                    </a:lnTo>
                    <a:lnTo>
                      <a:pt x="0" y="0"/>
                    </a:lnTo>
                    <a:close/>
                    <a:moveTo>
                      <a:pt x="157" y="0"/>
                    </a:moveTo>
                    <a:lnTo>
                      <a:pt x="804" y="0"/>
                    </a:lnTo>
                    <a:lnTo>
                      <a:pt x="758" y="6"/>
                    </a:lnTo>
                    <a:lnTo>
                      <a:pt x="712" y="11"/>
                    </a:lnTo>
                    <a:lnTo>
                      <a:pt x="691" y="15"/>
                    </a:lnTo>
                    <a:lnTo>
                      <a:pt x="666" y="15"/>
                    </a:lnTo>
                    <a:lnTo>
                      <a:pt x="643" y="15"/>
                    </a:lnTo>
                    <a:lnTo>
                      <a:pt x="616" y="13"/>
                    </a:lnTo>
                    <a:lnTo>
                      <a:pt x="556" y="10"/>
                    </a:lnTo>
                    <a:lnTo>
                      <a:pt x="491" y="8"/>
                    </a:lnTo>
                    <a:lnTo>
                      <a:pt x="428" y="10"/>
                    </a:lnTo>
                    <a:lnTo>
                      <a:pt x="366" y="13"/>
                    </a:lnTo>
                    <a:lnTo>
                      <a:pt x="349" y="10"/>
                    </a:lnTo>
                    <a:lnTo>
                      <a:pt x="330" y="8"/>
                    </a:lnTo>
                    <a:lnTo>
                      <a:pt x="311" y="8"/>
                    </a:lnTo>
                    <a:lnTo>
                      <a:pt x="290" y="8"/>
                    </a:lnTo>
                    <a:lnTo>
                      <a:pt x="270" y="8"/>
                    </a:lnTo>
                    <a:lnTo>
                      <a:pt x="251" y="8"/>
                    </a:lnTo>
                    <a:lnTo>
                      <a:pt x="232" y="6"/>
                    </a:lnTo>
                    <a:lnTo>
                      <a:pt x="215" y="4"/>
                    </a:lnTo>
                    <a:lnTo>
                      <a:pt x="199" y="4"/>
                    </a:lnTo>
                    <a:lnTo>
                      <a:pt x="186" y="4"/>
                    </a:lnTo>
                    <a:lnTo>
                      <a:pt x="171" y="2"/>
                    </a:lnTo>
                    <a:lnTo>
                      <a:pt x="157" y="0"/>
                    </a:lnTo>
                    <a:close/>
                    <a:moveTo>
                      <a:pt x="940" y="0"/>
                    </a:moveTo>
                    <a:lnTo>
                      <a:pt x="1310" y="0"/>
                    </a:lnTo>
                    <a:lnTo>
                      <a:pt x="1247" y="4"/>
                    </a:lnTo>
                    <a:lnTo>
                      <a:pt x="1201" y="6"/>
                    </a:lnTo>
                    <a:lnTo>
                      <a:pt x="1172" y="4"/>
                    </a:lnTo>
                    <a:lnTo>
                      <a:pt x="1161" y="4"/>
                    </a:lnTo>
                    <a:lnTo>
                      <a:pt x="1105" y="6"/>
                    </a:lnTo>
                    <a:lnTo>
                      <a:pt x="1049" y="6"/>
                    </a:lnTo>
                    <a:lnTo>
                      <a:pt x="994" y="4"/>
                    </a:lnTo>
                    <a:lnTo>
                      <a:pt x="940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8" name="Freeform 1047"/>
              <p:cNvSpPr>
                <a:spLocks noEditPoints="1"/>
              </p:cNvSpPr>
              <p:nvPr/>
            </p:nvSpPr>
            <p:spPr bwMode="auto">
              <a:xfrm>
                <a:off x="2214" y="2292"/>
                <a:ext cx="403" cy="5"/>
              </a:xfrm>
              <a:custGeom>
                <a:avLst/>
                <a:gdLst>
                  <a:gd name="T0" fmla="*/ 0 w 403"/>
                  <a:gd name="T1" fmla="*/ 0 h 5"/>
                  <a:gd name="T2" fmla="*/ 132 w 403"/>
                  <a:gd name="T3" fmla="*/ 0 h 5"/>
                  <a:gd name="T4" fmla="*/ 105 w 403"/>
                  <a:gd name="T5" fmla="*/ 0 h 5"/>
                  <a:gd name="T6" fmla="*/ 80 w 403"/>
                  <a:gd name="T7" fmla="*/ 0 h 5"/>
                  <a:gd name="T8" fmla="*/ 55 w 403"/>
                  <a:gd name="T9" fmla="*/ 1 h 5"/>
                  <a:gd name="T10" fmla="*/ 30 w 403"/>
                  <a:gd name="T11" fmla="*/ 3 h 5"/>
                  <a:gd name="T12" fmla="*/ 15 w 403"/>
                  <a:gd name="T13" fmla="*/ 0 h 5"/>
                  <a:gd name="T14" fmla="*/ 0 w 403"/>
                  <a:gd name="T15" fmla="*/ 0 h 5"/>
                  <a:gd name="T16" fmla="*/ 192 w 403"/>
                  <a:gd name="T17" fmla="*/ 0 h 5"/>
                  <a:gd name="T18" fmla="*/ 403 w 403"/>
                  <a:gd name="T19" fmla="*/ 0 h 5"/>
                  <a:gd name="T20" fmla="*/ 374 w 403"/>
                  <a:gd name="T21" fmla="*/ 3 h 5"/>
                  <a:gd name="T22" fmla="*/ 345 w 403"/>
                  <a:gd name="T23" fmla="*/ 5 h 5"/>
                  <a:gd name="T24" fmla="*/ 314 w 403"/>
                  <a:gd name="T25" fmla="*/ 5 h 5"/>
                  <a:gd name="T26" fmla="*/ 280 w 403"/>
                  <a:gd name="T27" fmla="*/ 3 h 5"/>
                  <a:gd name="T28" fmla="*/ 259 w 403"/>
                  <a:gd name="T29" fmla="*/ 1 h 5"/>
                  <a:gd name="T30" fmla="*/ 238 w 403"/>
                  <a:gd name="T31" fmla="*/ 0 h 5"/>
                  <a:gd name="T32" fmla="*/ 215 w 403"/>
                  <a:gd name="T33" fmla="*/ 0 h 5"/>
                  <a:gd name="T34" fmla="*/ 192 w 403"/>
                  <a:gd name="T35" fmla="*/ 0 h 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403"/>
                  <a:gd name="T55" fmla="*/ 0 h 5"/>
                  <a:gd name="T56" fmla="*/ 403 w 403"/>
                  <a:gd name="T57" fmla="*/ 5 h 5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403" h="5">
                    <a:moveTo>
                      <a:pt x="0" y="0"/>
                    </a:moveTo>
                    <a:lnTo>
                      <a:pt x="132" y="0"/>
                    </a:lnTo>
                    <a:lnTo>
                      <a:pt x="105" y="0"/>
                    </a:lnTo>
                    <a:lnTo>
                      <a:pt x="80" y="0"/>
                    </a:lnTo>
                    <a:lnTo>
                      <a:pt x="55" y="1"/>
                    </a:lnTo>
                    <a:lnTo>
                      <a:pt x="30" y="3"/>
                    </a:lnTo>
                    <a:lnTo>
                      <a:pt x="15" y="0"/>
                    </a:lnTo>
                    <a:lnTo>
                      <a:pt x="0" y="0"/>
                    </a:lnTo>
                    <a:close/>
                    <a:moveTo>
                      <a:pt x="192" y="0"/>
                    </a:moveTo>
                    <a:lnTo>
                      <a:pt x="403" y="0"/>
                    </a:lnTo>
                    <a:lnTo>
                      <a:pt x="374" y="3"/>
                    </a:lnTo>
                    <a:lnTo>
                      <a:pt x="345" y="5"/>
                    </a:lnTo>
                    <a:lnTo>
                      <a:pt x="314" y="5"/>
                    </a:lnTo>
                    <a:lnTo>
                      <a:pt x="280" y="3"/>
                    </a:lnTo>
                    <a:lnTo>
                      <a:pt x="259" y="1"/>
                    </a:lnTo>
                    <a:lnTo>
                      <a:pt x="238" y="0"/>
                    </a:lnTo>
                    <a:lnTo>
                      <a:pt x="215" y="0"/>
                    </a:lnTo>
                    <a:lnTo>
                      <a:pt x="192" y="0"/>
                    </a:lnTo>
                    <a:close/>
                  </a:path>
                </a:pathLst>
              </a:custGeom>
              <a:solidFill>
                <a:srgbClr val="D1D0D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299" name="Freeform 1048"/>
              <p:cNvSpPr>
                <a:spLocks/>
              </p:cNvSpPr>
              <p:nvPr/>
            </p:nvSpPr>
            <p:spPr bwMode="auto">
              <a:xfrm>
                <a:off x="1669" y="2228"/>
                <a:ext cx="2419" cy="184"/>
              </a:xfrm>
              <a:custGeom>
                <a:avLst/>
                <a:gdLst>
                  <a:gd name="T0" fmla="*/ 165 w 2419"/>
                  <a:gd name="T1" fmla="*/ 17 h 184"/>
                  <a:gd name="T2" fmla="*/ 205 w 2419"/>
                  <a:gd name="T3" fmla="*/ 29 h 184"/>
                  <a:gd name="T4" fmla="*/ 238 w 2419"/>
                  <a:gd name="T5" fmla="*/ 37 h 184"/>
                  <a:gd name="T6" fmla="*/ 259 w 2419"/>
                  <a:gd name="T7" fmla="*/ 33 h 184"/>
                  <a:gd name="T8" fmla="*/ 280 w 2419"/>
                  <a:gd name="T9" fmla="*/ 29 h 184"/>
                  <a:gd name="T10" fmla="*/ 301 w 2419"/>
                  <a:gd name="T11" fmla="*/ 25 h 184"/>
                  <a:gd name="T12" fmla="*/ 326 w 2419"/>
                  <a:gd name="T13" fmla="*/ 25 h 184"/>
                  <a:gd name="T14" fmla="*/ 353 w 2419"/>
                  <a:gd name="T15" fmla="*/ 27 h 184"/>
                  <a:gd name="T16" fmla="*/ 380 w 2419"/>
                  <a:gd name="T17" fmla="*/ 33 h 184"/>
                  <a:gd name="T18" fmla="*/ 406 w 2419"/>
                  <a:gd name="T19" fmla="*/ 35 h 184"/>
                  <a:gd name="T20" fmla="*/ 437 w 2419"/>
                  <a:gd name="T21" fmla="*/ 37 h 184"/>
                  <a:gd name="T22" fmla="*/ 476 w 2419"/>
                  <a:gd name="T23" fmla="*/ 39 h 184"/>
                  <a:gd name="T24" fmla="*/ 516 w 2419"/>
                  <a:gd name="T25" fmla="*/ 39 h 184"/>
                  <a:gd name="T26" fmla="*/ 554 w 2419"/>
                  <a:gd name="T27" fmla="*/ 40 h 184"/>
                  <a:gd name="T28" fmla="*/ 633 w 2419"/>
                  <a:gd name="T29" fmla="*/ 40 h 184"/>
                  <a:gd name="T30" fmla="*/ 761 w 2419"/>
                  <a:gd name="T31" fmla="*/ 40 h 184"/>
                  <a:gd name="T32" fmla="*/ 842 w 2419"/>
                  <a:gd name="T33" fmla="*/ 46 h 184"/>
                  <a:gd name="T34" fmla="*/ 880 w 2419"/>
                  <a:gd name="T35" fmla="*/ 46 h 184"/>
                  <a:gd name="T36" fmla="*/ 934 w 2419"/>
                  <a:gd name="T37" fmla="*/ 40 h 184"/>
                  <a:gd name="T38" fmla="*/ 1007 w 2419"/>
                  <a:gd name="T39" fmla="*/ 29 h 184"/>
                  <a:gd name="T40" fmla="*/ 1068 w 2419"/>
                  <a:gd name="T41" fmla="*/ 25 h 184"/>
                  <a:gd name="T42" fmla="*/ 1116 w 2419"/>
                  <a:gd name="T43" fmla="*/ 27 h 184"/>
                  <a:gd name="T44" fmla="*/ 1197 w 2419"/>
                  <a:gd name="T45" fmla="*/ 35 h 184"/>
                  <a:gd name="T46" fmla="*/ 1310 w 2419"/>
                  <a:gd name="T47" fmla="*/ 37 h 184"/>
                  <a:gd name="T48" fmla="*/ 1387 w 2419"/>
                  <a:gd name="T49" fmla="*/ 35 h 184"/>
                  <a:gd name="T50" fmla="*/ 1477 w 2419"/>
                  <a:gd name="T51" fmla="*/ 33 h 184"/>
                  <a:gd name="T52" fmla="*/ 1577 w 2419"/>
                  <a:gd name="T53" fmla="*/ 23 h 184"/>
                  <a:gd name="T54" fmla="*/ 1663 w 2419"/>
                  <a:gd name="T55" fmla="*/ 16 h 184"/>
                  <a:gd name="T56" fmla="*/ 1727 w 2419"/>
                  <a:gd name="T57" fmla="*/ 21 h 184"/>
                  <a:gd name="T58" fmla="*/ 1802 w 2419"/>
                  <a:gd name="T59" fmla="*/ 21 h 184"/>
                  <a:gd name="T60" fmla="*/ 1869 w 2419"/>
                  <a:gd name="T61" fmla="*/ 16 h 184"/>
                  <a:gd name="T62" fmla="*/ 1905 w 2419"/>
                  <a:gd name="T63" fmla="*/ 8 h 184"/>
                  <a:gd name="T64" fmla="*/ 1926 w 2419"/>
                  <a:gd name="T65" fmla="*/ 10 h 184"/>
                  <a:gd name="T66" fmla="*/ 1953 w 2419"/>
                  <a:gd name="T67" fmla="*/ 14 h 184"/>
                  <a:gd name="T68" fmla="*/ 1982 w 2419"/>
                  <a:gd name="T69" fmla="*/ 14 h 184"/>
                  <a:gd name="T70" fmla="*/ 2013 w 2419"/>
                  <a:gd name="T71" fmla="*/ 10 h 184"/>
                  <a:gd name="T72" fmla="*/ 2038 w 2419"/>
                  <a:gd name="T73" fmla="*/ 14 h 184"/>
                  <a:gd name="T74" fmla="*/ 2063 w 2419"/>
                  <a:gd name="T75" fmla="*/ 19 h 184"/>
                  <a:gd name="T76" fmla="*/ 2099 w 2419"/>
                  <a:gd name="T77" fmla="*/ 19 h 184"/>
                  <a:gd name="T78" fmla="*/ 2143 w 2419"/>
                  <a:gd name="T79" fmla="*/ 10 h 184"/>
                  <a:gd name="T80" fmla="*/ 2233 w 2419"/>
                  <a:gd name="T81" fmla="*/ 2 h 184"/>
                  <a:gd name="T82" fmla="*/ 2339 w 2419"/>
                  <a:gd name="T83" fmla="*/ 2 h 184"/>
                  <a:gd name="T84" fmla="*/ 2396 w 2419"/>
                  <a:gd name="T85" fmla="*/ 6 h 184"/>
                  <a:gd name="T86" fmla="*/ 2416 w 2419"/>
                  <a:gd name="T87" fmla="*/ 6 h 184"/>
                  <a:gd name="T88" fmla="*/ 2419 w 2419"/>
                  <a:gd name="T89" fmla="*/ 184 h 184"/>
                  <a:gd name="T90" fmla="*/ 0 w 2419"/>
                  <a:gd name="T91" fmla="*/ 14 h 184"/>
                  <a:gd name="T92" fmla="*/ 46 w 2419"/>
                  <a:gd name="T93" fmla="*/ 17 h 184"/>
                  <a:gd name="T94" fmla="*/ 90 w 2419"/>
                  <a:gd name="T95" fmla="*/ 21 h 184"/>
                  <a:gd name="T96" fmla="*/ 144 w 2419"/>
                  <a:gd name="T97" fmla="*/ 14 h 18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9"/>
                  <a:gd name="T148" fmla="*/ 0 h 184"/>
                  <a:gd name="T149" fmla="*/ 2419 w 2419"/>
                  <a:gd name="T150" fmla="*/ 184 h 18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9" h="184">
                    <a:moveTo>
                      <a:pt x="144" y="14"/>
                    </a:moveTo>
                    <a:lnTo>
                      <a:pt x="165" y="17"/>
                    </a:lnTo>
                    <a:lnTo>
                      <a:pt x="186" y="23"/>
                    </a:lnTo>
                    <a:lnTo>
                      <a:pt x="205" y="29"/>
                    </a:lnTo>
                    <a:lnTo>
                      <a:pt x="226" y="35"/>
                    </a:lnTo>
                    <a:lnTo>
                      <a:pt x="238" y="37"/>
                    </a:lnTo>
                    <a:lnTo>
                      <a:pt x="249" y="35"/>
                    </a:lnTo>
                    <a:lnTo>
                      <a:pt x="259" y="33"/>
                    </a:lnTo>
                    <a:lnTo>
                      <a:pt x="270" y="31"/>
                    </a:lnTo>
                    <a:lnTo>
                      <a:pt x="280" y="29"/>
                    </a:lnTo>
                    <a:lnTo>
                      <a:pt x="291" y="27"/>
                    </a:lnTo>
                    <a:lnTo>
                      <a:pt x="301" y="25"/>
                    </a:lnTo>
                    <a:lnTo>
                      <a:pt x="312" y="27"/>
                    </a:lnTo>
                    <a:lnTo>
                      <a:pt x="326" y="25"/>
                    </a:lnTo>
                    <a:lnTo>
                      <a:pt x="339" y="27"/>
                    </a:lnTo>
                    <a:lnTo>
                      <a:pt x="353" y="27"/>
                    </a:lnTo>
                    <a:lnTo>
                      <a:pt x="366" y="31"/>
                    </a:lnTo>
                    <a:lnTo>
                      <a:pt x="380" y="33"/>
                    </a:lnTo>
                    <a:lnTo>
                      <a:pt x="393" y="35"/>
                    </a:lnTo>
                    <a:lnTo>
                      <a:pt x="406" y="35"/>
                    </a:lnTo>
                    <a:lnTo>
                      <a:pt x="420" y="33"/>
                    </a:lnTo>
                    <a:lnTo>
                      <a:pt x="437" y="37"/>
                    </a:lnTo>
                    <a:lnTo>
                      <a:pt x="456" y="39"/>
                    </a:lnTo>
                    <a:lnTo>
                      <a:pt x="476" y="39"/>
                    </a:lnTo>
                    <a:lnTo>
                      <a:pt x="495" y="39"/>
                    </a:lnTo>
                    <a:lnTo>
                      <a:pt x="516" y="39"/>
                    </a:lnTo>
                    <a:lnTo>
                      <a:pt x="535" y="39"/>
                    </a:lnTo>
                    <a:lnTo>
                      <a:pt x="554" y="40"/>
                    </a:lnTo>
                    <a:lnTo>
                      <a:pt x="571" y="42"/>
                    </a:lnTo>
                    <a:lnTo>
                      <a:pt x="633" y="40"/>
                    </a:lnTo>
                    <a:lnTo>
                      <a:pt x="696" y="39"/>
                    </a:lnTo>
                    <a:lnTo>
                      <a:pt x="761" y="40"/>
                    </a:lnTo>
                    <a:lnTo>
                      <a:pt x="821" y="44"/>
                    </a:lnTo>
                    <a:lnTo>
                      <a:pt x="842" y="46"/>
                    </a:lnTo>
                    <a:lnTo>
                      <a:pt x="861" y="46"/>
                    </a:lnTo>
                    <a:lnTo>
                      <a:pt x="880" y="46"/>
                    </a:lnTo>
                    <a:lnTo>
                      <a:pt x="900" y="44"/>
                    </a:lnTo>
                    <a:lnTo>
                      <a:pt x="934" y="40"/>
                    </a:lnTo>
                    <a:lnTo>
                      <a:pt x="969" y="35"/>
                    </a:lnTo>
                    <a:lnTo>
                      <a:pt x="1007" y="29"/>
                    </a:lnTo>
                    <a:lnTo>
                      <a:pt x="1045" y="27"/>
                    </a:lnTo>
                    <a:lnTo>
                      <a:pt x="1068" y="25"/>
                    </a:lnTo>
                    <a:lnTo>
                      <a:pt x="1092" y="25"/>
                    </a:lnTo>
                    <a:lnTo>
                      <a:pt x="1116" y="27"/>
                    </a:lnTo>
                    <a:lnTo>
                      <a:pt x="1141" y="29"/>
                    </a:lnTo>
                    <a:lnTo>
                      <a:pt x="1197" y="35"/>
                    </a:lnTo>
                    <a:lnTo>
                      <a:pt x="1253" y="37"/>
                    </a:lnTo>
                    <a:lnTo>
                      <a:pt x="1310" y="37"/>
                    </a:lnTo>
                    <a:lnTo>
                      <a:pt x="1366" y="35"/>
                    </a:lnTo>
                    <a:lnTo>
                      <a:pt x="1387" y="35"/>
                    </a:lnTo>
                    <a:lnTo>
                      <a:pt x="1439" y="35"/>
                    </a:lnTo>
                    <a:lnTo>
                      <a:pt x="1477" y="33"/>
                    </a:lnTo>
                    <a:lnTo>
                      <a:pt x="1523" y="29"/>
                    </a:lnTo>
                    <a:lnTo>
                      <a:pt x="1577" y="23"/>
                    </a:lnTo>
                    <a:lnTo>
                      <a:pt x="1640" y="12"/>
                    </a:lnTo>
                    <a:lnTo>
                      <a:pt x="1663" y="16"/>
                    </a:lnTo>
                    <a:lnTo>
                      <a:pt x="1692" y="19"/>
                    </a:lnTo>
                    <a:lnTo>
                      <a:pt x="1727" y="21"/>
                    </a:lnTo>
                    <a:lnTo>
                      <a:pt x="1763" y="23"/>
                    </a:lnTo>
                    <a:lnTo>
                      <a:pt x="1802" y="21"/>
                    </a:lnTo>
                    <a:lnTo>
                      <a:pt x="1836" y="19"/>
                    </a:lnTo>
                    <a:lnTo>
                      <a:pt x="1869" y="16"/>
                    </a:lnTo>
                    <a:lnTo>
                      <a:pt x="1896" y="10"/>
                    </a:lnTo>
                    <a:lnTo>
                      <a:pt x="1905" y="8"/>
                    </a:lnTo>
                    <a:lnTo>
                      <a:pt x="1915" y="8"/>
                    </a:lnTo>
                    <a:lnTo>
                      <a:pt x="1926" y="10"/>
                    </a:lnTo>
                    <a:lnTo>
                      <a:pt x="1940" y="12"/>
                    </a:lnTo>
                    <a:lnTo>
                      <a:pt x="1953" y="14"/>
                    </a:lnTo>
                    <a:lnTo>
                      <a:pt x="1969" y="16"/>
                    </a:lnTo>
                    <a:lnTo>
                      <a:pt x="1982" y="14"/>
                    </a:lnTo>
                    <a:lnTo>
                      <a:pt x="1997" y="12"/>
                    </a:lnTo>
                    <a:lnTo>
                      <a:pt x="2013" y="10"/>
                    </a:lnTo>
                    <a:lnTo>
                      <a:pt x="2026" y="10"/>
                    </a:lnTo>
                    <a:lnTo>
                      <a:pt x="2038" y="14"/>
                    </a:lnTo>
                    <a:lnTo>
                      <a:pt x="2049" y="16"/>
                    </a:lnTo>
                    <a:lnTo>
                      <a:pt x="2063" y="19"/>
                    </a:lnTo>
                    <a:lnTo>
                      <a:pt x="2078" y="21"/>
                    </a:lnTo>
                    <a:lnTo>
                      <a:pt x="2099" y="19"/>
                    </a:lnTo>
                    <a:lnTo>
                      <a:pt x="2126" y="14"/>
                    </a:lnTo>
                    <a:lnTo>
                      <a:pt x="2143" y="10"/>
                    </a:lnTo>
                    <a:lnTo>
                      <a:pt x="2182" y="6"/>
                    </a:lnTo>
                    <a:lnTo>
                      <a:pt x="2233" y="2"/>
                    </a:lnTo>
                    <a:lnTo>
                      <a:pt x="2291" y="0"/>
                    </a:lnTo>
                    <a:lnTo>
                      <a:pt x="2339" y="2"/>
                    </a:lnTo>
                    <a:lnTo>
                      <a:pt x="2381" y="6"/>
                    </a:lnTo>
                    <a:lnTo>
                      <a:pt x="2396" y="6"/>
                    </a:lnTo>
                    <a:lnTo>
                      <a:pt x="2408" y="6"/>
                    </a:lnTo>
                    <a:lnTo>
                      <a:pt x="2416" y="6"/>
                    </a:lnTo>
                    <a:lnTo>
                      <a:pt x="2419" y="4"/>
                    </a:lnTo>
                    <a:lnTo>
                      <a:pt x="2419" y="184"/>
                    </a:lnTo>
                    <a:lnTo>
                      <a:pt x="0" y="184"/>
                    </a:lnTo>
                    <a:lnTo>
                      <a:pt x="0" y="14"/>
                    </a:lnTo>
                    <a:lnTo>
                      <a:pt x="23" y="16"/>
                    </a:lnTo>
                    <a:lnTo>
                      <a:pt x="46" y="17"/>
                    </a:lnTo>
                    <a:lnTo>
                      <a:pt x="67" y="19"/>
                    </a:lnTo>
                    <a:lnTo>
                      <a:pt x="90" y="21"/>
                    </a:lnTo>
                    <a:lnTo>
                      <a:pt x="117" y="17"/>
                    </a:lnTo>
                    <a:lnTo>
                      <a:pt x="144" y="14"/>
                    </a:lnTo>
                    <a:close/>
                  </a:path>
                </a:pathLst>
              </a:custGeom>
              <a:solidFill>
                <a:srgbClr val="9795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0" name="Freeform 1049"/>
              <p:cNvSpPr>
                <a:spLocks/>
              </p:cNvSpPr>
              <p:nvPr/>
            </p:nvSpPr>
            <p:spPr bwMode="auto">
              <a:xfrm>
                <a:off x="1669" y="2228"/>
                <a:ext cx="2419" cy="184"/>
              </a:xfrm>
              <a:custGeom>
                <a:avLst/>
                <a:gdLst>
                  <a:gd name="T0" fmla="*/ 165 w 2419"/>
                  <a:gd name="T1" fmla="*/ 17 h 184"/>
                  <a:gd name="T2" fmla="*/ 205 w 2419"/>
                  <a:gd name="T3" fmla="*/ 29 h 184"/>
                  <a:gd name="T4" fmla="*/ 238 w 2419"/>
                  <a:gd name="T5" fmla="*/ 37 h 184"/>
                  <a:gd name="T6" fmla="*/ 259 w 2419"/>
                  <a:gd name="T7" fmla="*/ 33 h 184"/>
                  <a:gd name="T8" fmla="*/ 280 w 2419"/>
                  <a:gd name="T9" fmla="*/ 29 h 184"/>
                  <a:gd name="T10" fmla="*/ 301 w 2419"/>
                  <a:gd name="T11" fmla="*/ 25 h 184"/>
                  <a:gd name="T12" fmla="*/ 326 w 2419"/>
                  <a:gd name="T13" fmla="*/ 25 h 184"/>
                  <a:gd name="T14" fmla="*/ 353 w 2419"/>
                  <a:gd name="T15" fmla="*/ 27 h 184"/>
                  <a:gd name="T16" fmla="*/ 380 w 2419"/>
                  <a:gd name="T17" fmla="*/ 33 h 184"/>
                  <a:gd name="T18" fmla="*/ 406 w 2419"/>
                  <a:gd name="T19" fmla="*/ 35 h 184"/>
                  <a:gd name="T20" fmla="*/ 437 w 2419"/>
                  <a:gd name="T21" fmla="*/ 37 h 184"/>
                  <a:gd name="T22" fmla="*/ 476 w 2419"/>
                  <a:gd name="T23" fmla="*/ 39 h 184"/>
                  <a:gd name="T24" fmla="*/ 516 w 2419"/>
                  <a:gd name="T25" fmla="*/ 39 h 184"/>
                  <a:gd name="T26" fmla="*/ 554 w 2419"/>
                  <a:gd name="T27" fmla="*/ 40 h 184"/>
                  <a:gd name="T28" fmla="*/ 633 w 2419"/>
                  <a:gd name="T29" fmla="*/ 40 h 184"/>
                  <a:gd name="T30" fmla="*/ 761 w 2419"/>
                  <a:gd name="T31" fmla="*/ 40 h 184"/>
                  <a:gd name="T32" fmla="*/ 842 w 2419"/>
                  <a:gd name="T33" fmla="*/ 46 h 184"/>
                  <a:gd name="T34" fmla="*/ 880 w 2419"/>
                  <a:gd name="T35" fmla="*/ 46 h 184"/>
                  <a:gd name="T36" fmla="*/ 934 w 2419"/>
                  <a:gd name="T37" fmla="*/ 40 h 184"/>
                  <a:gd name="T38" fmla="*/ 1007 w 2419"/>
                  <a:gd name="T39" fmla="*/ 29 h 184"/>
                  <a:gd name="T40" fmla="*/ 1068 w 2419"/>
                  <a:gd name="T41" fmla="*/ 25 h 184"/>
                  <a:gd name="T42" fmla="*/ 1116 w 2419"/>
                  <a:gd name="T43" fmla="*/ 27 h 184"/>
                  <a:gd name="T44" fmla="*/ 1197 w 2419"/>
                  <a:gd name="T45" fmla="*/ 35 h 184"/>
                  <a:gd name="T46" fmla="*/ 1310 w 2419"/>
                  <a:gd name="T47" fmla="*/ 37 h 184"/>
                  <a:gd name="T48" fmla="*/ 1387 w 2419"/>
                  <a:gd name="T49" fmla="*/ 35 h 184"/>
                  <a:gd name="T50" fmla="*/ 1477 w 2419"/>
                  <a:gd name="T51" fmla="*/ 33 h 184"/>
                  <a:gd name="T52" fmla="*/ 1577 w 2419"/>
                  <a:gd name="T53" fmla="*/ 23 h 184"/>
                  <a:gd name="T54" fmla="*/ 1663 w 2419"/>
                  <a:gd name="T55" fmla="*/ 16 h 184"/>
                  <a:gd name="T56" fmla="*/ 1727 w 2419"/>
                  <a:gd name="T57" fmla="*/ 21 h 184"/>
                  <a:gd name="T58" fmla="*/ 1802 w 2419"/>
                  <a:gd name="T59" fmla="*/ 21 h 184"/>
                  <a:gd name="T60" fmla="*/ 1869 w 2419"/>
                  <a:gd name="T61" fmla="*/ 16 h 184"/>
                  <a:gd name="T62" fmla="*/ 1905 w 2419"/>
                  <a:gd name="T63" fmla="*/ 8 h 184"/>
                  <a:gd name="T64" fmla="*/ 1926 w 2419"/>
                  <a:gd name="T65" fmla="*/ 10 h 184"/>
                  <a:gd name="T66" fmla="*/ 1953 w 2419"/>
                  <a:gd name="T67" fmla="*/ 14 h 184"/>
                  <a:gd name="T68" fmla="*/ 1982 w 2419"/>
                  <a:gd name="T69" fmla="*/ 14 h 184"/>
                  <a:gd name="T70" fmla="*/ 2013 w 2419"/>
                  <a:gd name="T71" fmla="*/ 10 h 184"/>
                  <a:gd name="T72" fmla="*/ 2038 w 2419"/>
                  <a:gd name="T73" fmla="*/ 14 h 184"/>
                  <a:gd name="T74" fmla="*/ 2063 w 2419"/>
                  <a:gd name="T75" fmla="*/ 19 h 184"/>
                  <a:gd name="T76" fmla="*/ 2099 w 2419"/>
                  <a:gd name="T77" fmla="*/ 19 h 184"/>
                  <a:gd name="T78" fmla="*/ 2143 w 2419"/>
                  <a:gd name="T79" fmla="*/ 10 h 184"/>
                  <a:gd name="T80" fmla="*/ 2233 w 2419"/>
                  <a:gd name="T81" fmla="*/ 2 h 184"/>
                  <a:gd name="T82" fmla="*/ 2339 w 2419"/>
                  <a:gd name="T83" fmla="*/ 2 h 184"/>
                  <a:gd name="T84" fmla="*/ 2396 w 2419"/>
                  <a:gd name="T85" fmla="*/ 6 h 184"/>
                  <a:gd name="T86" fmla="*/ 2416 w 2419"/>
                  <a:gd name="T87" fmla="*/ 6 h 184"/>
                  <a:gd name="T88" fmla="*/ 2419 w 2419"/>
                  <a:gd name="T89" fmla="*/ 184 h 184"/>
                  <a:gd name="T90" fmla="*/ 0 w 2419"/>
                  <a:gd name="T91" fmla="*/ 14 h 184"/>
                  <a:gd name="T92" fmla="*/ 46 w 2419"/>
                  <a:gd name="T93" fmla="*/ 17 h 184"/>
                  <a:gd name="T94" fmla="*/ 90 w 2419"/>
                  <a:gd name="T95" fmla="*/ 21 h 184"/>
                  <a:gd name="T96" fmla="*/ 144 w 2419"/>
                  <a:gd name="T97" fmla="*/ 14 h 18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19"/>
                  <a:gd name="T148" fmla="*/ 0 h 184"/>
                  <a:gd name="T149" fmla="*/ 2419 w 2419"/>
                  <a:gd name="T150" fmla="*/ 184 h 184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19" h="184">
                    <a:moveTo>
                      <a:pt x="144" y="14"/>
                    </a:moveTo>
                    <a:lnTo>
                      <a:pt x="165" y="17"/>
                    </a:lnTo>
                    <a:lnTo>
                      <a:pt x="186" y="23"/>
                    </a:lnTo>
                    <a:lnTo>
                      <a:pt x="205" y="29"/>
                    </a:lnTo>
                    <a:lnTo>
                      <a:pt x="226" y="35"/>
                    </a:lnTo>
                    <a:lnTo>
                      <a:pt x="238" y="37"/>
                    </a:lnTo>
                    <a:lnTo>
                      <a:pt x="249" y="35"/>
                    </a:lnTo>
                    <a:lnTo>
                      <a:pt x="259" y="33"/>
                    </a:lnTo>
                    <a:lnTo>
                      <a:pt x="270" y="31"/>
                    </a:lnTo>
                    <a:lnTo>
                      <a:pt x="280" y="29"/>
                    </a:lnTo>
                    <a:lnTo>
                      <a:pt x="291" y="27"/>
                    </a:lnTo>
                    <a:lnTo>
                      <a:pt x="301" y="25"/>
                    </a:lnTo>
                    <a:lnTo>
                      <a:pt x="312" y="27"/>
                    </a:lnTo>
                    <a:lnTo>
                      <a:pt x="326" y="25"/>
                    </a:lnTo>
                    <a:lnTo>
                      <a:pt x="339" y="27"/>
                    </a:lnTo>
                    <a:lnTo>
                      <a:pt x="353" y="27"/>
                    </a:lnTo>
                    <a:lnTo>
                      <a:pt x="366" y="31"/>
                    </a:lnTo>
                    <a:lnTo>
                      <a:pt x="380" y="33"/>
                    </a:lnTo>
                    <a:lnTo>
                      <a:pt x="393" y="35"/>
                    </a:lnTo>
                    <a:lnTo>
                      <a:pt x="406" y="35"/>
                    </a:lnTo>
                    <a:lnTo>
                      <a:pt x="420" y="33"/>
                    </a:lnTo>
                    <a:lnTo>
                      <a:pt x="437" y="37"/>
                    </a:lnTo>
                    <a:lnTo>
                      <a:pt x="456" y="39"/>
                    </a:lnTo>
                    <a:lnTo>
                      <a:pt x="476" y="39"/>
                    </a:lnTo>
                    <a:lnTo>
                      <a:pt x="495" y="39"/>
                    </a:lnTo>
                    <a:lnTo>
                      <a:pt x="516" y="39"/>
                    </a:lnTo>
                    <a:lnTo>
                      <a:pt x="535" y="39"/>
                    </a:lnTo>
                    <a:lnTo>
                      <a:pt x="554" y="40"/>
                    </a:lnTo>
                    <a:lnTo>
                      <a:pt x="571" y="42"/>
                    </a:lnTo>
                    <a:lnTo>
                      <a:pt x="633" y="40"/>
                    </a:lnTo>
                    <a:lnTo>
                      <a:pt x="696" y="39"/>
                    </a:lnTo>
                    <a:lnTo>
                      <a:pt x="761" y="40"/>
                    </a:lnTo>
                    <a:lnTo>
                      <a:pt x="821" y="44"/>
                    </a:lnTo>
                    <a:lnTo>
                      <a:pt x="842" y="46"/>
                    </a:lnTo>
                    <a:lnTo>
                      <a:pt x="861" y="46"/>
                    </a:lnTo>
                    <a:lnTo>
                      <a:pt x="880" y="46"/>
                    </a:lnTo>
                    <a:lnTo>
                      <a:pt x="900" y="44"/>
                    </a:lnTo>
                    <a:lnTo>
                      <a:pt x="934" y="40"/>
                    </a:lnTo>
                    <a:lnTo>
                      <a:pt x="969" y="35"/>
                    </a:lnTo>
                    <a:lnTo>
                      <a:pt x="1007" y="29"/>
                    </a:lnTo>
                    <a:lnTo>
                      <a:pt x="1045" y="27"/>
                    </a:lnTo>
                    <a:lnTo>
                      <a:pt x="1068" y="25"/>
                    </a:lnTo>
                    <a:lnTo>
                      <a:pt x="1092" y="25"/>
                    </a:lnTo>
                    <a:lnTo>
                      <a:pt x="1116" y="27"/>
                    </a:lnTo>
                    <a:lnTo>
                      <a:pt x="1141" y="29"/>
                    </a:lnTo>
                    <a:lnTo>
                      <a:pt x="1197" y="35"/>
                    </a:lnTo>
                    <a:lnTo>
                      <a:pt x="1253" y="37"/>
                    </a:lnTo>
                    <a:lnTo>
                      <a:pt x="1310" y="37"/>
                    </a:lnTo>
                    <a:lnTo>
                      <a:pt x="1366" y="35"/>
                    </a:lnTo>
                    <a:lnTo>
                      <a:pt x="1387" y="35"/>
                    </a:lnTo>
                    <a:lnTo>
                      <a:pt x="1439" y="35"/>
                    </a:lnTo>
                    <a:lnTo>
                      <a:pt x="1477" y="33"/>
                    </a:lnTo>
                    <a:lnTo>
                      <a:pt x="1523" y="29"/>
                    </a:lnTo>
                    <a:lnTo>
                      <a:pt x="1577" y="23"/>
                    </a:lnTo>
                    <a:lnTo>
                      <a:pt x="1640" y="12"/>
                    </a:lnTo>
                    <a:lnTo>
                      <a:pt x="1663" y="16"/>
                    </a:lnTo>
                    <a:lnTo>
                      <a:pt x="1692" y="19"/>
                    </a:lnTo>
                    <a:lnTo>
                      <a:pt x="1727" y="21"/>
                    </a:lnTo>
                    <a:lnTo>
                      <a:pt x="1763" y="23"/>
                    </a:lnTo>
                    <a:lnTo>
                      <a:pt x="1802" y="21"/>
                    </a:lnTo>
                    <a:lnTo>
                      <a:pt x="1836" y="19"/>
                    </a:lnTo>
                    <a:lnTo>
                      <a:pt x="1869" y="16"/>
                    </a:lnTo>
                    <a:lnTo>
                      <a:pt x="1896" y="10"/>
                    </a:lnTo>
                    <a:lnTo>
                      <a:pt x="1905" y="8"/>
                    </a:lnTo>
                    <a:lnTo>
                      <a:pt x="1915" y="8"/>
                    </a:lnTo>
                    <a:lnTo>
                      <a:pt x="1926" y="10"/>
                    </a:lnTo>
                    <a:lnTo>
                      <a:pt x="1940" y="12"/>
                    </a:lnTo>
                    <a:lnTo>
                      <a:pt x="1953" y="14"/>
                    </a:lnTo>
                    <a:lnTo>
                      <a:pt x="1969" y="16"/>
                    </a:lnTo>
                    <a:lnTo>
                      <a:pt x="1982" y="14"/>
                    </a:lnTo>
                    <a:lnTo>
                      <a:pt x="1997" y="12"/>
                    </a:lnTo>
                    <a:lnTo>
                      <a:pt x="2013" y="10"/>
                    </a:lnTo>
                    <a:lnTo>
                      <a:pt x="2026" y="10"/>
                    </a:lnTo>
                    <a:lnTo>
                      <a:pt x="2038" y="14"/>
                    </a:lnTo>
                    <a:lnTo>
                      <a:pt x="2049" y="16"/>
                    </a:lnTo>
                    <a:lnTo>
                      <a:pt x="2063" y="19"/>
                    </a:lnTo>
                    <a:lnTo>
                      <a:pt x="2078" y="21"/>
                    </a:lnTo>
                    <a:lnTo>
                      <a:pt x="2099" y="19"/>
                    </a:lnTo>
                    <a:lnTo>
                      <a:pt x="2126" y="14"/>
                    </a:lnTo>
                    <a:lnTo>
                      <a:pt x="2143" y="10"/>
                    </a:lnTo>
                    <a:lnTo>
                      <a:pt x="2182" y="6"/>
                    </a:lnTo>
                    <a:lnTo>
                      <a:pt x="2233" y="2"/>
                    </a:lnTo>
                    <a:lnTo>
                      <a:pt x="2291" y="0"/>
                    </a:lnTo>
                    <a:lnTo>
                      <a:pt x="2339" y="2"/>
                    </a:lnTo>
                    <a:lnTo>
                      <a:pt x="2381" y="6"/>
                    </a:lnTo>
                    <a:lnTo>
                      <a:pt x="2396" y="6"/>
                    </a:lnTo>
                    <a:lnTo>
                      <a:pt x="2408" y="6"/>
                    </a:lnTo>
                    <a:lnTo>
                      <a:pt x="2416" y="6"/>
                    </a:lnTo>
                    <a:lnTo>
                      <a:pt x="2419" y="4"/>
                    </a:lnTo>
                    <a:lnTo>
                      <a:pt x="2419" y="184"/>
                    </a:lnTo>
                    <a:lnTo>
                      <a:pt x="0" y="184"/>
                    </a:lnTo>
                    <a:lnTo>
                      <a:pt x="0" y="14"/>
                    </a:lnTo>
                    <a:lnTo>
                      <a:pt x="23" y="16"/>
                    </a:lnTo>
                    <a:lnTo>
                      <a:pt x="46" y="17"/>
                    </a:lnTo>
                    <a:lnTo>
                      <a:pt x="67" y="19"/>
                    </a:lnTo>
                    <a:lnTo>
                      <a:pt x="90" y="21"/>
                    </a:lnTo>
                    <a:lnTo>
                      <a:pt x="117" y="17"/>
                    </a:lnTo>
                    <a:lnTo>
                      <a:pt x="144" y="14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1" name="Freeform 1050"/>
              <p:cNvSpPr>
                <a:spLocks/>
              </p:cNvSpPr>
              <p:nvPr/>
            </p:nvSpPr>
            <p:spPr bwMode="auto">
              <a:xfrm>
                <a:off x="3879" y="1204"/>
                <a:ext cx="131" cy="40"/>
              </a:xfrm>
              <a:custGeom>
                <a:avLst/>
                <a:gdLst>
                  <a:gd name="T0" fmla="*/ 66 w 131"/>
                  <a:gd name="T1" fmla="*/ 0 h 40"/>
                  <a:gd name="T2" fmla="*/ 91 w 131"/>
                  <a:gd name="T3" fmla="*/ 0 h 40"/>
                  <a:gd name="T4" fmla="*/ 112 w 131"/>
                  <a:gd name="T5" fmla="*/ 5 h 40"/>
                  <a:gd name="T6" fmla="*/ 119 w 131"/>
                  <a:gd name="T7" fmla="*/ 7 h 40"/>
                  <a:gd name="T8" fmla="*/ 125 w 131"/>
                  <a:gd name="T9" fmla="*/ 11 h 40"/>
                  <a:gd name="T10" fmla="*/ 129 w 131"/>
                  <a:gd name="T11" fmla="*/ 15 h 40"/>
                  <a:gd name="T12" fmla="*/ 131 w 131"/>
                  <a:gd name="T13" fmla="*/ 19 h 40"/>
                  <a:gd name="T14" fmla="*/ 129 w 131"/>
                  <a:gd name="T15" fmla="*/ 24 h 40"/>
                  <a:gd name="T16" fmla="*/ 125 w 131"/>
                  <a:gd name="T17" fmla="*/ 28 h 40"/>
                  <a:gd name="T18" fmla="*/ 119 w 131"/>
                  <a:gd name="T19" fmla="*/ 32 h 40"/>
                  <a:gd name="T20" fmla="*/ 112 w 131"/>
                  <a:gd name="T21" fmla="*/ 34 h 40"/>
                  <a:gd name="T22" fmla="*/ 91 w 131"/>
                  <a:gd name="T23" fmla="*/ 38 h 40"/>
                  <a:gd name="T24" fmla="*/ 66 w 131"/>
                  <a:gd name="T25" fmla="*/ 40 h 40"/>
                  <a:gd name="T26" fmla="*/ 41 w 131"/>
                  <a:gd name="T27" fmla="*/ 38 h 40"/>
                  <a:gd name="T28" fmla="*/ 20 w 131"/>
                  <a:gd name="T29" fmla="*/ 34 h 40"/>
                  <a:gd name="T30" fmla="*/ 12 w 131"/>
                  <a:gd name="T31" fmla="*/ 32 h 40"/>
                  <a:gd name="T32" fmla="*/ 6 w 131"/>
                  <a:gd name="T33" fmla="*/ 28 h 40"/>
                  <a:gd name="T34" fmla="*/ 2 w 131"/>
                  <a:gd name="T35" fmla="*/ 24 h 40"/>
                  <a:gd name="T36" fmla="*/ 0 w 131"/>
                  <a:gd name="T37" fmla="*/ 19 h 40"/>
                  <a:gd name="T38" fmla="*/ 2 w 131"/>
                  <a:gd name="T39" fmla="*/ 15 h 40"/>
                  <a:gd name="T40" fmla="*/ 6 w 131"/>
                  <a:gd name="T41" fmla="*/ 11 h 40"/>
                  <a:gd name="T42" fmla="*/ 12 w 131"/>
                  <a:gd name="T43" fmla="*/ 7 h 40"/>
                  <a:gd name="T44" fmla="*/ 20 w 131"/>
                  <a:gd name="T45" fmla="*/ 5 h 40"/>
                  <a:gd name="T46" fmla="*/ 41 w 131"/>
                  <a:gd name="T47" fmla="*/ 0 h 40"/>
                  <a:gd name="T48" fmla="*/ 66 w 131"/>
                  <a:gd name="T49" fmla="*/ 0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1"/>
                  <a:gd name="T76" fmla="*/ 0 h 40"/>
                  <a:gd name="T77" fmla="*/ 131 w 131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1" h="40">
                    <a:moveTo>
                      <a:pt x="66" y="0"/>
                    </a:moveTo>
                    <a:lnTo>
                      <a:pt x="91" y="0"/>
                    </a:lnTo>
                    <a:lnTo>
                      <a:pt x="112" y="5"/>
                    </a:lnTo>
                    <a:lnTo>
                      <a:pt x="119" y="7"/>
                    </a:lnTo>
                    <a:lnTo>
                      <a:pt x="125" y="11"/>
                    </a:lnTo>
                    <a:lnTo>
                      <a:pt x="129" y="15"/>
                    </a:lnTo>
                    <a:lnTo>
                      <a:pt x="131" y="19"/>
                    </a:lnTo>
                    <a:lnTo>
                      <a:pt x="129" y="24"/>
                    </a:lnTo>
                    <a:lnTo>
                      <a:pt x="125" y="28"/>
                    </a:lnTo>
                    <a:lnTo>
                      <a:pt x="119" y="32"/>
                    </a:lnTo>
                    <a:lnTo>
                      <a:pt x="112" y="34"/>
                    </a:lnTo>
                    <a:lnTo>
                      <a:pt x="91" y="38"/>
                    </a:lnTo>
                    <a:lnTo>
                      <a:pt x="66" y="40"/>
                    </a:lnTo>
                    <a:lnTo>
                      <a:pt x="41" y="38"/>
                    </a:lnTo>
                    <a:lnTo>
                      <a:pt x="20" y="34"/>
                    </a:lnTo>
                    <a:lnTo>
                      <a:pt x="12" y="32"/>
                    </a:lnTo>
                    <a:lnTo>
                      <a:pt x="6" y="28"/>
                    </a:lnTo>
                    <a:lnTo>
                      <a:pt x="2" y="24"/>
                    </a:lnTo>
                    <a:lnTo>
                      <a:pt x="0" y="19"/>
                    </a:lnTo>
                    <a:lnTo>
                      <a:pt x="2" y="15"/>
                    </a:lnTo>
                    <a:lnTo>
                      <a:pt x="6" y="11"/>
                    </a:lnTo>
                    <a:lnTo>
                      <a:pt x="12" y="7"/>
                    </a:lnTo>
                    <a:lnTo>
                      <a:pt x="20" y="5"/>
                    </a:lnTo>
                    <a:lnTo>
                      <a:pt x="41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E77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2" name="Freeform 1051"/>
              <p:cNvSpPr>
                <a:spLocks/>
              </p:cNvSpPr>
              <p:nvPr/>
            </p:nvSpPr>
            <p:spPr bwMode="auto">
              <a:xfrm>
                <a:off x="3879" y="1204"/>
                <a:ext cx="131" cy="40"/>
              </a:xfrm>
              <a:custGeom>
                <a:avLst/>
                <a:gdLst>
                  <a:gd name="T0" fmla="*/ 66 w 131"/>
                  <a:gd name="T1" fmla="*/ 0 h 40"/>
                  <a:gd name="T2" fmla="*/ 91 w 131"/>
                  <a:gd name="T3" fmla="*/ 0 h 40"/>
                  <a:gd name="T4" fmla="*/ 112 w 131"/>
                  <a:gd name="T5" fmla="*/ 5 h 40"/>
                  <a:gd name="T6" fmla="*/ 119 w 131"/>
                  <a:gd name="T7" fmla="*/ 7 h 40"/>
                  <a:gd name="T8" fmla="*/ 125 w 131"/>
                  <a:gd name="T9" fmla="*/ 11 h 40"/>
                  <a:gd name="T10" fmla="*/ 129 w 131"/>
                  <a:gd name="T11" fmla="*/ 15 h 40"/>
                  <a:gd name="T12" fmla="*/ 131 w 131"/>
                  <a:gd name="T13" fmla="*/ 19 h 40"/>
                  <a:gd name="T14" fmla="*/ 129 w 131"/>
                  <a:gd name="T15" fmla="*/ 24 h 40"/>
                  <a:gd name="T16" fmla="*/ 125 w 131"/>
                  <a:gd name="T17" fmla="*/ 28 h 40"/>
                  <a:gd name="T18" fmla="*/ 119 w 131"/>
                  <a:gd name="T19" fmla="*/ 32 h 40"/>
                  <a:gd name="T20" fmla="*/ 112 w 131"/>
                  <a:gd name="T21" fmla="*/ 34 h 40"/>
                  <a:gd name="T22" fmla="*/ 91 w 131"/>
                  <a:gd name="T23" fmla="*/ 38 h 40"/>
                  <a:gd name="T24" fmla="*/ 66 w 131"/>
                  <a:gd name="T25" fmla="*/ 40 h 40"/>
                  <a:gd name="T26" fmla="*/ 41 w 131"/>
                  <a:gd name="T27" fmla="*/ 38 h 40"/>
                  <a:gd name="T28" fmla="*/ 20 w 131"/>
                  <a:gd name="T29" fmla="*/ 34 h 40"/>
                  <a:gd name="T30" fmla="*/ 12 w 131"/>
                  <a:gd name="T31" fmla="*/ 32 h 40"/>
                  <a:gd name="T32" fmla="*/ 6 w 131"/>
                  <a:gd name="T33" fmla="*/ 28 h 40"/>
                  <a:gd name="T34" fmla="*/ 2 w 131"/>
                  <a:gd name="T35" fmla="*/ 24 h 40"/>
                  <a:gd name="T36" fmla="*/ 0 w 131"/>
                  <a:gd name="T37" fmla="*/ 19 h 40"/>
                  <a:gd name="T38" fmla="*/ 2 w 131"/>
                  <a:gd name="T39" fmla="*/ 15 h 40"/>
                  <a:gd name="T40" fmla="*/ 6 w 131"/>
                  <a:gd name="T41" fmla="*/ 11 h 40"/>
                  <a:gd name="T42" fmla="*/ 12 w 131"/>
                  <a:gd name="T43" fmla="*/ 7 h 40"/>
                  <a:gd name="T44" fmla="*/ 20 w 131"/>
                  <a:gd name="T45" fmla="*/ 5 h 40"/>
                  <a:gd name="T46" fmla="*/ 41 w 131"/>
                  <a:gd name="T47" fmla="*/ 0 h 40"/>
                  <a:gd name="T48" fmla="*/ 66 w 131"/>
                  <a:gd name="T49" fmla="*/ 0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1"/>
                  <a:gd name="T76" fmla="*/ 0 h 40"/>
                  <a:gd name="T77" fmla="*/ 131 w 131"/>
                  <a:gd name="T78" fmla="*/ 40 h 4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1" h="40">
                    <a:moveTo>
                      <a:pt x="66" y="0"/>
                    </a:moveTo>
                    <a:lnTo>
                      <a:pt x="91" y="0"/>
                    </a:lnTo>
                    <a:lnTo>
                      <a:pt x="112" y="5"/>
                    </a:lnTo>
                    <a:lnTo>
                      <a:pt x="119" y="7"/>
                    </a:lnTo>
                    <a:lnTo>
                      <a:pt x="125" y="11"/>
                    </a:lnTo>
                    <a:lnTo>
                      <a:pt x="129" y="15"/>
                    </a:lnTo>
                    <a:lnTo>
                      <a:pt x="131" y="19"/>
                    </a:lnTo>
                    <a:lnTo>
                      <a:pt x="129" y="24"/>
                    </a:lnTo>
                    <a:lnTo>
                      <a:pt x="125" y="28"/>
                    </a:lnTo>
                    <a:lnTo>
                      <a:pt x="119" y="32"/>
                    </a:lnTo>
                    <a:lnTo>
                      <a:pt x="112" y="34"/>
                    </a:lnTo>
                    <a:lnTo>
                      <a:pt x="91" y="38"/>
                    </a:lnTo>
                    <a:lnTo>
                      <a:pt x="66" y="40"/>
                    </a:lnTo>
                    <a:lnTo>
                      <a:pt x="41" y="38"/>
                    </a:lnTo>
                    <a:lnTo>
                      <a:pt x="20" y="34"/>
                    </a:lnTo>
                    <a:lnTo>
                      <a:pt x="12" y="32"/>
                    </a:lnTo>
                    <a:lnTo>
                      <a:pt x="6" y="28"/>
                    </a:lnTo>
                    <a:lnTo>
                      <a:pt x="2" y="24"/>
                    </a:lnTo>
                    <a:lnTo>
                      <a:pt x="0" y="19"/>
                    </a:lnTo>
                    <a:lnTo>
                      <a:pt x="2" y="15"/>
                    </a:lnTo>
                    <a:lnTo>
                      <a:pt x="6" y="11"/>
                    </a:lnTo>
                    <a:lnTo>
                      <a:pt x="12" y="7"/>
                    </a:lnTo>
                    <a:lnTo>
                      <a:pt x="20" y="5"/>
                    </a:lnTo>
                    <a:lnTo>
                      <a:pt x="41" y="0"/>
                    </a:lnTo>
                    <a:lnTo>
                      <a:pt x="66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3" name="Rectangle 1052"/>
              <p:cNvSpPr>
                <a:spLocks noChangeArrowheads="1"/>
              </p:cNvSpPr>
              <p:nvPr/>
            </p:nvSpPr>
            <p:spPr bwMode="auto">
              <a:xfrm>
                <a:off x="3981" y="1202"/>
                <a:ext cx="31" cy="42"/>
              </a:xfrm>
              <a:prstGeom prst="rect">
                <a:avLst/>
              </a:prstGeom>
              <a:solidFill>
                <a:srgbClr val="E779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04" name="Rectangle 1053"/>
              <p:cNvSpPr>
                <a:spLocks noChangeArrowheads="1"/>
              </p:cNvSpPr>
              <p:nvPr/>
            </p:nvSpPr>
            <p:spPr bwMode="auto">
              <a:xfrm>
                <a:off x="3981" y="1202"/>
                <a:ext cx="31" cy="4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05" name="Freeform 1054"/>
              <p:cNvSpPr>
                <a:spLocks/>
              </p:cNvSpPr>
              <p:nvPr/>
            </p:nvSpPr>
            <p:spPr bwMode="auto">
              <a:xfrm>
                <a:off x="3933" y="2171"/>
                <a:ext cx="23" cy="36"/>
              </a:xfrm>
              <a:custGeom>
                <a:avLst/>
                <a:gdLst>
                  <a:gd name="T0" fmla="*/ 12 w 23"/>
                  <a:gd name="T1" fmla="*/ 0 h 36"/>
                  <a:gd name="T2" fmla="*/ 17 w 23"/>
                  <a:gd name="T3" fmla="*/ 2 h 36"/>
                  <a:gd name="T4" fmla="*/ 21 w 23"/>
                  <a:gd name="T5" fmla="*/ 5 h 36"/>
                  <a:gd name="T6" fmla="*/ 23 w 23"/>
                  <a:gd name="T7" fmla="*/ 11 h 36"/>
                  <a:gd name="T8" fmla="*/ 23 w 23"/>
                  <a:gd name="T9" fmla="*/ 19 h 36"/>
                  <a:gd name="T10" fmla="*/ 23 w 23"/>
                  <a:gd name="T11" fmla="*/ 25 h 36"/>
                  <a:gd name="T12" fmla="*/ 21 w 23"/>
                  <a:gd name="T13" fmla="*/ 32 h 36"/>
                  <a:gd name="T14" fmla="*/ 17 w 23"/>
                  <a:gd name="T15" fmla="*/ 36 h 36"/>
                  <a:gd name="T16" fmla="*/ 12 w 23"/>
                  <a:gd name="T17" fmla="*/ 36 h 36"/>
                  <a:gd name="T18" fmla="*/ 8 w 23"/>
                  <a:gd name="T19" fmla="*/ 36 h 36"/>
                  <a:gd name="T20" fmla="*/ 4 w 23"/>
                  <a:gd name="T21" fmla="*/ 32 h 36"/>
                  <a:gd name="T22" fmla="*/ 2 w 23"/>
                  <a:gd name="T23" fmla="*/ 25 h 36"/>
                  <a:gd name="T24" fmla="*/ 0 w 23"/>
                  <a:gd name="T25" fmla="*/ 19 h 36"/>
                  <a:gd name="T26" fmla="*/ 2 w 23"/>
                  <a:gd name="T27" fmla="*/ 11 h 36"/>
                  <a:gd name="T28" fmla="*/ 4 w 23"/>
                  <a:gd name="T29" fmla="*/ 5 h 36"/>
                  <a:gd name="T30" fmla="*/ 8 w 23"/>
                  <a:gd name="T31" fmla="*/ 2 h 36"/>
                  <a:gd name="T32" fmla="*/ 12 w 23"/>
                  <a:gd name="T33" fmla="*/ 0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"/>
                  <a:gd name="T52" fmla="*/ 0 h 36"/>
                  <a:gd name="T53" fmla="*/ 23 w 2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" h="36">
                    <a:moveTo>
                      <a:pt x="12" y="0"/>
                    </a:moveTo>
                    <a:lnTo>
                      <a:pt x="17" y="2"/>
                    </a:lnTo>
                    <a:lnTo>
                      <a:pt x="21" y="5"/>
                    </a:lnTo>
                    <a:lnTo>
                      <a:pt x="23" y="11"/>
                    </a:lnTo>
                    <a:lnTo>
                      <a:pt x="23" y="19"/>
                    </a:lnTo>
                    <a:lnTo>
                      <a:pt x="23" y="25"/>
                    </a:lnTo>
                    <a:lnTo>
                      <a:pt x="21" y="32"/>
                    </a:lnTo>
                    <a:lnTo>
                      <a:pt x="17" y="36"/>
                    </a:lnTo>
                    <a:lnTo>
                      <a:pt x="12" y="36"/>
                    </a:lnTo>
                    <a:lnTo>
                      <a:pt x="8" y="36"/>
                    </a:lnTo>
                    <a:lnTo>
                      <a:pt x="4" y="32"/>
                    </a:lnTo>
                    <a:lnTo>
                      <a:pt x="2" y="25"/>
                    </a:lnTo>
                    <a:lnTo>
                      <a:pt x="0" y="19"/>
                    </a:lnTo>
                    <a:lnTo>
                      <a:pt x="2" y="11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AA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6" name="Freeform 1055"/>
              <p:cNvSpPr>
                <a:spLocks/>
              </p:cNvSpPr>
              <p:nvPr/>
            </p:nvSpPr>
            <p:spPr bwMode="auto">
              <a:xfrm>
                <a:off x="3933" y="2171"/>
                <a:ext cx="23" cy="36"/>
              </a:xfrm>
              <a:custGeom>
                <a:avLst/>
                <a:gdLst>
                  <a:gd name="T0" fmla="*/ 12 w 23"/>
                  <a:gd name="T1" fmla="*/ 0 h 36"/>
                  <a:gd name="T2" fmla="*/ 17 w 23"/>
                  <a:gd name="T3" fmla="*/ 2 h 36"/>
                  <a:gd name="T4" fmla="*/ 21 w 23"/>
                  <a:gd name="T5" fmla="*/ 5 h 36"/>
                  <a:gd name="T6" fmla="*/ 23 w 23"/>
                  <a:gd name="T7" fmla="*/ 11 h 36"/>
                  <a:gd name="T8" fmla="*/ 23 w 23"/>
                  <a:gd name="T9" fmla="*/ 19 h 36"/>
                  <a:gd name="T10" fmla="*/ 23 w 23"/>
                  <a:gd name="T11" fmla="*/ 25 h 36"/>
                  <a:gd name="T12" fmla="*/ 21 w 23"/>
                  <a:gd name="T13" fmla="*/ 32 h 36"/>
                  <a:gd name="T14" fmla="*/ 17 w 23"/>
                  <a:gd name="T15" fmla="*/ 36 h 36"/>
                  <a:gd name="T16" fmla="*/ 12 w 23"/>
                  <a:gd name="T17" fmla="*/ 36 h 36"/>
                  <a:gd name="T18" fmla="*/ 8 w 23"/>
                  <a:gd name="T19" fmla="*/ 36 h 36"/>
                  <a:gd name="T20" fmla="*/ 4 w 23"/>
                  <a:gd name="T21" fmla="*/ 32 h 36"/>
                  <a:gd name="T22" fmla="*/ 2 w 23"/>
                  <a:gd name="T23" fmla="*/ 25 h 36"/>
                  <a:gd name="T24" fmla="*/ 0 w 23"/>
                  <a:gd name="T25" fmla="*/ 19 h 36"/>
                  <a:gd name="T26" fmla="*/ 2 w 23"/>
                  <a:gd name="T27" fmla="*/ 11 h 36"/>
                  <a:gd name="T28" fmla="*/ 4 w 23"/>
                  <a:gd name="T29" fmla="*/ 5 h 36"/>
                  <a:gd name="T30" fmla="*/ 8 w 23"/>
                  <a:gd name="T31" fmla="*/ 2 h 36"/>
                  <a:gd name="T32" fmla="*/ 12 w 23"/>
                  <a:gd name="T33" fmla="*/ 0 h 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3"/>
                  <a:gd name="T52" fmla="*/ 0 h 36"/>
                  <a:gd name="T53" fmla="*/ 23 w 23"/>
                  <a:gd name="T54" fmla="*/ 36 h 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3" h="36">
                    <a:moveTo>
                      <a:pt x="12" y="0"/>
                    </a:moveTo>
                    <a:lnTo>
                      <a:pt x="17" y="2"/>
                    </a:lnTo>
                    <a:lnTo>
                      <a:pt x="21" y="5"/>
                    </a:lnTo>
                    <a:lnTo>
                      <a:pt x="23" y="11"/>
                    </a:lnTo>
                    <a:lnTo>
                      <a:pt x="23" y="19"/>
                    </a:lnTo>
                    <a:lnTo>
                      <a:pt x="23" y="25"/>
                    </a:lnTo>
                    <a:lnTo>
                      <a:pt x="21" y="32"/>
                    </a:lnTo>
                    <a:lnTo>
                      <a:pt x="17" y="36"/>
                    </a:lnTo>
                    <a:lnTo>
                      <a:pt x="12" y="36"/>
                    </a:lnTo>
                    <a:lnTo>
                      <a:pt x="8" y="36"/>
                    </a:lnTo>
                    <a:lnTo>
                      <a:pt x="4" y="32"/>
                    </a:lnTo>
                    <a:lnTo>
                      <a:pt x="2" y="25"/>
                    </a:lnTo>
                    <a:lnTo>
                      <a:pt x="0" y="19"/>
                    </a:lnTo>
                    <a:lnTo>
                      <a:pt x="2" y="11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2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7" name="Line 1056"/>
              <p:cNvSpPr>
                <a:spLocks noChangeShapeType="1"/>
              </p:cNvSpPr>
              <p:nvPr/>
            </p:nvSpPr>
            <p:spPr bwMode="auto">
              <a:xfrm>
                <a:off x="3943" y="1252"/>
                <a:ext cx="1" cy="919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08" name="Rectangle 1057"/>
              <p:cNvSpPr>
                <a:spLocks noChangeArrowheads="1"/>
              </p:cNvSpPr>
              <p:nvPr/>
            </p:nvSpPr>
            <p:spPr bwMode="auto">
              <a:xfrm>
                <a:off x="3945" y="2217"/>
                <a:ext cx="1" cy="2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09" name="Rectangle 1058"/>
              <p:cNvSpPr>
                <a:spLocks noChangeArrowheads="1"/>
              </p:cNvSpPr>
              <p:nvPr/>
            </p:nvSpPr>
            <p:spPr bwMode="auto">
              <a:xfrm>
                <a:off x="3945" y="2217"/>
                <a:ext cx="1" cy="2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0" name="Rectangle 1059"/>
              <p:cNvSpPr>
                <a:spLocks noChangeArrowheads="1"/>
              </p:cNvSpPr>
              <p:nvPr/>
            </p:nvSpPr>
            <p:spPr bwMode="auto">
              <a:xfrm>
                <a:off x="3941" y="2240"/>
                <a:ext cx="11" cy="7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1" name="Rectangle 1060"/>
              <p:cNvSpPr>
                <a:spLocks noChangeArrowheads="1"/>
              </p:cNvSpPr>
              <p:nvPr/>
            </p:nvSpPr>
            <p:spPr bwMode="auto">
              <a:xfrm>
                <a:off x="3941" y="2240"/>
                <a:ext cx="11" cy="7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2" name="Rectangle 1061"/>
              <p:cNvSpPr>
                <a:spLocks noChangeArrowheads="1"/>
              </p:cNvSpPr>
              <p:nvPr/>
            </p:nvSpPr>
            <p:spPr bwMode="auto">
              <a:xfrm>
                <a:off x="3945" y="2215"/>
                <a:ext cx="1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3" name="Rectangle 1062"/>
              <p:cNvSpPr>
                <a:spLocks noChangeArrowheads="1"/>
              </p:cNvSpPr>
              <p:nvPr/>
            </p:nvSpPr>
            <p:spPr bwMode="auto">
              <a:xfrm>
                <a:off x="3945" y="2215"/>
                <a:ext cx="1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4" name="Rectangle 1063"/>
              <p:cNvSpPr>
                <a:spLocks noChangeArrowheads="1"/>
              </p:cNvSpPr>
              <p:nvPr/>
            </p:nvSpPr>
            <p:spPr bwMode="auto">
              <a:xfrm>
                <a:off x="3945" y="2238"/>
                <a:ext cx="1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5" name="Rectangle 1064"/>
              <p:cNvSpPr>
                <a:spLocks noChangeArrowheads="1"/>
              </p:cNvSpPr>
              <p:nvPr/>
            </p:nvSpPr>
            <p:spPr bwMode="auto">
              <a:xfrm>
                <a:off x="3945" y="2238"/>
                <a:ext cx="1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6" name="Rectangle 1065"/>
              <p:cNvSpPr>
                <a:spLocks noChangeArrowheads="1"/>
              </p:cNvSpPr>
              <p:nvPr/>
            </p:nvSpPr>
            <p:spPr bwMode="auto">
              <a:xfrm>
                <a:off x="3693" y="2217"/>
                <a:ext cx="2" cy="2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7" name="Rectangle 1066"/>
              <p:cNvSpPr>
                <a:spLocks noChangeArrowheads="1"/>
              </p:cNvSpPr>
              <p:nvPr/>
            </p:nvSpPr>
            <p:spPr bwMode="auto">
              <a:xfrm>
                <a:off x="3693" y="2217"/>
                <a:ext cx="2" cy="2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8" name="Rectangle 1067"/>
              <p:cNvSpPr>
                <a:spLocks noChangeArrowheads="1"/>
              </p:cNvSpPr>
              <p:nvPr/>
            </p:nvSpPr>
            <p:spPr bwMode="auto">
              <a:xfrm>
                <a:off x="3689" y="2240"/>
                <a:ext cx="12" cy="7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19" name="Rectangle 1068"/>
              <p:cNvSpPr>
                <a:spLocks noChangeArrowheads="1"/>
              </p:cNvSpPr>
              <p:nvPr/>
            </p:nvSpPr>
            <p:spPr bwMode="auto">
              <a:xfrm>
                <a:off x="3689" y="2240"/>
                <a:ext cx="12" cy="7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0" name="Rectangle 1069"/>
              <p:cNvSpPr>
                <a:spLocks noChangeArrowheads="1"/>
              </p:cNvSpPr>
              <p:nvPr/>
            </p:nvSpPr>
            <p:spPr bwMode="auto">
              <a:xfrm>
                <a:off x="3693" y="2215"/>
                <a:ext cx="2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1" name="Rectangle 1070"/>
              <p:cNvSpPr>
                <a:spLocks noChangeArrowheads="1"/>
              </p:cNvSpPr>
              <p:nvPr/>
            </p:nvSpPr>
            <p:spPr bwMode="auto">
              <a:xfrm>
                <a:off x="3693" y="2215"/>
                <a:ext cx="2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2" name="Rectangle 1071"/>
              <p:cNvSpPr>
                <a:spLocks noChangeArrowheads="1"/>
              </p:cNvSpPr>
              <p:nvPr/>
            </p:nvSpPr>
            <p:spPr bwMode="auto">
              <a:xfrm>
                <a:off x="3693" y="2238"/>
                <a:ext cx="2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3" name="Rectangle 1072"/>
              <p:cNvSpPr>
                <a:spLocks noChangeArrowheads="1"/>
              </p:cNvSpPr>
              <p:nvPr/>
            </p:nvSpPr>
            <p:spPr bwMode="auto">
              <a:xfrm>
                <a:off x="3693" y="2238"/>
                <a:ext cx="2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4" name="Rectangle 1073"/>
              <p:cNvSpPr>
                <a:spLocks noChangeArrowheads="1"/>
              </p:cNvSpPr>
              <p:nvPr/>
            </p:nvSpPr>
            <p:spPr bwMode="auto">
              <a:xfrm>
                <a:off x="3593" y="1102"/>
                <a:ext cx="12" cy="54"/>
              </a:xfrm>
              <a:prstGeom prst="rect">
                <a:avLst/>
              </a:prstGeom>
              <a:solidFill>
                <a:srgbClr val="AA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5" name="Rectangle 1074"/>
              <p:cNvSpPr>
                <a:spLocks noChangeArrowheads="1"/>
              </p:cNvSpPr>
              <p:nvPr/>
            </p:nvSpPr>
            <p:spPr bwMode="auto">
              <a:xfrm>
                <a:off x="3593" y="1102"/>
                <a:ext cx="12" cy="5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6" name="Rectangle 1075"/>
              <p:cNvSpPr>
                <a:spLocks noChangeArrowheads="1"/>
              </p:cNvSpPr>
              <p:nvPr/>
            </p:nvSpPr>
            <p:spPr bwMode="auto">
              <a:xfrm>
                <a:off x="3595" y="1228"/>
                <a:ext cx="10" cy="8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7" name="Rectangle 1076"/>
              <p:cNvSpPr>
                <a:spLocks noChangeArrowheads="1"/>
              </p:cNvSpPr>
              <p:nvPr/>
            </p:nvSpPr>
            <p:spPr bwMode="auto">
              <a:xfrm>
                <a:off x="3595" y="1228"/>
                <a:ext cx="10" cy="8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8" name="Rectangle 1077"/>
              <p:cNvSpPr>
                <a:spLocks noChangeArrowheads="1"/>
              </p:cNvSpPr>
              <p:nvPr/>
            </p:nvSpPr>
            <p:spPr bwMode="auto">
              <a:xfrm>
                <a:off x="3588" y="1117"/>
                <a:ext cx="25" cy="14"/>
              </a:xfrm>
              <a:prstGeom prst="rect">
                <a:avLst/>
              </a:prstGeom>
              <a:solidFill>
                <a:srgbClr val="EE9B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29" name="Rectangle 1078"/>
              <p:cNvSpPr>
                <a:spLocks noChangeArrowheads="1"/>
              </p:cNvSpPr>
              <p:nvPr/>
            </p:nvSpPr>
            <p:spPr bwMode="auto">
              <a:xfrm>
                <a:off x="3588" y="1117"/>
                <a:ext cx="25" cy="1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30" name="Freeform 1079"/>
              <p:cNvSpPr>
                <a:spLocks/>
              </p:cNvSpPr>
              <p:nvPr/>
            </p:nvSpPr>
            <p:spPr bwMode="auto">
              <a:xfrm>
                <a:off x="3588" y="1111"/>
                <a:ext cx="25" cy="6"/>
              </a:xfrm>
              <a:custGeom>
                <a:avLst/>
                <a:gdLst>
                  <a:gd name="T0" fmla="*/ 5 w 25"/>
                  <a:gd name="T1" fmla="*/ 0 h 6"/>
                  <a:gd name="T2" fmla="*/ 0 w 25"/>
                  <a:gd name="T3" fmla="*/ 6 h 6"/>
                  <a:gd name="T4" fmla="*/ 25 w 25"/>
                  <a:gd name="T5" fmla="*/ 6 h 6"/>
                  <a:gd name="T6" fmla="*/ 17 w 25"/>
                  <a:gd name="T7" fmla="*/ 0 h 6"/>
                  <a:gd name="T8" fmla="*/ 5 w 2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6"/>
                  <a:gd name="T17" fmla="*/ 25 w 2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6">
                    <a:moveTo>
                      <a:pt x="5" y="0"/>
                    </a:moveTo>
                    <a:lnTo>
                      <a:pt x="0" y="6"/>
                    </a:lnTo>
                    <a:lnTo>
                      <a:pt x="25" y="6"/>
                    </a:lnTo>
                    <a:lnTo>
                      <a:pt x="17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EE9B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1" name="Freeform 1080"/>
              <p:cNvSpPr>
                <a:spLocks/>
              </p:cNvSpPr>
              <p:nvPr/>
            </p:nvSpPr>
            <p:spPr bwMode="auto">
              <a:xfrm>
                <a:off x="3588" y="1111"/>
                <a:ext cx="25" cy="6"/>
              </a:xfrm>
              <a:custGeom>
                <a:avLst/>
                <a:gdLst>
                  <a:gd name="T0" fmla="*/ 5 w 25"/>
                  <a:gd name="T1" fmla="*/ 0 h 6"/>
                  <a:gd name="T2" fmla="*/ 0 w 25"/>
                  <a:gd name="T3" fmla="*/ 6 h 6"/>
                  <a:gd name="T4" fmla="*/ 25 w 25"/>
                  <a:gd name="T5" fmla="*/ 6 h 6"/>
                  <a:gd name="T6" fmla="*/ 17 w 25"/>
                  <a:gd name="T7" fmla="*/ 0 h 6"/>
                  <a:gd name="T8" fmla="*/ 5 w 25"/>
                  <a:gd name="T9" fmla="*/ 0 h 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6"/>
                  <a:gd name="T17" fmla="*/ 25 w 25"/>
                  <a:gd name="T18" fmla="*/ 6 h 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6">
                    <a:moveTo>
                      <a:pt x="5" y="0"/>
                    </a:moveTo>
                    <a:lnTo>
                      <a:pt x="0" y="6"/>
                    </a:lnTo>
                    <a:lnTo>
                      <a:pt x="25" y="6"/>
                    </a:lnTo>
                    <a:lnTo>
                      <a:pt x="17" y="0"/>
                    </a:lnTo>
                    <a:lnTo>
                      <a:pt x="5" y="0"/>
                    </a:lnTo>
                    <a:close/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2" name="Freeform 1081"/>
              <p:cNvSpPr>
                <a:spLocks/>
              </p:cNvSpPr>
              <p:nvPr/>
            </p:nvSpPr>
            <p:spPr bwMode="auto">
              <a:xfrm>
                <a:off x="3588" y="1131"/>
                <a:ext cx="25" cy="5"/>
              </a:xfrm>
              <a:custGeom>
                <a:avLst/>
                <a:gdLst>
                  <a:gd name="T0" fmla="*/ 17 w 25"/>
                  <a:gd name="T1" fmla="*/ 5 h 5"/>
                  <a:gd name="T2" fmla="*/ 25 w 25"/>
                  <a:gd name="T3" fmla="*/ 0 h 5"/>
                  <a:gd name="T4" fmla="*/ 0 w 25"/>
                  <a:gd name="T5" fmla="*/ 0 h 5"/>
                  <a:gd name="T6" fmla="*/ 5 w 25"/>
                  <a:gd name="T7" fmla="*/ 5 h 5"/>
                  <a:gd name="T8" fmla="*/ 17 w 25"/>
                  <a:gd name="T9" fmla="*/ 5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5"/>
                  <a:gd name="T17" fmla="*/ 25 w 25"/>
                  <a:gd name="T18" fmla="*/ 5 h 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5">
                    <a:moveTo>
                      <a:pt x="17" y="5"/>
                    </a:moveTo>
                    <a:lnTo>
                      <a:pt x="25" y="0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7" y="5"/>
                    </a:lnTo>
                    <a:close/>
                  </a:path>
                </a:pathLst>
              </a:custGeom>
              <a:solidFill>
                <a:srgbClr val="EE9B6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3" name="Freeform 1082"/>
              <p:cNvSpPr>
                <a:spLocks/>
              </p:cNvSpPr>
              <p:nvPr/>
            </p:nvSpPr>
            <p:spPr bwMode="auto">
              <a:xfrm>
                <a:off x="3588" y="1131"/>
                <a:ext cx="25" cy="5"/>
              </a:xfrm>
              <a:custGeom>
                <a:avLst/>
                <a:gdLst>
                  <a:gd name="T0" fmla="*/ 17 w 25"/>
                  <a:gd name="T1" fmla="*/ 5 h 5"/>
                  <a:gd name="T2" fmla="*/ 25 w 25"/>
                  <a:gd name="T3" fmla="*/ 0 h 5"/>
                  <a:gd name="T4" fmla="*/ 0 w 25"/>
                  <a:gd name="T5" fmla="*/ 0 h 5"/>
                  <a:gd name="T6" fmla="*/ 5 w 25"/>
                  <a:gd name="T7" fmla="*/ 5 h 5"/>
                  <a:gd name="T8" fmla="*/ 17 w 25"/>
                  <a:gd name="T9" fmla="*/ 5 h 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5"/>
                  <a:gd name="T17" fmla="*/ 25 w 25"/>
                  <a:gd name="T18" fmla="*/ 5 h 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5">
                    <a:moveTo>
                      <a:pt x="17" y="5"/>
                    </a:moveTo>
                    <a:lnTo>
                      <a:pt x="25" y="0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7" y="5"/>
                    </a:lnTo>
                    <a:close/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4" name="Rectangle 1083"/>
              <p:cNvSpPr>
                <a:spLocks noChangeArrowheads="1"/>
              </p:cNvSpPr>
              <p:nvPr/>
            </p:nvSpPr>
            <p:spPr bwMode="auto">
              <a:xfrm>
                <a:off x="3597" y="1156"/>
                <a:ext cx="6" cy="7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35" name="Line 1084"/>
              <p:cNvSpPr>
                <a:spLocks noChangeShapeType="1"/>
              </p:cNvSpPr>
              <p:nvPr/>
            </p:nvSpPr>
            <p:spPr bwMode="auto">
              <a:xfrm>
                <a:off x="3597" y="1157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6" name="Line 1085"/>
              <p:cNvSpPr>
                <a:spLocks noChangeShapeType="1"/>
              </p:cNvSpPr>
              <p:nvPr/>
            </p:nvSpPr>
            <p:spPr bwMode="auto">
              <a:xfrm flipV="1">
                <a:off x="3597" y="1157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7" name="Line 1086"/>
              <p:cNvSpPr>
                <a:spLocks noChangeShapeType="1"/>
              </p:cNvSpPr>
              <p:nvPr/>
            </p:nvSpPr>
            <p:spPr bwMode="auto">
              <a:xfrm>
                <a:off x="3597" y="1165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8" name="Line 1087"/>
              <p:cNvSpPr>
                <a:spLocks noChangeShapeType="1"/>
              </p:cNvSpPr>
              <p:nvPr/>
            </p:nvSpPr>
            <p:spPr bwMode="auto">
              <a:xfrm flipV="1">
                <a:off x="3597" y="1165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39" name="Line 1088"/>
              <p:cNvSpPr>
                <a:spLocks noChangeShapeType="1"/>
              </p:cNvSpPr>
              <p:nvPr/>
            </p:nvSpPr>
            <p:spPr bwMode="auto">
              <a:xfrm>
                <a:off x="3597" y="1173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0" name="Line 1089"/>
              <p:cNvSpPr>
                <a:spLocks noChangeShapeType="1"/>
              </p:cNvSpPr>
              <p:nvPr/>
            </p:nvSpPr>
            <p:spPr bwMode="auto">
              <a:xfrm flipV="1">
                <a:off x="3597" y="1173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1" name="Line 1090"/>
              <p:cNvSpPr>
                <a:spLocks noChangeShapeType="1"/>
              </p:cNvSpPr>
              <p:nvPr/>
            </p:nvSpPr>
            <p:spPr bwMode="auto">
              <a:xfrm>
                <a:off x="3597" y="1181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2" name="Line 1091"/>
              <p:cNvSpPr>
                <a:spLocks noChangeShapeType="1"/>
              </p:cNvSpPr>
              <p:nvPr/>
            </p:nvSpPr>
            <p:spPr bwMode="auto">
              <a:xfrm flipV="1">
                <a:off x="3597" y="1181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3" name="Line 1092"/>
              <p:cNvSpPr>
                <a:spLocks noChangeShapeType="1"/>
              </p:cNvSpPr>
              <p:nvPr/>
            </p:nvSpPr>
            <p:spPr bwMode="auto">
              <a:xfrm>
                <a:off x="3597" y="1188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4" name="Line 1093"/>
              <p:cNvSpPr>
                <a:spLocks noChangeShapeType="1"/>
              </p:cNvSpPr>
              <p:nvPr/>
            </p:nvSpPr>
            <p:spPr bwMode="auto">
              <a:xfrm flipV="1">
                <a:off x="3597" y="1188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5" name="Line 1094"/>
              <p:cNvSpPr>
                <a:spLocks noChangeShapeType="1"/>
              </p:cNvSpPr>
              <p:nvPr/>
            </p:nvSpPr>
            <p:spPr bwMode="auto">
              <a:xfrm>
                <a:off x="3597" y="1196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6" name="Line 1095"/>
              <p:cNvSpPr>
                <a:spLocks noChangeShapeType="1"/>
              </p:cNvSpPr>
              <p:nvPr/>
            </p:nvSpPr>
            <p:spPr bwMode="auto">
              <a:xfrm flipV="1">
                <a:off x="3597" y="1196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7" name="Line 1096"/>
              <p:cNvSpPr>
                <a:spLocks noChangeShapeType="1"/>
              </p:cNvSpPr>
              <p:nvPr/>
            </p:nvSpPr>
            <p:spPr bwMode="auto">
              <a:xfrm>
                <a:off x="3597" y="1204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8" name="Line 1097"/>
              <p:cNvSpPr>
                <a:spLocks noChangeShapeType="1"/>
              </p:cNvSpPr>
              <p:nvPr/>
            </p:nvSpPr>
            <p:spPr bwMode="auto">
              <a:xfrm flipV="1">
                <a:off x="3597" y="1204"/>
                <a:ext cx="6" cy="7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49" name="Line 1098"/>
              <p:cNvSpPr>
                <a:spLocks noChangeShapeType="1"/>
              </p:cNvSpPr>
              <p:nvPr/>
            </p:nvSpPr>
            <p:spPr bwMode="auto">
              <a:xfrm>
                <a:off x="3597" y="1211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0" name="Line 1099"/>
              <p:cNvSpPr>
                <a:spLocks noChangeShapeType="1"/>
              </p:cNvSpPr>
              <p:nvPr/>
            </p:nvSpPr>
            <p:spPr bwMode="auto">
              <a:xfrm flipV="1">
                <a:off x="3597" y="1211"/>
                <a:ext cx="6" cy="8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1" name="Line 1100"/>
              <p:cNvSpPr>
                <a:spLocks noChangeShapeType="1"/>
              </p:cNvSpPr>
              <p:nvPr/>
            </p:nvSpPr>
            <p:spPr bwMode="auto">
              <a:xfrm>
                <a:off x="3597" y="1219"/>
                <a:ext cx="6" cy="6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2" name="Line 1101"/>
              <p:cNvSpPr>
                <a:spLocks noChangeShapeType="1"/>
              </p:cNvSpPr>
              <p:nvPr/>
            </p:nvSpPr>
            <p:spPr bwMode="auto">
              <a:xfrm flipV="1">
                <a:off x="3597" y="1219"/>
                <a:ext cx="6" cy="6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3" name="Rectangle 1102"/>
              <p:cNvSpPr>
                <a:spLocks noChangeArrowheads="1"/>
              </p:cNvSpPr>
              <p:nvPr/>
            </p:nvSpPr>
            <p:spPr bwMode="auto">
              <a:xfrm>
                <a:off x="3595" y="1094"/>
                <a:ext cx="8" cy="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54" name="Rectangle 1103"/>
              <p:cNvSpPr>
                <a:spLocks noChangeArrowheads="1"/>
              </p:cNvSpPr>
              <p:nvPr/>
            </p:nvSpPr>
            <p:spPr bwMode="auto">
              <a:xfrm>
                <a:off x="3595" y="1094"/>
                <a:ext cx="8" cy="8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55" name="Rectangle 1104"/>
              <p:cNvSpPr>
                <a:spLocks noChangeArrowheads="1"/>
              </p:cNvSpPr>
              <p:nvPr/>
            </p:nvSpPr>
            <p:spPr bwMode="auto">
              <a:xfrm>
                <a:off x="3603" y="937"/>
                <a:ext cx="2" cy="165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56" name="Line 1105"/>
              <p:cNvSpPr>
                <a:spLocks noChangeShapeType="1"/>
              </p:cNvSpPr>
              <p:nvPr/>
            </p:nvSpPr>
            <p:spPr bwMode="auto">
              <a:xfrm flipV="1">
                <a:off x="3595" y="991"/>
                <a:ext cx="8" cy="111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7" name="Freeform 1106"/>
              <p:cNvSpPr>
                <a:spLocks/>
              </p:cNvSpPr>
              <p:nvPr/>
            </p:nvSpPr>
            <p:spPr bwMode="auto">
              <a:xfrm>
                <a:off x="3603" y="1102"/>
                <a:ext cx="336" cy="1147"/>
              </a:xfrm>
              <a:custGeom>
                <a:avLst/>
                <a:gdLst>
                  <a:gd name="T0" fmla="*/ 336 w 336"/>
                  <a:gd name="T1" fmla="*/ 1103 h 1147"/>
                  <a:gd name="T2" fmla="*/ 334 w 336"/>
                  <a:gd name="T3" fmla="*/ 1117 h 1147"/>
                  <a:gd name="T4" fmla="*/ 332 w 336"/>
                  <a:gd name="T5" fmla="*/ 1128 h 1147"/>
                  <a:gd name="T6" fmla="*/ 330 w 336"/>
                  <a:gd name="T7" fmla="*/ 1134 h 1147"/>
                  <a:gd name="T8" fmla="*/ 326 w 336"/>
                  <a:gd name="T9" fmla="*/ 1140 h 1147"/>
                  <a:gd name="T10" fmla="*/ 311 w 336"/>
                  <a:gd name="T11" fmla="*/ 1145 h 1147"/>
                  <a:gd name="T12" fmla="*/ 297 w 336"/>
                  <a:gd name="T13" fmla="*/ 1147 h 1147"/>
                  <a:gd name="T14" fmla="*/ 288 w 336"/>
                  <a:gd name="T15" fmla="*/ 1145 h 1147"/>
                  <a:gd name="T16" fmla="*/ 278 w 336"/>
                  <a:gd name="T17" fmla="*/ 1142 h 1147"/>
                  <a:gd name="T18" fmla="*/ 272 w 336"/>
                  <a:gd name="T19" fmla="*/ 1140 h 1147"/>
                  <a:gd name="T20" fmla="*/ 265 w 336"/>
                  <a:gd name="T21" fmla="*/ 1136 h 1147"/>
                  <a:gd name="T22" fmla="*/ 257 w 336"/>
                  <a:gd name="T23" fmla="*/ 1136 h 1147"/>
                  <a:gd name="T24" fmla="*/ 246 w 336"/>
                  <a:gd name="T25" fmla="*/ 1138 h 1147"/>
                  <a:gd name="T26" fmla="*/ 236 w 336"/>
                  <a:gd name="T27" fmla="*/ 1140 h 1147"/>
                  <a:gd name="T28" fmla="*/ 228 w 336"/>
                  <a:gd name="T29" fmla="*/ 1142 h 1147"/>
                  <a:gd name="T30" fmla="*/ 219 w 336"/>
                  <a:gd name="T31" fmla="*/ 1140 h 1147"/>
                  <a:gd name="T32" fmla="*/ 209 w 336"/>
                  <a:gd name="T33" fmla="*/ 1138 h 1147"/>
                  <a:gd name="T34" fmla="*/ 201 w 336"/>
                  <a:gd name="T35" fmla="*/ 1136 h 1147"/>
                  <a:gd name="T36" fmla="*/ 194 w 336"/>
                  <a:gd name="T37" fmla="*/ 1134 h 1147"/>
                  <a:gd name="T38" fmla="*/ 188 w 336"/>
                  <a:gd name="T39" fmla="*/ 1134 h 1147"/>
                  <a:gd name="T40" fmla="*/ 182 w 336"/>
                  <a:gd name="T41" fmla="*/ 1136 h 1147"/>
                  <a:gd name="T42" fmla="*/ 167 w 336"/>
                  <a:gd name="T43" fmla="*/ 1142 h 1147"/>
                  <a:gd name="T44" fmla="*/ 153 w 336"/>
                  <a:gd name="T45" fmla="*/ 1143 h 1147"/>
                  <a:gd name="T46" fmla="*/ 140 w 336"/>
                  <a:gd name="T47" fmla="*/ 1143 h 1147"/>
                  <a:gd name="T48" fmla="*/ 127 w 336"/>
                  <a:gd name="T49" fmla="*/ 1142 h 1147"/>
                  <a:gd name="T50" fmla="*/ 115 w 336"/>
                  <a:gd name="T51" fmla="*/ 1136 h 1147"/>
                  <a:gd name="T52" fmla="*/ 106 w 336"/>
                  <a:gd name="T53" fmla="*/ 1128 h 1147"/>
                  <a:gd name="T54" fmla="*/ 98 w 336"/>
                  <a:gd name="T55" fmla="*/ 1120 h 1147"/>
                  <a:gd name="T56" fmla="*/ 92 w 336"/>
                  <a:gd name="T57" fmla="*/ 1109 h 1147"/>
                  <a:gd name="T58" fmla="*/ 90 w 336"/>
                  <a:gd name="T59" fmla="*/ 1101 h 1147"/>
                  <a:gd name="T60" fmla="*/ 90 w 336"/>
                  <a:gd name="T61" fmla="*/ 1099 h 1147"/>
                  <a:gd name="T62" fmla="*/ 90 w 336"/>
                  <a:gd name="T63" fmla="*/ 1095 h 1147"/>
                  <a:gd name="T64" fmla="*/ 90 w 336"/>
                  <a:gd name="T65" fmla="*/ 1084 h 1147"/>
                  <a:gd name="T66" fmla="*/ 92 w 336"/>
                  <a:gd name="T67" fmla="*/ 161 h 1147"/>
                  <a:gd name="T68" fmla="*/ 90 w 336"/>
                  <a:gd name="T69" fmla="*/ 113 h 1147"/>
                  <a:gd name="T70" fmla="*/ 86 w 336"/>
                  <a:gd name="T71" fmla="*/ 73 h 1147"/>
                  <a:gd name="T72" fmla="*/ 84 w 336"/>
                  <a:gd name="T73" fmla="*/ 55 h 1147"/>
                  <a:gd name="T74" fmla="*/ 81 w 336"/>
                  <a:gd name="T75" fmla="*/ 42 h 1147"/>
                  <a:gd name="T76" fmla="*/ 77 w 336"/>
                  <a:gd name="T77" fmla="*/ 32 h 1147"/>
                  <a:gd name="T78" fmla="*/ 73 w 336"/>
                  <a:gd name="T79" fmla="*/ 25 h 1147"/>
                  <a:gd name="T80" fmla="*/ 46 w 336"/>
                  <a:gd name="T81" fmla="*/ 21 h 1147"/>
                  <a:gd name="T82" fmla="*/ 27 w 336"/>
                  <a:gd name="T83" fmla="*/ 19 h 1147"/>
                  <a:gd name="T84" fmla="*/ 19 w 336"/>
                  <a:gd name="T85" fmla="*/ 15 h 1147"/>
                  <a:gd name="T86" fmla="*/ 11 w 336"/>
                  <a:gd name="T87" fmla="*/ 11 h 1147"/>
                  <a:gd name="T88" fmla="*/ 6 w 336"/>
                  <a:gd name="T89" fmla="*/ 8 h 1147"/>
                  <a:gd name="T90" fmla="*/ 0 w 336"/>
                  <a:gd name="T91" fmla="*/ 0 h 114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36"/>
                  <a:gd name="T139" fmla="*/ 0 h 1147"/>
                  <a:gd name="T140" fmla="*/ 336 w 336"/>
                  <a:gd name="T141" fmla="*/ 1147 h 1147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36" h="1147">
                    <a:moveTo>
                      <a:pt x="336" y="1103"/>
                    </a:moveTo>
                    <a:lnTo>
                      <a:pt x="334" y="1117"/>
                    </a:lnTo>
                    <a:lnTo>
                      <a:pt x="332" y="1128"/>
                    </a:lnTo>
                    <a:lnTo>
                      <a:pt x="330" y="1134"/>
                    </a:lnTo>
                    <a:lnTo>
                      <a:pt x="326" y="1140"/>
                    </a:lnTo>
                    <a:lnTo>
                      <a:pt x="311" y="1145"/>
                    </a:lnTo>
                    <a:lnTo>
                      <a:pt x="297" y="1147"/>
                    </a:lnTo>
                    <a:lnTo>
                      <a:pt x="288" y="1145"/>
                    </a:lnTo>
                    <a:lnTo>
                      <a:pt x="278" y="1142"/>
                    </a:lnTo>
                    <a:lnTo>
                      <a:pt x="272" y="1140"/>
                    </a:lnTo>
                    <a:lnTo>
                      <a:pt x="265" y="1136"/>
                    </a:lnTo>
                    <a:lnTo>
                      <a:pt x="257" y="1136"/>
                    </a:lnTo>
                    <a:lnTo>
                      <a:pt x="246" y="1138"/>
                    </a:lnTo>
                    <a:lnTo>
                      <a:pt x="236" y="1140"/>
                    </a:lnTo>
                    <a:lnTo>
                      <a:pt x="228" y="1142"/>
                    </a:lnTo>
                    <a:lnTo>
                      <a:pt x="219" y="1140"/>
                    </a:lnTo>
                    <a:lnTo>
                      <a:pt x="209" y="1138"/>
                    </a:lnTo>
                    <a:lnTo>
                      <a:pt x="201" y="1136"/>
                    </a:lnTo>
                    <a:lnTo>
                      <a:pt x="194" y="1134"/>
                    </a:lnTo>
                    <a:lnTo>
                      <a:pt x="188" y="1134"/>
                    </a:lnTo>
                    <a:lnTo>
                      <a:pt x="182" y="1136"/>
                    </a:lnTo>
                    <a:lnTo>
                      <a:pt x="167" y="1142"/>
                    </a:lnTo>
                    <a:lnTo>
                      <a:pt x="153" y="1143"/>
                    </a:lnTo>
                    <a:lnTo>
                      <a:pt x="140" y="1143"/>
                    </a:lnTo>
                    <a:lnTo>
                      <a:pt x="127" y="1142"/>
                    </a:lnTo>
                    <a:lnTo>
                      <a:pt x="115" y="1136"/>
                    </a:lnTo>
                    <a:lnTo>
                      <a:pt x="106" y="1128"/>
                    </a:lnTo>
                    <a:lnTo>
                      <a:pt x="98" y="1120"/>
                    </a:lnTo>
                    <a:lnTo>
                      <a:pt x="92" y="1109"/>
                    </a:lnTo>
                    <a:lnTo>
                      <a:pt x="90" y="1101"/>
                    </a:lnTo>
                    <a:lnTo>
                      <a:pt x="90" y="1099"/>
                    </a:lnTo>
                    <a:lnTo>
                      <a:pt x="90" y="1095"/>
                    </a:lnTo>
                    <a:lnTo>
                      <a:pt x="90" y="1084"/>
                    </a:lnTo>
                    <a:lnTo>
                      <a:pt x="92" y="161"/>
                    </a:lnTo>
                    <a:lnTo>
                      <a:pt x="90" y="113"/>
                    </a:lnTo>
                    <a:lnTo>
                      <a:pt x="86" y="73"/>
                    </a:lnTo>
                    <a:lnTo>
                      <a:pt x="84" y="55"/>
                    </a:lnTo>
                    <a:lnTo>
                      <a:pt x="81" y="42"/>
                    </a:lnTo>
                    <a:lnTo>
                      <a:pt x="77" y="32"/>
                    </a:lnTo>
                    <a:lnTo>
                      <a:pt x="73" y="25"/>
                    </a:lnTo>
                    <a:lnTo>
                      <a:pt x="46" y="21"/>
                    </a:lnTo>
                    <a:lnTo>
                      <a:pt x="27" y="19"/>
                    </a:lnTo>
                    <a:lnTo>
                      <a:pt x="19" y="15"/>
                    </a:lnTo>
                    <a:lnTo>
                      <a:pt x="11" y="11"/>
                    </a:lnTo>
                    <a:lnTo>
                      <a:pt x="6" y="8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8" name="Freeform 1107"/>
              <p:cNvSpPr>
                <a:spLocks/>
              </p:cNvSpPr>
              <p:nvPr/>
            </p:nvSpPr>
            <p:spPr bwMode="auto">
              <a:xfrm>
                <a:off x="3680" y="1131"/>
                <a:ext cx="7" cy="13"/>
              </a:xfrm>
              <a:custGeom>
                <a:avLst/>
                <a:gdLst>
                  <a:gd name="T0" fmla="*/ 4 w 7"/>
                  <a:gd name="T1" fmla="*/ 0 h 13"/>
                  <a:gd name="T2" fmla="*/ 5 w 7"/>
                  <a:gd name="T3" fmla="*/ 2 h 13"/>
                  <a:gd name="T4" fmla="*/ 7 w 7"/>
                  <a:gd name="T5" fmla="*/ 7 h 13"/>
                  <a:gd name="T6" fmla="*/ 5 w 7"/>
                  <a:gd name="T7" fmla="*/ 11 h 13"/>
                  <a:gd name="T8" fmla="*/ 4 w 7"/>
                  <a:gd name="T9" fmla="*/ 13 h 13"/>
                  <a:gd name="T10" fmla="*/ 0 w 7"/>
                  <a:gd name="T11" fmla="*/ 11 h 13"/>
                  <a:gd name="T12" fmla="*/ 0 w 7"/>
                  <a:gd name="T13" fmla="*/ 7 h 13"/>
                  <a:gd name="T14" fmla="*/ 0 w 7"/>
                  <a:gd name="T15" fmla="*/ 2 h 13"/>
                  <a:gd name="T16" fmla="*/ 4 w 7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3"/>
                  <a:gd name="T29" fmla="*/ 7 w 7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3">
                    <a:moveTo>
                      <a:pt x="4" y="0"/>
                    </a:moveTo>
                    <a:lnTo>
                      <a:pt x="5" y="2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59" name="Freeform 1108"/>
              <p:cNvSpPr>
                <a:spLocks/>
              </p:cNvSpPr>
              <p:nvPr/>
            </p:nvSpPr>
            <p:spPr bwMode="auto">
              <a:xfrm>
                <a:off x="3680" y="1131"/>
                <a:ext cx="7" cy="13"/>
              </a:xfrm>
              <a:custGeom>
                <a:avLst/>
                <a:gdLst>
                  <a:gd name="T0" fmla="*/ 4 w 7"/>
                  <a:gd name="T1" fmla="*/ 0 h 13"/>
                  <a:gd name="T2" fmla="*/ 5 w 7"/>
                  <a:gd name="T3" fmla="*/ 2 h 13"/>
                  <a:gd name="T4" fmla="*/ 7 w 7"/>
                  <a:gd name="T5" fmla="*/ 7 h 13"/>
                  <a:gd name="T6" fmla="*/ 5 w 7"/>
                  <a:gd name="T7" fmla="*/ 11 h 13"/>
                  <a:gd name="T8" fmla="*/ 4 w 7"/>
                  <a:gd name="T9" fmla="*/ 13 h 13"/>
                  <a:gd name="T10" fmla="*/ 0 w 7"/>
                  <a:gd name="T11" fmla="*/ 11 h 13"/>
                  <a:gd name="T12" fmla="*/ 0 w 7"/>
                  <a:gd name="T13" fmla="*/ 7 h 13"/>
                  <a:gd name="T14" fmla="*/ 0 w 7"/>
                  <a:gd name="T15" fmla="*/ 2 h 13"/>
                  <a:gd name="T16" fmla="*/ 4 w 7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3"/>
                  <a:gd name="T29" fmla="*/ 7 w 7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3">
                    <a:moveTo>
                      <a:pt x="4" y="0"/>
                    </a:moveTo>
                    <a:lnTo>
                      <a:pt x="5" y="2"/>
                    </a:lnTo>
                    <a:lnTo>
                      <a:pt x="7" y="7"/>
                    </a:lnTo>
                    <a:lnTo>
                      <a:pt x="5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7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0" name="Freeform 1109"/>
              <p:cNvSpPr>
                <a:spLocks/>
              </p:cNvSpPr>
              <p:nvPr/>
            </p:nvSpPr>
            <p:spPr bwMode="auto">
              <a:xfrm>
                <a:off x="3664" y="1119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8 w 8"/>
                  <a:gd name="T3" fmla="*/ 2 h 12"/>
                  <a:gd name="T4" fmla="*/ 8 w 8"/>
                  <a:gd name="T5" fmla="*/ 6 h 12"/>
                  <a:gd name="T6" fmla="*/ 8 w 8"/>
                  <a:gd name="T7" fmla="*/ 10 h 12"/>
                  <a:gd name="T8" fmla="*/ 4 w 8"/>
                  <a:gd name="T9" fmla="*/ 12 h 12"/>
                  <a:gd name="T10" fmla="*/ 2 w 8"/>
                  <a:gd name="T11" fmla="*/ 10 h 12"/>
                  <a:gd name="T12" fmla="*/ 0 w 8"/>
                  <a:gd name="T13" fmla="*/ 6 h 12"/>
                  <a:gd name="T14" fmla="*/ 2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1" name="Freeform 1110"/>
              <p:cNvSpPr>
                <a:spLocks/>
              </p:cNvSpPr>
              <p:nvPr/>
            </p:nvSpPr>
            <p:spPr bwMode="auto">
              <a:xfrm>
                <a:off x="3664" y="1119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8 w 8"/>
                  <a:gd name="T3" fmla="*/ 2 h 12"/>
                  <a:gd name="T4" fmla="*/ 8 w 8"/>
                  <a:gd name="T5" fmla="*/ 6 h 12"/>
                  <a:gd name="T6" fmla="*/ 8 w 8"/>
                  <a:gd name="T7" fmla="*/ 10 h 12"/>
                  <a:gd name="T8" fmla="*/ 4 w 8"/>
                  <a:gd name="T9" fmla="*/ 12 h 12"/>
                  <a:gd name="T10" fmla="*/ 2 w 8"/>
                  <a:gd name="T11" fmla="*/ 10 h 12"/>
                  <a:gd name="T12" fmla="*/ 0 w 8"/>
                  <a:gd name="T13" fmla="*/ 6 h 12"/>
                  <a:gd name="T14" fmla="*/ 2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2" name="Freeform 1111"/>
              <p:cNvSpPr>
                <a:spLocks/>
              </p:cNvSpPr>
              <p:nvPr/>
            </p:nvSpPr>
            <p:spPr bwMode="auto">
              <a:xfrm>
                <a:off x="3684" y="1154"/>
                <a:ext cx="7" cy="11"/>
              </a:xfrm>
              <a:custGeom>
                <a:avLst/>
                <a:gdLst>
                  <a:gd name="T0" fmla="*/ 3 w 7"/>
                  <a:gd name="T1" fmla="*/ 0 h 11"/>
                  <a:gd name="T2" fmla="*/ 7 w 7"/>
                  <a:gd name="T3" fmla="*/ 2 h 11"/>
                  <a:gd name="T4" fmla="*/ 7 w 7"/>
                  <a:gd name="T5" fmla="*/ 5 h 11"/>
                  <a:gd name="T6" fmla="*/ 7 w 7"/>
                  <a:gd name="T7" fmla="*/ 9 h 11"/>
                  <a:gd name="T8" fmla="*/ 3 w 7"/>
                  <a:gd name="T9" fmla="*/ 11 h 11"/>
                  <a:gd name="T10" fmla="*/ 1 w 7"/>
                  <a:gd name="T11" fmla="*/ 9 h 11"/>
                  <a:gd name="T12" fmla="*/ 0 w 7"/>
                  <a:gd name="T13" fmla="*/ 5 h 11"/>
                  <a:gd name="T14" fmla="*/ 1 w 7"/>
                  <a:gd name="T15" fmla="*/ 2 h 11"/>
                  <a:gd name="T16" fmla="*/ 3 w 7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1"/>
                  <a:gd name="T29" fmla="*/ 7 w 7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1">
                    <a:moveTo>
                      <a:pt x="3" y="0"/>
                    </a:moveTo>
                    <a:lnTo>
                      <a:pt x="7" y="2"/>
                    </a:lnTo>
                    <a:lnTo>
                      <a:pt x="7" y="5"/>
                    </a:lnTo>
                    <a:lnTo>
                      <a:pt x="7" y="9"/>
                    </a:lnTo>
                    <a:lnTo>
                      <a:pt x="3" y="11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3" name="Freeform 1112"/>
              <p:cNvSpPr>
                <a:spLocks/>
              </p:cNvSpPr>
              <p:nvPr/>
            </p:nvSpPr>
            <p:spPr bwMode="auto">
              <a:xfrm>
                <a:off x="3684" y="1154"/>
                <a:ext cx="7" cy="11"/>
              </a:xfrm>
              <a:custGeom>
                <a:avLst/>
                <a:gdLst>
                  <a:gd name="T0" fmla="*/ 3 w 7"/>
                  <a:gd name="T1" fmla="*/ 0 h 11"/>
                  <a:gd name="T2" fmla="*/ 7 w 7"/>
                  <a:gd name="T3" fmla="*/ 2 h 11"/>
                  <a:gd name="T4" fmla="*/ 7 w 7"/>
                  <a:gd name="T5" fmla="*/ 5 h 11"/>
                  <a:gd name="T6" fmla="*/ 7 w 7"/>
                  <a:gd name="T7" fmla="*/ 9 h 11"/>
                  <a:gd name="T8" fmla="*/ 3 w 7"/>
                  <a:gd name="T9" fmla="*/ 11 h 11"/>
                  <a:gd name="T10" fmla="*/ 1 w 7"/>
                  <a:gd name="T11" fmla="*/ 9 h 11"/>
                  <a:gd name="T12" fmla="*/ 0 w 7"/>
                  <a:gd name="T13" fmla="*/ 5 h 11"/>
                  <a:gd name="T14" fmla="*/ 1 w 7"/>
                  <a:gd name="T15" fmla="*/ 2 h 11"/>
                  <a:gd name="T16" fmla="*/ 3 w 7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"/>
                  <a:gd name="T28" fmla="*/ 0 h 11"/>
                  <a:gd name="T29" fmla="*/ 7 w 7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" h="11">
                    <a:moveTo>
                      <a:pt x="3" y="0"/>
                    </a:moveTo>
                    <a:lnTo>
                      <a:pt x="7" y="2"/>
                    </a:lnTo>
                    <a:lnTo>
                      <a:pt x="7" y="5"/>
                    </a:lnTo>
                    <a:lnTo>
                      <a:pt x="7" y="9"/>
                    </a:lnTo>
                    <a:lnTo>
                      <a:pt x="3" y="11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1" y="2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4" name="Freeform 1113"/>
              <p:cNvSpPr>
                <a:spLocks/>
              </p:cNvSpPr>
              <p:nvPr/>
            </p:nvSpPr>
            <p:spPr bwMode="auto">
              <a:xfrm>
                <a:off x="3687" y="1177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5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5" name="Freeform 1114"/>
              <p:cNvSpPr>
                <a:spLocks/>
              </p:cNvSpPr>
              <p:nvPr/>
            </p:nvSpPr>
            <p:spPr bwMode="auto">
              <a:xfrm>
                <a:off x="3687" y="1177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5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6" name="Freeform 1115"/>
              <p:cNvSpPr>
                <a:spLocks/>
              </p:cNvSpPr>
              <p:nvPr/>
            </p:nvSpPr>
            <p:spPr bwMode="auto">
              <a:xfrm>
                <a:off x="3691" y="1244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6 h 13"/>
                  <a:gd name="T6" fmla="*/ 6 w 8"/>
                  <a:gd name="T7" fmla="*/ 11 h 13"/>
                  <a:gd name="T8" fmla="*/ 4 w 8"/>
                  <a:gd name="T9" fmla="*/ 13 h 13"/>
                  <a:gd name="T10" fmla="*/ 2 w 8"/>
                  <a:gd name="T11" fmla="*/ 11 h 13"/>
                  <a:gd name="T12" fmla="*/ 0 w 8"/>
                  <a:gd name="T13" fmla="*/ 6 h 13"/>
                  <a:gd name="T14" fmla="*/ 2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7" name="Freeform 1116"/>
              <p:cNvSpPr>
                <a:spLocks/>
              </p:cNvSpPr>
              <p:nvPr/>
            </p:nvSpPr>
            <p:spPr bwMode="auto">
              <a:xfrm>
                <a:off x="3691" y="1244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6 h 13"/>
                  <a:gd name="T6" fmla="*/ 6 w 8"/>
                  <a:gd name="T7" fmla="*/ 11 h 13"/>
                  <a:gd name="T8" fmla="*/ 4 w 8"/>
                  <a:gd name="T9" fmla="*/ 13 h 13"/>
                  <a:gd name="T10" fmla="*/ 2 w 8"/>
                  <a:gd name="T11" fmla="*/ 11 h 13"/>
                  <a:gd name="T12" fmla="*/ 0 w 8"/>
                  <a:gd name="T13" fmla="*/ 6 h 13"/>
                  <a:gd name="T14" fmla="*/ 2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8" name="Freeform 1117"/>
              <p:cNvSpPr>
                <a:spLocks/>
              </p:cNvSpPr>
              <p:nvPr/>
            </p:nvSpPr>
            <p:spPr bwMode="auto">
              <a:xfrm>
                <a:off x="3691" y="1223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0 w 8"/>
                  <a:gd name="T11" fmla="*/ 9 h 11"/>
                  <a:gd name="T12" fmla="*/ 0 w 8"/>
                  <a:gd name="T13" fmla="*/ 5 h 11"/>
                  <a:gd name="T14" fmla="*/ 0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0" y="9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69" name="Freeform 1118"/>
              <p:cNvSpPr>
                <a:spLocks/>
              </p:cNvSpPr>
              <p:nvPr/>
            </p:nvSpPr>
            <p:spPr bwMode="auto">
              <a:xfrm>
                <a:off x="3691" y="1223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6 w 8"/>
                  <a:gd name="T3" fmla="*/ 2 h 11"/>
                  <a:gd name="T4" fmla="*/ 8 w 8"/>
                  <a:gd name="T5" fmla="*/ 5 h 11"/>
                  <a:gd name="T6" fmla="*/ 6 w 8"/>
                  <a:gd name="T7" fmla="*/ 9 h 11"/>
                  <a:gd name="T8" fmla="*/ 4 w 8"/>
                  <a:gd name="T9" fmla="*/ 11 h 11"/>
                  <a:gd name="T10" fmla="*/ 0 w 8"/>
                  <a:gd name="T11" fmla="*/ 9 h 11"/>
                  <a:gd name="T12" fmla="*/ 0 w 8"/>
                  <a:gd name="T13" fmla="*/ 5 h 11"/>
                  <a:gd name="T14" fmla="*/ 0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0" y="9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0" name="Freeform 1119"/>
              <p:cNvSpPr>
                <a:spLocks/>
              </p:cNvSpPr>
              <p:nvPr/>
            </p:nvSpPr>
            <p:spPr bwMode="auto">
              <a:xfrm>
                <a:off x="3691" y="1269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8 w 8"/>
                  <a:gd name="T3" fmla="*/ 2 h 11"/>
                  <a:gd name="T4" fmla="*/ 8 w 8"/>
                  <a:gd name="T5" fmla="*/ 6 h 11"/>
                  <a:gd name="T6" fmla="*/ 8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6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1" name="Freeform 1120"/>
              <p:cNvSpPr>
                <a:spLocks/>
              </p:cNvSpPr>
              <p:nvPr/>
            </p:nvSpPr>
            <p:spPr bwMode="auto">
              <a:xfrm>
                <a:off x="3691" y="1269"/>
                <a:ext cx="8" cy="11"/>
              </a:xfrm>
              <a:custGeom>
                <a:avLst/>
                <a:gdLst>
                  <a:gd name="T0" fmla="*/ 4 w 8"/>
                  <a:gd name="T1" fmla="*/ 0 h 11"/>
                  <a:gd name="T2" fmla="*/ 8 w 8"/>
                  <a:gd name="T3" fmla="*/ 2 h 11"/>
                  <a:gd name="T4" fmla="*/ 8 w 8"/>
                  <a:gd name="T5" fmla="*/ 6 h 11"/>
                  <a:gd name="T6" fmla="*/ 8 w 8"/>
                  <a:gd name="T7" fmla="*/ 9 h 11"/>
                  <a:gd name="T8" fmla="*/ 4 w 8"/>
                  <a:gd name="T9" fmla="*/ 11 h 11"/>
                  <a:gd name="T10" fmla="*/ 2 w 8"/>
                  <a:gd name="T11" fmla="*/ 9 h 11"/>
                  <a:gd name="T12" fmla="*/ 0 w 8"/>
                  <a:gd name="T13" fmla="*/ 6 h 11"/>
                  <a:gd name="T14" fmla="*/ 2 w 8"/>
                  <a:gd name="T15" fmla="*/ 2 h 11"/>
                  <a:gd name="T16" fmla="*/ 4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2" name="Freeform 1121"/>
              <p:cNvSpPr>
                <a:spLocks/>
              </p:cNvSpPr>
              <p:nvPr/>
            </p:nvSpPr>
            <p:spPr bwMode="auto">
              <a:xfrm>
                <a:off x="3647" y="1117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6 w 8"/>
                  <a:gd name="T3" fmla="*/ 2 h 12"/>
                  <a:gd name="T4" fmla="*/ 8 w 8"/>
                  <a:gd name="T5" fmla="*/ 6 h 12"/>
                  <a:gd name="T6" fmla="*/ 6 w 8"/>
                  <a:gd name="T7" fmla="*/ 10 h 12"/>
                  <a:gd name="T8" fmla="*/ 4 w 8"/>
                  <a:gd name="T9" fmla="*/ 12 h 12"/>
                  <a:gd name="T10" fmla="*/ 0 w 8"/>
                  <a:gd name="T11" fmla="*/ 10 h 12"/>
                  <a:gd name="T12" fmla="*/ 0 w 8"/>
                  <a:gd name="T13" fmla="*/ 6 h 12"/>
                  <a:gd name="T14" fmla="*/ 0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3" name="Freeform 1122"/>
              <p:cNvSpPr>
                <a:spLocks/>
              </p:cNvSpPr>
              <p:nvPr/>
            </p:nvSpPr>
            <p:spPr bwMode="auto">
              <a:xfrm>
                <a:off x="3647" y="1117"/>
                <a:ext cx="8" cy="12"/>
              </a:xfrm>
              <a:custGeom>
                <a:avLst/>
                <a:gdLst>
                  <a:gd name="T0" fmla="*/ 4 w 8"/>
                  <a:gd name="T1" fmla="*/ 0 h 12"/>
                  <a:gd name="T2" fmla="*/ 6 w 8"/>
                  <a:gd name="T3" fmla="*/ 2 h 12"/>
                  <a:gd name="T4" fmla="*/ 8 w 8"/>
                  <a:gd name="T5" fmla="*/ 6 h 12"/>
                  <a:gd name="T6" fmla="*/ 6 w 8"/>
                  <a:gd name="T7" fmla="*/ 10 h 12"/>
                  <a:gd name="T8" fmla="*/ 4 w 8"/>
                  <a:gd name="T9" fmla="*/ 12 h 12"/>
                  <a:gd name="T10" fmla="*/ 0 w 8"/>
                  <a:gd name="T11" fmla="*/ 10 h 12"/>
                  <a:gd name="T12" fmla="*/ 0 w 8"/>
                  <a:gd name="T13" fmla="*/ 6 h 12"/>
                  <a:gd name="T14" fmla="*/ 0 w 8"/>
                  <a:gd name="T15" fmla="*/ 2 h 12"/>
                  <a:gd name="T16" fmla="*/ 4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6" y="2"/>
                    </a:lnTo>
                    <a:lnTo>
                      <a:pt x="8" y="6"/>
                    </a:lnTo>
                    <a:lnTo>
                      <a:pt x="6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4" name="Freeform 1123"/>
              <p:cNvSpPr>
                <a:spLocks/>
              </p:cNvSpPr>
              <p:nvPr/>
            </p:nvSpPr>
            <p:spPr bwMode="auto">
              <a:xfrm>
                <a:off x="3689" y="1200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5 h 13"/>
                  <a:gd name="T6" fmla="*/ 6 w 8"/>
                  <a:gd name="T7" fmla="*/ 11 h 13"/>
                  <a:gd name="T8" fmla="*/ 4 w 8"/>
                  <a:gd name="T9" fmla="*/ 13 h 13"/>
                  <a:gd name="T10" fmla="*/ 0 w 8"/>
                  <a:gd name="T11" fmla="*/ 11 h 13"/>
                  <a:gd name="T12" fmla="*/ 0 w 8"/>
                  <a:gd name="T13" fmla="*/ 5 h 13"/>
                  <a:gd name="T14" fmla="*/ 0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5" name="Freeform 1124"/>
              <p:cNvSpPr>
                <a:spLocks/>
              </p:cNvSpPr>
              <p:nvPr/>
            </p:nvSpPr>
            <p:spPr bwMode="auto">
              <a:xfrm>
                <a:off x="3689" y="1200"/>
                <a:ext cx="8" cy="13"/>
              </a:xfrm>
              <a:custGeom>
                <a:avLst/>
                <a:gdLst>
                  <a:gd name="T0" fmla="*/ 4 w 8"/>
                  <a:gd name="T1" fmla="*/ 0 h 13"/>
                  <a:gd name="T2" fmla="*/ 6 w 8"/>
                  <a:gd name="T3" fmla="*/ 2 h 13"/>
                  <a:gd name="T4" fmla="*/ 8 w 8"/>
                  <a:gd name="T5" fmla="*/ 5 h 13"/>
                  <a:gd name="T6" fmla="*/ 6 w 8"/>
                  <a:gd name="T7" fmla="*/ 11 h 13"/>
                  <a:gd name="T8" fmla="*/ 4 w 8"/>
                  <a:gd name="T9" fmla="*/ 13 h 13"/>
                  <a:gd name="T10" fmla="*/ 0 w 8"/>
                  <a:gd name="T11" fmla="*/ 11 h 13"/>
                  <a:gd name="T12" fmla="*/ 0 w 8"/>
                  <a:gd name="T13" fmla="*/ 5 h 13"/>
                  <a:gd name="T14" fmla="*/ 0 w 8"/>
                  <a:gd name="T15" fmla="*/ 2 h 13"/>
                  <a:gd name="T16" fmla="*/ 4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6" y="2"/>
                    </a:lnTo>
                    <a:lnTo>
                      <a:pt x="8" y="5"/>
                    </a:lnTo>
                    <a:lnTo>
                      <a:pt x="6" y="11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pic>
            <p:nvPicPr>
              <p:cNvPr id="97376" name="Picture 112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3" y="730"/>
                <a:ext cx="655" cy="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377" name="Line 1126"/>
              <p:cNvSpPr>
                <a:spLocks noChangeShapeType="1"/>
              </p:cNvSpPr>
              <p:nvPr/>
            </p:nvSpPr>
            <p:spPr bwMode="auto">
              <a:xfrm flipV="1">
                <a:off x="2949" y="883"/>
                <a:ext cx="30" cy="6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8" name="Line 1127"/>
              <p:cNvSpPr>
                <a:spLocks noChangeShapeType="1"/>
              </p:cNvSpPr>
              <p:nvPr/>
            </p:nvSpPr>
            <p:spPr bwMode="auto">
              <a:xfrm flipH="1" flipV="1">
                <a:off x="2832" y="881"/>
                <a:ext cx="30" cy="6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97379" name="Rectangle 1128"/>
              <p:cNvSpPr>
                <a:spLocks noChangeArrowheads="1"/>
              </p:cNvSpPr>
              <p:nvPr/>
            </p:nvSpPr>
            <p:spPr bwMode="auto">
              <a:xfrm>
                <a:off x="1745" y="1146"/>
                <a:ext cx="2" cy="11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0" name="Rectangle 1129"/>
              <p:cNvSpPr>
                <a:spLocks noChangeArrowheads="1"/>
              </p:cNvSpPr>
              <p:nvPr/>
            </p:nvSpPr>
            <p:spPr bwMode="auto">
              <a:xfrm>
                <a:off x="1745" y="1146"/>
                <a:ext cx="2" cy="11"/>
              </a:xfrm>
              <a:prstGeom prst="rect">
                <a:avLst/>
              </a:prstGeom>
              <a:noFill/>
              <a:ln w="3175">
                <a:solidFill>
                  <a:srgbClr val="DFDFDE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1" name="Rectangle 1130"/>
              <p:cNvSpPr>
                <a:spLocks noChangeArrowheads="1"/>
              </p:cNvSpPr>
              <p:nvPr/>
            </p:nvSpPr>
            <p:spPr bwMode="auto">
              <a:xfrm>
                <a:off x="1745" y="1159"/>
                <a:ext cx="2" cy="12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2" name="Rectangle 1131"/>
              <p:cNvSpPr>
                <a:spLocks noChangeArrowheads="1"/>
              </p:cNvSpPr>
              <p:nvPr/>
            </p:nvSpPr>
            <p:spPr bwMode="auto">
              <a:xfrm>
                <a:off x="1745" y="1159"/>
                <a:ext cx="2" cy="12"/>
              </a:xfrm>
              <a:prstGeom prst="rect">
                <a:avLst/>
              </a:prstGeom>
              <a:noFill/>
              <a:ln w="3175">
                <a:solidFill>
                  <a:srgbClr val="DFDFDE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3" name="Rectangle 1132"/>
              <p:cNvSpPr>
                <a:spLocks noChangeArrowheads="1"/>
              </p:cNvSpPr>
              <p:nvPr/>
            </p:nvSpPr>
            <p:spPr bwMode="auto">
              <a:xfrm>
                <a:off x="1745" y="1175"/>
                <a:ext cx="2" cy="9"/>
              </a:xfrm>
              <a:prstGeom prst="rect">
                <a:avLst/>
              </a:prstGeom>
              <a:solidFill>
                <a:srgbClr val="DFDF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4" name="Rectangle 1133"/>
              <p:cNvSpPr>
                <a:spLocks noChangeArrowheads="1"/>
              </p:cNvSpPr>
              <p:nvPr/>
            </p:nvSpPr>
            <p:spPr bwMode="auto">
              <a:xfrm>
                <a:off x="1745" y="1175"/>
                <a:ext cx="2" cy="9"/>
              </a:xfrm>
              <a:prstGeom prst="rect">
                <a:avLst/>
              </a:prstGeom>
              <a:noFill/>
              <a:ln w="3175">
                <a:solidFill>
                  <a:srgbClr val="DFDFDE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5" name="Rectangle 1134"/>
              <p:cNvSpPr>
                <a:spLocks noChangeArrowheads="1"/>
              </p:cNvSpPr>
              <p:nvPr/>
            </p:nvSpPr>
            <p:spPr bwMode="auto">
              <a:xfrm>
                <a:off x="1851" y="2240"/>
                <a:ext cx="4" cy="2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6" name="Rectangle 1135"/>
              <p:cNvSpPr>
                <a:spLocks noChangeArrowheads="1"/>
              </p:cNvSpPr>
              <p:nvPr/>
            </p:nvSpPr>
            <p:spPr bwMode="auto">
              <a:xfrm>
                <a:off x="1851" y="2240"/>
                <a:ext cx="4" cy="2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7" name="Rectangle 1136"/>
              <p:cNvSpPr>
                <a:spLocks noChangeArrowheads="1"/>
              </p:cNvSpPr>
              <p:nvPr/>
            </p:nvSpPr>
            <p:spPr bwMode="auto">
              <a:xfrm>
                <a:off x="1847" y="2263"/>
                <a:ext cx="12" cy="7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8" name="Rectangle 1137"/>
              <p:cNvSpPr>
                <a:spLocks noChangeArrowheads="1"/>
              </p:cNvSpPr>
              <p:nvPr/>
            </p:nvSpPr>
            <p:spPr bwMode="auto">
              <a:xfrm>
                <a:off x="1847" y="2263"/>
                <a:ext cx="12" cy="7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89" name="Rectangle 1138"/>
              <p:cNvSpPr>
                <a:spLocks noChangeArrowheads="1"/>
              </p:cNvSpPr>
              <p:nvPr/>
            </p:nvSpPr>
            <p:spPr bwMode="auto">
              <a:xfrm>
                <a:off x="1853" y="2236"/>
                <a:ext cx="1" cy="4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0" name="Rectangle 1139"/>
              <p:cNvSpPr>
                <a:spLocks noChangeArrowheads="1"/>
              </p:cNvSpPr>
              <p:nvPr/>
            </p:nvSpPr>
            <p:spPr bwMode="auto">
              <a:xfrm>
                <a:off x="1853" y="2236"/>
                <a:ext cx="1" cy="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1" name="Rectangle 1140"/>
              <p:cNvSpPr>
                <a:spLocks noChangeArrowheads="1"/>
              </p:cNvSpPr>
              <p:nvPr/>
            </p:nvSpPr>
            <p:spPr bwMode="auto">
              <a:xfrm>
                <a:off x="1853" y="2261"/>
                <a:ext cx="1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2" name="Rectangle 1141"/>
              <p:cNvSpPr>
                <a:spLocks noChangeArrowheads="1"/>
              </p:cNvSpPr>
              <p:nvPr/>
            </p:nvSpPr>
            <p:spPr bwMode="auto">
              <a:xfrm>
                <a:off x="1853" y="2261"/>
                <a:ext cx="1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7393" name="Rectangle 1142"/>
              <p:cNvSpPr>
                <a:spLocks noChangeArrowheads="1"/>
              </p:cNvSpPr>
              <p:nvPr/>
            </p:nvSpPr>
            <p:spPr bwMode="auto">
              <a:xfrm>
                <a:off x="1740" y="1104"/>
                <a:ext cx="13" cy="40"/>
              </a:xfrm>
              <a:prstGeom prst="rect">
                <a:avLst/>
              </a:prstGeom>
              <a:solidFill>
                <a:srgbClr val="AA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97053" name="Rectangle 1143"/>
            <p:cNvSpPr>
              <a:spLocks noChangeArrowheads="1"/>
            </p:cNvSpPr>
            <p:nvPr/>
          </p:nvSpPr>
          <p:spPr bwMode="auto">
            <a:xfrm flipH="1">
              <a:off x="3297" y="777"/>
              <a:ext cx="12" cy="33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54" name="Rectangle 1144"/>
            <p:cNvSpPr>
              <a:spLocks noChangeArrowheads="1"/>
            </p:cNvSpPr>
            <p:nvPr/>
          </p:nvSpPr>
          <p:spPr bwMode="auto">
            <a:xfrm flipH="1">
              <a:off x="3297" y="855"/>
              <a:ext cx="11" cy="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55" name="Freeform 1145"/>
            <p:cNvSpPr>
              <a:spLocks/>
            </p:cNvSpPr>
            <p:nvPr/>
          </p:nvSpPr>
          <p:spPr bwMode="auto">
            <a:xfrm flipH="1">
              <a:off x="3290" y="801"/>
              <a:ext cx="25" cy="5"/>
            </a:xfrm>
            <a:custGeom>
              <a:avLst/>
              <a:gdLst>
                <a:gd name="T0" fmla="*/ 1578464589 w 27"/>
                <a:gd name="T1" fmla="*/ 559007614 h 7"/>
                <a:gd name="T2" fmla="*/ 1578464589 w 27"/>
                <a:gd name="T3" fmla="*/ 0 h 7"/>
                <a:gd name="T4" fmla="*/ 0 w 27"/>
                <a:gd name="T5" fmla="*/ 0 h 7"/>
                <a:gd name="T6" fmla="*/ 1578464589 w 27"/>
                <a:gd name="T7" fmla="*/ 559007614 h 7"/>
                <a:gd name="T8" fmla="*/ 1578464589 w 27"/>
                <a:gd name="T9" fmla="*/ 55900761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7"/>
                <a:gd name="T17" fmla="*/ 27 w 2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7">
                  <a:moveTo>
                    <a:pt x="19" y="7"/>
                  </a:moveTo>
                  <a:lnTo>
                    <a:pt x="27" y="0"/>
                  </a:lnTo>
                  <a:lnTo>
                    <a:pt x="0" y="0"/>
                  </a:lnTo>
                  <a:lnTo>
                    <a:pt x="6" y="7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56" name="Freeform 1146"/>
            <p:cNvSpPr>
              <a:spLocks/>
            </p:cNvSpPr>
            <p:nvPr/>
          </p:nvSpPr>
          <p:spPr bwMode="auto">
            <a:xfrm flipH="1">
              <a:off x="3290" y="801"/>
              <a:ext cx="25" cy="5"/>
            </a:xfrm>
            <a:custGeom>
              <a:avLst/>
              <a:gdLst>
                <a:gd name="T0" fmla="*/ 1578464589 w 27"/>
                <a:gd name="T1" fmla="*/ 559007614 h 7"/>
                <a:gd name="T2" fmla="*/ 1578464589 w 27"/>
                <a:gd name="T3" fmla="*/ 0 h 7"/>
                <a:gd name="T4" fmla="*/ 0 w 27"/>
                <a:gd name="T5" fmla="*/ 0 h 7"/>
                <a:gd name="T6" fmla="*/ 1578464589 w 27"/>
                <a:gd name="T7" fmla="*/ 559007614 h 7"/>
                <a:gd name="T8" fmla="*/ 1578464589 w 27"/>
                <a:gd name="T9" fmla="*/ 559007614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"/>
                <a:gd name="T16" fmla="*/ 0 h 7"/>
                <a:gd name="T17" fmla="*/ 27 w 2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" h="7">
                  <a:moveTo>
                    <a:pt x="19" y="7"/>
                  </a:moveTo>
                  <a:lnTo>
                    <a:pt x="27" y="0"/>
                  </a:lnTo>
                  <a:lnTo>
                    <a:pt x="0" y="0"/>
                  </a:lnTo>
                  <a:lnTo>
                    <a:pt x="6" y="7"/>
                  </a:lnTo>
                  <a:lnTo>
                    <a:pt x="19" y="7"/>
                  </a:lnTo>
                  <a:close/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57" name="Rectangle 1147"/>
            <p:cNvSpPr>
              <a:spLocks noChangeArrowheads="1"/>
            </p:cNvSpPr>
            <p:nvPr/>
          </p:nvSpPr>
          <p:spPr bwMode="auto">
            <a:xfrm flipH="1">
              <a:off x="3301" y="810"/>
              <a:ext cx="5" cy="45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58" name="Line 1148"/>
            <p:cNvSpPr>
              <a:spLocks noChangeShapeType="1"/>
            </p:cNvSpPr>
            <p:nvPr/>
          </p:nvSpPr>
          <p:spPr bwMode="auto">
            <a:xfrm flipH="1">
              <a:off x="3301" y="810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59" name="Line 1149"/>
            <p:cNvSpPr>
              <a:spLocks noChangeShapeType="1"/>
            </p:cNvSpPr>
            <p:nvPr/>
          </p:nvSpPr>
          <p:spPr bwMode="auto">
            <a:xfrm flipH="1" flipV="1">
              <a:off x="3301" y="810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0" name="Line 1150"/>
            <p:cNvSpPr>
              <a:spLocks noChangeShapeType="1"/>
            </p:cNvSpPr>
            <p:nvPr/>
          </p:nvSpPr>
          <p:spPr bwMode="auto">
            <a:xfrm flipH="1">
              <a:off x="3301" y="815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1" name="Line 1151"/>
            <p:cNvSpPr>
              <a:spLocks noChangeShapeType="1"/>
            </p:cNvSpPr>
            <p:nvPr/>
          </p:nvSpPr>
          <p:spPr bwMode="auto">
            <a:xfrm flipH="1" flipV="1">
              <a:off x="3301" y="815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2" name="Line 1152"/>
            <p:cNvSpPr>
              <a:spLocks noChangeShapeType="1"/>
            </p:cNvSpPr>
            <p:nvPr/>
          </p:nvSpPr>
          <p:spPr bwMode="auto">
            <a:xfrm flipH="1">
              <a:off x="3301" y="820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3" name="Line 1153"/>
            <p:cNvSpPr>
              <a:spLocks noChangeShapeType="1"/>
            </p:cNvSpPr>
            <p:nvPr/>
          </p:nvSpPr>
          <p:spPr bwMode="auto">
            <a:xfrm flipH="1" flipV="1">
              <a:off x="3301" y="820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4" name="Line 1154"/>
            <p:cNvSpPr>
              <a:spLocks noChangeShapeType="1"/>
            </p:cNvSpPr>
            <p:nvPr/>
          </p:nvSpPr>
          <p:spPr bwMode="auto">
            <a:xfrm flipH="1">
              <a:off x="3301" y="82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5" name="Line 1155"/>
            <p:cNvSpPr>
              <a:spLocks noChangeShapeType="1"/>
            </p:cNvSpPr>
            <p:nvPr/>
          </p:nvSpPr>
          <p:spPr bwMode="auto">
            <a:xfrm flipH="1" flipV="1">
              <a:off x="3301" y="82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6" name="Line 1156"/>
            <p:cNvSpPr>
              <a:spLocks noChangeShapeType="1"/>
            </p:cNvSpPr>
            <p:nvPr/>
          </p:nvSpPr>
          <p:spPr bwMode="auto">
            <a:xfrm flipH="1">
              <a:off x="3301" y="829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7" name="Line 1157"/>
            <p:cNvSpPr>
              <a:spLocks noChangeShapeType="1"/>
            </p:cNvSpPr>
            <p:nvPr/>
          </p:nvSpPr>
          <p:spPr bwMode="auto">
            <a:xfrm flipH="1" flipV="1">
              <a:off x="3301" y="829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8" name="Line 1158"/>
            <p:cNvSpPr>
              <a:spLocks noChangeShapeType="1"/>
            </p:cNvSpPr>
            <p:nvPr/>
          </p:nvSpPr>
          <p:spPr bwMode="auto">
            <a:xfrm flipH="1">
              <a:off x="3301" y="83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69" name="Line 1159"/>
            <p:cNvSpPr>
              <a:spLocks noChangeShapeType="1"/>
            </p:cNvSpPr>
            <p:nvPr/>
          </p:nvSpPr>
          <p:spPr bwMode="auto">
            <a:xfrm flipH="1" flipV="1">
              <a:off x="3301" y="834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0" name="Line 1160"/>
            <p:cNvSpPr>
              <a:spLocks noChangeShapeType="1"/>
            </p:cNvSpPr>
            <p:nvPr/>
          </p:nvSpPr>
          <p:spPr bwMode="auto">
            <a:xfrm flipH="1">
              <a:off x="3301" y="839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1" name="Line 1161"/>
            <p:cNvSpPr>
              <a:spLocks noChangeShapeType="1"/>
            </p:cNvSpPr>
            <p:nvPr/>
          </p:nvSpPr>
          <p:spPr bwMode="auto">
            <a:xfrm flipH="1" flipV="1">
              <a:off x="3301" y="839"/>
              <a:ext cx="5" cy="4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2" name="Line 1162"/>
            <p:cNvSpPr>
              <a:spLocks noChangeShapeType="1"/>
            </p:cNvSpPr>
            <p:nvPr/>
          </p:nvSpPr>
          <p:spPr bwMode="auto">
            <a:xfrm flipH="1">
              <a:off x="3301" y="843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3" name="Line 1163"/>
            <p:cNvSpPr>
              <a:spLocks noChangeShapeType="1"/>
            </p:cNvSpPr>
            <p:nvPr/>
          </p:nvSpPr>
          <p:spPr bwMode="auto">
            <a:xfrm flipH="1" flipV="1">
              <a:off x="3301" y="843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4" name="Line 1164"/>
            <p:cNvSpPr>
              <a:spLocks noChangeShapeType="1"/>
            </p:cNvSpPr>
            <p:nvPr/>
          </p:nvSpPr>
          <p:spPr bwMode="auto">
            <a:xfrm flipH="1">
              <a:off x="3301" y="848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5" name="Line 1165"/>
            <p:cNvSpPr>
              <a:spLocks noChangeShapeType="1"/>
            </p:cNvSpPr>
            <p:nvPr/>
          </p:nvSpPr>
          <p:spPr bwMode="auto">
            <a:xfrm flipH="1" flipV="1">
              <a:off x="3301" y="848"/>
              <a:ext cx="5" cy="5"/>
            </a:xfrm>
            <a:prstGeom prst="line">
              <a:avLst/>
            </a:prstGeom>
            <a:noFill/>
            <a:ln w="3175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6" name="Rectangle 1166"/>
            <p:cNvSpPr>
              <a:spLocks noChangeArrowheads="1"/>
            </p:cNvSpPr>
            <p:nvPr/>
          </p:nvSpPr>
          <p:spPr bwMode="auto">
            <a:xfrm flipH="1">
              <a:off x="3299" y="772"/>
              <a:ext cx="7" cy="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77" name="Rectangle 1167"/>
            <p:cNvSpPr>
              <a:spLocks noChangeArrowheads="1"/>
            </p:cNvSpPr>
            <p:nvPr/>
          </p:nvSpPr>
          <p:spPr bwMode="auto">
            <a:xfrm flipH="1">
              <a:off x="3299" y="772"/>
              <a:ext cx="7" cy="5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078" name="Freeform 1168"/>
            <p:cNvSpPr>
              <a:spLocks/>
            </p:cNvSpPr>
            <p:nvPr/>
          </p:nvSpPr>
          <p:spPr bwMode="auto">
            <a:xfrm flipH="1">
              <a:off x="2958" y="778"/>
              <a:ext cx="341" cy="968"/>
            </a:xfrm>
            <a:custGeom>
              <a:avLst/>
              <a:gdLst>
                <a:gd name="T0" fmla="*/ 1363621782 w 382"/>
                <a:gd name="T1" fmla="*/ 1020086718 h 1166"/>
                <a:gd name="T2" fmla="*/ 1363621782 w 382"/>
                <a:gd name="T3" fmla="*/ 1020086718 h 1166"/>
                <a:gd name="T4" fmla="*/ 1363621782 w 382"/>
                <a:gd name="T5" fmla="*/ 1020086718 h 1166"/>
                <a:gd name="T6" fmla="*/ 1363621782 w 382"/>
                <a:gd name="T7" fmla="*/ 1020086718 h 1166"/>
                <a:gd name="T8" fmla="*/ 1363621782 w 382"/>
                <a:gd name="T9" fmla="*/ 1020086718 h 1166"/>
                <a:gd name="T10" fmla="*/ 1363621782 w 382"/>
                <a:gd name="T11" fmla="*/ 1020086718 h 1166"/>
                <a:gd name="T12" fmla="*/ 1363621782 w 382"/>
                <a:gd name="T13" fmla="*/ 1020086718 h 1166"/>
                <a:gd name="T14" fmla="*/ 1363621782 w 382"/>
                <a:gd name="T15" fmla="*/ 1020086718 h 1166"/>
                <a:gd name="T16" fmla="*/ 1363621782 w 382"/>
                <a:gd name="T17" fmla="*/ 1020086718 h 1166"/>
                <a:gd name="T18" fmla="*/ 1363621782 w 382"/>
                <a:gd name="T19" fmla="*/ 1020086718 h 1166"/>
                <a:gd name="T20" fmla="*/ 1363621782 w 382"/>
                <a:gd name="T21" fmla="*/ 1020086718 h 1166"/>
                <a:gd name="T22" fmla="*/ 1363621782 w 382"/>
                <a:gd name="T23" fmla="*/ 1020086718 h 1166"/>
                <a:gd name="T24" fmla="*/ 1363621782 w 382"/>
                <a:gd name="T25" fmla="*/ 1020086718 h 1166"/>
                <a:gd name="T26" fmla="*/ 1363621782 w 382"/>
                <a:gd name="T27" fmla="*/ 1020086718 h 1166"/>
                <a:gd name="T28" fmla="*/ 1363621782 w 382"/>
                <a:gd name="T29" fmla="*/ 1020086718 h 1166"/>
                <a:gd name="T30" fmla="*/ 1363621782 w 382"/>
                <a:gd name="T31" fmla="*/ 1020086718 h 1166"/>
                <a:gd name="T32" fmla="*/ 1363621782 w 382"/>
                <a:gd name="T33" fmla="*/ 1020086718 h 1166"/>
                <a:gd name="T34" fmla="*/ 1363621782 w 382"/>
                <a:gd name="T35" fmla="*/ 1020086718 h 1166"/>
                <a:gd name="T36" fmla="*/ 1363621782 w 382"/>
                <a:gd name="T37" fmla="*/ 1020086718 h 1166"/>
                <a:gd name="T38" fmla="*/ 1363621782 w 382"/>
                <a:gd name="T39" fmla="*/ 1020086718 h 1166"/>
                <a:gd name="T40" fmla="*/ 1363621782 w 382"/>
                <a:gd name="T41" fmla="*/ 1020086718 h 1166"/>
                <a:gd name="T42" fmla="*/ 1363621782 w 382"/>
                <a:gd name="T43" fmla="*/ 1020086718 h 1166"/>
                <a:gd name="T44" fmla="*/ 1363621782 w 382"/>
                <a:gd name="T45" fmla="*/ 1020086718 h 1166"/>
                <a:gd name="T46" fmla="*/ 1363621782 w 382"/>
                <a:gd name="T47" fmla="*/ 1020086718 h 1166"/>
                <a:gd name="T48" fmla="*/ 1363621782 w 382"/>
                <a:gd name="T49" fmla="*/ 1020086718 h 1166"/>
                <a:gd name="T50" fmla="*/ 1363621782 w 382"/>
                <a:gd name="T51" fmla="*/ 1020086718 h 1166"/>
                <a:gd name="T52" fmla="*/ 1363621782 w 382"/>
                <a:gd name="T53" fmla="*/ 1020086718 h 1166"/>
                <a:gd name="T54" fmla="*/ 1363621782 w 382"/>
                <a:gd name="T55" fmla="*/ 1020086718 h 1166"/>
                <a:gd name="T56" fmla="*/ 1363621782 w 382"/>
                <a:gd name="T57" fmla="*/ 1020086718 h 1166"/>
                <a:gd name="T58" fmla="*/ 1363621782 w 382"/>
                <a:gd name="T59" fmla="*/ 1020086718 h 1166"/>
                <a:gd name="T60" fmla="*/ 1363621782 w 382"/>
                <a:gd name="T61" fmla="*/ 1020086718 h 1166"/>
                <a:gd name="T62" fmla="*/ 1363621782 w 382"/>
                <a:gd name="T63" fmla="*/ 1020086718 h 1166"/>
                <a:gd name="T64" fmla="*/ 1363621782 w 382"/>
                <a:gd name="T65" fmla="*/ 1020086718 h 1166"/>
                <a:gd name="T66" fmla="*/ 1363621782 w 382"/>
                <a:gd name="T67" fmla="*/ 1020086718 h 1166"/>
                <a:gd name="T68" fmla="*/ 1363621782 w 382"/>
                <a:gd name="T69" fmla="*/ 1020086718 h 1166"/>
                <a:gd name="T70" fmla="*/ 1363621782 w 382"/>
                <a:gd name="T71" fmla="*/ 1020086718 h 1166"/>
                <a:gd name="T72" fmla="*/ 1363621782 w 382"/>
                <a:gd name="T73" fmla="*/ 1020086718 h 1166"/>
                <a:gd name="T74" fmla="*/ 1363621782 w 382"/>
                <a:gd name="T75" fmla="*/ 1020086718 h 1166"/>
                <a:gd name="T76" fmla="*/ 1363621782 w 382"/>
                <a:gd name="T77" fmla="*/ 1020086718 h 1166"/>
                <a:gd name="T78" fmla="*/ 1363621782 w 382"/>
                <a:gd name="T79" fmla="*/ 1020086718 h 1166"/>
                <a:gd name="T80" fmla="*/ 1363621782 w 382"/>
                <a:gd name="T81" fmla="*/ 1020086718 h 1166"/>
                <a:gd name="T82" fmla="*/ 1363621782 w 382"/>
                <a:gd name="T83" fmla="*/ 1020086718 h 1166"/>
                <a:gd name="T84" fmla="*/ 1363621782 w 382"/>
                <a:gd name="T85" fmla="*/ 1020086718 h 1166"/>
                <a:gd name="T86" fmla="*/ 1363621782 w 382"/>
                <a:gd name="T87" fmla="*/ 1020086718 h 1166"/>
                <a:gd name="T88" fmla="*/ 1363621782 w 382"/>
                <a:gd name="T89" fmla="*/ 1020086718 h 1166"/>
                <a:gd name="T90" fmla="*/ 0 w 382"/>
                <a:gd name="T91" fmla="*/ 0 h 116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82"/>
                <a:gd name="T139" fmla="*/ 0 h 1166"/>
                <a:gd name="T140" fmla="*/ 382 w 382"/>
                <a:gd name="T141" fmla="*/ 1166 h 116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82" h="1166">
                  <a:moveTo>
                    <a:pt x="382" y="1118"/>
                  </a:moveTo>
                  <a:lnTo>
                    <a:pt x="380" y="1134"/>
                  </a:lnTo>
                  <a:lnTo>
                    <a:pt x="374" y="1145"/>
                  </a:lnTo>
                  <a:lnTo>
                    <a:pt x="369" y="1153"/>
                  </a:lnTo>
                  <a:lnTo>
                    <a:pt x="365" y="1159"/>
                  </a:lnTo>
                  <a:lnTo>
                    <a:pt x="346" y="1164"/>
                  </a:lnTo>
                  <a:lnTo>
                    <a:pt x="332" y="1166"/>
                  </a:lnTo>
                  <a:lnTo>
                    <a:pt x="321" y="1164"/>
                  </a:lnTo>
                  <a:lnTo>
                    <a:pt x="311" y="1162"/>
                  </a:lnTo>
                  <a:lnTo>
                    <a:pt x="303" y="1159"/>
                  </a:lnTo>
                  <a:lnTo>
                    <a:pt x="296" y="1155"/>
                  </a:lnTo>
                  <a:lnTo>
                    <a:pt x="286" y="1155"/>
                  </a:lnTo>
                  <a:lnTo>
                    <a:pt x="275" y="1157"/>
                  </a:lnTo>
                  <a:lnTo>
                    <a:pt x="265" y="1159"/>
                  </a:lnTo>
                  <a:lnTo>
                    <a:pt x="253" y="1161"/>
                  </a:lnTo>
                  <a:lnTo>
                    <a:pt x="244" y="1159"/>
                  </a:lnTo>
                  <a:lnTo>
                    <a:pt x="234" y="1157"/>
                  </a:lnTo>
                  <a:lnTo>
                    <a:pt x="225" y="1155"/>
                  </a:lnTo>
                  <a:lnTo>
                    <a:pt x="217" y="1153"/>
                  </a:lnTo>
                  <a:lnTo>
                    <a:pt x="209" y="1153"/>
                  </a:lnTo>
                  <a:lnTo>
                    <a:pt x="204" y="1155"/>
                  </a:lnTo>
                  <a:lnTo>
                    <a:pt x="186" y="1161"/>
                  </a:lnTo>
                  <a:lnTo>
                    <a:pt x="171" y="1162"/>
                  </a:lnTo>
                  <a:lnTo>
                    <a:pt x="156" y="1162"/>
                  </a:lnTo>
                  <a:lnTo>
                    <a:pt x="142" y="1161"/>
                  </a:lnTo>
                  <a:lnTo>
                    <a:pt x="129" y="1155"/>
                  </a:lnTo>
                  <a:lnTo>
                    <a:pt x="117" y="1147"/>
                  </a:lnTo>
                  <a:lnTo>
                    <a:pt x="109" y="1138"/>
                  </a:lnTo>
                  <a:lnTo>
                    <a:pt x="102" y="1128"/>
                  </a:lnTo>
                  <a:lnTo>
                    <a:pt x="102" y="1120"/>
                  </a:lnTo>
                  <a:lnTo>
                    <a:pt x="102" y="1118"/>
                  </a:lnTo>
                  <a:lnTo>
                    <a:pt x="102" y="1115"/>
                  </a:lnTo>
                  <a:lnTo>
                    <a:pt x="102" y="1103"/>
                  </a:lnTo>
                  <a:lnTo>
                    <a:pt x="102" y="163"/>
                  </a:lnTo>
                  <a:lnTo>
                    <a:pt x="102" y="115"/>
                  </a:lnTo>
                  <a:lnTo>
                    <a:pt x="96" y="73"/>
                  </a:lnTo>
                  <a:lnTo>
                    <a:pt x="94" y="55"/>
                  </a:lnTo>
                  <a:lnTo>
                    <a:pt x="90" y="42"/>
                  </a:lnTo>
                  <a:lnTo>
                    <a:pt x="86" y="30"/>
                  </a:lnTo>
                  <a:lnTo>
                    <a:pt x="81" y="25"/>
                  </a:lnTo>
                  <a:lnTo>
                    <a:pt x="52" y="21"/>
                  </a:lnTo>
                  <a:lnTo>
                    <a:pt x="29" y="17"/>
                  </a:lnTo>
                  <a:lnTo>
                    <a:pt x="19" y="15"/>
                  </a:lnTo>
                  <a:lnTo>
                    <a:pt x="14" y="11"/>
                  </a:lnTo>
                  <a:lnTo>
                    <a:pt x="6" y="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79" name="Freeform 1169"/>
            <p:cNvSpPr>
              <a:spLocks/>
            </p:cNvSpPr>
            <p:nvPr/>
          </p:nvSpPr>
          <p:spPr bwMode="auto">
            <a:xfrm flipH="1">
              <a:off x="3215" y="801"/>
              <a:ext cx="8" cy="12"/>
            </a:xfrm>
            <a:custGeom>
              <a:avLst/>
              <a:gdLst>
                <a:gd name="T0" fmla="*/ 1340663469 w 9"/>
                <a:gd name="T1" fmla="*/ 0 h 14"/>
                <a:gd name="T2" fmla="*/ 1340663469 w 9"/>
                <a:gd name="T3" fmla="*/ 1159158187 h 14"/>
                <a:gd name="T4" fmla="*/ 1340663469 w 9"/>
                <a:gd name="T5" fmla="*/ 1159158187 h 14"/>
                <a:gd name="T6" fmla="*/ 1340663469 w 9"/>
                <a:gd name="T7" fmla="*/ 1159158187 h 14"/>
                <a:gd name="T8" fmla="*/ 1340663469 w 9"/>
                <a:gd name="T9" fmla="*/ 1159158187 h 14"/>
                <a:gd name="T10" fmla="*/ 1340663469 w 9"/>
                <a:gd name="T11" fmla="*/ 1159158187 h 14"/>
                <a:gd name="T12" fmla="*/ 0 w 9"/>
                <a:gd name="T13" fmla="*/ 1159158187 h 14"/>
                <a:gd name="T14" fmla="*/ 1340663469 w 9"/>
                <a:gd name="T15" fmla="*/ 1159158187 h 14"/>
                <a:gd name="T16" fmla="*/ 1340663469 w 9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4"/>
                <a:gd name="T29" fmla="*/ 9 w 9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4">
                  <a:moveTo>
                    <a:pt x="3" y="0"/>
                  </a:moveTo>
                  <a:lnTo>
                    <a:pt x="7" y="2"/>
                  </a:lnTo>
                  <a:lnTo>
                    <a:pt x="9" y="6"/>
                  </a:lnTo>
                  <a:lnTo>
                    <a:pt x="7" y="12"/>
                  </a:lnTo>
                  <a:lnTo>
                    <a:pt x="3" y="14"/>
                  </a:lnTo>
                  <a:lnTo>
                    <a:pt x="1" y="12"/>
                  </a:lnTo>
                  <a:lnTo>
                    <a:pt x="0" y="6"/>
                  </a:lnTo>
                  <a:lnTo>
                    <a:pt x="1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0" name="Freeform 1170"/>
            <p:cNvSpPr>
              <a:spLocks/>
            </p:cNvSpPr>
            <p:nvPr/>
          </p:nvSpPr>
          <p:spPr bwMode="auto">
            <a:xfrm flipH="1">
              <a:off x="3215" y="801"/>
              <a:ext cx="8" cy="12"/>
            </a:xfrm>
            <a:custGeom>
              <a:avLst/>
              <a:gdLst>
                <a:gd name="T0" fmla="*/ 1340663469 w 9"/>
                <a:gd name="T1" fmla="*/ 0 h 14"/>
                <a:gd name="T2" fmla="*/ 1340663469 w 9"/>
                <a:gd name="T3" fmla="*/ 1159158187 h 14"/>
                <a:gd name="T4" fmla="*/ 1340663469 w 9"/>
                <a:gd name="T5" fmla="*/ 1159158187 h 14"/>
                <a:gd name="T6" fmla="*/ 1340663469 w 9"/>
                <a:gd name="T7" fmla="*/ 1159158187 h 14"/>
                <a:gd name="T8" fmla="*/ 1340663469 w 9"/>
                <a:gd name="T9" fmla="*/ 1159158187 h 14"/>
                <a:gd name="T10" fmla="*/ 1340663469 w 9"/>
                <a:gd name="T11" fmla="*/ 1159158187 h 14"/>
                <a:gd name="T12" fmla="*/ 0 w 9"/>
                <a:gd name="T13" fmla="*/ 1159158187 h 14"/>
                <a:gd name="T14" fmla="*/ 1340663469 w 9"/>
                <a:gd name="T15" fmla="*/ 1159158187 h 14"/>
                <a:gd name="T16" fmla="*/ 1340663469 w 9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"/>
                <a:gd name="T28" fmla="*/ 0 h 14"/>
                <a:gd name="T29" fmla="*/ 9 w 9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" h="14">
                  <a:moveTo>
                    <a:pt x="3" y="0"/>
                  </a:moveTo>
                  <a:lnTo>
                    <a:pt x="7" y="2"/>
                  </a:lnTo>
                  <a:lnTo>
                    <a:pt x="9" y="6"/>
                  </a:lnTo>
                  <a:lnTo>
                    <a:pt x="7" y="12"/>
                  </a:lnTo>
                  <a:lnTo>
                    <a:pt x="3" y="14"/>
                  </a:lnTo>
                  <a:lnTo>
                    <a:pt x="1" y="12"/>
                  </a:lnTo>
                  <a:lnTo>
                    <a:pt x="0" y="6"/>
                  </a:lnTo>
                  <a:lnTo>
                    <a:pt x="1" y="2"/>
                  </a:lnTo>
                  <a:lnTo>
                    <a:pt x="3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1" name="Freeform 1171"/>
            <p:cNvSpPr>
              <a:spLocks/>
            </p:cNvSpPr>
            <p:nvPr/>
          </p:nvSpPr>
          <p:spPr bwMode="auto">
            <a:xfrm flipH="1">
              <a:off x="3230" y="791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751893718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751893718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2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2" name="Freeform 1172"/>
            <p:cNvSpPr>
              <a:spLocks/>
            </p:cNvSpPr>
            <p:nvPr/>
          </p:nvSpPr>
          <p:spPr bwMode="auto">
            <a:xfrm flipH="1">
              <a:off x="3230" y="791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751893718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751893718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2"/>
                  </a:lnTo>
                  <a:lnTo>
                    <a:pt x="4" y="13"/>
                  </a:lnTo>
                  <a:lnTo>
                    <a:pt x="2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3" name="Freeform 1173"/>
            <p:cNvSpPr>
              <a:spLocks/>
            </p:cNvSpPr>
            <p:nvPr/>
          </p:nvSpPr>
          <p:spPr bwMode="auto">
            <a:xfrm flipH="1">
              <a:off x="3210" y="821"/>
              <a:ext cx="9" cy="10"/>
            </a:xfrm>
            <a:custGeom>
              <a:avLst/>
              <a:gdLst>
                <a:gd name="T0" fmla="*/ 1408964021 w 10"/>
                <a:gd name="T1" fmla="*/ 0 h 12"/>
                <a:gd name="T2" fmla="*/ 1408964021 w 10"/>
                <a:gd name="T3" fmla="*/ 1035630617 h 12"/>
                <a:gd name="T4" fmla="*/ 1408964021 w 10"/>
                <a:gd name="T5" fmla="*/ 1035630617 h 12"/>
                <a:gd name="T6" fmla="*/ 1408964021 w 10"/>
                <a:gd name="T7" fmla="*/ 1035630617 h 12"/>
                <a:gd name="T8" fmla="*/ 1408964021 w 10"/>
                <a:gd name="T9" fmla="*/ 1035630617 h 12"/>
                <a:gd name="T10" fmla="*/ 1408964021 w 10"/>
                <a:gd name="T11" fmla="*/ 1035630617 h 12"/>
                <a:gd name="T12" fmla="*/ 0 w 10"/>
                <a:gd name="T13" fmla="*/ 1035630617 h 12"/>
                <a:gd name="T14" fmla="*/ 1408964021 w 10"/>
                <a:gd name="T15" fmla="*/ 1035630617 h 12"/>
                <a:gd name="T16" fmla="*/ 1408964021 w 10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2"/>
                <a:gd name="T29" fmla="*/ 10 w 10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2">
                  <a:moveTo>
                    <a:pt x="4" y="0"/>
                  </a:moveTo>
                  <a:lnTo>
                    <a:pt x="8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4" name="Freeform 1174"/>
            <p:cNvSpPr>
              <a:spLocks/>
            </p:cNvSpPr>
            <p:nvPr/>
          </p:nvSpPr>
          <p:spPr bwMode="auto">
            <a:xfrm flipH="1">
              <a:off x="3210" y="821"/>
              <a:ext cx="9" cy="10"/>
            </a:xfrm>
            <a:custGeom>
              <a:avLst/>
              <a:gdLst>
                <a:gd name="T0" fmla="*/ 1408964021 w 10"/>
                <a:gd name="T1" fmla="*/ 0 h 12"/>
                <a:gd name="T2" fmla="*/ 1408964021 w 10"/>
                <a:gd name="T3" fmla="*/ 1035630617 h 12"/>
                <a:gd name="T4" fmla="*/ 1408964021 w 10"/>
                <a:gd name="T5" fmla="*/ 1035630617 h 12"/>
                <a:gd name="T6" fmla="*/ 1408964021 w 10"/>
                <a:gd name="T7" fmla="*/ 1035630617 h 12"/>
                <a:gd name="T8" fmla="*/ 1408964021 w 10"/>
                <a:gd name="T9" fmla="*/ 1035630617 h 12"/>
                <a:gd name="T10" fmla="*/ 1408964021 w 10"/>
                <a:gd name="T11" fmla="*/ 1035630617 h 12"/>
                <a:gd name="T12" fmla="*/ 0 w 10"/>
                <a:gd name="T13" fmla="*/ 1035630617 h 12"/>
                <a:gd name="T14" fmla="*/ 1408964021 w 10"/>
                <a:gd name="T15" fmla="*/ 1035630617 h 12"/>
                <a:gd name="T16" fmla="*/ 1408964021 w 10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2"/>
                <a:gd name="T29" fmla="*/ 10 w 10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2">
                  <a:moveTo>
                    <a:pt x="4" y="0"/>
                  </a:moveTo>
                  <a:lnTo>
                    <a:pt x="8" y="2"/>
                  </a:lnTo>
                  <a:lnTo>
                    <a:pt x="10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2" y="10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5" name="Freeform 1175"/>
            <p:cNvSpPr>
              <a:spLocks/>
            </p:cNvSpPr>
            <p:nvPr/>
          </p:nvSpPr>
          <p:spPr bwMode="auto">
            <a:xfrm flipH="1">
              <a:off x="3208" y="840"/>
              <a:ext cx="7" cy="10"/>
            </a:xfrm>
            <a:custGeom>
              <a:avLst/>
              <a:gdLst>
                <a:gd name="T0" fmla="*/ 1258815487 w 8"/>
                <a:gd name="T1" fmla="*/ 0 h 11"/>
                <a:gd name="T2" fmla="*/ 1258815487 w 8"/>
                <a:gd name="T3" fmla="*/ 1466760226 h 11"/>
                <a:gd name="T4" fmla="*/ 1258815487 w 8"/>
                <a:gd name="T5" fmla="*/ 1466760226 h 11"/>
                <a:gd name="T6" fmla="*/ 1258815487 w 8"/>
                <a:gd name="T7" fmla="*/ 1466760226 h 11"/>
                <a:gd name="T8" fmla="*/ 1258815487 w 8"/>
                <a:gd name="T9" fmla="*/ 1466760226 h 11"/>
                <a:gd name="T10" fmla="*/ 1258815487 w 8"/>
                <a:gd name="T11" fmla="*/ 1466760226 h 11"/>
                <a:gd name="T12" fmla="*/ 0 w 8"/>
                <a:gd name="T13" fmla="*/ 1466760226 h 11"/>
                <a:gd name="T14" fmla="*/ 1258815487 w 8"/>
                <a:gd name="T15" fmla="*/ 1466760226 h 11"/>
                <a:gd name="T16" fmla="*/ 1258815487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6" name="Freeform 1176"/>
            <p:cNvSpPr>
              <a:spLocks/>
            </p:cNvSpPr>
            <p:nvPr/>
          </p:nvSpPr>
          <p:spPr bwMode="auto">
            <a:xfrm flipH="1">
              <a:off x="3208" y="840"/>
              <a:ext cx="7" cy="10"/>
            </a:xfrm>
            <a:custGeom>
              <a:avLst/>
              <a:gdLst>
                <a:gd name="T0" fmla="*/ 1258815487 w 8"/>
                <a:gd name="T1" fmla="*/ 0 h 11"/>
                <a:gd name="T2" fmla="*/ 1258815487 w 8"/>
                <a:gd name="T3" fmla="*/ 1466760226 h 11"/>
                <a:gd name="T4" fmla="*/ 1258815487 w 8"/>
                <a:gd name="T5" fmla="*/ 1466760226 h 11"/>
                <a:gd name="T6" fmla="*/ 1258815487 w 8"/>
                <a:gd name="T7" fmla="*/ 1466760226 h 11"/>
                <a:gd name="T8" fmla="*/ 1258815487 w 8"/>
                <a:gd name="T9" fmla="*/ 1466760226 h 11"/>
                <a:gd name="T10" fmla="*/ 1258815487 w 8"/>
                <a:gd name="T11" fmla="*/ 1466760226 h 11"/>
                <a:gd name="T12" fmla="*/ 0 w 8"/>
                <a:gd name="T13" fmla="*/ 1466760226 h 11"/>
                <a:gd name="T14" fmla="*/ 1258815487 w 8"/>
                <a:gd name="T15" fmla="*/ 1466760226 h 11"/>
                <a:gd name="T16" fmla="*/ 1258815487 w 8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1"/>
                <a:gd name="T29" fmla="*/ 8 w 8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1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9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7" name="Freeform 1177"/>
            <p:cNvSpPr>
              <a:spLocks/>
            </p:cNvSpPr>
            <p:nvPr/>
          </p:nvSpPr>
          <p:spPr bwMode="auto">
            <a:xfrm flipH="1">
              <a:off x="3202" y="898"/>
              <a:ext cx="9" cy="11"/>
            </a:xfrm>
            <a:custGeom>
              <a:avLst/>
              <a:gdLst>
                <a:gd name="T0" fmla="*/ 1408964021 w 10"/>
                <a:gd name="T1" fmla="*/ 0 h 13"/>
                <a:gd name="T2" fmla="*/ 1408964021 w 10"/>
                <a:gd name="T3" fmla="*/ 1100847591 h 13"/>
                <a:gd name="T4" fmla="*/ 1408964021 w 10"/>
                <a:gd name="T5" fmla="*/ 1100847591 h 13"/>
                <a:gd name="T6" fmla="*/ 1408964021 w 10"/>
                <a:gd name="T7" fmla="*/ 1100847591 h 13"/>
                <a:gd name="T8" fmla="*/ 1408964021 w 10"/>
                <a:gd name="T9" fmla="*/ 1100847591 h 13"/>
                <a:gd name="T10" fmla="*/ 1408964021 w 10"/>
                <a:gd name="T11" fmla="*/ 1100847591 h 13"/>
                <a:gd name="T12" fmla="*/ 0 w 10"/>
                <a:gd name="T13" fmla="*/ 1100847591 h 13"/>
                <a:gd name="T14" fmla="*/ 1408964021 w 10"/>
                <a:gd name="T15" fmla="*/ 1100847591 h 13"/>
                <a:gd name="T16" fmla="*/ 1408964021 w 10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3"/>
                <a:gd name="T29" fmla="*/ 10 w 10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3">
                  <a:moveTo>
                    <a:pt x="4" y="0"/>
                  </a:moveTo>
                  <a:lnTo>
                    <a:pt x="8" y="2"/>
                  </a:lnTo>
                  <a:lnTo>
                    <a:pt x="10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8" name="Freeform 1178"/>
            <p:cNvSpPr>
              <a:spLocks/>
            </p:cNvSpPr>
            <p:nvPr/>
          </p:nvSpPr>
          <p:spPr bwMode="auto">
            <a:xfrm flipH="1">
              <a:off x="3202" y="898"/>
              <a:ext cx="9" cy="11"/>
            </a:xfrm>
            <a:custGeom>
              <a:avLst/>
              <a:gdLst>
                <a:gd name="T0" fmla="*/ 1408964021 w 10"/>
                <a:gd name="T1" fmla="*/ 0 h 13"/>
                <a:gd name="T2" fmla="*/ 1408964021 w 10"/>
                <a:gd name="T3" fmla="*/ 1100847591 h 13"/>
                <a:gd name="T4" fmla="*/ 1408964021 w 10"/>
                <a:gd name="T5" fmla="*/ 1100847591 h 13"/>
                <a:gd name="T6" fmla="*/ 1408964021 w 10"/>
                <a:gd name="T7" fmla="*/ 1100847591 h 13"/>
                <a:gd name="T8" fmla="*/ 1408964021 w 10"/>
                <a:gd name="T9" fmla="*/ 1100847591 h 13"/>
                <a:gd name="T10" fmla="*/ 1408964021 w 10"/>
                <a:gd name="T11" fmla="*/ 1100847591 h 13"/>
                <a:gd name="T12" fmla="*/ 0 w 10"/>
                <a:gd name="T13" fmla="*/ 1100847591 h 13"/>
                <a:gd name="T14" fmla="*/ 1408964021 w 10"/>
                <a:gd name="T15" fmla="*/ 1100847591 h 13"/>
                <a:gd name="T16" fmla="*/ 1408964021 w 10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3"/>
                <a:gd name="T29" fmla="*/ 10 w 10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3">
                  <a:moveTo>
                    <a:pt x="4" y="0"/>
                  </a:moveTo>
                  <a:lnTo>
                    <a:pt x="8" y="2"/>
                  </a:lnTo>
                  <a:lnTo>
                    <a:pt x="10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89" name="Freeform 1179"/>
            <p:cNvSpPr>
              <a:spLocks/>
            </p:cNvSpPr>
            <p:nvPr/>
          </p:nvSpPr>
          <p:spPr bwMode="auto">
            <a:xfrm flipH="1">
              <a:off x="3204" y="879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637504245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637504245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0" name="Freeform 1180"/>
            <p:cNvSpPr>
              <a:spLocks/>
            </p:cNvSpPr>
            <p:nvPr/>
          </p:nvSpPr>
          <p:spPr bwMode="auto">
            <a:xfrm flipH="1">
              <a:off x="3204" y="879"/>
              <a:ext cx="7" cy="10"/>
            </a:xfrm>
            <a:custGeom>
              <a:avLst/>
              <a:gdLst>
                <a:gd name="T0" fmla="*/ 1258815487 w 8"/>
                <a:gd name="T1" fmla="*/ 0 h 13"/>
                <a:gd name="T2" fmla="*/ 1258815487 w 8"/>
                <a:gd name="T3" fmla="*/ 637504245 h 13"/>
                <a:gd name="T4" fmla="*/ 1258815487 w 8"/>
                <a:gd name="T5" fmla="*/ 751893718 h 13"/>
                <a:gd name="T6" fmla="*/ 1258815487 w 8"/>
                <a:gd name="T7" fmla="*/ 751893718 h 13"/>
                <a:gd name="T8" fmla="*/ 1258815487 w 8"/>
                <a:gd name="T9" fmla="*/ 751893718 h 13"/>
                <a:gd name="T10" fmla="*/ 1258815487 w 8"/>
                <a:gd name="T11" fmla="*/ 751893718 h 13"/>
                <a:gd name="T12" fmla="*/ 0 w 8"/>
                <a:gd name="T13" fmla="*/ 751893718 h 13"/>
                <a:gd name="T14" fmla="*/ 1258815487 w 8"/>
                <a:gd name="T15" fmla="*/ 637504245 h 13"/>
                <a:gd name="T16" fmla="*/ 1258815487 w 8"/>
                <a:gd name="T17" fmla="*/ 0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3"/>
                <a:gd name="T29" fmla="*/ 8 w 8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3">
                  <a:moveTo>
                    <a:pt x="4" y="0"/>
                  </a:moveTo>
                  <a:lnTo>
                    <a:pt x="8" y="1"/>
                  </a:lnTo>
                  <a:lnTo>
                    <a:pt x="8" y="5"/>
                  </a:lnTo>
                  <a:lnTo>
                    <a:pt x="8" y="11"/>
                  </a:lnTo>
                  <a:lnTo>
                    <a:pt x="4" y="13"/>
                  </a:lnTo>
                  <a:lnTo>
                    <a:pt x="2" y="11"/>
                  </a:lnTo>
                  <a:lnTo>
                    <a:pt x="0" y="5"/>
                  </a:lnTo>
                  <a:lnTo>
                    <a:pt x="2" y="1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1" name="Freeform 1181"/>
            <p:cNvSpPr>
              <a:spLocks/>
            </p:cNvSpPr>
            <p:nvPr/>
          </p:nvSpPr>
          <p:spPr bwMode="auto">
            <a:xfrm flipH="1">
              <a:off x="3202" y="918"/>
              <a:ext cx="9" cy="10"/>
            </a:xfrm>
            <a:custGeom>
              <a:avLst/>
              <a:gdLst>
                <a:gd name="T0" fmla="*/ 1408964021 w 10"/>
                <a:gd name="T1" fmla="*/ 0 h 11"/>
                <a:gd name="T2" fmla="*/ 1408964021 w 10"/>
                <a:gd name="T3" fmla="*/ 1466760226 h 11"/>
                <a:gd name="T4" fmla="*/ 1408964021 w 10"/>
                <a:gd name="T5" fmla="*/ 1466760226 h 11"/>
                <a:gd name="T6" fmla="*/ 1408964021 w 10"/>
                <a:gd name="T7" fmla="*/ 1466760226 h 11"/>
                <a:gd name="T8" fmla="*/ 1408964021 w 10"/>
                <a:gd name="T9" fmla="*/ 1466760226 h 11"/>
                <a:gd name="T10" fmla="*/ 1408964021 w 10"/>
                <a:gd name="T11" fmla="*/ 1466760226 h 11"/>
                <a:gd name="T12" fmla="*/ 0 w 10"/>
                <a:gd name="T13" fmla="*/ 1466760226 h 11"/>
                <a:gd name="T14" fmla="*/ 1408964021 w 10"/>
                <a:gd name="T15" fmla="*/ 1466760226 h 11"/>
                <a:gd name="T16" fmla="*/ 1408964021 w 10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1"/>
                <a:gd name="T29" fmla="*/ 10 w 10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1">
                  <a:moveTo>
                    <a:pt x="6" y="0"/>
                  </a:moveTo>
                  <a:lnTo>
                    <a:pt x="8" y="1"/>
                  </a:lnTo>
                  <a:lnTo>
                    <a:pt x="10" y="5"/>
                  </a:lnTo>
                  <a:lnTo>
                    <a:pt x="8" y="9"/>
                  </a:lnTo>
                  <a:lnTo>
                    <a:pt x="6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2" name="Freeform 1182"/>
            <p:cNvSpPr>
              <a:spLocks/>
            </p:cNvSpPr>
            <p:nvPr/>
          </p:nvSpPr>
          <p:spPr bwMode="auto">
            <a:xfrm flipH="1">
              <a:off x="3202" y="918"/>
              <a:ext cx="9" cy="10"/>
            </a:xfrm>
            <a:custGeom>
              <a:avLst/>
              <a:gdLst>
                <a:gd name="T0" fmla="*/ 1408964021 w 10"/>
                <a:gd name="T1" fmla="*/ 0 h 11"/>
                <a:gd name="T2" fmla="*/ 1408964021 w 10"/>
                <a:gd name="T3" fmla="*/ 1466760226 h 11"/>
                <a:gd name="T4" fmla="*/ 1408964021 w 10"/>
                <a:gd name="T5" fmla="*/ 1466760226 h 11"/>
                <a:gd name="T6" fmla="*/ 1408964021 w 10"/>
                <a:gd name="T7" fmla="*/ 1466760226 h 11"/>
                <a:gd name="T8" fmla="*/ 1408964021 w 10"/>
                <a:gd name="T9" fmla="*/ 1466760226 h 11"/>
                <a:gd name="T10" fmla="*/ 1408964021 w 10"/>
                <a:gd name="T11" fmla="*/ 1466760226 h 11"/>
                <a:gd name="T12" fmla="*/ 0 w 10"/>
                <a:gd name="T13" fmla="*/ 1466760226 h 11"/>
                <a:gd name="T14" fmla="*/ 1408964021 w 10"/>
                <a:gd name="T15" fmla="*/ 1466760226 h 11"/>
                <a:gd name="T16" fmla="*/ 1408964021 w 10"/>
                <a:gd name="T17" fmla="*/ 0 h 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1"/>
                <a:gd name="T29" fmla="*/ 10 w 10"/>
                <a:gd name="T30" fmla="*/ 11 h 1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1">
                  <a:moveTo>
                    <a:pt x="6" y="0"/>
                  </a:moveTo>
                  <a:lnTo>
                    <a:pt x="8" y="1"/>
                  </a:lnTo>
                  <a:lnTo>
                    <a:pt x="10" y="5"/>
                  </a:lnTo>
                  <a:lnTo>
                    <a:pt x="8" y="9"/>
                  </a:lnTo>
                  <a:lnTo>
                    <a:pt x="6" y="11"/>
                  </a:lnTo>
                  <a:lnTo>
                    <a:pt x="2" y="9"/>
                  </a:lnTo>
                  <a:lnTo>
                    <a:pt x="0" y="5"/>
                  </a:lnTo>
                  <a:lnTo>
                    <a:pt x="2" y="1"/>
                  </a:lnTo>
                  <a:lnTo>
                    <a:pt x="6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3" name="Freeform 1183"/>
            <p:cNvSpPr>
              <a:spLocks/>
            </p:cNvSpPr>
            <p:nvPr/>
          </p:nvSpPr>
          <p:spPr bwMode="auto">
            <a:xfrm flipH="1">
              <a:off x="3247" y="789"/>
              <a:ext cx="9" cy="12"/>
            </a:xfrm>
            <a:custGeom>
              <a:avLst/>
              <a:gdLst>
                <a:gd name="T0" fmla="*/ 1408964021 w 10"/>
                <a:gd name="T1" fmla="*/ 0 h 14"/>
                <a:gd name="T2" fmla="*/ 1408964021 w 10"/>
                <a:gd name="T3" fmla="*/ 1159158187 h 14"/>
                <a:gd name="T4" fmla="*/ 1408964021 w 10"/>
                <a:gd name="T5" fmla="*/ 1159158187 h 14"/>
                <a:gd name="T6" fmla="*/ 1408964021 w 10"/>
                <a:gd name="T7" fmla="*/ 1159158187 h 14"/>
                <a:gd name="T8" fmla="*/ 1408964021 w 10"/>
                <a:gd name="T9" fmla="*/ 1159158187 h 14"/>
                <a:gd name="T10" fmla="*/ 1408964021 w 10"/>
                <a:gd name="T11" fmla="*/ 1159158187 h 14"/>
                <a:gd name="T12" fmla="*/ 0 w 10"/>
                <a:gd name="T13" fmla="*/ 1159158187 h 14"/>
                <a:gd name="T14" fmla="*/ 1408964021 w 10"/>
                <a:gd name="T15" fmla="*/ 1159158187 h 14"/>
                <a:gd name="T16" fmla="*/ 1408964021 w 10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4"/>
                <a:gd name="T29" fmla="*/ 10 w 10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4">
                  <a:moveTo>
                    <a:pt x="6" y="0"/>
                  </a:moveTo>
                  <a:lnTo>
                    <a:pt x="8" y="2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8"/>
                  </a:lnTo>
                  <a:lnTo>
                    <a:pt x="2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4" name="Freeform 1184"/>
            <p:cNvSpPr>
              <a:spLocks/>
            </p:cNvSpPr>
            <p:nvPr/>
          </p:nvSpPr>
          <p:spPr bwMode="auto">
            <a:xfrm flipH="1">
              <a:off x="3247" y="789"/>
              <a:ext cx="9" cy="12"/>
            </a:xfrm>
            <a:custGeom>
              <a:avLst/>
              <a:gdLst>
                <a:gd name="T0" fmla="*/ 1408964021 w 10"/>
                <a:gd name="T1" fmla="*/ 0 h 14"/>
                <a:gd name="T2" fmla="*/ 1408964021 w 10"/>
                <a:gd name="T3" fmla="*/ 1159158187 h 14"/>
                <a:gd name="T4" fmla="*/ 1408964021 w 10"/>
                <a:gd name="T5" fmla="*/ 1159158187 h 14"/>
                <a:gd name="T6" fmla="*/ 1408964021 w 10"/>
                <a:gd name="T7" fmla="*/ 1159158187 h 14"/>
                <a:gd name="T8" fmla="*/ 1408964021 w 10"/>
                <a:gd name="T9" fmla="*/ 1159158187 h 14"/>
                <a:gd name="T10" fmla="*/ 1408964021 w 10"/>
                <a:gd name="T11" fmla="*/ 1159158187 h 14"/>
                <a:gd name="T12" fmla="*/ 0 w 10"/>
                <a:gd name="T13" fmla="*/ 1159158187 h 14"/>
                <a:gd name="T14" fmla="*/ 1408964021 w 10"/>
                <a:gd name="T15" fmla="*/ 1159158187 h 14"/>
                <a:gd name="T16" fmla="*/ 1408964021 w 10"/>
                <a:gd name="T17" fmla="*/ 0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14"/>
                <a:gd name="T29" fmla="*/ 10 w 10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14">
                  <a:moveTo>
                    <a:pt x="6" y="0"/>
                  </a:moveTo>
                  <a:lnTo>
                    <a:pt x="8" y="2"/>
                  </a:lnTo>
                  <a:lnTo>
                    <a:pt x="10" y="8"/>
                  </a:lnTo>
                  <a:lnTo>
                    <a:pt x="8" y="12"/>
                  </a:lnTo>
                  <a:lnTo>
                    <a:pt x="6" y="14"/>
                  </a:lnTo>
                  <a:lnTo>
                    <a:pt x="2" y="12"/>
                  </a:lnTo>
                  <a:lnTo>
                    <a:pt x="0" y="8"/>
                  </a:lnTo>
                  <a:lnTo>
                    <a:pt x="2" y="2"/>
                  </a:lnTo>
                  <a:lnTo>
                    <a:pt x="6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5" name="Freeform 1185"/>
            <p:cNvSpPr>
              <a:spLocks/>
            </p:cNvSpPr>
            <p:nvPr/>
          </p:nvSpPr>
          <p:spPr bwMode="auto">
            <a:xfrm flipH="1">
              <a:off x="3206" y="860"/>
              <a:ext cx="7" cy="10"/>
            </a:xfrm>
            <a:custGeom>
              <a:avLst/>
              <a:gdLst>
                <a:gd name="T0" fmla="*/ 1258815487 w 8"/>
                <a:gd name="T1" fmla="*/ 0 h 12"/>
                <a:gd name="T2" fmla="*/ 1258815487 w 8"/>
                <a:gd name="T3" fmla="*/ 1035630617 h 12"/>
                <a:gd name="T4" fmla="*/ 1258815487 w 8"/>
                <a:gd name="T5" fmla="*/ 1035630617 h 12"/>
                <a:gd name="T6" fmla="*/ 1258815487 w 8"/>
                <a:gd name="T7" fmla="*/ 1035630617 h 12"/>
                <a:gd name="T8" fmla="*/ 1258815487 w 8"/>
                <a:gd name="T9" fmla="*/ 1035630617 h 12"/>
                <a:gd name="T10" fmla="*/ 0 w 8"/>
                <a:gd name="T11" fmla="*/ 1035630617 h 12"/>
                <a:gd name="T12" fmla="*/ 0 w 8"/>
                <a:gd name="T13" fmla="*/ 1035630617 h 12"/>
                <a:gd name="T14" fmla="*/ 0 w 8"/>
                <a:gd name="T15" fmla="*/ 1035630617 h 12"/>
                <a:gd name="T16" fmla="*/ 1258815487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6" name="Freeform 1186"/>
            <p:cNvSpPr>
              <a:spLocks/>
            </p:cNvSpPr>
            <p:nvPr/>
          </p:nvSpPr>
          <p:spPr bwMode="auto">
            <a:xfrm flipH="1">
              <a:off x="3206" y="860"/>
              <a:ext cx="7" cy="10"/>
            </a:xfrm>
            <a:custGeom>
              <a:avLst/>
              <a:gdLst>
                <a:gd name="T0" fmla="*/ 1258815487 w 8"/>
                <a:gd name="T1" fmla="*/ 0 h 12"/>
                <a:gd name="T2" fmla="*/ 1258815487 w 8"/>
                <a:gd name="T3" fmla="*/ 1035630617 h 12"/>
                <a:gd name="T4" fmla="*/ 1258815487 w 8"/>
                <a:gd name="T5" fmla="*/ 1035630617 h 12"/>
                <a:gd name="T6" fmla="*/ 1258815487 w 8"/>
                <a:gd name="T7" fmla="*/ 1035630617 h 12"/>
                <a:gd name="T8" fmla="*/ 1258815487 w 8"/>
                <a:gd name="T9" fmla="*/ 1035630617 h 12"/>
                <a:gd name="T10" fmla="*/ 0 w 8"/>
                <a:gd name="T11" fmla="*/ 1035630617 h 12"/>
                <a:gd name="T12" fmla="*/ 0 w 8"/>
                <a:gd name="T13" fmla="*/ 1035630617 h 12"/>
                <a:gd name="T14" fmla="*/ 0 w 8"/>
                <a:gd name="T15" fmla="*/ 1035630617 h 12"/>
                <a:gd name="T16" fmla="*/ 1258815487 w 8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"/>
                <a:gd name="T28" fmla="*/ 0 h 12"/>
                <a:gd name="T29" fmla="*/ 8 w 8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" h="12">
                  <a:moveTo>
                    <a:pt x="4" y="0"/>
                  </a:moveTo>
                  <a:lnTo>
                    <a:pt x="8" y="2"/>
                  </a:lnTo>
                  <a:lnTo>
                    <a:pt x="8" y="6"/>
                  </a:lnTo>
                  <a:lnTo>
                    <a:pt x="8" y="10"/>
                  </a:lnTo>
                  <a:lnTo>
                    <a:pt x="4" y="12"/>
                  </a:lnTo>
                  <a:lnTo>
                    <a:pt x="0" y="10"/>
                  </a:lnTo>
                  <a:lnTo>
                    <a:pt x="0" y="6"/>
                  </a:lnTo>
                  <a:lnTo>
                    <a:pt x="0" y="2"/>
                  </a:lnTo>
                  <a:lnTo>
                    <a:pt x="4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7" name="Freeform 1187"/>
            <p:cNvSpPr>
              <a:spLocks/>
            </p:cNvSpPr>
            <p:nvPr/>
          </p:nvSpPr>
          <p:spPr bwMode="auto">
            <a:xfrm flipH="1">
              <a:off x="2890" y="879"/>
              <a:ext cx="114" cy="31"/>
            </a:xfrm>
            <a:custGeom>
              <a:avLst/>
              <a:gdLst>
                <a:gd name="T0" fmla="*/ 1309756098 w 129"/>
                <a:gd name="T1" fmla="*/ 0 h 37"/>
                <a:gd name="T2" fmla="*/ 1309756098 w 129"/>
                <a:gd name="T3" fmla="*/ 1058204843 h 37"/>
                <a:gd name="T4" fmla="*/ 1309756098 w 129"/>
                <a:gd name="T5" fmla="*/ 1058204843 h 37"/>
                <a:gd name="T6" fmla="*/ 1309756098 w 129"/>
                <a:gd name="T7" fmla="*/ 1058204843 h 37"/>
                <a:gd name="T8" fmla="*/ 1309756098 w 129"/>
                <a:gd name="T9" fmla="*/ 1058204843 h 37"/>
                <a:gd name="T10" fmla="*/ 1309756098 w 129"/>
                <a:gd name="T11" fmla="*/ 1058204843 h 37"/>
                <a:gd name="T12" fmla="*/ 1309756098 w 129"/>
                <a:gd name="T13" fmla="*/ 1058204843 h 37"/>
                <a:gd name="T14" fmla="*/ 1309756098 w 129"/>
                <a:gd name="T15" fmla="*/ 1058204843 h 37"/>
                <a:gd name="T16" fmla="*/ 1309756098 w 129"/>
                <a:gd name="T17" fmla="*/ 1058204843 h 37"/>
                <a:gd name="T18" fmla="*/ 1309756098 w 129"/>
                <a:gd name="T19" fmla="*/ 1058204843 h 37"/>
                <a:gd name="T20" fmla="*/ 1309756098 w 129"/>
                <a:gd name="T21" fmla="*/ 1058204843 h 37"/>
                <a:gd name="T22" fmla="*/ 1309756098 w 129"/>
                <a:gd name="T23" fmla="*/ 1058204843 h 37"/>
                <a:gd name="T24" fmla="*/ 1309756098 w 129"/>
                <a:gd name="T25" fmla="*/ 1058204843 h 37"/>
                <a:gd name="T26" fmla="*/ 1309756098 w 129"/>
                <a:gd name="T27" fmla="*/ 1058204843 h 37"/>
                <a:gd name="T28" fmla="*/ 1309756098 w 129"/>
                <a:gd name="T29" fmla="*/ 1058204843 h 37"/>
                <a:gd name="T30" fmla="*/ 1309756098 w 129"/>
                <a:gd name="T31" fmla="*/ 1058204843 h 37"/>
                <a:gd name="T32" fmla="*/ 1309756098 w 129"/>
                <a:gd name="T33" fmla="*/ 1058204843 h 37"/>
                <a:gd name="T34" fmla="*/ 1309756098 w 129"/>
                <a:gd name="T35" fmla="*/ 1058204843 h 37"/>
                <a:gd name="T36" fmla="*/ 0 w 129"/>
                <a:gd name="T37" fmla="*/ 1058204843 h 37"/>
                <a:gd name="T38" fmla="*/ 1309756098 w 129"/>
                <a:gd name="T39" fmla="*/ 1058204843 h 37"/>
                <a:gd name="T40" fmla="*/ 1309756098 w 129"/>
                <a:gd name="T41" fmla="*/ 1058204843 h 37"/>
                <a:gd name="T42" fmla="*/ 1309756098 w 129"/>
                <a:gd name="T43" fmla="*/ 1058204843 h 37"/>
                <a:gd name="T44" fmla="*/ 1309756098 w 129"/>
                <a:gd name="T45" fmla="*/ 1058204843 h 37"/>
                <a:gd name="T46" fmla="*/ 1309756098 w 129"/>
                <a:gd name="T47" fmla="*/ 1058204843 h 37"/>
                <a:gd name="T48" fmla="*/ 1309756098 w 129"/>
                <a:gd name="T49" fmla="*/ 0 h 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9"/>
                <a:gd name="T76" fmla="*/ 0 h 37"/>
                <a:gd name="T77" fmla="*/ 129 w 129"/>
                <a:gd name="T78" fmla="*/ 37 h 3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9" h="37">
                  <a:moveTo>
                    <a:pt x="65" y="0"/>
                  </a:moveTo>
                  <a:lnTo>
                    <a:pt x="90" y="2"/>
                  </a:lnTo>
                  <a:lnTo>
                    <a:pt x="110" y="6"/>
                  </a:lnTo>
                  <a:lnTo>
                    <a:pt x="117" y="8"/>
                  </a:lnTo>
                  <a:lnTo>
                    <a:pt x="125" y="12"/>
                  </a:lnTo>
                  <a:lnTo>
                    <a:pt x="129" y="16"/>
                  </a:lnTo>
                  <a:lnTo>
                    <a:pt x="129" y="20"/>
                  </a:lnTo>
                  <a:lnTo>
                    <a:pt x="129" y="24"/>
                  </a:lnTo>
                  <a:lnTo>
                    <a:pt x="125" y="25"/>
                  </a:lnTo>
                  <a:lnTo>
                    <a:pt x="117" y="29"/>
                  </a:lnTo>
                  <a:lnTo>
                    <a:pt x="110" y="33"/>
                  </a:lnTo>
                  <a:lnTo>
                    <a:pt x="90" y="37"/>
                  </a:lnTo>
                  <a:lnTo>
                    <a:pt x="65" y="37"/>
                  </a:lnTo>
                  <a:lnTo>
                    <a:pt x="40" y="37"/>
                  </a:lnTo>
                  <a:lnTo>
                    <a:pt x="19" y="33"/>
                  </a:lnTo>
                  <a:lnTo>
                    <a:pt x="12" y="29"/>
                  </a:lnTo>
                  <a:lnTo>
                    <a:pt x="6" y="25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2" y="16"/>
                  </a:lnTo>
                  <a:lnTo>
                    <a:pt x="6" y="12"/>
                  </a:lnTo>
                  <a:lnTo>
                    <a:pt x="12" y="8"/>
                  </a:lnTo>
                  <a:lnTo>
                    <a:pt x="19" y="6"/>
                  </a:lnTo>
                  <a:lnTo>
                    <a:pt x="40" y="2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8" name="Freeform 1188"/>
            <p:cNvSpPr>
              <a:spLocks/>
            </p:cNvSpPr>
            <p:nvPr/>
          </p:nvSpPr>
          <p:spPr bwMode="auto">
            <a:xfrm flipH="1">
              <a:off x="2890" y="879"/>
              <a:ext cx="114" cy="31"/>
            </a:xfrm>
            <a:custGeom>
              <a:avLst/>
              <a:gdLst>
                <a:gd name="T0" fmla="*/ 1309756098 w 129"/>
                <a:gd name="T1" fmla="*/ 0 h 37"/>
                <a:gd name="T2" fmla="*/ 1309756098 w 129"/>
                <a:gd name="T3" fmla="*/ 1058204843 h 37"/>
                <a:gd name="T4" fmla="*/ 1309756098 w 129"/>
                <a:gd name="T5" fmla="*/ 1058204843 h 37"/>
                <a:gd name="T6" fmla="*/ 1309756098 w 129"/>
                <a:gd name="T7" fmla="*/ 1058204843 h 37"/>
                <a:gd name="T8" fmla="*/ 1309756098 w 129"/>
                <a:gd name="T9" fmla="*/ 1058204843 h 37"/>
                <a:gd name="T10" fmla="*/ 1309756098 w 129"/>
                <a:gd name="T11" fmla="*/ 1058204843 h 37"/>
                <a:gd name="T12" fmla="*/ 1309756098 w 129"/>
                <a:gd name="T13" fmla="*/ 1058204843 h 37"/>
                <a:gd name="T14" fmla="*/ 1309756098 w 129"/>
                <a:gd name="T15" fmla="*/ 1058204843 h 37"/>
                <a:gd name="T16" fmla="*/ 1309756098 w 129"/>
                <a:gd name="T17" fmla="*/ 1058204843 h 37"/>
                <a:gd name="T18" fmla="*/ 1309756098 w 129"/>
                <a:gd name="T19" fmla="*/ 1058204843 h 37"/>
                <a:gd name="T20" fmla="*/ 1309756098 w 129"/>
                <a:gd name="T21" fmla="*/ 1058204843 h 37"/>
                <a:gd name="T22" fmla="*/ 1309756098 w 129"/>
                <a:gd name="T23" fmla="*/ 1058204843 h 37"/>
                <a:gd name="T24" fmla="*/ 1309756098 w 129"/>
                <a:gd name="T25" fmla="*/ 1058204843 h 37"/>
                <a:gd name="T26" fmla="*/ 1309756098 w 129"/>
                <a:gd name="T27" fmla="*/ 1058204843 h 37"/>
                <a:gd name="T28" fmla="*/ 1309756098 w 129"/>
                <a:gd name="T29" fmla="*/ 1058204843 h 37"/>
                <a:gd name="T30" fmla="*/ 1309756098 w 129"/>
                <a:gd name="T31" fmla="*/ 1058204843 h 37"/>
                <a:gd name="T32" fmla="*/ 1309756098 w 129"/>
                <a:gd name="T33" fmla="*/ 1058204843 h 37"/>
                <a:gd name="T34" fmla="*/ 1309756098 w 129"/>
                <a:gd name="T35" fmla="*/ 1058204843 h 37"/>
                <a:gd name="T36" fmla="*/ 0 w 129"/>
                <a:gd name="T37" fmla="*/ 1058204843 h 37"/>
                <a:gd name="T38" fmla="*/ 1309756098 w 129"/>
                <a:gd name="T39" fmla="*/ 1058204843 h 37"/>
                <a:gd name="T40" fmla="*/ 1309756098 w 129"/>
                <a:gd name="T41" fmla="*/ 1058204843 h 37"/>
                <a:gd name="T42" fmla="*/ 1309756098 w 129"/>
                <a:gd name="T43" fmla="*/ 1058204843 h 37"/>
                <a:gd name="T44" fmla="*/ 1309756098 w 129"/>
                <a:gd name="T45" fmla="*/ 1058204843 h 37"/>
                <a:gd name="T46" fmla="*/ 1309756098 w 129"/>
                <a:gd name="T47" fmla="*/ 1058204843 h 37"/>
                <a:gd name="T48" fmla="*/ 1309756098 w 129"/>
                <a:gd name="T49" fmla="*/ 0 h 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29"/>
                <a:gd name="T76" fmla="*/ 0 h 37"/>
                <a:gd name="T77" fmla="*/ 129 w 129"/>
                <a:gd name="T78" fmla="*/ 37 h 3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29" h="37">
                  <a:moveTo>
                    <a:pt x="65" y="0"/>
                  </a:moveTo>
                  <a:lnTo>
                    <a:pt x="90" y="2"/>
                  </a:lnTo>
                  <a:lnTo>
                    <a:pt x="110" y="6"/>
                  </a:lnTo>
                  <a:lnTo>
                    <a:pt x="117" y="8"/>
                  </a:lnTo>
                  <a:lnTo>
                    <a:pt x="125" y="12"/>
                  </a:lnTo>
                  <a:lnTo>
                    <a:pt x="129" y="16"/>
                  </a:lnTo>
                  <a:lnTo>
                    <a:pt x="129" y="20"/>
                  </a:lnTo>
                  <a:lnTo>
                    <a:pt x="129" y="24"/>
                  </a:lnTo>
                  <a:lnTo>
                    <a:pt x="125" y="25"/>
                  </a:lnTo>
                  <a:lnTo>
                    <a:pt x="117" y="29"/>
                  </a:lnTo>
                  <a:lnTo>
                    <a:pt x="110" y="33"/>
                  </a:lnTo>
                  <a:lnTo>
                    <a:pt x="90" y="37"/>
                  </a:lnTo>
                  <a:lnTo>
                    <a:pt x="65" y="37"/>
                  </a:lnTo>
                  <a:lnTo>
                    <a:pt x="40" y="37"/>
                  </a:lnTo>
                  <a:lnTo>
                    <a:pt x="19" y="33"/>
                  </a:lnTo>
                  <a:lnTo>
                    <a:pt x="12" y="29"/>
                  </a:lnTo>
                  <a:lnTo>
                    <a:pt x="6" y="25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2" y="16"/>
                  </a:lnTo>
                  <a:lnTo>
                    <a:pt x="6" y="12"/>
                  </a:lnTo>
                  <a:lnTo>
                    <a:pt x="12" y="8"/>
                  </a:lnTo>
                  <a:lnTo>
                    <a:pt x="19" y="6"/>
                  </a:lnTo>
                  <a:lnTo>
                    <a:pt x="40" y="2"/>
                  </a:lnTo>
                  <a:lnTo>
                    <a:pt x="65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099" name="Rectangle 1189"/>
            <p:cNvSpPr>
              <a:spLocks noChangeArrowheads="1"/>
            </p:cNvSpPr>
            <p:nvPr/>
          </p:nvSpPr>
          <p:spPr bwMode="auto">
            <a:xfrm flipH="1">
              <a:off x="2886" y="879"/>
              <a:ext cx="27" cy="31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0" name="Rectangle 1190"/>
            <p:cNvSpPr>
              <a:spLocks noChangeArrowheads="1"/>
            </p:cNvSpPr>
            <p:nvPr/>
          </p:nvSpPr>
          <p:spPr bwMode="auto">
            <a:xfrm flipH="1">
              <a:off x="2886" y="879"/>
              <a:ext cx="27" cy="3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1" name="Rectangle 1191"/>
            <p:cNvSpPr>
              <a:spLocks noChangeArrowheads="1"/>
            </p:cNvSpPr>
            <p:nvPr/>
          </p:nvSpPr>
          <p:spPr bwMode="auto">
            <a:xfrm flipH="1">
              <a:off x="2954" y="1719"/>
              <a:ext cx="2" cy="18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2" name="Rectangle 1192"/>
            <p:cNvSpPr>
              <a:spLocks noChangeArrowheads="1"/>
            </p:cNvSpPr>
            <p:nvPr/>
          </p:nvSpPr>
          <p:spPr bwMode="auto">
            <a:xfrm flipH="1">
              <a:off x="2949" y="1738"/>
              <a:ext cx="12" cy="6"/>
            </a:xfrm>
            <a:prstGeom prst="rect">
              <a:avLst/>
            </a:prstGeom>
            <a:solidFill>
              <a:srgbClr val="72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3" name="Rectangle 1193"/>
            <p:cNvSpPr>
              <a:spLocks noChangeArrowheads="1"/>
            </p:cNvSpPr>
            <p:nvPr/>
          </p:nvSpPr>
          <p:spPr bwMode="auto">
            <a:xfrm flipH="1">
              <a:off x="2949" y="1738"/>
              <a:ext cx="12" cy="6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4" name="Rectangle 1194"/>
            <p:cNvSpPr>
              <a:spLocks noChangeArrowheads="1"/>
            </p:cNvSpPr>
            <p:nvPr/>
          </p:nvSpPr>
          <p:spPr bwMode="auto">
            <a:xfrm flipH="1">
              <a:off x="2954" y="1717"/>
              <a:ext cx="2" cy="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5" name="Rectangle 1195"/>
            <p:cNvSpPr>
              <a:spLocks noChangeArrowheads="1"/>
            </p:cNvSpPr>
            <p:nvPr/>
          </p:nvSpPr>
          <p:spPr bwMode="auto">
            <a:xfrm flipH="1">
              <a:off x="2954" y="1737"/>
              <a:ext cx="2" cy="1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6" name="Line 1196"/>
            <p:cNvSpPr>
              <a:spLocks noChangeShapeType="1"/>
            </p:cNvSpPr>
            <p:nvPr/>
          </p:nvSpPr>
          <p:spPr bwMode="auto">
            <a:xfrm flipH="1" flipV="1">
              <a:off x="2954" y="1706"/>
              <a:ext cx="0" cy="11"/>
            </a:xfrm>
            <a:prstGeom prst="line">
              <a:avLst/>
            </a:prstGeom>
            <a:noFill/>
            <a:ln w="6350">
              <a:solidFill>
                <a:srgbClr val="1F1A17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07" name="Rectangle 1197"/>
            <p:cNvSpPr>
              <a:spLocks noChangeArrowheads="1"/>
            </p:cNvSpPr>
            <p:nvPr/>
          </p:nvSpPr>
          <p:spPr bwMode="auto">
            <a:xfrm flipH="1">
              <a:off x="3302" y="638"/>
              <a:ext cx="0" cy="13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8" name="Rectangle 1198"/>
            <p:cNvSpPr>
              <a:spLocks noChangeArrowheads="1"/>
            </p:cNvSpPr>
            <p:nvPr/>
          </p:nvSpPr>
          <p:spPr bwMode="auto">
            <a:xfrm flipH="1">
              <a:off x="3301" y="666"/>
              <a:ext cx="1" cy="10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09" name="Rectangle 1199"/>
            <p:cNvSpPr>
              <a:spLocks noChangeArrowheads="1"/>
            </p:cNvSpPr>
            <p:nvPr/>
          </p:nvSpPr>
          <p:spPr bwMode="auto">
            <a:xfrm flipH="1">
              <a:off x="3304" y="666"/>
              <a:ext cx="0" cy="104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10" name="Rectangle 1200"/>
            <p:cNvSpPr>
              <a:spLocks noChangeArrowheads="1"/>
            </p:cNvSpPr>
            <p:nvPr/>
          </p:nvSpPr>
          <p:spPr bwMode="auto">
            <a:xfrm flipH="1">
              <a:off x="3290" y="782"/>
              <a:ext cx="25" cy="19"/>
            </a:xfrm>
            <a:prstGeom prst="rect">
              <a:avLst/>
            </a:prstGeom>
            <a:solidFill>
              <a:srgbClr val="FFF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11" name="Rectangle 1201"/>
            <p:cNvSpPr>
              <a:spLocks noChangeArrowheads="1"/>
            </p:cNvSpPr>
            <p:nvPr/>
          </p:nvSpPr>
          <p:spPr bwMode="auto">
            <a:xfrm flipH="1">
              <a:off x="3290" y="782"/>
              <a:ext cx="25" cy="1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7112" name="Rectangle 1202"/>
            <p:cNvSpPr>
              <a:spLocks noChangeArrowheads="1"/>
            </p:cNvSpPr>
            <p:nvPr/>
          </p:nvSpPr>
          <p:spPr bwMode="auto">
            <a:xfrm flipH="1">
              <a:off x="2997" y="1078"/>
              <a:ext cx="133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1F1A17"/>
                  </a:solidFill>
                  <a:cs typeface="Arial" panose="020B0604020202020204" pitchFamily="34" charset="0"/>
                </a:rPr>
                <a:t>RA</a:t>
              </a:r>
              <a:endParaRPr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97113" name="Rectangle 1203"/>
            <p:cNvSpPr>
              <a:spLocks noChangeArrowheads="1"/>
            </p:cNvSpPr>
            <p:nvPr/>
          </p:nvSpPr>
          <p:spPr bwMode="auto">
            <a:xfrm flipH="1">
              <a:off x="1375" y="1153"/>
              <a:ext cx="127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1F1A17"/>
                  </a:solidFill>
                  <a:cs typeface="Arial" panose="020B0604020202020204" pitchFamily="34" charset="0"/>
                </a:rPr>
                <a:t>SA</a:t>
              </a:r>
              <a:endParaRPr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97114" name="Freeform 1204"/>
            <p:cNvSpPr>
              <a:spLocks noEditPoints="1"/>
            </p:cNvSpPr>
            <p:nvPr/>
          </p:nvSpPr>
          <p:spPr bwMode="auto">
            <a:xfrm flipH="1">
              <a:off x="1221" y="799"/>
              <a:ext cx="2151" cy="9"/>
            </a:xfrm>
            <a:custGeom>
              <a:avLst/>
              <a:gdLst>
                <a:gd name="T0" fmla="*/ 1367305551 w 2408"/>
                <a:gd name="T1" fmla="*/ 962341385 h 11"/>
                <a:gd name="T2" fmla="*/ 1367305551 w 2408"/>
                <a:gd name="T3" fmla="*/ 962341385 h 11"/>
                <a:gd name="T4" fmla="*/ 1367305551 w 2408"/>
                <a:gd name="T5" fmla="*/ 962341385 h 11"/>
                <a:gd name="T6" fmla="*/ 1367305551 w 2408"/>
                <a:gd name="T7" fmla="*/ 962341385 h 11"/>
                <a:gd name="T8" fmla="*/ 1367305551 w 2408"/>
                <a:gd name="T9" fmla="*/ 962341385 h 11"/>
                <a:gd name="T10" fmla="*/ 1367305551 w 2408"/>
                <a:gd name="T11" fmla="*/ 962341385 h 11"/>
                <a:gd name="T12" fmla="*/ 1367305551 w 2408"/>
                <a:gd name="T13" fmla="*/ 0 h 11"/>
                <a:gd name="T14" fmla="*/ 1367305551 w 2408"/>
                <a:gd name="T15" fmla="*/ 0 h 11"/>
                <a:gd name="T16" fmla="*/ 1367305551 w 2408"/>
                <a:gd name="T17" fmla="*/ 962341385 h 11"/>
                <a:gd name="T18" fmla="*/ 1367305551 w 2408"/>
                <a:gd name="T19" fmla="*/ 962341385 h 11"/>
                <a:gd name="T20" fmla="*/ 1367305551 w 2408"/>
                <a:gd name="T21" fmla="*/ 962341385 h 11"/>
                <a:gd name="T22" fmla="*/ 1367305551 w 2408"/>
                <a:gd name="T23" fmla="*/ 962341385 h 11"/>
                <a:gd name="T24" fmla="*/ 1367305551 w 2408"/>
                <a:gd name="T25" fmla="*/ 962341385 h 11"/>
                <a:gd name="T26" fmla="*/ 1367305551 w 2408"/>
                <a:gd name="T27" fmla="*/ 962341385 h 11"/>
                <a:gd name="T28" fmla="*/ 1367305551 w 2408"/>
                <a:gd name="T29" fmla="*/ 0 h 11"/>
                <a:gd name="T30" fmla="*/ 1367305551 w 2408"/>
                <a:gd name="T31" fmla="*/ 0 h 11"/>
                <a:gd name="T32" fmla="*/ 1367305551 w 2408"/>
                <a:gd name="T33" fmla="*/ 962341385 h 11"/>
                <a:gd name="T34" fmla="*/ 1367305551 w 2408"/>
                <a:gd name="T35" fmla="*/ 962341385 h 11"/>
                <a:gd name="T36" fmla="*/ 1367305551 w 2408"/>
                <a:gd name="T37" fmla="*/ 962341385 h 11"/>
                <a:gd name="T38" fmla="*/ 1367305551 w 2408"/>
                <a:gd name="T39" fmla="*/ 962341385 h 11"/>
                <a:gd name="T40" fmla="*/ 1367305551 w 2408"/>
                <a:gd name="T41" fmla="*/ 962341385 h 11"/>
                <a:gd name="T42" fmla="*/ 1367305551 w 2408"/>
                <a:gd name="T43" fmla="*/ 962341385 h 11"/>
                <a:gd name="T44" fmla="*/ 1367305551 w 2408"/>
                <a:gd name="T45" fmla="*/ 0 h 11"/>
                <a:gd name="T46" fmla="*/ 1367305551 w 2408"/>
                <a:gd name="T47" fmla="*/ 0 h 11"/>
                <a:gd name="T48" fmla="*/ 1367305551 w 2408"/>
                <a:gd name="T49" fmla="*/ 962341385 h 11"/>
                <a:gd name="T50" fmla="*/ 1367305551 w 2408"/>
                <a:gd name="T51" fmla="*/ 962341385 h 11"/>
                <a:gd name="T52" fmla="*/ 1367305551 w 2408"/>
                <a:gd name="T53" fmla="*/ 962341385 h 11"/>
                <a:gd name="T54" fmla="*/ 1367305551 w 2408"/>
                <a:gd name="T55" fmla="*/ 962341385 h 11"/>
                <a:gd name="T56" fmla="*/ 1367305551 w 2408"/>
                <a:gd name="T57" fmla="*/ 962341385 h 11"/>
                <a:gd name="T58" fmla="*/ 1367305551 w 2408"/>
                <a:gd name="T59" fmla="*/ 962341385 h 11"/>
                <a:gd name="T60" fmla="*/ 1367305551 w 2408"/>
                <a:gd name="T61" fmla="*/ 962341385 h 11"/>
                <a:gd name="T62" fmla="*/ 1367305551 w 2408"/>
                <a:gd name="T63" fmla="*/ 962341385 h 11"/>
                <a:gd name="T64" fmla="*/ 1367305551 w 2408"/>
                <a:gd name="T65" fmla="*/ 962341385 h 11"/>
                <a:gd name="T66" fmla="*/ 1367305551 w 2408"/>
                <a:gd name="T67" fmla="*/ 962341385 h 11"/>
                <a:gd name="T68" fmla="*/ 1367305551 w 2408"/>
                <a:gd name="T69" fmla="*/ 962341385 h 11"/>
                <a:gd name="T70" fmla="*/ 1367305551 w 2408"/>
                <a:gd name="T71" fmla="*/ 962341385 h 11"/>
                <a:gd name="T72" fmla="*/ 1367305551 w 2408"/>
                <a:gd name="T73" fmla="*/ 962341385 h 11"/>
                <a:gd name="T74" fmla="*/ 1367305551 w 2408"/>
                <a:gd name="T75" fmla="*/ 962341385 h 11"/>
                <a:gd name="T76" fmla="*/ 1367305551 w 2408"/>
                <a:gd name="T77" fmla="*/ 962341385 h 11"/>
                <a:gd name="T78" fmla="*/ 1367305551 w 2408"/>
                <a:gd name="T79" fmla="*/ 962341385 h 11"/>
                <a:gd name="T80" fmla="*/ 1367305551 w 2408"/>
                <a:gd name="T81" fmla="*/ 962341385 h 11"/>
                <a:gd name="T82" fmla="*/ 1367305551 w 2408"/>
                <a:gd name="T83" fmla="*/ 962341385 h 11"/>
                <a:gd name="T84" fmla="*/ 1367305551 w 2408"/>
                <a:gd name="T85" fmla="*/ 962341385 h 11"/>
                <a:gd name="T86" fmla="*/ 1367305551 w 2408"/>
                <a:gd name="T87" fmla="*/ 0 h 11"/>
                <a:gd name="T88" fmla="*/ 1367305551 w 2408"/>
                <a:gd name="T89" fmla="*/ 0 h 11"/>
                <a:gd name="T90" fmla="*/ 1367305551 w 2408"/>
                <a:gd name="T91" fmla="*/ 962341385 h 11"/>
                <a:gd name="T92" fmla="*/ 1367305551 w 2408"/>
                <a:gd name="T93" fmla="*/ 962341385 h 11"/>
                <a:gd name="T94" fmla="*/ 1367305551 w 2408"/>
                <a:gd name="T95" fmla="*/ 962341385 h 11"/>
                <a:gd name="T96" fmla="*/ 1367305551 w 2408"/>
                <a:gd name="T97" fmla="*/ 962341385 h 11"/>
                <a:gd name="T98" fmla="*/ 1367305551 w 2408"/>
                <a:gd name="T99" fmla="*/ 962341385 h 11"/>
                <a:gd name="T100" fmla="*/ 1367305551 w 2408"/>
                <a:gd name="T101" fmla="*/ 962341385 h 11"/>
                <a:gd name="T102" fmla="*/ 1367305551 w 2408"/>
                <a:gd name="T103" fmla="*/ 0 h 11"/>
                <a:gd name="T104" fmla="*/ 1367305551 w 2408"/>
                <a:gd name="T105" fmla="*/ 0 h 11"/>
                <a:gd name="T106" fmla="*/ 1367305551 w 2408"/>
                <a:gd name="T107" fmla="*/ 962341385 h 11"/>
                <a:gd name="T108" fmla="*/ 1367305551 w 2408"/>
                <a:gd name="T109" fmla="*/ 962341385 h 11"/>
                <a:gd name="T110" fmla="*/ 1367305551 w 2408"/>
                <a:gd name="T111" fmla="*/ 962341385 h 11"/>
                <a:gd name="T112" fmla="*/ 1367305551 w 2408"/>
                <a:gd name="T113" fmla="*/ 962341385 h 11"/>
                <a:gd name="T114" fmla="*/ 1367305551 w 2408"/>
                <a:gd name="T115" fmla="*/ 962341385 h 1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408"/>
                <a:gd name="T175" fmla="*/ 0 h 11"/>
                <a:gd name="T176" fmla="*/ 2408 w 2408"/>
                <a:gd name="T177" fmla="*/ 11 h 1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408" h="11">
                  <a:moveTo>
                    <a:pt x="272" y="2"/>
                  </a:moveTo>
                  <a:lnTo>
                    <a:pt x="232" y="5"/>
                  </a:lnTo>
                  <a:lnTo>
                    <a:pt x="241" y="7"/>
                  </a:lnTo>
                  <a:lnTo>
                    <a:pt x="261" y="9"/>
                  </a:lnTo>
                  <a:lnTo>
                    <a:pt x="280" y="9"/>
                  </a:lnTo>
                  <a:lnTo>
                    <a:pt x="295" y="7"/>
                  </a:lnTo>
                  <a:lnTo>
                    <a:pt x="310" y="5"/>
                  </a:lnTo>
                  <a:lnTo>
                    <a:pt x="272" y="2"/>
                  </a:lnTo>
                  <a:close/>
                  <a:moveTo>
                    <a:pt x="366" y="2"/>
                  </a:moveTo>
                  <a:lnTo>
                    <a:pt x="324" y="5"/>
                  </a:lnTo>
                  <a:lnTo>
                    <a:pt x="335" y="7"/>
                  </a:lnTo>
                  <a:lnTo>
                    <a:pt x="355" y="9"/>
                  </a:lnTo>
                  <a:lnTo>
                    <a:pt x="374" y="9"/>
                  </a:lnTo>
                  <a:lnTo>
                    <a:pt x="389" y="7"/>
                  </a:lnTo>
                  <a:lnTo>
                    <a:pt x="405" y="5"/>
                  </a:lnTo>
                  <a:lnTo>
                    <a:pt x="366" y="2"/>
                  </a:lnTo>
                  <a:close/>
                  <a:moveTo>
                    <a:pt x="460" y="0"/>
                  </a:moveTo>
                  <a:lnTo>
                    <a:pt x="418" y="3"/>
                  </a:lnTo>
                  <a:lnTo>
                    <a:pt x="429" y="7"/>
                  </a:lnTo>
                  <a:lnTo>
                    <a:pt x="447" y="9"/>
                  </a:lnTo>
                  <a:lnTo>
                    <a:pt x="466" y="9"/>
                  </a:lnTo>
                  <a:lnTo>
                    <a:pt x="481" y="7"/>
                  </a:lnTo>
                  <a:lnTo>
                    <a:pt x="497" y="5"/>
                  </a:lnTo>
                  <a:lnTo>
                    <a:pt x="460" y="0"/>
                  </a:lnTo>
                  <a:close/>
                  <a:moveTo>
                    <a:pt x="554" y="0"/>
                  </a:moveTo>
                  <a:lnTo>
                    <a:pt x="512" y="3"/>
                  </a:lnTo>
                  <a:lnTo>
                    <a:pt x="522" y="5"/>
                  </a:lnTo>
                  <a:lnTo>
                    <a:pt x="541" y="7"/>
                  </a:lnTo>
                  <a:lnTo>
                    <a:pt x="560" y="7"/>
                  </a:lnTo>
                  <a:lnTo>
                    <a:pt x="575" y="7"/>
                  </a:lnTo>
                  <a:lnTo>
                    <a:pt x="591" y="3"/>
                  </a:lnTo>
                  <a:lnTo>
                    <a:pt x="554" y="0"/>
                  </a:lnTo>
                  <a:close/>
                  <a:moveTo>
                    <a:pt x="644" y="0"/>
                  </a:moveTo>
                  <a:lnTo>
                    <a:pt x="602" y="3"/>
                  </a:lnTo>
                  <a:lnTo>
                    <a:pt x="614" y="7"/>
                  </a:lnTo>
                  <a:lnTo>
                    <a:pt x="633" y="9"/>
                  </a:lnTo>
                  <a:lnTo>
                    <a:pt x="652" y="9"/>
                  </a:lnTo>
                  <a:lnTo>
                    <a:pt x="667" y="7"/>
                  </a:lnTo>
                  <a:lnTo>
                    <a:pt x="683" y="5"/>
                  </a:lnTo>
                  <a:lnTo>
                    <a:pt x="644" y="0"/>
                  </a:lnTo>
                  <a:close/>
                  <a:moveTo>
                    <a:pt x="738" y="0"/>
                  </a:moveTo>
                  <a:lnTo>
                    <a:pt x="696" y="3"/>
                  </a:lnTo>
                  <a:lnTo>
                    <a:pt x="708" y="5"/>
                  </a:lnTo>
                  <a:lnTo>
                    <a:pt x="727" y="7"/>
                  </a:lnTo>
                  <a:lnTo>
                    <a:pt x="746" y="7"/>
                  </a:lnTo>
                  <a:lnTo>
                    <a:pt x="761" y="7"/>
                  </a:lnTo>
                  <a:lnTo>
                    <a:pt x="777" y="3"/>
                  </a:lnTo>
                  <a:lnTo>
                    <a:pt x="738" y="0"/>
                  </a:lnTo>
                  <a:close/>
                  <a:moveTo>
                    <a:pt x="832" y="0"/>
                  </a:moveTo>
                  <a:lnTo>
                    <a:pt x="790" y="3"/>
                  </a:lnTo>
                  <a:lnTo>
                    <a:pt x="802" y="5"/>
                  </a:lnTo>
                  <a:lnTo>
                    <a:pt x="819" y="7"/>
                  </a:lnTo>
                  <a:lnTo>
                    <a:pt x="838" y="7"/>
                  </a:lnTo>
                  <a:lnTo>
                    <a:pt x="854" y="7"/>
                  </a:lnTo>
                  <a:lnTo>
                    <a:pt x="871" y="3"/>
                  </a:lnTo>
                  <a:lnTo>
                    <a:pt x="832" y="0"/>
                  </a:lnTo>
                  <a:close/>
                  <a:moveTo>
                    <a:pt x="926" y="0"/>
                  </a:moveTo>
                  <a:lnTo>
                    <a:pt x="884" y="3"/>
                  </a:lnTo>
                  <a:lnTo>
                    <a:pt x="896" y="7"/>
                  </a:lnTo>
                  <a:lnTo>
                    <a:pt x="913" y="9"/>
                  </a:lnTo>
                  <a:lnTo>
                    <a:pt x="932" y="9"/>
                  </a:lnTo>
                  <a:lnTo>
                    <a:pt x="948" y="7"/>
                  </a:lnTo>
                  <a:lnTo>
                    <a:pt x="963" y="5"/>
                  </a:lnTo>
                  <a:lnTo>
                    <a:pt x="926" y="0"/>
                  </a:lnTo>
                  <a:close/>
                  <a:moveTo>
                    <a:pt x="1019" y="0"/>
                  </a:moveTo>
                  <a:lnTo>
                    <a:pt x="976" y="3"/>
                  </a:lnTo>
                  <a:lnTo>
                    <a:pt x="988" y="5"/>
                  </a:lnTo>
                  <a:lnTo>
                    <a:pt x="1007" y="7"/>
                  </a:lnTo>
                  <a:lnTo>
                    <a:pt x="1026" y="7"/>
                  </a:lnTo>
                  <a:lnTo>
                    <a:pt x="1042" y="7"/>
                  </a:lnTo>
                  <a:lnTo>
                    <a:pt x="1057" y="3"/>
                  </a:lnTo>
                  <a:lnTo>
                    <a:pt x="1019" y="0"/>
                  </a:lnTo>
                  <a:close/>
                  <a:moveTo>
                    <a:pt x="1113" y="0"/>
                  </a:moveTo>
                  <a:lnTo>
                    <a:pt x="1070" y="3"/>
                  </a:lnTo>
                  <a:lnTo>
                    <a:pt x="1082" y="5"/>
                  </a:lnTo>
                  <a:lnTo>
                    <a:pt x="1101" y="7"/>
                  </a:lnTo>
                  <a:lnTo>
                    <a:pt x="1120" y="7"/>
                  </a:lnTo>
                  <a:lnTo>
                    <a:pt x="1136" y="7"/>
                  </a:lnTo>
                  <a:lnTo>
                    <a:pt x="1151" y="3"/>
                  </a:lnTo>
                  <a:lnTo>
                    <a:pt x="1113" y="0"/>
                  </a:lnTo>
                  <a:close/>
                  <a:moveTo>
                    <a:pt x="1207" y="0"/>
                  </a:moveTo>
                  <a:lnTo>
                    <a:pt x="1164" y="3"/>
                  </a:lnTo>
                  <a:lnTo>
                    <a:pt x="1176" y="7"/>
                  </a:lnTo>
                  <a:lnTo>
                    <a:pt x="1193" y="9"/>
                  </a:lnTo>
                  <a:lnTo>
                    <a:pt x="1212" y="9"/>
                  </a:lnTo>
                  <a:lnTo>
                    <a:pt x="1228" y="7"/>
                  </a:lnTo>
                  <a:lnTo>
                    <a:pt x="1245" y="5"/>
                  </a:lnTo>
                  <a:lnTo>
                    <a:pt x="1207" y="0"/>
                  </a:lnTo>
                  <a:close/>
                  <a:moveTo>
                    <a:pt x="1301" y="0"/>
                  </a:moveTo>
                  <a:lnTo>
                    <a:pt x="1258" y="3"/>
                  </a:lnTo>
                  <a:lnTo>
                    <a:pt x="1270" y="5"/>
                  </a:lnTo>
                  <a:lnTo>
                    <a:pt x="1287" y="7"/>
                  </a:lnTo>
                  <a:lnTo>
                    <a:pt x="1306" y="7"/>
                  </a:lnTo>
                  <a:lnTo>
                    <a:pt x="1322" y="7"/>
                  </a:lnTo>
                  <a:lnTo>
                    <a:pt x="1337" y="3"/>
                  </a:lnTo>
                  <a:lnTo>
                    <a:pt x="1301" y="0"/>
                  </a:lnTo>
                  <a:close/>
                  <a:moveTo>
                    <a:pt x="1393" y="0"/>
                  </a:moveTo>
                  <a:lnTo>
                    <a:pt x="1353" y="3"/>
                  </a:lnTo>
                  <a:lnTo>
                    <a:pt x="1362" y="5"/>
                  </a:lnTo>
                  <a:lnTo>
                    <a:pt x="1381" y="7"/>
                  </a:lnTo>
                  <a:lnTo>
                    <a:pt x="1400" y="7"/>
                  </a:lnTo>
                  <a:lnTo>
                    <a:pt x="1416" y="7"/>
                  </a:lnTo>
                  <a:lnTo>
                    <a:pt x="1431" y="3"/>
                  </a:lnTo>
                  <a:lnTo>
                    <a:pt x="1393" y="0"/>
                  </a:lnTo>
                  <a:close/>
                  <a:moveTo>
                    <a:pt x="1487" y="0"/>
                  </a:moveTo>
                  <a:lnTo>
                    <a:pt x="1445" y="3"/>
                  </a:lnTo>
                  <a:lnTo>
                    <a:pt x="1456" y="7"/>
                  </a:lnTo>
                  <a:lnTo>
                    <a:pt x="1475" y="9"/>
                  </a:lnTo>
                  <a:lnTo>
                    <a:pt x="1495" y="9"/>
                  </a:lnTo>
                  <a:lnTo>
                    <a:pt x="1510" y="7"/>
                  </a:lnTo>
                  <a:lnTo>
                    <a:pt x="1525" y="5"/>
                  </a:lnTo>
                  <a:lnTo>
                    <a:pt x="1487" y="0"/>
                  </a:lnTo>
                  <a:close/>
                  <a:moveTo>
                    <a:pt x="1581" y="0"/>
                  </a:moveTo>
                  <a:lnTo>
                    <a:pt x="1539" y="3"/>
                  </a:lnTo>
                  <a:lnTo>
                    <a:pt x="1550" y="5"/>
                  </a:lnTo>
                  <a:lnTo>
                    <a:pt x="1567" y="7"/>
                  </a:lnTo>
                  <a:lnTo>
                    <a:pt x="1589" y="7"/>
                  </a:lnTo>
                  <a:lnTo>
                    <a:pt x="1604" y="7"/>
                  </a:lnTo>
                  <a:lnTo>
                    <a:pt x="1619" y="3"/>
                  </a:lnTo>
                  <a:lnTo>
                    <a:pt x="1581" y="0"/>
                  </a:lnTo>
                  <a:close/>
                  <a:moveTo>
                    <a:pt x="1675" y="0"/>
                  </a:moveTo>
                  <a:lnTo>
                    <a:pt x="1633" y="3"/>
                  </a:lnTo>
                  <a:lnTo>
                    <a:pt x="1644" y="5"/>
                  </a:lnTo>
                  <a:lnTo>
                    <a:pt x="1661" y="7"/>
                  </a:lnTo>
                  <a:lnTo>
                    <a:pt x="1681" y="7"/>
                  </a:lnTo>
                  <a:lnTo>
                    <a:pt x="1696" y="7"/>
                  </a:lnTo>
                  <a:lnTo>
                    <a:pt x="1711" y="3"/>
                  </a:lnTo>
                  <a:lnTo>
                    <a:pt x="1675" y="0"/>
                  </a:lnTo>
                  <a:close/>
                  <a:moveTo>
                    <a:pt x="1769" y="0"/>
                  </a:moveTo>
                  <a:lnTo>
                    <a:pt x="1727" y="3"/>
                  </a:lnTo>
                  <a:lnTo>
                    <a:pt x="1738" y="5"/>
                  </a:lnTo>
                  <a:lnTo>
                    <a:pt x="1756" y="7"/>
                  </a:lnTo>
                  <a:lnTo>
                    <a:pt x="1775" y="7"/>
                  </a:lnTo>
                  <a:lnTo>
                    <a:pt x="1790" y="7"/>
                  </a:lnTo>
                  <a:lnTo>
                    <a:pt x="1805" y="3"/>
                  </a:lnTo>
                  <a:lnTo>
                    <a:pt x="1769" y="0"/>
                  </a:lnTo>
                  <a:close/>
                  <a:moveTo>
                    <a:pt x="1861" y="0"/>
                  </a:moveTo>
                  <a:lnTo>
                    <a:pt x="1819" y="3"/>
                  </a:lnTo>
                  <a:lnTo>
                    <a:pt x="1830" y="5"/>
                  </a:lnTo>
                  <a:lnTo>
                    <a:pt x="1850" y="7"/>
                  </a:lnTo>
                  <a:lnTo>
                    <a:pt x="1869" y="7"/>
                  </a:lnTo>
                  <a:lnTo>
                    <a:pt x="1884" y="7"/>
                  </a:lnTo>
                  <a:lnTo>
                    <a:pt x="1899" y="3"/>
                  </a:lnTo>
                  <a:lnTo>
                    <a:pt x="1861" y="0"/>
                  </a:lnTo>
                  <a:close/>
                  <a:moveTo>
                    <a:pt x="1955" y="0"/>
                  </a:moveTo>
                  <a:lnTo>
                    <a:pt x="1913" y="3"/>
                  </a:lnTo>
                  <a:lnTo>
                    <a:pt x="1924" y="5"/>
                  </a:lnTo>
                  <a:lnTo>
                    <a:pt x="1944" y="7"/>
                  </a:lnTo>
                  <a:lnTo>
                    <a:pt x="1961" y="7"/>
                  </a:lnTo>
                  <a:lnTo>
                    <a:pt x="1978" y="7"/>
                  </a:lnTo>
                  <a:lnTo>
                    <a:pt x="1993" y="3"/>
                  </a:lnTo>
                  <a:lnTo>
                    <a:pt x="1955" y="0"/>
                  </a:lnTo>
                  <a:close/>
                  <a:moveTo>
                    <a:pt x="2049" y="0"/>
                  </a:moveTo>
                  <a:lnTo>
                    <a:pt x="2007" y="3"/>
                  </a:lnTo>
                  <a:lnTo>
                    <a:pt x="2018" y="5"/>
                  </a:lnTo>
                  <a:lnTo>
                    <a:pt x="2036" y="7"/>
                  </a:lnTo>
                  <a:lnTo>
                    <a:pt x="2055" y="7"/>
                  </a:lnTo>
                  <a:lnTo>
                    <a:pt x="2070" y="7"/>
                  </a:lnTo>
                  <a:lnTo>
                    <a:pt x="2087" y="3"/>
                  </a:lnTo>
                  <a:lnTo>
                    <a:pt x="2049" y="0"/>
                  </a:lnTo>
                  <a:close/>
                  <a:moveTo>
                    <a:pt x="2143" y="0"/>
                  </a:moveTo>
                  <a:lnTo>
                    <a:pt x="2101" y="3"/>
                  </a:lnTo>
                  <a:lnTo>
                    <a:pt x="2112" y="5"/>
                  </a:lnTo>
                  <a:lnTo>
                    <a:pt x="2130" y="7"/>
                  </a:lnTo>
                  <a:lnTo>
                    <a:pt x="2149" y="7"/>
                  </a:lnTo>
                  <a:lnTo>
                    <a:pt x="2164" y="7"/>
                  </a:lnTo>
                  <a:lnTo>
                    <a:pt x="2180" y="3"/>
                  </a:lnTo>
                  <a:lnTo>
                    <a:pt x="2143" y="0"/>
                  </a:lnTo>
                  <a:close/>
                  <a:moveTo>
                    <a:pt x="2235" y="0"/>
                  </a:moveTo>
                  <a:lnTo>
                    <a:pt x="2193" y="3"/>
                  </a:lnTo>
                  <a:lnTo>
                    <a:pt x="2205" y="5"/>
                  </a:lnTo>
                  <a:lnTo>
                    <a:pt x="2224" y="7"/>
                  </a:lnTo>
                  <a:lnTo>
                    <a:pt x="2243" y="7"/>
                  </a:lnTo>
                  <a:lnTo>
                    <a:pt x="2258" y="7"/>
                  </a:lnTo>
                  <a:lnTo>
                    <a:pt x="2274" y="3"/>
                  </a:lnTo>
                  <a:lnTo>
                    <a:pt x="2235" y="0"/>
                  </a:lnTo>
                  <a:close/>
                  <a:moveTo>
                    <a:pt x="2331" y="0"/>
                  </a:moveTo>
                  <a:lnTo>
                    <a:pt x="2289" y="3"/>
                  </a:lnTo>
                  <a:lnTo>
                    <a:pt x="2301" y="5"/>
                  </a:lnTo>
                  <a:lnTo>
                    <a:pt x="2320" y="7"/>
                  </a:lnTo>
                  <a:lnTo>
                    <a:pt x="2339" y="7"/>
                  </a:lnTo>
                  <a:lnTo>
                    <a:pt x="2354" y="7"/>
                  </a:lnTo>
                  <a:lnTo>
                    <a:pt x="2370" y="3"/>
                  </a:lnTo>
                  <a:lnTo>
                    <a:pt x="2331" y="0"/>
                  </a:lnTo>
                  <a:close/>
                  <a:moveTo>
                    <a:pt x="2364" y="0"/>
                  </a:moveTo>
                  <a:lnTo>
                    <a:pt x="2383" y="3"/>
                  </a:lnTo>
                  <a:lnTo>
                    <a:pt x="2393" y="5"/>
                  </a:lnTo>
                  <a:lnTo>
                    <a:pt x="2408" y="9"/>
                  </a:lnTo>
                  <a:lnTo>
                    <a:pt x="2373" y="9"/>
                  </a:lnTo>
                  <a:lnTo>
                    <a:pt x="2360" y="7"/>
                  </a:lnTo>
                  <a:lnTo>
                    <a:pt x="2348" y="3"/>
                  </a:lnTo>
                  <a:lnTo>
                    <a:pt x="2364" y="0"/>
                  </a:lnTo>
                  <a:close/>
                  <a:moveTo>
                    <a:pt x="117" y="2"/>
                  </a:moveTo>
                  <a:lnTo>
                    <a:pt x="124" y="5"/>
                  </a:lnTo>
                  <a:lnTo>
                    <a:pt x="109" y="9"/>
                  </a:lnTo>
                  <a:lnTo>
                    <a:pt x="92" y="9"/>
                  </a:lnTo>
                  <a:lnTo>
                    <a:pt x="76" y="7"/>
                  </a:lnTo>
                  <a:lnTo>
                    <a:pt x="55" y="7"/>
                  </a:lnTo>
                  <a:lnTo>
                    <a:pt x="55" y="3"/>
                  </a:lnTo>
                  <a:lnTo>
                    <a:pt x="38" y="2"/>
                  </a:lnTo>
                  <a:lnTo>
                    <a:pt x="32" y="2"/>
                  </a:lnTo>
                  <a:lnTo>
                    <a:pt x="25" y="2"/>
                  </a:lnTo>
                  <a:lnTo>
                    <a:pt x="13" y="3"/>
                  </a:lnTo>
                  <a:lnTo>
                    <a:pt x="0" y="11"/>
                  </a:lnTo>
                  <a:lnTo>
                    <a:pt x="11" y="5"/>
                  </a:lnTo>
                  <a:lnTo>
                    <a:pt x="23" y="7"/>
                  </a:lnTo>
                  <a:lnTo>
                    <a:pt x="40" y="9"/>
                  </a:lnTo>
                  <a:lnTo>
                    <a:pt x="65" y="7"/>
                  </a:lnTo>
                  <a:lnTo>
                    <a:pt x="76" y="9"/>
                  </a:lnTo>
                  <a:lnTo>
                    <a:pt x="92" y="3"/>
                  </a:lnTo>
                  <a:lnTo>
                    <a:pt x="117" y="2"/>
                  </a:lnTo>
                  <a:close/>
                  <a:moveTo>
                    <a:pt x="180" y="2"/>
                  </a:moveTo>
                  <a:lnTo>
                    <a:pt x="138" y="5"/>
                  </a:lnTo>
                  <a:lnTo>
                    <a:pt x="149" y="7"/>
                  </a:lnTo>
                  <a:lnTo>
                    <a:pt x="165" y="9"/>
                  </a:lnTo>
                  <a:lnTo>
                    <a:pt x="186" y="9"/>
                  </a:lnTo>
                  <a:lnTo>
                    <a:pt x="201" y="7"/>
                  </a:lnTo>
                  <a:lnTo>
                    <a:pt x="216" y="5"/>
                  </a:lnTo>
                  <a:lnTo>
                    <a:pt x="180" y="2"/>
                  </a:lnTo>
                  <a:close/>
                  <a:moveTo>
                    <a:pt x="239" y="2"/>
                  </a:moveTo>
                  <a:lnTo>
                    <a:pt x="199" y="5"/>
                  </a:lnTo>
                  <a:lnTo>
                    <a:pt x="209" y="7"/>
                  </a:lnTo>
                  <a:lnTo>
                    <a:pt x="228" y="9"/>
                  </a:lnTo>
                  <a:lnTo>
                    <a:pt x="247" y="9"/>
                  </a:lnTo>
                  <a:lnTo>
                    <a:pt x="263" y="9"/>
                  </a:lnTo>
                  <a:lnTo>
                    <a:pt x="278" y="5"/>
                  </a:lnTo>
                  <a:lnTo>
                    <a:pt x="239" y="2"/>
                  </a:lnTo>
                  <a:close/>
                  <a:moveTo>
                    <a:pt x="334" y="2"/>
                  </a:moveTo>
                  <a:lnTo>
                    <a:pt x="291" y="5"/>
                  </a:lnTo>
                  <a:lnTo>
                    <a:pt x="303" y="7"/>
                  </a:lnTo>
                  <a:lnTo>
                    <a:pt x="322" y="9"/>
                  </a:lnTo>
                  <a:lnTo>
                    <a:pt x="341" y="9"/>
                  </a:lnTo>
                  <a:lnTo>
                    <a:pt x="357" y="9"/>
                  </a:lnTo>
                  <a:lnTo>
                    <a:pt x="372" y="5"/>
                  </a:lnTo>
                  <a:lnTo>
                    <a:pt x="334" y="2"/>
                  </a:lnTo>
                  <a:close/>
                  <a:moveTo>
                    <a:pt x="428" y="2"/>
                  </a:moveTo>
                  <a:lnTo>
                    <a:pt x="385" y="5"/>
                  </a:lnTo>
                  <a:lnTo>
                    <a:pt x="397" y="7"/>
                  </a:lnTo>
                  <a:lnTo>
                    <a:pt x="414" y="9"/>
                  </a:lnTo>
                  <a:lnTo>
                    <a:pt x="433" y="9"/>
                  </a:lnTo>
                  <a:lnTo>
                    <a:pt x="449" y="7"/>
                  </a:lnTo>
                  <a:lnTo>
                    <a:pt x="464" y="5"/>
                  </a:lnTo>
                  <a:lnTo>
                    <a:pt x="428" y="2"/>
                  </a:lnTo>
                  <a:close/>
                  <a:moveTo>
                    <a:pt x="522" y="0"/>
                  </a:moveTo>
                  <a:lnTo>
                    <a:pt x="479" y="3"/>
                  </a:lnTo>
                  <a:lnTo>
                    <a:pt x="489" y="7"/>
                  </a:lnTo>
                  <a:lnTo>
                    <a:pt x="508" y="9"/>
                  </a:lnTo>
                  <a:lnTo>
                    <a:pt x="527" y="9"/>
                  </a:lnTo>
                  <a:lnTo>
                    <a:pt x="543" y="7"/>
                  </a:lnTo>
                  <a:lnTo>
                    <a:pt x="558" y="5"/>
                  </a:lnTo>
                  <a:lnTo>
                    <a:pt x="522" y="0"/>
                  </a:lnTo>
                  <a:close/>
                  <a:moveTo>
                    <a:pt x="612" y="2"/>
                  </a:moveTo>
                  <a:lnTo>
                    <a:pt x="570" y="5"/>
                  </a:lnTo>
                  <a:lnTo>
                    <a:pt x="581" y="7"/>
                  </a:lnTo>
                  <a:lnTo>
                    <a:pt x="600" y="9"/>
                  </a:lnTo>
                  <a:lnTo>
                    <a:pt x="619" y="9"/>
                  </a:lnTo>
                  <a:lnTo>
                    <a:pt x="635" y="7"/>
                  </a:lnTo>
                  <a:lnTo>
                    <a:pt x="650" y="5"/>
                  </a:lnTo>
                  <a:lnTo>
                    <a:pt x="612" y="2"/>
                  </a:lnTo>
                  <a:close/>
                  <a:moveTo>
                    <a:pt x="706" y="0"/>
                  </a:moveTo>
                  <a:lnTo>
                    <a:pt x="664" y="3"/>
                  </a:lnTo>
                  <a:lnTo>
                    <a:pt x="675" y="7"/>
                  </a:lnTo>
                  <a:lnTo>
                    <a:pt x="694" y="9"/>
                  </a:lnTo>
                  <a:lnTo>
                    <a:pt x="713" y="9"/>
                  </a:lnTo>
                  <a:lnTo>
                    <a:pt x="729" y="7"/>
                  </a:lnTo>
                  <a:lnTo>
                    <a:pt x="744" y="5"/>
                  </a:lnTo>
                  <a:lnTo>
                    <a:pt x="706" y="0"/>
                  </a:lnTo>
                  <a:close/>
                  <a:moveTo>
                    <a:pt x="800" y="0"/>
                  </a:moveTo>
                  <a:lnTo>
                    <a:pt x="758" y="3"/>
                  </a:lnTo>
                  <a:lnTo>
                    <a:pt x="769" y="7"/>
                  </a:lnTo>
                  <a:lnTo>
                    <a:pt x="786" y="9"/>
                  </a:lnTo>
                  <a:lnTo>
                    <a:pt x="806" y="9"/>
                  </a:lnTo>
                  <a:lnTo>
                    <a:pt x="821" y="7"/>
                  </a:lnTo>
                  <a:lnTo>
                    <a:pt x="838" y="5"/>
                  </a:lnTo>
                  <a:lnTo>
                    <a:pt x="800" y="0"/>
                  </a:lnTo>
                  <a:close/>
                  <a:moveTo>
                    <a:pt x="894" y="2"/>
                  </a:moveTo>
                  <a:lnTo>
                    <a:pt x="852" y="5"/>
                  </a:lnTo>
                  <a:lnTo>
                    <a:pt x="863" y="7"/>
                  </a:lnTo>
                  <a:lnTo>
                    <a:pt x="880" y="9"/>
                  </a:lnTo>
                  <a:lnTo>
                    <a:pt x="900" y="9"/>
                  </a:lnTo>
                  <a:lnTo>
                    <a:pt x="915" y="7"/>
                  </a:lnTo>
                  <a:lnTo>
                    <a:pt x="930" y="5"/>
                  </a:lnTo>
                  <a:lnTo>
                    <a:pt x="894" y="2"/>
                  </a:lnTo>
                  <a:close/>
                  <a:moveTo>
                    <a:pt x="986" y="0"/>
                  </a:moveTo>
                  <a:lnTo>
                    <a:pt x="944" y="3"/>
                  </a:lnTo>
                  <a:lnTo>
                    <a:pt x="955" y="7"/>
                  </a:lnTo>
                  <a:lnTo>
                    <a:pt x="974" y="9"/>
                  </a:lnTo>
                  <a:lnTo>
                    <a:pt x="994" y="9"/>
                  </a:lnTo>
                  <a:lnTo>
                    <a:pt x="1009" y="7"/>
                  </a:lnTo>
                  <a:lnTo>
                    <a:pt x="1024" y="5"/>
                  </a:lnTo>
                  <a:lnTo>
                    <a:pt x="986" y="0"/>
                  </a:lnTo>
                  <a:close/>
                  <a:moveTo>
                    <a:pt x="1080" y="0"/>
                  </a:moveTo>
                  <a:lnTo>
                    <a:pt x="1038" y="3"/>
                  </a:lnTo>
                  <a:lnTo>
                    <a:pt x="1049" y="7"/>
                  </a:lnTo>
                  <a:lnTo>
                    <a:pt x="1068" y="9"/>
                  </a:lnTo>
                  <a:lnTo>
                    <a:pt x="1088" y="9"/>
                  </a:lnTo>
                  <a:lnTo>
                    <a:pt x="1103" y="7"/>
                  </a:lnTo>
                  <a:lnTo>
                    <a:pt x="1118" y="5"/>
                  </a:lnTo>
                  <a:lnTo>
                    <a:pt x="1080" y="0"/>
                  </a:lnTo>
                  <a:close/>
                  <a:moveTo>
                    <a:pt x="1174" y="2"/>
                  </a:moveTo>
                  <a:lnTo>
                    <a:pt x="1132" y="5"/>
                  </a:lnTo>
                  <a:lnTo>
                    <a:pt x="1143" y="7"/>
                  </a:lnTo>
                  <a:lnTo>
                    <a:pt x="1161" y="9"/>
                  </a:lnTo>
                  <a:lnTo>
                    <a:pt x="1180" y="9"/>
                  </a:lnTo>
                  <a:lnTo>
                    <a:pt x="1195" y="7"/>
                  </a:lnTo>
                  <a:lnTo>
                    <a:pt x="1212" y="5"/>
                  </a:lnTo>
                  <a:lnTo>
                    <a:pt x="1174" y="2"/>
                  </a:lnTo>
                  <a:close/>
                  <a:moveTo>
                    <a:pt x="1268" y="0"/>
                  </a:moveTo>
                  <a:lnTo>
                    <a:pt x="1226" y="3"/>
                  </a:lnTo>
                  <a:lnTo>
                    <a:pt x="1237" y="7"/>
                  </a:lnTo>
                  <a:lnTo>
                    <a:pt x="1255" y="9"/>
                  </a:lnTo>
                  <a:lnTo>
                    <a:pt x="1274" y="9"/>
                  </a:lnTo>
                  <a:lnTo>
                    <a:pt x="1289" y="7"/>
                  </a:lnTo>
                  <a:lnTo>
                    <a:pt x="1305" y="5"/>
                  </a:lnTo>
                  <a:lnTo>
                    <a:pt x="1268" y="0"/>
                  </a:lnTo>
                  <a:close/>
                  <a:moveTo>
                    <a:pt x="1360" y="0"/>
                  </a:moveTo>
                  <a:lnTo>
                    <a:pt x="1320" y="3"/>
                  </a:lnTo>
                  <a:lnTo>
                    <a:pt x="1329" y="7"/>
                  </a:lnTo>
                  <a:lnTo>
                    <a:pt x="1349" y="9"/>
                  </a:lnTo>
                  <a:lnTo>
                    <a:pt x="1368" y="9"/>
                  </a:lnTo>
                  <a:lnTo>
                    <a:pt x="1383" y="7"/>
                  </a:lnTo>
                  <a:lnTo>
                    <a:pt x="1399" y="5"/>
                  </a:lnTo>
                  <a:lnTo>
                    <a:pt x="1360" y="0"/>
                  </a:lnTo>
                  <a:close/>
                  <a:moveTo>
                    <a:pt x="1454" y="2"/>
                  </a:moveTo>
                  <a:lnTo>
                    <a:pt x="1412" y="5"/>
                  </a:lnTo>
                  <a:lnTo>
                    <a:pt x="1424" y="7"/>
                  </a:lnTo>
                  <a:lnTo>
                    <a:pt x="1443" y="9"/>
                  </a:lnTo>
                  <a:lnTo>
                    <a:pt x="1462" y="9"/>
                  </a:lnTo>
                  <a:lnTo>
                    <a:pt x="1477" y="7"/>
                  </a:lnTo>
                  <a:lnTo>
                    <a:pt x="1493" y="5"/>
                  </a:lnTo>
                  <a:lnTo>
                    <a:pt x="1454" y="2"/>
                  </a:lnTo>
                  <a:close/>
                  <a:moveTo>
                    <a:pt x="1548" y="0"/>
                  </a:moveTo>
                  <a:lnTo>
                    <a:pt x="1506" y="3"/>
                  </a:lnTo>
                  <a:lnTo>
                    <a:pt x="1518" y="7"/>
                  </a:lnTo>
                  <a:lnTo>
                    <a:pt x="1535" y="9"/>
                  </a:lnTo>
                  <a:lnTo>
                    <a:pt x="1556" y="9"/>
                  </a:lnTo>
                  <a:lnTo>
                    <a:pt x="1571" y="7"/>
                  </a:lnTo>
                  <a:lnTo>
                    <a:pt x="1587" y="5"/>
                  </a:lnTo>
                  <a:lnTo>
                    <a:pt x="1548" y="0"/>
                  </a:lnTo>
                  <a:close/>
                  <a:moveTo>
                    <a:pt x="1642" y="0"/>
                  </a:moveTo>
                  <a:lnTo>
                    <a:pt x="1600" y="3"/>
                  </a:lnTo>
                  <a:lnTo>
                    <a:pt x="1612" y="7"/>
                  </a:lnTo>
                  <a:lnTo>
                    <a:pt x="1629" y="9"/>
                  </a:lnTo>
                  <a:lnTo>
                    <a:pt x="1648" y="9"/>
                  </a:lnTo>
                  <a:lnTo>
                    <a:pt x="1663" y="7"/>
                  </a:lnTo>
                  <a:lnTo>
                    <a:pt x="1679" y="5"/>
                  </a:lnTo>
                  <a:lnTo>
                    <a:pt x="1642" y="0"/>
                  </a:lnTo>
                  <a:close/>
                  <a:moveTo>
                    <a:pt x="1734" y="0"/>
                  </a:moveTo>
                  <a:lnTo>
                    <a:pt x="1694" y="3"/>
                  </a:lnTo>
                  <a:lnTo>
                    <a:pt x="1704" y="7"/>
                  </a:lnTo>
                  <a:lnTo>
                    <a:pt x="1723" y="9"/>
                  </a:lnTo>
                  <a:lnTo>
                    <a:pt x="1742" y="9"/>
                  </a:lnTo>
                  <a:lnTo>
                    <a:pt x="1757" y="7"/>
                  </a:lnTo>
                  <a:lnTo>
                    <a:pt x="1773" y="5"/>
                  </a:lnTo>
                  <a:lnTo>
                    <a:pt x="1734" y="0"/>
                  </a:lnTo>
                  <a:close/>
                  <a:moveTo>
                    <a:pt x="1828" y="0"/>
                  </a:moveTo>
                  <a:lnTo>
                    <a:pt x="1786" y="3"/>
                  </a:lnTo>
                  <a:lnTo>
                    <a:pt x="1798" y="7"/>
                  </a:lnTo>
                  <a:lnTo>
                    <a:pt x="1817" y="9"/>
                  </a:lnTo>
                  <a:lnTo>
                    <a:pt x="1836" y="9"/>
                  </a:lnTo>
                  <a:lnTo>
                    <a:pt x="1851" y="7"/>
                  </a:lnTo>
                  <a:lnTo>
                    <a:pt x="1867" y="5"/>
                  </a:lnTo>
                  <a:lnTo>
                    <a:pt x="1828" y="0"/>
                  </a:lnTo>
                  <a:close/>
                  <a:moveTo>
                    <a:pt x="1922" y="0"/>
                  </a:moveTo>
                  <a:lnTo>
                    <a:pt x="1880" y="3"/>
                  </a:lnTo>
                  <a:lnTo>
                    <a:pt x="1892" y="7"/>
                  </a:lnTo>
                  <a:lnTo>
                    <a:pt x="1911" y="9"/>
                  </a:lnTo>
                  <a:lnTo>
                    <a:pt x="1928" y="9"/>
                  </a:lnTo>
                  <a:lnTo>
                    <a:pt x="1945" y="7"/>
                  </a:lnTo>
                  <a:lnTo>
                    <a:pt x="1961" y="5"/>
                  </a:lnTo>
                  <a:lnTo>
                    <a:pt x="1922" y="0"/>
                  </a:lnTo>
                  <a:close/>
                  <a:moveTo>
                    <a:pt x="2016" y="0"/>
                  </a:moveTo>
                  <a:lnTo>
                    <a:pt x="1974" y="3"/>
                  </a:lnTo>
                  <a:lnTo>
                    <a:pt x="1986" y="7"/>
                  </a:lnTo>
                  <a:lnTo>
                    <a:pt x="2003" y="9"/>
                  </a:lnTo>
                  <a:lnTo>
                    <a:pt x="2022" y="9"/>
                  </a:lnTo>
                  <a:lnTo>
                    <a:pt x="2038" y="7"/>
                  </a:lnTo>
                  <a:lnTo>
                    <a:pt x="2055" y="5"/>
                  </a:lnTo>
                  <a:lnTo>
                    <a:pt x="2016" y="0"/>
                  </a:lnTo>
                  <a:close/>
                  <a:moveTo>
                    <a:pt x="2111" y="0"/>
                  </a:moveTo>
                  <a:lnTo>
                    <a:pt x="2068" y="3"/>
                  </a:lnTo>
                  <a:lnTo>
                    <a:pt x="2080" y="7"/>
                  </a:lnTo>
                  <a:lnTo>
                    <a:pt x="2097" y="9"/>
                  </a:lnTo>
                  <a:lnTo>
                    <a:pt x="2116" y="9"/>
                  </a:lnTo>
                  <a:lnTo>
                    <a:pt x="2132" y="7"/>
                  </a:lnTo>
                  <a:lnTo>
                    <a:pt x="2147" y="5"/>
                  </a:lnTo>
                  <a:lnTo>
                    <a:pt x="2111" y="0"/>
                  </a:lnTo>
                  <a:close/>
                  <a:moveTo>
                    <a:pt x="2203" y="0"/>
                  </a:moveTo>
                  <a:lnTo>
                    <a:pt x="2160" y="3"/>
                  </a:lnTo>
                  <a:lnTo>
                    <a:pt x="2172" y="7"/>
                  </a:lnTo>
                  <a:lnTo>
                    <a:pt x="2191" y="9"/>
                  </a:lnTo>
                  <a:lnTo>
                    <a:pt x="2210" y="9"/>
                  </a:lnTo>
                  <a:lnTo>
                    <a:pt x="2226" y="7"/>
                  </a:lnTo>
                  <a:lnTo>
                    <a:pt x="2241" y="5"/>
                  </a:lnTo>
                  <a:lnTo>
                    <a:pt x="2203" y="0"/>
                  </a:lnTo>
                  <a:close/>
                  <a:moveTo>
                    <a:pt x="2299" y="0"/>
                  </a:moveTo>
                  <a:lnTo>
                    <a:pt x="2256" y="3"/>
                  </a:lnTo>
                  <a:lnTo>
                    <a:pt x="2268" y="7"/>
                  </a:lnTo>
                  <a:lnTo>
                    <a:pt x="2287" y="9"/>
                  </a:lnTo>
                  <a:lnTo>
                    <a:pt x="2306" y="9"/>
                  </a:lnTo>
                  <a:lnTo>
                    <a:pt x="2322" y="7"/>
                  </a:lnTo>
                  <a:lnTo>
                    <a:pt x="2337" y="5"/>
                  </a:lnTo>
                  <a:lnTo>
                    <a:pt x="2299" y="0"/>
                  </a:lnTo>
                  <a:close/>
                  <a:moveTo>
                    <a:pt x="147" y="2"/>
                  </a:moveTo>
                  <a:lnTo>
                    <a:pt x="105" y="5"/>
                  </a:lnTo>
                  <a:lnTo>
                    <a:pt x="117" y="7"/>
                  </a:lnTo>
                  <a:lnTo>
                    <a:pt x="134" y="9"/>
                  </a:lnTo>
                  <a:lnTo>
                    <a:pt x="153" y="9"/>
                  </a:lnTo>
                  <a:lnTo>
                    <a:pt x="168" y="9"/>
                  </a:lnTo>
                  <a:lnTo>
                    <a:pt x="184" y="5"/>
                  </a:lnTo>
                  <a:lnTo>
                    <a:pt x="147" y="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15" name="Freeform 1205"/>
            <p:cNvSpPr>
              <a:spLocks/>
            </p:cNvSpPr>
            <p:nvPr/>
          </p:nvSpPr>
          <p:spPr bwMode="auto">
            <a:xfrm flipH="1">
              <a:off x="3095" y="801"/>
              <a:ext cx="70" cy="5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559007614 h 7"/>
                <a:gd name="T4" fmla="*/ 1392975938 w 78"/>
                <a:gd name="T5" fmla="*/ 559007614 h 7"/>
                <a:gd name="T6" fmla="*/ 1392975938 w 78"/>
                <a:gd name="T7" fmla="*/ 559007614 h 7"/>
                <a:gd name="T8" fmla="*/ 1392975938 w 78"/>
                <a:gd name="T9" fmla="*/ 559007614 h 7"/>
                <a:gd name="T10" fmla="*/ 1392975938 w 78"/>
                <a:gd name="T11" fmla="*/ 559007614 h 7"/>
                <a:gd name="T12" fmla="*/ 1392975938 w 78"/>
                <a:gd name="T13" fmla="*/ 559007614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0" y="0"/>
                  </a:moveTo>
                  <a:lnTo>
                    <a:pt x="0" y="3"/>
                  </a:lnTo>
                  <a:lnTo>
                    <a:pt x="9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78" y="3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16" name="Freeform 1206"/>
            <p:cNvSpPr>
              <a:spLocks/>
            </p:cNvSpPr>
            <p:nvPr/>
          </p:nvSpPr>
          <p:spPr bwMode="auto">
            <a:xfrm flipH="1">
              <a:off x="3011" y="801"/>
              <a:ext cx="72" cy="5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559007614 h 7"/>
                <a:gd name="T4" fmla="*/ 1340663469 w 81"/>
                <a:gd name="T5" fmla="*/ 559007614 h 7"/>
                <a:gd name="T6" fmla="*/ 1340663469 w 81"/>
                <a:gd name="T7" fmla="*/ 559007614 h 7"/>
                <a:gd name="T8" fmla="*/ 1340663469 w 81"/>
                <a:gd name="T9" fmla="*/ 559007614 h 7"/>
                <a:gd name="T10" fmla="*/ 1340663469 w 81"/>
                <a:gd name="T11" fmla="*/ 559007614 h 7"/>
                <a:gd name="T12" fmla="*/ 1340663469 w 81"/>
                <a:gd name="T13" fmla="*/ 559007614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5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17" name="Freeform 1207"/>
            <p:cNvSpPr>
              <a:spLocks/>
            </p:cNvSpPr>
            <p:nvPr/>
          </p:nvSpPr>
          <p:spPr bwMode="auto">
            <a:xfrm flipH="1">
              <a:off x="2929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18" name="Freeform 1208"/>
            <p:cNvSpPr>
              <a:spLocks/>
            </p:cNvSpPr>
            <p:nvPr/>
          </p:nvSpPr>
          <p:spPr bwMode="auto">
            <a:xfrm flipH="1">
              <a:off x="2844" y="799"/>
              <a:ext cx="71" cy="6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1159158187 h 7"/>
                <a:gd name="T4" fmla="*/ 1401054067 w 79"/>
                <a:gd name="T5" fmla="*/ 1159158187 h 7"/>
                <a:gd name="T6" fmla="*/ 1401054067 w 79"/>
                <a:gd name="T7" fmla="*/ 1159158187 h 7"/>
                <a:gd name="T8" fmla="*/ 1401054067 w 79"/>
                <a:gd name="T9" fmla="*/ 1159158187 h 7"/>
                <a:gd name="T10" fmla="*/ 1401054067 w 79"/>
                <a:gd name="T11" fmla="*/ 1159158187 h 7"/>
                <a:gd name="T12" fmla="*/ 1401054067 w 79"/>
                <a:gd name="T13" fmla="*/ 1159158187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2" y="0"/>
                  </a:moveTo>
                  <a:lnTo>
                    <a:pt x="0" y="3"/>
                  </a:lnTo>
                  <a:lnTo>
                    <a:pt x="10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9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19" name="Freeform 1209"/>
            <p:cNvSpPr>
              <a:spLocks/>
            </p:cNvSpPr>
            <p:nvPr/>
          </p:nvSpPr>
          <p:spPr bwMode="auto">
            <a:xfrm flipH="1">
              <a:off x="2762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0" name="Freeform 1210"/>
            <p:cNvSpPr>
              <a:spLocks/>
            </p:cNvSpPr>
            <p:nvPr/>
          </p:nvSpPr>
          <p:spPr bwMode="auto">
            <a:xfrm flipH="1">
              <a:off x="2679" y="799"/>
              <a:ext cx="71" cy="6"/>
            </a:xfrm>
            <a:custGeom>
              <a:avLst/>
              <a:gdLst>
                <a:gd name="T0" fmla="*/ 1267719541 w 81"/>
                <a:gd name="T1" fmla="*/ 0 h 7"/>
                <a:gd name="T2" fmla="*/ 0 w 81"/>
                <a:gd name="T3" fmla="*/ 1159158187 h 7"/>
                <a:gd name="T4" fmla="*/ 1267719541 w 81"/>
                <a:gd name="T5" fmla="*/ 1159158187 h 7"/>
                <a:gd name="T6" fmla="*/ 1267719541 w 81"/>
                <a:gd name="T7" fmla="*/ 1159158187 h 7"/>
                <a:gd name="T8" fmla="*/ 1267719541 w 81"/>
                <a:gd name="T9" fmla="*/ 1159158187 h 7"/>
                <a:gd name="T10" fmla="*/ 1267719541 w 81"/>
                <a:gd name="T11" fmla="*/ 1159158187 h 7"/>
                <a:gd name="T12" fmla="*/ 1267719541 w 81"/>
                <a:gd name="T13" fmla="*/ 1159158187 h 7"/>
                <a:gd name="T14" fmla="*/ 1267719541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1" name="Freeform 1211"/>
            <p:cNvSpPr>
              <a:spLocks/>
            </p:cNvSpPr>
            <p:nvPr/>
          </p:nvSpPr>
          <p:spPr bwMode="auto">
            <a:xfrm flipH="1">
              <a:off x="2594" y="799"/>
              <a:ext cx="72" cy="6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1159158187 h 7"/>
                <a:gd name="T4" fmla="*/ 1340663469 w 81"/>
                <a:gd name="T5" fmla="*/ 1159158187 h 7"/>
                <a:gd name="T6" fmla="*/ 1340663469 w 81"/>
                <a:gd name="T7" fmla="*/ 1159158187 h 7"/>
                <a:gd name="T8" fmla="*/ 1340663469 w 81"/>
                <a:gd name="T9" fmla="*/ 1159158187 h 7"/>
                <a:gd name="T10" fmla="*/ 1340663469 w 81"/>
                <a:gd name="T11" fmla="*/ 1159158187 h 7"/>
                <a:gd name="T12" fmla="*/ 1340663469 w 81"/>
                <a:gd name="T13" fmla="*/ 1159158187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2" name="Freeform 1212"/>
            <p:cNvSpPr>
              <a:spLocks/>
            </p:cNvSpPr>
            <p:nvPr/>
          </p:nvSpPr>
          <p:spPr bwMode="auto">
            <a:xfrm flipH="1">
              <a:off x="2512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3" name="Freeform 1213"/>
            <p:cNvSpPr>
              <a:spLocks/>
            </p:cNvSpPr>
            <p:nvPr/>
          </p:nvSpPr>
          <p:spPr bwMode="auto">
            <a:xfrm flipH="1">
              <a:off x="2429" y="799"/>
              <a:ext cx="71" cy="6"/>
            </a:xfrm>
            <a:custGeom>
              <a:avLst/>
              <a:gdLst>
                <a:gd name="T0" fmla="*/ 1267719541 w 81"/>
                <a:gd name="T1" fmla="*/ 0 h 7"/>
                <a:gd name="T2" fmla="*/ 0 w 81"/>
                <a:gd name="T3" fmla="*/ 1159158187 h 7"/>
                <a:gd name="T4" fmla="*/ 1267719541 w 81"/>
                <a:gd name="T5" fmla="*/ 1159158187 h 7"/>
                <a:gd name="T6" fmla="*/ 1267719541 w 81"/>
                <a:gd name="T7" fmla="*/ 1159158187 h 7"/>
                <a:gd name="T8" fmla="*/ 1267719541 w 81"/>
                <a:gd name="T9" fmla="*/ 1159158187 h 7"/>
                <a:gd name="T10" fmla="*/ 1267719541 w 81"/>
                <a:gd name="T11" fmla="*/ 1159158187 h 7"/>
                <a:gd name="T12" fmla="*/ 1267719541 w 81"/>
                <a:gd name="T13" fmla="*/ 1159158187 h 7"/>
                <a:gd name="T14" fmla="*/ 1267719541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6" y="7"/>
                  </a:lnTo>
                  <a:lnTo>
                    <a:pt x="81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4" name="Freeform 1214"/>
            <p:cNvSpPr>
              <a:spLocks/>
            </p:cNvSpPr>
            <p:nvPr/>
          </p:nvSpPr>
          <p:spPr bwMode="auto">
            <a:xfrm flipH="1">
              <a:off x="2344" y="799"/>
              <a:ext cx="72" cy="6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1159158187 h 7"/>
                <a:gd name="T4" fmla="*/ 1340663469 w 81"/>
                <a:gd name="T5" fmla="*/ 1159158187 h 7"/>
                <a:gd name="T6" fmla="*/ 1340663469 w 81"/>
                <a:gd name="T7" fmla="*/ 1159158187 h 7"/>
                <a:gd name="T8" fmla="*/ 1340663469 w 81"/>
                <a:gd name="T9" fmla="*/ 1159158187 h 7"/>
                <a:gd name="T10" fmla="*/ 1340663469 w 81"/>
                <a:gd name="T11" fmla="*/ 1159158187 h 7"/>
                <a:gd name="T12" fmla="*/ 1340663469 w 81"/>
                <a:gd name="T13" fmla="*/ 1159158187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6" y="7"/>
                  </a:lnTo>
                  <a:lnTo>
                    <a:pt x="81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5" name="Freeform 1215"/>
            <p:cNvSpPr>
              <a:spLocks/>
            </p:cNvSpPr>
            <p:nvPr/>
          </p:nvSpPr>
          <p:spPr bwMode="auto">
            <a:xfrm flipH="1">
              <a:off x="2261" y="799"/>
              <a:ext cx="71" cy="7"/>
            </a:xfrm>
            <a:custGeom>
              <a:avLst/>
              <a:gdLst>
                <a:gd name="T0" fmla="*/ 1267719541 w 81"/>
                <a:gd name="T1" fmla="*/ 0 h 9"/>
                <a:gd name="T2" fmla="*/ 0 w 81"/>
                <a:gd name="T3" fmla="*/ 785872312 h 9"/>
                <a:gd name="T4" fmla="*/ 1267719541 w 81"/>
                <a:gd name="T5" fmla="*/ 785872312 h 9"/>
                <a:gd name="T6" fmla="*/ 1267719541 w 81"/>
                <a:gd name="T7" fmla="*/ 785872312 h 9"/>
                <a:gd name="T8" fmla="*/ 1267719541 w 81"/>
                <a:gd name="T9" fmla="*/ 785872312 h 9"/>
                <a:gd name="T10" fmla="*/ 1267719541 w 81"/>
                <a:gd name="T11" fmla="*/ 785872312 h 9"/>
                <a:gd name="T12" fmla="*/ 1267719541 w 81"/>
                <a:gd name="T13" fmla="*/ 785872312 h 9"/>
                <a:gd name="T14" fmla="*/ 1267719541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81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6" name="Freeform 1216"/>
            <p:cNvSpPr>
              <a:spLocks/>
            </p:cNvSpPr>
            <p:nvPr/>
          </p:nvSpPr>
          <p:spPr bwMode="auto">
            <a:xfrm flipH="1">
              <a:off x="2179" y="799"/>
              <a:ext cx="69" cy="6"/>
            </a:xfrm>
            <a:custGeom>
              <a:avLst/>
              <a:gdLst>
                <a:gd name="T0" fmla="*/ 1249734800 w 79"/>
                <a:gd name="T1" fmla="*/ 0 h 7"/>
                <a:gd name="T2" fmla="*/ 0 w 79"/>
                <a:gd name="T3" fmla="*/ 1159158187 h 7"/>
                <a:gd name="T4" fmla="*/ 1249734800 w 79"/>
                <a:gd name="T5" fmla="*/ 1159158187 h 7"/>
                <a:gd name="T6" fmla="*/ 1249734800 w 79"/>
                <a:gd name="T7" fmla="*/ 1159158187 h 7"/>
                <a:gd name="T8" fmla="*/ 1249734800 w 79"/>
                <a:gd name="T9" fmla="*/ 1159158187 h 7"/>
                <a:gd name="T10" fmla="*/ 1249734800 w 79"/>
                <a:gd name="T11" fmla="*/ 1159158187 h 7"/>
                <a:gd name="T12" fmla="*/ 1249734800 w 79"/>
                <a:gd name="T13" fmla="*/ 1159158187 h 7"/>
                <a:gd name="T14" fmla="*/ 1249734800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7"/>
                  </a:lnTo>
                  <a:lnTo>
                    <a:pt x="79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7" name="Freeform 1217"/>
            <p:cNvSpPr>
              <a:spLocks/>
            </p:cNvSpPr>
            <p:nvPr/>
          </p:nvSpPr>
          <p:spPr bwMode="auto">
            <a:xfrm flipH="1">
              <a:off x="2094" y="799"/>
              <a:ext cx="70" cy="6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1159158187 h 7"/>
                <a:gd name="T4" fmla="*/ 1392975938 w 78"/>
                <a:gd name="T5" fmla="*/ 1159158187 h 7"/>
                <a:gd name="T6" fmla="*/ 1392975938 w 78"/>
                <a:gd name="T7" fmla="*/ 1159158187 h 7"/>
                <a:gd name="T8" fmla="*/ 1392975938 w 78"/>
                <a:gd name="T9" fmla="*/ 1159158187 h 7"/>
                <a:gd name="T10" fmla="*/ 1392975938 w 78"/>
                <a:gd name="T11" fmla="*/ 1159158187 h 7"/>
                <a:gd name="T12" fmla="*/ 1392975938 w 78"/>
                <a:gd name="T13" fmla="*/ 1159158187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0" y="0"/>
                  </a:moveTo>
                  <a:lnTo>
                    <a:pt x="0" y="3"/>
                  </a:lnTo>
                  <a:lnTo>
                    <a:pt x="9" y="5"/>
                  </a:lnTo>
                  <a:lnTo>
                    <a:pt x="28" y="7"/>
                  </a:lnTo>
                  <a:lnTo>
                    <a:pt x="47" y="7"/>
                  </a:lnTo>
                  <a:lnTo>
                    <a:pt x="63" y="7"/>
                  </a:lnTo>
                  <a:lnTo>
                    <a:pt x="78" y="3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8" name="Freeform 1218"/>
            <p:cNvSpPr>
              <a:spLocks/>
            </p:cNvSpPr>
            <p:nvPr/>
          </p:nvSpPr>
          <p:spPr bwMode="auto">
            <a:xfrm flipH="1">
              <a:off x="2011" y="799"/>
              <a:ext cx="71" cy="7"/>
            </a:xfrm>
            <a:custGeom>
              <a:avLst/>
              <a:gdLst>
                <a:gd name="T0" fmla="*/ 1332303941 w 80"/>
                <a:gd name="T1" fmla="*/ 0 h 9"/>
                <a:gd name="T2" fmla="*/ 0 w 80"/>
                <a:gd name="T3" fmla="*/ 785872312 h 9"/>
                <a:gd name="T4" fmla="*/ 1332303941 w 80"/>
                <a:gd name="T5" fmla="*/ 785872312 h 9"/>
                <a:gd name="T6" fmla="*/ 1332303941 w 80"/>
                <a:gd name="T7" fmla="*/ 785872312 h 9"/>
                <a:gd name="T8" fmla="*/ 1332303941 w 80"/>
                <a:gd name="T9" fmla="*/ 785872312 h 9"/>
                <a:gd name="T10" fmla="*/ 1332303941 w 80"/>
                <a:gd name="T11" fmla="*/ 785872312 h 9"/>
                <a:gd name="T12" fmla="*/ 1332303941 w 80"/>
                <a:gd name="T13" fmla="*/ 785872312 h 9"/>
                <a:gd name="T14" fmla="*/ 133230394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29" name="Freeform 1219"/>
            <p:cNvSpPr>
              <a:spLocks/>
            </p:cNvSpPr>
            <p:nvPr/>
          </p:nvSpPr>
          <p:spPr bwMode="auto">
            <a:xfrm flipH="1">
              <a:off x="1926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8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0" name="Freeform 1220"/>
            <p:cNvSpPr>
              <a:spLocks/>
            </p:cNvSpPr>
            <p:nvPr/>
          </p:nvSpPr>
          <p:spPr bwMode="auto">
            <a:xfrm flipH="1">
              <a:off x="1844" y="799"/>
              <a:ext cx="70" cy="6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1159158187 h 7"/>
                <a:gd name="T4" fmla="*/ 1392975938 w 78"/>
                <a:gd name="T5" fmla="*/ 1159158187 h 7"/>
                <a:gd name="T6" fmla="*/ 1392975938 w 78"/>
                <a:gd name="T7" fmla="*/ 1159158187 h 7"/>
                <a:gd name="T8" fmla="*/ 1392975938 w 78"/>
                <a:gd name="T9" fmla="*/ 1159158187 h 7"/>
                <a:gd name="T10" fmla="*/ 1392975938 w 78"/>
                <a:gd name="T11" fmla="*/ 1159158187 h 7"/>
                <a:gd name="T12" fmla="*/ 1392975938 w 78"/>
                <a:gd name="T13" fmla="*/ 1159158187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8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1" name="Freeform 1221"/>
            <p:cNvSpPr>
              <a:spLocks/>
            </p:cNvSpPr>
            <p:nvPr/>
          </p:nvSpPr>
          <p:spPr bwMode="auto">
            <a:xfrm flipH="1">
              <a:off x="1761" y="799"/>
              <a:ext cx="68" cy="6"/>
            </a:xfrm>
            <a:custGeom>
              <a:avLst/>
              <a:gdLst>
                <a:gd name="T0" fmla="*/ 1240472399 w 78"/>
                <a:gd name="T1" fmla="*/ 0 h 7"/>
                <a:gd name="T2" fmla="*/ 0 w 78"/>
                <a:gd name="T3" fmla="*/ 1159158187 h 7"/>
                <a:gd name="T4" fmla="*/ 1240472399 w 78"/>
                <a:gd name="T5" fmla="*/ 1159158187 h 7"/>
                <a:gd name="T6" fmla="*/ 1240472399 w 78"/>
                <a:gd name="T7" fmla="*/ 1159158187 h 7"/>
                <a:gd name="T8" fmla="*/ 1240472399 w 78"/>
                <a:gd name="T9" fmla="*/ 1159158187 h 7"/>
                <a:gd name="T10" fmla="*/ 1240472399 w 78"/>
                <a:gd name="T11" fmla="*/ 1159158187 h 7"/>
                <a:gd name="T12" fmla="*/ 1240472399 w 78"/>
                <a:gd name="T13" fmla="*/ 1159158187 h 7"/>
                <a:gd name="T14" fmla="*/ 1240472399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2" name="Freeform 1222"/>
            <p:cNvSpPr>
              <a:spLocks/>
            </p:cNvSpPr>
            <p:nvPr/>
          </p:nvSpPr>
          <p:spPr bwMode="auto">
            <a:xfrm flipH="1">
              <a:off x="1676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3" name="Freeform 1223"/>
            <p:cNvSpPr>
              <a:spLocks/>
            </p:cNvSpPr>
            <p:nvPr/>
          </p:nvSpPr>
          <p:spPr bwMode="auto">
            <a:xfrm flipH="1">
              <a:off x="1593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1" y="7"/>
                  </a:lnTo>
                  <a:lnTo>
                    <a:pt x="48" y="7"/>
                  </a:lnTo>
                  <a:lnTo>
                    <a:pt x="65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4" name="Freeform 1224"/>
            <p:cNvSpPr>
              <a:spLocks/>
            </p:cNvSpPr>
            <p:nvPr/>
          </p:nvSpPr>
          <p:spPr bwMode="auto">
            <a:xfrm flipH="1">
              <a:off x="1508" y="799"/>
              <a:ext cx="71" cy="6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1159158187 h 7"/>
                <a:gd name="T4" fmla="*/ 1332303941 w 80"/>
                <a:gd name="T5" fmla="*/ 1159158187 h 7"/>
                <a:gd name="T6" fmla="*/ 1332303941 w 80"/>
                <a:gd name="T7" fmla="*/ 1159158187 h 7"/>
                <a:gd name="T8" fmla="*/ 1332303941 w 80"/>
                <a:gd name="T9" fmla="*/ 1159158187 h 7"/>
                <a:gd name="T10" fmla="*/ 1332303941 w 80"/>
                <a:gd name="T11" fmla="*/ 1159158187 h 7"/>
                <a:gd name="T12" fmla="*/ 1332303941 w 80"/>
                <a:gd name="T13" fmla="*/ 1159158187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5" name="Freeform 1225"/>
            <p:cNvSpPr>
              <a:spLocks/>
            </p:cNvSpPr>
            <p:nvPr/>
          </p:nvSpPr>
          <p:spPr bwMode="auto">
            <a:xfrm flipH="1">
              <a:off x="1425" y="799"/>
              <a:ext cx="71" cy="6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1159158187 h 7"/>
                <a:gd name="T4" fmla="*/ 1401054067 w 79"/>
                <a:gd name="T5" fmla="*/ 1159158187 h 7"/>
                <a:gd name="T6" fmla="*/ 1401054067 w 79"/>
                <a:gd name="T7" fmla="*/ 1159158187 h 7"/>
                <a:gd name="T8" fmla="*/ 1401054067 w 79"/>
                <a:gd name="T9" fmla="*/ 1159158187 h 7"/>
                <a:gd name="T10" fmla="*/ 1401054067 w 79"/>
                <a:gd name="T11" fmla="*/ 1159158187 h 7"/>
                <a:gd name="T12" fmla="*/ 1401054067 w 79"/>
                <a:gd name="T13" fmla="*/ 1159158187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9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6" name="Freeform 1226"/>
            <p:cNvSpPr>
              <a:spLocks/>
            </p:cNvSpPr>
            <p:nvPr/>
          </p:nvSpPr>
          <p:spPr bwMode="auto">
            <a:xfrm flipH="1">
              <a:off x="1341" y="799"/>
              <a:ext cx="73" cy="6"/>
            </a:xfrm>
            <a:custGeom>
              <a:avLst/>
              <a:gdLst>
                <a:gd name="T0" fmla="*/ 1416710884 w 81"/>
                <a:gd name="T1" fmla="*/ 0 h 7"/>
                <a:gd name="T2" fmla="*/ 0 w 81"/>
                <a:gd name="T3" fmla="*/ 1159158187 h 7"/>
                <a:gd name="T4" fmla="*/ 1416710884 w 81"/>
                <a:gd name="T5" fmla="*/ 1159158187 h 7"/>
                <a:gd name="T6" fmla="*/ 1416710884 w 81"/>
                <a:gd name="T7" fmla="*/ 1159158187 h 7"/>
                <a:gd name="T8" fmla="*/ 1416710884 w 81"/>
                <a:gd name="T9" fmla="*/ 1159158187 h 7"/>
                <a:gd name="T10" fmla="*/ 1416710884 w 81"/>
                <a:gd name="T11" fmla="*/ 1159158187 h 7"/>
                <a:gd name="T12" fmla="*/ 1416710884 w 81"/>
                <a:gd name="T13" fmla="*/ 1159158187 h 7"/>
                <a:gd name="T14" fmla="*/ 1416710884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7" name="Freeform 1227"/>
            <p:cNvSpPr>
              <a:spLocks/>
            </p:cNvSpPr>
            <p:nvPr/>
          </p:nvSpPr>
          <p:spPr bwMode="auto">
            <a:xfrm flipH="1">
              <a:off x="1255" y="799"/>
              <a:ext cx="73" cy="6"/>
            </a:xfrm>
            <a:custGeom>
              <a:avLst/>
              <a:gdLst>
                <a:gd name="T0" fmla="*/ 1416710884 w 81"/>
                <a:gd name="T1" fmla="*/ 0 h 7"/>
                <a:gd name="T2" fmla="*/ 0 w 81"/>
                <a:gd name="T3" fmla="*/ 1159158187 h 7"/>
                <a:gd name="T4" fmla="*/ 1416710884 w 81"/>
                <a:gd name="T5" fmla="*/ 1159158187 h 7"/>
                <a:gd name="T6" fmla="*/ 1416710884 w 81"/>
                <a:gd name="T7" fmla="*/ 1159158187 h 7"/>
                <a:gd name="T8" fmla="*/ 1416710884 w 81"/>
                <a:gd name="T9" fmla="*/ 1159158187 h 7"/>
                <a:gd name="T10" fmla="*/ 1416710884 w 81"/>
                <a:gd name="T11" fmla="*/ 1159158187 h 7"/>
                <a:gd name="T12" fmla="*/ 1416710884 w 81"/>
                <a:gd name="T13" fmla="*/ 1159158187 h 7"/>
                <a:gd name="T14" fmla="*/ 1416710884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7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8" name="Freeform 1228"/>
            <p:cNvSpPr>
              <a:spLocks/>
            </p:cNvSpPr>
            <p:nvPr/>
          </p:nvSpPr>
          <p:spPr bwMode="auto">
            <a:xfrm flipH="1">
              <a:off x="1221" y="799"/>
              <a:ext cx="54" cy="7"/>
            </a:xfrm>
            <a:custGeom>
              <a:avLst/>
              <a:gdLst>
                <a:gd name="T0" fmla="*/ 1408964021 w 60"/>
                <a:gd name="T1" fmla="*/ 0 h 9"/>
                <a:gd name="T2" fmla="*/ 1408964021 w 60"/>
                <a:gd name="T3" fmla="*/ 785872312 h 9"/>
                <a:gd name="T4" fmla="*/ 1408964021 w 60"/>
                <a:gd name="T5" fmla="*/ 785872312 h 9"/>
                <a:gd name="T6" fmla="*/ 1408964021 w 60"/>
                <a:gd name="T7" fmla="*/ 785872312 h 9"/>
                <a:gd name="T8" fmla="*/ 1408964021 w 60"/>
                <a:gd name="T9" fmla="*/ 785872312 h 9"/>
                <a:gd name="T10" fmla="*/ 1408964021 w 60"/>
                <a:gd name="T11" fmla="*/ 785872312 h 9"/>
                <a:gd name="T12" fmla="*/ 0 w 60"/>
                <a:gd name="T13" fmla="*/ 785872312 h 9"/>
                <a:gd name="T14" fmla="*/ 1408964021 w 6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0"/>
                <a:gd name="T25" fmla="*/ 0 h 9"/>
                <a:gd name="T26" fmla="*/ 60 w 6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0" h="9">
                  <a:moveTo>
                    <a:pt x="16" y="0"/>
                  </a:moveTo>
                  <a:lnTo>
                    <a:pt x="35" y="3"/>
                  </a:lnTo>
                  <a:lnTo>
                    <a:pt x="45" y="5"/>
                  </a:lnTo>
                  <a:lnTo>
                    <a:pt x="60" y="9"/>
                  </a:lnTo>
                  <a:lnTo>
                    <a:pt x="25" y="9"/>
                  </a:lnTo>
                  <a:lnTo>
                    <a:pt x="12" y="7"/>
                  </a:lnTo>
                  <a:lnTo>
                    <a:pt x="0" y="3"/>
                  </a:lnTo>
                  <a:lnTo>
                    <a:pt x="16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39" name="Freeform 1229"/>
            <p:cNvSpPr>
              <a:spLocks/>
            </p:cNvSpPr>
            <p:nvPr/>
          </p:nvSpPr>
          <p:spPr bwMode="auto">
            <a:xfrm flipH="1">
              <a:off x="3261" y="801"/>
              <a:ext cx="111" cy="7"/>
            </a:xfrm>
            <a:custGeom>
              <a:avLst/>
              <a:gdLst>
                <a:gd name="T0" fmla="*/ 1378907202 w 124"/>
                <a:gd name="T1" fmla="*/ 0 h 9"/>
                <a:gd name="T2" fmla="*/ 1378907202 w 124"/>
                <a:gd name="T3" fmla="*/ 785872312 h 9"/>
                <a:gd name="T4" fmla="*/ 1378907202 w 124"/>
                <a:gd name="T5" fmla="*/ 785872312 h 9"/>
                <a:gd name="T6" fmla="*/ 1378907202 w 124"/>
                <a:gd name="T7" fmla="*/ 785872312 h 9"/>
                <a:gd name="T8" fmla="*/ 1378907202 w 124"/>
                <a:gd name="T9" fmla="*/ 785872312 h 9"/>
                <a:gd name="T10" fmla="*/ 1378907202 w 124"/>
                <a:gd name="T11" fmla="*/ 785872312 h 9"/>
                <a:gd name="T12" fmla="*/ 1378907202 w 124"/>
                <a:gd name="T13" fmla="*/ 688951087 h 9"/>
                <a:gd name="T14" fmla="*/ 1378907202 w 124"/>
                <a:gd name="T15" fmla="*/ 0 h 9"/>
                <a:gd name="T16" fmla="*/ 1378907202 w 124"/>
                <a:gd name="T17" fmla="*/ 0 h 9"/>
                <a:gd name="T18" fmla="*/ 1378907202 w 124"/>
                <a:gd name="T19" fmla="*/ 0 h 9"/>
                <a:gd name="T20" fmla="*/ 1378907202 w 124"/>
                <a:gd name="T21" fmla="*/ 688951087 h 9"/>
                <a:gd name="T22" fmla="*/ 0 w 124"/>
                <a:gd name="T23" fmla="*/ 785872312 h 9"/>
                <a:gd name="T24" fmla="*/ 1378907202 w 124"/>
                <a:gd name="T25" fmla="*/ 785872312 h 9"/>
                <a:gd name="T26" fmla="*/ 1378907202 w 124"/>
                <a:gd name="T27" fmla="*/ 785872312 h 9"/>
                <a:gd name="T28" fmla="*/ 1378907202 w 124"/>
                <a:gd name="T29" fmla="*/ 785872312 h 9"/>
                <a:gd name="T30" fmla="*/ 1378907202 w 124"/>
                <a:gd name="T31" fmla="*/ 785872312 h 9"/>
                <a:gd name="T32" fmla="*/ 1378907202 w 124"/>
                <a:gd name="T33" fmla="*/ 785872312 h 9"/>
                <a:gd name="T34" fmla="*/ 1378907202 w 124"/>
                <a:gd name="T35" fmla="*/ 688951087 h 9"/>
                <a:gd name="T36" fmla="*/ 1378907202 w 124"/>
                <a:gd name="T37" fmla="*/ 0 h 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24"/>
                <a:gd name="T58" fmla="*/ 0 h 9"/>
                <a:gd name="T59" fmla="*/ 124 w 124"/>
                <a:gd name="T60" fmla="*/ 9 h 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24" h="9">
                  <a:moveTo>
                    <a:pt x="117" y="0"/>
                  </a:moveTo>
                  <a:lnTo>
                    <a:pt x="124" y="3"/>
                  </a:lnTo>
                  <a:lnTo>
                    <a:pt x="109" y="7"/>
                  </a:lnTo>
                  <a:lnTo>
                    <a:pt x="92" y="7"/>
                  </a:lnTo>
                  <a:lnTo>
                    <a:pt x="76" y="5"/>
                  </a:lnTo>
                  <a:lnTo>
                    <a:pt x="55" y="5"/>
                  </a:lnTo>
                  <a:lnTo>
                    <a:pt x="55" y="1"/>
                  </a:lnTo>
                  <a:lnTo>
                    <a:pt x="38" y="0"/>
                  </a:lnTo>
                  <a:lnTo>
                    <a:pt x="32" y="0"/>
                  </a:lnTo>
                  <a:lnTo>
                    <a:pt x="25" y="0"/>
                  </a:lnTo>
                  <a:lnTo>
                    <a:pt x="13" y="1"/>
                  </a:lnTo>
                  <a:lnTo>
                    <a:pt x="0" y="9"/>
                  </a:lnTo>
                  <a:lnTo>
                    <a:pt x="11" y="3"/>
                  </a:lnTo>
                  <a:lnTo>
                    <a:pt x="23" y="5"/>
                  </a:lnTo>
                  <a:lnTo>
                    <a:pt x="40" y="7"/>
                  </a:lnTo>
                  <a:lnTo>
                    <a:pt x="65" y="5"/>
                  </a:lnTo>
                  <a:lnTo>
                    <a:pt x="76" y="7"/>
                  </a:lnTo>
                  <a:lnTo>
                    <a:pt x="92" y="1"/>
                  </a:lnTo>
                  <a:lnTo>
                    <a:pt x="117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0" name="Freeform 1230"/>
            <p:cNvSpPr>
              <a:spLocks/>
            </p:cNvSpPr>
            <p:nvPr/>
          </p:nvSpPr>
          <p:spPr bwMode="auto">
            <a:xfrm flipH="1">
              <a:off x="3179" y="801"/>
              <a:ext cx="70" cy="5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559007614 h 7"/>
                <a:gd name="T4" fmla="*/ 1392975938 w 78"/>
                <a:gd name="T5" fmla="*/ 559007614 h 7"/>
                <a:gd name="T6" fmla="*/ 1392975938 w 78"/>
                <a:gd name="T7" fmla="*/ 559007614 h 7"/>
                <a:gd name="T8" fmla="*/ 1392975938 w 78"/>
                <a:gd name="T9" fmla="*/ 559007614 h 7"/>
                <a:gd name="T10" fmla="*/ 1392975938 w 78"/>
                <a:gd name="T11" fmla="*/ 559007614 h 7"/>
                <a:gd name="T12" fmla="*/ 1392975938 w 78"/>
                <a:gd name="T13" fmla="*/ 559007614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7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1" name="Freeform 1231"/>
            <p:cNvSpPr>
              <a:spLocks/>
            </p:cNvSpPr>
            <p:nvPr/>
          </p:nvSpPr>
          <p:spPr bwMode="auto">
            <a:xfrm flipH="1">
              <a:off x="3124" y="801"/>
              <a:ext cx="70" cy="5"/>
            </a:xfrm>
            <a:custGeom>
              <a:avLst/>
              <a:gdLst>
                <a:gd name="T0" fmla="*/ 1323773431 w 79"/>
                <a:gd name="T1" fmla="*/ 0 h 7"/>
                <a:gd name="T2" fmla="*/ 0 w 79"/>
                <a:gd name="T3" fmla="*/ 559007614 h 7"/>
                <a:gd name="T4" fmla="*/ 1323773431 w 79"/>
                <a:gd name="T5" fmla="*/ 559007614 h 7"/>
                <a:gd name="T6" fmla="*/ 1323773431 w 79"/>
                <a:gd name="T7" fmla="*/ 559007614 h 7"/>
                <a:gd name="T8" fmla="*/ 1323773431 w 79"/>
                <a:gd name="T9" fmla="*/ 559007614 h 7"/>
                <a:gd name="T10" fmla="*/ 1323773431 w 79"/>
                <a:gd name="T11" fmla="*/ 559007614 h 7"/>
                <a:gd name="T12" fmla="*/ 1323773431 w 79"/>
                <a:gd name="T13" fmla="*/ 559007614 h 7"/>
                <a:gd name="T14" fmla="*/ 1323773431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0" y="0"/>
                  </a:moveTo>
                  <a:lnTo>
                    <a:pt x="0" y="3"/>
                  </a:lnTo>
                  <a:lnTo>
                    <a:pt x="10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7"/>
                  </a:lnTo>
                  <a:lnTo>
                    <a:pt x="79" y="3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2" name="Freeform 1232"/>
            <p:cNvSpPr>
              <a:spLocks/>
            </p:cNvSpPr>
            <p:nvPr/>
          </p:nvSpPr>
          <p:spPr bwMode="auto">
            <a:xfrm flipH="1">
              <a:off x="3040" y="801"/>
              <a:ext cx="72" cy="5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559007614 h 7"/>
                <a:gd name="T4" fmla="*/ 1340663469 w 81"/>
                <a:gd name="T5" fmla="*/ 559007614 h 7"/>
                <a:gd name="T6" fmla="*/ 1340663469 w 81"/>
                <a:gd name="T7" fmla="*/ 559007614 h 7"/>
                <a:gd name="T8" fmla="*/ 1340663469 w 81"/>
                <a:gd name="T9" fmla="*/ 559007614 h 7"/>
                <a:gd name="T10" fmla="*/ 1340663469 w 81"/>
                <a:gd name="T11" fmla="*/ 559007614 h 7"/>
                <a:gd name="T12" fmla="*/ 1340663469 w 81"/>
                <a:gd name="T13" fmla="*/ 559007614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6" y="7"/>
                  </a:lnTo>
                  <a:lnTo>
                    <a:pt x="81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3" name="Freeform 1233"/>
            <p:cNvSpPr>
              <a:spLocks/>
            </p:cNvSpPr>
            <p:nvPr/>
          </p:nvSpPr>
          <p:spPr bwMode="auto">
            <a:xfrm flipH="1">
              <a:off x="2958" y="801"/>
              <a:ext cx="71" cy="5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559007614 h 7"/>
                <a:gd name="T4" fmla="*/ 1401054067 w 79"/>
                <a:gd name="T5" fmla="*/ 559007614 h 7"/>
                <a:gd name="T6" fmla="*/ 1401054067 w 79"/>
                <a:gd name="T7" fmla="*/ 559007614 h 7"/>
                <a:gd name="T8" fmla="*/ 1401054067 w 79"/>
                <a:gd name="T9" fmla="*/ 559007614 h 7"/>
                <a:gd name="T10" fmla="*/ 1401054067 w 79"/>
                <a:gd name="T11" fmla="*/ 559007614 h 7"/>
                <a:gd name="T12" fmla="*/ 1401054067 w 79"/>
                <a:gd name="T13" fmla="*/ 559007614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3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4" y="5"/>
                  </a:lnTo>
                  <a:lnTo>
                    <a:pt x="79" y="3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4" name="Freeform 1234"/>
            <p:cNvSpPr>
              <a:spLocks/>
            </p:cNvSpPr>
            <p:nvPr/>
          </p:nvSpPr>
          <p:spPr bwMode="auto">
            <a:xfrm flipH="1">
              <a:off x="2874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3" y="0"/>
                  </a:moveTo>
                  <a:lnTo>
                    <a:pt x="0" y="3"/>
                  </a:lnTo>
                  <a:lnTo>
                    <a:pt x="10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79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5" name="Freeform 1235"/>
            <p:cNvSpPr>
              <a:spLocks/>
            </p:cNvSpPr>
            <p:nvPr/>
          </p:nvSpPr>
          <p:spPr bwMode="auto">
            <a:xfrm flipH="1">
              <a:off x="2792" y="801"/>
              <a:ext cx="71" cy="5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559007614 h 7"/>
                <a:gd name="T4" fmla="*/ 1332303941 w 80"/>
                <a:gd name="T5" fmla="*/ 559007614 h 7"/>
                <a:gd name="T6" fmla="*/ 1332303941 w 80"/>
                <a:gd name="T7" fmla="*/ 559007614 h 7"/>
                <a:gd name="T8" fmla="*/ 1332303941 w 80"/>
                <a:gd name="T9" fmla="*/ 559007614 h 7"/>
                <a:gd name="T10" fmla="*/ 1332303941 w 80"/>
                <a:gd name="T11" fmla="*/ 559007614 h 7"/>
                <a:gd name="T12" fmla="*/ 1332303941 w 80"/>
                <a:gd name="T13" fmla="*/ 559007614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30" y="7"/>
                  </a:lnTo>
                  <a:lnTo>
                    <a:pt x="49" y="7"/>
                  </a:lnTo>
                  <a:lnTo>
                    <a:pt x="65" y="5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6" name="Freeform 1236"/>
            <p:cNvSpPr>
              <a:spLocks/>
            </p:cNvSpPr>
            <p:nvPr/>
          </p:nvSpPr>
          <p:spPr bwMode="auto">
            <a:xfrm flipH="1">
              <a:off x="2708" y="799"/>
              <a:ext cx="71" cy="7"/>
            </a:xfrm>
            <a:custGeom>
              <a:avLst/>
              <a:gdLst>
                <a:gd name="T0" fmla="*/ 1332303941 w 80"/>
                <a:gd name="T1" fmla="*/ 0 h 9"/>
                <a:gd name="T2" fmla="*/ 0 w 80"/>
                <a:gd name="T3" fmla="*/ 785872312 h 9"/>
                <a:gd name="T4" fmla="*/ 1332303941 w 80"/>
                <a:gd name="T5" fmla="*/ 785872312 h 9"/>
                <a:gd name="T6" fmla="*/ 1332303941 w 80"/>
                <a:gd name="T7" fmla="*/ 785872312 h 9"/>
                <a:gd name="T8" fmla="*/ 1332303941 w 80"/>
                <a:gd name="T9" fmla="*/ 785872312 h 9"/>
                <a:gd name="T10" fmla="*/ 1332303941 w 80"/>
                <a:gd name="T11" fmla="*/ 785872312 h 9"/>
                <a:gd name="T12" fmla="*/ 1332303941 w 80"/>
                <a:gd name="T13" fmla="*/ 785872312 h 9"/>
                <a:gd name="T14" fmla="*/ 133230394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49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7" name="Freeform 1237"/>
            <p:cNvSpPr>
              <a:spLocks/>
            </p:cNvSpPr>
            <p:nvPr/>
          </p:nvSpPr>
          <p:spPr bwMode="auto">
            <a:xfrm flipH="1">
              <a:off x="2624" y="799"/>
              <a:ext cx="71" cy="7"/>
            </a:xfrm>
            <a:custGeom>
              <a:avLst/>
              <a:gdLst>
                <a:gd name="T0" fmla="*/ 1332303941 w 80"/>
                <a:gd name="T1" fmla="*/ 0 h 9"/>
                <a:gd name="T2" fmla="*/ 0 w 80"/>
                <a:gd name="T3" fmla="*/ 785872312 h 9"/>
                <a:gd name="T4" fmla="*/ 1332303941 w 80"/>
                <a:gd name="T5" fmla="*/ 785872312 h 9"/>
                <a:gd name="T6" fmla="*/ 1332303941 w 80"/>
                <a:gd name="T7" fmla="*/ 785872312 h 9"/>
                <a:gd name="T8" fmla="*/ 1332303941 w 80"/>
                <a:gd name="T9" fmla="*/ 785872312 h 9"/>
                <a:gd name="T10" fmla="*/ 1332303941 w 80"/>
                <a:gd name="T11" fmla="*/ 785872312 h 9"/>
                <a:gd name="T12" fmla="*/ 1332303941 w 80"/>
                <a:gd name="T13" fmla="*/ 785872312 h 9"/>
                <a:gd name="T14" fmla="*/ 133230394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28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8" name="Freeform 1238"/>
            <p:cNvSpPr>
              <a:spLocks/>
            </p:cNvSpPr>
            <p:nvPr/>
          </p:nvSpPr>
          <p:spPr bwMode="auto">
            <a:xfrm flipH="1">
              <a:off x="2541" y="801"/>
              <a:ext cx="70" cy="5"/>
            </a:xfrm>
            <a:custGeom>
              <a:avLst/>
              <a:gdLst>
                <a:gd name="T0" fmla="*/ 1392975938 w 78"/>
                <a:gd name="T1" fmla="*/ 0 h 7"/>
                <a:gd name="T2" fmla="*/ 0 w 78"/>
                <a:gd name="T3" fmla="*/ 559007614 h 7"/>
                <a:gd name="T4" fmla="*/ 1392975938 w 78"/>
                <a:gd name="T5" fmla="*/ 559007614 h 7"/>
                <a:gd name="T6" fmla="*/ 1392975938 w 78"/>
                <a:gd name="T7" fmla="*/ 559007614 h 7"/>
                <a:gd name="T8" fmla="*/ 1392975938 w 78"/>
                <a:gd name="T9" fmla="*/ 559007614 h 7"/>
                <a:gd name="T10" fmla="*/ 1392975938 w 78"/>
                <a:gd name="T11" fmla="*/ 559007614 h 7"/>
                <a:gd name="T12" fmla="*/ 1392975938 w 78"/>
                <a:gd name="T13" fmla="*/ 559007614 h 7"/>
                <a:gd name="T14" fmla="*/ 1392975938 w 78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8"/>
                <a:gd name="T25" fmla="*/ 0 h 7"/>
                <a:gd name="T26" fmla="*/ 78 w 78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8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8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78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49" name="Freeform 1239"/>
            <p:cNvSpPr>
              <a:spLocks/>
            </p:cNvSpPr>
            <p:nvPr/>
          </p:nvSpPr>
          <p:spPr bwMode="auto">
            <a:xfrm flipH="1">
              <a:off x="2457" y="799"/>
              <a:ext cx="72" cy="7"/>
            </a:xfrm>
            <a:custGeom>
              <a:avLst/>
              <a:gdLst>
                <a:gd name="T0" fmla="*/ 1408964021 w 80"/>
                <a:gd name="T1" fmla="*/ 0 h 9"/>
                <a:gd name="T2" fmla="*/ 0 w 80"/>
                <a:gd name="T3" fmla="*/ 785872312 h 9"/>
                <a:gd name="T4" fmla="*/ 1408964021 w 80"/>
                <a:gd name="T5" fmla="*/ 785872312 h 9"/>
                <a:gd name="T6" fmla="*/ 1408964021 w 80"/>
                <a:gd name="T7" fmla="*/ 785872312 h 9"/>
                <a:gd name="T8" fmla="*/ 1408964021 w 80"/>
                <a:gd name="T9" fmla="*/ 785872312 h 9"/>
                <a:gd name="T10" fmla="*/ 1408964021 w 80"/>
                <a:gd name="T11" fmla="*/ 785872312 h 9"/>
                <a:gd name="T12" fmla="*/ 1408964021 w 80"/>
                <a:gd name="T13" fmla="*/ 785872312 h 9"/>
                <a:gd name="T14" fmla="*/ 140896402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0" name="Freeform 1240"/>
            <p:cNvSpPr>
              <a:spLocks/>
            </p:cNvSpPr>
            <p:nvPr/>
          </p:nvSpPr>
          <p:spPr bwMode="auto">
            <a:xfrm flipH="1">
              <a:off x="2373" y="799"/>
              <a:ext cx="72" cy="7"/>
            </a:xfrm>
            <a:custGeom>
              <a:avLst/>
              <a:gdLst>
                <a:gd name="T0" fmla="*/ 1408964021 w 80"/>
                <a:gd name="T1" fmla="*/ 0 h 9"/>
                <a:gd name="T2" fmla="*/ 0 w 80"/>
                <a:gd name="T3" fmla="*/ 785872312 h 9"/>
                <a:gd name="T4" fmla="*/ 1408964021 w 80"/>
                <a:gd name="T5" fmla="*/ 785872312 h 9"/>
                <a:gd name="T6" fmla="*/ 1408964021 w 80"/>
                <a:gd name="T7" fmla="*/ 785872312 h 9"/>
                <a:gd name="T8" fmla="*/ 1408964021 w 80"/>
                <a:gd name="T9" fmla="*/ 785872312 h 9"/>
                <a:gd name="T10" fmla="*/ 1408964021 w 80"/>
                <a:gd name="T11" fmla="*/ 785872312 h 9"/>
                <a:gd name="T12" fmla="*/ 1408964021 w 80"/>
                <a:gd name="T13" fmla="*/ 785872312 h 9"/>
                <a:gd name="T14" fmla="*/ 1408964021 w 80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9"/>
                <a:gd name="T26" fmla="*/ 80 w 80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30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0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1" name="Freeform 1241"/>
            <p:cNvSpPr>
              <a:spLocks/>
            </p:cNvSpPr>
            <p:nvPr/>
          </p:nvSpPr>
          <p:spPr bwMode="auto">
            <a:xfrm flipH="1">
              <a:off x="2290" y="801"/>
              <a:ext cx="71" cy="5"/>
            </a:xfrm>
            <a:custGeom>
              <a:avLst/>
              <a:gdLst>
                <a:gd name="T0" fmla="*/ 1332303941 w 80"/>
                <a:gd name="T1" fmla="*/ 0 h 7"/>
                <a:gd name="T2" fmla="*/ 0 w 80"/>
                <a:gd name="T3" fmla="*/ 559007614 h 7"/>
                <a:gd name="T4" fmla="*/ 1332303941 w 80"/>
                <a:gd name="T5" fmla="*/ 559007614 h 7"/>
                <a:gd name="T6" fmla="*/ 1332303941 w 80"/>
                <a:gd name="T7" fmla="*/ 559007614 h 7"/>
                <a:gd name="T8" fmla="*/ 1332303941 w 80"/>
                <a:gd name="T9" fmla="*/ 559007614 h 7"/>
                <a:gd name="T10" fmla="*/ 1332303941 w 80"/>
                <a:gd name="T11" fmla="*/ 559007614 h 7"/>
                <a:gd name="T12" fmla="*/ 1332303941 w 80"/>
                <a:gd name="T13" fmla="*/ 559007614 h 7"/>
                <a:gd name="T14" fmla="*/ 1332303941 w 80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7"/>
                <a:gd name="T26" fmla="*/ 80 w 80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7">
                  <a:moveTo>
                    <a:pt x="42" y="0"/>
                  </a:moveTo>
                  <a:lnTo>
                    <a:pt x="0" y="3"/>
                  </a:lnTo>
                  <a:lnTo>
                    <a:pt x="11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5"/>
                  </a:lnTo>
                  <a:lnTo>
                    <a:pt x="80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2" name="Freeform 1242"/>
            <p:cNvSpPr>
              <a:spLocks/>
            </p:cNvSpPr>
            <p:nvPr/>
          </p:nvSpPr>
          <p:spPr bwMode="auto">
            <a:xfrm flipH="1">
              <a:off x="2207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1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3" name="Freeform 1243"/>
            <p:cNvSpPr>
              <a:spLocks/>
            </p:cNvSpPr>
            <p:nvPr/>
          </p:nvSpPr>
          <p:spPr bwMode="auto">
            <a:xfrm flipH="1">
              <a:off x="2122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0" y="0"/>
                  </a:moveTo>
                  <a:lnTo>
                    <a:pt x="0" y="3"/>
                  </a:lnTo>
                  <a:lnTo>
                    <a:pt x="9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4" name="Freeform 1244"/>
            <p:cNvSpPr>
              <a:spLocks/>
            </p:cNvSpPr>
            <p:nvPr/>
          </p:nvSpPr>
          <p:spPr bwMode="auto">
            <a:xfrm flipH="1">
              <a:off x="2039" y="801"/>
              <a:ext cx="72" cy="5"/>
            </a:xfrm>
            <a:custGeom>
              <a:avLst/>
              <a:gdLst>
                <a:gd name="T0" fmla="*/ 1340663469 w 81"/>
                <a:gd name="T1" fmla="*/ 0 h 7"/>
                <a:gd name="T2" fmla="*/ 0 w 81"/>
                <a:gd name="T3" fmla="*/ 559007614 h 7"/>
                <a:gd name="T4" fmla="*/ 1340663469 w 81"/>
                <a:gd name="T5" fmla="*/ 559007614 h 7"/>
                <a:gd name="T6" fmla="*/ 1340663469 w 81"/>
                <a:gd name="T7" fmla="*/ 559007614 h 7"/>
                <a:gd name="T8" fmla="*/ 1340663469 w 81"/>
                <a:gd name="T9" fmla="*/ 559007614 h 7"/>
                <a:gd name="T10" fmla="*/ 1340663469 w 81"/>
                <a:gd name="T11" fmla="*/ 559007614 h 7"/>
                <a:gd name="T12" fmla="*/ 1340663469 w 81"/>
                <a:gd name="T13" fmla="*/ 559007614 h 7"/>
                <a:gd name="T14" fmla="*/ 1340663469 w 81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"/>
                <a:gd name="T26" fmla="*/ 81 w 81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31" y="7"/>
                  </a:lnTo>
                  <a:lnTo>
                    <a:pt x="50" y="7"/>
                  </a:lnTo>
                  <a:lnTo>
                    <a:pt x="65" y="5"/>
                  </a:lnTo>
                  <a:lnTo>
                    <a:pt x="81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5" name="Freeform 1245"/>
            <p:cNvSpPr>
              <a:spLocks/>
            </p:cNvSpPr>
            <p:nvPr/>
          </p:nvSpPr>
          <p:spPr bwMode="auto">
            <a:xfrm flipH="1">
              <a:off x="1955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6" name="Freeform 1246"/>
            <p:cNvSpPr>
              <a:spLocks/>
            </p:cNvSpPr>
            <p:nvPr/>
          </p:nvSpPr>
          <p:spPr bwMode="auto">
            <a:xfrm flipH="1">
              <a:off x="1872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7" name="Freeform 1247"/>
            <p:cNvSpPr>
              <a:spLocks/>
            </p:cNvSpPr>
            <p:nvPr/>
          </p:nvSpPr>
          <p:spPr bwMode="auto">
            <a:xfrm flipH="1">
              <a:off x="1789" y="799"/>
              <a:ext cx="70" cy="7"/>
            </a:xfrm>
            <a:custGeom>
              <a:avLst/>
              <a:gdLst>
                <a:gd name="T0" fmla="*/ 1323773431 w 79"/>
                <a:gd name="T1" fmla="*/ 0 h 9"/>
                <a:gd name="T2" fmla="*/ 0 w 79"/>
                <a:gd name="T3" fmla="*/ 785872312 h 9"/>
                <a:gd name="T4" fmla="*/ 1323773431 w 79"/>
                <a:gd name="T5" fmla="*/ 785872312 h 9"/>
                <a:gd name="T6" fmla="*/ 1323773431 w 79"/>
                <a:gd name="T7" fmla="*/ 785872312 h 9"/>
                <a:gd name="T8" fmla="*/ 1323773431 w 79"/>
                <a:gd name="T9" fmla="*/ 785872312 h 9"/>
                <a:gd name="T10" fmla="*/ 1323773431 w 79"/>
                <a:gd name="T11" fmla="*/ 785872312 h 9"/>
                <a:gd name="T12" fmla="*/ 1323773431 w 79"/>
                <a:gd name="T13" fmla="*/ 785872312 h 9"/>
                <a:gd name="T14" fmla="*/ 1323773431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0" y="0"/>
                  </a:moveTo>
                  <a:lnTo>
                    <a:pt x="0" y="3"/>
                  </a:lnTo>
                  <a:lnTo>
                    <a:pt x="10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3" y="7"/>
                  </a:lnTo>
                  <a:lnTo>
                    <a:pt x="79" y="5"/>
                  </a:lnTo>
                  <a:lnTo>
                    <a:pt x="40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8" name="Freeform 1248"/>
            <p:cNvSpPr>
              <a:spLocks/>
            </p:cNvSpPr>
            <p:nvPr/>
          </p:nvSpPr>
          <p:spPr bwMode="auto">
            <a:xfrm flipH="1">
              <a:off x="1704" y="799"/>
              <a:ext cx="73" cy="7"/>
            </a:xfrm>
            <a:custGeom>
              <a:avLst/>
              <a:gdLst>
                <a:gd name="T0" fmla="*/ 1416710884 w 81"/>
                <a:gd name="T1" fmla="*/ 0 h 9"/>
                <a:gd name="T2" fmla="*/ 0 w 81"/>
                <a:gd name="T3" fmla="*/ 785872312 h 9"/>
                <a:gd name="T4" fmla="*/ 1416710884 w 81"/>
                <a:gd name="T5" fmla="*/ 785872312 h 9"/>
                <a:gd name="T6" fmla="*/ 1416710884 w 81"/>
                <a:gd name="T7" fmla="*/ 785872312 h 9"/>
                <a:gd name="T8" fmla="*/ 1416710884 w 81"/>
                <a:gd name="T9" fmla="*/ 785872312 h 9"/>
                <a:gd name="T10" fmla="*/ 1416710884 w 81"/>
                <a:gd name="T11" fmla="*/ 785872312 h 9"/>
                <a:gd name="T12" fmla="*/ 1416710884 w 81"/>
                <a:gd name="T13" fmla="*/ 785872312 h 9"/>
                <a:gd name="T14" fmla="*/ 1416710884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59" name="Freeform 1249"/>
            <p:cNvSpPr>
              <a:spLocks/>
            </p:cNvSpPr>
            <p:nvPr/>
          </p:nvSpPr>
          <p:spPr bwMode="auto">
            <a:xfrm flipH="1">
              <a:off x="1621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48" y="9"/>
                  </a:lnTo>
                  <a:lnTo>
                    <a:pt x="65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0" name="Freeform 1250"/>
            <p:cNvSpPr>
              <a:spLocks/>
            </p:cNvSpPr>
            <p:nvPr/>
          </p:nvSpPr>
          <p:spPr bwMode="auto">
            <a:xfrm flipH="1">
              <a:off x="1536" y="799"/>
              <a:ext cx="73" cy="7"/>
            </a:xfrm>
            <a:custGeom>
              <a:avLst/>
              <a:gdLst>
                <a:gd name="T0" fmla="*/ 1416710884 w 81"/>
                <a:gd name="T1" fmla="*/ 0 h 9"/>
                <a:gd name="T2" fmla="*/ 0 w 81"/>
                <a:gd name="T3" fmla="*/ 785872312 h 9"/>
                <a:gd name="T4" fmla="*/ 1416710884 w 81"/>
                <a:gd name="T5" fmla="*/ 785872312 h 9"/>
                <a:gd name="T6" fmla="*/ 1416710884 w 81"/>
                <a:gd name="T7" fmla="*/ 785872312 h 9"/>
                <a:gd name="T8" fmla="*/ 1416710884 w 81"/>
                <a:gd name="T9" fmla="*/ 785872312 h 9"/>
                <a:gd name="T10" fmla="*/ 1416710884 w 81"/>
                <a:gd name="T11" fmla="*/ 785872312 h 9"/>
                <a:gd name="T12" fmla="*/ 1416710884 w 81"/>
                <a:gd name="T13" fmla="*/ 785872312 h 9"/>
                <a:gd name="T14" fmla="*/ 1416710884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2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81" y="5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1" name="Freeform 1251"/>
            <p:cNvSpPr>
              <a:spLocks/>
            </p:cNvSpPr>
            <p:nvPr/>
          </p:nvSpPr>
          <p:spPr bwMode="auto">
            <a:xfrm flipH="1">
              <a:off x="1454" y="799"/>
              <a:ext cx="71" cy="7"/>
            </a:xfrm>
            <a:custGeom>
              <a:avLst/>
              <a:gdLst>
                <a:gd name="T0" fmla="*/ 1401054067 w 79"/>
                <a:gd name="T1" fmla="*/ 0 h 9"/>
                <a:gd name="T2" fmla="*/ 0 w 79"/>
                <a:gd name="T3" fmla="*/ 785872312 h 9"/>
                <a:gd name="T4" fmla="*/ 1401054067 w 79"/>
                <a:gd name="T5" fmla="*/ 785872312 h 9"/>
                <a:gd name="T6" fmla="*/ 1401054067 w 79"/>
                <a:gd name="T7" fmla="*/ 785872312 h 9"/>
                <a:gd name="T8" fmla="*/ 1401054067 w 79"/>
                <a:gd name="T9" fmla="*/ 785872312 h 9"/>
                <a:gd name="T10" fmla="*/ 1401054067 w 79"/>
                <a:gd name="T11" fmla="*/ 785872312 h 9"/>
                <a:gd name="T12" fmla="*/ 1401054067 w 79"/>
                <a:gd name="T13" fmla="*/ 785872312 h 9"/>
                <a:gd name="T14" fmla="*/ 1401054067 w 79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9"/>
                <a:gd name="T26" fmla="*/ 79 w 79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9" y="9"/>
                  </a:lnTo>
                  <a:lnTo>
                    <a:pt x="48" y="9"/>
                  </a:lnTo>
                  <a:lnTo>
                    <a:pt x="64" y="7"/>
                  </a:lnTo>
                  <a:lnTo>
                    <a:pt x="79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2" name="Freeform 1252"/>
            <p:cNvSpPr>
              <a:spLocks/>
            </p:cNvSpPr>
            <p:nvPr/>
          </p:nvSpPr>
          <p:spPr bwMode="auto">
            <a:xfrm flipH="1">
              <a:off x="1371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6" y="7"/>
                  </a:lnTo>
                  <a:lnTo>
                    <a:pt x="81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3" name="Freeform 1253"/>
            <p:cNvSpPr>
              <a:spLocks/>
            </p:cNvSpPr>
            <p:nvPr/>
          </p:nvSpPr>
          <p:spPr bwMode="auto">
            <a:xfrm flipH="1">
              <a:off x="1285" y="799"/>
              <a:ext cx="72" cy="7"/>
            </a:xfrm>
            <a:custGeom>
              <a:avLst/>
              <a:gdLst>
                <a:gd name="T0" fmla="*/ 1340663469 w 81"/>
                <a:gd name="T1" fmla="*/ 0 h 9"/>
                <a:gd name="T2" fmla="*/ 0 w 81"/>
                <a:gd name="T3" fmla="*/ 785872312 h 9"/>
                <a:gd name="T4" fmla="*/ 1340663469 w 81"/>
                <a:gd name="T5" fmla="*/ 785872312 h 9"/>
                <a:gd name="T6" fmla="*/ 1340663469 w 81"/>
                <a:gd name="T7" fmla="*/ 785872312 h 9"/>
                <a:gd name="T8" fmla="*/ 1340663469 w 81"/>
                <a:gd name="T9" fmla="*/ 785872312 h 9"/>
                <a:gd name="T10" fmla="*/ 1340663469 w 81"/>
                <a:gd name="T11" fmla="*/ 785872312 h 9"/>
                <a:gd name="T12" fmla="*/ 1340663469 w 81"/>
                <a:gd name="T13" fmla="*/ 785872312 h 9"/>
                <a:gd name="T14" fmla="*/ 1340663469 w 81"/>
                <a:gd name="T15" fmla="*/ 0 h 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9"/>
                <a:gd name="T26" fmla="*/ 81 w 81"/>
                <a:gd name="T27" fmla="*/ 9 h 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9">
                  <a:moveTo>
                    <a:pt x="43" y="0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31" y="9"/>
                  </a:lnTo>
                  <a:lnTo>
                    <a:pt x="50" y="9"/>
                  </a:lnTo>
                  <a:lnTo>
                    <a:pt x="66" y="7"/>
                  </a:lnTo>
                  <a:lnTo>
                    <a:pt x="81" y="5"/>
                  </a:lnTo>
                  <a:lnTo>
                    <a:pt x="43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4" name="Freeform 1254"/>
            <p:cNvSpPr>
              <a:spLocks/>
            </p:cNvSpPr>
            <p:nvPr/>
          </p:nvSpPr>
          <p:spPr bwMode="auto">
            <a:xfrm flipH="1">
              <a:off x="2959" y="914"/>
              <a:ext cx="6" cy="804"/>
            </a:xfrm>
            <a:custGeom>
              <a:avLst/>
              <a:gdLst>
                <a:gd name="T0" fmla="*/ 0 w 6"/>
                <a:gd name="T1" fmla="*/ 0 h 969"/>
                <a:gd name="T2" fmla="*/ 2147483646 w 6"/>
                <a:gd name="T3" fmla="*/ 1017791811 h 969"/>
                <a:gd name="T4" fmla="*/ 2147483646 w 6"/>
                <a:gd name="T5" fmla="*/ 1017791811 h 969"/>
                <a:gd name="T6" fmla="*/ 2147483646 w 6"/>
                <a:gd name="T7" fmla="*/ 1017791811 h 969"/>
                <a:gd name="T8" fmla="*/ 2147483646 w 6"/>
                <a:gd name="T9" fmla="*/ 1017791811 h 969"/>
                <a:gd name="T10" fmla="*/ 2147483646 w 6"/>
                <a:gd name="T11" fmla="*/ 1017791811 h 969"/>
                <a:gd name="T12" fmla="*/ 2147483646 w 6"/>
                <a:gd name="T13" fmla="*/ 1017791811 h 969"/>
                <a:gd name="T14" fmla="*/ 2147483646 w 6"/>
                <a:gd name="T15" fmla="*/ 1017791811 h 969"/>
                <a:gd name="T16" fmla="*/ 2147483646 w 6"/>
                <a:gd name="T17" fmla="*/ 1017791811 h 9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"/>
                <a:gd name="T28" fmla="*/ 0 h 969"/>
                <a:gd name="T29" fmla="*/ 6 w 6"/>
                <a:gd name="T30" fmla="*/ 969 h 9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" h="969">
                  <a:moveTo>
                    <a:pt x="0" y="0"/>
                  </a:moveTo>
                  <a:lnTo>
                    <a:pt x="2" y="320"/>
                  </a:lnTo>
                  <a:lnTo>
                    <a:pt x="4" y="560"/>
                  </a:lnTo>
                  <a:lnTo>
                    <a:pt x="4" y="731"/>
                  </a:lnTo>
                  <a:lnTo>
                    <a:pt x="6" y="848"/>
                  </a:lnTo>
                  <a:lnTo>
                    <a:pt x="6" y="917"/>
                  </a:lnTo>
                  <a:lnTo>
                    <a:pt x="6" y="953"/>
                  </a:lnTo>
                  <a:lnTo>
                    <a:pt x="6" y="967"/>
                  </a:lnTo>
                  <a:lnTo>
                    <a:pt x="6" y="969"/>
                  </a:lnTo>
                </a:path>
              </a:pathLst>
            </a:custGeom>
            <a:noFill/>
            <a:ln w="38100" cap="flat" cmpd="sng">
              <a:solidFill>
                <a:srgbClr val="1F1A17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5" name="Freeform 1255"/>
            <p:cNvSpPr>
              <a:spLocks/>
            </p:cNvSpPr>
            <p:nvPr/>
          </p:nvSpPr>
          <p:spPr bwMode="auto">
            <a:xfrm flipH="1">
              <a:off x="3208" y="801"/>
              <a:ext cx="71" cy="5"/>
            </a:xfrm>
            <a:custGeom>
              <a:avLst/>
              <a:gdLst>
                <a:gd name="T0" fmla="*/ 1401054067 w 79"/>
                <a:gd name="T1" fmla="*/ 0 h 7"/>
                <a:gd name="T2" fmla="*/ 0 w 79"/>
                <a:gd name="T3" fmla="*/ 559007614 h 7"/>
                <a:gd name="T4" fmla="*/ 1401054067 w 79"/>
                <a:gd name="T5" fmla="*/ 559007614 h 7"/>
                <a:gd name="T6" fmla="*/ 1401054067 w 79"/>
                <a:gd name="T7" fmla="*/ 559007614 h 7"/>
                <a:gd name="T8" fmla="*/ 1401054067 w 79"/>
                <a:gd name="T9" fmla="*/ 559007614 h 7"/>
                <a:gd name="T10" fmla="*/ 1401054067 w 79"/>
                <a:gd name="T11" fmla="*/ 559007614 h 7"/>
                <a:gd name="T12" fmla="*/ 1401054067 w 79"/>
                <a:gd name="T13" fmla="*/ 559007614 h 7"/>
                <a:gd name="T14" fmla="*/ 1401054067 w 79"/>
                <a:gd name="T15" fmla="*/ 0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9"/>
                <a:gd name="T25" fmla="*/ 0 h 7"/>
                <a:gd name="T26" fmla="*/ 79 w 7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9" h="7">
                  <a:moveTo>
                    <a:pt x="42" y="0"/>
                  </a:moveTo>
                  <a:lnTo>
                    <a:pt x="0" y="3"/>
                  </a:lnTo>
                  <a:lnTo>
                    <a:pt x="12" y="5"/>
                  </a:lnTo>
                  <a:lnTo>
                    <a:pt x="29" y="7"/>
                  </a:lnTo>
                  <a:lnTo>
                    <a:pt x="48" y="7"/>
                  </a:lnTo>
                  <a:lnTo>
                    <a:pt x="63" y="7"/>
                  </a:lnTo>
                  <a:lnTo>
                    <a:pt x="79" y="3"/>
                  </a:lnTo>
                  <a:lnTo>
                    <a:pt x="42" y="0"/>
                  </a:lnTo>
                </a:path>
              </a:pathLst>
            </a:custGeom>
            <a:noFill/>
            <a:ln w="0">
              <a:solidFill>
                <a:srgbClr val="0089E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6" name="Freeform 1256"/>
            <p:cNvSpPr>
              <a:spLocks/>
            </p:cNvSpPr>
            <p:nvPr/>
          </p:nvSpPr>
          <p:spPr bwMode="auto">
            <a:xfrm flipH="1">
              <a:off x="1326" y="161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0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0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0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4"/>
                  </a:lnTo>
                  <a:lnTo>
                    <a:pt x="7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7" name="Freeform 1257"/>
            <p:cNvSpPr>
              <a:spLocks/>
            </p:cNvSpPr>
            <p:nvPr/>
          </p:nvSpPr>
          <p:spPr bwMode="auto">
            <a:xfrm flipH="1">
              <a:off x="1326" y="161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0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0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0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4"/>
                  </a:lnTo>
                  <a:lnTo>
                    <a:pt x="7" y="0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8" name="Freeform 1258"/>
            <p:cNvSpPr>
              <a:spLocks/>
            </p:cNvSpPr>
            <p:nvPr/>
          </p:nvSpPr>
          <p:spPr bwMode="auto">
            <a:xfrm flipH="1">
              <a:off x="1326" y="1544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0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0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0"/>
                  </a:lnTo>
                  <a:lnTo>
                    <a:pt x="19" y="3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3"/>
                  </a:lnTo>
                  <a:lnTo>
                    <a:pt x="7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69" name="Freeform 1259"/>
            <p:cNvSpPr>
              <a:spLocks/>
            </p:cNvSpPr>
            <p:nvPr/>
          </p:nvSpPr>
          <p:spPr bwMode="auto">
            <a:xfrm flipH="1">
              <a:off x="1326" y="1544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0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0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0"/>
                  </a:lnTo>
                  <a:lnTo>
                    <a:pt x="19" y="3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3"/>
                  </a:lnTo>
                  <a:lnTo>
                    <a:pt x="7" y="0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0" name="Freeform 1260"/>
            <p:cNvSpPr>
              <a:spLocks/>
            </p:cNvSpPr>
            <p:nvPr/>
          </p:nvSpPr>
          <p:spPr bwMode="auto">
            <a:xfrm flipH="1">
              <a:off x="1326" y="1487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1"/>
                  </a:lnTo>
                  <a:lnTo>
                    <a:pt x="19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5"/>
                  </a:lnTo>
                  <a:lnTo>
                    <a:pt x="7" y="1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1" name="Freeform 1261"/>
            <p:cNvSpPr>
              <a:spLocks/>
            </p:cNvSpPr>
            <p:nvPr/>
          </p:nvSpPr>
          <p:spPr bwMode="auto">
            <a:xfrm flipH="1">
              <a:off x="1326" y="1487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1159158187 w 21"/>
                <a:gd name="T23" fmla="*/ 987748372 h 34"/>
                <a:gd name="T24" fmla="*/ 0 w 21"/>
                <a:gd name="T25" fmla="*/ 987748372 h 34"/>
                <a:gd name="T26" fmla="*/ 1159158187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1" y="0"/>
                  </a:moveTo>
                  <a:lnTo>
                    <a:pt x="15" y="1"/>
                  </a:lnTo>
                  <a:lnTo>
                    <a:pt x="19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8"/>
                  </a:lnTo>
                  <a:lnTo>
                    <a:pt x="15" y="32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28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9"/>
                  </a:lnTo>
                  <a:lnTo>
                    <a:pt x="4" y="5"/>
                  </a:lnTo>
                  <a:lnTo>
                    <a:pt x="7" y="1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2" name="Freeform 1262"/>
            <p:cNvSpPr>
              <a:spLocks/>
            </p:cNvSpPr>
            <p:nvPr/>
          </p:nvSpPr>
          <p:spPr bwMode="auto">
            <a:xfrm flipH="1">
              <a:off x="1326" y="1411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31"/>
                  </a:lnTo>
                  <a:lnTo>
                    <a:pt x="15" y="35"/>
                  </a:lnTo>
                  <a:lnTo>
                    <a:pt x="11" y="35"/>
                  </a:lnTo>
                  <a:lnTo>
                    <a:pt x="7" y="35"/>
                  </a:lnTo>
                  <a:lnTo>
                    <a:pt x="4" y="31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3" name="Freeform 1263"/>
            <p:cNvSpPr>
              <a:spLocks/>
            </p:cNvSpPr>
            <p:nvPr/>
          </p:nvSpPr>
          <p:spPr bwMode="auto">
            <a:xfrm flipH="1">
              <a:off x="1326" y="1411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31"/>
                  </a:lnTo>
                  <a:lnTo>
                    <a:pt x="15" y="35"/>
                  </a:lnTo>
                  <a:lnTo>
                    <a:pt x="11" y="35"/>
                  </a:lnTo>
                  <a:lnTo>
                    <a:pt x="7" y="35"/>
                  </a:lnTo>
                  <a:lnTo>
                    <a:pt x="4" y="31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4" name="Freeform 1264"/>
            <p:cNvSpPr>
              <a:spLocks/>
            </p:cNvSpPr>
            <p:nvPr/>
          </p:nvSpPr>
          <p:spPr bwMode="auto">
            <a:xfrm flipH="1">
              <a:off x="1339" y="1356"/>
              <a:ext cx="18" cy="27"/>
            </a:xfrm>
            <a:custGeom>
              <a:avLst/>
              <a:gdLst>
                <a:gd name="T0" fmla="*/ 1159158187 w 21"/>
                <a:gd name="T1" fmla="*/ 0 h 33"/>
                <a:gd name="T2" fmla="*/ 1159158187 w 21"/>
                <a:gd name="T3" fmla="*/ 0 h 33"/>
                <a:gd name="T4" fmla="*/ 1159158187 w 21"/>
                <a:gd name="T5" fmla="*/ 962341385 h 33"/>
                <a:gd name="T6" fmla="*/ 1159158187 w 21"/>
                <a:gd name="T7" fmla="*/ 962341385 h 33"/>
                <a:gd name="T8" fmla="*/ 1159158187 w 21"/>
                <a:gd name="T9" fmla="*/ 962341385 h 33"/>
                <a:gd name="T10" fmla="*/ 1159158187 w 21"/>
                <a:gd name="T11" fmla="*/ 962341385 h 33"/>
                <a:gd name="T12" fmla="*/ 1159158187 w 21"/>
                <a:gd name="T13" fmla="*/ 962341385 h 33"/>
                <a:gd name="T14" fmla="*/ 1159158187 w 21"/>
                <a:gd name="T15" fmla="*/ 962341385 h 33"/>
                <a:gd name="T16" fmla="*/ 1159158187 w 21"/>
                <a:gd name="T17" fmla="*/ 962341385 h 33"/>
                <a:gd name="T18" fmla="*/ 1159158187 w 21"/>
                <a:gd name="T19" fmla="*/ 962341385 h 33"/>
                <a:gd name="T20" fmla="*/ 1159158187 w 21"/>
                <a:gd name="T21" fmla="*/ 962341385 h 33"/>
                <a:gd name="T22" fmla="*/ 0 w 21"/>
                <a:gd name="T23" fmla="*/ 962341385 h 33"/>
                <a:gd name="T24" fmla="*/ 0 w 21"/>
                <a:gd name="T25" fmla="*/ 962341385 h 33"/>
                <a:gd name="T26" fmla="*/ 0 w 21"/>
                <a:gd name="T27" fmla="*/ 962341385 h 33"/>
                <a:gd name="T28" fmla="*/ 1159158187 w 21"/>
                <a:gd name="T29" fmla="*/ 962341385 h 33"/>
                <a:gd name="T30" fmla="*/ 1159158187 w 21"/>
                <a:gd name="T31" fmla="*/ 0 h 33"/>
                <a:gd name="T32" fmla="*/ 1159158187 w 2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3"/>
                <a:gd name="T53" fmla="*/ 21 w 2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3">
                  <a:moveTo>
                    <a:pt x="12" y="0"/>
                  </a:moveTo>
                  <a:lnTo>
                    <a:pt x="16" y="0"/>
                  </a:lnTo>
                  <a:lnTo>
                    <a:pt x="20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12" y="33"/>
                  </a:lnTo>
                  <a:lnTo>
                    <a:pt x="6" y="33"/>
                  </a:lnTo>
                  <a:lnTo>
                    <a:pt x="4" y="29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0"/>
                  </a:lnTo>
                  <a:lnTo>
                    <a:pt x="4" y="4"/>
                  </a:lnTo>
                  <a:lnTo>
                    <a:pt x="6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5" name="Freeform 1265"/>
            <p:cNvSpPr>
              <a:spLocks/>
            </p:cNvSpPr>
            <p:nvPr/>
          </p:nvSpPr>
          <p:spPr bwMode="auto">
            <a:xfrm flipH="1">
              <a:off x="1339" y="1356"/>
              <a:ext cx="18" cy="27"/>
            </a:xfrm>
            <a:custGeom>
              <a:avLst/>
              <a:gdLst>
                <a:gd name="T0" fmla="*/ 1159158187 w 21"/>
                <a:gd name="T1" fmla="*/ 0 h 33"/>
                <a:gd name="T2" fmla="*/ 1159158187 w 21"/>
                <a:gd name="T3" fmla="*/ 0 h 33"/>
                <a:gd name="T4" fmla="*/ 1159158187 w 21"/>
                <a:gd name="T5" fmla="*/ 962341385 h 33"/>
                <a:gd name="T6" fmla="*/ 1159158187 w 21"/>
                <a:gd name="T7" fmla="*/ 962341385 h 33"/>
                <a:gd name="T8" fmla="*/ 1159158187 w 21"/>
                <a:gd name="T9" fmla="*/ 962341385 h 33"/>
                <a:gd name="T10" fmla="*/ 1159158187 w 21"/>
                <a:gd name="T11" fmla="*/ 962341385 h 33"/>
                <a:gd name="T12" fmla="*/ 1159158187 w 21"/>
                <a:gd name="T13" fmla="*/ 962341385 h 33"/>
                <a:gd name="T14" fmla="*/ 1159158187 w 21"/>
                <a:gd name="T15" fmla="*/ 962341385 h 33"/>
                <a:gd name="T16" fmla="*/ 1159158187 w 21"/>
                <a:gd name="T17" fmla="*/ 962341385 h 33"/>
                <a:gd name="T18" fmla="*/ 1159158187 w 21"/>
                <a:gd name="T19" fmla="*/ 962341385 h 33"/>
                <a:gd name="T20" fmla="*/ 1159158187 w 21"/>
                <a:gd name="T21" fmla="*/ 962341385 h 33"/>
                <a:gd name="T22" fmla="*/ 0 w 21"/>
                <a:gd name="T23" fmla="*/ 962341385 h 33"/>
                <a:gd name="T24" fmla="*/ 0 w 21"/>
                <a:gd name="T25" fmla="*/ 962341385 h 33"/>
                <a:gd name="T26" fmla="*/ 0 w 21"/>
                <a:gd name="T27" fmla="*/ 962341385 h 33"/>
                <a:gd name="T28" fmla="*/ 1159158187 w 21"/>
                <a:gd name="T29" fmla="*/ 962341385 h 33"/>
                <a:gd name="T30" fmla="*/ 1159158187 w 21"/>
                <a:gd name="T31" fmla="*/ 0 h 33"/>
                <a:gd name="T32" fmla="*/ 1159158187 w 2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3"/>
                <a:gd name="T53" fmla="*/ 21 w 2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3">
                  <a:moveTo>
                    <a:pt x="12" y="0"/>
                  </a:moveTo>
                  <a:lnTo>
                    <a:pt x="16" y="0"/>
                  </a:lnTo>
                  <a:lnTo>
                    <a:pt x="20" y="4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12" y="33"/>
                  </a:lnTo>
                  <a:lnTo>
                    <a:pt x="6" y="33"/>
                  </a:lnTo>
                  <a:lnTo>
                    <a:pt x="4" y="29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10"/>
                  </a:lnTo>
                  <a:lnTo>
                    <a:pt x="4" y="4"/>
                  </a:lnTo>
                  <a:lnTo>
                    <a:pt x="6" y="0"/>
                  </a:lnTo>
                  <a:lnTo>
                    <a:pt x="12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6" name="Freeform 1266"/>
            <p:cNvSpPr>
              <a:spLocks/>
            </p:cNvSpPr>
            <p:nvPr/>
          </p:nvSpPr>
          <p:spPr bwMode="auto">
            <a:xfrm flipH="1">
              <a:off x="1326" y="129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7" name="Freeform 1267"/>
            <p:cNvSpPr>
              <a:spLocks/>
            </p:cNvSpPr>
            <p:nvPr/>
          </p:nvSpPr>
          <p:spPr bwMode="auto">
            <a:xfrm flipH="1">
              <a:off x="1326" y="1292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2"/>
                  </a:lnTo>
                  <a:lnTo>
                    <a:pt x="21" y="18"/>
                  </a:lnTo>
                  <a:lnTo>
                    <a:pt x="21" y="25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5"/>
                  </a:lnTo>
                  <a:lnTo>
                    <a:pt x="0" y="18"/>
                  </a:lnTo>
                  <a:lnTo>
                    <a:pt x="2" y="12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8" name="Freeform 1268"/>
            <p:cNvSpPr>
              <a:spLocks/>
            </p:cNvSpPr>
            <p:nvPr/>
          </p:nvSpPr>
          <p:spPr bwMode="auto">
            <a:xfrm flipH="1">
              <a:off x="1332" y="123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5"/>
                  </a:lnTo>
                  <a:lnTo>
                    <a:pt x="10" y="35"/>
                  </a:lnTo>
                  <a:lnTo>
                    <a:pt x="6" y="35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79" name="Freeform 1269"/>
            <p:cNvSpPr>
              <a:spLocks/>
            </p:cNvSpPr>
            <p:nvPr/>
          </p:nvSpPr>
          <p:spPr bwMode="auto">
            <a:xfrm flipH="1">
              <a:off x="1332" y="123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5"/>
                  </a:lnTo>
                  <a:lnTo>
                    <a:pt x="10" y="35"/>
                  </a:lnTo>
                  <a:lnTo>
                    <a:pt x="6" y="35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0" name="Freeform 1270"/>
            <p:cNvSpPr>
              <a:spLocks/>
            </p:cNvSpPr>
            <p:nvPr/>
          </p:nvSpPr>
          <p:spPr bwMode="auto">
            <a:xfrm flipH="1">
              <a:off x="1339" y="1173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0 w 21"/>
                <a:gd name="T23" fmla="*/ 987748372 h 34"/>
                <a:gd name="T24" fmla="*/ 0 w 21"/>
                <a:gd name="T25" fmla="*/ 987748372 h 34"/>
                <a:gd name="T26" fmla="*/ 0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2" y="0"/>
                  </a:moveTo>
                  <a:lnTo>
                    <a:pt x="16" y="1"/>
                  </a:lnTo>
                  <a:lnTo>
                    <a:pt x="20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8"/>
                  </a:lnTo>
                  <a:lnTo>
                    <a:pt x="16" y="32"/>
                  </a:lnTo>
                  <a:lnTo>
                    <a:pt x="12" y="34"/>
                  </a:lnTo>
                  <a:lnTo>
                    <a:pt x="6" y="32"/>
                  </a:lnTo>
                  <a:lnTo>
                    <a:pt x="4" y="28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9"/>
                  </a:lnTo>
                  <a:lnTo>
                    <a:pt x="4" y="5"/>
                  </a:lnTo>
                  <a:lnTo>
                    <a:pt x="6" y="1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1" name="Freeform 1271"/>
            <p:cNvSpPr>
              <a:spLocks/>
            </p:cNvSpPr>
            <p:nvPr/>
          </p:nvSpPr>
          <p:spPr bwMode="auto">
            <a:xfrm flipH="1">
              <a:off x="1339" y="1173"/>
              <a:ext cx="18" cy="28"/>
            </a:xfrm>
            <a:custGeom>
              <a:avLst/>
              <a:gdLst>
                <a:gd name="T0" fmla="*/ 1159158187 w 21"/>
                <a:gd name="T1" fmla="*/ 0 h 34"/>
                <a:gd name="T2" fmla="*/ 1159158187 w 21"/>
                <a:gd name="T3" fmla="*/ 987748372 h 34"/>
                <a:gd name="T4" fmla="*/ 1159158187 w 21"/>
                <a:gd name="T5" fmla="*/ 987748372 h 34"/>
                <a:gd name="T6" fmla="*/ 1159158187 w 21"/>
                <a:gd name="T7" fmla="*/ 987748372 h 34"/>
                <a:gd name="T8" fmla="*/ 1159158187 w 21"/>
                <a:gd name="T9" fmla="*/ 987748372 h 34"/>
                <a:gd name="T10" fmla="*/ 1159158187 w 21"/>
                <a:gd name="T11" fmla="*/ 987748372 h 34"/>
                <a:gd name="T12" fmla="*/ 1159158187 w 21"/>
                <a:gd name="T13" fmla="*/ 987748372 h 34"/>
                <a:gd name="T14" fmla="*/ 1159158187 w 21"/>
                <a:gd name="T15" fmla="*/ 987748372 h 34"/>
                <a:gd name="T16" fmla="*/ 1159158187 w 21"/>
                <a:gd name="T17" fmla="*/ 987748372 h 34"/>
                <a:gd name="T18" fmla="*/ 1159158187 w 21"/>
                <a:gd name="T19" fmla="*/ 987748372 h 34"/>
                <a:gd name="T20" fmla="*/ 1159158187 w 21"/>
                <a:gd name="T21" fmla="*/ 987748372 h 34"/>
                <a:gd name="T22" fmla="*/ 0 w 21"/>
                <a:gd name="T23" fmla="*/ 987748372 h 34"/>
                <a:gd name="T24" fmla="*/ 0 w 21"/>
                <a:gd name="T25" fmla="*/ 987748372 h 34"/>
                <a:gd name="T26" fmla="*/ 0 w 21"/>
                <a:gd name="T27" fmla="*/ 987748372 h 34"/>
                <a:gd name="T28" fmla="*/ 1159158187 w 21"/>
                <a:gd name="T29" fmla="*/ 987748372 h 34"/>
                <a:gd name="T30" fmla="*/ 1159158187 w 21"/>
                <a:gd name="T31" fmla="*/ 987748372 h 34"/>
                <a:gd name="T32" fmla="*/ 1159158187 w 21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4"/>
                <a:gd name="T53" fmla="*/ 21 w 21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4">
                  <a:moveTo>
                    <a:pt x="12" y="0"/>
                  </a:moveTo>
                  <a:lnTo>
                    <a:pt x="16" y="1"/>
                  </a:lnTo>
                  <a:lnTo>
                    <a:pt x="20" y="5"/>
                  </a:lnTo>
                  <a:lnTo>
                    <a:pt x="21" y="9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20" y="28"/>
                  </a:lnTo>
                  <a:lnTo>
                    <a:pt x="16" y="32"/>
                  </a:lnTo>
                  <a:lnTo>
                    <a:pt x="12" y="34"/>
                  </a:lnTo>
                  <a:lnTo>
                    <a:pt x="6" y="32"/>
                  </a:lnTo>
                  <a:lnTo>
                    <a:pt x="4" y="28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0" y="9"/>
                  </a:lnTo>
                  <a:lnTo>
                    <a:pt x="4" y="5"/>
                  </a:lnTo>
                  <a:lnTo>
                    <a:pt x="6" y="1"/>
                  </a:lnTo>
                  <a:lnTo>
                    <a:pt x="12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2" name="Freeform 1272"/>
            <p:cNvSpPr>
              <a:spLocks/>
            </p:cNvSpPr>
            <p:nvPr/>
          </p:nvSpPr>
          <p:spPr bwMode="auto">
            <a:xfrm flipH="1">
              <a:off x="1332" y="111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3" name="Freeform 1273"/>
            <p:cNvSpPr>
              <a:spLocks/>
            </p:cNvSpPr>
            <p:nvPr/>
          </p:nvSpPr>
          <p:spPr bwMode="auto">
            <a:xfrm flipH="1">
              <a:off x="1332" y="111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8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4" name="Freeform 1274"/>
            <p:cNvSpPr>
              <a:spLocks/>
            </p:cNvSpPr>
            <p:nvPr/>
          </p:nvSpPr>
          <p:spPr bwMode="auto">
            <a:xfrm flipH="1">
              <a:off x="1332" y="1047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1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5" name="Freeform 1275"/>
            <p:cNvSpPr>
              <a:spLocks/>
            </p:cNvSpPr>
            <p:nvPr/>
          </p:nvSpPr>
          <p:spPr bwMode="auto">
            <a:xfrm flipH="1">
              <a:off x="1332" y="1047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1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31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31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6" name="Freeform 1276"/>
            <p:cNvSpPr>
              <a:spLocks/>
            </p:cNvSpPr>
            <p:nvPr/>
          </p:nvSpPr>
          <p:spPr bwMode="auto">
            <a:xfrm flipH="1">
              <a:off x="1326" y="98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7" name="Freeform 1277"/>
            <p:cNvSpPr>
              <a:spLocks/>
            </p:cNvSpPr>
            <p:nvPr/>
          </p:nvSpPr>
          <p:spPr bwMode="auto">
            <a:xfrm flipH="1">
              <a:off x="1326" y="985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1159158187 w 21"/>
                <a:gd name="T23" fmla="*/ 1012161187 h 35"/>
                <a:gd name="T24" fmla="*/ 0 w 21"/>
                <a:gd name="T25" fmla="*/ 1012161187 h 35"/>
                <a:gd name="T26" fmla="*/ 1159158187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1" y="0"/>
                  </a:moveTo>
                  <a:lnTo>
                    <a:pt x="15" y="2"/>
                  </a:lnTo>
                  <a:lnTo>
                    <a:pt x="19" y="6"/>
                  </a:lnTo>
                  <a:lnTo>
                    <a:pt x="21" y="10"/>
                  </a:lnTo>
                  <a:lnTo>
                    <a:pt x="21" y="17"/>
                  </a:lnTo>
                  <a:lnTo>
                    <a:pt x="21" y="23"/>
                  </a:lnTo>
                  <a:lnTo>
                    <a:pt x="19" y="29"/>
                  </a:lnTo>
                  <a:lnTo>
                    <a:pt x="15" y="33"/>
                  </a:lnTo>
                  <a:lnTo>
                    <a:pt x="11" y="35"/>
                  </a:lnTo>
                  <a:lnTo>
                    <a:pt x="7" y="33"/>
                  </a:lnTo>
                  <a:lnTo>
                    <a:pt x="4" y="29"/>
                  </a:lnTo>
                  <a:lnTo>
                    <a:pt x="2" y="23"/>
                  </a:lnTo>
                  <a:lnTo>
                    <a:pt x="0" y="17"/>
                  </a:lnTo>
                  <a:lnTo>
                    <a:pt x="2" y="10"/>
                  </a:lnTo>
                  <a:lnTo>
                    <a:pt x="4" y="6"/>
                  </a:lnTo>
                  <a:lnTo>
                    <a:pt x="7" y="2"/>
                  </a:lnTo>
                  <a:lnTo>
                    <a:pt x="11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8" name="Freeform 1278"/>
            <p:cNvSpPr>
              <a:spLocks/>
            </p:cNvSpPr>
            <p:nvPr/>
          </p:nvSpPr>
          <p:spPr bwMode="auto">
            <a:xfrm flipH="1">
              <a:off x="1332" y="928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29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29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DA25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89" name="Freeform 1279"/>
            <p:cNvSpPr>
              <a:spLocks/>
            </p:cNvSpPr>
            <p:nvPr/>
          </p:nvSpPr>
          <p:spPr bwMode="auto">
            <a:xfrm flipH="1">
              <a:off x="1332" y="928"/>
              <a:ext cx="18" cy="29"/>
            </a:xfrm>
            <a:custGeom>
              <a:avLst/>
              <a:gdLst>
                <a:gd name="T0" fmla="*/ 1159158187 w 21"/>
                <a:gd name="T1" fmla="*/ 0 h 35"/>
                <a:gd name="T2" fmla="*/ 1159158187 w 21"/>
                <a:gd name="T3" fmla="*/ 1012161187 h 35"/>
                <a:gd name="T4" fmla="*/ 1159158187 w 21"/>
                <a:gd name="T5" fmla="*/ 1012161187 h 35"/>
                <a:gd name="T6" fmla="*/ 1159158187 w 21"/>
                <a:gd name="T7" fmla="*/ 1012161187 h 35"/>
                <a:gd name="T8" fmla="*/ 1159158187 w 21"/>
                <a:gd name="T9" fmla="*/ 1012161187 h 35"/>
                <a:gd name="T10" fmla="*/ 1159158187 w 21"/>
                <a:gd name="T11" fmla="*/ 1012161187 h 35"/>
                <a:gd name="T12" fmla="*/ 1159158187 w 21"/>
                <a:gd name="T13" fmla="*/ 1012161187 h 35"/>
                <a:gd name="T14" fmla="*/ 1159158187 w 21"/>
                <a:gd name="T15" fmla="*/ 1012161187 h 35"/>
                <a:gd name="T16" fmla="*/ 1159158187 w 21"/>
                <a:gd name="T17" fmla="*/ 1012161187 h 35"/>
                <a:gd name="T18" fmla="*/ 1159158187 w 21"/>
                <a:gd name="T19" fmla="*/ 1012161187 h 35"/>
                <a:gd name="T20" fmla="*/ 1159158187 w 21"/>
                <a:gd name="T21" fmla="*/ 1012161187 h 35"/>
                <a:gd name="T22" fmla="*/ 0 w 21"/>
                <a:gd name="T23" fmla="*/ 1012161187 h 35"/>
                <a:gd name="T24" fmla="*/ 0 w 21"/>
                <a:gd name="T25" fmla="*/ 1012161187 h 35"/>
                <a:gd name="T26" fmla="*/ 0 w 21"/>
                <a:gd name="T27" fmla="*/ 1012161187 h 35"/>
                <a:gd name="T28" fmla="*/ 1159158187 w 21"/>
                <a:gd name="T29" fmla="*/ 1012161187 h 35"/>
                <a:gd name="T30" fmla="*/ 1159158187 w 21"/>
                <a:gd name="T31" fmla="*/ 1012161187 h 35"/>
                <a:gd name="T32" fmla="*/ 1159158187 w 21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35"/>
                <a:gd name="T53" fmla="*/ 21 w 21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35">
                  <a:moveTo>
                    <a:pt x="10" y="0"/>
                  </a:moveTo>
                  <a:lnTo>
                    <a:pt x="13" y="2"/>
                  </a:lnTo>
                  <a:lnTo>
                    <a:pt x="17" y="6"/>
                  </a:lnTo>
                  <a:lnTo>
                    <a:pt x="19" y="12"/>
                  </a:lnTo>
                  <a:lnTo>
                    <a:pt x="21" y="17"/>
                  </a:lnTo>
                  <a:lnTo>
                    <a:pt x="19" y="25"/>
                  </a:lnTo>
                  <a:lnTo>
                    <a:pt x="17" y="29"/>
                  </a:lnTo>
                  <a:lnTo>
                    <a:pt x="13" y="33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2" y="29"/>
                  </a:lnTo>
                  <a:lnTo>
                    <a:pt x="0" y="25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6"/>
                  </a:lnTo>
                  <a:lnTo>
                    <a:pt x="6" y="2"/>
                  </a:lnTo>
                  <a:lnTo>
                    <a:pt x="10" y="0"/>
                  </a:lnTo>
                </a:path>
              </a:pathLst>
            </a:custGeom>
            <a:noFill/>
            <a:ln w="3175">
              <a:solidFill>
                <a:srgbClr val="1F1A1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90" name="Line 1280"/>
            <p:cNvSpPr>
              <a:spLocks noChangeShapeType="1"/>
            </p:cNvSpPr>
            <p:nvPr/>
          </p:nvSpPr>
          <p:spPr bwMode="auto">
            <a:xfrm>
              <a:off x="1372" y="1892"/>
              <a:ext cx="1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91" name="Text Box 1282"/>
            <p:cNvSpPr txBox="1">
              <a:spLocks noChangeArrowheads="1"/>
            </p:cNvSpPr>
            <p:nvPr/>
          </p:nvSpPr>
          <p:spPr bwMode="auto">
            <a:xfrm>
              <a:off x="1072" y="1852"/>
              <a:ext cx="34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000">
                <a:cs typeface="Arial" panose="020B0604020202020204" pitchFamily="34" charset="0"/>
              </a:endParaRPr>
            </a:p>
          </p:txBody>
        </p:sp>
        <p:sp>
          <p:nvSpPr>
            <p:cNvPr id="97192" name="Line 1284"/>
            <p:cNvSpPr>
              <a:spLocks noChangeShapeType="1"/>
            </p:cNvSpPr>
            <p:nvPr/>
          </p:nvSpPr>
          <p:spPr bwMode="auto">
            <a:xfrm>
              <a:off x="1930" y="816"/>
              <a:ext cx="0" cy="8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7193" name="Rectangle 1285"/>
            <p:cNvSpPr>
              <a:spLocks noChangeArrowheads="1"/>
            </p:cNvSpPr>
            <p:nvPr/>
          </p:nvSpPr>
          <p:spPr bwMode="auto">
            <a:xfrm>
              <a:off x="1893" y="1160"/>
              <a:ext cx="40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/>
                <a:t>123 m</a:t>
              </a:r>
              <a:endParaRPr lang="fr-FR" altLang="en-US" sz="1000"/>
            </a:p>
          </p:txBody>
        </p:sp>
      </p:grpSp>
      <p:sp>
        <p:nvSpPr>
          <p:cNvPr id="95236" name="Text Box 1281"/>
          <p:cNvSpPr txBox="1">
            <a:spLocks noChangeArrowheads="1"/>
          </p:cNvSpPr>
          <p:nvPr/>
        </p:nvSpPr>
        <p:spPr bwMode="auto">
          <a:xfrm>
            <a:off x="1360488" y="2824163"/>
            <a:ext cx="14160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cs typeface="Arial" panose="020B0604020202020204" pitchFamily="34" charset="0"/>
              </a:rPr>
              <a:t>Range ~ 4 km</a:t>
            </a:r>
          </a:p>
        </p:txBody>
      </p:sp>
      <p:sp>
        <p:nvSpPr>
          <p:cNvPr id="95237" name="Text Box 559"/>
          <p:cNvSpPr txBox="1">
            <a:spLocks noChangeArrowheads="1"/>
          </p:cNvSpPr>
          <p:nvPr/>
        </p:nvSpPr>
        <p:spPr bwMode="auto">
          <a:xfrm>
            <a:off x="3752850" y="1135063"/>
            <a:ext cx="14097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FAF05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DBF extraction of one eigenray</a:t>
            </a:r>
          </a:p>
        </p:txBody>
      </p:sp>
      <p:sp>
        <p:nvSpPr>
          <p:cNvPr id="95238" name="Line 560"/>
          <p:cNvSpPr>
            <a:spLocks noChangeShapeType="1"/>
          </p:cNvSpPr>
          <p:nvPr/>
        </p:nvSpPr>
        <p:spPr bwMode="auto">
          <a:xfrm>
            <a:off x="3943350" y="21478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39" name="Rectangle 66"/>
          <p:cNvSpPr>
            <a:spLocks noChangeArrowheads="1"/>
          </p:cNvSpPr>
          <p:nvPr/>
        </p:nvSpPr>
        <p:spPr bwMode="auto">
          <a:xfrm>
            <a:off x="6619875" y="2613025"/>
            <a:ext cx="598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Range (m)</a:t>
            </a:r>
            <a:endParaRPr lang="en-US" altLang="en-US" sz="1000"/>
          </a:p>
        </p:txBody>
      </p:sp>
      <p:sp>
        <p:nvSpPr>
          <p:cNvPr id="95240" name="Rectangle 67"/>
          <p:cNvSpPr>
            <a:spLocks noChangeArrowheads="1"/>
          </p:cNvSpPr>
          <p:nvPr/>
        </p:nvSpPr>
        <p:spPr bwMode="auto">
          <a:xfrm rot="-5400000">
            <a:off x="5136357" y="1689894"/>
            <a:ext cx="563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Depth (m)</a:t>
            </a:r>
            <a:endParaRPr lang="en-US" altLang="en-US" sz="1000"/>
          </a:p>
        </p:txBody>
      </p:sp>
      <p:sp>
        <p:nvSpPr>
          <p:cNvPr id="95241" name="Rectangle 3778"/>
          <p:cNvSpPr>
            <a:spLocks noChangeArrowheads="1"/>
          </p:cNvSpPr>
          <p:nvPr/>
        </p:nvSpPr>
        <p:spPr bwMode="auto">
          <a:xfrm>
            <a:off x="5835650" y="6334125"/>
            <a:ext cx="13652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Acquisition Time (hours)</a:t>
            </a:r>
            <a:endParaRPr lang="fr-FR" altLang="en-US" sz="1000"/>
          </a:p>
        </p:txBody>
      </p:sp>
      <p:sp>
        <p:nvSpPr>
          <p:cNvPr id="95242" name="Rectangle 3779"/>
          <p:cNvSpPr>
            <a:spLocks noChangeArrowheads="1"/>
          </p:cNvSpPr>
          <p:nvPr/>
        </p:nvSpPr>
        <p:spPr bwMode="auto">
          <a:xfrm rot="-5400000">
            <a:off x="3190875" y="3513138"/>
            <a:ext cx="11811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Propagation Time (s)</a:t>
            </a:r>
            <a:endParaRPr lang="fr-FR" altLang="en-US" sz="1000"/>
          </a:p>
        </p:txBody>
      </p:sp>
      <p:sp>
        <p:nvSpPr>
          <p:cNvPr id="95243" name="Rectangle 3779"/>
          <p:cNvSpPr>
            <a:spLocks noChangeArrowheads="1"/>
          </p:cNvSpPr>
          <p:nvPr/>
        </p:nvSpPr>
        <p:spPr bwMode="auto">
          <a:xfrm rot="-5400000">
            <a:off x="3048793" y="5295107"/>
            <a:ext cx="17129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Source / Receive Angles (deg)</a:t>
            </a:r>
            <a:endParaRPr lang="fr-FR" altLang="en-US" sz="1000"/>
          </a:p>
        </p:txBody>
      </p:sp>
      <p:sp>
        <p:nvSpPr>
          <p:cNvPr id="95244" name="Rectangle 570"/>
          <p:cNvSpPr>
            <a:spLocks noChangeArrowheads="1"/>
          </p:cNvSpPr>
          <p:nvPr/>
        </p:nvSpPr>
        <p:spPr bwMode="auto">
          <a:xfrm>
            <a:off x="5707063" y="1050925"/>
            <a:ext cx="2187575" cy="13795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245" name="Line 571"/>
          <p:cNvSpPr>
            <a:spLocks noChangeShapeType="1"/>
          </p:cNvSpPr>
          <p:nvPr/>
        </p:nvSpPr>
        <p:spPr bwMode="auto">
          <a:xfrm>
            <a:off x="5707063" y="2430463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46" name="Line 572"/>
          <p:cNvSpPr>
            <a:spLocks noChangeShapeType="1"/>
          </p:cNvSpPr>
          <p:nvPr/>
        </p:nvSpPr>
        <p:spPr bwMode="auto">
          <a:xfrm>
            <a:off x="5707063" y="1050925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47" name="Line 573"/>
          <p:cNvSpPr>
            <a:spLocks noChangeShapeType="1"/>
          </p:cNvSpPr>
          <p:nvPr/>
        </p:nvSpPr>
        <p:spPr bwMode="auto">
          <a:xfrm>
            <a:off x="7894638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48" name="Line 574"/>
          <p:cNvSpPr>
            <a:spLocks noChangeShapeType="1"/>
          </p:cNvSpPr>
          <p:nvPr/>
        </p:nvSpPr>
        <p:spPr bwMode="auto">
          <a:xfrm>
            <a:off x="5707063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49" name="Line 575"/>
          <p:cNvSpPr>
            <a:spLocks noChangeShapeType="1"/>
          </p:cNvSpPr>
          <p:nvPr/>
        </p:nvSpPr>
        <p:spPr bwMode="auto">
          <a:xfrm>
            <a:off x="5707063" y="2430463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0" name="Line 576"/>
          <p:cNvSpPr>
            <a:spLocks noChangeShapeType="1"/>
          </p:cNvSpPr>
          <p:nvPr/>
        </p:nvSpPr>
        <p:spPr bwMode="auto">
          <a:xfrm>
            <a:off x="5707063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1" name="Line 577"/>
          <p:cNvSpPr>
            <a:spLocks noChangeShapeType="1"/>
          </p:cNvSpPr>
          <p:nvPr/>
        </p:nvSpPr>
        <p:spPr bwMode="auto">
          <a:xfrm flipV="1">
            <a:off x="5707063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2" name="Line 578"/>
          <p:cNvSpPr>
            <a:spLocks noChangeShapeType="1"/>
          </p:cNvSpPr>
          <p:nvPr/>
        </p:nvSpPr>
        <p:spPr bwMode="auto">
          <a:xfrm>
            <a:off x="5707063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3" name="Rectangle 579"/>
          <p:cNvSpPr>
            <a:spLocks noChangeArrowheads="1"/>
          </p:cNvSpPr>
          <p:nvPr/>
        </p:nvSpPr>
        <p:spPr bwMode="auto">
          <a:xfrm>
            <a:off x="5689600" y="24479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800"/>
          </a:p>
        </p:txBody>
      </p:sp>
      <p:sp>
        <p:nvSpPr>
          <p:cNvPr id="95254" name="Line 580"/>
          <p:cNvSpPr>
            <a:spLocks noChangeShapeType="1"/>
          </p:cNvSpPr>
          <p:nvPr/>
        </p:nvSpPr>
        <p:spPr bwMode="auto">
          <a:xfrm flipV="1">
            <a:off x="5972175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5" name="Line 581"/>
          <p:cNvSpPr>
            <a:spLocks noChangeShapeType="1"/>
          </p:cNvSpPr>
          <p:nvPr/>
        </p:nvSpPr>
        <p:spPr bwMode="auto">
          <a:xfrm>
            <a:off x="5972175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6" name="Line 583"/>
          <p:cNvSpPr>
            <a:spLocks noChangeShapeType="1"/>
          </p:cNvSpPr>
          <p:nvPr/>
        </p:nvSpPr>
        <p:spPr bwMode="auto">
          <a:xfrm flipV="1">
            <a:off x="6243638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7" name="Line 584"/>
          <p:cNvSpPr>
            <a:spLocks noChangeShapeType="1"/>
          </p:cNvSpPr>
          <p:nvPr/>
        </p:nvSpPr>
        <p:spPr bwMode="auto">
          <a:xfrm>
            <a:off x="6243638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58" name="Rectangle 585"/>
          <p:cNvSpPr>
            <a:spLocks noChangeArrowheads="1"/>
          </p:cNvSpPr>
          <p:nvPr/>
        </p:nvSpPr>
        <p:spPr bwMode="auto">
          <a:xfrm>
            <a:off x="6161088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fr-FR" altLang="en-US" sz="800"/>
          </a:p>
        </p:txBody>
      </p:sp>
      <p:sp>
        <p:nvSpPr>
          <p:cNvPr id="95259" name="Line 586"/>
          <p:cNvSpPr>
            <a:spLocks noChangeShapeType="1"/>
          </p:cNvSpPr>
          <p:nvPr/>
        </p:nvSpPr>
        <p:spPr bwMode="auto">
          <a:xfrm flipV="1">
            <a:off x="6508750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0" name="Line 587"/>
          <p:cNvSpPr>
            <a:spLocks noChangeShapeType="1"/>
          </p:cNvSpPr>
          <p:nvPr/>
        </p:nvSpPr>
        <p:spPr bwMode="auto">
          <a:xfrm>
            <a:off x="6508750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1" name="Line 589"/>
          <p:cNvSpPr>
            <a:spLocks noChangeShapeType="1"/>
          </p:cNvSpPr>
          <p:nvPr/>
        </p:nvSpPr>
        <p:spPr bwMode="auto">
          <a:xfrm flipV="1">
            <a:off x="6780213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2" name="Line 590"/>
          <p:cNvSpPr>
            <a:spLocks noChangeShapeType="1"/>
          </p:cNvSpPr>
          <p:nvPr/>
        </p:nvSpPr>
        <p:spPr bwMode="auto">
          <a:xfrm>
            <a:off x="6780213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3" name="Rectangle 591"/>
          <p:cNvSpPr>
            <a:spLocks noChangeArrowheads="1"/>
          </p:cNvSpPr>
          <p:nvPr/>
        </p:nvSpPr>
        <p:spPr bwMode="auto">
          <a:xfrm>
            <a:off x="6697663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2000</a:t>
            </a:r>
            <a:endParaRPr lang="fr-FR" altLang="en-US" sz="800"/>
          </a:p>
        </p:txBody>
      </p:sp>
      <p:sp>
        <p:nvSpPr>
          <p:cNvPr id="95264" name="Line 592"/>
          <p:cNvSpPr>
            <a:spLocks noChangeShapeType="1"/>
          </p:cNvSpPr>
          <p:nvPr/>
        </p:nvSpPr>
        <p:spPr bwMode="auto">
          <a:xfrm flipV="1">
            <a:off x="7045325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5" name="Line 593"/>
          <p:cNvSpPr>
            <a:spLocks noChangeShapeType="1"/>
          </p:cNvSpPr>
          <p:nvPr/>
        </p:nvSpPr>
        <p:spPr bwMode="auto">
          <a:xfrm>
            <a:off x="7045325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6" name="Line 595"/>
          <p:cNvSpPr>
            <a:spLocks noChangeShapeType="1"/>
          </p:cNvSpPr>
          <p:nvPr/>
        </p:nvSpPr>
        <p:spPr bwMode="auto">
          <a:xfrm flipV="1">
            <a:off x="7316788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7" name="Line 596"/>
          <p:cNvSpPr>
            <a:spLocks noChangeShapeType="1"/>
          </p:cNvSpPr>
          <p:nvPr/>
        </p:nvSpPr>
        <p:spPr bwMode="auto">
          <a:xfrm>
            <a:off x="7316788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68" name="Rectangle 597"/>
          <p:cNvSpPr>
            <a:spLocks noChangeArrowheads="1"/>
          </p:cNvSpPr>
          <p:nvPr/>
        </p:nvSpPr>
        <p:spPr bwMode="auto">
          <a:xfrm>
            <a:off x="7234238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3000</a:t>
            </a:r>
            <a:endParaRPr lang="fr-FR" altLang="en-US" sz="800"/>
          </a:p>
        </p:txBody>
      </p:sp>
      <p:sp>
        <p:nvSpPr>
          <p:cNvPr id="95269" name="Line 598"/>
          <p:cNvSpPr>
            <a:spLocks noChangeShapeType="1"/>
          </p:cNvSpPr>
          <p:nvPr/>
        </p:nvSpPr>
        <p:spPr bwMode="auto">
          <a:xfrm flipV="1">
            <a:off x="7581900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0" name="Line 599"/>
          <p:cNvSpPr>
            <a:spLocks noChangeShapeType="1"/>
          </p:cNvSpPr>
          <p:nvPr/>
        </p:nvSpPr>
        <p:spPr bwMode="auto">
          <a:xfrm>
            <a:off x="7581900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1" name="Line 601"/>
          <p:cNvSpPr>
            <a:spLocks noChangeShapeType="1"/>
          </p:cNvSpPr>
          <p:nvPr/>
        </p:nvSpPr>
        <p:spPr bwMode="auto">
          <a:xfrm flipV="1">
            <a:off x="7853363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2" name="Line 602"/>
          <p:cNvSpPr>
            <a:spLocks noChangeShapeType="1"/>
          </p:cNvSpPr>
          <p:nvPr/>
        </p:nvSpPr>
        <p:spPr bwMode="auto">
          <a:xfrm>
            <a:off x="7853363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3" name="Rectangle 603"/>
          <p:cNvSpPr>
            <a:spLocks noChangeArrowheads="1"/>
          </p:cNvSpPr>
          <p:nvPr/>
        </p:nvSpPr>
        <p:spPr bwMode="auto">
          <a:xfrm>
            <a:off x="7770813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4000</a:t>
            </a:r>
            <a:endParaRPr lang="fr-FR" altLang="en-US" sz="800"/>
          </a:p>
        </p:txBody>
      </p:sp>
      <p:sp>
        <p:nvSpPr>
          <p:cNvPr id="95274" name="Line 604"/>
          <p:cNvSpPr>
            <a:spLocks noChangeShapeType="1"/>
          </p:cNvSpPr>
          <p:nvPr/>
        </p:nvSpPr>
        <p:spPr bwMode="auto">
          <a:xfrm>
            <a:off x="5707063" y="1050925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5" name="Line 605"/>
          <p:cNvSpPr>
            <a:spLocks noChangeShapeType="1"/>
          </p:cNvSpPr>
          <p:nvPr/>
        </p:nvSpPr>
        <p:spPr bwMode="auto">
          <a:xfrm flipH="1">
            <a:off x="7870825" y="1050925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6" name="Rectangle 606"/>
          <p:cNvSpPr>
            <a:spLocks noChangeArrowheads="1"/>
          </p:cNvSpPr>
          <p:nvPr/>
        </p:nvSpPr>
        <p:spPr bwMode="auto">
          <a:xfrm>
            <a:off x="5594350" y="10033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800"/>
          </a:p>
        </p:txBody>
      </p:sp>
      <p:sp>
        <p:nvSpPr>
          <p:cNvPr id="95277" name="Line 607"/>
          <p:cNvSpPr>
            <a:spLocks noChangeShapeType="1"/>
          </p:cNvSpPr>
          <p:nvPr/>
        </p:nvSpPr>
        <p:spPr bwMode="auto">
          <a:xfrm>
            <a:off x="5707063" y="1274763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8" name="Line 608"/>
          <p:cNvSpPr>
            <a:spLocks noChangeShapeType="1"/>
          </p:cNvSpPr>
          <p:nvPr/>
        </p:nvSpPr>
        <p:spPr bwMode="auto">
          <a:xfrm flipH="1">
            <a:off x="7870825" y="1274763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79" name="Rectangle 609"/>
          <p:cNvSpPr>
            <a:spLocks noChangeArrowheads="1"/>
          </p:cNvSpPr>
          <p:nvPr/>
        </p:nvSpPr>
        <p:spPr bwMode="auto">
          <a:xfrm>
            <a:off x="5553075" y="1227138"/>
            <a:ext cx="1143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800"/>
          </a:p>
        </p:txBody>
      </p:sp>
      <p:sp>
        <p:nvSpPr>
          <p:cNvPr id="95280" name="Line 610"/>
          <p:cNvSpPr>
            <a:spLocks noChangeShapeType="1"/>
          </p:cNvSpPr>
          <p:nvPr/>
        </p:nvSpPr>
        <p:spPr bwMode="auto">
          <a:xfrm>
            <a:off x="5707063" y="1504950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81" name="Line 611"/>
          <p:cNvSpPr>
            <a:spLocks noChangeShapeType="1"/>
          </p:cNvSpPr>
          <p:nvPr/>
        </p:nvSpPr>
        <p:spPr bwMode="auto">
          <a:xfrm flipH="1">
            <a:off x="7870825" y="1504950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82" name="Rectangle 612"/>
          <p:cNvSpPr>
            <a:spLocks noChangeArrowheads="1"/>
          </p:cNvSpPr>
          <p:nvPr/>
        </p:nvSpPr>
        <p:spPr bwMode="auto">
          <a:xfrm>
            <a:off x="5553075" y="1457325"/>
            <a:ext cx="1143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800"/>
          </a:p>
        </p:txBody>
      </p:sp>
      <p:sp>
        <p:nvSpPr>
          <p:cNvPr id="95283" name="Line 613"/>
          <p:cNvSpPr>
            <a:spLocks noChangeShapeType="1"/>
          </p:cNvSpPr>
          <p:nvPr/>
        </p:nvSpPr>
        <p:spPr bwMode="auto">
          <a:xfrm>
            <a:off x="5707063" y="1735138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84" name="Line 614"/>
          <p:cNvSpPr>
            <a:spLocks noChangeShapeType="1"/>
          </p:cNvSpPr>
          <p:nvPr/>
        </p:nvSpPr>
        <p:spPr bwMode="auto">
          <a:xfrm flipH="1">
            <a:off x="7870825" y="1735138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85" name="Rectangle 615"/>
          <p:cNvSpPr>
            <a:spLocks noChangeArrowheads="1"/>
          </p:cNvSpPr>
          <p:nvPr/>
        </p:nvSpPr>
        <p:spPr bwMode="auto">
          <a:xfrm>
            <a:off x="5553075" y="1687513"/>
            <a:ext cx="1143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800"/>
          </a:p>
        </p:txBody>
      </p:sp>
      <p:sp>
        <p:nvSpPr>
          <p:cNvPr id="95286" name="Line 616"/>
          <p:cNvSpPr>
            <a:spLocks noChangeShapeType="1"/>
          </p:cNvSpPr>
          <p:nvPr/>
        </p:nvSpPr>
        <p:spPr bwMode="auto">
          <a:xfrm>
            <a:off x="5707063" y="1958975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87" name="Line 617"/>
          <p:cNvSpPr>
            <a:spLocks noChangeShapeType="1"/>
          </p:cNvSpPr>
          <p:nvPr/>
        </p:nvSpPr>
        <p:spPr bwMode="auto">
          <a:xfrm flipH="1">
            <a:off x="7870825" y="1958975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88" name="Rectangle 618"/>
          <p:cNvSpPr>
            <a:spLocks noChangeArrowheads="1"/>
          </p:cNvSpPr>
          <p:nvPr/>
        </p:nvSpPr>
        <p:spPr bwMode="auto">
          <a:xfrm>
            <a:off x="5553075" y="1911350"/>
            <a:ext cx="1143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80</a:t>
            </a:r>
            <a:endParaRPr lang="fr-FR" altLang="en-US" sz="800"/>
          </a:p>
        </p:txBody>
      </p:sp>
      <p:sp>
        <p:nvSpPr>
          <p:cNvPr id="95289" name="Line 619"/>
          <p:cNvSpPr>
            <a:spLocks noChangeShapeType="1"/>
          </p:cNvSpPr>
          <p:nvPr/>
        </p:nvSpPr>
        <p:spPr bwMode="auto">
          <a:xfrm>
            <a:off x="5707063" y="2189163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0" name="Line 620"/>
          <p:cNvSpPr>
            <a:spLocks noChangeShapeType="1"/>
          </p:cNvSpPr>
          <p:nvPr/>
        </p:nvSpPr>
        <p:spPr bwMode="auto">
          <a:xfrm flipH="1">
            <a:off x="7870825" y="2189163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1" name="Rectangle 621"/>
          <p:cNvSpPr>
            <a:spLocks noChangeArrowheads="1"/>
          </p:cNvSpPr>
          <p:nvPr/>
        </p:nvSpPr>
        <p:spPr bwMode="auto">
          <a:xfrm>
            <a:off x="5511800" y="2141538"/>
            <a:ext cx="1714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100</a:t>
            </a:r>
            <a:endParaRPr lang="fr-FR" altLang="en-US" sz="800"/>
          </a:p>
        </p:txBody>
      </p:sp>
      <p:sp>
        <p:nvSpPr>
          <p:cNvPr id="95292" name="Line 622"/>
          <p:cNvSpPr>
            <a:spLocks noChangeShapeType="1"/>
          </p:cNvSpPr>
          <p:nvPr/>
        </p:nvSpPr>
        <p:spPr bwMode="auto">
          <a:xfrm>
            <a:off x="5707063" y="2419350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3" name="Line 623"/>
          <p:cNvSpPr>
            <a:spLocks noChangeShapeType="1"/>
          </p:cNvSpPr>
          <p:nvPr/>
        </p:nvSpPr>
        <p:spPr bwMode="auto">
          <a:xfrm flipH="1">
            <a:off x="7870825" y="2419350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4" name="Rectangle 624"/>
          <p:cNvSpPr>
            <a:spLocks noChangeArrowheads="1"/>
          </p:cNvSpPr>
          <p:nvPr/>
        </p:nvSpPr>
        <p:spPr bwMode="auto">
          <a:xfrm>
            <a:off x="5511800" y="2371725"/>
            <a:ext cx="1714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120</a:t>
            </a:r>
            <a:endParaRPr lang="fr-FR" altLang="en-US" sz="800"/>
          </a:p>
        </p:txBody>
      </p:sp>
      <p:sp>
        <p:nvSpPr>
          <p:cNvPr id="95295" name="Line 625"/>
          <p:cNvSpPr>
            <a:spLocks noChangeShapeType="1"/>
          </p:cNvSpPr>
          <p:nvPr/>
        </p:nvSpPr>
        <p:spPr bwMode="auto">
          <a:xfrm>
            <a:off x="5707063" y="2430463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6" name="Line 626"/>
          <p:cNvSpPr>
            <a:spLocks noChangeShapeType="1"/>
          </p:cNvSpPr>
          <p:nvPr/>
        </p:nvSpPr>
        <p:spPr bwMode="auto">
          <a:xfrm>
            <a:off x="5707063" y="1050925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7" name="Line 627"/>
          <p:cNvSpPr>
            <a:spLocks noChangeShapeType="1"/>
          </p:cNvSpPr>
          <p:nvPr/>
        </p:nvSpPr>
        <p:spPr bwMode="auto">
          <a:xfrm>
            <a:off x="7894638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8" name="Line 628"/>
          <p:cNvSpPr>
            <a:spLocks noChangeShapeType="1"/>
          </p:cNvSpPr>
          <p:nvPr/>
        </p:nvSpPr>
        <p:spPr bwMode="auto">
          <a:xfrm>
            <a:off x="5707063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299" name="Freeform 629"/>
          <p:cNvSpPr>
            <a:spLocks/>
          </p:cNvSpPr>
          <p:nvPr/>
        </p:nvSpPr>
        <p:spPr bwMode="auto">
          <a:xfrm>
            <a:off x="5707063" y="1817688"/>
            <a:ext cx="742950" cy="317500"/>
          </a:xfrm>
          <a:custGeom>
            <a:avLst/>
            <a:gdLst>
              <a:gd name="T0" fmla="*/ 2147483646 w 468"/>
              <a:gd name="T1" fmla="*/ 2147483646 h 200"/>
              <a:gd name="T2" fmla="*/ 2147483646 w 468"/>
              <a:gd name="T3" fmla="*/ 2147483646 h 200"/>
              <a:gd name="T4" fmla="*/ 2147483646 w 468"/>
              <a:gd name="T5" fmla="*/ 2147483646 h 200"/>
              <a:gd name="T6" fmla="*/ 2147483646 w 468"/>
              <a:gd name="T7" fmla="*/ 2147483646 h 200"/>
              <a:gd name="T8" fmla="*/ 2147483646 w 468"/>
              <a:gd name="T9" fmla="*/ 2147483646 h 200"/>
              <a:gd name="T10" fmla="*/ 2147483646 w 468"/>
              <a:gd name="T11" fmla="*/ 2147483646 h 200"/>
              <a:gd name="T12" fmla="*/ 2147483646 w 468"/>
              <a:gd name="T13" fmla="*/ 2147483646 h 200"/>
              <a:gd name="T14" fmla="*/ 2147483646 w 468"/>
              <a:gd name="T15" fmla="*/ 2147483646 h 200"/>
              <a:gd name="T16" fmla="*/ 2147483646 w 468"/>
              <a:gd name="T17" fmla="*/ 2147483646 h 200"/>
              <a:gd name="T18" fmla="*/ 2147483646 w 468"/>
              <a:gd name="T19" fmla="*/ 2147483646 h 200"/>
              <a:gd name="T20" fmla="*/ 2147483646 w 468"/>
              <a:gd name="T21" fmla="*/ 2147483646 h 200"/>
              <a:gd name="T22" fmla="*/ 2147483646 w 468"/>
              <a:gd name="T23" fmla="*/ 2147483646 h 200"/>
              <a:gd name="T24" fmla="*/ 2147483646 w 468"/>
              <a:gd name="T25" fmla="*/ 2147483646 h 200"/>
              <a:gd name="T26" fmla="*/ 2147483646 w 468"/>
              <a:gd name="T27" fmla="*/ 2147483646 h 200"/>
              <a:gd name="T28" fmla="*/ 2147483646 w 468"/>
              <a:gd name="T29" fmla="*/ 2147483646 h 200"/>
              <a:gd name="T30" fmla="*/ 2147483646 w 468"/>
              <a:gd name="T31" fmla="*/ 2147483646 h 200"/>
              <a:gd name="T32" fmla="*/ 2147483646 w 468"/>
              <a:gd name="T33" fmla="*/ 2147483646 h 200"/>
              <a:gd name="T34" fmla="*/ 2147483646 w 468"/>
              <a:gd name="T35" fmla="*/ 2147483646 h 200"/>
              <a:gd name="T36" fmla="*/ 2147483646 w 468"/>
              <a:gd name="T37" fmla="*/ 2147483646 h 200"/>
              <a:gd name="T38" fmla="*/ 2147483646 w 468"/>
              <a:gd name="T39" fmla="*/ 2147483646 h 200"/>
              <a:gd name="T40" fmla="*/ 2147483646 w 468"/>
              <a:gd name="T41" fmla="*/ 2147483646 h 200"/>
              <a:gd name="T42" fmla="*/ 2147483646 w 468"/>
              <a:gd name="T43" fmla="*/ 2147483646 h 200"/>
              <a:gd name="T44" fmla="*/ 2147483646 w 468"/>
              <a:gd name="T45" fmla="*/ 2147483646 h 200"/>
              <a:gd name="T46" fmla="*/ 2147483646 w 468"/>
              <a:gd name="T47" fmla="*/ 2147483646 h 200"/>
              <a:gd name="T48" fmla="*/ 2147483646 w 468"/>
              <a:gd name="T49" fmla="*/ 2147483646 h 200"/>
              <a:gd name="T50" fmla="*/ 2147483646 w 468"/>
              <a:gd name="T51" fmla="*/ 2147483646 h 200"/>
              <a:gd name="T52" fmla="*/ 2147483646 w 468"/>
              <a:gd name="T53" fmla="*/ 2147483646 h 200"/>
              <a:gd name="T54" fmla="*/ 2147483646 w 468"/>
              <a:gd name="T55" fmla="*/ 2147483646 h 200"/>
              <a:gd name="T56" fmla="*/ 2147483646 w 468"/>
              <a:gd name="T57" fmla="*/ 2147483646 h 200"/>
              <a:gd name="T58" fmla="*/ 2147483646 w 468"/>
              <a:gd name="T59" fmla="*/ 0 h 200"/>
              <a:gd name="T60" fmla="*/ 2147483646 w 468"/>
              <a:gd name="T61" fmla="*/ 0 h 200"/>
              <a:gd name="T62" fmla="*/ 2147483646 w 468"/>
              <a:gd name="T63" fmla="*/ 0 h 200"/>
              <a:gd name="T64" fmla="*/ 2147483646 w 468"/>
              <a:gd name="T65" fmla="*/ 0 h 200"/>
              <a:gd name="T66" fmla="*/ 2147483646 w 468"/>
              <a:gd name="T67" fmla="*/ 2147483646 h 200"/>
              <a:gd name="T68" fmla="*/ 2147483646 w 468"/>
              <a:gd name="T69" fmla="*/ 2147483646 h 200"/>
              <a:gd name="T70" fmla="*/ 2147483646 w 468"/>
              <a:gd name="T71" fmla="*/ 2147483646 h 200"/>
              <a:gd name="T72" fmla="*/ 2147483646 w 468"/>
              <a:gd name="T73" fmla="*/ 2147483646 h 200"/>
              <a:gd name="T74" fmla="*/ 2147483646 w 468"/>
              <a:gd name="T75" fmla="*/ 2147483646 h 200"/>
              <a:gd name="T76" fmla="*/ 2147483646 w 468"/>
              <a:gd name="T77" fmla="*/ 2147483646 h 200"/>
              <a:gd name="T78" fmla="*/ 2147483646 w 468"/>
              <a:gd name="T79" fmla="*/ 2147483646 h 200"/>
              <a:gd name="T80" fmla="*/ 2147483646 w 468"/>
              <a:gd name="T81" fmla="*/ 2147483646 h 200"/>
              <a:gd name="T82" fmla="*/ 2147483646 w 468"/>
              <a:gd name="T83" fmla="*/ 2147483646 h 2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468" h="200">
                <a:moveTo>
                  <a:pt x="4" y="200"/>
                </a:moveTo>
                <a:lnTo>
                  <a:pt x="0" y="200"/>
                </a:lnTo>
                <a:lnTo>
                  <a:pt x="4" y="200"/>
                </a:lnTo>
                <a:lnTo>
                  <a:pt x="8" y="197"/>
                </a:lnTo>
                <a:lnTo>
                  <a:pt x="11" y="193"/>
                </a:lnTo>
                <a:lnTo>
                  <a:pt x="15" y="193"/>
                </a:lnTo>
                <a:lnTo>
                  <a:pt x="19" y="189"/>
                </a:lnTo>
                <a:lnTo>
                  <a:pt x="23" y="185"/>
                </a:lnTo>
                <a:lnTo>
                  <a:pt x="26" y="185"/>
                </a:lnTo>
                <a:lnTo>
                  <a:pt x="30" y="182"/>
                </a:lnTo>
                <a:lnTo>
                  <a:pt x="34" y="178"/>
                </a:lnTo>
                <a:lnTo>
                  <a:pt x="37" y="178"/>
                </a:lnTo>
                <a:lnTo>
                  <a:pt x="41" y="174"/>
                </a:lnTo>
                <a:lnTo>
                  <a:pt x="45" y="171"/>
                </a:lnTo>
                <a:lnTo>
                  <a:pt x="49" y="167"/>
                </a:lnTo>
                <a:lnTo>
                  <a:pt x="52" y="167"/>
                </a:lnTo>
                <a:lnTo>
                  <a:pt x="56" y="163"/>
                </a:lnTo>
                <a:lnTo>
                  <a:pt x="60" y="159"/>
                </a:lnTo>
                <a:lnTo>
                  <a:pt x="63" y="159"/>
                </a:lnTo>
                <a:lnTo>
                  <a:pt x="67" y="156"/>
                </a:lnTo>
                <a:lnTo>
                  <a:pt x="71" y="152"/>
                </a:lnTo>
                <a:lnTo>
                  <a:pt x="75" y="148"/>
                </a:lnTo>
                <a:lnTo>
                  <a:pt x="78" y="148"/>
                </a:lnTo>
                <a:lnTo>
                  <a:pt x="82" y="145"/>
                </a:lnTo>
                <a:lnTo>
                  <a:pt x="86" y="141"/>
                </a:lnTo>
                <a:lnTo>
                  <a:pt x="89" y="141"/>
                </a:lnTo>
                <a:lnTo>
                  <a:pt x="93" y="137"/>
                </a:lnTo>
                <a:lnTo>
                  <a:pt x="97" y="133"/>
                </a:lnTo>
                <a:lnTo>
                  <a:pt x="101" y="130"/>
                </a:lnTo>
                <a:lnTo>
                  <a:pt x="104" y="130"/>
                </a:lnTo>
                <a:lnTo>
                  <a:pt x="108" y="126"/>
                </a:lnTo>
                <a:lnTo>
                  <a:pt x="112" y="122"/>
                </a:lnTo>
                <a:lnTo>
                  <a:pt x="115" y="122"/>
                </a:lnTo>
                <a:lnTo>
                  <a:pt x="119" y="119"/>
                </a:lnTo>
                <a:lnTo>
                  <a:pt x="123" y="115"/>
                </a:lnTo>
                <a:lnTo>
                  <a:pt x="127" y="111"/>
                </a:lnTo>
                <a:lnTo>
                  <a:pt x="130" y="107"/>
                </a:lnTo>
                <a:lnTo>
                  <a:pt x="134" y="107"/>
                </a:lnTo>
                <a:lnTo>
                  <a:pt x="138" y="104"/>
                </a:lnTo>
                <a:lnTo>
                  <a:pt x="141" y="100"/>
                </a:lnTo>
                <a:lnTo>
                  <a:pt x="145" y="96"/>
                </a:lnTo>
                <a:lnTo>
                  <a:pt x="149" y="96"/>
                </a:lnTo>
                <a:lnTo>
                  <a:pt x="153" y="93"/>
                </a:lnTo>
                <a:lnTo>
                  <a:pt x="156" y="89"/>
                </a:lnTo>
                <a:lnTo>
                  <a:pt x="160" y="89"/>
                </a:lnTo>
                <a:lnTo>
                  <a:pt x="164" y="85"/>
                </a:lnTo>
                <a:lnTo>
                  <a:pt x="167" y="81"/>
                </a:lnTo>
                <a:lnTo>
                  <a:pt x="171" y="78"/>
                </a:lnTo>
                <a:lnTo>
                  <a:pt x="175" y="74"/>
                </a:lnTo>
                <a:lnTo>
                  <a:pt x="179" y="74"/>
                </a:lnTo>
                <a:lnTo>
                  <a:pt x="182" y="70"/>
                </a:lnTo>
                <a:lnTo>
                  <a:pt x="186" y="67"/>
                </a:lnTo>
                <a:lnTo>
                  <a:pt x="190" y="67"/>
                </a:lnTo>
                <a:lnTo>
                  <a:pt x="193" y="63"/>
                </a:lnTo>
                <a:lnTo>
                  <a:pt x="197" y="59"/>
                </a:lnTo>
                <a:lnTo>
                  <a:pt x="201" y="55"/>
                </a:lnTo>
                <a:lnTo>
                  <a:pt x="205" y="55"/>
                </a:lnTo>
                <a:lnTo>
                  <a:pt x="208" y="52"/>
                </a:lnTo>
                <a:lnTo>
                  <a:pt x="212" y="48"/>
                </a:lnTo>
                <a:lnTo>
                  <a:pt x="216" y="48"/>
                </a:lnTo>
                <a:lnTo>
                  <a:pt x="219" y="44"/>
                </a:lnTo>
                <a:lnTo>
                  <a:pt x="223" y="41"/>
                </a:lnTo>
                <a:lnTo>
                  <a:pt x="227" y="41"/>
                </a:lnTo>
                <a:lnTo>
                  <a:pt x="230" y="37"/>
                </a:lnTo>
                <a:lnTo>
                  <a:pt x="234" y="37"/>
                </a:lnTo>
                <a:lnTo>
                  <a:pt x="238" y="33"/>
                </a:lnTo>
                <a:lnTo>
                  <a:pt x="242" y="29"/>
                </a:lnTo>
                <a:lnTo>
                  <a:pt x="245" y="29"/>
                </a:lnTo>
                <a:lnTo>
                  <a:pt x="249" y="26"/>
                </a:lnTo>
                <a:lnTo>
                  <a:pt x="253" y="26"/>
                </a:lnTo>
                <a:lnTo>
                  <a:pt x="256" y="22"/>
                </a:lnTo>
                <a:lnTo>
                  <a:pt x="260" y="22"/>
                </a:lnTo>
                <a:lnTo>
                  <a:pt x="264" y="18"/>
                </a:lnTo>
                <a:lnTo>
                  <a:pt x="268" y="18"/>
                </a:lnTo>
                <a:lnTo>
                  <a:pt x="271" y="15"/>
                </a:lnTo>
                <a:lnTo>
                  <a:pt x="275" y="15"/>
                </a:lnTo>
                <a:lnTo>
                  <a:pt x="279" y="15"/>
                </a:lnTo>
                <a:lnTo>
                  <a:pt x="282" y="11"/>
                </a:lnTo>
                <a:lnTo>
                  <a:pt x="286" y="11"/>
                </a:lnTo>
                <a:lnTo>
                  <a:pt x="290" y="7"/>
                </a:lnTo>
                <a:lnTo>
                  <a:pt x="294" y="7"/>
                </a:lnTo>
                <a:lnTo>
                  <a:pt x="297" y="7"/>
                </a:lnTo>
                <a:lnTo>
                  <a:pt x="301" y="7"/>
                </a:lnTo>
                <a:lnTo>
                  <a:pt x="305" y="3"/>
                </a:lnTo>
                <a:lnTo>
                  <a:pt x="308" y="3"/>
                </a:lnTo>
                <a:lnTo>
                  <a:pt x="312" y="3"/>
                </a:lnTo>
                <a:lnTo>
                  <a:pt x="316" y="3"/>
                </a:lnTo>
                <a:lnTo>
                  <a:pt x="320" y="3"/>
                </a:lnTo>
                <a:lnTo>
                  <a:pt x="323" y="3"/>
                </a:lnTo>
                <a:lnTo>
                  <a:pt x="327" y="0"/>
                </a:lnTo>
                <a:lnTo>
                  <a:pt x="331" y="0"/>
                </a:lnTo>
                <a:lnTo>
                  <a:pt x="334" y="0"/>
                </a:lnTo>
                <a:lnTo>
                  <a:pt x="338" y="0"/>
                </a:lnTo>
                <a:lnTo>
                  <a:pt x="342" y="0"/>
                </a:lnTo>
                <a:lnTo>
                  <a:pt x="346" y="0"/>
                </a:lnTo>
                <a:lnTo>
                  <a:pt x="349" y="0"/>
                </a:lnTo>
                <a:lnTo>
                  <a:pt x="353" y="0"/>
                </a:lnTo>
                <a:lnTo>
                  <a:pt x="357" y="0"/>
                </a:lnTo>
                <a:lnTo>
                  <a:pt x="360" y="0"/>
                </a:lnTo>
                <a:lnTo>
                  <a:pt x="364" y="0"/>
                </a:lnTo>
                <a:lnTo>
                  <a:pt x="368" y="3"/>
                </a:lnTo>
                <a:lnTo>
                  <a:pt x="372" y="3"/>
                </a:lnTo>
                <a:lnTo>
                  <a:pt x="375" y="3"/>
                </a:lnTo>
                <a:lnTo>
                  <a:pt x="379" y="3"/>
                </a:lnTo>
                <a:lnTo>
                  <a:pt x="383" y="3"/>
                </a:lnTo>
                <a:lnTo>
                  <a:pt x="386" y="7"/>
                </a:lnTo>
                <a:lnTo>
                  <a:pt x="390" y="7"/>
                </a:lnTo>
                <a:lnTo>
                  <a:pt x="394" y="7"/>
                </a:lnTo>
                <a:lnTo>
                  <a:pt x="398" y="7"/>
                </a:lnTo>
                <a:lnTo>
                  <a:pt x="401" y="11"/>
                </a:lnTo>
                <a:lnTo>
                  <a:pt x="405" y="11"/>
                </a:lnTo>
                <a:lnTo>
                  <a:pt x="409" y="11"/>
                </a:lnTo>
                <a:lnTo>
                  <a:pt x="412" y="15"/>
                </a:lnTo>
                <a:lnTo>
                  <a:pt x="416" y="15"/>
                </a:lnTo>
                <a:lnTo>
                  <a:pt x="420" y="18"/>
                </a:lnTo>
                <a:lnTo>
                  <a:pt x="424" y="18"/>
                </a:lnTo>
                <a:lnTo>
                  <a:pt x="427" y="18"/>
                </a:lnTo>
                <a:lnTo>
                  <a:pt x="431" y="22"/>
                </a:lnTo>
                <a:lnTo>
                  <a:pt x="435" y="22"/>
                </a:lnTo>
                <a:lnTo>
                  <a:pt x="438" y="26"/>
                </a:lnTo>
                <a:lnTo>
                  <a:pt x="442" y="26"/>
                </a:lnTo>
                <a:lnTo>
                  <a:pt x="446" y="29"/>
                </a:lnTo>
                <a:lnTo>
                  <a:pt x="450" y="29"/>
                </a:lnTo>
                <a:lnTo>
                  <a:pt x="453" y="33"/>
                </a:lnTo>
                <a:lnTo>
                  <a:pt x="457" y="37"/>
                </a:lnTo>
                <a:lnTo>
                  <a:pt x="461" y="37"/>
                </a:lnTo>
                <a:lnTo>
                  <a:pt x="464" y="41"/>
                </a:lnTo>
                <a:lnTo>
                  <a:pt x="468" y="4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300" name="Freeform 630"/>
          <p:cNvSpPr>
            <a:spLocks/>
          </p:cNvSpPr>
          <p:nvPr/>
        </p:nvSpPr>
        <p:spPr bwMode="auto">
          <a:xfrm>
            <a:off x="6450013" y="1887538"/>
            <a:ext cx="749300" cy="473075"/>
          </a:xfrm>
          <a:custGeom>
            <a:avLst/>
            <a:gdLst>
              <a:gd name="T0" fmla="*/ 2147483646 w 472"/>
              <a:gd name="T1" fmla="*/ 2147483646 h 298"/>
              <a:gd name="T2" fmla="*/ 2147483646 w 472"/>
              <a:gd name="T3" fmla="*/ 2147483646 h 298"/>
              <a:gd name="T4" fmla="*/ 2147483646 w 472"/>
              <a:gd name="T5" fmla="*/ 2147483646 h 298"/>
              <a:gd name="T6" fmla="*/ 2147483646 w 472"/>
              <a:gd name="T7" fmla="*/ 2147483646 h 298"/>
              <a:gd name="T8" fmla="*/ 2147483646 w 472"/>
              <a:gd name="T9" fmla="*/ 2147483646 h 298"/>
              <a:gd name="T10" fmla="*/ 2147483646 w 472"/>
              <a:gd name="T11" fmla="*/ 2147483646 h 298"/>
              <a:gd name="T12" fmla="*/ 2147483646 w 472"/>
              <a:gd name="T13" fmla="*/ 2147483646 h 298"/>
              <a:gd name="T14" fmla="*/ 2147483646 w 472"/>
              <a:gd name="T15" fmla="*/ 2147483646 h 298"/>
              <a:gd name="T16" fmla="*/ 2147483646 w 472"/>
              <a:gd name="T17" fmla="*/ 2147483646 h 298"/>
              <a:gd name="T18" fmla="*/ 2147483646 w 472"/>
              <a:gd name="T19" fmla="*/ 2147483646 h 298"/>
              <a:gd name="T20" fmla="*/ 2147483646 w 472"/>
              <a:gd name="T21" fmla="*/ 2147483646 h 298"/>
              <a:gd name="T22" fmla="*/ 2147483646 w 472"/>
              <a:gd name="T23" fmla="*/ 2147483646 h 298"/>
              <a:gd name="T24" fmla="*/ 2147483646 w 472"/>
              <a:gd name="T25" fmla="*/ 2147483646 h 298"/>
              <a:gd name="T26" fmla="*/ 2147483646 w 472"/>
              <a:gd name="T27" fmla="*/ 2147483646 h 298"/>
              <a:gd name="T28" fmla="*/ 2147483646 w 472"/>
              <a:gd name="T29" fmla="*/ 2147483646 h 298"/>
              <a:gd name="T30" fmla="*/ 2147483646 w 472"/>
              <a:gd name="T31" fmla="*/ 2147483646 h 298"/>
              <a:gd name="T32" fmla="*/ 2147483646 w 472"/>
              <a:gd name="T33" fmla="*/ 2147483646 h 298"/>
              <a:gd name="T34" fmla="*/ 2147483646 w 472"/>
              <a:gd name="T35" fmla="*/ 2147483646 h 298"/>
              <a:gd name="T36" fmla="*/ 2147483646 w 472"/>
              <a:gd name="T37" fmla="*/ 2147483646 h 298"/>
              <a:gd name="T38" fmla="*/ 2147483646 w 472"/>
              <a:gd name="T39" fmla="*/ 2147483646 h 298"/>
              <a:gd name="T40" fmla="*/ 2147483646 w 472"/>
              <a:gd name="T41" fmla="*/ 2147483646 h 298"/>
              <a:gd name="T42" fmla="*/ 2147483646 w 472"/>
              <a:gd name="T43" fmla="*/ 2147483646 h 298"/>
              <a:gd name="T44" fmla="*/ 2147483646 w 472"/>
              <a:gd name="T45" fmla="*/ 2147483646 h 298"/>
              <a:gd name="T46" fmla="*/ 2147483646 w 472"/>
              <a:gd name="T47" fmla="*/ 2147483646 h 298"/>
              <a:gd name="T48" fmla="*/ 2147483646 w 472"/>
              <a:gd name="T49" fmla="*/ 2147483646 h 298"/>
              <a:gd name="T50" fmla="*/ 2147483646 w 472"/>
              <a:gd name="T51" fmla="*/ 2147483646 h 298"/>
              <a:gd name="T52" fmla="*/ 2147483646 w 472"/>
              <a:gd name="T53" fmla="*/ 2147483646 h 298"/>
              <a:gd name="T54" fmla="*/ 2147483646 w 472"/>
              <a:gd name="T55" fmla="*/ 2147483646 h 298"/>
              <a:gd name="T56" fmla="*/ 2147483646 w 472"/>
              <a:gd name="T57" fmla="*/ 2147483646 h 298"/>
              <a:gd name="T58" fmla="*/ 2147483646 w 472"/>
              <a:gd name="T59" fmla="*/ 2147483646 h 298"/>
              <a:gd name="T60" fmla="*/ 2147483646 w 472"/>
              <a:gd name="T61" fmla="*/ 2147483646 h 298"/>
              <a:gd name="T62" fmla="*/ 2147483646 w 472"/>
              <a:gd name="T63" fmla="*/ 2147483646 h 298"/>
              <a:gd name="T64" fmla="*/ 2147483646 w 472"/>
              <a:gd name="T65" fmla="*/ 2147483646 h 298"/>
              <a:gd name="T66" fmla="*/ 2147483646 w 472"/>
              <a:gd name="T67" fmla="*/ 2147483646 h 298"/>
              <a:gd name="T68" fmla="*/ 2147483646 w 472"/>
              <a:gd name="T69" fmla="*/ 2147483646 h 298"/>
              <a:gd name="T70" fmla="*/ 2147483646 w 472"/>
              <a:gd name="T71" fmla="*/ 2147483646 h 298"/>
              <a:gd name="T72" fmla="*/ 2147483646 w 472"/>
              <a:gd name="T73" fmla="*/ 2147483646 h 298"/>
              <a:gd name="T74" fmla="*/ 2147483646 w 472"/>
              <a:gd name="T75" fmla="*/ 2147483646 h 298"/>
              <a:gd name="T76" fmla="*/ 2147483646 w 472"/>
              <a:gd name="T77" fmla="*/ 2147483646 h 298"/>
              <a:gd name="T78" fmla="*/ 2147483646 w 472"/>
              <a:gd name="T79" fmla="*/ 2147483646 h 298"/>
              <a:gd name="T80" fmla="*/ 2147483646 w 472"/>
              <a:gd name="T81" fmla="*/ 2147483646 h 298"/>
              <a:gd name="T82" fmla="*/ 2147483646 w 472"/>
              <a:gd name="T83" fmla="*/ 2147483646 h 29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472" h="298">
                <a:moveTo>
                  <a:pt x="0" y="0"/>
                </a:moveTo>
                <a:lnTo>
                  <a:pt x="4" y="0"/>
                </a:lnTo>
                <a:lnTo>
                  <a:pt x="8" y="4"/>
                </a:lnTo>
                <a:lnTo>
                  <a:pt x="11" y="4"/>
                </a:lnTo>
                <a:lnTo>
                  <a:pt x="15" y="8"/>
                </a:lnTo>
                <a:lnTo>
                  <a:pt x="19" y="11"/>
                </a:lnTo>
                <a:lnTo>
                  <a:pt x="22" y="15"/>
                </a:lnTo>
                <a:lnTo>
                  <a:pt x="26" y="15"/>
                </a:lnTo>
                <a:lnTo>
                  <a:pt x="30" y="19"/>
                </a:lnTo>
                <a:lnTo>
                  <a:pt x="34" y="23"/>
                </a:lnTo>
                <a:lnTo>
                  <a:pt x="37" y="26"/>
                </a:lnTo>
                <a:lnTo>
                  <a:pt x="41" y="26"/>
                </a:lnTo>
                <a:lnTo>
                  <a:pt x="45" y="30"/>
                </a:lnTo>
                <a:lnTo>
                  <a:pt x="48" y="34"/>
                </a:lnTo>
                <a:lnTo>
                  <a:pt x="52" y="34"/>
                </a:lnTo>
                <a:lnTo>
                  <a:pt x="56" y="37"/>
                </a:lnTo>
                <a:lnTo>
                  <a:pt x="60" y="41"/>
                </a:lnTo>
                <a:lnTo>
                  <a:pt x="63" y="45"/>
                </a:lnTo>
                <a:lnTo>
                  <a:pt x="67" y="49"/>
                </a:lnTo>
                <a:lnTo>
                  <a:pt x="71" y="49"/>
                </a:lnTo>
                <a:lnTo>
                  <a:pt x="74" y="52"/>
                </a:lnTo>
                <a:lnTo>
                  <a:pt x="78" y="56"/>
                </a:lnTo>
                <a:lnTo>
                  <a:pt x="82" y="56"/>
                </a:lnTo>
                <a:lnTo>
                  <a:pt x="86" y="60"/>
                </a:lnTo>
                <a:lnTo>
                  <a:pt x="89" y="63"/>
                </a:lnTo>
                <a:lnTo>
                  <a:pt x="93" y="67"/>
                </a:lnTo>
                <a:lnTo>
                  <a:pt x="97" y="67"/>
                </a:lnTo>
                <a:lnTo>
                  <a:pt x="100" y="71"/>
                </a:lnTo>
                <a:lnTo>
                  <a:pt x="104" y="75"/>
                </a:lnTo>
                <a:lnTo>
                  <a:pt x="108" y="78"/>
                </a:lnTo>
                <a:lnTo>
                  <a:pt x="112" y="82"/>
                </a:lnTo>
                <a:lnTo>
                  <a:pt x="115" y="82"/>
                </a:lnTo>
                <a:lnTo>
                  <a:pt x="119" y="86"/>
                </a:lnTo>
                <a:lnTo>
                  <a:pt x="123" y="89"/>
                </a:lnTo>
                <a:lnTo>
                  <a:pt x="126" y="89"/>
                </a:lnTo>
                <a:lnTo>
                  <a:pt x="130" y="93"/>
                </a:lnTo>
                <a:lnTo>
                  <a:pt x="134" y="97"/>
                </a:lnTo>
                <a:lnTo>
                  <a:pt x="138" y="101"/>
                </a:lnTo>
                <a:lnTo>
                  <a:pt x="141" y="101"/>
                </a:lnTo>
                <a:lnTo>
                  <a:pt x="145" y="104"/>
                </a:lnTo>
                <a:lnTo>
                  <a:pt x="149" y="108"/>
                </a:lnTo>
                <a:lnTo>
                  <a:pt x="152" y="108"/>
                </a:lnTo>
                <a:lnTo>
                  <a:pt x="156" y="112"/>
                </a:lnTo>
                <a:lnTo>
                  <a:pt x="160" y="115"/>
                </a:lnTo>
                <a:lnTo>
                  <a:pt x="164" y="119"/>
                </a:lnTo>
                <a:lnTo>
                  <a:pt x="167" y="119"/>
                </a:lnTo>
                <a:lnTo>
                  <a:pt x="171" y="123"/>
                </a:lnTo>
                <a:lnTo>
                  <a:pt x="175" y="127"/>
                </a:lnTo>
                <a:lnTo>
                  <a:pt x="178" y="127"/>
                </a:lnTo>
                <a:lnTo>
                  <a:pt x="182" y="130"/>
                </a:lnTo>
                <a:lnTo>
                  <a:pt x="186" y="134"/>
                </a:lnTo>
                <a:lnTo>
                  <a:pt x="190" y="138"/>
                </a:lnTo>
                <a:lnTo>
                  <a:pt x="193" y="138"/>
                </a:lnTo>
                <a:lnTo>
                  <a:pt x="197" y="141"/>
                </a:lnTo>
                <a:lnTo>
                  <a:pt x="201" y="145"/>
                </a:lnTo>
                <a:lnTo>
                  <a:pt x="204" y="145"/>
                </a:lnTo>
                <a:lnTo>
                  <a:pt x="208" y="149"/>
                </a:lnTo>
                <a:lnTo>
                  <a:pt x="212" y="153"/>
                </a:lnTo>
                <a:lnTo>
                  <a:pt x="216" y="153"/>
                </a:lnTo>
                <a:lnTo>
                  <a:pt x="219" y="156"/>
                </a:lnTo>
                <a:lnTo>
                  <a:pt x="223" y="160"/>
                </a:lnTo>
                <a:lnTo>
                  <a:pt x="227" y="160"/>
                </a:lnTo>
                <a:lnTo>
                  <a:pt x="230" y="164"/>
                </a:lnTo>
                <a:lnTo>
                  <a:pt x="234" y="167"/>
                </a:lnTo>
                <a:lnTo>
                  <a:pt x="238" y="167"/>
                </a:lnTo>
                <a:lnTo>
                  <a:pt x="242" y="171"/>
                </a:lnTo>
                <a:lnTo>
                  <a:pt x="245" y="175"/>
                </a:lnTo>
                <a:lnTo>
                  <a:pt x="249" y="175"/>
                </a:lnTo>
                <a:lnTo>
                  <a:pt x="253" y="179"/>
                </a:lnTo>
                <a:lnTo>
                  <a:pt x="256" y="182"/>
                </a:lnTo>
                <a:lnTo>
                  <a:pt x="260" y="182"/>
                </a:lnTo>
                <a:lnTo>
                  <a:pt x="264" y="186"/>
                </a:lnTo>
                <a:lnTo>
                  <a:pt x="268" y="186"/>
                </a:lnTo>
                <a:lnTo>
                  <a:pt x="271" y="190"/>
                </a:lnTo>
                <a:lnTo>
                  <a:pt x="275" y="193"/>
                </a:lnTo>
                <a:lnTo>
                  <a:pt x="279" y="193"/>
                </a:lnTo>
                <a:lnTo>
                  <a:pt x="282" y="197"/>
                </a:lnTo>
                <a:lnTo>
                  <a:pt x="286" y="201"/>
                </a:lnTo>
                <a:lnTo>
                  <a:pt x="290" y="201"/>
                </a:lnTo>
                <a:lnTo>
                  <a:pt x="294" y="205"/>
                </a:lnTo>
                <a:lnTo>
                  <a:pt x="297" y="205"/>
                </a:lnTo>
                <a:lnTo>
                  <a:pt x="301" y="208"/>
                </a:lnTo>
                <a:lnTo>
                  <a:pt x="305" y="212"/>
                </a:lnTo>
                <a:lnTo>
                  <a:pt x="308" y="212"/>
                </a:lnTo>
                <a:lnTo>
                  <a:pt x="312" y="216"/>
                </a:lnTo>
                <a:lnTo>
                  <a:pt x="316" y="216"/>
                </a:lnTo>
                <a:lnTo>
                  <a:pt x="320" y="220"/>
                </a:lnTo>
                <a:lnTo>
                  <a:pt x="323" y="220"/>
                </a:lnTo>
                <a:lnTo>
                  <a:pt x="327" y="223"/>
                </a:lnTo>
                <a:lnTo>
                  <a:pt x="331" y="227"/>
                </a:lnTo>
                <a:lnTo>
                  <a:pt x="334" y="227"/>
                </a:lnTo>
                <a:lnTo>
                  <a:pt x="338" y="231"/>
                </a:lnTo>
                <a:lnTo>
                  <a:pt x="342" y="231"/>
                </a:lnTo>
                <a:lnTo>
                  <a:pt x="346" y="234"/>
                </a:lnTo>
                <a:lnTo>
                  <a:pt x="349" y="234"/>
                </a:lnTo>
                <a:lnTo>
                  <a:pt x="353" y="238"/>
                </a:lnTo>
                <a:lnTo>
                  <a:pt x="357" y="238"/>
                </a:lnTo>
                <a:lnTo>
                  <a:pt x="360" y="242"/>
                </a:lnTo>
                <a:lnTo>
                  <a:pt x="364" y="242"/>
                </a:lnTo>
                <a:lnTo>
                  <a:pt x="368" y="246"/>
                </a:lnTo>
                <a:lnTo>
                  <a:pt x="372" y="246"/>
                </a:lnTo>
                <a:lnTo>
                  <a:pt x="375" y="249"/>
                </a:lnTo>
                <a:lnTo>
                  <a:pt x="379" y="253"/>
                </a:lnTo>
                <a:lnTo>
                  <a:pt x="383" y="253"/>
                </a:lnTo>
                <a:lnTo>
                  <a:pt x="386" y="257"/>
                </a:lnTo>
                <a:lnTo>
                  <a:pt x="390" y="257"/>
                </a:lnTo>
                <a:lnTo>
                  <a:pt x="394" y="257"/>
                </a:lnTo>
                <a:lnTo>
                  <a:pt x="398" y="260"/>
                </a:lnTo>
                <a:lnTo>
                  <a:pt x="401" y="264"/>
                </a:lnTo>
                <a:lnTo>
                  <a:pt x="405" y="264"/>
                </a:lnTo>
                <a:lnTo>
                  <a:pt x="409" y="268"/>
                </a:lnTo>
                <a:lnTo>
                  <a:pt x="412" y="268"/>
                </a:lnTo>
                <a:lnTo>
                  <a:pt x="416" y="268"/>
                </a:lnTo>
                <a:lnTo>
                  <a:pt x="420" y="272"/>
                </a:lnTo>
                <a:lnTo>
                  <a:pt x="424" y="275"/>
                </a:lnTo>
                <a:lnTo>
                  <a:pt x="427" y="275"/>
                </a:lnTo>
                <a:lnTo>
                  <a:pt x="431" y="279"/>
                </a:lnTo>
                <a:lnTo>
                  <a:pt x="435" y="279"/>
                </a:lnTo>
                <a:lnTo>
                  <a:pt x="438" y="279"/>
                </a:lnTo>
                <a:lnTo>
                  <a:pt x="442" y="283"/>
                </a:lnTo>
                <a:lnTo>
                  <a:pt x="446" y="283"/>
                </a:lnTo>
                <a:lnTo>
                  <a:pt x="450" y="286"/>
                </a:lnTo>
                <a:lnTo>
                  <a:pt x="453" y="290"/>
                </a:lnTo>
                <a:lnTo>
                  <a:pt x="457" y="290"/>
                </a:lnTo>
                <a:lnTo>
                  <a:pt x="461" y="290"/>
                </a:lnTo>
                <a:lnTo>
                  <a:pt x="464" y="294"/>
                </a:lnTo>
                <a:lnTo>
                  <a:pt x="468" y="294"/>
                </a:lnTo>
                <a:lnTo>
                  <a:pt x="472" y="29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301" name="Freeform 631"/>
          <p:cNvSpPr>
            <a:spLocks/>
          </p:cNvSpPr>
          <p:nvPr/>
        </p:nvSpPr>
        <p:spPr bwMode="auto">
          <a:xfrm>
            <a:off x="7199313" y="2141538"/>
            <a:ext cx="695325" cy="282575"/>
          </a:xfrm>
          <a:custGeom>
            <a:avLst/>
            <a:gdLst>
              <a:gd name="T0" fmla="*/ 2147483646 w 438"/>
              <a:gd name="T1" fmla="*/ 2147483646 h 178"/>
              <a:gd name="T2" fmla="*/ 2147483646 w 438"/>
              <a:gd name="T3" fmla="*/ 2147483646 h 178"/>
              <a:gd name="T4" fmla="*/ 2147483646 w 438"/>
              <a:gd name="T5" fmla="*/ 2147483646 h 178"/>
              <a:gd name="T6" fmla="*/ 2147483646 w 438"/>
              <a:gd name="T7" fmla="*/ 2147483646 h 178"/>
              <a:gd name="T8" fmla="*/ 2147483646 w 438"/>
              <a:gd name="T9" fmla="*/ 2147483646 h 178"/>
              <a:gd name="T10" fmla="*/ 2147483646 w 438"/>
              <a:gd name="T11" fmla="*/ 2147483646 h 178"/>
              <a:gd name="T12" fmla="*/ 2147483646 w 438"/>
              <a:gd name="T13" fmla="*/ 2147483646 h 178"/>
              <a:gd name="T14" fmla="*/ 2147483646 w 438"/>
              <a:gd name="T15" fmla="*/ 2147483646 h 178"/>
              <a:gd name="T16" fmla="*/ 2147483646 w 438"/>
              <a:gd name="T17" fmla="*/ 2147483646 h 178"/>
              <a:gd name="T18" fmla="*/ 2147483646 w 438"/>
              <a:gd name="T19" fmla="*/ 2147483646 h 178"/>
              <a:gd name="T20" fmla="*/ 2147483646 w 438"/>
              <a:gd name="T21" fmla="*/ 2147483646 h 178"/>
              <a:gd name="T22" fmla="*/ 2147483646 w 438"/>
              <a:gd name="T23" fmla="*/ 2147483646 h 178"/>
              <a:gd name="T24" fmla="*/ 2147483646 w 438"/>
              <a:gd name="T25" fmla="*/ 2147483646 h 178"/>
              <a:gd name="T26" fmla="*/ 2147483646 w 438"/>
              <a:gd name="T27" fmla="*/ 2147483646 h 178"/>
              <a:gd name="T28" fmla="*/ 2147483646 w 438"/>
              <a:gd name="T29" fmla="*/ 2147483646 h 178"/>
              <a:gd name="T30" fmla="*/ 2147483646 w 438"/>
              <a:gd name="T31" fmla="*/ 2147483646 h 178"/>
              <a:gd name="T32" fmla="*/ 2147483646 w 438"/>
              <a:gd name="T33" fmla="*/ 2147483646 h 178"/>
              <a:gd name="T34" fmla="*/ 2147483646 w 438"/>
              <a:gd name="T35" fmla="*/ 2147483646 h 178"/>
              <a:gd name="T36" fmla="*/ 2147483646 w 438"/>
              <a:gd name="T37" fmla="*/ 2147483646 h 178"/>
              <a:gd name="T38" fmla="*/ 2147483646 w 438"/>
              <a:gd name="T39" fmla="*/ 2147483646 h 178"/>
              <a:gd name="T40" fmla="*/ 2147483646 w 438"/>
              <a:gd name="T41" fmla="*/ 2147483646 h 178"/>
              <a:gd name="T42" fmla="*/ 2147483646 w 438"/>
              <a:gd name="T43" fmla="*/ 2147483646 h 178"/>
              <a:gd name="T44" fmla="*/ 2147483646 w 438"/>
              <a:gd name="T45" fmla="*/ 2147483646 h 178"/>
              <a:gd name="T46" fmla="*/ 2147483646 w 438"/>
              <a:gd name="T47" fmla="*/ 2147483646 h 178"/>
              <a:gd name="T48" fmla="*/ 2147483646 w 438"/>
              <a:gd name="T49" fmla="*/ 2147483646 h 178"/>
              <a:gd name="T50" fmla="*/ 2147483646 w 438"/>
              <a:gd name="T51" fmla="*/ 2147483646 h 178"/>
              <a:gd name="T52" fmla="*/ 2147483646 w 438"/>
              <a:gd name="T53" fmla="*/ 2147483646 h 178"/>
              <a:gd name="T54" fmla="*/ 2147483646 w 438"/>
              <a:gd name="T55" fmla="*/ 2147483646 h 178"/>
              <a:gd name="T56" fmla="*/ 2147483646 w 438"/>
              <a:gd name="T57" fmla="*/ 2147483646 h 178"/>
              <a:gd name="T58" fmla="*/ 2147483646 w 438"/>
              <a:gd name="T59" fmla="*/ 2147483646 h 178"/>
              <a:gd name="T60" fmla="*/ 2147483646 w 438"/>
              <a:gd name="T61" fmla="*/ 2147483646 h 178"/>
              <a:gd name="T62" fmla="*/ 2147483646 w 438"/>
              <a:gd name="T63" fmla="*/ 2147483646 h 178"/>
              <a:gd name="T64" fmla="*/ 2147483646 w 438"/>
              <a:gd name="T65" fmla="*/ 2147483646 h 178"/>
              <a:gd name="T66" fmla="*/ 2147483646 w 438"/>
              <a:gd name="T67" fmla="*/ 2147483646 h 178"/>
              <a:gd name="T68" fmla="*/ 2147483646 w 438"/>
              <a:gd name="T69" fmla="*/ 2147483646 h 178"/>
              <a:gd name="T70" fmla="*/ 2147483646 w 438"/>
              <a:gd name="T71" fmla="*/ 2147483646 h 178"/>
              <a:gd name="T72" fmla="*/ 2147483646 w 438"/>
              <a:gd name="T73" fmla="*/ 2147483646 h 178"/>
              <a:gd name="T74" fmla="*/ 2147483646 w 438"/>
              <a:gd name="T75" fmla="*/ 2147483646 h 178"/>
              <a:gd name="T76" fmla="*/ 2147483646 w 438"/>
              <a:gd name="T77" fmla="*/ 2147483646 h 178"/>
              <a:gd name="T78" fmla="*/ 2147483646 w 438"/>
              <a:gd name="T79" fmla="*/ 2147483646 h 178"/>
              <a:gd name="T80" fmla="*/ 2147483646 w 438"/>
              <a:gd name="T81" fmla="*/ 2147483646 h 178"/>
              <a:gd name="T82" fmla="*/ 2147483646 w 438"/>
              <a:gd name="T83" fmla="*/ 2147483646 h 178"/>
              <a:gd name="T84" fmla="*/ 2147483646 w 438"/>
              <a:gd name="T85" fmla="*/ 2147483646 h 178"/>
              <a:gd name="T86" fmla="*/ 2147483646 w 438"/>
              <a:gd name="T87" fmla="*/ 2147483646 h 178"/>
              <a:gd name="T88" fmla="*/ 2147483646 w 438"/>
              <a:gd name="T89" fmla="*/ 2147483646 h 178"/>
              <a:gd name="T90" fmla="*/ 2147483646 w 438"/>
              <a:gd name="T91" fmla="*/ 2147483646 h 178"/>
              <a:gd name="T92" fmla="*/ 2147483646 w 438"/>
              <a:gd name="T93" fmla="*/ 2147483646 h 178"/>
              <a:gd name="T94" fmla="*/ 2147483646 w 438"/>
              <a:gd name="T95" fmla="*/ 2147483646 h 178"/>
              <a:gd name="T96" fmla="*/ 2147483646 w 438"/>
              <a:gd name="T97" fmla="*/ 2147483646 h 178"/>
              <a:gd name="T98" fmla="*/ 2147483646 w 438"/>
              <a:gd name="T99" fmla="*/ 2147483646 h 178"/>
              <a:gd name="T100" fmla="*/ 2147483646 w 438"/>
              <a:gd name="T101" fmla="*/ 2147483646 h 178"/>
              <a:gd name="T102" fmla="*/ 2147483646 w 438"/>
              <a:gd name="T103" fmla="*/ 2147483646 h 178"/>
              <a:gd name="T104" fmla="*/ 2147483646 w 438"/>
              <a:gd name="T105" fmla="*/ 2147483646 h 178"/>
              <a:gd name="T106" fmla="*/ 2147483646 w 438"/>
              <a:gd name="T107" fmla="*/ 2147483646 h 178"/>
              <a:gd name="T108" fmla="*/ 2147483646 w 438"/>
              <a:gd name="T109" fmla="*/ 2147483646 h 178"/>
              <a:gd name="T110" fmla="*/ 2147483646 w 438"/>
              <a:gd name="T111" fmla="*/ 2147483646 h 178"/>
              <a:gd name="T112" fmla="*/ 2147483646 w 438"/>
              <a:gd name="T113" fmla="*/ 2147483646 h 178"/>
              <a:gd name="T114" fmla="*/ 2147483646 w 438"/>
              <a:gd name="T115" fmla="*/ 2147483646 h 178"/>
              <a:gd name="T116" fmla="*/ 2147483646 w 438"/>
              <a:gd name="T117" fmla="*/ 2147483646 h 178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438" h="178">
                <a:moveTo>
                  <a:pt x="0" y="138"/>
                </a:moveTo>
                <a:lnTo>
                  <a:pt x="4" y="138"/>
                </a:lnTo>
                <a:lnTo>
                  <a:pt x="7" y="141"/>
                </a:lnTo>
                <a:lnTo>
                  <a:pt x="11" y="141"/>
                </a:lnTo>
                <a:lnTo>
                  <a:pt x="15" y="145"/>
                </a:lnTo>
                <a:lnTo>
                  <a:pt x="18" y="145"/>
                </a:lnTo>
                <a:lnTo>
                  <a:pt x="22" y="149"/>
                </a:lnTo>
                <a:lnTo>
                  <a:pt x="26" y="149"/>
                </a:lnTo>
                <a:lnTo>
                  <a:pt x="30" y="152"/>
                </a:lnTo>
                <a:lnTo>
                  <a:pt x="33" y="152"/>
                </a:lnTo>
                <a:lnTo>
                  <a:pt x="37" y="156"/>
                </a:lnTo>
                <a:lnTo>
                  <a:pt x="41" y="156"/>
                </a:lnTo>
                <a:lnTo>
                  <a:pt x="44" y="156"/>
                </a:lnTo>
                <a:lnTo>
                  <a:pt x="48" y="160"/>
                </a:lnTo>
                <a:lnTo>
                  <a:pt x="52" y="160"/>
                </a:lnTo>
                <a:lnTo>
                  <a:pt x="56" y="164"/>
                </a:lnTo>
                <a:lnTo>
                  <a:pt x="59" y="164"/>
                </a:lnTo>
                <a:lnTo>
                  <a:pt x="63" y="167"/>
                </a:lnTo>
                <a:lnTo>
                  <a:pt x="67" y="167"/>
                </a:lnTo>
                <a:lnTo>
                  <a:pt x="70" y="167"/>
                </a:lnTo>
                <a:lnTo>
                  <a:pt x="74" y="171"/>
                </a:lnTo>
                <a:lnTo>
                  <a:pt x="78" y="175"/>
                </a:lnTo>
                <a:lnTo>
                  <a:pt x="82" y="175"/>
                </a:lnTo>
                <a:lnTo>
                  <a:pt x="85" y="175"/>
                </a:lnTo>
                <a:lnTo>
                  <a:pt x="89" y="178"/>
                </a:lnTo>
                <a:lnTo>
                  <a:pt x="93" y="178"/>
                </a:lnTo>
                <a:lnTo>
                  <a:pt x="96" y="178"/>
                </a:lnTo>
                <a:lnTo>
                  <a:pt x="100" y="178"/>
                </a:lnTo>
                <a:lnTo>
                  <a:pt x="104" y="175"/>
                </a:lnTo>
                <a:lnTo>
                  <a:pt x="108" y="175"/>
                </a:lnTo>
                <a:lnTo>
                  <a:pt x="111" y="175"/>
                </a:lnTo>
                <a:lnTo>
                  <a:pt x="115" y="171"/>
                </a:lnTo>
                <a:lnTo>
                  <a:pt x="119" y="171"/>
                </a:lnTo>
                <a:lnTo>
                  <a:pt x="122" y="167"/>
                </a:lnTo>
                <a:lnTo>
                  <a:pt x="126" y="167"/>
                </a:lnTo>
                <a:lnTo>
                  <a:pt x="130" y="164"/>
                </a:lnTo>
                <a:lnTo>
                  <a:pt x="134" y="164"/>
                </a:lnTo>
                <a:lnTo>
                  <a:pt x="137" y="160"/>
                </a:lnTo>
                <a:lnTo>
                  <a:pt x="141" y="160"/>
                </a:lnTo>
                <a:lnTo>
                  <a:pt x="145" y="156"/>
                </a:lnTo>
                <a:lnTo>
                  <a:pt x="148" y="156"/>
                </a:lnTo>
                <a:lnTo>
                  <a:pt x="152" y="156"/>
                </a:lnTo>
                <a:lnTo>
                  <a:pt x="156" y="152"/>
                </a:lnTo>
                <a:lnTo>
                  <a:pt x="159" y="152"/>
                </a:lnTo>
                <a:lnTo>
                  <a:pt x="163" y="149"/>
                </a:lnTo>
                <a:lnTo>
                  <a:pt x="167" y="149"/>
                </a:lnTo>
                <a:lnTo>
                  <a:pt x="171" y="145"/>
                </a:lnTo>
                <a:lnTo>
                  <a:pt x="174" y="145"/>
                </a:lnTo>
                <a:lnTo>
                  <a:pt x="178" y="141"/>
                </a:lnTo>
                <a:lnTo>
                  <a:pt x="182" y="141"/>
                </a:lnTo>
                <a:lnTo>
                  <a:pt x="185" y="138"/>
                </a:lnTo>
                <a:lnTo>
                  <a:pt x="189" y="138"/>
                </a:lnTo>
                <a:lnTo>
                  <a:pt x="193" y="134"/>
                </a:lnTo>
                <a:lnTo>
                  <a:pt x="197" y="134"/>
                </a:lnTo>
                <a:lnTo>
                  <a:pt x="200" y="130"/>
                </a:lnTo>
                <a:lnTo>
                  <a:pt x="204" y="130"/>
                </a:lnTo>
                <a:lnTo>
                  <a:pt x="208" y="130"/>
                </a:lnTo>
                <a:lnTo>
                  <a:pt x="211" y="126"/>
                </a:lnTo>
                <a:lnTo>
                  <a:pt x="215" y="126"/>
                </a:lnTo>
                <a:lnTo>
                  <a:pt x="219" y="123"/>
                </a:lnTo>
                <a:lnTo>
                  <a:pt x="223" y="123"/>
                </a:lnTo>
                <a:lnTo>
                  <a:pt x="226" y="119"/>
                </a:lnTo>
                <a:lnTo>
                  <a:pt x="230" y="119"/>
                </a:lnTo>
                <a:lnTo>
                  <a:pt x="234" y="115"/>
                </a:lnTo>
                <a:lnTo>
                  <a:pt x="237" y="115"/>
                </a:lnTo>
                <a:lnTo>
                  <a:pt x="241" y="112"/>
                </a:lnTo>
                <a:lnTo>
                  <a:pt x="245" y="112"/>
                </a:lnTo>
                <a:lnTo>
                  <a:pt x="249" y="108"/>
                </a:lnTo>
                <a:lnTo>
                  <a:pt x="252" y="108"/>
                </a:lnTo>
                <a:lnTo>
                  <a:pt x="256" y="104"/>
                </a:lnTo>
                <a:lnTo>
                  <a:pt x="260" y="104"/>
                </a:lnTo>
                <a:lnTo>
                  <a:pt x="263" y="100"/>
                </a:lnTo>
                <a:lnTo>
                  <a:pt x="267" y="100"/>
                </a:lnTo>
                <a:lnTo>
                  <a:pt x="271" y="97"/>
                </a:lnTo>
                <a:lnTo>
                  <a:pt x="275" y="97"/>
                </a:lnTo>
                <a:lnTo>
                  <a:pt x="278" y="93"/>
                </a:lnTo>
                <a:lnTo>
                  <a:pt x="282" y="93"/>
                </a:lnTo>
                <a:lnTo>
                  <a:pt x="286" y="89"/>
                </a:lnTo>
                <a:lnTo>
                  <a:pt x="289" y="86"/>
                </a:lnTo>
                <a:lnTo>
                  <a:pt x="293" y="86"/>
                </a:lnTo>
                <a:lnTo>
                  <a:pt x="297" y="82"/>
                </a:lnTo>
                <a:lnTo>
                  <a:pt x="301" y="82"/>
                </a:lnTo>
                <a:lnTo>
                  <a:pt x="304" y="78"/>
                </a:lnTo>
                <a:lnTo>
                  <a:pt x="308" y="78"/>
                </a:lnTo>
                <a:lnTo>
                  <a:pt x="312" y="74"/>
                </a:lnTo>
                <a:lnTo>
                  <a:pt x="315" y="74"/>
                </a:lnTo>
                <a:lnTo>
                  <a:pt x="319" y="71"/>
                </a:lnTo>
                <a:lnTo>
                  <a:pt x="323" y="71"/>
                </a:lnTo>
                <a:lnTo>
                  <a:pt x="327" y="67"/>
                </a:lnTo>
                <a:lnTo>
                  <a:pt x="330" y="67"/>
                </a:lnTo>
                <a:lnTo>
                  <a:pt x="334" y="63"/>
                </a:lnTo>
                <a:lnTo>
                  <a:pt x="338" y="60"/>
                </a:lnTo>
                <a:lnTo>
                  <a:pt x="341" y="60"/>
                </a:lnTo>
                <a:lnTo>
                  <a:pt x="345" y="56"/>
                </a:lnTo>
                <a:lnTo>
                  <a:pt x="349" y="56"/>
                </a:lnTo>
                <a:lnTo>
                  <a:pt x="353" y="52"/>
                </a:lnTo>
                <a:lnTo>
                  <a:pt x="356" y="52"/>
                </a:lnTo>
                <a:lnTo>
                  <a:pt x="360" y="48"/>
                </a:lnTo>
                <a:lnTo>
                  <a:pt x="364" y="45"/>
                </a:lnTo>
                <a:lnTo>
                  <a:pt x="367" y="45"/>
                </a:lnTo>
                <a:lnTo>
                  <a:pt x="371" y="41"/>
                </a:lnTo>
                <a:lnTo>
                  <a:pt x="375" y="41"/>
                </a:lnTo>
                <a:lnTo>
                  <a:pt x="379" y="37"/>
                </a:lnTo>
                <a:lnTo>
                  <a:pt x="382" y="33"/>
                </a:lnTo>
                <a:lnTo>
                  <a:pt x="386" y="33"/>
                </a:lnTo>
                <a:lnTo>
                  <a:pt x="390" y="30"/>
                </a:lnTo>
                <a:lnTo>
                  <a:pt x="393" y="26"/>
                </a:lnTo>
                <a:lnTo>
                  <a:pt x="397" y="26"/>
                </a:lnTo>
                <a:lnTo>
                  <a:pt x="401" y="22"/>
                </a:lnTo>
                <a:lnTo>
                  <a:pt x="405" y="22"/>
                </a:lnTo>
                <a:lnTo>
                  <a:pt x="408" y="19"/>
                </a:lnTo>
                <a:lnTo>
                  <a:pt x="412" y="15"/>
                </a:lnTo>
                <a:lnTo>
                  <a:pt x="416" y="15"/>
                </a:lnTo>
                <a:lnTo>
                  <a:pt x="419" y="11"/>
                </a:lnTo>
                <a:lnTo>
                  <a:pt x="423" y="7"/>
                </a:lnTo>
                <a:lnTo>
                  <a:pt x="427" y="7"/>
                </a:lnTo>
                <a:lnTo>
                  <a:pt x="431" y="4"/>
                </a:lnTo>
                <a:lnTo>
                  <a:pt x="434" y="4"/>
                </a:lnTo>
                <a:lnTo>
                  <a:pt x="438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302" name="Oval 632"/>
          <p:cNvSpPr>
            <a:spLocks noChangeArrowheads="1"/>
          </p:cNvSpPr>
          <p:nvPr/>
        </p:nvSpPr>
        <p:spPr bwMode="auto">
          <a:xfrm>
            <a:off x="57023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3" name="Oval 633"/>
          <p:cNvSpPr>
            <a:spLocks noChangeArrowheads="1"/>
          </p:cNvSpPr>
          <p:nvPr/>
        </p:nvSpPr>
        <p:spPr bwMode="auto">
          <a:xfrm>
            <a:off x="57023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4" name="Oval 634"/>
          <p:cNvSpPr>
            <a:spLocks noChangeArrowheads="1"/>
          </p:cNvSpPr>
          <p:nvPr/>
        </p:nvSpPr>
        <p:spPr bwMode="auto">
          <a:xfrm>
            <a:off x="57023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5" name="Oval 635"/>
          <p:cNvSpPr>
            <a:spLocks noChangeArrowheads="1"/>
          </p:cNvSpPr>
          <p:nvPr/>
        </p:nvSpPr>
        <p:spPr bwMode="auto">
          <a:xfrm>
            <a:off x="5707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6" name="Oval 636"/>
          <p:cNvSpPr>
            <a:spLocks noChangeArrowheads="1"/>
          </p:cNvSpPr>
          <p:nvPr/>
        </p:nvSpPr>
        <p:spPr bwMode="auto">
          <a:xfrm>
            <a:off x="5707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7" name="Oval 637"/>
          <p:cNvSpPr>
            <a:spLocks noChangeArrowheads="1"/>
          </p:cNvSpPr>
          <p:nvPr/>
        </p:nvSpPr>
        <p:spPr bwMode="auto">
          <a:xfrm>
            <a:off x="5713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8" name="Oval 638"/>
          <p:cNvSpPr>
            <a:spLocks noChangeArrowheads="1"/>
          </p:cNvSpPr>
          <p:nvPr/>
        </p:nvSpPr>
        <p:spPr bwMode="auto">
          <a:xfrm>
            <a:off x="5713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09" name="Oval 639"/>
          <p:cNvSpPr>
            <a:spLocks noChangeArrowheads="1"/>
          </p:cNvSpPr>
          <p:nvPr/>
        </p:nvSpPr>
        <p:spPr bwMode="auto">
          <a:xfrm>
            <a:off x="57197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0" name="Oval 640"/>
          <p:cNvSpPr>
            <a:spLocks noChangeArrowheads="1"/>
          </p:cNvSpPr>
          <p:nvPr/>
        </p:nvSpPr>
        <p:spPr bwMode="auto">
          <a:xfrm>
            <a:off x="57197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1" name="Oval 641"/>
          <p:cNvSpPr>
            <a:spLocks noChangeArrowheads="1"/>
          </p:cNvSpPr>
          <p:nvPr/>
        </p:nvSpPr>
        <p:spPr bwMode="auto">
          <a:xfrm>
            <a:off x="57245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2" name="Oval 642"/>
          <p:cNvSpPr>
            <a:spLocks noChangeArrowheads="1"/>
          </p:cNvSpPr>
          <p:nvPr/>
        </p:nvSpPr>
        <p:spPr bwMode="auto">
          <a:xfrm>
            <a:off x="57245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3" name="Oval 643"/>
          <p:cNvSpPr>
            <a:spLocks noChangeArrowheads="1"/>
          </p:cNvSpPr>
          <p:nvPr/>
        </p:nvSpPr>
        <p:spPr bwMode="auto">
          <a:xfrm>
            <a:off x="5730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4" name="Oval 644"/>
          <p:cNvSpPr>
            <a:spLocks noChangeArrowheads="1"/>
          </p:cNvSpPr>
          <p:nvPr/>
        </p:nvSpPr>
        <p:spPr bwMode="auto">
          <a:xfrm>
            <a:off x="5730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5" name="Oval 645"/>
          <p:cNvSpPr>
            <a:spLocks noChangeArrowheads="1"/>
          </p:cNvSpPr>
          <p:nvPr/>
        </p:nvSpPr>
        <p:spPr bwMode="auto">
          <a:xfrm>
            <a:off x="5737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6" name="Oval 646"/>
          <p:cNvSpPr>
            <a:spLocks noChangeArrowheads="1"/>
          </p:cNvSpPr>
          <p:nvPr/>
        </p:nvSpPr>
        <p:spPr bwMode="auto">
          <a:xfrm>
            <a:off x="5737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7" name="Oval 647"/>
          <p:cNvSpPr>
            <a:spLocks noChangeArrowheads="1"/>
          </p:cNvSpPr>
          <p:nvPr/>
        </p:nvSpPr>
        <p:spPr bwMode="auto">
          <a:xfrm>
            <a:off x="5737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8" name="Oval 648"/>
          <p:cNvSpPr>
            <a:spLocks noChangeArrowheads="1"/>
          </p:cNvSpPr>
          <p:nvPr/>
        </p:nvSpPr>
        <p:spPr bwMode="auto">
          <a:xfrm>
            <a:off x="57435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19" name="Oval 649"/>
          <p:cNvSpPr>
            <a:spLocks noChangeArrowheads="1"/>
          </p:cNvSpPr>
          <p:nvPr/>
        </p:nvSpPr>
        <p:spPr bwMode="auto">
          <a:xfrm>
            <a:off x="57435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0" name="Oval 650"/>
          <p:cNvSpPr>
            <a:spLocks noChangeArrowheads="1"/>
          </p:cNvSpPr>
          <p:nvPr/>
        </p:nvSpPr>
        <p:spPr bwMode="auto">
          <a:xfrm>
            <a:off x="5748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1" name="Oval 651"/>
          <p:cNvSpPr>
            <a:spLocks noChangeArrowheads="1"/>
          </p:cNvSpPr>
          <p:nvPr/>
        </p:nvSpPr>
        <p:spPr bwMode="auto">
          <a:xfrm>
            <a:off x="5748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2" name="Oval 652"/>
          <p:cNvSpPr>
            <a:spLocks noChangeArrowheads="1"/>
          </p:cNvSpPr>
          <p:nvPr/>
        </p:nvSpPr>
        <p:spPr bwMode="auto">
          <a:xfrm>
            <a:off x="5754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3" name="Oval 653"/>
          <p:cNvSpPr>
            <a:spLocks noChangeArrowheads="1"/>
          </p:cNvSpPr>
          <p:nvPr/>
        </p:nvSpPr>
        <p:spPr bwMode="auto">
          <a:xfrm>
            <a:off x="5754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4" name="Oval 654"/>
          <p:cNvSpPr>
            <a:spLocks noChangeArrowheads="1"/>
          </p:cNvSpPr>
          <p:nvPr/>
        </p:nvSpPr>
        <p:spPr bwMode="auto">
          <a:xfrm>
            <a:off x="57610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5" name="Oval 655"/>
          <p:cNvSpPr>
            <a:spLocks noChangeArrowheads="1"/>
          </p:cNvSpPr>
          <p:nvPr/>
        </p:nvSpPr>
        <p:spPr bwMode="auto">
          <a:xfrm>
            <a:off x="57610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6" name="Oval 656"/>
          <p:cNvSpPr>
            <a:spLocks noChangeArrowheads="1"/>
          </p:cNvSpPr>
          <p:nvPr/>
        </p:nvSpPr>
        <p:spPr bwMode="auto">
          <a:xfrm>
            <a:off x="57658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7" name="Oval 657"/>
          <p:cNvSpPr>
            <a:spLocks noChangeArrowheads="1"/>
          </p:cNvSpPr>
          <p:nvPr/>
        </p:nvSpPr>
        <p:spPr bwMode="auto">
          <a:xfrm>
            <a:off x="57658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8" name="Oval 658"/>
          <p:cNvSpPr>
            <a:spLocks noChangeArrowheads="1"/>
          </p:cNvSpPr>
          <p:nvPr/>
        </p:nvSpPr>
        <p:spPr bwMode="auto">
          <a:xfrm>
            <a:off x="5772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29" name="Oval 659"/>
          <p:cNvSpPr>
            <a:spLocks noChangeArrowheads="1"/>
          </p:cNvSpPr>
          <p:nvPr/>
        </p:nvSpPr>
        <p:spPr bwMode="auto">
          <a:xfrm>
            <a:off x="5772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0" name="Oval 660"/>
          <p:cNvSpPr>
            <a:spLocks noChangeArrowheads="1"/>
          </p:cNvSpPr>
          <p:nvPr/>
        </p:nvSpPr>
        <p:spPr bwMode="auto">
          <a:xfrm>
            <a:off x="5778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1" name="Oval 661"/>
          <p:cNvSpPr>
            <a:spLocks noChangeArrowheads="1"/>
          </p:cNvSpPr>
          <p:nvPr/>
        </p:nvSpPr>
        <p:spPr bwMode="auto">
          <a:xfrm>
            <a:off x="5778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2" name="Oval 662"/>
          <p:cNvSpPr>
            <a:spLocks noChangeArrowheads="1"/>
          </p:cNvSpPr>
          <p:nvPr/>
        </p:nvSpPr>
        <p:spPr bwMode="auto">
          <a:xfrm>
            <a:off x="5778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3" name="Oval 663"/>
          <p:cNvSpPr>
            <a:spLocks noChangeArrowheads="1"/>
          </p:cNvSpPr>
          <p:nvPr/>
        </p:nvSpPr>
        <p:spPr bwMode="auto">
          <a:xfrm>
            <a:off x="57848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4" name="Oval 664"/>
          <p:cNvSpPr>
            <a:spLocks noChangeArrowheads="1"/>
          </p:cNvSpPr>
          <p:nvPr/>
        </p:nvSpPr>
        <p:spPr bwMode="auto">
          <a:xfrm>
            <a:off x="57848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5" name="Oval 665"/>
          <p:cNvSpPr>
            <a:spLocks noChangeArrowheads="1"/>
          </p:cNvSpPr>
          <p:nvPr/>
        </p:nvSpPr>
        <p:spPr bwMode="auto">
          <a:xfrm>
            <a:off x="5789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6" name="Oval 666"/>
          <p:cNvSpPr>
            <a:spLocks noChangeArrowheads="1"/>
          </p:cNvSpPr>
          <p:nvPr/>
        </p:nvSpPr>
        <p:spPr bwMode="auto">
          <a:xfrm>
            <a:off x="5789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7" name="Oval 667"/>
          <p:cNvSpPr>
            <a:spLocks noChangeArrowheads="1"/>
          </p:cNvSpPr>
          <p:nvPr/>
        </p:nvSpPr>
        <p:spPr bwMode="auto">
          <a:xfrm>
            <a:off x="5795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8" name="Oval 668"/>
          <p:cNvSpPr>
            <a:spLocks noChangeArrowheads="1"/>
          </p:cNvSpPr>
          <p:nvPr/>
        </p:nvSpPr>
        <p:spPr bwMode="auto">
          <a:xfrm>
            <a:off x="5795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39" name="Oval 669"/>
          <p:cNvSpPr>
            <a:spLocks noChangeArrowheads="1"/>
          </p:cNvSpPr>
          <p:nvPr/>
        </p:nvSpPr>
        <p:spPr bwMode="auto">
          <a:xfrm>
            <a:off x="58023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0" name="Oval 670"/>
          <p:cNvSpPr>
            <a:spLocks noChangeArrowheads="1"/>
          </p:cNvSpPr>
          <p:nvPr/>
        </p:nvSpPr>
        <p:spPr bwMode="auto">
          <a:xfrm>
            <a:off x="58023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1" name="Oval 671"/>
          <p:cNvSpPr>
            <a:spLocks noChangeArrowheads="1"/>
          </p:cNvSpPr>
          <p:nvPr/>
        </p:nvSpPr>
        <p:spPr bwMode="auto">
          <a:xfrm>
            <a:off x="58070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2" name="Oval 672"/>
          <p:cNvSpPr>
            <a:spLocks noChangeArrowheads="1"/>
          </p:cNvSpPr>
          <p:nvPr/>
        </p:nvSpPr>
        <p:spPr bwMode="auto">
          <a:xfrm>
            <a:off x="58070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3" name="Oval 673"/>
          <p:cNvSpPr>
            <a:spLocks noChangeArrowheads="1"/>
          </p:cNvSpPr>
          <p:nvPr/>
        </p:nvSpPr>
        <p:spPr bwMode="auto">
          <a:xfrm>
            <a:off x="5813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4" name="Oval 674"/>
          <p:cNvSpPr>
            <a:spLocks noChangeArrowheads="1"/>
          </p:cNvSpPr>
          <p:nvPr/>
        </p:nvSpPr>
        <p:spPr bwMode="auto">
          <a:xfrm>
            <a:off x="5813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5" name="Oval 675"/>
          <p:cNvSpPr>
            <a:spLocks noChangeArrowheads="1"/>
          </p:cNvSpPr>
          <p:nvPr/>
        </p:nvSpPr>
        <p:spPr bwMode="auto">
          <a:xfrm>
            <a:off x="5813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6" name="Oval 676"/>
          <p:cNvSpPr>
            <a:spLocks noChangeArrowheads="1"/>
          </p:cNvSpPr>
          <p:nvPr/>
        </p:nvSpPr>
        <p:spPr bwMode="auto">
          <a:xfrm>
            <a:off x="58197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7" name="Oval 677"/>
          <p:cNvSpPr>
            <a:spLocks noChangeArrowheads="1"/>
          </p:cNvSpPr>
          <p:nvPr/>
        </p:nvSpPr>
        <p:spPr bwMode="auto">
          <a:xfrm>
            <a:off x="58197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8" name="Oval 678"/>
          <p:cNvSpPr>
            <a:spLocks noChangeArrowheads="1"/>
          </p:cNvSpPr>
          <p:nvPr/>
        </p:nvSpPr>
        <p:spPr bwMode="auto">
          <a:xfrm>
            <a:off x="58261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49" name="Oval 679"/>
          <p:cNvSpPr>
            <a:spLocks noChangeArrowheads="1"/>
          </p:cNvSpPr>
          <p:nvPr/>
        </p:nvSpPr>
        <p:spPr bwMode="auto">
          <a:xfrm>
            <a:off x="58261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0" name="Oval 680"/>
          <p:cNvSpPr>
            <a:spLocks noChangeArrowheads="1"/>
          </p:cNvSpPr>
          <p:nvPr/>
        </p:nvSpPr>
        <p:spPr bwMode="auto">
          <a:xfrm>
            <a:off x="58308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1" name="Oval 681"/>
          <p:cNvSpPr>
            <a:spLocks noChangeArrowheads="1"/>
          </p:cNvSpPr>
          <p:nvPr/>
        </p:nvSpPr>
        <p:spPr bwMode="auto">
          <a:xfrm>
            <a:off x="58308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2" name="Oval 682"/>
          <p:cNvSpPr>
            <a:spLocks noChangeArrowheads="1"/>
          </p:cNvSpPr>
          <p:nvPr/>
        </p:nvSpPr>
        <p:spPr bwMode="auto">
          <a:xfrm>
            <a:off x="58372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3" name="Oval 683"/>
          <p:cNvSpPr>
            <a:spLocks noChangeArrowheads="1"/>
          </p:cNvSpPr>
          <p:nvPr/>
        </p:nvSpPr>
        <p:spPr bwMode="auto">
          <a:xfrm>
            <a:off x="58372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4" name="Oval 684"/>
          <p:cNvSpPr>
            <a:spLocks noChangeArrowheads="1"/>
          </p:cNvSpPr>
          <p:nvPr/>
        </p:nvSpPr>
        <p:spPr bwMode="auto">
          <a:xfrm>
            <a:off x="58435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5" name="Oval 685"/>
          <p:cNvSpPr>
            <a:spLocks noChangeArrowheads="1"/>
          </p:cNvSpPr>
          <p:nvPr/>
        </p:nvSpPr>
        <p:spPr bwMode="auto">
          <a:xfrm>
            <a:off x="58435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6" name="Oval 686"/>
          <p:cNvSpPr>
            <a:spLocks noChangeArrowheads="1"/>
          </p:cNvSpPr>
          <p:nvPr/>
        </p:nvSpPr>
        <p:spPr bwMode="auto">
          <a:xfrm>
            <a:off x="58483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7" name="Oval 687"/>
          <p:cNvSpPr>
            <a:spLocks noChangeArrowheads="1"/>
          </p:cNvSpPr>
          <p:nvPr/>
        </p:nvSpPr>
        <p:spPr bwMode="auto">
          <a:xfrm>
            <a:off x="58483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8" name="Oval 688"/>
          <p:cNvSpPr>
            <a:spLocks noChangeArrowheads="1"/>
          </p:cNvSpPr>
          <p:nvPr/>
        </p:nvSpPr>
        <p:spPr bwMode="auto">
          <a:xfrm>
            <a:off x="58547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59" name="Oval 689"/>
          <p:cNvSpPr>
            <a:spLocks noChangeArrowheads="1"/>
          </p:cNvSpPr>
          <p:nvPr/>
        </p:nvSpPr>
        <p:spPr bwMode="auto">
          <a:xfrm>
            <a:off x="58547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0" name="Oval 690"/>
          <p:cNvSpPr>
            <a:spLocks noChangeArrowheads="1"/>
          </p:cNvSpPr>
          <p:nvPr/>
        </p:nvSpPr>
        <p:spPr bwMode="auto">
          <a:xfrm>
            <a:off x="58547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1" name="Oval 691"/>
          <p:cNvSpPr>
            <a:spLocks noChangeArrowheads="1"/>
          </p:cNvSpPr>
          <p:nvPr/>
        </p:nvSpPr>
        <p:spPr bwMode="auto">
          <a:xfrm>
            <a:off x="58610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2" name="Oval 692"/>
          <p:cNvSpPr>
            <a:spLocks noChangeArrowheads="1"/>
          </p:cNvSpPr>
          <p:nvPr/>
        </p:nvSpPr>
        <p:spPr bwMode="auto">
          <a:xfrm>
            <a:off x="58610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3" name="Oval 693"/>
          <p:cNvSpPr>
            <a:spLocks noChangeArrowheads="1"/>
          </p:cNvSpPr>
          <p:nvPr/>
        </p:nvSpPr>
        <p:spPr bwMode="auto">
          <a:xfrm>
            <a:off x="58674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4" name="Oval 694"/>
          <p:cNvSpPr>
            <a:spLocks noChangeArrowheads="1"/>
          </p:cNvSpPr>
          <p:nvPr/>
        </p:nvSpPr>
        <p:spPr bwMode="auto">
          <a:xfrm>
            <a:off x="58674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5" name="Oval 695"/>
          <p:cNvSpPr>
            <a:spLocks noChangeArrowheads="1"/>
          </p:cNvSpPr>
          <p:nvPr/>
        </p:nvSpPr>
        <p:spPr bwMode="auto">
          <a:xfrm>
            <a:off x="58721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6" name="Oval 696"/>
          <p:cNvSpPr>
            <a:spLocks noChangeArrowheads="1"/>
          </p:cNvSpPr>
          <p:nvPr/>
        </p:nvSpPr>
        <p:spPr bwMode="auto">
          <a:xfrm>
            <a:off x="58721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7" name="Oval 697"/>
          <p:cNvSpPr>
            <a:spLocks noChangeArrowheads="1"/>
          </p:cNvSpPr>
          <p:nvPr/>
        </p:nvSpPr>
        <p:spPr bwMode="auto">
          <a:xfrm>
            <a:off x="58785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8" name="Oval 698"/>
          <p:cNvSpPr>
            <a:spLocks noChangeArrowheads="1"/>
          </p:cNvSpPr>
          <p:nvPr/>
        </p:nvSpPr>
        <p:spPr bwMode="auto">
          <a:xfrm>
            <a:off x="58785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69" name="Oval 699"/>
          <p:cNvSpPr>
            <a:spLocks noChangeArrowheads="1"/>
          </p:cNvSpPr>
          <p:nvPr/>
        </p:nvSpPr>
        <p:spPr bwMode="auto">
          <a:xfrm>
            <a:off x="58848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0" name="Oval 700"/>
          <p:cNvSpPr>
            <a:spLocks noChangeArrowheads="1"/>
          </p:cNvSpPr>
          <p:nvPr/>
        </p:nvSpPr>
        <p:spPr bwMode="auto">
          <a:xfrm>
            <a:off x="58848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1" name="Oval 701"/>
          <p:cNvSpPr>
            <a:spLocks noChangeArrowheads="1"/>
          </p:cNvSpPr>
          <p:nvPr/>
        </p:nvSpPr>
        <p:spPr bwMode="auto">
          <a:xfrm>
            <a:off x="58896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2" name="Oval 702"/>
          <p:cNvSpPr>
            <a:spLocks noChangeArrowheads="1"/>
          </p:cNvSpPr>
          <p:nvPr/>
        </p:nvSpPr>
        <p:spPr bwMode="auto">
          <a:xfrm>
            <a:off x="58896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3" name="Oval 703"/>
          <p:cNvSpPr>
            <a:spLocks noChangeArrowheads="1"/>
          </p:cNvSpPr>
          <p:nvPr/>
        </p:nvSpPr>
        <p:spPr bwMode="auto">
          <a:xfrm>
            <a:off x="58896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4" name="Oval 704"/>
          <p:cNvSpPr>
            <a:spLocks noChangeArrowheads="1"/>
          </p:cNvSpPr>
          <p:nvPr/>
        </p:nvSpPr>
        <p:spPr bwMode="auto">
          <a:xfrm>
            <a:off x="58959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5" name="Oval 705"/>
          <p:cNvSpPr>
            <a:spLocks noChangeArrowheads="1"/>
          </p:cNvSpPr>
          <p:nvPr/>
        </p:nvSpPr>
        <p:spPr bwMode="auto">
          <a:xfrm>
            <a:off x="58959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6" name="Oval 706"/>
          <p:cNvSpPr>
            <a:spLocks noChangeArrowheads="1"/>
          </p:cNvSpPr>
          <p:nvPr/>
        </p:nvSpPr>
        <p:spPr bwMode="auto">
          <a:xfrm>
            <a:off x="59023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7" name="Oval 707"/>
          <p:cNvSpPr>
            <a:spLocks noChangeArrowheads="1"/>
          </p:cNvSpPr>
          <p:nvPr/>
        </p:nvSpPr>
        <p:spPr bwMode="auto">
          <a:xfrm>
            <a:off x="59023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8" name="Oval 708"/>
          <p:cNvSpPr>
            <a:spLocks noChangeArrowheads="1"/>
          </p:cNvSpPr>
          <p:nvPr/>
        </p:nvSpPr>
        <p:spPr bwMode="auto">
          <a:xfrm>
            <a:off x="59086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79" name="Oval 709"/>
          <p:cNvSpPr>
            <a:spLocks noChangeArrowheads="1"/>
          </p:cNvSpPr>
          <p:nvPr/>
        </p:nvSpPr>
        <p:spPr bwMode="auto">
          <a:xfrm>
            <a:off x="59086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0" name="Oval 710"/>
          <p:cNvSpPr>
            <a:spLocks noChangeArrowheads="1"/>
          </p:cNvSpPr>
          <p:nvPr/>
        </p:nvSpPr>
        <p:spPr bwMode="auto">
          <a:xfrm>
            <a:off x="59134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1" name="Oval 711"/>
          <p:cNvSpPr>
            <a:spLocks noChangeArrowheads="1"/>
          </p:cNvSpPr>
          <p:nvPr/>
        </p:nvSpPr>
        <p:spPr bwMode="auto">
          <a:xfrm>
            <a:off x="59134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2" name="Oval 712"/>
          <p:cNvSpPr>
            <a:spLocks noChangeArrowheads="1"/>
          </p:cNvSpPr>
          <p:nvPr/>
        </p:nvSpPr>
        <p:spPr bwMode="auto">
          <a:xfrm>
            <a:off x="59197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3" name="Oval 713"/>
          <p:cNvSpPr>
            <a:spLocks noChangeArrowheads="1"/>
          </p:cNvSpPr>
          <p:nvPr/>
        </p:nvSpPr>
        <p:spPr bwMode="auto">
          <a:xfrm>
            <a:off x="59197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4" name="Oval 714"/>
          <p:cNvSpPr>
            <a:spLocks noChangeArrowheads="1"/>
          </p:cNvSpPr>
          <p:nvPr/>
        </p:nvSpPr>
        <p:spPr bwMode="auto">
          <a:xfrm>
            <a:off x="59261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5" name="Oval 715"/>
          <p:cNvSpPr>
            <a:spLocks noChangeArrowheads="1"/>
          </p:cNvSpPr>
          <p:nvPr/>
        </p:nvSpPr>
        <p:spPr bwMode="auto">
          <a:xfrm>
            <a:off x="59261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6" name="Oval 716"/>
          <p:cNvSpPr>
            <a:spLocks noChangeArrowheads="1"/>
          </p:cNvSpPr>
          <p:nvPr/>
        </p:nvSpPr>
        <p:spPr bwMode="auto">
          <a:xfrm>
            <a:off x="59309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7" name="Oval 717"/>
          <p:cNvSpPr>
            <a:spLocks noChangeArrowheads="1"/>
          </p:cNvSpPr>
          <p:nvPr/>
        </p:nvSpPr>
        <p:spPr bwMode="auto">
          <a:xfrm>
            <a:off x="59309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8" name="Oval 718"/>
          <p:cNvSpPr>
            <a:spLocks noChangeArrowheads="1"/>
          </p:cNvSpPr>
          <p:nvPr/>
        </p:nvSpPr>
        <p:spPr bwMode="auto">
          <a:xfrm>
            <a:off x="59309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89" name="Oval 719"/>
          <p:cNvSpPr>
            <a:spLocks noChangeArrowheads="1"/>
          </p:cNvSpPr>
          <p:nvPr/>
        </p:nvSpPr>
        <p:spPr bwMode="auto">
          <a:xfrm>
            <a:off x="59372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0" name="Oval 720"/>
          <p:cNvSpPr>
            <a:spLocks noChangeArrowheads="1"/>
          </p:cNvSpPr>
          <p:nvPr/>
        </p:nvSpPr>
        <p:spPr bwMode="auto">
          <a:xfrm>
            <a:off x="59372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1" name="Oval 721"/>
          <p:cNvSpPr>
            <a:spLocks noChangeArrowheads="1"/>
          </p:cNvSpPr>
          <p:nvPr/>
        </p:nvSpPr>
        <p:spPr bwMode="auto">
          <a:xfrm>
            <a:off x="59436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2" name="Oval 722"/>
          <p:cNvSpPr>
            <a:spLocks noChangeArrowheads="1"/>
          </p:cNvSpPr>
          <p:nvPr/>
        </p:nvSpPr>
        <p:spPr bwMode="auto">
          <a:xfrm>
            <a:off x="59436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3" name="Oval 723"/>
          <p:cNvSpPr>
            <a:spLocks noChangeArrowheads="1"/>
          </p:cNvSpPr>
          <p:nvPr/>
        </p:nvSpPr>
        <p:spPr bwMode="auto">
          <a:xfrm>
            <a:off x="59499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4" name="Oval 724"/>
          <p:cNvSpPr>
            <a:spLocks noChangeArrowheads="1"/>
          </p:cNvSpPr>
          <p:nvPr/>
        </p:nvSpPr>
        <p:spPr bwMode="auto">
          <a:xfrm>
            <a:off x="59499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5" name="Oval 725"/>
          <p:cNvSpPr>
            <a:spLocks noChangeArrowheads="1"/>
          </p:cNvSpPr>
          <p:nvPr/>
        </p:nvSpPr>
        <p:spPr bwMode="auto">
          <a:xfrm>
            <a:off x="59547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6" name="Oval 726"/>
          <p:cNvSpPr>
            <a:spLocks noChangeArrowheads="1"/>
          </p:cNvSpPr>
          <p:nvPr/>
        </p:nvSpPr>
        <p:spPr bwMode="auto">
          <a:xfrm>
            <a:off x="59547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7" name="Oval 727"/>
          <p:cNvSpPr>
            <a:spLocks noChangeArrowheads="1"/>
          </p:cNvSpPr>
          <p:nvPr/>
        </p:nvSpPr>
        <p:spPr bwMode="auto">
          <a:xfrm>
            <a:off x="5961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8" name="Oval 728"/>
          <p:cNvSpPr>
            <a:spLocks noChangeArrowheads="1"/>
          </p:cNvSpPr>
          <p:nvPr/>
        </p:nvSpPr>
        <p:spPr bwMode="auto">
          <a:xfrm>
            <a:off x="5961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399" name="Oval 729"/>
          <p:cNvSpPr>
            <a:spLocks noChangeArrowheads="1"/>
          </p:cNvSpPr>
          <p:nvPr/>
        </p:nvSpPr>
        <p:spPr bwMode="auto">
          <a:xfrm>
            <a:off x="5967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0" name="Oval 730"/>
          <p:cNvSpPr>
            <a:spLocks noChangeArrowheads="1"/>
          </p:cNvSpPr>
          <p:nvPr/>
        </p:nvSpPr>
        <p:spPr bwMode="auto">
          <a:xfrm>
            <a:off x="5967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1" name="Oval 731"/>
          <p:cNvSpPr>
            <a:spLocks noChangeArrowheads="1"/>
          </p:cNvSpPr>
          <p:nvPr/>
        </p:nvSpPr>
        <p:spPr bwMode="auto">
          <a:xfrm>
            <a:off x="5967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2" name="Oval 732"/>
          <p:cNvSpPr>
            <a:spLocks noChangeArrowheads="1"/>
          </p:cNvSpPr>
          <p:nvPr/>
        </p:nvSpPr>
        <p:spPr bwMode="auto">
          <a:xfrm>
            <a:off x="59721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3" name="Oval 733"/>
          <p:cNvSpPr>
            <a:spLocks noChangeArrowheads="1"/>
          </p:cNvSpPr>
          <p:nvPr/>
        </p:nvSpPr>
        <p:spPr bwMode="auto">
          <a:xfrm>
            <a:off x="59721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4" name="Oval 734"/>
          <p:cNvSpPr>
            <a:spLocks noChangeArrowheads="1"/>
          </p:cNvSpPr>
          <p:nvPr/>
        </p:nvSpPr>
        <p:spPr bwMode="auto">
          <a:xfrm>
            <a:off x="59785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5" name="Oval 735"/>
          <p:cNvSpPr>
            <a:spLocks noChangeArrowheads="1"/>
          </p:cNvSpPr>
          <p:nvPr/>
        </p:nvSpPr>
        <p:spPr bwMode="auto">
          <a:xfrm>
            <a:off x="59785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6" name="Oval 736"/>
          <p:cNvSpPr>
            <a:spLocks noChangeArrowheads="1"/>
          </p:cNvSpPr>
          <p:nvPr/>
        </p:nvSpPr>
        <p:spPr bwMode="auto">
          <a:xfrm>
            <a:off x="5984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7" name="Oval 737"/>
          <p:cNvSpPr>
            <a:spLocks noChangeArrowheads="1"/>
          </p:cNvSpPr>
          <p:nvPr/>
        </p:nvSpPr>
        <p:spPr bwMode="auto">
          <a:xfrm>
            <a:off x="5984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8" name="Oval 738"/>
          <p:cNvSpPr>
            <a:spLocks noChangeArrowheads="1"/>
          </p:cNvSpPr>
          <p:nvPr/>
        </p:nvSpPr>
        <p:spPr bwMode="auto">
          <a:xfrm>
            <a:off x="5991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09" name="Oval 739"/>
          <p:cNvSpPr>
            <a:spLocks noChangeArrowheads="1"/>
          </p:cNvSpPr>
          <p:nvPr/>
        </p:nvSpPr>
        <p:spPr bwMode="auto">
          <a:xfrm>
            <a:off x="5991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0" name="Oval 740"/>
          <p:cNvSpPr>
            <a:spLocks noChangeArrowheads="1"/>
          </p:cNvSpPr>
          <p:nvPr/>
        </p:nvSpPr>
        <p:spPr bwMode="auto">
          <a:xfrm>
            <a:off x="59959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1" name="Oval 741"/>
          <p:cNvSpPr>
            <a:spLocks noChangeArrowheads="1"/>
          </p:cNvSpPr>
          <p:nvPr/>
        </p:nvSpPr>
        <p:spPr bwMode="auto">
          <a:xfrm>
            <a:off x="59959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2" name="Oval 742"/>
          <p:cNvSpPr>
            <a:spLocks noChangeArrowheads="1"/>
          </p:cNvSpPr>
          <p:nvPr/>
        </p:nvSpPr>
        <p:spPr bwMode="auto">
          <a:xfrm>
            <a:off x="6002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3" name="Oval 743"/>
          <p:cNvSpPr>
            <a:spLocks noChangeArrowheads="1"/>
          </p:cNvSpPr>
          <p:nvPr/>
        </p:nvSpPr>
        <p:spPr bwMode="auto">
          <a:xfrm>
            <a:off x="6002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4" name="Oval 744"/>
          <p:cNvSpPr>
            <a:spLocks noChangeArrowheads="1"/>
          </p:cNvSpPr>
          <p:nvPr/>
        </p:nvSpPr>
        <p:spPr bwMode="auto">
          <a:xfrm>
            <a:off x="6008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5" name="Oval 745"/>
          <p:cNvSpPr>
            <a:spLocks noChangeArrowheads="1"/>
          </p:cNvSpPr>
          <p:nvPr/>
        </p:nvSpPr>
        <p:spPr bwMode="auto">
          <a:xfrm>
            <a:off x="6008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6" name="Oval 746"/>
          <p:cNvSpPr>
            <a:spLocks noChangeArrowheads="1"/>
          </p:cNvSpPr>
          <p:nvPr/>
        </p:nvSpPr>
        <p:spPr bwMode="auto">
          <a:xfrm>
            <a:off x="6008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7" name="Oval 747"/>
          <p:cNvSpPr>
            <a:spLocks noChangeArrowheads="1"/>
          </p:cNvSpPr>
          <p:nvPr/>
        </p:nvSpPr>
        <p:spPr bwMode="auto">
          <a:xfrm>
            <a:off x="60134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8" name="Oval 748"/>
          <p:cNvSpPr>
            <a:spLocks noChangeArrowheads="1"/>
          </p:cNvSpPr>
          <p:nvPr/>
        </p:nvSpPr>
        <p:spPr bwMode="auto">
          <a:xfrm>
            <a:off x="60134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19" name="Oval 749"/>
          <p:cNvSpPr>
            <a:spLocks noChangeArrowheads="1"/>
          </p:cNvSpPr>
          <p:nvPr/>
        </p:nvSpPr>
        <p:spPr bwMode="auto">
          <a:xfrm>
            <a:off x="60198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0" name="Oval 750"/>
          <p:cNvSpPr>
            <a:spLocks noChangeArrowheads="1"/>
          </p:cNvSpPr>
          <p:nvPr/>
        </p:nvSpPr>
        <p:spPr bwMode="auto">
          <a:xfrm>
            <a:off x="60198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1" name="Oval 751"/>
          <p:cNvSpPr>
            <a:spLocks noChangeArrowheads="1"/>
          </p:cNvSpPr>
          <p:nvPr/>
        </p:nvSpPr>
        <p:spPr bwMode="auto">
          <a:xfrm>
            <a:off x="6026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2" name="Oval 752"/>
          <p:cNvSpPr>
            <a:spLocks noChangeArrowheads="1"/>
          </p:cNvSpPr>
          <p:nvPr/>
        </p:nvSpPr>
        <p:spPr bwMode="auto">
          <a:xfrm>
            <a:off x="6026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3" name="Oval 753"/>
          <p:cNvSpPr>
            <a:spLocks noChangeArrowheads="1"/>
          </p:cNvSpPr>
          <p:nvPr/>
        </p:nvSpPr>
        <p:spPr bwMode="auto">
          <a:xfrm>
            <a:off x="6032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4" name="Oval 754"/>
          <p:cNvSpPr>
            <a:spLocks noChangeArrowheads="1"/>
          </p:cNvSpPr>
          <p:nvPr/>
        </p:nvSpPr>
        <p:spPr bwMode="auto">
          <a:xfrm>
            <a:off x="6032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5" name="Oval 755"/>
          <p:cNvSpPr>
            <a:spLocks noChangeArrowheads="1"/>
          </p:cNvSpPr>
          <p:nvPr/>
        </p:nvSpPr>
        <p:spPr bwMode="auto">
          <a:xfrm>
            <a:off x="60372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6" name="Oval 756"/>
          <p:cNvSpPr>
            <a:spLocks noChangeArrowheads="1"/>
          </p:cNvSpPr>
          <p:nvPr/>
        </p:nvSpPr>
        <p:spPr bwMode="auto">
          <a:xfrm>
            <a:off x="60372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7" name="Oval 757"/>
          <p:cNvSpPr>
            <a:spLocks noChangeArrowheads="1"/>
          </p:cNvSpPr>
          <p:nvPr/>
        </p:nvSpPr>
        <p:spPr bwMode="auto">
          <a:xfrm>
            <a:off x="6043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8" name="Oval 758"/>
          <p:cNvSpPr>
            <a:spLocks noChangeArrowheads="1"/>
          </p:cNvSpPr>
          <p:nvPr/>
        </p:nvSpPr>
        <p:spPr bwMode="auto">
          <a:xfrm>
            <a:off x="6043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29" name="Oval 759"/>
          <p:cNvSpPr>
            <a:spLocks noChangeArrowheads="1"/>
          </p:cNvSpPr>
          <p:nvPr/>
        </p:nvSpPr>
        <p:spPr bwMode="auto">
          <a:xfrm>
            <a:off x="6043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0" name="Oval 760"/>
          <p:cNvSpPr>
            <a:spLocks noChangeArrowheads="1"/>
          </p:cNvSpPr>
          <p:nvPr/>
        </p:nvSpPr>
        <p:spPr bwMode="auto">
          <a:xfrm>
            <a:off x="6049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1" name="Oval 761"/>
          <p:cNvSpPr>
            <a:spLocks noChangeArrowheads="1"/>
          </p:cNvSpPr>
          <p:nvPr/>
        </p:nvSpPr>
        <p:spPr bwMode="auto">
          <a:xfrm>
            <a:off x="6049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2" name="Oval 762"/>
          <p:cNvSpPr>
            <a:spLocks noChangeArrowheads="1"/>
          </p:cNvSpPr>
          <p:nvPr/>
        </p:nvSpPr>
        <p:spPr bwMode="auto">
          <a:xfrm>
            <a:off x="60547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3" name="Oval 763"/>
          <p:cNvSpPr>
            <a:spLocks noChangeArrowheads="1"/>
          </p:cNvSpPr>
          <p:nvPr/>
        </p:nvSpPr>
        <p:spPr bwMode="auto">
          <a:xfrm>
            <a:off x="60547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4" name="Oval 764"/>
          <p:cNvSpPr>
            <a:spLocks noChangeArrowheads="1"/>
          </p:cNvSpPr>
          <p:nvPr/>
        </p:nvSpPr>
        <p:spPr bwMode="auto">
          <a:xfrm>
            <a:off x="60610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5" name="Oval 765"/>
          <p:cNvSpPr>
            <a:spLocks noChangeArrowheads="1"/>
          </p:cNvSpPr>
          <p:nvPr/>
        </p:nvSpPr>
        <p:spPr bwMode="auto">
          <a:xfrm>
            <a:off x="60610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6" name="Oval 766"/>
          <p:cNvSpPr>
            <a:spLocks noChangeArrowheads="1"/>
          </p:cNvSpPr>
          <p:nvPr/>
        </p:nvSpPr>
        <p:spPr bwMode="auto">
          <a:xfrm>
            <a:off x="6067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7" name="Oval 767"/>
          <p:cNvSpPr>
            <a:spLocks noChangeArrowheads="1"/>
          </p:cNvSpPr>
          <p:nvPr/>
        </p:nvSpPr>
        <p:spPr bwMode="auto">
          <a:xfrm>
            <a:off x="6067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38" name="Oval 768"/>
          <p:cNvSpPr>
            <a:spLocks noChangeArrowheads="1"/>
          </p:cNvSpPr>
          <p:nvPr/>
        </p:nvSpPr>
        <p:spPr bwMode="auto">
          <a:xfrm>
            <a:off x="6072188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pSp>
        <p:nvGrpSpPr>
          <p:cNvPr id="95439" name="Group 970"/>
          <p:cNvGrpSpPr>
            <a:grpSpLocks/>
          </p:cNvGrpSpPr>
          <p:nvPr/>
        </p:nvGrpSpPr>
        <p:grpSpPr bwMode="auto">
          <a:xfrm>
            <a:off x="6072188" y="1044575"/>
            <a:ext cx="566737" cy="17463"/>
            <a:chOff x="3825" y="658"/>
            <a:chExt cx="357" cy="11"/>
          </a:xfrm>
        </p:grpSpPr>
        <p:sp>
          <p:nvSpPr>
            <p:cNvPr id="96846" name="Oval 770"/>
            <p:cNvSpPr>
              <a:spLocks noChangeArrowheads="1"/>
            </p:cNvSpPr>
            <p:nvPr/>
          </p:nvSpPr>
          <p:spPr bwMode="auto">
            <a:xfrm>
              <a:off x="382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7" name="Oval 771"/>
            <p:cNvSpPr>
              <a:spLocks noChangeArrowheads="1"/>
            </p:cNvSpPr>
            <p:nvPr/>
          </p:nvSpPr>
          <p:spPr bwMode="auto">
            <a:xfrm>
              <a:off x="382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8" name="Oval 772"/>
            <p:cNvSpPr>
              <a:spLocks noChangeArrowheads="1"/>
            </p:cNvSpPr>
            <p:nvPr/>
          </p:nvSpPr>
          <p:spPr bwMode="auto">
            <a:xfrm>
              <a:off x="382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9" name="Oval 773"/>
            <p:cNvSpPr>
              <a:spLocks noChangeArrowheads="1"/>
            </p:cNvSpPr>
            <p:nvPr/>
          </p:nvSpPr>
          <p:spPr bwMode="auto">
            <a:xfrm>
              <a:off x="38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0" name="Oval 774"/>
            <p:cNvSpPr>
              <a:spLocks noChangeArrowheads="1"/>
            </p:cNvSpPr>
            <p:nvPr/>
          </p:nvSpPr>
          <p:spPr bwMode="auto">
            <a:xfrm>
              <a:off x="38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1" name="Oval 775"/>
            <p:cNvSpPr>
              <a:spLocks noChangeArrowheads="1"/>
            </p:cNvSpPr>
            <p:nvPr/>
          </p:nvSpPr>
          <p:spPr bwMode="auto">
            <a:xfrm>
              <a:off x="38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2" name="Oval 776"/>
            <p:cNvSpPr>
              <a:spLocks noChangeArrowheads="1"/>
            </p:cNvSpPr>
            <p:nvPr/>
          </p:nvSpPr>
          <p:spPr bwMode="auto">
            <a:xfrm>
              <a:off x="38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3" name="Oval 777"/>
            <p:cNvSpPr>
              <a:spLocks noChangeArrowheads="1"/>
            </p:cNvSpPr>
            <p:nvPr/>
          </p:nvSpPr>
          <p:spPr bwMode="auto">
            <a:xfrm>
              <a:off x="38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4" name="Oval 778"/>
            <p:cNvSpPr>
              <a:spLocks noChangeArrowheads="1"/>
            </p:cNvSpPr>
            <p:nvPr/>
          </p:nvSpPr>
          <p:spPr bwMode="auto">
            <a:xfrm>
              <a:off x="38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5" name="Oval 779"/>
            <p:cNvSpPr>
              <a:spLocks noChangeArrowheads="1"/>
            </p:cNvSpPr>
            <p:nvPr/>
          </p:nvSpPr>
          <p:spPr bwMode="auto">
            <a:xfrm>
              <a:off x="38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6" name="Oval 780"/>
            <p:cNvSpPr>
              <a:spLocks noChangeArrowheads="1"/>
            </p:cNvSpPr>
            <p:nvPr/>
          </p:nvSpPr>
          <p:spPr bwMode="auto">
            <a:xfrm>
              <a:off x="38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7" name="Oval 781"/>
            <p:cNvSpPr>
              <a:spLocks noChangeArrowheads="1"/>
            </p:cNvSpPr>
            <p:nvPr/>
          </p:nvSpPr>
          <p:spPr bwMode="auto">
            <a:xfrm>
              <a:off x="38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8" name="Oval 782"/>
            <p:cNvSpPr>
              <a:spLocks noChangeArrowheads="1"/>
            </p:cNvSpPr>
            <p:nvPr/>
          </p:nvSpPr>
          <p:spPr bwMode="auto">
            <a:xfrm>
              <a:off x="38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59" name="Oval 783"/>
            <p:cNvSpPr>
              <a:spLocks noChangeArrowheads="1"/>
            </p:cNvSpPr>
            <p:nvPr/>
          </p:nvSpPr>
          <p:spPr bwMode="auto">
            <a:xfrm>
              <a:off x="38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0" name="Oval 784"/>
            <p:cNvSpPr>
              <a:spLocks noChangeArrowheads="1"/>
            </p:cNvSpPr>
            <p:nvPr/>
          </p:nvSpPr>
          <p:spPr bwMode="auto">
            <a:xfrm>
              <a:off x="385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1" name="Oval 785"/>
            <p:cNvSpPr>
              <a:spLocks noChangeArrowheads="1"/>
            </p:cNvSpPr>
            <p:nvPr/>
          </p:nvSpPr>
          <p:spPr bwMode="auto">
            <a:xfrm>
              <a:off x="385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2" name="Oval 786"/>
            <p:cNvSpPr>
              <a:spLocks noChangeArrowheads="1"/>
            </p:cNvSpPr>
            <p:nvPr/>
          </p:nvSpPr>
          <p:spPr bwMode="auto">
            <a:xfrm>
              <a:off x="385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3" name="Oval 787"/>
            <p:cNvSpPr>
              <a:spLocks noChangeArrowheads="1"/>
            </p:cNvSpPr>
            <p:nvPr/>
          </p:nvSpPr>
          <p:spPr bwMode="auto">
            <a:xfrm>
              <a:off x="385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4" name="Oval 788"/>
            <p:cNvSpPr>
              <a:spLocks noChangeArrowheads="1"/>
            </p:cNvSpPr>
            <p:nvPr/>
          </p:nvSpPr>
          <p:spPr bwMode="auto">
            <a:xfrm>
              <a:off x="385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5" name="Oval 789"/>
            <p:cNvSpPr>
              <a:spLocks noChangeArrowheads="1"/>
            </p:cNvSpPr>
            <p:nvPr/>
          </p:nvSpPr>
          <p:spPr bwMode="auto">
            <a:xfrm>
              <a:off x="38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6" name="Oval 790"/>
            <p:cNvSpPr>
              <a:spLocks noChangeArrowheads="1"/>
            </p:cNvSpPr>
            <p:nvPr/>
          </p:nvSpPr>
          <p:spPr bwMode="auto">
            <a:xfrm>
              <a:off x="38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7" name="Oval 791"/>
            <p:cNvSpPr>
              <a:spLocks noChangeArrowheads="1"/>
            </p:cNvSpPr>
            <p:nvPr/>
          </p:nvSpPr>
          <p:spPr bwMode="auto">
            <a:xfrm>
              <a:off x="38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8" name="Oval 792"/>
            <p:cNvSpPr>
              <a:spLocks noChangeArrowheads="1"/>
            </p:cNvSpPr>
            <p:nvPr/>
          </p:nvSpPr>
          <p:spPr bwMode="auto">
            <a:xfrm>
              <a:off x="38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69" name="Oval 793"/>
            <p:cNvSpPr>
              <a:spLocks noChangeArrowheads="1"/>
            </p:cNvSpPr>
            <p:nvPr/>
          </p:nvSpPr>
          <p:spPr bwMode="auto">
            <a:xfrm>
              <a:off x="38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0" name="Oval 794"/>
            <p:cNvSpPr>
              <a:spLocks noChangeArrowheads="1"/>
            </p:cNvSpPr>
            <p:nvPr/>
          </p:nvSpPr>
          <p:spPr bwMode="auto">
            <a:xfrm>
              <a:off x="38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1" name="Oval 795"/>
            <p:cNvSpPr>
              <a:spLocks noChangeArrowheads="1"/>
            </p:cNvSpPr>
            <p:nvPr/>
          </p:nvSpPr>
          <p:spPr bwMode="auto">
            <a:xfrm>
              <a:off x="38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2" name="Oval 796"/>
            <p:cNvSpPr>
              <a:spLocks noChangeArrowheads="1"/>
            </p:cNvSpPr>
            <p:nvPr/>
          </p:nvSpPr>
          <p:spPr bwMode="auto">
            <a:xfrm>
              <a:off x="38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3" name="Oval 797"/>
            <p:cNvSpPr>
              <a:spLocks noChangeArrowheads="1"/>
            </p:cNvSpPr>
            <p:nvPr/>
          </p:nvSpPr>
          <p:spPr bwMode="auto">
            <a:xfrm>
              <a:off x="38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4" name="Oval 798"/>
            <p:cNvSpPr>
              <a:spLocks noChangeArrowheads="1"/>
            </p:cNvSpPr>
            <p:nvPr/>
          </p:nvSpPr>
          <p:spPr bwMode="auto">
            <a:xfrm>
              <a:off x="38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5" name="Oval 799"/>
            <p:cNvSpPr>
              <a:spLocks noChangeArrowheads="1"/>
            </p:cNvSpPr>
            <p:nvPr/>
          </p:nvSpPr>
          <p:spPr bwMode="auto">
            <a:xfrm>
              <a:off x="387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6" name="Oval 800"/>
            <p:cNvSpPr>
              <a:spLocks noChangeArrowheads="1"/>
            </p:cNvSpPr>
            <p:nvPr/>
          </p:nvSpPr>
          <p:spPr bwMode="auto">
            <a:xfrm>
              <a:off x="387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7" name="Oval 801"/>
            <p:cNvSpPr>
              <a:spLocks noChangeArrowheads="1"/>
            </p:cNvSpPr>
            <p:nvPr/>
          </p:nvSpPr>
          <p:spPr bwMode="auto">
            <a:xfrm>
              <a:off x="388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8" name="Oval 802"/>
            <p:cNvSpPr>
              <a:spLocks noChangeArrowheads="1"/>
            </p:cNvSpPr>
            <p:nvPr/>
          </p:nvSpPr>
          <p:spPr bwMode="auto">
            <a:xfrm>
              <a:off x="388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79" name="Oval 803"/>
            <p:cNvSpPr>
              <a:spLocks noChangeArrowheads="1"/>
            </p:cNvSpPr>
            <p:nvPr/>
          </p:nvSpPr>
          <p:spPr bwMode="auto">
            <a:xfrm>
              <a:off x="388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0" name="Oval 804"/>
            <p:cNvSpPr>
              <a:spLocks noChangeArrowheads="1"/>
            </p:cNvSpPr>
            <p:nvPr/>
          </p:nvSpPr>
          <p:spPr bwMode="auto">
            <a:xfrm>
              <a:off x="38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1" name="Oval 805"/>
            <p:cNvSpPr>
              <a:spLocks noChangeArrowheads="1"/>
            </p:cNvSpPr>
            <p:nvPr/>
          </p:nvSpPr>
          <p:spPr bwMode="auto">
            <a:xfrm>
              <a:off x="38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2" name="Oval 806"/>
            <p:cNvSpPr>
              <a:spLocks noChangeArrowheads="1"/>
            </p:cNvSpPr>
            <p:nvPr/>
          </p:nvSpPr>
          <p:spPr bwMode="auto">
            <a:xfrm>
              <a:off x="38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3" name="Oval 807"/>
            <p:cNvSpPr>
              <a:spLocks noChangeArrowheads="1"/>
            </p:cNvSpPr>
            <p:nvPr/>
          </p:nvSpPr>
          <p:spPr bwMode="auto">
            <a:xfrm>
              <a:off x="38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4" name="Oval 808"/>
            <p:cNvSpPr>
              <a:spLocks noChangeArrowheads="1"/>
            </p:cNvSpPr>
            <p:nvPr/>
          </p:nvSpPr>
          <p:spPr bwMode="auto">
            <a:xfrm>
              <a:off x="389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5" name="Oval 809"/>
            <p:cNvSpPr>
              <a:spLocks noChangeArrowheads="1"/>
            </p:cNvSpPr>
            <p:nvPr/>
          </p:nvSpPr>
          <p:spPr bwMode="auto">
            <a:xfrm>
              <a:off x="389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6" name="Oval 810"/>
            <p:cNvSpPr>
              <a:spLocks noChangeArrowheads="1"/>
            </p:cNvSpPr>
            <p:nvPr/>
          </p:nvSpPr>
          <p:spPr bwMode="auto">
            <a:xfrm>
              <a:off x="38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7" name="Oval 811"/>
            <p:cNvSpPr>
              <a:spLocks noChangeArrowheads="1"/>
            </p:cNvSpPr>
            <p:nvPr/>
          </p:nvSpPr>
          <p:spPr bwMode="auto">
            <a:xfrm>
              <a:off x="38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8" name="Oval 812"/>
            <p:cNvSpPr>
              <a:spLocks noChangeArrowheads="1"/>
            </p:cNvSpPr>
            <p:nvPr/>
          </p:nvSpPr>
          <p:spPr bwMode="auto">
            <a:xfrm>
              <a:off x="39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89" name="Oval 813"/>
            <p:cNvSpPr>
              <a:spLocks noChangeArrowheads="1"/>
            </p:cNvSpPr>
            <p:nvPr/>
          </p:nvSpPr>
          <p:spPr bwMode="auto">
            <a:xfrm>
              <a:off x="39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0" name="Oval 814"/>
            <p:cNvSpPr>
              <a:spLocks noChangeArrowheads="1"/>
            </p:cNvSpPr>
            <p:nvPr/>
          </p:nvSpPr>
          <p:spPr bwMode="auto">
            <a:xfrm>
              <a:off x="390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1" name="Oval 815"/>
            <p:cNvSpPr>
              <a:spLocks noChangeArrowheads="1"/>
            </p:cNvSpPr>
            <p:nvPr/>
          </p:nvSpPr>
          <p:spPr bwMode="auto">
            <a:xfrm>
              <a:off x="390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2" name="Oval 816"/>
            <p:cNvSpPr>
              <a:spLocks noChangeArrowheads="1"/>
            </p:cNvSpPr>
            <p:nvPr/>
          </p:nvSpPr>
          <p:spPr bwMode="auto">
            <a:xfrm>
              <a:off x="390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3" name="Oval 817"/>
            <p:cNvSpPr>
              <a:spLocks noChangeArrowheads="1"/>
            </p:cNvSpPr>
            <p:nvPr/>
          </p:nvSpPr>
          <p:spPr bwMode="auto">
            <a:xfrm>
              <a:off x="390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4" name="Oval 818"/>
            <p:cNvSpPr>
              <a:spLocks noChangeArrowheads="1"/>
            </p:cNvSpPr>
            <p:nvPr/>
          </p:nvSpPr>
          <p:spPr bwMode="auto">
            <a:xfrm>
              <a:off x="390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5" name="Oval 819"/>
            <p:cNvSpPr>
              <a:spLocks noChangeArrowheads="1"/>
            </p:cNvSpPr>
            <p:nvPr/>
          </p:nvSpPr>
          <p:spPr bwMode="auto">
            <a:xfrm>
              <a:off x="39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6" name="Oval 820"/>
            <p:cNvSpPr>
              <a:spLocks noChangeArrowheads="1"/>
            </p:cNvSpPr>
            <p:nvPr/>
          </p:nvSpPr>
          <p:spPr bwMode="auto">
            <a:xfrm>
              <a:off x="39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7" name="Oval 821"/>
            <p:cNvSpPr>
              <a:spLocks noChangeArrowheads="1"/>
            </p:cNvSpPr>
            <p:nvPr/>
          </p:nvSpPr>
          <p:spPr bwMode="auto">
            <a:xfrm>
              <a:off x="39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8" name="Oval 822"/>
            <p:cNvSpPr>
              <a:spLocks noChangeArrowheads="1"/>
            </p:cNvSpPr>
            <p:nvPr/>
          </p:nvSpPr>
          <p:spPr bwMode="auto">
            <a:xfrm>
              <a:off x="39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99" name="Oval 823"/>
            <p:cNvSpPr>
              <a:spLocks noChangeArrowheads="1"/>
            </p:cNvSpPr>
            <p:nvPr/>
          </p:nvSpPr>
          <p:spPr bwMode="auto">
            <a:xfrm>
              <a:off x="391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0" name="Oval 824"/>
            <p:cNvSpPr>
              <a:spLocks noChangeArrowheads="1"/>
            </p:cNvSpPr>
            <p:nvPr/>
          </p:nvSpPr>
          <p:spPr bwMode="auto">
            <a:xfrm>
              <a:off x="391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1" name="Oval 825"/>
            <p:cNvSpPr>
              <a:spLocks noChangeArrowheads="1"/>
            </p:cNvSpPr>
            <p:nvPr/>
          </p:nvSpPr>
          <p:spPr bwMode="auto">
            <a:xfrm>
              <a:off x="39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2" name="Oval 826"/>
            <p:cNvSpPr>
              <a:spLocks noChangeArrowheads="1"/>
            </p:cNvSpPr>
            <p:nvPr/>
          </p:nvSpPr>
          <p:spPr bwMode="auto">
            <a:xfrm>
              <a:off x="39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3" name="Oval 827"/>
            <p:cNvSpPr>
              <a:spLocks noChangeArrowheads="1"/>
            </p:cNvSpPr>
            <p:nvPr/>
          </p:nvSpPr>
          <p:spPr bwMode="auto">
            <a:xfrm>
              <a:off x="39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4" name="Oval 828"/>
            <p:cNvSpPr>
              <a:spLocks noChangeArrowheads="1"/>
            </p:cNvSpPr>
            <p:nvPr/>
          </p:nvSpPr>
          <p:spPr bwMode="auto">
            <a:xfrm>
              <a:off x="39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5" name="Oval 829"/>
            <p:cNvSpPr>
              <a:spLocks noChangeArrowheads="1"/>
            </p:cNvSpPr>
            <p:nvPr/>
          </p:nvSpPr>
          <p:spPr bwMode="auto">
            <a:xfrm>
              <a:off x="392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6" name="Oval 830"/>
            <p:cNvSpPr>
              <a:spLocks noChangeArrowheads="1"/>
            </p:cNvSpPr>
            <p:nvPr/>
          </p:nvSpPr>
          <p:spPr bwMode="auto">
            <a:xfrm>
              <a:off x="392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7" name="Oval 831"/>
            <p:cNvSpPr>
              <a:spLocks noChangeArrowheads="1"/>
            </p:cNvSpPr>
            <p:nvPr/>
          </p:nvSpPr>
          <p:spPr bwMode="auto">
            <a:xfrm>
              <a:off x="392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8" name="Oval 832"/>
            <p:cNvSpPr>
              <a:spLocks noChangeArrowheads="1"/>
            </p:cNvSpPr>
            <p:nvPr/>
          </p:nvSpPr>
          <p:spPr bwMode="auto">
            <a:xfrm>
              <a:off x="39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09" name="Oval 833"/>
            <p:cNvSpPr>
              <a:spLocks noChangeArrowheads="1"/>
            </p:cNvSpPr>
            <p:nvPr/>
          </p:nvSpPr>
          <p:spPr bwMode="auto">
            <a:xfrm>
              <a:off x="39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0" name="Oval 834"/>
            <p:cNvSpPr>
              <a:spLocks noChangeArrowheads="1"/>
            </p:cNvSpPr>
            <p:nvPr/>
          </p:nvSpPr>
          <p:spPr bwMode="auto">
            <a:xfrm>
              <a:off x="39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1" name="Oval 835"/>
            <p:cNvSpPr>
              <a:spLocks noChangeArrowheads="1"/>
            </p:cNvSpPr>
            <p:nvPr/>
          </p:nvSpPr>
          <p:spPr bwMode="auto">
            <a:xfrm>
              <a:off x="39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2" name="Oval 836"/>
            <p:cNvSpPr>
              <a:spLocks noChangeArrowheads="1"/>
            </p:cNvSpPr>
            <p:nvPr/>
          </p:nvSpPr>
          <p:spPr bwMode="auto">
            <a:xfrm>
              <a:off x="39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3" name="Oval 837"/>
            <p:cNvSpPr>
              <a:spLocks noChangeArrowheads="1"/>
            </p:cNvSpPr>
            <p:nvPr/>
          </p:nvSpPr>
          <p:spPr bwMode="auto">
            <a:xfrm>
              <a:off x="39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4" name="Oval 838"/>
            <p:cNvSpPr>
              <a:spLocks noChangeArrowheads="1"/>
            </p:cNvSpPr>
            <p:nvPr/>
          </p:nvSpPr>
          <p:spPr bwMode="auto">
            <a:xfrm>
              <a:off x="39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5" name="Oval 839"/>
            <p:cNvSpPr>
              <a:spLocks noChangeArrowheads="1"/>
            </p:cNvSpPr>
            <p:nvPr/>
          </p:nvSpPr>
          <p:spPr bwMode="auto">
            <a:xfrm>
              <a:off x="39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6" name="Oval 840"/>
            <p:cNvSpPr>
              <a:spLocks noChangeArrowheads="1"/>
            </p:cNvSpPr>
            <p:nvPr/>
          </p:nvSpPr>
          <p:spPr bwMode="auto">
            <a:xfrm>
              <a:off x="39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7" name="Oval 841"/>
            <p:cNvSpPr>
              <a:spLocks noChangeArrowheads="1"/>
            </p:cNvSpPr>
            <p:nvPr/>
          </p:nvSpPr>
          <p:spPr bwMode="auto">
            <a:xfrm>
              <a:off x="39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8" name="Oval 842"/>
            <p:cNvSpPr>
              <a:spLocks noChangeArrowheads="1"/>
            </p:cNvSpPr>
            <p:nvPr/>
          </p:nvSpPr>
          <p:spPr bwMode="auto">
            <a:xfrm>
              <a:off x="39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19" name="Oval 843"/>
            <p:cNvSpPr>
              <a:spLocks noChangeArrowheads="1"/>
            </p:cNvSpPr>
            <p:nvPr/>
          </p:nvSpPr>
          <p:spPr bwMode="auto">
            <a:xfrm>
              <a:off x="39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0" name="Oval 844"/>
            <p:cNvSpPr>
              <a:spLocks noChangeArrowheads="1"/>
            </p:cNvSpPr>
            <p:nvPr/>
          </p:nvSpPr>
          <p:spPr bwMode="auto">
            <a:xfrm>
              <a:off x="39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1" name="Oval 845"/>
            <p:cNvSpPr>
              <a:spLocks noChangeArrowheads="1"/>
            </p:cNvSpPr>
            <p:nvPr/>
          </p:nvSpPr>
          <p:spPr bwMode="auto">
            <a:xfrm>
              <a:off x="395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2" name="Oval 846"/>
            <p:cNvSpPr>
              <a:spLocks noChangeArrowheads="1"/>
            </p:cNvSpPr>
            <p:nvPr/>
          </p:nvSpPr>
          <p:spPr bwMode="auto">
            <a:xfrm>
              <a:off x="395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3" name="Oval 847"/>
            <p:cNvSpPr>
              <a:spLocks noChangeArrowheads="1"/>
            </p:cNvSpPr>
            <p:nvPr/>
          </p:nvSpPr>
          <p:spPr bwMode="auto">
            <a:xfrm>
              <a:off x="39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4" name="Oval 848"/>
            <p:cNvSpPr>
              <a:spLocks noChangeArrowheads="1"/>
            </p:cNvSpPr>
            <p:nvPr/>
          </p:nvSpPr>
          <p:spPr bwMode="auto">
            <a:xfrm>
              <a:off x="39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5" name="Oval 849"/>
            <p:cNvSpPr>
              <a:spLocks noChangeArrowheads="1"/>
            </p:cNvSpPr>
            <p:nvPr/>
          </p:nvSpPr>
          <p:spPr bwMode="auto">
            <a:xfrm>
              <a:off x="39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6" name="Oval 850"/>
            <p:cNvSpPr>
              <a:spLocks noChangeArrowheads="1"/>
            </p:cNvSpPr>
            <p:nvPr/>
          </p:nvSpPr>
          <p:spPr bwMode="auto">
            <a:xfrm>
              <a:off x="39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7" name="Oval 851"/>
            <p:cNvSpPr>
              <a:spLocks noChangeArrowheads="1"/>
            </p:cNvSpPr>
            <p:nvPr/>
          </p:nvSpPr>
          <p:spPr bwMode="auto">
            <a:xfrm>
              <a:off x="39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8" name="Oval 852"/>
            <p:cNvSpPr>
              <a:spLocks noChangeArrowheads="1"/>
            </p:cNvSpPr>
            <p:nvPr/>
          </p:nvSpPr>
          <p:spPr bwMode="auto">
            <a:xfrm>
              <a:off x="39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29" name="Oval 853"/>
            <p:cNvSpPr>
              <a:spLocks noChangeArrowheads="1"/>
            </p:cNvSpPr>
            <p:nvPr/>
          </p:nvSpPr>
          <p:spPr bwMode="auto">
            <a:xfrm>
              <a:off x="39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0" name="Oval 854"/>
            <p:cNvSpPr>
              <a:spLocks noChangeArrowheads="1"/>
            </p:cNvSpPr>
            <p:nvPr/>
          </p:nvSpPr>
          <p:spPr bwMode="auto">
            <a:xfrm>
              <a:off x="39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1" name="Oval 855"/>
            <p:cNvSpPr>
              <a:spLocks noChangeArrowheads="1"/>
            </p:cNvSpPr>
            <p:nvPr/>
          </p:nvSpPr>
          <p:spPr bwMode="auto">
            <a:xfrm>
              <a:off x="39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2" name="Oval 856"/>
            <p:cNvSpPr>
              <a:spLocks noChangeArrowheads="1"/>
            </p:cNvSpPr>
            <p:nvPr/>
          </p:nvSpPr>
          <p:spPr bwMode="auto">
            <a:xfrm>
              <a:off x="39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3" name="Oval 857"/>
            <p:cNvSpPr>
              <a:spLocks noChangeArrowheads="1"/>
            </p:cNvSpPr>
            <p:nvPr/>
          </p:nvSpPr>
          <p:spPr bwMode="auto">
            <a:xfrm>
              <a:off x="39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4" name="Oval 858"/>
            <p:cNvSpPr>
              <a:spLocks noChangeArrowheads="1"/>
            </p:cNvSpPr>
            <p:nvPr/>
          </p:nvSpPr>
          <p:spPr bwMode="auto">
            <a:xfrm>
              <a:off x="39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5" name="Oval 859"/>
            <p:cNvSpPr>
              <a:spLocks noChangeArrowheads="1"/>
            </p:cNvSpPr>
            <p:nvPr/>
          </p:nvSpPr>
          <p:spPr bwMode="auto">
            <a:xfrm>
              <a:off x="39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6" name="Oval 860"/>
            <p:cNvSpPr>
              <a:spLocks noChangeArrowheads="1"/>
            </p:cNvSpPr>
            <p:nvPr/>
          </p:nvSpPr>
          <p:spPr bwMode="auto">
            <a:xfrm>
              <a:off x="398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7" name="Oval 861"/>
            <p:cNvSpPr>
              <a:spLocks noChangeArrowheads="1"/>
            </p:cNvSpPr>
            <p:nvPr/>
          </p:nvSpPr>
          <p:spPr bwMode="auto">
            <a:xfrm>
              <a:off x="398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8" name="Oval 862"/>
            <p:cNvSpPr>
              <a:spLocks noChangeArrowheads="1"/>
            </p:cNvSpPr>
            <p:nvPr/>
          </p:nvSpPr>
          <p:spPr bwMode="auto">
            <a:xfrm>
              <a:off x="39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39" name="Oval 863"/>
            <p:cNvSpPr>
              <a:spLocks noChangeArrowheads="1"/>
            </p:cNvSpPr>
            <p:nvPr/>
          </p:nvSpPr>
          <p:spPr bwMode="auto">
            <a:xfrm>
              <a:off x="39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0" name="Oval 864"/>
            <p:cNvSpPr>
              <a:spLocks noChangeArrowheads="1"/>
            </p:cNvSpPr>
            <p:nvPr/>
          </p:nvSpPr>
          <p:spPr bwMode="auto">
            <a:xfrm>
              <a:off x="39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1" name="Oval 865"/>
            <p:cNvSpPr>
              <a:spLocks noChangeArrowheads="1"/>
            </p:cNvSpPr>
            <p:nvPr/>
          </p:nvSpPr>
          <p:spPr bwMode="auto">
            <a:xfrm>
              <a:off x="39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2" name="Oval 866"/>
            <p:cNvSpPr>
              <a:spLocks noChangeArrowheads="1"/>
            </p:cNvSpPr>
            <p:nvPr/>
          </p:nvSpPr>
          <p:spPr bwMode="auto">
            <a:xfrm>
              <a:off x="39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3" name="Oval 867"/>
            <p:cNvSpPr>
              <a:spLocks noChangeArrowheads="1"/>
            </p:cNvSpPr>
            <p:nvPr/>
          </p:nvSpPr>
          <p:spPr bwMode="auto">
            <a:xfrm>
              <a:off x="39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4" name="Oval 868"/>
            <p:cNvSpPr>
              <a:spLocks noChangeArrowheads="1"/>
            </p:cNvSpPr>
            <p:nvPr/>
          </p:nvSpPr>
          <p:spPr bwMode="auto">
            <a:xfrm>
              <a:off x="39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5" name="Oval 869"/>
            <p:cNvSpPr>
              <a:spLocks noChangeArrowheads="1"/>
            </p:cNvSpPr>
            <p:nvPr/>
          </p:nvSpPr>
          <p:spPr bwMode="auto">
            <a:xfrm>
              <a:off x="39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6" name="Oval 870"/>
            <p:cNvSpPr>
              <a:spLocks noChangeArrowheads="1"/>
            </p:cNvSpPr>
            <p:nvPr/>
          </p:nvSpPr>
          <p:spPr bwMode="auto">
            <a:xfrm>
              <a:off x="40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7" name="Oval 871"/>
            <p:cNvSpPr>
              <a:spLocks noChangeArrowheads="1"/>
            </p:cNvSpPr>
            <p:nvPr/>
          </p:nvSpPr>
          <p:spPr bwMode="auto">
            <a:xfrm>
              <a:off x="40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8" name="Oval 872"/>
            <p:cNvSpPr>
              <a:spLocks noChangeArrowheads="1"/>
            </p:cNvSpPr>
            <p:nvPr/>
          </p:nvSpPr>
          <p:spPr bwMode="auto">
            <a:xfrm>
              <a:off x="40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49" name="Oval 873"/>
            <p:cNvSpPr>
              <a:spLocks noChangeArrowheads="1"/>
            </p:cNvSpPr>
            <p:nvPr/>
          </p:nvSpPr>
          <p:spPr bwMode="auto">
            <a:xfrm>
              <a:off x="40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0" name="Oval 874"/>
            <p:cNvSpPr>
              <a:spLocks noChangeArrowheads="1"/>
            </p:cNvSpPr>
            <p:nvPr/>
          </p:nvSpPr>
          <p:spPr bwMode="auto">
            <a:xfrm>
              <a:off x="40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1" name="Oval 875"/>
            <p:cNvSpPr>
              <a:spLocks noChangeArrowheads="1"/>
            </p:cNvSpPr>
            <p:nvPr/>
          </p:nvSpPr>
          <p:spPr bwMode="auto">
            <a:xfrm>
              <a:off x="400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2" name="Oval 876"/>
            <p:cNvSpPr>
              <a:spLocks noChangeArrowheads="1"/>
            </p:cNvSpPr>
            <p:nvPr/>
          </p:nvSpPr>
          <p:spPr bwMode="auto">
            <a:xfrm>
              <a:off x="400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3" name="Oval 877"/>
            <p:cNvSpPr>
              <a:spLocks noChangeArrowheads="1"/>
            </p:cNvSpPr>
            <p:nvPr/>
          </p:nvSpPr>
          <p:spPr bwMode="auto">
            <a:xfrm>
              <a:off x="40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4" name="Oval 878"/>
            <p:cNvSpPr>
              <a:spLocks noChangeArrowheads="1"/>
            </p:cNvSpPr>
            <p:nvPr/>
          </p:nvSpPr>
          <p:spPr bwMode="auto">
            <a:xfrm>
              <a:off x="40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5" name="Oval 879"/>
            <p:cNvSpPr>
              <a:spLocks noChangeArrowheads="1"/>
            </p:cNvSpPr>
            <p:nvPr/>
          </p:nvSpPr>
          <p:spPr bwMode="auto">
            <a:xfrm>
              <a:off x="40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6" name="Oval 880"/>
            <p:cNvSpPr>
              <a:spLocks noChangeArrowheads="1"/>
            </p:cNvSpPr>
            <p:nvPr/>
          </p:nvSpPr>
          <p:spPr bwMode="auto">
            <a:xfrm>
              <a:off x="40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7" name="Oval 881"/>
            <p:cNvSpPr>
              <a:spLocks noChangeArrowheads="1"/>
            </p:cNvSpPr>
            <p:nvPr/>
          </p:nvSpPr>
          <p:spPr bwMode="auto">
            <a:xfrm>
              <a:off x="40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8" name="Oval 882"/>
            <p:cNvSpPr>
              <a:spLocks noChangeArrowheads="1"/>
            </p:cNvSpPr>
            <p:nvPr/>
          </p:nvSpPr>
          <p:spPr bwMode="auto">
            <a:xfrm>
              <a:off x="40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59" name="Oval 883"/>
            <p:cNvSpPr>
              <a:spLocks noChangeArrowheads="1"/>
            </p:cNvSpPr>
            <p:nvPr/>
          </p:nvSpPr>
          <p:spPr bwMode="auto">
            <a:xfrm>
              <a:off x="40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0" name="Oval 884"/>
            <p:cNvSpPr>
              <a:spLocks noChangeArrowheads="1"/>
            </p:cNvSpPr>
            <p:nvPr/>
          </p:nvSpPr>
          <p:spPr bwMode="auto">
            <a:xfrm>
              <a:off x="40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1" name="Oval 885"/>
            <p:cNvSpPr>
              <a:spLocks noChangeArrowheads="1"/>
            </p:cNvSpPr>
            <p:nvPr/>
          </p:nvSpPr>
          <p:spPr bwMode="auto">
            <a:xfrm>
              <a:off x="40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2" name="Oval 886"/>
            <p:cNvSpPr>
              <a:spLocks noChangeArrowheads="1"/>
            </p:cNvSpPr>
            <p:nvPr/>
          </p:nvSpPr>
          <p:spPr bwMode="auto">
            <a:xfrm>
              <a:off x="40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3" name="Oval 887"/>
            <p:cNvSpPr>
              <a:spLocks noChangeArrowheads="1"/>
            </p:cNvSpPr>
            <p:nvPr/>
          </p:nvSpPr>
          <p:spPr bwMode="auto">
            <a:xfrm>
              <a:off x="40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4" name="Oval 888"/>
            <p:cNvSpPr>
              <a:spLocks noChangeArrowheads="1"/>
            </p:cNvSpPr>
            <p:nvPr/>
          </p:nvSpPr>
          <p:spPr bwMode="auto">
            <a:xfrm>
              <a:off x="40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5" name="Oval 889"/>
            <p:cNvSpPr>
              <a:spLocks noChangeArrowheads="1"/>
            </p:cNvSpPr>
            <p:nvPr/>
          </p:nvSpPr>
          <p:spPr bwMode="auto">
            <a:xfrm>
              <a:off x="40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6" name="Oval 890"/>
            <p:cNvSpPr>
              <a:spLocks noChangeArrowheads="1"/>
            </p:cNvSpPr>
            <p:nvPr/>
          </p:nvSpPr>
          <p:spPr bwMode="auto">
            <a:xfrm>
              <a:off x="403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7" name="Oval 891"/>
            <p:cNvSpPr>
              <a:spLocks noChangeArrowheads="1"/>
            </p:cNvSpPr>
            <p:nvPr/>
          </p:nvSpPr>
          <p:spPr bwMode="auto">
            <a:xfrm>
              <a:off x="403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8" name="Oval 892"/>
            <p:cNvSpPr>
              <a:spLocks noChangeArrowheads="1"/>
            </p:cNvSpPr>
            <p:nvPr/>
          </p:nvSpPr>
          <p:spPr bwMode="auto">
            <a:xfrm>
              <a:off x="40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69" name="Oval 893"/>
            <p:cNvSpPr>
              <a:spLocks noChangeArrowheads="1"/>
            </p:cNvSpPr>
            <p:nvPr/>
          </p:nvSpPr>
          <p:spPr bwMode="auto">
            <a:xfrm>
              <a:off x="40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0" name="Oval 894"/>
            <p:cNvSpPr>
              <a:spLocks noChangeArrowheads="1"/>
            </p:cNvSpPr>
            <p:nvPr/>
          </p:nvSpPr>
          <p:spPr bwMode="auto">
            <a:xfrm>
              <a:off x="40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1" name="Oval 895"/>
            <p:cNvSpPr>
              <a:spLocks noChangeArrowheads="1"/>
            </p:cNvSpPr>
            <p:nvPr/>
          </p:nvSpPr>
          <p:spPr bwMode="auto">
            <a:xfrm>
              <a:off x="40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2" name="Oval 896"/>
            <p:cNvSpPr>
              <a:spLocks noChangeArrowheads="1"/>
            </p:cNvSpPr>
            <p:nvPr/>
          </p:nvSpPr>
          <p:spPr bwMode="auto">
            <a:xfrm>
              <a:off x="40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3" name="Oval 897"/>
            <p:cNvSpPr>
              <a:spLocks noChangeArrowheads="1"/>
            </p:cNvSpPr>
            <p:nvPr/>
          </p:nvSpPr>
          <p:spPr bwMode="auto">
            <a:xfrm>
              <a:off x="40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4" name="Oval 898"/>
            <p:cNvSpPr>
              <a:spLocks noChangeArrowheads="1"/>
            </p:cNvSpPr>
            <p:nvPr/>
          </p:nvSpPr>
          <p:spPr bwMode="auto">
            <a:xfrm>
              <a:off x="40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5" name="Oval 899"/>
            <p:cNvSpPr>
              <a:spLocks noChangeArrowheads="1"/>
            </p:cNvSpPr>
            <p:nvPr/>
          </p:nvSpPr>
          <p:spPr bwMode="auto">
            <a:xfrm>
              <a:off x="40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6" name="Oval 900"/>
            <p:cNvSpPr>
              <a:spLocks noChangeArrowheads="1"/>
            </p:cNvSpPr>
            <p:nvPr/>
          </p:nvSpPr>
          <p:spPr bwMode="auto">
            <a:xfrm>
              <a:off x="40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7" name="Oval 901"/>
            <p:cNvSpPr>
              <a:spLocks noChangeArrowheads="1"/>
            </p:cNvSpPr>
            <p:nvPr/>
          </p:nvSpPr>
          <p:spPr bwMode="auto">
            <a:xfrm>
              <a:off x="40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8" name="Oval 902"/>
            <p:cNvSpPr>
              <a:spLocks noChangeArrowheads="1"/>
            </p:cNvSpPr>
            <p:nvPr/>
          </p:nvSpPr>
          <p:spPr bwMode="auto">
            <a:xfrm>
              <a:off x="40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79" name="Oval 903"/>
            <p:cNvSpPr>
              <a:spLocks noChangeArrowheads="1"/>
            </p:cNvSpPr>
            <p:nvPr/>
          </p:nvSpPr>
          <p:spPr bwMode="auto">
            <a:xfrm>
              <a:off x="40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0" name="Oval 904"/>
            <p:cNvSpPr>
              <a:spLocks noChangeArrowheads="1"/>
            </p:cNvSpPr>
            <p:nvPr/>
          </p:nvSpPr>
          <p:spPr bwMode="auto">
            <a:xfrm>
              <a:off x="40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1" name="Oval 905"/>
            <p:cNvSpPr>
              <a:spLocks noChangeArrowheads="1"/>
            </p:cNvSpPr>
            <p:nvPr/>
          </p:nvSpPr>
          <p:spPr bwMode="auto">
            <a:xfrm>
              <a:off x="405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2" name="Oval 906"/>
            <p:cNvSpPr>
              <a:spLocks noChangeArrowheads="1"/>
            </p:cNvSpPr>
            <p:nvPr/>
          </p:nvSpPr>
          <p:spPr bwMode="auto">
            <a:xfrm>
              <a:off x="405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3" name="Oval 907"/>
            <p:cNvSpPr>
              <a:spLocks noChangeArrowheads="1"/>
            </p:cNvSpPr>
            <p:nvPr/>
          </p:nvSpPr>
          <p:spPr bwMode="auto">
            <a:xfrm>
              <a:off x="40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4" name="Oval 908"/>
            <p:cNvSpPr>
              <a:spLocks noChangeArrowheads="1"/>
            </p:cNvSpPr>
            <p:nvPr/>
          </p:nvSpPr>
          <p:spPr bwMode="auto">
            <a:xfrm>
              <a:off x="40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5" name="Oval 909"/>
            <p:cNvSpPr>
              <a:spLocks noChangeArrowheads="1"/>
            </p:cNvSpPr>
            <p:nvPr/>
          </p:nvSpPr>
          <p:spPr bwMode="auto">
            <a:xfrm>
              <a:off x="40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6" name="Oval 910"/>
            <p:cNvSpPr>
              <a:spLocks noChangeArrowheads="1"/>
            </p:cNvSpPr>
            <p:nvPr/>
          </p:nvSpPr>
          <p:spPr bwMode="auto">
            <a:xfrm>
              <a:off x="40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7" name="Oval 911"/>
            <p:cNvSpPr>
              <a:spLocks noChangeArrowheads="1"/>
            </p:cNvSpPr>
            <p:nvPr/>
          </p:nvSpPr>
          <p:spPr bwMode="auto">
            <a:xfrm>
              <a:off x="40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8" name="Oval 912"/>
            <p:cNvSpPr>
              <a:spLocks noChangeArrowheads="1"/>
            </p:cNvSpPr>
            <p:nvPr/>
          </p:nvSpPr>
          <p:spPr bwMode="auto">
            <a:xfrm>
              <a:off x="40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89" name="Oval 913"/>
            <p:cNvSpPr>
              <a:spLocks noChangeArrowheads="1"/>
            </p:cNvSpPr>
            <p:nvPr/>
          </p:nvSpPr>
          <p:spPr bwMode="auto">
            <a:xfrm>
              <a:off x="40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0" name="Oval 914"/>
            <p:cNvSpPr>
              <a:spLocks noChangeArrowheads="1"/>
            </p:cNvSpPr>
            <p:nvPr/>
          </p:nvSpPr>
          <p:spPr bwMode="auto">
            <a:xfrm>
              <a:off x="40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1" name="Oval 915"/>
            <p:cNvSpPr>
              <a:spLocks noChangeArrowheads="1"/>
            </p:cNvSpPr>
            <p:nvPr/>
          </p:nvSpPr>
          <p:spPr bwMode="auto">
            <a:xfrm>
              <a:off x="40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2" name="Oval 916"/>
            <p:cNvSpPr>
              <a:spLocks noChangeArrowheads="1"/>
            </p:cNvSpPr>
            <p:nvPr/>
          </p:nvSpPr>
          <p:spPr bwMode="auto">
            <a:xfrm>
              <a:off x="40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3" name="Oval 917"/>
            <p:cNvSpPr>
              <a:spLocks noChangeArrowheads="1"/>
            </p:cNvSpPr>
            <p:nvPr/>
          </p:nvSpPr>
          <p:spPr bwMode="auto">
            <a:xfrm>
              <a:off x="40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4" name="Oval 918"/>
            <p:cNvSpPr>
              <a:spLocks noChangeArrowheads="1"/>
            </p:cNvSpPr>
            <p:nvPr/>
          </p:nvSpPr>
          <p:spPr bwMode="auto">
            <a:xfrm>
              <a:off x="40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5" name="Oval 919"/>
            <p:cNvSpPr>
              <a:spLocks noChangeArrowheads="1"/>
            </p:cNvSpPr>
            <p:nvPr/>
          </p:nvSpPr>
          <p:spPr bwMode="auto">
            <a:xfrm>
              <a:off x="40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6" name="Oval 920"/>
            <p:cNvSpPr>
              <a:spLocks noChangeArrowheads="1"/>
            </p:cNvSpPr>
            <p:nvPr/>
          </p:nvSpPr>
          <p:spPr bwMode="auto">
            <a:xfrm>
              <a:off x="408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7" name="Oval 921"/>
            <p:cNvSpPr>
              <a:spLocks noChangeArrowheads="1"/>
            </p:cNvSpPr>
            <p:nvPr/>
          </p:nvSpPr>
          <p:spPr bwMode="auto">
            <a:xfrm>
              <a:off x="408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8" name="Oval 922"/>
            <p:cNvSpPr>
              <a:spLocks noChangeArrowheads="1"/>
            </p:cNvSpPr>
            <p:nvPr/>
          </p:nvSpPr>
          <p:spPr bwMode="auto">
            <a:xfrm>
              <a:off x="40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999" name="Oval 923"/>
            <p:cNvSpPr>
              <a:spLocks noChangeArrowheads="1"/>
            </p:cNvSpPr>
            <p:nvPr/>
          </p:nvSpPr>
          <p:spPr bwMode="auto">
            <a:xfrm>
              <a:off x="40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0" name="Oval 924"/>
            <p:cNvSpPr>
              <a:spLocks noChangeArrowheads="1"/>
            </p:cNvSpPr>
            <p:nvPr/>
          </p:nvSpPr>
          <p:spPr bwMode="auto">
            <a:xfrm>
              <a:off x="40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1" name="Oval 925"/>
            <p:cNvSpPr>
              <a:spLocks noChangeArrowheads="1"/>
            </p:cNvSpPr>
            <p:nvPr/>
          </p:nvSpPr>
          <p:spPr bwMode="auto">
            <a:xfrm>
              <a:off x="40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2" name="Oval 926"/>
            <p:cNvSpPr>
              <a:spLocks noChangeArrowheads="1"/>
            </p:cNvSpPr>
            <p:nvPr/>
          </p:nvSpPr>
          <p:spPr bwMode="auto">
            <a:xfrm>
              <a:off x="40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3" name="Oval 927"/>
            <p:cNvSpPr>
              <a:spLocks noChangeArrowheads="1"/>
            </p:cNvSpPr>
            <p:nvPr/>
          </p:nvSpPr>
          <p:spPr bwMode="auto">
            <a:xfrm>
              <a:off x="40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4" name="Oval 928"/>
            <p:cNvSpPr>
              <a:spLocks noChangeArrowheads="1"/>
            </p:cNvSpPr>
            <p:nvPr/>
          </p:nvSpPr>
          <p:spPr bwMode="auto">
            <a:xfrm>
              <a:off x="40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5" name="Oval 929"/>
            <p:cNvSpPr>
              <a:spLocks noChangeArrowheads="1"/>
            </p:cNvSpPr>
            <p:nvPr/>
          </p:nvSpPr>
          <p:spPr bwMode="auto">
            <a:xfrm>
              <a:off x="41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6" name="Oval 930"/>
            <p:cNvSpPr>
              <a:spLocks noChangeArrowheads="1"/>
            </p:cNvSpPr>
            <p:nvPr/>
          </p:nvSpPr>
          <p:spPr bwMode="auto">
            <a:xfrm>
              <a:off x="41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7" name="Oval 931"/>
            <p:cNvSpPr>
              <a:spLocks noChangeArrowheads="1"/>
            </p:cNvSpPr>
            <p:nvPr/>
          </p:nvSpPr>
          <p:spPr bwMode="auto">
            <a:xfrm>
              <a:off x="41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8" name="Oval 932"/>
            <p:cNvSpPr>
              <a:spLocks noChangeArrowheads="1"/>
            </p:cNvSpPr>
            <p:nvPr/>
          </p:nvSpPr>
          <p:spPr bwMode="auto">
            <a:xfrm>
              <a:off x="41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09" name="Oval 933"/>
            <p:cNvSpPr>
              <a:spLocks noChangeArrowheads="1"/>
            </p:cNvSpPr>
            <p:nvPr/>
          </p:nvSpPr>
          <p:spPr bwMode="auto">
            <a:xfrm>
              <a:off x="41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0" name="Oval 934"/>
            <p:cNvSpPr>
              <a:spLocks noChangeArrowheads="1"/>
            </p:cNvSpPr>
            <p:nvPr/>
          </p:nvSpPr>
          <p:spPr bwMode="auto">
            <a:xfrm>
              <a:off x="41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1" name="Oval 935"/>
            <p:cNvSpPr>
              <a:spLocks noChangeArrowheads="1"/>
            </p:cNvSpPr>
            <p:nvPr/>
          </p:nvSpPr>
          <p:spPr bwMode="auto">
            <a:xfrm>
              <a:off x="411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2" name="Oval 936"/>
            <p:cNvSpPr>
              <a:spLocks noChangeArrowheads="1"/>
            </p:cNvSpPr>
            <p:nvPr/>
          </p:nvSpPr>
          <p:spPr bwMode="auto">
            <a:xfrm>
              <a:off x="411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3" name="Oval 937"/>
            <p:cNvSpPr>
              <a:spLocks noChangeArrowheads="1"/>
            </p:cNvSpPr>
            <p:nvPr/>
          </p:nvSpPr>
          <p:spPr bwMode="auto">
            <a:xfrm>
              <a:off x="41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4" name="Oval 938"/>
            <p:cNvSpPr>
              <a:spLocks noChangeArrowheads="1"/>
            </p:cNvSpPr>
            <p:nvPr/>
          </p:nvSpPr>
          <p:spPr bwMode="auto">
            <a:xfrm>
              <a:off x="41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5" name="Oval 939"/>
            <p:cNvSpPr>
              <a:spLocks noChangeArrowheads="1"/>
            </p:cNvSpPr>
            <p:nvPr/>
          </p:nvSpPr>
          <p:spPr bwMode="auto">
            <a:xfrm>
              <a:off x="41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6" name="Oval 940"/>
            <p:cNvSpPr>
              <a:spLocks noChangeArrowheads="1"/>
            </p:cNvSpPr>
            <p:nvPr/>
          </p:nvSpPr>
          <p:spPr bwMode="auto">
            <a:xfrm>
              <a:off x="41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7" name="Oval 941"/>
            <p:cNvSpPr>
              <a:spLocks noChangeArrowheads="1"/>
            </p:cNvSpPr>
            <p:nvPr/>
          </p:nvSpPr>
          <p:spPr bwMode="auto">
            <a:xfrm>
              <a:off x="41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8" name="Oval 942"/>
            <p:cNvSpPr>
              <a:spLocks noChangeArrowheads="1"/>
            </p:cNvSpPr>
            <p:nvPr/>
          </p:nvSpPr>
          <p:spPr bwMode="auto">
            <a:xfrm>
              <a:off x="41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19" name="Oval 943"/>
            <p:cNvSpPr>
              <a:spLocks noChangeArrowheads="1"/>
            </p:cNvSpPr>
            <p:nvPr/>
          </p:nvSpPr>
          <p:spPr bwMode="auto">
            <a:xfrm>
              <a:off x="41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0" name="Oval 944"/>
            <p:cNvSpPr>
              <a:spLocks noChangeArrowheads="1"/>
            </p:cNvSpPr>
            <p:nvPr/>
          </p:nvSpPr>
          <p:spPr bwMode="auto">
            <a:xfrm>
              <a:off x="41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1" name="Oval 945"/>
            <p:cNvSpPr>
              <a:spLocks noChangeArrowheads="1"/>
            </p:cNvSpPr>
            <p:nvPr/>
          </p:nvSpPr>
          <p:spPr bwMode="auto">
            <a:xfrm>
              <a:off x="41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2" name="Oval 946"/>
            <p:cNvSpPr>
              <a:spLocks noChangeArrowheads="1"/>
            </p:cNvSpPr>
            <p:nvPr/>
          </p:nvSpPr>
          <p:spPr bwMode="auto">
            <a:xfrm>
              <a:off x="41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3" name="Oval 947"/>
            <p:cNvSpPr>
              <a:spLocks noChangeArrowheads="1"/>
            </p:cNvSpPr>
            <p:nvPr/>
          </p:nvSpPr>
          <p:spPr bwMode="auto">
            <a:xfrm>
              <a:off x="41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4" name="Oval 948"/>
            <p:cNvSpPr>
              <a:spLocks noChangeArrowheads="1"/>
            </p:cNvSpPr>
            <p:nvPr/>
          </p:nvSpPr>
          <p:spPr bwMode="auto">
            <a:xfrm>
              <a:off x="41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5" name="Oval 949"/>
            <p:cNvSpPr>
              <a:spLocks noChangeArrowheads="1"/>
            </p:cNvSpPr>
            <p:nvPr/>
          </p:nvSpPr>
          <p:spPr bwMode="auto">
            <a:xfrm>
              <a:off x="41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6" name="Oval 950"/>
            <p:cNvSpPr>
              <a:spLocks noChangeArrowheads="1"/>
            </p:cNvSpPr>
            <p:nvPr/>
          </p:nvSpPr>
          <p:spPr bwMode="auto">
            <a:xfrm>
              <a:off x="413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7" name="Oval 951"/>
            <p:cNvSpPr>
              <a:spLocks noChangeArrowheads="1"/>
            </p:cNvSpPr>
            <p:nvPr/>
          </p:nvSpPr>
          <p:spPr bwMode="auto">
            <a:xfrm>
              <a:off x="413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8" name="Oval 952"/>
            <p:cNvSpPr>
              <a:spLocks noChangeArrowheads="1"/>
            </p:cNvSpPr>
            <p:nvPr/>
          </p:nvSpPr>
          <p:spPr bwMode="auto">
            <a:xfrm>
              <a:off x="41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29" name="Oval 953"/>
            <p:cNvSpPr>
              <a:spLocks noChangeArrowheads="1"/>
            </p:cNvSpPr>
            <p:nvPr/>
          </p:nvSpPr>
          <p:spPr bwMode="auto">
            <a:xfrm>
              <a:off x="41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0" name="Oval 954"/>
            <p:cNvSpPr>
              <a:spLocks noChangeArrowheads="1"/>
            </p:cNvSpPr>
            <p:nvPr/>
          </p:nvSpPr>
          <p:spPr bwMode="auto">
            <a:xfrm>
              <a:off x="41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1" name="Oval 955"/>
            <p:cNvSpPr>
              <a:spLocks noChangeArrowheads="1"/>
            </p:cNvSpPr>
            <p:nvPr/>
          </p:nvSpPr>
          <p:spPr bwMode="auto">
            <a:xfrm>
              <a:off x="41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2" name="Oval 956"/>
            <p:cNvSpPr>
              <a:spLocks noChangeArrowheads="1"/>
            </p:cNvSpPr>
            <p:nvPr/>
          </p:nvSpPr>
          <p:spPr bwMode="auto">
            <a:xfrm>
              <a:off x="41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3" name="Oval 957"/>
            <p:cNvSpPr>
              <a:spLocks noChangeArrowheads="1"/>
            </p:cNvSpPr>
            <p:nvPr/>
          </p:nvSpPr>
          <p:spPr bwMode="auto">
            <a:xfrm>
              <a:off x="41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4" name="Oval 958"/>
            <p:cNvSpPr>
              <a:spLocks noChangeArrowheads="1"/>
            </p:cNvSpPr>
            <p:nvPr/>
          </p:nvSpPr>
          <p:spPr bwMode="auto">
            <a:xfrm>
              <a:off x="41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5" name="Oval 959"/>
            <p:cNvSpPr>
              <a:spLocks noChangeArrowheads="1"/>
            </p:cNvSpPr>
            <p:nvPr/>
          </p:nvSpPr>
          <p:spPr bwMode="auto">
            <a:xfrm>
              <a:off x="41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6" name="Oval 960"/>
            <p:cNvSpPr>
              <a:spLocks noChangeArrowheads="1"/>
            </p:cNvSpPr>
            <p:nvPr/>
          </p:nvSpPr>
          <p:spPr bwMode="auto">
            <a:xfrm>
              <a:off x="41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7" name="Oval 961"/>
            <p:cNvSpPr>
              <a:spLocks noChangeArrowheads="1"/>
            </p:cNvSpPr>
            <p:nvPr/>
          </p:nvSpPr>
          <p:spPr bwMode="auto">
            <a:xfrm>
              <a:off x="41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8" name="Oval 962"/>
            <p:cNvSpPr>
              <a:spLocks noChangeArrowheads="1"/>
            </p:cNvSpPr>
            <p:nvPr/>
          </p:nvSpPr>
          <p:spPr bwMode="auto">
            <a:xfrm>
              <a:off x="41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39" name="Oval 963"/>
            <p:cNvSpPr>
              <a:spLocks noChangeArrowheads="1"/>
            </p:cNvSpPr>
            <p:nvPr/>
          </p:nvSpPr>
          <p:spPr bwMode="auto">
            <a:xfrm>
              <a:off x="41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40" name="Oval 964"/>
            <p:cNvSpPr>
              <a:spLocks noChangeArrowheads="1"/>
            </p:cNvSpPr>
            <p:nvPr/>
          </p:nvSpPr>
          <p:spPr bwMode="auto">
            <a:xfrm>
              <a:off x="41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41" name="Oval 965"/>
            <p:cNvSpPr>
              <a:spLocks noChangeArrowheads="1"/>
            </p:cNvSpPr>
            <p:nvPr/>
          </p:nvSpPr>
          <p:spPr bwMode="auto">
            <a:xfrm>
              <a:off x="416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42" name="Oval 966"/>
            <p:cNvSpPr>
              <a:spLocks noChangeArrowheads="1"/>
            </p:cNvSpPr>
            <p:nvPr/>
          </p:nvSpPr>
          <p:spPr bwMode="auto">
            <a:xfrm>
              <a:off x="416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43" name="Oval 967"/>
            <p:cNvSpPr>
              <a:spLocks noChangeArrowheads="1"/>
            </p:cNvSpPr>
            <p:nvPr/>
          </p:nvSpPr>
          <p:spPr bwMode="auto">
            <a:xfrm>
              <a:off x="41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44" name="Oval 968"/>
            <p:cNvSpPr>
              <a:spLocks noChangeArrowheads="1"/>
            </p:cNvSpPr>
            <p:nvPr/>
          </p:nvSpPr>
          <p:spPr bwMode="auto">
            <a:xfrm>
              <a:off x="41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7045" name="Oval 969"/>
            <p:cNvSpPr>
              <a:spLocks noChangeArrowheads="1"/>
            </p:cNvSpPr>
            <p:nvPr/>
          </p:nvSpPr>
          <p:spPr bwMode="auto">
            <a:xfrm>
              <a:off x="41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5440" name="Group 1171"/>
          <p:cNvGrpSpPr>
            <a:grpSpLocks/>
          </p:cNvGrpSpPr>
          <p:nvPr/>
        </p:nvGrpSpPr>
        <p:grpSpPr bwMode="auto">
          <a:xfrm>
            <a:off x="6621463" y="1044575"/>
            <a:ext cx="560387" cy="17463"/>
            <a:chOff x="4171" y="658"/>
            <a:chExt cx="353" cy="11"/>
          </a:xfrm>
        </p:grpSpPr>
        <p:sp>
          <p:nvSpPr>
            <p:cNvPr id="96646" name="Oval 971"/>
            <p:cNvSpPr>
              <a:spLocks noChangeArrowheads="1"/>
            </p:cNvSpPr>
            <p:nvPr/>
          </p:nvSpPr>
          <p:spPr bwMode="auto">
            <a:xfrm>
              <a:off x="41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7" name="Oval 972"/>
            <p:cNvSpPr>
              <a:spLocks noChangeArrowheads="1"/>
            </p:cNvSpPr>
            <p:nvPr/>
          </p:nvSpPr>
          <p:spPr bwMode="auto">
            <a:xfrm>
              <a:off x="41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8" name="Oval 973"/>
            <p:cNvSpPr>
              <a:spLocks noChangeArrowheads="1"/>
            </p:cNvSpPr>
            <p:nvPr/>
          </p:nvSpPr>
          <p:spPr bwMode="auto">
            <a:xfrm>
              <a:off x="41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9" name="Oval 974"/>
            <p:cNvSpPr>
              <a:spLocks noChangeArrowheads="1"/>
            </p:cNvSpPr>
            <p:nvPr/>
          </p:nvSpPr>
          <p:spPr bwMode="auto">
            <a:xfrm>
              <a:off x="41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0" name="Oval 975"/>
            <p:cNvSpPr>
              <a:spLocks noChangeArrowheads="1"/>
            </p:cNvSpPr>
            <p:nvPr/>
          </p:nvSpPr>
          <p:spPr bwMode="auto">
            <a:xfrm>
              <a:off x="41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1" name="Oval 976"/>
            <p:cNvSpPr>
              <a:spLocks noChangeArrowheads="1"/>
            </p:cNvSpPr>
            <p:nvPr/>
          </p:nvSpPr>
          <p:spPr bwMode="auto">
            <a:xfrm>
              <a:off x="41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2" name="Oval 977"/>
            <p:cNvSpPr>
              <a:spLocks noChangeArrowheads="1"/>
            </p:cNvSpPr>
            <p:nvPr/>
          </p:nvSpPr>
          <p:spPr bwMode="auto">
            <a:xfrm>
              <a:off x="41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3" name="Oval 978"/>
            <p:cNvSpPr>
              <a:spLocks noChangeArrowheads="1"/>
            </p:cNvSpPr>
            <p:nvPr/>
          </p:nvSpPr>
          <p:spPr bwMode="auto">
            <a:xfrm>
              <a:off x="41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4" name="Oval 979"/>
            <p:cNvSpPr>
              <a:spLocks noChangeArrowheads="1"/>
            </p:cNvSpPr>
            <p:nvPr/>
          </p:nvSpPr>
          <p:spPr bwMode="auto">
            <a:xfrm>
              <a:off x="41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5" name="Oval 980"/>
            <p:cNvSpPr>
              <a:spLocks noChangeArrowheads="1"/>
            </p:cNvSpPr>
            <p:nvPr/>
          </p:nvSpPr>
          <p:spPr bwMode="auto">
            <a:xfrm>
              <a:off x="41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6" name="Oval 981"/>
            <p:cNvSpPr>
              <a:spLocks noChangeArrowheads="1"/>
            </p:cNvSpPr>
            <p:nvPr/>
          </p:nvSpPr>
          <p:spPr bwMode="auto">
            <a:xfrm>
              <a:off x="418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7" name="Oval 982"/>
            <p:cNvSpPr>
              <a:spLocks noChangeArrowheads="1"/>
            </p:cNvSpPr>
            <p:nvPr/>
          </p:nvSpPr>
          <p:spPr bwMode="auto">
            <a:xfrm>
              <a:off x="418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8" name="Oval 983"/>
            <p:cNvSpPr>
              <a:spLocks noChangeArrowheads="1"/>
            </p:cNvSpPr>
            <p:nvPr/>
          </p:nvSpPr>
          <p:spPr bwMode="auto">
            <a:xfrm>
              <a:off x="41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59" name="Oval 984"/>
            <p:cNvSpPr>
              <a:spLocks noChangeArrowheads="1"/>
            </p:cNvSpPr>
            <p:nvPr/>
          </p:nvSpPr>
          <p:spPr bwMode="auto">
            <a:xfrm>
              <a:off x="41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0" name="Oval 985"/>
            <p:cNvSpPr>
              <a:spLocks noChangeArrowheads="1"/>
            </p:cNvSpPr>
            <p:nvPr/>
          </p:nvSpPr>
          <p:spPr bwMode="auto">
            <a:xfrm>
              <a:off x="41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1" name="Oval 986"/>
            <p:cNvSpPr>
              <a:spLocks noChangeArrowheads="1"/>
            </p:cNvSpPr>
            <p:nvPr/>
          </p:nvSpPr>
          <p:spPr bwMode="auto">
            <a:xfrm>
              <a:off x="41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2" name="Oval 987"/>
            <p:cNvSpPr>
              <a:spLocks noChangeArrowheads="1"/>
            </p:cNvSpPr>
            <p:nvPr/>
          </p:nvSpPr>
          <p:spPr bwMode="auto">
            <a:xfrm>
              <a:off x="41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3" name="Oval 988"/>
            <p:cNvSpPr>
              <a:spLocks noChangeArrowheads="1"/>
            </p:cNvSpPr>
            <p:nvPr/>
          </p:nvSpPr>
          <p:spPr bwMode="auto">
            <a:xfrm>
              <a:off x="42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4" name="Oval 989"/>
            <p:cNvSpPr>
              <a:spLocks noChangeArrowheads="1"/>
            </p:cNvSpPr>
            <p:nvPr/>
          </p:nvSpPr>
          <p:spPr bwMode="auto">
            <a:xfrm>
              <a:off x="42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5" name="Oval 990"/>
            <p:cNvSpPr>
              <a:spLocks noChangeArrowheads="1"/>
            </p:cNvSpPr>
            <p:nvPr/>
          </p:nvSpPr>
          <p:spPr bwMode="auto">
            <a:xfrm>
              <a:off x="42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6" name="Oval 991"/>
            <p:cNvSpPr>
              <a:spLocks noChangeArrowheads="1"/>
            </p:cNvSpPr>
            <p:nvPr/>
          </p:nvSpPr>
          <p:spPr bwMode="auto">
            <a:xfrm>
              <a:off x="42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7" name="Oval 992"/>
            <p:cNvSpPr>
              <a:spLocks noChangeArrowheads="1"/>
            </p:cNvSpPr>
            <p:nvPr/>
          </p:nvSpPr>
          <p:spPr bwMode="auto">
            <a:xfrm>
              <a:off x="42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8" name="Oval 993"/>
            <p:cNvSpPr>
              <a:spLocks noChangeArrowheads="1"/>
            </p:cNvSpPr>
            <p:nvPr/>
          </p:nvSpPr>
          <p:spPr bwMode="auto">
            <a:xfrm>
              <a:off x="42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69" name="Oval 994"/>
            <p:cNvSpPr>
              <a:spLocks noChangeArrowheads="1"/>
            </p:cNvSpPr>
            <p:nvPr/>
          </p:nvSpPr>
          <p:spPr bwMode="auto">
            <a:xfrm>
              <a:off x="42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0" name="Oval 995"/>
            <p:cNvSpPr>
              <a:spLocks noChangeArrowheads="1"/>
            </p:cNvSpPr>
            <p:nvPr/>
          </p:nvSpPr>
          <p:spPr bwMode="auto">
            <a:xfrm>
              <a:off x="42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1" name="Oval 996"/>
            <p:cNvSpPr>
              <a:spLocks noChangeArrowheads="1"/>
            </p:cNvSpPr>
            <p:nvPr/>
          </p:nvSpPr>
          <p:spPr bwMode="auto">
            <a:xfrm>
              <a:off x="421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2" name="Oval 997"/>
            <p:cNvSpPr>
              <a:spLocks noChangeArrowheads="1"/>
            </p:cNvSpPr>
            <p:nvPr/>
          </p:nvSpPr>
          <p:spPr bwMode="auto">
            <a:xfrm>
              <a:off x="421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3" name="Oval 998"/>
            <p:cNvSpPr>
              <a:spLocks noChangeArrowheads="1"/>
            </p:cNvSpPr>
            <p:nvPr/>
          </p:nvSpPr>
          <p:spPr bwMode="auto">
            <a:xfrm>
              <a:off x="42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4" name="Oval 999"/>
            <p:cNvSpPr>
              <a:spLocks noChangeArrowheads="1"/>
            </p:cNvSpPr>
            <p:nvPr/>
          </p:nvSpPr>
          <p:spPr bwMode="auto">
            <a:xfrm>
              <a:off x="42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5" name="Oval 1000"/>
            <p:cNvSpPr>
              <a:spLocks noChangeArrowheads="1"/>
            </p:cNvSpPr>
            <p:nvPr/>
          </p:nvSpPr>
          <p:spPr bwMode="auto">
            <a:xfrm>
              <a:off x="42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6" name="Oval 1001"/>
            <p:cNvSpPr>
              <a:spLocks noChangeArrowheads="1"/>
            </p:cNvSpPr>
            <p:nvPr/>
          </p:nvSpPr>
          <p:spPr bwMode="auto">
            <a:xfrm>
              <a:off x="42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7" name="Oval 1002"/>
            <p:cNvSpPr>
              <a:spLocks noChangeArrowheads="1"/>
            </p:cNvSpPr>
            <p:nvPr/>
          </p:nvSpPr>
          <p:spPr bwMode="auto">
            <a:xfrm>
              <a:off x="42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8" name="Oval 1003"/>
            <p:cNvSpPr>
              <a:spLocks noChangeArrowheads="1"/>
            </p:cNvSpPr>
            <p:nvPr/>
          </p:nvSpPr>
          <p:spPr bwMode="auto">
            <a:xfrm>
              <a:off x="42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79" name="Oval 1004"/>
            <p:cNvSpPr>
              <a:spLocks noChangeArrowheads="1"/>
            </p:cNvSpPr>
            <p:nvPr/>
          </p:nvSpPr>
          <p:spPr bwMode="auto">
            <a:xfrm>
              <a:off x="42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0" name="Oval 1005"/>
            <p:cNvSpPr>
              <a:spLocks noChangeArrowheads="1"/>
            </p:cNvSpPr>
            <p:nvPr/>
          </p:nvSpPr>
          <p:spPr bwMode="auto">
            <a:xfrm>
              <a:off x="42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1" name="Oval 1006"/>
            <p:cNvSpPr>
              <a:spLocks noChangeArrowheads="1"/>
            </p:cNvSpPr>
            <p:nvPr/>
          </p:nvSpPr>
          <p:spPr bwMode="auto">
            <a:xfrm>
              <a:off x="42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2" name="Oval 1007"/>
            <p:cNvSpPr>
              <a:spLocks noChangeArrowheads="1"/>
            </p:cNvSpPr>
            <p:nvPr/>
          </p:nvSpPr>
          <p:spPr bwMode="auto">
            <a:xfrm>
              <a:off x="42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3" name="Oval 1008"/>
            <p:cNvSpPr>
              <a:spLocks noChangeArrowheads="1"/>
            </p:cNvSpPr>
            <p:nvPr/>
          </p:nvSpPr>
          <p:spPr bwMode="auto">
            <a:xfrm>
              <a:off x="42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4" name="Oval 1009"/>
            <p:cNvSpPr>
              <a:spLocks noChangeArrowheads="1"/>
            </p:cNvSpPr>
            <p:nvPr/>
          </p:nvSpPr>
          <p:spPr bwMode="auto">
            <a:xfrm>
              <a:off x="42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5" name="Oval 1010"/>
            <p:cNvSpPr>
              <a:spLocks noChangeArrowheads="1"/>
            </p:cNvSpPr>
            <p:nvPr/>
          </p:nvSpPr>
          <p:spPr bwMode="auto">
            <a:xfrm>
              <a:off x="42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6" name="Oval 1011"/>
            <p:cNvSpPr>
              <a:spLocks noChangeArrowheads="1"/>
            </p:cNvSpPr>
            <p:nvPr/>
          </p:nvSpPr>
          <p:spPr bwMode="auto">
            <a:xfrm>
              <a:off x="424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7" name="Oval 1012"/>
            <p:cNvSpPr>
              <a:spLocks noChangeArrowheads="1"/>
            </p:cNvSpPr>
            <p:nvPr/>
          </p:nvSpPr>
          <p:spPr bwMode="auto">
            <a:xfrm>
              <a:off x="424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8" name="Oval 1013"/>
            <p:cNvSpPr>
              <a:spLocks noChangeArrowheads="1"/>
            </p:cNvSpPr>
            <p:nvPr/>
          </p:nvSpPr>
          <p:spPr bwMode="auto">
            <a:xfrm>
              <a:off x="424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89" name="Oval 1014"/>
            <p:cNvSpPr>
              <a:spLocks noChangeArrowheads="1"/>
            </p:cNvSpPr>
            <p:nvPr/>
          </p:nvSpPr>
          <p:spPr bwMode="auto">
            <a:xfrm>
              <a:off x="42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0" name="Oval 1015"/>
            <p:cNvSpPr>
              <a:spLocks noChangeArrowheads="1"/>
            </p:cNvSpPr>
            <p:nvPr/>
          </p:nvSpPr>
          <p:spPr bwMode="auto">
            <a:xfrm>
              <a:off x="42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1" name="Oval 1016"/>
            <p:cNvSpPr>
              <a:spLocks noChangeArrowheads="1"/>
            </p:cNvSpPr>
            <p:nvPr/>
          </p:nvSpPr>
          <p:spPr bwMode="auto">
            <a:xfrm>
              <a:off x="42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2" name="Oval 1017"/>
            <p:cNvSpPr>
              <a:spLocks noChangeArrowheads="1"/>
            </p:cNvSpPr>
            <p:nvPr/>
          </p:nvSpPr>
          <p:spPr bwMode="auto">
            <a:xfrm>
              <a:off x="42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3" name="Oval 1018"/>
            <p:cNvSpPr>
              <a:spLocks noChangeArrowheads="1"/>
            </p:cNvSpPr>
            <p:nvPr/>
          </p:nvSpPr>
          <p:spPr bwMode="auto">
            <a:xfrm>
              <a:off x="42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4" name="Oval 1019"/>
            <p:cNvSpPr>
              <a:spLocks noChangeArrowheads="1"/>
            </p:cNvSpPr>
            <p:nvPr/>
          </p:nvSpPr>
          <p:spPr bwMode="auto">
            <a:xfrm>
              <a:off x="42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5" name="Oval 1020"/>
            <p:cNvSpPr>
              <a:spLocks noChangeArrowheads="1"/>
            </p:cNvSpPr>
            <p:nvPr/>
          </p:nvSpPr>
          <p:spPr bwMode="auto">
            <a:xfrm>
              <a:off x="42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6" name="Oval 1021"/>
            <p:cNvSpPr>
              <a:spLocks noChangeArrowheads="1"/>
            </p:cNvSpPr>
            <p:nvPr/>
          </p:nvSpPr>
          <p:spPr bwMode="auto">
            <a:xfrm>
              <a:off x="42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7" name="Oval 1022"/>
            <p:cNvSpPr>
              <a:spLocks noChangeArrowheads="1"/>
            </p:cNvSpPr>
            <p:nvPr/>
          </p:nvSpPr>
          <p:spPr bwMode="auto">
            <a:xfrm>
              <a:off x="42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8" name="Oval 1023"/>
            <p:cNvSpPr>
              <a:spLocks noChangeArrowheads="1"/>
            </p:cNvSpPr>
            <p:nvPr/>
          </p:nvSpPr>
          <p:spPr bwMode="auto">
            <a:xfrm>
              <a:off x="42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99" name="Oval 1024"/>
            <p:cNvSpPr>
              <a:spLocks noChangeArrowheads="1"/>
            </p:cNvSpPr>
            <p:nvPr/>
          </p:nvSpPr>
          <p:spPr bwMode="auto">
            <a:xfrm>
              <a:off x="42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0" name="Oval 1025"/>
            <p:cNvSpPr>
              <a:spLocks noChangeArrowheads="1"/>
            </p:cNvSpPr>
            <p:nvPr/>
          </p:nvSpPr>
          <p:spPr bwMode="auto">
            <a:xfrm>
              <a:off x="42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1" name="Oval 1026"/>
            <p:cNvSpPr>
              <a:spLocks noChangeArrowheads="1"/>
            </p:cNvSpPr>
            <p:nvPr/>
          </p:nvSpPr>
          <p:spPr bwMode="auto">
            <a:xfrm>
              <a:off x="426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2" name="Oval 1027"/>
            <p:cNvSpPr>
              <a:spLocks noChangeArrowheads="1"/>
            </p:cNvSpPr>
            <p:nvPr/>
          </p:nvSpPr>
          <p:spPr bwMode="auto">
            <a:xfrm>
              <a:off x="426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3" name="Oval 1028"/>
            <p:cNvSpPr>
              <a:spLocks noChangeArrowheads="1"/>
            </p:cNvSpPr>
            <p:nvPr/>
          </p:nvSpPr>
          <p:spPr bwMode="auto">
            <a:xfrm>
              <a:off x="426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4" name="Oval 1029"/>
            <p:cNvSpPr>
              <a:spLocks noChangeArrowheads="1"/>
            </p:cNvSpPr>
            <p:nvPr/>
          </p:nvSpPr>
          <p:spPr bwMode="auto">
            <a:xfrm>
              <a:off x="42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5" name="Oval 1030"/>
            <p:cNvSpPr>
              <a:spLocks noChangeArrowheads="1"/>
            </p:cNvSpPr>
            <p:nvPr/>
          </p:nvSpPr>
          <p:spPr bwMode="auto">
            <a:xfrm>
              <a:off x="42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6" name="Oval 1031"/>
            <p:cNvSpPr>
              <a:spLocks noChangeArrowheads="1"/>
            </p:cNvSpPr>
            <p:nvPr/>
          </p:nvSpPr>
          <p:spPr bwMode="auto">
            <a:xfrm>
              <a:off x="42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7" name="Oval 1032"/>
            <p:cNvSpPr>
              <a:spLocks noChangeArrowheads="1"/>
            </p:cNvSpPr>
            <p:nvPr/>
          </p:nvSpPr>
          <p:spPr bwMode="auto">
            <a:xfrm>
              <a:off x="42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8" name="Oval 1033"/>
            <p:cNvSpPr>
              <a:spLocks noChangeArrowheads="1"/>
            </p:cNvSpPr>
            <p:nvPr/>
          </p:nvSpPr>
          <p:spPr bwMode="auto">
            <a:xfrm>
              <a:off x="42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09" name="Oval 1034"/>
            <p:cNvSpPr>
              <a:spLocks noChangeArrowheads="1"/>
            </p:cNvSpPr>
            <p:nvPr/>
          </p:nvSpPr>
          <p:spPr bwMode="auto">
            <a:xfrm>
              <a:off x="42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0" name="Oval 1035"/>
            <p:cNvSpPr>
              <a:spLocks noChangeArrowheads="1"/>
            </p:cNvSpPr>
            <p:nvPr/>
          </p:nvSpPr>
          <p:spPr bwMode="auto">
            <a:xfrm>
              <a:off x="42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1" name="Oval 1036"/>
            <p:cNvSpPr>
              <a:spLocks noChangeArrowheads="1"/>
            </p:cNvSpPr>
            <p:nvPr/>
          </p:nvSpPr>
          <p:spPr bwMode="auto">
            <a:xfrm>
              <a:off x="42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2" name="Oval 1037"/>
            <p:cNvSpPr>
              <a:spLocks noChangeArrowheads="1"/>
            </p:cNvSpPr>
            <p:nvPr/>
          </p:nvSpPr>
          <p:spPr bwMode="auto">
            <a:xfrm>
              <a:off x="42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3" name="Oval 1038"/>
            <p:cNvSpPr>
              <a:spLocks noChangeArrowheads="1"/>
            </p:cNvSpPr>
            <p:nvPr/>
          </p:nvSpPr>
          <p:spPr bwMode="auto">
            <a:xfrm>
              <a:off x="42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4" name="Oval 1039"/>
            <p:cNvSpPr>
              <a:spLocks noChangeArrowheads="1"/>
            </p:cNvSpPr>
            <p:nvPr/>
          </p:nvSpPr>
          <p:spPr bwMode="auto">
            <a:xfrm>
              <a:off x="42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5" name="Oval 1040"/>
            <p:cNvSpPr>
              <a:spLocks noChangeArrowheads="1"/>
            </p:cNvSpPr>
            <p:nvPr/>
          </p:nvSpPr>
          <p:spPr bwMode="auto">
            <a:xfrm>
              <a:off x="42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6" name="Oval 1041"/>
            <p:cNvSpPr>
              <a:spLocks noChangeArrowheads="1"/>
            </p:cNvSpPr>
            <p:nvPr/>
          </p:nvSpPr>
          <p:spPr bwMode="auto">
            <a:xfrm>
              <a:off x="42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7" name="Oval 1042"/>
            <p:cNvSpPr>
              <a:spLocks noChangeArrowheads="1"/>
            </p:cNvSpPr>
            <p:nvPr/>
          </p:nvSpPr>
          <p:spPr bwMode="auto">
            <a:xfrm>
              <a:off x="429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8" name="Oval 1043"/>
            <p:cNvSpPr>
              <a:spLocks noChangeArrowheads="1"/>
            </p:cNvSpPr>
            <p:nvPr/>
          </p:nvSpPr>
          <p:spPr bwMode="auto">
            <a:xfrm>
              <a:off x="429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19" name="Oval 1044"/>
            <p:cNvSpPr>
              <a:spLocks noChangeArrowheads="1"/>
            </p:cNvSpPr>
            <p:nvPr/>
          </p:nvSpPr>
          <p:spPr bwMode="auto">
            <a:xfrm>
              <a:off x="42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0" name="Oval 1045"/>
            <p:cNvSpPr>
              <a:spLocks noChangeArrowheads="1"/>
            </p:cNvSpPr>
            <p:nvPr/>
          </p:nvSpPr>
          <p:spPr bwMode="auto">
            <a:xfrm>
              <a:off x="42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1" name="Oval 1046"/>
            <p:cNvSpPr>
              <a:spLocks noChangeArrowheads="1"/>
            </p:cNvSpPr>
            <p:nvPr/>
          </p:nvSpPr>
          <p:spPr bwMode="auto">
            <a:xfrm>
              <a:off x="43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2" name="Oval 1047"/>
            <p:cNvSpPr>
              <a:spLocks noChangeArrowheads="1"/>
            </p:cNvSpPr>
            <p:nvPr/>
          </p:nvSpPr>
          <p:spPr bwMode="auto">
            <a:xfrm>
              <a:off x="43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3" name="Oval 1048"/>
            <p:cNvSpPr>
              <a:spLocks noChangeArrowheads="1"/>
            </p:cNvSpPr>
            <p:nvPr/>
          </p:nvSpPr>
          <p:spPr bwMode="auto">
            <a:xfrm>
              <a:off x="43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4" name="Oval 1049"/>
            <p:cNvSpPr>
              <a:spLocks noChangeArrowheads="1"/>
            </p:cNvSpPr>
            <p:nvPr/>
          </p:nvSpPr>
          <p:spPr bwMode="auto">
            <a:xfrm>
              <a:off x="43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5" name="Oval 1050"/>
            <p:cNvSpPr>
              <a:spLocks noChangeArrowheads="1"/>
            </p:cNvSpPr>
            <p:nvPr/>
          </p:nvSpPr>
          <p:spPr bwMode="auto">
            <a:xfrm>
              <a:off x="43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6" name="Oval 1051"/>
            <p:cNvSpPr>
              <a:spLocks noChangeArrowheads="1"/>
            </p:cNvSpPr>
            <p:nvPr/>
          </p:nvSpPr>
          <p:spPr bwMode="auto">
            <a:xfrm>
              <a:off x="43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7" name="Oval 1052"/>
            <p:cNvSpPr>
              <a:spLocks noChangeArrowheads="1"/>
            </p:cNvSpPr>
            <p:nvPr/>
          </p:nvSpPr>
          <p:spPr bwMode="auto">
            <a:xfrm>
              <a:off x="43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8" name="Oval 1053"/>
            <p:cNvSpPr>
              <a:spLocks noChangeArrowheads="1"/>
            </p:cNvSpPr>
            <p:nvPr/>
          </p:nvSpPr>
          <p:spPr bwMode="auto">
            <a:xfrm>
              <a:off x="43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29" name="Oval 1054"/>
            <p:cNvSpPr>
              <a:spLocks noChangeArrowheads="1"/>
            </p:cNvSpPr>
            <p:nvPr/>
          </p:nvSpPr>
          <p:spPr bwMode="auto">
            <a:xfrm>
              <a:off x="43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0" name="Oval 1055"/>
            <p:cNvSpPr>
              <a:spLocks noChangeArrowheads="1"/>
            </p:cNvSpPr>
            <p:nvPr/>
          </p:nvSpPr>
          <p:spPr bwMode="auto">
            <a:xfrm>
              <a:off x="43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1" name="Oval 1056"/>
            <p:cNvSpPr>
              <a:spLocks noChangeArrowheads="1"/>
            </p:cNvSpPr>
            <p:nvPr/>
          </p:nvSpPr>
          <p:spPr bwMode="auto">
            <a:xfrm>
              <a:off x="43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2" name="Oval 1057"/>
            <p:cNvSpPr>
              <a:spLocks noChangeArrowheads="1"/>
            </p:cNvSpPr>
            <p:nvPr/>
          </p:nvSpPr>
          <p:spPr bwMode="auto">
            <a:xfrm>
              <a:off x="431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3" name="Oval 1058"/>
            <p:cNvSpPr>
              <a:spLocks noChangeArrowheads="1"/>
            </p:cNvSpPr>
            <p:nvPr/>
          </p:nvSpPr>
          <p:spPr bwMode="auto">
            <a:xfrm>
              <a:off x="431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4" name="Oval 1059"/>
            <p:cNvSpPr>
              <a:spLocks noChangeArrowheads="1"/>
            </p:cNvSpPr>
            <p:nvPr/>
          </p:nvSpPr>
          <p:spPr bwMode="auto">
            <a:xfrm>
              <a:off x="43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5" name="Oval 1060"/>
            <p:cNvSpPr>
              <a:spLocks noChangeArrowheads="1"/>
            </p:cNvSpPr>
            <p:nvPr/>
          </p:nvSpPr>
          <p:spPr bwMode="auto">
            <a:xfrm>
              <a:off x="43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6" name="Oval 1061"/>
            <p:cNvSpPr>
              <a:spLocks noChangeArrowheads="1"/>
            </p:cNvSpPr>
            <p:nvPr/>
          </p:nvSpPr>
          <p:spPr bwMode="auto">
            <a:xfrm>
              <a:off x="43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7" name="Oval 1062"/>
            <p:cNvSpPr>
              <a:spLocks noChangeArrowheads="1"/>
            </p:cNvSpPr>
            <p:nvPr/>
          </p:nvSpPr>
          <p:spPr bwMode="auto">
            <a:xfrm>
              <a:off x="43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8" name="Oval 1063"/>
            <p:cNvSpPr>
              <a:spLocks noChangeArrowheads="1"/>
            </p:cNvSpPr>
            <p:nvPr/>
          </p:nvSpPr>
          <p:spPr bwMode="auto">
            <a:xfrm>
              <a:off x="43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39" name="Oval 1064"/>
            <p:cNvSpPr>
              <a:spLocks noChangeArrowheads="1"/>
            </p:cNvSpPr>
            <p:nvPr/>
          </p:nvSpPr>
          <p:spPr bwMode="auto">
            <a:xfrm>
              <a:off x="43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0" name="Oval 1065"/>
            <p:cNvSpPr>
              <a:spLocks noChangeArrowheads="1"/>
            </p:cNvSpPr>
            <p:nvPr/>
          </p:nvSpPr>
          <p:spPr bwMode="auto">
            <a:xfrm>
              <a:off x="43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1" name="Oval 1066"/>
            <p:cNvSpPr>
              <a:spLocks noChangeArrowheads="1"/>
            </p:cNvSpPr>
            <p:nvPr/>
          </p:nvSpPr>
          <p:spPr bwMode="auto">
            <a:xfrm>
              <a:off x="43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2" name="Oval 1067"/>
            <p:cNvSpPr>
              <a:spLocks noChangeArrowheads="1"/>
            </p:cNvSpPr>
            <p:nvPr/>
          </p:nvSpPr>
          <p:spPr bwMode="auto">
            <a:xfrm>
              <a:off x="43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3" name="Oval 1068"/>
            <p:cNvSpPr>
              <a:spLocks noChangeArrowheads="1"/>
            </p:cNvSpPr>
            <p:nvPr/>
          </p:nvSpPr>
          <p:spPr bwMode="auto">
            <a:xfrm>
              <a:off x="43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4" name="Oval 1069"/>
            <p:cNvSpPr>
              <a:spLocks noChangeArrowheads="1"/>
            </p:cNvSpPr>
            <p:nvPr/>
          </p:nvSpPr>
          <p:spPr bwMode="auto">
            <a:xfrm>
              <a:off x="43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5" name="Oval 1070"/>
            <p:cNvSpPr>
              <a:spLocks noChangeArrowheads="1"/>
            </p:cNvSpPr>
            <p:nvPr/>
          </p:nvSpPr>
          <p:spPr bwMode="auto">
            <a:xfrm>
              <a:off x="43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6" name="Oval 1071"/>
            <p:cNvSpPr>
              <a:spLocks noChangeArrowheads="1"/>
            </p:cNvSpPr>
            <p:nvPr/>
          </p:nvSpPr>
          <p:spPr bwMode="auto">
            <a:xfrm>
              <a:off x="43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7" name="Oval 1072"/>
            <p:cNvSpPr>
              <a:spLocks noChangeArrowheads="1"/>
            </p:cNvSpPr>
            <p:nvPr/>
          </p:nvSpPr>
          <p:spPr bwMode="auto">
            <a:xfrm>
              <a:off x="434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8" name="Oval 1073"/>
            <p:cNvSpPr>
              <a:spLocks noChangeArrowheads="1"/>
            </p:cNvSpPr>
            <p:nvPr/>
          </p:nvSpPr>
          <p:spPr bwMode="auto">
            <a:xfrm>
              <a:off x="434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49" name="Oval 1074"/>
            <p:cNvSpPr>
              <a:spLocks noChangeArrowheads="1"/>
            </p:cNvSpPr>
            <p:nvPr/>
          </p:nvSpPr>
          <p:spPr bwMode="auto">
            <a:xfrm>
              <a:off x="43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0" name="Oval 1075"/>
            <p:cNvSpPr>
              <a:spLocks noChangeArrowheads="1"/>
            </p:cNvSpPr>
            <p:nvPr/>
          </p:nvSpPr>
          <p:spPr bwMode="auto">
            <a:xfrm>
              <a:off x="43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1" name="Oval 1076"/>
            <p:cNvSpPr>
              <a:spLocks noChangeArrowheads="1"/>
            </p:cNvSpPr>
            <p:nvPr/>
          </p:nvSpPr>
          <p:spPr bwMode="auto">
            <a:xfrm>
              <a:off x="43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2" name="Oval 1077"/>
            <p:cNvSpPr>
              <a:spLocks noChangeArrowheads="1"/>
            </p:cNvSpPr>
            <p:nvPr/>
          </p:nvSpPr>
          <p:spPr bwMode="auto">
            <a:xfrm>
              <a:off x="43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3" name="Oval 1078"/>
            <p:cNvSpPr>
              <a:spLocks noChangeArrowheads="1"/>
            </p:cNvSpPr>
            <p:nvPr/>
          </p:nvSpPr>
          <p:spPr bwMode="auto">
            <a:xfrm>
              <a:off x="43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4" name="Oval 1079"/>
            <p:cNvSpPr>
              <a:spLocks noChangeArrowheads="1"/>
            </p:cNvSpPr>
            <p:nvPr/>
          </p:nvSpPr>
          <p:spPr bwMode="auto">
            <a:xfrm>
              <a:off x="43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5" name="Oval 1080"/>
            <p:cNvSpPr>
              <a:spLocks noChangeArrowheads="1"/>
            </p:cNvSpPr>
            <p:nvPr/>
          </p:nvSpPr>
          <p:spPr bwMode="auto">
            <a:xfrm>
              <a:off x="43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6" name="Oval 1081"/>
            <p:cNvSpPr>
              <a:spLocks noChangeArrowheads="1"/>
            </p:cNvSpPr>
            <p:nvPr/>
          </p:nvSpPr>
          <p:spPr bwMode="auto">
            <a:xfrm>
              <a:off x="43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7" name="Oval 1082"/>
            <p:cNvSpPr>
              <a:spLocks noChangeArrowheads="1"/>
            </p:cNvSpPr>
            <p:nvPr/>
          </p:nvSpPr>
          <p:spPr bwMode="auto">
            <a:xfrm>
              <a:off x="43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8" name="Oval 1083"/>
            <p:cNvSpPr>
              <a:spLocks noChangeArrowheads="1"/>
            </p:cNvSpPr>
            <p:nvPr/>
          </p:nvSpPr>
          <p:spPr bwMode="auto">
            <a:xfrm>
              <a:off x="43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59" name="Oval 1084"/>
            <p:cNvSpPr>
              <a:spLocks noChangeArrowheads="1"/>
            </p:cNvSpPr>
            <p:nvPr/>
          </p:nvSpPr>
          <p:spPr bwMode="auto">
            <a:xfrm>
              <a:off x="43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0" name="Oval 1085"/>
            <p:cNvSpPr>
              <a:spLocks noChangeArrowheads="1"/>
            </p:cNvSpPr>
            <p:nvPr/>
          </p:nvSpPr>
          <p:spPr bwMode="auto">
            <a:xfrm>
              <a:off x="43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1" name="Oval 1086"/>
            <p:cNvSpPr>
              <a:spLocks noChangeArrowheads="1"/>
            </p:cNvSpPr>
            <p:nvPr/>
          </p:nvSpPr>
          <p:spPr bwMode="auto">
            <a:xfrm>
              <a:off x="43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2" name="Oval 1087"/>
            <p:cNvSpPr>
              <a:spLocks noChangeArrowheads="1"/>
            </p:cNvSpPr>
            <p:nvPr/>
          </p:nvSpPr>
          <p:spPr bwMode="auto">
            <a:xfrm>
              <a:off x="437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3" name="Oval 1088"/>
            <p:cNvSpPr>
              <a:spLocks noChangeArrowheads="1"/>
            </p:cNvSpPr>
            <p:nvPr/>
          </p:nvSpPr>
          <p:spPr bwMode="auto">
            <a:xfrm>
              <a:off x="437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4" name="Oval 1089"/>
            <p:cNvSpPr>
              <a:spLocks noChangeArrowheads="1"/>
            </p:cNvSpPr>
            <p:nvPr/>
          </p:nvSpPr>
          <p:spPr bwMode="auto">
            <a:xfrm>
              <a:off x="43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5" name="Oval 1090"/>
            <p:cNvSpPr>
              <a:spLocks noChangeArrowheads="1"/>
            </p:cNvSpPr>
            <p:nvPr/>
          </p:nvSpPr>
          <p:spPr bwMode="auto">
            <a:xfrm>
              <a:off x="43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6" name="Oval 1091"/>
            <p:cNvSpPr>
              <a:spLocks noChangeArrowheads="1"/>
            </p:cNvSpPr>
            <p:nvPr/>
          </p:nvSpPr>
          <p:spPr bwMode="auto">
            <a:xfrm>
              <a:off x="43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7" name="Oval 1092"/>
            <p:cNvSpPr>
              <a:spLocks noChangeArrowheads="1"/>
            </p:cNvSpPr>
            <p:nvPr/>
          </p:nvSpPr>
          <p:spPr bwMode="auto">
            <a:xfrm>
              <a:off x="43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8" name="Oval 1093"/>
            <p:cNvSpPr>
              <a:spLocks noChangeArrowheads="1"/>
            </p:cNvSpPr>
            <p:nvPr/>
          </p:nvSpPr>
          <p:spPr bwMode="auto">
            <a:xfrm>
              <a:off x="43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69" name="Oval 1094"/>
            <p:cNvSpPr>
              <a:spLocks noChangeArrowheads="1"/>
            </p:cNvSpPr>
            <p:nvPr/>
          </p:nvSpPr>
          <p:spPr bwMode="auto">
            <a:xfrm>
              <a:off x="43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0" name="Oval 1095"/>
            <p:cNvSpPr>
              <a:spLocks noChangeArrowheads="1"/>
            </p:cNvSpPr>
            <p:nvPr/>
          </p:nvSpPr>
          <p:spPr bwMode="auto">
            <a:xfrm>
              <a:off x="43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1" name="Oval 1096"/>
            <p:cNvSpPr>
              <a:spLocks noChangeArrowheads="1"/>
            </p:cNvSpPr>
            <p:nvPr/>
          </p:nvSpPr>
          <p:spPr bwMode="auto">
            <a:xfrm>
              <a:off x="43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2" name="Oval 1097"/>
            <p:cNvSpPr>
              <a:spLocks noChangeArrowheads="1"/>
            </p:cNvSpPr>
            <p:nvPr/>
          </p:nvSpPr>
          <p:spPr bwMode="auto">
            <a:xfrm>
              <a:off x="43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3" name="Oval 1098"/>
            <p:cNvSpPr>
              <a:spLocks noChangeArrowheads="1"/>
            </p:cNvSpPr>
            <p:nvPr/>
          </p:nvSpPr>
          <p:spPr bwMode="auto">
            <a:xfrm>
              <a:off x="43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4" name="Oval 1099"/>
            <p:cNvSpPr>
              <a:spLocks noChangeArrowheads="1"/>
            </p:cNvSpPr>
            <p:nvPr/>
          </p:nvSpPr>
          <p:spPr bwMode="auto">
            <a:xfrm>
              <a:off x="43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5" name="Oval 1100"/>
            <p:cNvSpPr>
              <a:spLocks noChangeArrowheads="1"/>
            </p:cNvSpPr>
            <p:nvPr/>
          </p:nvSpPr>
          <p:spPr bwMode="auto">
            <a:xfrm>
              <a:off x="43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6" name="Oval 1101"/>
            <p:cNvSpPr>
              <a:spLocks noChangeArrowheads="1"/>
            </p:cNvSpPr>
            <p:nvPr/>
          </p:nvSpPr>
          <p:spPr bwMode="auto">
            <a:xfrm>
              <a:off x="43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7" name="Oval 1102"/>
            <p:cNvSpPr>
              <a:spLocks noChangeArrowheads="1"/>
            </p:cNvSpPr>
            <p:nvPr/>
          </p:nvSpPr>
          <p:spPr bwMode="auto">
            <a:xfrm>
              <a:off x="439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8" name="Oval 1103"/>
            <p:cNvSpPr>
              <a:spLocks noChangeArrowheads="1"/>
            </p:cNvSpPr>
            <p:nvPr/>
          </p:nvSpPr>
          <p:spPr bwMode="auto">
            <a:xfrm>
              <a:off x="439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79" name="Oval 1104"/>
            <p:cNvSpPr>
              <a:spLocks noChangeArrowheads="1"/>
            </p:cNvSpPr>
            <p:nvPr/>
          </p:nvSpPr>
          <p:spPr bwMode="auto">
            <a:xfrm>
              <a:off x="44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0" name="Oval 1105"/>
            <p:cNvSpPr>
              <a:spLocks noChangeArrowheads="1"/>
            </p:cNvSpPr>
            <p:nvPr/>
          </p:nvSpPr>
          <p:spPr bwMode="auto">
            <a:xfrm>
              <a:off x="44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1" name="Oval 1106"/>
            <p:cNvSpPr>
              <a:spLocks noChangeArrowheads="1"/>
            </p:cNvSpPr>
            <p:nvPr/>
          </p:nvSpPr>
          <p:spPr bwMode="auto">
            <a:xfrm>
              <a:off x="44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2" name="Oval 1107"/>
            <p:cNvSpPr>
              <a:spLocks noChangeArrowheads="1"/>
            </p:cNvSpPr>
            <p:nvPr/>
          </p:nvSpPr>
          <p:spPr bwMode="auto">
            <a:xfrm>
              <a:off x="44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3" name="Oval 1108"/>
            <p:cNvSpPr>
              <a:spLocks noChangeArrowheads="1"/>
            </p:cNvSpPr>
            <p:nvPr/>
          </p:nvSpPr>
          <p:spPr bwMode="auto">
            <a:xfrm>
              <a:off x="44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4" name="Oval 1109"/>
            <p:cNvSpPr>
              <a:spLocks noChangeArrowheads="1"/>
            </p:cNvSpPr>
            <p:nvPr/>
          </p:nvSpPr>
          <p:spPr bwMode="auto">
            <a:xfrm>
              <a:off x="44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5" name="Oval 1110"/>
            <p:cNvSpPr>
              <a:spLocks noChangeArrowheads="1"/>
            </p:cNvSpPr>
            <p:nvPr/>
          </p:nvSpPr>
          <p:spPr bwMode="auto">
            <a:xfrm>
              <a:off x="44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6" name="Oval 1111"/>
            <p:cNvSpPr>
              <a:spLocks noChangeArrowheads="1"/>
            </p:cNvSpPr>
            <p:nvPr/>
          </p:nvSpPr>
          <p:spPr bwMode="auto">
            <a:xfrm>
              <a:off x="44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7" name="Oval 1112"/>
            <p:cNvSpPr>
              <a:spLocks noChangeArrowheads="1"/>
            </p:cNvSpPr>
            <p:nvPr/>
          </p:nvSpPr>
          <p:spPr bwMode="auto">
            <a:xfrm>
              <a:off x="44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8" name="Oval 1113"/>
            <p:cNvSpPr>
              <a:spLocks noChangeArrowheads="1"/>
            </p:cNvSpPr>
            <p:nvPr/>
          </p:nvSpPr>
          <p:spPr bwMode="auto">
            <a:xfrm>
              <a:off x="44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89" name="Oval 1114"/>
            <p:cNvSpPr>
              <a:spLocks noChangeArrowheads="1"/>
            </p:cNvSpPr>
            <p:nvPr/>
          </p:nvSpPr>
          <p:spPr bwMode="auto">
            <a:xfrm>
              <a:off x="44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0" name="Oval 1115"/>
            <p:cNvSpPr>
              <a:spLocks noChangeArrowheads="1"/>
            </p:cNvSpPr>
            <p:nvPr/>
          </p:nvSpPr>
          <p:spPr bwMode="auto">
            <a:xfrm>
              <a:off x="44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1" name="Oval 1116"/>
            <p:cNvSpPr>
              <a:spLocks noChangeArrowheads="1"/>
            </p:cNvSpPr>
            <p:nvPr/>
          </p:nvSpPr>
          <p:spPr bwMode="auto">
            <a:xfrm>
              <a:off x="44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2" name="Oval 1117"/>
            <p:cNvSpPr>
              <a:spLocks noChangeArrowheads="1"/>
            </p:cNvSpPr>
            <p:nvPr/>
          </p:nvSpPr>
          <p:spPr bwMode="auto">
            <a:xfrm>
              <a:off x="442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3" name="Oval 1118"/>
            <p:cNvSpPr>
              <a:spLocks noChangeArrowheads="1"/>
            </p:cNvSpPr>
            <p:nvPr/>
          </p:nvSpPr>
          <p:spPr bwMode="auto">
            <a:xfrm>
              <a:off x="442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4" name="Oval 1119"/>
            <p:cNvSpPr>
              <a:spLocks noChangeArrowheads="1"/>
            </p:cNvSpPr>
            <p:nvPr/>
          </p:nvSpPr>
          <p:spPr bwMode="auto">
            <a:xfrm>
              <a:off x="44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5" name="Oval 1120"/>
            <p:cNvSpPr>
              <a:spLocks noChangeArrowheads="1"/>
            </p:cNvSpPr>
            <p:nvPr/>
          </p:nvSpPr>
          <p:spPr bwMode="auto">
            <a:xfrm>
              <a:off x="44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6" name="Oval 1121"/>
            <p:cNvSpPr>
              <a:spLocks noChangeArrowheads="1"/>
            </p:cNvSpPr>
            <p:nvPr/>
          </p:nvSpPr>
          <p:spPr bwMode="auto">
            <a:xfrm>
              <a:off x="44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7" name="Oval 1122"/>
            <p:cNvSpPr>
              <a:spLocks noChangeArrowheads="1"/>
            </p:cNvSpPr>
            <p:nvPr/>
          </p:nvSpPr>
          <p:spPr bwMode="auto">
            <a:xfrm>
              <a:off x="44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8" name="Oval 1123"/>
            <p:cNvSpPr>
              <a:spLocks noChangeArrowheads="1"/>
            </p:cNvSpPr>
            <p:nvPr/>
          </p:nvSpPr>
          <p:spPr bwMode="auto">
            <a:xfrm>
              <a:off x="44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799" name="Oval 1124"/>
            <p:cNvSpPr>
              <a:spLocks noChangeArrowheads="1"/>
            </p:cNvSpPr>
            <p:nvPr/>
          </p:nvSpPr>
          <p:spPr bwMode="auto">
            <a:xfrm>
              <a:off x="44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0" name="Oval 1125"/>
            <p:cNvSpPr>
              <a:spLocks noChangeArrowheads="1"/>
            </p:cNvSpPr>
            <p:nvPr/>
          </p:nvSpPr>
          <p:spPr bwMode="auto">
            <a:xfrm>
              <a:off x="44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1" name="Oval 1126"/>
            <p:cNvSpPr>
              <a:spLocks noChangeArrowheads="1"/>
            </p:cNvSpPr>
            <p:nvPr/>
          </p:nvSpPr>
          <p:spPr bwMode="auto">
            <a:xfrm>
              <a:off x="44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2" name="Oval 1127"/>
            <p:cNvSpPr>
              <a:spLocks noChangeArrowheads="1"/>
            </p:cNvSpPr>
            <p:nvPr/>
          </p:nvSpPr>
          <p:spPr bwMode="auto">
            <a:xfrm>
              <a:off x="44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3" name="Oval 1128"/>
            <p:cNvSpPr>
              <a:spLocks noChangeArrowheads="1"/>
            </p:cNvSpPr>
            <p:nvPr/>
          </p:nvSpPr>
          <p:spPr bwMode="auto">
            <a:xfrm>
              <a:off x="44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4" name="Oval 1129"/>
            <p:cNvSpPr>
              <a:spLocks noChangeArrowheads="1"/>
            </p:cNvSpPr>
            <p:nvPr/>
          </p:nvSpPr>
          <p:spPr bwMode="auto">
            <a:xfrm>
              <a:off x="44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5" name="Oval 1130"/>
            <p:cNvSpPr>
              <a:spLocks noChangeArrowheads="1"/>
            </p:cNvSpPr>
            <p:nvPr/>
          </p:nvSpPr>
          <p:spPr bwMode="auto">
            <a:xfrm>
              <a:off x="44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6" name="Oval 1131"/>
            <p:cNvSpPr>
              <a:spLocks noChangeArrowheads="1"/>
            </p:cNvSpPr>
            <p:nvPr/>
          </p:nvSpPr>
          <p:spPr bwMode="auto">
            <a:xfrm>
              <a:off x="44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7" name="Oval 1132"/>
            <p:cNvSpPr>
              <a:spLocks noChangeArrowheads="1"/>
            </p:cNvSpPr>
            <p:nvPr/>
          </p:nvSpPr>
          <p:spPr bwMode="auto">
            <a:xfrm>
              <a:off x="444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8" name="Oval 1133"/>
            <p:cNvSpPr>
              <a:spLocks noChangeArrowheads="1"/>
            </p:cNvSpPr>
            <p:nvPr/>
          </p:nvSpPr>
          <p:spPr bwMode="auto">
            <a:xfrm>
              <a:off x="444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09" name="Oval 1134"/>
            <p:cNvSpPr>
              <a:spLocks noChangeArrowheads="1"/>
            </p:cNvSpPr>
            <p:nvPr/>
          </p:nvSpPr>
          <p:spPr bwMode="auto">
            <a:xfrm>
              <a:off x="44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0" name="Oval 1135"/>
            <p:cNvSpPr>
              <a:spLocks noChangeArrowheads="1"/>
            </p:cNvSpPr>
            <p:nvPr/>
          </p:nvSpPr>
          <p:spPr bwMode="auto">
            <a:xfrm>
              <a:off x="44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1" name="Oval 1136"/>
            <p:cNvSpPr>
              <a:spLocks noChangeArrowheads="1"/>
            </p:cNvSpPr>
            <p:nvPr/>
          </p:nvSpPr>
          <p:spPr bwMode="auto">
            <a:xfrm>
              <a:off x="44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2" name="Oval 1137"/>
            <p:cNvSpPr>
              <a:spLocks noChangeArrowheads="1"/>
            </p:cNvSpPr>
            <p:nvPr/>
          </p:nvSpPr>
          <p:spPr bwMode="auto">
            <a:xfrm>
              <a:off x="44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3" name="Oval 1138"/>
            <p:cNvSpPr>
              <a:spLocks noChangeArrowheads="1"/>
            </p:cNvSpPr>
            <p:nvPr/>
          </p:nvSpPr>
          <p:spPr bwMode="auto">
            <a:xfrm>
              <a:off x="44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4" name="Oval 1139"/>
            <p:cNvSpPr>
              <a:spLocks noChangeArrowheads="1"/>
            </p:cNvSpPr>
            <p:nvPr/>
          </p:nvSpPr>
          <p:spPr bwMode="auto">
            <a:xfrm>
              <a:off x="44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5" name="Oval 1140"/>
            <p:cNvSpPr>
              <a:spLocks noChangeArrowheads="1"/>
            </p:cNvSpPr>
            <p:nvPr/>
          </p:nvSpPr>
          <p:spPr bwMode="auto">
            <a:xfrm>
              <a:off x="44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6" name="Oval 1141"/>
            <p:cNvSpPr>
              <a:spLocks noChangeArrowheads="1"/>
            </p:cNvSpPr>
            <p:nvPr/>
          </p:nvSpPr>
          <p:spPr bwMode="auto">
            <a:xfrm>
              <a:off x="44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7" name="Oval 1142"/>
            <p:cNvSpPr>
              <a:spLocks noChangeArrowheads="1"/>
            </p:cNvSpPr>
            <p:nvPr/>
          </p:nvSpPr>
          <p:spPr bwMode="auto">
            <a:xfrm>
              <a:off x="44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8" name="Oval 1143"/>
            <p:cNvSpPr>
              <a:spLocks noChangeArrowheads="1"/>
            </p:cNvSpPr>
            <p:nvPr/>
          </p:nvSpPr>
          <p:spPr bwMode="auto">
            <a:xfrm>
              <a:off x="44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19" name="Oval 1144"/>
            <p:cNvSpPr>
              <a:spLocks noChangeArrowheads="1"/>
            </p:cNvSpPr>
            <p:nvPr/>
          </p:nvSpPr>
          <p:spPr bwMode="auto">
            <a:xfrm>
              <a:off x="44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0" name="Oval 1145"/>
            <p:cNvSpPr>
              <a:spLocks noChangeArrowheads="1"/>
            </p:cNvSpPr>
            <p:nvPr/>
          </p:nvSpPr>
          <p:spPr bwMode="auto">
            <a:xfrm>
              <a:off x="44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1" name="Oval 1146"/>
            <p:cNvSpPr>
              <a:spLocks noChangeArrowheads="1"/>
            </p:cNvSpPr>
            <p:nvPr/>
          </p:nvSpPr>
          <p:spPr bwMode="auto">
            <a:xfrm>
              <a:off x="44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2" name="Oval 1147"/>
            <p:cNvSpPr>
              <a:spLocks noChangeArrowheads="1"/>
            </p:cNvSpPr>
            <p:nvPr/>
          </p:nvSpPr>
          <p:spPr bwMode="auto">
            <a:xfrm>
              <a:off x="447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3" name="Oval 1148"/>
            <p:cNvSpPr>
              <a:spLocks noChangeArrowheads="1"/>
            </p:cNvSpPr>
            <p:nvPr/>
          </p:nvSpPr>
          <p:spPr bwMode="auto">
            <a:xfrm>
              <a:off x="447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4" name="Oval 1149"/>
            <p:cNvSpPr>
              <a:spLocks noChangeArrowheads="1"/>
            </p:cNvSpPr>
            <p:nvPr/>
          </p:nvSpPr>
          <p:spPr bwMode="auto">
            <a:xfrm>
              <a:off x="44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5" name="Oval 1150"/>
            <p:cNvSpPr>
              <a:spLocks noChangeArrowheads="1"/>
            </p:cNvSpPr>
            <p:nvPr/>
          </p:nvSpPr>
          <p:spPr bwMode="auto">
            <a:xfrm>
              <a:off x="44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6" name="Oval 1151"/>
            <p:cNvSpPr>
              <a:spLocks noChangeArrowheads="1"/>
            </p:cNvSpPr>
            <p:nvPr/>
          </p:nvSpPr>
          <p:spPr bwMode="auto">
            <a:xfrm>
              <a:off x="44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7" name="Oval 1152"/>
            <p:cNvSpPr>
              <a:spLocks noChangeArrowheads="1"/>
            </p:cNvSpPr>
            <p:nvPr/>
          </p:nvSpPr>
          <p:spPr bwMode="auto">
            <a:xfrm>
              <a:off x="44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8" name="Oval 1153"/>
            <p:cNvSpPr>
              <a:spLocks noChangeArrowheads="1"/>
            </p:cNvSpPr>
            <p:nvPr/>
          </p:nvSpPr>
          <p:spPr bwMode="auto">
            <a:xfrm>
              <a:off x="44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29" name="Oval 1154"/>
            <p:cNvSpPr>
              <a:spLocks noChangeArrowheads="1"/>
            </p:cNvSpPr>
            <p:nvPr/>
          </p:nvSpPr>
          <p:spPr bwMode="auto">
            <a:xfrm>
              <a:off x="44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0" name="Oval 1155"/>
            <p:cNvSpPr>
              <a:spLocks noChangeArrowheads="1"/>
            </p:cNvSpPr>
            <p:nvPr/>
          </p:nvSpPr>
          <p:spPr bwMode="auto">
            <a:xfrm>
              <a:off x="44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1" name="Oval 1156"/>
            <p:cNvSpPr>
              <a:spLocks noChangeArrowheads="1"/>
            </p:cNvSpPr>
            <p:nvPr/>
          </p:nvSpPr>
          <p:spPr bwMode="auto">
            <a:xfrm>
              <a:off x="44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2" name="Oval 1157"/>
            <p:cNvSpPr>
              <a:spLocks noChangeArrowheads="1"/>
            </p:cNvSpPr>
            <p:nvPr/>
          </p:nvSpPr>
          <p:spPr bwMode="auto">
            <a:xfrm>
              <a:off x="44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3" name="Oval 1158"/>
            <p:cNvSpPr>
              <a:spLocks noChangeArrowheads="1"/>
            </p:cNvSpPr>
            <p:nvPr/>
          </p:nvSpPr>
          <p:spPr bwMode="auto">
            <a:xfrm>
              <a:off x="44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4" name="Oval 1159"/>
            <p:cNvSpPr>
              <a:spLocks noChangeArrowheads="1"/>
            </p:cNvSpPr>
            <p:nvPr/>
          </p:nvSpPr>
          <p:spPr bwMode="auto">
            <a:xfrm>
              <a:off x="44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5" name="Oval 1160"/>
            <p:cNvSpPr>
              <a:spLocks noChangeArrowheads="1"/>
            </p:cNvSpPr>
            <p:nvPr/>
          </p:nvSpPr>
          <p:spPr bwMode="auto">
            <a:xfrm>
              <a:off x="44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6" name="Oval 1161"/>
            <p:cNvSpPr>
              <a:spLocks noChangeArrowheads="1"/>
            </p:cNvSpPr>
            <p:nvPr/>
          </p:nvSpPr>
          <p:spPr bwMode="auto">
            <a:xfrm>
              <a:off x="44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7" name="Oval 1162"/>
            <p:cNvSpPr>
              <a:spLocks noChangeArrowheads="1"/>
            </p:cNvSpPr>
            <p:nvPr/>
          </p:nvSpPr>
          <p:spPr bwMode="auto">
            <a:xfrm>
              <a:off x="450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8" name="Oval 1163"/>
            <p:cNvSpPr>
              <a:spLocks noChangeArrowheads="1"/>
            </p:cNvSpPr>
            <p:nvPr/>
          </p:nvSpPr>
          <p:spPr bwMode="auto">
            <a:xfrm>
              <a:off x="450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39" name="Oval 1164"/>
            <p:cNvSpPr>
              <a:spLocks noChangeArrowheads="1"/>
            </p:cNvSpPr>
            <p:nvPr/>
          </p:nvSpPr>
          <p:spPr bwMode="auto">
            <a:xfrm>
              <a:off x="45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0" name="Oval 1165"/>
            <p:cNvSpPr>
              <a:spLocks noChangeArrowheads="1"/>
            </p:cNvSpPr>
            <p:nvPr/>
          </p:nvSpPr>
          <p:spPr bwMode="auto">
            <a:xfrm>
              <a:off x="45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1" name="Oval 1166"/>
            <p:cNvSpPr>
              <a:spLocks noChangeArrowheads="1"/>
            </p:cNvSpPr>
            <p:nvPr/>
          </p:nvSpPr>
          <p:spPr bwMode="auto">
            <a:xfrm>
              <a:off x="45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2" name="Oval 1167"/>
            <p:cNvSpPr>
              <a:spLocks noChangeArrowheads="1"/>
            </p:cNvSpPr>
            <p:nvPr/>
          </p:nvSpPr>
          <p:spPr bwMode="auto">
            <a:xfrm>
              <a:off x="45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3" name="Oval 1168"/>
            <p:cNvSpPr>
              <a:spLocks noChangeArrowheads="1"/>
            </p:cNvSpPr>
            <p:nvPr/>
          </p:nvSpPr>
          <p:spPr bwMode="auto">
            <a:xfrm>
              <a:off x="45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4" name="Oval 1169"/>
            <p:cNvSpPr>
              <a:spLocks noChangeArrowheads="1"/>
            </p:cNvSpPr>
            <p:nvPr/>
          </p:nvSpPr>
          <p:spPr bwMode="auto">
            <a:xfrm>
              <a:off x="45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845" name="Oval 1170"/>
            <p:cNvSpPr>
              <a:spLocks noChangeArrowheads="1"/>
            </p:cNvSpPr>
            <p:nvPr/>
          </p:nvSpPr>
          <p:spPr bwMode="auto">
            <a:xfrm>
              <a:off x="45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5441" name="Group 1372"/>
          <p:cNvGrpSpPr>
            <a:grpSpLocks/>
          </p:cNvGrpSpPr>
          <p:nvPr/>
        </p:nvGrpSpPr>
        <p:grpSpPr bwMode="auto">
          <a:xfrm>
            <a:off x="7169150" y="1044575"/>
            <a:ext cx="560388" cy="17463"/>
            <a:chOff x="4516" y="658"/>
            <a:chExt cx="353" cy="11"/>
          </a:xfrm>
        </p:grpSpPr>
        <p:sp>
          <p:nvSpPr>
            <p:cNvPr id="96446" name="Oval 1172"/>
            <p:cNvSpPr>
              <a:spLocks noChangeArrowheads="1"/>
            </p:cNvSpPr>
            <p:nvPr/>
          </p:nvSpPr>
          <p:spPr bwMode="auto">
            <a:xfrm>
              <a:off x="45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7" name="Oval 1173"/>
            <p:cNvSpPr>
              <a:spLocks noChangeArrowheads="1"/>
            </p:cNvSpPr>
            <p:nvPr/>
          </p:nvSpPr>
          <p:spPr bwMode="auto">
            <a:xfrm>
              <a:off x="45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8" name="Oval 1174"/>
            <p:cNvSpPr>
              <a:spLocks noChangeArrowheads="1"/>
            </p:cNvSpPr>
            <p:nvPr/>
          </p:nvSpPr>
          <p:spPr bwMode="auto">
            <a:xfrm>
              <a:off x="45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9" name="Oval 1175"/>
            <p:cNvSpPr>
              <a:spLocks noChangeArrowheads="1"/>
            </p:cNvSpPr>
            <p:nvPr/>
          </p:nvSpPr>
          <p:spPr bwMode="auto">
            <a:xfrm>
              <a:off x="45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0" name="Oval 1176"/>
            <p:cNvSpPr>
              <a:spLocks noChangeArrowheads="1"/>
            </p:cNvSpPr>
            <p:nvPr/>
          </p:nvSpPr>
          <p:spPr bwMode="auto">
            <a:xfrm>
              <a:off x="45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1" name="Oval 1177"/>
            <p:cNvSpPr>
              <a:spLocks noChangeArrowheads="1"/>
            </p:cNvSpPr>
            <p:nvPr/>
          </p:nvSpPr>
          <p:spPr bwMode="auto">
            <a:xfrm>
              <a:off x="45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2" name="Oval 1178"/>
            <p:cNvSpPr>
              <a:spLocks noChangeArrowheads="1"/>
            </p:cNvSpPr>
            <p:nvPr/>
          </p:nvSpPr>
          <p:spPr bwMode="auto">
            <a:xfrm>
              <a:off x="452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3" name="Oval 1179"/>
            <p:cNvSpPr>
              <a:spLocks noChangeArrowheads="1"/>
            </p:cNvSpPr>
            <p:nvPr/>
          </p:nvSpPr>
          <p:spPr bwMode="auto">
            <a:xfrm>
              <a:off x="452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4" name="Oval 1180"/>
            <p:cNvSpPr>
              <a:spLocks noChangeArrowheads="1"/>
            </p:cNvSpPr>
            <p:nvPr/>
          </p:nvSpPr>
          <p:spPr bwMode="auto">
            <a:xfrm>
              <a:off x="45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5" name="Oval 1181"/>
            <p:cNvSpPr>
              <a:spLocks noChangeArrowheads="1"/>
            </p:cNvSpPr>
            <p:nvPr/>
          </p:nvSpPr>
          <p:spPr bwMode="auto">
            <a:xfrm>
              <a:off x="45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6" name="Oval 1182"/>
            <p:cNvSpPr>
              <a:spLocks noChangeArrowheads="1"/>
            </p:cNvSpPr>
            <p:nvPr/>
          </p:nvSpPr>
          <p:spPr bwMode="auto">
            <a:xfrm>
              <a:off x="45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7" name="Oval 1183"/>
            <p:cNvSpPr>
              <a:spLocks noChangeArrowheads="1"/>
            </p:cNvSpPr>
            <p:nvPr/>
          </p:nvSpPr>
          <p:spPr bwMode="auto">
            <a:xfrm>
              <a:off x="45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8" name="Oval 1184"/>
            <p:cNvSpPr>
              <a:spLocks noChangeArrowheads="1"/>
            </p:cNvSpPr>
            <p:nvPr/>
          </p:nvSpPr>
          <p:spPr bwMode="auto">
            <a:xfrm>
              <a:off x="45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59" name="Oval 1185"/>
            <p:cNvSpPr>
              <a:spLocks noChangeArrowheads="1"/>
            </p:cNvSpPr>
            <p:nvPr/>
          </p:nvSpPr>
          <p:spPr bwMode="auto">
            <a:xfrm>
              <a:off x="45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0" name="Oval 1186"/>
            <p:cNvSpPr>
              <a:spLocks noChangeArrowheads="1"/>
            </p:cNvSpPr>
            <p:nvPr/>
          </p:nvSpPr>
          <p:spPr bwMode="auto">
            <a:xfrm>
              <a:off x="45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1" name="Oval 1187"/>
            <p:cNvSpPr>
              <a:spLocks noChangeArrowheads="1"/>
            </p:cNvSpPr>
            <p:nvPr/>
          </p:nvSpPr>
          <p:spPr bwMode="auto">
            <a:xfrm>
              <a:off x="45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2" name="Oval 1188"/>
            <p:cNvSpPr>
              <a:spLocks noChangeArrowheads="1"/>
            </p:cNvSpPr>
            <p:nvPr/>
          </p:nvSpPr>
          <p:spPr bwMode="auto">
            <a:xfrm>
              <a:off x="45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3" name="Oval 1189"/>
            <p:cNvSpPr>
              <a:spLocks noChangeArrowheads="1"/>
            </p:cNvSpPr>
            <p:nvPr/>
          </p:nvSpPr>
          <p:spPr bwMode="auto">
            <a:xfrm>
              <a:off x="45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4" name="Oval 1190"/>
            <p:cNvSpPr>
              <a:spLocks noChangeArrowheads="1"/>
            </p:cNvSpPr>
            <p:nvPr/>
          </p:nvSpPr>
          <p:spPr bwMode="auto">
            <a:xfrm>
              <a:off x="45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5" name="Oval 1191"/>
            <p:cNvSpPr>
              <a:spLocks noChangeArrowheads="1"/>
            </p:cNvSpPr>
            <p:nvPr/>
          </p:nvSpPr>
          <p:spPr bwMode="auto">
            <a:xfrm>
              <a:off x="45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6" name="Oval 1192"/>
            <p:cNvSpPr>
              <a:spLocks noChangeArrowheads="1"/>
            </p:cNvSpPr>
            <p:nvPr/>
          </p:nvSpPr>
          <p:spPr bwMode="auto">
            <a:xfrm>
              <a:off x="45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7" name="Oval 1193"/>
            <p:cNvSpPr>
              <a:spLocks noChangeArrowheads="1"/>
            </p:cNvSpPr>
            <p:nvPr/>
          </p:nvSpPr>
          <p:spPr bwMode="auto">
            <a:xfrm>
              <a:off x="455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8" name="Oval 1194"/>
            <p:cNvSpPr>
              <a:spLocks noChangeArrowheads="1"/>
            </p:cNvSpPr>
            <p:nvPr/>
          </p:nvSpPr>
          <p:spPr bwMode="auto">
            <a:xfrm>
              <a:off x="455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69" name="Oval 1195"/>
            <p:cNvSpPr>
              <a:spLocks noChangeArrowheads="1"/>
            </p:cNvSpPr>
            <p:nvPr/>
          </p:nvSpPr>
          <p:spPr bwMode="auto">
            <a:xfrm>
              <a:off x="45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0" name="Oval 1196"/>
            <p:cNvSpPr>
              <a:spLocks noChangeArrowheads="1"/>
            </p:cNvSpPr>
            <p:nvPr/>
          </p:nvSpPr>
          <p:spPr bwMode="auto">
            <a:xfrm>
              <a:off x="45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1" name="Oval 1197"/>
            <p:cNvSpPr>
              <a:spLocks noChangeArrowheads="1"/>
            </p:cNvSpPr>
            <p:nvPr/>
          </p:nvSpPr>
          <p:spPr bwMode="auto">
            <a:xfrm>
              <a:off x="45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2" name="Oval 1198"/>
            <p:cNvSpPr>
              <a:spLocks noChangeArrowheads="1"/>
            </p:cNvSpPr>
            <p:nvPr/>
          </p:nvSpPr>
          <p:spPr bwMode="auto">
            <a:xfrm>
              <a:off x="45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3" name="Oval 1199"/>
            <p:cNvSpPr>
              <a:spLocks noChangeArrowheads="1"/>
            </p:cNvSpPr>
            <p:nvPr/>
          </p:nvSpPr>
          <p:spPr bwMode="auto">
            <a:xfrm>
              <a:off x="45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4" name="Oval 1200"/>
            <p:cNvSpPr>
              <a:spLocks noChangeArrowheads="1"/>
            </p:cNvSpPr>
            <p:nvPr/>
          </p:nvSpPr>
          <p:spPr bwMode="auto">
            <a:xfrm>
              <a:off x="45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5" name="Oval 1201"/>
            <p:cNvSpPr>
              <a:spLocks noChangeArrowheads="1"/>
            </p:cNvSpPr>
            <p:nvPr/>
          </p:nvSpPr>
          <p:spPr bwMode="auto">
            <a:xfrm>
              <a:off x="45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6" name="Oval 1202"/>
            <p:cNvSpPr>
              <a:spLocks noChangeArrowheads="1"/>
            </p:cNvSpPr>
            <p:nvPr/>
          </p:nvSpPr>
          <p:spPr bwMode="auto">
            <a:xfrm>
              <a:off x="45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7" name="Oval 1203"/>
            <p:cNvSpPr>
              <a:spLocks noChangeArrowheads="1"/>
            </p:cNvSpPr>
            <p:nvPr/>
          </p:nvSpPr>
          <p:spPr bwMode="auto">
            <a:xfrm>
              <a:off x="45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8" name="Oval 1204"/>
            <p:cNvSpPr>
              <a:spLocks noChangeArrowheads="1"/>
            </p:cNvSpPr>
            <p:nvPr/>
          </p:nvSpPr>
          <p:spPr bwMode="auto">
            <a:xfrm>
              <a:off x="45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79" name="Oval 1205"/>
            <p:cNvSpPr>
              <a:spLocks noChangeArrowheads="1"/>
            </p:cNvSpPr>
            <p:nvPr/>
          </p:nvSpPr>
          <p:spPr bwMode="auto">
            <a:xfrm>
              <a:off x="45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0" name="Oval 1206"/>
            <p:cNvSpPr>
              <a:spLocks noChangeArrowheads="1"/>
            </p:cNvSpPr>
            <p:nvPr/>
          </p:nvSpPr>
          <p:spPr bwMode="auto">
            <a:xfrm>
              <a:off x="45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1" name="Oval 1207"/>
            <p:cNvSpPr>
              <a:spLocks noChangeArrowheads="1"/>
            </p:cNvSpPr>
            <p:nvPr/>
          </p:nvSpPr>
          <p:spPr bwMode="auto">
            <a:xfrm>
              <a:off x="45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2" name="Oval 1208"/>
            <p:cNvSpPr>
              <a:spLocks noChangeArrowheads="1"/>
            </p:cNvSpPr>
            <p:nvPr/>
          </p:nvSpPr>
          <p:spPr bwMode="auto">
            <a:xfrm>
              <a:off x="457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3" name="Oval 1209"/>
            <p:cNvSpPr>
              <a:spLocks noChangeArrowheads="1"/>
            </p:cNvSpPr>
            <p:nvPr/>
          </p:nvSpPr>
          <p:spPr bwMode="auto">
            <a:xfrm>
              <a:off x="457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4" name="Oval 1210"/>
            <p:cNvSpPr>
              <a:spLocks noChangeArrowheads="1"/>
            </p:cNvSpPr>
            <p:nvPr/>
          </p:nvSpPr>
          <p:spPr bwMode="auto">
            <a:xfrm>
              <a:off x="457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5" name="Oval 1211"/>
            <p:cNvSpPr>
              <a:spLocks noChangeArrowheads="1"/>
            </p:cNvSpPr>
            <p:nvPr/>
          </p:nvSpPr>
          <p:spPr bwMode="auto">
            <a:xfrm>
              <a:off x="45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6" name="Oval 1212"/>
            <p:cNvSpPr>
              <a:spLocks noChangeArrowheads="1"/>
            </p:cNvSpPr>
            <p:nvPr/>
          </p:nvSpPr>
          <p:spPr bwMode="auto">
            <a:xfrm>
              <a:off x="45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7" name="Oval 1213"/>
            <p:cNvSpPr>
              <a:spLocks noChangeArrowheads="1"/>
            </p:cNvSpPr>
            <p:nvPr/>
          </p:nvSpPr>
          <p:spPr bwMode="auto">
            <a:xfrm>
              <a:off x="45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8" name="Oval 1214"/>
            <p:cNvSpPr>
              <a:spLocks noChangeArrowheads="1"/>
            </p:cNvSpPr>
            <p:nvPr/>
          </p:nvSpPr>
          <p:spPr bwMode="auto">
            <a:xfrm>
              <a:off x="45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89" name="Oval 1215"/>
            <p:cNvSpPr>
              <a:spLocks noChangeArrowheads="1"/>
            </p:cNvSpPr>
            <p:nvPr/>
          </p:nvSpPr>
          <p:spPr bwMode="auto">
            <a:xfrm>
              <a:off x="45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0" name="Oval 1216"/>
            <p:cNvSpPr>
              <a:spLocks noChangeArrowheads="1"/>
            </p:cNvSpPr>
            <p:nvPr/>
          </p:nvSpPr>
          <p:spPr bwMode="auto">
            <a:xfrm>
              <a:off x="45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1" name="Oval 1217"/>
            <p:cNvSpPr>
              <a:spLocks noChangeArrowheads="1"/>
            </p:cNvSpPr>
            <p:nvPr/>
          </p:nvSpPr>
          <p:spPr bwMode="auto">
            <a:xfrm>
              <a:off x="45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2" name="Oval 1218"/>
            <p:cNvSpPr>
              <a:spLocks noChangeArrowheads="1"/>
            </p:cNvSpPr>
            <p:nvPr/>
          </p:nvSpPr>
          <p:spPr bwMode="auto">
            <a:xfrm>
              <a:off x="45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3" name="Oval 1219"/>
            <p:cNvSpPr>
              <a:spLocks noChangeArrowheads="1"/>
            </p:cNvSpPr>
            <p:nvPr/>
          </p:nvSpPr>
          <p:spPr bwMode="auto">
            <a:xfrm>
              <a:off x="45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4" name="Oval 1220"/>
            <p:cNvSpPr>
              <a:spLocks noChangeArrowheads="1"/>
            </p:cNvSpPr>
            <p:nvPr/>
          </p:nvSpPr>
          <p:spPr bwMode="auto">
            <a:xfrm>
              <a:off x="45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5" name="Oval 1221"/>
            <p:cNvSpPr>
              <a:spLocks noChangeArrowheads="1"/>
            </p:cNvSpPr>
            <p:nvPr/>
          </p:nvSpPr>
          <p:spPr bwMode="auto">
            <a:xfrm>
              <a:off x="46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6" name="Oval 1222"/>
            <p:cNvSpPr>
              <a:spLocks noChangeArrowheads="1"/>
            </p:cNvSpPr>
            <p:nvPr/>
          </p:nvSpPr>
          <p:spPr bwMode="auto">
            <a:xfrm>
              <a:off x="46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7" name="Oval 1223"/>
            <p:cNvSpPr>
              <a:spLocks noChangeArrowheads="1"/>
            </p:cNvSpPr>
            <p:nvPr/>
          </p:nvSpPr>
          <p:spPr bwMode="auto">
            <a:xfrm>
              <a:off x="460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8" name="Oval 1224"/>
            <p:cNvSpPr>
              <a:spLocks noChangeArrowheads="1"/>
            </p:cNvSpPr>
            <p:nvPr/>
          </p:nvSpPr>
          <p:spPr bwMode="auto">
            <a:xfrm>
              <a:off x="460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99" name="Oval 1225"/>
            <p:cNvSpPr>
              <a:spLocks noChangeArrowheads="1"/>
            </p:cNvSpPr>
            <p:nvPr/>
          </p:nvSpPr>
          <p:spPr bwMode="auto">
            <a:xfrm>
              <a:off x="460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0" name="Oval 1226"/>
            <p:cNvSpPr>
              <a:spLocks noChangeArrowheads="1"/>
            </p:cNvSpPr>
            <p:nvPr/>
          </p:nvSpPr>
          <p:spPr bwMode="auto">
            <a:xfrm>
              <a:off x="46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1" name="Oval 1227"/>
            <p:cNvSpPr>
              <a:spLocks noChangeArrowheads="1"/>
            </p:cNvSpPr>
            <p:nvPr/>
          </p:nvSpPr>
          <p:spPr bwMode="auto">
            <a:xfrm>
              <a:off x="46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2" name="Oval 1228"/>
            <p:cNvSpPr>
              <a:spLocks noChangeArrowheads="1"/>
            </p:cNvSpPr>
            <p:nvPr/>
          </p:nvSpPr>
          <p:spPr bwMode="auto">
            <a:xfrm>
              <a:off x="46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3" name="Oval 1229"/>
            <p:cNvSpPr>
              <a:spLocks noChangeArrowheads="1"/>
            </p:cNvSpPr>
            <p:nvPr/>
          </p:nvSpPr>
          <p:spPr bwMode="auto">
            <a:xfrm>
              <a:off x="46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4" name="Oval 1230"/>
            <p:cNvSpPr>
              <a:spLocks noChangeArrowheads="1"/>
            </p:cNvSpPr>
            <p:nvPr/>
          </p:nvSpPr>
          <p:spPr bwMode="auto">
            <a:xfrm>
              <a:off x="46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5" name="Oval 1231"/>
            <p:cNvSpPr>
              <a:spLocks noChangeArrowheads="1"/>
            </p:cNvSpPr>
            <p:nvPr/>
          </p:nvSpPr>
          <p:spPr bwMode="auto">
            <a:xfrm>
              <a:off x="46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6" name="Oval 1232"/>
            <p:cNvSpPr>
              <a:spLocks noChangeArrowheads="1"/>
            </p:cNvSpPr>
            <p:nvPr/>
          </p:nvSpPr>
          <p:spPr bwMode="auto">
            <a:xfrm>
              <a:off x="46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7" name="Oval 1233"/>
            <p:cNvSpPr>
              <a:spLocks noChangeArrowheads="1"/>
            </p:cNvSpPr>
            <p:nvPr/>
          </p:nvSpPr>
          <p:spPr bwMode="auto">
            <a:xfrm>
              <a:off x="46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8" name="Oval 1234"/>
            <p:cNvSpPr>
              <a:spLocks noChangeArrowheads="1"/>
            </p:cNvSpPr>
            <p:nvPr/>
          </p:nvSpPr>
          <p:spPr bwMode="auto">
            <a:xfrm>
              <a:off x="46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09" name="Oval 1235"/>
            <p:cNvSpPr>
              <a:spLocks noChangeArrowheads="1"/>
            </p:cNvSpPr>
            <p:nvPr/>
          </p:nvSpPr>
          <p:spPr bwMode="auto">
            <a:xfrm>
              <a:off x="46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0" name="Oval 1236"/>
            <p:cNvSpPr>
              <a:spLocks noChangeArrowheads="1"/>
            </p:cNvSpPr>
            <p:nvPr/>
          </p:nvSpPr>
          <p:spPr bwMode="auto">
            <a:xfrm>
              <a:off x="46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1" name="Oval 1237"/>
            <p:cNvSpPr>
              <a:spLocks noChangeArrowheads="1"/>
            </p:cNvSpPr>
            <p:nvPr/>
          </p:nvSpPr>
          <p:spPr bwMode="auto">
            <a:xfrm>
              <a:off x="46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2" name="Oval 1238"/>
            <p:cNvSpPr>
              <a:spLocks noChangeArrowheads="1"/>
            </p:cNvSpPr>
            <p:nvPr/>
          </p:nvSpPr>
          <p:spPr bwMode="auto">
            <a:xfrm>
              <a:off x="46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3" name="Oval 1239"/>
            <p:cNvSpPr>
              <a:spLocks noChangeArrowheads="1"/>
            </p:cNvSpPr>
            <p:nvPr/>
          </p:nvSpPr>
          <p:spPr bwMode="auto">
            <a:xfrm>
              <a:off x="463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4" name="Oval 1240"/>
            <p:cNvSpPr>
              <a:spLocks noChangeArrowheads="1"/>
            </p:cNvSpPr>
            <p:nvPr/>
          </p:nvSpPr>
          <p:spPr bwMode="auto">
            <a:xfrm>
              <a:off x="463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5" name="Oval 1241"/>
            <p:cNvSpPr>
              <a:spLocks noChangeArrowheads="1"/>
            </p:cNvSpPr>
            <p:nvPr/>
          </p:nvSpPr>
          <p:spPr bwMode="auto">
            <a:xfrm>
              <a:off x="46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6" name="Oval 1242"/>
            <p:cNvSpPr>
              <a:spLocks noChangeArrowheads="1"/>
            </p:cNvSpPr>
            <p:nvPr/>
          </p:nvSpPr>
          <p:spPr bwMode="auto">
            <a:xfrm>
              <a:off x="46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7" name="Oval 1243"/>
            <p:cNvSpPr>
              <a:spLocks noChangeArrowheads="1"/>
            </p:cNvSpPr>
            <p:nvPr/>
          </p:nvSpPr>
          <p:spPr bwMode="auto">
            <a:xfrm>
              <a:off x="46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8" name="Oval 1244"/>
            <p:cNvSpPr>
              <a:spLocks noChangeArrowheads="1"/>
            </p:cNvSpPr>
            <p:nvPr/>
          </p:nvSpPr>
          <p:spPr bwMode="auto">
            <a:xfrm>
              <a:off x="46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19" name="Oval 1245"/>
            <p:cNvSpPr>
              <a:spLocks noChangeArrowheads="1"/>
            </p:cNvSpPr>
            <p:nvPr/>
          </p:nvSpPr>
          <p:spPr bwMode="auto">
            <a:xfrm>
              <a:off x="46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0" name="Oval 1246"/>
            <p:cNvSpPr>
              <a:spLocks noChangeArrowheads="1"/>
            </p:cNvSpPr>
            <p:nvPr/>
          </p:nvSpPr>
          <p:spPr bwMode="auto">
            <a:xfrm>
              <a:off x="46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1" name="Oval 1247"/>
            <p:cNvSpPr>
              <a:spLocks noChangeArrowheads="1"/>
            </p:cNvSpPr>
            <p:nvPr/>
          </p:nvSpPr>
          <p:spPr bwMode="auto">
            <a:xfrm>
              <a:off x="46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2" name="Oval 1248"/>
            <p:cNvSpPr>
              <a:spLocks noChangeArrowheads="1"/>
            </p:cNvSpPr>
            <p:nvPr/>
          </p:nvSpPr>
          <p:spPr bwMode="auto">
            <a:xfrm>
              <a:off x="46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3" name="Oval 1249"/>
            <p:cNvSpPr>
              <a:spLocks noChangeArrowheads="1"/>
            </p:cNvSpPr>
            <p:nvPr/>
          </p:nvSpPr>
          <p:spPr bwMode="auto">
            <a:xfrm>
              <a:off x="46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4" name="Oval 1250"/>
            <p:cNvSpPr>
              <a:spLocks noChangeArrowheads="1"/>
            </p:cNvSpPr>
            <p:nvPr/>
          </p:nvSpPr>
          <p:spPr bwMode="auto">
            <a:xfrm>
              <a:off x="46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5" name="Oval 1251"/>
            <p:cNvSpPr>
              <a:spLocks noChangeArrowheads="1"/>
            </p:cNvSpPr>
            <p:nvPr/>
          </p:nvSpPr>
          <p:spPr bwMode="auto">
            <a:xfrm>
              <a:off x="46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6" name="Oval 1252"/>
            <p:cNvSpPr>
              <a:spLocks noChangeArrowheads="1"/>
            </p:cNvSpPr>
            <p:nvPr/>
          </p:nvSpPr>
          <p:spPr bwMode="auto">
            <a:xfrm>
              <a:off x="46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7" name="Oval 1253"/>
            <p:cNvSpPr>
              <a:spLocks noChangeArrowheads="1"/>
            </p:cNvSpPr>
            <p:nvPr/>
          </p:nvSpPr>
          <p:spPr bwMode="auto">
            <a:xfrm>
              <a:off x="46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8" name="Oval 1254"/>
            <p:cNvSpPr>
              <a:spLocks noChangeArrowheads="1"/>
            </p:cNvSpPr>
            <p:nvPr/>
          </p:nvSpPr>
          <p:spPr bwMode="auto">
            <a:xfrm>
              <a:off x="465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29" name="Oval 1255"/>
            <p:cNvSpPr>
              <a:spLocks noChangeArrowheads="1"/>
            </p:cNvSpPr>
            <p:nvPr/>
          </p:nvSpPr>
          <p:spPr bwMode="auto">
            <a:xfrm>
              <a:off x="465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0" name="Oval 1256"/>
            <p:cNvSpPr>
              <a:spLocks noChangeArrowheads="1"/>
            </p:cNvSpPr>
            <p:nvPr/>
          </p:nvSpPr>
          <p:spPr bwMode="auto">
            <a:xfrm>
              <a:off x="46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1" name="Oval 1257"/>
            <p:cNvSpPr>
              <a:spLocks noChangeArrowheads="1"/>
            </p:cNvSpPr>
            <p:nvPr/>
          </p:nvSpPr>
          <p:spPr bwMode="auto">
            <a:xfrm>
              <a:off x="46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2" name="Oval 1258"/>
            <p:cNvSpPr>
              <a:spLocks noChangeArrowheads="1"/>
            </p:cNvSpPr>
            <p:nvPr/>
          </p:nvSpPr>
          <p:spPr bwMode="auto">
            <a:xfrm>
              <a:off x="46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3" name="Oval 1259"/>
            <p:cNvSpPr>
              <a:spLocks noChangeArrowheads="1"/>
            </p:cNvSpPr>
            <p:nvPr/>
          </p:nvSpPr>
          <p:spPr bwMode="auto">
            <a:xfrm>
              <a:off x="46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4" name="Oval 1260"/>
            <p:cNvSpPr>
              <a:spLocks noChangeArrowheads="1"/>
            </p:cNvSpPr>
            <p:nvPr/>
          </p:nvSpPr>
          <p:spPr bwMode="auto">
            <a:xfrm>
              <a:off x="46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5" name="Oval 1261"/>
            <p:cNvSpPr>
              <a:spLocks noChangeArrowheads="1"/>
            </p:cNvSpPr>
            <p:nvPr/>
          </p:nvSpPr>
          <p:spPr bwMode="auto">
            <a:xfrm>
              <a:off x="46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6" name="Oval 1262"/>
            <p:cNvSpPr>
              <a:spLocks noChangeArrowheads="1"/>
            </p:cNvSpPr>
            <p:nvPr/>
          </p:nvSpPr>
          <p:spPr bwMode="auto">
            <a:xfrm>
              <a:off x="46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7" name="Oval 1263"/>
            <p:cNvSpPr>
              <a:spLocks noChangeArrowheads="1"/>
            </p:cNvSpPr>
            <p:nvPr/>
          </p:nvSpPr>
          <p:spPr bwMode="auto">
            <a:xfrm>
              <a:off x="46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8" name="Oval 1264"/>
            <p:cNvSpPr>
              <a:spLocks noChangeArrowheads="1"/>
            </p:cNvSpPr>
            <p:nvPr/>
          </p:nvSpPr>
          <p:spPr bwMode="auto">
            <a:xfrm>
              <a:off x="46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39" name="Oval 1265"/>
            <p:cNvSpPr>
              <a:spLocks noChangeArrowheads="1"/>
            </p:cNvSpPr>
            <p:nvPr/>
          </p:nvSpPr>
          <p:spPr bwMode="auto">
            <a:xfrm>
              <a:off x="46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0" name="Oval 1266"/>
            <p:cNvSpPr>
              <a:spLocks noChangeArrowheads="1"/>
            </p:cNvSpPr>
            <p:nvPr/>
          </p:nvSpPr>
          <p:spPr bwMode="auto">
            <a:xfrm>
              <a:off x="46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1" name="Oval 1267"/>
            <p:cNvSpPr>
              <a:spLocks noChangeArrowheads="1"/>
            </p:cNvSpPr>
            <p:nvPr/>
          </p:nvSpPr>
          <p:spPr bwMode="auto">
            <a:xfrm>
              <a:off x="46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2" name="Oval 1268"/>
            <p:cNvSpPr>
              <a:spLocks noChangeArrowheads="1"/>
            </p:cNvSpPr>
            <p:nvPr/>
          </p:nvSpPr>
          <p:spPr bwMode="auto">
            <a:xfrm>
              <a:off x="46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3" name="Oval 1269"/>
            <p:cNvSpPr>
              <a:spLocks noChangeArrowheads="1"/>
            </p:cNvSpPr>
            <p:nvPr/>
          </p:nvSpPr>
          <p:spPr bwMode="auto">
            <a:xfrm>
              <a:off x="46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4" name="Oval 1270"/>
            <p:cNvSpPr>
              <a:spLocks noChangeArrowheads="1"/>
            </p:cNvSpPr>
            <p:nvPr/>
          </p:nvSpPr>
          <p:spPr bwMode="auto">
            <a:xfrm>
              <a:off x="46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5" name="Oval 1271"/>
            <p:cNvSpPr>
              <a:spLocks noChangeArrowheads="1"/>
            </p:cNvSpPr>
            <p:nvPr/>
          </p:nvSpPr>
          <p:spPr bwMode="auto">
            <a:xfrm>
              <a:off x="46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6" name="Oval 1272"/>
            <p:cNvSpPr>
              <a:spLocks noChangeArrowheads="1"/>
            </p:cNvSpPr>
            <p:nvPr/>
          </p:nvSpPr>
          <p:spPr bwMode="auto">
            <a:xfrm>
              <a:off x="46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7" name="Oval 1273"/>
            <p:cNvSpPr>
              <a:spLocks noChangeArrowheads="1"/>
            </p:cNvSpPr>
            <p:nvPr/>
          </p:nvSpPr>
          <p:spPr bwMode="auto">
            <a:xfrm>
              <a:off x="46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8" name="Oval 1274"/>
            <p:cNvSpPr>
              <a:spLocks noChangeArrowheads="1"/>
            </p:cNvSpPr>
            <p:nvPr/>
          </p:nvSpPr>
          <p:spPr bwMode="auto">
            <a:xfrm>
              <a:off x="46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49" name="Oval 1275"/>
            <p:cNvSpPr>
              <a:spLocks noChangeArrowheads="1"/>
            </p:cNvSpPr>
            <p:nvPr/>
          </p:nvSpPr>
          <p:spPr bwMode="auto">
            <a:xfrm>
              <a:off x="469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0" name="Oval 1276"/>
            <p:cNvSpPr>
              <a:spLocks noChangeArrowheads="1"/>
            </p:cNvSpPr>
            <p:nvPr/>
          </p:nvSpPr>
          <p:spPr bwMode="auto">
            <a:xfrm>
              <a:off x="469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1" name="Oval 1277"/>
            <p:cNvSpPr>
              <a:spLocks noChangeArrowheads="1"/>
            </p:cNvSpPr>
            <p:nvPr/>
          </p:nvSpPr>
          <p:spPr bwMode="auto">
            <a:xfrm>
              <a:off x="46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2" name="Oval 1278"/>
            <p:cNvSpPr>
              <a:spLocks noChangeArrowheads="1"/>
            </p:cNvSpPr>
            <p:nvPr/>
          </p:nvSpPr>
          <p:spPr bwMode="auto">
            <a:xfrm>
              <a:off x="46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3" name="Oval 1279"/>
            <p:cNvSpPr>
              <a:spLocks noChangeArrowheads="1"/>
            </p:cNvSpPr>
            <p:nvPr/>
          </p:nvSpPr>
          <p:spPr bwMode="auto">
            <a:xfrm>
              <a:off x="47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4" name="Oval 1280"/>
            <p:cNvSpPr>
              <a:spLocks noChangeArrowheads="1"/>
            </p:cNvSpPr>
            <p:nvPr/>
          </p:nvSpPr>
          <p:spPr bwMode="auto">
            <a:xfrm>
              <a:off x="47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5" name="Oval 1281"/>
            <p:cNvSpPr>
              <a:spLocks noChangeArrowheads="1"/>
            </p:cNvSpPr>
            <p:nvPr/>
          </p:nvSpPr>
          <p:spPr bwMode="auto">
            <a:xfrm>
              <a:off x="47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6" name="Oval 1282"/>
            <p:cNvSpPr>
              <a:spLocks noChangeArrowheads="1"/>
            </p:cNvSpPr>
            <p:nvPr/>
          </p:nvSpPr>
          <p:spPr bwMode="auto">
            <a:xfrm>
              <a:off x="47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7" name="Oval 1283"/>
            <p:cNvSpPr>
              <a:spLocks noChangeArrowheads="1"/>
            </p:cNvSpPr>
            <p:nvPr/>
          </p:nvSpPr>
          <p:spPr bwMode="auto">
            <a:xfrm>
              <a:off x="47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8" name="Oval 1284"/>
            <p:cNvSpPr>
              <a:spLocks noChangeArrowheads="1"/>
            </p:cNvSpPr>
            <p:nvPr/>
          </p:nvSpPr>
          <p:spPr bwMode="auto">
            <a:xfrm>
              <a:off x="47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59" name="Oval 1285"/>
            <p:cNvSpPr>
              <a:spLocks noChangeArrowheads="1"/>
            </p:cNvSpPr>
            <p:nvPr/>
          </p:nvSpPr>
          <p:spPr bwMode="auto">
            <a:xfrm>
              <a:off x="47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0" name="Oval 1286"/>
            <p:cNvSpPr>
              <a:spLocks noChangeArrowheads="1"/>
            </p:cNvSpPr>
            <p:nvPr/>
          </p:nvSpPr>
          <p:spPr bwMode="auto">
            <a:xfrm>
              <a:off x="47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1" name="Oval 1287"/>
            <p:cNvSpPr>
              <a:spLocks noChangeArrowheads="1"/>
            </p:cNvSpPr>
            <p:nvPr/>
          </p:nvSpPr>
          <p:spPr bwMode="auto">
            <a:xfrm>
              <a:off x="47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2" name="Oval 1288"/>
            <p:cNvSpPr>
              <a:spLocks noChangeArrowheads="1"/>
            </p:cNvSpPr>
            <p:nvPr/>
          </p:nvSpPr>
          <p:spPr bwMode="auto">
            <a:xfrm>
              <a:off x="47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3" name="Oval 1289"/>
            <p:cNvSpPr>
              <a:spLocks noChangeArrowheads="1"/>
            </p:cNvSpPr>
            <p:nvPr/>
          </p:nvSpPr>
          <p:spPr bwMode="auto">
            <a:xfrm>
              <a:off x="47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4" name="Oval 1290"/>
            <p:cNvSpPr>
              <a:spLocks noChangeArrowheads="1"/>
            </p:cNvSpPr>
            <p:nvPr/>
          </p:nvSpPr>
          <p:spPr bwMode="auto">
            <a:xfrm>
              <a:off x="472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5" name="Oval 1291"/>
            <p:cNvSpPr>
              <a:spLocks noChangeArrowheads="1"/>
            </p:cNvSpPr>
            <p:nvPr/>
          </p:nvSpPr>
          <p:spPr bwMode="auto">
            <a:xfrm>
              <a:off x="472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6" name="Oval 1292"/>
            <p:cNvSpPr>
              <a:spLocks noChangeArrowheads="1"/>
            </p:cNvSpPr>
            <p:nvPr/>
          </p:nvSpPr>
          <p:spPr bwMode="auto">
            <a:xfrm>
              <a:off x="47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7" name="Oval 1293"/>
            <p:cNvSpPr>
              <a:spLocks noChangeArrowheads="1"/>
            </p:cNvSpPr>
            <p:nvPr/>
          </p:nvSpPr>
          <p:spPr bwMode="auto">
            <a:xfrm>
              <a:off x="47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8" name="Oval 1294"/>
            <p:cNvSpPr>
              <a:spLocks noChangeArrowheads="1"/>
            </p:cNvSpPr>
            <p:nvPr/>
          </p:nvSpPr>
          <p:spPr bwMode="auto">
            <a:xfrm>
              <a:off x="47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69" name="Oval 1295"/>
            <p:cNvSpPr>
              <a:spLocks noChangeArrowheads="1"/>
            </p:cNvSpPr>
            <p:nvPr/>
          </p:nvSpPr>
          <p:spPr bwMode="auto">
            <a:xfrm>
              <a:off x="47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0" name="Oval 1296"/>
            <p:cNvSpPr>
              <a:spLocks noChangeArrowheads="1"/>
            </p:cNvSpPr>
            <p:nvPr/>
          </p:nvSpPr>
          <p:spPr bwMode="auto">
            <a:xfrm>
              <a:off x="47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1" name="Oval 1297"/>
            <p:cNvSpPr>
              <a:spLocks noChangeArrowheads="1"/>
            </p:cNvSpPr>
            <p:nvPr/>
          </p:nvSpPr>
          <p:spPr bwMode="auto">
            <a:xfrm>
              <a:off x="47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2" name="Oval 1298"/>
            <p:cNvSpPr>
              <a:spLocks noChangeArrowheads="1"/>
            </p:cNvSpPr>
            <p:nvPr/>
          </p:nvSpPr>
          <p:spPr bwMode="auto">
            <a:xfrm>
              <a:off x="47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3" name="Oval 1299"/>
            <p:cNvSpPr>
              <a:spLocks noChangeArrowheads="1"/>
            </p:cNvSpPr>
            <p:nvPr/>
          </p:nvSpPr>
          <p:spPr bwMode="auto">
            <a:xfrm>
              <a:off x="47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4" name="Oval 1300"/>
            <p:cNvSpPr>
              <a:spLocks noChangeArrowheads="1"/>
            </p:cNvSpPr>
            <p:nvPr/>
          </p:nvSpPr>
          <p:spPr bwMode="auto">
            <a:xfrm>
              <a:off x="47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5" name="Oval 1301"/>
            <p:cNvSpPr>
              <a:spLocks noChangeArrowheads="1"/>
            </p:cNvSpPr>
            <p:nvPr/>
          </p:nvSpPr>
          <p:spPr bwMode="auto">
            <a:xfrm>
              <a:off x="47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6" name="Oval 1302"/>
            <p:cNvSpPr>
              <a:spLocks noChangeArrowheads="1"/>
            </p:cNvSpPr>
            <p:nvPr/>
          </p:nvSpPr>
          <p:spPr bwMode="auto">
            <a:xfrm>
              <a:off x="47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7" name="Oval 1303"/>
            <p:cNvSpPr>
              <a:spLocks noChangeArrowheads="1"/>
            </p:cNvSpPr>
            <p:nvPr/>
          </p:nvSpPr>
          <p:spPr bwMode="auto">
            <a:xfrm>
              <a:off x="47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8" name="Oval 1304"/>
            <p:cNvSpPr>
              <a:spLocks noChangeArrowheads="1"/>
            </p:cNvSpPr>
            <p:nvPr/>
          </p:nvSpPr>
          <p:spPr bwMode="auto">
            <a:xfrm>
              <a:off x="47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79" name="Oval 1305"/>
            <p:cNvSpPr>
              <a:spLocks noChangeArrowheads="1"/>
            </p:cNvSpPr>
            <p:nvPr/>
          </p:nvSpPr>
          <p:spPr bwMode="auto">
            <a:xfrm>
              <a:off x="474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0" name="Oval 1306"/>
            <p:cNvSpPr>
              <a:spLocks noChangeArrowheads="1"/>
            </p:cNvSpPr>
            <p:nvPr/>
          </p:nvSpPr>
          <p:spPr bwMode="auto">
            <a:xfrm>
              <a:off x="474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1" name="Oval 1307"/>
            <p:cNvSpPr>
              <a:spLocks noChangeArrowheads="1"/>
            </p:cNvSpPr>
            <p:nvPr/>
          </p:nvSpPr>
          <p:spPr bwMode="auto">
            <a:xfrm>
              <a:off x="47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2" name="Oval 1308"/>
            <p:cNvSpPr>
              <a:spLocks noChangeArrowheads="1"/>
            </p:cNvSpPr>
            <p:nvPr/>
          </p:nvSpPr>
          <p:spPr bwMode="auto">
            <a:xfrm>
              <a:off x="47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3" name="Oval 1309"/>
            <p:cNvSpPr>
              <a:spLocks noChangeArrowheads="1"/>
            </p:cNvSpPr>
            <p:nvPr/>
          </p:nvSpPr>
          <p:spPr bwMode="auto">
            <a:xfrm>
              <a:off x="47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4" name="Oval 1310"/>
            <p:cNvSpPr>
              <a:spLocks noChangeArrowheads="1"/>
            </p:cNvSpPr>
            <p:nvPr/>
          </p:nvSpPr>
          <p:spPr bwMode="auto">
            <a:xfrm>
              <a:off x="47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5" name="Oval 1311"/>
            <p:cNvSpPr>
              <a:spLocks noChangeArrowheads="1"/>
            </p:cNvSpPr>
            <p:nvPr/>
          </p:nvSpPr>
          <p:spPr bwMode="auto">
            <a:xfrm>
              <a:off x="47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6" name="Oval 1312"/>
            <p:cNvSpPr>
              <a:spLocks noChangeArrowheads="1"/>
            </p:cNvSpPr>
            <p:nvPr/>
          </p:nvSpPr>
          <p:spPr bwMode="auto">
            <a:xfrm>
              <a:off x="47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7" name="Oval 1313"/>
            <p:cNvSpPr>
              <a:spLocks noChangeArrowheads="1"/>
            </p:cNvSpPr>
            <p:nvPr/>
          </p:nvSpPr>
          <p:spPr bwMode="auto">
            <a:xfrm>
              <a:off x="47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8" name="Oval 1314"/>
            <p:cNvSpPr>
              <a:spLocks noChangeArrowheads="1"/>
            </p:cNvSpPr>
            <p:nvPr/>
          </p:nvSpPr>
          <p:spPr bwMode="auto">
            <a:xfrm>
              <a:off x="47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89" name="Oval 1315"/>
            <p:cNvSpPr>
              <a:spLocks noChangeArrowheads="1"/>
            </p:cNvSpPr>
            <p:nvPr/>
          </p:nvSpPr>
          <p:spPr bwMode="auto">
            <a:xfrm>
              <a:off x="47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0" name="Oval 1316"/>
            <p:cNvSpPr>
              <a:spLocks noChangeArrowheads="1"/>
            </p:cNvSpPr>
            <p:nvPr/>
          </p:nvSpPr>
          <p:spPr bwMode="auto">
            <a:xfrm>
              <a:off x="47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1" name="Oval 1317"/>
            <p:cNvSpPr>
              <a:spLocks noChangeArrowheads="1"/>
            </p:cNvSpPr>
            <p:nvPr/>
          </p:nvSpPr>
          <p:spPr bwMode="auto">
            <a:xfrm>
              <a:off x="47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2" name="Oval 1318"/>
            <p:cNvSpPr>
              <a:spLocks noChangeArrowheads="1"/>
            </p:cNvSpPr>
            <p:nvPr/>
          </p:nvSpPr>
          <p:spPr bwMode="auto">
            <a:xfrm>
              <a:off x="47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3" name="Oval 1319"/>
            <p:cNvSpPr>
              <a:spLocks noChangeArrowheads="1"/>
            </p:cNvSpPr>
            <p:nvPr/>
          </p:nvSpPr>
          <p:spPr bwMode="auto">
            <a:xfrm>
              <a:off x="47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4" name="Oval 1320"/>
            <p:cNvSpPr>
              <a:spLocks noChangeArrowheads="1"/>
            </p:cNvSpPr>
            <p:nvPr/>
          </p:nvSpPr>
          <p:spPr bwMode="auto">
            <a:xfrm>
              <a:off x="477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5" name="Oval 1321"/>
            <p:cNvSpPr>
              <a:spLocks noChangeArrowheads="1"/>
            </p:cNvSpPr>
            <p:nvPr/>
          </p:nvSpPr>
          <p:spPr bwMode="auto">
            <a:xfrm>
              <a:off x="477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6" name="Oval 1322"/>
            <p:cNvSpPr>
              <a:spLocks noChangeArrowheads="1"/>
            </p:cNvSpPr>
            <p:nvPr/>
          </p:nvSpPr>
          <p:spPr bwMode="auto">
            <a:xfrm>
              <a:off x="477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7" name="Oval 1323"/>
            <p:cNvSpPr>
              <a:spLocks noChangeArrowheads="1"/>
            </p:cNvSpPr>
            <p:nvPr/>
          </p:nvSpPr>
          <p:spPr bwMode="auto">
            <a:xfrm>
              <a:off x="47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8" name="Oval 1324"/>
            <p:cNvSpPr>
              <a:spLocks noChangeArrowheads="1"/>
            </p:cNvSpPr>
            <p:nvPr/>
          </p:nvSpPr>
          <p:spPr bwMode="auto">
            <a:xfrm>
              <a:off x="47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599" name="Oval 1325"/>
            <p:cNvSpPr>
              <a:spLocks noChangeArrowheads="1"/>
            </p:cNvSpPr>
            <p:nvPr/>
          </p:nvSpPr>
          <p:spPr bwMode="auto">
            <a:xfrm>
              <a:off x="47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0" name="Oval 1326"/>
            <p:cNvSpPr>
              <a:spLocks noChangeArrowheads="1"/>
            </p:cNvSpPr>
            <p:nvPr/>
          </p:nvSpPr>
          <p:spPr bwMode="auto">
            <a:xfrm>
              <a:off x="47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1" name="Oval 1327"/>
            <p:cNvSpPr>
              <a:spLocks noChangeArrowheads="1"/>
            </p:cNvSpPr>
            <p:nvPr/>
          </p:nvSpPr>
          <p:spPr bwMode="auto">
            <a:xfrm>
              <a:off x="47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2" name="Oval 1328"/>
            <p:cNvSpPr>
              <a:spLocks noChangeArrowheads="1"/>
            </p:cNvSpPr>
            <p:nvPr/>
          </p:nvSpPr>
          <p:spPr bwMode="auto">
            <a:xfrm>
              <a:off x="47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3" name="Oval 1329"/>
            <p:cNvSpPr>
              <a:spLocks noChangeArrowheads="1"/>
            </p:cNvSpPr>
            <p:nvPr/>
          </p:nvSpPr>
          <p:spPr bwMode="auto">
            <a:xfrm>
              <a:off x="47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4" name="Oval 1330"/>
            <p:cNvSpPr>
              <a:spLocks noChangeArrowheads="1"/>
            </p:cNvSpPr>
            <p:nvPr/>
          </p:nvSpPr>
          <p:spPr bwMode="auto">
            <a:xfrm>
              <a:off x="47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5" name="Oval 1331"/>
            <p:cNvSpPr>
              <a:spLocks noChangeArrowheads="1"/>
            </p:cNvSpPr>
            <p:nvPr/>
          </p:nvSpPr>
          <p:spPr bwMode="auto">
            <a:xfrm>
              <a:off x="47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6" name="Oval 1332"/>
            <p:cNvSpPr>
              <a:spLocks noChangeArrowheads="1"/>
            </p:cNvSpPr>
            <p:nvPr/>
          </p:nvSpPr>
          <p:spPr bwMode="auto">
            <a:xfrm>
              <a:off x="47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7" name="Oval 1333"/>
            <p:cNvSpPr>
              <a:spLocks noChangeArrowheads="1"/>
            </p:cNvSpPr>
            <p:nvPr/>
          </p:nvSpPr>
          <p:spPr bwMode="auto">
            <a:xfrm>
              <a:off x="47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8" name="Oval 1334"/>
            <p:cNvSpPr>
              <a:spLocks noChangeArrowheads="1"/>
            </p:cNvSpPr>
            <p:nvPr/>
          </p:nvSpPr>
          <p:spPr bwMode="auto">
            <a:xfrm>
              <a:off x="47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09" name="Oval 1335"/>
            <p:cNvSpPr>
              <a:spLocks noChangeArrowheads="1"/>
            </p:cNvSpPr>
            <p:nvPr/>
          </p:nvSpPr>
          <p:spPr bwMode="auto">
            <a:xfrm>
              <a:off x="479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0" name="Oval 1336"/>
            <p:cNvSpPr>
              <a:spLocks noChangeArrowheads="1"/>
            </p:cNvSpPr>
            <p:nvPr/>
          </p:nvSpPr>
          <p:spPr bwMode="auto">
            <a:xfrm>
              <a:off x="479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1" name="Oval 1337"/>
            <p:cNvSpPr>
              <a:spLocks noChangeArrowheads="1"/>
            </p:cNvSpPr>
            <p:nvPr/>
          </p:nvSpPr>
          <p:spPr bwMode="auto">
            <a:xfrm>
              <a:off x="479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2" name="Oval 1338"/>
            <p:cNvSpPr>
              <a:spLocks noChangeArrowheads="1"/>
            </p:cNvSpPr>
            <p:nvPr/>
          </p:nvSpPr>
          <p:spPr bwMode="auto">
            <a:xfrm>
              <a:off x="48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3" name="Oval 1339"/>
            <p:cNvSpPr>
              <a:spLocks noChangeArrowheads="1"/>
            </p:cNvSpPr>
            <p:nvPr/>
          </p:nvSpPr>
          <p:spPr bwMode="auto">
            <a:xfrm>
              <a:off x="48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4" name="Oval 1340"/>
            <p:cNvSpPr>
              <a:spLocks noChangeArrowheads="1"/>
            </p:cNvSpPr>
            <p:nvPr/>
          </p:nvSpPr>
          <p:spPr bwMode="auto">
            <a:xfrm>
              <a:off x="48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5" name="Oval 1341"/>
            <p:cNvSpPr>
              <a:spLocks noChangeArrowheads="1"/>
            </p:cNvSpPr>
            <p:nvPr/>
          </p:nvSpPr>
          <p:spPr bwMode="auto">
            <a:xfrm>
              <a:off x="48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6" name="Oval 1342"/>
            <p:cNvSpPr>
              <a:spLocks noChangeArrowheads="1"/>
            </p:cNvSpPr>
            <p:nvPr/>
          </p:nvSpPr>
          <p:spPr bwMode="auto">
            <a:xfrm>
              <a:off x="48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7" name="Oval 1343"/>
            <p:cNvSpPr>
              <a:spLocks noChangeArrowheads="1"/>
            </p:cNvSpPr>
            <p:nvPr/>
          </p:nvSpPr>
          <p:spPr bwMode="auto">
            <a:xfrm>
              <a:off x="48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8" name="Oval 1344"/>
            <p:cNvSpPr>
              <a:spLocks noChangeArrowheads="1"/>
            </p:cNvSpPr>
            <p:nvPr/>
          </p:nvSpPr>
          <p:spPr bwMode="auto">
            <a:xfrm>
              <a:off x="48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19" name="Oval 1345"/>
            <p:cNvSpPr>
              <a:spLocks noChangeArrowheads="1"/>
            </p:cNvSpPr>
            <p:nvPr/>
          </p:nvSpPr>
          <p:spPr bwMode="auto">
            <a:xfrm>
              <a:off x="48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0" name="Oval 1346"/>
            <p:cNvSpPr>
              <a:spLocks noChangeArrowheads="1"/>
            </p:cNvSpPr>
            <p:nvPr/>
          </p:nvSpPr>
          <p:spPr bwMode="auto">
            <a:xfrm>
              <a:off x="48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1" name="Oval 1347"/>
            <p:cNvSpPr>
              <a:spLocks noChangeArrowheads="1"/>
            </p:cNvSpPr>
            <p:nvPr/>
          </p:nvSpPr>
          <p:spPr bwMode="auto">
            <a:xfrm>
              <a:off x="48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2" name="Oval 1348"/>
            <p:cNvSpPr>
              <a:spLocks noChangeArrowheads="1"/>
            </p:cNvSpPr>
            <p:nvPr/>
          </p:nvSpPr>
          <p:spPr bwMode="auto">
            <a:xfrm>
              <a:off x="48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3" name="Oval 1349"/>
            <p:cNvSpPr>
              <a:spLocks noChangeArrowheads="1"/>
            </p:cNvSpPr>
            <p:nvPr/>
          </p:nvSpPr>
          <p:spPr bwMode="auto">
            <a:xfrm>
              <a:off x="48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4" name="Oval 1350"/>
            <p:cNvSpPr>
              <a:spLocks noChangeArrowheads="1"/>
            </p:cNvSpPr>
            <p:nvPr/>
          </p:nvSpPr>
          <p:spPr bwMode="auto">
            <a:xfrm>
              <a:off x="48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5" name="Oval 1351"/>
            <p:cNvSpPr>
              <a:spLocks noChangeArrowheads="1"/>
            </p:cNvSpPr>
            <p:nvPr/>
          </p:nvSpPr>
          <p:spPr bwMode="auto">
            <a:xfrm>
              <a:off x="482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6" name="Oval 1352"/>
            <p:cNvSpPr>
              <a:spLocks noChangeArrowheads="1"/>
            </p:cNvSpPr>
            <p:nvPr/>
          </p:nvSpPr>
          <p:spPr bwMode="auto">
            <a:xfrm>
              <a:off x="482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7" name="Oval 1353"/>
            <p:cNvSpPr>
              <a:spLocks noChangeArrowheads="1"/>
            </p:cNvSpPr>
            <p:nvPr/>
          </p:nvSpPr>
          <p:spPr bwMode="auto">
            <a:xfrm>
              <a:off x="48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8" name="Oval 1354"/>
            <p:cNvSpPr>
              <a:spLocks noChangeArrowheads="1"/>
            </p:cNvSpPr>
            <p:nvPr/>
          </p:nvSpPr>
          <p:spPr bwMode="auto">
            <a:xfrm>
              <a:off x="48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29" name="Oval 1355"/>
            <p:cNvSpPr>
              <a:spLocks noChangeArrowheads="1"/>
            </p:cNvSpPr>
            <p:nvPr/>
          </p:nvSpPr>
          <p:spPr bwMode="auto">
            <a:xfrm>
              <a:off x="48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0" name="Oval 1356"/>
            <p:cNvSpPr>
              <a:spLocks noChangeArrowheads="1"/>
            </p:cNvSpPr>
            <p:nvPr/>
          </p:nvSpPr>
          <p:spPr bwMode="auto">
            <a:xfrm>
              <a:off x="48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1" name="Oval 1357"/>
            <p:cNvSpPr>
              <a:spLocks noChangeArrowheads="1"/>
            </p:cNvSpPr>
            <p:nvPr/>
          </p:nvSpPr>
          <p:spPr bwMode="auto">
            <a:xfrm>
              <a:off x="48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2" name="Oval 1358"/>
            <p:cNvSpPr>
              <a:spLocks noChangeArrowheads="1"/>
            </p:cNvSpPr>
            <p:nvPr/>
          </p:nvSpPr>
          <p:spPr bwMode="auto">
            <a:xfrm>
              <a:off x="48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3" name="Oval 1359"/>
            <p:cNvSpPr>
              <a:spLocks noChangeArrowheads="1"/>
            </p:cNvSpPr>
            <p:nvPr/>
          </p:nvSpPr>
          <p:spPr bwMode="auto">
            <a:xfrm>
              <a:off x="48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4" name="Oval 1360"/>
            <p:cNvSpPr>
              <a:spLocks noChangeArrowheads="1"/>
            </p:cNvSpPr>
            <p:nvPr/>
          </p:nvSpPr>
          <p:spPr bwMode="auto">
            <a:xfrm>
              <a:off x="48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5" name="Oval 1361"/>
            <p:cNvSpPr>
              <a:spLocks noChangeArrowheads="1"/>
            </p:cNvSpPr>
            <p:nvPr/>
          </p:nvSpPr>
          <p:spPr bwMode="auto">
            <a:xfrm>
              <a:off x="48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6" name="Oval 1362"/>
            <p:cNvSpPr>
              <a:spLocks noChangeArrowheads="1"/>
            </p:cNvSpPr>
            <p:nvPr/>
          </p:nvSpPr>
          <p:spPr bwMode="auto">
            <a:xfrm>
              <a:off x="48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7" name="Oval 1363"/>
            <p:cNvSpPr>
              <a:spLocks noChangeArrowheads="1"/>
            </p:cNvSpPr>
            <p:nvPr/>
          </p:nvSpPr>
          <p:spPr bwMode="auto">
            <a:xfrm>
              <a:off x="48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8" name="Oval 1364"/>
            <p:cNvSpPr>
              <a:spLocks noChangeArrowheads="1"/>
            </p:cNvSpPr>
            <p:nvPr/>
          </p:nvSpPr>
          <p:spPr bwMode="auto">
            <a:xfrm>
              <a:off x="48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39" name="Oval 1365"/>
            <p:cNvSpPr>
              <a:spLocks noChangeArrowheads="1"/>
            </p:cNvSpPr>
            <p:nvPr/>
          </p:nvSpPr>
          <p:spPr bwMode="auto">
            <a:xfrm>
              <a:off x="48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0" name="Oval 1366"/>
            <p:cNvSpPr>
              <a:spLocks noChangeArrowheads="1"/>
            </p:cNvSpPr>
            <p:nvPr/>
          </p:nvSpPr>
          <p:spPr bwMode="auto">
            <a:xfrm>
              <a:off x="485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1" name="Oval 1367"/>
            <p:cNvSpPr>
              <a:spLocks noChangeArrowheads="1"/>
            </p:cNvSpPr>
            <p:nvPr/>
          </p:nvSpPr>
          <p:spPr bwMode="auto">
            <a:xfrm>
              <a:off x="485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2" name="Oval 1368"/>
            <p:cNvSpPr>
              <a:spLocks noChangeArrowheads="1"/>
            </p:cNvSpPr>
            <p:nvPr/>
          </p:nvSpPr>
          <p:spPr bwMode="auto">
            <a:xfrm>
              <a:off x="48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3" name="Oval 1369"/>
            <p:cNvSpPr>
              <a:spLocks noChangeArrowheads="1"/>
            </p:cNvSpPr>
            <p:nvPr/>
          </p:nvSpPr>
          <p:spPr bwMode="auto">
            <a:xfrm>
              <a:off x="48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4" name="Oval 1370"/>
            <p:cNvSpPr>
              <a:spLocks noChangeArrowheads="1"/>
            </p:cNvSpPr>
            <p:nvPr/>
          </p:nvSpPr>
          <p:spPr bwMode="auto">
            <a:xfrm>
              <a:off x="48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645" name="Oval 1371"/>
            <p:cNvSpPr>
              <a:spLocks noChangeArrowheads="1"/>
            </p:cNvSpPr>
            <p:nvPr/>
          </p:nvSpPr>
          <p:spPr bwMode="auto">
            <a:xfrm>
              <a:off x="48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5442" name="Group 1573"/>
          <p:cNvGrpSpPr>
            <a:grpSpLocks/>
          </p:cNvGrpSpPr>
          <p:nvPr/>
        </p:nvGrpSpPr>
        <p:grpSpPr bwMode="auto">
          <a:xfrm>
            <a:off x="5702300" y="1044575"/>
            <a:ext cx="2203450" cy="1398588"/>
            <a:chOff x="3592" y="658"/>
            <a:chExt cx="1388" cy="881"/>
          </a:xfrm>
        </p:grpSpPr>
        <p:sp>
          <p:nvSpPr>
            <p:cNvPr id="96246" name="Oval 1373"/>
            <p:cNvSpPr>
              <a:spLocks noChangeArrowheads="1"/>
            </p:cNvSpPr>
            <p:nvPr/>
          </p:nvSpPr>
          <p:spPr bwMode="auto">
            <a:xfrm>
              <a:off x="48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7" name="Oval 1374"/>
            <p:cNvSpPr>
              <a:spLocks noChangeArrowheads="1"/>
            </p:cNvSpPr>
            <p:nvPr/>
          </p:nvSpPr>
          <p:spPr bwMode="auto">
            <a:xfrm>
              <a:off x="48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8" name="Oval 1375"/>
            <p:cNvSpPr>
              <a:spLocks noChangeArrowheads="1"/>
            </p:cNvSpPr>
            <p:nvPr/>
          </p:nvSpPr>
          <p:spPr bwMode="auto">
            <a:xfrm>
              <a:off x="48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9" name="Oval 1376"/>
            <p:cNvSpPr>
              <a:spLocks noChangeArrowheads="1"/>
            </p:cNvSpPr>
            <p:nvPr/>
          </p:nvSpPr>
          <p:spPr bwMode="auto">
            <a:xfrm>
              <a:off x="48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0" name="Oval 1377"/>
            <p:cNvSpPr>
              <a:spLocks noChangeArrowheads="1"/>
            </p:cNvSpPr>
            <p:nvPr/>
          </p:nvSpPr>
          <p:spPr bwMode="auto">
            <a:xfrm>
              <a:off x="48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1" name="Oval 1378"/>
            <p:cNvSpPr>
              <a:spLocks noChangeArrowheads="1"/>
            </p:cNvSpPr>
            <p:nvPr/>
          </p:nvSpPr>
          <p:spPr bwMode="auto">
            <a:xfrm>
              <a:off x="48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2" name="Oval 1379"/>
            <p:cNvSpPr>
              <a:spLocks noChangeArrowheads="1"/>
            </p:cNvSpPr>
            <p:nvPr/>
          </p:nvSpPr>
          <p:spPr bwMode="auto">
            <a:xfrm>
              <a:off x="48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3" name="Oval 1380"/>
            <p:cNvSpPr>
              <a:spLocks noChangeArrowheads="1"/>
            </p:cNvSpPr>
            <p:nvPr/>
          </p:nvSpPr>
          <p:spPr bwMode="auto">
            <a:xfrm>
              <a:off x="487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4" name="Oval 1381"/>
            <p:cNvSpPr>
              <a:spLocks noChangeArrowheads="1"/>
            </p:cNvSpPr>
            <p:nvPr/>
          </p:nvSpPr>
          <p:spPr bwMode="auto">
            <a:xfrm>
              <a:off x="487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5" name="Oval 1382"/>
            <p:cNvSpPr>
              <a:spLocks noChangeArrowheads="1"/>
            </p:cNvSpPr>
            <p:nvPr/>
          </p:nvSpPr>
          <p:spPr bwMode="auto">
            <a:xfrm>
              <a:off x="487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6" name="Oval 1383"/>
            <p:cNvSpPr>
              <a:spLocks noChangeArrowheads="1"/>
            </p:cNvSpPr>
            <p:nvPr/>
          </p:nvSpPr>
          <p:spPr bwMode="auto">
            <a:xfrm>
              <a:off x="487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7" name="Oval 1384"/>
            <p:cNvSpPr>
              <a:spLocks noChangeArrowheads="1"/>
            </p:cNvSpPr>
            <p:nvPr/>
          </p:nvSpPr>
          <p:spPr bwMode="auto">
            <a:xfrm>
              <a:off x="48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8" name="Oval 1385"/>
            <p:cNvSpPr>
              <a:spLocks noChangeArrowheads="1"/>
            </p:cNvSpPr>
            <p:nvPr/>
          </p:nvSpPr>
          <p:spPr bwMode="auto">
            <a:xfrm>
              <a:off x="48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59" name="Oval 1386"/>
            <p:cNvSpPr>
              <a:spLocks noChangeArrowheads="1"/>
            </p:cNvSpPr>
            <p:nvPr/>
          </p:nvSpPr>
          <p:spPr bwMode="auto">
            <a:xfrm>
              <a:off x="48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0" name="Oval 1387"/>
            <p:cNvSpPr>
              <a:spLocks noChangeArrowheads="1"/>
            </p:cNvSpPr>
            <p:nvPr/>
          </p:nvSpPr>
          <p:spPr bwMode="auto">
            <a:xfrm>
              <a:off x="48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1" name="Oval 1388"/>
            <p:cNvSpPr>
              <a:spLocks noChangeArrowheads="1"/>
            </p:cNvSpPr>
            <p:nvPr/>
          </p:nvSpPr>
          <p:spPr bwMode="auto">
            <a:xfrm>
              <a:off x="488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2" name="Oval 1389"/>
            <p:cNvSpPr>
              <a:spLocks noChangeArrowheads="1"/>
            </p:cNvSpPr>
            <p:nvPr/>
          </p:nvSpPr>
          <p:spPr bwMode="auto">
            <a:xfrm>
              <a:off x="488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3" name="Oval 1390"/>
            <p:cNvSpPr>
              <a:spLocks noChangeArrowheads="1"/>
            </p:cNvSpPr>
            <p:nvPr/>
          </p:nvSpPr>
          <p:spPr bwMode="auto">
            <a:xfrm>
              <a:off x="48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4" name="Oval 1391"/>
            <p:cNvSpPr>
              <a:spLocks noChangeArrowheads="1"/>
            </p:cNvSpPr>
            <p:nvPr/>
          </p:nvSpPr>
          <p:spPr bwMode="auto">
            <a:xfrm>
              <a:off x="48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5" name="Oval 1392"/>
            <p:cNvSpPr>
              <a:spLocks noChangeArrowheads="1"/>
            </p:cNvSpPr>
            <p:nvPr/>
          </p:nvSpPr>
          <p:spPr bwMode="auto">
            <a:xfrm>
              <a:off x="48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6" name="Oval 1393"/>
            <p:cNvSpPr>
              <a:spLocks noChangeArrowheads="1"/>
            </p:cNvSpPr>
            <p:nvPr/>
          </p:nvSpPr>
          <p:spPr bwMode="auto">
            <a:xfrm>
              <a:off x="48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7" name="Oval 1394"/>
            <p:cNvSpPr>
              <a:spLocks noChangeArrowheads="1"/>
            </p:cNvSpPr>
            <p:nvPr/>
          </p:nvSpPr>
          <p:spPr bwMode="auto">
            <a:xfrm>
              <a:off x="48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8" name="Oval 1395"/>
            <p:cNvSpPr>
              <a:spLocks noChangeArrowheads="1"/>
            </p:cNvSpPr>
            <p:nvPr/>
          </p:nvSpPr>
          <p:spPr bwMode="auto">
            <a:xfrm>
              <a:off x="489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69" name="Oval 1396"/>
            <p:cNvSpPr>
              <a:spLocks noChangeArrowheads="1"/>
            </p:cNvSpPr>
            <p:nvPr/>
          </p:nvSpPr>
          <p:spPr bwMode="auto">
            <a:xfrm>
              <a:off x="489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0" name="Oval 1397"/>
            <p:cNvSpPr>
              <a:spLocks noChangeArrowheads="1"/>
            </p:cNvSpPr>
            <p:nvPr/>
          </p:nvSpPr>
          <p:spPr bwMode="auto">
            <a:xfrm>
              <a:off x="490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1" name="Oval 1398"/>
            <p:cNvSpPr>
              <a:spLocks noChangeArrowheads="1"/>
            </p:cNvSpPr>
            <p:nvPr/>
          </p:nvSpPr>
          <p:spPr bwMode="auto">
            <a:xfrm>
              <a:off x="490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2" name="Oval 1399"/>
            <p:cNvSpPr>
              <a:spLocks noChangeArrowheads="1"/>
            </p:cNvSpPr>
            <p:nvPr/>
          </p:nvSpPr>
          <p:spPr bwMode="auto">
            <a:xfrm>
              <a:off x="49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3" name="Oval 1400"/>
            <p:cNvSpPr>
              <a:spLocks noChangeArrowheads="1"/>
            </p:cNvSpPr>
            <p:nvPr/>
          </p:nvSpPr>
          <p:spPr bwMode="auto">
            <a:xfrm>
              <a:off x="49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4" name="Oval 1401"/>
            <p:cNvSpPr>
              <a:spLocks noChangeArrowheads="1"/>
            </p:cNvSpPr>
            <p:nvPr/>
          </p:nvSpPr>
          <p:spPr bwMode="auto">
            <a:xfrm>
              <a:off x="49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5" name="Oval 1402"/>
            <p:cNvSpPr>
              <a:spLocks noChangeArrowheads="1"/>
            </p:cNvSpPr>
            <p:nvPr/>
          </p:nvSpPr>
          <p:spPr bwMode="auto">
            <a:xfrm>
              <a:off x="49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6" name="Oval 1403"/>
            <p:cNvSpPr>
              <a:spLocks noChangeArrowheads="1"/>
            </p:cNvSpPr>
            <p:nvPr/>
          </p:nvSpPr>
          <p:spPr bwMode="auto">
            <a:xfrm>
              <a:off x="491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7" name="Oval 1404"/>
            <p:cNvSpPr>
              <a:spLocks noChangeArrowheads="1"/>
            </p:cNvSpPr>
            <p:nvPr/>
          </p:nvSpPr>
          <p:spPr bwMode="auto">
            <a:xfrm>
              <a:off x="491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8" name="Oval 1405"/>
            <p:cNvSpPr>
              <a:spLocks noChangeArrowheads="1"/>
            </p:cNvSpPr>
            <p:nvPr/>
          </p:nvSpPr>
          <p:spPr bwMode="auto">
            <a:xfrm>
              <a:off x="49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79" name="Oval 1406"/>
            <p:cNvSpPr>
              <a:spLocks noChangeArrowheads="1"/>
            </p:cNvSpPr>
            <p:nvPr/>
          </p:nvSpPr>
          <p:spPr bwMode="auto">
            <a:xfrm>
              <a:off x="49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0" name="Oval 1407"/>
            <p:cNvSpPr>
              <a:spLocks noChangeArrowheads="1"/>
            </p:cNvSpPr>
            <p:nvPr/>
          </p:nvSpPr>
          <p:spPr bwMode="auto">
            <a:xfrm>
              <a:off x="49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1" name="Oval 1408"/>
            <p:cNvSpPr>
              <a:spLocks noChangeArrowheads="1"/>
            </p:cNvSpPr>
            <p:nvPr/>
          </p:nvSpPr>
          <p:spPr bwMode="auto">
            <a:xfrm>
              <a:off x="49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2" name="Oval 1409"/>
            <p:cNvSpPr>
              <a:spLocks noChangeArrowheads="1"/>
            </p:cNvSpPr>
            <p:nvPr/>
          </p:nvSpPr>
          <p:spPr bwMode="auto">
            <a:xfrm>
              <a:off x="49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3" name="Oval 1410"/>
            <p:cNvSpPr>
              <a:spLocks noChangeArrowheads="1"/>
            </p:cNvSpPr>
            <p:nvPr/>
          </p:nvSpPr>
          <p:spPr bwMode="auto">
            <a:xfrm>
              <a:off x="492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4" name="Oval 1411"/>
            <p:cNvSpPr>
              <a:spLocks noChangeArrowheads="1"/>
            </p:cNvSpPr>
            <p:nvPr/>
          </p:nvSpPr>
          <p:spPr bwMode="auto">
            <a:xfrm>
              <a:off x="492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5" name="Oval 1412"/>
            <p:cNvSpPr>
              <a:spLocks noChangeArrowheads="1"/>
            </p:cNvSpPr>
            <p:nvPr/>
          </p:nvSpPr>
          <p:spPr bwMode="auto">
            <a:xfrm>
              <a:off x="492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6" name="Oval 1413"/>
            <p:cNvSpPr>
              <a:spLocks noChangeArrowheads="1"/>
            </p:cNvSpPr>
            <p:nvPr/>
          </p:nvSpPr>
          <p:spPr bwMode="auto">
            <a:xfrm>
              <a:off x="492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7" name="Oval 1414"/>
            <p:cNvSpPr>
              <a:spLocks noChangeArrowheads="1"/>
            </p:cNvSpPr>
            <p:nvPr/>
          </p:nvSpPr>
          <p:spPr bwMode="auto">
            <a:xfrm>
              <a:off x="49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8" name="Oval 1415"/>
            <p:cNvSpPr>
              <a:spLocks noChangeArrowheads="1"/>
            </p:cNvSpPr>
            <p:nvPr/>
          </p:nvSpPr>
          <p:spPr bwMode="auto">
            <a:xfrm>
              <a:off x="49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89" name="Oval 1416"/>
            <p:cNvSpPr>
              <a:spLocks noChangeArrowheads="1"/>
            </p:cNvSpPr>
            <p:nvPr/>
          </p:nvSpPr>
          <p:spPr bwMode="auto">
            <a:xfrm>
              <a:off x="49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0" name="Oval 1417"/>
            <p:cNvSpPr>
              <a:spLocks noChangeArrowheads="1"/>
            </p:cNvSpPr>
            <p:nvPr/>
          </p:nvSpPr>
          <p:spPr bwMode="auto">
            <a:xfrm>
              <a:off x="49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1" name="Oval 1418"/>
            <p:cNvSpPr>
              <a:spLocks noChangeArrowheads="1"/>
            </p:cNvSpPr>
            <p:nvPr/>
          </p:nvSpPr>
          <p:spPr bwMode="auto">
            <a:xfrm>
              <a:off x="49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2" name="Oval 1419"/>
            <p:cNvSpPr>
              <a:spLocks noChangeArrowheads="1"/>
            </p:cNvSpPr>
            <p:nvPr/>
          </p:nvSpPr>
          <p:spPr bwMode="auto">
            <a:xfrm>
              <a:off x="49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3" name="Oval 1420"/>
            <p:cNvSpPr>
              <a:spLocks noChangeArrowheads="1"/>
            </p:cNvSpPr>
            <p:nvPr/>
          </p:nvSpPr>
          <p:spPr bwMode="auto">
            <a:xfrm>
              <a:off x="49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4" name="Oval 1421"/>
            <p:cNvSpPr>
              <a:spLocks noChangeArrowheads="1"/>
            </p:cNvSpPr>
            <p:nvPr/>
          </p:nvSpPr>
          <p:spPr bwMode="auto">
            <a:xfrm>
              <a:off x="49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5" name="Oval 1422"/>
            <p:cNvSpPr>
              <a:spLocks noChangeArrowheads="1"/>
            </p:cNvSpPr>
            <p:nvPr/>
          </p:nvSpPr>
          <p:spPr bwMode="auto">
            <a:xfrm>
              <a:off x="49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6" name="Oval 1423"/>
            <p:cNvSpPr>
              <a:spLocks noChangeArrowheads="1"/>
            </p:cNvSpPr>
            <p:nvPr/>
          </p:nvSpPr>
          <p:spPr bwMode="auto">
            <a:xfrm>
              <a:off x="49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7" name="Oval 1424"/>
            <p:cNvSpPr>
              <a:spLocks noChangeArrowheads="1"/>
            </p:cNvSpPr>
            <p:nvPr/>
          </p:nvSpPr>
          <p:spPr bwMode="auto">
            <a:xfrm>
              <a:off x="49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8" name="Oval 1425"/>
            <p:cNvSpPr>
              <a:spLocks noChangeArrowheads="1"/>
            </p:cNvSpPr>
            <p:nvPr/>
          </p:nvSpPr>
          <p:spPr bwMode="auto">
            <a:xfrm>
              <a:off x="495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99" name="Oval 1426"/>
            <p:cNvSpPr>
              <a:spLocks noChangeArrowheads="1"/>
            </p:cNvSpPr>
            <p:nvPr/>
          </p:nvSpPr>
          <p:spPr bwMode="auto">
            <a:xfrm>
              <a:off x="495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0" name="Oval 1427"/>
            <p:cNvSpPr>
              <a:spLocks noChangeArrowheads="1"/>
            </p:cNvSpPr>
            <p:nvPr/>
          </p:nvSpPr>
          <p:spPr bwMode="auto">
            <a:xfrm>
              <a:off x="495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1" name="Oval 1428"/>
            <p:cNvSpPr>
              <a:spLocks noChangeArrowheads="1"/>
            </p:cNvSpPr>
            <p:nvPr/>
          </p:nvSpPr>
          <p:spPr bwMode="auto">
            <a:xfrm>
              <a:off x="495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2" name="Oval 1429"/>
            <p:cNvSpPr>
              <a:spLocks noChangeArrowheads="1"/>
            </p:cNvSpPr>
            <p:nvPr/>
          </p:nvSpPr>
          <p:spPr bwMode="auto">
            <a:xfrm>
              <a:off x="49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3" name="Oval 1430"/>
            <p:cNvSpPr>
              <a:spLocks noChangeArrowheads="1"/>
            </p:cNvSpPr>
            <p:nvPr/>
          </p:nvSpPr>
          <p:spPr bwMode="auto">
            <a:xfrm>
              <a:off x="49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4" name="Oval 1431"/>
            <p:cNvSpPr>
              <a:spLocks noChangeArrowheads="1"/>
            </p:cNvSpPr>
            <p:nvPr/>
          </p:nvSpPr>
          <p:spPr bwMode="auto">
            <a:xfrm>
              <a:off x="49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5" name="Oval 1432"/>
            <p:cNvSpPr>
              <a:spLocks noChangeArrowheads="1"/>
            </p:cNvSpPr>
            <p:nvPr/>
          </p:nvSpPr>
          <p:spPr bwMode="auto">
            <a:xfrm>
              <a:off x="49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6" name="Oval 1433"/>
            <p:cNvSpPr>
              <a:spLocks noChangeArrowheads="1"/>
            </p:cNvSpPr>
            <p:nvPr/>
          </p:nvSpPr>
          <p:spPr bwMode="auto">
            <a:xfrm>
              <a:off x="49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7" name="Oval 1434"/>
            <p:cNvSpPr>
              <a:spLocks noChangeArrowheads="1"/>
            </p:cNvSpPr>
            <p:nvPr/>
          </p:nvSpPr>
          <p:spPr bwMode="auto">
            <a:xfrm>
              <a:off x="49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8" name="Oval 1435"/>
            <p:cNvSpPr>
              <a:spLocks noChangeArrowheads="1"/>
            </p:cNvSpPr>
            <p:nvPr/>
          </p:nvSpPr>
          <p:spPr bwMode="auto">
            <a:xfrm>
              <a:off x="49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09" name="Oval 1436"/>
            <p:cNvSpPr>
              <a:spLocks noChangeArrowheads="1"/>
            </p:cNvSpPr>
            <p:nvPr/>
          </p:nvSpPr>
          <p:spPr bwMode="auto">
            <a:xfrm>
              <a:off x="35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0" name="Oval 1437"/>
            <p:cNvSpPr>
              <a:spLocks noChangeArrowheads="1"/>
            </p:cNvSpPr>
            <p:nvPr/>
          </p:nvSpPr>
          <p:spPr bwMode="auto">
            <a:xfrm>
              <a:off x="35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1" name="Oval 1438"/>
            <p:cNvSpPr>
              <a:spLocks noChangeArrowheads="1"/>
            </p:cNvSpPr>
            <p:nvPr/>
          </p:nvSpPr>
          <p:spPr bwMode="auto">
            <a:xfrm>
              <a:off x="35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2" name="Oval 1439"/>
            <p:cNvSpPr>
              <a:spLocks noChangeArrowheads="1"/>
            </p:cNvSpPr>
            <p:nvPr/>
          </p:nvSpPr>
          <p:spPr bwMode="auto">
            <a:xfrm>
              <a:off x="35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3" name="Oval 1440"/>
            <p:cNvSpPr>
              <a:spLocks noChangeArrowheads="1"/>
            </p:cNvSpPr>
            <p:nvPr/>
          </p:nvSpPr>
          <p:spPr bwMode="auto">
            <a:xfrm>
              <a:off x="35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4" name="Oval 1441"/>
            <p:cNvSpPr>
              <a:spLocks noChangeArrowheads="1"/>
            </p:cNvSpPr>
            <p:nvPr/>
          </p:nvSpPr>
          <p:spPr bwMode="auto">
            <a:xfrm>
              <a:off x="35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5" name="Oval 1442"/>
            <p:cNvSpPr>
              <a:spLocks noChangeArrowheads="1"/>
            </p:cNvSpPr>
            <p:nvPr/>
          </p:nvSpPr>
          <p:spPr bwMode="auto">
            <a:xfrm>
              <a:off x="35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6" name="Oval 1443"/>
            <p:cNvSpPr>
              <a:spLocks noChangeArrowheads="1"/>
            </p:cNvSpPr>
            <p:nvPr/>
          </p:nvSpPr>
          <p:spPr bwMode="auto">
            <a:xfrm>
              <a:off x="36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7" name="Oval 1444"/>
            <p:cNvSpPr>
              <a:spLocks noChangeArrowheads="1"/>
            </p:cNvSpPr>
            <p:nvPr/>
          </p:nvSpPr>
          <p:spPr bwMode="auto">
            <a:xfrm>
              <a:off x="36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8" name="Oval 1445"/>
            <p:cNvSpPr>
              <a:spLocks noChangeArrowheads="1"/>
            </p:cNvSpPr>
            <p:nvPr/>
          </p:nvSpPr>
          <p:spPr bwMode="auto">
            <a:xfrm>
              <a:off x="360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19" name="Oval 1446"/>
            <p:cNvSpPr>
              <a:spLocks noChangeArrowheads="1"/>
            </p:cNvSpPr>
            <p:nvPr/>
          </p:nvSpPr>
          <p:spPr bwMode="auto">
            <a:xfrm>
              <a:off x="360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0" name="Oval 1447"/>
            <p:cNvSpPr>
              <a:spLocks noChangeArrowheads="1"/>
            </p:cNvSpPr>
            <p:nvPr/>
          </p:nvSpPr>
          <p:spPr bwMode="auto">
            <a:xfrm>
              <a:off x="36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1" name="Oval 1448"/>
            <p:cNvSpPr>
              <a:spLocks noChangeArrowheads="1"/>
            </p:cNvSpPr>
            <p:nvPr/>
          </p:nvSpPr>
          <p:spPr bwMode="auto">
            <a:xfrm>
              <a:off x="36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2" name="Oval 1449"/>
            <p:cNvSpPr>
              <a:spLocks noChangeArrowheads="1"/>
            </p:cNvSpPr>
            <p:nvPr/>
          </p:nvSpPr>
          <p:spPr bwMode="auto">
            <a:xfrm>
              <a:off x="36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3" name="Oval 1450"/>
            <p:cNvSpPr>
              <a:spLocks noChangeArrowheads="1"/>
            </p:cNvSpPr>
            <p:nvPr/>
          </p:nvSpPr>
          <p:spPr bwMode="auto">
            <a:xfrm>
              <a:off x="36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4" name="Oval 1451"/>
            <p:cNvSpPr>
              <a:spLocks noChangeArrowheads="1"/>
            </p:cNvSpPr>
            <p:nvPr/>
          </p:nvSpPr>
          <p:spPr bwMode="auto">
            <a:xfrm>
              <a:off x="36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5" name="Oval 1452"/>
            <p:cNvSpPr>
              <a:spLocks noChangeArrowheads="1"/>
            </p:cNvSpPr>
            <p:nvPr/>
          </p:nvSpPr>
          <p:spPr bwMode="auto">
            <a:xfrm>
              <a:off x="36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6" name="Oval 1453"/>
            <p:cNvSpPr>
              <a:spLocks noChangeArrowheads="1"/>
            </p:cNvSpPr>
            <p:nvPr/>
          </p:nvSpPr>
          <p:spPr bwMode="auto">
            <a:xfrm>
              <a:off x="36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7" name="Oval 1454"/>
            <p:cNvSpPr>
              <a:spLocks noChangeArrowheads="1"/>
            </p:cNvSpPr>
            <p:nvPr/>
          </p:nvSpPr>
          <p:spPr bwMode="auto">
            <a:xfrm>
              <a:off x="36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8" name="Oval 1455"/>
            <p:cNvSpPr>
              <a:spLocks noChangeArrowheads="1"/>
            </p:cNvSpPr>
            <p:nvPr/>
          </p:nvSpPr>
          <p:spPr bwMode="auto">
            <a:xfrm>
              <a:off x="36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29" name="Oval 1456"/>
            <p:cNvSpPr>
              <a:spLocks noChangeArrowheads="1"/>
            </p:cNvSpPr>
            <p:nvPr/>
          </p:nvSpPr>
          <p:spPr bwMode="auto">
            <a:xfrm>
              <a:off x="36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0" name="Oval 1457"/>
            <p:cNvSpPr>
              <a:spLocks noChangeArrowheads="1"/>
            </p:cNvSpPr>
            <p:nvPr/>
          </p:nvSpPr>
          <p:spPr bwMode="auto">
            <a:xfrm>
              <a:off x="36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1" name="Oval 1458"/>
            <p:cNvSpPr>
              <a:spLocks noChangeArrowheads="1"/>
            </p:cNvSpPr>
            <p:nvPr/>
          </p:nvSpPr>
          <p:spPr bwMode="auto">
            <a:xfrm>
              <a:off x="36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2" name="Oval 1459"/>
            <p:cNvSpPr>
              <a:spLocks noChangeArrowheads="1"/>
            </p:cNvSpPr>
            <p:nvPr/>
          </p:nvSpPr>
          <p:spPr bwMode="auto">
            <a:xfrm>
              <a:off x="36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3" name="Oval 1460"/>
            <p:cNvSpPr>
              <a:spLocks noChangeArrowheads="1"/>
            </p:cNvSpPr>
            <p:nvPr/>
          </p:nvSpPr>
          <p:spPr bwMode="auto">
            <a:xfrm>
              <a:off x="363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4" name="Oval 1461"/>
            <p:cNvSpPr>
              <a:spLocks noChangeArrowheads="1"/>
            </p:cNvSpPr>
            <p:nvPr/>
          </p:nvSpPr>
          <p:spPr bwMode="auto">
            <a:xfrm>
              <a:off x="363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5" name="Oval 1462"/>
            <p:cNvSpPr>
              <a:spLocks noChangeArrowheads="1"/>
            </p:cNvSpPr>
            <p:nvPr/>
          </p:nvSpPr>
          <p:spPr bwMode="auto">
            <a:xfrm>
              <a:off x="36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6" name="Oval 1463"/>
            <p:cNvSpPr>
              <a:spLocks noChangeArrowheads="1"/>
            </p:cNvSpPr>
            <p:nvPr/>
          </p:nvSpPr>
          <p:spPr bwMode="auto">
            <a:xfrm>
              <a:off x="36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7" name="Oval 1464"/>
            <p:cNvSpPr>
              <a:spLocks noChangeArrowheads="1"/>
            </p:cNvSpPr>
            <p:nvPr/>
          </p:nvSpPr>
          <p:spPr bwMode="auto">
            <a:xfrm>
              <a:off x="36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8" name="Oval 1465"/>
            <p:cNvSpPr>
              <a:spLocks noChangeArrowheads="1"/>
            </p:cNvSpPr>
            <p:nvPr/>
          </p:nvSpPr>
          <p:spPr bwMode="auto">
            <a:xfrm>
              <a:off x="36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39" name="Oval 1466"/>
            <p:cNvSpPr>
              <a:spLocks noChangeArrowheads="1"/>
            </p:cNvSpPr>
            <p:nvPr/>
          </p:nvSpPr>
          <p:spPr bwMode="auto">
            <a:xfrm>
              <a:off x="36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0" name="Oval 1467"/>
            <p:cNvSpPr>
              <a:spLocks noChangeArrowheads="1"/>
            </p:cNvSpPr>
            <p:nvPr/>
          </p:nvSpPr>
          <p:spPr bwMode="auto">
            <a:xfrm>
              <a:off x="36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1" name="Oval 1468"/>
            <p:cNvSpPr>
              <a:spLocks noChangeArrowheads="1"/>
            </p:cNvSpPr>
            <p:nvPr/>
          </p:nvSpPr>
          <p:spPr bwMode="auto">
            <a:xfrm>
              <a:off x="36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2" name="Oval 1469"/>
            <p:cNvSpPr>
              <a:spLocks noChangeArrowheads="1"/>
            </p:cNvSpPr>
            <p:nvPr/>
          </p:nvSpPr>
          <p:spPr bwMode="auto">
            <a:xfrm>
              <a:off x="36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3" name="Oval 1470"/>
            <p:cNvSpPr>
              <a:spLocks noChangeArrowheads="1"/>
            </p:cNvSpPr>
            <p:nvPr/>
          </p:nvSpPr>
          <p:spPr bwMode="auto">
            <a:xfrm>
              <a:off x="36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4" name="Oval 1471"/>
            <p:cNvSpPr>
              <a:spLocks noChangeArrowheads="1"/>
            </p:cNvSpPr>
            <p:nvPr/>
          </p:nvSpPr>
          <p:spPr bwMode="auto">
            <a:xfrm>
              <a:off x="36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5" name="Oval 1472"/>
            <p:cNvSpPr>
              <a:spLocks noChangeArrowheads="1"/>
            </p:cNvSpPr>
            <p:nvPr/>
          </p:nvSpPr>
          <p:spPr bwMode="auto">
            <a:xfrm>
              <a:off x="36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6" name="Oval 1473"/>
            <p:cNvSpPr>
              <a:spLocks noChangeArrowheads="1"/>
            </p:cNvSpPr>
            <p:nvPr/>
          </p:nvSpPr>
          <p:spPr bwMode="auto">
            <a:xfrm>
              <a:off x="36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7" name="Oval 1474"/>
            <p:cNvSpPr>
              <a:spLocks noChangeArrowheads="1"/>
            </p:cNvSpPr>
            <p:nvPr/>
          </p:nvSpPr>
          <p:spPr bwMode="auto">
            <a:xfrm>
              <a:off x="36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8" name="Oval 1475"/>
            <p:cNvSpPr>
              <a:spLocks noChangeArrowheads="1"/>
            </p:cNvSpPr>
            <p:nvPr/>
          </p:nvSpPr>
          <p:spPr bwMode="auto">
            <a:xfrm>
              <a:off x="365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49" name="Oval 1476"/>
            <p:cNvSpPr>
              <a:spLocks noChangeArrowheads="1"/>
            </p:cNvSpPr>
            <p:nvPr/>
          </p:nvSpPr>
          <p:spPr bwMode="auto">
            <a:xfrm>
              <a:off x="365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0" name="Oval 1477"/>
            <p:cNvSpPr>
              <a:spLocks noChangeArrowheads="1"/>
            </p:cNvSpPr>
            <p:nvPr/>
          </p:nvSpPr>
          <p:spPr bwMode="auto">
            <a:xfrm>
              <a:off x="366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1" name="Oval 1478"/>
            <p:cNvSpPr>
              <a:spLocks noChangeArrowheads="1"/>
            </p:cNvSpPr>
            <p:nvPr/>
          </p:nvSpPr>
          <p:spPr bwMode="auto">
            <a:xfrm>
              <a:off x="366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2" name="Oval 1479"/>
            <p:cNvSpPr>
              <a:spLocks noChangeArrowheads="1"/>
            </p:cNvSpPr>
            <p:nvPr/>
          </p:nvSpPr>
          <p:spPr bwMode="auto">
            <a:xfrm>
              <a:off x="366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3" name="Oval 1480"/>
            <p:cNvSpPr>
              <a:spLocks noChangeArrowheads="1"/>
            </p:cNvSpPr>
            <p:nvPr/>
          </p:nvSpPr>
          <p:spPr bwMode="auto">
            <a:xfrm>
              <a:off x="36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4" name="Oval 1481"/>
            <p:cNvSpPr>
              <a:spLocks noChangeArrowheads="1"/>
            </p:cNvSpPr>
            <p:nvPr/>
          </p:nvSpPr>
          <p:spPr bwMode="auto">
            <a:xfrm>
              <a:off x="36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5" name="Oval 1482"/>
            <p:cNvSpPr>
              <a:spLocks noChangeArrowheads="1"/>
            </p:cNvSpPr>
            <p:nvPr/>
          </p:nvSpPr>
          <p:spPr bwMode="auto">
            <a:xfrm>
              <a:off x="36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6" name="Oval 1483"/>
            <p:cNvSpPr>
              <a:spLocks noChangeArrowheads="1"/>
            </p:cNvSpPr>
            <p:nvPr/>
          </p:nvSpPr>
          <p:spPr bwMode="auto">
            <a:xfrm>
              <a:off x="36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7" name="Oval 1484"/>
            <p:cNvSpPr>
              <a:spLocks noChangeArrowheads="1"/>
            </p:cNvSpPr>
            <p:nvPr/>
          </p:nvSpPr>
          <p:spPr bwMode="auto">
            <a:xfrm>
              <a:off x="367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8" name="Oval 1485"/>
            <p:cNvSpPr>
              <a:spLocks noChangeArrowheads="1"/>
            </p:cNvSpPr>
            <p:nvPr/>
          </p:nvSpPr>
          <p:spPr bwMode="auto">
            <a:xfrm>
              <a:off x="367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59" name="Oval 1486"/>
            <p:cNvSpPr>
              <a:spLocks noChangeArrowheads="1"/>
            </p:cNvSpPr>
            <p:nvPr/>
          </p:nvSpPr>
          <p:spPr bwMode="auto">
            <a:xfrm>
              <a:off x="36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0" name="Oval 1487"/>
            <p:cNvSpPr>
              <a:spLocks noChangeArrowheads="1"/>
            </p:cNvSpPr>
            <p:nvPr/>
          </p:nvSpPr>
          <p:spPr bwMode="auto">
            <a:xfrm>
              <a:off x="36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1" name="Oval 1488"/>
            <p:cNvSpPr>
              <a:spLocks noChangeArrowheads="1"/>
            </p:cNvSpPr>
            <p:nvPr/>
          </p:nvSpPr>
          <p:spPr bwMode="auto">
            <a:xfrm>
              <a:off x="36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2" name="Oval 1489"/>
            <p:cNvSpPr>
              <a:spLocks noChangeArrowheads="1"/>
            </p:cNvSpPr>
            <p:nvPr/>
          </p:nvSpPr>
          <p:spPr bwMode="auto">
            <a:xfrm>
              <a:off x="36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3" name="Oval 1490"/>
            <p:cNvSpPr>
              <a:spLocks noChangeArrowheads="1"/>
            </p:cNvSpPr>
            <p:nvPr/>
          </p:nvSpPr>
          <p:spPr bwMode="auto">
            <a:xfrm>
              <a:off x="368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4" name="Oval 1491"/>
            <p:cNvSpPr>
              <a:spLocks noChangeArrowheads="1"/>
            </p:cNvSpPr>
            <p:nvPr/>
          </p:nvSpPr>
          <p:spPr bwMode="auto">
            <a:xfrm>
              <a:off x="368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5" name="Oval 1492"/>
            <p:cNvSpPr>
              <a:spLocks noChangeArrowheads="1"/>
            </p:cNvSpPr>
            <p:nvPr/>
          </p:nvSpPr>
          <p:spPr bwMode="auto">
            <a:xfrm>
              <a:off x="368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6" name="Oval 1493"/>
            <p:cNvSpPr>
              <a:spLocks noChangeArrowheads="1"/>
            </p:cNvSpPr>
            <p:nvPr/>
          </p:nvSpPr>
          <p:spPr bwMode="auto">
            <a:xfrm>
              <a:off x="368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7" name="Oval 1494"/>
            <p:cNvSpPr>
              <a:spLocks noChangeArrowheads="1"/>
            </p:cNvSpPr>
            <p:nvPr/>
          </p:nvSpPr>
          <p:spPr bwMode="auto">
            <a:xfrm>
              <a:off x="368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8" name="Oval 1495"/>
            <p:cNvSpPr>
              <a:spLocks noChangeArrowheads="1"/>
            </p:cNvSpPr>
            <p:nvPr/>
          </p:nvSpPr>
          <p:spPr bwMode="auto">
            <a:xfrm>
              <a:off x="36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69" name="Oval 1496"/>
            <p:cNvSpPr>
              <a:spLocks noChangeArrowheads="1"/>
            </p:cNvSpPr>
            <p:nvPr/>
          </p:nvSpPr>
          <p:spPr bwMode="auto">
            <a:xfrm>
              <a:off x="36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0" name="Oval 1497"/>
            <p:cNvSpPr>
              <a:spLocks noChangeArrowheads="1"/>
            </p:cNvSpPr>
            <p:nvPr/>
          </p:nvSpPr>
          <p:spPr bwMode="auto">
            <a:xfrm>
              <a:off x="36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1" name="Oval 1498"/>
            <p:cNvSpPr>
              <a:spLocks noChangeArrowheads="1"/>
            </p:cNvSpPr>
            <p:nvPr/>
          </p:nvSpPr>
          <p:spPr bwMode="auto">
            <a:xfrm>
              <a:off x="36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2" name="Oval 1499"/>
            <p:cNvSpPr>
              <a:spLocks noChangeArrowheads="1"/>
            </p:cNvSpPr>
            <p:nvPr/>
          </p:nvSpPr>
          <p:spPr bwMode="auto">
            <a:xfrm>
              <a:off x="36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3" name="Oval 1500"/>
            <p:cNvSpPr>
              <a:spLocks noChangeArrowheads="1"/>
            </p:cNvSpPr>
            <p:nvPr/>
          </p:nvSpPr>
          <p:spPr bwMode="auto">
            <a:xfrm>
              <a:off x="36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4" name="Oval 1501"/>
            <p:cNvSpPr>
              <a:spLocks noChangeArrowheads="1"/>
            </p:cNvSpPr>
            <p:nvPr/>
          </p:nvSpPr>
          <p:spPr bwMode="auto">
            <a:xfrm>
              <a:off x="37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5" name="Oval 1502"/>
            <p:cNvSpPr>
              <a:spLocks noChangeArrowheads="1"/>
            </p:cNvSpPr>
            <p:nvPr/>
          </p:nvSpPr>
          <p:spPr bwMode="auto">
            <a:xfrm>
              <a:off x="37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6" name="Oval 1503"/>
            <p:cNvSpPr>
              <a:spLocks noChangeArrowheads="1"/>
            </p:cNvSpPr>
            <p:nvPr/>
          </p:nvSpPr>
          <p:spPr bwMode="auto">
            <a:xfrm>
              <a:off x="37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7" name="Oval 1504"/>
            <p:cNvSpPr>
              <a:spLocks noChangeArrowheads="1"/>
            </p:cNvSpPr>
            <p:nvPr/>
          </p:nvSpPr>
          <p:spPr bwMode="auto">
            <a:xfrm>
              <a:off x="37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8" name="Oval 1505"/>
            <p:cNvSpPr>
              <a:spLocks noChangeArrowheads="1"/>
            </p:cNvSpPr>
            <p:nvPr/>
          </p:nvSpPr>
          <p:spPr bwMode="auto">
            <a:xfrm>
              <a:off x="371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79" name="Oval 1506"/>
            <p:cNvSpPr>
              <a:spLocks noChangeArrowheads="1"/>
            </p:cNvSpPr>
            <p:nvPr/>
          </p:nvSpPr>
          <p:spPr bwMode="auto">
            <a:xfrm>
              <a:off x="371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0" name="Oval 1507"/>
            <p:cNvSpPr>
              <a:spLocks noChangeArrowheads="1"/>
            </p:cNvSpPr>
            <p:nvPr/>
          </p:nvSpPr>
          <p:spPr bwMode="auto">
            <a:xfrm>
              <a:off x="371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1" name="Oval 1508"/>
            <p:cNvSpPr>
              <a:spLocks noChangeArrowheads="1"/>
            </p:cNvSpPr>
            <p:nvPr/>
          </p:nvSpPr>
          <p:spPr bwMode="auto">
            <a:xfrm>
              <a:off x="37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2" name="Oval 1509"/>
            <p:cNvSpPr>
              <a:spLocks noChangeArrowheads="1"/>
            </p:cNvSpPr>
            <p:nvPr/>
          </p:nvSpPr>
          <p:spPr bwMode="auto">
            <a:xfrm>
              <a:off x="37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3" name="Oval 1510"/>
            <p:cNvSpPr>
              <a:spLocks noChangeArrowheads="1"/>
            </p:cNvSpPr>
            <p:nvPr/>
          </p:nvSpPr>
          <p:spPr bwMode="auto">
            <a:xfrm>
              <a:off x="37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4" name="Oval 1511"/>
            <p:cNvSpPr>
              <a:spLocks noChangeArrowheads="1"/>
            </p:cNvSpPr>
            <p:nvPr/>
          </p:nvSpPr>
          <p:spPr bwMode="auto">
            <a:xfrm>
              <a:off x="37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5" name="Oval 1512"/>
            <p:cNvSpPr>
              <a:spLocks noChangeArrowheads="1"/>
            </p:cNvSpPr>
            <p:nvPr/>
          </p:nvSpPr>
          <p:spPr bwMode="auto">
            <a:xfrm>
              <a:off x="37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6" name="Oval 1513"/>
            <p:cNvSpPr>
              <a:spLocks noChangeArrowheads="1"/>
            </p:cNvSpPr>
            <p:nvPr/>
          </p:nvSpPr>
          <p:spPr bwMode="auto">
            <a:xfrm>
              <a:off x="37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7" name="Oval 1514"/>
            <p:cNvSpPr>
              <a:spLocks noChangeArrowheads="1"/>
            </p:cNvSpPr>
            <p:nvPr/>
          </p:nvSpPr>
          <p:spPr bwMode="auto">
            <a:xfrm>
              <a:off x="37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8" name="Oval 1515"/>
            <p:cNvSpPr>
              <a:spLocks noChangeArrowheads="1"/>
            </p:cNvSpPr>
            <p:nvPr/>
          </p:nvSpPr>
          <p:spPr bwMode="auto">
            <a:xfrm>
              <a:off x="37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89" name="Oval 1516"/>
            <p:cNvSpPr>
              <a:spLocks noChangeArrowheads="1"/>
            </p:cNvSpPr>
            <p:nvPr/>
          </p:nvSpPr>
          <p:spPr bwMode="auto">
            <a:xfrm>
              <a:off x="37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0" name="Oval 1517"/>
            <p:cNvSpPr>
              <a:spLocks noChangeArrowheads="1"/>
            </p:cNvSpPr>
            <p:nvPr/>
          </p:nvSpPr>
          <p:spPr bwMode="auto">
            <a:xfrm>
              <a:off x="37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1" name="Oval 1518"/>
            <p:cNvSpPr>
              <a:spLocks noChangeArrowheads="1"/>
            </p:cNvSpPr>
            <p:nvPr/>
          </p:nvSpPr>
          <p:spPr bwMode="auto">
            <a:xfrm>
              <a:off x="37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2" name="Oval 1519"/>
            <p:cNvSpPr>
              <a:spLocks noChangeArrowheads="1"/>
            </p:cNvSpPr>
            <p:nvPr/>
          </p:nvSpPr>
          <p:spPr bwMode="auto">
            <a:xfrm>
              <a:off x="37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3" name="Oval 1520"/>
            <p:cNvSpPr>
              <a:spLocks noChangeArrowheads="1"/>
            </p:cNvSpPr>
            <p:nvPr/>
          </p:nvSpPr>
          <p:spPr bwMode="auto">
            <a:xfrm>
              <a:off x="373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4" name="Oval 1521"/>
            <p:cNvSpPr>
              <a:spLocks noChangeArrowheads="1"/>
            </p:cNvSpPr>
            <p:nvPr/>
          </p:nvSpPr>
          <p:spPr bwMode="auto">
            <a:xfrm>
              <a:off x="373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5" name="Oval 1522"/>
            <p:cNvSpPr>
              <a:spLocks noChangeArrowheads="1"/>
            </p:cNvSpPr>
            <p:nvPr/>
          </p:nvSpPr>
          <p:spPr bwMode="auto">
            <a:xfrm>
              <a:off x="373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6" name="Oval 1523"/>
            <p:cNvSpPr>
              <a:spLocks noChangeArrowheads="1"/>
            </p:cNvSpPr>
            <p:nvPr/>
          </p:nvSpPr>
          <p:spPr bwMode="auto">
            <a:xfrm>
              <a:off x="37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7" name="Oval 1524"/>
            <p:cNvSpPr>
              <a:spLocks noChangeArrowheads="1"/>
            </p:cNvSpPr>
            <p:nvPr/>
          </p:nvSpPr>
          <p:spPr bwMode="auto">
            <a:xfrm>
              <a:off x="37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8" name="Oval 1525"/>
            <p:cNvSpPr>
              <a:spLocks noChangeArrowheads="1"/>
            </p:cNvSpPr>
            <p:nvPr/>
          </p:nvSpPr>
          <p:spPr bwMode="auto">
            <a:xfrm>
              <a:off x="37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399" name="Oval 1526"/>
            <p:cNvSpPr>
              <a:spLocks noChangeArrowheads="1"/>
            </p:cNvSpPr>
            <p:nvPr/>
          </p:nvSpPr>
          <p:spPr bwMode="auto">
            <a:xfrm>
              <a:off x="37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0" name="Oval 1527"/>
            <p:cNvSpPr>
              <a:spLocks noChangeArrowheads="1"/>
            </p:cNvSpPr>
            <p:nvPr/>
          </p:nvSpPr>
          <p:spPr bwMode="auto">
            <a:xfrm>
              <a:off x="37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1" name="Oval 1528"/>
            <p:cNvSpPr>
              <a:spLocks noChangeArrowheads="1"/>
            </p:cNvSpPr>
            <p:nvPr/>
          </p:nvSpPr>
          <p:spPr bwMode="auto">
            <a:xfrm>
              <a:off x="37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2" name="Oval 1529"/>
            <p:cNvSpPr>
              <a:spLocks noChangeArrowheads="1"/>
            </p:cNvSpPr>
            <p:nvPr/>
          </p:nvSpPr>
          <p:spPr bwMode="auto">
            <a:xfrm>
              <a:off x="37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3" name="Oval 1530"/>
            <p:cNvSpPr>
              <a:spLocks noChangeArrowheads="1"/>
            </p:cNvSpPr>
            <p:nvPr/>
          </p:nvSpPr>
          <p:spPr bwMode="auto">
            <a:xfrm>
              <a:off x="37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4" name="Oval 1531"/>
            <p:cNvSpPr>
              <a:spLocks noChangeArrowheads="1"/>
            </p:cNvSpPr>
            <p:nvPr/>
          </p:nvSpPr>
          <p:spPr bwMode="auto">
            <a:xfrm>
              <a:off x="37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5" name="Oval 1532"/>
            <p:cNvSpPr>
              <a:spLocks noChangeArrowheads="1"/>
            </p:cNvSpPr>
            <p:nvPr/>
          </p:nvSpPr>
          <p:spPr bwMode="auto">
            <a:xfrm>
              <a:off x="37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6" name="Oval 1533"/>
            <p:cNvSpPr>
              <a:spLocks noChangeArrowheads="1"/>
            </p:cNvSpPr>
            <p:nvPr/>
          </p:nvSpPr>
          <p:spPr bwMode="auto">
            <a:xfrm>
              <a:off x="37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7" name="Oval 1534"/>
            <p:cNvSpPr>
              <a:spLocks noChangeArrowheads="1"/>
            </p:cNvSpPr>
            <p:nvPr/>
          </p:nvSpPr>
          <p:spPr bwMode="auto">
            <a:xfrm>
              <a:off x="37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8" name="Oval 1535"/>
            <p:cNvSpPr>
              <a:spLocks noChangeArrowheads="1"/>
            </p:cNvSpPr>
            <p:nvPr/>
          </p:nvSpPr>
          <p:spPr bwMode="auto">
            <a:xfrm>
              <a:off x="37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09" name="Oval 1536"/>
            <p:cNvSpPr>
              <a:spLocks noChangeArrowheads="1"/>
            </p:cNvSpPr>
            <p:nvPr/>
          </p:nvSpPr>
          <p:spPr bwMode="auto">
            <a:xfrm>
              <a:off x="376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0" name="Oval 1537"/>
            <p:cNvSpPr>
              <a:spLocks noChangeArrowheads="1"/>
            </p:cNvSpPr>
            <p:nvPr/>
          </p:nvSpPr>
          <p:spPr bwMode="auto">
            <a:xfrm>
              <a:off x="376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1" name="Oval 1538"/>
            <p:cNvSpPr>
              <a:spLocks noChangeArrowheads="1"/>
            </p:cNvSpPr>
            <p:nvPr/>
          </p:nvSpPr>
          <p:spPr bwMode="auto">
            <a:xfrm>
              <a:off x="37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2" name="Oval 1539"/>
            <p:cNvSpPr>
              <a:spLocks noChangeArrowheads="1"/>
            </p:cNvSpPr>
            <p:nvPr/>
          </p:nvSpPr>
          <p:spPr bwMode="auto">
            <a:xfrm>
              <a:off x="37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3" name="Oval 1540"/>
            <p:cNvSpPr>
              <a:spLocks noChangeArrowheads="1"/>
            </p:cNvSpPr>
            <p:nvPr/>
          </p:nvSpPr>
          <p:spPr bwMode="auto">
            <a:xfrm>
              <a:off x="37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4" name="Oval 1541"/>
            <p:cNvSpPr>
              <a:spLocks noChangeArrowheads="1"/>
            </p:cNvSpPr>
            <p:nvPr/>
          </p:nvSpPr>
          <p:spPr bwMode="auto">
            <a:xfrm>
              <a:off x="37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5" name="Oval 1542"/>
            <p:cNvSpPr>
              <a:spLocks noChangeArrowheads="1"/>
            </p:cNvSpPr>
            <p:nvPr/>
          </p:nvSpPr>
          <p:spPr bwMode="auto">
            <a:xfrm>
              <a:off x="37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6" name="Oval 1543"/>
            <p:cNvSpPr>
              <a:spLocks noChangeArrowheads="1"/>
            </p:cNvSpPr>
            <p:nvPr/>
          </p:nvSpPr>
          <p:spPr bwMode="auto">
            <a:xfrm>
              <a:off x="37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7" name="Oval 1544"/>
            <p:cNvSpPr>
              <a:spLocks noChangeArrowheads="1"/>
            </p:cNvSpPr>
            <p:nvPr/>
          </p:nvSpPr>
          <p:spPr bwMode="auto">
            <a:xfrm>
              <a:off x="37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8" name="Oval 1545"/>
            <p:cNvSpPr>
              <a:spLocks noChangeArrowheads="1"/>
            </p:cNvSpPr>
            <p:nvPr/>
          </p:nvSpPr>
          <p:spPr bwMode="auto">
            <a:xfrm>
              <a:off x="37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19" name="Oval 1546"/>
            <p:cNvSpPr>
              <a:spLocks noChangeArrowheads="1"/>
            </p:cNvSpPr>
            <p:nvPr/>
          </p:nvSpPr>
          <p:spPr bwMode="auto">
            <a:xfrm>
              <a:off x="37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0" name="Oval 1547"/>
            <p:cNvSpPr>
              <a:spLocks noChangeArrowheads="1"/>
            </p:cNvSpPr>
            <p:nvPr/>
          </p:nvSpPr>
          <p:spPr bwMode="auto">
            <a:xfrm>
              <a:off x="37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1" name="Oval 1548"/>
            <p:cNvSpPr>
              <a:spLocks noChangeArrowheads="1"/>
            </p:cNvSpPr>
            <p:nvPr/>
          </p:nvSpPr>
          <p:spPr bwMode="auto">
            <a:xfrm>
              <a:off x="37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2" name="Oval 1549"/>
            <p:cNvSpPr>
              <a:spLocks noChangeArrowheads="1"/>
            </p:cNvSpPr>
            <p:nvPr/>
          </p:nvSpPr>
          <p:spPr bwMode="auto">
            <a:xfrm>
              <a:off x="37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3" name="Oval 1550"/>
            <p:cNvSpPr>
              <a:spLocks noChangeArrowheads="1"/>
            </p:cNvSpPr>
            <p:nvPr/>
          </p:nvSpPr>
          <p:spPr bwMode="auto">
            <a:xfrm>
              <a:off x="37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4" name="Oval 1551"/>
            <p:cNvSpPr>
              <a:spLocks noChangeArrowheads="1"/>
            </p:cNvSpPr>
            <p:nvPr/>
          </p:nvSpPr>
          <p:spPr bwMode="auto">
            <a:xfrm>
              <a:off x="378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5" name="Oval 1552"/>
            <p:cNvSpPr>
              <a:spLocks noChangeArrowheads="1"/>
            </p:cNvSpPr>
            <p:nvPr/>
          </p:nvSpPr>
          <p:spPr bwMode="auto">
            <a:xfrm>
              <a:off x="378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6" name="Oval 1553"/>
            <p:cNvSpPr>
              <a:spLocks noChangeArrowheads="1"/>
            </p:cNvSpPr>
            <p:nvPr/>
          </p:nvSpPr>
          <p:spPr bwMode="auto">
            <a:xfrm>
              <a:off x="37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7" name="Oval 1554"/>
            <p:cNvSpPr>
              <a:spLocks noChangeArrowheads="1"/>
            </p:cNvSpPr>
            <p:nvPr/>
          </p:nvSpPr>
          <p:spPr bwMode="auto">
            <a:xfrm>
              <a:off x="37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8" name="Oval 1555"/>
            <p:cNvSpPr>
              <a:spLocks noChangeArrowheads="1"/>
            </p:cNvSpPr>
            <p:nvPr/>
          </p:nvSpPr>
          <p:spPr bwMode="auto">
            <a:xfrm>
              <a:off x="37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29" name="Oval 1556"/>
            <p:cNvSpPr>
              <a:spLocks noChangeArrowheads="1"/>
            </p:cNvSpPr>
            <p:nvPr/>
          </p:nvSpPr>
          <p:spPr bwMode="auto">
            <a:xfrm>
              <a:off x="37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0" name="Oval 1557"/>
            <p:cNvSpPr>
              <a:spLocks noChangeArrowheads="1"/>
            </p:cNvSpPr>
            <p:nvPr/>
          </p:nvSpPr>
          <p:spPr bwMode="auto">
            <a:xfrm>
              <a:off x="38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1" name="Oval 1558"/>
            <p:cNvSpPr>
              <a:spLocks noChangeArrowheads="1"/>
            </p:cNvSpPr>
            <p:nvPr/>
          </p:nvSpPr>
          <p:spPr bwMode="auto">
            <a:xfrm>
              <a:off x="38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2" name="Oval 1559"/>
            <p:cNvSpPr>
              <a:spLocks noChangeArrowheads="1"/>
            </p:cNvSpPr>
            <p:nvPr/>
          </p:nvSpPr>
          <p:spPr bwMode="auto">
            <a:xfrm>
              <a:off x="38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3" name="Oval 1560"/>
            <p:cNvSpPr>
              <a:spLocks noChangeArrowheads="1"/>
            </p:cNvSpPr>
            <p:nvPr/>
          </p:nvSpPr>
          <p:spPr bwMode="auto">
            <a:xfrm>
              <a:off x="38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4" name="Oval 1561"/>
            <p:cNvSpPr>
              <a:spLocks noChangeArrowheads="1"/>
            </p:cNvSpPr>
            <p:nvPr/>
          </p:nvSpPr>
          <p:spPr bwMode="auto">
            <a:xfrm>
              <a:off x="38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5" name="Oval 1562"/>
            <p:cNvSpPr>
              <a:spLocks noChangeArrowheads="1"/>
            </p:cNvSpPr>
            <p:nvPr/>
          </p:nvSpPr>
          <p:spPr bwMode="auto">
            <a:xfrm>
              <a:off x="38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6" name="Oval 1563"/>
            <p:cNvSpPr>
              <a:spLocks noChangeArrowheads="1"/>
            </p:cNvSpPr>
            <p:nvPr/>
          </p:nvSpPr>
          <p:spPr bwMode="auto">
            <a:xfrm>
              <a:off x="38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7" name="Oval 1564"/>
            <p:cNvSpPr>
              <a:spLocks noChangeArrowheads="1"/>
            </p:cNvSpPr>
            <p:nvPr/>
          </p:nvSpPr>
          <p:spPr bwMode="auto">
            <a:xfrm>
              <a:off x="38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8" name="Oval 1565"/>
            <p:cNvSpPr>
              <a:spLocks noChangeArrowheads="1"/>
            </p:cNvSpPr>
            <p:nvPr/>
          </p:nvSpPr>
          <p:spPr bwMode="auto">
            <a:xfrm>
              <a:off x="38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39" name="Oval 1566"/>
            <p:cNvSpPr>
              <a:spLocks noChangeArrowheads="1"/>
            </p:cNvSpPr>
            <p:nvPr/>
          </p:nvSpPr>
          <p:spPr bwMode="auto">
            <a:xfrm>
              <a:off x="38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0" name="Oval 1567"/>
            <p:cNvSpPr>
              <a:spLocks noChangeArrowheads="1"/>
            </p:cNvSpPr>
            <p:nvPr/>
          </p:nvSpPr>
          <p:spPr bwMode="auto">
            <a:xfrm>
              <a:off x="38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1" name="Oval 1568"/>
            <p:cNvSpPr>
              <a:spLocks noChangeArrowheads="1"/>
            </p:cNvSpPr>
            <p:nvPr/>
          </p:nvSpPr>
          <p:spPr bwMode="auto">
            <a:xfrm>
              <a:off x="38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2" name="Oval 1569"/>
            <p:cNvSpPr>
              <a:spLocks noChangeArrowheads="1"/>
            </p:cNvSpPr>
            <p:nvPr/>
          </p:nvSpPr>
          <p:spPr bwMode="auto">
            <a:xfrm>
              <a:off x="38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3" name="Oval 1570"/>
            <p:cNvSpPr>
              <a:spLocks noChangeArrowheads="1"/>
            </p:cNvSpPr>
            <p:nvPr/>
          </p:nvSpPr>
          <p:spPr bwMode="auto">
            <a:xfrm>
              <a:off x="38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4" name="Oval 1571"/>
            <p:cNvSpPr>
              <a:spLocks noChangeArrowheads="1"/>
            </p:cNvSpPr>
            <p:nvPr/>
          </p:nvSpPr>
          <p:spPr bwMode="auto">
            <a:xfrm>
              <a:off x="38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445" name="Oval 1572"/>
            <p:cNvSpPr>
              <a:spLocks noChangeArrowheads="1"/>
            </p:cNvSpPr>
            <p:nvPr/>
          </p:nvSpPr>
          <p:spPr bwMode="auto">
            <a:xfrm>
              <a:off x="382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5443" name="Group 1774"/>
          <p:cNvGrpSpPr>
            <a:grpSpLocks/>
          </p:cNvGrpSpPr>
          <p:nvPr/>
        </p:nvGrpSpPr>
        <p:grpSpPr bwMode="auto">
          <a:xfrm>
            <a:off x="6072188" y="2424113"/>
            <a:ext cx="566737" cy="19050"/>
            <a:chOff x="3825" y="1527"/>
            <a:chExt cx="357" cy="12"/>
          </a:xfrm>
        </p:grpSpPr>
        <p:sp>
          <p:nvSpPr>
            <p:cNvPr id="96046" name="Oval 1574"/>
            <p:cNvSpPr>
              <a:spLocks noChangeArrowheads="1"/>
            </p:cNvSpPr>
            <p:nvPr/>
          </p:nvSpPr>
          <p:spPr bwMode="auto">
            <a:xfrm>
              <a:off x="382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7" name="Oval 1575"/>
            <p:cNvSpPr>
              <a:spLocks noChangeArrowheads="1"/>
            </p:cNvSpPr>
            <p:nvPr/>
          </p:nvSpPr>
          <p:spPr bwMode="auto">
            <a:xfrm>
              <a:off x="38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8" name="Oval 1576"/>
            <p:cNvSpPr>
              <a:spLocks noChangeArrowheads="1"/>
            </p:cNvSpPr>
            <p:nvPr/>
          </p:nvSpPr>
          <p:spPr bwMode="auto">
            <a:xfrm>
              <a:off x="38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9" name="Oval 1577"/>
            <p:cNvSpPr>
              <a:spLocks noChangeArrowheads="1"/>
            </p:cNvSpPr>
            <p:nvPr/>
          </p:nvSpPr>
          <p:spPr bwMode="auto">
            <a:xfrm>
              <a:off x="38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0" name="Oval 1578"/>
            <p:cNvSpPr>
              <a:spLocks noChangeArrowheads="1"/>
            </p:cNvSpPr>
            <p:nvPr/>
          </p:nvSpPr>
          <p:spPr bwMode="auto">
            <a:xfrm>
              <a:off x="38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1" name="Oval 1579"/>
            <p:cNvSpPr>
              <a:spLocks noChangeArrowheads="1"/>
            </p:cNvSpPr>
            <p:nvPr/>
          </p:nvSpPr>
          <p:spPr bwMode="auto">
            <a:xfrm>
              <a:off x="38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2" name="Oval 1580"/>
            <p:cNvSpPr>
              <a:spLocks noChangeArrowheads="1"/>
            </p:cNvSpPr>
            <p:nvPr/>
          </p:nvSpPr>
          <p:spPr bwMode="auto">
            <a:xfrm>
              <a:off x="38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3" name="Oval 1581"/>
            <p:cNvSpPr>
              <a:spLocks noChangeArrowheads="1"/>
            </p:cNvSpPr>
            <p:nvPr/>
          </p:nvSpPr>
          <p:spPr bwMode="auto">
            <a:xfrm>
              <a:off x="38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4" name="Oval 1582"/>
            <p:cNvSpPr>
              <a:spLocks noChangeArrowheads="1"/>
            </p:cNvSpPr>
            <p:nvPr/>
          </p:nvSpPr>
          <p:spPr bwMode="auto">
            <a:xfrm>
              <a:off x="38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5" name="Oval 1583"/>
            <p:cNvSpPr>
              <a:spLocks noChangeArrowheads="1"/>
            </p:cNvSpPr>
            <p:nvPr/>
          </p:nvSpPr>
          <p:spPr bwMode="auto">
            <a:xfrm>
              <a:off x="38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6" name="Oval 1584"/>
            <p:cNvSpPr>
              <a:spLocks noChangeArrowheads="1"/>
            </p:cNvSpPr>
            <p:nvPr/>
          </p:nvSpPr>
          <p:spPr bwMode="auto">
            <a:xfrm>
              <a:off x="38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7" name="Oval 1585"/>
            <p:cNvSpPr>
              <a:spLocks noChangeArrowheads="1"/>
            </p:cNvSpPr>
            <p:nvPr/>
          </p:nvSpPr>
          <p:spPr bwMode="auto">
            <a:xfrm>
              <a:off x="38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8" name="Oval 1586"/>
            <p:cNvSpPr>
              <a:spLocks noChangeArrowheads="1"/>
            </p:cNvSpPr>
            <p:nvPr/>
          </p:nvSpPr>
          <p:spPr bwMode="auto">
            <a:xfrm>
              <a:off x="38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59" name="Oval 1587"/>
            <p:cNvSpPr>
              <a:spLocks noChangeArrowheads="1"/>
            </p:cNvSpPr>
            <p:nvPr/>
          </p:nvSpPr>
          <p:spPr bwMode="auto">
            <a:xfrm>
              <a:off x="38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0" name="Oval 1588"/>
            <p:cNvSpPr>
              <a:spLocks noChangeArrowheads="1"/>
            </p:cNvSpPr>
            <p:nvPr/>
          </p:nvSpPr>
          <p:spPr bwMode="auto">
            <a:xfrm>
              <a:off x="385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1" name="Oval 1589"/>
            <p:cNvSpPr>
              <a:spLocks noChangeArrowheads="1"/>
            </p:cNvSpPr>
            <p:nvPr/>
          </p:nvSpPr>
          <p:spPr bwMode="auto">
            <a:xfrm>
              <a:off x="385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2" name="Oval 1590"/>
            <p:cNvSpPr>
              <a:spLocks noChangeArrowheads="1"/>
            </p:cNvSpPr>
            <p:nvPr/>
          </p:nvSpPr>
          <p:spPr bwMode="auto">
            <a:xfrm>
              <a:off x="38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3" name="Oval 1591"/>
            <p:cNvSpPr>
              <a:spLocks noChangeArrowheads="1"/>
            </p:cNvSpPr>
            <p:nvPr/>
          </p:nvSpPr>
          <p:spPr bwMode="auto">
            <a:xfrm>
              <a:off x="38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4" name="Oval 1592"/>
            <p:cNvSpPr>
              <a:spLocks noChangeArrowheads="1"/>
            </p:cNvSpPr>
            <p:nvPr/>
          </p:nvSpPr>
          <p:spPr bwMode="auto">
            <a:xfrm>
              <a:off x="38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5" name="Oval 1593"/>
            <p:cNvSpPr>
              <a:spLocks noChangeArrowheads="1"/>
            </p:cNvSpPr>
            <p:nvPr/>
          </p:nvSpPr>
          <p:spPr bwMode="auto">
            <a:xfrm>
              <a:off x="38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6" name="Oval 1594"/>
            <p:cNvSpPr>
              <a:spLocks noChangeArrowheads="1"/>
            </p:cNvSpPr>
            <p:nvPr/>
          </p:nvSpPr>
          <p:spPr bwMode="auto">
            <a:xfrm>
              <a:off x="38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7" name="Oval 1595"/>
            <p:cNvSpPr>
              <a:spLocks noChangeArrowheads="1"/>
            </p:cNvSpPr>
            <p:nvPr/>
          </p:nvSpPr>
          <p:spPr bwMode="auto">
            <a:xfrm>
              <a:off x="38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8" name="Oval 1596"/>
            <p:cNvSpPr>
              <a:spLocks noChangeArrowheads="1"/>
            </p:cNvSpPr>
            <p:nvPr/>
          </p:nvSpPr>
          <p:spPr bwMode="auto">
            <a:xfrm>
              <a:off x="38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69" name="Oval 1597"/>
            <p:cNvSpPr>
              <a:spLocks noChangeArrowheads="1"/>
            </p:cNvSpPr>
            <p:nvPr/>
          </p:nvSpPr>
          <p:spPr bwMode="auto">
            <a:xfrm>
              <a:off x="38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0" name="Oval 1598"/>
            <p:cNvSpPr>
              <a:spLocks noChangeArrowheads="1"/>
            </p:cNvSpPr>
            <p:nvPr/>
          </p:nvSpPr>
          <p:spPr bwMode="auto">
            <a:xfrm>
              <a:off x="38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1" name="Oval 1599"/>
            <p:cNvSpPr>
              <a:spLocks noChangeArrowheads="1"/>
            </p:cNvSpPr>
            <p:nvPr/>
          </p:nvSpPr>
          <p:spPr bwMode="auto">
            <a:xfrm>
              <a:off x="38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2" name="Oval 1600"/>
            <p:cNvSpPr>
              <a:spLocks noChangeArrowheads="1"/>
            </p:cNvSpPr>
            <p:nvPr/>
          </p:nvSpPr>
          <p:spPr bwMode="auto">
            <a:xfrm>
              <a:off x="38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3" name="Oval 1601"/>
            <p:cNvSpPr>
              <a:spLocks noChangeArrowheads="1"/>
            </p:cNvSpPr>
            <p:nvPr/>
          </p:nvSpPr>
          <p:spPr bwMode="auto">
            <a:xfrm>
              <a:off x="38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4" name="Oval 1602"/>
            <p:cNvSpPr>
              <a:spLocks noChangeArrowheads="1"/>
            </p:cNvSpPr>
            <p:nvPr/>
          </p:nvSpPr>
          <p:spPr bwMode="auto">
            <a:xfrm>
              <a:off x="38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5" name="Oval 1603"/>
            <p:cNvSpPr>
              <a:spLocks noChangeArrowheads="1"/>
            </p:cNvSpPr>
            <p:nvPr/>
          </p:nvSpPr>
          <p:spPr bwMode="auto">
            <a:xfrm>
              <a:off x="387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6" name="Oval 1604"/>
            <p:cNvSpPr>
              <a:spLocks noChangeArrowheads="1"/>
            </p:cNvSpPr>
            <p:nvPr/>
          </p:nvSpPr>
          <p:spPr bwMode="auto">
            <a:xfrm>
              <a:off x="387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7" name="Oval 1605"/>
            <p:cNvSpPr>
              <a:spLocks noChangeArrowheads="1"/>
            </p:cNvSpPr>
            <p:nvPr/>
          </p:nvSpPr>
          <p:spPr bwMode="auto">
            <a:xfrm>
              <a:off x="38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8" name="Oval 1606"/>
            <p:cNvSpPr>
              <a:spLocks noChangeArrowheads="1"/>
            </p:cNvSpPr>
            <p:nvPr/>
          </p:nvSpPr>
          <p:spPr bwMode="auto">
            <a:xfrm>
              <a:off x="38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79" name="Oval 1607"/>
            <p:cNvSpPr>
              <a:spLocks noChangeArrowheads="1"/>
            </p:cNvSpPr>
            <p:nvPr/>
          </p:nvSpPr>
          <p:spPr bwMode="auto">
            <a:xfrm>
              <a:off x="38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0" name="Oval 1608"/>
            <p:cNvSpPr>
              <a:spLocks noChangeArrowheads="1"/>
            </p:cNvSpPr>
            <p:nvPr/>
          </p:nvSpPr>
          <p:spPr bwMode="auto">
            <a:xfrm>
              <a:off x="38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1" name="Oval 1609"/>
            <p:cNvSpPr>
              <a:spLocks noChangeArrowheads="1"/>
            </p:cNvSpPr>
            <p:nvPr/>
          </p:nvSpPr>
          <p:spPr bwMode="auto">
            <a:xfrm>
              <a:off x="38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2" name="Oval 1610"/>
            <p:cNvSpPr>
              <a:spLocks noChangeArrowheads="1"/>
            </p:cNvSpPr>
            <p:nvPr/>
          </p:nvSpPr>
          <p:spPr bwMode="auto">
            <a:xfrm>
              <a:off x="38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3" name="Oval 1611"/>
            <p:cNvSpPr>
              <a:spLocks noChangeArrowheads="1"/>
            </p:cNvSpPr>
            <p:nvPr/>
          </p:nvSpPr>
          <p:spPr bwMode="auto">
            <a:xfrm>
              <a:off x="38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4" name="Oval 1612"/>
            <p:cNvSpPr>
              <a:spLocks noChangeArrowheads="1"/>
            </p:cNvSpPr>
            <p:nvPr/>
          </p:nvSpPr>
          <p:spPr bwMode="auto">
            <a:xfrm>
              <a:off x="38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5" name="Oval 1613"/>
            <p:cNvSpPr>
              <a:spLocks noChangeArrowheads="1"/>
            </p:cNvSpPr>
            <p:nvPr/>
          </p:nvSpPr>
          <p:spPr bwMode="auto">
            <a:xfrm>
              <a:off x="38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6" name="Oval 1614"/>
            <p:cNvSpPr>
              <a:spLocks noChangeArrowheads="1"/>
            </p:cNvSpPr>
            <p:nvPr/>
          </p:nvSpPr>
          <p:spPr bwMode="auto">
            <a:xfrm>
              <a:off x="38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7" name="Oval 1615"/>
            <p:cNvSpPr>
              <a:spLocks noChangeArrowheads="1"/>
            </p:cNvSpPr>
            <p:nvPr/>
          </p:nvSpPr>
          <p:spPr bwMode="auto">
            <a:xfrm>
              <a:off x="38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8" name="Oval 1616"/>
            <p:cNvSpPr>
              <a:spLocks noChangeArrowheads="1"/>
            </p:cNvSpPr>
            <p:nvPr/>
          </p:nvSpPr>
          <p:spPr bwMode="auto">
            <a:xfrm>
              <a:off x="39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89" name="Oval 1617"/>
            <p:cNvSpPr>
              <a:spLocks noChangeArrowheads="1"/>
            </p:cNvSpPr>
            <p:nvPr/>
          </p:nvSpPr>
          <p:spPr bwMode="auto">
            <a:xfrm>
              <a:off x="39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0" name="Oval 1618"/>
            <p:cNvSpPr>
              <a:spLocks noChangeArrowheads="1"/>
            </p:cNvSpPr>
            <p:nvPr/>
          </p:nvSpPr>
          <p:spPr bwMode="auto">
            <a:xfrm>
              <a:off x="390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1" name="Oval 1619"/>
            <p:cNvSpPr>
              <a:spLocks noChangeArrowheads="1"/>
            </p:cNvSpPr>
            <p:nvPr/>
          </p:nvSpPr>
          <p:spPr bwMode="auto">
            <a:xfrm>
              <a:off x="390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2" name="Oval 1620"/>
            <p:cNvSpPr>
              <a:spLocks noChangeArrowheads="1"/>
            </p:cNvSpPr>
            <p:nvPr/>
          </p:nvSpPr>
          <p:spPr bwMode="auto">
            <a:xfrm>
              <a:off x="390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3" name="Oval 1621"/>
            <p:cNvSpPr>
              <a:spLocks noChangeArrowheads="1"/>
            </p:cNvSpPr>
            <p:nvPr/>
          </p:nvSpPr>
          <p:spPr bwMode="auto">
            <a:xfrm>
              <a:off x="39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4" name="Oval 1622"/>
            <p:cNvSpPr>
              <a:spLocks noChangeArrowheads="1"/>
            </p:cNvSpPr>
            <p:nvPr/>
          </p:nvSpPr>
          <p:spPr bwMode="auto">
            <a:xfrm>
              <a:off x="39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5" name="Oval 1623"/>
            <p:cNvSpPr>
              <a:spLocks noChangeArrowheads="1"/>
            </p:cNvSpPr>
            <p:nvPr/>
          </p:nvSpPr>
          <p:spPr bwMode="auto">
            <a:xfrm>
              <a:off x="39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6" name="Oval 1624"/>
            <p:cNvSpPr>
              <a:spLocks noChangeArrowheads="1"/>
            </p:cNvSpPr>
            <p:nvPr/>
          </p:nvSpPr>
          <p:spPr bwMode="auto">
            <a:xfrm>
              <a:off x="39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7" name="Oval 1625"/>
            <p:cNvSpPr>
              <a:spLocks noChangeArrowheads="1"/>
            </p:cNvSpPr>
            <p:nvPr/>
          </p:nvSpPr>
          <p:spPr bwMode="auto">
            <a:xfrm>
              <a:off x="39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8" name="Oval 1626"/>
            <p:cNvSpPr>
              <a:spLocks noChangeArrowheads="1"/>
            </p:cNvSpPr>
            <p:nvPr/>
          </p:nvSpPr>
          <p:spPr bwMode="auto">
            <a:xfrm>
              <a:off x="39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99" name="Oval 1627"/>
            <p:cNvSpPr>
              <a:spLocks noChangeArrowheads="1"/>
            </p:cNvSpPr>
            <p:nvPr/>
          </p:nvSpPr>
          <p:spPr bwMode="auto">
            <a:xfrm>
              <a:off x="39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0" name="Oval 1628"/>
            <p:cNvSpPr>
              <a:spLocks noChangeArrowheads="1"/>
            </p:cNvSpPr>
            <p:nvPr/>
          </p:nvSpPr>
          <p:spPr bwMode="auto">
            <a:xfrm>
              <a:off x="39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1" name="Oval 1629"/>
            <p:cNvSpPr>
              <a:spLocks noChangeArrowheads="1"/>
            </p:cNvSpPr>
            <p:nvPr/>
          </p:nvSpPr>
          <p:spPr bwMode="auto">
            <a:xfrm>
              <a:off x="39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2" name="Oval 1630"/>
            <p:cNvSpPr>
              <a:spLocks noChangeArrowheads="1"/>
            </p:cNvSpPr>
            <p:nvPr/>
          </p:nvSpPr>
          <p:spPr bwMode="auto">
            <a:xfrm>
              <a:off x="39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3" name="Oval 1631"/>
            <p:cNvSpPr>
              <a:spLocks noChangeArrowheads="1"/>
            </p:cNvSpPr>
            <p:nvPr/>
          </p:nvSpPr>
          <p:spPr bwMode="auto">
            <a:xfrm>
              <a:off x="39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4" name="Oval 1632"/>
            <p:cNvSpPr>
              <a:spLocks noChangeArrowheads="1"/>
            </p:cNvSpPr>
            <p:nvPr/>
          </p:nvSpPr>
          <p:spPr bwMode="auto">
            <a:xfrm>
              <a:off x="39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5" name="Oval 1633"/>
            <p:cNvSpPr>
              <a:spLocks noChangeArrowheads="1"/>
            </p:cNvSpPr>
            <p:nvPr/>
          </p:nvSpPr>
          <p:spPr bwMode="auto">
            <a:xfrm>
              <a:off x="392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6" name="Oval 1634"/>
            <p:cNvSpPr>
              <a:spLocks noChangeArrowheads="1"/>
            </p:cNvSpPr>
            <p:nvPr/>
          </p:nvSpPr>
          <p:spPr bwMode="auto">
            <a:xfrm>
              <a:off x="392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7" name="Oval 1635"/>
            <p:cNvSpPr>
              <a:spLocks noChangeArrowheads="1"/>
            </p:cNvSpPr>
            <p:nvPr/>
          </p:nvSpPr>
          <p:spPr bwMode="auto">
            <a:xfrm>
              <a:off x="392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8" name="Oval 1636"/>
            <p:cNvSpPr>
              <a:spLocks noChangeArrowheads="1"/>
            </p:cNvSpPr>
            <p:nvPr/>
          </p:nvSpPr>
          <p:spPr bwMode="auto">
            <a:xfrm>
              <a:off x="39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09" name="Oval 1637"/>
            <p:cNvSpPr>
              <a:spLocks noChangeArrowheads="1"/>
            </p:cNvSpPr>
            <p:nvPr/>
          </p:nvSpPr>
          <p:spPr bwMode="auto">
            <a:xfrm>
              <a:off x="39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0" name="Oval 1638"/>
            <p:cNvSpPr>
              <a:spLocks noChangeArrowheads="1"/>
            </p:cNvSpPr>
            <p:nvPr/>
          </p:nvSpPr>
          <p:spPr bwMode="auto">
            <a:xfrm>
              <a:off x="39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1" name="Oval 1639"/>
            <p:cNvSpPr>
              <a:spLocks noChangeArrowheads="1"/>
            </p:cNvSpPr>
            <p:nvPr/>
          </p:nvSpPr>
          <p:spPr bwMode="auto">
            <a:xfrm>
              <a:off x="39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2" name="Oval 1640"/>
            <p:cNvSpPr>
              <a:spLocks noChangeArrowheads="1"/>
            </p:cNvSpPr>
            <p:nvPr/>
          </p:nvSpPr>
          <p:spPr bwMode="auto">
            <a:xfrm>
              <a:off x="39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3" name="Oval 1641"/>
            <p:cNvSpPr>
              <a:spLocks noChangeArrowheads="1"/>
            </p:cNvSpPr>
            <p:nvPr/>
          </p:nvSpPr>
          <p:spPr bwMode="auto">
            <a:xfrm>
              <a:off x="39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4" name="Oval 1642"/>
            <p:cNvSpPr>
              <a:spLocks noChangeArrowheads="1"/>
            </p:cNvSpPr>
            <p:nvPr/>
          </p:nvSpPr>
          <p:spPr bwMode="auto">
            <a:xfrm>
              <a:off x="39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5" name="Oval 1643"/>
            <p:cNvSpPr>
              <a:spLocks noChangeArrowheads="1"/>
            </p:cNvSpPr>
            <p:nvPr/>
          </p:nvSpPr>
          <p:spPr bwMode="auto">
            <a:xfrm>
              <a:off x="39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6" name="Oval 1644"/>
            <p:cNvSpPr>
              <a:spLocks noChangeArrowheads="1"/>
            </p:cNvSpPr>
            <p:nvPr/>
          </p:nvSpPr>
          <p:spPr bwMode="auto">
            <a:xfrm>
              <a:off x="39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7" name="Oval 1645"/>
            <p:cNvSpPr>
              <a:spLocks noChangeArrowheads="1"/>
            </p:cNvSpPr>
            <p:nvPr/>
          </p:nvSpPr>
          <p:spPr bwMode="auto">
            <a:xfrm>
              <a:off x="39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8" name="Oval 1646"/>
            <p:cNvSpPr>
              <a:spLocks noChangeArrowheads="1"/>
            </p:cNvSpPr>
            <p:nvPr/>
          </p:nvSpPr>
          <p:spPr bwMode="auto">
            <a:xfrm>
              <a:off x="39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19" name="Oval 1647"/>
            <p:cNvSpPr>
              <a:spLocks noChangeArrowheads="1"/>
            </p:cNvSpPr>
            <p:nvPr/>
          </p:nvSpPr>
          <p:spPr bwMode="auto">
            <a:xfrm>
              <a:off x="39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0" name="Oval 1648"/>
            <p:cNvSpPr>
              <a:spLocks noChangeArrowheads="1"/>
            </p:cNvSpPr>
            <p:nvPr/>
          </p:nvSpPr>
          <p:spPr bwMode="auto">
            <a:xfrm>
              <a:off x="39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1" name="Oval 1649"/>
            <p:cNvSpPr>
              <a:spLocks noChangeArrowheads="1"/>
            </p:cNvSpPr>
            <p:nvPr/>
          </p:nvSpPr>
          <p:spPr bwMode="auto">
            <a:xfrm>
              <a:off x="395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2" name="Oval 1650"/>
            <p:cNvSpPr>
              <a:spLocks noChangeArrowheads="1"/>
            </p:cNvSpPr>
            <p:nvPr/>
          </p:nvSpPr>
          <p:spPr bwMode="auto">
            <a:xfrm>
              <a:off x="395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3" name="Oval 1651"/>
            <p:cNvSpPr>
              <a:spLocks noChangeArrowheads="1"/>
            </p:cNvSpPr>
            <p:nvPr/>
          </p:nvSpPr>
          <p:spPr bwMode="auto">
            <a:xfrm>
              <a:off x="39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4" name="Oval 1652"/>
            <p:cNvSpPr>
              <a:spLocks noChangeArrowheads="1"/>
            </p:cNvSpPr>
            <p:nvPr/>
          </p:nvSpPr>
          <p:spPr bwMode="auto">
            <a:xfrm>
              <a:off x="39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5" name="Oval 1653"/>
            <p:cNvSpPr>
              <a:spLocks noChangeArrowheads="1"/>
            </p:cNvSpPr>
            <p:nvPr/>
          </p:nvSpPr>
          <p:spPr bwMode="auto">
            <a:xfrm>
              <a:off x="39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6" name="Oval 1654"/>
            <p:cNvSpPr>
              <a:spLocks noChangeArrowheads="1"/>
            </p:cNvSpPr>
            <p:nvPr/>
          </p:nvSpPr>
          <p:spPr bwMode="auto">
            <a:xfrm>
              <a:off x="39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7" name="Oval 1655"/>
            <p:cNvSpPr>
              <a:spLocks noChangeArrowheads="1"/>
            </p:cNvSpPr>
            <p:nvPr/>
          </p:nvSpPr>
          <p:spPr bwMode="auto">
            <a:xfrm>
              <a:off x="39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8" name="Oval 1656"/>
            <p:cNvSpPr>
              <a:spLocks noChangeArrowheads="1"/>
            </p:cNvSpPr>
            <p:nvPr/>
          </p:nvSpPr>
          <p:spPr bwMode="auto">
            <a:xfrm>
              <a:off x="39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29" name="Oval 1657"/>
            <p:cNvSpPr>
              <a:spLocks noChangeArrowheads="1"/>
            </p:cNvSpPr>
            <p:nvPr/>
          </p:nvSpPr>
          <p:spPr bwMode="auto">
            <a:xfrm>
              <a:off x="39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0" name="Oval 1658"/>
            <p:cNvSpPr>
              <a:spLocks noChangeArrowheads="1"/>
            </p:cNvSpPr>
            <p:nvPr/>
          </p:nvSpPr>
          <p:spPr bwMode="auto">
            <a:xfrm>
              <a:off x="39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1" name="Oval 1659"/>
            <p:cNvSpPr>
              <a:spLocks noChangeArrowheads="1"/>
            </p:cNvSpPr>
            <p:nvPr/>
          </p:nvSpPr>
          <p:spPr bwMode="auto">
            <a:xfrm>
              <a:off x="39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2" name="Oval 1660"/>
            <p:cNvSpPr>
              <a:spLocks noChangeArrowheads="1"/>
            </p:cNvSpPr>
            <p:nvPr/>
          </p:nvSpPr>
          <p:spPr bwMode="auto">
            <a:xfrm>
              <a:off x="39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3" name="Oval 1661"/>
            <p:cNvSpPr>
              <a:spLocks noChangeArrowheads="1"/>
            </p:cNvSpPr>
            <p:nvPr/>
          </p:nvSpPr>
          <p:spPr bwMode="auto">
            <a:xfrm>
              <a:off x="39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4" name="Oval 1662"/>
            <p:cNvSpPr>
              <a:spLocks noChangeArrowheads="1"/>
            </p:cNvSpPr>
            <p:nvPr/>
          </p:nvSpPr>
          <p:spPr bwMode="auto">
            <a:xfrm>
              <a:off x="39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5" name="Oval 1663"/>
            <p:cNvSpPr>
              <a:spLocks noChangeArrowheads="1"/>
            </p:cNvSpPr>
            <p:nvPr/>
          </p:nvSpPr>
          <p:spPr bwMode="auto">
            <a:xfrm>
              <a:off x="39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6" name="Oval 1664"/>
            <p:cNvSpPr>
              <a:spLocks noChangeArrowheads="1"/>
            </p:cNvSpPr>
            <p:nvPr/>
          </p:nvSpPr>
          <p:spPr bwMode="auto">
            <a:xfrm>
              <a:off x="398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7" name="Oval 1665"/>
            <p:cNvSpPr>
              <a:spLocks noChangeArrowheads="1"/>
            </p:cNvSpPr>
            <p:nvPr/>
          </p:nvSpPr>
          <p:spPr bwMode="auto">
            <a:xfrm>
              <a:off x="398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8" name="Oval 1666"/>
            <p:cNvSpPr>
              <a:spLocks noChangeArrowheads="1"/>
            </p:cNvSpPr>
            <p:nvPr/>
          </p:nvSpPr>
          <p:spPr bwMode="auto">
            <a:xfrm>
              <a:off x="39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39" name="Oval 1667"/>
            <p:cNvSpPr>
              <a:spLocks noChangeArrowheads="1"/>
            </p:cNvSpPr>
            <p:nvPr/>
          </p:nvSpPr>
          <p:spPr bwMode="auto">
            <a:xfrm>
              <a:off x="39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0" name="Oval 1668"/>
            <p:cNvSpPr>
              <a:spLocks noChangeArrowheads="1"/>
            </p:cNvSpPr>
            <p:nvPr/>
          </p:nvSpPr>
          <p:spPr bwMode="auto">
            <a:xfrm>
              <a:off x="39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1" name="Oval 1669"/>
            <p:cNvSpPr>
              <a:spLocks noChangeArrowheads="1"/>
            </p:cNvSpPr>
            <p:nvPr/>
          </p:nvSpPr>
          <p:spPr bwMode="auto">
            <a:xfrm>
              <a:off x="39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2" name="Oval 1670"/>
            <p:cNvSpPr>
              <a:spLocks noChangeArrowheads="1"/>
            </p:cNvSpPr>
            <p:nvPr/>
          </p:nvSpPr>
          <p:spPr bwMode="auto">
            <a:xfrm>
              <a:off x="39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3" name="Oval 1671"/>
            <p:cNvSpPr>
              <a:spLocks noChangeArrowheads="1"/>
            </p:cNvSpPr>
            <p:nvPr/>
          </p:nvSpPr>
          <p:spPr bwMode="auto">
            <a:xfrm>
              <a:off x="39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4" name="Oval 1672"/>
            <p:cNvSpPr>
              <a:spLocks noChangeArrowheads="1"/>
            </p:cNvSpPr>
            <p:nvPr/>
          </p:nvSpPr>
          <p:spPr bwMode="auto">
            <a:xfrm>
              <a:off x="39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5" name="Oval 1673"/>
            <p:cNvSpPr>
              <a:spLocks noChangeArrowheads="1"/>
            </p:cNvSpPr>
            <p:nvPr/>
          </p:nvSpPr>
          <p:spPr bwMode="auto">
            <a:xfrm>
              <a:off x="39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6" name="Oval 1674"/>
            <p:cNvSpPr>
              <a:spLocks noChangeArrowheads="1"/>
            </p:cNvSpPr>
            <p:nvPr/>
          </p:nvSpPr>
          <p:spPr bwMode="auto">
            <a:xfrm>
              <a:off x="40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7" name="Oval 1675"/>
            <p:cNvSpPr>
              <a:spLocks noChangeArrowheads="1"/>
            </p:cNvSpPr>
            <p:nvPr/>
          </p:nvSpPr>
          <p:spPr bwMode="auto">
            <a:xfrm>
              <a:off x="40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8" name="Oval 1676"/>
            <p:cNvSpPr>
              <a:spLocks noChangeArrowheads="1"/>
            </p:cNvSpPr>
            <p:nvPr/>
          </p:nvSpPr>
          <p:spPr bwMode="auto">
            <a:xfrm>
              <a:off x="40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49" name="Oval 1677"/>
            <p:cNvSpPr>
              <a:spLocks noChangeArrowheads="1"/>
            </p:cNvSpPr>
            <p:nvPr/>
          </p:nvSpPr>
          <p:spPr bwMode="auto">
            <a:xfrm>
              <a:off x="40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0" name="Oval 1678"/>
            <p:cNvSpPr>
              <a:spLocks noChangeArrowheads="1"/>
            </p:cNvSpPr>
            <p:nvPr/>
          </p:nvSpPr>
          <p:spPr bwMode="auto">
            <a:xfrm>
              <a:off x="40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1" name="Oval 1679"/>
            <p:cNvSpPr>
              <a:spLocks noChangeArrowheads="1"/>
            </p:cNvSpPr>
            <p:nvPr/>
          </p:nvSpPr>
          <p:spPr bwMode="auto">
            <a:xfrm>
              <a:off x="400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2" name="Oval 1680"/>
            <p:cNvSpPr>
              <a:spLocks noChangeArrowheads="1"/>
            </p:cNvSpPr>
            <p:nvPr/>
          </p:nvSpPr>
          <p:spPr bwMode="auto">
            <a:xfrm>
              <a:off x="400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3" name="Oval 1681"/>
            <p:cNvSpPr>
              <a:spLocks noChangeArrowheads="1"/>
            </p:cNvSpPr>
            <p:nvPr/>
          </p:nvSpPr>
          <p:spPr bwMode="auto">
            <a:xfrm>
              <a:off x="40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4" name="Oval 1682"/>
            <p:cNvSpPr>
              <a:spLocks noChangeArrowheads="1"/>
            </p:cNvSpPr>
            <p:nvPr/>
          </p:nvSpPr>
          <p:spPr bwMode="auto">
            <a:xfrm>
              <a:off x="40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5" name="Oval 1683"/>
            <p:cNvSpPr>
              <a:spLocks noChangeArrowheads="1"/>
            </p:cNvSpPr>
            <p:nvPr/>
          </p:nvSpPr>
          <p:spPr bwMode="auto">
            <a:xfrm>
              <a:off x="40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6" name="Oval 1684"/>
            <p:cNvSpPr>
              <a:spLocks noChangeArrowheads="1"/>
            </p:cNvSpPr>
            <p:nvPr/>
          </p:nvSpPr>
          <p:spPr bwMode="auto">
            <a:xfrm>
              <a:off x="40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7" name="Oval 1685"/>
            <p:cNvSpPr>
              <a:spLocks noChangeArrowheads="1"/>
            </p:cNvSpPr>
            <p:nvPr/>
          </p:nvSpPr>
          <p:spPr bwMode="auto">
            <a:xfrm>
              <a:off x="40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8" name="Oval 1686"/>
            <p:cNvSpPr>
              <a:spLocks noChangeArrowheads="1"/>
            </p:cNvSpPr>
            <p:nvPr/>
          </p:nvSpPr>
          <p:spPr bwMode="auto">
            <a:xfrm>
              <a:off x="40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59" name="Oval 1687"/>
            <p:cNvSpPr>
              <a:spLocks noChangeArrowheads="1"/>
            </p:cNvSpPr>
            <p:nvPr/>
          </p:nvSpPr>
          <p:spPr bwMode="auto">
            <a:xfrm>
              <a:off x="40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0" name="Oval 1688"/>
            <p:cNvSpPr>
              <a:spLocks noChangeArrowheads="1"/>
            </p:cNvSpPr>
            <p:nvPr/>
          </p:nvSpPr>
          <p:spPr bwMode="auto">
            <a:xfrm>
              <a:off x="40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1" name="Oval 1689"/>
            <p:cNvSpPr>
              <a:spLocks noChangeArrowheads="1"/>
            </p:cNvSpPr>
            <p:nvPr/>
          </p:nvSpPr>
          <p:spPr bwMode="auto">
            <a:xfrm>
              <a:off x="40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2" name="Oval 1690"/>
            <p:cNvSpPr>
              <a:spLocks noChangeArrowheads="1"/>
            </p:cNvSpPr>
            <p:nvPr/>
          </p:nvSpPr>
          <p:spPr bwMode="auto">
            <a:xfrm>
              <a:off x="40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3" name="Oval 1691"/>
            <p:cNvSpPr>
              <a:spLocks noChangeArrowheads="1"/>
            </p:cNvSpPr>
            <p:nvPr/>
          </p:nvSpPr>
          <p:spPr bwMode="auto">
            <a:xfrm>
              <a:off x="40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4" name="Oval 1692"/>
            <p:cNvSpPr>
              <a:spLocks noChangeArrowheads="1"/>
            </p:cNvSpPr>
            <p:nvPr/>
          </p:nvSpPr>
          <p:spPr bwMode="auto">
            <a:xfrm>
              <a:off x="40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5" name="Oval 1693"/>
            <p:cNvSpPr>
              <a:spLocks noChangeArrowheads="1"/>
            </p:cNvSpPr>
            <p:nvPr/>
          </p:nvSpPr>
          <p:spPr bwMode="auto">
            <a:xfrm>
              <a:off x="40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6" name="Oval 1694"/>
            <p:cNvSpPr>
              <a:spLocks noChangeArrowheads="1"/>
            </p:cNvSpPr>
            <p:nvPr/>
          </p:nvSpPr>
          <p:spPr bwMode="auto">
            <a:xfrm>
              <a:off x="403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7" name="Oval 1695"/>
            <p:cNvSpPr>
              <a:spLocks noChangeArrowheads="1"/>
            </p:cNvSpPr>
            <p:nvPr/>
          </p:nvSpPr>
          <p:spPr bwMode="auto">
            <a:xfrm>
              <a:off x="403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8" name="Oval 1696"/>
            <p:cNvSpPr>
              <a:spLocks noChangeArrowheads="1"/>
            </p:cNvSpPr>
            <p:nvPr/>
          </p:nvSpPr>
          <p:spPr bwMode="auto">
            <a:xfrm>
              <a:off x="40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69" name="Oval 1697"/>
            <p:cNvSpPr>
              <a:spLocks noChangeArrowheads="1"/>
            </p:cNvSpPr>
            <p:nvPr/>
          </p:nvSpPr>
          <p:spPr bwMode="auto">
            <a:xfrm>
              <a:off x="40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0" name="Oval 1698"/>
            <p:cNvSpPr>
              <a:spLocks noChangeArrowheads="1"/>
            </p:cNvSpPr>
            <p:nvPr/>
          </p:nvSpPr>
          <p:spPr bwMode="auto">
            <a:xfrm>
              <a:off x="40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1" name="Oval 1699"/>
            <p:cNvSpPr>
              <a:spLocks noChangeArrowheads="1"/>
            </p:cNvSpPr>
            <p:nvPr/>
          </p:nvSpPr>
          <p:spPr bwMode="auto">
            <a:xfrm>
              <a:off x="40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2" name="Oval 1700"/>
            <p:cNvSpPr>
              <a:spLocks noChangeArrowheads="1"/>
            </p:cNvSpPr>
            <p:nvPr/>
          </p:nvSpPr>
          <p:spPr bwMode="auto">
            <a:xfrm>
              <a:off x="40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3" name="Oval 1701"/>
            <p:cNvSpPr>
              <a:spLocks noChangeArrowheads="1"/>
            </p:cNvSpPr>
            <p:nvPr/>
          </p:nvSpPr>
          <p:spPr bwMode="auto">
            <a:xfrm>
              <a:off x="40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4" name="Oval 1702"/>
            <p:cNvSpPr>
              <a:spLocks noChangeArrowheads="1"/>
            </p:cNvSpPr>
            <p:nvPr/>
          </p:nvSpPr>
          <p:spPr bwMode="auto">
            <a:xfrm>
              <a:off x="40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5" name="Oval 1703"/>
            <p:cNvSpPr>
              <a:spLocks noChangeArrowheads="1"/>
            </p:cNvSpPr>
            <p:nvPr/>
          </p:nvSpPr>
          <p:spPr bwMode="auto">
            <a:xfrm>
              <a:off x="40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6" name="Oval 1704"/>
            <p:cNvSpPr>
              <a:spLocks noChangeArrowheads="1"/>
            </p:cNvSpPr>
            <p:nvPr/>
          </p:nvSpPr>
          <p:spPr bwMode="auto">
            <a:xfrm>
              <a:off x="40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7" name="Oval 1705"/>
            <p:cNvSpPr>
              <a:spLocks noChangeArrowheads="1"/>
            </p:cNvSpPr>
            <p:nvPr/>
          </p:nvSpPr>
          <p:spPr bwMode="auto">
            <a:xfrm>
              <a:off x="40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8" name="Oval 1706"/>
            <p:cNvSpPr>
              <a:spLocks noChangeArrowheads="1"/>
            </p:cNvSpPr>
            <p:nvPr/>
          </p:nvSpPr>
          <p:spPr bwMode="auto">
            <a:xfrm>
              <a:off x="40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79" name="Oval 1707"/>
            <p:cNvSpPr>
              <a:spLocks noChangeArrowheads="1"/>
            </p:cNvSpPr>
            <p:nvPr/>
          </p:nvSpPr>
          <p:spPr bwMode="auto">
            <a:xfrm>
              <a:off x="40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0" name="Oval 1708"/>
            <p:cNvSpPr>
              <a:spLocks noChangeArrowheads="1"/>
            </p:cNvSpPr>
            <p:nvPr/>
          </p:nvSpPr>
          <p:spPr bwMode="auto">
            <a:xfrm>
              <a:off x="40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1" name="Oval 1709"/>
            <p:cNvSpPr>
              <a:spLocks noChangeArrowheads="1"/>
            </p:cNvSpPr>
            <p:nvPr/>
          </p:nvSpPr>
          <p:spPr bwMode="auto">
            <a:xfrm>
              <a:off x="405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2" name="Oval 1710"/>
            <p:cNvSpPr>
              <a:spLocks noChangeArrowheads="1"/>
            </p:cNvSpPr>
            <p:nvPr/>
          </p:nvSpPr>
          <p:spPr bwMode="auto">
            <a:xfrm>
              <a:off x="405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3" name="Oval 1711"/>
            <p:cNvSpPr>
              <a:spLocks noChangeArrowheads="1"/>
            </p:cNvSpPr>
            <p:nvPr/>
          </p:nvSpPr>
          <p:spPr bwMode="auto">
            <a:xfrm>
              <a:off x="40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4" name="Oval 1712"/>
            <p:cNvSpPr>
              <a:spLocks noChangeArrowheads="1"/>
            </p:cNvSpPr>
            <p:nvPr/>
          </p:nvSpPr>
          <p:spPr bwMode="auto">
            <a:xfrm>
              <a:off x="40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5" name="Oval 1713"/>
            <p:cNvSpPr>
              <a:spLocks noChangeArrowheads="1"/>
            </p:cNvSpPr>
            <p:nvPr/>
          </p:nvSpPr>
          <p:spPr bwMode="auto">
            <a:xfrm>
              <a:off x="40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6" name="Oval 1714"/>
            <p:cNvSpPr>
              <a:spLocks noChangeArrowheads="1"/>
            </p:cNvSpPr>
            <p:nvPr/>
          </p:nvSpPr>
          <p:spPr bwMode="auto">
            <a:xfrm>
              <a:off x="40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7" name="Oval 1715"/>
            <p:cNvSpPr>
              <a:spLocks noChangeArrowheads="1"/>
            </p:cNvSpPr>
            <p:nvPr/>
          </p:nvSpPr>
          <p:spPr bwMode="auto">
            <a:xfrm>
              <a:off x="40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8" name="Oval 1716"/>
            <p:cNvSpPr>
              <a:spLocks noChangeArrowheads="1"/>
            </p:cNvSpPr>
            <p:nvPr/>
          </p:nvSpPr>
          <p:spPr bwMode="auto">
            <a:xfrm>
              <a:off x="40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89" name="Oval 1717"/>
            <p:cNvSpPr>
              <a:spLocks noChangeArrowheads="1"/>
            </p:cNvSpPr>
            <p:nvPr/>
          </p:nvSpPr>
          <p:spPr bwMode="auto">
            <a:xfrm>
              <a:off x="40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0" name="Oval 1718"/>
            <p:cNvSpPr>
              <a:spLocks noChangeArrowheads="1"/>
            </p:cNvSpPr>
            <p:nvPr/>
          </p:nvSpPr>
          <p:spPr bwMode="auto">
            <a:xfrm>
              <a:off x="40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1" name="Oval 1719"/>
            <p:cNvSpPr>
              <a:spLocks noChangeArrowheads="1"/>
            </p:cNvSpPr>
            <p:nvPr/>
          </p:nvSpPr>
          <p:spPr bwMode="auto">
            <a:xfrm>
              <a:off x="40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2" name="Oval 1720"/>
            <p:cNvSpPr>
              <a:spLocks noChangeArrowheads="1"/>
            </p:cNvSpPr>
            <p:nvPr/>
          </p:nvSpPr>
          <p:spPr bwMode="auto">
            <a:xfrm>
              <a:off x="40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3" name="Oval 1721"/>
            <p:cNvSpPr>
              <a:spLocks noChangeArrowheads="1"/>
            </p:cNvSpPr>
            <p:nvPr/>
          </p:nvSpPr>
          <p:spPr bwMode="auto">
            <a:xfrm>
              <a:off x="40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4" name="Oval 1722"/>
            <p:cNvSpPr>
              <a:spLocks noChangeArrowheads="1"/>
            </p:cNvSpPr>
            <p:nvPr/>
          </p:nvSpPr>
          <p:spPr bwMode="auto">
            <a:xfrm>
              <a:off x="40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5" name="Oval 1723"/>
            <p:cNvSpPr>
              <a:spLocks noChangeArrowheads="1"/>
            </p:cNvSpPr>
            <p:nvPr/>
          </p:nvSpPr>
          <p:spPr bwMode="auto">
            <a:xfrm>
              <a:off x="40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6" name="Oval 1724"/>
            <p:cNvSpPr>
              <a:spLocks noChangeArrowheads="1"/>
            </p:cNvSpPr>
            <p:nvPr/>
          </p:nvSpPr>
          <p:spPr bwMode="auto">
            <a:xfrm>
              <a:off x="408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7" name="Oval 1725"/>
            <p:cNvSpPr>
              <a:spLocks noChangeArrowheads="1"/>
            </p:cNvSpPr>
            <p:nvPr/>
          </p:nvSpPr>
          <p:spPr bwMode="auto">
            <a:xfrm>
              <a:off x="408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8" name="Oval 1726"/>
            <p:cNvSpPr>
              <a:spLocks noChangeArrowheads="1"/>
            </p:cNvSpPr>
            <p:nvPr/>
          </p:nvSpPr>
          <p:spPr bwMode="auto">
            <a:xfrm>
              <a:off x="40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199" name="Oval 1727"/>
            <p:cNvSpPr>
              <a:spLocks noChangeArrowheads="1"/>
            </p:cNvSpPr>
            <p:nvPr/>
          </p:nvSpPr>
          <p:spPr bwMode="auto">
            <a:xfrm>
              <a:off x="40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0" name="Oval 1728"/>
            <p:cNvSpPr>
              <a:spLocks noChangeArrowheads="1"/>
            </p:cNvSpPr>
            <p:nvPr/>
          </p:nvSpPr>
          <p:spPr bwMode="auto">
            <a:xfrm>
              <a:off x="40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1" name="Oval 1729"/>
            <p:cNvSpPr>
              <a:spLocks noChangeArrowheads="1"/>
            </p:cNvSpPr>
            <p:nvPr/>
          </p:nvSpPr>
          <p:spPr bwMode="auto">
            <a:xfrm>
              <a:off x="40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2" name="Oval 1730"/>
            <p:cNvSpPr>
              <a:spLocks noChangeArrowheads="1"/>
            </p:cNvSpPr>
            <p:nvPr/>
          </p:nvSpPr>
          <p:spPr bwMode="auto">
            <a:xfrm>
              <a:off x="40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3" name="Oval 1731"/>
            <p:cNvSpPr>
              <a:spLocks noChangeArrowheads="1"/>
            </p:cNvSpPr>
            <p:nvPr/>
          </p:nvSpPr>
          <p:spPr bwMode="auto">
            <a:xfrm>
              <a:off x="40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4" name="Oval 1732"/>
            <p:cNvSpPr>
              <a:spLocks noChangeArrowheads="1"/>
            </p:cNvSpPr>
            <p:nvPr/>
          </p:nvSpPr>
          <p:spPr bwMode="auto">
            <a:xfrm>
              <a:off x="40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5" name="Oval 1733"/>
            <p:cNvSpPr>
              <a:spLocks noChangeArrowheads="1"/>
            </p:cNvSpPr>
            <p:nvPr/>
          </p:nvSpPr>
          <p:spPr bwMode="auto">
            <a:xfrm>
              <a:off x="41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6" name="Oval 1734"/>
            <p:cNvSpPr>
              <a:spLocks noChangeArrowheads="1"/>
            </p:cNvSpPr>
            <p:nvPr/>
          </p:nvSpPr>
          <p:spPr bwMode="auto">
            <a:xfrm>
              <a:off x="41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7" name="Oval 1735"/>
            <p:cNvSpPr>
              <a:spLocks noChangeArrowheads="1"/>
            </p:cNvSpPr>
            <p:nvPr/>
          </p:nvSpPr>
          <p:spPr bwMode="auto">
            <a:xfrm>
              <a:off x="41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8" name="Oval 1736"/>
            <p:cNvSpPr>
              <a:spLocks noChangeArrowheads="1"/>
            </p:cNvSpPr>
            <p:nvPr/>
          </p:nvSpPr>
          <p:spPr bwMode="auto">
            <a:xfrm>
              <a:off x="41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09" name="Oval 1737"/>
            <p:cNvSpPr>
              <a:spLocks noChangeArrowheads="1"/>
            </p:cNvSpPr>
            <p:nvPr/>
          </p:nvSpPr>
          <p:spPr bwMode="auto">
            <a:xfrm>
              <a:off x="41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0" name="Oval 1738"/>
            <p:cNvSpPr>
              <a:spLocks noChangeArrowheads="1"/>
            </p:cNvSpPr>
            <p:nvPr/>
          </p:nvSpPr>
          <p:spPr bwMode="auto">
            <a:xfrm>
              <a:off x="41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1" name="Oval 1739"/>
            <p:cNvSpPr>
              <a:spLocks noChangeArrowheads="1"/>
            </p:cNvSpPr>
            <p:nvPr/>
          </p:nvSpPr>
          <p:spPr bwMode="auto">
            <a:xfrm>
              <a:off x="411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2" name="Oval 1740"/>
            <p:cNvSpPr>
              <a:spLocks noChangeArrowheads="1"/>
            </p:cNvSpPr>
            <p:nvPr/>
          </p:nvSpPr>
          <p:spPr bwMode="auto">
            <a:xfrm>
              <a:off x="411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3" name="Oval 1741"/>
            <p:cNvSpPr>
              <a:spLocks noChangeArrowheads="1"/>
            </p:cNvSpPr>
            <p:nvPr/>
          </p:nvSpPr>
          <p:spPr bwMode="auto">
            <a:xfrm>
              <a:off x="41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4" name="Oval 1742"/>
            <p:cNvSpPr>
              <a:spLocks noChangeArrowheads="1"/>
            </p:cNvSpPr>
            <p:nvPr/>
          </p:nvSpPr>
          <p:spPr bwMode="auto">
            <a:xfrm>
              <a:off x="41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5" name="Oval 1743"/>
            <p:cNvSpPr>
              <a:spLocks noChangeArrowheads="1"/>
            </p:cNvSpPr>
            <p:nvPr/>
          </p:nvSpPr>
          <p:spPr bwMode="auto">
            <a:xfrm>
              <a:off x="41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6" name="Oval 1744"/>
            <p:cNvSpPr>
              <a:spLocks noChangeArrowheads="1"/>
            </p:cNvSpPr>
            <p:nvPr/>
          </p:nvSpPr>
          <p:spPr bwMode="auto">
            <a:xfrm>
              <a:off x="41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7" name="Oval 1745"/>
            <p:cNvSpPr>
              <a:spLocks noChangeArrowheads="1"/>
            </p:cNvSpPr>
            <p:nvPr/>
          </p:nvSpPr>
          <p:spPr bwMode="auto">
            <a:xfrm>
              <a:off x="41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8" name="Oval 1746"/>
            <p:cNvSpPr>
              <a:spLocks noChangeArrowheads="1"/>
            </p:cNvSpPr>
            <p:nvPr/>
          </p:nvSpPr>
          <p:spPr bwMode="auto">
            <a:xfrm>
              <a:off x="41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19" name="Oval 1747"/>
            <p:cNvSpPr>
              <a:spLocks noChangeArrowheads="1"/>
            </p:cNvSpPr>
            <p:nvPr/>
          </p:nvSpPr>
          <p:spPr bwMode="auto">
            <a:xfrm>
              <a:off x="41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0" name="Oval 1748"/>
            <p:cNvSpPr>
              <a:spLocks noChangeArrowheads="1"/>
            </p:cNvSpPr>
            <p:nvPr/>
          </p:nvSpPr>
          <p:spPr bwMode="auto">
            <a:xfrm>
              <a:off x="41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1" name="Oval 1749"/>
            <p:cNvSpPr>
              <a:spLocks noChangeArrowheads="1"/>
            </p:cNvSpPr>
            <p:nvPr/>
          </p:nvSpPr>
          <p:spPr bwMode="auto">
            <a:xfrm>
              <a:off x="41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2" name="Oval 1750"/>
            <p:cNvSpPr>
              <a:spLocks noChangeArrowheads="1"/>
            </p:cNvSpPr>
            <p:nvPr/>
          </p:nvSpPr>
          <p:spPr bwMode="auto">
            <a:xfrm>
              <a:off x="41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3" name="Oval 1751"/>
            <p:cNvSpPr>
              <a:spLocks noChangeArrowheads="1"/>
            </p:cNvSpPr>
            <p:nvPr/>
          </p:nvSpPr>
          <p:spPr bwMode="auto">
            <a:xfrm>
              <a:off x="41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4" name="Oval 1752"/>
            <p:cNvSpPr>
              <a:spLocks noChangeArrowheads="1"/>
            </p:cNvSpPr>
            <p:nvPr/>
          </p:nvSpPr>
          <p:spPr bwMode="auto">
            <a:xfrm>
              <a:off x="41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5" name="Oval 1753"/>
            <p:cNvSpPr>
              <a:spLocks noChangeArrowheads="1"/>
            </p:cNvSpPr>
            <p:nvPr/>
          </p:nvSpPr>
          <p:spPr bwMode="auto">
            <a:xfrm>
              <a:off x="41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6" name="Oval 1754"/>
            <p:cNvSpPr>
              <a:spLocks noChangeArrowheads="1"/>
            </p:cNvSpPr>
            <p:nvPr/>
          </p:nvSpPr>
          <p:spPr bwMode="auto">
            <a:xfrm>
              <a:off x="413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7" name="Oval 1755"/>
            <p:cNvSpPr>
              <a:spLocks noChangeArrowheads="1"/>
            </p:cNvSpPr>
            <p:nvPr/>
          </p:nvSpPr>
          <p:spPr bwMode="auto">
            <a:xfrm>
              <a:off x="413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8" name="Oval 1756"/>
            <p:cNvSpPr>
              <a:spLocks noChangeArrowheads="1"/>
            </p:cNvSpPr>
            <p:nvPr/>
          </p:nvSpPr>
          <p:spPr bwMode="auto">
            <a:xfrm>
              <a:off x="41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29" name="Oval 1757"/>
            <p:cNvSpPr>
              <a:spLocks noChangeArrowheads="1"/>
            </p:cNvSpPr>
            <p:nvPr/>
          </p:nvSpPr>
          <p:spPr bwMode="auto">
            <a:xfrm>
              <a:off x="41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0" name="Oval 1758"/>
            <p:cNvSpPr>
              <a:spLocks noChangeArrowheads="1"/>
            </p:cNvSpPr>
            <p:nvPr/>
          </p:nvSpPr>
          <p:spPr bwMode="auto">
            <a:xfrm>
              <a:off x="41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1" name="Oval 1759"/>
            <p:cNvSpPr>
              <a:spLocks noChangeArrowheads="1"/>
            </p:cNvSpPr>
            <p:nvPr/>
          </p:nvSpPr>
          <p:spPr bwMode="auto">
            <a:xfrm>
              <a:off x="41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2" name="Oval 1760"/>
            <p:cNvSpPr>
              <a:spLocks noChangeArrowheads="1"/>
            </p:cNvSpPr>
            <p:nvPr/>
          </p:nvSpPr>
          <p:spPr bwMode="auto">
            <a:xfrm>
              <a:off x="41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3" name="Oval 1761"/>
            <p:cNvSpPr>
              <a:spLocks noChangeArrowheads="1"/>
            </p:cNvSpPr>
            <p:nvPr/>
          </p:nvSpPr>
          <p:spPr bwMode="auto">
            <a:xfrm>
              <a:off x="41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4" name="Oval 1762"/>
            <p:cNvSpPr>
              <a:spLocks noChangeArrowheads="1"/>
            </p:cNvSpPr>
            <p:nvPr/>
          </p:nvSpPr>
          <p:spPr bwMode="auto">
            <a:xfrm>
              <a:off x="41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5" name="Oval 1763"/>
            <p:cNvSpPr>
              <a:spLocks noChangeArrowheads="1"/>
            </p:cNvSpPr>
            <p:nvPr/>
          </p:nvSpPr>
          <p:spPr bwMode="auto">
            <a:xfrm>
              <a:off x="41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6" name="Oval 1764"/>
            <p:cNvSpPr>
              <a:spLocks noChangeArrowheads="1"/>
            </p:cNvSpPr>
            <p:nvPr/>
          </p:nvSpPr>
          <p:spPr bwMode="auto">
            <a:xfrm>
              <a:off x="41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7" name="Oval 1765"/>
            <p:cNvSpPr>
              <a:spLocks noChangeArrowheads="1"/>
            </p:cNvSpPr>
            <p:nvPr/>
          </p:nvSpPr>
          <p:spPr bwMode="auto">
            <a:xfrm>
              <a:off x="41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8" name="Oval 1766"/>
            <p:cNvSpPr>
              <a:spLocks noChangeArrowheads="1"/>
            </p:cNvSpPr>
            <p:nvPr/>
          </p:nvSpPr>
          <p:spPr bwMode="auto">
            <a:xfrm>
              <a:off x="41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39" name="Oval 1767"/>
            <p:cNvSpPr>
              <a:spLocks noChangeArrowheads="1"/>
            </p:cNvSpPr>
            <p:nvPr/>
          </p:nvSpPr>
          <p:spPr bwMode="auto">
            <a:xfrm>
              <a:off x="41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0" name="Oval 1768"/>
            <p:cNvSpPr>
              <a:spLocks noChangeArrowheads="1"/>
            </p:cNvSpPr>
            <p:nvPr/>
          </p:nvSpPr>
          <p:spPr bwMode="auto">
            <a:xfrm>
              <a:off x="41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1" name="Oval 1769"/>
            <p:cNvSpPr>
              <a:spLocks noChangeArrowheads="1"/>
            </p:cNvSpPr>
            <p:nvPr/>
          </p:nvSpPr>
          <p:spPr bwMode="auto">
            <a:xfrm>
              <a:off x="416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2" name="Oval 1770"/>
            <p:cNvSpPr>
              <a:spLocks noChangeArrowheads="1"/>
            </p:cNvSpPr>
            <p:nvPr/>
          </p:nvSpPr>
          <p:spPr bwMode="auto">
            <a:xfrm>
              <a:off x="416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3" name="Oval 1771"/>
            <p:cNvSpPr>
              <a:spLocks noChangeArrowheads="1"/>
            </p:cNvSpPr>
            <p:nvPr/>
          </p:nvSpPr>
          <p:spPr bwMode="auto">
            <a:xfrm>
              <a:off x="41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4" name="Oval 1772"/>
            <p:cNvSpPr>
              <a:spLocks noChangeArrowheads="1"/>
            </p:cNvSpPr>
            <p:nvPr/>
          </p:nvSpPr>
          <p:spPr bwMode="auto">
            <a:xfrm>
              <a:off x="41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245" name="Oval 1773"/>
            <p:cNvSpPr>
              <a:spLocks noChangeArrowheads="1"/>
            </p:cNvSpPr>
            <p:nvPr/>
          </p:nvSpPr>
          <p:spPr bwMode="auto">
            <a:xfrm>
              <a:off x="41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5444" name="Group 1975"/>
          <p:cNvGrpSpPr>
            <a:grpSpLocks/>
          </p:cNvGrpSpPr>
          <p:nvPr/>
        </p:nvGrpSpPr>
        <p:grpSpPr bwMode="auto">
          <a:xfrm>
            <a:off x="6621463" y="2424113"/>
            <a:ext cx="560387" cy="19050"/>
            <a:chOff x="4171" y="1527"/>
            <a:chExt cx="353" cy="12"/>
          </a:xfrm>
        </p:grpSpPr>
        <p:sp>
          <p:nvSpPr>
            <p:cNvPr id="95846" name="Oval 1775"/>
            <p:cNvSpPr>
              <a:spLocks noChangeArrowheads="1"/>
            </p:cNvSpPr>
            <p:nvPr/>
          </p:nvSpPr>
          <p:spPr bwMode="auto">
            <a:xfrm>
              <a:off x="41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7" name="Oval 1776"/>
            <p:cNvSpPr>
              <a:spLocks noChangeArrowheads="1"/>
            </p:cNvSpPr>
            <p:nvPr/>
          </p:nvSpPr>
          <p:spPr bwMode="auto">
            <a:xfrm>
              <a:off x="41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8" name="Oval 1777"/>
            <p:cNvSpPr>
              <a:spLocks noChangeArrowheads="1"/>
            </p:cNvSpPr>
            <p:nvPr/>
          </p:nvSpPr>
          <p:spPr bwMode="auto">
            <a:xfrm>
              <a:off x="41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9" name="Oval 1778"/>
            <p:cNvSpPr>
              <a:spLocks noChangeArrowheads="1"/>
            </p:cNvSpPr>
            <p:nvPr/>
          </p:nvSpPr>
          <p:spPr bwMode="auto">
            <a:xfrm>
              <a:off x="41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0" name="Oval 1779"/>
            <p:cNvSpPr>
              <a:spLocks noChangeArrowheads="1"/>
            </p:cNvSpPr>
            <p:nvPr/>
          </p:nvSpPr>
          <p:spPr bwMode="auto">
            <a:xfrm>
              <a:off x="41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1" name="Oval 1780"/>
            <p:cNvSpPr>
              <a:spLocks noChangeArrowheads="1"/>
            </p:cNvSpPr>
            <p:nvPr/>
          </p:nvSpPr>
          <p:spPr bwMode="auto">
            <a:xfrm>
              <a:off x="41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2" name="Oval 1781"/>
            <p:cNvSpPr>
              <a:spLocks noChangeArrowheads="1"/>
            </p:cNvSpPr>
            <p:nvPr/>
          </p:nvSpPr>
          <p:spPr bwMode="auto">
            <a:xfrm>
              <a:off x="41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3" name="Oval 1782"/>
            <p:cNvSpPr>
              <a:spLocks noChangeArrowheads="1"/>
            </p:cNvSpPr>
            <p:nvPr/>
          </p:nvSpPr>
          <p:spPr bwMode="auto">
            <a:xfrm>
              <a:off x="41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4" name="Oval 1783"/>
            <p:cNvSpPr>
              <a:spLocks noChangeArrowheads="1"/>
            </p:cNvSpPr>
            <p:nvPr/>
          </p:nvSpPr>
          <p:spPr bwMode="auto">
            <a:xfrm>
              <a:off x="41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5" name="Oval 1784"/>
            <p:cNvSpPr>
              <a:spLocks noChangeArrowheads="1"/>
            </p:cNvSpPr>
            <p:nvPr/>
          </p:nvSpPr>
          <p:spPr bwMode="auto">
            <a:xfrm>
              <a:off x="41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6" name="Oval 1785"/>
            <p:cNvSpPr>
              <a:spLocks noChangeArrowheads="1"/>
            </p:cNvSpPr>
            <p:nvPr/>
          </p:nvSpPr>
          <p:spPr bwMode="auto">
            <a:xfrm>
              <a:off x="418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7" name="Oval 1786"/>
            <p:cNvSpPr>
              <a:spLocks noChangeArrowheads="1"/>
            </p:cNvSpPr>
            <p:nvPr/>
          </p:nvSpPr>
          <p:spPr bwMode="auto">
            <a:xfrm>
              <a:off x="418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8" name="Oval 1787"/>
            <p:cNvSpPr>
              <a:spLocks noChangeArrowheads="1"/>
            </p:cNvSpPr>
            <p:nvPr/>
          </p:nvSpPr>
          <p:spPr bwMode="auto">
            <a:xfrm>
              <a:off x="41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59" name="Oval 1788"/>
            <p:cNvSpPr>
              <a:spLocks noChangeArrowheads="1"/>
            </p:cNvSpPr>
            <p:nvPr/>
          </p:nvSpPr>
          <p:spPr bwMode="auto">
            <a:xfrm>
              <a:off x="41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0" name="Oval 1789"/>
            <p:cNvSpPr>
              <a:spLocks noChangeArrowheads="1"/>
            </p:cNvSpPr>
            <p:nvPr/>
          </p:nvSpPr>
          <p:spPr bwMode="auto">
            <a:xfrm>
              <a:off x="41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1" name="Oval 1790"/>
            <p:cNvSpPr>
              <a:spLocks noChangeArrowheads="1"/>
            </p:cNvSpPr>
            <p:nvPr/>
          </p:nvSpPr>
          <p:spPr bwMode="auto">
            <a:xfrm>
              <a:off x="41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2" name="Oval 1791"/>
            <p:cNvSpPr>
              <a:spLocks noChangeArrowheads="1"/>
            </p:cNvSpPr>
            <p:nvPr/>
          </p:nvSpPr>
          <p:spPr bwMode="auto">
            <a:xfrm>
              <a:off x="41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3" name="Oval 1792"/>
            <p:cNvSpPr>
              <a:spLocks noChangeArrowheads="1"/>
            </p:cNvSpPr>
            <p:nvPr/>
          </p:nvSpPr>
          <p:spPr bwMode="auto">
            <a:xfrm>
              <a:off x="42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4" name="Oval 1793"/>
            <p:cNvSpPr>
              <a:spLocks noChangeArrowheads="1"/>
            </p:cNvSpPr>
            <p:nvPr/>
          </p:nvSpPr>
          <p:spPr bwMode="auto">
            <a:xfrm>
              <a:off x="42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5" name="Oval 1794"/>
            <p:cNvSpPr>
              <a:spLocks noChangeArrowheads="1"/>
            </p:cNvSpPr>
            <p:nvPr/>
          </p:nvSpPr>
          <p:spPr bwMode="auto">
            <a:xfrm>
              <a:off x="42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6" name="Oval 1795"/>
            <p:cNvSpPr>
              <a:spLocks noChangeArrowheads="1"/>
            </p:cNvSpPr>
            <p:nvPr/>
          </p:nvSpPr>
          <p:spPr bwMode="auto">
            <a:xfrm>
              <a:off x="42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7" name="Oval 1796"/>
            <p:cNvSpPr>
              <a:spLocks noChangeArrowheads="1"/>
            </p:cNvSpPr>
            <p:nvPr/>
          </p:nvSpPr>
          <p:spPr bwMode="auto">
            <a:xfrm>
              <a:off x="42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8" name="Oval 1797"/>
            <p:cNvSpPr>
              <a:spLocks noChangeArrowheads="1"/>
            </p:cNvSpPr>
            <p:nvPr/>
          </p:nvSpPr>
          <p:spPr bwMode="auto">
            <a:xfrm>
              <a:off x="42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69" name="Oval 1798"/>
            <p:cNvSpPr>
              <a:spLocks noChangeArrowheads="1"/>
            </p:cNvSpPr>
            <p:nvPr/>
          </p:nvSpPr>
          <p:spPr bwMode="auto">
            <a:xfrm>
              <a:off x="42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0" name="Oval 1799"/>
            <p:cNvSpPr>
              <a:spLocks noChangeArrowheads="1"/>
            </p:cNvSpPr>
            <p:nvPr/>
          </p:nvSpPr>
          <p:spPr bwMode="auto">
            <a:xfrm>
              <a:off x="42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1" name="Oval 1800"/>
            <p:cNvSpPr>
              <a:spLocks noChangeArrowheads="1"/>
            </p:cNvSpPr>
            <p:nvPr/>
          </p:nvSpPr>
          <p:spPr bwMode="auto">
            <a:xfrm>
              <a:off x="421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2" name="Oval 1801"/>
            <p:cNvSpPr>
              <a:spLocks noChangeArrowheads="1"/>
            </p:cNvSpPr>
            <p:nvPr/>
          </p:nvSpPr>
          <p:spPr bwMode="auto">
            <a:xfrm>
              <a:off x="421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3" name="Oval 1802"/>
            <p:cNvSpPr>
              <a:spLocks noChangeArrowheads="1"/>
            </p:cNvSpPr>
            <p:nvPr/>
          </p:nvSpPr>
          <p:spPr bwMode="auto">
            <a:xfrm>
              <a:off x="42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4" name="Oval 1803"/>
            <p:cNvSpPr>
              <a:spLocks noChangeArrowheads="1"/>
            </p:cNvSpPr>
            <p:nvPr/>
          </p:nvSpPr>
          <p:spPr bwMode="auto">
            <a:xfrm>
              <a:off x="42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5" name="Oval 1804"/>
            <p:cNvSpPr>
              <a:spLocks noChangeArrowheads="1"/>
            </p:cNvSpPr>
            <p:nvPr/>
          </p:nvSpPr>
          <p:spPr bwMode="auto">
            <a:xfrm>
              <a:off x="42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6" name="Oval 1805"/>
            <p:cNvSpPr>
              <a:spLocks noChangeArrowheads="1"/>
            </p:cNvSpPr>
            <p:nvPr/>
          </p:nvSpPr>
          <p:spPr bwMode="auto">
            <a:xfrm>
              <a:off x="42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7" name="Oval 1806"/>
            <p:cNvSpPr>
              <a:spLocks noChangeArrowheads="1"/>
            </p:cNvSpPr>
            <p:nvPr/>
          </p:nvSpPr>
          <p:spPr bwMode="auto">
            <a:xfrm>
              <a:off x="42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8" name="Oval 1807"/>
            <p:cNvSpPr>
              <a:spLocks noChangeArrowheads="1"/>
            </p:cNvSpPr>
            <p:nvPr/>
          </p:nvSpPr>
          <p:spPr bwMode="auto">
            <a:xfrm>
              <a:off x="42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79" name="Oval 1808"/>
            <p:cNvSpPr>
              <a:spLocks noChangeArrowheads="1"/>
            </p:cNvSpPr>
            <p:nvPr/>
          </p:nvSpPr>
          <p:spPr bwMode="auto">
            <a:xfrm>
              <a:off x="42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0" name="Oval 1809"/>
            <p:cNvSpPr>
              <a:spLocks noChangeArrowheads="1"/>
            </p:cNvSpPr>
            <p:nvPr/>
          </p:nvSpPr>
          <p:spPr bwMode="auto">
            <a:xfrm>
              <a:off x="42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1" name="Oval 1810"/>
            <p:cNvSpPr>
              <a:spLocks noChangeArrowheads="1"/>
            </p:cNvSpPr>
            <p:nvPr/>
          </p:nvSpPr>
          <p:spPr bwMode="auto">
            <a:xfrm>
              <a:off x="42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2" name="Oval 1811"/>
            <p:cNvSpPr>
              <a:spLocks noChangeArrowheads="1"/>
            </p:cNvSpPr>
            <p:nvPr/>
          </p:nvSpPr>
          <p:spPr bwMode="auto">
            <a:xfrm>
              <a:off x="42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3" name="Oval 1812"/>
            <p:cNvSpPr>
              <a:spLocks noChangeArrowheads="1"/>
            </p:cNvSpPr>
            <p:nvPr/>
          </p:nvSpPr>
          <p:spPr bwMode="auto">
            <a:xfrm>
              <a:off x="42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4" name="Oval 1813"/>
            <p:cNvSpPr>
              <a:spLocks noChangeArrowheads="1"/>
            </p:cNvSpPr>
            <p:nvPr/>
          </p:nvSpPr>
          <p:spPr bwMode="auto">
            <a:xfrm>
              <a:off x="42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5" name="Oval 1814"/>
            <p:cNvSpPr>
              <a:spLocks noChangeArrowheads="1"/>
            </p:cNvSpPr>
            <p:nvPr/>
          </p:nvSpPr>
          <p:spPr bwMode="auto">
            <a:xfrm>
              <a:off x="42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6" name="Oval 1815"/>
            <p:cNvSpPr>
              <a:spLocks noChangeArrowheads="1"/>
            </p:cNvSpPr>
            <p:nvPr/>
          </p:nvSpPr>
          <p:spPr bwMode="auto">
            <a:xfrm>
              <a:off x="424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7" name="Oval 1816"/>
            <p:cNvSpPr>
              <a:spLocks noChangeArrowheads="1"/>
            </p:cNvSpPr>
            <p:nvPr/>
          </p:nvSpPr>
          <p:spPr bwMode="auto">
            <a:xfrm>
              <a:off x="424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8" name="Oval 1817"/>
            <p:cNvSpPr>
              <a:spLocks noChangeArrowheads="1"/>
            </p:cNvSpPr>
            <p:nvPr/>
          </p:nvSpPr>
          <p:spPr bwMode="auto">
            <a:xfrm>
              <a:off x="424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89" name="Oval 1818"/>
            <p:cNvSpPr>
              <a:spLocks noChangeArrowheads="1"/>
            </p:cNvSpPr>
            <p:nvPr/>
          </p:nvSpPr>
          <p:spPr bwMode="auto">
            <a:xfrm>
              <a:off x="42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0" name="Oval 1819"/>
            <p:cNvSpPr>
              <a:spLocks noChangeArrowheads="1"/>
            </p:cNvSpPr>
            <p:nvPr/>
          </p:nvSpPr>
          <p:spPr bwMode="auto">
            <a:xfrm>
              <a:off x="42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1" name="Oval 1820"/>
            <p:cNvSpPr>
              <a:spLocks noChangeArrowheads="1"/>
            </p:cNvSpPr>
            <p:nvPr/>
          </p:nvSpPr>
          <p:spPr bwMode="auto">
            <a:xfrm>
              <a:off x="42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2" name="Oval 1821"/>
            <p:cNvSpPr>
              <a:spLocks noChangeArrowheads="1"/>
            </p:cNvSpPr>
            <p:nvPr/>
          </p:nvSpPr>
          <p:spPr bwMode="auto">
            <a:xfrm>
              <a:off x="42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3" name="Oval 1822"/>
            <p:cNvSpPr>
              <a:spLocks noChangeArrowheads="1"/>
            </p:cNvSpPr>
            <p:nvPr/>
          </p:nvSpPr>
          <p:spPr bwMode="auto">
            <a:xfrm>
              <a:off x="42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4" name="Oval 1823"/>
            <p:cNvSpPr>
              <a:spLocks noChangeArrowheads="1"/>
            </p:cNvSpPr>
            <p:nvPr/>
          </p:nvSpPr>
          <p:spPr bwMode="auto">
            <a:xfrm>
              <a:off x="42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5" name="Oval 1824"/>
            <p:cNvSpPr>
              <a:spLocks noChangeArrowheads="1"/>
            </p:cNvSpPr>
            <p:nvPr/>
          </p:nvSpPr>
          <p:spPr bwMode="auto">
            <a:xfrm>
              <a:off x="42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6" name="Oval 1825"/>
            <p:cNvSpPr>
              <a:spLocks noChangeArrowheads="1"/>
            </p:cNvSpPr>
            <p:nvPr/>
          </p:nvSpPr>
          <p:spPr bwMode="auto">
            <a:xfrm>
              <a:off x="42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7" name="Oval 1826"/>
            <p:cNvSpPr>
              <a:spLocks noChangeArrowheads="1"/>
            </p:cNvSpPr>
            <p:nvPr/>
          </p:nvSpPr>
          <p:spPr bwMode="auto">
            <a:xfrm>
              <a:off x="42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8" name="Oval 1827"/>
            <p:cNvSpPr>
              <a:spLocks noChangeArrowheads="1"/>
            </p:cNvSpPr>
            <p:nvPr/>
          </p:nvSpPr>
          <p:spPr bwMode="auto">
            <a:xfrm>
              <a:off x="42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99" name="Oval 1828"/>
            <p:cNvSpPr>
              <a:spLocks noChangeArrowheads="1"/>
            </p:cNvSpPr>
            <p:nvPr/>
          </p:nvSpPr>
          <p:spPr bwMode="auto">
            <a:xfrm>
              <a:off x="42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0" name="Oval 1829"/>
            <p:cNvSpPr>
              <a:spLocks noChangeArrowheads="1"/>
            </p:cNvSpPr>
            <p:nvPr/>
          </p:nvSpPr>
          <p:spPr bwMode="auto">
            <a:xfrm>
              <a:off x="42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1" name="Oval 1830"/>
            <p:cNvSpPr>
              <a:spLocks noChangeArrowheads="1"/>
            </p:cNvSpPr>
            <p:nvPr/>
          </p:nvSpPr>
          <p:spPr bwMode="auto">
            <a:xfrm>
              <a:off x="426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2" name="Oval 1831"/>
            <p:cNvSpPr>
              <a:spLocks noChangeArrowheads="1"/>
            </p:cNvSpPr>
            <p:nvPr/>
          </p:nvSpPr>
          <p:spPr bwMode="auto">
            <a:xfrm>
              <a:off x="426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3" name="Oval 1832"/>
            <p:cNvSpPr>
              <a:spLocks noChangeArrowheads="1"/>
            </p:cNvSpPr>
            <p:nvPr/>
          </p:nvSpPr>
          <p:spPr bwMode="auto">
            <a:xfrm>
              <a:off x="426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4" name="Oval 1833"/>
            <p:cNvSpPr>
              <a:spLocks noChangeArrowheads="1"/>
            </p:cNvSpPr>
            <p:nvPr/>
          </p:nvSpPr>
          <p:spPr bwMode="auto">
            <a:xfrm>
              <a:off x="42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5" name="Oval 1834"/>
            <p:cNvSpPr>
              <a:spLocks noChangeArrowheads="1"/>
            </p:cNvSpPr>
            <p:nvPr/>
          </p:nvSpPr>
          <p:spPr bwMode="auto">
            <a:xfrm>
              <a:off x="42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6" name="Oval 1835"/>
            <p:cNvSpPr>
              <a:spLocks noChangeArrowheads="1"/>
            </p:cNvSpPr>
            <p:nvPr/>
          </p:nvSpPr>
          <p:spPr bwMode="auto">
            <a:xfrm>
              <a:off x="42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7" name="Oval 1836"/>
            <p:cNvSpPr>
              <a:spLocks noChangeArrowheads="1"/>
            </p:cNvSpPr>
            <p:nvPr/>
          </p:nvSpPr>
          <p:spPr bwMode="auto">
            <a:xfrm>
              <a:off x="42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8" name="Oval 1837"/>
            <p:cNvSpPr>
              <a:spLocks noChangeArrowheads="1"/>
            </p:cNvSpPr>
            <p:nvPr/>
          </p:nvSpPr>
          <p:spPr bwMode="auto">
            <a:xfrm>
              <a:off x="42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09" name="Oval 1838"/>
            <p:cNvSpPr>
              <a:spLocks noChangeArrowheads="1"/>
            </p:cNvSpPr>
            <p:nvPr/>
          </p:nvSpPr>
          <p:spPr bwMode="auto">
            <a:xfrm>
              <a:off x="42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0" name="Oval 1839"/>
            <p:cNvSpPr>
              <a:spLocks noChangeArrowheads="1"/>
            </p:cNvSpPr>
            <p:nvPr/>
          </p:nvSpPr>
          <p:spPr bwMode="auto">
            <a:xfrm>
              <a:off x="42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1" name="Oval 1840"/>
            <p:cNvSpPr>
              <a:spLocks noChangeArrowheads="1"/>
            </p:cNvSpPr>
            <p:nvPr/>
          </p:nvSpPr>
          <p:spPr bwMode="auto">
            <a:xfrm>
              <a:off x="42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2" name="Oval 1841"/>
            <p:cNvSpPr>
              <a:spLocks noChangeArrowheads="1"/>
            </p:cNvSpPr>
            <p:nvPr/>
          </p:nvSpPr>
          <p:spPr bwMode="auto">
            <a:xfrm>
              <a:off x="42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3" name="Oval 1842"/>
            <p:cNvSpPr>
              <a:spLocks noChangeArrowheads="1"/>
            </p:cNvSpPr>
            <p:nvPr/>
          </p:nvSpPr>
          <p:spPr bwMode="auto">
            <a:xfrm>
              <a:off x="42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4" name="Oval 1843"/>
            <p:cNvSpPr>
              <a:spLocks noChangeArrowheads="1"/>
            </p:cNvSpPr>
            <p:nvPr/>
          </p:nvSpPr>
          <p:spPr bwMode="auto">
            <a:xfrm>
              <a:off x="42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5" name="Oval 1844"/>
            <p:cNvSpPr>
              <a:spLocks noChangeArrowheads="1"/>
            </p:cNvSpPr>
            <p:nvPr/>
          </p:nvSpPr>
          <p:spPr bwMode="auto">
            <a:xfrm>
              <a:off x="42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6" name="Oval 1845"/>
            <p:cNvSpPr>
              <a:spLocks noChangeArrowheads="1"/>
            </p:cNvSpPr>
            <p:nvPr/>
          </p:nvSpPr>
          <p:spPr bwMode="auto">
            <a:xfrm>
              <a:off x="42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7" name="Oval 1846"/>
            <p:cNvSpPr>
              <a:spLocks noChangeArrowheads="1"/>
            </p:cNvSpPr>
            <p:nvPr/>
          </p:nvSpPr>
          <p:spPr bwMode="auto">
            <a:xfrm>
              <a:off x="429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8" name="Oval 1847"/>
            <p:cNvSpPr>
              <a:spLocks noChangeArrowheads="1"/>
            </p:cNvSpPr>
            <p:nvPr/>
          </p:nvSpPr>
          <p:spPr bwMode="auto">
            <a:xfrm>
              <a:off x="429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19" name="Oval 1848"/>
            <p:cNvSpPr>
              <a:spLocks noChangeArrowheads="1"/>
            </p:cNvSpPr>
            <p:nvPr/>
          </p:nvSpPr>
          <p:spPr bwMode="auto">
            <a:xfrm>
              <a:off x="42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0" name="Oval 1849"/>
            <p:cNvSpPr>
              <a:spLocks noChangeArrowheads="1"/>
            </p:cNvSpPr>
            <p:nvPr/>
          </p:nvSpPr>
          <p:spPr bwMode="auto">
            <a:xfrm>
              <a:off x="42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1" name="Oval 1850"/>
            <p:cNvSpPr>
              <a:spLocks noChangeArrowheads="1"/>
            </p:cNvSpPr>
            <p:nvPr/>
          </p:nvSpPr>
          <p:spPr bwMode="auto">
            <a:xfrm>
              <a:off x="43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2" name="Oval 1851"/>
            <p:cNvSpPr>
              <a:spLocks noChangeArrowheads="1"/>
            </p:cNvSpPr>
            <p:nvPr/>
          </p:nvSpPr>
          <p:spPr bwMode="auto">
            <a:xfrm>
              <a:off x="43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3" name="Oval 1852"/>
            <p:cNvSpPr>
              <a:spLocks noChangeArrowheads="1"/>
            </p:cNvSpPr>
            <p:nvPr/>
          </p:nvSpPr>
          <p:spPr bwMode="auto">
            <a:xfrm>
              <a:off x="43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4" name="Oval 1853"/>
            <p:cNvSpPr>
              <a:spLocks noChangeArrowheads="1"/>
            </p:cNvSpPr>
            <p:nvPr/>
          </p:nvSpPr>
          <p:spPr bwMode="auto">
            <a:xfrm>
              <a:off x="43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5" name="Oval 1854"/>
            <p:cNvSpPr>
              <a:spLocks noChangeArrowheads="1"/>
            </p:cNvSpPr>
            <p:nvPr/>
          </p:nvSpPr>
          <p:spPr bwMode="auto">
            <a:xfrm>
              <a:off x="43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6" name="Oval 1855"/>
            <p:cNvSpPr>
              <a:spLocks noChangeArrowheads="1"/>
            </p:cNvSpPr>
            <p:nvPr/>
          </p:nvSpPr>
          <p:spPr bwMode="auto">
            <a:xfrm>
              <a:off x="43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7" name="Oval 1856"/>
            <p:cNvSpPr>
              <a:spLocks noChangeArrowheads="1"/>
            </p:cNvSpPr>
            <p:nvPr/>
          </p:nvSpPr>
          <p:spPr bwMode="auto">
            <a:xfrm>
              <a:off x="43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8" name="Oval 1857"/>
            <p:cNvSpPr>
              <a:spLocks noChangeArrowheads="1"/>
            </p:cNvSpPr>
            <p:nvPr/>
          </p:nvSpPr>
          <p:spPr bwMode="auto">
            <a:xfrm>
              <a:off x="43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29" name="Oval 1858"/>
            <p:cNvSpPr>
              <a:spLocks noChangeArrowheads="1"/>
            </p:cNvSpPr>
            <p:nvPr/>
          </p:nvSpPr>
          <p:spPr bwMode="auto">
            <a:xfrm>
              <a:off x="43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0" name="Oval 1859"/>
            <p:cNvSpPr>
              <a:spLocks noChangeArrowheads="1"/>
            </p:cNvSpPr>
            <p:nvPr/>
          </p:nvSpPr>
          <p:spPr bwMode="auto">
            <a:xfrm>
              <a:off x="43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1" name="Oval 1860"/>
            <p:cNvSpPr>
              <a:spLocks noChangeArrowheads="1"/>
            </p:cNvSpPr>
            <p:nvPr/>
          </p:nvSpPr>
          <p:spPr bwMode="auto">
            <a:xfrm>
              <a:off x="43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2" name="Oval 1861"/>
            <p:cNvSpPr>
              <a:spLocks noChangeArrowheads="1"/>
            </p:cNvSpPr>
            <p:nvPr/>
          </p:nvSpPr>
          <p:spPr bwMode="auto">
            <a:xfrm>
              <a:off x="431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3" name="Oval 1862"/>
            <p:cNvSpPr>
              <a:spLocks noChangeArrowheads="1"/>
            </p:cNvSpPr>
            <p:nvPr/>
          </p:nvSpPr>
          <p:spPr bwMode="auto">
            <a:xfrm>
              <a:off x="431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4" name="Oval 1863"/>
            <p:cNvSpPr>
              <a:spLocks noChangeArrowheads="1"/>
            </p:cNvSpPr>
            <p:nvPr/>
          </p:nvSpPr>
          <p:spPr bwMode="auto">
            <a:xfrm>
              <a:off x="43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5" name="Oval 1864"/>
            <p:cNvSpPr>
              <a:spLocks noChangeArrowheads="1"/>
            </p:cNvSpPr>
            <p:nvPr/>
          </p:nvSpPr>
          <p:spPr bwMode="auto">
            <a:xfrm>
              <a:off x="43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6" name="Oval 1865"/>
            <p:cNvSpPr>
              <a:spLocks noChangeArrowheads="1"/>
            </p:cNvSpPr>
            <p:nvPr/>
          </p:nvSpPr>
          <p:spPr bwMode="auto">
            <a:xfrm>
              <a:off x="43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7" name="Oval 1866"/>
            <p:cNvSpPr>
              <a:spLocks noChangeArrowheads="1"/>
            </p:cNvSpPr>
            <p:nvPr/>
          </p:nvSpPr>
          <p:spPr bwMode="auto">
            <a:xfrm>
              <a:off x="43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8" name="Oval 1867"/>
            <p:cNvSpPr>
              <a:spLocks noChangeArrowheads="1"/>
            </p:cNvSpPr>
            <p:nvPr/>
          </p:nvSpPr>
          <p:spPr bwMode="auto">
            <a:xfrm>
              <a:off x="43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39" name="Oval 1868"/>
            <p:cNvSpPr>
              <a:spLocks noChangeArrowheads="1"/>
            </p:cNvSpPr>
            <p:nvPr/>
          </p:nvSpPr>
          <p:spPr bwMode="auto">
            <a:xfrm>
              <a:off x="43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0" name="Oval 1869"/>
            <p:cNvSpPr>
              <a:spLocks noChangeArrowheads="1"/>
            </p:cNvSpPr>
            <p:nvPr/>
          </p:nvSpPr>
          <p:spPr bwMode="auto">
            <a:xfrm>
              <a:off x="43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1" name="Oval 1870"/>
            <p:cNvSpPr>
              <a:spLocks noChangeArrowheads="1"/>
            </p:cNvSpPr>
            <p:nvPr/>
          </p:nvSpPr>
          <p:spPr bwMode="auto">
            <a:xfrm>
              <a:off x="43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2" name="Oval 1871"/>
            <p:cNvSpPr>
              <a:spLocks noChangeArrowheads="1"/>
            </p:cNvSpPr>
            <p:nvPr/>
          </p:nvSpPr>
          <p:spPr bwMode="auto">
            <a:xfrm>
              <a:off x="43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3" name="Oval 1872"/>
            <p:cNvSpPr>
              <a:spLocks noChangeArrowheads="1"/>
            </p:cNvSpPr>
            <p:nvPr/>
          </p:nvSpPr>
          <p:spPr bwMode="auto">
            <a:xfrm>
              <a:off x="43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4" name="Oval 1873"/>
            <p:cNvSpPr>
              <a:spLocks noChangeArrowheads="1"/>
            </p:cNvSpPr>
            <p:nvPr/>
          </p:nvSpPr>
          <p:spPr bwMode="auto">
            <a:xfrm>
              <a:off x="43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5" name="Oval 1874"/>
            <p:cNvSpPr>
              <a:spLocks noChangeArrowheads="1"/>
            </p:cNvSpPr>
            <p:nvPr/>
          </p:nvSpPr>
          <p:spPr bwMode="auto">
            <a:xfrm>
              <a:off x="43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6" name="Oval 1875"/>
            <p:cNvSpPr>
              <a:spLocks noChangeArrowheads="1"/>
            </p:cNvSpPr>
            <p:nvPr/>
          </p:nvSpPr>
          <p:spPr bwMode="auto">
            <a:xfrm>
              <a:off x="43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7" name="Oval 1876"/>
            <p:cNvSpPr>
              <a:spLocks noChangeArrowheads="1"/>
            </p:cNvSpPr>
            <p:nvPr/>
          </p:nvSpPr>
          <p:spPr bwMode="auto">
            <a:xfrm>
              <a:off x="434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8" name="Oval 1877"/>
            <p:cNvSpPr>
              <a:spLocks noChangeArrowheads="1"/>
            </p:cNvSpPr>
            <p:nvPr/>
          </p:nvSpPr>
          <p:spPr bwMode="auto">
            <a:xfrm>
              <a:off x="434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49" name="Oval 1878"/>
            <p:cNvSpPr>
              <a:spLocks noChangeArrowheads="1"/>
            </p:cNvSpPr>
            <p:nvPr/>
          </p:nvSpPr>
          <p:spPr bwMode="auto">
            <a:xfrm>
              <a:off x="43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0" name="Oval 1879"/>
            <p:cNvSpPr>
              <a:spLocks noChangeArrowheads="1"/>
            </p:cNvSpPr>
            <p:nvPr/>
          </p:nvSpPr>
          <p:spPr bwMode="auto">
            <a:xfrm>
              <a:off x="43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1" name="Oval 1880"/>
            <p:cNvSpPr>
              <a:spLocks noChangeArrowheads="1"/>
            </p:cNvSpPr>
            <p:nvPr/>
          </p:nvSpPr>
          <p:spPr bwMode="auto">
            <a:xfrm>
              <a:off x="43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2" name="Oval 1881"/>
            <p:cNvSpPr>
              <a:spLocks noChangeArrowheads="1"/>
            </p:cNvSpPr>
            <p:nvPr/>
          </p:nvSpPr>
          <p:spPr bwMode="auto">
            <a:xfrm>
              <a:off x="43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3" name="Oval 1882"/>
            <p:cNvSpPr>
              <a:spLocks noChangeArrowheads="1"/>
            </p:cNvSpPr>
            <p:nvPr/>
          </p:nvSpPr>
          <p:spPr bwMode="auto">
            <a:xfrm>
              <a:off x="43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4" name="Oval 1883"/>
            <p:cNvSpPr>
              <a:spLocks noChangeArrowheads="1"/>
            </p:cNvSpPr>
            <p:nvPr/>
          </p:nvSpPr>
          <p:spPr bwMode="auto">
            <a:xfrm>
              <a:off x="43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5" name="Oval 1884"/>
            <p:cNvSpPr>
              <a:spLocks noChangeArrowheads="1"/>
            </p:cNvSpPr>
            <p:nvPr/>
          </p:nvSpPr>
          <p:spPr bwMode="auto">
            <a:xfrm>
              <a:off x="43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6" name="Oval 1885"/>
            <p:cNvSpPr>
              <a:spLocks noChangeArrowheads="1"/>
            </p:cNvSpPr>
            <p:nvPr/>
          </p:nvSpPr>
          <p:spPr bwMode="auto">
            <a:xfrm>
              <a:off x="43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7" name="Oval 1886"/>
            <p:cNvSpPr>
              <a:spLocks noChangeArrowheads="1"/>
            </p:cNvSpPr>
            <p:nvPr/>
          </p:nvSpPr>
          <p:spPr bwMode="auto">
            <a:xfrm>
              <a:off x="43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8" name="Oval 1887"/>
            <p:cNvSpPr>
              <a:spLocks noChangeArrowheads="1"/>
            </p:cNvSpPr>
            <p:nvPr/>
          </p:nvSpPr>
          <p:spPr bwMode="auto">
            <a:xfrm>
              <a:off x="43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59" name="Oval 1888"/>
            <p:cNvSpPr>
              <a:spLocks noChangeArrowheads="1"/>
            </p:cNvSpPr>
            <p:nvPr/>
          </p:nvSpPr>
          <p:spPr bwMode="auto">
            <a:xfrm>
              <a:off x="43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0" name="Oval 1889"/>
            <p:cNvSpPr>
              <a:spLocks noChangeArrowheads="1"/>
            </p:cNvSpPr>
            <p:nvPr/>
          </p:nvSpPr>
          <p:spPr bwMode="auto">
            <a:xfrm>
              <a:off x="43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1" name="Oval 1890"/>
            <p:cNvSpPr>
              <a:spLocks noChangeArrowheads="1"/>
            </p:cNvSpPr>
            <p:nvPr/>
          </p:nvSpPr>
          <p:spPr bwMode="auto">
            <a:xfrm>
              <a:off x="43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2" name="Oval 1891"/>
            <p:cNvSpPr>
              <a:spLocks noChangeArrowheads="1"/>
            </p:cNvSpPr>
            <p:nvPr/>
          </p:nvSpPr>
          <p:spPr bwMode="auto">
            <a:xfrm>
              <a:off x="437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3" name="Oval 1892"/>
            <p:cNvSpPr>
              <a:spLocks noChangeArrowheads="1"/>
            </p:cNvSpPr>
            <p:nvPr/>
          </p:nvSpPr>
          <p:spPr bwMode="auto">
            <a:xfrm>
              <a:off x="437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4" name="Oval 1893"/>
            <p:cNvSpPr>
              <a:spLocks noChangeArrowheads="1"/>
            </p:cNvSpPr>
            <p:nvPr/>
          </p:nvSpPr>
          <p:spPr bwMode="auto">
            <a:xfrm>
              <a:off x="43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5" name="Oval 1894"/>
            <p:cNvSpPr>
              <a:spLocks noChangeArrowheads="1"/>
            </p:cNvSpPr>
            <p:nvPr/>
          </p:nvSpPr>
          <p:spPr bwMode="auto">
            <a:xfrm>
              <a:off x="43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6" name="Oval 1895"/>
            <p:cNvSpPr>
              <a:spLocks noChangeArrowheads="1"/>
            </p:cNvSpPr>
            <p:nvPr/>
          </p:nvSpPr>
          <p:spPr bwMode="auto">
            <a:xfrm>
              <a:off x="43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7" name="Oval 1896"/>
            <p:cNvSpPr>
              <a:spLocks noChangeArrowheads="1"/>
            </p:cNvSpPr>
            <p:nvPr/>
          </p:nvSpPr>
          <p:spPr bwMode="auto">
            <a:xfrm>
              <a:off x="43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8" name="Oval 1897"/>
            <p:cNvSpPr>
              <a:spLocks noChangeArrowheads="1"/>
            </p:cNvSpPr>
            <p:nvPr/>
          </p:nvSpPr>
          <p:spPr bwMode="auto">
            <a:xfrm>
              <a:off x="43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69" name="Oval 1898"/>
            <p:cNvSpPr>
              <a:spLocks noChangeArrowheads="1"/>
            </p:cNvSpPr>
            <p:nvPr/>
          </p:nvSpPr>
          <p:spPr bwMode="auto">
            <a:xfrm>
              <a:off x="43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0" name="Oval 1899"/>
            <p:cNvSpPr>
              <a:spLocks noChangeArrowheads="1"/>
            </p:cNvSpPr>
            <p:nvPr/>
          </p:nvSpPr>
          <p:spPr bwMode="auto">
            <a:xfrm>
              <a:off x="43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1" name="Oval 1900"/>
            <p:cNvSpPr>
              <a:spLocks noChangeArrowheads="1"/>
            </p:cNvSpPr>
            <p:nvPr/>
          </p:nvSpPr>
          <p:spPr bwMode="auto">
            <a:xfrm>
              <a:off x="43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2" name="Oval 1901"/>
            <p:cNvSpPr>
              <a:spLocks noChangeArrowheads="1"/>
            </p:cNvSpPr>
            <p:nvPr/>
          </p:nvSpPr>
          <p:spPr bwMode="auto">
            <a:xfrm>
              <a:off x="43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3" name="Oval 1902"/>
            <p:cNvSpPr>
              <a:spLocks noChangeArrowheads="1"/>
            </p:cNvSpPr>
            <p:nvPr/>
          </p:nvSpPr>
          <p:spPr bwMode="auto">
            <a:xfrm>
              <a:off x="43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4" name="Oval 1903"/>
            <p:cNvSpPr>
              <a:spLocks noChangeArrowheads="1"/>
            </p:cNvSpPr>
            <p:nvPr/>
          </p:nvSpPr>
          <p:spPr bwMode="auto">
            <a:xfrm>
              <a:off x="43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5" name="Oval 1904"/>
            <p:cNvSpPr>
              <a:spLocks noChangeArrowheads="1"/>
            </p:cNvSpPr>
            <p:nvPr/>
          </p:nvSpPr>
          <p:spPr bwMode="auto">
            <a:xfrm>
              <a:off x="43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6" name="Oval 1905"/>
            <p:cNvSpPr>
              <a:spLocks noChangeArrowheads="1"/>
            </p:cNvSpPr>
            <p:nvPr/>
          </p:nvSpPr>
          <p:spPr bwMode="auto">
            <a:xfrm>
              <a:off x="43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7" name="Oval 1906"/>
            <p:cNvSpPr>
              <a:spLocks noChangeArrowheads="1"/>
            </p:cNvSpPr>
            <p:nvPr/>
          </p:nvSpPr>
          <p:spPr bwMode="auto">
            <a:xfrm>
              <a:off x="439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8" name="Oval 1907"/>
            <p:cNvSpPr>
              <a:spLocks noChangeArrowheads="1"/>
            </p:cNvSpPr>
            <p:nvPr/>
          </p:nvSpPr>
          <p:spPr bwMode="auto">
            <a:xfrm>
              <a:off x="439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79" name="Oval 1908"/>
            <p:cNvSpPr>
              <a:spLocks noChangeArrowheads="1"/>
            </p:cNvSpPr>
            <p:nvPr/>
          </p:nvSpPr>
          <p:spPr bwMode="auto">
            <a:xfrm>
              <a:off x="44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0" name="Oval 1909"/>
            <p:cNvSpPr>
              <a:spLocks noChangeArrowheads="1"/>
            </p:cNvSpPr>
            <p:nvPr/>
          </p:nvSpPr>
          <p:spPr bwMode="auto">
            <a:xfrm>
              <a:off x="44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1" name="Oval 1910"/>
            <p:cNvSpPr>
              <a:spLocks noChangeArrowheads="1"/>
            </p:cNvSpPr>
            <p:nvPr/>
          </p:nvSpPr>
          <p:spPr bwMode="auto">
            <a:xfrm>
              <a:off x="44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2" name="Oval 1911"/>
            <p:cNvSpPr>
              <a:spLocks noChangeArrowheads="1"/>
            </p:cNvSpPr>
            <p:nvPr/>
          </p:nvSpPr>
          <p:spPr bwMode="auto">
            <a:xfrm>
              <a:off x="44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3" name="Oval 1912"/>
            <p:cNvSpPr>
              <a:spLocks noChangeArrowheads="1"/>
            </p:cNvSpPr>
            <p:nvPr/>
          </p:nvSpPr>
          <p:spPr bwMode="auto">
            <a:xfrm>
              <a:off x="44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4" name="Oval 1913"/>
            <p:cNvSpPr>
              <a:spLocks noChangeArrowheads="1"/>
            </p:cNvSpPr>
            <p:nvPr/>
          </p:nvSpPr>
          <p:spPr bwMode="auto">
            <a:xfrm>
              <a:off x="44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5" name="Oval 1914"/>
            <p:cNvSpPr>
              <a:spLocks noChangeArrowheads="1"/>
            </p:cNvSpPr>
            <p:nvPr/>
          </p:nvSpPr>
          <p:spPr bwMode="auto">
            <a:xfrm>
              <a:off x="44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6" name="Oval 1915"/>
            <p:cNvSpPr>
              <a:spLocks noChangeArrowheads="1"/>
            </p:cNvSpPr>
            <p:nvPr/>
          </p:nvSpPr>
          <p:spPr bwMode="auto">
            <a:xfrm>
              <a:off x="44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7" name="Oval 1916"/>
            <p:cNvSpPr>
              <a:spLocks noChangeArrowheads="1"/>
            </p:cNvSpPr>
            <p:nvPr/>
          </p:nvSpPr>
          <p:spPr bwMode="auto">
            <a:xfrm>
              <a:off x="44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8" name="Oval 1917"/>
            <p:cNvSpPr>
              <a:spLocks noChangeArrowheads="1"/>
            </p:cNvSpPr>
            <p:nvPr/>
          </p:nvSpPr>
          <p:spPr bwMode="auto">
            <a:xfrm>
              <a:off x="44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89" name="Oval 1918"/>
            <p:cNvSpPr>
              <a:spLocks noChangeArrowheads="1"/>
            </p:cNvSpPr>
            <p:nvPr/>
          </p:nvSpPr>
          <p:spPr bwMode="auto">
            <a:xfrm>
              <a:off x="44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0" name="Oval 1919"/>
            <p:cNvSpPr>
              <a:spLocks noChangeArrowheads="1"/>
            </p:cNvSpPr>
            <p:nvPr/>
          </p:nvSpPr>
          <p:spPr bwMode="auto">
            <a:xfrm>
              <a:off x="44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1" name="Oval 1920"/>
            <p:cNvSpPr>
              <a:spLocks noChangeArrowheads="1"/>
            </p:cNvSpPr>
            <p:nvPr/>
          </p:nvSpPr>
          <p:spPr bwMode="auto">
            <a:xfrm>
              <a:off x="44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2" name="Oval 1921"/>
            <p:cNvSpPr>
              <a:spLocks noChangeArrowheads="1"/>
            </p:cNvSpPr>
            <p:nvPr/>
          </p:nvSpPr>
          <p:spPr bwMode="auto">
            <a:xfrm>
              <a:off x="442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3" name="Oval 1922"/>
            <p:cNvSpPr>
              <a:spLocks noChangeArrowheads="1"/>
            </p:cNvSpPr>
            <p:nvPr/>
          </p:nvSpPr>
          <p:spPr bwMode="auto">
            <a:xfrm>
              <a:off x="442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4" name="Oval 1923"/>
            <p:cNvSpPr>
              <a:spLocks noChangeArrowheads="1"/>
            </p:cNvSpPr>
            <p:nvPr/>
          </p:nvSpPr>
          <p:spPr bwMode="auto">
            <a:xfrm>
              <a:off x="44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5" name="Oval 1924"/>
            <p:cNvSpPr>
              <a:spLocks noChangeArrowheads="1"/>
            </p:cNvSpPr>
            <p:nvPr/>
          </p:nvSpPr>
          <p:spPr bwMode="auto">
            <a:xfrm>
              <a:off x="44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6" name="Oval 1925"/>
            <p:cNvSpPr>
              <a:spLocks noChangeArrowheads="1"/>
            </p:cNvSpPr>
            <p:nvPr/>
          </p:nvSpPr>
          <p:spPr bwMode="auto">
            <a:xfrm>
              <a:off x="44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7" name="Oval 1926"/>
            <p:cNvSpPr>
              <a:spLocks noChangeArrowheads="1"/>
            </p:cNvSpPr>
            <p:nvPr/>
          </p:nvSpPr>
          <p:spPr bwMode="auto">
            <a:xfrm>
              <a:off x="44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8" name="Oval 1927"/>
            <p:cNvSpPr>
              <a:spLocks noChangeArrowheads="1"/>
            </p:cNvSpPr>
            <p:nvPr/>
          </p:nvSpPr>
          <p:spPr bwMode="auto">
            <a:xfrm>
              <a:off x="44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999" name="Oval 1928"/>
            <p:cNvSpPr>
              <a:spLocks noChangeArrowheads="1"/>
            </p:cNvSpPr>
            <p:nvPr/>
          </p:nvSpPr>
          <p:spPr bwMode="auto">
            <a:xfrm>
              <a:off x="44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0" name="Oval 1929"/>
            <p:cNvSpPr>
              <a:spLocks noChangeArrowheads="1"/>
            </p:cNvSpPr>
            <p:nvPr/>
          </p:nvSpPr>
          <p:spPr bwMode="auto">
            <a:xfrm>
              <a:off x="44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1" name="Oval 1930"/>
            <p:cNvSpPr>
              <a:spLocks noChangeArrowheads="1"/>
            </p:cNvSpPr>
            <p:nvPr/>
          </p:nvSpPr>
          <p:spPr bwMode="auto">
            <a:xfrm>
              <a:off x="44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2" name="Oval 1931"/>
            <p:cNvSpPr>
              <a:spLocks noChangeArrowheads="1"/>
            </p:cNvSpPr>
            <p:nvPr/>
          </p:nvSpPr>
          <p:spPr bwMode="auto">
            <a:xfrm>
              <a:off x="44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3" name="Oval 1932"/>
            <p:cNvSpPr>
              <a:spLocks noChangeArrowheads="1"/>
            </p:cNvSpPr>
            <p:nvPr/>
          </p:nvSpPr>
          <p:spPr bwMode="auto">
            <a:xfrm>
              <a:off x="44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4" name="Oval 1933"/>
            <p:cNvSpPr>
              <a:spLocks noChangeArrowheads="1"/>
            </p:cNvSpPr>
            <p:nvPr/>
          </p:nvSpPr>
          <p:spPr bwMode="auto">
            <a:xfrm>
              <a:off x="44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5" name="Oval 1934"/>
            <p:cNvSpPr>
              <a:spLocks noChangeArrowheads="1"/>
            </p:cNvSpPr>
            <p:nvPr/>
          </p:nvSpPr>
          <p:spPr bwMode="auto">
            <a:xfrm>
              <a:off x="44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6" name="Oval 1935"/>
            <p:cNvSpPr>
              <a:spLocks noChangeArrowheads="1"/>
            </p:cNvSpPr>
            <p:nvPr/>
          </p:nvSpPr>
          <p:spPr bwMode="auto">
            <a:xfrm>
              <a:off x="44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7" name="Oval 1936"/>
            <p:cNvSpPr>
              <a:spLocks noChangeArrowheads="1"/>
            </p:cNvSpPr>
            <p:nvPr/>
          </p:nvSpPr>
          <p:spPr bwMode="auto">
            <a:xfrm>
              <a:off x="444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8" name="Oval 1937"/>
            <p:cNvSpPr>
              <a:spLocks noChangeArrowheads="1"/>
            </p:cNvSpPr>
            <p:nvPr/>
          </p:nvSpPr>
          <p:spPr bwMode="auto">
            <a:xfrm>
              <a:off x="444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09" name="Oval 1938"/>
            <p:cNvSpPr>
              <a:spLocks noChangeArrowheads="1"/>
            </p:cNvSpPr>
            <p:nvPr/>
          </p:nvSpPr>
          <p:spPr bwMode="auto">
            <a:xfrm>
              <a:off x="44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0" name="Oval 1939"/>
            <p:cNvSpPr>
              <a:spLocks noChangeArrowheads="1"/>
            </p:cNvSpPr>
            <p:nvPr/>
          </p:nvSpPr>
          <p:spPr bwMode="auto">
            <a:xfrm>
              <a:off x="44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1" name="Oval 1940"/>
            <p:cNvSpPr>
              <a:spLocks noChangeArrowheads="1"/>
            </p:cNvSpPr>
            <p:nvPr/>
          </p:nvSpPr>
          <p:spPr bwMode="auto">
            <a:xfrm>
              <a:off x="44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2" name="Oval 1941"/>
            <p:cNvSpPr>
              <a:spLocks noChangeArrowheads="1"/>
            </p:cNvSpPr>
            <p:nvPr/>
          </p:nvSpPr>
          <p:spPr bwMode="auto">
            <a:xfrm>
              <a:off x="44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3" name="Oval 1942"/>
            <p:cNvSpPr>
              <a:spLocks noChangeArrowheads="1"/>
            </p:cNvSpPr>
            <p:nvPr/>
          </p:nvSpPr>
          <p:spPr bwMode="auto">
            <a:xfrm>
              <a:off x="44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4" name="Oval 1943"/>
            <p:cNvSpPr>
              <a:spLocks noChangeArrowheads="1"/>
            </p:cNvSpPr>
            <p:nvPr/>
          </p:nvSpPr>
          <p:spPr bwMode="auto">
            <a:xfrm>
              <a:off x="44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5" name="Oval 1944"/>
            <p:cNvSpPr>
              <a:spLocks noChangeArrowheads="1"/>
            </p:cNvSpPr>
            <p:nvPr/>
          </p:nvSpPr>
          <p:spPr bwMode="auto">
            <a:xfrm>
              <a:off x="44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6" name="Oval 1945"/>
            <p:cNvSpPr>
              <a:spLocks noChangeArrowheads="1"/>
            </p:cNvSpPr>
            <p:nvPr/>
          </p:nvSpPr>
          <p:spPr bwMode="auto">
            <a:xfrm>
              <a:off x="44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7" name="Oval 1946"/>
            <p:cNvSpPr>
              <a:spLocks noChangeArrowheads="1"/>
            </p:cNvSpPr>
            <p:nvPr/>
          </p:nvSpPr>
          <p:spPr bwMode="auto">
            <a:xfrm>
              <a:off x="44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8" name="Oval 1947"/>
            <p:cNvSpPr>
              <a:spLocks noChangeArrowheads="1"/>
            </p:cNvSpPr>
            <p:nvPr/>
          </p:nvSpPr>
          <p:spPr bwMode="auto">
            <a:xfrm>
              <a:off x="44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19" name="Oval 1948"/>
            <p:cNvSpPr>
              <a:spLocks noChangeArrowheads="1"/>
            </p:cNvSpPr>
            <p:nvPr/>
          </p:nvSpPr>
          <p:spPr bwMode="auto">
            <a:xfrm>
              <a:off x="44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0" name="Oval 1949"/>
            <p:cNvSpPr>
              <a:spLocks noChangeArrowheads="1"/>
            </p:cNvSpPr>
            <p:nvPr/>
          </p:nvSpPr>
          <p:spPr bwMode="auto">
            <a:xfrm>
              <a:off x="44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1" name="Oval 1950"/>
            <p:cNvSpPr>
              <a:spLocks noChangeArrowheads="1"/>
            </p:cNvSpPr>
            <p:nvPr/>
          </p:nvSpPr>
          <p:spPr bwMode="auto">
            <a:xfrm>
              <a:off x="44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2" name="Oval 1951"/>
            <p:cNvSpPr>
              <a:spLocks noChangeArrowheads="1"/>
            </p:cNvSpPr>
            <p:nvPr/>
          </p:nvSpPr>
          <p:spPr bwMode="auto">
            <a:xfrm>
              <a:off x="447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3" name="Oval 1952"/>
            <p:cNvSpPr>
              <a:spLocks noChangeArrowheads="1"/>
            </p:cNvSpPr>
            <p:nvPr/>
          </p:nvSpPr>
          <p:spPr bwMode="auto">
            <a:xfrm>
              <a:off x="447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4" name="Oval 1953"/>
            <p:cNvSpPr>
              <a:spLocks noChangeArrowheads="1"/>
            </p:cNvSpPr>
            <p:nvPr/>
          </p:nvSpPr>
          <p:spPr bwMode="auto">
            <a:xfrm>
              <a:off x="44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5" name="Oval 1954"/>
            <p:cNvSpPr>
              <a:spLocks noChangeArrowheads="1"/>
            </p:cNvSpPr>
            <p:nvPr/>
          </p:nvSpPr>
          <p:spPr bwMode="auto">
            <a:xfrm>
              <a:off x="44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6" name="Oval 1955"/>
            <p:cNvSpPr>
              <a:spLocks noChangeArrowheads="1"/>
            </p:cNvSpPr>
            <p:nvPr/>
          </p:nvSpPr>
          <p:spPr bwMode="auto">
            <a:xfrm>
              <a:off x="44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7" name="Oval 1956"/>
            <p:cNvSpPr>
              <a:spLocks noChangeArrowheads="1"/>
            </p:cNvSpPr>
            <p:nvPr/>
          </p:nvSpPr>
          <p:spPr bwMode="auto">
            <a:xfrm>
              <a:off x="44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8" name="Oval 1957"/>
            <p:cNvSpPr>
              <a:spLocks noChangeArrowheads="1"/>
            </p:cNvSpPr>
            <p:nvPr/>
          </p:nvSpPr>
          <p:spPr bwMode="auto">
            <a:xfrm>
              <a:off x="44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29" name="Oval 1958"/>
            <p:cNvSpPr>
              <a:spLocks noChangeArrowheads="1"/>
            </p:cNvSpPr>
            <p:nvPr/>
          </p:nvSpPr>
          <p:spPr bwMode="auto">
            <a:xfrm>
              <a:off x="44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0" name="Oval 1959"/>
            <p:cNvSpPr>
              <a:spLocks noChangeArrowheads="1"/>
            </p:cNvSpPr>
            <p:nvPr/>
          </p:nvSpPr>
          <p:spPr bwMode="auto">
            <a:xfrm>
              <a:off x="44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1" name="Oval 1960"/>
            <p:cNvSpPr>
              <a:spLocks noChangeArrowheads="1"/>
            </p:cNvSpPr>
            <p:nvPr/>
          </p:nvSpPr>
          <p:spPr bwMode="auto">
            <a:xfrm>
              <a:off x="44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2" name="Oval 1961"/>
            <p:cNvSpPr>
              <a:spLocks noChangeArrowheads="1"/>
            </p:cNvSpPr>
            <p:nvPr/>
          </p:nvSpPr>
          <p:spPr bwMode="auto">
            <a:xfrm>
              <a:off x="44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3" name="Oval 1962"/>
            <p:cNvSpPr>
              <a:spLocks noChangeArrowheads="1"/>
            </p:cNvSpPr>
            <p:nvPr/>
          </p:nvSpPr>
          <p:spPr bwMode="auto">
            <a:xfrm>
              <a:off x="44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4" name="Oval 1963"/>
            <p:cNvSpPr>
              <a:spLocks noChangeArrowheads="1"/>
            </p:cNvSpPr>
            <p:nvPr/>
          </p:nvSpPr>
          <p:spPr bwMode="auto">
            <a:xfrm>
              <a:off x="44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5" name="Oval 1964"/>
            <p:cNvSpPr>
              <a:spLocks noChangeArrowheads="1"/>
            </p:cNvSpPr>
            <p:nvPr/>
          </p:nvSpPr>
          <p:spPr bwMode="auto">
            <a:xfrm>
              <a:off x="44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6" name="Oval 1965"/>
            <p:cNvSpPr>
              <a:spLocks noChangeArrowheads="1"/>
            </p:cNvSpPr>
            <p:nvPr/>
          </p:nvSpPr>
          <p:spPr bwMode="auto">
            <a:xfrm>
              <a:off x="44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7" name="Oval 1966"/>
            <p:cNvSpPr>
              <a:spLocks noChangeArrowheads="1"/>
            </p:cNvSpPr>
            <p:nvPr/>
          </p:nvSpPr>
          <p:spPr bwMode="auto">
            <a:xfrm>
              <a:off x="450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8" name="Oval 1967"/>
            <p:cNvSpPr>
              <a:spLocks noChangeArrowheads="1"/>
            </p:cNvSpPr>
            <p:nvPr/>
          </p:nvSpPr>
          <p:spPr bwMode="auto">
            <a:xfrm>
              <a:off x="450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39" name="Oval 1968"/>
            <p:cNvSpPr>
              <a:spLocks noChangeArrowheads="1"/>
            </p:cNvSpPr>
            <p:nvPr/>
          </p:nvSpPr>
          <p:spPr bwMode="auto">
            <a:xfrm>
              <a:off x="45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0" name="Oval 1969"/>
            <p:cNvSpPr>
              <a:spLocks noChangeArrowheads="1"/>
            </p:cNvSpPr>
            <p:nvPr/>
          </p:nvSpPr>
          <p:spPr bwMode="auto">
            <a:xfrm>
              <a:off x="45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1" name="Oval 1970"/>
            <p:cNvSpPr>
              <a:spLocks noChangeArrowheads="1"/>
            </p:cNvSpPr>
            <p:nvPr/>
          </p:nvSpPr>
          <p:spPr bwMode="auto">
            <a:xfrm>
              <a:off x="45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2" name="Oval 1971"/>
            <p:cNvSpPr>
              <a:spLocks noChangeArrowheads="1"/>
            </p:cNvSpPr>
            <p:nvPr/>
          </p:nvSpPr>
          <p:spPr bwMode="auto">
            <a:xfrm>
              <a:off x="45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3" name="Oval 1972"/>
            <p:cNvSpPr>
              <a:spLocks noChangeArrowheads="1"/>
            </p:cNvSpPr>
            <p:nvPr/>
          </p:nvSpPr>
          <p:spPr bwMode="auto">
            <a:xfrm>
              <a:off x="45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4" name="Oval 1973"/>
            <p:cNvSpPr>
              <a:spLocks noChangeArrowheads="1"/>
            </p:cNvSpPr>
            <p:nvPr/>
          </p:nvSpPr>
          <p:spPr bwMode="auto">
            <a:xfrm>
              <a:off x="45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6045" name="Oval 1974"/>
            <p:cNvSpPr>
              <a:spLocks noChangeArrowheads="1"/>
            </p:cNvSpPr>
            <p:nvPr/>
          </p:nvSpPr>
          <p:spPr bwMode="auto">
            <a:xfrm>
              <a:off x="45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5445" name="Group 2176"/>
          <p:cNvGrpSpPr>
            <a:grpSpLocks/>
          </p:cNvGrpSpPr>
          <p:nvPr/>
        </p:nvGrpSpPr>
        <p:grpSpPr bwMode="auto">
          <a:xfrm>
            <a:off x="7169150" y="2424113"/>
            <a:ext cx="560388" cy="19050"/>
            <a:chOff x="4516" y="1527"/>
            <a:chExt cx="353" cy="12"/>
          </a:xfrm>
        </p:grpSpPr>
        <p:sp>
          <p:nvSpPr>
            <p:cNvPr id="95646" name="Oval 1976"/>
            <p:cNvSpPr>
              <a:spLocks noChangeArrowheads="1"/>
            </p:cNvSpPr>
            <p:nvPr/>
          </p:nvSpPr>
          <p:spPr bwMode="auto">
            <a:xfrm>
              <a:off x="45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47" name="Oval 1977"/>
            <p:cNvSpPr>
              <a:spLocks noChangeArrowheads="1"/>
            </p:cNvSpPr>
            <p:nvPr/>
          </p:nvSpPr>
          <p:spPr bwMode="auto">
            <a:xfrm>
              <a:off x="45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48" name="Oval 1978"/>
            <p:cNvSpPr>
              <a:spLocks noChangeArrowheads="1"/>
            </p:cNvSpPr>
            <p:nvPr/>
          </p:nvSpPr>
          <p:spPr bwMode="auto">
            <a:xfrm>
              <a:off x="45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49" name="Oval 1979"/>
            <p:cNvSpPr>
              <a:spLocks noChangeArrowheads="1"/>
            </p:cNvSpPr>
            <p:nvPr/>
          </p:nvSpPr>
          <p:spPr bwMode="auto">
            <a:xfrm>
              <a:off x="45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0" name="Oval 1980"/>
            <p:cNvSpPr>
              <a:spLocks noChangeArrowheads="1"/>
            </p:cNvSpPr>
            <p:nvPr/>
          </p:nvSpPr>
          <p:spPr bwMode="auto">
            <a:xfrm>
              <a:off x="45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1" name="Oval 1981"/>
            <p:cNvSpPr>
              <a:spLocks noChangeArrowheads="1"/>
            </p:cNvSpPr>
            <p:nvPr/>
          </p:nvSpPr>
          <p:spPr bwMode="auto">
            <a:xfrm>
              <a:off x="45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2" name="Oval 1982"/>
            <p:cNvSpPr>
              <a:spLocks noChangeArrowheads="1"/>
            </p:cNvSpPr>
            <p:nvPr/>
          </p:nvSpPr>
          <p:spPr bwMode="auto">
            <a:xfrm>
              <a:off x="452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3" name="Oval 1983"/>
            <p:cNvSpPr>
              <a:spLocks noChangeArrowheads="1"/>
            </p:cNvSpPr>
            <p:nvPr/>
          </p:nvSpPr>
          <p:spPr bwMode="auto">
            <a:xfrm>
              <a:off x="452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4" name="Oval 1984"/>
            <p:cNvSpPr>
              <a:spLocks noChangeArrowheads="1"/>
            </p:cNvSpPr>
            <p:nvPr/>
          </p:nvSpPr>
          <p:spPr bwMode="auto">
            <a:xfrm>
              <a:off x="45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5" name="Oval 1985"/>
            <p:cNvSpPr>
              <a:spLocks noChangeArrowheads="1"/>
            </p:cNvSpPr>
            <p:nvPr/>
          </p:nvSpPr>
          <p:spPr bwMode="auto">
            <a:xfrm>
              <a:off x="45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6" name="Oval 1986"/>
            <p:cNvSpPr>
              <a:spLocks noChangeArrowheads="1"/>
            </p:cNvSpPr>
            <p:nvPr/>
          </p:nvSpPr>
          <p:spPr bwMode="auto">
            <a:xfrm>
              <a:off x="45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7" name="Oval 1987"/>
            <p:cNvSpPr>
              <a:spLocks noChangeArrowheads="1"/>
            </p:cNvSpPr>
            <p:nvPr/>
          </p:nvSpPr>
          <p:spPr bwMode="auto">
            <a:xfrm>
              <a:off x="45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8" name="Oval 1988"/>
            <p:cNvSpPr>
              <a:spLocks noChangeArrowheads="1"/>
            </p:cNvSpPr>
            <p:nvPr/>
          </p:nvSpPr>
          <p:spPr bwMode="auto">
            <a:xfrm>
              <a:off x="45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59" name="Oval 1989"/>
            <p:cNvSpPr>
              <a:spLocks noChangeArrowheads="1"/>
            </p:cNvSpPr>
            <p:nvPr/>
          </p:nvSpPr>
          <p:spPr bwMode="auto">
            <a:xfrm>
              <a:off x="45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0" name="Oval 1990"/>
            <p:cNvSpPr>
              <a:spLocks noChangeArrowheads="1"/>
            </p:cNvSpPr>
            <p:nvPr/>
          </p:nvSpPr>
          <p:spPr bwMode="auto">
            <a:xfrm>
              <a:off x="45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1" name="Oval 1991"/>
            <p:cNvSpPr>
              <a:spLocks noChangeArrowheads="1"/>
            </p:cNvSpPr>
            <p:nvPr/>
          </p:nvSpPr>
          <p:spPr bwMode="auto">
            <a:xfrm>
              <a:off x="45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2" name="Oval 1992"/>
            <p:cNvSpPr>
              <a:spLocks noChangeArrowheads="1"/>
            </p:cNvSpPr>
            <p:nvPr/>
          </p:nvSpPr>
          <p:spPr bwMode="auto">
            <a:xfrm>
              <a:off x="45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3" name="Oval 1993"/>
            <p:cNvSpPr>
              <a:spLocks noChangeArrowheads="1"/>
            </p:cNvSpPr>
            <p:nvPr/>
          </p:nvSpPr>
          <p:spPr bwMode="auto">
            <a:xfrm>
              <a:off x="45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4" name="Oval 1994"/>
            <p:cNvSpPr>
              <a:spLocks noChangeArrowheads="1"/>
            </p:cNvSpPr>
            <p:nvPr/>
          </p:nvSpPr>
          <p:spPr bwMode="auto">
            <a:xfrm>
              <a:off x="45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5" name="Oval 1995"/>
            <p:cNvSpPr>
              <a:spLocks noChangeArrowheads="1"/>
            </p:cNvSpPr>
            <p:nvPr/>
          </p:nvSpPr>
          <p:spPr bwMode="auto">
            <a:xfrm>
              <a:off x="45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6" name="Oval 1996"/>
            <p:cNvSpPr>
              <a:spLocks noChangeArrowheads="1"/>
            </p:cNvSpPr>
            <p:nvPr/>
          </p:nvSpPr>
          <p:spPr bwMode="auto">
            <a:xfrm>
              <a:off x="45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7" name="Oval 1997"/>
            <p:cNvSpPr>
              <a:spLocks noChangeArrowheads="1"/>
            </p:cNvSpPr>
            <p:nvPr/>
          </p:nvSpPr>
          <p:spPr bwMode="auto">
            <a:xfrm>
              <a:off x="455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8" name="Oval 1998"/>
            <p:cNvSpPr>
              <a:spLocks noChangeArrowheads="1"/>
            </p:cNvSpPr>
            <p:nvPr/>
          </p:nvSpPr>
          <p:spPr bwMode="auto">
            <a:xfrm>
              <a:off x="455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69" name="Oval 1999"/>
            <p:cNvSpPr>
              <a:spLocks noChangeArrowheads="1"/>
            </p:cNvSpPr>
            <p:nvPr/>
          </p:nvSpPr>
          <p:spPr bwMode="auto">
            <a:xfrm>
              <a:off x="45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0" name="Oval 2000"/>
            <p:cNvSpPr>
              <a:spLocks noChangeArrowheads="1"/>
            </p:cNvSpPr>
            <p:nvPr/>
          </p:nvSpPr>
          <p:spPr bwMode="auto">
            <a:xfrm>
              <a:off x="45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1" name="Oval 2001"/>
            <p:cNvSpPr>
              <a:spLocks noChangeArrowheads="1"/>
            </p:cNvSpPr>
            <p:nvPr/>
          </p:nvSpPr>
          <p:spPr bwMode="auto">
            <a:xfrm>
              <a:off x="45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2" name="Oval 2002"/>
            <p:cNvSpPr>
              <a:spLocks noChangeArrowheads="1"/>
            </p:cNvSpPr>
            <p:nvPr/>
          </p:nvSpPr>
          <p:spPr bwMode="auto">
            <a:xfrm>
              <a:off x="45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3" name="Oval 2003"/>
            <p:cNvSpPr>
              <a:spLocks noChangeArrowheads="1"/>
            </p:cNvSpPr>
            <p:nvPr/>
          </p:nvSpPr>
          <p:spPr bwMode="auto">
            <a:xfrm>
              <a:off x="45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4" name="Oval 2004"/>
            <p:cNvSpPr>
              <a:spLocks noChangeArrowheads="1"/>
            </p:cNvSpPr>
            <p:nvPr/>
          </p:nvSpPr>
          <p:spPr bwMode="auto">
            <a:xfrm>
              <a:off x="45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5" name="Oval 2005"/>
            <p:cNvSpPr>
              <a:spLocks noChangeArrowheads="1"/>
            </p:cNvSpPr>
            <p:nvPr/>
          </p:nvSpPr>
          <p:spPr bwMode="auto">
            <a:xfrm>
              <a:off x="45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6" name="Oval 2006"/>
            <p:cNvSpPr>
              <a:spLocks noChangeArrowheads="1"/>
            </p:cNvSpPr>
            <p:nvPr/>
          </p:nvSpPr>
          <p:spPr bwMode="auto">
            <a:xfrm>
              <a:off x="45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7" name="Oval 2007"/>
            <p:cNvSpPr>
              <a:spLocks noChangeArrowheads="1"/>
            </p:cNvSpPr>
            <p:nvPr/>
          </p:nvSpPr>
          <p:spPr bwMode="auto">
            <a:xfrm>
              <a:off x="45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8" name="Oval 2008"/>
            <p:cNvSpPr>
              <a:spLocks noChangeArrowheads="1"/>
            </p:cNvSpPr>
            <p:nvPr/>
          </p:nvSpPr>
          <p:spPr bwMode="auto">
            <a:xfrm>
              <a:off x="45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79" name="Oval 2009"/>
            <p:cNvSpPr>
              <a:spLocks noChangeArrowheads="1"/>
            </p:cNvSpPr>
            <p:nvPr/>
          </p:nvSpPr>
          <p:spPr bwMode="auto">
            <a:xfrm>
              <a:off x="45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0" name="Oval 2010"/>
            <p:cNvSpPr>
              <a:spLocks noChangeArrowheads="1"/>
            </p:cNvSpPr>
            <p:nvPr/>
          </p:nvSpPr>
          <p:spPr bwMode="auto">
            <a:xfrm>
              <a:off x="45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1" name="Oval 2011"/>
            <p:cNvSpPr>
              <a:spLocks noChangeArrowheads="1"/>
            </p:cNvSpPr>
            <p:nvPr/>
          </p:nvSpPr>
          <p:spPr bwMode="auto">
            <a:xfrm>
              <a:off x="45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2" name="Oval 2012"/>
            <p:cNvSpPr>
              <a:spLocks noChangeArrowheads="1"/>
            </p:cNvSpPr>
            <p:nvPr/>
          </p:nvSpPr>
          <p:spPr bwMode="auto">
            <a:xfrm>
              <a:off x="457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3" name="Oval 2013"/>
            <p:cNvSpPr>
              <a:spLocks noChangeArrowheads="1"/>
            </p:cNvSpPr>
            <p:nvPr/>
          </p:nvSpPr>
          <p:spPr bwMode="auto">
            <a:xfrm>
              <a:off x="457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4" name="Oval 2014"/>
            <p:cNvSpPr>
              <a:spLocks noChangeArrowheads="1"/>
            </p:cNvSpPr>
            <p:nvPr/>
          </p:nvSpPr>
          <p:spPr bwMode="auto">
            <a:xfrm>
              <a:off x="457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5" name="Oval 2015"/>
            <p:cNvSpPr>
              <a:spLocks noChangeArrowheads="1"/>
            </p:cNvSpPr>
            <p:nvPr/>
          </p:nvSpPr>
          <p:spPr bwMode="auto">
            <a:xfrm>
              <a:off x="45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6" name="Oval 2016"/>
            <p:cNvSpPr>
              <a:spLocks noChangeArrowheads="1"/>
            </p:cNvSpPr>
            <p:nvPr/>
          </p:nvSpPr>
          <p:spPr bwMode="auto">
            <a:xfrm>
              <a:off x="45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7" name="Oval 2017"/>
            <p:cNvSpPr>
              <a:spLocks noChangeArrowheads="1"/>
            </p:cNvSpPr>
            <p:nvPr/>
          </p:nvSpPr>
          <p:spPr bwMode="auto">
            <a:xfrm>
              <a:off x="45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8" name="Oval 2018"/>
            <p:cNvSpPr>
              <a:spLocks noChangeArrowheads="1"/>
            </p:cNvSpPr>
            <p:nvPr/>
          </p:nvSpPr>
          <p:spPr bwMode="auto">
            <a:xfrm>
              <a:off x="45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89" name="Oval 2019"/>
            <p:cNvSpPr>
              <a:spLocks noChangeArrowheads="1"/>
            </p:cNvSpPr>
            <p:nvPr/>
          </p:nvSpPr>
          <p:spPr bwMode="auto">
            <a:xfrm>
              <a:off x="45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0" name="Oval 2020"/>
            <p:cNvSpPr>
              <a:spLocks noChangeArrowheads="1"/>
            </p:cNvSpPr>
            <p:nvPr/>
          </p:nvSpPr>
          <p:spPr bwMode="auto">
            <a:xfrm>
              <a:off x="45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1" name="Oval 2021"/>
            <p:cNvSpPr>
              <a:spLocks noChangeArrowheads="1"/>
            </p:cNvSpPr>
            <p:nvPr/>
          </p:nvSpPr>
          <p:spPr bwMode="auto">
            <a:xfrm>
              <a:off x="45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2" name="Oval 2022"/>
            <p:cNvSpPr>
              <a:spLocks noChangeArrowheads="1"/>
            </p:cNvSpPr>
            <p:nvPr/>
          </p:nvSpPr>
          <p:spPr bwMode="auto">
            <a:xfrm>
              <a:off x="45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3" name="Oval 2023"/>
            <p:cNvSpPr>
              <a:spLocks noChangeArrowheads="1"/>
            </p:cNvSpPr>
            <p:nvPr/>
          </p:nvSpPr>
          <p:spPr bwMode="auto">
            <a:xfrm>
              <a:off x="45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4" name="Oval 2024"/>
            <p:cNvSpPr>
              <a:spLocks noChangeArrowheads="1"/>
            </p:cNvSpPr>
            <p:nvPr/>
          </p:nvSpPr>
          <p:spPr bwMode="auto">
            <a:xfrm>
              <a:off x="45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5" name="Oval 2025"/>
            <p:cNvSpPr>
              <a:spLocks noChangeArrowheads="1"/>
            </p:cNvSpPr>
            <p:nvPr/>
          </p:nvSpPr>
          <p:spPr bwMode="auto">
            <a:xfrm>
              <a:off x="46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6" name="Oval 2026"/>
            <p:cNvSpPr>
              <a:spLocks noChangeArrowheads="1"/>
            </p:cNvSpPr>
            <p:nvPr/>
          </p:nvSpPr>
          <p:spPr bwMode="auto">
            <a:xfrm>
              <a:off x="46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7" name="Oval 2027"/>
            <p:cNvSpPr>
              <a:spLocks noChangeArrowheads="1"/>
            </p:cNvSpPr>
            <p:nvPr/>
          </p:nvSpPr>
          <p:spPr bwMode="auto">
            <a:xfrm>
              <a:off x="460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8" name="Oval 2028"/>
            <p:cNvSpPr>
              <a:spLocks noChangeArrowheads="1"/>
            </p:cNvSpPr>
            <p:nvPr/>
          </p:nvSpPr>
          <p:spPr bwMode="auto">
            <a:xfrm>
              <a:off x="460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699" name="Oval 2029"/>
            <p:cNvSpPr>
              <a:spLocks noChangeArrowheads="1"/>
            </p:cNvSpPr>
            <p:nvPr/>
          </p:nvSpPr>
          <p:spPr bwMode="auto">
            <a:xfrm>
              <a:off x="460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0" name="Oval 2030"/>
            <p:cNvSpPr>
              <a:spLocks noChangeArrowheads="1"/>
            </p:cNvSpPr>
            <p:nvPr/>
          </p:nvSpPr>
          <p:spPr bwMode="auto">
            <a:xfrm>
              <a:off x="46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1" name="Oval 2031"/>
            <p:cNvSpPr>
              <a:spLocks noChangeArrowheads="1"/>
            </p:cNvSpPr>
            <p:nvPr/>
          </p:nvSpPr>
          <p:spPr bwMode="auto">
            <a:xfrm>
              <a:off x="46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2" name="Oval 2032"/>
            <p:cNvSpPr>
              <a:spLocks noChangeArrowheads="1"/>
            </p:cNvSpPr>
            <p:nvPr/>
          </p:nvSpPr>
          <p:spPr bwMode="auto">
            <a:xfrm>
              <a:off x="46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3" name="Oval 2033"/>
            <p:cNvSpPr>
              <a:spLocks noChangeArrowheads="1"/>
            </p:cNvSpPr>
            <p:nvPr/>
          </p:nvSpPr>
          <p:spPr bwMode="auto">
            <a:xfrm>
              <a:off x="46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4" name="Oval 2034"/>
            <p:cNvSpPr>
              <a:spLocks noChangeArrowheads="1"/>
            </p:cNvSpPr>
            <p:nvPr/>
          </p:nvSpPr>
          <p:spPr bwMode="auto">
            <a:xfrm>
              <a:off x="46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5" name="Oval 2035"/>
            <p:cNvSpPr>
              <a:spLocks noChangeArrowheads="1"/>
            </p:cNvSpPr>
            <p:nvPr/>
          </p:nvSpPr>
          <p:spPr bwMode="auto">
            <a:xfrm>
              <a:off x="46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6" name="Oval 2036"/>
            <p:cNvSpPr>
              <a:spLocks noChangeArrowheads="1"/>
            </p:cNvSpPr>
            <p:nvPr/>
          </p:nvSpPr>
          <p:spPr bwMode="auto">
            <a:xfrm>
              <a:off x="46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7" name="Oval 2037"/>
            <p:cNvSpPr>
              <a:spLocks noChangeArrowheads="1"/>
            </p:cNvSpPr>
            <p:nvPr/>
          </p:nvSpPr>
          <p:spPr bwMode="auto">
            <a:xfrm>
              <a:off x="46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8" name="Oval 2038"/>
            <p:cNvSpPr>
              <a:spLocks noChangeArrowheads="1"/>
            </p:cNvSpPr>
            <p:nvPr/>
          </p:nvSpPr>
          <p:spPr bwMode="auto">
            <a:xfrm>
              <a:off x="46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09" name="Oval 2039"/>
            <p:cNvSpPr>
              <a:spLocks noChangeArrowheads="1"/>
            </p:cNvSpPr>
            <p:nvPr/>
          </p:nvSpPr>
          <p:spPr bwMode="auto">
            <a:xfrm>
              <a:off x="46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0" name="Oval 2040"/>
            <p:cNvSpPr>
              <a:spLocks noChangeArrowheads="1"/>
            </p:cNvSpPr>
            <p:nvPr/>
          </p:nvSpPr>
          <p:spPr bwMode="auto">
            <a:xfrm>
              <a:off x="46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1" name="Oval 2041"/>
            <p:cNvSpPr>
              <a:spLocks noChangeArrowheads="1"/>
            </p:cNvSpPr>
            <p:nvPr/>
          </p:nvSpPr>
          <p:spPr bwMode="auto">
            <a:xfrm>
              <a:off x="46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2" name="Oval 2042"/>
            <p:cNvSpPr>
              <a:spLocks noChangeArrowheads="1"/>
            </p:cNvSpPr>
            <p:nvPr/>
          </p:nvSpPr>
          <p:spPr bwMode="auto">
            <a:xfrm>
              <a:off x="46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3" name="Oval 2043"/>
            <p:cNvSpPr>
              <a:spLocks noChangeArrowheads="1"/>
            </p:cNvSpPr>
            <p:nvPr/>
          </p:nvSpPr>
          <p:spPr bwMode="auto">
            <a:xfrm>
              <a:off x="463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4" name="Oval 2044"/>
            <p:cNvSpPr>
              <a:spLocks noChangeArrowheads="1"/>
            </p:cNvSpPr>
            <p:nvPr/>
          </p:nvSpPr>
          <p:spPr bwMode="auto">
            <a:xfrm>
              <a:off x="463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5" name="Oval 2045"/>
            <p:cNvSpPr>
              <a:spLocks noChangeArrowheads="1"/>
            </p:cNvSpPr>
            <p:nvPr/>
          </p:nvSpPr>
          <p:spPr bwMode="auto">
            <a:xfrm>
              <a:off x="46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6" name="Oval 2046"/>
            <p:cNvSpPr>
              <a:spLocks noChangeArrowheads="1"/>
            </p:cNvSpPr>
            <p:nvPr/>
          </p:nvSpPr>
          <p:spPr bwMode="auto">
            <a:xfrm>
              <a:off x="46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7" name="Oval 2047"/>
            <p:cNvSpPr>
              <a:spLocks noChangeArrowheads="1"/>
            </p:cNvSpPr>
            <p:nvPr/>
          </p:nvSpPr>
          <p:spPr bwMode="auto">
            <a:xfrm>
              <a:off x="46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8" name="Oval 2048"/>
            <p:cNvSpPr>
              <a:spLocks noChangeArrowheads="1"/>
            </p:cNvSpPr>
            <p:nvPr/>
          </p:nvSpPr>
          <p:spPr bwMode="auto">
            <a:xfrm>
              <a:off x="46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19" name="Oval 2049"/>
            <p:cNvSpPr>
              <a:spLocks noChangeArrowheads="1"/>
            </p:cNvSpPr>
            <p:nvPr/>
          </p:nvSpPr>
          <p:spPr bwMode="auto">
            <a:xfrm>
              <a:off x="46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0" name="Oval 2050"/>
            <p:cNvSpPr>
              <a:spLocks noChangeArrowheads="1"/>
            </p:cNvSpPr>
            <p:nvPr/>
          </p:nvSpPr>
          <p:spPr bwMode="auto">
            <a:xfrm>
              <a:off x="46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1" name="Oval 2051"/>
            <p:cNvSpPr>
              <a:spLocks noChangeArrowheads="1"/>
            </p:cNvSpPr>
            <p:nvPr/>
          </p:nvSpPr>
          <p:spPr bwMode="auto">
            <a:xfrm>
              <a:off x="46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2" name="Oval 2052"/>
            <p:cNvSpPr>
              <a:spLocks noChangeArrowheads="1"/>
            </p:cNvSpPr>
            <p:nvPr/>
          </p:nvSpPr>
          <p:spPr bwMode="auto">
            <a:xfrm>
              <a:off x="46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3" name="Oval 2053"/>
            <p:cNvSpPr>
              <a:spLocks noChangeArrowheads="1"/>
            </p:cNvSpPr>
            <p:nvPr/>
          </p:nvSpPr>
          <p:spPr bwMode="auto">
            <a:xfrm>
              <a:off x="46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4" name="Oval 2054"/>
            <p:cNvSpPr>
              <a:spLocks noChangeArrowheads="1"/>
            </p:cNvSpPr>
            <p:nvPr/>
          </p:nvSpPr>
          <p:spPr bwMode="auto">
            <a:xfrm>
              <a:off x="46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5" name="Oval 2055"/>
            <p:cNvSpPr>
              <a:spLocks noChangeArrowheads="1"/>
            </p:cNvSpPr>
            <p:nvPr/>
          </p:nvSpPr>
          <p:spPr bwMode="auto">
            <a:xfrm>
              <a:off x="46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6" name="Oval 2056"/>
            <p:cNvSpPr>
              <a:spLocks noChangeArrowheads="1"/>
            </p:cNvSpPr>
            <p:nvPr/>
          </p:nvSpPr>
          <p:spPr bwMode="auto">
            <a:xfrm>
              <a:off x="46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7" name="Oval 2057"/>
            <p:cNvSpPr>
              <a:spLocks noChangeArrowheads="1"/>
            </p:cNvSpPr>
            <p:nvPr/>
          </p:nvSpPr>
          <p:spPr bwMode="auto">
            <a:xfrm>
              <a:off x="46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8" name="Oval 2058"/>
            <p:cNvSpPr>
              <a:spLocks noChangeArrowheads="1"/>
            </p:cNvSpPr>
            <p:nvPr/>
          </p:nvSpPr>
          <p:spPr bwMode="auto">
            <a:xfrm>
              <a:off x="465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29" name="Oval 2059"/>
            <p:cNvSpPr>
              <a:spLocks noChangeArrowheads="1"/>
            </p:cNvSpPr>
            <p:nvPr/>
          </p:nvSpPr>
          <p:spPr bwMode="auto">
            <a:xfrm>
              <a:off x="465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0" name="Oval 2060"/>
            <p:cNvSpPr>
              <a:spLocks noChangeArrowheads="1"/>
            </p:cNvSpPr>
            <p:nvPr/>
          </p:nvSpPr>
          <p:spPr bwMode="auto">
            <a:xfrm>
              <a:off x="46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1" name="Oval 2061"/>
            <p:cNvSpPr>
              <a:spLocks noChangeArrowheads="1"/>
            </p:cNvSpPr>
            <p:nvPr/>
          </p:nvSpPr>
          <p:spPr bwMode="auto">
            <a:xfrm>
              <a:off x="46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2" name="Oval 2062"/>
            <p:cNvSpPr>
              <a:spLocks noChangeArrowheads="1"/>
            </p:cNvSpPr>
            <p:nvPr/>
          </p:nvSpPr>
          <p:spPr bwMode="auto">
            <a:xfrm>
              <a:off x="46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3" name="Oval 2063"/>
            <p:cNvSpPr>
              <a:spLocks noChangeArrowheads="1"/>
            </p:cNvSpPr>
            <p:nvPr/>
          </p:nvSpPr>
          <p:spPr bwMode="auto">
            <a:xfrm>
              <a:off x="46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4" name="Oval 2064"/>
            <p:cNvSpPr>
              <a:spLocks noChangeArrowheads="1"/>
            </p:cNvSpPr>
            <p:nvPr/>
          </p:nvSpPr>
          <p:spPr bwMode="auto">
            <a:xfrm>
              <a:off x="46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5" name="Oval 2065"/>
            <p:cNvSpPr>
              <a:spLocks noChangeArrowheads="1"/>
            </p:cNvSpPr>
            <p:nvPr/>
          </p:nvSpPr>
          <p:spPr bwMode="auto">
            <a:xfrm>
              <a:off x="46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6" name="Oval 2066"/>
            <p:cNvSpPr>
              <a:spLocks noChangeArrowheads="1"/>
            </p:cNvSpPr>
            <p:nvPr/>
          </p:nvSpPr>
          <p:spPr bwMode="auto">
            <a:xfrm>
              <a:off x="46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7" name="Oval 2067"/>
            <p:cNvSpPr>
              <a:spLocks noChangeArrowheads="1"/>
            </p:cNvSpPr>
            <p:nvPr/>
          </p:nvSpPr>
          <p:spPr bwMode="auto">
            <a:xfrm>
              <a:off x="46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8" name="Oval 2068"/>
            <p:cNvSpPr>
              <a:spLocks noChangeArrowheads="1"/>
            </p:cNvSpPr>
            <p:nvPr/>
          </p:nvSpPr>
          <p:spPr bwMode="auto">
            <a:xfrm>
              <a:off x="46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39" name="Oval 2069"/>
            <p:cNvSpPr>
              <a:spLocks noChangeArrowheads="1"/>
            </p:cNvSpPr>
            <p:nvPr/>
          </p:nvSpPr>
          <p:spPr bwMode="auto">
            <a:xfrm>
              <a:off x="46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0" name="Oval 2070"/>
            <p:cNvSpPr>
              <a:spLocks noChangeArrowheads="1"/>
            </p:cNvSpPr>
            <p:nvPr/>
          </p:nvSpPr>
          <p:spPr bwMode="auto">
            <a:xfrm>
              <a:off x="46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1" name="Oval 2071"/>
            <p:cNvSpPr>
              <a:spLocks noChangeArrowheads="1"/>
            </p:cNvSpPr>
            <p:nvPr/>
          </p:nvSpPr>
          <p:spPr bwMode="auto">
            <a:xfrm>
              <a:off x="46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2" name="Oval 2072"/>
            <p:cNvSpPr>
              <a:spLocks noChangeArrowheads="1"/>
            </p:cNvSpPr>
            <p:nvPr/>
          </p:nvSpPr>
          <p:spPr bwMode="auto">
            <a:xfrm>
              <a:off x="46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3" name="Oval 2073"/>
            <p:cNvSpPr>
              <a:spLocks noChangeArrowheads="1"/>
            </p:cNvSpPr>
            <p:nvPr/>
          </p:nvSpPr>
          <p:spPr bwMode="auto">
            <a:xfrm>
              <a:off x="46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4" name="Oval 2074"/>
            <p:cNvSpPr>
              <a:spLocks noChangeArrowheads="1"/>
            </p:cNvSpPr>
            <p:nvPr/>
          </p:nvSpPr>
          <p:spPr bwMode="auto">
            <a:xfrm>
              <a:off x="46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5" name="Oval 2075"/>
            <p:cNvSpPr>
              <a:spLocks noChangeArrowheads="1"/>
            </p:cNvSpPr>
            <p:nvPr/>
          </p:nvSpPr>
          <p:spPr bwMode="auto">
            <a:xfrm>
              <a:off x="46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6" name="Oval 2076"/>
            <p:cNvSpPr>
              <a:spLocks noChangeArrowheads="1"/>
            </p:cNvSpPr>
            <p:nvPr/>
          </p:nvSpPr>
          <p:spPr bwMode="auto">
            <a:xfrm>
              <a:off x="46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7" name="Oval 2077"/>
            <p:cNvSpPr>
              <a:spLocks noChangeArrowheads="1"/>
            </p:cNvSpPr>
            <p:nvPr/>
          </p:nvSpPr>
          <p:spPr bwMode="auto">
            <a:xfrm>
              <a:off x="46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8" name="Oval 2078"/>
            <p:cNvSpPr>
              <a:spLocks noChangeArrowheads="1"/>
            </p:cNvSpPr>
            <p:nvPr/>
          </p:nvSpPr>
          <p:spPr bwMode="auto">
            <a:xfrm>
              <a:off x="46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49" name="Oval 2079"/>
            <p:cNvSpPr>
              <a:spLocks noChangeArrowheads="1"/>
            </p:cNvSpPr>
            <p:nvPr/>
          </p:nvSpPr>
          <p:spPr bwMode="auto">
            <a:xfrm>
              <a:off x="469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0" name="Oval 2080"/>
            <p:cNvSpPr>
              <a:spLocks noChangeArrowheads="1"/>
            </p:cNvSpPr>
            <p:nvPr/>
          </p:nvSpPr>
          <p:spPr bwMode="auto">
            <a:xfrm>
              <a:off x="469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1" name="Oval 2081"/>
            <p:cNvSpPr>
              <a:spLocks noChangeArrowheads="1"/>
            </p:cNvSpPr>
            <p:nvPr/>
          </p:nvSpPr>
          <p:spPr bwMode="auto">
            <a:xfrm>
              <a:off x="46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2" name="Oval 2082"/>
            <p:cNvSpPr>
              <a:spLocks noChangeArrowheads="1"/>
            </p:cNvSpPr>
            <p:nvPr/>
          </p:nvSpPr>
          <p:spPr bwMode="auto">
            <a:xfrm>
              <a:off x="46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3" name="Oval 2083"/>
            <p:cNvSpPr>
              <a:spLocks noChangeArrowheads="1"/>
            </p:cNvSpPr>
            <p:nvPr/>
          </p:nvSpPr>
          <p:spPr bwMode="auto">
            <a:xfrm>
              <a:off x="47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4" name="Oval 2084"/>
            <p:cNvSpPr>
              <a:spLocks noChangeArrowheads="1"/>
            </p:cNvSpPr>
            <p:nvPr/>
          </p:nvSpPr>
          <p:spPr bwMode="auto">
            <a:xfrm>
              <a:off x="47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5" name="Oval 2085"/>
            <p:cNvSpPr>
              <a:spLocks noChangeArrowheads="1"/>
            </p:cNvSpPr>
            <p:nvPr/>
          </p:nvSpPr>
          <p:spPr bwMode="auto">
            <a:xfrm>
              <a:off x="47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6" name="Oval 2086"/>
            <p:cNvSpPr>
              <a:spLocks noChangeArrowheads="1"/>
            </p:cNvSpPr>
            <p:nvPr/>
          </p:nvSpPr>
          <p:spPr bwMode="auto">
            <a:xfrm>
              <a:off x="47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7" name="Oval 2087"/>
            <p:cNvSpPr>
              <a:spLocks noChangeArrowheads="1"/>
            </p:cNvSpPr>
            <p:nvPr/>
          </p:nvSpPr>
          <p:spPr bwMode="auto">
            <a:xfrm>
              <a:off x="47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8" name="Oval 2088"/>
            <p:cNvSpPr>
              <a:spLocks noChangeArrowheads="1"/>
            </p:cNvSpPr>
            <p:nvPr/>
          </p:nvSpPr>
          <p:spPr bwMode="auto">
            <a:xfrm>
              <a:off x="47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59" name="Oval 2089"/>
            <p:cNvSpPr>
              <a:spLocks noChangeArrowheads="1"/>
            </p:cNvSpPr>
            <p:nvPr/>
          </p:nvSpPr>
          <p:spPr bwMode="auto">
            <a:xfrm>
              <a:off x="47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0" name="Oval 2090"/>
            <p:cNvSpPr>
              <a:spLocks noChangeArrowheads="1"/>
            </p:cNvSpPr>
            <p:nvPr/>
          </p:nvSpPr>
          <p:spPr bwMode="auto">
            <a:xfrm>
              <a:off x="47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1" name="Oval 2091"/>
            <p:cNvSpPr>
              <a:spLocks noChangeArrowheads="1"/>
            </p:cNvSpPr>
            <p:nvPr/>
          </p:nvSpPr>
          <p:spPr bwMode="auto">
            <a:xfrm>
              <a:off x="47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2" name="Oval 2092"/>
            <p:cNvSpPr>
              <a:spLocks noChangeArrowheads="1"/>
            </p:cNvSpPr>
            <p:nvPr/>
          </p:nvSpPr>
          <p:spPr bwMode="auto">
            <a:xfrm>
              <a:off x="47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3" name="Oval 2093"/>
            <p:cNvSpPr>
              <a:spLocks noChangeArrowheads="1"/>
            </p:cNvSpPr>
            <p:nvPr/>
          </p:nvSpPr>
          <p:spPr bwMode="auto">
            <a:xfrm>
              <a:off x="47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4" name="Oval 2094"/>
            <p:cNvSpPr>
              <a:spLocks noChangeArrowheads="1"/>
            </p:cNvSpPr>
            <p:nvPr/>
          </p:nvSpPr>
          <p:spPr bwMode="auto">
            <a:xfrm>
              <a:off x="472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5" name="Oval 2095"/>
            <p:cNvSpPr>
              <a:spLocks noChangeArrowheads="1"/>
            </p:cNvSpPr>
            <p:nvPr/>
          </p:nvSpPr>
          <p:spPr bwMode="auto">
            <a:xfrm>
              <a:off x="472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6" name="Oval 2096"/>
            <p:cNvSpPr>
              <a:spLocks noChangeArrowheads="1"/>
            </p:cNvSpPr>
            <p:nvPr/>
          </p:nvSpPr>
          <p:spPr bwMode="auto">
            <a:xfrm>
              <a:off x="47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7" name="Oval 2097"/>
            <p:cNvSpPr>
              <a:spLocks noChangeArrowheads="1"/>
            </p:cNvSpPr>
            <p:nvPr/>
          </p:nvSpPr>
          <p:spPr bwMode="auto">
            <a:xfrm>
              <a:off x="47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8" name="Oval 2098"/>
            <p:cNvSpPr>
              <a:spLocks noChangeArrowheads="1"/>
            </p:cNvSpPr>
            <p:nvPr/>
          </p:nvSpPr>
          <p:spPr bwMode="auto">
            <a:xfrm>
              <a:off x="47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69" name="Oval 2099"/>
            <p:cNvSpPr>
              <a:spLocks noChangeArrowheads="1"/>
            </p:cNvSpPr>
            <p:nvPr/>
          </p:nvSpPr>
          <p:spPr bwMode="auto">
            <a:xfrm>
              <a:off x="47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0" name="Oval 2100"/>
            <p:cNvSpPr>
              <a:spLocks noChangeArrowheads="1"/>
            </p:cNvSpPr>
            <p:nvPr/>
          </p:nvSpPr>
          <p:spPr bwMode="auto">
            <a:xfrm>
              <a:off x="47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1" name="Oval 2101"/>
            <p:cNvSpPr>
              <a:spLocks noChangeArrowheads="1"/>
            </p:cNvSpPr>
            <p:nvPr/>
          </p:nvSpPr>
          <p:spPr bwMode="auto">
            <a:xfrm>
              <a:off x="47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2" name="Oval 2102"/>
            <p:cNvSpPr>
              <a:spLocks noChangeArrowheads="1"/>
            </p:cNvSpPr>
            <p:nvPr/>
          </p:nvSpPr>
          <p:spPr bwMode="auto">
            <a:xfrm>
              <a:off x="47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3" name="Oval 2103"/>
            <p:cNvSpPr>
              <a:spLocks noChangeArrowheads="1"/>
            </p:cNvSpPr>
            <p:nvPr/>
          </p:nvSpPr>
          <p:spPr bwMode="auto">
            <a:xfrm>
              <a:off x="47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4" name="Oval 2104"/>
            <p:cNvSpPr>
              <a:spLocks noChangeArrowheads="1"/>
            </p:cNvSpPr>
            <p:nvPr/>
          </p:nvSpPr>
          <p:spPr bwMode="auto">
            <a:xfrm>
              <a:off x="47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5" name="Oval 2105"/>
            <p:cNvSpPr>
              <a:spLocks noChangeArrowheads="1"/>
            </p:cNvSpPr>
            <p:nvPr/>
          </p:nvSpPr>
          <p:spPr bwMode="auto">
            <a:xfrm>
              <a:off x="47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6" name="Oval 2106"/>
            <p:cNvSpPr>
              <a:spLocks noChangeArrowheads="1"/>
            </p:cNvSpPr>
            <p:nvPr/>
          </p:nvSpPr>
          <p:spPr bwMode="auto">
            <a:xfrm>
              <a:off x="47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7" name="Oval 2107"/>
            <p:cNvSpPr>
              <a:spLocks noChangeArrowheads="1"/>
            </p:cNvSpPr>
            <p:nvPr/>
          </p:nvSpPr>
          <p:spPr bwMode="auto">
            <a:xfrm>
              <a:off x="47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8" name="Oval 2108"/>
            <p:cNvSpPr>
              <a:spLocks noChangeArrowheads="1"/>
            </p:cNvSpPr>
            <p:nvPr/>
          </p:nvSpPr>
          <p:spPr bwMode="auto">
            <a:xfrm>
              <a:off x="47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79" name="Oval 2109"/>
            <p:cNvSpPr>
              <a:spLocks noChangeArrowheads="1"/>
            </p:cNvSpPr>
            <p:nvPr/>
          </p:nvSpPr>
          <p:spPr bwMode="auto">
            <a:xfrm>
              <a:off x="474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0" name="Oval 2110"/>
            <p:cNvSpPr>
              <a:spLocks noChangeArrowheads="1"/>
            </p:cNvSpPr>
            <p:nvPr/>
          </p:nvSpPr>
          <p:spPr bwMode="auto">
            <a:xfrm>
              <a:off x="474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1" name="Oval 2111"/>
            <p:cNvSpPr>
              <a:spLocks noChangeArrowheads="1"/>
            </p:cNvSpPr>
            <p:nvPr/>
          </p:nvSpPr>
          <p:spPr bwMode="auto">
            <a:xfrm>
              <a:off x="47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2" name="Oval 2112"/>
            <p:cNvSpPr>
              <a:spLocks noChangeArrowheads="1"/>
            </p:cNvSpPr>
            <p:nvPr/>
          </p:nvSpPr>
          <p:spPr bwMode="auto">
            <a:xfrm>
              <a:off x="47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3" name="Oval 2113"/>
            <p:cNvSpPr>
              <a:spLocks noChangeArrowheads="1"/>
            </p:cNvSpPr>
            <p:nvPr/>
          </p:nvSpPr>
          <p:spPr bwMode="auto">
            <a:xfrm>
              <a:off x="47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4" name="Oval 2114"/>
            <p:cNvSpPr>
              <a:spLocks noChangeArrowheads="1"/>
            </p:cNvSpPr>
            <p:nvPr/>
          </p:nvSpPr>
          <p:spPr bwMode="auto">
            <a:xfrm>
              <a:off x="47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5" name="Oval 2115"/>
            <p:cNvSpPr>
              <a:spLocks noChangeArrowheads="1"/>
            </p:cNvSpPr>
            <p:nvPr/>
          </p:nvSpPr>
          <p:spPr bwMode="auto">
            <a:xfrm>
              <a:off x="47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6" name="Oval 2116"/>
            <p:cNvSpPr>
              <a:spLocks noChangeArrowheads="1"/>
            </p:cNvSpPr>
            <p:nvPr/>
          </p:nvSpPr>
          <p:spPr bwMode="auto">
            <a:xfrm>
              <a:off x="47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7" name="Oval 2117"/>
            <p:cNvSpPr>
              <a:spLocks noChangeArrowheads="1"/>
            </p:cNvSpPr>
            <p:nvPr/>
          </p:nvSpPr>
          <p:spPr bwMode="auto">
            <a:xfrm>
              <a:off x="47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8" name="Oval 2118"/>
            <p:cNvSpPr>
              <a:spLocks noChangeArrowheads="1"/>
            </p:cNvSpPr>
            <p:nvPr/>
          </p:nvSpPr>
          <p:spPr bwMode="auto">
            <a:xfrm>
              <a:off x="47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89" name="Oval 2119"/>
            <p:cNvSpPr>
              <a:spLocks noChangeArrowheads="1"/>
            </p:cNvSpPr>
            <p:nvPr/>
          </p:nvSpPr>
          <p:spPr bwMode="auto">
            <a:xfrm>
              <a:off x="47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0" name="Oval 2120"/>
            <p:cNvSpPr>
              <a:spLocks noChangeArrowheads="1"/>
            </p:cNvSpPr>
            <p:nvPr/>
          </p:nvSpPr>
          <p:spPr bwMode="auto">
            <a:xfrm>
              <a:off x="47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1" name="Oval 2121"/>
            <p:cNvSpPr>
              <a:spLocks noChangeArrowheads="1"/>
            </p:cNvSpPr>
            <p:nvPr/>
          </p:nvSpPr>
          <p:spPr bwMode="auto">
            <a:xfrm>
              <a:off x="47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2" name="Oval 2122"/>
            <p:cNvSpPr>
              <a:spLocks noChangeArrowheads="1"/>
            </p:cNvSpPr>
            <p:nvPr/>
          </p:nvSpPr>
          <p:spPr bwMode="auto">
            <a:xfrm>
              <a:off x="47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3" name="Oval 2123"/>
            <p:cNvSpPr>
              <a:spLocks noChangeArrowheads="1"/>
            </p:cNvSpPr>
            <p:nvPr/>
          </p:nvSpPr>
          <p:spPr bwMode="auto">
            <a:xfrm>
              <a:off x="47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4" name="Oval 2124"/>
            <p:cNvSpPr>
              <a:spLocks noChangeArrowheads="1"/>
            </p:cNvSpPr>
            <p:nvPr/>
          </p:nvSpPr>
          <p:spPr bwMode="auto">
            <a:xfrm>
              <a:off x="477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5" name="Oval 2125"/>
            <p:cNvSpPr>
              <a:spLocks noChangeArrowheads="1"/>
            </p:cNvSpPr>
            <p:nvPr/>
          </p:nvSpPr>
          <p:spPr bwMode="auto">
            <a:xfrm>
              <a:off x="477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6" name="Oval 2126"/>
            <p:cNvSpPr>
              <a:spLocks noChangeArrowheads="1"/>
            </p:cNvSpPr>
            <p:nvPr/>
          </p:nvSpPr>
          <p:spPr bwMode="auto">
            <a:xfrm>
              <a:off x="477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7" name="Oval 2127"/>
            <p:cNvSpPr>
              <a:spLocks noChangeArrowheads="1"/>
            </p:cNvSpPr>
            <p:nvPr/>
          </p:nvSpPr>
          <p:spPr bwMode="auto">
            <a:xfrm>
              <a:off x="47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8" name="Oval 2128"/>
            <p:cNvSpPr>
              <a:spLocks noChangeArrowheads="1"/>
            </p:cNvSpPr>
            <p:nvPr/>
          </p:nvSpPr>
          <p:spPr bwMode="auto">
            <a:xfrm>
              <a:off x="47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799" name="Oval 2129"/>
            <p:cNvSpPr>
              <a:spLocks noChangeArrowheads="1"/>
            </p:cNvSpPr>
            <p:nvPr/>
          </p:nvSpPr>
          <p:spPr bwMode="auto">
            <a:xfrm>
              <a:off x="47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0" name="Oval 2130"/>
            <p:cNvSpPr>
              <a:spLocks noChangeArrowheads="1"/>
            </p:cNvSpPr>
            <p:nvPr/>
          </p:nvSpPr>
          <p:spPr bwMode="auto">
            <a:xfrm>
              <a:off x="47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1" name="Oval 2131"/>
            <p:cNvSpPr>
              <a:spLocks noChangeArrowheads="1"/>
            </p:cNvSpPr>
            <p:nvPr/>
          </p:nvSpPr>
          <p:spPr bwMode="auto">
            <a:xfrm>
              <a:off x="478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2" name="Oval 2132"/>
            <p:cNvSpPr>
              <a:spLocks noChangeArrowheads="1"/>
            </p:cNvSpPr>
            <p:nvPr/>
          </p:nvSpPr>
          <p:spPr bwMode="auto">
            <a:xfrm>
              <a:off x="478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3" name="Oval 2133"/>
            <p:cNvSpPr>
              <a:spLocks noChangeArrowheads="1"/>
            </p:cNvSpPr>
            <p:nvPr/>
          </p:nvSpPr>
          <p:spPr bwMode="auto">
            <a:xfrm>
              <a:off x="47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4" name="Oval 2134"/>
            <p:cNvSpPr>
              <a:spLocks noChangeArrowheads="1"/>
            </p:cNvSpPr>
            <p:nvPr/>
          </p:nvSpPr>
          <p:spPr bwMode="auto">
            <a:xfrm>
              <a:off x="47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5" name="Oval 2135"/>
            <p:cNvSpPr>
              <a:spLocks noChangeArrowheads="1"/>
            </p:cNvSpPr>
            <p:nvPr/>
          </p:nvSpPr>
          <p:spPr bwMode="auto">
            <a:xfrm>
              <a:off x="47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6" name="Oval 2136"/>
            <p:cNvSpPr>
              <a:spLocks noChangeArrowheads="1"/>
            </p:cNvSpPr>
            <p:nvPr/>
          </p:nvSpPr>
          <p:spPr bwMode="auto">
            <a:xfrm>
              <a:off x="47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7" name="Oval 2137"/>
            <p:cNvSpPr>
              <a:spLocks noChangeArrowheads="1"/>
            </p:cNvSpPr>
            <p:nvPr/>
          </p:nvSpPr>
          <p:spPr bwMode="auto">
            <a:xfrm>
              <a:off x="47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8" name="Oval 2138"/>
            <p:cNvSpPr>
              <a:spLocks noChangeArrowheads="1"/>
            </p:cNvSpPr>
            <p:nvPr/>
          </p:nvSpPr>
          <p:spPr bwMode="auto">
            <a:xfrm>
              <a:off x="47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09" name="Oval 2139"/>
            <p:cNvSpPr>
              <a:spLocks noChangeArrowheads="1"/>
            </p:cNvSpPr>
            <p:nvPr/>
          </p:nvSpPr>
          <p:spPr bwMode="auto">
            <a:xfrm>
              <a:off x="479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0" name="Oval 2140"/>
            <p:cNvSpPr>
              <a:spLocks noChangeArrowheads="1"/>
            </p:cNvSpPr>
            <p:nvPr/>
          </p:nvSpPr>
          <p:spPr bwMode="auto">
            <a:xfrm>
              <a:off x="479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1" name="Oval 2141"/>
            <p:cNvSpPr>
              <a:spLocks noChangeArrowheads="1"/>
            </p:cNvSpPr>
            <p:nvPr/>
          </p:nvSpPr>
          <p:spPr bwMode="auto">
            <a:xfrm>
              <a:off x="479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2" name="Oval 2142"/>
            <p:cNvSpPr>
              <a:spLocks noChangeArrowheads="1"/>
            </p:cNvSpPr>
            <p:nvPr/>
          </p:nvSpPr>
          <p:spPr bwMode="auto">
            <a:xfrm>
              <a:off x="48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3" name="Oval 2143"/>
            <p:cNvSpPr>
              <a:spLocks noChangeArrowheads="1"/>
            </p:cNvSpPr>
            <p:nvPr/>
          </p:nvSpPr>
          <p:spPr bwMode="auto">
            <a:xfrm>
              <a:off x="48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4" name="Oval 2144"/>
            <p:cNvSpPr>
              <a:spLocks noChangeArrowheads="1"/>
            </p:cNvSpPr>
            <p:nvPr/>
          </p:nvSpPr>
          <p:spPr bwMode="auto">
            <a:xfrm>
              <a:off x="48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5" name="Oval 2145"/>
            <p:cNvSpPr>
              <a:spLocks noChangeArrowheads="1"/>
            </p:cNvSpPr>
            <p:nvPr/>
          </p:nvSpPr>
          <p:spPr bwMode="auto">
            <a:xfrm>
              <a:off x="48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6" name="Oval 2146"/>
            <p:cNvSpPr>
              <a:spLocks noChangeArrowheads="1"/>
            </p:cNvSpPr>
            <p:nvPr/>
          </p:nvSpPr>
          <p:spPr bwMode="auto">
            <a:xfrm>
              <a:off x="48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7" name="Oval 2147"/>
            <p:cNvSpPr>
              <a:spLocks noChangeArrowheads="1"/>
            </p:cNvSpPr>
            <p:nvPr/>
          </p:nvSpPr>
          <p:spPr bwMode="auto">
            <a:xfrm>
              <a:off x="48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8" name="Oval 2148"/>
            <p:cNvSpPr>
              <a:spLocks noChangeArrowheads="1"/>
            </p:cNvSpPr>
            <p:nvPr/>
          </p:nvSpPr>
          <p:spPr bwMode="auto">
            <a:xfrm>
              <a:off x="48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19" name="Oval 2149"/>
            <p:cNvSpPr>
              <a:spLocks noChangeArrowheads="1"/>
            </p:cNvSpPr>
            <p:nvPr/>
          </p:nvSpPr>
          <p:spPr bwMode="auto">
            <a:xfrm>
              <a:off x="48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0" name="Oval 2150"/>
            <p:cNvSpPr>
              <a:spLocks noChangeArrowheads="1"/>
            </p:cNvSpPr>
            <p:nvPr/>
          </p:nvSpPr>
          <p:spPr bwMode="auto">
            <a:xfrm>
              <a:off x="48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1" name="Oval 2151"/>
            <p:cNvSpPr>
              <a:spLocks noChangeArrowheads="1"/>
            </p:cNvSpPr>
            <p:nvPr/>
          </p:nvSpPr>
          <p:spPr bwMode="auto">
            <a:xfrm>
              <a:off x="48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2" name="Oval 2152"/>
            <p:cNvSpPr>
              <a:spLocks noChangeArrowheads="1"/>
            </p:cNvSpPr>
            <p:nvPr/>
          </p:nvSpPr>
          <p:spPr bwMode="auto">
            <a:xfrm>
              <a:off x="48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3" name="Oval 2153"/>
            <p:cNvSpPr>
              <a:spLocks noChangeArrowheads="1"/>
            </p:cNvSpPr>
            <p:nvPr/>
          </p:nvSpPr>
          <p:spPr bwMode="auto">
            <a:xfrm>
              <a:off x="48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4" name="Oval 2154"/>
            <p:cNvSpPr>
              <a:spLocks noChangeArrowheads="1"/>
            </p:cNvSpPr>
            <p:nvPr/>
          </p:nvSpPr>
          <p:spPr bwMode="auto">
            <a:xfrm>
              <a:off x="48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5" name="Oval 2155"/>
            <p:cNvSpPr>
              <a:spLocks noChangeArrowheads="1"/>
            </p:cNvSpPr>
            <p:nvPr/>
          </p:nvSpPr>
          <p:spPr bwMode="auto">
            <a:xfrm>
              <a:off x="482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6" name="Oval 2156"/>
            <p:cNvSpPr>
              <a:spLocks noChangeArrowheads="1"/>
            </p:cNvSpPr>
            <p:nvPr/>
          </p:nvSpPr>
          <p:spPr bwMode="auto">
            <a:xfrm>
              <a:off x="482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7" name="Oval 2157"/>
            <p:cNvSpPr>
              <a:spLocks noChangeArrowheads="1"/>
            </p:cNvSpPr>
            <p:nvPr/>
          </p:nvSpPr>
          <p:spPr bwMode="auto">
            <a:xfrm>
              <a:off x="48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8" name="Oval 2158"/>
            <p:cNvSpPr>
              <a:spLocks noChangeArrowheads="1"/>
            </p:cNvSpPr>
            <p:nvPr/>
          </p:nvSpPr>
          <p:spPr bwMode="auto">
            <a:xfrm>
              <a:off x="48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29" name="Oval 2159"/>
            <p:cNvSpPr>
              <a:spLocks noChangeArrowheads="1"/>
            </p:cNvSpPr>
            <p:nvPr/>
          </p:nvSpPr>
          <p:spPr bwMode="auto">
            <a:xfrm>
              <a:off x="48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0" name="Oval 2160"/>
            <p:cNvSpPr>
              <a:spLocks noChangeArrowheads="1"/>
            </p:cNvSpPr>
            <p:nvPr/>
          </p:nvSpPr>
          <p:spPr bwMode="auto">
            <a:xfrm>
              <a:off x="48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1" name="Oval 2161"/>
            <p:cNvSpPr>
              <a:spLocks noChangeArrowheads="1"/>
            </p:cNvSpPr>
            <p:nvPr/>
          </p:nvSpPr>
          <p:spPr bwMode="auto">
            <a:xfrm>
              <a:off x="48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2" name="Oval 2162"/>
            <p:cNvSpPr>
              <a:spLocks noChangeArrowheads="1"/>
            </p:cNvSpPr>
            <p:nvPr/>
          </p:nvSpPr>
          <p:spPr bwMode="auto">
            <a:xfrm>
              <a:off x="48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3" name="Oval 2163"/>
            <p:cNvSpPr>
              <a:spLocks noChangeArrowheads="1"/>
            </p:cNvSpPr>
            <p:nvPr/>
          </p:nvSpPr>
          <p:spPr bwMode="auto">
            <a:xfrm>
              <a:off x="48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4" name="Oval 2164"/>
            <p:cNvSpPr>
              <a:spLocks noChangeArrowheads="1"/>
            </p:cNvSpPr>
            <p:nvPr/>
          </p:nvSpPr>
          <p:spPr bwMode="auto">
            <a:xfrm>
              <a:off x="48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5" name="Oval 2165"/>
            <p:cNvSpPr>
              <a:spLocks noChangeArrowheads="1"/>
            </p:cNvSpPr>
            <p:nvPr/>
          </p:nvSpPr>
          <p:spPr bwMode="auto">
            <a:xfrm>
              <a:off x="48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6" name="Oval 2166"/>
            <p:cNvSpPr>
              <a:spLocks noChangeArrowheads="1"/>
            </p:cNvSpPr>
            <p:nvPr/>
          </p:nvSpPr>
          <p:spPr bwMode="auto">
            <a:xfrm>
              <a:off x="48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7" name="Oval 2167"/>
            <p:cNvSpPr>
              <a:spLocks noChangeArrowheads="1"/>
            </p:cNvSpPr>
            <p:nvPr/>
          </p:nvSpPr>
          <p:spPr bwMode="auto">
            <a:xfrm>
              <a:off x="48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8" name="Oval 2168"/>
            <p:cNvSpPr>
              <a:spLocks noChangeArrowheads="1"/>
            </p:cNvSpPr>
            <p:nvPr/>
          </p:nvSpPr>
          <p:spPr bwMode="auto">
            <a:xfrm>
              <a:off x="48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39" name="Oval 2169"/>
            <p:cNvSpPr>
              <a:spLocks noChangeArrowheads="1"/>
            </p:cNvSpPr>
            <p:nvPr/>
          </p:nvSpPr>
          <p:spPr bwMode="auto">
            <a:xfrm>
              <a:off x="48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0" name="Oval 2170"/>
            <p:cNvSpPr>
              <a:spLocks noChangeArrowheads="1"/>
            </p:cNvSpPr>
            <p:nvPr/>
          </p:nvSpPr>
          <p:spPr bwMode="auto">
            <a:xfrm>
              <a:off x="485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1" name="Oval 2171"/>
            <p:cNvSpPr>
              <a:spLocks noChangeArrowheads="1"/>
            </p:cNvSpPr>
            <p:nvPr/>
          </p:nvSpPr>
          <p:spPr bwMode="auto">
            <a:xfrm>
              <a:off x="485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2" name="Oval 2172"/>
            <p:cNvSpPr>
              <a:spLocks noChangeArrowheads="1"/>
            </p:cNvSpPr>
            <p:nvPr/>
          </p:nvSpPr>
          <p:spPr bwMode="auto">
            <a:xfrm>
              <a:off x="48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3" name="Oval 2173"/>
            <p:cNvSpPr>
              <a:spLocks noChangeArrowheads="1"/>
            </p:cNvSpPr>
            <p:nvPr/>
          </p:nvSpPr>
          <p:spPr bwMode="auto">
            <a:xfrm>
              <a:off x="48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4" name="Oval 2174"/>
            <p:cNvSpPr>
              <a:spLocks noChangeArrowheads="1"/>
            </p:cNvSpPr>
            <p:nvPr/>
          </p:nvSpPr>
          <p:spPr bwMode="auto">
            <a:xfrm>
              <a:off x="48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5845" name="Oval 2175"/>
            <p:cNvSpPr>
              <a:spLocks noChangeArrowheads="1"/>
            </p:cNvSpPr>
            <p:nvPr/>
          </p:nvSpPr>
          <p:spPr bwMode="auto">
            <a:xfrm>
              <a:off x="48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sp>
        <p:nvSpPr>
          <p:cNvPr id="95446" name="Oval 2177"/>
          <p:cNvSpPr>
            <a:spLocks noChangeArrowheads="1"/>
          </p:cNvSpPr>
          <p:nvPr/>
        </p:nvSpPr>
        <p:spPr bwMode="auto">
          <a:xfrm>
            <a:off x="77184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47" name="Oval 2178"/>
          <p:cNvSpPr>
            <a:spLocks noChangeArrowheads="1"/>
          </p:cNvSpPr>
          <p:nvPr/>
        </p:nvSpPr>
        <p:spPr bwMode="auto">
          <a:xfrm>
            <a:off x="77184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48" name="Oval 2179"/>
          <p:cNvSpPr>
            <a:spLocks noChangeArrowheads="1"/>
          </p:cNvSpPr>
          <p:nvPr/>
        </p:nvSpPr>
        <p:spPr bwMode="auto">
          <a:xfrm>
            <a:off x="77231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49" name="Oval 2180"/>
          <p:cNvSpPr>
            <a:spLocks noChangeArrowheads="1"/>
          </p:cNvSpPr>
          <p:nvPr/>
        </p:nvSpPr>
        <p:spPr bwMode="auto">
          <a:xfrm>
            <a:off x="77231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0" name="Oval 2181"/>
          <p:cNvSpPr>
            <a:spLocks noChangeArrowheads="1"/>
          </p:cNvSpPr>
          <p:nvPr/>
        </p:nvSpPr>
        <p:spPr bwMode="auto">
          <a:xfrm>
            <a:off x="77295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1" name="Oval 2182"/>
          <p:cNvSpPr>
            <a:spLocks noChangeArrowheads="1"/>
          </p:cNvSpPr>
          <p:nvPr/>
        </p:nvSpPr>
        <p:spPr bwMode="auto">
          <a:xfrm>
            <a:off x="77295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2" name="Oval 2183"/>
          <p:cNvSpPr>
            <a:spLocks noChangeArrowheads="1"/>
          </p:cNvSpPr>
          <p:nvPr/>
        </p:nvSpPr>
        <p:spPr bwMode="auto">
          <a:xfrm>
            <a:off x="77295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3" name="Oval 2184"/>
          <p:cNvSpPr>
            <a:spLocks noChangeArrowheads="1"/>
          </p:cNvSpPr>
          <p:nvPr/>
        </p:nvSpPr>
        <p:spPr bwMode="auto">
          <a:xfrm>
            <a:off x="77358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4" name="Oval 2185"/>
          <p:cNvSpPr>
            <a:spLocks noChangeArrowheads="1"/>
          </p:cNvSpPr>
          <p:nvPr/>
        </p:nvSpPr>
        <p:spPr bwMode="auto">
          <a:xfrm>
            <a:off x="77358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5" name="Oval 2186"/>
          <p:cNvSpPr>
            <a:spLocks noChangeArrowheads="1"/>
          </p:cNvSpPr>
          <p:nvPr/>
        </p:nvSpPr>
        <p:spPr bwMode="auto">
          <a:xfrm>
            <a:off x="774065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6" name="Oval 2187"/>
          <p:cNvSpPr>
            <a:spLocks noChangeArrowheads="1"/>
          </p:cNvSpPr>
          <p:nvPr/>
        </p:nvSpPr>
        <p:spPr bwMode="auto">
          <a:xfrm>
            <a:off x="774065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7" name="Oval 2188"/>
          <p:cNvSpPr>
            <a:spLocks noChangeArrowheads="1"/>
          </p:cNvSpPr>
          <p:nvPr/>
        </p:nvSpPr>
        <p:spPr bwMode="auto">
          <a:xfrm>
            <a:off x="77470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8" name="Oval 2189"/>
          <p:cNvSpPr>
            <a:spLocks noChangeArrowheads="1"/>
          </p:cNvSpPr>
          <p:nvPr/>
        </p:nvSpPr>
        <p:spPr bwMode="auto">
          <a:xfrm>
            <a:off x="77470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59" name="Oval 2190"/>
          <p:cNvSpPr>
            <a:spLocks noChangeArrowheads="1"/>
          </p:cNvSpPr>
          <p:nvPr/>
        </p:nvSpPr>
        <p:spPr bwMode="auto">
          <a:xfrm>
            <a:off x="77533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0" name="Oval 2191"/>
          <p:cNvSpPr>
            <a:spLocks noChangeArrowheads="1"/>
          </p:cNvSpPr>
          <p:nvPr/>
        </p:nvSpPr>
        <p:spPr bwMode="auto">
          <a:xfrm>
            <a:off x="77533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1" name="Oval 2192"/>
          <p:cNvSpPr>
            <a:spLocks noChangeArrowheads="1"/>
          </p:cNvSpPr>
          <p:nvPr/>
        </p:nvSpPr>
        <p:spPr bwMode="auto">
          <a:xfrm>
            <a:off x="77597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2" name="Oval 2193"/>
          <p:cNvSpPr>
            <a:spLocks noChangeArrowheads="1"/>
          </p:cNvSpPr>
          <p:nvPr/>
        </p:nvSpPr>
        <p:spPr bwMode="auto">
          <a:xfrm>
            <a:off x="77597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3" name="Oval 2194"/>
          <p:cNvSpPr>
            <a:spLocks noChangeArrowheads="1"/>
          </p:cNvSpPr>
          <p:nvPr/>
        </p:nvSpPr>
        <p:spPr bwMode="auto">
          <a:xfrm>
            <a:off x="77644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4" name="Oval 2195"/>
          <p:cNvSpPr>
            <a:spLocks noChangeArrowheads="1"/>
          </p:cNvSpPr>
          <p:nvPr/>
        </p:nvSpPr>
        <p:spPr bwMode="auto">
          <a:xfrm>
            <a:off x="77644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5" name="Oval 2196"/>
          <p:cNvSpPr>
            <a:spLocks noChangeArrowheads="1"/>
          </p:cNvSpPr>
          <p:nvPr/>
        </p:nvSpPr>
        <p:spPr bwMode="auto">
          <a:xfrm>
            <a:off x="77708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6" name="Oval 2197"/>
          <p:cNvSpPr>
            <a:spLocks noChangeArrowheads="1"/>
          </p:cNvSpPr>
          <p:nvPr/>
        </p:nvSpPr>
        <p:spPr bwMode="auto">
          <a:xfrm>
            <a:off x="77708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7" name="Oval 2198"/>
          <p:cNvSpPr>
            <a:spLocks noChangeArrowheads="1"/>
          </p:cNvSpPr>
          <p:nvPr/>
        </p:nvSpPr>
        <p:spPr bwMode="auto">
          <a:xfrm>
            <a:off x="77708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8" name="Oval 2199"/>
          <p:cNvSpPr>
            <a:spLocks noChangeArrowheads="1"/>
          </p:cNvSpPr>
          <p:nvPr/>
        </p:nvSpPr>
        <p:spPr bwMode="auto">
          <a:xfrm>
            <a:off x="77771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69" name="Oval 2200"/>
          <p:cNvSpPr>
            <a:spLocks noChangeArrowheads="1"/>
          </p:cNvSpPr>
          <p:nvPr/>
        </p:nvSpPr>
        <p:spPr bwMode="auto">
          <a:xfrm>
            <a:off x="77771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0" name="Oval 2201"/>
          <p:cNvSpPr>
            <a:spLocks noChangeArrowheads="1"/>
          </p:cNvSpPr>
          <p:nvPr/>
        </p:nvSpPr>
        <p:spPr bwMode="auto">
          <a:xfrm>
            <a:off x="778192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1" name="Oval 2202"/>
          <p:cNvSpPr>
            <a:spLocks noChangeArrowheads="1"/>
          </p:cNvSpPr>
          <p:nvPr/>
        </p:nvSpPr>
        <p:spPr bwMode="auto">
          <a:xfrm>
            <a:off x="778192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2" name="Oval 2203"/>
          <p:cNvSpPr>
            <a:spLocks noChangeArrowheads="1"/>
          </p:cNvSpPr>
          <p:nvPr/>
        </p:nvSpPr>
        <p:spPr bwMode="auto">
          <a:xfrm>
            <a:off x="77882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3" name="Oval 2204"/>
          <p:cNvSpPr>
            <a:spLocks noChangeArrowheads="1"/>
          </p:cNvSpPr>
          <p:nvPr/>
        </p:nvSpPr>
        <p:spPr bwMode="auto">
          <a:xfrm>
            <a:off x="77882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4" name="Oval 2205"/>
          <p:cNvSpPr>
            <a:spLocks noChangeArrowheads="1"/>
          </p:cNvSpPr>
          <p:nvPr/>
        </p:nvSpPr>
        <p:spPr bwMode="auto">
          <a:xfrm>
            <a:off x="77946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5" name="Oval 2206"/>
          <p:cNvSpPr>
            <a:spLocks noChangeArrowheads="1"/>
          </p:cNvSpPr>
          <p:nvPr/>
        </p:nvSpPr>
        <p:spPr bwMode="auto">
          <a:xfrm>
            <a:off x="77946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6" name="Oval 2207"/>
          <p:cNvSpPr>
            <a:spLocks noChangeArrowheads="1"/>
          </p:cNvSpPr>
          <p:nvPr/>
        </p:nvSpPr>
        <p:spPr bwMode="auto">
          <a:xfrm>
            <a:off x="78009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7" name="Oval 2208"/>
          <p:cNvSpPr>
            <a:spLocks noChangeArrowheads="1"/>
          </p:cNvSpPr>
          <p:nvPr/>
        </p:nvSpPr>
        <p:spPr bwMode="auto">
          <a:xfrm>
            <a:off x="78009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8" name="Oval 2209"/>
          <p:cNvSpPr>
            <a:spLocks noChangeArrowheads="1"/>
          </p:cNvSpPr>
          <p:nvPr/>
        </p:nvSpPr>
        <p:spPr bwMode="auto">
          <a:xfrm>
            <a:off x="78057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79" name="Oval 2210"/>
          <p:cNvSpPr>
            <a:spLocks noChangeArrowheads="1"/>
          </p:cNvSpPr>
          <p:nvPr/>
        </p:nvSpPr>
        <p:spPr bwMode="auto">
          <a:xfrm>
            <a:off x="78057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0" name="Oval 2211"/>
          <p:cNvSpPr>
            <a:spLocks noChangeArrowheads="1"/>
          </p:cNvSpPr>
          <p:nvPr/>
        </p:nvSpPr>
        <p:spPr bwMode="auto">
          <a:xfrm>
            <a:off x="78057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1" name="Oval 2212"/>
          <p:cNvSpPr>
            <a:spLocks noChangeArrowheads="1"/>
          </p:cNvSpPr>
          <p:nvPr/>
        </p:nvSpPr>
        <p:spPr bwMode="auto">
          <a:xfrm>
            <a:off x="78120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2" name="Oval 2213"/>
          <p:cNvSpPr>
            <a:spLocks noChangeArrowheads="1"/>
          </p:cNvSpPr>
          <p:nvPr/>
        </p:nvSpPr>
        <p:spPr bwMode="auto">
          <a:xfrm>
            <a:off x="78120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3" name="Oval 2214"/>
          <p:cNvSpPr>
            <a:spLocks noChangeArrowheads="1"/>
          </p:cNvSpPr>
          <p:nvPr/>
        </p:nvSpPr>
        <p:spPr bwMode="auto">
          <a:xfrm>
            <a:off x="78184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4" name="Oval 2215"/>
          <p:cNvSpPr>
            <a:spLocks noChangeArrowheads="1"/>
          </p:cNvSpPr>
          <p:nvPr/>
        </p:nvSpPr>
        <p:spPr bwMode="auto">
          <a:xfrm>
            <a:off x="78184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5" name="Oval 2216"/>
          <p:cNvSpPr>
            <a:spLocks noChangeArrowheads="1"/>
          </p:cNvSpPr>
          <p:nvPr/>
        </p:nvSpPr>
        <p:spPr bwMode="auto">
          <a:xfrm>
            <a:off x="782320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6" name="Oval 2217"/>
          <p:cNvSpPr>
            <a:spLocks noChangeArrowheads="1"/>
          </p:cNvSpPr>
          <p:nvPr/>
        </p:nvSpPr>
        <p:spPr bwMode="auto">
          <a:xfrm>
            <a:off x="782320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7" name="Oval 2218"/>
          <p:cNvSpPr>
            <a:spLocks noChangeArrowheads="1"/>
          </p:cNvSpPr>
          <p:nvPr/>
        </p:nvSpPr>
        <p:spPr bwMode="auto">
          <a:xfrm>
            <a:off x="78295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8" name="Oval 2219"/>
          <p:cNvSpPr>
            <a:spLocks noChangeArrowheads="1"/>
          </p:cNvSpPr>
          <p:nvPr/>
        </p:nvSpPr>
        <p:spPr bwMode="auto">
          <a:xfrm>
            <a:off x="78295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89" name="Oval 2220"/>
          <p:cNvSpPr>
            <a:spLocks noChangeArrowheads="1"/>
          </p:cNvSpPr>
          <p:nvPr/>
        </p:nvSpPr>
        <p:spPr bwMode="auto">
          <a:xfrm>
            <a:off x="78359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0" name="Oval 2221"/>
          <p:cNvSpPr>
            <a:spLocks noChangeArrowheads="1"/>
          </p:cNvSpPr>
          <p:nvPr/>
        </p:nvSpPr>
        <p:spPr bwMode="auto">
          <a:xfrm>
            <a:off x="78359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1" name="Oval 2222"/>
          <p:cNvSpPr>
            <a:spLocks noChangeArrowheads="1"/>
          </p:cNvSpPr>
          <p:nvPr/>
        </p:nvSpPr>
        <p:spPr bwMode="auto">
          <a:xfrm>
            <a:off x="78422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2" name="Oval 2223"/>
          <p:cNvSpPr>
            <a:spLocks noChangeArrowheads="1"/>
          </p:cNvSpPr>
          <p:nvPr/>
        </p:nvSpPr>
        <p:spPr bwMode="auto">
          <a:xfrm>
            <a:off x="78422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3" name="Oval 2224"/>
          <p:cNvSpPr>
            <a:spLocks noChangeArrowheads="1"/>
          </p:cNvSpPr>
          <p:nvPr/>
        </p:nvSpPr>
        <p:spPr bwMode="auto">
          <a:xfrm>
            <a:off x="78470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4" name="Oval 2225"/>
          <p:cNvSpPr>
            <a:spLocks noChangeArrowheads="1"/>
          </p:cNvSpPr>
          <p:nvPr/>
        </p:nvSpPr>
        <p:spPr bwMode="auto">
          <a:xfrm>
            <a:off x="78470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5" name="Oval 2226"/>
          <p:cNvSpPr>
            <a:spLocks noChangeArrowheads="1"/>
          </p:cNvSpPr>
          <p:nvPr/>
        </p:nvSpPr>
        <p:spPr bwMode="auto">
          <a:xfrm>
            <a:off x="78470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6" name="Oval 2227"/>
          <p:cNvSpPr>
            <a:spLocks noChangeArrowheads="1"/>
          </p:cNvSpPr>
          <p:nvPr/>
        </p:nvSpPr>
        <p:spPr bwMode="auto">
          <a:xfrm>
            <a:off x="78533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7" name="Oval 2228"/>
          <p:cNvSpPr>
            <a:spLocks noChangeArrowheads="1"/>
          </p:cNvSpPr>
          <p:nvPr/>
        </p:nvSpPr>
        <p:spPr bwMode="auto">
          <a:xfrm>
            <a:off x="78533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8" name="Oval 2229"/>
          <p:cNvSpPr>
            <a:spLocks noChangeArrowheads="1"/>
          </p:cNvSpPr>
          <p:nvPr/>
        </p:nvSpPr>
        <p:spPr bwMode="auto">
          <a:xfrm>
            <a:off x="78597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499" name="Oval 2230"/>
          <p:cNvSpPr>
            <a:spLocks noChangeArrowheads="1"/>
          </p:cNvSpPr>
          <p:nvPr/>
        </p:nvSpPr>
        <p:spPr bwMode="auto">
          <a:xfrm>
            <a:off x="78597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0" name="Oval 2231"/>
          <p:cNvSpPr>
            <a:spLocks noChangeArrowheads="1"/>
          </p:cNvSpPr>
          <p:nvPr/>
        </p:nvSpPr>
        <p:spPr bwMode="auto">
          <a:xfrm>
            <a:off x="786447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1" name="Oval 2232"/>
          <p:cNvSpPr>
            <a:spLocks noChangeArrowheads="1"/>
          </p:cNvSpPr>
          <p:nvPr/>
        </p:nvSpPr>
        <p:spPr bwMode="auto">
          <a:xfrm>
            <a:off x="786447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2" name="Oval 2233"/>
          <p:cNvSpPr>
            <a:spLocks noChangeArrowheads="1"/>
          </p:cNvSpPr>
          <p:nvPr/>
        </p:nvSpPr>
        <p:spPr bwMode="auto">
          <a:xfrm>
            <a:off x="78708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3" name="Oval 2234"/>
          <p:cNvSpPr>
            <a:spLocks noChangeArrowheads="1"/>
          </p:cNvSpPr>
          <p:nvPr/>
        </p:nvSpPr>
        <p:spPr bwMode="auto">
          <a:xfrm>
            <a:off x="78708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4" name="Oval 2235"/>
          <p:cNvSpPr>
            <a:spLocks noChangeArrowheads="1"/>
          </p:cNvSpPr>
          <p:nvPr/>
        </p:nvSpPr>
        <p:spPr bwMode="auto">
          <a:xfrm>
            <a:off x="78771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5" name="Oval 2236"/>
          <p:cNvSpPr>
            <a:spLocks noChangeArrowheads="1"/>
          </p:cNvSpPr>
          <p:nvPr/>
        </p:nvSpPr>
        <p:spPr bwMode="auto">
          <a:xfrm>
            <a:off x="78771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6" name="Oval 2237"/>
          <p:cNvSpPr>
            <a:spLocks noChangeArrowheads="1"/>
          </p:cNvSpPr>
          <p:nvPr/>
        </p:nvSpPr>
        <p:spPr bwMode="auto">
          <a:xfrm>
            <a:off x="78835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7" name="Oval 2238"/>
          <p:cNvSpPr>
            <a:spLocks noChangeArrowheads="1"/>
          </p:cNvSpPr>
          <p:nvPr/>
        </p:nvSpPr>
        <p:spPr bwMode="auto">
          <a:xfrm>
            <a:off x="78835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8" name="Oval 2239"/>
          <p:cNvSpPr>
            <a:spLocks noChangeArrowheads="1"/>
          </p:cNvSpPr>
          <p:nvPr/>
        </p:nvSpPr>
        <p:spPr bwMode="auto">
          <a:xfrm>
            <a:off x="78882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09" name="Rectangle 2242"/>
          <p:cNvSpPr>
            <a:spLocks noChangeArrowheads="1"/>
          </p:cNvSpPr>
          <p:nvPr/>
        </p:nvSpPr>
        <p:spPr bwMode="auto">
          <a:xfrm>
            <a:off x="4227513" y="2919413"/>
            <a:ext cx="4313237" cy="1503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10" name="Rectangle 2243"/>
          <p:cNvSpPr>
            <a:spLocks noChangeArrowheads="1"/>
          </p:cNvSpPr>
          <p:nvPr/>
        </p:nvSpPr>
        <p:spPr bwMode="auto">
          <a:xfrm>
            <a:off x="4227513" y="2919413"/>
            <a:ext cx="4313237" cy="150336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95511" name="Picture 22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513" y="2919413"/>
            <a:ext cx="4319587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512" name="Line 2245"/>
          <p:cNvSpPr>
            <a:spLocks noChangeShapeType="1"/>
          </p:cNvSpPr>
          <p:nvPr/>
        </p:nvSpPr>
        <p:spPr bwMode="auto">
          <a:xfrm>
            <a:off x="4227513" y="4422775"/>
            <a:ext cx="4313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13" name="Freeform 2246"/>
          <p:cNvSpPr>
            <a:spLocks/>
          </p:cNvSpPr>
          <p:nvPr/>
        </p:nvSpPr>
        <p:spPr bwMode="auto">
          <a:xfrm>
            <a:off x="4227513" y="2919413"/>
            <a:ext cx="4313237" cy="1503362"/>
          </a:xfrm>
          <a:custGeom>
            <a:avLst/>
            <a:gdLst>
              <a:gd name="T0" fmla="*/ 0 w 575"/>
              <a:gd name="T1" fmla="*/ 0 h 201"/>
              <a:gd name="T2" fmla="*/ 2147483646 w 575"/>
              <a:gd name="T3" fmla="*/ 0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575" y="0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14" name="Freeform 2247"/>
          <p:cNvSpPr>
            <a:spLocks/>
          </p:cNvSpPr>
          <p:nvPr/>
        </p:nvSpPr>
        <p:spPr bwMode="auto">
          <a:xfrm>
            <a:off x="4227513" y="2919413"/>
            <a:ext cx="4313237" cy="1503362"/>
          </a:xfrm>
          <a:custGeom>
            <a:avLst/>
            <a:gdLst>
              <a:gd name="T0" fmla="*/ 0 w 575"/>
              <a:gd name="T1" fmla="*/ 0 h 201"/>
              <a:gd name="T2" fmla="*/ 0 w 575"/>
              <a:gd name="T3" fmla="*/ 2147483646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0" y="201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15" name="Freeform 2248"/>
          <p:cNvSpPr>
            <a:spLocks/>
          </p:cNvSpPr>
          <p:nvPr/>
        </p:nvSpPr>
        <p:spPr bwMode="auto">
          <a:xfrm>
            <a:off x="4227513" y="2919413"/>
            <a:ext cx="0" cy="1503362"/>
          </a:xfrm>
          <a:custGeom>
            <a:avLst/>
            <a:gdLst>
              <a:gd name="T0" fmla="*/ 0 h 201"/>
              <a:gd name="T1" fmla="*/ 2147483646 h 201"/>
              <a:gd name="T2" fmla="*/ 2147483646 h 201"/>
              <a:gd name="T3" fmla="*/ 0 60000 65536"/>
              <a:gd name="T4" fmla="*/ 0 60000 65536"/>
              <a:gd name="T5" fmla="*/ 0 60000 65536"/>
            </a:gdLst>
            <a:ahLst/>
            <a:cxnLst>
              <a:cxn ang="T3">
                <a:pos x="0" y="T0"/>
              </a:cxn>
              <a:cxn ang="T4">
                <a:pos x="0" y="T1"/>
              </a:cxn>
              <a:cxn ang="T5">
                <a:pos x="0" y="T2"/>
              </a:cxn>
            </a:cxnLst>
            <a:rect l="0" t="0" r="r" b="b"/>
            <a:pathLst>
              <a:path h="201">
                <a:moveTo>
                  <a:pt x="0" y="0"/>
                </a:moveTo>
                <a:lnTo>
                  <a:pt x="0" y="201"/>
                </a:lnTo>
                <a:lnTo>
                  <a:pt x="0" y="1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16" name="Line 2249"/>
          <p:cNvSpPr>
            <a:spLocks noChangeShapeType="1"/>
          </p:cNvSpPr>
          <p:nvPr/>
        </p:nvSpPr>
        <p:spPr bwMode="auto">
          <a:xfrm>
            <a:off x="4227513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17" name="Rectangle 2250"/>
          <p:cNvSpPr>
            <a:spLocks noChangeArrowheads="1"/>
          </p:cNvSpPr>
          <p:nvPr/>
        </p:nvSpPr>
        <p:spPr bwMode="auto">
          <a:xfrm>
            <a:off x="4205288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95518" name="Line 2251"/>
          <p:cNvSpPr>
            <a:spLocks noChangeShapeType="1"/>
          </p:cNvSpPr>
          <p:nvPr/>
        </p:nvSpPr>
        <p:spPr bwMode="auto">
          <a:xfrm flipV="1">
            <a:off x="4730750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19" name="Line 2252"/>
          <p:cNvSpPr>
            <a:spLocks noChangeShapeType="1"/>
          </p:cNvSpPr>
          <p:nvPr/>
        </p:nvSpPr>
        <p:spPr bwMode="auto">
          <a:xfrm>
            <a:off x="4730750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0" name="Rectangle 2253"/>
          <p:cNvSpPr>
            <a:spLocks noChangeArrowheads="1"/>
          </p:cNvSpPr>
          <p:nvPr/>
        </p:nvSpPr>
        <p:spPr bwMode="auto">
          <a:xfrm>
            <a:off x="4708525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5521" name="Line 2254"/>
          <p:cNvSpPr>
            <a:spLocks noChangeShapeType="1"/>
          </p:cNvSpPr>
          <p:nvPr/>
        </p:nvSpPr>
        <p:spPr bwMode="auto">
          <a:xfrm flipV="1">
            <a:off x="5240338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2" name="Line 2255"/>
          <p:cNvSpPr>
            <a:spLocks noChangeShapeType="1"/>
          </p:cNvSpPr>
          <p:nvPr/>
        </p:nvSpPr>
        <p:spPr bwMode="auto">
          <a:xfrm>
            <a:off x="5240338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3" name="Rectangle 2256"/>
          <p:cNvSpPr>
            <a:spLocks noChangeArrowheads="1"/>
          </p:cNvSpPr>
          <p:nvPr/>
        </p:nvSpPr>
        <p:spPr bwMode="auto">
          <a:xfrm>
            <a:off x="5218113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95524" name="Line 2257"/>
          <p:cNvSpPr>
            <a:spLocks noChangeShapeType="1"/>
          </p:cNvSpPr>
          <p:nvPr/>
        </p:nvSpPr>
        <p:spPr bwMode="auto">
          <a:xfrm flipV="1">
            <a:off x="5743575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5" name="Line 2258"/>
          <p:cNvSpPr>
            <a:spLocks noChangeShapeType="1"/>
          </p:cNvSpPr>
          <p:nvPr/>
        </p:nvSpPr>
        <p:spPr bwMode="auto">
          <a:xfrm>
            <a:off x="5743575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6" name="Rectangle 2259"/>
          <p:cNvSpPr>
            <a:spLocks noChangeArrowheads="1"/>
          </p:cNvSpPr>
          <p:nvPr/>
        </p:nvSpPr>
        <p:spPr bwMode="auto">
          <a:xfrm>
            <a:off x="5719763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3</a:t>
            </a:r>
            <a:endParaRPr lang="fr-FR" altLang="en-US" sz="800"/>
          </a:p>
        </p:txBody>
      </p:sp>
      <p:sp>
        <p:nvSpPr>
          <p:cNvPr id="95527" name="Line 2260"/>
          <p:cNvSpPr>
            <a:spLocks noChangeShapeType="1"/>
          </p:cNvSpPr>
          <p:nvPr/>
        </p:nvSpPr>
        <p:spPr bwMode="auto">
          <a:xfrm flipV="1">
            <a:off x="6253163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8" name="Line 2261"/>
          <p:cNvSpPr>
            <a:spLocks noChangeShapeType="1"/>
          </p:cNvSpPr>
          <p:nvPr/>
        </p:nvSpPr>
        <p:spPr bwMode="auto">
          <a:xfrm>
            <a:off x="6253163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29" name="Rectangle 2262"/>
          <p:cNvSpPr>
            <a:spLocks noChangeArrowheads="1"/>
          </p:cNvSpPr>
          <p:nvPr/>
        </p:nvSpPr>
        <p:spPr bwMode="auto">
          <a:xfrm>
            <a:off x="6230938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95530" name="Line 2263"/>
          <p:cNvSpPr>
            <a:spLocks noChangeShapeType="1"/>
          </p:cNvSpPr>
          <p:nvPr/>
        </p:nvSpPr>
        <p:spPr bwMode="auto">
          <a:xfrm flipV="1">
            <a:off x="6762750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31" name="Line 2264"/>
          <p:cNvSpPr>
            <a:spLocks noChangeShapeType="1"/>
          </p:cNvSpPr>
          <p:nvPr/>
        </p:nvSpPr>
        <p:spPr bwMode="auto">
          <a:xfrm>
            <a:off x="6762750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32" name="Rectangle 2265"/>
          <p:cNvSpPr>
            <a:spLocks noChangeArrowheads="1"/>
          </p:cNvSpPr>
          <p:nvPr/>
        </p:nvSpPr>
        <p:spPr bwMode="auto">
          <a:xfrm>
            <a:off x="6740525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5</a:t>
            </a:r>
            <a:endParaRPr lang="fr-FR" altLang="en-US" sz="800"/>
          </a:p>
        </p:txBody>
      </p:sp>
      <p:sp>
        <p:nvSpPr>
          <p:cNvPr id="95533" name="Line 2266"/>
          <p:cNvSpPr>
            <a:spLocks noChangeShapeType="1"/>
          </p:cNvSpPr>
          <p:nvPr/>
        </p:nvSpPr>
        <p:spPr bwMode="auto">
          <a:xfrm flipV="1">
            <a:off x="7264400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34" name="Line 2267"/>
          <p:cNvSpPr>
            <a:spLocks noChangeShapeType="1"/>
          </p:cNvSpPr>
          <p:nvPr/>
        </p:nvSpPr>
        <p:spPr bwMode="auto">
          <a:xfrm>
            <a:off x="7264400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35" name="Rectangle 2268"/>
          <p:cNvSpPr>
            <a:spLocks noChangeArrowheads="1"/>
          </p:cNvSpPr>
          <p:nvPr/>
        </p:nvSpPr>
        <p:spPr bwMode="auto">
          <a:xfrm>
            <a:off x="7242175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95536" name="Line 2269"/>
          <p:cNvSpPr>
            <a:spLocks noChangeShapeType="1"/>
          </p:cNvSpPr>
          <p:nvPr/>
        </p:nvSpPr>
        <p:spPr bwMode="auto">
          <a:xfrm flipV="1">
            <a:off x="7775575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37" name="Line 2270"/>
          <p:cNvSpPr>
            <a:spLocks noChangeShapeType="1"/>
          </p:cNvSpPr>
          <p:nvPr/>
        </p:nvSpPr>
        <p:spPr bwMode="auto">
          <a:xfrm>
            <a:off x="7775575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38" name="Rectangle 2271"/>
          <p:cNvSpPr>
            <a:spLocks noChangeArrowheads="1"/>
          </p:cNvSpPr>
          <p:nvPr/>
        </p:nvSpPr>
        <p:spPr bwMode="auto">
          <a:xfrm>
            <a:off x="7753350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7</a:t>
            </a:r>
            <a:endParaRPr lang="fr-FR" altLang="en-US" sz="800"/>
          </a:p>
        </p:txBody>
      </p:sp>
      <p:sp>
        <p:nvSpPr>
          <p:cNvPr id="95539" name="Line 2272"/>
          <p:cNvSpPr>
            <a:spLocks noChangeShapeType="1"/>
          </p:cNvSpPr>
          <p:nvPr/>
        </p:nvSpPr>
        <p:spPr bwMode="auto">
          <a:xfrm flipV="1">
            <a:off x="8285163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0" name="Line 2273"/>
          <p:cNvSpPr>
            <a:spLocks noChangeShapeType="1"/>
          </p:cNvSpPr>
          <p:nvPr/>
        </p:nvSpPr>
        <p:spPr bwMode="auto">
          <a:xfrm>
            <a:off x="8285163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1" name="Rectangle 2274"/>
          <p:cNvSpPr>
            <a:spLocks noChangeArrowheads="1"/>
          </p:cNvSpPr>
          <p:nvPr/>
        </p:nvSpPr>
        <p:spPr bwMode="auto">
          <a:xfrm>
            <a:off x="8262938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95542" name="Line 2275"/>
          <p:cNvSpPr>
            <a:spLocks noChangeShapeType="1"/>
          </p:cNvSpPr>
          <p:nvPr/>
        </p:nvSpPr>
        <p:spPr bwMode="auto">
          <a:xfrm>
            <a:off x="4227513" y="29194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3" name="Line 2276"/>
          <p:cNvSpPr>
            <a:spLocks noChangeShapeType="1"/>
          </p:cNvSpPr>
          <p:nvPr/>
        </p:nvSpPr>
        <p:spPr bwMode="auto">
          <a:xfrm flipH="1">
            <a:off x="8494713" y="2919413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4" name="Rectangle 2277"/>
          <p:cNvSpPr>
            <a:spLocks noChangeArrowheads="1"/>
          </p:cNvSpPr>
          <p:nvPr/>
        </p:nvSpPr>
        <p:spPr bwMode="auto">
          <a:xfrm>
            <a:off x="3938588" y="2859088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8</a:t>
            </a:r>
            <a:endParaRPr lang="fr-FR" altLang="en-US" sz="800"/>
          </a:p>
        </p:txBody>
      </p:sp>
      <p:sp>
        <p:nvSpPr>
          <p:cNvPr id="95545" name="Line 2278"/>
          <p:cNvSpPr>
            <a:spLocks noChangeShapeType="1"/>
          </p:cNvSpPr>
          <p:nvPr/>
        </p:nvSpPr>
        <p:spPr bwMode="auto">
          <a:xfrm>
            <a:off x="4227513" y="31273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6" name="Line 2279"/>
          <p:cNvSpPr>
            <a:spLocks noChangeShapeType="1"/>
          </p:cNvSpPr>
          <p:nvPr/>
        </p:nvSpPr>
        <p:spPr bwMode="auto">
          <a:xfrm flipH="1">
            <a:off x="8494713" y="31273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7" name="Line 2281"/>
          <p:cNvSpPr>
            <a:spLocks noChangeShapeType="1"/>
          </p:cNvSpPr>
          <p:nvPr/>
        </p:nvSpPr>
        <p:spPr bwMode="auto">
          <a:xfrm>
            <a:off x="4227513" y="33448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8" name="Line 2282"/>
          <p:cNvSpPr>
            <a:spLocks noChangeShapeType="1"/>
          </p:cNvSpPr>
          <p:nvPr/>
        </p:nvSpPr>
        <p:spPr bwMode="auto">
          <a:xfrm flipH="1">
            <a:off x="8494713" y="3344863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49" name="Rectangle 2283"/>
          <p:cNvSpPr>
            <a:spLocks noChangeArrowheads="1"/>
          </p:cNvSpPr>
          <p:nvPr/>
        </p:nvSpPr>
        <p:spPr bwMode="auto">
          <a:xfrm>
            <a:off x="3938588" y="3284538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9</a:t>
            </a:r>
            <a:endParaRPr lang="fr-FR" altLang="en-US" sz="800"/>
          </a:p>
        </p:txBody>
      </p:sp>
      <p:sp>
        <p:nvSpPr>
          <p:cNvPr id="95550" name="Line 2284"/>
          <p:cNvSpPr>
            <a:spLocks noChangeShapeType="1"/>
          </p:cNvSpPr>
          <p:nvPr/>
        </p:nvSpPr>
        <p:spPr bwMode="auto">
          <a:xfrm>
            <a:off x="4227513" y="35623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1" name="Line 2285"/>
          <p:cNvSpPr>
            <a:spLocks noChangeShapeType="1"/>
          </p:cNvSpPr>
          <p:nvPr/>
        </p:nvSpPr>
        <p:spPr bwMode="auto">
          <a:xfrm flipH="1">
            <a:off x="8494713" y="35623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2" name="Line 2287"/>
          <p:cNvSpPr>
            <a:spLocks noChangeShapeType="1"/>
          </p:cNvSpPr>
          <p:nvPr/>
        </p:nvSpPr>
        <p:spPr bwMode="auto">
          <a:xfrm>
            <a:off x="4227513" y="37719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3" name="Line 2288"/>
          <p:cNvSpPr>
            <a:spLocks noChangeShapeType="1"/>
          </p:cNvSpPr>
          <p:nvPr/>
        </p:nvSpPr>
        <p:spPr bwMode="auto">
          <a:xfrm flipH="1">
            <a:off x="8494713" y="37719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4" name="Rectangle 2289"/>
          <p:cNvSpPr>
            <a:spLocks noChangeArrowheads="1"/>
          </p:cNvSpPr>
          <p:nvPr/>
        </p:nvSpPr>
        <p:spPr bwMode="auto">
          <a:xfrm>
            <a:off x="4043363" y="371157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</a:t>
            </a:r>
            <a:endParaRPr lang="fr-FR" altLang="en-US" sz="800"/>
          </a:p>
        </p:txBody>
      </p:sp>
      <p:sp>
        <p:nvSpPr>
          <p:cNvPr id="95555" name="Line 2290"/>
          <p:cNvSpPr>
            <a:spLocks noChangeShapeType="1"/>
          </p:cNvSpPr>
          <p:nvPr/>
        </p:nvSpPr>
        <p:spPr bwMode="auto">
          <a:xfrm>
            <a:off x="4227513" y="39878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6" name="Line 2291"/>
          <p:cNvSpPr>
            <a:spLocks noChangeShapeType="1"/>
          </p:cNvSpPr>
          <p:nvPr/>
        </p:nvSpPr>
        <p:spPr bwMode="auto">
          <a:xfrm flipH="1">
            <a:off x="8494713" y="39878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7" name="Line 2293"/>
          <p:cNvSpPr>
            <a:spLocks noChangeShapeType="1"/>
          </p:cNvSpPr>
          <p:nvPr/>
        </p:nvSpPr>
        <p:spPr bwMode="auto">
          <a:xfrm>
            <a:off x="4227513" y="42052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8" name="Line 2294"/>
          <p:cNvSpPr>
            <a:spLocks noChangeShapeType="1"/>
          </p:cNvSpPr>
          <p:nvPr/>
        </p:nvSpPr>
        <p:spPr bwMode="auto">
          <a:xfrm flipH="1">
            <a:off x="8494713" y="4205288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59" name="Rectangle 2295"/>
          <p:cNvSpPr>
            <a:spLocks noChangeArrowheads="1"/>
          </p:cNvSpPr>
          <p:nvPr/>
        </p:nvSpPr>
        <p:spPr bwMode="auto">
          <a:xfrm>
            <a:off x="3938588" y="4144963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01</a:t>
            </a:r>
            <a:endParaRPr lang="fr-FR" altLang="en-US" sz="800"/>
          </a:p>
        </p:txBody>
      </p:sp>
      <p:sp>
        <p:nvSpPr>
          <p:cNvPr id="95560" name="Line 2296"/>
          <p:cNvSpPr>
            <a:spLocks noChangeShapeType="1"/>
          </p:cNvSpPr>
          <p:nvPr/>
        </p:nvSpPr>
        <p:spPr bwMode="auto">
          <a:xfrm>
            <a:off x="4227513" y="44227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1" name="Line 2297"/>
          <p:cNvSpPr>
            <a:spLocks noChangeShapeType="1"/>
          </p:cNvSpPr>
          <p:nvPr/>
        </p:nvSpPr>
        <p:spPr bwMode="auto">
          <a:xfrm flipH="1">
            <a:off x="8494713" y="44227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2" name="Line 2299"/>
          <p:cNvSpPr>
            <a:spLocks noChangeShapeType="1"/>
          </p:cNvSpPr>
          <p:nvPr/>
        </p:nvSpPr>
        <p:spPr bwMode="auto">
          <a:xfrm>
            <a:off x="4227513" y="4422775"/>
            <a:ext cx="4313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3" name="Freeform 2300"/>
          <p:cNvSpPr>
            <a:spLocks/>
          </p:cNvSpPr>
          <p:nvPr/>
        </p:nvSpPr>
        <p:spPr bwMode="auto">
          <a:xfrm>
            <a:off x="4227513" y="2919413"/>
            <a:ext cx="4313237" cy="1503362"/>
          </a:xfrm>
          <a:custGeom>
            <a:avLst/>
            <a:gdLst>
              <a:gd name="T0" fmla="*/ 0 w 575"/>
              <a:gd name="T1" fmla="*/ 0 h 201"/>
              <a:gd name="T2" fmla="*/ 2147483646 w 575"/>
              <a:gd name="T3" fmla="*/ 0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575" y="0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4" name="Line 2301"/>
          <p:cNvSpPr>
            <a:spLocks noChangeShapeType="1"/>
          </p:cNvSpPr>
          <p:nvPr/>
        </p:nvSpPr>
        <p:spPr bwMode="auto">
          <a:xfrm>
            <a:off x="4227513" y="2919413"/>
            <a:ext cx="0" cy="15033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5" name="Rectangle 2305"/>
          <p:cNvSpPr>
            <a:spLocks noChangeArrowheads="1"/>
          </p:cNvSpPr>
          <p:nvPr/>
        </p:nvSpPr>
        <p:spPr bwMode="auto">
          <a:xfrm>
            <a:off x="4230688" y="4629150"/>
            <a:ext cx="4311650" cy="15033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5566" name="Line 2306"/>
          <p:cNvSpPr>
            <a:spLocks noChangeShapeType="1"/>
          </p:cNvSpPr>
          <p:nvPr/>
        </p:nvSpPr>
        <p:spPr bwMode="auto">
          <a:xfrm>
            <a:off x="4230688" y="4629150"/>
            <a:ext cx="4311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7" name="Freeform 2307"/>
          <p:cNvSpPr>
            <a:spLocks/>
          </p:cNvSpPr>
          <p:nvPr/>
        </p:nvSpPr>
        <p:spPr bwMode="auto">
          <a:xfrm>
            <a:off x="4230688" y="4629150"/>
            <a:ext cx="4311650" cy="1503363"/>
          </a:xfrm>
          <a:custGeom>
            <a:avLst/>
            <a:gdLst>
              <a:gd name="T0" fmla="*/ 0 w 575"/>
              <a:gd name="T1" fmla="*/ 2147483646 h 201"/>
              <a:gd name="T2" fmla="*/ 2147483646 w 575"/>
              <a:gd name="T3" fmla="*/ 2147483646 h 201"/>
              <a:gd name="T4" fmla="*/ 2147483646 w 575"/>
              <a:gd name="T5" fmla="*/ 0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201"/>
                </a:moveTo>
                <a:lnTo>
                  <a:pt x="575" y="201"/>
                </a:lnTo>
                <a:lnTo>
                  <a:pt x="57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8" name="Line 2308"/>
          <p:cNvSpPr>
            <a:spLocks noChangeShapeType="1"/>
          </p:cNvSpPr>
          <p:nvPr/>
        </p:nvSpPr>
        <p:spPr bwMode="auto">
          <a:xfrm flipV="1">
            <a:off x="4230688" y="462915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69" name="Line 2309"/>
          <p:cNvSpPr>
            <a:spLocks noChangeShapeType="1"/>
          </p:cNvSpPr>
          <p:nvPr/>
        </p:nvSpPr>
        <p:spPr bwMode="auto">
          <a:xfrm>
            <a:off x="4230688" y="6132513"/>
            <a:ext cx="4311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0" name="Line 2310"/>
          <p:cNvSpPr>
            <a:spLocks noChangeShapeType="1"/>
          </p:cNvSpPr>
          <p:nvPr/>
        </p:nvSpPr>
        <p:spPr bwMode="auto">
          <a:xfrm flipV="1">
            <a:off x="4230688" y="462915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1" name="Line 2311"/>
          <p:cNvSpPr>
            <a:spLocks noChangeShapeType="1"/>
          </p:cNvSpPr>
          <p:nvPr/>
        </p:nvSpPr>
        <p:spPr bwMode="auto">
          <a:xfrm flipV="1">
            <a:off x="4230688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2" name="Line 2312"/>
          <p:cNvSpPr>
            <a:spLocks noChangeShapeType="1"/>
          </p:cNvSpPr>
          <p:nvPr/>
        </p:nvSpPr>
        <p:spPr bwMode="auto">
          <a:xfrm>
            <a:off x="4230688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3" name="Rectangle 2313"/>
          <p:cNvSpPr>
            <a:spLocks noChangeArrowheads="1"/>
          </p:cNvSpPr>
          <p:nvPr/>
        </p:nvSpPr>
        <p:spPr bwMode="auto">
          <a:xfrm>
            <a:off x="4206875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95574" name="Line 2314"/>
          <p:cNvSpPr>
            <a:spLocks noChangeShapeType="1"/>
          </p:cNvSpPr>
          <p:nvPr/>
        </p:nvSpPr>
        <p:spPr bwMode="auto">
          <a:xfrm flipV="1">
            <a:off x="4732338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5" name="Line 2315"/>
          <p:cNvSpPr>
            <a:spLocks noChangeShapeType="1"/>
          </p:cNvSpPr>
          <p:nvPr/>
        </p:nvSpPr>
        <p:spPr bwMode="auto">
          <a:xfrm>
            <a:off x="4732338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6" name="Rectangle 2316"/>
          <p:cNvSpPr>
            <a:spLocks noChangeArrowheads="1"/>
          </p:cNvSpPr>
          <p:nvPr/>
        </p:nvSpPr>
        <p:spPr bwMode="auto">
          <a:xfrm>
            <a:off x="4710113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5577" name="Line 2317"/>
          <p:cNvSpPr>
            <a:spLocks noChangeShapeType="1"/>
          </p:cNvSpPr>
          <p:nvPr/>
        </p:nvSpPr>
        <p:spPr bwMode="auto">
          <a:xfrm flipV="1">
            <a:off x="5241925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8" name="Line 2318"/>
          <p:cNvSpPr>
            <a:spLocks noChangeShapeType="1"/>
          </p:cNvSpPr>
          <p:nvPr/>
        </p:nvSpPr>
        <p:spPr bwMode="auto">
          <a:xfrm>
            <a:off x="5241925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79" name="Rectangle 2319"/>
          <p:cNvSpPr>
            <a:spLocks noChangeArrowheads="1"/>
          </p:cNvSpPr>
          <p:nvPr/>
        </p:nvSpPr>
        <p:spPr bwMode="auto">
          <a:xfrm>
            <a:off x="5219700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95580" name="Line 2320"/>
          <p:cNvSpPr>
            <a:spLocks noChangeShapeType="1"/>
          </p:cNvSpPr>
          <p:nvPr/>
        </p:nvSpPr>
        <p:spPr bwMode="auto">
          <a:xfrm flipV="1">
            <a:off x="5745163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81" name="Line 2321"/>
          <p:cNvSpPr>
            <a:spLocks noChangeShapeType="1"/>
          </p:cNvSpPr>
          <p:nvPr/>
        </p:nvSpPr>
        <p:spPr bwMode="auto">
          <a:xfrm>
            <a:off x="5745163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82" name="Rectangle 2322"/>
          <p:cNvSpPr>
            <a:spLocks noChangeArrowheads="1"/>
          </p:cNvSpPr>
          <p:nvPr/>
        </p:nvSpPr>
        <p:spPr bwMode="auto">
          <a:xfrm>
            <a:off x="5722938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3</a:t>
            </a:r>
            <a:endParaRPr lang="fr-FR" altLang="en-US" sz="800"/>
          </a:p>
        </p:txBody>
      </p:sp>
      <p:sp>
        <p:nvSpPr>
          <p:cNvPr id="95583" name="Line 2323"/>
          <p:cNvSpPr>
            <a:spLocks noChangeShapeType="1"/>
          </p:cNvSpPr>
          <p:nvPr/>
        </p:nvSpPr>
        <p:spPr bwMode="auto">
          <a:xfrm flipV="1">
            <a:off x="6254750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84" name="Line 2324"/>
          <p:cNvSpPr>
            <a:spLocks noChangeShapeType="1"/>
          </p:cNvSpPr>
          <p:nvPr/>
        </p:nvSpPr>
        <p:spPr bwMode="auto">
          <a:xfrm>
            <a:off x="6254750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85" name="Rectangle 2325"/>
          <p:cNvSpPr>
            <a:spLocks noChangeArrowheads="1"/>
          </p:cNvSpPr>
          <p:nvPr/>
        </p:nvSpPr>
        <p:spPr bwMode="auto">
          <a:xfrm>
            <a:off x="6232525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95586" name="Line 2326"/>
          <p:cNvSpPr>
            <a:spLocks noChangeShapeType="1"/>
          </p:cNvSpPr>
          <p:nvPr/>
        </p:nvSpPr>
        <p:spPr bwMode="auto">
          <a:xfrm flipV="1">
            <a:off x="6765925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87" name="Line 2327"/>
          <p:cNvSpPr>
            <a:spLocks noChangeShapeType="1"/>
          </p:cNvSpPr>
          <p:nvPr/>
        </p:nvSpPr>
        <p:spPr bwMode="auto">
          <a:xfrm>
            <a:off x="6765925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88" name="Rectangle 2328"/>
          <p:cNvSpPr>
            <a:spLocks noChangeArrowheads="1"/>
          </p:cNvSpPr>
          <p:nvPr/>
        </p:nvSpPr>
        <p:spPr bwMode="auto">
          <a:xfrm>
            <a:off x="6742113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5</a:t>
            </a:r>
            <a:endParaRPr lang="fr-FR" altLang="en-US" sz="800"/>
          </a:p>
        </p:txBody>
      </p:sp>
      <p:sp>
        <p:nvSpPr>
          <p:cNvPr id="95589" name="Line 2329"/>
          <p:cNvSpPr>
            <a:spLocks noChangeShapeType="1"/>
          </p:cNvSpPr>
          <p:nvPr/>
        </p:nvSpPr>
        <p:spPr bwMode="auto">
          <a:xfrm flipV="1">
            <a:off x="7267575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0" name="Line 2330"/>
          <p:cNvSpPr>
            <a:spLocks noChangeShapeType="1"/>
          </p:cNvSpPr>
          <p:nvPr/>
        </p:nvSpPr>
        <p:spPr bwMode="auto">
          <a:xfrm>
            <a:off x="7267575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1" name="Rectangle 2331"/>
          <p:cNvSpPr>
            <a:spLocks noChangeArrowheads="1"/>
          </p:cNvSpPr>
          <p:nvPr/>
        </p:nvSpPr>
        <p:spPr bwMode="auto">
          <a:xfrm>
            <a:off x="7245350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95592" name="Line 2332"/>
          <p:cNvSpPr>
            <a:spLocks noChangeShapeType="1"/>
          </p:cNvSpPr>
          <p:nvPr/>
        </p:nvSpPr>
        <p:spPr bwMode="auto">
          <a:xfrm flipV="1">
            <a:off x="7777163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3" name="Line 2333"/>
          <p:cNvSpPr>
            <a:spLocks noChangeShapeType="1"/>
          </p:cNvSpPr>
          <p:nvPr/>
        </p:nvSpPr>
        <p:spPr bwMode="auto">
          <a:xfrm>
            <a:off x="7777163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4" name="Rectangle 2334"/>
          <p:cNvSpPr>
            <a:spLocks noChangeArrowheads="1"/>
          </p:cNvSpPr>
          <p:nvPr/>
        </p:nvSpPr>
        <p:spPr bwMode="auto">
          <a:xfrm>
            <a:off x="7754938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7</a:t>
            </a:r>
            <a:endParaRPr lang="fr-FR" altLang="en-US" sz="800"/>
          </a:p>
        </p:txBody>
      </p:sp>
      <p:sp>
        <p:nvSpPr>
          <p:cNvPr id="95595" name="Line 2335"/>
          <p:cNvSpPr>
            <a:spLocks noChangeShapeType="1"/>
          </p:cNvSpPr>
          <p:nvPr/>
        </p:nvSpPr>
        <p:spPr bwMode="auto">
          <a:xfrm flipV="1">
            <a:off x="8288338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6" name="Line 2336"/>
          <p:cNvSpPr>
            <a:spLocks noChangeShapeType="1"/>
          </p:cNvSpPr>
          <p:nvPr/>
        </p:nvSpPr>
        <p:spPr bwMode="auto">
          <a:xfrm>
            <a:off x="8288338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7" name="Rectangle 2337"/>
          <p:cNvSpPr>
            <a:spLocks noChangeArrowheads="1"/>
          </p:cNvSpPr>
          <p:nvPr/>
        </p:nvSpPr>
        <p:spPr bwMode="auto">
          <a:xfrm>
            <a:off x="8264525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95598" name="Line 2338"/>
          <p:cNvSpPr>
            <a:spLocks noChangeShapeType="1"/>
          </p:cNvSpPr>
          <p:nvPr/>
        </p:nvSpPr>
        <p:spPr bwMode="auto">
          <a:xfrm>
            <a:off x="4230688" y="6019800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599" name="Line 2339"/>
          <p:cNvSpPr>
            <a:spLocks noChangeShapeType="1"/>
          </p:cNvSpPr>
          <p:nvPr/>
        </p:nvSpPr>
        <p:spPr bwMode="auto">
          <a:xfrm flipH="1">
            <a:off x="8497888" y="6019800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0" name="Rectangle 2340"/>
          <p:cNvSpPr>
            <a:spLocks noChangeArrowheads="1"/>
          </p:cNvSpPr>
          <p:nvPr/>
        </p:nvSpPr>
        <p:spPr bwMode="auto">
          <a:xfrm>
            <a:off x="4065588" y="595947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.8</a:t>
            </a:r>
            <a:endParaRPr lang="fr-FR" altLang="en-US" sz="800"/>
          </a:p>
        </p:txBody>
      </p:sp>
      <p:sp>
        <p:nvSpPr>
          <p:cNvPr id="95601" name="Line 2341"/>
          <p:cNvSpPr>
            <a:spLocks noChangeShapeType="1"/>
          </p:cNvSpPr>
          <p:nvPr/>
        </p:nvSpPr>
        <p:spPr bwMode="auto">
          <a:xfrm>
            <a:off x="4230688" y="580231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2" name="Line 2342"/>
          <p:cNvSpPr>
            <a:spLocks noChangeShapeType="1"/>
          </p:cNvSpPr>
          <p:nvPr/>
        </p:nvSpPr>
        <p:spPr bwMode="auto">
          <a:xfrm flipH="1">
            <a:off x="8497888" y="58023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3" name="Rectangle 2343"/>
          <p:cNvSpPr>
            <a:spLocks noChangeArrowheads="1"/>
          </p:cNvSpPr>
          <p:nvPr/>
        </p:nvSpPr>
        <p:spPr bwMode="auto">
          <a:xfrm>
            <a:off x="4148138" y="57435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5604" name="Line 2344"/>
          <p:cNvSpPr>
            <a:spLocks noChangeShapeType="1"/>
          </p:cNvSpPr>
          <p:nvPr/>
        </p:nvSpPr>
        <p:spPr bwMode="auto">
          <a:xfrm>
            <a:off x="4230688" y="559276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5" name="Line 2345"/>
          <p:cNvSpPr>
            <a:spLocks noChangeShapeType="1"/>
          </p:cNvSpPr>
          <p:nvPr/>
        </p:nvSpPr>
        <p:spPr bwMode="auto">
          <a:xfrm flipH="1">
            <a:off x="8497888" y="559276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6" name="Rectangle 2346"/>
          <p:cNvSpPr>
            <a:spLocks noChangeArrowheads="1"/>
          </p:cNvSpPr>
          <p:nvPr/>
        </p:nvSpPr>
        <p:spPr bwMode="auto">
          <a:xfrm>
            <a:off x="4065588" y="553402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2</a:t>
            </a:r>
            <a:endParaRPr lang="fr-FR" altLang="en-US" sz="800"/>
          </a:p>
        </p:txBody>
      </p:sp>
      <p:sp>
        <p:nvSpPr>
          <p:cNvPr id="95607" name="Line 2347"/>
          <p:cNvSpPr>
            <a:spLocks noChangeShapeType="1"/>
          </p:cNvSpPr>
          <p:nvPr/>
        </p:nvSpPr>
        <p:spPr bwMode="auto">
          <a:xfrm>
            <a:off x="4230688" y="537686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8" name="Line 2348"/>
          <p:cNvSpPr>
            <a:spLocks noChangeShapeType="1"/>
          </p:cNvSpPr>
          <p:nvPr/>
        </p:nvSpPr>
        <p:spPr bwMode="auto">
          <a:xfrm flipH="1">
            <a:off x="8497888" y="537686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09" name="Rectangle 2349"/>
          <p:cNvSpPr>
            <a:spLocks noChangeArrowheads="1"/>
          </p:cNvSpPr>
          <p:nvPr/>
        </p:nvSpPr>
        <p:spPr bwMode="auto">
          <a:xfrm>
            <a:off x="4065588" y="5316538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4</a:t>
            </a:r>
            <a:endParaRPr lang="fr-FR" altLang="en-US" sz="800"/>
          </a:p>
        </p:txBody>
      </p:sp>
      <p:sp>
        <p:nvSpPr>
          <p:cNvPr id="95610" name="Line 2350"/>
          <p:cNvSpPr>
            <a:spLocks noChangeShapeType="1"/>
          </p:cNvSpPr>
          <p:nvPr/>
        </p:nvSpPr>
        <p:spPr bwMode="auto">
          <a:xfrm>
            <a:off x="4230688" y="5159375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11" name="Line 2351"/>
          <p:cNvSpPr>
            <a:spLocks noChangeShapeType="1"/>
          </p:cNvSpPr>
          <p:nvPr/>
        </p:nvSpPr>
        <p:spPr bwMode="auto">
          <a:xfrm flipH="1">
            <a:off x="8497888" y="5159375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12" name="Rectangle 2352"/>
          <p:cNvSpPr>
            <a:spLocks noChangeArrowheads="1"/>
          </p:cNvSpPr>
          <p:nvPr/>
        </p:nvSpPr>
        <p:spPr bwMode="auto">
          <a:xfrm>
            <a:off x="4065588" y="509905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6</a:t>
            </a:r>
            <a:endParaRPr lang="fr-FR" altLang="en-US" sz="800"/>
          </a:p>
        </p:txBody>
      </p:sp>
      <p:sp>
        <p:nvSpPr>
          <p:cNvPr id="95613" name="Line 2353"/>
          <p:cNvSpPr>
            <a:spLocks noChangeShapeType="1"/>
          </p:cNvSpPr>
          <p:nvPr/>
        </p:nvSpPr>
        <p:spPr bwMode="auto">
          <a:xfrm>
            <a:off x="4230688" y="4949825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14" name="Line 2354"/>
          <p:cNvSpPr>
            <a:spLocks noChangeShapeType="1"/>
          </p:cNvSpPr>
          <p:nvPr/>
        </p:nvSpPr>
        <p:spPr bwMode="auto">
          <a:xfrm flipH="1">
            <a:off x="8497888" y="4949825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15" name="Rectangle 2355"/>
          <p:cNvSpPr>
            <a:spLocks noChangeArrowheads="1"/>
          </p:cNvSpPr>
          <p:nvPr/>
        </p:nvSpPr>
        <p:spPr bwMode="auto">
          <a:xfrm>
            <a:off x="4065588" y="48895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8</a:t>
            </a:r>
            <a:endParaRPr lang="fr-FR" altLang="en-US" sz="800"/>
          </a:p>
        </p:txBody>
      </p:sp>
      <p:sp>
        <p:nvSpPr>
          <p:cNvPr id="95616" name="Line 2356"/>
          <p:cNvSpPr>
            <a:spLocks noChangeShapeType="1"/>
          </p:cNvSpPr>
          <p:nvPr/>
        </p:nvSpPr>
        <p:spPr bwMode="auto">
          <a:xfrm>
            <a:off x="4230688" y="4733925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17" name="Line 2357"/>
          <p:cNvSpPr>
            <a:spLocks noChangeShapeType="1"/>
          </p:cNvSpPr>
          <p:nvPr/>
        </p:nvSpPr>
        <p:spPr bwMode="auto">
          <a:xfrm flipH="1">
            <a:off x="8497888" y="4733925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18" name="Rectangle 2358"/>
          <p:cNvSpPr>
            <a:spLocks noChangeArrowheads="1"/>
          </p:cNvSpPr>
          <p:nvPr/>
        </p:nvSpPr>
        <p:spPr bwMode="auto">
          <a:xfrm>
            <a:off x="4148138" y="46736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95619" name="Line 2359"/>
          <p:cNvSpPr>
            <a:spLocks noChangeShapeType="1"/>
          </p:cNvSpPr>
          <p:nvPr/>
        </p:nvSpPr>
        <p:spPr bwMode="auto">
          <a:xfrm>
            <a:off x="4230688" y="4629150"/>
            <a:ext cx="4311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0" name="Freeform 2360"/>
          <p:cNvSpPr>
            <a:spLocks/>
          </p:cNvSpPr>
          <p:nvPr/>
        </p:nvSpPr>
        <p:spPr bwMode="auto">
          <a:xfrm>
            <a:off x="4230688" y="4629150"/>
            <a:ext cx="4311650" cy="1503363"/>
          </a:xfrm>
          <a:custGeom>
            <a:avLst/>
            <a:gdLst>
              <a:gd name="T0" fmla="*/ 0 w 575"/>
              <a:gd name="T1" fmla="*/ 2147483646 h 201"/>
              <a:gd name="T2" fmla="*/ 2147483646 w 575"/>
              <a:gd name="T3" fmla="*/ 2147483646 h 201"/>
              <a:gd name="T4" fmla="*/ 2147483646 w 575"/>
              <a:gd name="T5" fmla="*/ 0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201"/>
                </a:moveTo>
                <a:lnTo>
                  <a:pt x="575" y="201"/>
                </a:lnTo>
                <a:lnTo>
                  <a:pt x="57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1" name="Line 2361"/>
          <p:cNvSpPr>
            <a:spLocks noChangeShapeType="1"/>
          </p:cNvSpPr>
          <p:nvPr/>
        </p:nvSpPr>
        <p:spPr bwMode="auto">
          <a:xfrm flipV="1">
            <a:off x="4230688" y="462915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2" name="Freeform 2362"/>
          <p:cNvSpPr>
            <a:spLocks/>
          </p:cNvSpPr>
          <p:nvPr/>
        </p:nvSpPr>
        <p:spPr bwMode="auto">
          <a:xfrm>
            <a:off x="4230688" y="5413375"/>
            <a:ext cx="66675" cy="719138"/>
          </a:xfrm>
          <a:custGeom>
            <a:avLst/>
            <a:gdLst>
              <a:gd name="T0" fmla="*/ 0 w 42"/>
              <a:gd name="T1" fmla="*/ 2147483646 h 453"/>
              <a:gd name="T2" fmla="*/ 0 w 42"/>
              <a:gd name="T3" fmla="*/ 0 h 453"/>
              <a:gd name="T4" fmla="*/ 2147483646 w 42"/>
              <a:gd name="T5" fmla="*/ 0 h 453"/>
              <a:gd name="T6" fmla="*/ 2147483646 w 42"/>
              <a:gd name="T7" fmla="*/ 2147483646 h 453"/>
              <a:gd name="T8" fmla="*/ 2147483646 w 42"/>
              <a:gd name="T9" fmla="*/ 0 h 453"/>
              <a:gd name="T10" fmla="*/ 2147483646 w 42"/>
              <a:gd name="T11" fmla="*/ 2147483646 h 453"/>
              <a:gd name="T12" fmla="*/ 2147483646 w 42"/>
              <a:gd name="T13" fmla="*/ 0 h 453"/>
              <a:gd name="T14" fmla="*/ 2147483646 w 42"/>
              <a:gd name="T15" fmla="*/ 2147483646 h 453"/>
              <a:gd name="T16" fmla="*/ 2147483646 w 42"/>
              <a:gd name="T17" fmla="*/ 0 h 453"/>
              <a:gd name="T18" fmla="*/ 2147483646 w 42"/>
              <a:gd name="T19" fmla="*/ 2147483646 h 453"/>
              <a:gd name="T20" fmla="*/ 2147483646 w 42"/>
              <a:gd name="T21" fmla="*/ 2147483646 h 453"/>
              <a:gd name="T22" fmla="*/ 2147483646 w 42"/>
              <a:gd name="T23" fmla="*/ 2147483646 h 453"/>
              <a:gd name="T24" fmla="*/ 2147483646 w 42"/>
              <a:gd name="T25" fmla="*/ 2147483646 h 453"/>
              <a:gd name="T26" fmla="*/ 2147483646 w 42"/>
              <a:gd name="T27" fmla="*/ 2147483646 h 453"/>
              <a:gd name="T28" fmla="*/ 2147483646 w 42"/>
              <a:gd name="T29" fmla="*/ 2147483646 h 453"/>
              <a:gd name="T30" fmla="*/ 2147483646 w 42"/>
              <a:gd name="T31" fmla="*/ 2147483646 h 453"/>
              <a:gd name="T32" fmla="*/ 2147483646 w 42"/>
              <a:gd name="T33" fmla="*/ 2147483646 h 453"/>
              <a:gd name="T34" fmla="*/ 2147483646 w 42"/>
              <a:gd name="T35" fmla="*/ 2147483646 h 453"/>
              <a:gd name="T36" fmla="*/ 2147483646 w 42"/>
              <a:gd name="T37" fmla="*/ 2147483646 h 453"/>
              <a:gd name="T38" fmla="*/ 2147483646 w 42"/>
              <a:gd name="T39" fmla="*/ 2147483646 h 453"/>
              <a:gd name="T40" fmla="*/ 2147483646 w 42"/>
              <a:gd name="T41" fmla="*/ 2147483646 h 453"/>
              <a:gd name="T42" fmla="*/ 2147483646 w 42"/>
              <a:gd name="T43" fmla="*/ 2147483646 h 453"/>
              <a:gd name="T44" fmla="*/ 2147483646 w 42"/>
              <a:gd name="T45" fmla="*/ 2147483646 h 453"/>
              <a:gd name="T46" fmla="*/ 2147483646 w 42"/>
              <a:gd name="T47" fmla="*/ 0 h 45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42" h="453">
                <a:moveTo>
                  <a:pt x="0" y="47"/>
                </a:moveTo>
                <a:lnTo>
                  <a:pt x="0" y="0"/>
                </a:lnTo>
                <a:lnTo>
                  <a:pt x="4" y="0"/>
                </a:lnTo>
                <a:lnTo>
                  <a:pt x="4" y="47"/>
                </a:lnTo>
                <a:lnTo>
                  <a:pt x="4" y="0"/>
                </a:lnTo>
                <a:lnTo>
                  <a:pt x="9" y="33"/>
                </a:lnTo>
                <a:lnTo>
                  <a:pt x="9" y="0"/>
                </a:lnTo>
                <a:lnTo>
                  <a:pt x="14" y="33"/>
                </a:lnTo>
                <a:lnTo>
                  <a:pt x="14" y="0"/>
                </a:lnTo>
                <a:lnTo>
                  <a:pt x="14" y="10"/>
                </a:lnTo>
                <a:lnTo>
                  <a:pt x="18" y="5"/>
                </a:lnTo>
                <a:lnTo>
                  <a:pt x="23" y="33"/>
                </a:lnTo>
                <a:lnTo>
                  <a:pt x="23" y="38"/>
                </a:lnTo>
                <a:lnTo>
                  <a:pt x="28" y="10"/>
                </a:lnTo>
                <a:lnTo>
                  <a:pt x="28" y="14"/>
                </a:lnTo>
                <a:lnTo>
                  <a:pt x="28" y="5"/>
                </a:lnTo>
                <a:lnTo>
                  <a:pt x="33" y="43"/>
                </a:lnTo>
                <a:lnTo>
                  <a:pt x="33" y="5"/>
                </a:lnTo>
                <a:lnTo>
                  <a:pt x="33" y="43"/>
                </a:lnTo>
                <a:lnTo>
                  <a:pt x="37" y="5"/>
                </a:lnTo>
                <a:lnTo>
                  <a:pt x="37" y="47"/>
                </a:lnTo>
                <a:lnTo>
                  <a:pt x="42" y="10"/>
                </a:lnTo>
                <a:lnTo>
                  <a:pt x="42" y="45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3" name="Freeform 2363"/>
          <p:cNvSpPr>
            <a:spLocks/>
          </p:cNvSpPr>
          <p:nvPr/>
        </p:nvSpPr>
        <p:spPr bwMode="auto">
          <a:xfrm>
            <a:off x="4305300" y="5308600"/>
            <a:ext cx="449263" cy="823913"/>
          </a:xfrm>
          <a:custGeom>
            <a:avLst/>
            <a:gdLst>
              <a:gd name="T0" fmla="*/ 2147483646 w 283"/>
              <a:gd name="T1" fmla="*/ 2147483646 h 519"/>
              <a:gd name="T2" fmla="*/ 2147483646 w 283"/>
              <a:gd name="T3" fmla="*/ 2147483646 h 519"/>
              <a:gd name="T4" fmla="*/ 2147483646 w 283"/>
              <a:gd name="T5" fmla="*/ 2147483646 h 519"/>
              <a:gd name="T6" fmla="*/ 2147483646 w 283"/>
              <a:gd name="T7" fmla="*/ 2147483646 h 519"/>
              <a:gd name="T8" fmla="*/ 2147483646 w 283"/>
              <a:gd name="T9" fmla="*/ 2147483646 h 519"/>
              <a:gd name="T10" fmla="*/ 2147483646 w 283"/>
              <a:gd name="T11" fmla="*/ 2147483646 h 519"/>
              <a:gd name="T12" fmla="*/ 2147483646 w 283"/>
              <a:gd name="T13" fmla="*/ 2147483646 h 519"/>
              <a:gd name="T14" fmla="*/ 2147483646 w 283"/>
              <a:gd name="T15" fmla="*/ 2147483646 h 519"/>
              <a:gd name="T16" fmla="*/ 2147483646 w 283"/>
              <a:gd name="T17" fmla="*/ 2147483646 h 519"/>
              <a:gd name="T18" fmla="*/ 2147483646 w 283"/>
              <a:gd name="T19" fmla="*/ 2147483646 h 519"/>
              <a:gd name="T20" fmla="*/ 2147483646 w 283"/>
              <a:gd name="T21" fmla="*/ 2147483646 h 519"/>
              <a:gd name="T22" fmla="*/ 2147483646 w 283"/>
              <a:gd name="T23" fmla="*/ 2147483646 h 519"/>
              <a:gd name="T24" fmla="*/ 2147483646 w 283"/>
              <a:gd name="T25" fmla="*/ 2147483646 h 519"/>
              <a:gd name="T26" fmla="*/ 2147483646 w 283"/>
              <a:gd name="T27" fmla="*/ 2147483646 h 519"/>
              <a:gd name="T28" fmla="*/ 2147483646 w 283"/>
              <a:gd name="T29" fmla="*/ 2147483646 h 519"/>
              <a:gd name="T30" fmla="*/ 2147483646 w 283"/>
              <a:gd name="T31" fmla="*/ 2147483646 h 519"/>
              <a:gd name="T32" fmla="*/ 2147483646 w 283"/>
              <a:gd name="T33" fmla="*/ 2147483646 h 519"/>
              <a:gd name="T34" fmla="*/ 2147483646 w 283"/>
              <a:gd name="T35" fmla="*/ 2147483646 h 519"/>
              <a:gd name="T36" fmla="*/ 2147483646 w 283"/>
              <a:gd name="T37" fmla="*/ 2147483646 h 519"/>
              <a:gd name="T38" fmla="*/ 2147483646 w 283"/>
              <a:gd name="T39" fmla="*/ 2147483646 h 519"/>
              <a:gd name="T40" fmla="*/ 2147483646 w 283"/>
              <a:gd name="T41" fmla="*/ 2147483646 h 519"/>
              <a:gd name="T42" fmla="*/ 2147483646 w 283"/>
              <a:gd name="T43" fmla="*/ 2147483646 h 519"/>
              <a:gd name="T44" fmla="*/ 2147483646 w 283"/>
              <a:gd name="T45" fmla="*/ 2147483646 h 519"/>
              <a:gd name="T46" fmla="*/ 2147483646 w 283"/>
              <a:gd name="T47" fmla="*/ 2147483646 h 519"/>
              <a:gd name="T48" fmla="*/ 2147483646 w 283"/>
              <a:gd name="T49" fmla="*/ 2147483646 h 519"/>
              <a:gd name="T50" fmla="*/ 2147483646 w 283"/>
              <a:gd name="T51" fmla="*/ 2147483646 h 519"/>
              <a:gd name="T52" fmla="*/ 2147483646 w 283"/>
              <a:gd name="T53" fmla="*/ 2147483646 h 519"/>
              <a:gd name="T54" fmla="*/ 2147483646 w 283"/>
              <a:gd name="T55" fmla="*/ 2147483646 h 519"/>
              <a:gd name="T56" fmla="*/ 2147483646 w 283"/>
              <a:gd name="T57" fmla="*/ 2147483646 h 519"/>
              <a:gd name="T58" fmla="*/ 2147483646 w 283"/>
              <a:gd name="T59" fmla="*/ 2147483646 h 519"/>
              <a:gd name="T60" fmla="*/ 2147483646 w 283"/>
              <a:gd name="T61" fmla="*/ 2147483646 h 519"/>
              <a:gd name="T62" fmla="*/ 2147483646 w 283"/>
              <a:gd name="T63" fmla="*/ 2147483646 h 519"/>
              <a:gd name="T64" fmla="*/ 2147483646 w 283"/>
              <a:gd name="T65" fmla="*/ 2147483646 h 519"/>
              <a:gd name="T66" fmla="*/ 2147483646 w 283"/>
              <a:gd name="T67" fmla="*/ 2147483646 h 519"/>
              <a:gd name="T68" fmla="*/ 2147483646 w 283"/>
              <a:gd name="T69" fmla="*/ 2147483646 h 519"/>
              <a:gd name="T70" fmla="*/ 2147483646 w 283"/>
              <a:gd name="T71" fmla="*/ 2147483646 h 519"/>
              <a:gd name="T72" fmla="*/ 2147483646 w 283"/>
              <a:gd name="T73" fmla="*/ 2147483646 h 519"/>
              <a:gd name="T74" fmla="*/ 2147483646 w 283"/>
              <a:gd name="T75" fmla="*/ 2147483646 h 519"/>
              <a:gd name="T76" fmla="*/ 2147483646 w 283"/>
              <a:gd name="T77" fmla="*/ 2147483646 h 519"/>
              <a:gd name="T78" fmla="*/ 2147483646 w 283"/>
              <a:gd name="T79" fmla="*/ 2147483646 h 519"/>
              <a:gd name="T80" fmla="*/ 2147483646 w 283"/>
              <a:gd name="T81" fmla="*/ 2147483646 h 519"/>
              <a:gd name="T82" fmla="*/ 2147483646 w 283"/>
              <a:gd name="T83" fmla="*/ 2147483646 h 5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3" h="519">
                <a:moveTo>
                  <a:pt x="0" y="519"/>
                </a:moveTo>
                <a:lnTo>
                  <a:pt x="0" y="66"/>
                </a:lnTo>
                <a:lnTo>
                  <a:pt x="5" y="113"/>
                </a:lnTo>
                <a:lnTo>
                  <a:pt x="5" y="76"/>
                </a:lnTo>
                <a:lnTo>
                  <a:pt x="9" y="109"/>
                </a:lnTo>
                <a:lnTo>
                  <a:pt x="14" y="76"/>
                </a:lnTo>
                <a:lnTo>
                  <a:pt x="14" y="66"/>
                </a:lnTo>
                <a:lnTo>
                  <a:pt x="14" y="104"/>
                </a:lnTo>
                <a:lnTo>
                  <a:pt x="19" y="104"/>
                </a:lnTo>
                <a:lnTo>
                  <a:pt x="19" y="113"/>
                </a:lnTo>
                <a:lnTo>
                  <a:pt x="23" y="80"/>
                </a:lnTo>
                <a:lnTo>
                  <a:pt x="23" y="104"/>
                </a:lnTo>
                <a:lnTo>
                  <a:pt x="23" y="66"/>
                </a:lnTo>
                <a:lnTo>
                  <a:pt x="28" y="109"/>
                </a:lnTo>
                <a:lnTo>
                  <a:pt x="28" y="118"/>
                </a:lnTo>
                <a:lnTo>
                  <a:pt x="33" y="71"/>
                </a:lnTo>
                <a:lnTo>
                  <a:pt x="33" y="109"/>
                </a:lnTo>
                <a:lnTo>
                  <a:pt x="38" y="109"/>
                </a:lnTo>
                <a:lnTo>
                  <a:pt x="38" y="142"/>
                </a:lnTo>
                <a:lnTo>
                  <a:pt x="38" y="109"/>
                </a:lnTo>
                <a:lnTo>
                  <a:pt x="42" y="104"/>
                </a:lnTo>
                <a:lnTo>
                  <a:pt x="42" y="118"/>
                </a:lnTo>
                <a:lnTo>
                  <a:pt x="47" y="109"/>
                </a:lnTo>
                <a:lnTo>
                  <a:pt x="47" y="118"/>
                </a:lnTo>
                <a:lnTo>
                  <a:pt x="52" y="113"/>
                </a:lnTo>
                <a:lnTo>
                  <a:pt x="52" y="109"/>
                </a:lnTo>
                <a:lnTo>
                  <a:pt x="57" y="123"/>
                </a:lnTo>
                <a:lnTo>
                  <a:pt x="57" y="113"/>
                </a:lnTo>
                <a:lnTo>
                  <a:pt x="61" y="113"/>
                </a:lnTo>
                <a:lnTo>
                  <a:pt x="61" y="123"/>
                </a:lnTo>
                <a:lnTo>
                  <a:pt x="66" y="113"/>
                </a:lnTo>
                <a:lnTo>
                  <a:pt x="66" y="85"/>
                </a:lnTo>
                <a:lnTo>
                  <a:pt x="66" y="118"/>
                </a:lnTo>
                <a:lnTo>
                  <a:pt x="71" y="123"/>
                </a:lnTo>
                <a:lnTo>
                  <a:pt x="71" y="71"/>
                </a:lnTo>
                <a:lnTo>
                  <a:pt x="75" y="90"/>
                </a:lnTo>
                <a:lnTo>
                  <a:pt x="75" y="123"/>
                </a:lnTo>
                <a:lnTo>
                  <a:pt x="80" y="109"/>
                </a:lnTo>
                <a:lnTo>
                  <a:pt x="80" y="113"/>
                </a:lnTo>
                <a:lnTo>
                  <a:pt x="80" y="85"/>
                </a:lnTo>
                <a:lnTo>
                  <a:pt x="85" y="109"/>
                </a:lnTo>
                <a:lnTo>
                  <a:pt x="85" y="90"/>
                </a:lnTo>
                <a:lnTo>
                  <a:pt x="85" y="109"/>
                </a:lnTo>
                <a:lnTo>
                  <a:pt x="90" y="71"/>
                </a:lnTo>
                <a:lnTo>
                  <a:pt x="90" y="76"/>
                </a:lnTo>
                <a:lnTo>
                  <a:pt x="94" y="85"/>
                </a:lnTo>
                <a:lnTo>
                  <a:pt x="94" y="76"/>
                </a:lnTo>
                <a:lnTo>
                  <a:pt x="94" y="90"/>
                </a:lnTo>
                <a:lnTo>
                  <a:pt x="99" y="76"/>
                </a:lnTo>
                <a:lnTo>
                  <a:pt x="99" y="99"/>
                </a:lnTo>
                <a:lnTo>
                  <a:pt x="104" y="80"/>
                </a:lnTo>
                <a:lnTo>
                  <a:pt x="108" y="76"/>
                </a:lnTo>
                <a:lnTo>
                  <a:pt x="108" y="128"/>
                </a:lnTo>
                <a:lnTo>
                  <a:pt x="113" y="113"/>
                </a:lnTo>
                <a:lnTo>
                  <a:pt x="113" y="76"/>
                </a:lnTo>
                <a:lnTo>
                  <a:pt x="113" y="85"/>
                </a:lnTo>
                <a:lnTo>
                  <a:pt x="118" y="90"/>
                </a:lnTo>
                <a:lnTo>
                  <a:pt x="123" y="85"/>
                </a:lnTo>
                <a:lnTo>
                  <a:pt x="127" y="128"/>
                </a:lnTo>
                <a:lnTo>
                  <a:pt x="127" y="80"/>
                </a:lnTo>
                <a:lnTo>
                  <a:pt x="132" y="90"/>
                </a:lnTo>
                <a:lnTo>
                  <a:pt x="137" y="85"/>
                </a:lnTo>
                <a:lnTo>
                  <a:pt x="137" y="80"/>
                </a:lnTo>
                <a:lnTo>
                  <a:pt x="142" y="90"/>
                </a:lnTo>
                <a:lnTo>
                  <a:pt x="142" y="80"/>
                </a:lnTo>
                <a:lnTo>
                  <a:pt x="146" y="90"/>
                </a:lnTo>
                <a:lnTo>
                  <a:pt x="146" y="95"/>
                </a:lnTo>
                <a:lnTo>
                  <a:pt x="151" y="85"/>
                </a:lnTo>
                <a:lnTo>
                  <a:pt x="151" y="76"/>
                </a:lnTo>
                <a:lnTo>
                  <a:pt x="151" y="85"/>
                </a:lnTo>
                <a:lnTo>
                  <a:pt x="156" y="90"/>
                </a:lnTo>
                <a:lnTo>
                  <a:pt x="160" y="80"/>
                </a:lnTo>
                <a:lnTo>
                  <a:pt x="160" y="57"/>
                </a:lnTo>
                <a:lnTo>
                  <a:pt x="165" y="85"/>
                </a:lnTo>
                <a:lnTo>
                  <a:pt x="165" y="80"/>
                </a:lnTo>
                <a:lnTo>
                  <a:pt x="170" y="57"/>
                </a:lnTo>
                <a:lnTo>
                  <a:pt x="170" y="90"/>
                </a:lnTo>
                <a:lnTo>
                  <a:pt x="170" y="48"/>
                </a:lnTo>
                <a:lnTo>
                  <a:pt x="175" y="52"/>
                </a:lnTo>
                <a:lnTo>
                  <a:pt x="175" y="90"/>
                </a:lnTo>
                <a:lnTo>
                  <a:pt x="179" y="99"/>
                </a:lnTo>
                <a:lnTo>
                  <a:pt x="179" y="57"/>
                </a:lnTo>
                <a:lnTo>
                  <a:pt x="184" y="99"/>
                </a:lnTo>
                <a:lnTo>
                  <a:pt x="184" y="95"/>
                </a:lnTo>
                <a:lnTo>
                  <a:pt x="184" y="99"/>
                </a:lnTo>
                <a:lnTo>
                  <a:pt x="189" y="48"/>
                </a:lnTo>
                <a:lnTo>
                  <a:pt x="189" y="66"/>
                </a:lnTo>
                <a:lnTo>
                  <a:pt x="194" y="57"/>
                </a:lnTo>
                <a:lnTo>
                  <a:pt x="194" y="99"/>
                </a:lnTo>
                <a:lnTo>
                  <a:pt x="194" y="66"/>
                </a:lnTo>
                <a:lnTo>
                  <a:pt x="198" y="62"/>
                </a:lnTo>
                <a:lnTo>
                  <a:pt x="198" y="66"/>
                </a:lnTo>
                <a:lnTo>
                  <a:pt x="198" y="57"/>
                </a:lnTo>
                <a:lnTo>
                  <a:pt x="203" y="62"/>
                </a:lnTo>
                <a:lnTo>
                  <a:pt x="208" y="57"/>
                </a:lnTo>
                <a:lnTo>
                  <a:pt x="208" y="62"/>
                </a:lnTo>
                <a:lnTo>
                  <a:pt x="208" y="57"/>
                </a:lnTo>
                <a:lnTo>
                  <a:pt x="212" y="62"/>
                </a:lnTo>
                <a:lnTo>
                  <a:pt x="212" y="48"/>
                </a:lnTo>
                <a:lnTo>
                  <a:pt x="217" y="57"/>
                </a:lnTo>
                <a:lnTo>
                  <a:pt x="222" y="66"/>
                </a:lnTo>
                <a:lnTo>
                  <a:pt x="227" y="71"/>
                </a:lnTo>
                <a:lnTo>
                  <a:pt x="227" y="52"/>
                </a:lnTo>
                <a:lnTo>
                  <a:pt x="231" y="66"/>
                </a:lnTo>
                <a:lnTo>
                  <a:pt x="231" y="10"/>
                </a:lnTo>
                <a:lnTo>
                  <a:pt x="231" y="66"/>
                </a:lnTo>
                <a:lnTo>
                  <a:pt x="236" y="15"/>
                </a:lnTo>
                <a:lnTo>
                  <a:pt x="236" y="57"/>
                </a:lnTo>
                <a:lnTo>
                  <a:pt x="236" y="33"/>
                </a:lnTo>
                <a:lnTo>
                  <a:pt x="241" y="29"/>
                </a:lnTo>
                <a:lnTo>
                  <a:pt x="241" y="10"/>
                </a:lnTo>
                <a:lnTo>
                  <a:pt x="250" y="19"/>
                </a:lnTo>
                <a:lnTo>
                  <a:pt x="250" y="33"/>
                </a:lnTo>
                <a:lnTo>
                  <a:pt x="250" y="15"/>
                </a:lnTo>
                <a:lnTo>
                  <a:pt x="255" y="33"/>
                </a:lnTo>
                <a:lnTo>
                  <a:pt x="255" y="15"/>
                </a:lnTo>
                <a:lnTo>
                  <a:pt x="260" y="29"/>
                </a:lnTo>
                <a:lnTo>
                  <a:pt x="260" y="15"/>
                </a:lnTo>
                <a:lnTo>
                  <a:pt x="260" y="29"/>
                </a:lnTo>
                <a:lnTo>
                  <a:pt x="264" y="29"/>
                </a:lnTo>
                <a:lnTo>
                  <a:pt x="264" y="52"/>
                </a:lnTo>
                <a:lnTo>
                  <a:pt x="264" y="19"/>
                </a:lnTo>
                <a:lnTo>
                  <a:pt x="269" y="15"/>
                </a:lnTo>
                <a:lnTo>
                  <a:pt x="279" y="24"/>
                </a:lnTo>
                <a:lnTo>
                  <a:pt x="279" y="15"/>
                </a:lnTo>
                <a:lnTo>
                  <a:pt x="279" y="33"/>
                </a:lnTo>
                <a:lnTo>
                  <a:pt x="283" y="24"/>
                </a:lnTo>
                <a:lnTo>
                  <a:pt x="283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4" name="Freeform 2364"/>
          <p:cNvSpPr>
            <a:spLocks/>
          </p:cNvSpPr>
          <p:nvPr/>
        </p:nvSpPr>
        <p:spPr bwMode="auto">
          <a:xfrm>
            <a:off x="4754563" y="4852988"/>
            <a:ext cx="412750" cy="538162"/>
          </a:xfrm>
          <a:custGeom>
            <a:avLst/>
            <a:gdLst>
              <a:gd name="T0" fmla="*/ 2147483646 w 260"/>
              <a:gd name="T1" fmla="*/ 2147483646 h 339"/>
              <a:gd name="T2" fmla="*/ 2147483646 w 260"/>
              <a:gd name="T3" fmla="*/ 2147483646 h 339"/>
              <a:gd name="T4" fmla="*/ 2147483646 w 260"/>
              <a:gd name="T5" fmla="*/ 2147483646 h 339"/>
              <a:gd name="T6" fmla="*/ 2147483646 w 260"/>
              <a:gd name="T7" fmla="*/ 2147483646 h 339"/>
              <a:gd name="T8" fmla="*/ 2147483646 w 260"/>
              <a:gd name="T9" fmla="*/ 2147483646 h 339"/>
              <a:gd name="T10" fmla="*/ 2147483646 w 260"/>
              <a:gd name="T11" fmla="*/ 2147483646 h 339"/>
              <a:gd name="T12" fmla="*/ 2147483646 w 260"/>
              <a:gd name="T13" fmla="*/ 2147483646 h 339"/>
              <a:gd name="T14" fmla="*/ 2147483646 w 260"/>
              <a:gd name="T15" fmla="*/ 2147483646 h 339"/>
              <a:gd name="T16" fmla="*/ 2147483646 w 260"/>
              <a:gd name="T17" fmla="*/ 2147483646 h 339"/>
              <a:gd name="T18" fmla="*/ 2147483646 w 260"/>
              <a:gd name="T19" fmla="*/ 2147483646 h 339"/>
              <a:gd name="T20" fmla="*/ 2147483646 w 260"/>
              <a:gd name="T21" fmla="*/ 2147483646 h 339"/>
              <a:gd name="T22" fmla="*/ 2147483646 w 260"/>
              <a:gd name="T23" fmla="*/ 2147483646 h 339"/>
              <a:gd name="T24" fmla="*/ 2147483646 w 260"/>
              <a:gd name="T25" fmla="*/ 2147483646 h 339"/>
              <a:gd name="T26" fmla="*/ 2147483646 w 260"/>
              <a:gd name="T27" fmla="*/ 2147483646 h 339"/>
              <a:gd name="T28" fmla="*/ 2147483646 w 260"/>
              <a:gd name="T29" fmla="*/ 2147483646 h 339"/>
              <a:gd name="T30" fmla="*/ 2147483646 w 260"/>
              <a:gd name="T31" fmla="*/ 2147483646 h 339"/>
              <a:gd name="T32" fmla="*/ 2147483646 w 260"/>
              <a:gd name="T33" fmla="*/ 2147483646 h 339"/>
              <a:gd name="T34" fmla="*/ 2147483646 w 260"/>
              <a:gd name="T35" fmla="*/ 2147483646 h 339"/>
              <a:gd name="T36" fmla="*/ 2147483646 w 260"/>
              <a:gd name="T37" fmla="*/ 2147483646 h 339"/>
              <a:gd name="T38" fmla="*/ 2147483646 w 260"/>
              <a:gd name="T39" fmla="*/ 2147483646 h 339"/>
              <a:gd name="T40" fmla="*/ 2147483646 w 260"/>
              <a:gd name="T41" fmla="*/ 2147483646 h 339"/>
              <a:gd name="T42" fmla="*/ 2147483646 w 260"/>
              <a:gd name="T43" fmla="*/ 2147483646 h 339"/>
              <a:gd name="T44" fmla="*/ 2147483646 w 260"/>
              <a:gd name="T45" fmla="*/ 2147483646 h 339"/>
              <a:gd name="T46" fmla="*/ 2147483646 w 260"/>
              <a:gd name="T47" fmla="*/ 2147483646 h 339"/>
              <a:gd name="T48" fmla="*/ 2147483646 w 260"/>
              <a:gd name="T49" fmla="*/ 2147483646 h 339"/>
              <a:gd name="T50" fmla="*/ 2147483646 w 260"/>
              <a:gd name="T51" fmla="*/ 2147483646 h 339"/>
              <a:gd name="T52" fmla="*/ 2147483646 w 260"/>
              <a:gd name="T53" fmla="*/ 2147483646 h 339"/>
              <a:gd name="T54" fmla="*/ 2147483646 w 260"/>
              <a:gd name="T55" fmla="*/ 2147483646 h 339"/>
              <a:gd name="T56" fmla="*/ 2147483646 w 260"/>
              <a:gd name="T57" fmla="*/ 2147483646 h 339"/>
              <a:gd name="T58" fmla="*/ 2147483646 w 260"/>
              <a:gd name="T59" fmla="*/ 2147483646 h 339"/>
              <a:gd name="T60" fmla="*/ 2147483646 w 260"/>
              <a:gd name="T61" fmla="*/ 2147483646 h 339"/>
              <a:gd name="T62" fmla="*/ 2147483646 w 260"/>
              <a:gd name="T63" fmla="*/ 2147483646 h 339"/>
              <a:gd name="T64" fmla="*/ 2147483646 w 260"/>
              <a:gd name="T65" fmla="*/ 2147483646 h 339"/>
              <a:gd name="T66" fmla="*/ 2147483646 w 260"/>
              <a:gd name="T67" fmla="*/ 2147483646 h 339"/>
              <a:gd name="T68" fmla="*/ 2147483646 w 260"/>
              <a:gd name="T69" fmla="*/ 2147483646 h 339"/>
              <a:gd name="T70" fmla="*/ 2147483646 w 260"/>
              <a:gd name="T71" fmla="*/ 2147483646 h 339"/>
              <a:gd name="T72" fmla="*/ 2147483646 w 260"/>
              <a:gd name="T73" fmla="*/ 2147483646 h 339"/>
              <a:gd name="T74" fmla="*/ 2147483646 w 260"/>
              <a:gd name="T75" fmla="*/ 2147483646 h 339"/>
              <a:gd name="T76" fmla="*/ 2147483646 w 260"/>
              <a:gd name="T77" fmla="*/ 2147483646 h 339"/>
              <a:gd name="T78" fmla="*/ 2147483646 w 260"/>
              <a:gd name="T79" fmla="*/ 2147483646 h 339"/>
              <a:gd name="T80" fmla="*/ 2147483646 w 260"/>
              <a:gd name="T81" fmla="*/ 2147483646 h 339"/>
              <a:gd name="T82" fmla="*/ 2147483646 w 260"/>
              <a:gd name="T83" fmla="*/ 2147483646 h 33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60" h="339">
                <a:moveTo>
                  <a:pt x="0" y="287"/>
                </a:moveTo>
                <a:lnTo>
                  <a:pt x="5" y="283"/>
                </a:lnTo>
                <a:lnTo>
                  <a:pt x="5" y="330"/>
                </a:lnTo>
                <a:lnTo>
                  <a:pt x="10" y="292"/>
                </a:lnTo>
                <a:lnTo>
                  <a:pt x="10" y="287"/>
                </a:lnTo>
                <a:lnTo>
                  <a:pt x="10" y="316"/>
                </a:lnTo>
                <a:lnTo>
                  <a:pt x="14" y="297"/>
                </a:lnTo>
                <a:lnTo>
                  <a:pt x="19" y="297"/>
                </a:lnTo>
                <a:lnTo>
                  <a:pt x="19" y="316"/>
                </a:lnTo>
                <a:lnTo>
                  <a:pt x="19" y="278"/>
                </a:lnTo>
                <a:lnTo>
                  <a:pt x="24" y="297"/>
                </a:lnTo>
                <a:lnTo>
                  <a:pt x="24" y="278"/>
                </a:lnTo>
                <a:lnTo>
                  <a:pt x="24" y="287"/>
                </a:lnTo>
                <a:lnTo>
                  <a:pt x="29" y="283"/>
                </a:lnTo>
                <a:lnTo>
                  <a:pt x="33" y="330"/>
                </a:lnTo>
                <a:lnTo>
                  <a:pt x="33" y="283"/>
                </a:lnTo>
                <a:lnTo>
                  <a:pt x="33" y="287"/>
                </a:lnTo>
                <a:lnTo>
                  <a:pt x="38" y="330"/>
                </a:lnTo>
                <a:lnTo>
                  <a:pt x="38" y="287"/>
                </a:lnTo>
                <a:lnTo>
                  <a:pt x="43" y="325"/>
                </a:lnTo>
                <a:lnTo>
                  <a:pt x="43" y="283"/>
                </a:lnTo>
                <a:lnTo>
                  <a:pt x="48" y="278"/>
                </a:lnTo>
                <a:lnTo>
                  <a:pt x="48" y="297"/>
                </a:lnTo>
                <a:lnTo>
                  <a:pt x="52" y="245"/>
                </a:lnTo>
                <a:lnTo>
                  <a:pt x="52" y="339"/>
                </a:lnTo>
                <a:lnTo>
                  <a:pt x="57" y="283"/>
                </a:lnTo>
                <a:lnTo>
                  <a:pt x="57" y="287"/>
                </a:lnTo>
                <a:lnTo>
                  <a:pt x="62" y="335"/>
                </a:lnTo>
                <a:lnTo>
                  <a:pt x="62" y="250"/>
                </a:lnTo>
                <a:lnTo>
                  <a:pt x="62" y="292"/>
                </a:lnTo>
                <a:lnTo>
                  <a:pt x="66" y="297"/>
                </a:lnTo>
                <a:lnTo>
                  <a:pt x="66" y="250"/>
                </a:lnTo>
                <a:lnTo>
                  <a:pt x="66" y="316"/>
                </a:lnTo>
                <a:lnTo>
                  <a:pt x="71" y="297"/>
                </a:lnTo>
                <a:lnTo>
                  <a:pt x="71" y="259"/>
                </a:lnTo>
                <a:lnTo>
                  <a:pt x="76" y="302"/>
                </a:lnTo>
                <a:lnTo>
                  <a:pt x="76" y="306"/>
                </a:lnTo>
                <a:lnTo>
                  <a:pt x="76" y="221"/>
                </a:lnTo>
                <a:lnTo>
                  <a:pt x="81" y="269"/>
                </a:lnTo>
                <a:lnTo>
                  <a:pt x="81" y="212"/>
                </a:lnTo>
                <a:lnTo>
                  <a:pt x="85" y="306"/>
                </a:lnTo>
                <a:lnTo>
                  <a:pt x="85" y="221"/>
                </a:lnTo>
                <a:lnTo>
                  <a:pt x="90" y="179"/>
                </a:lnTo>
                <a:lnTo>
                  <a:pt x="90" y="302"/>
                </a:lnTo>
                <a:lnTo>
                  <a:pt x="90" y="221"/>
                </a:lnTo>
                <a:lnTo>
                  <a:pt x="95" y="231"/>
                </a:lnTo>
                <a:lnTo>
                  <a:pt x="95" y="221"/>
                </a:lnTo>
                <a:lnTo>
                  <a:pt x="100" y="226"/>
                </a:lnTo>
                <a:lnTo>
                  <a:pt x="100" y="193"/>
                </a:lnTo>
                <a:lnTo>
                  <a:pt x="104" y="221"/>
                </a:lnTo>
                <a:lnTo>
                  <a:pt x="104" y="269"/>
                </a:lnTo>
                <a:lnTo>
                  <a:pt x="104" y="203"/>
                </a:lnTo>
                <a:lnTo>
                  <a:pt x="109" y="155"/>
                </a:lnTo>
                <a:lnTo>
                  <a:pt x="109" y="221"/>
                </a:lnTo>
                <a:lnTo>
                  <a:pt x="114" y="160"/>
                </a:lnTo>
                <a:lnTo>
                  <a:pt x="114" y="193"/>
                </a:lnTo>
                <a:lnTo>
                  <a:pt x="118" y="269"/>
                </a:lnTo>
                <a:lnTo>
                  <a:pt x="118" y="184"/>
                </a:lnTo>
                <a:lnTo>
                  <a:pt x="118" y="193"/>
                </a:lnTo>
                <a:lnTo>
                  <a:pt x="123" y="259"/>
                </a:lnTo>
                <a:lnTo>
                  <a:pt x="123" y="170"/>
                </a:lnTo>
                <a:lnTo>
                  <a:pt x="128" y="231"/>
                </a:lnTo>
                <a:lnTo>
                  <a:pt x="128" y="193"/>
                </a:lnTo>
                <a:lnTo>
                  <a:pt x="133" y="188"/>
                </a:lnTo>
                <a:lnTo>
                  <a:pt x="133" y="179"/>
                </a:lnTo>
                <a:lnTo>
                  <a:pt x="133" y="193"/>
                </a:lnTo>
                <a:lnTo>
                  <a:pt x="137" y="155"/>
                </a:lnTo>
                <a:lnTo>
                  <a:pt x="137" y="193"/>
                </a:lnTo>
                <a:lnTo>
                  <a:pt x="142" y="146"/>
                </a:lnTo>
                <a:lnTo>
                  <a:pt x="142" y="122"/>
                </a:lnTo>
                <a:lnTo>
                  <a:pt x="147" y="160"/>
                </a:lnTo>
                <a:lnTo>
                  <a:pt x="147" y="155"/>
                </a:lnTo>
                <a:lnTo>
                  <a:pt x="147" y="160"/>
                </a:lnTo>
                <a:lnTo>
                  <a:pt x="151" y="141"/>
                </a:lnTo>
                <a:lnTo>
                  <a:pt x="151" y="113"/>
                </a:lnTo>
                <a:lnTo>
                  <a:pt x="151" y="160"/>
                </a:lnTo>
                <a:lnTo>
                  <a:pt x="156" y="155"/>
                </a:lnTo>
                <a:lnTo>
                  <a:pt x="156" y="146"/>
                </a:lnTo>
                <a:lnTo>
                  <a:pt x="161" y="127"/>
                </a:lnTo>
                <a:lnTo>
                  <a:pt x="161" y="155"/>
                </a:lnTo>
                <a:lnTo>
                  <a:pt x="161" y="118"/>
                </a:lnTo>
                <a:lnTo>
                  <a:pt x="166" y="118"/>
                </a:lnTo>
                <a:lnTo>
                  <a:pt x="166" y="137"/>
                </a:lnTo>
                <a:lnTo>
                  <a:pt x="170" y="118"/>
                </a:lnTo>
                <a:lnTo>
                  <a:pt x="170" y="122"/>
                </a:lnTo>
                <a:lnTo>
                  <a:pt x="175" y="146"/>
                </a:lnTo>
                <a:lnTo>
                  <a:pt x="175" y="99"/>
                </a:lnTo>
                <a:lnTo>
                  <a:pt x="180" y="141"/>
                </a:lnTo>
                <a:lnTo>
                  <a:pt x="180" y="104"/>
                </a:lnTo>
                <a:lnTo>
                  <a:pt x="185" y="118"/>
                </a:lnTo>
                <a:lnTo>
                  <a:pt x="185" y="104"/>
                </a:lnTo>
                <a:lnTo>
                  <a:pt x="189" y="108"/>
                </a:lnTo>
                <a:lnTo>
                  <a:pt x="189" y="122"/>
                </a:lnTo>
                <a:lnTo>
                  <a:pt x="194" y="113"/>
                </a:lnTo>
                <a:lnTo>
                  <a:pt x="194" y="66"/>
                </a:lnTo>
                <a:lnTo>
                  <a:pt x="199" y="66"/>
                </a:lnTo>
                <a:lnTo>
                  <a:pt x="199" y="85"/>
                </a:lnTo>
                <a:lnTo>
                  <a:pt x="203" y="80"/>
                </a:lnTo>
                <a:lnTo>
                  <a:pt x="203" y="33"/>
                </a:lnTo>
                <a:lnTo>
                  <a:pt x="203" y="80"/>
                </a:lnTo>
                <a:lnTo>
                  <a:pt x="208" y="71"/>
                </a:lnTo>
                <a:lnTo>
                  <a:pt x="208" y="85"/>
                </a:lnTo>
                <a:lnTo>
                  <a:pt x="213" y="52"/>
                </a:lnTo>
                <a:lnTo>
                  <a:pt x="213" y="66"/>
                </a:lnTo>
                <a:lnTo>
                  <a:pt x="213" y="38"/>
                </a:lnTo>
                <a:lnTo>
                  <a:pt x="218" y="75"/>
                </a:lnTo>
                <a:lnTo>
                  <a:pt x="218" y="61"/>
                </a:lnTo>
                <a:lnTo>
                  <a:pt x="218" y="66"/>
                </a:lnTo>
                <a:lnTo>
                  <a:pt x="222" y="71"/>
                </a:lnTo>
                <a:lnTo>
                  <a:pt x="227" y="47"/>
                </a:lnTo>
                <a:lnTo>
                  <a:pt x="227" y="80"/>
                </a:lnTo>
                <a:lnTo>
                  <a:pt x="232" y="47"/>
                </a:lnTo>
                <a:lnTo>
                  <a:pt x="232" y="71"/>
                </a:lnTo>
                <a:lnTo>
                  <a:pt x="237" y="66"/>
                </a:lnTo>
                <a:lnTo>
                  <a:pt x="237" y="47"/>
                </a:lnTo>
                <a:lnTo>
                  <a:pt x="241" y="71"/>
                </a:lnTo>
                <a:lnTo>
                  <a:pt x="241" y="47"/>
                </a:lnTo>
                <a:lnTo>
                  <a:pt x="241" y="66"/>
                </a:lnTo>
                <a:lnTo>
                  <a:pt x="246" y="66"/>
                </a:lnTo>
                <a:lnTo>
                  <a:pt x="246" y="42"/>
                </a:lnTo>
                <a:lnTo>
                  <a:pt x="246" y="71"/>
                </a:lnTo>
                <a:lnTo>
                  <a:pt x="251" y="47"/>
                </a:lnTo>
                <a:lnTo>
                  <a:pt x="251" y="52"/>
                </a:lnTo>
                <a:lnTo>
                  <a:pt x="255" y="47"/>
                </a:lnTo>
                <a:lnTo>
                  <a:pt x="255" y="33"/>
                </a:lnTo>
                <a:lnTo>
                  <a:pt x="260" y="33"/>
                </a:lnTo>
                <a:lnTo>
                  <a:pt x="260" y="42"/>
                </a:lnTo>
                <a:lnTo>
                  <a:pt x="26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5" name="Freeform 2365"/>
          <p:cNvSpPr>
            <a:spLocks/>
          </p:cNvSpPr>
          <p:nvPr/>
        </p:nvSpPr>
        <p:spPr bwMode="auto">
          <a:xfrm>
            <a:off x="5167313" y="4792663"/>
            <a:ext cx="442912" cy="388937"/>
          </a:xfrm>
          <a:custGeom>
            <a:avLst/>
            <a:gdLst>
              <a:gd name="T0" fmla="*/ 2147483646 w 279"/>
              <a:gd name="T1" fmla="*/ 2147483646 h 245"/>
              <a:gd name="T2" fmla="*/ 2147483646 w 279"/>
              <a:gd name="T3" fmla="*/ 2147483646 h 245"/>
              <a:gd name="T4" fmla="*/ 2147483646 w 279"/>
              <a:gd name="T5" fmla="*/ 2147483646 h 245"/>
              <a:gd name="T6" fmla="*/ 2147483646 w 279"/>
              <a:gd name="T7" fmla="*/ 2147483646 h 245"/>
              <a:gd name="T8" fmla="*/ 2147483646 w 279"/>
              <a:gd name="T9" fmla="*/ 2147483646 h 245"/>
              <a:gd name="T10" fmla="*/ 2147483646 w 279"/>
              <a:gd name="T11" fmla="*/ 2147483646 h 245"/>
              <a:gd name="T12" fmla="*/ 2147483646 w 279"/>
              <a:gd name="T13" fmla="*/ 2147483646 h 245"/>
              <a:gd name="T14" fmla="*/ 2147483646 w 279"/>
              <a:gd name="T15" fmla="*/ 0 h 245"/>
              <a:gd name="T16" fmla="*/ 2147483646 w 279"/>
              <a:gd name="T17" fmla="*/ 2147483646 h 245"/>
              <a:gd name="T18" fmla="*/ 2147483646 w 279"/>
              <a:gd name="T19" fmla="*/ 2147483646 h 245"/>
              <a:gd name="T20" fmla="*/ 2147483646 w 279"/>
              <a:gd name="T21" fmla="*/ 2147483646 h 245"/>
              <a:gd name="T22" fmla="*/ 2147483646 w 279"/>
              <a:gd name="T23" fmla="*/ 2147483646 h 245"/>
              <a:gd name="T24" fmla="*/ 2147483646 w 279"/>
              <a:gd name="T25" fmla="*/ 2147483646 h 245"/>
              <a:gd name="T26" fmla="*/ 2147483646 w 279"/>
              <a:gd name="T27" fmla="*/ 2147483646 h 245"/>
              <a:gd name="T28" fmla="*/ 2147483646 w 279"/>
              <a:gd name="T29" fmla="*/ 2147483646 h 245"/>
              <a:gd name="T30" fmla="*/ 2147483646 w 279"/>
              <a:gd name="T31" fmla="*/ 2147483646 h 245"/>
              <a:gd name="T32" fmla="*/ 2147483646 w 279"/>
              <a:gd name="T33" fmla="*/ 2147483646 h 245"/>
              <a:gd name="T34" fmla="*/ 2147483646 w 279"/>
              <a:gd name="T35" fmla="*/ 2147483646 h 245"/>
              <a:gd name="T36" fmla="*/ 2147483646 w 279"/>
              <a:gd name="T37" fmla="*/ 2147483646 h 245"/>
              <a:gd name="T38" fmla="*/ 2147483646 w 279"/>
              <a:gd name="T39" fmla="*/ 2147483646 h 245"/>
              <a:gd name="T40" fmla="*/ 2147483646 w 279"/>
              <a:gd name="T41" fmla="*/ 2147483646 h 245"/>
              <a:gd name="T42" fmla="*/ 2147483646 w 279"/>
              <a:gd name="T43" fmla="*/ 2147483646 h 245"/>
              <a:gd name="T44" fmla="*/ 2147483646 w 279"/>
              <a:gd name="T45" fmla="*/ 2147483646 h 245"/>
              <a:gd name="T46" fmla="*/ 2147483646 w 279"/>
              <a:gd name="T47" fmla="*/ 2147483646 h 245"/>
              <a:gd name="T48" fmla="*/ 2147483646 w 279"/>
              <a:gd name="T49" fmla="*/ 2147483646 h 245"/>
              <a:gd name="T50" fmla="*/ 2147483646 w 279"/>
              <a:gd name="T51" fmla="*/ 2147483646 h 245"/>
              <a:gd name="T52" fmla="*/ 2147483646 w 279"/>
              <a:gd name="T53" fmla="*/ 2147483646 h 245"/>
              <a:gd name="T54" fmla="*/ 2147483646 w 279"/>
              <a:gd name="T55" fmla="*/ 2147483646 h 245"/>
              <a:gd name="T56" fmla="*/ 2147483646 w 279"/>
              <a:gd name="T57" fmla="*/ 2147483646 h 245"/>
              <a:gd name="T58" fmla="*/ 2147483646 w 279"/>
              <a:gd name="T59" fmla="*/ 2147483646 h 245"/>
              <a:gd name="T60" fmla="*/ 2147483646 w 279"/>
              <a:gd name="T61" fmla="*/ 2147483646 h 245"/>
              <a:gd name="T62" fmla="*/ 2147483646 w 279"/>
              <a:gd name="T63" fmla="*/ 2147483646 h 245"/>
              <a:gd name="T64" fmla="*/ 2147483646 w 279"/>
              <a:gd name="T65" fmla="*/ 2147483646 h 245"/>
              <a:gd name="T66" fmla="*/ 2147483646 w 279"/>
              <a:gd name="T67" fmla="*/ 2147483646 h 245"/>
              <a:gd name="T68" fmla="*/ 2147483646 w 279"/>
              <a:gd name="T69" fmla="*/ 2147483646 h 245"/>
              <a:gd name="T70" fmla="*/ 2147483646 w 279"/>
              <a:gd name="T71" fmla="*/ 2147483646 h 245"/>
              <a:gd name="T72" fmla="*/ 2147483646 w 279"/>
              <a:gd name="T73" fmla="*/ 2147483646 h 245"/>
              <a:gd name="T74" fmla="*/ 2147483646 w 279"/>
              <a:gd name="T75" fmla="*/ 2147483646 h 245"/>
              <a:gd name="T76" fmla="*/ 2147483646 w 279"/>
              <a:gd name="T77" fmla="*/ 2147483646 h 245"/>
              <a:gd name="T78" fmla="*/ 2147483646 w 279"/>
              <a:gd name="T79" fmla="*/ 2147483646 h 245"/>
              <a:gd name="T80" fmla="*/ 2147483646 w 279"/>
              <a:gd name="T81" fmla="*/ 2147483646 h 245"/>
              <a:gd name="T82" fmla="*/ 2147483646 w 279"/>
              <a:gd name="T83" fmla="*/ 2147483646 h 24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9" h="245">
                <a:moveTo>
                  <a:pt x="0" y="38"/>
                </a:moveTo>
                <a:lnTo>
                  <a:pt x="5" y="38"/>
                </a:lnTo>
                <a:lnTo>
                  <a:pt x="5" y="85"/>
                </a:lnTo>
                <a:lnTo>
                  <a:pt x="10" y="85"/>
                </a:lnTo>
                <a:lnTo>
                  <a:pt x="10" y="38"/>
                </a:lnTo>
                <a:lnTo>
                  <a:pt x="10" y="47"/>
                </a:lnTo>
                <a:lnTo>
                  <a:pt x="14" y="43"/>
                </a:lnTo>
                <a:lnTo>
                  <a:pt x="14" y="57"/>
                </a:lnTo>
                <a:lnTo>
                  <a:pt x="19" y="47"/>
                </a:lnTo>
                <a:lnTo>
                  <a:pt x="24" y="52"/>
                </a:lnTo>
                <a:lnTo>
                  <a:pt x="24" y="5"/>
                </a:lnTo>
                <a:lnTo>
                  <a:pt x="29" y="43"/>
                </a:lnTo>
                <a:lnTo>
                  <a:pt x="29" y="47"/>
                </a:lnTo>
                <a:lnTo>
                  <a:pt x="29" y="0"/>
                </a:lnTo>
                <a:lnTo>
                  <a:pt x="33" y="43"/>
                </a:lnTo>
                <a:lnTo>
                  <a:pt x="33" y="10"/>
                </a:lnTo>
                <a:lnTo>
                  <a:pt x="38" y="5"/>
                </a:lnTo>
                <a:lnTo>
                  <a:pt x="38" y="245"/>
                </a:lnTo>
                <a:lnTo>
                  <a:pt x="43" y="14"/>
                </a:lnTo>
                <a:lnTo>
                  <a:pt x="43" y="5"/>
                </a:lnTo>
                <a:lnTo>
                  <a:pt x="43" y="10"/>
                </a:lnTo>
                <a:lnTo>
                  <a:pt x="47" y="24"/>
                </a:lnTo>
                <a:lnTo>
                  <a:pt x="47" y="52"/>
                </a:lnTo>
                <a:lnTo>
                  <a:pt x="52" y="0"/>
                </a:lnTo>
                <a:lnTo>
                  <a:pt x="52" y="57"/>
                </a:lnTo>
                <a:lnTo>
                  <a:pt x="57" y="33"/>
                </a:lnTo>
                <a:lnTo>
                  <a:pt x="57" y="57"/>
                </a:lnTo>
                <a:lnTo>
                  <a:pt x="62" y="47"/>
                </a:lnTo>
                <a:lnTo>
                  <a:pt x="62" y="14"/>
                </a:lnTo>
                <a:lnTo>
                  <a:pt x="66" y="33"/>
                </a:lnTo>
                <a:lnTo>
                  <a:pt x="66" y="47"/>
                </a:lnTo>
                <a:lnTo>
                  <a:pt x="66" y="38"/>
                </a:lnTo>
                <a:lnTo>
                  <a:pt x="71" y="47"/>
                </a:lnTo>
                <a:lnTo>
                  <a:pt x="71" y="52"/>
                </a:lnTo>
                <a:lnTo>
                  <a:pt x="71" y="47"/>
                </a:lnTo>
                <a:lnTo>
                  <a:pt x="76" y="85"/>
                </a:lnTo>
                <a:lnTo>
                  <a:pt x="76" y="76"/>
                </a:lnTo>
                <a:lnTo>
                  <a:pt x="80" y="76"/>
                </a:lnTo>
                <a:lnTo>
                  <a:pt x="80" y="99"/>
                </a:lnTo>
                <a:lnTo>
                  <a:pt x="85" y="66"/>
                </a:lnTo>
                <a:lnTo>
                  <a:pt x="85" y="113"/>
                </a:lnTo>
                <a:lnTo>
                  <a:pt x="90" y="109"/>
                </a:lnTo>
                <a:lnTo>
                  <a:pt x="90" y="80"/>
                </a:lnTo>
                <a:lnTo>
                  <a:pt x="95" y="76"/>
                </a:lnTo>
                <a:lnTo>
                  <a:pt x="95" y="118"/>
                </a:lnTo>
                <a:lnTo>
                  <a:pt x="99" y="113"/>
                </a:lnTo>
                <a:lnTo>
                  <a:pt x="99" y="104"/>
                </a:lnTo>
                <a:lnTo>
                  <a:pt x="99" y="118"/>
                </a:lnTo>
                <a:lnTo>
                  <a:pt x="104" y="104"/>
                </a:lnTo>
                <a:lnTo>
                  <a:pt x="104" y="118"/>
                </a:lnTo>
                <a:lnTo>
                  <a:pt x="109" y="99"/>
                </a:lnTo>
                <a:lnTo>
                  <a:pt x="109" y="104"/>
                </a:lnTo>
                <a:lnTo>
                  <a:pt x="114" y="123"/>
                </a:lnTo>
                <a:lnTo>
                  <a:pt x="114" y="104"/>
                </a:lnTo>
                <a:lnTo>
                  <a:pt x="114" y="123"/>
                </a:lnTo>
                <a:lnTo>
                  <a:pt x="118" y="123"/>
                </a:lnTo>
                <a:lnTo>
                  <a:pt x="123" y="137"/>
                </a:lnTo>
                <a:lnTo>
                  <a:pt x="123" y="142"/>
                </a:lnTo>
                <a:lnTo>
                  <a:pt x="123" y="118"/>
                </a:lnTo>
                <a:lnTo>
                  <a:pt x="128" y="142"/>
                </a:lnTo>
                <a:lnTo>
                  <a:pt x="128" y="118"/>
                </a:lnTo>
                <a:lnTo>
                  <a:pt x="128" y="123"/>
                </a:lnTo>
                <a:lnTo>
                  <a:pt x="132" y="156"/>
                </a:lnTo>
                <a:lnTo>
                  <a:pt x="132" y="118"/>
                </a:lnTo>
                <a:lnTo>
                  <a:pt x="137" y="118"/>
                </a:lnTo>
                <a:lnTo>
                  <a:pt x="137" y="137"/>
                </a:lnTo>
                <a:lnTo>
                  <a:pt x="142" y="132"/>
                </a:lnTo>
                <a:lnTo>
                  <a:pt x="142" y="151"/>
                </a:lnTo>
                <a:lnTo>
                  <a:pt x="142" y="113"/>
                </a:lnTo>
                <a:lnTo>
                  <a:pt x="147" y="113"/>
                </a:lnTo>
                <a:lnTo>
                  <a:pt x="147" y="156"/>
                </a:lnTo>
                <a:lnTo>
                  <a:pt x="151" y="109"/>
                </a:lnTo>
                <a:lnTo>
                  <a:pt x="151" y="146"/>
                </a:lnTo>
                <a:lnTo>
                  <a:pt x="156" y="151"/>
                </a:lnTo>
                <a:lnTo>
                  <a:pt x="156" y="146"/>
                </a:lnTo>
                <a:lnTo>
                  <a:pt x="161" y="142"/>
                </a:lnTo>
                <a:lnTo>
                  <a:pt x="161" y="146"/>
                </a:lnTo>
                <a:lnTo>
                  <a:pt x="166" y="142"/>
                </a:lnTo>
                <a:lnTo>
                  <a:pt x="170" y="184"/>
                </a:lnTo>
                <a:lnTo>
                  <a:pt x="170" y="146"/>
                </a:lnTo>
                <a:lnTo>
                  <a:pt x="170" y="151"/>
                </a:lnTo>
                <a:lnTo>
                  <a:pt x="175" y="193"/>
                </a:lnTo>
                <a:lnTo>
                  <a:pt x="175" y="189"/>
                </a:lnTo>
                <a:lnTo>
                  <a:pt x="180" y="151"/>
                </a:lnTo>
                <a:lnTo>
                  <a:pt x="180" y="193"/>
                </a:lnTo>
                <a:lnTo>
                  <a:pt x="180" y="146"/>
                </a:lnTo>
                <a:lnTo>
                  <a:pt x="184" y="151"/>
                </a:lnTo>
                <a:lnTo>
                  <a:pt x="184" y="198"/>
                </a:lnTo>
                <a:lnTo>
                  <a:pt x="189" y="208"/>
                </a:lnTo>
                <a:lnTo>
                  <a:pt x="194" y="170"/>
                </a:lnTo>
                <a:lnTo>
                  <a:pt x="194" y="212"/>
                </a:lnTo>
                <a:lnTo>
                  <a:pt x="199" y="217"/>
                </a:lnTo>
                <a:lnTo>
                  <a:pt x="199" y="193"/>
                </a:lnTo>
                <a:lnTo>
                  <a:pt x="203" y="193"/>
                </a:lnTo>
                <a:lnTo>
                  <a:pt x="203" y="217"/>
                </a:lnTo>
                <a:lnTo>
                  <a:pt x="208" y="198"/>
                </a:lnTo>
                <a:lnTo>
                  <a:pt x="208" y="222"/>
                </a:lnTo>
                <a:lnTo>
                  <a:pt x="213" y="179"/>
                </a:lnTo>
                <a:lnTo>
                  <a:pt x="213" y="226"/>
                </a:lnTo>
                <a:lnTo>
                  <a:pt x="213" y="222"/>
                </a:lnTo>
                <a:lnTo>
                  <a:pt x="217" y="222"/>
                </a:lnTo>
                <a:lnTo>
                  <a:pt x="217" y="198"/>
                </a:lnTo>
                <a:lnTo>
                  <a:pt x="227" y="222"/>
                </a:lnTo>
                <a:lnTo>
                  <a:pt x="222" y="222"/>
                </a:lnTo>
                <a:lnTo>
                  <a:pt x="227" y="198"/>
                </a:lnTo>
                <a:lnTo>
                  <a:pt x="232" y="193"/>
                </a:lnTo>
                <a:lnTo>
                  <a:pt x="232" y="156"/>
                </a:lnTo>
                <a:lnTo>
                  <a:pt x="236" y="198"/>
                </a:lnTo>
                <a:lnTo>
                  <a:pt x="236" y="146"/>
                </a:lnTo>
                <a:lnTo>
                  <a:pt x="241" y="184"/>
                </a:lnTo>
                <a:lnTo>
                  <a:pt x="246" y="179"/>
                </a:lnTo>
                <a:lnTo>
                  <a:pt x="246" y="184"/>
                </a:lnTo>
                <a:lnTo>
                  <a:pt x="251" y="175"/>
                </a:lnTo>
                <a:lnTo>
                  <a:pt x="251" y="193"/>
                </a:lnTo>
                <a:lnTo>
                  <a:pt x="255" y="151"/>
                </a:lnTo>
                <a:lnTo>
                  <a:pt x="255" y="193"/>
                </a:lnTo>
                <a:lnTo>
                  <a:pt x="260" y="179"/>
                </a:lnTo>
                <a:lnTo>
                  <a:pt x="260" y="151"/>
                </a:lnTo>
                <a:lnTo>
                  <a:pt x="265" y="146"/>
                </a:lnTo>
                <a:lnTo>
                  <a:pt x="265" y="142"/>
                </a:lnTo>
                <a:lnTo>
                  <a:pt x="265" y="175"/>
                </a:lnTo>
                <a:lnTo>
                  <a:pt x="269" y="170"/>
                </a:lnTo>
                <a:lnTo>
                  <a:pt x="269" y="146"/>
                </a:lnTo>
                <a:lnTo>
                  <a:pt x="274" y="170"/>
                </a:lnTo>
                <a:lnTo>
                  <a:pt x="274" y="165"/>
                </a:lnTo>
                <a:lnTo>
                  <a:pt x="274" y="175"/>
                </a:lnTo>
                <a:lnTo>
                  <a:pt x="279" y="189"/>
                </a:lnTo>
                <a:lnTo>
                  <a:pt x="279" y="17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6" name="Freeform 2366"/>
          <p:cNvSpPr>
            <a:spLocks/>
          </p:cNvSpPr>
          <p:nvPr/>
        </p:nvSpPr>
        <p:spPr bwMode="auto">
          <a:xfrm>
            <a:off x="5610225" y="4875213"/>
            <a:ext cx="501650" cy="269875"/>
          </a:xfrm>
          <a:custGeom>
            <a:avLst/>
            <a:gdLst>
              <a:gd name="T0" fmla="*/ 2147483646 w 316"/>
              <a:gd name="T1" fmla="*/ 2147483646 h 170"/>
              <a:gd name="T2" fmla="*/ 2147483646 w 316"/>
              <a:gd name="T3" fmla="*/ 2147483646 h 170"/>
              <a:gd name="T4" fmla="*/ 2147483646 w 316"/>
              <a:gd name="T5" fmla="*/ 2147483646 h 170"/>
              <a:gd name="T6" fmla="*/ 2147483646 w 316"/>
              <a:gd name="T7" fmla="*/ 2147483646 h 170"/>
              <a:gd name="T8" fmla="*/ 2147483646 w 316"/>
              <a:gd name="T9" fmla="*/ 2147483646 h 170"/>
              <a:gd name="T10" fmla="*/ 2147483646 w 316"/>
              <a:gd name="T11" fmla="*/ 2147483646 h 170"/>
              <a:gd name="T12" fmla="*/ 2147483646 w 316"/>
              <a:gd name="T13" fmla="*/ 2147483646 h 170"/>
              <a:gd name="T14" fmla="*/ 2147483646 w 316"/>
              <a:gd name="T15" fmla="*/ 2147483646 h 170"/>
              <a:gd name="T16" fmla="*/ 2147483646 w 316"/>
              <a:gd name="T17" fmla="*/ 2147483646 h 170"/>
              <a:gd name="T18" fmla="*/ 2147483646 w 316"/>
              <a:gd name="T19" fmla="*/ 2147483646 h 170"/>
              <a:gd name="T20" fmla="*/ 2147483646 w 316"/>
              <a:gd name="T21" fmla="*/ 2147483646 h 170"/>
              <a:gd name="T22" fmla="*/ 2147483646 w 316"/>
              <a:gd name="T23" fmla="*/ 2147483646 h 170"/>
              <a:gd name="T24" fmla="*/ 2147483646 w 316"/>
              <a:gd name="T25" fmla="*/ 2147483646 h 170"/>
              <a:gd name="T26" fmla="*/ 2147483646 w 316"/>
              <a:gd name="T27" fmla="*/ 2147483646 h 170"/>
              <a:gd name="T28" fmla="*/ 2147483646 w 316"/>
              <a:gd name="T29" fmla="*/ 2147483646 h 170"/>
              <a:gd name="T30" fmla="*/ 2147483646 w 316"/>
              <a:gd name="T31" fmla="*/ 2147483646 h 170"/>
              <a:gd name="T32" fmla="*/ 2147483646 w 316"/>
              <a:gd name="T33" fmla="*/ 2147483646 h 170"/>
              <a:gd name="T34" fmla="*/ 2147483646 w 316"/>
              <a:gd name="T35" fmla="*/ 2147483646 h 170"/>
              <a:gd name="T36" fmla="*/ 2147483646 w 316"/>
              <a:gd name="T37" fmla="*/ 2147483646 h 170"/>
              <a:gd name="T38" fmla="*/ 2147483646 w 316"/>
              <a:gd name="T39" fmla="*/ 2147483646 h 170"/>
              <a:gd name="T40" fmla="*/ 2147483646 w 316"/>
              <a:gd name="T41" fmla="*/ 2147483646 h 170"/>
              <a:gd name="T42" fmla="*/ 2147483646 w 316"/>
              <a:gd name="T43" fmla="*/ 2147483646 h 170"/>
              <a:gd name="T44" fmla="*/ 2147483646 w 316"/>
              <a:gd name="T45" fmla="*/ 2147483646 h 170"/>
              <a:gd name="T46" fmla="*/ 2147483646 w 316"/>
              <a:gd name="T47" fmla="*/ 2147483646 h 170"/>
              <a:gd name="T48" fmla="*/ 2147483646 w 316"/>
              <a:gd name="T49" fmla="*/ 2147483646 h 170"/>
              <a:gd name="T50" fmla="*/ 2147483646 w 316"/>
              <a:gd name="T51" fmla="*/ 2147483646 h 170"/>
              <a:gd name="T52" fmla="*/ 2147483646 w 316"/>
              <a:gd name="T53" fmla="*/ 2147483646 h 170"/>
              <a:gd name="T54" fmla="*/ 2147483646 w 316"/>
              <a:gd name="T55" fmla="*/ 2147483646 h 170"/>
              <a:gd name="T56" fmla="*/ 2147483646 w 316"/>
              <a:gd name="T57" fmla="*/ 2147483646 h 170"/>
              <a:gd name="T58" fmla="*/ 2147483646 w 316"/>
              <a:gd name="T59" fmla="*/ 2147483646 h 170"/>
              <a:gd name="T60" fmla="*/ 2147483646 w 316"/>
              <a:gd name="T61" fmla="*/ 2147483646 h 170"/>
              <a:gd name="T62" fmla="*/ 2147483646 w 316"/>
              <a:gd name="T63" fmla="*/ 2147483646 h 170"/>
              <a:gd name="T64" fmla="*/ 2147483646 w 316"/>
              <a:gd name="T65" fmla="*/ 2147483646 h 170"/>
              <a:gd name="T66" fmla="*/ 2147483646 w 316"/>
              <a:gd name="T67" fmla="*/ 2147483646 h 170"/>
              <a:gd name="T68" fmla="*/ 2147483646 w 316"/>
              <a:gd name="T69" fmla="*/ 2147483646 h 170"/>
              <a:gd name="T70" fmla="*/ 2147483646 w 316"/>
              <a:gd name="T71" fmla="*/ 2147483646 h 170"/>
              <a:gd name="T72" fmla="*/ 2147483646 w 316"/>
              <a:gd name="T73" fmla="*/ 2147483646 h 170"/>
              <a:gd name="T74" fmla="*/ 2147483646 w 316"/>
              <a:gd name="T75" fmla="*/ 2147483646 h 170"/>
              <a:gd name="T76" fmla="*/ 2147483646 w 316"/>
              <a:gd name="T77" fmla="*/ 2147483646 h 170"/>
              <a:gd name="T78" fmla="*/ 2147483646 w 316"/>
              <a:gd name="T79" fmla="*/ 2147483646 h 170"/>
              <a:gd name="T80" fmla="*/ 2147483646 w 316"/>
              <a:gd name="T81" fmla="*/ 2147483646 h 170"/>
              <a:gd name="T82" fmla="*/ 2147483646 w 316"/>
              <a:gd name="T83" fmla="*/ 2147483646 h 1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316" h="170">
                <a:moveTo>
                  <a:pt x="0" y="118"/>
                </a:moveTo>
                <a:lnTo>
                  <a:pt x="5" y="118"/>
                </a:lnTo>
                <a:lnTo>
                  <a:pt x="5" y="94"/>
                </a:lnTo>
                <a:lnTo>
                  <a:pt x="9" y="137"/>
                </a:lnTo>
                <a:lnTo>
                  <a:pt x="9" y="99"/>
                </a:lnTo>
                <a:lnTo>
                  <a:pt x="9" y="137"/>
                </a:lnTo>
                <a:lnTo>
                  <a:pt x="14" y="132"/>
                </a:lnTo>
                <a:lnTo>
                  <a:pt x="14" y="127"/>
                </a:lnTo>
                <a:lnTo>
                  <a:pt x="19" y="165"/>
                </a:lnTo>
                <a:lnTo>
                  <a:pt x="19" y="127"/>
                </a:lnTo>
                <a:lnTo>
                  <a:pt x="24" y="165"/>
                </a:lnTo>
                <a:lnTo>
                  <a:pt x="24" y="127"/>
                </a:lnTo>
                <a:lnTo>
                  <a:pt x="24" y="160"/>
                </a:lnTo>
                <a:lnTo>
                  <a:pt x="28" y="170"/>
                </a:lnTo>
                <a:lnTo>
                  <a:pt x="28" y="127"/>
                </a:lnTo>
                <a:lnTo>
                  <a:pt x="33" y="127"/>
                </a:lnTo>
                <a:lnTo>
                  <a:pt x="38" y="127"/>
                </a:lnTo>
                <a:lnTo>
                  <a:pt x="38" y="165"/>
                </a:lnTo>
                <a:lnTo>
                  <a:pt x="38" y="127"/>
                </a:lnTo>
                <a:lnTo>
                  <a:pt x="42" y="132"/>
                </a:lnTo>
                <a:lnTo>
                  <a:pt x="47" y="127"/>
                </a:lnTo>
                <a:lnTo>
                  <a:pt x="52" y="118"/>
                </a:lnTo>
                <a:lnTo>
                  <a:pt x="52" y="113"/>
                </a:lnTo>
                <a:lnTo>
                  <a:pt x="57" y="118"/>
                </a:lnTo>
                <a:lnTo>
                  <a:pt x="57" y="80"/>
                </a:lnTo>
                <a:lnTo>
                  <a:pt x="61" y="75"/>
                </a:lnTo>
                <a:lnTo>
                  <a:pt x="61" y="108"/>
                </a:lnTo>
                <a:lnTo>
                  <a:pt x="66" y="75"/>
                </a:lnTo>
                <a:lnTo>
                  <a:pt x="66" y="80"/>
                </a:lnTo>
                <a:lnTo>
                  <a:pt x="66" y="75"/>
                </a:lnTo>
                <a:lnTo>
                  <a:pt x="71" y="80"/>
                </a:lnTo>
                <a:lnTo>
                  <a:pt x="71" y="127"/>
                </a:lnTo>
                <a:lnTo>
                  <a:pt x="71" y="90"/>
                </a:lnTo>
                <a:lnTo>
                  <a:pt x="76" y="85"/>
                </a:lnTo>
                <a:lnTo>
                  <a:pt x="85" y="94"/>
                </a:lnTo>
                <a:lnTo>
                  <a:pt x="85" y="99"/>
                </a:lnTo>
                <a:lnTo>
                  <a:pt x="85" y="57"/>
                </a:lnTo>
                <a:lnTo>
                  <a:pt x="90" y="61"/>
                </a:lnTo>
                <a:lnTo>
                  <a:pt x="90" y="99"/>
                </a:lnTo>
                <a:lnTo>
                  <a:pt x="94" y="61"/>
                </a:lnTo>
                <a:lnTo>
                  <a:pt x="94" y="52"/>
                </a:lnTo>
                <a:lnTo>
                  <a:pt x="104" y="52"/>
                </a:lnTo>
                <a:lnTo>
                  <a:pt x="99" y="52"/>
                </a:lnTo>
                <a:lnTo>
                  <a:pt x="104" y="47"/>
                </a:lnTo>
                <a:lnTo>
                  <a:pt x="109" y="52"/>
                </a:lnTo>
                <a:lnTo>
                  <a:pt x="109" y="94"/>
                </a:lnTo>
                <a:lnTo>
                  <a:pt x="113" y="85"/>
                </a:lnTo>
                <a:lnTo>
                  <a:pt x="113" y="52"/>
                </a:lnTo>
                <a:lnTo>
                  <a:pt x="118" y="47"/>
                </a:lnTo>
                <a:lnTo>
                  <a:pt x="118" y="57"/>
                </a:lnTo>
                <a:lnTo>
                  <a:pt x="127" y="57"/>
                </a:lnTo>
                <a:lnTo>
                  <a:pt x="123" y="57"/>
                </a:lnTo>
                <a:lnTo>
                  <a:pt x="127" y="57"/>
                </a:lnTo>
                <a:lnTo>
                  <a:pt x="132" y="57"/>
                </a:lnTo>
                <a:lnTo>
                  <a:pt x="137" y="47"/>
                </a:lnTo>
                <a:lnTo>
                  <a:pt x="137" y="57"/>
                </a:lnTo>
                <a:lnTo>
                  <a:pt x="137" y="52"/>
                </a:lnTo>
                <a:lnTo>
                  <a:pt x="142" y="57"/>
                </a:lnTo>
                <a:lnTo>
                  <a:pt x="142" y="47"/>
                </a:lnTo>
                <a:lnTo>
                  <a:pt x="146" y="42"/>
                </a:lnTo>
                <a:lnTo>
                  <a:pt x="151" y="75"/>
                </a:lnTo>
                <a:lnTo>
                  <a:pt x="151" y="80"/>
                </a:lnTo>
                <a:lnTo>
                  <a:pt x="151" y="47"/>
                </a:lnTo>
                <a:lnTo>
                  <a:pt x="161" y="47"/>
                </a:lnTo>
                <a:lnTo>
                  <a:pt x="156" y="47"/>
                </a:lnTo>
                <a:lnTo>
                  <a:pt x="161" y="85"/>
                </a:lnTo>
                <a:lnTo>
                  <a:pt x="165" y="52"/>
                </a:lnTo>
                <a:lnTo>
                  <a:pt x="170" y="47"/>
                </a:lnTo>
                <a:lnTo>
                  <a:pt x="175" y="52"/>
                </a:lnTo>
                <a:lnTo>
                  <a:pt x="179" y="47"/>
                </a:lnTo>
                <a:lnTo>
                  <a:pt x="184" y="47"/>
                </a:lnTo>
                <a:lnTo>
                  <a:pt x="184" y="14"/>
                </a:lnTo>
                <a:lnTo>
                  <a:pt x="184" y="47"/>
                </a:lnTo>
                <a:lnTo>
                  <a:pt x="189" y="42"/>
                </a:lnTo>
                <a:lnTo>
                  <a:pt x="194" y="47"/>
                </a:lnTo>
                <a:lnTo>
                  <a:pt x="194" y="5"/>
                </a:lnTo>
                <a:lnTo>
                  <a:pt x="198" y="5"/>
                </a:lnTo>
                <a:lnTo>
                  <a:pt x="198" y="38"/>
                </a:lnTo>
                <a:lnTo>
                  <a:pt x="198" y="5"/>
                </a:lnTo>
                <a:lnTo>
                  <a:pt x="203" y="19"/>
                </a:lnTo>
                <a:lnTo>
                  <a:pt x="203" y="5"/>
                </a:lnTo>
                <a:lnTo>
                  <a:pt x="208" y="0"/>
                </a:lnTo>
                <a:lnTo>
                  <a:pt x="208" y="5"/>
                </a:lnTo>
                <a:lnTo>
                  <a:pt x="213" y="42"/>
                </a:lnTo>
                <a:lnTo>
                  <a:pt x="213" y="5"/>
                </a:lnTo>
                <a:lnTo>
                  <a:pt x="217" y="0"/>
                </a:lnTo>
                <a:lnTo>
                  <a:pt x="217" y="38"/>
                </a:lnTo>
                <a:lnTo>
                  <a:pt x="222" y="24"/>
                </a:lnTo>
                <a:lnTo>
                  <a:pt x="222" y="42"/>
                </a:lnTo>
                <a:lnTo>
                  <a:pt x="222" y="38"/>
                </a:lnTo>
                <a:lnTo>
                  <a:pt x="227" y="33"/>
                </a:lnTo>
                <a:lnTo>
                  <a:pt x="227" y="38"/>
                </a:lnTo>
                <a:lnTo>
                  <a:pt x="231" y="57"/>
                </a:lnTo>
                <a:lnTo>
                  <a:pt x="231" y="14"/>
                </a:lnTo>
                <a:lnTo>
                  <a:pt x="231" y="47"/>
                </a:lnTo>
                <a:lnTo>
                  <a:pt x="236" y="52"/>
                </a:lnTo>
                <a:lnTo>
                  <a:pt x="241" y="85"/>
                </a:lnTo>
                <a:lnTo>
                  <a:pt x="241" y="52"/>
                </a:lnTo>
                <a:lnTo>
                  <a:pt x="246" y="47"/>
                </a:lnTo>
                <a:lnTo>
                  <a:pt x="246" y="85"/>
                </a:lnTo>
                <a:lnTo>
                  <a:pt x="246" y="71"/>
                </a:lnTo>
                <a:lnTo>
                  <a:pt x="250" y="90"/>
                </a:lnTo>
                <a:lnTo>
                  <a:pt x="250" y="66"/>
                </a:lnTo>
                <a:lnTo>
                  <a:pt x="250" y="90"/>
                </a:lnTo>
                <a:lnTo>
                  <a:pt x="255" y="85"/>
                </a:lnTo>
                <a:lnTo>
                  <a:pt x="260" y="90"/>
                </a:lnTo>
                <a:lnTo>
                  <a:pt x="264" y="123"/>
                </a:lnTo>
                <a:lnTo>
                  <a:pt x="264" y="85"/>
                </a:lnTo>
                <a:lnTo>
                  <a:pt x="274" y="85"/>
                </a:lnTo>
                <a:lnTo>
                  <a:pt x="274" y="99"/>
                </a:lnTo>
                <a:lnTo>
                  <a:pt x="279" y="90"/>
                </a:lnTo>
                <a:lnTo>
                  <a:pt x="279" y="66"/>
                </a:lnTo>
                <a:lnTo>
                  <a:pt x="279" y="85"/>
                </a:lnTo>
                <a:lnTo>
                  <a:pt x="283" y="90"/>
                </a:lnTo>
                <a:lnTo>
                  <a:pt x="288" y="66"/>
                </a:lnTo>
                <a:lnTo>
                  <a:pt x="293" y="71"/>
                </a:lnTo>
                <a:lnTo>
                  <a:pt x="298" y="75"/>
                </a:lnTo>
                <a:lnTo>
                  <a:pt x="298" y="66"/>
                </a:lnTo>
                <a:lnTo>
                  <a:pt x="302" y="71"/>
                </a:lnTo>
                <a:lnTo>
                  <a:pt x="302" y="66"/>
                </a:lnTo>
                <a:lnTo>
                  <a:pt x="302" y="71"/>
                </a:lnTo>
                <a:lnTo>
                  <a:pt x="307" y="71"/>
                </a:lnTo>
                <a:lnTo>
                  <a:pt x="307" y="38"/>
                </a:lnTo>
                <a:lnTo>
                  <a:pt x="307" y="71"/>
                </a:lnTo>
                <a:lnTo>
                  <a:pt x="312" y="38"/>
                </a:lnTo>
                <a:lnTo>
                  <a:pt x="312" y="28"/>
                </a:lnTo>
                <a:lnTo>
                  <a:pt x="316" y="52"/>
                </a:lnTo>
                <a:lnTo>
                  <a:pt x="316" y="61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7" name="Freeform 2367"/>
          <p:cNvSpPr>
            <a:spLocks/>
          </p:cNvSpPr>
          <p:nvPr/>
        </p:nvSpPr>
        <p:spPr bwMode="auto">
          <a:xfrm>
            <a:off x="6111875" y="4814888"/>
            <a:ext cx="428625" cy="300037"/>
          </a:xfrm>
          <a:custGeom>
            <a:avLst/>
            <a:gdLst>
              <a:gd name="T0" fmla="*/ 2147483646 w 270"/>
              <a:gd name="T1" fmla="*/ 2147483646 h 189"/>
              <a:gd name="T2" fmla="*/ 2147483646 w 270"/>
              <a:gd name="T3" fmla="*/ 2147483646 h 189"/>
              <a:gd name="T4" fmla="*/ 2147483646 w 270"/>
              <a:gd name="T5" fmla="*/ 2147483646 h 189"/>
              <a:gd name="T6" fmla="*/ 2147483646 w 270"/>
              <a:gd name="T7" fmla="*/ 2147483646 h 189"/>
              <a:gd name="T8" fmla="*/ 2147483646 w 270"/>
              <a:gd name="T9" fmla="*/ 2147483646 h 189"/>
              <a:gd name="T10" fmla="*/ 2147483646 w 270"/>
              <a:gd name="T11" fmla="*/ 2147483646 h 189"/>
              <a:gd name="T12" fmla="*/ 2147483646 w 270"/>
              <a:gd name="T13" fmla="*/ 2147483646 h 189"/>
              <a:gd name="T14" fmla="*/ 2147483646 w 270"/>
              <a:gd name="T15" fmla="*/ 2147483646 h 189"/>
              <a:gd name="T16" fmla="*/ 2147483646 w 270"/>
              <a:gd name="T17" fmla="*/ 2147483646 h 189"/>
              <a:gd name="T18" fmla="*/ 2147483646 w 270"/>
              <a:gd name="T19" fmla="*/ 2147483646 h 189"/>
              <a:gd name="T20" fmla="*/ 2147483646 w 270"/>
              <a:gd name="T21" fmla="*/ 2147483646 h 189"/>
              <a:gd name="T22" fmla="*/ 2147483646 w 270"/>
              <a:gd name="T23" fmla="*/ 2147483646 h 189"/>
              <a:gd name="T24" fmla="*/ 2147483646 w 270"/>
              <a:gd name="T25" fmla="*/ 2147483646 h 189"/>
              <a:gd name="T26" fmla="*/ 2147483646 w 270"/>
              <a:gd name="T27" fmla="*/ 2147483646 h 189"/>
              <a:gd name="T28" fmla="*/ 2147483646 w 270"/>
              <a:gd name="T29" fmla="*/ 2147483646 h 189"/>
              <a:gd name="T30" fmla="*/ 2147483646 w 270"/>
              <a:gd name="T31" fmla="*/ 2147483646 h 189"/>
              <a:gd name="T32" fmla="*/ 2147483646 w 270"/>
              <a:gd name="T33" fmla="*/ 2147483646 h 189"/>
              <a:gd name="T34" fmla="*/ 2147483646 w 270"/>
              <a:gd name="T35" fmla="*/ 2147483646 h 189"/>
              <a:gd name="T36" fmla="*/ 2147483646 w 270"/>
              <a:gd name="T37" fmla="*/ 2147483646 h 189"/>
              <a:gd name="T38" fmla="*/ 2147483646 w 270"/>
              <a:gd name="T39" fmla="*/ 2147483646 h 189"/>
              <a:gd name="T40" fmla="*/ 2147483646 w 270"/>
              <a:gd name="T41" fmla="*/ 2147483646 h 189"/>
              <a:gd name="T42" fmla="*/ 2147483646 w 270"/>
              <a:gd name="T43" fmla="*/ 2147483646 h 189"/>
              <a:gd name="T44" fmla="*/ 2147483646 w 270"/>
              <a:gd name="T45" fmla="*/ 2147483646 h 189"/>
              <a:gd name="T46" fmla="*/ 2147483646 w 270"/>
              <a:gd name="T47" fmla="*/ 2147483646 h 189"/>
              <a:gd name="T48" fmla="*/ 2147483646 w 270"/>
              <a:gd name="T49" fmla="*/ 2147483646 h 189"/>
              <a:gd name="T50" fmla="*/ 2147483646 w 270"/>
              <a:gd name="T51" fmla="*/ 2147483646 h 189"/>
              <a:gd name="T52" fmla="*/ 2147483646 w 270"/>
              <a:gd name="T53" fmla="*/ 2147483646 h 189"/>
              <a:gd name="T54" fmla="*/ 2147483646 w 270"/>
              <a:gd name="T55" fmla="*/ 2147483646 h 189"/>
              <a:gd name="T56" fmla="*/ 2147483646 w 270"/>
              <a:gd name="T57" fmla="*/ 2147483646 h 189"/>
              <a:gd name="T58" fmla="*/ 2147483646 w 270"/>
              <a:gd name="T59" fmla="*/ 2147483646 h 189"/>
              <a:gd name="T60" fmla="*/ 2147483646 w 270"/>
              <a:gd name="T61" fmla="*/ 2147483646 h 189"/>
              <a:gd name="T62" fmla="*/ 2147483646 w 270"/>
              <a:gd name="T63" fmla="*/ 2147483646 h 189"/>
              <a:gd name="T64" fmla="*/ 2147483646 w 270"/>
              <a:gd name="T65" fmla="*/ 2147483646 h 189"/>
              <a:gd name="T66" fmla="*/ 2147483646 w 270"/>
              <a:gd name="T67" fmla="*/ 2147483646 h 189"/>
              <a:gd name="T68" fmla="*/ 2147483646 w 270"/>
              <a:gd name="T69" fmla="*/ 2147483646 h 189"/>
              <a:gd name="T70" fmla="*/ 2147483646 w 270"/>
              <a:gd name="T71" fmla="*/ 2147483646 h 189"/>
              <a:gd name="T72" fmla="*/ 2147483646 w 270"/>
              <a:gd name="T73" fmla="*/ 2147483646 h 189"/>
              <a:gd name="T74" fmla="*/ 2147483646 w 270"/>
              <a:gd name="T75" fmla="*/ 2147483646 h 189"/>
              <a:gd name="T76" fmla="*/ 2147483646 w 270"/>
              <a:gd name="T77" fmla="*/ 2147483646 h 189"/>
              <a:gd name="T78" fmla="*/ 2147483646 w 270"/>
              <a:gd name="T79" fmla="*/ 2147483646 h 189"/>
              <a:gd name="T80" fmla="*/ 2147483646 w 270"/>
              <a:gd name="T81" fmla="*/ 2147483646 h 189"/>
              <a:gd name="T82" fmla="*/ 2147483646 w 270"/>
              <a:gd name="T83" fmla="*/ 2147483646 h 18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0" h="189">
                <a:moveTo>
                  <a:pt x="0" y="99"/>
                </a:moveTo>
                <a:lnTo>
                  <a:pt x="0" y="71"/>
                </a:lnTo>
                <a:lnTo>
                  <a:pt x="5" y="109"/>
                </a:lnTo>
                <a:lnTo>
                  <a:pt x="5" y="66"/>
                </a:lnTo>
                <a:lnTo>
                  <a:pt x="10" y="71"/>
                </a:lnTo>
                <a:lnTo>
                  <a:pt x="10" y="109"/>
                </a:lnTo>
                <a:lnTo>
                  <a:pt x="15" y="71"/>
                </a:lnTo>
                <a:lnTo>
                  <a:pt x="15" y="109"/>
                </a:lnTo>
                <a:lnTo>
                  <a:pt x="19" y="80"/>
                </a:lnTo>
                <a:lnTo>
                  <a:pt x="19" y="71"/>
                </a:lnTo>
                <a:lnTo>
                  <a:pt x="24" y="76"/>
                </a:lnTo>
                <a:lnTo>
                  <a:pt x="24" y="113"/>
                </a:lnTo>
                <a:lnTo>
                  <a:pt x="29" y="113"/>
                </a:lnTo>
                <a:lnTo>
                  <a:pt x="29" y="76"/>
                </a:lnTo>
                <a:lnTo>
                  <a:pt x="29" y="118"/>
                </a:lnTo>
                <a:lnTo>
                  <a:pt x="34" y="76"/>
                </a:lnTo>
                <a:lnTo>
                  <a:pt x="34" y="109"/>
                </a:lnTo>
                <a:lnTo>
                  <a:pt x="34" y="76"/>
                </a:lnTo>
                <a:lnTo>
                  <a:pt x="38" y="80"/>
                </a:lnTo>
                <a:lnTo>
                  <a:pt x="38" y="71"/>
                </a:lnTo>
                <a:lnTo>
                  <a:pt x="43" y="95"/>
                </a:lnTo>
                <a:lnTo>
                  <a:pt x="43" y="57"/>
                </a:lnTo>
                <a:lnTo>
                  <a:pt x="48" y="113"/>
                </a:lnTo>
                <a:lnTo>
                  <a:pt x="48" y="76"/>
                </a:lnTo>
                <a:lnTo>
                  <a:pt x="48" y="109"/>
                </a:lnTo>
                <a:lnTo>
                  <a:pt x="52" y="71"/>
                </a:lnTo>
                <a:lnTo>
                  <a:pt x="52" y="113"/>
                </a:lnTo>
                <a:lnTo>
                  <a:pt x="57" y="43"/>
                </a:lnTo>
                <a:lnTo>
                  <a:pt x="57" y="118"/>
                </a:lnTo>
                <a:lnTo>
                  <a:pt x="57" y="38"/>
                </a:lnTo>
                <a:lnTo>
                  <a:pt x="62" y="95"/>
                </a:lnTo>
                <a:lnTo>
                  <a:pt x="62" y="76"/>
                </a:lnTo>
                <a:lnTo>
                  <a:pt x="67" y="47"/>
                </a:lnTo>
                <a:lnTo>
                  <a:pt x="67" y="109"/>
                </a:lnTo>
                <a:lnTo>
                  <a:pt x="71" y="146"/>
                </a:lnTo>
                <a:lnTo>
                  <a:pt x="71" y="38"/>
                </a:lnTo>
                <a:lnTo>
                  <a:pt x="76" y="128"/>
                </a:lnTo>
                <a:lnTo>
                  <a:pt x="76" y="109"/>
                </a:lnTo>
                <a:lnTo>
                  <a:pt x="76" y="123"/>
                </a:lnTo>
                <a:lnTo>
                  <a:pt x="81" y="71"/>
                </a:lnTo>
                <a:lnTo>
                  <a:pt x="81" y="123"/>
                </a:lnTo>
                <a:lnTo>
                  <a:pt x="86" y="161"/>
                </a:lnTo>
                <a:lnTo>
                  <a:pt x="86" y="71"/>
                </a:lnTo>
                <a:lnTo>
                  <a:pt x="90" y="118"/>
                </a:lnTo>
                <a:lnTo>
                  <a:pt x="90" y="76"/>
                </a:lnTo>
                <a:lnTo>
                  <a:pt x="90" y="156"/>
                </a:lnTo>
                <a:lnTo>
                  <a:pt x="95" y="113"/>
                </a:lnTo>
                <a:lnTo>
                  <a:pt x="95" y="156"/>
                </a:lnTo>
                <a:lnTo>
                  <a:pt x="100" y="128"/>
                </a:lnTo>
                <a:lnTo>
                  <a:pt x="100" y="104"/>
                </a:lnTo>
                <a:lnTo>
                  <a:pt x="100" y="156"/>
                </a:lnTo>
                <a:lnTo>
                  <a:pt x="104" y="109"/>
                </a:lnTo>
                <a:lnTo>
                  <a:pt x="104" y="43"/>
                </a:lnTo>
                <a:lnTo>
                  <a:pt x="104" y="156"/>
                </a:lnTo>
                <a:lnTo>
                  <a:pt x="109" y="161"/>
                </a:lnTo>
                <a:lnTo>
                  <a:pt x="109" y="118"/>
                </a:lnTo>
                <a:lnTo>
                  <a:pt x="114" y="85"/>
                </a:lnTo>
                <a:lnTo>
                  <a:pt x="114" y="151"/>
                </a:lnTo>
                <a:lnTo>
                  <a:pt x="119" y="146"/>
                </a:lnTo>
                <a:lnTo>
                  <a:pt x="119" y="109"/>
                </a:lnTo>
                <a:lnTo>
                  <a:pt x="123" y="109"/>
                </a:lnTo>
                <a:lnTo>
                  <a:pt x="123" y="142"/>
                </a:lnTo>
                <a:lnTo>
                  <a:pt x="128" y="146"/>
                </a:lnTo>
                <a:lnTo>
                  <a:pt x="128" y="151"/>
                </a:lnTo>
                <a:lnTo>
                  <a:pt x="128" y="142"/>
                </a:lnTo>
                <a:lnTo>
                  <a:pt x="133" y="146"/>
                </a:lnTo>
                <a:lnTo>
                  <a:pt x="133" y="156"/>
                </a:lnTo>
                <a:lnTo>
                  <a:pt x="133" y="118"/>
                </a:lnTo>
                <a:lnTo>
                  <a:pt x="137" y="161"/>
                </a:lnTo>
                <a:lnTo>
                  <a:pt x="137" y="151"/>
                </a:lnTo>
                <a:lnTo>
                  <a:pt x="142" y="146"/>
                </a:lnTo>
                <a:lnTo>
                  <a:pt x="142" y="156"/>
                </a:lnTo>
                <a:lnTo>
                  <a:pt x="142" y="146"/>
                </a:lnTo>
                <a:lnTo>
                  <a:pt x="147" y="142"/>
                </a:lnTo>
                <a:lnTo>
                  <a:pt x="147" y="137"/>
                </a:lnTo>
                <a:lnTo>
                  <a:pt x="147" y="142"/>
                </a:lnTo>
                <a:lnTo>
                  <a:pt x="152" y="146"/>
                </a:lnTo>
                <a:lnTo>
                  <a:pt x="156" y="137"/>
                </a:lnTo>
                <a:lnTo>
                  <a:pt x="156" y="175"/>
                </a:lnTo>
                <a:lnTo>
                  <a:pt x="161" y="189"/>
                </a:lnTo>
                <a:lnTo>
                  <a:pt x="161" y="151"/>
                </a:lnTo>
                <a:lnTo>
                  <a:pt x="166" y="146"/>
                </a:lnTo>
                <a:lnTo>
                  <a:pt x="166" y="142"/>
                </a:lnTo>
                <a:lnTo>
                  <a:pt x="171" y="179"/>
                </a:lnTo>
                <a:lnTo>
                  <a:pt x="171" y="184"/>
                </a:lnTo>
                <a:lnTo>
                  <a:pt x="171" y="175"/>
                </a:lnTo>
                <a:lnTo>
                  <a:pt x="175" y="142"/>
                </a:lnTo>
                <a:lnTo>
                  <a:pt x="180" y="146"/>
                </a:lnTo>
                <a:lnTo>
                  <a:pt x="180" y="184"/>
                </a:lnTo>
                <a:lnTo>
                  <a:pt x="185" y="179"/>
                </a:lnTo>
                <a:lnTo>
                  <a:pt x="185" y="184"/>
                </a:lnTo>
                <a:lnTo>
                  <a:pt x="185" y="142"/>
                </a:lnTo>
                <a:lnTo>
                  <a:pt x="194" y="142"/>
                </a:lnTo>
                <a:lnTo>
                  <a:pt x="189" y="142"/>
                </a:lnTo>
                <a:lnTo>
                  <a:pt x="194" y="161"/>
                </a:lnTo>
                <a:lnTo>
                  <a:pt x="199" y="151"/>
                </a:lnTo>
                <a:lnTo>
                  <a:pt x="199" y="128"/>
                </a:lnTo>
                <a:lnTo>
                  <a:pt x="204" y="118"/>
                </a:lnTo>
                <a:lnTo>
                  <a:pt x="208" y="128"/>
                </a:lnTo>
                <a:lnTo>
                  <a:pt x="208" y="123"/>
                </a:lnTo>
                <a:lnTo>
                  <a:pt x="208" y="151"/>
                </a:lnTo>
                <a:lnTo>
                  <a:pt x="213" y="128"/>
                </a:lnTo>
                <a:lnTo>
                  <a:pt x="213" y="118"/>
                </a:lnTo>
                <a:lnTo>
                  <a:pt x="218" y="113"/>
                </a:lnTo>
                <a:lnTo>
                  <a:pt x="223" y="109"/>
                </a:lnTo>
                <a:lnTo>
                  <a:pt x="223" y="76"/>
                </a:lnTo>
                <a:lnTo>
                  <a:pt x="223" y="80"/>
                </a:lnTo>
                <a:lnTo>
                  <a:pt x="227" y="104"/>
                </a:lnTo>
                <a:lnTo>
                  <a:pt x="227" y="113"/>
                </a:lnTo>
                <a:lnTo>
                  <a:pt x="227" y="109"/>
                </a:lnTo>
                <a:lnTo>
                  <a:pt x="232" y="104"/>
                </a:lnTo>
                <a:lnTo>
                  <a:pt x="232" y="113"/>
                </a:lnTo>
                <a:lnTo>
                  <a:pt x="237" y="109"/>
                </a:lnTo>
                <a:lnTo>
                  <a:pt x="237" y="71"/>
                </a:lnTo>
                <a:lnTo>
                  <a:pt x="241" y="43"/>
                </a:lnTo>
                <a:lnTo>
                  <a:pt x="241" y="38"/>
                </a:lnTo>
                <a:lnTo>
                  <a:pt x="241" y="43"/>
                </a:lnTo>
                <a:lnTo>
                  <a:pt x="246" y="38"/>
                </a:lnTo>
                <a:lnTo>
                  <a:pt x="246" y="76"/>
                </a:lnTo>
                <a:lnTo>
                  <a:pt x="251" y="62"/>
                </a:lnTo>
                <a:lnTo>
                  <a:pt x="251" y="52"/>
                </a:lnTo>
                <a:lnTo>
                  <a:pt x="256" y="52"/>
                </a:lnTo>
                <a:lnTo>
                  <a:pt x="256" y="38"/>
                </a:lnTo>
                <a:lnTo>
                  <a:pt x="256" y="52"/>
                </a:lnTo>
                <a:lnTo>
                  <a:pt x="260" y="52"/>
                </a:lnTo>
                <a:lnTo>
                  <a:pt x="265" y="57"/>
                </a:lnTo>
                <a:lnTo>
                  <a:pt x="265" y="0"/>
                </a:lnTo>
                <a:lnTo>
                  <a:pt x="270" y="3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8" name="Freeform 2368"/>
          <p:cNvSpPr>
            <a:spLocks/>
          </p:cNvSpPr>
          <p:nvPr/>
        </p:nvSpPr>
        <p:spPr bwMode="auto">
          <a:xfrm>
            <a:off x="6540500" y="4635500"/>
            <a:ext cx="457200" cy="344488"/>
          </a:xfrm>
          <a:custGeom>
            <a:avLst/>
            <a:gdLst>
              <a:gd name="T0" fmla="*/ 2147483646 w 288"/>
              <a:gd name="T1" fmla="*/ 2147483646 h 217"/>
              <a:gd name="T2" fmla="*/ 2147483646 w 288"/>
              <a:gd name="T3" fmla="*/ 2147483646 h 217"/>
              <a:gd name="T4" fmla="*/ 2147483646 w 288"/>
              <a:gd name="T5" fmla="*/ 2147483646 h 217"/>
              <a:gd name="T6" fmla="*/ 2147483646 w 288"/>
              <a:gd name="T7" fmla="*/ 2147483646 h 217"/>
              <a:gd name="T8" fmla="*/ 2147483646 w 288"/>
              <a:gd name="T9" fmla="*/ 2147483646 h 217"/>
              <a:gd name="T10" fmla="*/ 2147483646 w 288"/>
              <a:gd name="T11" fmla="*/ 2147483646 h 217"/>
              <a:gd name="T12" fmla="*/ 2147483646 w 288"/>
              <a:gd name="T13" fmla="*/ 2147483646 h 217"/>
              <a:gd name="T14" fmla="*/ 2147483646 w 288"/>
              <a:gd name="T15" fmla="*/ 2147483646 h 217"/>
              <a:gd name="T16" fmla="*/ 2147483646 w 288"/>
              <a:gd name="T17" fmla="*/ 2147483646 h 217"/>
              <a:gd name="T18" fmla="*/ 2147483646 w 288"/>
              <a:gd name="T19" fmla="*/ 2147483646 h 217"/>
              <a:gd name="T20" fmla="*/ 2147483646 w 288"/>
              <a:gd name="T21" fmla="*/ 2147483646 h 217"/>
              <a:gd name="T22" fmla="*/ 2147483646 w 288"/>
              <a:gd name="T23" fmla="*/ 2147483646 h 217"/>
              <a:gd name="T24" fmla="*/ 2147483646 w 288"/>
              <a:gd name="T25" fmla="*/ 2147483646 h 217"/>
              <a:gd name="T26" fmla="*/ 2147483646 w 288"/>
              <a:gd name="T27" fmla="*/ 2147483646 h 217"/>
              <a:gd name="T28" fmla="*/ 2147483646 w 288"/>
              <a:gd name="T29" fmla="*/ 2147483646 h 217"/>
              <a:gd name="T30" fmla="*/ 2147483646 w 288"/>
              <a:gd name="T31" fmla="*/ 2147483646 h 217"/>
              <a:gd name="T32" fmla="*/ 2147483646 w 288"/>
              <a:gd name="T33" fmla="*/ 2147483646 h 217"/>
              <a:gd name="T34" fmla="*/ 2147483646 w 288"/>
              <a:gd name="T35" fmla="*/ 2147483646 h 217"/>
              <a:gd name="T36" fmla="*/ 2147483646 w 288"/>
              <a:gd name="T37" fmla="*/ 2147483646 h 217"/>
              <a:gd name="T38" fmla="*/ 2147483646 w 288"/>
              <a:gd name="T39" fmla="*/ 2147483646 h 217"/>
              <a:gd name="T40" fmla="*/ 2147483646 w 288"/>
              <a:gd name="T41" fmla="*/ 2147483646 h 217"/>
              <a:gd name="T42" fmla="*/ 2147483646 w 288"/>
              <a:gd name="T43" fmla="*/ 2147483646 h 217"/>
              <a:gd name="T44" fmla="*/ 2147483646 w 288"/>
              <a:gd name="T45" fmla="*/ 2147483646 h 217"/>
              <a:gd name="T46" fmla="*/ 2147483646 w 288"/>
              <a:gd name="T47" fmla="*/ 2147483646 h 217"/>
              <a:gd name="T48" fmla="*/ 2147483646 w 288"/>
              <a:gd name="T49" fmla="*/ 2147483646 h 217"/>
              <a:gd name="T50" fmla="*/ 2147483646 w 288"/>
              <a:gd name="T51" fmla="*/ 2147483646 h 217"/>
              <a:gd name="T52" fmla="*/ 2147483646 w 288"/>
              <a:gd name="T53" fmla="*/ 2147483646 h 217"/>
              <a:gd name="T54" fmla="*/ 2147483646 w 288"/>
              <a:gd name="T55" fmla="*/ 2147483646 h 217"/>
              <a:gd name="T56" fmla="*/ 2147483646 w 288"/>
              <a:gd name="T57" fmla="*/ 2147483646 h 217"/>
              <a:gd name="T58" fmla="*/ 2147483646 w 288"/>
              <a:gd name="T59" fmla="*/ 2147483646 h 217"/>
              <a:gd name="T60" fmla="*/ 2147483646 w 288"/>
              <a:gd name="T61" fmla="*/ 2147483646 h 217"/>
              <a:gd name="T62" fmla="*/ 2147483646 w 288"/>
              <a:gd name="T63" fmla="*/ 2147483646 h 217"/>
              <a:gd name="T64" fmla="*/ 2147483646 w 288"/>
              <a:gd name="T65" fmla="*/ 2147483646 h 217"/>
              <a:gd name="T66" fmla="*/ 2147483646 w 288"/>
              <a:gd name="T67" fmla="*/ 2147483646 h 217"/>
              <a:gd name="T68" fmla="*/ 2147483646 w 288"/>
              <a:gd name="T69" fmla="*/ 2147483646 h 217"/>
              <a:gd name="T70" fmla="*/ 2147483646 w 288"/>
              <a:gd name="T71" fmla="*/ 2147483646 h 217"/>
              <a:gd name="T72" fmla="*/ 2147483646 w 288"/>
              <a:gd name="T73" fmla="*/ 2147483646 h 217"/>
              <a:gd name="T74" fmla="*/ 2147483646 w 288"/>
              <a:gd name="T75" fmla="*/ 2147483646 h 217"/>
              <a:gd name="T76" fmla="*/ 2147483646 w 288"/>
              <a:gd name="T77" fmla="*/ 2147483646 h 217"/>
              <a:gd name="T78" fmla="*/ 2147483646 w 288"/>
              <a:gd name="T79" fmla="*/ 2147483646 h 217"/>
              <a:gd name="T80" fmla="*/ 2147483646 w 288"/>
              <a:gd name="T81" fmla="*/ 2147483646 h 217"/>
              <a:gd name="T82" fmla="*/ 2147483646 w 288"/>
              <a:gd name="T83" fmla="*/ 2147483646 h 21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8" h="217">
                <a:moveTo>
                  <a:pt x="0" y="151"/>
                </a:moveTo>
                <a:lnTo>
                  <a:pt x="0" y="118"/>
                </a:lnTo>
                <a:lnTo>
                  <a:pt x="5" y="113"/>
                </a:lnTo>
                <a:lnTo>
                  <a:pt x="5" y="165"/>
                </a:lnTo>
                <a:lnTo>
                  <a:pt x="9" y="146"/>
                </a:lnTo>
                <a:lnTo>
                  <a:pt x="9" y="151"/>
                </a:lnTo>
                <a:lnTo>
                  <a:pt x="9" y="118"/>
                </a:lnTo>
                <a:lnTo>
                  <a:pt x="14" y="151"/>
                </a:lnTo>
                <a:lnTo>
                  <a:pt x="14" y="123"/>
                </a:lnTo>
                <a:lnTo>
                  <a:pt x="14" y="156"/>
                </a:lnTo>
                <a:lnTo>
                  <a:pt x="23" y="165"/>
                </a:lnTo>
                <a:lnTo>
                  <a:pt x="19" y="165"/>
                </a:lnTo>
                <a:lnTo>
                  <a:pt x="23" y="132"/>
                </a:lnTo>
                <a:lnTo>
                  <a:pt x="23" y="160"/>
                </a:lnTo>
                <a:lnTo>
                  <a:pt x="28" y="132"/>
                </a:lnTo>
                <a:lnTo>
                  <a:pt x="28" y="99"/>
                </a:lnTo>
                <a:lnTo>
                  <a:pt x="33" y="104"/>
                </a:lnTo>
                <a:lnTo>
                  <a:pt x="38" y="80"/>
                </a:lnTo>
                <a:lnTo>
                  <a:pt x="38" y="109"/>
                </a:lnTo>
                <a:lnTo>
                  <a:pt x="42" y="80"/>
                </a:lnTo>
                <a:lnTo>
                  <a:pt x="42" y="109"/>
                </a:lnTo>
                <a:lnTo>
                  <a:pt x="42" y="85"/>
                </a:lnTo>
                <a:lnTo>
                  <a:pt x="47" y="85"/>
                </a:lnTo>
                <a:lnTo>
                  <a:pt x="47" y="109"/>
                </a:lnTo>
                <a:lnTo>
                  <a:pt x="52" y="71"/>
                </a:lnTo>
                <a:lnTo>
                  <a:pt x="52" y="99"/>
                </a:lnTo>
                <a:lnTo>
                  <a:pt x="52" y="66"/>
                </a:lnTo>
                <a:lnTo>
                  <a:pt x="56" y="71"/>
                </a:lnTo>
                <a:lnTo>
                  <a:pt x="56" y="104"/>
                </a:lnTo>
                <a:lnTo>
                  <a:pt x="56" y="99"/>
                </a:lnTo>
                <a:lnTo>
                  <a:pt x="61" y="66"/>
                </a:lnTo>
                <a:lnTo>
                  <a:pt x="66" y="66"/>
                </a:lnTo>
                <a:lnTo>
                  <a:pt x="66" y="104"/>
                </a:lnTo>
                <a:lnTo>
                  <a:pt x="66" y="66"/>
                </a:lnTo>
                <a:lnTo>
                  <a:pt x="71" y="66"/>
                </a:lnTo>
                <a:lnTo>
                  <a:pt x="71" y="104"/>
                </a:lnTo>
                <a:lnTo>
                  <a:pt x="75" y="62"/>
                </a:lnTo>
                <a:lnTo>
                  <a:pt x="75" y="95"/>
                </a:lnTo>
                <a:lnTo>
                  <a:pt x="80" y="95"/>
                </a:lnTo>
                <a:lnTo>
                  <a:pt x="85" y="99"/>
                </a:lnTo>
                <a:lnTo>
                  <a:pt x="90" y="104"/>
                </a:lnTo>
                <a:lnTo>
                  <a:pt x="94" y="99"/>
                </a:lnTo>
                <a:lnTo>
                  <a:pt x="94" y="137"/>
                </a:lnTo>
                <a:lnTo>
                  <a:pt x="99" y="142"/>
                </a:lnTo>
                <a:lnTo>
                  <a:pt x="99" y="99"/>
                </a:lnTo>
                <a:lnTo>
                  <a:pt x="104" y="132"/>
                </a:lnTo>
                <a:lnTo>
                  <a:pt x="108" y="165"/>
                </a:lnTo>
                <a:lnTo>
                  <a:pt x="108" y="137"/>
                </a:lnTo>
                <a:lnTo>
                  <a:pt x="113" y="132"/>
                </a:lnTo>
                <a:lnTo>
                  <a:pt x="113" y="137"/>
                </a:lnTo>
                <a:lnTo>
                  <a:pt x="118" y="156"/>
                </a:lnTo>
                <a:lnTo>
                  <a:pt x="118" y="123"/>
                </a:lnTo>
                <a:lnTo>
                  <a:pt x="123" y="146"/>
                </a:lnTo>
                <a:lnTo>
                  <a:pt x="123" y="160"/>
                </a:lnTo>
                <a:lnTo>
                  <a:pt x="123" y="156"/>
                </a:lnTo>
                <a:lnTo>
                  <a:pt x="127" y="193"/>
                </a:lnTo>
                <a:lnTo>
                  <a:pt x="127" y="189"/>
                </a:lnTo>
                <a:lnTo>
                  <a:pt x="127" y="193"/>
                </a:lnTo>
                <a:lnTo>
                  <a:pt x="132" y="160"/>
                </a:lnTo>
                <a:lnTo>
                  <a:pt x="132" y="179"/>
                </a:lnTo>
                <a:lnTo>
                  <a:pt x="137" y="179"/>
                </a:lnTo>
                <a:lnTo>
                  <a:pt x="137" y="193"/>
                </a:lnTo>
                <a:lnTo>
                  <a:pt x="142" y="212"/>
                </a:lnTo>
                <a:lnTo>
                  <a:pt x="142" y="170"/>
                </a:lnTo>
                <a:lnTo>
                  <a:pt x="142" y="179"/>
                </a:lnTo>
                <a:lnTo>
                  <a:pt x="146" y="179"/>
                </a:lnTo>
                <a:lnTo>
                  <a:pt x="151" y="208"/>
                </a:lnTo>
                <a:lnTo>
                  <a:pt x="151" y="217"/>
                </a:lnTo>
                <a:lnTo>
                  <a:pt x="156" y="179"/>
                </a:lnTo>
                <a:lnTo>
                  <a:pt x="156" y="170"/>
                </a:lnTo>
                <a:lnTo>
                  <a:pt x="160" y="175"/>
                </a:lnTo>
                <a:lnTo>
                  <a:pt x="165" y="175"/>
                </a:lnTo>
                <a:lnTo>
                  <a:pt x="170" y="179"/>
                </a:lnTo>
                <a:lnTo>
                  <a:pt x="170" y="137"/>
                </a:lnTo>
                <a:lnTo>
                  <a:pt x="170" y="179"/>
                </a:lnTo>
                <a:lnTo>
                  <a:pt x="175" y="170"/>
                </a:lnTo>
                <a:lnTo>
                  <a:pt x="175" y="142"/>
                </a:lnTo>
                <a:lnTo>
                  <a:pt x="179" y="137"/>
                </a:lnTo>
                <a:lnTo>
                  <a:pt x="179" y="127"/>
                </a:lnTo>
                <a:lnTo>
                  <a:pt x="179" y="179"/>
                </a:lnTo>
                <a:lnTo>
                  <a:pt x="184" y="175"/>
                </a:lnTo>
                <a:lnTo>
                  <a:pt x="184" y="170"/>
                </a:lnTo>
                <a:lnTo>
                  <a:pt x="189" y="160"/>
                </a:lnTo>
                <a:lnTo>
                  <a:pt x="189" y="179"/>
                </a:lnTo>
                <a:lnTo>
                  <a:pt x="189" y="99"/>
                </a:lnTo>
                <a:lnTo>
                  <a:pt x="193" y="142"/>
                </a:lnTo>
                <a:lnTo>
                  <a:pt x="193" y="95"/>
                </a:lnTo>
                <a:lnTo>
                  <a:pt x="198" y="137"/>
                </a:lnTo>
                <a:lnTo>
                  <a:pt x="198" y="142"/>
                </a:lnTo>
                <a:lnTo>
                  <a:pt x="203" y="104"/>
                </a:lnTo>
                <a:lnTo>
                  <a:pt x="203" y="137"/>
                </a:lnTo>
                <a:lnTo>
                  <a:pt x="208" y="99"/>
                </a:lnTo>
                <a:lnTo>
                  <a:pt x="208" y="137"/>
                </a:lnTo>
                <a:lnTo>
                  <a:pt x="212" y="71"/>
                </a:lnTo>
                <a:lnTo>
                  <a:pt x="212" y="57"/>
                </a:lnTo>
                <a:lnTo>
                  <a:pt x="217" y="104"/>
                </a:lnTo>
                <a:lnTo>
                  <a:pt x="217" y="62"/>
                </a:lnTo>
                <a:lnTo>
                  <a:pt x="222" y="52"/>
                </a:lnTo>
                <a:lnTo>
                  <a:pt x="222" y="57"/>
                </a:lnTo>
                <a:lnTo>
                  <a:pt x="227" y="66"/>
                </a:lnTo>
                <a:lnTo>
                  <a:pt x="231" y="71"/>
                </a:lnTo>
                <a:lnTo>
                  <a:pt x="231" y="66"/>
                </a:lnTo>
                <a:lnTo>
                  <a:pt x="236" y="62"/>
                </a:lnTo>
                <a:lnTo>
                  <a:pt x="236" y="66"/>
                </a:lnTo>
                <a:lnTo>
                  <a:pt x="236" y="33"/>
                </a:lnTo>
                <a:lnTo>
                  <a:pt x="241" y="66"/>
                </a:lnTo>
                <a:lnTo>
                  <a:pt x="241" y="62"/>
                </a:lnTo>
                <a:lnTo>
                  <a:pt x="245" y="29"/>
                </a:lnTo>
                <a:lnTo>
                  <a:pt x="245" y="24"/>
                </a:lnTo>
                <a:lnTo>
                  <a:pt x="245" y="62"/>
                </a:lnTo>
                <a:lnTo>
                  <a:pt x="250" y="90"/>
                </a:lnTo>
                <a:lnTo>
                  <a:pt x="250" y="0"/>
                </a:lnTo>
                <a:lnTo>
                  <a:pt x="255" y="43"/>
                </a:lnTo>
                <a:lnTo>
                  <a:pt x="255" y="66"/>
                </a:lnTo>
                <a:lnTo>
                  <a:pt x="260" y="71"/>
                </a:lnTo>
                <a:lnTo>
                  <a:pt x="260" y="0"/>
                </a:lnTo>
                <a:lnTo>
                  <a:pt x="260" y="29"/>
                </a:lnTo>
                <a:lnTo>
                  <a:pt x="264" y="66"/>
                </a:lnTo>
                <a:lnTo>
                  <a:pt x="264" y="76"/>
                </a:lnTo>
                <a:lnTo>
                  <a:pt x="264" y="47"/>
                </a:lnTo>
                <a:lnTo>
                  <a:pt x="269" y="76"/>
                </a:lnTo>
                <a:lnTo>
                  <a:pt x="269" y="109"/>
                </a:lnTo>
                <a:lnTo>
                  <a:pt x="274" y="76"/>
                </a:lnTo>
                <a:lnTo>
                  <a:pt x="274" y="29"/>
                </a:lnTo>
                <a:lnTo>
                  <a:pt x="279" y="71"/>
                </a:lnTo>
                <a:lnTo>
                  <a:pt x="279" y="33"/>
                </a:lnTo>
                <a:lnTo>
                  <a:pt x="283" y="66"/>
                </a:lnTo>
                <a:lnTo>
                  <a:pt x="288" y="3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29" name="Freeform 2369"/>
          <p:cNvSpPr>
            <a:spLocks/>
          </p:cNvSpPr>
          <p:nvPr/>
        </p:nvSpPr>
        <p:spPr bwMode="auto">
          <a:xfrm>
            <a:off x="6997700" y="4635500"/>
            <a:ext cx="473075" cy="479425"/>
          </a:xfrm>
          <a:custGeom>
            <a:avLst/>
            <a:gdLst>
              <a:gd name="T0" fmla="*/ 2147483646 w 298"/>
              <a:gd name="T1" fmla="*/ 2147483646 h 302"/>
              <a:gd name="T2" fmla="*/ 2147483646 w 298"/>
              <a:gd name="T3" fmla="*/ 2147483646 h 302"/>
              <a:gd name="T4" fmla="*/ 2147483646 w 298"/>
              <a:gd name="T5" fmla="*/ 2147483646 h 302"/>
              <a:gd name="T6" fmla="*/ 2147483646 w 298"/>
              <a:gd name="T7" fmla="*/ 2147483646 h 302"/>
              <a:gd name="T8" fmla="*/ 2147483646 w 298"/>
              <a:gd name="T9" fmla="*/ 2147483646 h 302"/>
              <a:gd name="T10" fmla="*/ 2147483646 w 298"/>
              <a:gd name="T11" fmla="*/ 2147483646 h 302"/>
              <a:gd name="T12" fmla="*/ 2147483646 w 298"/>
              <a:gd name="T13" fmla="*/ 2147483646 h 302"/>
              <a:gd name="T14" fmla="*/ 2147483646 w 298"/>
              <a:gd name="T15" fmla="*/ 0 h 302"/>
              <a:gd name="T16" fmla="*/ 2147483646 w 298"/>
              <a:gd name="T17" fmla="*/ 2147483646 h 302"/>
              <a:gd name="T18" fmla="*/ 2147483646 w 298"/>
              <a:gd name="T19" fmla="*/ 2147483646 h 302"/>
              <a:gd name="T20" fmla="*/ 2147483646 w 298"/>
              <a:gd name="T21" fmla="*/ 2147483646 h 302"/>
              <a:gd name="T22" fmla="*/ 2147483646 w 298"/>
              <a:gd name="T23" fmla="*/ 2147483646 h 302"/>
              <a:gd name="T24" fmla="*/ 2147483646 w 298"/>
              <a:gd name="T25" fmla="*/ 2147483646 h 302"/>
              <a:gd name="T26" fmla="*/ 2147483646 w 298"/>
              <a:gd name="T27" fmla="*/ 2147483646 h 302"/>
              <a:gd name="T28" fmla="*/ 2147483646 w 298"/>
              <a:gd name="T29" fmla="*/ 2147483646 h 302"/>
              <a:gd name="T30" fmla="*/ 2147483646 w 298"/>
              <a:gd name="T31" fmla="*/ 2147483646 h 302"/>
              <a:gd name="T32" fmla="*/ 2147483646 w 298"/>
              <a:gd name="T33" fmla="*/ 2147483646 h 302"/>
              <a:gd name="T34" fmla="*/ 2147483646 w 298"/>
              <a:gd name="T35" fmla="*/ 2147483646 h 302"/>
              <a:gd name="T36" fmla="*/ 2147483646 w 298"/>
              <a:gd name="T37" fmla="*/ 2147483646 h 302"/>
              <a:gd name="T38" fmla="*/ 2147483646 w 298"/>
              <a:gd name="T39" fmla="*/ 2147483646 h 302"/>
              <a:gd name="T40" fmla="*/ 2147483646 w 298"/>
              <a:gd name="T41" fmla="*/ 2147483646 h 302"/>
              <a:gd name="T42" fmla="*/ 2147483646 w 298"/>
              <a:gd name="T43" fmla="*/ 2147483646 h 302"/>
              <a:gd name="T44" fmla="*/ 2147483646 w 298"/>
              <a:gd name="T45" fmla="*/ 2147483646 h 302"/>
              <a:gd name="T46" fmla="*/ 2147483646 w 298"/>
              <a:gd name="T47" fmla="*/ 2147483646 h 302"/>
              <a:gd name="T48" fmla="*/ 2147483646 w 298"/>
              <a:gd name="T49" fmla="*/ 2147483646 h 302"/>
              <a:gd name="T50" fmla="*/ 2147483646 w 298"/>
              <a:gd name="T51" fmla="*/ 2147483646 h 302"/>
              <a:gd name="T52" fmla="*/ 2147483646 w 298"/>
              <a:gd name="T53" fmla="*/ 2147483646 h 302"/>
              <a:gd name="T54" fmla="*/ 2147483646 w 298"/>
              <a:gd name="T55" fmla="*/ 2147483646 h 302"/>
              <a:gd name="T56" fmla="*/ 2147483646 w 298"/>
              <a:gd name="T57" fmla="*/ 2147483646 h 302"/>
              <a:gd name="T58" fmla="*/ 2147483646 w 298"/>
              <a:gd name="T59" fmla="*/ 2147483646 h 302"/>
              <a:gd name="T60" fmla="*/ 2147483646 w 298"/>
              <a:gd name="T61" fmla="*/ 2147483646 h 302"/>
              <a:gd name="T62" fmla="*/ 2147483646 w 298"/>
              <a:gd name="T63" fmla="*/ 2147483646 h 302"/>
              <a:gd name="T64" fmla="*/ 2147483646 w 298"/>
              <a:gd name="T65" fmla="*/ 2147483646 h 302"/>
              <a:gd name="T66" fmla="*/ 2147483646 w 298"/>
              <a:gd name="T67" fmla="*/ 2147483646 h 302"/>
              <a:gd name="T68" fmla="*/ 2147483646 w 298"/>
              <a:gd name="T69" fmla="*/ 2147483646 h 302"/>
              <a:gd name="T70" fmla="*/ 2147483646 w 298"/>
              <a:gd name="T71" fmla="*/ 2147483646 h 302"/>
              <a:gd name="T72" fmla="*/ 2147483646 w 298"/>
              <a:gd name="T73" fmla="*/ 2147483646 h 302"/>
              <a:gd name="T74" fmla="*/ 2147483646 w 298"/>
              <a:gd name="T75" fmla="*/ 2147483646 h 302"/>
              <a:gd name="T76" fmla="*/ 2147483646 w 298"/>
              <a:gd name="T77" fmla="*/ 2147483646 h 302"/>
              <a:gd name="T78" fmla="*/ 2147483646 w 298"/>
              <a:gd name="T79" fmla="*/ 2147483646 h 302"/>
              <a:gd name="T80" fmla="*/ 2147483646 w 298"/>
              <a:gd name="T81" fmla="*/ 2147483646 h 302"/>
              <a:gd name="T82" fmla="*/ 2147483646 w 298"/>
              <a:gd name="T83" fmla="*/ 2147483646 h 30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98" h="302">
                <a:moveTo>
                  <a:pt x="0" y="33"/>
                </a:moveTo>
                <a:lnTo>
                  <a:pt x="0" y="76"/>
                </a:lnTo>
                <a:lnTo>
                  <a:pt x="5" y="104"/>
                </a:lnTo>
                <a:lnTo>
                  <a:pt x="5" y="29"/>
                </a:lnTo>
                <a:lnTo>
                  <a:pt x="9" y="109"/>
                </a:lnTo>
                <a:lnTo>
                  <a:pt x="9" y="104"/>
                </a:lnTo>
                <a:lnTo>
                  <a:pt x="14" y="76"/>
                </a:lnTo>
                <a:lnTo>
                  <a:pt x="14" y="43"/>
                </a:lnTo>
                <a:lnTo>
                  <a:pt x="14" y="113"/>
                </a:lnTo>
                <a:lnTo>
                  <a:pt x="19" y="66"/>
                </a:lnTo>
                <a:lnTo>
                  <a:pt x="19" y="80"/>
                </a:lnTo>
                <a:lnTo>
                  <a:pt x="24" y="76"/>
                </a:lnTo>
                <a:lnTo>
                  <a:pt x="28" y="71"/>
                </a:lnTo>
                <a:lnTo>
                  <a:pt x="28" y="24"/>
                </a:lnTo>
                <a:lnTo>
                  <a:pt x="28" y="95"/>
                </a:lnTo>
                <a:lnTo>
                  <a:pt x="33" y="90"/>
                </a:lnTo>
                <a:lnTo>
                  <a:pt x="33" y="24"/>
                </a:lnTo>
                <a:lnTo>
                  <a:pt x="38" y="80"/>
                </a:lnTo>
                <a:lnTo>
                  <a:pt x="38" y="113"/>
                </a:lnTo>
                <a:lnTo>
                  <a:pt x="43" y="90"/>
                </a:lnTo>
                <a:lnTo>
                  <a:pt x="43" y="38"/>
                </a:lnTo>
                <a:lnTo>
                  <a:pt x="47" y="33"/>
                </a:lnTo>
                <a:lnTo>
                  <a:pt x="47" y="66"/>
                </a:lnTo>
                <a:lnTo>
                  <a:pt x="52" y="0"/>
                </a:lnTo>
                <a:lnTo>
                  <a:pt x="52" y="24"/>
                </a:lnTo>
                <a:lnTo>
                  <a:pt x="57" y="95"/>
                </a:lnTo>
                <a:lnTo>
                  <a:pt x="57" y="99"/>
                </a:lnTo>
                <a:lnTo>
                  <a:pt x="57" y="29"/>
                </a:lnTo>
                <a:lnTo>
                  <a:pt x="61" y="38"/>
                </a:lnTo>
                <a:lnTo>
                  <a:pt x="61" y="71"/>
                </a:lnTo>
                <a:lnTo>
                  <a:pt x="61" y="66"/>
                </a:lnTo>
                <a:lnTo>
                  <a:pt x="66" y="38"/>
                </a:lnTo>
                <a:lnTo>
                  <a:pt x="66" y="5"/>
                </a:lnTo>
                <a:lnTo>
                  <a:pt x="71" y="33"/>
                </a:lnTo>
                <a:lnTo>
                  <a:pt x="71" y="104"/>
                </a:lnTo>
                <a:lnTo>
                  <a:pt x="71" y="62"/>
                </a:lnTo>
                <a:lnTo>
                  <a:pt x="76" y="38"/>
                </a:lnTo>
                <a:lnTo>
                  <a:pt x="76" y="76"/>
                </a:lnTo>
                <a:lnTo>
                  <a:pt x="76" y="66"/>
                </a:lnTo>
                <a:lnTo>
                  <a:pt x="80" y="113"/>
                </a:lnTo>
                <a:lnTo>
                  <a:pt x="80" y="33"/>
                </a:lnTo>
                <a:lnTo>
                  <a:pt x="85" y="66"/>
                </a:lnTo>
                <a:lnTo>
                  <a:pt x="85" y="137"/>
                </a:lnTo>
                <a:lnTo>
                  <a:pt x="90" y="99"/>
                </a:lnTo>
                <a:lnTo>
                  <a:pt x="90" y="71"/>
                </a:lnTo>
                <a:lnTo>
                  <a:pt x="90" y="109"/>
                </a:lnTo>
                <a:lnTo>
                  <a:pt x="99" y="142"/>
                </a:lnTo>
                <a:lnTo>
                  <a:pt x="94" y="142"/>
                </a:lnTo>
                <a:lnTo>
                  <a:pt x="99" y="184"/>
                </a:lnTo>
                <a:lnTo>
                  <a:pt x="109" y="146"/>
                </a:lnTo>
                <a:lnTo>
                  <a:pt x="109" y="156"/>
                </a:lnTo>
                <a:lnTo>
                  <a:pt x="113" y="142"/>
                </a:lnTo>
                <a:lnTo>
                  <a:pt x="113" y="179"/>
                </a:lnTo>
                <a:lnTo>
                  <a:pt x="113" y="160"/>
                </a:lnTo>
                <a:lnTo>
                  <a:pt x="118" y="160"/>
                </a:lnTo>
                <a:lnTo>
                  <a:pt x="118" y="127"/>
                </a:lnTo>
                <a:lnTo>
                  <a:pt x="123" y="170"/>
                </a:lnTo>
                <a:lnTo>
                  <a:pt x="123" y="165"/>
                </a:lnTo>
                <a:lnTo>
                  <a:pt x="128" y="198"/>
                </a:lnTo>
                <a:lnTo>
                  <a:pt x="128" y="160"/>
                </a:lnTo>
                <a:lnTo>
                  <a:pt x="132" y="165"/>
                </a:lnTo>
                <a:lnTo>
                  <a:pt x="132" y="170"/>
                </a:lnTo>
                <a:lnTo>
                  <a:pt x="132" y="165"/>
                </a:lnTo>
                <a:lnTo>
                  <a:pt x="137" y="160"/>
                </a:lnTo>
                <a:lnTo>
                  <a:pt x="137" y="165"/>
                </a:lnTo>
                <a:lnTo>
                  <a:pt x="142" y="160"/>
                </a:lnTo>
                <a:lnTo>
                  <a:pt x="146" y="160"/>
                </a:lnTo>
                <a:lnTo>
                  <a:pt x="151" y="165"/>
                </a:lnTo>
                <a:lnTo>
                  <a:pt x="156" y="170"/>
                </a:lnTo>
                <a:lnTo>
                  <a:pt x="156" y="203"/>
                </a:lnTo>
                <a:lnTo>
                  <a:pt x="156" y="198"/>
                </a:lnTo>
                <a:lnTo>
                  <a:pt x="161" y="160"/>
                </a:lnTo>
                <a:lnTo>
                  <a:pt x="161" y="198"/>
                </a:lnTo>
                <a:lnTo>
                  <a:pt x="165" y="203"/>
                </a:lnTo>
                <a:lnTo>
                  <a:pt x="165" y="198"/>
                </a:lnTo>
                <a:lnTo>
                  <a:pt x="165" y="212"/>
                </a:lnTo>
                <a:lnTo>
                  <a:pt x="170" y="193"/>
                </a:lnTo>
                <a:lnTo>
                  <a:pt x="170" y="245"/>
                </a:lnTo>
                <a:lnTo>
                  <a:pt x="175" y="241"/>
                </a:lnTo>
                <a:lnTo>
                  <a:pt x="180" y="241"/>
                </a:lnTo>
                <a:lnTo>
                  <a:pt x="180" y="278"/>
                </a:lnTo>
                <a:lnTo>
                  <a:pt x="180" y="241"/>
                </a:lnTo>
                <a:lnTo>
                  <a:pt x="184" y="250"/>
                </a:lnTo>
                <a:lnTo>
                  <a:pt x="184" y="222"/>
                </a:lnTo>
                <a:lnTo>
                  <a:pt x="189" y="222"/>
                </a:lnTo>
                <a:lnTo>
                  <a:pt x="189" y="250"/>
                </a:lnTo>
                <a:lnTo>
                  <a:pt x="194" y="283"/>
                </a:lnTo>
                <a:lnTo>
                  <a:pt x="194" y="245"/>
                </a:lnTo>
                <a:lnTo>
                  <a:pt x="198" y="274"/>
                </a:lnTo>
                <a:lnTo>
                  <a:pt x="198" y="283"/>
                </a:lnTo>
                <a:lnTo>
                  <a:pt x="198" y="259"/>
                </a:lnTo>
                <a:lnTo>
                  <a:pt x="203" y="259"/>
                </a:lnTo>
                <a:lnTo>
                  <a:pt x="208" y="264"/>
                </a:lnTo>
                <a:lnTo>
                  <a:pt x="208" y="226"/>
                </a:lnTo>
                <a:lnTo>
                  <a:pt x="213" y="259"/>
                </a:lnTo>
                <a:lnTo>
                  <a:pt x="217" y="226"/>
                </a:lnTo>
                <a:lnTo>
                  <a:pt x="217" y="259"/>
                </a:lnTo>
                <a:lnTo>
                  <a:pt x="222" y="259"/>
                </a:lnTo>
                <a:lnTo>
                  <a:pt x="227" y="264"/>
                </a:lnTo>
                <a:lnTo>
                  <a:pt x="227" y="274"/>
                </a:lnTo>
                <a:lnTo>
                  <a:pt x="231" y="302"/>
                </a:lnTo>
                <a:lnTo>
                  <a:pt x="231" y="269"/>
                </a:lnTo>
                <a:lnTo>
                  <a:pt x="241" y="264"/>
                </a:lnTo>
                <a:lnTo>
                  <a:pt x="246" y="259"/>
                </a:lnTo>
                <a:lnTo>
                  <a:pt x="246" y="269"/>
                </a:lnTo>
                <a:lnTo>
                  <a:pt x="250" y="264"/>
                </a:lnTo>
                <a:lnTo>
                  <a:pt x="250" y="269"/>
                </a:lnTo>
                <a:lnTo>
                  <a:pt x="255" y="278"/>
                </a:lnTo>
                <a:lnTo>
                  <a:pt x="255" y="274"/>
                </a:lnTo>
                <a:lnTo>
                  <a:pt x="260" y="278"/>
                </a:lnTo>
                <a:lnTo>
                  <a:pt x="265" y="274"/>
                </a:lnTo>
                <a:lnTo>
                  <a:pt x="269" y="278"/>
                </a:lnTo>
                <a:lnTo>
                  <a:pt x="269" y="288"/>
                </a:lnTo>
                <a:lnTo>
                  <a:pt x="274" y="288"/>
                </a:lnTo>
                <a:lnTo>
                  <a:pt x="274" y="278"/>
                </a:lnTo>
                <a:lnTo>
                  <a:pt x="279" y="283"/>
                </a:lnTo>
                <a:lnTo>
                  <a:pt x="279" y="231"/>
                </a:lnTo>
                <a:lnTo>
                  <a:pt x="283" y="236"/>
                </a:lnTo>
                <a:lnTo>
                  <a:pt x="283" y="288"/>
                </a:lnTo>
                <a:lnTo>
                  <a:pt x="283" y="241"/>
                </a:lnTo>
                <a:lnTo>
                  <a:pt x="288" y="241"/>
                </a:lnTo>
                <a:lnTo>
                  <a:pt x="288" y="250"/>
                </a:lnTo>
                <a:lnTo>
                  <a:pt x="293" y="283"/>
                </a:lnTo>
                <a:lnTo>
                  <a:pt x="293" y="250"/>
                </a:lnTo>
                <a:lnTo>
                  <a:pt x="298" y="283"/>
                </a:lnTo>
                <a:lnTo>
                  <a:pt x="298" y="250"/>
                </a:lnTo>
                <a:lnTo>
                  <a:pt x="298" y="255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0" name="Freeform 2370"/>
          <p:cNvSpPr>
            <a:spLocks/>
          </p:cNvSpPr>
          <p:nvPr/>
        </p:nvSpPr>
        <p:spPr bwMode="auto">
          <a:xfrm>
            <a:off x="7470775" y="5002213"/>
            <a:ext cx="449263" cy="261937"/>
          </a:xfrm>
          <a:custGeom>
            <a:avLst/>
            <a:gdLst>
              <a:gd name="T0" fmla="*/ 2147483646 w 283"/>
              <a:gd name="T1" fmla="*/ 2147483646 h 165"/>
              <a:gd name="T2" fmla="*/ 2147483646 w 283"/>
              <a:gd name="T3" fmla="*/ 0 h 165"/>
              <a:gd name="T4" fmla="*/ 2147483646 w 283"/>
              <a:gd name="T5" fmla="*/ 2147483646 h 165"/>
              <a:gd name="T6" fmla="*/ 2147483646 w 283"/>
              <a:gd name="T7" fmla="*/ 2147483646 h 165"/>
              <a:gd name="T8" fmla="*/ 2147483646 w 283"/>
              <a:gd name="T9" fmla="*/ 2147483646 h 165"/>
              <a:gd name="T10" fmla="*/ 2147483646 w 283"/>
              <a:gd name="T11" fmla="*/ 2147483646 h 165"/>
              <a:gd name="T12" fmla="*/ 2147483646 w 283"/>
              <a:gd name="T13" fmla="*/ 2147483646 h 165"/>
              <a:gd name="T14" fmla="*/ 2147483646 w 283"/>
              <a:gd name="T15" fmla="*/ 2147483646 h 165"/>
              <a:gd name="T16" fmla="*/ 2147483646 w 283"/>
              <a:gd name="T17" fmla="*/ 2147483646 h 165"/>
              <a:gd name="T18" fmla="*/ 2147483646 w 283"/>
              <a:gd name="T19" fmla="*/ 2147483646 h 165"/>
              <a:gd name="T20" fmla="*/ 2147483646 w 283"/>
              <a:gd name="T21" fmla="*/ 2147483646 h 165"/>
              <a:gd name="T22" fmla="*/ 2147483646 w 283"/>
              <a:gd name="T23" fmla="*/ 2147483646 h 165"/>
              <a:gd name="T24" fmla="*/ 2147483646 w 283"/>
              <a:gd name="T25" fmla="*/ 2147483646 h 165"/>
              <a:gd name="T26" fmla="*/ 2147483646 w 283"/>
              <a:gd name="T27" fmla="*/ 2147483646 h 165"/>
              <a:gd name="T28" fmla="*/ 2147483646 w 283"/>
              <a:gd name="T29" fmla="*/ 2147483646 h 165"/>
              <a:gd name="T30" fmla="*/ 2147483646 w 283"/>
              <a:gd name="T31" fmla="*/ 2147483646 h 165"/>
              <a:gd name="T32" fmla="*/ 2147483646 w 283"/>
              <a:gd name="T33" fmla="*/ 2147483646 h 165"/>
              <a:gd name="T34" fmla="*/ 2147483646 w 283"/>
              <a:gd name="T35" fmla="*/ 2147483646 h 165"/>
              <a:gd name="T36" fmla="*/ 2147483646 w 283"/>
              <a:gd name="T37" fmla="*/ 2147483646 h 165"/>
              <a:gd name="T38" fmla="*/ 2147483646 w 283"/>
              <a:gd name="T39" fmla="*/ 2147483646 h 165"/>
              <a:gd name="T40" fmla="*/ 2147483646 w 283"/>
              <a:gd name="T41" fmla="*/ 2147483646 h 165"/>
              <a:gd name="T42" fmla="*/ 2147483646 w 283"/>
              <a:gd name="T43" fmla="*/ 2147483646 h 165"/>
              <a:gd name="T44" fmla="*/ 2147483646 w 283"/>
              <a:gd name="T45" fmla="*/ 2147483646 h 165"/>
              <a:gd name="T46" fmla="*/ 2147483646 w 283"/>
              <a:gd name="T47" fmla="*/ 2147483646 h 165"/>
              <a:gd name="T48" fmla="*/ 2147483646 w 283"/>
              <a:gd name="T49" fmla="*/ 2147483646 h 165"/>
              <a:gd name="T50" fmla="*/ 2147483646 w 283"/>
              <a:gd name="T51" fmla="*/ 2147483646 h 165"/>
              <a:gd name="T52" fmla="*/ 2147483646 w 283"/>
              <a:gd name="T53" fmla="*/ 2147483646 h 165"/>
              <a:gd name="T54" fmla="*/ 2147483646 w 283"/>
              <a:gd name="T55" fmla="*/ 2147483646 h 165"/>
              <a:gd name="T56" fmla="*/ 2147483646 w 283"/>
              <a:gd name="T57" fmla="*/ 2147483646 h 165"/>
              <a:gd name="T58" fmla="*/ 2147483646 w 283"/>
              <a:gd name="T59" fmla="*/ 2147483646 h 165"/>
              <a:gd name="T60" fmla="*/ 2147483646 w 283"/>
              <a:gd name="T61" fmla="*/ 2147483646 h 165"/>
              <a:gd name="T62" fmla="*/ 2147483646 w 283"/>
              <a:gd name="T63" fmla="*/ 2147483646 h 165"/>
              <a:gd name="T64" fmla="*/ 2147483646 w 283"/>
              <a:gd name="T65" fmla="*/ 2147483646 h 165"/>
              <a:gd name="T66" fmla="*/ 2147483646 w 283"/>
              <a:gd name="T67" fmla="*/ 2147483646 h 165"/>
              <a:gd name="T68" fmla="*/ 2147483646 w 283"/>
              <a:gd name="T69" fmla="*/ 2147483646 h 165"/>
              <a:gd name="T70" fmla="*/ 2147483646 w 283"/>
              <a:gd name="T71" fmla="*/ 2147483646 h 165"/>
              <a:gd name="T72" fmla="*/ 2147483646 w 283"/>
              <a:gd name="T73" fmla="*/ 2147483646 h 165"/>
              <a:gd name="T74" fmla="*/ 2147483646 w 283"/>
              <a:gd name="T75" fmla="*/ 2147483646 h 165"/>
              <a:gd name="T76" fmla="*/ 2147483646 w 283"/>
              <a:gd name="T77" fmla="*/ 2147483646 h 165"/>
              <a:gd name="T78" fmla="*/ 2147483646 w 283"/>
              <a:gd name="T79" fmla="*/ 2147483646 h 165"/>
              <a:gd name="T80" fmla="*/ 2147483646 w 283"/>
              <a:gd name="T81" fmla="*/ 2147483646 h 165"/>
              <a:gd name="T82" fmla="*/ 2147483646 w 283"/>
              <a:gd name="T83" fmla="*/ 2147483646 h 16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3" h="165">
                <a:moveTo>
                  <a:pt x="0" y="24"/>
                </a:moveTo>
                <a:lnTo>
                  <a:pt x="4" y="43"/>
                </a:lnTo>
                <a:lnTo>
                  <a:pt x="4" y="14"/>
                </a:lnTo>
                <a:lnTo>
                  <a:pt x="9" y="19"/>
                </a:lnTo>
                <a:lnTo>
                  <a:pt x="9" y="24"/>
                </a:lnTo>
                <a:lnTo>
                  <a:pt x="9" y="0"/>
                </a:lnTo>
                <a:lnTo>
                  <a:pt x="14" y="28"/>
                </a:lnTo>
                <a:lnTo>
                  <a:pt x="14" y="14"/>
                </a:lnTo>
                <a:lnTo>
                  <a:pt x="19" y="14"/>
                </a:lnTo>
                <a:lnTo>
                  <a:pt x="19" y="28"/>
                </a:lnTo>
                <a:lnTo>
                  <a:pt x="23" y="0"/>
                </a:lnTo>
                <a:lnTo>
                  <a:pt x="23" y="52"/>
                </a:lnTo>
                <a:lnTo>
                  <a:pt x="28" y="57"/>
                </a:lnTo>
                <a:lnTo>
                  <a:pt x="28" y="14"/>
                </a:lnTo>
                <a:lnTo>
                  <a:pt x="33" y="57"/>
                </a:lnTo>
                <a:lnTo>
                  <a:pt x="33" y="47"/>
                </a:lnTo>
                <a:lnTo>
                  <a:pt x="42" y="47"/>
                </a:lnTo>
                <a:lnTo>
                  <a:pt x="42" y="71"/>
                </a:lnTo>
                <a:lnTo>
                  <a:pt x="47" y="52"/>
                </a:lnTo>
                <a:lnTo>
                  <a:pt x="47" y="61"/>
                </a:lnTo>
                <a:lnTo>
                  <a:pt x="52" y="85"/>
                </a:lnTo>
                <a:lnTo>
                  <a:pt x="52" y="47"/>
                </a:lnTo>
                <a:lnTo>
                  <a:pt x="56" y="71"/>
                </a:lnTo>
                <a:lnTo>
                  <a:pt x="56" y="109"/>
                </a:lnTo>
                <a:lnTo>
                  <a:pt x="56" y="80"/>
                </a:lnTo>
                <a:lnTo>
                  <a:pt x="61" y="80"/>
                </a:lnTo>
                <a:lnTo>
                  <a:pt x="61" y="71"/>
                </a:lnTo>
                <a:lnTo>
                  <a:pt x="66" y="71"/>
                </a:lnTo>
                <a:lnTo>
                  <a:pt x="66" y="113"/>
                </a:lnTo>
                <a:lnTo>
                  <a:pt x="71" y="43"/>
                </a:lnTo>
                <a:lnTo>
                  <a:pt x="71" y="80"/>
                </a:lnTo>
                <a:lnTo>
                  <a:pt x="71" y="76"/>
                </a:lnTo>
                <a:lnTo>
                  <a:pt x="75" y="80"/>
                </a:lnTo>
                <a:lnTo>
                  <a:pt x="75" y="113"/>
                </a:lnTo>
                <a:lnTo>
                  <a:pt x="80" y="66"/>
                </a:lnTo>
                <a:lnTo>
                  <a:pt x="80" y="71"/>
                </a:lnTo>
                <a:lnTo>
                  <a:pt x="80" y="47"/>
                </a:lnTo>
                <a:lnTo>
                  <a:pt x="85" y="76"/>
                </a:lnTo>
                <a:lnTo>
                  <a:pt x="85" y="80"/>
                </a:lnTo>
                <a:lnTo>
                  <a:pt x="85" y="43"/>
                </a:lnTo>
                <a:lnTo>
                  <a:pt x="89" y="43"/>
                </a:lnTo>
                <a:lnTo>
                  <a:pt x="89" y="76"/>
                </a:lnTo>
                <a:lnTo>
                  <a:pt x="94" y="47"/>
                </a:lnTo>
                <a:lnTo>
                  <a:pt x="94" y="76"/>
                </a:lnTo>
                <a:lnTo>
                  <a:pt x="99" y="10"/>
                </a:lnTo>
                <a:lnTo>
                  <a:pt x="99" y="47"/>
                </a:lnTo>
                <a:lnTo>
                  <a:pt x="104" y="47"/>
                </a:lnTo>
                <a:lnTo>
                  <a:pt x="104" y="19"/>
                </a:lnTo>
                <a:lnTo>
                  <a:pt x="108" y="52"/>
                </a:lnTo>
                <a:lnTo>
                  <a:pt x="108" y="14"/>
                </a:lnTo>
                <a:lnTo>
                  <a:pt x="113" y="52"/>
                </a:lnTo>
                <a:lnTo>
                  <a:pt x="113" y="14"/>
                </a:lnTo>
                <a:lnTo>
                  <a:pt x="113" y="57"/>
                </a:lnTo>
                <a:lnTo>
                  <a:pt x="118" y="10"/>
                </a:lnTo>
                <a:lnTo>
                  <a:pt x="118" y="90"/>
                </a:lnTo>
                <a:lnTo>
                  <a:pt x="122" y="10"/>
                </a:lnTo>
                <a:lnTo>
                  <a:pt x="122" y="94"/>
                </a:lnTo>
                <a:lnTo>
                  <a:pt x="122" y="38"/>
                </a:lnTo>
                <a:lnTo>
                  <a:pt x="127" y="14"/>
                </a:lnTo>
                <a:lnTo>
                  <a:pt x="127" y="71"/>
                </a:lnTo>
                <a:lnTo>
                  <a:pt x="132" y="43"/>
                </a:lnTo>
                <a:lnTo>
                  <a:pt x="132" y="52"/>
                </a:lnTo>
                <a:lnTo>
                  <a:pt x="132" y="33"/>
                </a:lnTo>
                <a:lnTo>
                  <a:pt x="137" y="24"/>
                </a:lnTo>
                <a:lnTo>
                  <a:pt x="137" y="0"/>
                </a:lnTo>
                <a:lnTo>
                  <a:pt x="137" y="94"/>
                </a:lnTo>
                <a:lnTo>
                  <a:pt x="141" y="38"/>
                </a:lnTo>
                <a:lnTo>
                  <a:pt x="141" y="76"/>
                </a:lnTo>
                <a:lnTo>
                  <a:pt x="146" y="43"/>
                </a:lnTo>
                <a:lnTo>
                  <a:pt x="146" y="80"/>
                </a:lnTo>
                <a:lnTo>
                  <a:pt x="151" y="71"/>
                </a:lnTo>
                <a:lnTo>
                  <a:pt x="151" y="85"/>
                </a:lnTo>
                <a:lnTo>
                  <a:pt x="151" y="43"/>
                </a:lnTo>
                <a:lnTo>
                  <a:pt x="156" y="80"/>
                </a:lnTo>
                <a:lnTo>
                  <a:pt x="160" y="76"/>
                </a:lnTo>
                <a:lnTo>
                  <a:pt x="160" y="113"/>
                </a:lnTo>
                <a:lnTo>
                  <a:pt x="165" y="80"/>
                </a:lnTo>
                <a:lnTo>
                  <a:pt x="165" y="113"/>
                </a:lnTo>
                <a:lnTo>
                  <a:pt x="170" y="104"/>
                </a:lnTo>
                <a:lnTo>
                  <a:pt x="170" y="85"/>
                </a:lnTo>
                <a:lnTo>
                  <a:pt x="174" y="57"/>
                </a:lnTo>
                <a:lnTo>
                  <a:pt x="174" y="90"/>
                </a:lnTo>
                <a:lnTo>
                  <a:pt x="179" y="71"/>
                </a:lnTo>
                <a:lnTo>
                  <a:pt x="179" y="80"/>
                </a:lnTo>
                <a:lnTo>
                  <a:pt x="179" y="52"/>
                </a:lnTo>
                <a:lnTo>
                  <a:pt x="189" y="85"/>
                </a:lnTo>
                <a:lnTo>
                  <a:pt x="189" y="47"/>
                </a:lnTo>
                <a:lnTo>
                  <a:pt x="198" y="90"/>
                </a:lnTo>
                <a:lnTo>
                  <a:pt x="193" y="90"/>
                </a:lnTo>
                <a:lnTo>
                  <a:pt x="198" y="90"/>
                </a:lnTo>
                <a:lnTo>
                  <a:pt x="203" y="94"/>
                </a:lnTo>
                <a:lnTo>
                  <a:pt x="203" y="127"/>
                </a:lnTo>
                <a:lnTo>
                  <a:pt x="203" y="109"/>
                </a:lnTo>
                <a:lnTo>
                  <a:pt x="208" y="104"/>
                </a:lnTo>
                <a:lnTo>
                  <a:pt x="212" y="104"/>
                </a:lnTo>
                <a:lnTo>
                  <a:pt x="212" y="127"/>
                </a:lnTo>
                <a:lnTo>
                  <a:pt x="217" y="71"/>
                </a:lnTo>
                <a:lnTo>
                  <a:pt x="217" y="123"/>
                </a:lnTo>
                <a:lnTo>
                  <a:pt x="222" y="99"/>
                </a:lnTo>
                <a:lnTo>
                  <a:pt x="222" y="123"/>
                </a:lnTo>
                <a:lnTo>
                  <a:pt x="226" y="76"/>
                </a:lnTo>
                <a:lnTo>
                  <a:pt x="226" y="127"/>
                </a:lnTo>
                <a:lnTo>
                  <a:pt x="231" y="76"/>
                </a:lnTo>
                <a:lnTo>
                  <a:pt x="231" y="127"/>
                </a:lnTo>
                <a:lnTo>
                  <a:pt x="231" y="90"/>
                </a:lnTo>
                <a:lnTo>
                  <a:pt x="236" y="71"/>
                </a:lnTo>
                <a:lnTo>
                  <a:pt x="236" y="66"/>
                </a:lnTo>
                <a:lnTo>
                  <a:pt x="241" y="85"/>
                </a:lnTo>
                <a:lnTo>
                  <a:pt x="241" y="99"/>
                </a:lnTo>
                <a:lnTo>
                  <a:pt x="245" y="118"/>
                </a:lnTo>
                <a:lnTo>
                  <a:pt x="245" y="123"/>
                </a:lnTo>
                <a:lnTo>
                  <a:pt x="245" y="118"/>
                </a:lnTo>
                <a:lnTo>
                  <a:pt x="250" y="123"/>
                </a:lnTo>
                <a:lnTo>
                  <a:pt x="250" y="71"/>
                </a:lnTo>
                <a:lnTo>
                  <a:pt x="250" y="104"/>
                </a:lnTo>
                <a:lnTo>
                  <a:pt x="255" y="104"/>
                </a:lnTo>
                <a:lnTo>
                  <a:pt x="264" y="104"/>
                </a:lnTo>
                <a:lnTo>
                  <a:pt x="259" y="104"/>
                </a:lnTo>
                <a:lnTo>
                  <a:pt x="264" y="142"/>
                </a:lnTo>
                <a:lnTo>
                  <a:pt x="269" y="104"/>
                </a:lnTo>
                <a:lnTo>
                  <a:pt x="269" y="109"/>
                </a:lnTo>
                <a:lnTo>
                  <a:pt x="274" y="160"/>
                </a:lnTo>
                <a:lnTo>
                  <a:pt x="274" y="142"/>
                </a:lnTo>
                <a:lnTo>
                  <a:pt x="274" y="146"/>
                </a:lnTo>
                <a:lnTo>
                  <a:pt x="278" y="142"/>
                </a:lnTo>
                <a:lnTo>
                  <a:pt x="278" y="151"/>
                </a:lnTo>
                <a:lnTo>
                  <a:pt x="283" y="165"/>
                </a:lnTo>
                <a:lnTo>
                  <a:pt x="283" y="15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1" name="Freeform 2371"/>
          <p:cNvSpPr>
            <a:spLocks/>
          </p:cNvSpPr>
          <p:nvPr/>
        </p:nvSpPr>
        <p:spPr bwMode="auto">
          <a:xfrm>
            <a:off x="7920038" y="5018088"/>
            <a:ext cx="442912" cy="246062"/>
          </a:xfrm>
          <a:custGeom>
            <a:avLst/>
            <a:gdLst>
              <a:gd name="T0" fmla="*/ 2147483646 w 279"/>
              <a:gd name="T1" fmla="*/ 2147483646 h 155"/>
              <a:gd name="T2" fmla="*/ 2147483646 w 279"/>
              <a:gd name="T3" fmla="*/ 2147483646 h 155"/>
              <a:gd name="T4" fmla="*/ 2147483646 w 279"/>
              <a:gd name="T5" fmla="*/ 2147483646 h 155"/>
              <a:gd name="T6" fmla="*/ 2147483646 w 279"/>
              <a:gd name="T7" fmla="*/ 2147483646 h 155"/>
              <a:gd name="T8" fmla="*/ 2147483646 w 279"/>
              <a:gd name="T9" fmla="*/ 2147483646 h 155"/>
              <a:gd name="T10" fmla="*/ 2147483646 w 279"/>
              <a:gd name="T11" fmla="*/ 2147483646 h 155"/>
              <a:gd name="T12" fmla="*/ 2147483646 w 279"/>
              <a:gd name="T13" fmla="*/ 2147483646 h 155"/>
              <a:gd name="T14" fmla="*/ 2147483646 w 279"/>
              <a:gd name="T15" fmla="*/ 2147483646 h 155"/>
              <a:gd name="T16" fmla="*/ 2147483646 w 279"/>
              <a:gd name="T17" fmla="*/ 2147483646 h 155"/>
              <a:gd name="T18" fmla="*/ 2147483646 w 279"/>
              <a:gd name="T19" fmla="*/ 2147483646 h 155"/>
              <a:gd name="T20" fmla="*/ 2147483646 w 279"/>
              <a:gd name="T21" fmla="*/ 2147483646 h 155"/>
              <a:gd name="T22" fmla="*/ 2147483646 w 279"/>
              <a:gd name="T23" fmla="*/ 2147483646 h 155"/>
              <a:gd name="T24" fmla="*/ 2147483646 w 279"/>
              <a:gd name="T25" fmla="*/ 2147483646 h 155"/>
              <a:gd name="T26" fmla="*/ 2147483646 w 279"/>
              <a:gd name="T27" fmla="*/ 2147483646 h 155"/>
              <a:gd name="T28" fmla="*/ 2147483646 w 279"/>
              <a:gd name="T29" fmla="*/ 2147483646 h 155"/>
              <a:gd name="T30" fmla="*/ 2147483646 w 279"/>
              <a:gd name="T31" fmla="*/ 2147483646 h 155"/>
              <a:gd name="T32" fmla="*/ 2147483646 w 279"/>
              <a:gd name="T33" fmla="*/ 2147483646 h 155"/>
              <a:gd name="T34" fmla="*/ 2147483646 w 279"/>
              <a:gd name="T35" fmla="*/ 2147483646 h 155"/>
              <a:gd name="T36" fmla="*/ 2147483646 w 279"/>
              <a:gd name="T37" fmla="*/ 2147483646 h 155"/>
              <a:gd name="T38" fmla="*/ 2147483646 w 279"/>
              <a:gd name="T39" fmla="*/ 2147483646 h 155"/>
              <a:gd name="T40" fmla="*/ 2147483646 w 279"/>
              <a:gd name="T41" fmla="*/ 2147483646 h 155"/>
              <a:gd name="T42" fmla="*/ 2147483646 w 279"/>
              <a:gd name="T43" fmla="*/ 2147483646 h 155"/>
              <a:gd name="T44" fmla="*/ 2147483646 w 279"/>
              <a:gd name="T45" fmla="*/ 2147483646 h 155"/>
              <a:gd name="T46" fmla="*/ 2147483646 w 279"/>
              <a:gd name="T47" fmla="*/ 2147483646 h 155"/>
              <a:gd name="T48" fmla="*/ 2147483646 w 279"/>
              <a:gd name="T49" fmla="*/ 2147483646 h 155"/>
              <a:gd name="T50" fmla="*/ 2147483646 w 279"/>
              <a:gd name="T51" fmla="*/ 2147483646 h 155"/>
              <a:gd name="T52" fmla="*/ 2147483646 w 279"/>
              <a:gd name="T53" fmla="*/ 2147483646 h 155"/>
              <a:gd name="T54" fmla="*/ 2147483646 w 279"/>
              <a:gd name="T55" fmla="*/ 2147483646 h 155"/>
              <a:gd name="T56" fmla="*/ 2147483646 w 279"/>
              <a:gd name="T57" fmla="*/ 2147483646 h 155"/>
              <a:gd name="T58" fmla="*/ 2147483646 w 279"/>
              <a:gd name="T59" fmla="*/ 2147483646 h 155"/>
              <a:gd name="T60" fmla="*/ 2147483646 w 279"/>
              <a:gd name="T61" fmla="*/ 2147483646 h 155"/>
              <a:gd name="T62" fmla="*/ 2147483646 w 279"/>
              <a:gd name="T63" fmla="*/ 2147483646 h 155"/>
              <a:gd name="T64" fmla="*/ 2147483646 w 279"/>
              <a:gd name="T65" fmla="*/ 2147483646 h 155"/>
              <a:gd name="T66" fmla="*/ 2147483646 w 279"/>
              <a:gd name="T67" fmla="*/ 2147483646 h 155"/>
              <a:gd name="T68" fmla="*/ 2147483646 w 279"/>
              <a:gd name="T69" fmla="*/ 2147483646 h 155"/>
              <a:gd name="T70" fmla="*/ 2147483646 w 279"/>
              <a:gd name="T71" fmla="*/ 2147483646 h 155"/>
              <a:gd name="T72" fmla="*/ 2147483646 w 279"/>
              <a:gd name="T73" fmla="*/ 2147483646 h 155"/>
              <a:gd name="T74" fmla="*/ 2147483646 w 279"/>
              <a:gd name="T75" fmla="*/ 2147483646 h 155"/>
              <a:gd name="T76" fmla="*/ 2147483646 w 279"/>
              <a:gd name="T77" fmla="*/ 2147483646 h 155"/>
              <a:gd name="T78" fmla="*/ 2147483646 w 279"/>
              <a:gd name="T79" fmla="*/ 2147483646 h 155"/>
              <a:gd name="T80" fmla="*/ 2147483646 w 279"/>
              <a:gd name="T81" fmla="*/ 2147483646 h 155"/>
              <a:gd name="T82" fmla="*/ 2147483646 w 279"/>
              <a:gd name="T83" fmla="*/ 2147483646 h 15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9" h="155">
                <a:moveTo>
                  <a:pt x="0" y="146"/>
                </a:moveTo>
                <a:lnTo>
                  <a:pt x="10" y="136"/>
                </a:lnTo>
                <a:lnTo>
                  <a:pt x="10" y="141"/>
                </a:lnTo>
                <a:lnTo>
                  <a:pt x="10" y="99"/>
                </a:lnTo>
                <a:lnTo>
                  <a:pt x="14" y="136"/>
                </a:lnTo>
                <a:lnTo>
                  <a:pt x="14" y="141"/>
                </a:lnTo>
                <a:lnTo>
                  <a:pt x="19" y="108"/>
                </a:lnTo>
                <a:lnTo>
                  <a:pt x="19" y="103"/>
                </a:lnTo>
                <a:lnTo>
                  <a:pt x="24" y="113"/>
                </a:lnTo>
                <a:lnTo>
                  <a:pt x="24" y="146"/>
                </a:lnTo>
                <a:lnTo>
                  <a:pt x="24" y="108"/>
                </a:lnTo>
                <a:lnTo>
                  <a:pt x="28" y="108"/>
                </a:lnTo>
                <a:lnTo>
                  <a:pt x="33" y="113"/>
                </a:lnTo>
                <a:lnTo>
                  <a:pt x="33" y="103"/>
                </a:lnTo>
                <a:lnTo>
                  <a:pt x="38" y="103"/>
                </a:lnTo>
                <a:lnTo>
                  <a:pt x="38" y="141"/>
                </a:lnTo>
                <a:lnTo>
                  <a:pt x="43" y="113"/>
                </a:lnTo>
                <a:lnTo>
                  <a:pt x="43" y="117"/>
                </a:lnTo>
                <a:lnTo>
                  <a:pt x="47" y="141"/>
                </a:lnTo>
                <a:lnTo>
                  <a:pt x="47" y="136"/>
                </a:lnTo>
                <a:lnTo>
                  <a:pt x="47" y="150"/>
                </a:lnTo>
                <a:lnTo>
                  <a:pt x="52" y="155"/>
                </a:lnTo>
                <a:lnTo>
                  <a:pt x="52" y="117"/>
                </a:lnTo>
                <a:lnTo>
                  <a:pt x="57" y="117"/>
                </a:lnTo>
                <a:lnTo>
                  <a:pt x="62" y="84"/>
                </a:lnTo>
                <a:lnTo>
                  <a:pt x="62" y="117"/>
                </a:lnTo>
                <a:lnTo>
                  <a:pt x="62" y="84"/>
                </a:lnTo>
                <a:lnTo>
                  <a:pt x="66" y="89"/>
                </a:lnTo>
                <a:lnTo>
                  <a:pt x="66" y="94"/>
                </a:lnTo>
                <a:lnTo>
                  <a:pt x="66" y="84"/>
                </a:lnTo>
                <a:lnTo>
                  <a:pt x="76" y="122"/>
                </a:lnTo>
                <a:lnTo>
                  <a:pt x="76" y="127"/>
                </a:lnTo>
                <a:lnTo>
                  <a:pt x="76" y="122"/>
                </a:lnTo>
                <a:lnTo>
                  <a:pt x="80" y="127"/>
                </a:lnTo>
                <a:lnTo>
                  <a:pt x="80" y="108"/>
                </a:lnTo>
                <a:lnTo>
                  <a:pt x="85" y="94"/>
                </a:lnTo>
                <a:lnTo>
                  <a:pt x="85" y="75"/>
                </a:lnTo>
                <a:lnTo>
                  <a:pt x="90" y="80"/>
                </a:lnTo>
                <a:lnTo>
                  <a:pt x="95" y="94"/>
                </a:lnTo>
                <a:lnTo>
                  <a:pt x="95" y="80"/>
                </a:lnTo>
                <a:lnTo>
                  <a:pt x="99" y="75"/>
                </a:lnTo>
                <a:lnTo>
                  <a:pt x="104" y="80"/>
                </a:lnTo>
                <a:lnTo>
                  <a:pt x="104" y="47"/>
                </a:lnTo>
                <a:lnTo>
                  <a:pt x="109" y="84"/>
                </a:lnTo>
                <a:lnTo>
                  <a:pt x="109" y="47"/>
                </a:lnTo>
                <a:lnTo>
                  <a:pt x="114" y="99"/>
                </a:lnTo>
                <a:lnTo>
                  <a:pt x="114" y="108"/>
                </a:lnTo>
                <a:lnTo>
                  <a:pt x="118" y="75"/>
                </a:lnTo>
                <a:lnTo>
                  <a:pt x="118" y="113"/>
                </a:lnTo>
                <a:lnTo>
                  <a:pt x="123" y="103"/>
                </a:lnTo>
                <a:lnTo>
                  <a:pt x="123" y="80"/>
                </a:lnTo>
                <a:lnTo>
                  <a:pt x="128" y="108"/>
                </a:lnTo>
                <a:lnTo>
                  <a:pt x="132" y="94"/>
                </a:lnTo>
                <a:lnTo>
                  <a:pt x="132" y="113"/>
                </a:lnTo>
                <a:lnTo>
                  <a:pt x="132" y="94"/>
                </a:lnTo>
                <a:lnTo>
                  <a:pt x="137" y="99"/>
                </a:lnTo>
                <a:lnTo>
                  <a:pt x="137" y="108"/>
                </a:lnTo>
                <a:lnTo>
                  <a:pt x="142" y="75"/>
                </a:lnTo>
                <a:lnTo>
                  <a:pt x="142" y="89"/>
                </a:lnTo>
                <a:lnTo>
                  <a:pt x="142" y="75"/>
                </a:lnTo>
                <a:lnTo>
                  <a:pt x="147" y="117"/>
                </a:lnTo>
                <a:lnTo>
                  <a:pt x="147" y="84"/>
                </a:lnTo>
                <a:lnTo>
                  <a:pt x="147" y="94"/>
                </a:lnTo>
                <a:lnTo>
                  <a:pt x="151" y="117"/>
                </a:lnTo>
                <a:lnTo>
                  <a:pt x="151" y="127"/>
                </a:lnTo>
                <a:lnTo>
                  <a:pt x="156" y="80"/>
                </a:lnTo>
                <a:lnTo>
                  <a:pt x="156" y="127"/>
                </a:lnTo>
                <a:lnTo>
                  <a:pt x="156" y="117"/>
                </a:lnTo>
                <a:lnTo>
                  <a:pt x="161" y="89"/>
                </a:lnTo>
                <a:lnTo>
                  <a:pt x="161" y="132"/>
                </a:lnTo>
                <a:lnTo>
                  <a:pt x="161" y="122"/>
                </a:lnTo>
                <a:lnTo>
                  <a:pt x="165" y="117"/>
                </a:lnTo>
                <a:lnTo>
                  <a:pt x="165" y="122"/>
                </a:lnTo>
                <a:lnTo>
                  <a:pt x="170" y="113"/>
                </a:lnTo>
                <a:lnTo>
                  <a:pt x="170" y="132"/>
                </a:lnTo>
                <a:lnTo>
                  <a:pt x="170" y="122"/>
                </a:lnTo>
                <a:lnTo>
                  <a:pt x="175" y="117"/>
                </a:lnTo>
                <a:lnTo>
                  <a:pt x="175" y="75"/>
                </a:lnTo>
                <a:lnTo>
                  <a:pt x="180" y="127"/>
                </a:lnTo>
                <a:lnTo>
                  <a:pt x="180" y="89"/>
                </a:lnTo>
                <a:lnTo>
                  <a:pt x="184" y="127"/>
                </a:lnTo>
                <a:lnTo>
                  <a:pt x="184" y="94"/>
                </a:lnTo>
                <a:lnTo>
                  <a:pt x="189" y="122"/>
                </a:lnTo>
                <a:lnTo>
                  <a:pt x="189" y="132"/>
                </a:lnTo>
                <a:lnTo>
                  <a:pt x="194" y="0"/>
                </a:lnTo>
                <a:lnTo>
                  <a:pt x="194" y="122"/>
                </a:lnTo>
                <a:lnTo>
                  <a:pt x="199" y="66"/>
                </a:lnTo>
                <a:lnTo>
                  <a:pt x="199" y="141"/>
                </a:lnTo>
                <a:lnTo>
                  <a:pt x="203" y="84"/>
                </a:lnTo>
                <a:lnTo>
                  <a:pt x="203" y="117"/>
                </a:lnTo>
                <a:lnTo>
                  <a:pt x="203" y="94"/>
                </a:lnTo>
                <a:lnTo>
                  <a:pt x="208" y="103"/>
                </a:lnTo>
                <a:lnTo>
                  <a:pt x="208" y="18"/>
                </a:lnTo>
                <a:lnTo>
                  <a:pt x="213" y="70"/>
                </a:lnTo>
                <a:lnTo>
                  <a:pt x="213" y="47"/>
                </a:lnTo>
                <a:lnTo>
                  <a:pt x="217" y="84"/>
                </a:lnTo>
                <a:lnTo>
                  <a:pt x="217" y="150"/>
                </a:lnTo>
                <a:lnTo>
                  <a:pt x="222" y="75"/>
                </a:lnTo>
                <a:lnTo>
                  <a:pt x="222" y="108"/>
                </a:lnTo>
                <a:lnTo>
                  <a:pt x="227" y="70"/>
                </a:lnTo>
                <a:lnTo>
                  <a:pt x="227" y="136"/>
                </a:lnTo>
                <a:lnTo>
                  <a:pt x="227" y="113"/>
                </a:lnTo>
                <a:lnTo>
                  <a:pt x="232" y="117"/>
                </a:lnTo>
                <a:lnTo>
                  <a:pt x="232" y="146"/>
                </a:lnTo>
                <a:lnTo>
                  <a:pt x="232" y="136"/>
                </a:lnTo>
                <a:lnTo>
                  <a:pt x="236" y="132"/>
                </a:lnTo>
                <a:lnTo>
                  <a:pt x="236" y="122"/>
                </a:lnTo>
                <a:lnTo>
                  <a:pt x="241" y="127"/>
                </a:lnTo>
                <a:lnTo>
                  <a:pt x="241" y="132"/>
                </a:lnTo>
                <a:lnTo>
                  <a:pt x="241" y="108"/>
                </a:lnTo>
                <a:lnTo>
                  <a:pt x="246" y="113"/>
                </a:lnTo>
                <a:lnTo>
                  <a:pt x="246" y="80"/>
                </a:lnTo>
                <a:lnTo>
                  <a:pt x="246" y="94"/>
                </a:lnTo>
                <a:lnTo>
                  <a:pt x="251" y="113"/>
                </a:lnTo>
                <a:lnTo>
                  <a:pt x="251" y="84"/>
                </a:lnTo>
                <a:lnTo>
                  <a:pt x="255" y="103"/>
                </a:lnTo>
                <a:lnTo>
                  <a:pt x="255" y="66"/>
                </a:lnTo>
                <a:lnTo>
                  <a:pt x="260" y="70"/>
                </a:lnTo>
                <a:lnTo>
                  <a:pt x="260" y="9"/>
                </a:lnTo>
                <a:lnTo>
                  <a:pt x="265" y="61"/>
                </a:lnTo>
                <a:lnTo>
                  <a:pt x="265" y="33"/>
                </a:lnTo>
                <a:lnTo>
                  <a:pt x="269" y="61"/>
                </a:lnTo>
                <a:lnTo>
                  <a:pt x="269" y="66"/>
                </a:lnTo>
                <a:lnTo>
                  <a:pt x="269" y="33"/>
                </a:lnTo>
                <a:lnTo>
                  <a:pt x="274" y="42"/>
                </a:lnTo>
                <a:lnTo>
                  <a:pt x="274" y="66"/>
                </a:lnTo>
                <a:lnTo>
                  <a:pt x="279" y="70"/>
                </a:lnTo>
                <a:lnTo>
                  <a:pt x="279" y="8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2" name="Freeform 2372"/>
          <p:cNvSpPr>
            <a:spLocks/>
          </p:cNvSpPr>
          <p:nvPr/>
        </p:nvSpPr>
        <p:spPr bwMode="auto">
          <a:xfrm>
            <a:off x="8362950" y="5018088"/>
            <a:ext cx="187325" cy="223837"/>
          </a:xfrm>
          <a:custGeom>
            <a:avLst/>
            <a:gdLst>
              <a:gd name="T0" fmla="*/ 0 w 118"/>
              <a:gd name="T1" fmla="*/ 2147483646 h 141"/>
              <a:gd name="T2" fmla="*/ 2147483646 w 118"/>
              <a:gd name="T3" fmla="*/ 2147483646 h 141"/>
              <a:gd name="T4" fmla="*/ 2147483646 w 118"/>
              <a:gd name="T5" fmla="*/ 2147483646 h 141"/>
              <a:gd name="T6" fmla="*/ 2147483646 w 118"/>
              <a:gd name="T7" fmla="*/ 2147483646 h 141"/>
              <a:gd name="T8" fmla="*/ 2147483646 w 118"/>
              <a:gd name="T9" fmla="*/ 2147483646 h 141"/>
              <a:gd name="T10" fmla="*/ 2147483646 w 118"/>
              <a:gd name="T11" fmla="*/ 2147483646 h 141"/>
              <a:gd name="T12" fmla="*/ 2147483646 w 118"/>
              <a:gd name="T13" fmla="*/ 2147483646 h 141"/>
              <a:gd name="T14" fmla="*/ 2147483646 w 118"/>
              <a:gd name="T15" fmla="*/ 2147483646 h 141"/>
              <a:gd name="T16" fmla="*/ 2147483646 w 118"/>
              <a:gd name="T17" fmla="*/ 2147483646 h 141"/>
              <a:gd name="T18" fmla="*/ 2147483646 w 118"/>
              <a:gd name="T19" fmla="*/ 2147483646 h 141"/>
              <a:gd name="T20" fmla="*/ 2147483646 w 118"/>
              <a:gd name="T21" fmla="*/ 2147483646 h 141"/>
              <a:gd name="T22" fmla="*/ 2147483646 w 118"/>
              <a:gd name="T23" fmla="*/ 2147483646 h 141"/>
              <a:gd name="T24" fmla="*/ 2147483646 w 118"/>
              <a:gd name="T25" fmla="*/ 2147483646 h 141"/>
              <a:gd name="T26" fmla="*/ 2147483646 w 118"/>
              <a:gd name="T27" fmla="*/ 2147483646 h 141"/>
              <a:gd name="T28" fmla="*/ 2147483646 w 118"/>
              <a:gd name="T29" fmla="*/ 2147483646 h 141"/>
              <a:gd name="T30" fmla="*/ 2147483646 w 118"/>
              <a:gd name="T31" fmla="*/ 2147483646 h 141"/>
              <a:gd name="T32" fmla="*/ 2147483646 w 118"/>
              <a:gd name="T33" fmla="*/ 2147483646 h 141"/>
              <a:gd name="T34" fmla="*/ 2147483646 w 118"/>
              <a:gd name="T35" fmla="*/ 2147483646 h 141"/>
              <a:gd name="T36" fmla="*/ 2147483646 w 118"/>
              <a:gd name="T37" fmla="*/ 2147483646 h 141"/>
              <a:gd name="T38" fmla="*/ 2147483646 w 118"/>
              <a:gd name="T39" fmla="*/ 2147483646 h 141"/>
              <a:gd name="T40" fmla="*/ 2147483646 w 118"/>
              <a:gd name="T41" fmla="*/ 2147483646 h 141"/>
              <a:gd name="T42" fmla="*/ 2147483646 w 118"/>
              <a:gd name="T43" fmla="*/ 2147483646 h 141"/>
              <a:gd name="T44" fmla="*/ 2147483646 w 118"/>
              <a:gd name="T45" fmla="*/ 2147483646 h 141"/>
              <a:gd name="T46" fmla="*/ 2147483646 w 118"/>
              <a:gd name="T47" fmla="*/ 2147483646 h 141"/>
              <a:gd name="T48" fmla="*/ 2147483646 w 118"/>
              <a:gd name="T49" fmla="*/ 0 h 141"/>
              <a:gd name="T50" fmla="*/ 2147483646 w 118"/>
              <a:gd name="T51" fmla="*/ 2147483646 h 141"/>
              <a:gd name="T52" fmla="*/ 2147483646 w 118"/>
              <a:gd name="T53" fmla="*/ 2147483646 h 141"/>
              <a:gd name="T54" fmla="*/ 2147483646 w 118"/>
              <a:gd name="T55" fmla="*/ 2147483646 h 141"/>
              <a:gd name="T56" fmla="*/ 2147483646 w 118"/>
              <a:gd name="T57" fmla="*/ 2147483646 h 141"/>
              <a:gd name="T58" fmla="*/ 2147483646 w 118"/>
              <a:gd name="T59" fmla="*/ 2147483646 h 141"/>
              <a:gd name="T60" fmla="*/ 2147483646 w 118"/>
              <a:gd name="T61" fmla="*/ 2147483646 h 141"/>
              <a:gd name="T62" fmla="*/ 2147483646 w 118"/>
              <a:gd name="T63" fmla="*/ 2147483646 h 141"/>
              <a:gd name="T64" fmla="*/ 2147483646 w 118"/>
              <a:gd name="T65" fmla="*/ 2147483646 h 141"/>
              <a:gd name="T66" fmla="*/ 2147483646 w 118"/>
              <a:gd name="T67" fmla="*/ 2147483646 h 141"/>
              <a:gd name="T68" fmla="*/ 2147483646 w 118"/>
              <a:gd name="T69" fmla="*/ 2147483646 h 141"/>
              <a:gd name="T70" fmla="*/ 2147483646 w 118"/>
              <a:gd name="T71" fmla="*/ 2147483646 h 141"/>
              <a:gd name="T72" fmla="*/ 2147483646 w 118"/>
              <a:gd name="T73" fmla="*/ 2147483646 h 141"/>
              <a:gd name="T74" fmla="*/ 2147483646 w 118"/>
              <a:gd name="T75" fmla="*/ 2147483646 h 141"/>
              <a:gd name="T76" fmla="*/ 2147483646 w 118"/>
              <a:gd name="T77" fmla="*/ 2147483646 h 141"/>
              <a:gd name="T78" fmla="*/ 2147483646 w 118"/>
              <a:gd name="T79" fmla="*/ 2147483646 h 141"/>
              <a:gd name="T80" fmla="*/ 2147483646 w 118"/>
              <a:gd name="T81" fmla="*/ 2147483646 h 141"/>
              <a:gd name="T82" fmla="*/ 2147483646 w 118"/>
              <a:gd name="T83" fmla="*/ 2147483646 h 141"/>
              <a:gd name="T84" fmla="*/ 2147483646 w 118"/>
              <a:gd name="T85" fmla="*/ 2147483646 h 141"/>
              <a:gd name="T86" fmla="*/ 2147483646 w 118"/>
              <a:gd name="T87" fmla="*/ 2147483646 h 141"/>
              <a:gd name="T88" fmla="*/ 2147483646 w 118"/>
              <a:gd name="T89" fmla="*/ 2147483646 h 141"/>
              <a:gd name="T90" fmla="*/ 2147483646 w 118"/>
              <a:gd name="T91" fmla="*/ 2147483646 h 141"/>
              <a:gd name="T92" fmla="*/ 2147483646 w 118"/>
              <a:gd name="T93" fmla="*/ 2147483646 h 141"/>
              <a:gd name="T94" fmla="*/ 2147483646 w 118"/>
              <a:gd name="T95" fmla="*/ 2147483646 h 141"/>
              <a:gd name="T96" fmla="*/ 2147483646 w 118"/>
              <a:gd name="T97" fmla="*/ 2147483646 h 141"/>
              <a:gd name="T98" fmla="*/ 2147483646 w 118"/>
              <a:gd name="T99" fmla="*/ 2147483646 h 141"/>
              <a:gd name="T100" fmla="*/ 2147483646 w 118"/>
              <a:gd name="T101" fmla="*/ 2147483646 h 141"/>
              <a:gd name="T102" fmla="*/ 2147483646 w 118"/>
              <a:gd name="T103" fmla="*/ 2147483646 h 141"/>
              <a:gd name="T104" fmla="*/ 2147483646 w 118"/>
              <a:gd name="T105" fmla="*/ 2147483646 h 1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118" h="141">
                <a:moveTo>
                  <a:pt x="0" y="80"/>
                </a:moveTo>
                <a:lnTo>
                  <a:pt x="5" y="89"/>
                </a:lnTo>
                <a:lnTo>
                  <a:pt x="5" y="51"/>
                </a:lnTo>
                <a:lnTo>
                  <a:pt x="9" y="89"/>
                </a:lnTo>
                <a:lnTo>
                  <a:pt x="9" y="84"/>
                </a:lnTo>
                <a:lnTo>
                  <a:pt x="9" y="103"/>
                </a:lnTo>
                <a:lnTo>
                  <a:pt x="14" y="66"/>
                </a:lnTo>
                <a:lnTo>
                  <a:pt x="14" y="61"/>
                </a:lnTo>
                <a:lnTo>
                  <a:pt x="19" y="23"/>
                </a:lnTo>
                <a:lnTo>
                  <a:pt x="19" y="70"/>
                </a:lnTo>
                <a:lnTo>
                  <a:pt x="24" y="51"/>
                </a:lnTo>
                <a:lnTo>
                  <a:pt x="24" y="94"/>
                </a:lnTo>
                <a:lnTo>
                  <a:pt x="28" y="99"/>
                </a:lnTo>
                <a:lnTo>
                  <a:pt x="28" y="108"/>
                </a:lnTo>
                <a:lnTo>
                  <a:pt x="33" y="84"/>
                </a:lnTo>
                <a:lnTo>
                  <a:pt x="33" y="70"/>
                </a:lnTo>
                <a:lnTo>
                  <a:pt x="38" y="47"/>
                </a:lnTo>
                <a:lnTo>
                  <a:pt x="38" y="61"/>
                </a:lnTo>
                <a:lnTo>
                  <a:pt x="42" y="103"/>
                </a:lnTo>
                <a:lnTo>
                  <a:pt x="42" y="75"/>
                </a:lnTo>
                <a:lnTo>
                  <a:pt x="47" y="70"/>
                </a:lnTo>
                <a:lnTo>
                  <a:pt x="47" y="47"/>
                </a:lnTo>
                <a:lnTo>
                  <a:pt x="52" y="28"/>
                </a:lnTo>
                <a:lnTo>
                  <a:pt x="52" y="37"/>
                </a:lnTo>
                <a:lnTo>
                  <a:pt x="52" y="0"/>
                </a:lnTo>
                <a:lnTo>
                  <a:pt x="57" y="94"/>
                </a:lnTo>
                <a:lnTo>
                  <a:pt x="61" y="66"/>
                </a:lnTo>
                <a:lnTo>
                  <a:pt x="61" y="103"/>
                </a:lnTo>
                <a:lnTo>
                  <a:pt x="66" y="99"/>
                </a:lnTo>
                <a:lnTo>
                  <a:pt x="66" y="84"/>
                </a:lnTo>
                <a:lnTo>
                  <a:pt x="66" y="89"/>
                </a:lnTo>
                <a:lnTo>
                  <a:pt x="71" y="61"/>
                </a:lnTo>
                <a:lnTo>
                  <a:pt x="71" y="132"/>
                </a:lnTo>
                <a:lnTo>
                  <a:pt x="75" y="99"/>
                </a:lnTo>
                <a:lnTo>
                  <a:pt x="75" y="136"/>
                </a:lnTo>
                <a:lnTo>
                  <a:pt x="75" y="94"/>
                </a:lnTo>
                <a:lnTo>
                  <a:pt x="80" y="103"/>
                </a:lnTo>
                <a:lnTo>
                  <a:pt x="80" y="108"/>
                </a:lnTo>
                <a:lnTo>
                  <a:pt x="80" y="80"/>
                </a:lnTo>
                <a:lnTo>
                  <a:pt x="85" y="132"/>
                </a:lnTo>
                <a:lnTo>
                  <a:pt x="90" y="103"/>
                </a:lnTo>
                <a:lnTo>
                  <a:pt x="90" y="51"/>
                </a:lnTo>
                <a:lnTo>
                  <a:pt x="94" y="113"/>
                </a:lnTo>
                <a:lnTo>
                  <a:pt x="94" y="132"/>
                </a:lnTo>
                <a:lnTo>
                  <a:pt x="99" y="80"/>
                </a:lnTo>
                <a:lnTo>
                  <a:pt x="99" y="103"/>
                </a:lnTo>
                <a:lnTo>
                  <a:pt x="104" y="84"/>
                </a:lnTo>
                <a:lnTo>
                  <a:pt x="104" y="141"/>
                </a:lnTo>
                <a:lnTo>
                  <a:pt x="109" y="141"/>
                </a:lnTo>
                <a:lnTo>
                  <a:pt x="109" y="99"/>
                </a:lnTo>
                <a:lnTo>
                  <a:pt x="113" y="94"/>
                </a:lnTo>
                <a:lnTo>
                  <a:pt x="113" y="80"/>
                </a:lnTo>
                <a:lnTo>
                  <a:pt x="118" y="11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3" name="Freeform 2373"/>
          <p:cNvSpPr>
            <a:spLocks/>
          </p:cNvSpPr>
          <p:nvPr/>
        </p:nvSpPr>
        <p:spPr bwMode="auto">
          <a:xfrm>
            <a:off x="4230688" y="5892800"/>
            <a:ext cx="66675" cy="239713"/>
          </a:xfrm>
          <a:custGeom>
            <a:avLst/>
            <a:gdLst>
              <a:gd name="T0" fmla="*/ 0 w 42"/>
              <a:gd name="T1" fmla="*/ 2147483646 h 151"/>
              <a:gd name="T2" fmla="*/ 0 w 42"/>
              <a:gd name="T3" fmla="*/ 2147483646 h 151"/>
              <a:gd name="T4" fmla="*/ 2147483646 w 42"/>
              <a:gd name="T5" fmla="*/ 0 h 151"/>
              <a:gd name="T6" fmla="*/ 2147483646 w 42"/>
              <a:gd name="T7" fmla="*/ 2147483646 h 151"/>
              <a:gd name="T8" fmla="*/ 2147483646 w 42"/>
              <a:gd name="T9" fmla="*/ 2147483646 h 151"/>
              <a:gd name="T10" fmla="*/ 2147483646 w 42"/>
              <a:gd name="T11" fmla="*/ 2147483646 h 151"/>
              <a:gd name="T12" fmla="*/ 2147483646 w 42"/>
              <a:gd name="T13" fmla="*/ 0 h 151"/>
              <a:gd name="T14" fmla="*/ 2147483646 w 42"/>
              <a:gd name="T15" fmla="*/ 2147483646 h 151"/>
              <a:gd name="T16" fmla="*/ 2147483646 w 42"/>
              <a:gd name="T17" fmla="*/ 2147483646 h 151"/>
              <a:gd name="T18" fmla="*/ 2147483646 w 42"/>
              <a:gd name="T19" fmla="*/ 2147483646 h 151"/>
              <a:gd name="T20" fmla="*/ 2147483646 w 42"/>
              <a:gd name="T21" fmla="*/ 2147483646 h 151"/>
              <a:gd name="T22" fmla="*/ 2147483646 w 42"/>
              <a:gd name="T23" fmla="*/ 2147483646 h 151"/>
              <a:gd name="T24" fmla="*/ 2147483646 w 42"/>
              <a:gd name="T25" fmla="*/ 2147483646 h 151"/>
              <a:gd name="T26" fmla="*/ 2147483646 w 42"/>
              <a:gd name="T27" fmla="*/ 2147483646 h 151"/>
              <a:gd name="T28" fmla="*/ 2147483646 w 42"/>
              <a:gd name="T29" fmla="*/ 2147483646 h 151"/>
              <a:gd name="T30" fmla="*/ 2147483646 w 42"/>
              <a:gd name="T31" fmla="*/ 2147483646 h 151"/>
              <a:gd name="T32" fmla="*/ 2147483646 w 42"/>
              <a:gd name="T33" fmla="*/ 2147483646 h 151"/>
              <a:gd name="T34" fmla="*/ 2147483646 w 42"/>
              <a:gd name="T35" fmla="*/ 2147483646 h 151"/>
              <a:gd name="T36" fmla="*/ 2147483646 w 42"/>
              <a:gd name="T37" fmla="*/ 2147483646 h 151"/>
              <a:gd name="T38" fmla="*/ 2147483646 w 42"/>
              <a:gd name="T39" fmla="*/ 0 h 151"/>
              <a:gd name="T40" fmla="*/ 2147483646 w 42"/>
              <a:gd name="T41" fmla="*/ 2147483646 h 15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2" h="151">
                <a:moveTo>
                  <a:pt x="0" y="57"/>
                </a:moveTo>
                <a:lnTo>
                  <a:pt x="0" y="5"/>
                </a:lnTo>
                <a:lnTo>
                  <a:pt x="4" y="0"/>
                </a:lnTo>
                <a:lnTo>
                  <a:pt x="4" y="52"/>
                </a:lnTo>
                <a:lnTo>
                  <a:pt x="4" y="5"/>
                </a:lnTo>
                <a:lnTo>
                  <a:pt x="9" y="19"/>
                </a:lnTo>
                <a:lnTo>
                  <a:pt x="9" y="0"/>
                </a:lnTo>
                <a:lnTo>
                  <a:pt x="14" y="24"/>
                </a:lnTo>
                <a:lnTo>
                  <a:pt x="14" y="5"/>
                </a:lnTo>
                <a:lnTo>
                  <a:pt x="18" y="9"/>
                </a:lnTo>
                <a:lnTo>
                  <a:pt x="23" y="24"/>
                </a:lnTo>
                <a:lnTo>
                  <a:pt x="23" y="19"/>
                </a:lnTo>
                <a:lnTo>
                  <a:pt x="28" y="5"/>
                </a:lnTo>
                <a:lnTo>
                  <a:pt x="28" y="19"/>
                </a:lnTo>
                <a:lnTo>
                  <a:pt x="33" y="24"/>
                </a:lnTo>
                <a:lnTo>
                  <a:pt x="33" y="14"/>
                </a:lnTo>
                <a:lnTo>
                  <a:pt x="33" y="28"/>
                </a:lnTo>
                <a:lnTo>
                  <a:pt x="37" y="5"/>
                </a:lnTo>
                <a:lnTo>
                  <a:pt x="37" y="19"/>
                </a:lnTo>
                <a:lnTo>
                  <a:pt x="42" y="0"/>
                </a:lnTo>
                <a:lnTo>
                  <a:pt x="42" y="151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4" name="Freeform 2374"/>
          <p:cNvSpPr>
            <a:spLocks/>
          </p:cNvSpPr>
          <p:nvPr/>
        </p:nvSpPr>
        <p:spPr bwMode="auto">
          <a:xfrm>
            <a:off x="4305300" y="5788025"/>
            <a:ext cx="449263" cy="344488"/>
          </a:xfrm>
          <a:custGeom>
            <a:avLst/>
            <a:gdLst>
              <a:gd name="T0" fmla="*/ 2147483646 w 283"/>
              <a:gd name="T1" fmla="*/ 2147483646 h 217"/>
              <a:gd name="T2" fmla="*/ 2147483646 w 283"/>
              <a:gd name="T3" fmla="*/ 2147483646 h 217"/>
              <a:gd name="T4" fmla="*/ 2147483646 w 283"/>
              <a:gd name="T5" fmla="*/ 2147483646 h 217"/>
              <a:gd name="T6" fmla="*/ 2147483646 w 283"/>
              <a:gd name="T7" fmla="*/ 2147483646 h 217"/>
              <a:gd name="T8" fmla="*/ 2147483646 w 283"/>
              <a:gd name="T9" fmla="*/ 2147483646 h 217"/>
              <a:gd name="T10" fmla="*/ 2147483646 w 283"/>
              <a:gd name="T11" fmla="*/ 2147483646 h 217"/>
              <a:gd name="T12" fmla="*/ 2147483646 w 283"/>
              <a:gd name="T13" fmla="*/ 2147483646 h 217"/>
              <a:gd name="T14" fmla="*/ 2147483646 w 283"/>
              <a:gd name="T15" fmla="*/ 2147483646 h 217"/>
              <a:gd name="T16" fmla="*/ 2147483646 w 283"/>
              <a:gd name="T17" fmla="*/ 2147483646 h 217"/>
              <a:gd name="T18" fmla="*/ 2147483646 w 283"/>
              <a:gd name="T19" fmla="*/ 2147483646 h 217"/>
              <a:gd name="T20" fmla="*/ 2147483646 w 283"/>
              <a:gd name="T21" fmla="*/ 2147483646 h 217"/>
              <a:gd name="T22" fmla="*/ 2147483646 w 283"/>
              <a:gd name="T23" fmla="*/ 2147483646 h 217"/>
              <a:gd name="T24" fmla="*/ 2147483646 w 283"/>
              <a:gd name="T25" fmla="*/ 2147483646 h 217"/>
              <a:gd name="T26" fmla="*/ 2147483646 w 283"/>
              <a:gd name="T27" fmla="*/ 2147483646 h 217"/>
              <a:gd name="T28" fmla="*/ 2147483646 w 283"/>
              <a:gd name="T29" fmla="*/ 2147483646 h 217"/>
              <a:gd name="T30" fmla="*/ 2147483646 w 283"/>
              <a:gd name="T31" fmla="*/ 2147483646 h 217"/>
              <a:gd name="T32" fmla="*/ 2147483646 w 283"/>
              <a:gd name="T33" fmla="*/ 2147483646 h 217"/>
              <a:gd name="T34" fmla="*/ 2147483646 w 283"/>
              <a:gd name="T35" fmla="*/ 2147483646 h 217"/>
              <a:gd name="T36" fmla="*/ 2147483646 w 283"/>
              <a:gd name="T37" fmla="*/ 2147483646 h 217"/>
              <a:gd name="T38" fmla="*/ 2147483646 w 283"/>
              <a:gd name="T39" fmla="*/ 2147483646 h 217"/>
              <a:gd name="T40" fmla="*/ 2147483646 w 283"/>
              <a:gd name="T41" fmla="*/ 2147483646 h 217"/>
              <a:gd name="T42" fmla="*/ 2147483646 w 283"/>
              <a:gd name="T43" fmla="*/ 2147483646 h 217"/>
              <a:gd name="T44" fmla="*/ 2147483646 w 283"/>
              <a:gd name="T45" fmla="*/ 2147483646 h 217"/>
              <a:gd name="T46" fmla="*/ 2147483646 w 283"/>
              <a:gd name="T47" fmla="*/ 2147483646 h 217"/>
              <a:gd name="T48" fmla="*/ 2147483646 w 283"/>
              <a:gd name="T49" fmla="*/ 2147483646 h 217"/>
              <a:gd name="T50" fmla="*/ 2147483646 w 283"/>
              <a:gd name="T51" fmla="*/ 2147483646 h 217"/>
              <a:gd name="T52" fmla="*/ 2147483646 w 283"/>
              <a:gd name="T53" fmla="*/ 2147483646 h 217"/>
              <a:gd name="T54" fmla="*/ 2147483646 w 283"/>
              <a:gd name="T55" fmla="*/ 2147483646 h 217"/>
              <a:gd name="T56" fmla="*/ 2147483646 w 283"/>
              <a:gd name="T57" fmla="*/ 2147483646 h 217"/>
              <a:gd name="T58" fmla="*/ 2147483646 w 283"/>
              <a:gd name="T59" fmla="*/ 2147483646 h 217"/>
              <a:gd name="T60" fmla="*/ 2147483646 w 283"/>
              <a:gd name="T61" fmla="*/ 2147483646 h 217"/>
              <a:gd name="T62" fmla="*/ 2147483646 w 283"/>
              <a:gd name="T63" fmla="*/ 2147483646 h 217"/>
              <a:gd name="T64" fmla="*/ 2147483646 w 283"/>
              <a:gd name="T65" fmla="*/ 2147483646 h 217"/>
              <a:gd name="T66" fmla="*/ 2147483646 w 283"/>
              <a:gd name="T67" fmla="*/ 2147483646 h 217"/>
              <a:gd name="T68" fmla="*/ 2147483646 w 283"/>
              <a:gd name="T69" fmla="*/ 2147483646 h 217"/>
              <a:gd name="T70" fmla="*/ 2147483646 w 283"/>
              <a:gd name="T71" fmla="*/ 2147483646 h 217"/>
              <a:gd name="T72" fmla="*/ 2147483646 w 283"/>
              <a:gd name="T73" fmla="*/ 2147483646 h 217"/>
              <a:gd name="T74" fmla="*/ 2147483646 w 283"/>
              <a:gd name="T75" fmla="*/ 2147483646 h 217"/>
              <a:gd name="T76" fmla="*/ 2147483646 w 283"/>
              <a:gd name="T77" fmla="*/ 2147483646 h 217"/>
              <a:gd name="T78" fmla="*/ 2147483646 w 283"/>
              <a:gd name="T79" fmla="*/ 2147483646 h 217"/>
              <a:gd name="T80" fmla="*/ 2147483646 w 283"/>
              <a:gd name="T81" fmla="*/ 2147483646 h 217"/>
              <a:gd name="T82" fmla="*/ 2147483646 w 283"/>
              <a:gd name="T83" fmla="*/ 2147483646 h 21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3" h="217">
                <a:moveTo>
                  <a:pt x="0" y="217"/>
                </a:moveTo>
                <a:lnTo>
                  <a:pt x="0" y="71"/>
                </a:lnTo>
                <a:lnTo>
                  <a:pt x="9" y="71"/>
                </a:lnTo>
                <a:lnTo>
                  <a:pt x="9" y="94"/>
                </a:lnTo>
                <a:lnTo>
                  <a:pt x="5" y="71"/>
                </a:lnTo>
                <a:lnTo>
                  <a:pt x="9" y="85"/>
                </a:lnTo>
                <a:lnTo>
                  <a:pt x="14" y="75"/>
                </a:lnTo>
                <a:lnTo>
                  <a:pt x="14" y="66"/>
                </a:lnTo>
                <a:lnTo>
                  <a:pt x="14" y="71"/>
                </a:lnTo>
                <a:lnTo>
                  <a:pt x="19" y="80"/>
                </a:lnTo>
                <a:lnTo>
                  <a:pt x="23" y="71"/>
                </a:lnTo>
                <a:lnTo>
                  <a:pt x="23" y="80"/>
                </a:lnTo>
                <a:lnTo>
                  <a:pt x="23" y="66"/>
                </a:lnTo>
                <a:lnTo>
                  <a:pt x="28" y="66"/>
                </a:lnTo>
                <a:lnTo>
                  <a:pt x="28" y="90"/>
                </a:lnTo>
                <a:lnTo>
                  <a:pt x="28" y="71"/>
                </a:lnTo>
                <a:lnTo>
                  <a:pt x="33" y="75"/>
                </a:lnTo>
                <a:lnTo>
                  <a:pt x="38" y="85"/>
                </a:lnTo>
                <a:lnTo>
                  <a:pt x="38" y="90"/>
                </a:lnTo>
                <a:lnTo>
                  <a:pt x="42" y="80"/>
                </a:lnTo>
                <a:lnTo>
                  <a:pt x="42" y="71"/>
                </a:lnTo>
                <a:lnTo>
                  <a:pt x="42" y="75"/>
                </a:lnTo>
                <a:lnTo>
                  <a:pt x="47" y="80"/>
                </a:lnTo>
                <a:lnTo>
                  <a:pt x="47" y="75"/>
                </a:lnTo>
                <a:lnTo>
                  <a:pt x="52" y="85"/>
                </a:lnTo>
                <a:lnTo>
                  <a:pt x="52" y="90"/>
                </a:lnTo>
                <a:lnTo>
                  <a:pt x="57" y="85"/>
                </a:lnTo>
                <a:lnTo>
                  <a:pt x="57" y="90"/>
                </a:lnTo>
                <a:lnTo>
                  <a:pt x="61" y="80"/>
                </a:lnTo>
                <a:lnTo>
                  <a:pt x="61" y="94"/>
                </a:lnTo>
                <a:lnTo>
                  <a:pt x="66" y="94"/>
                </a:lnTo>
                <a:lnTo>
                  <a:pt x="66" y="66"/>
                </a:lnTo>
                <a:lnTo>
                  <a:pt x="66" y="85"/>
                </a:lnTo>
                <a:lnTo>
                  <a:pt x="71" y="85"/>
                </a:lnTo>
                <a:lnTo>
                  <a:pt x="71" y="94"/>
                </a:lnTo>
                <a:lnTo>
                  <a:pt x="71" y="28"/>
                </a:lnTo>
                <a:lnTo>
                  <a:pt x="75" y="66"/>
                </a:lnTo>
                <a:lnTo>
                  <a:pt x="75" y="80"/>
                </a:lnTo>
                <a:lnTo>
                  <a:pt x="80" y="52"/>
                </a:lnTo>
                <a:lnTo>
                  <a:pt x="80" y="75"/>
                </a:lnTo>
                <a:lnTo>
                  <a:pt x="85" y="52"/>
                </a:lnTo>
                <a:lnTo>
                  <a:pt x="85" y="71"/>
                </a:lnTo>
                <a:lnTo>
                  <a:pt x="85" y="47"/>
                </a:lnTo>
                <a:lnTo>
                  <a:pt x="90" y="38"/>
                </a:lnTo>
                <a:lnTo>
                  <a:pt x="90" y="42"/>
                </a:lnTo>
                <a:lnTo>
                  <a:pt x="94" y="38"/>
                </a:lnTo>
                <a:lnTo>
                  <a:pt x="94" y="75"/>
                </a:lnTo>
                <a:lnTo>
                  <a:pt x="99" y="33"/>
                </a:lnTo>
                <a:lnTo>
                  <a:pt x="99" y="71"/>
                </a:lnTo>
                <a:lnTo>
                  <a:pt x="104" y="38"/>
                </a:lnTo>
                <a:lnTo>
                  <a:pt x="104" y="47"/>
                </a:lnTo>
                <a:lnTo>
                  <a:pt x="108" y="42"/>
                </a:lnTo>
                <a:lnTo>
                  <a:pt x="108" y="90"/>
                </a:lnTo>
                <a:lnTo>
                  <a:pt x="113" y="52"/>
                </a:lnTo>
                <a:lnTo>
                  <a:pt x="113" y="33"/>
                </a:lnTo>
                <a:lnTo>
                  <a:pt x="123" y="33"/>
                </a:lnTo>
                <a:lnTo>
                  <a:pt x="118" y="33"/>
                </a:lnTo>
                <a:lnTo>
                  <a:pt x="123" y="33"/>
                </a:lnTo>
                <a:lnTo>
                  <a:pt x="127" y="85"/>
                </a:lnTo>
                <a:lnTo>
                  <a:pt x="127" y="38"/>
                </a:lnTo>
                <a:lnTo>
                  <a:pt x="132" y="33"/>
                </a:lnTo>
                <a:lnTo>
                  <a:pt x="132" y="28"/>
                </a:lnTo>
                <a:lnTo>
                  <a:pt x="137" y="38"/>
                </a:lnTo>
                <a:lnTo>
                  <a:pt x="137" y="47"/>
                </a:lnTo>
                <a:lnTo>
                  <a:pt x="142" y="28"/>
                </a:lnTo>
                <a:lnTo>
                  <a:pt x="142" y="38"/>
                </a:lnTo>
                <a:lnTo>
                  <a:pt x="146" y="42"/>
                </a:lnTo>
                <a:lnTo>
                  <a:pt x="146" y="47"/>
                </a:lnTo>
                <a:lnTo>
                  <a:pt x="151" y="42"/>
                </a:lnTo>
                <a:lnTo>
                  <a:pt x="151" y="47"/>
                </a:lnTo>
                <a:lnTo>
                  <a:pt x="156" y="42"/>
                </a:lnTo>
                <a:lnTo>
                  <a:pt x="156" y="38"/>
                </a:lnTo>
                <a:lnTo>
                  <a:pt x="160" y="47"/>
                </a:lnTo>
                <a:lnTo>
                  <a:pt x="160" y="33"/>
                </a:lnTo>
                <a:lnTo>
                  <a:pt x="165" y="47"/>
                </a:lnTo>
                <a:lnTo>
                  <a:pt x="165" y="57"/>
                </a:lnTo>
                <a:lnTo>
                  <a:pt x="170" y="38"/>
                </a:lnTo>
                <a:lnTo>
                  <a:pt x="170" y="42"/>
                </a:lnTo>
                <a:lnTo>
                  <a:pt x="175" y="47"/>
                </a:lnTo>
                <a:lnTo>
                  <a:pt x="175" y="61"/>
                </a:lnTo>
                <a:lnTo>
                  <a:pt x="179" y="57"/>
                </a:lnTo>
                <a:lnTo>
                  <a:pt x="179" y="38"/>
                </a:lnTo>
                <a:lnTo>
                  <a:pt x="184" y="42"/>
                </a:lnTo>
                <a:lnTo>
                  <a:pt x="184" y="61"/>
                </a:lnTo>
                <a:lnTo>
                  <a:pt x="189" y="0"/>
                </a:lnTo>
                <a:lnTo>
                  <a:pt x="189" y="38"/>
                </a:lnTo>
                <a:lnTo>
                  <a:pt x="194" y="52"/>
                </a:lnTo>
                <a:lnTo>
                  <a:pt x="194" y="42"/>
                </a:lnTo>
                <a:lnTo>
                  <a:pt x="198" y="61"/>
                </a:lnTo>
                <a:lnTo>
                  <a:pt x="198" y="38"/>
                </a:lnTo>
                <a:lnTo>
                  <a:pt x="198" y="47"/>
                </a:lnTo>
                <a:lnTo>
                  <a:pt x="203" y="52"/>
                </a:lnTo>
                <a:lnTo>
                  <a:pt x="203" y="57"/>
                </a:lnTo>
                <a:lnTo>
                  <a:pt x="212" y="57"/>
                </a:lnTo>
                <a:lnTo>
                  <a:pt x="212" y="19"/>
                </a:lnTo>
                <a:lnTo>
                  <a:pt x="217" y="61"/>
                </a:lnTo>
                <a:lnTo>
                  <a:pt x="217" y="57"/>
                </a:lnTo>
                <a:lnTo>
                  <a:pt x="222" y="66"/>
                </a:lnTo>
                <a:lnTo>
                  <a:pt x="222" y="52"/>
                </a:lnTo>
                <a:lnTo>
                  <a:pt x="227" y="66"/>
                </a:lnTo>
                <a:lnTo>
                  <a:pt x="227" y="14"/>
                </a:lnTo>
                <a:lnTo>
                  <a:pt x="231" y="66"/>
                </a:lnTo>
                <a:lnTo>
                  <a:pt x="231" y="9"/>
                </a:lnTo>
                <a:lnTo>
                  <a:pt x="231" y="66"/>
                </a:lnTo>
                <a:lnTo>
                  <a:pt x="236" y="14"/>
                </a:lnTo>
                <a:lnTo>
                  <a:pt x="236" y="42"/>
                </a:lnTo>
                <a:lnTo>
                  <a:pt x="241" y="57"/>
                </a:lnTo>
                <a:lnTo>
                  <a:pt x="241" y="14"/>
                </a:lnTo>
                <a:lnTo>
                  <a:pt x="246" y="33"/>
                </a:lnTo>
                <a:lnTo>
                  <a:pt x="246" y="9"/>
                </a:lnTo>
                <a:lnTo>
                  <a:pt x="246" y="19"/>
                </a:lnTo>
                <a:lnTo>
                  <a:pt x="250" y="19"/>
                </a:lnTo>
                <a:lnTo>
                  <a:pt x="250" y="52"/>
                </a:lnTo>
                <a:lnTo>
                  <a:pt x="250" y="24"/>
                </a:lnTo>
                <a:lnTo>
                  <a:pt x="255" y="57"/>
                </a:lnTo>
                <a:lnTo>
                  <a:pt x="255" y="24"/>
                </a:lnTo>
                <a:lnTo>
                  <a:pt x="260" y="14"/>
                </a:lnTo>
                <a:lnTo>
                  <a:pt x="260" y="47"/>
                </a:lnTo>
                <a:lnTo>
                  <a:pt x="264" y="52"/>
                </a:lnTo>
                <a:lnTo>
                  <a:pt x="264" y="24"/>
                </a:lnTo>
                <a:lnTo>
                  <a:pt x="269" y="14"/>
                </a:lnTo>
                <a:lnTo>
                  <a:pt x="269" y="24"/>
                </a:lnTo>
                <a:lnTo>
                  <a:pt x="274" y="28"/>
                </a:lnTo>
                <a:lnTo>
                  <a:pt x="274" y="24"/>
                </a:lnTo>
                <a:lnTo>
                  <a:pt x="279" y="38"/>
                </a:lnTo>
                <a:lnTo>
                  <a:pt x="279" y="33"/>
                </a:lnTo>
                <a:lnTo>
                  <a:pt x="283" y="24"/>
                </a:lnTo>
                <a:lnTo>
                  <a:pt x="283" y="1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5" name="Freeform 2375"/>
          <p:cNvSpPr>
            <a:spLocks/>
          </p:cNvSpPr>
          <p:nvPr/>
        </p:nvSpPr>
        <p:spPr bwMode="auto">
          <a:xfrm>
            <a:off x="4754563" y="5697538"/>
            <a:ext cx="428625" cy="157162"/>
          </a:xfrm>
          <a:custGeom>
            <a:avLst/>
            <a:gdLst>
              <a:gd name="T0" fmla="*/ 2147483646 w 270"/>
              <a:gd name="T1" fmla="*/ 2147483646 h 99"/>
              <a:gd name="T2" fmla="*/ 2147483646 w 270"/>
              <a:gd name="T3" fmla="*/ 2147483646 h 99"/>
              <a:gd name="T4" fmla="*/ 2147483646 w 270"/>
              <a:gd name="T5" fmla="*/ 2147483646 h 99"/>
              <a:gd name="T6" fmla="*/ 2147483646 w 270"/>
              <a:gd name="T7" fmla="*/ 2147483646 h 99"/>
              <a:gd name="T8" fmla="*/ 2147483646 w 270"/>
              <a:gd name="T9" fmla="*/ 2147483646 h 99"/>
              <a:gd name="T10" fmla="*/ 2147483646 w 270"/>
              <a:gd name="T11" fmla="*/ 2147483646 h 99"/>
              <a:gd name="T12" fmla="*/ 2147483646 w 270"/>
              <a:gd name="T13" fmla="*/ 2147483646 h 99"/>
              <a:gd name="T14" fmla="*/ 2147483646 w 270"/>
              <a:gd name="T15" fmla="*/ 2147483646 h 99"/>
              <a:gd name="T16" fmla="*/ 2147483646 w 270"/>
              <a:gd name="T17" fmla="*/ 2147483646 h 99"/>
              <a:gd name="T18" fmla="*/ 2147483646 w 270"/>
              <a:gd name="T19" fmla="*/ 2147483646 h 99"/>
              <a:gd name="T20" fmla="*/ 2147483646 w 270"/>
              <a:gd name="T21" fmla="*/ 2147483646 h 99"/>
              <a:gd name="T22" fmla="*/ 2147483646 w 270"/>
              <a:gd name="T23" fmla="*/ 2147483646 h 99"/>
              <a:gd name="T24" fmla="*/ 2147483646 w 270"/>
              <a:gd name="T25" fmla="*/ 2147483646 h 99"/>
              <a:gd name="T26" fmla="*/ 2147483646 w 270"/>
              <a:gd name="T27" fmla="*/ 2147483646 h 99"/>
              <a:gd name="T28" fmla="*/ 2147483646 w 270"/>
              <a:gd name="T29" fmla="*/ 2147483646 h 99"/>
              <a:gd name="T30" fmla="*/ 2147483646 w 270"/>
              <a:gd name="T31" fmla="*/ 2147483646 h 99"/>
              <a:gd name="T32" fmla="*/ 2147483646 w 270"/>
              <a:gd name="T33" fmla="*/ 2147483646 h 99"/>
              <a:gd name="T34" fmla="*/ 2147483646 w 270"/>
              <a:gd name="T35" fmla="*/ 2147483646 h 99"/>
              <a:gd name="T36" fmla="*/ 2147483646 w 270"/>
              <a:gd name="T37" fmla="*/ 2147483646 h 99"/>
              <a:gd name="T38" fmla="*/ 2147483646 w 270"/>
              <a:gd name="T39" fmla="*/ 2147483646 h 99"/>
              <a:gd name="T40" fmla="*/ 2147483646 w 270"/>
              <a:gd name="T41" fmla="*/ 2147483646 h 99"/>
              <a:gd name="T42" fmla="*/ 2147483646 w 270"/>
              <a:gd name="T43" fmla="*/ 2147483646 h 99"/>
              <a:gd name="T44" fmla="*/ 2147483646 w 270"/>
              <a:gd name="T45" fmla="*/ 2147483646 h 99"/>
              <a:gd name="T46" fmla="*/ 2147483646 w 270"/>
              <a:gd name="T47" fmla="*/ 2147483646 h 99"/>
              <a:gd name="T48" fmla="*/ 2147483646 w 270"/>
              <a:gd name="T49" fmla="*/ 2147483646 h 99"/>
              <a:gd name="T50" fmla="*/ 2147483646 w 270"/>
              <a:gd name="T51" fmla="*/ 2147483646 h 99"/>
              <a:gd name="T52" fmla="*/ 2147483646 w 270"/>
              <a:gd name="T53" fmla="*/ 2147483646 h 99"/>
              <a:gd name="T54" fmla="*/ 2147483646 w 270"/>
              <a:gd name="T55" fmla="*/ 2147483646 h 99"/>
              <a:gd name="T56" fmla="*/ 2147483646 w 270"/>
              <a:gd name="T57" fmla="*/ 2147483646 h 99"/>
              <a:gd name="T58" fmla="*/ 2147483646 w 270"/>
              <a:gd name="T59" fmla="*/ 2147483646 h 99"/>
              <a:gd name="T60" fmla="*/ 2147483646 w 270"/>
              <a:gd name="T61" fmla="*/ 2147483646 h 99"/>
              <a:gd name="T62" fmla="*/ 2147483646 w 270"/>
              <a:gd name="T63" fmla="*/ 2147483646 h 99"/>
              <a:gd name="T64" fmla="*/ 2147483646 w 270"/>
              <a:gd name="T65" fmla="*/ 2147483646 h 99"/>
              <a:gd name="T66" fmla="*/ 2147483646 w 270"/>
              <a:gd name="T67" fmla="*/ 2147483646 h 99"/>
              <a:gd name="T68" fmla="*/ 2147483646 w 270"/>
              <a:gd name="T69" fmla="*/ 2147483646 h 99"/>
              <a:gd name="T70" fmla="*/ 2147483646 w 270"/>
              <a:gd name="T71" fmla="*/ 2147483646 h 99"/>
              <a:gd name="T72" fmla="*/ 2147483646 w 270"/>
              <a:gd name="T73" fmla="*/ 2147483646 h 99"/>
              <a:gd name="T74" fmla="*/ 2147483646 w 270"/>
              <a:gd name="T75" fmla="*/ 2147483646 h 99"/>
              <a:gd name="T76" fmla="*/ 2147483646 w 270"/>
              <a:gd name="T77" fmla="*/ 2147483646 h 99"/>
              <a:gd name="T78" fmla="*/ 2147483646 w 270"/>
              <a:gd name="T79" fmla="*/ 2147483646 h 99"/>
              <a:gd name="T80" fmla="*/ 2147483646 w 270"/>
              <a:gd name="T81" fmla="*/ 2147483646 h 99"/>
              <a:gd name="T82" fmla="*/ 2147483646 w 270"/>
              <a:gd name="T83" fmla="*/ 2147483646 h 9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0" h="99">
                <a:moveTo>
                  <a:pt x="0" y="71"/>
                </a:moveTo>
                <a:lnTo>
                  <a:pt x="5" y="90"/>
                </a:lnTo>
                <a:lnTo>
                  <a:pt x="5" y="85"/>
                </a:lnTo>
                <a:lnTo>
                  <a:pt x="5" y="90"/>
                </a:lnTo>
                <a:lnTo>
                  <a:pt x="10" y="71"/>
                </a:lnTo>
                <a:lnTo>
                  <a:pt x="10" y="76"/>
                </a:lnTo>
                <a:lnTo>
                  <a:pt x="10" y="57"/>
                </a:lnTo>
                <a:lnTo>
                  <a:pt x="14" y="81"/>
                </a:lnTo>
                <a:lnTo>
                  <a:pt x="14" y="85"/>
                </a:lnTo>
                <a:lnTo>
                  <a:pt x="19" y="81"/>
                </a:lnTo>
                <a:lnTo>
                  <a:pt x="19" y="38"/>
                </a:lnTo>
                <a:lnTo>
                  <a:pt x="24" y="81"/>
                </a:lnTo>
                <a:lnTo>
                  <a:pt x="24" y="33"/>
                </a:lnTo>
                <a:lnTo>
                  <a:pt x="29" y="43"/>
                </a:lnTo>
                <a:lnTo>
                  <a:pt x="33" y="62"/>
                </a:lnTo>
                <a:lnTo>
                  <a:pt x="33" y="43"/>
                </a:lnTo>
                <a:lnTo>
                  <a:pt x="38" y="62"/>
                </a:lnTo>
                <a:lnTo>
                  <a:pt x="38" y="48"/>
                </a:lnTo>
                <a:lnTo>
                  <a:pt x="43" y="52"/>
                </a:lnTo>
                <a:lnTo>
                  <a:pt x="43" y="38"/>
                </a:lnTo>
                <a:lnTo>
                  <a:pt x="48" y="52"/>
                </a:lnTo>
                <a:lnTo>
                  <a:pt x="48" y="38"/>
                </a:lnTo>
                <a:lnTo>
                  <a:pt x="48" y="43"/>
                </a:lnTo>
                <a:lnTo>
                  <a:pt x="52" y="33"/>
                </a:lnTo>
                <a:lnTo>
                  <a:pt x="52" y="85"/>
                </a:lnTo>
                <a:lnTo>
                  <a:pt x="52" y="57"/>
                </a:lnTo>
                <a:lnTo>
                  <a:pt x="57" y="52"/>
                </a:lnTo>
                <a:lnTo>
                  <a:pt x="62" y="57"/>
                </a:lnTo>
                <a:lnTo>
                  <a:pt x="62" y="33"/>
                </a:lnTo>
                <a:lnTo>
                  <a:pt x="66" y="43"/>
                </a:lnTo>
                <a:lnTo>
                  <a:pt x="66" y="48"/>
                </a:lnTo>
                <a:lnTo>
                  <a:pt x="66" y="24"/>
                </a:lnTo>
                <a:lnTo>
                  <a:pt x="71" y="62"/>
                </a:lnTo>
                <a:lnTo>
                  <a:pt x="71" y="52"/>
                </a:lnTo>
                <a:lnTo>
                  <a:pt x="76" y="38"/>
                </a:lnTo>
                <a:lnTo>
                  <a:pt x="76" y="57"/>
                </a:lnTo>
                <a:lnTo>
                  <a:pt x="76" y="48"/>
                </a:lnTo>
                <a:lnTo>
                  <a:pt x="81" y="38"/>
                </a:lnTo>
                <a:lnTo>
                  <a:pt x="81" y="48"/>
                </a:lnTo>
                <a:lnTo>
                  <a:pt x="81" y="43"/>
                </a:lnTo>
                <a:lnTo>
                  <a:pt x="85" y="52"/>
                </a:lnTo>
                <a:lnTo>
                  <a:pt x="85" y="38"/>
                </a:lnTo>
                <a:lnTo>
                  <a:pt x="90" y="29"/>
                </a:lnTo>
                <a:lnTo>
                  <a:pt x="90" y="57"/>
                </a:lnTo>
                <a:lnTo>
                  <a:pt x="90" y="43"/>
                </a:lnTo>
                <a:lnTo>
                  <a:pt x="95" y="33"/>
                </a:lnTo>
                <a:lnTo>
                  <a:pt x="95" y="29"/>
                </a:lnTo>
                <a:lnTo>
                  <a:pt x="95" y="52"/>
                </a:lnTo>
                <a:lnTo>
                  <a:pt x="100" y="48"/>
                </a:lnTo>
                <a:lnTo>
                  <a:pt x="100" y="29"/>
                </a:lnTo>
                <a:lnTo>
                  <a:pt x="104" y="52"/>
                </a:lnTo>
                <a:lnTo>
                  <a:pt x="104" y="43"/>
                </a:lnTo>
                <a:lnTo>
                  <a:pt x="104" y="48"/>
                </a:lnTo>
                <a:lnTo>
                  <a:pt x="109" y="29"/>
                </a:lnTo>
                <a:lnTo>
                  <a:pt x="109" y="0"/>
                </a:lnTo>
                <a:lnTo>
                  <a:pt x="114" y="33"/>
                </a:lnTo>
                <a:lnTo>
                  <a:pt x="114" y="24"/>
                </a:lnTo>
                <a:lnTo>
                  <a:pt x="118" y="43"/>
                </a:lnTo>
                <a:lnTo>
                  <a:pt x="118" y="0"/>
                </a:lnTo>
                <a:lnTo>
                  <a:pt x="118" y="48"/>
                </a:lnTo>
                <a:lnTo>
                  <a:pt x="123" y="15"/>
                </a:lnTo>
                <a:lnTo>
                  <a:pt x="123" y="10"/>
                </a:lnTo>
                <a:lnTo>
                  <a:pt x="123" y="29"/>
                </a:lnTo>
                <a:lnTo>
                  <a:pt x="128" y="48"/>
                </a:lnTo>
                <a:lnTo>
                  <a:pt x="128" y="29"/>
                </a:lnTo>
                <a:lnTo>
                  <a:pt x="133" y="48"/>
                </a:lnTo>
                <a:lnTo>
                  <a:pt x="133" y="33"/>
                </a:lnTo>
                <a:lnTo>
                  <a:pt x="137" y="43"/>
                </a:lnTo>
                <a:lnTo>
                  <a:pt x="137" y="29"/>
                </a:lnTo>
                <a:lnTo>
                  <a:pt x="137" y="33"/>
                </a:lnTo>
                <a:lnTo>
                  <a:pt x="142" y="33"/>
                </a:lnTo>
                <a:lnTo>
                  <a:pt x="142" y="52"/>
                </a:lnTo>
                <a:lnTo>
                  <a:pt x="147" y="29"/>
                </a:lnTo>
                <a:lnTo>
                  <a:pt x="147" y="62"/>
                </a:lnTo>
                <a:lnTo>
                  <a:pt x="151" y="29"/>
                </a:lnTo>
                <a:lnTo>
                  <a:pt x="151" y="66"/>
                </a:lnTo>
                <a:lnTo>
                  <a:pt x="156" y="66"/>
                </a:lnTo>
                <a:lnTo>
                  <a:pt x="156" y="38"/>
                </a:lnTo>
                <a:lnTo>
                  <a:pt x="161" y="62"/>
                </a:lnTo>
                <a:lnTo>
                  <a:pt x="161" y="76"/>
                </a:lnTo>
                <a:lnTo>
                  <a:pt x="161" y="57"/>
                </a:lnTo>
                <a:lnTo>
                  <a:pt x="166" y="52"/>
                </a:lnTo>
                <a:lnTo>
                  <a:pt x="166" y="66"/>
                </a:lnTo>
                <a:lnTo>
                  <a:pt x="166" y="43"/>
                </a:lnTo>
                <a:lnTo>
                  <a:pt x="170" y="57"/>
                </a:lnTo>
                <a:lnTo>
                  <a:pt x="170" y="66"/>
                </a:lnTo>
                <a:lnTo>
                  <a:pt x="175" y="81"/>
                </a:lnTo>
                <a:lnTo>
                  <a:pt x="175" y="62"/>
                </a:lnTo>
                <a:lnTo>
                  <a:pt x="180" y="81"/>
                </a:lnTo>
                <a:lnTo>
                  <a:pt x="180" y="95"/>
                </a:lnTo>
                <a:lnTo>
                  <a:pt x="180" y="71"/>
                </a:lnTo>
                <a:lnTo>
                  <a:pt x="185" y="99"/>
                </a:lnTo>
                <a:lnTo>
                  <a:pt x="185" y="57"/>
                </a:lnTo>
                <a:lnTo>
                  <a:pt x="189" y="66"/>
                </a:lnTo>
                <a:lnTo>
                  <a:pt x="189" y="81"/>
                </a:lnTo>
                <a:lnTo>
                  <a:pt x="194" y="76"/>
                </a:lnTo>
                <a:lnTo>
                  <a:pt x="194" y="57"/>
                </a:lnTo>
                <a:lnTo>
                  <a:pt x="194" y="62"/>
                </a:lnTo>
                <a:lnTo>
                  <a:pt x="199" y="57"/>
                </a:lnTo>
                <a:lnTo>
                  <a:pt x="199" y="99"/>
                </a:lnTo>
                <a:lnTo>
                  <a:pt x="203" y="85"/>
                </a:lnTo>
                <a:lnTo>
                  <a:pt x="203" y="62"/>
                </a:lnTo>
                <a:lnTo>
                  <a:pt x="203" y="90"/>
                </a:lnTo>
                <a:lnTo>
                  <a:pt x="208" y="76"/>
                </a:lnTo>
                <a:lnTo>
                  <a:pt x="208" y="95"/>
                </a:lnTo>
                <a:lnTo>
                  <a:pt x="213" y="90"/>
                </a:lnTo>
                <a:lnTo>
                  <a:pt x="213" y="48"/>
                </a:lnTo>
                <a:lnTo>
                  <a:pt x="218" y="71"/>
                </a:lnTo>
                <a:lnTo>
                  <a:pt x="222" y="66"/>
                </a:lnTo>
                <a:lnTo>
                  <a:pt x="227" y="52"/>
                </a:lnTo>
                <a:lnTo>
                  <a:pt x="227" y="76"/>
                </a:lnTo>
                <a:lnTo>
                  <a:pt x="232" y="52"/>
                </a:lnTo>
                <a:lnTo>
                  <a:pt x="232" y="38"/>
                </a:lnTo>
                <a:lnTo>
                  <a:pt x="237" y="33"/>
                </a:lnTo>
                <a:lnTo>
                  <a:pt x="237" y="52"/>
                </a:lnTo>
                <a:lnTo>
                  <a:pt x="241" y="43"/>
                </a:lnTo>
                <a:lnTo>
                  <a:pt x="241" y="52"/>
                </a:lnTo>
                <a:lnTo>
                  <a:pt x="241" y="29"/>
                </a:lnTo>
                <a:lnTo>
                  <a:pt x="246" y="38"/>
                </a:lnTo>
                <a:lnTo>
                  <a:pt x="246" y="71"/>
                </a:lnTo>
                <a:lnTo>
                  <a:pt x="255" y="57"/>
                </a:lnTo>
                <a:lnTo>
                  <a:pt x="255" y="71"/>
                </a:lnTo>
                <a:lnTo>
                  <a:pt x="255" y="66"/>
                </a:lnTo>
                <a:lnTo>
                  <a:pt x="260" y="62"/>
                </a:lnTo>
                <a:lnTo>
                  <a:pt x="260" y="52"/>
                </a:lnTo>
                <a:lnTo>
                  <a:pt x="265" y="57"/>
                </a:lnTo>
                <a:lnTo>
                  <a:pt x="265" y="71"/>
                </a:lnTo>
                <a:lnTo>
                  <a:pt x="270" y="57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6" name="Freeform 2376"/>
          <p:cNvSpPr>
            <a:spLocks/>
          </p:cNvSpPr>
          <p:nvPr/>
        </p:nvSpPr>
        <p:spPr bwMode="auto">
          <a:xfrm>
            <a:off x="5183188" y="5727700"/>
            <a:ext cx="434975" cy="150813"/>
          </a:xfrm>
          <a:custGeom>
            <a:avLst/>
            <a:gdLst>
              <a:gd name="T0" fmla="*/ 0 w 274"/>
              <a:gd name="T1" fmla="*/ 2147483646 h 95"/>
              <a:gd name="T2" fmla="*/ 2147483646 w 274"/>
              <a:gd name="T3" fmla="*/ 2147483646 h 95"/>
              <a:gd name="T4" fmla="*/ 2147483646 w 274"/>
              <a:gd name="T5" fmla="*/ 2147483646 h 95"/>
              <a:gd name="T6" fmla="*/ 2147483646 w 274"/>
              <a:gd name="T7" fmla="*/ 2147483646 h 95"/>
              <a:gd name="T8" fmla="*/ 2147483646 w 274"/>
              <a:gd name="T9" fmla="*/ 2147483646 h 95"/>
              <a:gd name="T10" fmla="*/ 2147483646 w 274"/>
              <a:gd name="T11" fmla="*/ 2147483646 h 95"/>
              <a:gd name="T12" fmla="*/ 2147483646 w 274"/>
              <a:gd name="T13" fmla="*/ 2147483646 h 95"/>
              <a:gd name="T14" fmla="*/ 2147483646 w 274"/>
              <a:gd name="T15" fmla="*/ 2147483646 h 95"/>
              <a:gd name="T16" fmla="*/ 2147483646 w 274"/>
              <a:gd name="T17" fmla="*/ 2147483646 h 95"/>
              <a:gd name="T18" fmla="*/ 2147483646 w 274"/>
              <a:gd name="T19" fmla="*/ 2147483646 h 95"/>
              <a:gd name="T20" fmla="*/ 2147483646 w 274"/>
              <a:gd name="T21" fmla="*/ 2147483646 h 95"/>
              <a:gd name="T22" fmla="*/ 2147483646 w 274"/>
              <a:gd name="T23" fmla="*/ 2147483646 h 95"/>
              <a:gd name="T24" fmla="*/ 2147483646 w 274"/>
              <a:gd name="T25" fmla="*/ 2147483646 h 95"/>
              <a:gd name="T26" fmla="*/ 2147483646 w 274"/>
              <a:gd name="T27" fmla="*/ 2147483646 h 95"/>
              <a:gd name="T28" fmla="*/ 2147483646 w 274"/>
              <a:gd name="T29" fmla="*/ 2147483646 h 95"/>
              <a:gd name="T30" fmla="*/ 2147483646 w 274"/>
              <a:gd name="T31" fmla="*/ 2147483646 h 95"/>
              <a:gd name="T32" fmla="*/ 2147483646 w 274"/>
              <a:gd name="T33" fmla="*/ 2147483646 h 95"/>
              <a:gd name="T34" fmla="*/ 2147483646 w 274"/>
              <a:gd name="T35" fmla="*/ 2147483646 h 95"/>
              <a:gd name="T36" fmla="*/ 2147483646 w 274"/>
              <a:gd name="T37" fmla="*/ 2147483646 h 95"/>
              <a:gd name="T38" fmla="*/ 2147483646 w 274"/>
              <a:gd name="T39" fmla="*/ 2147483646 h 95"/>
              <a:gd name="T40" fmla="*/ 2147483646 w 274"/>
              <a:gd name="T41" fmla="*/ 2147483646 h 95"/>
              <a:gd name="T42" fmla="*/ 2147483646 w 274"/>
              <a:gd name="T43" fmla="*/ 2147483646 h 95"/>
              <a:gd name="T44" fmla="*/ 2147483646 w 274"/>
              <a:gd name="T45" fmla="*/ 2147483646 h 95"/>
              <a:gd name="T46" fmla="*/ 2147483646 w 274"/>
              <a:gd name="T47" fmla="*/ 2147483646 h 95"/>
              <a:gd name="T48" fmla="*/ 2147483646 w 274"/>
              <a:gd name="T49" fmla="*/ 2147483646 h 95"/>
              <a:gd name="T50" fmla="*/ 2147483646 w 274"/>
              <a:gd name="T51" fmla="*/ 2147483646 h 95"/>
              <a:gd name="T52" fmla="*/ 2147483646 w 274"/>
              <a:gd name="T53" fmla="*/ 2147483646 h 95"/>
              <a:gd name="T54" fmla="*/ 2147483646 w 274"/>
              <a:gd name="T55" fmla="*/ 2147483646 h 95"/>
              <a:gd name="T56" fmla="*/ 2147483646 w 274"/>
              <a:gd name="T57" fmla="*/ 2147483646 h 95"/>
              <a:gd name="T58" fmla="*/ 2147483646 w 274"/>
              <a:gd name="T59" fmla="*/ 2147483646 h 95"/>
              <a:gd name="T60" fmla="*/ 2147483646 w 274"/>
              <a:gd name="T61" fmla="*/ 2147483646 h 95"/>
              <a:gd name="T62" fmla="*/ 2147483646 w 274"/>
              <a:gd name="T63" fmla="*/ 2147483646 h 95"/>
              <a:gd name="T64" fmla="*/ 2147483646 w 274"/>
              <a:gd name="T65" fmla="*/ 2147483646 h 95"/>
              <a:gd name="T66" fmla="*/ 2147483646 w 274"/>
              <a:gd name="T67" fmla="*/ 2147483646 h 95"/>
              <a:gd name="T68" fmla="*/ 2147483646 w 274"/>
              <a:gd name="T69" fmla="*/ 2147483646 h 95"/>
              <a:gd name="T70" fmla="*/ 2147483646 w 274"/>
              <a:gd name="T71" fmla="*/ 2147483646 h 95"/>
              <a:gd name="T72" fmla="*/ 2147483646 w 274"/>
              <a:gd name="T73" fmla="*/ 2147483646 h 95"/>
              <a:gd name="T74" fmla="*/ 2147483646 w 274"/>
              <a:gd name="T75" fmla="*/ 2147483646 h 95"/>
              <a:gd name="T76" fmla="*/ 2147483646 w 274"/>
              <a:gd name="T77" fmla="*/ 2147483646 h 95"/>
              <a:gd name="T78" fmla="*/ 2147483646 w 274"/>
              <a:gd name="T79" fmla="*/ 2147483646 h 95"/>
              <a:gd name="T80" fmla="*/ 2147483646 w 274"/>
              <a:gd name="T81" fmla="*/ 2147483646 h 95"/>
              <a:gd name="T82" fmla="*/ 2147483646 w 274"/>
              <a:gd name="T83" fmla="*/ 2147483646 h 9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4" h="95">
                <a:moveTo>
                  <a:pt x="0" y="38"/>
                </a:moveTo>
                <a:lnTo>
                  <a:pt x="0" y="33"/>
                </a:lnTo>
                <a:lnTo>
                  <a:pt x="0" y="38"/>
                </a:lnTo>
                <a:lnTo>
                  <a:pt x="4" y="47"/>
                </a:lnTo>
                <a:lnTo>
                  <a:pt x="9" y="47"/>
                </a:lnTo>
                <a:lnTo>
                  <a:pt x="14" y="52"/>
                </a:lnTo>
                <a:lnTo>
                  <a:pt x="14" y="33"/>
                </a:lnTo>
                <a:lnTo>
                  <a:pt x="19" y="47"/>
                </a:lnTo>
                <a:lnTo>
                  <a:pt x="19" y="57"/>
                </a:lnTo>
                <a:lnTo>
                  <a:pt x="19" y="33"/>
                </a:lnTo>
                <a:lnTo>
                  <a:pt x="23" y="52"/>
                </a:lnTo>
                <a:lnTo>
                  <a:pt x="23" y="38"/>
                </a:lnTo>
                <a:lnTo>
                  <a:pt x="28" y="33"/>
                </a:lnTo>
                <a:lnTo>
                  <a:pt x="28" y="57"/>
                </a:lnTo>
                <a:lnTo>
                  <a:pt x="28" y="47"/>
                </a:lnTo>
                <a:lnTo>
                  <a:pt x="33" y="43"/>
                </a:lnTo>
                <a:lnTo>
                  <a:pt x="33" y="38"/>
                </a:lnTo>
                <a:lnTo>
                  <a:pt x="37" y="33"/>
                </a:lnTo>
                <a:lnTo>
                  <a:pt x="37" y="57"/>
                </a:lnTo>
                <a:lnTo>
                  <a:pt x="42" y="0"/>
                </a:lnTo>
                <a:lnTo>
                  <a:pt x="42" y="57"/>
                </a:lnTo>
                <a:lnTo>
                  <a:pt x="47" y="14"/>
                </a:lnTo>
                <a:lnTo>
                  <a:pt x="47" y="52"/>
                </a:lnTo>
                <a:lnTo>
                  <a:pt x="52" y="47"/>
                </a:lnTo>
                <a:lnTo>
                  <a:pt x="52" y="33"/>
                </a:lnTo>
                <a:lnTo>
                  <a:pt x="56" y="14"/>
                </a:lnTo>
                <a:lnTo>
                  <a:pt x="56" y="52"/>
                </a:lnTo>
                <a:lnTo>
                  <a:pt x="56" y="43"/>
                </a:lnTo>
                <a:lnTo>
                  <a:pt x="61" y="33"/>
                </a:lnTo>
                <a:lnTo>
                  <a:pt x="61" y="38"/>
                </a:lnTo>
                <a:lnTo>
                  <a:pt x="66" y="52"/>
                </a:lnTo>
                <a:lnTo>
                  <a:pt x="70" y="47"/>
                </a:lnTo>
                <a:lnTo>
                  <a:pt x="70" y="19"/>
                </a:lnTo>
                <a:lnTo>
                  <a:pt x="75" y="0"/>
                </a:lnTo>
                <a:lnTo>
                  <a:pt x="75" y="24"/>
                </a:lnTo>
                <a:lnTo>
                  <a:pt x="80" y="19"/>
                </a:lnTo>
                <a:lnTo>
                  <a:pt x="80" y="0"/>
                </a:lnTo>
                <a:lnTo>
                  <a:pt x="85" y="5"/>
                </a:lnTo>
                <a:lnTo>
                  <a:pt x="85" y="19"/>
                </a:lnTo>
                <a:lnTo>
                  <a:pt x="85" y="10"/>
                </a:lnTo>
                <a:lnTo>
                  <a:pt x="89" y="14"/>
                </a:lnTo>
                <a:lnTo>
                  <a:pt x="89" y="19"/>
                </a:lnTo>
                <a:lnTo>
                  <a:pt x="89" y="14"/>
                </a:lnTo>
                <a:lnTo>
                  <a:pt x="99" y="14"/>
                </a:lnTo>
                <a:lnTo>
                  <a:pt x="94" y="14"/>
                </a:lnTo>
                <a:lnTo>
                  <a:pt x="99" y="14"/>
                </a:lnTo>
                <a:lnTo>
                  <a:pt x="104" y="52"/>
                </a:lnTo>
                <a:lnTo>
                  <a:pt x="104" y="14"/>
                </a:lnTo>
                <a:lnTo>
                  <a:pt x="104" y="57"/>
                </a:lnTo>
                <a:lnTo>
                  <a:pt x="108" y="52"/>
                </a:lnTo>
                <a:lnTo>
                  <a:pt x="108" y="47"/>
                </a:lnTo>
                <a:lnTo>
                  <a:pt x="113" y="19"/>
                </a:lnTo>
                <a:lnTo>
                  <a:pt x="113" y="52"/>
                </a:lnTo>
                <a:lnTo>
                  <a:pt x="118" y="24"/>
                </a:lnTo>
                <a:lnTo>
                  <a:pt x="118" y="47"/>
                </a:lnTo>
                <a:lnTo>
                  <a:pt x="118" y="38"/>
                </a:lnTo>
                <a:lnTo>
                  <a:pt x="122" y="62"/>
                </a:lnTo>
                <a:lnTo>
                  <a:pt x="122" y="38"/>
                </a:lnTo>
                <a:lnTo>
                  <a:pt x="127" y="43"/>
                </a:lnTo>
                <a:lnTo>
                  <a:pt x="127" y="24"/>
                </a:lnTo>
                <a:lnTo>
                  <a:pt x="132" y="24"/>
                </a:lnTo>
                <a:lnTo>
                  <a:pt x="132" y="57"/>
                </a:lnTo>
                <a:lnTo>
                  <a:pt x="132" y="43"/>
                </a:lnTo>
                <a:lnTo>
                  <a:pt x="137" y="43"/>
                </a:lnTo>
                <a:lnTo>
                  <a:pt x="137" y="62"/>
                </a:lnTo>
                <a:lnTo>
                  <a:pt x="141" y="43"/>
                </a:lnTo>
                <a:lnTo>
                  <a:pt x="141" y="38"/>
                </a:lnTo>
                <a:lnTo>
                  <a:pt x="141" y="43"/>
                </a:lnTo>
                <a:lnTo>
                  <a:pt x="146" y="57"/>
                </a:lnTo>
                <a:lnTo>
                  <a:pt x="146" y="52"/>
                </a:lnTo>
                <a:lnTo>
                  <a:pt x="156" y="57"/>
                </a:lnTo>
                <a:lnTo>
                  <a:pt x="156" y="47"/>
                </a:lnTo>
                <a:lnTo>
                  <a:pt x="156" y="52"/>
                </a:lnTo>
                <a:lnTo>
                  <a:pt x="160" y="62"/>
                </a:lnTo>
                <a:lnTo>
                  <a:pt x="160" y="47"/>
                </a:lnTo>
                <a:lnTo>
                  <a:pt x="160" y="57"/>
                </a:lnTo>
                <a:lnTo>
                  <a:pt x="165" y="62"/>
                </a:lnTo>
                <a:lnTo>
                  <a:pt x="165" y="57"/>
                </a:lnTo>
                <a:lnTo>
                  <a:pt x="170" y="47"/>
                </a:lnTo>
                <a:lnTo>
                  <a:pt x="170" y="66"/>
                </a:lnTo>
                <a:lnTo>
                  <a:pt x="170" y="43"/>
                </a:lnTo>
                <a:lnTo>
                  <a:pt x="174" y="43"/>
                </a:lnTo>
                <a:lnTo>
                  <a:pt x="174" y="57"/>
                </a:lnTo>
                <a:lnTo>
                  <a:pt x="179" y="24"/>
                </a:lnTo>
                <a:lnTo>
                  <a:pt x="184" y="19"/>
                </a:lnTo>
                <a:lnTo>
                  <a:pt x="184" y="33"/>
                </a:lnTo>
                <a:lnTo>
                  <a:pt x="184" y="29"/>
                </a:lnTo>
                <a:lnTo>
                  <a:pt x="189" y="19"/>
                </a:lnTo>
                <a:lnTo>
                  <a:pt x="189" y="14"/>
                </a:lnTo>
                <a:lnTo>
                  <a:pt x="189" y="47"/>
                </a:lnTo>
                <a:lnTo>
                  <a:pt x="193" y="47"/>
                </a:lnTo>
                <a:lnTo>
                  <a:pt x="193" y="24"/>
                </a:lnTo>
                <a:lnTo>
                  <a:pt x="198" y="52"/>
                </a:lnTo>
                <a:lnTo>
                  <a:pt x="198" y="29"/>
                </a:lnTo>
                <a:lnTo>
                  <a:pt x="198" y="38"/>
                </a:lnTo>
                <a:lnTo>
                  <a:pt x="203" y="14"/>
                </a:lnTo>
                <a:lnTo>
                  <a:pt x="203" y="38"/>
                </a:lnTo>
                <a:lnTo>
                  <a:pt x="203" y="29"/>
                </a:lnTo>
                <a:lnTo>
                  <a:pt x="207" y="29"/>
                </a:lnTo>
                <a:lnTo>
                  <a:pt x="207" y="52"/>
                </a:lnTo>
                <a:lnTo>
                  <a:pt x="212" y="19"/>
                </a:lnTo>
                <a:lnTo>
                  <a:pt x="212" y="38"/>
                </a:lnTo>
                <a:lnTo>
                  <a:pt x="212" y="29"/>
                </a:lnTo>
                <a:lnTo>
                  <a:pt x="217" y="33"/>
                </a:lnTo>
                <a:lnTo>
                  <a:pt x="217" y="57"/>
                </a:lnTo>
                <a:lnTo>
                  <a:pt x="222" y="62"/>
                </a:lnTo>
                <a:lnTo>
                  <a:pt x="222" y="43"/>
                </a:lnTo>
                <a:lnTo>
                  <a:pt x="226" y="57"/>
                </a:lnTo>
                <a:lnTo>
                  <a:pt x="226" y="43"/>
                </a:lnTo>
                <a:lnTo>
                  <a:pt x="236" y="57"/>
                </a:lnTo>
                <a:lnTo>
                  <a:pt x="236" y="66"/>
                </a:lnTo>
                <a:lnTo>
                  <a:pt x="241" y="57"/>
                </a:lnTo>
                <a:lnTo>
                  <a:pt x="241" y="95"/>
                </a:lnTo>
                <a:lnTo>
                  <a:pt x="245" y="76"/>
                </a:lnTo>
                <a:lnTo>
                  <a:pt x="245" y="90"/>
                </a:lnTo>
                <a:lnTo>
                  <a:pt x="250" y="85"/>
                </a:lnTo>
                <a:lnTo>
                  <a:pt x="250" y="76"/>
                </a:lnTo>
                <a:lnTo>
                  <a:pt x="255" y="85"/>
                </a:lnTo>
                <a:lnTo>
                  <a:pt x="255" y="66"/>
                </a:lnTo>
                <a:lnTo>
                  <a:pt x="259" y="62"/>
                </a:lnTo>
                <a:lnTo>
                  <a:pt x="259" y="71"/>
                </a:lnTo>
                <a:lnTo>
                  <a:pt x="264" y="52"/>
                </a:lnTo>
                <a:lnTo>
                  <a:pt x="264" y="57"/>
                </a:lnTo>
                <a:lnTo>
                  <a:pt x="264" y="52"/>
                </a:lnTo>
                <a:lnTo>
                  <a:pt x="269" y="90"/>
                </a:lnTo>
                <a:lnTo>
                  <a:pt x="269" y="95"/>
                </a:lnTo>
                <a:lnTo>
                  <a:pt x="269" y="57"/>
                </a:lnTo>
                <a:lnTo>
                  <a:pt x="274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7" name="Freeform 2377"/>
          <p:cNvSpPr>
            <a:spLocks/>
          </p:cNvSpPr>
          <p:nvPr/>
        </p:nvSpPr>
        <p:spPr bwMode="auto">
          <a:xfrm>
            <a:off x="5618163" y="5810250"/>
            <a:ext cx="465137" cy="112713"/>
          </a:xfrm>
          <a:custGeom>
            <a:avLst/>
            <a:gdLst>
              <a:gd name="T0" fmla="*/ 2147483646 w 293"/>
              <a:gd name="T1" fmla="*/ 2147483646 h 71"/>
              <a:gd name="T2" fmla="*/ 2147483646 w 293"/>
              <a:gd name="T3" fmla="*/ 2147483646 h 71"/>
              <a:gd name="T4" fmla="*/ 2147483646 w 293"/>
              <a:gd name="T5" fmla="*/ 2147483646 h 71"/>
              <a:gd name="T6" fmla="*/ 2147483646 w 293"/>
              <a:gd name="T7" fmla="*/ 2147483646 h 71"/>
              <a:gd name="T8" fmla="*/ 2147483646 w 293"/>
              <a:gd name="T9" fmla="*/ 2147483646 h 71"/>
              <a:gd name="T10" fmla="*/ 2147483646 w 293"/>
              <a:gd name="T11" fmla="*/ 2147483646 h 71"/>
              <a:gd name="T12" fmla="*/ 2147483646 w 293"/>
              <a:gd name="T13" fmla="*/ 2147483646 h 71"/>
              <a:gd name="T14" fmla="*/ 2147483646 w 293"/>
              <a:gd name="T15" fmla="*/ 2147483646 h 71"/>
              <a:gd name="T16" fmla="*/ 2147483646 w 293"/>
              <a:gd name="T17" fmla="*/ 2147483646 h 71"/>
              <a:gd name="T18" fmla="*/ 2147483646 w 293"/>
              <a:gd name="T19" fmla="*/ 2147483646 h 71"/>
              <a:gd name="T20" fmla="*/ 2147483646 w 293"/>
              <a:gd name="T21" fmla="*/ 2147483646 h 71"/>
              <a:gd name="T22" fmla="*/ 2147483646 w 293"/>
              <a:gd name="T23" fmla="*/ 2147483646 h 71"/>
              <a:gd name="T24" fmla="*/ 2147483646 w 293"/>
              <a:gd name="T25" fmla="*/ 2147483646 h 71"/>
              <a:gd name="T26" fmla="*/ 2147483646 w 293"/>
              <a:gd name="T27" fmla="*/ 2147483646 h 71"/>
              <a:gd name="T28" fmla="*/ 2147483646 w 293"/>
              <a:gd name="T29" fmla="*/ 2147483646 h 71"/>
              <a:gd name="T30" fmla="*/ 2147483646 w 293"/>
              <a:gd name="T31" fmla="*/ 2147483646 h 71"/>
              <a:gd name="T32" fmla="*/ 2147483646 w 293"/>
              <a:gd name="T33" fmla="*/ 2147483646 h 71"/>
              <a:gd name="T34" fmla="*/ 2147483646 w 293"/>
              <a:gd name="T35" fmla="*/ 2147483646 h 71"/>
              <a:gd name="T36" fmla="*/ 2147483646 w 293"/>
              <a:gd name="T37" fmla="*/ 2147483646 h 71"/>
              <a:gd name="T38" fmla="*/ 2147483646 w 293"/>
              <a:gd name="T39" fmla="*/ 2147483646 h 71"/>
              <a:gd name="T40" fmla="*/ 2147483646 w 293"/>
              <a:gd name="T41" fmla="*/ 2147483646 h 71"/>
              <a:gd name="T42" fmla="*/ 2147483646 w 293"/>
              <a:gd name="T43" fmla="*/ 2147483646 h 71"/>
              <a:gd name="T44" fmla="*/ 2147483646 w 293"/>
              <a:gd name="T45" fmla="*/ 2147483646 h 71"/>
              <a:gd name="T46" fmla="*/ 2147483646 w 293"/>
              <a:gd name="T47" fmla="*/ 2147483646 h 71"/>
              <a:gd name="T48" fmla="*/ 2147483646 w 293"/>
              <a:gd name="T49" fmla="*/ 2147483646 h 71"/>
              <a:gd name="T50" fmla="*/ 2147483646 w 293"/>
              <a:gd name="T51" fmla="*/ 2147483646 h 71"/>
              <a:gd name="T52" fmla="*/ 2147483646 w 293"/>
              <a:gd name="T53" fmla="*/ 2147483646 h 71"/>
              <a:gd name="T54" fmla="*/ 2147483646 w 293"/>
              <a:gd name="T55" fmla="*/ 2147483646 h 71"/>
              <a:gd name="T56" fmla="*/ 2147483646 w 293"/>
              <a:gd name="T57" fmla="*/ 2147483646 h 71"/>
              <a:gd name="T58" fmla="*/ 2147483646 w 293"/>
              <a:gd name="T59" fmla="*/ 2147483646 h 71"/>
              <a:gd name="T60" fmla="*/ 2147483646 w 293"/>
              <a:gd name="T61" fmla="*/ 2147483646 h 71"/>
              <a:gd name="T62" fmla="*/ 2147483646 w 293"/>
              <a:gd name="T63" fmla="*/ 2147483646 h 71"/>
              <a:gd name="T64" fmla="*/ 2147483646 w 293"/>
              <a:gd name="T65" fmla="*/ 2147483646 h 71"/>
              <a:gd name="T66" fmla="*/ 2147483646 w 293"/>
              <a:gd name="T67" fmla="*/ 2147483646 h 71"/>
              <a:gd name="T68" fmla="*/ 2147483646 w 293"/>
              <a:gd name="T69" fmla="*/ 2147483646 h 71"/>
              <a:gd name="T70" fmla="*/ 2147483646 w 293"/>
              <a:gd name="T71" fmla="*/ 2147483646 h 71"/>
              <a:gd name="T72" fmla="*/ 2147483646 w 293"/>
              <a:gd name="T73" fmla="*/ 2147483646 h 71"/>
              <a:gd name="T74" fmla="*/ 2147483646 w 293"/>
              <a:gd name="T75" fmla="*/ 2147483646 h 71"/>
              <a:gd name="T76" fmla="*/ 2147483646 w 293"/>
              <a:gd name="T77" fmla="*/ 2147483646 h 71"/>
              <a:gd name="T78" fmla="*/ 2147483646 w 293"/>
              <a:gd name="T79" fmla="*/ 2147483646 h 71"/>
              <a:gd name="T80" fmla="*/ 2147483646 w 293"/>
              <a:gd name="T81" fmla="*/ 2147483646 h 71"/>
              <a:gd name="T82" fmla="*/ 2147483646 w 293"/>
              <a:gd name="T83" fmla="*/ 2147483646 h 7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93" h="71">
                <a:moveTo>
                  <a:pt x="0" y="0"/>
                </a:moveTo>
                <a:lnTo>
                  <a:pt x="0" y="24"/>
                </a:lnTo>
                <a:lnTo>
                  <a:pt x="4" y="43"/>
                </a:lnTo>
                <a:lnTo>
                  <a:pt x="4" y="19"/>
                </a:lnTo>
                <a:lnTo>
                  <a:pt x="4" y="43"/>
                </a:lnTo>
                <a:lnTo>
                  <a:pt x="9" y="38"/>
                </a:lnTo>
                <a:lnTo>
                  <a:pt x="9" y="43"/>
                </a:lnTo>
                <a:lnTo>
                  <a:pt x="14" y="47"/>
                </a:lnTo>
                <a:lnTo>
                  <a:pt x="14" y="28"/>
                </a:lnTo>
                <a:lnTo>
                  <a:pt x="19" y="47"/>
                </a:lnTo>
                <a:lnTo>
                  <a:pt x="19" y="28"/>
                </a:lnTo>
                <a:lnTo>
                  <a:pt x="19" y="47"/>
                </a:lnTo>
                <a:lnTo>
                  <a:pt x="23" y="47"/>
                </a:lnTo>
                <a:lnTo>
                  <a:pt x="23" y="28"/>
                </a:lnTo>
                <a:lnTo>
                  <a:pt x="33" y="28"/>
                </a:lnTo>
                <a:lnTo>
                  <a:pt x="33" y="47"/>
                </a:lnTo>
                <a:lnTo>
                  <a:pt x="33" y="28"/>
                </a:lnTo>
                <a:lnTo>
                  <a:pt x="42" y="38"/>
                </a:lnTo>
                <a:lnTo>
                  <a:pt x="37" y="38"/>
                </a:lnTo>
                <a:lnTo>
                  <a:pt x="42" y="38"/>
                </a:lnTo>
                <a:lnTo>
                  <a:pt x="47" y="28"/>
                </a:lnTo>
                <a:lnTo>
                  <a:pt x="47" y="33"/>
                </a:lnTo>
                <a:lnTo>
                  <a:pt x="52" y="28"/>
                </a:lnTo>
                <a:lnTo>
                  <a:pt x="52" y="38"/>
                </a:lnTo>
                <a:lnTo>
                  <a:pt x="52" y="19"/>
                </a:lnTo>
                <a:lnTo>
                  <a:pt x="56" y="24"/>
                </a:lnTo>
                <a:lnTo>
                  <a:pt x="56" y="43"/>
                </a:lnTo>
                <a:lnTo>
                  <a:pt x="61" y="19"/>
                </a:lnTo>
                <a:lnTo>
                  <a:pt x="61" y="24"/>
                </a:lnTo>
                <a:lnTo>
                  <a:pt x="66" y="14"/>
                </a:lnTo>
                <a:lnTo>
                  <a:pt x="66" y="38"/>
                </a:lnTo>
                <a:lnTo>
                  <a:pt x="66" y="19"/>
                </a:lnTo>
                <a:lnTo>
                  <a:pt x="71" y="28"/>
                </a:lnTo>
                <a:lnTo>
                  <a:pt x="75" y="28"/>
                </a:lnTo>
                <a:lnTo>
                  <a:pt x="80" y="24"/>
                </a:lnTo>
                <a:lnTo>
                  <a:pt x="80" y="28"/>
                </a:lnTo>
                <a:lnTo>
                  <a:pt x="80" y="14"/>
                </a:lnTo>
                <a:lnTo>
                  <a:pt x="85" y="14"/>
                </a:lnTo>
                <a:lnTo>
                  <a:pt x="85" y="38"/>
                </a:lnTo>
                <a:lnTo>
                  <a:pt x="89" y="14"/>
                </a:lnTo>
                <a:lnTo>
                  <a:pt x="89" y="24"/>
                </a:lnTo>
                <a:lnTo>
                  <a:pt x="94" y="19"/>
                </a:lnTo>
                <a:lnTo>
                  <a:pt x="94" y="28"/>
                </a:lnTo>
                <a:lnTo>
                  <a:pt x="99" y="19"/>
                </a:lnTo>
                <a:lnTo>
                  <a:pt x="104" y="14"/>
                </a:lnTo>
                <a:lnTo>
                  <a:pt x="104" y="38"/>
                </a:lnTo>
                <a:lnTo>
                  <a:pt x="108" y="38"/>
                </a:lnTo>
                <a:lnTo>
                  <a:pt x="108" y="19"/>
                </a:lnTo>
                <a:lnTo>
                  <a:pt x="113" y="14"/>
                </a:lnTo>
                <a:lnTo>
                  <a:pt x="118" y="24"/>
                </a:lnTo>
                <a:lnTo>
                  <a:pt x="118" y="28"/>
                </a:lnTo>
                <a:lnTo>
                  <a:pt x="118" y="24"/>
                </a:lnTo>
                <a:lnTo>
                  <a:pt x="122" y="28"/>
                </a:lnTo>
                <a:lnTo>
                  <a:pt x="122" y="19"/>
                </a:lnTo>
                <a:lnTo>
                  <a:pt x="127" y="24"/>
                </a:lnTo>
                <a:lnTo>
                  <a:pt x="132" y="19"/>
                </a:lnTo>
                <a:lnTo>
                  <a:pt x="132" y="14"/>
                </a:lnTo>
                <a:lnTo>
                  <a:pt x="132" y="19"/>
                </a:lnTo>
                <a:lnTo>
                  <a:pt x="137" y="24"/>
                </a:lnTo>
                <a:lnTo>
                  <a:pt x="137" y="28"/>
                </a:lnTo>
                <a:lnTo>
                  <a:pt x="137" y="24"/>
                </a:lnTo>
                <a:lnTo>
                  <a:pt x="141" y="19"/>
                </a:lnTo>
                <a:lnTo>
                  <a:pt x="146" y="33"/>
                </a:lnTo>
                <a:lnTo>
                  <a:pt x="146" y="19"/>
                </a:lnTo>
                <a:lnTo>
                  <a:pt x="151" y="24"/>
                </a:lnTo>
                <a:lnTo>
                  <a:pt x="151" y="14"/>
                </a:lnTo>
                <a:lnTo>
                  <a:pt x="156" y="14"/>
                </a:lnTo>
                <a:lnTo>
                  <a:pt x="156" y="38"/>
                </a:lnTo>
                <a:lnTo>
                  <a:pt x="160" y="14"/>
                </a:lnTo>
                <a:lnTo>
                  <a:pt x="170" y="24"/>
                </a:lnTo>
                <a:lnTo>
                  <a:pt x="165" y="24"/>
                </a:lnTo>
                <a:lnTo>
                  <a:pt x="170" y="24"/>
                </a:lnTo>
                <a:lnTo>
                  <a:pt x="174" y="28"/>
                </a:lnTo>
                <a:lnTo>
                  <a:pt x="174" y="14"/>
                </a:lnTo>
                <a:lnTo>
                  <a:pt x="179" y="24"/>
                </a:lnTo>
                <a:lnTo>
                  <a:pt x="179" y="10"/>
                </a:lnTo>
                <a:lnTo>
                  <a:pt x="179" y="28"/>
                </a:lnTo>
                <a:lnTo>
                  <a:pt x="184" y="24"/>
                </a:lnTo>
                <a:lnTo>
                  <a:pt x="189" y="28"/>
                </a:lnTo>
                <a:lnTo>
                  <a:pt x="189" y="19"/>
                </a:lnTo>
                <a:lnTo>
                  <a:pt x="189" y="24"/>
                </a:lnTo>
                <a:lnTo>
                  <a:pt x="193" y="10"/>
                </a:lnTo>
                <a:lnTo>
                  <a:pt x="193" y="28"/>
                </a:lnTo>
                <a:lnTo>
                  <a:pt x="193" y="14"/>
                </a:lnTo>
                <a:lnTo>
                  <a:pt x="198" y="47"/>
                </a:lnTo>
                <a:lnTo>
                  <a:pt x="198" y="10"/>
                </a:lnTo>
                <a:lnTo>
                  <a:pt x="203" y="19"/>
                </a:lnTo>
                <a:lnTo>
                  <a:pt x="208" y="33"/>
                </a:lnTo>
                <a:lnTo>
                  <a:pt x="208" y="14"/>
                </a:lnTo>
                <a:lnTo>
                  <a:pt x="212" y="10"/>
                </a:lnTo>
                <a:lnTo>
                  <a:pt x="212" y="33"/>
                </a:lnTo>
                <a:lnTo>
                  <a:pt x="217" y="47"/>
                </a:lnTo>
                <a:lnTo>
                  <a:pt x="217" y="28"/>
                </a:lnTo>
                <a:lnTo>
                  <a:pt x="217" y="33"/>
                </a:lnTo>
                <a:lnTo>
                  <a:pt x="222" y="24"/>
                </a:lnTo>
                <a:lnTo>
                  <a:pt x="226" y="61"/>
                </a:lnTo>
                <a:lnTo>
                  <a:pt x="226" y="43"/>
                </a:lnTo>
                <a:lnTo>
                  <a:pt x="226" y="52"/>
                </a:lnTo>
                <a:lnTo>
                  <a:pt x="231" y="57"/>
                </a:lnTo>
                <a:lnTo>
                  <a:pt x="231" y="47"/>
                </a:lnTo>
                <a:lnTo>
                  <a:pt x="236" y="66"/>
                </a:lnTo>
                <a:lnTo>
                  <a:pt x="236" y="57"/>
                </a:lnTo>
                <a:lnTo>
                  <a:pt x="241" y="47"/>
                </a:lnTo>
                <a:lnTo>
                  <a:pt x="241" y="66"/>
                </a:lnTo>
                <a:lnTo>
                  <a:pt x="241" y="33"/>
                </a:lnTo>
                <a:lnTo>
                  <a:pt x="245" y="61"/>
                </a:lnTo>
                <a:lnTo>
                  <a:pt x="245" y="28"/>
                </a:lnTo>
                <a:lnTo>
                  <a:pt x="245" y="61"/>
                </a:lnTo>
                <a:lnTo>
                  <a:pt x="250" y="61"/>
                </a:lnTo>
                <a:lnTo>
                  <a:pt x="255" y="52"/>
                </a:lnTo>
                <a:lnTo>
                  <a:pt x="255" y="61"/>
                </a:lnTo>
                <a:lnTo>
                  <a:pt x="259" y="71"/>
                </a:lnTo>
                <a:lnTo>
                  <a:pt x="259" y="57"/>
                </a:lnTo>
                <a:lnTo>
                  <a:pt x="264" y="61"/>
                </a:lnTo>
                <a:lnTo>
                  <a:pt x="269" y="52"/>
                </a:lnTo>
                <a:lnTo>
                  <a:pt x="269" y="38"/>
                </a:lnTo>
                <a:lnTo>
                  <a:pt x="274" y="52"/>
                </a:lnTo>
                <a:lnTo>
                  <a:pt x="274" y="14"/>
                </a:lnTo>
                <a:lnTo>
                  <a:pt x="274" y="61"/>
                </a:lnTo>
                <a:lnTo>
                  <a:pt x="278" y="57"/>
                </a:lnTo>
                <a:lnTo>
                  <a:pt x="278" y="52"/>
                </a:lnTo>
                <a:lnTo>
                  <a:pt x="283" y="24"/>
                </a:lnTo>
                <a:lnTo>
                  <a:pt x="283" y="14"/>
                </a:lnTo>
                <a:lnTo>
                  <a:pt x="283" y="19"/>
                </a:lnTo>
                <a:lnTo>
                  <a:pt x="288" y="24"/>
                </a:lnTo>
                <a:lnTo>
                  <a:pt x="288" y="28"/>
                </a:lnTo>
                <a:lnTo>
                  <a:pt x="288" y="19"/>
                </a:lnTo>
                <a:lnTo>
                  <a:pt x="293" y="2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8" name="Freeform 2378"/>
          <p:cNvSpPr>
            <a:spLocks/>
          </p:cNvSpPr>
          <p:nvPr/>
        </p:nvSpPr>
        <p:spPr bwMode="auto">
          <a:xfrm>
            <a:off x="6083300" y="5818188"/>
            <a:ext cx="427038" cy="66675"/>
          </a:xfrm>
          <a:custGeom>
            <a:avLst/>
            <a:gdLst>
              <a:gd name="T0" fmla="*/ 2147483646 w 269"/>
              <a:gd name="T1" fmla="*/ 2147483646 h 42"/>
              <a:gd name="T2" fmla="*/ 2147483646 w 269"/>
              <a:gd name="T3" fmla="*/ 2147483646 h 42"/>
              <a:gd name="T4" fmla="*/ 2147483646 w 269"/>
              <a:gd name="T5" fmla="*/ 2147483646 h 42"/>
              <a:gd name="T6" fmla="*/ 2147483646 w 269"/>
              <a:gd name="T7" fmla="*/ 2147483646 h 42"/>
              <a:gd name="T8" fmla="*/ 2147483646 w 269"/>
              <a:gd name="T9" fmla="*/ 2147483646 h 42"/>
              <a:gd name="T10" fmla="*/ 2147483646 w 269"/>
              <a:gd name="T11" fmla="*/ 2147483646 h 42"/>
              <a:gd name="T12" fmla="*/ 2147483646 w 269"/>
              <a:gd name="T13" fmla="*/ 2147483646 h 42"/>
              <a:gd name="T14" fmla="*/ 2147483646 w 269"/>
              <a:gd name="T15" fmla="*/ 2147483646 h 42"/>
              <a:gd name="T16" fmla="*/ 2147483646 w 269"/>
              <a:gd name="T17" fmla="*/ 2147483646 h 42"/>
              <a:gd name="T18" fmla="*/ 2147483646 w 269"/>
              <a:gd name="T19" fmla="*/ 2147483646 h 42"/>
              <a:gd name="T20" fmla="*/ 2147483646 w 269"/>
              <a:gd name="T21" fmla="*/ 2147483646 h 42"/>
              <a:gd name="T22" fmla="*/ 2147483646 w 269"/>
              <a:gd name="T23" fmla="*/ 2147483646 h 42"/>
              <a:gd name="T24" fmla="*/ 2147483646 w 269"/>
              <a:gd name="T25" fmla="*/ 2147483646 h 42"/>
              <a:gd name="T26" fmla="*/ 2147483646 w 269"/>
              <a:gd name="T27" fmla="*/ 2147483646 h 42"/>
              <a:gd name="T28" fmla="*/ 2147483646 w 269"/>
              <a:gd name="T29" fmla="*/ 2147483646 h 42"/>
              <a:gd name="T30" fmla="*/ 2147483646 w 269"/>
              <a:gd name="T31" fmla="*/ 2147483646 h 42"/>
              <a:gd name="T32" fmla="*/ 2147483646 w 269"/>
              <a:gd name="T33" fmla="*/ 2147483646 h 42"/>
              <a:gd name="T34" fmla="*/ 2147483646 w 269"/>
              <a:gd name="T35" fmla="*/ 2147483646 h 42"/>
              <a:gd name="T36" fmla="*/ 2147483646 w 269"/>
              <a:gd name="T37" fmla="*/ 2147483646 h 42"/>
              <a:gd name="T38" fmla="*/ 2147483646 w 269"/>
              <a:gd name="T39" fmla="*/ 2147483646 h 42"/>
              <a:gd name="T40" fmla="*/ 2147483646 w 269"/>
              <a:gd name="T41" fmla="*/ 2147483646 h 42"/>
              <a:gd name="T42" fmla="*/ 2147483646 w 269"/>
              <a:gd name="T43" fmla="*/ 2147483646 h 42"/>
              <a:gd name="T44" fmla="*/ 2147483646 w 269"/>
              <a:gd name="T45" fmla="*/ 2147483646 h 42"/>
              <a:gd name="T46" fmla="*/ 2147483646 w 269"/>
              <a:gd name="T47" fmla="*/ 2147483646 h 42"/>
              <a:gd name="T48" fmla="*/ 2147483646 w 269"/>
              <a:gd name="T49" fmla="*/ 2147483646 h 42"/>
              <a:gd name="T50" fmla="*/ 2147483646 w 269"/>
              <a:gd name="T51" fmla="*/ 2147483646 h 42"/>
              <a:gd name="T52" fmla="*/ 2147483646 w 269"/>
              <a:gd name="T53" fmla="*/ 2147483646 h 42"/>
              <a:gd name="T54" fmla="*/ 2147483646 w 269"/>
              <a:gd name="T55" fmla="*/ 2147483646 h 42"/>
              <a:gd name="T56" fmla="*/ 2147483646 w 269"/>
              <a:gd name="T57" fmla="*/ 2147483646 h 42"/>
              <a:gd name="T58" fmla="*/ 2147483646 w 269"/>
              <a:gd name="T59" fmla="*/ 2147483646 h 42"/>
              <a:gd name="T60" fmla="*/ 2147483646 w 269"/>
              <a:gd name="T61" fmla="*/ 2147483646 h 42"/>
              <a:gd name="T62" fmla="*/ 2147483646 w 269"/>
              <a:gd name="T63" fmla="*/ 2147483646 h 42"/>
              <a:gd name="T64" fmla="*/ 2147483646 w 269"/>
              <a:gd name="T65" fmla="*/ 2147483646 h 42"/>
              <a:gd name="T66" fmla="*/ 2147483646 w 269"/>
              <a:gd name="T67" fmla="*/ 2147483646 h 42"/>
              <a:gd name="T68" fmla="*/ 2147483646 w 269"/>
              <a:gd name="T69" fmla="*/ 2147483646 h 42"/>
              <a:gd name="T70" fmla="*/ 2147483646 w 269"/>
              <a:gd name="T71" fmla="*/ 2147483646 h 42"/>
              <a:gd name="T72" fmla="*/ 2147483646 w 269"/>
              <a:gd name="T73" fmla="*/ 2147483646 h 42"/>
              <a:gd name="T74" fmla="*/ 2147483646 w 269"/>
              <a:gd name="T75" fmla="*/ 2147483646 h 42"/>
              <a:gd name="T76" fmla="*/ 2147483646 w 269"/>
              <a:gd name="T77" fmla="*/ 2147483646 h 42"/>
              <a:gd name="T78" fmla="*/ 2147483646 w 269"/>
              <a:gd name="T79" fmla="*/ 2147483646 h 42"/>
              <a:gd name="T80" fmla="*/ 2147483646 w 269"/>
              <a:gd name="T81" fmla="*/ 2147483646 h 42"/>
              <a:gd name="T82" fmla="*/ 2147483646 w 269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69" h="42">
                <a:moveTo>
                  <a:pt x="0" y="19"/>
                </a:moveTo>
                <a:lnTo>
                  <a:pt x="4" y="28"/>
                </a:lnTo>
                <a:lnTo>
                  <a:pt x="4" y="19"/>
                </a:lnTo>
                <a:lnTo>
                  <a:pt x="9" y="23"/>
                </a:lnTo>
                <a:lnTo>
                  <a:pt x="9" y="5"/>
                </a:lnTo>
                <a:lnTo>
                  <a:pt x="9" y="28"/>
                </a:lnTo>
                <a:lnTo>
                  <a:pt x="14" y="14"/>
                </a:lnTo>
                <a:lnTo>
                  <a:pt x="14" y="9"/>
                </a:lnTo>
                <a:lnTo>
                  <a:pt x="18" y="38"/>
                </a:lnTo>
                <a:lnTo>
                  <a:pt x="18" y="5"/>
                </a:lnTo>
                <a:lnTo>
                  <a:pt x="23" y="23"/>
                </a:lnTo>
                <a:lnTo>
                  <a:pt x="23" y="42"/>
                </a:lnTo>
                <a:lnTo>
                  <a:pt x="23" y="9"/>
                </a:lnTo>
                <a:lnTo>
                  <a:pt x="28" y="5"/>
                </a:lnTo>
                <a:lnTo>
                  <a:pt x="28" y="19"/>
                </a:lnTo>
                <a:lnTo>
                  <a:pt x="33" y="9"/>
                </a:lnTo>
                <a:lnTo>
                  <a:pt x="33" y="23"/>
                </a:lnTo>
                <a:lnTo>
                  <a:pt x="37" y="9"/>
                </a:lnTo>
                <a:lnTo>
                  <a:pt x="37" y="14"/>
                </a:lnTo>
                <a:lnTo>
                  <a:pt x="37" y="5"/>
                </a:lnTo>
                <a:lnTo>
                  <a:pt x="42" y="5"/>
                </a:lnTo>
                <a:lnTo>
                  <a:pt x="42" y="23"/>
                </a:lnTo>
                <a:lnTo>
                  <a:pt x="47" y="19"/>
                </a:lnTo>
                <a:lnTo>
                  <a:pt x="47" y="14"/>
                </a:lnTo>
                <a:lnTo>
                  <a:pt x="52" y="5"/>
                </a:lnTo>
                <a:lnTo>
                  <a:pt x="52" y="14"/>
                </a:lnTo>
                <a:lnTo>
                  <a:pt x="52" y="5"/>
                </a:lnTo>
                <a:lnTo>
                  <a:pt x="56" y="14"/>
                </a:lnTo>
                <a:lnTo>
                  <a:pt x="56" y="9"/>
                </a:lnTo>
                <a:lnTo>
                  <a:pt x="61" y="42"/>
                </a:lnTo>
                <a:lnTo>
                  <a:pt x="61" y="38"/>
                </a:lnTo>
                <a:lnTo>
                  <a:pt x="66" y="9"/>
                </a:lnTo>
                <a:lnTo>
                  <a:pt x="66" y="5"/>
                </a:lnTo>
                <a:lnTo>
                  <a:pt x="66" y="14"/>
                </a:lnTo>
                <a:lnTo>
                  <a:pt x="70" y="9"/>
                </a:lnTo>
                <a:lnTo>
                  <a:pt x="70" y="19"/>
                </a:lnTo>
                <a:lnTo>
                  <a:pt x="75" y="5"/>
                </a:lnTo>
                <a:lnTo>
                  <a:pt x="75" y="23"/>
                </a:lnTo>
                <a:lnTo>
                  <a:pt x="75" y="5"/>
                </a:lnTo>
                <a:lnTo>
                  <a:pt x="85" y="5"/>
                </a:lnTo>
                <a:lnTo>
                  <a:pt x="80" y="5"/>
                </a:lnTo>
                <a:lnTo>
                  <a:pt x="85" y="14"/>
                </a:lnTo>
                <a:lnTo>
                  <a:pt x="89" y="28"/>
                </a:lnTo>
                <a:lnTo>
                  <a:pt x="89" y="5"/>
                </a:lnTo>
                <a:lnTo>
                  <a:pt x="94" y="9"/>
                </a:lnTo>
                <a:lnTo>
                  <a:pt x="94" y="23"/>
                </a:lnTo>
                <a:lnTo>
                  <a:pt x="94" y="19"/>
                </a:lnTo>
                <a:lnTo>
                  <a:pt x="99" y="14"/>
                </a:lnTo>
                <a:lnTo>
                  <a:pt x="104" y="23"/>
                </a:lnTo>
                <a:lnTo>
                  <a:pt x="104" y="9"/>
                </a:lnTo>
                <a:lnTo>
                  <a:pt x="108" y="14"/>
                </a:lnTo>
                <a:lnTo>
                  <a:pt x="108" y="19"/>
                </a:lnTo>
                <a:lnTo>
                  <a:pt x="113" y="14"/>
                </a:lnTo>
                <a:lnTo>
                  <a:pt x="113" y="23"/>
                </a:lnTo>
                <a:lnTo>
                  <a:pt x="118" y="5"/>
                </a:lnTo>
                <a:lnTo>
                  <a:pt x="118" y="23"/>
                </a:lnTo>
                <a:lnTo>
                  <a:pt x="118" y="19"/>
                </a:lnTo>
                <a:lnTo>
                  <a:pt x="122" y="19"/>
                </a:lnTo>
                <a:lnTo>
                  <a:pt x="122" y="38"/>
                </a:lnTo>
                <a:lnTo>
                  <a:pt x="122" y="14"/>
                </a:lnTo>
                <a:lnTo>
                  <a:pt x="127" y="14"/>
                </a:lnTo>
                <a:lnTo>
                  <a:pt x="132" y="19"/>
                </a:lnTo>
                <a:lnTo>
                  <a:pt x="132" y="9"/>
                </a:lnTo>
                <a:lnTo>
                  <a:pt x="132" y="19"/>
                </a:lnTo>
                <a:lnTo>
                  <a:pt x="137" y="9"/>
                </a:lnTo>
                <a:lnTo>
                  <a:pt x="137" y="42"/>
                </a:lnTo>
                <a:lnTo>
                  <a:pt x="137" y="14"/>
                </a:lnTo>
                <a:lnTo>
                  <a:pt x="141" y="14"/>
                </a:lnTo>
                <a:lnTo>
                  <a:pt x="141" y="28"/>
                </a:lnTo>
                <a:lnTo>
                  <a:pt x="146" y="19"/>
                </a:lnTo>
                <a:lnTo>
                  <a:pt x="146" y="28"/>
                </a:lnTo>
                <a:lnTo>
                  <a:pt x="146" y="19"/>
                </a:lnTo>
                <a:lnTo>
                  <a:pt x="151" y="19"/>
                </a:lnTo>
                <a:lnTo>
                  <a:pt x="151" y="28"/>
                </a:lnTo>
                <a:lnTo>
                  <a:pt x="151" y="14"/>
                </a:lnTo>
                <a:lnTo>
                  <a:pt x="155" y="23"/>
                </a:lnTo>
                <a:lnTo>
                  <a:pt x="160" y="9"/>
                </a:lnTo>
                <a:lnTo>
                  <a:pt x="160" y="23"/>
                </a:lnTo>
                <a:lnTo>
                  <a:pt x="165" y="14"/>
                </a:lnTo>
                <a:lnTo>
                  <a:pt x="165" y="23"/>
                </a:lnTo>
                <a:lnTo>
                  <a:pt x="165" y="14"/>
                </a:lnTo>
                <a:lnTo>
                  <a:pt x="170" y="9"/>
                </a:lnTo>
                <a:lnTo>
                  <a:pt x="170" y="14"/>
                </a:lnTo>
                <a:lnTo>
                  <a:pt x="174" y="23"/>
                </a:lnTo>
                <a:lnTo>
                  <a:pt x="174" y="19"/>
                </a:lnTo>
                <a:lnTo>
                  <a:pt x="174" y="28"/>
                </a:lnTo>
                <a:lnTo>
                  <a:pt x="179" y="23"/>
                </a:lnTo>
                <a:lnTo>
                  <a:pt x="179" y="19"/>
                </a:lnTo>
                <a:lnTo>
                  <a:pt x="179" y="23"/>
                </a:lnTo>
                <a:lnTo>
                  <a:pt x="184" y="23"/>
                </a:lnTo>
                <a:lnTo>
                  <a:pt x="184" y="14"/>
                </a:lnTo>
                <a:lnTo>
                  <a:pt x="189" y="28"/>
                </a:lnTo>
                <a:lnTo>
                  <a:pt x="189" y="23"/>
                </a:lnTo>
                <a:lnTo>
                  <a:pt x="189" y="28"/>
                </a:lnTo>
                <a:lnTo>
                  <a:pt x="193" y="9"/>
                </a:lnTo>
                <a:lnTo>
                  <a:pt x="193" y="19"/>
                </a:lnTo>
                <a:lnTo>
                  <a:pt x="198" y="19"/>
                </a:lnTo>
                <a:lnTo>
                  <a:pt x="198" y="9"/>
                </a:lnTo>
                <a:lnTo>
                  <a:pt x="198" y="33"/>
                </a:lnTo>
                <a:lnTo>
                  <a:pt x="203" y="28"/>
                </a:lnTo>
                <a:lnTo>
                  <a:pt x="203" y="14"/>
                </a:lnTo>
                <a:lnTo>
                  <a:pt x="207" y="9"/>
                </a:lnTo>
                <a:lnTo>
                  <a:pt x="207" y="19"/>
                </a:lnTo>
                <a:lnTo>
                  <a:pt x="212" y="23"/>
                </a:lnTo>
                <a:lnTo>
                  <a:pt x="212" y="14"/>
                </a:lnTo>
                <a:lnTo>
                  <a:pt x="217" y="23"/>
                </a:lnTo>
                <a:lnTo>
                  <a:pt x="217" y="28"/>
                </a:lnTo>
                <a:lnTo>
                  <a:pt x="217" y="9"/>
                </a:lnTo>
                <a:lnTo>
                  <a:pt x="222" y="14"/>
                </a:lnTo>
                <a:lnTo>
                  <a:pt x="226" y="19"/>
                </a:lnTo>
                <a:lnTo>
                  <a:pt x="226" y="23"/>
                </a:lnTo>
                <a:lnTo>
                  <a:pt x="231" y="5"/>
                </a:lnTo>
                <a:lnTo>
                  <a:pt x="231" y="19"/>
                </a:lnTo>
                <a:lnTo>
                  <a:pt x="236" y="23"/>
                </a:lnTo>
                <a:lnTo>
                  <a:pt x="241" y="23"/>
                </a:lnTo>
                <a:lnTo>
                  <a:pt x="241" y="5"/>
                </a:lnTo>
                <a:lnTo>
                  <a:pt x="245" y="19"/>
                </a:lnTo>
                <a:lnTo>
                  <a:pt x="245" y="14"/>
                </a:lnTo>
                <a:lnTo>
                  <a:pt x="250" y="9"/>
                </a:lnTo>
                <a:lnTo>
                  <a:pt x="250" y="19"/>
                </a:lnTo>
                <a:lnTo>
                  <a:pt x="255" y="23"/>
                </a:lnTo>
                <a:lnTo>
                  <a:pt x="255" y="9"/>
                </a:lnTo>
                <a:lnTo>
                  <a:pt x="259" y="5"/>
                </a:lnTo>
                <a:lnTo>
                  <a:pt x="259" y="0"/>
                </a:lnTo>
                <a:lnTo>
                  <a:pt x="259" y="5"/>
                </a:lnTo>
                <a:lnTo>
                  <a:pt x="264" y="5"/>
                </a:lnTo>
                <a:lnTo>
                  <a:pt x="264" y="19"/>
                </a:lnTo>
                <a:lnTo>
                  <a:pt x="269" y="38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39" name="Freeform 2379"/>
          <p:cNvSpPr>
            <a:spLocks/>
          </p:cNvSpPr>
          <p:nvPr/>
        </p:nvSpPr>
        <p:spPr bwMode="auto">
          <a:xfrm>
            <a:off x="6510338" y="5780088"/>
            <a:ext cx="457200" cy="120650"/>
          </a:xfrm>
          <a:custGeom>
            <a:avLst/>
            <a:gdLst>
              <a:gd name="T0" fmla="*/ 2147483646 w 288"/>
              <a:gd name="T1" fmla="*/ 2147483646 h 76"/>
              <a:gd name="T2" fmla="*/ 2147483646 w 288"/>
              <a:gd name="T3" fmla="*/ 2147483646 h 76"/>
              <a:gd name="T4" fmla="*/ 2147483646 w 288"/>
              <a:gd name="T5" fmla="*/ 2147483646 h 76"/>
              <a:gd name="T6" fmla="*/ 2147483646 w 288"/>
              <a:gd name="T7" fmla="*/ 2147483646 h 76"/>
              <a:gd name="T8" fmla="*/ 2147483646 w 288"/>
              <a:gd name="T9" fmla="*/ 2147483646 h 76"/>
              <a:gd name="T10" fmla="*/ 2147483646 w 288"/>
              <a:gd name="T11" fmla="*/ 2147483646 h 76"/>
              <a:gd name="T12" fmla="*/ 2147483646 w 288"/>
              <a:gd name="T13" fmla="*/ 2147483646 h 76"/>
              <a:gd name="T14" fmla="*/ 2147483646 w 288"/>
              <a:gd name="T15" fmla="*/ 2147483646 h 76"/>
              <a:gd name="T16" fmla="*/ 2147483646 w 288"/>
              <a:gd name="T17" fmla="*/ 2147483646 h 76"/>
              <a:gd name="T18" fmla="*/ 2147483646 w 288"/>
              <a:gd name="T19" fmla="*/ 0 h 76"/>
              <a:gd name="T20" fmla="*/ 2147483646 w 288"/>
              <a:gd name="T21" fmla="*/ 2147483646 h 76"/>
              <a:gd name="T22" fmla="*/ 2147483646 w 288"/>
              <a:gd name="T23" fmla="*/ 2147483646 h 76"/>
              <a:gd name="T24" fmla="*/ 2147483646 w 288"/>
              <a:gd name="T25" fmla="*/ 2147483646 h 76"/>
              <a:gd name="T26" fmla="*/ 2147483646 w 288"/>
              <a:gd name="T27" fmla="*/ 2147483646 h 76"/>
              <a:gd name="T28" fmla="*/ 2147483646 w 288"/>
              <a:gd name="T29" fmla="*/ 2147483646 h 76"/>
              <a:gd name="T30" fmla="*/ 2147483646 w 288"/>
              <a:gd name="T31" fmla="*/ 2147483646 h 76"/>
              <a:gd name="T32" fmla="*/ 2147483646 w 288"/>
              <a:gd name="T33" fmla="*/ 2147483646 h 76"/>
              <a:gd name="T34" fmla="*/ 2147483646 w 288"/>
              <a:gd name="T35" fmla="*/ 2147483646 h 76"/>
              <a:gd name="T36" fmla="*/ 2147483646 w 288"/>
              <a:gd name="T37" fmla="*/ 2147483646 h 76"/>
              <a:gd name="T38" fmla="*/ 2147483646 w 288"/>
              <a:gd name="T39" fmla="*/ 0 h 76"/>
              <a:gd name="T40" fmla="*/ 2147483646 w 288"/>
              <a:gd name="T41" fmla="*/ 2147483646 h 76"/>
              <a:gd name="T42" fmla="*/ 2147483646 w 288"/>
              <a:gd name="T43" fmla="*/ 2147483646 h 76"/>
              <a:gd name="T44" fmla="*/ 2147483646 w 288"/>
              <a:gd name="T45" fmla="*/ 2147483646 h 76"/>
              <a:gd name="T46" fmla="*/ 2147483646 w 288"/>
              <a:gd name="T47" fmla="*/ 2147483646 h 76"/>
              <a:gd name="T48" fmla="*/ 2147483646 w 288"/>
              <a:gd name="T49" fmla="*/ 2147483646 h 76"/>
              <a:gd name="T50" fmla="*/ 2147483646 w 288"/>
              <a:gd name="T51" fmla="*/ 2147483646 h 76"/>
              <a:gd name="T52" fmla="*/ 2147483646 w 288"/>
              <a:gd name="T53" fmla="*/ 2147483646 h 76"/>
              <a:gd name="T54" fmla="*/ 2147483646 w 288"/>
              <a:gd name="T55" fmla="*/ 2147483646 h 76"/>
              <a:gd name="T56" fmla="*/ 2147483646 w 288"/>
              <a:gd name="T57" fmla="*/ 2147483646 h 76"/>
              <a:gd name="T58" fmla="*/ 2147483646 w 288"/>
              <a:gd name="T59" fmla="*/ 2147483646 h 76"/>
              <a:gd name="T60" fmla="*/ 2147483646 w 288"/>
              <a:gd name="T61" fmla="*/ 2147483646 h 76"/>
              <a:gd name="T62" fmla="*/ 2147483646 w 288"/>
              <a:gd name="T63" fmla="*/ 2147483646 h 76"/>
              <a:gd name="T64" fmla="*/ 2147483646 w 288"/>
              <a:gd name="T65" fmla="*/ 2147483646 h 76"/>
              <a:gd name="T66" fmla="*/ 2147483646 w 288"/>
              <a:gd name="T67" fmla="*/ 2147483646 h 76"/>
              <a:gd name="T68" fmla="*/ 2147483646 w 288"/>
              <a:gd name="T69" fmla="*/ 2147483646 h 76"/>
              <a:gd name="T70" fmla="*/ 2147483646 w 288"/>
              <a:gd name="T71" fmla="*/ 2147483646 h 76"/>
              <a:gd name="T72" fmla="*/ 2147483646 w 288"/>
              <a:gd name="T73" fmla="*/ 2147483646 h 76"/>
              <a:gd name="T74" fmla="*/ 2147483646 w 288"/>
              <a:gd name="T75" fmla="*/ 2147483646 h 76"/>
              <a:gd name="T76" fmla="*/ 2147483646 w 288"/>
              <a:gd name="T77" fmla="*/ 2147483646 h 76"/>
              <a:gd name="T78" fmla="*/ 2147483646 w 288"/>
              <a:gd name="T79" fmla="*/ 2147483646 h 76"/>
              <a:gd name="T80" fmla="*/ 2147483646 w 288"/>
              <a:gd name="T81" fmla="*/ 2147483646 h 76"/>
              <a:gd name="T82" fmla="*/ 2147483646 w 288"/>
              <a:gd name="T83" fmla="*/ 2147483646 h 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8" h="76">
                <a:moveTo>
                  <a:pt x="0" y="62"/>
                </a:moveTo>
                <a:lnTo>
                  <a:pt x="0" y="66"/>
                </a:lnTo>
                <a:lnTo>
                  <a:pt x="5" y="62"/>
                </a:lnTo>
                <a:lnTo>
                  <a:pt x="5" y="24"/>
                </a:lnTo>
                <a:lnTo>
                  <a:pt x="5" y="66"/>
                </a:lnTo>
                <a:lnTo>
                  <a:pt x="14" y="66"/>
                </a:lnTo>
                <a:lnTo>
                  <a:pt x="14" y="33"/>
                </a:lnTo>
                <a:lnTo>
                  <a:pt x="19" y="38"/>
                </a:lnTo>
                <a:lnTo>
                  <a:pt x="19" y="24"/>
                </a:lnTo>
                <a:lnTo>
                  <a:pt x="24" y="29"/>
                </a:lnTo>
                <a:lnTo>
                  <a:pt x="24" y="76"/>
                </a:lnTo>
                <a:lnTo>
                  <a:pt x="28" y="38"/>
                </a:lnTo>
                <a:lnTo>
                  <a:pt x="28" y="29"/>
                </a:lnTo>
                <a:lnTo>
                  <a:pt x="33" y="38"/>
                </a:lnTo>
                <a:lnTo>
                  <a:pt x="33" y="24"/>
                </a:lnTo>
                <a:lnTo>
                  <a:pt x="33" y="43"/>
                </a:lnTo>
                <a:lnTo>
                  <a:pt x="38" y="43"/>
                </a:lnTo>
                <a:lnTo>
                  <a:pt x="42" y="43"/>
                </a:lnTo>
                <a:lnTo>
                  <a:pt x="42" y="29"/>
                </a:lnTo>
                <a:lnTo>
                  <a:pt x="42" y="43"/>
                </a:lnTo>
                <a:lnTo>
                  <a:pt x="47" y="33"/>
                </a:lnTo>
                <a:lnTo>
                  <a:pt x="47" y="38"/>
                </a:lnTo>
                <a:lnTo>
                  <a:pt x="47" y="33"/>
                </a:lnTo>
                <a:lnTo>
                  <a:pt x="52" y="29"/>
                </a:lnTo>
                <a:lnTo>
                  <a:pt x="57" y="0"/>
                </a:lnTo>
                <a:lnTo>
                  <a:pt x="57" y="38"/>
                </a:lnTo>
                <a:lnTo>
                  <a:pt x="61" y="5"/>
                </a:lnTo>
                <a:lnTo>
                  <a:pt x="61" y="38"/>
                </a:lnTo>
                <a:lnTo>
                  <a:pt x="61" y="5"/>
                </a:lnTo>
                <a:lnTo>
                  <a:pt x="66" y="0"/>
                </a:lnTo>
                <a:lnTo>
                  <a:pt x="66" y="38"/>
                </a:lnTo>
                <a:lnTo>
                  <a:pt x="71" y="29"/>
                </a:lnTo>
                <a:lnTo>
                  <a:pt x="71" y="47"/>
                </a:lnTo>
                <a:lnTo>
                  <a:pt x="71" y="33"/>
                </a:lnTo>
                <a:lnTo>
                  <a:pt x="75" y="33"/>
                </a:lnTo>
                <a:lnTo>
                  <a:pt x="75" y="43"/>
                </a:lnTo>
                <a:lnTo>
                  <a:pt x="80" y="29"/>
                </a:lnTo>
                <a:lnTo>
                  <a:pt x="80" y="38"/>
                </a:lnTo>
                <a:lnTo>
                  <a:pt x="85" y="43"/>
                </a:lnTo>
                <a:lnTo>
                  <a:pt x="85" y="29"/>
                </a:lnTo>
                <a:lnTo>
                  <a:pt x="90" y="33"/>
                </a:lnTo>
                <a:lnTo>
                  <a:pt x="90" y="38"/>
                </a:lnTo>
                <a:lnTo>
                  <a:pt x="94" y="24"/>
                </a:lnTo>
                <a:lnTo>
                  <a:pt x="94" y="29"/>
                </a:lnTo>
                <a:lnTo>
                  <a:pt x="104" y="43"/>
                </a:lnTo>
                <a:lnTo>
                  <a:pt x="99" y="43"/>
                </a:lnTo>
                <a:lnTo>
                  <a:pt x="104" y="33"/>
                </a:lnTo>
                <a:lnTo>
                  <a:pt x="109" y="38"/>
                </a:lnTo>
                <a:lnTo>
                  <a:pt x="113" y="24"/>
                </a:lnTo>
                <a:lnTo>
                  <a:pt x="113" y="38"/>
                </a:lnTo>
                <a:lnTo>
                  <a:pt x="118" y="38"/>
                </a:lnTo>
                <a:lnTo>
                  <a:pt x="118" y="29"/>
                </a:lnTo>
                <a:lnTo>
                  <a:pt x="123" y="38"/>
                </a:lnTo>
                <a:lnTo>
                  <a:pt x="123" y="43"/>
                </a:lnTo>
                <a:lnTo>
                  <a:pt x="127" y="47"/>
                </a:lnTo>
                <a:lnTo>
                  <a:pt x="127" y="33"/>
                </a:lnTo>
                <a:lnTo>
                  <a:pt x="132" y="43"/>
                </a:lnTo>
                <a:lnTo>
                  <a:pt x="132" y="29"/>
                </a:lnTo>
                <a:lnTo>
                  <a:pt x="137" y="5"/>
                </a:lnTo>
                <a:lnTo>
                  <a:pt x="137" y="0"/>
                </a:lnTo>
                <a:lnTo>
                  <a:pt x="142" y="33"/>
                </a:lnTo>
                <a:lnTo>
                  <a:pt x="142" y="5"/>
                </a:lnTo>
                <a:lnTo>
                  <a:pt x="146" y="5"/>
                </a:lnTo>
                <a:lnTo>
                  <a:pt x="146" y="14"/>
                </a:lnTo>
                <a:lnTo>
                  <a:pt x="151" y="0"/>
                </a:lnTo>
                <a:lnTo>
                  <a:pt x="151" y="43"/>
                </a:lnTo>
                <a:lnTo>
                  <a:pt x="156" y="38"/>
                </a:lnTo>
                <a:lnTo>
                  <a:pt x="156" y="10"/>
                </a:lnTo>
                <a:lnTo>
                  <a:pt x="161" y="52"/>
                </a:lnTo>
                <a:lnTo>
                  <a:pt x="161" y="33"/>
                </a:lnTo>
                <a:lnTo>
                  <a:pt x="165" y="29"/>
                </a:lnTo>
                <a:lnTo>
                  <a:pt x="165" y="33"/>
                </a:lnTo>
                <a:lnTo>
                  <a:pt x="170" y="47"/>
                </a:lnTo>
                <a:lnTo>
                  <a:pt x="170" y="33"/>
                </a:lnTo>
                <a:lnTo>
                  <a:pt x="175" y="29"/>
                </a:lnTo>
                <a:lnTo>
                  <a:pt x="175" y="43"/>
                </a:lnTo>
                <a:lnTo>
                  <a:pt x="179" y="38"/>
                </a:lnTo>
                <a:lnTo>
                  <a:pt x="184" y="33"/>
                </a:lnTo>
                <a:lnTo>
                  <a:pt x="184" y="29"/>
                </a:lnTo>
                <a:lnTo>
                  <a:pt x="184" y="33"/>
                </a:lnTo>
                <a:lnTo>
                  <a:pt x="189" y="29"/>
                </a:lnTo>
                <a:lnTo>
                  <a:pt x="189" y="43"/>
                </a:lnTo>
                <a:lnTo>
                  <a:pt x="194" y="43"/>
                </a:lnTo>
                <a:lnTo>
                  <a:pt x="194" y="29"/>
                </a:lnTo>
                <a:lnTo>
                  <a:pt x="198" y="38"/>
                </a:lnTo>
                <a:lnTo>
                  <a:pt x="198" y="43"/>
                </a:lnTo>
                <a:lnTo>
                  <a:pt x="198" y="38"/>
                </a:lnTo>
                <a:lnTo>
                  <a:pt x="203" y="43"/>
                </a:lnTo>
                <a:lnTo>
                  <a:pt x="208" y="0"/>
                </a:lnTo>
                <a:lnTo>
                  <a:pt x="208" y="47"/>
                </a:lnTo>
                <a:lnTo>
                  <a:pt x="208" y="29"/>
                </a:lnTo>
                <a:lnTo>
                  <a:pt x="212" y="33"/>
                </a:lnTo>
                <a:lnTo>
                  <a:pt x="212" y="47"/>
                </a:lnTo>
                <a:lnTo>
                  <a:pt x="212" y="29"/>
                </a:lnTo>
                <a:lnTo>
                  <a:pt x="217" y="43"/>
                </a:lnTo>
                <a:lnTo>
                  <a:pt x="222" y="43"/>
                </a:lnTo>
                <a:lnTo>
                  <a:pt x="222" y="33"/>
                </a:lnTo>
                <a:lnTo>
                  <a:pt x="222" y="47"/>
                </a:lnTo>
                <a:lnTo>
                  <a:pt x="227" y="33"/>
                </a:lnTo>
                <a:lnTo>
                  <a:pt x="227" y="43"/>
                </a:lnTo>
                <a:lnTo>
                  <a:pt x="231" y="29"/>
                </a:lnTo>
                <a:lnTo>
                  <a:pt x="231" y="33"/>
                </a:lnTo>
                <a:lnTo>
                  <a:pt x="236" y="43"/>
                </a:lnTo>
                <a:lnTo>
                  <a:pt x="236" y="33"/>
                </a:lnTo>
                <a:lnTo>
                  <a:pt x="236" y="43"/>
                </a:lnTo>
                <a:lnTo>
                  <a:pt x="241" y="29"/>
                </a:lnTo>
                <a:lnTo>
                  <a:pt x="241" y="43"/>
                </a:lnTo>
                <a:lnTo>
                  <a:pt x="246" y="29"/>
                </a:lnTo>
                <a:lnTo>
                  <a:pt x="246" y="33"/>
                </a:lnTo>
                <a:lnTo>
                  <a:pt x="250" y="43"/>
                </a:lnTo>
                <a:lnTo>
                  <a:pt x="250" y="33"/>
                </a:lnTo>
                <a:lnTo>
                  <a:pt x="255" y="38"/>
                </a:lnTo>
                <a:lnTo>
                  <a:pt x="255" y="33"/>
                </a:lnTo>
                <a:lnTo>
                  <a:pt x="260" y="43"/>
                </a:lnTo>
                <a:lnTo>
                  <a:pt x="260" y="38"/>
                </a:lnTo>
                <a:lnTo>
                  <a:pt x="264" y="33"/>
                </a:lnTo>
                <a:lnTo>
                  <a:pt x="264" y="43"/>
                </a:lnTo>
                <a:lnTo>
                  <a:pt x="269" y="47"/>
                </a:lnTo>
                <a:lnTo>
                  <a:pt x="269" y="29"/>
                </a:lnTo>
                <a:lnTo>
                  <a:pt x="274" y="43"/>
                </a:lnTo>
                <a:lnTo>
                  <a:pt x="274" y="38"/>
                </a:lnTo>
                <a:lnTo>
                  <a:pt x="279" y="43"/>
                </a:lnTo>
                <a:lnTo>
                  <a:pt x="279" y="29"/>
                </a:lnTo>
                <a:lnTo>
                  <a:pt x="279" y="38"/>
                </a:lnTo>
                <a:lnTo>
                  <a:pt x="283" y="33"/>
                </a:lnTo>
                <a:lnTo>
                  <a:pt x="283" y="38"/>
                </a:lnTo>
                <a:lnTo>
                  <a:pt x="288" y="43"/>
                </a:lnTo>
                <a:lnTo>
                  <a:pt x="288" y="47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40" name="Freeform 2380"/>
          <p:cNvSpPr>
            <a:spLocks/>
          </p:cNvSpPr>
          <p:nvPr/>
        </p:nvSpPr>
        <p:spPr bwMode="auto">
          <a:xfrm>
            <a:off x="6967538" y="5773738"/>
            <a:ext cx="450850" cy="88900"/>
          </a:xfrm>
          <a:custGeom>
            <a:avLst/>
            <a:gdLst>
              <a:gd name="T0" fmla="*/ 2147483646 w 284"/>
              <a:gd name="T1" fmla="*/ 2147483646 h 56"/>
              <a:gd name="T2" fmla="*/ 2147483646 w 284"/>
              <a:gd name="T3" fmla="*/ 2147483646 h 56"/>
              <a:gd name="T4" fmla="*/ 2147483646 w 284"/>
              <a:gd name="T5" fmla="*/ 2147483646 h 56"/>
              <a:gd name="T6" fmla="*/ 2147483646 w 284"/>
              <a:gd name="T7" fmla="*/ 2147483646 h 56"/>
              <a:gd name="T8" fmla="*/ 2147483646 w 284"/>
              <a:gd name="T9" fmla="*/ 2147483646 h 56"/>
              <a:gd name="T10" fmla="*/ 2147483646 w 284"/>
              <a:gd name="T11" fmla="*/ 2147483646 h 56"/>
              <a:gd name="T12" fmla="*/ 2147483646 w 284"/>
              <a:gd name="T13" fmla="*/ 2147483646 h 56"/>
              <a:gd name="T14" fmla="*/ 2147483646 w 284"/>
              <a:gd name="T15" fmla="*/ 2147483646 h 56"/>
              <a:gd name="T16" fmla="*/ 2147483646 w 284"/>
              <a:gd name="T17" fmla="*/ 2147483646 h 56"/>
              <a:gd name="T18" fmla="*/ 2147483646 w 284"/>
              <a:gd name="T19" fmla="*/ 2147483646 h 56"/>
              <a:gd name="T20" fmla="*/ 2147483646 w 284"/>
              <a:gd name="T21" fmla="*/ 2147483646 h 56"/>
              <a:gd name="T22" fmla="*/ 2147483646 w 284"/>
              <a:gd name="T23" fmla="*/ 2147483646 h 56"/>
              <a:gd name="T24" fmla="*/ 2147483646 w 284"/>
              <a:gd name="T25" fmla="*/ 2147483646 h 56"/>
              <a:gd name="T26" fmla="*/ 2147483646 w 284"/>
              <a:gd name="T27" fmla="*/ 2147483646 h 56"/>
              <a:gd name="T28" fmla="*/ 2147483646 w 284"/>
              <a:gd name="T29" fmla="*/ 2147483646 h 56"/>
              <a:gd name="T30" fmla="*/ 2147483646 w 284"/>
              <a:gd name="T31" fmla="*/ 2147483646 h 56"/>
              <a:gd name="T32" fmla="*/ 2147483646 w 284"/>
              <a:gd name="T33" fmla="*/ 2147483646 h 56"/>
              <a:gd name="T34" fmla="*/ 2147483646 w 284"/>
              <a:gd name="T35" fmla="*/ 2147483646 h 56"/>
              <a:gd name="T36" fmla="*/ 2147483646 w 284"/>
              <a:gd name="T37" fmla="*/ 2147483646 h 56"/>
              <a:gd name="T38" fmla="*/ 2147483646 w 284"/>
              <a:gd name="T39" fmla="*/ 2147483646 h 56"/>
              <a:gd name="T40" fmla="*/ 2147483646 w 284"/>
              <a:gd name="T41" fmla="*/ 2147483646 h 56"/>
              <a:gd name="T42" fmla="*/ 2147483646 w 284"/>
              <a:gd name="T43" fmla="*/ 0 h 56"/>
              <a:gd name="T44" fmla="*/ 2147483646 w 284"/>
              <a:gd name="T45" fmla="*/ 2147483646 h 56"/>
              <a:gd name="T46" fmla="*/ 2147483646 w 284"/>
              <a:gd name="T47" fmla="*/ 2147483646 h 56"/>
              <a:gd name="T48" fmla="*/ 2147483646 w 284"/>
              <a:gd name="T49" fmla="*/ 2147483646 h 56"/>
              <a:gd name="T50" fmla="*/ 2147483646 w 284"/>
              <a:gd name="T51" fmla="*/ 2147483646 h 56"/>
              <a:gd name="T52" fmla="*/ 2147483646 w 284"/>
              <a:gd name="T53" fmla="*/ 2147483646 h 56"/>
              <a:gd name="T54" fmla="*/ 2147483646 w 284"/>
              <a:gd name="T55" fmla="*/ 0 h 56"/>
              <a:gd name="T56" fmla="*/ 2147483646 w 284"/>
              <a:gd name="T57" fmla="*/ 2147483646 h 56"/>
              <a:gd name="T58" fmla="*/ 2147483646 w 284"/>
              <a:gd name="T59" fmla="*/ 2147483646 h 56"/>
              <a:gd name="T60" fmla="*/ 2147483646 w 284"/>
              <a:gd name="T61" fmla="*/ 2147483646 h 56"/>
              <a:gd name="T62" fmla="*/ 2147483646 w 284"/>
              <a:gd name="T63" fmla="*/ 2147483646 h 56"/>
              <a:gd name="T64" fmla="*/ 2147483646 w 284"/>
              <a:gd name="T65" fmla="*/ 2147483646 h 56"/>
              <a:gd name="T66" fmla="*/ 2147483646 w 284"/>
              <a:gd name="T67" fmla="*/ 2147483646 h 56"/>
              <a:gd name="T68" fmla="*/ 2147483646 w 284"/>
              <a:gd name="T69" fmla="*/ 0 h 56"/>
              <a:gd name="T70" fmla="*/ 2147483646 w 284"/>
              <a:gd name="T71" fmla="*/ 2147483646 h 56"/>
              <a:gd name="T72" fmla="*/ 2147483646 w 284"/>
              <a:gd name="T73" fmla="*/ 2147483646 h 56"/>
              <a:gd name="T74" fmla="*/ 2147483646 w 284"/>
              <a:gd name="T75" fmla="*/ 2147483646 h 56"/>
              <a:gd name="T76" fmla="*/ 2147483646 w 284"/>
              <a:gd name="T77" fmla="*/ 2147483646 h 56"/>
              <a:gd name="T78" fmla="*/ 2147483646 w 284"/>
              <a:gd name="T79" fmla="*/ 2147483646 h 56"/>
              <a:gd name="T80" fmla="*/ 2147483646 w 284"/>
              <a:gd name="T81" fmla="*/ 2147483646 h 56"/>
              <a:gd name="T82" fmla="*/ 2147483646 w 284"/>
              <a:gd name="T83" fmla="*/ 2147483646 h 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4" h="56">
                <a:moveTo>
                  <a:pt x="0" y="51"/>
                </a:moveTo>
                <a:lnTo>
                  <a:pt x="5" y="47"/>
                </a:lnTo>
                <a:lnTo>
                  <a:pt x="5" y="37"/>
                </a:lnTo>
                <a:lnTo>
                  <a:pt x="10" y="42"/>
                </a:lnTo>
                <a:lnTo>
                  <a:pt x="10" y="37"/>
                </a:lnTo>
                <a:lnTo>
                  <a:pt x="10" y="42"/>
                </a:lnTo>
                <a:lnTo>
                  <a:pt x="14" y="51"/>
                </a:lnTo>
                <a:lnTo>
                  <a:pt x="14" y="42"/>
                </a:lnTo>
                <a:lnTo>
                  <a:pt x="19" y="33"/>
                </a:lnTo>
                <a:lnTo>
                  <a:pt x="19" y="51"/>
                </a:lnTo>
                <a:lnTo>
                  <a:pt x="19" y="33"/>
                </a:lnTo>
                <a:lnTo>
                  <a:pt x="24" y="51"/>
                </a:lnTo>
                <a:lnTo>
                  <a:pt x="24" y="37"/>
                </a:lnTo>
                <a:lnTo>
                  <a:pt x="24" y="42"/>
                </a:lnTo>
                <a:lnTo>
                  <a:pt x="33" y="51"/>
                </a:lnTo>
                <a:lnTo>
                  <a:pt x="33" y="33"/>
                </a:lnTo>
                <a:lnTo>
                  <a:pt x="33" y="51"/>
                </a:lnTo>
                <a:lnTo>
                  <a:pt x="38" y="42"/>
                </a:lnTo>
                <a:lnTo>
                  <a:pt x="38" y="51"/>
                </a:lnTo>
                <a:lnTo>
                  <a:pt x="43" y="37"/>
                </a:lnTo>
                <a:lnTo>
                  <a:pt x="43" y="33"/>
                </a:lnTo>
                <a:lnTo>
                  <a:pt x="47" y="51"/>
                </a:lnTo>
                <a:lnTo>
                  <a:pt x="47" y="0"/>
                </a:lnTo>
                <a:lnTo>
                  <a:pt x="47" y="18"/>
                </a:lnTo>
                <a:lnTo>
                  <a:pt x="52" y="18"/>
                </a:lnTo>
                <a:lnTo>
                  <a:pt x="52" y="0"/>
                </a:lnTo>
                <a:lnTo>
                  <a:pt x="57" y="42"/>
                </a:lnTo>
                <a:lnTo>
                  <a:pt x="57" y="56"/>
                </a:lnTo>
                <a:lnTo>
                  <a:pt x="62" y="18"/>
                </a:lnTo>
                <a:lnTo>
                  <a:pt x="62" y="56"/>
                </a:lnTo>
                <a:lnTo>
                  <a:pt x="62" y="47"/>
                </a:lnTo>
                <a:lnTo>
                  <a:pt x="66" y="33"/>
                </a:lnTo>
                <a:lnTo>
                  <a:pt x="66" y="51"/>
                </a:lnTo>
                <a:lnTo>
                  <a:pt x="71" y="33"/>
                </a:lnTo>
                <a:lnTo>
                  <a:pt x="71" y="42"/>
                </a:lnTo>
                <a:lnTo>
                  <a:pt x="76" y="51"/>
                </a:lnTo>
                <a:lnTo>
                  <a:pt x="76" y="33"/>
                </a:lnTo>
                <a:lnTo>
                  <a:pt x="80" y="47"/>
                </a:lnTo>
                <a:lnTo>
                  <a:pt x="80" y="42"/>
                </a:lnTo>
                <a:lnTo>
                  <a:pt x="85" y="37"/>
                </a:lnTo>
                <a:lnTo>
                  <a:pt x="85" y="42"/>
                </a:lnTo>
                <a:lnTo>
                  <a:pt x="90" y="33"/>
                </a:lnTo>
                <a:lnTo>
                  <a:pt x="90" y="51"/>
                </a:lnTo>
                <a:lnTo>
                  <a:pt x="90" y="37"/>
                </a:lnTo>
                <a:lnTo>
                  <a:pt x="95" y="51"/>
                </a:lnTo>
                <a:lnTo>
                  <a:pt x="95" y="33"/>
                </a:lnTo>
                <a:lnTo>
                  <a:pt x="99" y="51"/>
                </a:lnTo>
                <a:lnTo>
                  <a:pt x="99" y="42"/>
                </a:lnTo>
                <a:lnTo>
                  <a:pt x="104" y="47"/>
                </a:lnTo>
                <a:lnTo>
                  <a:pt x="104" y="56"/>
                </a:lnTo>
                <a:lnTo>
                  <a:pt x="109" y="42"/>
                </a:lnTo>
                <a:lnTo>
                  <a:pt x="109" y="33"/>
                </a:lnTo>
                <a:lnTo>
                  <a:pt x="113" y="47"/>
                </a:lnTo>
                <a:lnTo>
                  <a:pt x="113" y="42"/>
                </a:lnTo>
                <a:lnTo>
                  <a:pt x="118" y="47"/>
                </a:lnTo>
                <a:lnTo>
                  <a:pt x="118" y="51"/>
                </a:lnTo>
                <a:lnTo>
                  <a:pt x="118" y="47"/>
                </a:lnTo>
                <a:lnTo>
                  <a:pt x="123" y="33"/>
                </a:lnTo>
                <a:lnTo>
                  <a:pt x="123" y="47"/>
                </a:lnTo>
                <a:lnTo>
                  <a:pt x="128" y="47"/>
                </a:lnTo>
                <a:lnTo>
                  <a:pt x="128" y="18"/>
                </a:lnTo>
                <a:lnTo>
                  <a:pt x="132" y="42"/>
                </a:lnTo>
                <a:lnTo>
                  <a:pt x="132" y="47"/>
                </a:lnTo>
                <a:lnTo>
                  <a:pt x="132" y="9"/>
                </a:lnTo>
                <a:lnTo>
                  <a:pt x="137" y="18"/>
                </a:lnTo>
                <a:lnTo>
                  <a:pt x="137" y="0"/>
                </a:lnTo>
                <a:lnTo>
                  <a:pt x="142" y="9"/>
                </a:lnTo>
                <a:lnTo>
                  <a:pt x="142" y="18"/>
                </a:lnTo>
                <a:lnTo>
                  <a:pt x="147" y="14"/>
                </a:lnTo>
                <a:lnTo>
                  <a:pt x="147" y="4"/>
                </a:lnTo>
                <a:lnTo>
                  <a:pt x="151" y="18"/>
                </a:lnTo>
                <a:lnTo>
                  <a:pt x="151" y="14"/>
                </a:lnTo>
                <a:lnTo>
                  <a:pt x="156" y="9"/>
                </a:lnTo>
                <a:lnTo>
                  <a:pt x="161" y="4"/>
                </a:lnTo>
                <a:lnTo>
                  <a:pt x="161" y="14"/>
                </a:lnTo>
                <a:lnTo>
                  <a:pt x="161" y="9"/>
                </a:lnTo>
                <a:lnTo>
                  <a:pt x="165" y="4"/>
                </a:lnTo>
                <a:lnTo>
                  <a:pt x="165" y="9"/>
                </a:lnTo>
                <a:lnTo>
                  <a:pt x="170" y="4"/>
                </a:lnTo>
                <a:lnTo>
                  <a:pt x="170" y="9"/>
                </a:lnTo>
                <a:lnTo>
                  <a:pt x="175" y="4"/>
                </a:lnTo>
                <a:lnTo>
                  <a:pt x="175" y="14"/>
                </a:lnTo>
                <a:lnTo>
                  <a:pt x="175" y="9"/>
                </a:lnTo>
                <a:lnTo>
                  <a:pt x="180" y="0"/>
                </a:lnTo>
                <a:lnTo>
                  <a:pt x="180" y="9"/>
                </a:lnTo>
                <a:lnTo>
                  <a:pt x="184" y="14"/>
                </a:lnTo>
                <a:lnTo>
                  <a:pt x="184" y="9"/>
                </a:lnTo>
                <a:lnTo>
                  <a:pt x="184" y="37"/>
                </a:lnTo>
                <a:lnTo>
                  <a:pt x="189" y="9"/>
                </a:lnTo>
                <a:lnTo>
                  <a:pt x="189" y="37"/>
                </a:lnTo>
                <a:lnTo>
                  <a:pt x="194" y="51"/>
                </a:lnTo>
                <a:lnTo>
                  <a:pt x="194" y="56"/>
                </a:lnTo>
                <a:lnTo>
                  <a:pt x="199" y="37"/>
                </a:lnTo>
                <a:lnTo>
                  <a:pt x="199" y="56"/>
                </a:lnTo>
                <a:lnTo>
                  <a:pt x="203" y="42"/>
                </a:lnTo>
                <a:lnTo>
                  <a:pt x="203" y="9"/>
                </a:lnTo>
                <a:lnTo>
                  <a:pt x="208" y="14"/>
                </a:lnTo>
                <a:lnTo>
                  <a:pt x="208" y="42"/>
                </a:lnTo>
                <a:lnTo>
                  <a:pt x="213" y="51"/>
                </a:lnTo>
                <a:lnTo>
                  <a:pt x="213" y="37"/>
                </a:lnTo>
                <a:lnTo>
                  <a:pt x="217" y="56"/>
                </a:lnTo>
                <a:lnTo>
                  <a:pt x="217" y="9"/>
                </a:lnTo>
                <a:lnTo>
                  <a:pt x="222" y="23"/>
                </a:lnTo>
                <a:lnTo>
                  <a:pt x="227" y="14"/>
                </a:lnTo>
                <a:lnTo>
                  <a:pt x="227" y="0"/>
                </a:lnTo>
                <a:lnTo>
                  <a:pt x="232" y="18"/>
                </a:lnTo>
                <a:lnTo>
                  <a:pt x="232" y="14"/>
                </a:lnTo>
                <a:lnTo>
                  <a:pt x="232" y="23"/>
                </a:lnTo>
                <a:lnTo>
                  <a:pt x="236" y="4"/>
                </a:lnTo>
                <a:lnTo>
                  <a:pt x="236" y="18"/>
                </a:lnTo>
                <a:lnTo>
                  <a:pt x="241" y="23"/>
                </a:lnTo>
                <a:lnTo>
                  <a:pt x="241" y="9"/>
                </a:lnTo>
                <a:lnTo>
                  <a:pt x="246" y="14"/>
                </a:lnTo>
                <a:lnTo>
                  <a:pt x="246" y="18"/>
                </a:lnTo>
                <a:lnTo>
                  <a:pt x="246" y="9"/>
                </a:lnTo>
                <a:lnTo>
                  <a:pt x="250" y="28"/>
                </a:lnTo>
                <a:lnTo>
                  <a:pt x="250" y="14"/>
                </a:lnTo>
                <a:lnTo>
                  <a:pt x="255" y="23"/>
                </a:lnTo>
                <a:lnTo>
                  <a:pt x="255" y="14"/>
                </a:lnTo>
                <a:lnTo>
                  <a:pt x="260" y="18"/>
                </a:lnTo>
                <a:lnTo>
                  <a:pt x="260" y="14"/>
                </a:lnTo>
                <a:lnTo>
                  <a:pt x="260" y="23"/>
                </a:lnTo>
                <a:lnTo>
                  <a:pt x="265" y="18"/>
                </a:lnTo>
                <a:lnTo>
                  <a:pt x="274" y="9"/>
                </a:lnTo>
                <a:lnTo>
                  <a:pt x="269" y="9"/>
                </a:lnTo>
                <a:lnTo>
                  <a:pt x="274" y="9"/>
                </a:lnTo>
                <a:lnTo>
                  <a:pt x="279" y="9"/>
                </a:lnTo>
                <a:lnTo>
                  <a:pt x="284" y="1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41" name="Freeform 2381"/>
          <p:cNvSpPr>
            <a:spLocks/>
          </p:cNvSpPr>
          <p:nvPr/>
        </p:nvSpPr>
        <p:spPr bwMode="auto">
          <a:xfrm>
            <a:off x="7418388" y="5727700"/>
            <a:ext cx="419100" cy="104775"/>
          </a:xfrm>
          <a:custGeom>
            <a:avLst/>
            <a:gdLst>
              <a:gd name="T0" fmla="*/ 0 w 264"/>
              <a:gd name="T1" fmla="*/ 2147483646 h 66"/>
              <a:gd name="T2" fmla="*/ 2147483646 w 264"/>
              <a:gd name="T3" fmla="*/ 2147483646 h 66"/>
              <a:gd name="T4" fmla="*/ 2147483646 w 264"/>
              <a:gd name="T5" fmla="*/ 2147483646 h 66"/>
              <a:gd name="T6" fmla="*/ 2147483646 w 264"/>
              <a:gd name="T7" fmla="*/ 2147483646 h 66"/>
              <a:gd name="T8" fmla="*/ 2147483646 w 264"/>
              <a:gd name="T9" fmla="*/ 2147483646 h 66"/>
              <a:gd name="T10" fmla="*/ 2147483646 w 264"/>
              <a:gd name="T11" fmla="*/ 2147483646 h 66"/>
              <a:gd name="T12" fmla="*/ 2147483646 w 264"/>
              <a:gd name="T13" fmla="*/ 2147483646 h 66"/>
              <a:gd name="T14" fmla="*/ 2147483646 w 264"/>
              <a:gd name="T15" fmla="*/ 2147483646 h 66"/>
              <a:gd name="T16" fmla="*/ 2147483646 w 264"/>
              <a:gd name="T17" fmla="*/ 2147483646 h 66"/>
              <a:gd name="T18" fmla="*/ 2147483646 w 264"/>
              <a:gd name="T19" fmla="*/ 2147483646 h 66"/>
              <a:gd name="T20" fmla="*/ 2147483646 w 264"/>
              <a:gd name="T21" fmla="*/ 2147483646 h 66"/>
              <a:gd name="T22" fmla="*/ 2147483646 w 264"/>
              <a:gd name="T23" fmla="*/ 2147483646 h 66"/>
              <a:gd name="T24" fmla="*/ 2147483646 w 264"/>
              <a:gd name="T25" fmla="*/ 2147483646 h 66"/>
              <a:gd name="T26" fmla="*/ 2147483646 w 264"/>
              <a:gd name="T27" fmla="*/ 2147483646 h 66"/>
              <a:gd name="T28" fmla="*/ 2147483646 w 264"/>
              <a:gd name="T29" fmla="*/ 2147483646 h 66"/>
              <a:gd name="T30" fmla="*/ 2147483646 w 264"/>
              <a:gd name="T31" fmla="*/ 2147483646 h 66"/>
              <a:gd name="T32" fmla="*/ 2147483646 w 264"/>
              <a:gd name="T33" fmla="*/ 2147483646 h 66"/>
              <a:gd name="T34" fmla="*/ 2147483646 w 264"/>
              <a:gd name="T35" fmla="*/ 2147483646 h 66"/>
              <a:gd name="T36" fmla="*/ 2147483646 w 264"/>
              <a:gd name="T37" fmla="*/ 2147483646 h 66"/>
              <a:gd name="T38" fmla="*/ 2147483646 w 264"/>
              <a:gd name="T39" fmla="*/ 2147483646 h 66"/>
              <a:gd name="T40" fmla="*/ 2147483646 w 264"/>
              <a:gd name="T41" fmla="*/ 2147483646 h 66"/>
              <a:gd name="T42" fmla="*/ 2147483646 w 264"/>
              <a:gd name="T43" fmla="*/ 2147483646 h 66"/>
              <a:gd name="T44" fmla="*/ 2147483646 w 264"/>
              <a:gd name="T45" fmla="*/ 2147483646 h 66"/>
              <a:gd name="T46" fmla="*/ 2147483646 w 264"/>
              <a:gd name="T47" fmla="*/ 2147483646 h 66"/>
              <a:gd name="T48" fmla="*/ 2147483646 w 264"/>
              <a:gd name="T49" fmla="*/ 2147483646 h 66"/>
              <a:gd name="T50" fmla="*/ 2147483646 w 264"/>
              <a:gd name="T51" fmla="*/ 2147483646 h 66"/>
              <a:gd name="T52" fmla="*/ 2147483646 w 264"/>
              <a:gd name="T53" fmla="*/ 2147483646 h 66"/>
              <a:gd name="T54" fmla="*/ 2147483646 w 264"/>
              <a:gd name="T55" fmla="*/ 2147483646 h 66"/>
              <a:gd name="T56" fmla="*/ 2147483646 w 264"/>
              <a:gd name="T57" fmla="*/ 2147483646 h 66"/>
              <a:gd name="T58" fmla="*/ 2147483646 w 264"/>
              <a:gd name="T59" fmla="*/ 2147483646 h 66"/>
              <a:gd name="T60" fmla="*/ 2147483646 w 264"/>
              <a:gd name="T61" fmla="*/ 2147483646 h 66"/>
              <a:gd name="T62" fmla="*/ 2147483646 w 264"/>
              <a:gd name="T63" fmla="*/ 2147483646 h 66"/>
              <a:gd name="T64" fmla="*/ 2147483646 w 264"/>
              <a:gd name="T65" fmla="*/ 2147483646 h 66"/>
              <a:gd name="T66" fmla="*/ 2147483646 w 264"/>
              <a:gd name="T67" fmla="*/ 2147483646 h 66"/>
              <a:gd name="T68" fmla="*/ 2147483646 w 264"/>
              <a:gd name="T69" fmla="*/ 2147483646 h 66"/>
              <a:gd name="T70" fmla="*/ 2147483646 w 264"/>
              <a:gd name="T71" fmla="*/ 2147483646 h 66"/>
              <a:gd name="T72" fmla="*/ 2147483646 w 264"/>
              <a:gd name="T73" fmla="*/ 2147483646 h 66"/>
              <a:gd name="T74" fmla="*/ 2147483646 w 264"/>
              <a:gd name="T75" fmla="*/ 2147483646 h 66"/>
              <a:gd name="T76" fmla="*/ 2147483646 w 264"/>
              <a:gd name="T77" fmla="*/ 2147483646 h 66"/>
              <a:gd name="T78" fmla="*/ 2147483646 w 264"/>
              <a:gd name="T79" fmla="*/ 2147483646 h 66"/>
              <a:gd name="T80" fmla="*/ 2147483646 w 264"/>
              <a:gd name="T81" fmla="*/ 2147483646 h 66"/>
              <a:gd name="T82" fmla="*/ 2147483646 w 264"/>
              <a:gd name="T83" fmla="*/ 2147483646 h 6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64" h="66">
                <a:moveTo>
                  <a:pt x="0" y="43"/>
                </a:moveTo>
                <a:lnTo>
                  <a:pt x="0" y="47"/>
                </a:lnTo>
                <a:lnTo>
                  <a:pt x="0" y="43"/>
                </a:lnTo>
                <a:lnTo>
                  <a:pt x="4" y="38"/>
                </a:lnTo>
                <a:lnTo>
                  <a:pt x="4" y="47"/>
                </a:lnTo>
                <a:lnTo>
                  <a:pt x="4" y="43"/>
                </a:lnTo>
                <a:lnTo>
                  <a:pt x="9" y="47"/>
                </a:lnTo>
                <a:lnTo>
                  <a:pt x="9" y="57"/>
                </a:lnTo>
                <a:lnTo>
                  <a:pt x="14" y="52"/>
                </a:lnTo>
                <a:lnTo>
                  <a:pt x="14" y="0"/>
                </a:lnTo>
                <a:lnTo>
                  <a:pt x="18" y="0"/>
                </a:lnTo>
                <a:lnTo>
                  <a:pt x="18" y="52"/>
                </a:lnTo>
                <a:lnTo>
                  <a:pt x="18" y="33"/>
                </a:lnTo>
                <a:lnTo>
                  <a:pt x="23" y="43"/>
                </a:lnTo>
                <a:lnTo>
                  <a:pt x="23" y="38"/>
                </a:lnTo>
                <a:lnTo>
                  <a:pt x="28" y="57"/>
                </a:lnTo>
                <a:lnTo>
                  <a:pt x="28" y="38"/>
                </a:lnTo>
                <a:lnTo>
                  <a:pt x="28" y="43"/>
                </a:lnTo>
                <a:lnTo>
                  <a:pt x="33" y="57"/>
                </a:lnTo>
                <a:lnTo>
                  <a:pt x="33" y="33"/>
                </a:lnTo>
                <a:lnTo>
                  <a:pt x="33" y="43"/>
                </a:lnTo>
                <a:lnTo>
                  <a:pt x="37" y="57"/>
                </a:lnTo>
                <a:lnTo>
                  <a:pt x="37" y="43"/>
                </a:lnTo>
                <a:lnTo>
                  <a:pt x="42" y="38"/>
                </a:lnTo>
                <a:lnTo>
                  <a:pt x="42" y="5"/>
                </a:lnTo>
                <a:lnTo>
                  <a:pt x="47" y="47"/>
                </a:lnTo>
                <a:lnTo>
                  <a:pt x="47" y="33"/>
                </a:lnTo>
                <a:lnTo>
                  <a:pt x="47" y="38"/>
                </a:lnTo>
                <a:lnTo>
                  <a:pt x="52" y="43"/>
                </a:lnTo>
                <a:lnTo>
                  <a:pt x="56" y="5"/>
                </a:lnTo>
                <a:lnTo>
                  <a:pt x="56" y="47"/>
                </a:lnTo>
                <a:lnTo>
                  <a:pt x="61" y="43"/>
                </a:lnTo>
                <a:lnTo>
                  <a:pt x="61" y="52"/>
                </a:lnTo>
                <a:lnTo>
                  <a:pt x="61" y="43"/>
                </a:lnTo>
                <a:lnTo>
                  <a:pt x="66" y="57"/>
                </a:lnTo>
                <a:lnTo>
                  <a:pt x="66" y="43"/>
                </a:lnTo>
                <a:lnTo>
                  <a:pt x="70" y="47"/>
                </a:lnTo>
                <a:lnTo>
                  <a:pt x="70" y="43"/>
                </a:lnTo>
                <a:lnTo>
                  <a:pt x="75" y="47"/>
                </a:lnTo>
                <a:lnTo>
                  <a:pt x="75" y="38"/>
                </a:lnTo>
                <a:lnTo>
                  <a:pt x="75" y="57"/>
                </a:lnTo>
                <a:lnTo>
                  <a:pt x="80" y="43"/>
                </a:lnTo>
                <a:lnTo>
                  <a:pt x="80" y="33"/>
                </a:lnTo>
                <a:lnTo>
                  <a:pt x="85" y="43"/>
                </a:lnTo>
                <a:lnTo>
                  <a:pt x="85" y="38"/>
                </a:lnTo>
                <a:lnTo>
                  <a:pt x="85" y="47"/>
                </a:lnTo>
                <a:lnTo>
                  <a:pt x="89" y="57"/>
                </a:lnTo>
                <a:lnTo>
                  <a:pt x="89" y="62"/>
                </a:lnTo>
                <a:lnTo>
                  <a:pt x="89" y="47"/>
                </a:lnTo>
                <a:lnTo>
                  <a:pt x="94" y="38"/>
                </a:lnTo>
                <a:lnTo>
                  <a:pt x="99" y="47"/>
                </a:lnTo>
                <a:lnTo>
                  <a:pt x="99" y="57"/>
                </a:lnTo>
                <a:lnTo>
                  <a:pt x="104" y="33"/>
                </a:lnTo>
                <a:lnTo>
                  <a:pt x="104" y="47"/>
                </a:lnTo>
                <a:lnTo>
                  <a:pt x="108" y="52"/>
                </a:lnTo>
                <a:lnTo>
                  <a:pt x="113" y="57"/>
                </a:lnTo>
                <a:lnTo>
                  <a:pt x="113" y="38"/>
                </a:lnTo>
                <a:lnTo>
                  <a:pt x="118" y="57"/>
                </a:lnTo>
                <a:lnTo>
                  <a:pt x="118" y="38"/>
                </a:lnTo>
                <a:lnTo>
                  <a:pt x="122" y="38"/>
                </a:lnTo>
                <a:lnTo>
                  <a:pt x="122" y="57"/>
                </a:lnTo>
                <a:lnTo>
                  <a:pt x="127" y="52"/>
                </a:lnTo>
                <a:lnTo>
                  <a:pt x="127" y="57"/>
                </a:lnTo>
                <a:lnTo>
                  <a:pt x="132" y="38"/>
                </a:lnTo>
                <a:lnTo>
                  <a:pt x="132" y="33"/>
                </a:lnTo>
                <a:lnTo>
                  <a:pt x="132" y="47"/>
                </a:lnTo>
                <a:lnTo>
                  <a:pt x="137" y="47"/>
                </a:lnTo>
                <a:lnTo>
                  <a:pt x="137" y="33"/>
                </a:lnTo>
                <a:lnTo>
                  <a:pt x="141" y="52"/>
                </a:lnTo>
                <a:lnTo>
                  <a:pt x="141" y="43"/>
                </a:lnTo>
                <a:lnTo>
                  <a:pt x="146" y="47"/>
                </a:lnTo>
                <a:lnTo>
                  <a:pt x="146" y="33"/>
                </a:lnTo>
                <a:lnTo>
                  <a:pt x="146" y="47"/>
                </a:lnTo>
                <a:lnTo>
                  <a:pt x="151" y="43"/>
                </a:lnTo>
                <a:lnTo>
                  <a:pt x="151" y="47"/>
                </a:lnTo>
                <a:lnTo>
                  <a:pt x="155" y="38"/>
                </a:lnTo>
                <a:lnTo>
                  <a:pt x="155" y="57"/>
                </a:lnTo>
                <a:lnTo>
                  <a:pt x="155" y="38"/>
                </a:lnTo>
                <a:lnTo>
                  <a:pt x="160" y="38"/>
                </a:lnTo>
                <a:lnTo>
                  <a:pt x="160" y="62"/>
                </a:lnTo>
                <a:lnTo>
                  <a:pt x="165" y="47"/>
                </a:lnTo>
                <a:lnTo>
                  <a:pt x="165" y="38"/>
                </a:lnTo>
                <a:lnTo>
                  <a:pt x="170" y="38"/>
                </a:lnTo>
                <a:lnTo>
                  <a:pt x="170" y="47"/>
                </a:lnTo>
                <a:lnTo>
                  <a:pt x="174" y="38"/>
                </a:lnTo>
                <a:lnTo>
                  <a:pt x="174" y="52"/>
                </a:lnTo>
                <a:lnTo>
                  <a:pt x="179" y="43"/>
                </a:lnTo>
                <a:lnTo>
                  <a:pt x="179" y="57"/>
                </a:lnTo>
                <a:lnTo>
                  <a:pt x="184" y="52"/>
                </a:lnTo>
                <a:lnTo>
                  <a:pt x="184" y="38"/>
                </a:lnTo>
                <a:lnTo>
                  <a:pt x="184" y="52"/>
                </a:lnTo>
                <a:lnTo>
                  <a:pt x="189" y="52"/>
                </a:lnTo>
                <a:lnTo>
                  <a:pt x="193" y="47"/>
                </a:lnTo>
                <a:lnTo>
                  <a:pt x="193" y="57"/>
                </a:lnTo>
                <a:lnTo>
                  <a:pt x="198" y="57"/>
                </a:lnTo>
                <a:lnTo>
                  <a:pt x="198" y="43"/>
                </a:lnTo>
                <a:lnTo>
                  <a:pt x="198" y="66"/>
                </a:lnTo>
                <a:lnTo>
                  <a:pt x="203" y="29"/>
                </a:lnTo>
                <a:lnTo>
                  <a:pt x="203" y="47"/>
                </a:lnTo>
                <a:lnTo>
                  <a:pt x="207" y="38"/>
                </a:lnTo>
                <a:lnTo>
                  <a:pt x="207" y="57"/>
                </a:lnTo>
                <a:lnTo>
                  <a:pt x="207" y="52"/>
                </a:lnTo>
                <a:lnTo>
                  <a:pt x="212" y="62"/>
                </a:lnTo>
                <a:lnTo>
                  <a:pt x="212" y="38"/>
                </a:lnTo>
                <a:lnTo>
                  <a:pt x="217" y="57"/>
                </a:lnTo>
                <a:lnTo>
                  <a:pt x="217" y="47"/>
                </a:lnTo>
                <a:lnTo>
                  <a:pt x="222" y="52"/>
                </a:lnTo>
                <a:lnTo>
                  <a:pt x="222" y="33"/>
                </a:lnTo>
                <a:lnTo>
                  <a:pt x="226" y="47"/>
                </a:lnTo>
                <a:lnTo>
                  <a:pt x="226" y="43"/>
                </a:lnTo>
                <a:lnTo>
                  <a:pt x="231" y="47"/>
                </a:lnTo>
                <a:lnTo>
                  <a:pt x="236" y="43"/>
                </a:lnTo>
                <a:lnTo>
                  <a:pt x="236" y="57"/>
                </a:lnTo>
                <a:lnTo>
                  <a:pt x="236" y="10"/>
                </a:lnTo>
                <a:lnTo>
                  <a:pt x="241" y="24"/>
                </a:lnTo>
                <a:lnTo>
                  <a:pt x="241" y="29"/>
                </a:lnTo>
                <a:lnTo>
                  <a:pt x="241" y="24"/>
                </a:lnTo>
                <a:lnTo>
                  <a:pt x="245" y="24"/>
                </a:lnTo>
                <a:lnTo>
                  <a:pt x="245" y="62"/>
                </a:lnTo>
                <a:lnTo>
                  <a:pt x="250" y="5"/>
                </a:lnTo>
                <a:lnTo>
                  <a:pt x="250" y="57"/>
                </a:lnTo>
                <a:lnTo>
                  <a:pt x="255" y="24"/>
                </a:lnTo>
                <a:lnTo>
                  <a:pt x="255" y="62"/>
                </a:lnTo>
                <a:lnTo>
                  <a:pt x="259" y="5"/>
                </a:lnTo>
                <a:lnTo>
                  <a:pt x="259" y="57"/>
                </a:lnTo>
                <a:lnTo>
                  <a:pt x="264" y="10"/>
                </a:lnTo>
                <a:lnTo>
                  <a:pt x="264" y="52"/>
                </a:lnTo>
                <a:lnTo>
                  <a:pt x="264" y="38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42" name="Freeform 2382"/>
          <p:cNvSpPr>
            <a:spLocks/>
          </p:cNvSpPr>
          <p:nvPr/>
        </p:nvSpPr>
        <p:spPr bwMode="auto">
          <a:xfrm>
            <a:off x="7837488" y="5630863"/>
            <a:ext cx="442912" cy="187325"/>
          </a:xfrm>
          <a:custGeom>
            <a:avLst/>
            <a:gdLst>
              <a:gd name="T0" fmla="*/ 2147483646 w 279"/>
              <a:gd name="T1" fmla="*/ 2147483646 h 118"/>
              <a:gd name="T2" fmla="*/ 2147483646 w 279"/>
              <a:gd name="T3" fmla="*/ 2147483646 h 118"/>
              <a:gd name="T4" fmla="*/ 2147483646 w 279"/>
              <a:gd name="T5" fmla="*/ 2147483646 h 118"/>
              <a:gd name="T6" fmla="*/ 2147483646 w 279"/>
              <a:gd name="T7" fmla="*/ 2147483646 h 118"/>
              <a:gd name="T8" fmla="*/ 2147483646 w 279"/>
              <a:gd name="T9" fmla="*/ 2147483646 h 118"/>
              <a:gd name="T10" fmla="*/ 2147483646 w 279"/>
              <a:gd name="T11" fmla="*/ 2147483646 h 118"/>
              <a:gd name="T12" fmla="*/ 2147483646 w 279"/>
              <a:gd name="T13" fmla="*/ 2147483646 h 118"/>
              <a:gd name="T14" fmla="*/ 2147483646 w 279"/>
              <a:gd name="T15" fmla="*/ 2147483646 h 118"/>
              <a:gd name="T16" fmla="*/ 2147483646 w 279"/>
              <a:gd name="T17" fmla="*/ 2147483646 h 118"/>
              <a:gd name="T18" fmla="*/ 2147483646 w 279"/>
              <a:gd name="T19" fmla="*/ 2147483646 h 118"/>
              <a:gd name="T20" fmla="*/ 2147483646 w 279"/>
              <a:gd name="T21" fmla="*/ 2147483646 h 118"/>
              <a:gd name="T22" fmla="*/ 2147483646 w 279"/>
              <a:gd name="T23" fmla="*/ 2147483646 h 118"/>
              <a:gd name="T24" fmla="*/ 2147483646 w 279"/>
              <a:gd name="T25" fmla="*/ 2147483646 h 118"/>
              <a:gd name="T26" fmla="*/ 2147483646 w 279"/>
              <a:gd name="T27" fmla="*/ 2147483646 h 118"/>
              <a:gd name="T28" fmla="*/ 2147483646 w 279"/>
              <a:gd name="T29" fmla="*/ 2147483646 h 118"/>
              <a:gd name="T30" fmla="*/ 2147483646 w 279"/>
              <a:gd name="T31" fmla="*/ 2147483646 h 118"/>
              <a:gd name="T32" fmla="*/ 2147483646 w 279"/>
              <a:gd name="T33" fmla="*/ 2147483646 h 118"/>
              <a:gd name="T34" fmla="*/ 2147483646 w 279"/>
              <a:gd name="T35" fmla="*/ 2147483646 h 118"/>
              <a:gd name="T36" fmla="*/ 2147483646 w 279"/>
              <a:gd name="T37" fmla="*/ 2147483646 h 118"/>
              <a:gd name="T38" fmla="*/ 2147483646 w 279"/>
              <a:gd name="T39" fmla="*/ 2147483646 h 118"/>
              <a:gd name="T40" fmla="*/ 2147483646 w 279"/>
              <a:gd name="T41" fmla="*/ 2147483646 h 118"/>
              <a:gd name="T42" fmla="*/ 2147483646 w 279"/>
              <a:gd name="T43" fmla="*/ 2147483646 h 118"/>
              <a:gd name="T44" fmla="*/ 2147483646 w 279"/>
              <a:gd name="T45" fmla="*/ 2147483646 h 118"/>
              <a:gd name="T46" fmla="*/ 2147483646 w 279"/>
              <a:gd name="T47" fmla="*/ 2147483646 h 118"/>
              <a:gd name="T48" fmla="*/ 2147483646 w 279"/>
              <a:gd name="T49" fmla="*/ 2147483646 h 118"/>
              <a:gd name="T50" fmla="*/ 2147483646 w 279"/>
              <a:gd name="T51" fmla="*/ 2147483646 h 118"/>
              <a:gd name="T52" fmla="*/ 2147483646 w 279"/>
              <a:gd name="T53" fmla="*/ 2147483646 h 118"/>
              <a:gd name="T54" fmla="*/ 2147483646 w 279"/>
              <a:gd name="T55" fmla="*/ 2147483646 h 118"/>
              <a:gd name="T56" fmla="*/ 2147483646 w 279"/>
              <a:gd name="T57" fmla="*/ 2147483646 h 118"/>
              <a:gd name="T58" fmla="*/ 2147483646 w 279"/>
              <a:gd name="T59" fmla="*/ 2147483646 h 118"/>
              <a:gd name="T60" fmla="*/ 2147483646 w 279"/>
              <a:gd name="T61" fmla="*/ 2147483646 h 118"/>
              <a:gd name="T62" fmla="*/ 2147483646 w 279"/>
              <a:gd name="T63" fmla="*/ 2147483646 h 118"/>
              <a:gd name="T64" fmla="*/ 2147483646 w 279"/>
              <a:gd name="T65" fmla="*/ 2147483646 h 118"/>
              <a:gd name="T66" fmla="*/ 2147483646 w 279"/>
              <a:gd name="T67" fmla="*/ 2147483646 h 118"/>
              <a:gd name="T68" fmla="*/ 2147483646 w 279"/>
              <a:gd name="T69" fmla="*/ 2147483646 h 118"/>
              <a:gd name="T70" fmla="*/ 2147483646 w 279"/>
              <a:gd name="T71" fmla="*/ 2147483646 h 118"/>
              <a:gd name="T72" fmla="*/ 2147483646 w 279"/>
              <a:gd name="T73" fmla="*/ 2147483646 h 118"/>
              <a:gd name="T74" fmla="*/ 2147483646 w 279"/>
              <a:gd name="T75" fmla="*/ 2147483646 h 118"/>
              <a:gd name="T76" fmla="*/ 2147483646 w 279"/>
              <a:gd name="T77" fmla="*/ 2147483646 h 118"/>
              <a:gd name="T78" fmla="*/ 2147483646 w 279"/>
              <a:gd name="T79" fmla="*/ 2147483646 h 118"/>
              <a:gd name="T80" fmla="*/ 2147483646 w 279"/>
              <a:gd name="T81" fmla="*/ 0 h 118"/>
              <a:gd name="T82" fmla="*/ 2147483646 w 279"/>
              <a:gd name="T83" fmla="*/ 2147483646 h 1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9" h="118">
                <a:moveTo>
                  <a:pt x="0" y="99"/>
                </a:moveTo>
                <a:lnTo>
                  <a:pt x="5" y="71"/>
                </a:lnTo>
                <a:lnTo>
                  <a:pt x="5" y="66"/>
                </a:lnTo>
                <a:lnTo>
                  <a:pt x="10" y="94"/>
                </a:lnTo>
                <a:lnTo>
                  <a:pt x="10" y="85"/>
                </a:lnTo>
                <a:lnTo>
                  <a:pt x="14" y="118"/>
                </a:lnTo>
                <a:lnTo>
                  <a:pt x="19" y="113"/>
                </a:lnTo>
                <a:lnTo>
                  <a:pt x="19" y="66"/>
                </a:lnTo>
                <a:lnTo>
                  <a:pt x="19" y="85"/>
                </a:lnTo>
                <a:lnTo>
                  <a:pt x="28" y="71"/>
                </a:lnTo>
                <a:lnTo>
                  <a:pt x="28" y="80"/>
                </a:lnTo>
                <a:lnTo>
                  <a:pt x="28" y="66"/>
                </a:lnTo>
                <a:lnTo>
                  <a:pt x="33" y="85"/>
                </a:lnTo>
                <a:lnTo>
                  <a:pt x="33" y="90"/>
                </a:lnTo>
                <a:lnTo>
                  <a:pt x="33" y="85"/>
                </a:lnTo>
                <a:lnTo>
                  <a:pt x="38" y="75"/>
                </a:lnTo>
                <a:lnTo>
                  <a:pt x="38" y="66"/>
                </a:lnTo>
                <a:lnTo>
                  <a:pt x="43" y="118"/>
                </a:lnTo>
                <a:lnTo>
                  <a:pt x="43" y="75"/>
                </a:lnTo>
                <a:lnTo>
                  <a:pt x="43" y="85"/>
                </a:lnTo>
                <a:lnTo>
                  <a:pt x="52" y="85"/>
                </a:lnTo>
                <a:lnTo>
                  <a:pt x="47" y="85"/>
                </a:lnTo>
                <a:lnTo>
                  <a:pt x="52" y="85"/>
                </a:lnTo>
                <a:lnTo>
                  <a:pt x="57" y="90"/>
                </a:lnTo>
                <a:lnTo>
                  <a:pt x="57" y="85"/>
                </a:lnTo>
                <a:lnTo>
                  <a:pt x="62" y="75"/>
                </a:lnTo>
                <a:lnTo>
                  <a:pt x="62" y="85"/>
                </a:lnTo>
                <a:lnTo>
                  <a:pt x="62" y="71"/>
                </a:lnTo>
                <a:lnTo>
                  <a:pt x="66" y="94"/>
                </a:lnTo>
                <a:lnTo>
                  <a:pt x="66" y="85"/>
                </a:lnTo>
                <a:lnTo>
                  <a:pt x="71" y="66"/>
                </a:lnTo>
                <a:lnTo>
                  <a:pt x="71" y="80"/>
                </a:lnTo>
                <a:lnTo>
                  <a:pt x="76" y="66"/>
                </a:lnTo>
                <a:lnTo>
                  <a:pt x="76" y="94"/>
                </a:lnTo>
                <a:lnTo>
                  <a:pt x="76" y="71"/>
                </a:lnTo>
                <a:lnTo>
                  <a:pt x="80" y="85"/>
                </a:lnTo>
                <a:lnTo>
                  <a:pt x="80" y="71"/>
                </a:lnTo>
                <a:lnTo>
                  <a:pt x="85" y="66"/>
                </a:lnTo>
                <a:lnTo>
                  <a:pt x="85" y="85"/>
                </a:lnTo>
                <a:lnTo>
                  <a:pt x="90" y="85"/>
                </a:lnTo>
                <a:lnTo>
                  <a:pt x="90" y="75"/>
                </a:lnTo>
                <a:lnTo>
                  <a:pt x="90" y="90"/>
                </a:lnTo>
                <a:lnTo>
                  <a:pt x="95" y="75"/>
                </a:lnTo>
                <a:lnTo>
                  <a:pt x="95" y="71"/>
                </a:lnTo>
                <a:lnTo>
                  <a:pt x="99" y="85"/>
                </a:lnTo>
                <a:lnTo>
                  <a:pt x="99" y="90"/>
                </a:lnTo>
                <a:lnTo>
                  <a:pt x="99" y="75"/>
                </a:lnTo>
                <a:lnTo>
                  <a:pt x="104" y="80"/>
                </a:lnTo>
                <a:lnTo>
                  <a:pt x="104" y="85"/>
                </a:lnTo>
                <a:lnTo>
                  <a:pt x="104" y="71"/>
                </a:lnTo>
                <a:lnTo>
                  <a:pt x="109" y="71"/>
                </a:lnTo>
                <a:lnTo>
                  <a:pt x="109" y="85"/>
                </a:lnTo>
                <a:lnTo>
                  <a:pt x="114" y="66"/>
                </a:lnTo>
                <a:lnTo>
                  <a:pt x="114" y="90"/>
                </a:lnTo>
                <a:lnTo>
                  <a:pt x="114" y="66"/>
                </a:lnTo>
                <a:lnTo>
                  <a:pt x="118" y="75"/>
                </a:lnTo>
                <a:lnTo>
                  <a:pt x="118" y="66"/>
                </a:lnTo>
                <a:lnTo>
                  <a:pt x="123" y="90"/>
                </a:lnTo>
                <a:lnTo>
                  <a:pt x="132" y="90"/>
                </a:lnTo>
                <a:lnTo>
                  <a:pt x="128" y="90"/>
                </a:lnTo>
                <a:lnTo>
                  <a:pt x="132" y="52"/>
                </a:lnTo>
                <a:lnTo>
                  <a:pt x="137" y="75"/>
                </a:lnTo>
                <a:lnTo>
                  <a:pt x="137" y="42"/>
                </a:lnTo>
                <a:lnTo>
                  <a:pt x="142" y="52"/>
                </a:lnTo>
                <a:lnTo>
                  <a:pt x="142" y="42"/>
                </a:lnTo>
                <a:lnTo>
                  <a:pt x="147" y="90"/>
                </a:lnTo>
                <a:lnTo>
                  <a:pt x="147" y="52"/>
                </a:lnTo>
                <a:lnTo>
                  <a:pt x="151" y="42"/>
                </a:lnTo>
                <a:lnTo>
                  <a:pt x="151" y="57"/>
                </a:lnTo>
                <a:lnTo>
                  <a:pt x="156" y="57"/>
                </a:lnTo>
                <a:lnTo>
                  <a:pt x="156" y="28"/>
                </a:lnTo>
                <a:lnTo>
                  <a:pt x="161" y="38"/>
                </a:lnTo>
                <a:lnTo>
                  <a:pt x="161" y="52"/>
                </a:lnTo>
                <a:lnTo>
                  <a:pt x="161" y="28"/>
                </a:lnTo>
                <a:lnTo>
                  <a:pt x="166" y="42"/>
                </a:lnTo>
                <a:lnTo>
                  <a:pt x="166" y="61"/>
                </a:lnTo>
                <a:lnTo>
                  <a:pt x="170" y="38"/>
                </a:lnTo>
                <a:lnTo>
                  <a:pt x="170" y="33"/>
                </a:lnTo>
                <a:lnTo>
                  <a:pt x="170" y="57"/>
                </a:lnTo>
                <a:lnTo>
                  <a:pt x="175" y="47"/>
                </a:lnTo>
                <a:lnTo>
                  <a:pt x="175" y="33"/>
                </a:lnTo>
                <a:lnTo>
                  <a:pt x="180" y="57"/>
                </a:lnTo>
                <a:lnTo>
                  <a:pt x="180" y="42"/>
                </a:lnTo>
                <a:lnTo>
                  <a:pt x="184" y="71"/>
                </a:lnTo>
                <a:lnTo>
                  <a:pt x="184" y="57"/>
                </a:lnTo>
                <a:lnTo>
                  <a:pt x="184" y="80"/>
                </a:lnTo>
                <a:lnTo>
                  <a:pt x="189" y="71"/>
                </a:lnTo>
                <a:lnTo>
                  <a:pt x="189" y="57"/>
                </a:lnTo>
                <a:lnTo>
                  <a:pt x="194" y="42"/>
                </a:lnTo>
                <a:lnTo>
                  <a:pt x="194" y="38"/>
                </a:lnTo>
                <a:lnTo>
                  <a:pt x="194" y="42"/>
                </a:lnTo>
                <a:lnTo>
                  <a:pt x="199" y="47"/>
                </a:lnTo>
                <a:lnTo>
                  <a:pt x="199" y="42"/>
                </a:lnTo>
                <a:lnTo>
                  <a:pt x="199" y="47"/>
                </a:lnTo>
                <a:lnTo>
                  <a:pt x="203" y="52"/>
                </a:lnTo>
                <a:lnTo>
                  <a:pt x="208" y="57"/>
                </a:lnTo>
                <a:lnTo>
                  <a:pt x="208" y="38"/>
                </a:lnTo>
                <a:lnTo>
                  <a:pt x="213" y="42"/>
                </a:lnTo>
                <a:lnTo>
                  <a:pt x="213" y="90"/>
                </a:lnTo>
                <a:lnTo>
                  <a:pt x="213" y="42"/>
                </a:lnTo>
                <a:lnTo>
                  <a:pt x="217" y="47"/>
                </a:lnTo>
                <a:lnTo>
                  <a:pt x="222" y="42"/>
                </a:lnTo>
                <a:lnTo>
                  <a:pt x="222" y="57"/>
                </a:lnTo>
                <a:lnTo>
                  <a:pt x="227" y="57"/>
                </a:lnTo>
                <a:lnTo>
                  <a:pt x="227" y="47"/>
                </a:lnTo>
                <a:lnTo>
                  <a:pt x="232" y="52"/>
                </a:lnTo>
                <a:lnTo>
                  <a:pt x="232" y="47"/>
                </a:lnTo>
                <a:lnTo>
                  <a:pt x="236" y="57"/>
                </a:lnTo>
                <a:lnTo>
                  <a:pt x="236" y="52"/>
                </a:lnTo>
                <a:lnTo>
                  <a:pt x="241" y="42"/>
                </a:lnTo>
                <a:lnTo>
                  <a:pt x="241" y="47"/>
                </a:lnTo>
                <a:lnTo>
                  <a:pt x="246" y="38"/>
                </a:lnTo>
                <a:lnTo>
                  <a:pt x="246" y="47"/>
                </a:lnTo>
                <a:lnTo>
                  <a:pt x="251" y="52"/>
                </a:lnTo>
                <a:lnTo>
                  <a:pt x="251" y="61"/>
                </a:lnTo>
                <a:lnTo>
                  <a:pt x="251" y="52"/>
                </a:lnTo>
                <a:lnTo>
                  <a:pt x="255" y="24"/>
                </a:lnTo>
                <a:lnTo>
                  <a:pt x="255" y="19"/>
                </a:lnTo>
                <a:lnTo>
                  <a:pt x="255" y="24"/>
                </a:lnTo>
                <a:lnTo>
                  <a:pt x="260" y="47"/>
                </a:lnTo>
                <a:lnTo>
                  <a:pt x="260" y="33"/>
                </a:lnTo>
                <a:lnTo>
                  <a:pt x="265" y="38"/>
                </a:lnTo>
                <a:lnTo>
                  <a:pt x="265" y="0"/>
                </a:lnTo>
                <a:lnTo>
                  <a:pt x="269" y="38"/>
                </a:lnTo>
                <a:lnTo>
                  <a:pt x="269" y="14"/>
                </a:lnTo>
                <a:lnTo>
                  <a:pt x="274" y="38"/>
                </a:lnTo>
                <a:lnTo>
                  <a:pt x="274" y="57"/>
                </a:lnTo>
                <a:lnTo>
                  <a:pt x="279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43" name="Freeform 2383"/>
          <p:cNvSpPr>
            <a:spLocks/>
          </p:cNvSpPr>
          <p:nvPr/>
        </p:nvSpPr>
        <p:spPr bwMode="auto">
          <a:xfrm>
            <a:off x="8280400" y="5578475"/>
            <a:ext cx="269875" cy="142875"/>
          </a:xfrm>
          <a:custGeom>
            <a:avLst/>
            <a:gdLst>
              <a:gd name="T0" fmla="*/ 0 w 170"/>
              <a:gd name="T1" fmla="*/ 2147483646 h 90"/>
              <a:gd name="T2" fmla="*/ 2147483646 w 170"/>
              <a:gd name="T3" fmla="*/ 2147483646 h 90"/>
              <a:gd name="T4" fmla="*/ 2147483646 w 170"/>
              <a:gd name="T5" fmla="*/ 2147483646 h 90"/>
              <a:gd name="T6" fmla="*/ 2147483646 w 170"/>
              <a:gd name="T7" fmla="*/ 2147483646 h 90"/>
              <a:gd name="T8" fmla="*/ 2147483646 w 170"/>
              <a:gd name="T9" fmla="*/ 2147483646 h 90"/>
              <a:gd name="T10" fmla="*/ 2147483646 w 170"/>
              <a:gd name="T11" fmla="*/ 2147483646 h 90"/>
              <a:gd name="T12" fmla="*/ 2147483646 w 170"/>
              <a:gd name="T13" fmla="*/ 2147483646 h 90"/>
              <a:gd name="T14" fmla="*/ 2147483646 w 170"/>
              <a:gd name="T15" fmla="*/ 2147483646 h 90"/>
              <a:gd name="T16" fmla="*/ 2147483646 w 170"/>
              <a:gd name="T17" fmla="*/ 2147483646 h 90"/>
              <a:gd name="T18" fmla="*/ 2147483646 w 170"/>
              <a:gd name="T19" fmla="*/ 2147483646 h 90"/>
              <a:gd name="T20" fmla="*/ 2147483646 w 170"/>
              <a:gd name="T21" fmla="*/ 2147483646 h 90"/>
              <a:gd name="T22" fmla="*/ 2147483646 w 170"/>
              <a:gd name="T23" fmla="*/ 2147483646 h 90"/>
              <a:gd name="T24" fmla="*/ 2147483646 w 170"/>
              <a:gd name="T25" fmla="*/ 2147483646 h 90"/>
              <a:gd name="T26" fmla="*/ 2147483646 w 170"/>
              <a:gd name="T27" fmla="*/ 2147483646 h 90"/>
              <a:gd name="T28" fmla="*/ 2147483646 w 170"/>
              <a:gd name="T29" fmla="*/ 2147483646 h 90"/>
              <a:gd name="T30" fmla="*/ 2147483646 w 170"/>
              <a:gd name="T31" fmla="*/ 2147483646 h 90"/>
              <a:gd name="T32" fmla="*/ 2147483646 w 170"/>
              <a:gd name="T33" fmla="*/ 2147483646 h 90"/>
              <a:gd name="T34" fmla="*/ 2147483646 w 170"/>
              <a:gd name="T35" fmla="*/ 2147483646 h 90"/>
              <a:gd name="T36" fmla="*/ 2147483646 w 170"/>
              <a:gd name="T37" fmla="*/ 2147483646 h 90"/>
              <a:gd name="T38" fmla="*/ 2147483646 w 170"/>
              <a:gd name="T39" fmla="*/ 2147483646 h 90"/>
              <a:gd name="T40" fmla="*/ 2147483646 w 170"/>
              <a:gd name="T41" fmla="*/ 2147483646 h 90"/>
              <a:gd name="T42" fmla="*/ 2147483646 w 170"/>
              <a:gd name="T43" fmla="*/ 2147483646 h 90"/>
              <a:gd name="T44" fmla="*/ 2147483646 w 170"/>
              <a:gd name="T45" fmla="*/ 2147483646 h 90"/>
              <a:gd name="T46" fmla="*/ 2147483646 w 170"/>
              <a:gd name="T47" fmla="*/ 2147483646 h 90"/>
              <a:gd name="T48" fmla="*/ 2147483646 w 170"/>
              <a:gd name="T49" fmla="*/ 2147483646 h 90"/>
              <a:gd name="T50" fmla="*/ 2147483646 w 170"/>
              <a:gd name="T51" fmla="*/ 0 h 90"/>
              <a:gd name="T52" fmla="*/ 2147483646 w 170"/>
              <a:gd name="T53" fmla="*/ 2147483646 h 90"/>
              <a:gd name="T54" fmla="*/ 2147483646 w 170"/>
              <a:gd name="T55" fmla="*/ 2147483646 h 90"/>
              <a:gd name="T56" fmla="*/ 2147483646 w 170"/>
              <a:gd name="T57" fmla="*/ 2147483646 h 90"/>
              <a:gd name="T58" fmla="*/ 2147483646 w 170"/>
              <a:gd name="T59" fmla="*/ 2147483646 h 90"/>
              <a:gd name="T60" fmla="*/ 2147483646 w 170"/>
              <a:gd name="T61" fmla="*/ 2147483646 h 90"/>
              <a:gd name="T62" fmla="*/ 2147483646 w 170"/>
              <a:gd name="T63" fmla="*/ 2147483646 h 90"/>
              <a:gd name="T64" fmla="*/ 2147483646 w 170"/>
              <a:gd name="T65" fmla="*/ 2147483646 h 90"/>
              <a:gd name="T66" fmla="*/ 2147483646 w 170"/>
              <a:gd name="T67" fmla="*/ 2147483646 h 90"/>
              <a:gd name="T68" fmla="*/ 2147483646 w 170"/>
              <a:gd name="T69" fmla="*/ 2147483646 h 90"/>
              <a:gd name="T70" fmla="*/ 2147483646 w 170"/>
              <a:gd name="T71" fmla="*/ 2147483646 h 90"/>
              <a:gd name="T72" fmla="*/ 2147483646 w 170"/>
              <a:gd name="T73" fmla="*/ 2147483646 h 90"/>
              <a:gd name="T74" fmla="*/ 2147483646 w 170"/>
              <a:gd name="T75" fmla="*/ 2147483646 h 90"/>
              <a:gd name="T76" fmla="*/ 2147483646 w 170"/>
              <a:gd name="T77" fmla="*/ 2147483646 h 90"/>
              <a:gd name="T78" fmla="*/ 2147483646 w 170"/>
              <a:gd name="T79" fmla="*/ 2147483646 h 90"/>
              <a:gd name="T80" fmla="*/ 2147483646 w 170"/>
              <a:gd name="T81" fmla="*/ 2147483646 h 90"/>
              <a:gd name="T82" fmla="*/ 2147483646 w 170"/>
              <a:gd name="T83" fmla="*/ 2147483646 h 90"/>
              <a:gd name="T84" fmla="*/ 2147483646 w 170"/>
              <a:gd name="T85" fmla="*/ 2147483646 h 90"/>
              <a:gd name="T86" fmla="*/ 2147483646 w 170"/>
              <a:gd name="T87" fmla="*/ 2147483646 h 9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70" h="90">
                <a:moveTo>
                  <a:pt x="0" y="85"/>
                </a:moveTo>
                <a:lnTo>
                  <a:pt x="0" y="90"/>
                </a:lnTo>
                <a:lnTo>
                  <a:pt x="0" y="38"/>
                </a:lnTo>
                <a:lnTo>
                  <a:pt x="5" y="52"/>
                </a:lnTo>
                <a:lnTo>
                  <a:pt x="5" y="47"/>
                </a:lnTo>
                <a:lnTo>
                  <a:pt x="5" y="85"/>
                </a:lnTo>
                <a:lnTo>
                  <a:pt x="9" y="71"/>
                </a:lnTo>
                <a:lnTo>
                  <a:pt x="9" y="57"/>
                </a:lnTo>
                <a:lnTo>
                  <a:pt x="14" y="57"/>
                </a:lnTo>
                <a:lnTo>
                  <a:pt x="14" y="85"/>
                </a:lnTo>
                <a:lnTo>
                  <a:pt x="14" y="71"/>
                </a:lnTo>
                <a:lnTo>
                  <a:pt x="19" y="38"/>
                </a:lnTo>
                <a:lnTo>
                  <a:pt x="19" y="71"/>
                </a:lnTo>
                <a:lnTo>
                  <a:pt x="24" y="47"/>
                </a:lnTo>
                <a:lnTo>
                  <a:pt x="24" y="52"/>
                </a:lnTo>
                <a:lnTo>
                  <a:pt x="28" y="71"/>
                </a:lnTo>
                <a:lnTo>
                  <a:pt x="28" y="66"/>
                </a:lnTo>
                <a:lnTo>
                  <a:pt x="28" y="71"/>
                </a:lnTo>
                <a:lnTo>
                  <a:pt x="33" y="75"/>
                </a:lnTo>
                <a:lnTo>
                  <a:pt x="33" y="33"/>
                </a:lnTo>
                <a:lnTo>
                  <a:pt x="38" y="80"/>
                </a:lnTo>
                <a:lnTo>
                  <a:pt x="38" y="71"/>
                </a:lnTo>
                <a:lnTo>
                  <a:pt x="42" y="80"/>
                </a:lnTo>
                <a:lnTo>
                  <a:pt x="42" y="66"/>
                </a:lnTo>
                <a:lnTo>
                  <a:pt x="47" y="42"/>
                </a:lnTo>
                <a:lnTo>
                  <a:pt x="47" y="85"/>
                </a:lnTo>
                <a:lnTo>
                  <a:pt x="47" y="71"/>
                </a:lnTo>
                <a:lnTo>
                  <a:pt x="52" y="75"/>
                </a:lnTo>
                <a:lnTo>
                  <a:pt x="52" y="52"/>
                </a:lnTo>
                <a:lnTo>
                  <a:pt x="57" y="42"/>
                </a:lnTo>
                <a:lnTo>
                  <a:pt x="57" y="52"/>
                </a:lnTo>
                <a:lnTo>
                  <a:pt x="57" y="38"/>
                </a:lnTo>
                <a:lnTo>
                  <a:pt x="61" y="52"/>
                </a:lnTo>
                <a:lnTo>
                  <a:pt x="61" y="57"/>
                </a:lnTo>
                <a:lnTo>
                  <a:pt x="66" y="42"/>
                </a:lnTo>
                <a:lnTo>
                  <a:pt x="66" y="52"/>
                </a:lnTo>
                <a:lnTo>
                  <a:pt x="71" y="33"/>
                </a:lnTo>
                <a:lnTo>
                  <a:pt x="71" y="28"/>
                </a:lnTo>
                <a:lnTo>
                  <a:pt x="71" y="47"/>
                </a:lnTo>
                <a:lnTo>
                  <a:pt x="76" y="38"/>
                </a:lnTo>
                <a:lnTo>
                  <a:pt x="76" y="52"/>
                </a:lnTo>
                <a:lnTo>
                  <a:pt x="76" y="47"/>
                </a:lnTo>
                <a:lnTo>
                  <a:pt x="80" y="57"/>
                </a:lnTo>
                <a:lnTo>
                  <a:pt x="80" y="52"/>
                </a:lnTo>
                <a:lnTo>
                  <a:pt x="85" y="24"/>
                </a:lnTo>
                <a:lnTo>
                  <a:pt x="85" y="47"/>
                </a:lnTo>
                <a:lnTo>
                  <a:pt x="90" y="38"/>
                </a:lnTo>
                <a:lnTo>
                  <a:pt x="90" y="47"/>
                </a:lnTo>
                <a:lnTo>
                  <a:pt x="94" y="57"/>
                </a:lnTo>
                <a:lnTo>
                  <a:pt x="94" y="33"/>
                </a:lnTo>
                <a:lnTo>
                  <a:pt x="99" y="42"/>
                </a:lnTo>
                <a:lnTo>
                  <a:pt x="99" y="0"/>
                </a:lnTo>
                <a:lnTo>
                  <a:pt x="104" y="33"/>
                </a:lnTo>
                <a:lnTo>
                  <a:pt x="104" y="47"/>
                </a:lnTo>
                <a:lnTo>
                  <a:pt x="104" y="28"/>
                </a:lnTo>
                <a:lnTo>
                  <a:pt x="109" y="47"/>
                </a:lnTo>
                <a:lnTo>
                  <a:pt x="109" y="52"/>
                </a:lnTo>
                <a:lnTo>
                  <a:pt x="113" y="47"/>
                </a:lnTo>
                <a:lnTo>
                  <a:pt x="113" y="38"/>
                </a:lnTo>
                <a:lnTo>
                  <a:pt x="118" y="52"/>
                </a:lnTo>
                <a:lnTo>
                  <a:pt x="118" y="38"/>
                </a:lnTo>
                <a:lnTo>
                  <a:pt x="118" y="52"/>
                </a:lnTo>
                <a:lnTo>
                  <a:pt x="123" y="33"/>
                </a:lnTo>
                <a:lnTo>
                  <a:pt x="123" y="57"/>
                </a:lnTo>
                <a:lnTo>
                  <a:pt x="127" y="42"/>
                </a:lnTo>
                <a:lnTo>
                  <a:pt x="127" y="57"/>
                </a:lnTo>
                <a:lnTo>
                  <a:pt x="127" y="42"/>
                </a:lnTo>
                <a:lnTo>
                  <a:pt x="132" y="71"/>
                </a:lnTo>
                <a:lnTo>
                  <a:pt x="132" y="80"/>
                </a:lnTo>
                <a:lnTo>
                  <a:pt x="132" y="38"/>
                </a:lnTo>
                <a:lnTo>
                  <a:pt x="137" y="61"/>
                </a:lnTo>
                <a:lnTo>
                  <a:pt x="137" y="57"/>
                </a:lnTo>
                <a:lnTo>
                  <a:pt x="142" y="38"/>
                </a:lnTo>
                <a:lnTo>
                  <a:pt x="142" y="52"/>
                </a:lnTo>
                <a:lnTo>
                  <a:pt x="142" y="33"/>
                </a:lnTo>
                <a:lnTo>
                  <a:pt x="146" y="52"/>
                </a:lnTo>
                <a:lnTo>
                  <a:pt x="146" y="61"/>
                </a:lnTo>
                <a:lnTo>
                  <a:pt x="151" y="38"/>
                </a:lnTo>
                <a:lnTo>
                  <a:pt x="151" y="71"/>
                </a:lnTo>
                <a:lnTo>
                  <a:pt x="156" y="42"/>
                </a:lnTo>
                <a:lnTo>
                  <a:pt x="156" y="61"/>
                </a:lnTo>
                <a:lnTo>
                  <a:pt x="156" y="57"/>
                </a:lnTo>
                <a:lnTo>
                  <a:pt x="161" y="57"/>
                </a:lnTo>
                <a:lnTo>
                  <a:pt x="161" y="47"/>
                </a:lnTo>
                <a:lnTo>
                  <a:pt x="165" y="38"/>
                </a:lnTo>
                <a:lnTo>
                  <a:pt x="165" y="52"/>
                </a:lnTo>
                <a:lnTo>
                  <a:pt x="165" y="47"/>
                </a:lnTo>
                <a:lnTo>
                  <a:pt x="170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644" name="Text Box 2384"/>
          <p:cNvSpPr txBox="1">
            <a:spLocks noChangeArrowheads="1"/>
          </p:cNvSpPr>
          <p:nvPr/>
        </p:nvSpPr>
        <p:spPr bwMode="auto">
          <a:xfrm>
            <a:off x="5737225" y="513715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Angles</a:t>
            </a:r>
          </a:p>
        </p:txBody>
      </p:sp>
      <p:sp>
        <p:nvSpPr>
          <p:cNvPr id="95645" name="Text Box 2385"/>
          <p:cNvSpPr txBox="1">
            <a:spLocks noChangeArrowheads="1"/>
          </p:cNvSpPr>
          <p:nvPr/>
        </p:nvSpPr>
        <p:spPr bwMode="auto">
          <a:xfrm>
            <a:off x="5581650" y="2919413"/>
            <a:ext cx="335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Time </a:t>
            </a:r>
            <a:r>
              <a:rPr lang="fr-FR" altLang="en-US" sz="1600"/>
              <a:t>(raw dat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3"/>
          <p:cNvSpPr txBox="1">
            <a:spLocks noChangeArrowheads="1"/>
          </p:cNvSpPr>
          <p:nvPr/>
        </p:nvSpPr>
        <p:spPr bwMode="auto">
          <a:xfrm>
            <a:off x="819150" y="47625"/>
            <a:ext cx="791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Experimental Proof with Ocean Data</a:t>
            </a:r>
          </a:p>
        </p:txBody>
      </p:sp>
      <p:grpSp>
        <p:nvGrpSpPr>
          <p:cNvPr id="98307" name="Group 3"/>
          <p:cNvGrpSpPr>
            <a:grpSpLocks/>
          </p:cNvGrpSpPr>
          <p:nvPr/>
        </p:nvGrpSpPr>
        <p:grpSpPr bwMode="auto">
          <a:xfrm>
            <a:off x="404813" y="823913"/>
            <a:ext cx="3051175" cy="2244725"/>
            <a:chOff x="3106" y="916"/>
            <a:chExt cx="2309" cy="1598"/>
          </a:xfrm>
        </p:grpSpPr>
        <p:grpSp>
          <p:nvGrpSpPr>
            <p:cNvPr id="100206" name="Group 4"/>
            <p:cNvGrpSpPr>
              <a:grpSpLocks/>
            </p:cNvGrpSpPr>
            <p:nvPr/>
          </p:nvGrpSpPr>
          <p:grpSpPr bwMode="auto">
            <a:xfrm>
              <a:off x="3106" y="916"/>
              <a:ext cx="2309" cy="1568"/>
              <a:chOff x="1072" y="458"/>
              <a:chExt cx="2309" cy="1568"/>
            </a:xfrm>
          </p:grpSpPr>
          <p:sp>
            <p:nvSpPr>
              <p:cNvPr id="100208" name="Rectangle 736"/>
              <p:cNvSpPr>
                <a:spLocks noChangeArrowheads="1"/>
              </p:cNvSpPr>
              <p:nvPr/>
            </p:nvSpPr>
            <p:spPr bwMode="auto">
              <a:xfrm>
                <a:off x="1575" y="637"/>
                <a:ext cx="11" cy="2"/>
              </a:xfrm>
              <a:prstGeom prst="rect">
                <a:avLst/>
              </a:prstGeom>
              <a:solidFill>
                <a:srgbClr val="C3C3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09" name="Rectangle 737"/>
              <p:cNvSpPr>
                <a:spLocks noChangeArrowheads="1"/>
              </p:cNvSpPr>
              <p:nvPr/>
            </p:nvSpPr>
            <p:spPr bwMode="auto">
              <a:xfrm>
                <a:off x="1926" y="1502"/>
                <a:ext cx="3" cy="17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10" name="Rectangle 738"/>
              <p:cNvSpPr>
                <a:spLocks noChangeArrowheads="1"/>
              </p:cNvSpPr>
              <p:nvPr/>
            </p:nvSpPr>
            <p:spPr bwMode="auto">
              <a:xfrm>
                <a:off x="1926" y="1500"/>
                <a:ext cx="3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11" name="Rectangle 739"/>
              <p:cNvSpPr>
                <a:spLocks noChangeArrowheads="1"/>
              </p:cNvSpPr>
              <p:nvPr/>
            </p:nvSpPr>
            <p:spPr bwMode="auto">
              <a:xfrm>
                <a:off x="1926" y="1519"/>
                <a:ext cx="3" cy="2"/>
              </a:xfrm>
              <a:prstGeom prst="rect">
                <a:avLst/>
              </a:prstGeom>
              <a:solidFill>
                <a:srgbClr val="4E4B4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12" name="AutoShape 740"/>
              <p:cNvSpPr>
                <a:spLocks noChangeAspect="1" noChangeArrowheads="1" noTextEdit="1"/>
              </p:cNvSpPr>
              <p:nvPr/>
            </p:nvSpPr>
            <p:spPr bwMode="auto">
              <a:xfrm flipH="1">
                <a:off x="1201" y="458"/>
                <a:ext cx="2180" cy="1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100213" name="Group 741"/>
              <p:cNvGrpSpPr>
                <a:grpSpLocks/>
              </p:cNvGrpSpPr>
              <p:nvPr/>
            </p:nvGrpSpPr>
            <p:grpSpPr bwMode="auto">
              <a:xfrm flipH="1">
                <a:off x="1211" y="504"/>
                <a:ext cx="2158" cy="449"/>
                <a:chOff x="1672" y="776"/>
                <a:chExt cx="2416" cy="541"/>
              </a:xfrm>
            </p:grpSpPr>
            <p:sp>
              <p:nvSpPr>
                <p:cNvPr id="100556" name="Rectangle 742"/>
                <p:cNvSpPr>
                  <a:spLocks noChangeArrowheads="1"/>
                </p:cNvSpPr>
                <p:nvPr/>
              </p:nvSpPr>
              <p:spPr bwMode="auto">
                <a:xfrm>
                  <a:off x="1676" y="776"/>
                  <a:ext cx="2412" cy="2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7" name="Rectangle 743"/>
                <p:cNvSpPr>
                  <a:spLocks noChangeArrowheads="1"/>
                </p:cNvSpPr>
                <p:nvPr/>
              </p:nvSpPr>
              <p:spPr bwMode="auto">
                <a:xfrm>
                  <a:off x="1676" y="776"/>
                  <a:ext cx="2412" cy="3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8" name="Rectangle 744"/>
                <p:cNvSpPr>
                  <a:spLocks noChangeArrowheads="1"/>
                </p:cNvSpPr>
                <p:nvPr/>
              </p:nvSpPr>
              <p:spPr bwMode="auto">
                <a:xfrm>
                  <a:off x="1676" y="778"/>
                  <a:ext cx="2412" cy="3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9" name="Rectangle 745"/>
                <p:cNvSpPr>
                  <a:spLocks noChangeArrowheads="1"/>
                </p:cNvSpPr>
                <p:nvPr/>
              </p:nvSpPr>
              <p:spPr bwMode="auto">
                <a:xfrm>
                  <a:off x="1676" y="779"/>
                  <a:ext cx="2412" cy="4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0" name="Rectangle 746"/>
                <p:cNvSpPr>
                  <a:spLocks noChangeArrowheads="1"/>
                </p:cNvSpPr>
                <p:nvPr/>
              </p:nvSpPr>
              <p:spPr bwMode="auto">
                <a:xfrm>
                  <a:off x="1676" y="781"/>
                  <a:ext cx="2412" cy="4"/>
                </a:xfrm>
                <a:prstGeom prst="rect">
                  <a:avLst/>
                </a:prstGeom>
                <a:solidFill>
                  <a:srgbClr val="C4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1" name="Rectangle 747"/>
                <p:cNvSpPr>
                  <a:spLocks noChangeArrowheads="1"/>
                </p:cNvSpPr>
                <p:nvPr/>
              </p:nvSpPr>
              <p:spPr bwMode="auto">
                <a:xfrm>
                  <a:off x="1676" y="783"/>
                  <a:ext cx="2412" cy="4"/>
                </a:xfrm>
                <a:prstGeom prst="rect">
                  <a:avLst/>
                </a:prstGeom>
                <a:solidFill>
                  <a:srgbClr val="C4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2" name="Rectangle 748"/>
                <p:cNvSpPr>
                  <a:spLocks noChangeArrowheads="1"/>
                </p:cNvSpPr>
                <p:nvPr/>
              </p:nvSpPr>
              <p:spPr bwMode="auto">
                <a:xfrm>
                  <a:off x="1676" y="785"/>
                  <a:ext cx="2412" cy="4"/>
                </a:xfrm>
                <a:prstGeom prst="rect">
                  <a:avLst/>
                </a:prstGeom>
                <a:solidFill>
                  <a:srgbClr val="C5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3" name="Rectangle 749"/>
                <p:cNvSpPr>
                  <a:spLocks noChangeArrowheads="1"/>
                </p:cNvSpPr>
                <p:nvPr/>
              </p:nvSpPr>
              <p:spPr bwMode="auto">
                <a:xfrm>
                  <a:off x="1676" y="787"/>
                  <a:ext cx="2412" cy="4"/>
                </a:xfrm>
                <a:prstGeom prst="rect">
                  <a:avLst/>
                </a:prstGeom>
                <a:solidFill>
                  <a:srgbClr val="C5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4" name="Rectangle 750"/>
                <p:cNvSpPr>
                  <a:spLocks noChangeArrowheads="1"/>
                </p:cNvSpPr>
                <p:nvPr/>
              </p:nvSpPr>
              <p:spPr bwMode="auto">
                <a:xfrm>
                  <a:off x="1676" y="789"/>
                  <a:ext cx="2412" cy="4"/>
                </a:xfrm>
                <a:prstGeom prst="rect">
                  <a:avLst/>
                </a:prstGeom>
                <a:solidFill>
                  <a:srgbClr val="C5C4C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5" name="Rectangle 751"/>
                <p:cNvSpPr>
                  <a:spLocks noChangeArrowheads="1"/>
                </p:cNvSpPr>
                <p:nvPr/>
              </p:nvSpPr>
              <p:spPr bwMode="auto">
                <a:xfrm>
                  <a:off x="1676" y="791"/>
                  <a:ext cx="2412" cy="4"/>
                </a:xfrm>
                <a:prstGeom prst="rect">
                  <a:avLst/>
                </a:prstGeom>
                <a:solidFill>
                  <a:srgbClr val="C6C5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6" name="Rectangle 752"/>
                <p:cNvSpPr>
                  <a:spLocks noChangeArrowheads="1"/>
                </p:cNvSpPr>
                <p:nvPr/>
              </p:nvSpPr>
              <p:spPr bwMode="auto">
                <a:xfrm>
                  <a:off x="1676" y="793"/>
                  <a:ext cx="2412" cy="4"/>
                </a:xfrm>
                <a:prstGeom prst="rect">
                  <a:avLst/>
                </a:prstGeom>
                <a:solidFill>
                  <a:srgbClr val="C6C5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7" name="Rectangle 753"/>
                <p:cNvSpPr>
                  <a:spLocks noChangeArrowheads="1"/>
                </p:cNvSpPr>
                <p:nvPr/>
              </p:nvSpPr>
              <p:spPr bwMode="auto">
                <a:xfrm>
                  <a:off x="1676" y="795"/>
                  <a:ext cx="2412" cy="4"/>
                </a:xfrm>
                <a:prstGeom prst="rect">
                  <a:avLst/>
                </a:prstGeom>
                <a:solidFill>
                  <a:srgbClr val="C7C6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8" name="Rectangle 754"/>
                <p:cNvSpPr>
                  <a:spLocks noChangeArrowheads="1"/>
                </p:cNvSpPr>
                <p:nvPr/>
              </p:nvSpPr>
              <p:spPr bwMode="auto">
                <a:xfrm>
                  <a:off x="1676" y="797"/>
                  <a:ext cx="2412" cy="6"/>
                </a:xfrm>
                <a:prstGeom prst="rect">
                  <a:avLst/>
                </a:prstGeom>
                <a:solidFill>
                  <a:srgbClr val="C7C6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69" name="Rectangle 755"/>
                <p:cNvSpPr>
                  <a:spLocks noChangeArrowheads="1"/>
                </p:cNvSpPr>
                <p:nvPr/>
              </p:nvSpPr>
              <p:spPr bwMode="auto">
                <a:xfrm>
                  <a:off x="1676" y="799"/>
                  <a:ext cx="2412" cy="5"/>
                </a:xfrm>
                <a:prstGeom prst="rect">
                  <a:avLst/>
                </a:prstGeom>
                <a:solidFill>
                  <a:srgbClr val="C7C6C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0" name="Rectangle 756"/>
                <p:cNvSpPr>
                  <a:spLocks noChangeArrowheads="1"/>
                </p:cNvSpPr>
                <p:nvPr/>
              </p:nvSpPr>
              <p:spPr bwMode="auto">
                <a:xfrm>
                  <a:off x="1676" y="803"/>
                  <a:ext cx="2412" cy="3"/>
                </a:xfrm>
                <a:prstGeom prst="rect">
                  <a:avLst/>
                </a:prstGeom>
                <a:solidFill>
                  <a:srgbClr val="C8C7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1" name="Rectangle 757"/>
                <p:cNvSpPr>
                  <a:spLocks noChangeArrowheads="1"/>
                </p:cNvSpPr>
                <p:nvPr/>
              </p:nvSpPr>
              <p:spPr bwMode="auto">
                <a:xfrm>
                  <a:off x="1676" y="804"/>
                  <a:ext cx="2412" cy="4"/>
                </a:xfrm>
                <a:prstGeom prst="rect">
                  <a:avLst/>
                </a:prstGeom>
                <a:solidFill>
                  <a:srgbClr val="C8C7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2" name="Rectangle 758"/>
                <p:cNvSpPr>
                  <a:spLocks noChangeArrowheads="1"/>
                </p:cNvSpPr>
                <p:nvPr/>
              </p:nvSpPr>
              <p:spPr bwMode="auto">
                <a:xfrm>
                  <a:off x="1676" y="806"/>
                  <a:ext cx="2412" cy="4"/>
                </a:xfrm>
                <a:prstGeom prst="rect">
                  <a:avLst/>
                </a:prstGeom>
                <a:solidFill>
                  <a:srgbClr val="C9C8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3" name="Rectangle 759"/>
                <p:cNvSpPr>
                  <a:spLocks noChangeArrowheads="1"/>
                </p:cNvSpPr>
                <p:nvPr/>
              </p:nvSpPr>
              <p:spPr bwMode="auto">
                <a:xfrm>
                  <a:off x="1676" y="808"/>
                  <a:ext cx="2412" cy="4"/>
                </a:xfrm>
                <a:prstGeom prst="rect">
                  <a:avLst/>
                </a:prstGeom>
                <a:solidFill>
                  <a:srgbClr val="C9C8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4" name="Rectangle 760"/>
                <p:cNvSpPr>
                  <a:spLocks noChangeArrowheads="1"/>
                </p:cNvSpPr>
                <p:nvPr/>
              </p:nvSpPr>
              <p:spPr bwMode="auto">
                <a:xfrm>
                  <a:off x="1676" y="810"/>
                  <a:ext cx="2412" cy="4"/>
                </a:xfrm>
                <a:prstGeom prst="rect">
                  <a:avLst/>
                </a:prstGeom>
                <a:solidFill>
                  <a:srgbClr val="C9C8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5" name="Rectangle 761"/>
                <p:cNvSpPr>
                  <a:spLocks noChangeArrowheads="1"/>
                </p:cNvSpPr>
                <p:nvPr/>
              </p:nvSpPr>
              <p:spPr bwMode="auto">
                <a:xfrm>
                  <a:off x="1676" y="812"/>
                  <a:ext cx="2412" cy="4"/>
                </a:xfrm>
                <a:prstGeom prst="rect">
                  <a:avLst/>
                </a:prstGeom>
                <a:solidFill>
                  <a:srgbClr val="CAC9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6" name="Rectangle 762"/>
                <p:cNvSpPr>
                  <a:spLocks noChangeArrowheads="1"/>
                </p:cNvSpPr>
                <p:nvPr/>
              </p:nvSpPr>
              <p:spPr bwMode="auto">
                <a:xfrm>
                  <a:off x="1676" y="814"/>
                  <a:ext cx="2412" cy="4"/>
                </a:xfrm>
                <a:prstGeom prst="rect">
                  <a:avLst/>
                </a:prstGeom>
                <a:solidFill>
                  <a:srgbClr val="CAC9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7" name="Rectangle 763"/>
                <p:cNvSpPr>
                  <a:spLocks noChangeArrowheads="1"/>
                </p:cNvSpPr>
                <p:nvPr/>
              </p:nvSpPr>
              <p:spPr bwMode="auto">
                <a:xfrm>
                  <a:off x="1676" y="816"/>
                  <a:ext cx="2412" cy="4"/>
                </a:xfrm>
                <a:prstGeom prst="rect">
                  <a:avLst/>
                </a:prstGeom>
                <a:solidFill>
                  <a:srgbClr val="CBCA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8" name="Rectangle 764"/>
                <p:cNvSpPr>
                  <a:spLocks noChangeArrowheads="1"/>
                </p:cNvSpPr>
                <p:nvPr/>
              </p:nvSpPr>
              <p:spPr bwMode="auto">
                <a:xfrm>
                  <a:off x="1676" y="818"/>
                  <a:ext cx="2412" cy="4"/>
                </a:xfrm>
                <a:prstGeom prst="rect">
                  <a:avLst/>
                </a:prstGeom>
                <a:solidFill>
                  <a:srgbClr val="CBCA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79" name="Rectangle 765"/>
                <p:cNvSpPr>
                  <a:spLocks noChangeArrowheads="1"/>
                </p:cNvSpPr>
                <p:nvPr/>
              </p:nvSpPr>
              <p:spPr bwMode="auto">
                <a:xfrm>
                  <a:off x="1676" y="820"/>
                  <a:ext cx="2412" cy="4"/>
                </a:xfrm>
                <a:prstGeom prst="rect">
                  <a:avLst/>
                </a:prstGeom>
                <a:solidFill>
                  <a:srgbClr val="CBCA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0" name="Rectangle 766"/>
                <p:cNvSpPr>
                  <a:spLocks noChangeArrowheads="1"/>
                </p:cNvSpPr>
                <p:nvPr/>
              </p:nvSpPr>
              <p:spPr bwMode="auto">
                <a:xfrm>
                  <a:off x="1676" y="822"/>
                  <a:ext cx="2412" cy="4"/>
                </a:xfrm>
                <a:prstGeom prst="rect">
                  <a:avLst/>
                </a:prstGeom>
                <a:solidFill>
                  <a:srgbClr val="CCCB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1" name="Rectangle 767"/>
                <p:cNvSpPr>
                  <a:spLocks noChangeArrowheads="1"/>
                </p:cNvSpPr>
                <p:nvPr/>
              </p:nvSpPr>
              <p:spPr bwMode="auto">
                <a:xfrm>
                  <a:off x="1676" y="824"/>
                  <a:ext cx="2412" cy="3"/>
                </a:xfrm>
                <a:prstGeom prst="rect">
                  <a:avLst/>
                </a:prstGeom>
                <a:solidFill>
                  <a:srgbClr val="CCCB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2" name="Rectangle 768"/>
                <p:cNvSpPr>
                  <a:spLocks noChangeArrowheads="1"/>
                </p:cNvSpPr>
                <p:nvPr/>
              </p:nvSpPr>
              <p:spPr bwMode="auto">
                <a:xfrm>
                  <a:off x="1676" y="826"/>
                  <a:ext cx="2412" cy="3"/>
                </a:xfrm>
                <a:prstGeom prst="rect">
                  <a:avLst/>
                </a:prstGeom>
                <a:solidFill>
                  <a:srgbClr val="CDCC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3" name="Rectangle 769"/>
                <p:cNvSpPr>
                  <a:spLocks noChangeArrowheads="1"/>
                </p:cNvSpPr>
                <p:nvPr/>
              </p:nvSpPr>
              <p:spPr bwMode="auto">
                <a:xfrm>
                  <a:off x="1676" y="827"/>
                  <a:ext cx="2412" cy="4"/>
                </a:xfrm>
                <a:prstGeom prst="rect">
                  <a:avLst/>
                </a:prstGeom>
                <a:solidFill>
                  <a:srgbClr val="CDCC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4" name="Rectangle 770"/>
                <p:cNvSpPr>
                  <a:spLocks noChangeArrowheads="1"/>
                </p:cNvSpPr>
                <p:nvPr/>
              </p:nvSpPr>
              <p:spPr bwMode="auto">
                <a:xfrm>
                  <a:off x="1676" y="829"/>
                  <a:ext cx="2412" cy="4"/>
                </a:xfrm>
                <a:prstGeom prst="rect">
                  <a:avLst/>
                </a:prstGeom>
                <a:solidFill>
                  <a:srgbClr val="CDCC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5" name="Rectangle 771"/>
                <p:cNvSpPr>
                  <a:spLocks noChangeArrowheads="1"/>
                </p:cNvSpPr>
                <p:nvPr/>
              </p:nvSpPr>
              <p:spPr bwMode="auto">
                <a:xfrm>
                  <a:off x="1676" y="831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6" name="Rectangle 772"/>
                <p:cNvSpPr>
                  <a:spLocks noChangeArrowheads="1"/>
                </p:cNvSpPr>
                <p:nvPr/>
              </p:nvSpPr>
              <p:spPr bwMode="auto">
                <a:xfrm>
                  <a:off x="1676" y="833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7" name="Rectangle 773"/>
                <p:cNvSpPr>
                  <a:spLocks noChangeArrowheads="1"/>
                </p:cNvSpPr>
                <p:nvPr/>
              </p:nvSpPr>
              <p:spPr bwMode="auto">
                <a:xfrm>
                  <a:off x="1676" y="835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8" name="Rectangle 774"/>
                <p:cNvSpPr>
                  <a:spLocks noChangeArrowheads="1"/>
                </p:cNvSpPr>
                <p:nvPr/>
              </p:nvSpPr>
              <p:spPr bwMode="auto">
                <a:xfrm>
                  <a:off x="1676" y="837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89" name="Rectangle 775"/>
                <p:cNvSpPr>
                  <a:spLocks noChangeArrowheads="1"/>
                </p:cNvSpPr>
                <p:nvPr/>
              </p:nvSpPr>
              <p:spPr bwMode="auto">
                <a:xfrm>
                  <a:off x="1676" y="839"/>
                  <a:ext cx="2412" cy="4"/>
                </a:xfrm>
                <a:prstGeom prst="rect">
                  <a:avLst/>
                </a:prstGeom>
                <a:solidFill>
                  <a:srgbClr val="CECD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0" name="Rectangle 776"/>
                <p:cNvSpPr>
                  <a:spLocks noChangeArrowheads="1"/>
                </p:cNvSpPr>
                <p:nvPr/>
              </p:nvSpPr>
              <p:spPr bwMode="auto">
                <a:xfrm>
                  <a:off x="1676" y="841"/>
                  <a:ext cx="2412" cy="4"/>
                </a:xfrm>
                <a:prstGeom prst="rect">
                  <a:avLst/>
                </a:prstGeom>
                <a:solidFill>
                  <a:srgbClr val="CFCE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1" name="Rectangle 777"/>
                <p:cNvSpPr>
                  <a:spLocks noChangeArrowheads="1"/>
                </p:cNvSpPr>
                <p:nvPr/>
              </p:nvSpPr>
              <p:spPr bwMode="auto">
                <a:xfrm>
                  <a:off x="1676" y="843"/>
                  <a:ext cx="2412" cy="4"/>
                </a:xfrm>
                <a:prstGeom prst="rect">
                  <a:avLst/>
                </a:prstGeom>
                <a:solidFill>
                  <a:srgbClr val="CFCE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2" name="Rectangle 778"/>
                <p:cNvSpPr>
                  <a:spLocks noChangeArrowheads="1"/>
                </p:cNvSpPr>
                <p:nvPr/>
              </p:nvSpPr>
              <p:spPr bwMode="auto">
                <a:xfrm>
                  <a:off x="1676" y="845"/>
                  <a:ext cx="2412" cy="4"/>
                </a:xfrm>
                <a:prstGeom prst="rect">
                  <a:avLst/>
                </a:prstGeom>
                <a:solidFill>
                  <a:srgbClr val="D0CF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3" name="Rectangle 779"/>
                <p:cNvSpPr>
                  <a:spLocks noChangeArrowheads="1"/>
                </p:cNvSpPr>
                <p:nvPr/>
              </p:nvSpPr>
              <p:spPr bwMode="auto">
                <a:xfrm>
                  <a:off x="1676" y="847"/>
                  <a:ext cx="2412" cy="3"/>
                </a:xfrm>
                <a:prstGeom prst="rect">
                  <a:avLst/>
                </a:prstGeom>
                <a:solidFill>
                  <a:srgbClr val="D0CF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4" name="Rectangle 780"/>
                <p:cNvSpPr>
                  <a:spLocks noChangeArrowheads="1"/>
                </p:cNvSpPr>
                <p:nvPr/>
              </p:nvSpPr>
              <p:spPr bwMode="auto">
                <a:xfrm>
                  <a:off x="1676" y="849"/>
                  <a:ext cx="2412" cy="3"/>
                </a:xfrm>
                <a:prstGeom prst="rect">
                  <a:avLst/>
                </a:prstGeom>
                <a:solidFill>
                  <a:srgbClr val="D0CF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5" name="Rectangle 781"/>
                <p:cNvSpPr>
                  <a:spLocks noChangeArrowheads="1"/>
                </p:cNvSpPr>
                <p:nvPr/>
              </p:nvSpPr>
              <p:spPr bwMode="auto">
                <a:xfrm>
                  <a:off x="1676" y="850"/>
                  <a:ext cx="2412" cy="4"/>
                </a:xfrm>
                <a:prstGeom prst="rect">
                  <a:avLst/>
                </a:prstGeom>
                <a:solidFill>
                  <a:srgbClr val="D1D0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6" name="Rectangle 782"/>
                <p:cNvSpPr>
                  <a:spLocks noChangeArrowheads="1"/>
                </p:cNvSpPr>
                <p:nvPr/>
              </p:nvSpPr>
              <p:spPr bwMode="auto">
                <a:xfrm>
                  <a:off x="1676" y="852"/>
                  <a:ext cx="2412" cy="4"/>
                </a:xfrm>
                <a:prstGeom prst="rect">
                  <a:avLst/>
                </a:prstGeom>
                <a:solidFill>
                  <a:srgbClr val="D1D0C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7" name="Rectangle 783"/>
                <p:cNvSpPr>
                  <a:spLocks noChangeArrowheads="1"/>
                </p:cNvSpPr>
                <p:nvPr/>
              </p:nvSpPr>
              <p:spPr bwMode="auto">
                <a:xfrm>
                  <a:off x="1676" y="854"/>
                  <a:ext cx="2412" cy="4"/>
                </a:xfrm>
                <a:prstGeom prst="rect">
                  <a:avLst/>
                </a:prstGeom>
                <a:solidFill>
                  <a:srgbClr val="D3D2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8" name="Rectangle 784"/>
                <p:cNvSpPr>
                  <a:spLocks noChangeArrowheads="1"/>
                </p:cNvSpPr>
                <p:nvPr/>
              </p:nvSpPr>
              <p:spPr bwMode="auto">
                <a:xfrm>
                  <a:off x="1676" y="856"/>
                  <a:ext cx="2412" cy="4"/>
                </a:xfrm>
                <a:prstGeom prst="rect">
                  <a:avLst/>
                </a:prstGeom>
                <a:solidFill>
                  <a:srgbClr val="D3D2C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99" name="Rectangle 785"/>
                <p:cNvSpPr>
                  <a:spLocks noChangeArrowheads="1"/>
                </p:cNvSpPr>
                <p:nvPr/>
              </p:nvSpPr>
              <p:spPr bwMode="auto">
                <a:xfrm>
                  <a:off x="1676" y="858"/>
                  <a:ext cx="2412" cy="4"/>
                </a:xfrm>
                <a:prstGeom prst="rect">
                  <a:avLst/>
                </a:prstGeom>
                <a:solidFill>
                  <a:srgbClr val="D4D3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0" name="Rectangle 786"/>
                <p:cNvSpPr>
                  <a:spLocks noChangeArrowheads="1"/>
                </p:cNvSpPr>
                <p:nvPr/>
              </p:nvSpPr>
              <p:spPr bwMode="auto">
                <a:xfrm>
                  <a:off x="1676" y="860"/>
                  <a:ext cx="2412" cy="4"/>
                </a:xfrm>
                <a:prstGeom prst="rect">
                  <a:avLst/>
                </a:prstGeom>
                <a:solidFill>
                  <a:srgbClr val="D4D3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1" name="Rectangle 787"/>
                <p:cNvSpPr>
                  <a:spLocks noChangeArrowheads="1"/>
                </p:cNvSpPr>
                <p:nvPr/>
              </p:nvSpPr>
              <p:spPr bwMode="auto">
                <a:xfrm>
                  <a:off x="1676" y="862"/>
                  <a:ext cx="2412" cy="4"/>
                </a:xfrm>
                <a:prstGeom prst="rect">
                  <a:avLst/>
                </a:prstGeom>
                <a:solidFill>
                  <a:srgbClr val="D4D3C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2" name="Rectangle 788"/>
                <p:cNvSpPr>
                  <a:spLocks noChangeArrowheads="1"/>
                </p:cNvSpPr>
                <p:nvPr/>
              </p:nvSpPr>
              <p:spPr bwMode="auto">
                <a:xfrm>
                  <a:off x="1676" y="864"/>
                  <a:ext cx="2412" cy="4"/>
                </a:xfrm>
                <a:prstGeom prst="rect">
                  <a:avLst/>
                </a:prstGeom>
                <a:solidFill>
                  <a:srgbClr val="D6D5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3" name="Rectangle 789"/>
                <p:cNvSpPr>
                  <a:spLocks noChangeArrowheads="1"/>
                </p:cNvSpPr>
                <p:nvPr/>
              </p:nvSpPr>
              <p:spPr bwMode="auto">
                <a:xfrm>
                  <a:off x="1676" y="866"/>
                  <a:ext cx="2412" cy="4"/>
                </a:xfrm>
                <a:prstGeom prst="rect">
                  <a:avLst/>
                </a:prstGeom>
                <a:solidFill>
                  <a:srgbClr val="D6D5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4" name="Rectangle 790"/>
                <p:cNvSpPr>
                  <a:spLocks noChangeArrowheads="1"/>
                </p:cNvSpPr>
                <p:nvPr/>
              </p:nvSpPr>
              <p:spPr bwMode="auto">
                <a:xfrm>
                  <a:off x="1676" y="868"/>
                  <a:ext cx="2412" cy="4"/>
                </a:xfrm>
                <a:prstGeom prst="rect">
                  <a:avLst/>
                </a:prstGeom>
                <a:solidFill>
                  <a:srgbClr val="D7D6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5" name="Rectangle 791"/>
                <p:cNvSpPr>
                  <a:spLocks noChangeArrowheads="1"/>
                </p:cNvSpPr>
                <p:nvPr/>
              </p:nvSpPr>
              <p:spPr bwMode="auto">
                <a:xfrm>
                  <a:off x="1676" y="870"/>
                  <a:ext cx="2412" cy="4"/>
                </a:xfrm>
                <a:prstGeom prst="rect">
                  <a:avLst/>
                </a:prstGeom>
                <a:solidFill>
                  <a:srgbClr val="D7D6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6" name="Rectangle 792"/>
                <p:cNvSpPr>
                  <a:spLocks noChangeArrowheads="1"/>
                </p:cNvSpPr>
                <p:nvPr/>
              </p:nvSpPr>
              <p:spPr bwMode="auto">
                <a:xfrm>
                  <a:off x="1676" y="872"/>
                  <a:ext cx="2412" cy="3"/>
                </a:xfrm>
                <a:prstGeom prst="rect">
                  <a:avLst/>
                </a:prstGeom>
                <a:solidFill>
                  <a:srgbClr val="D7D6C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7" name="Rectangle 793"/>
                <p:cNvSpPr>
                  <a:spLocks noChangeArrowheads="1"/>
                </p:cNvSpPr>
                <p:nvPr/>
              </p:nvSpPr>
              <p:spPr bwMode="auto">
                <a:xfrm>
                  <a:off x="1676" y="874"/>
                  <a:ext cx="2412" cy="3"/>
                </a:xfrm>
                <a:prstGeom prst="rect">
                  <a:avLst/>
                </a:prstGeom>
                <a:solidFill>
                  <a:srgbClr val="D9D8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8" name="Rectangle 794"/>
                <p:cNvSpPr>
                  <a:spLocks noChangeArrowheads="1"/>
                </p:cNvSpPr>
                <p:nvPr/>
              </p:nvSpPr>
              <p:spPr bwMode="auto">
                <a:xfrm>
                  <a:off x="1676" y="875"/>
                  <a:ext cx="2412" cy="4"/>
                </a:xfrm>
                <a:prstGeom prst="rect">
                  <a:avLst/>
                </a:prstGeom>
                <a:solidFill>
                  <a:srgbClr val="D9D8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09" name="Rectangle 795"/>
                <p:cNvSpPr>
                  <a:spLocks noChangeArrowheads="1"/>
                </p:cNvSpPr>
                <p:nvPr/>
              </p:nvSpPr>
              <p:spPr bwMode="auto">
                <a:xfrm>
                  <a:off x="1676" y="877"/>
                  <a:ext cx="2412" cy="4"/>
                </a:xfrm>
                <a:prstGeom prst="rect">
                  <a:avLst/>
                </a:prstGeom>
                <a:solidFill>
                  <a:srgbClr val="DAD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0" name="Rectangle 796"/>
                <p:cNvSpPr>
                  <a:spLocks noChangeArrowheads="1"/>
                </p:cNvSpPr>
                <p:nvPr/>
              </p:nvSpPr>
              <p:spPr bwMode="auto">
                <a:xfrm>
                  <a:off x="1676" y="879"/>
                  <a:ext cx="2412" cy="4"/>
                </a:xfrm>
                <a:prstGeom prst="rect">
                  <a:avLst/>
                </a:prstGeom>
                <a:solidFill>
                  <a:srgbClr val="DAD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1" name="Rectangle 797"/>
                <p:cNvSpPr>
                  <a:spLocks noChangeArrowheads="1"/>
                </p:cNvSpPr>
                <p:nvPr/>
              </p:nvSpPr>
              <p:spPr bwMode="auto">
                <a:xfrm>
                  <a:off x="1676" y="881"/>
                  <a:ext cx="2412" cy="4"/>
                </a:xfrm>
                <a:prstGeom prst="rect">
                  <a:avLst/>
                </a:prstGeom>
                <a:solidFill>
                  <a:srgbClr val="DAD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2" name="Rectangle 798"/>
                <p:cNvSpPr>
                  <a:spLocks noChangeArrowheads="1"/>
                </p:cNvSpPr>
                <p:nvPr/>
              </p:nvSpPr>
              <p:spPr bwMode="auto">
                <a:xfrm>
                  <a:off x="1676" y="883"/>
                  <a:ext cx="2412" cy="4"/>
                </a:xfrm>
                <a:prstGeom prst="rect">
                  <a:avLst/>
                </a:prstGeom>
                <a:solidFill>
                  <a:srgbClr val="DCDA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3" name="Rectangle 799"/>
                <p:cNvSpPr>
                  <a:spLocks noChangeArrowheads="1"/>
                </p:cNvSpPr>
                <p:nvPr/>
              </p:nvSpPr>
              <p:spPr bwMode="auto">
                <a:xfrm>
                  <a:off x="1676" y="885"/>
                  <a:ext cx="2412" cy="4"/>
                </a:xfrm>
                <a:prstGeom prst="rect">
                  <a:avLst/>
                </a:prstGeom>
                <a:solidFill>
                  <a:srgbClr val="DCDA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4" name="Rectangle 800"/>
                <p:cNvSpPr>
                  <a:spLocks noChangeArrowheads="1"/>
                </p:cNvSpPr>
                <p:nvPr/>
              </p:nvSpPr>
              <p:spPr bwMode="auto">
                <a:xfrm>
                  <a:off x="1676" y="887"/>
                  <a:ext cx="2412" cy="4"/>
                </a:xfrm>
                <a:prstGeom prst="rect">
                  <a:avLst/>
                </a:prstGeom>
                <a:solidFill>
                  <a:srgbClr val="DDD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5" name="Rectangle 801"/>
                <p:cNvSpPr>
                  <a:spLocks noChangeArrowheads="1"/>
                </p:cNvSpPr>
                <p:nvPr/>
              </p:nvSpPr>
              <p:spPr bwMode="auto">
                <a:xfrm>
                  <a:off x="1676" y="889"/>
                  <a:ext cx="2412" cy="4"/>
                </a:xfrm>
                <a:prstGeom prst="rect">
                  <a:avLst/>
                </a:prstGeom>
                <a:solidFill>
                  <a:srgbClr val="DDD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6" name="Rectangle 802"/>
                <p:cNvSpPr>
                  <a:spLocks noChangeArrowheads="1"/>
                </p:cNvSpPr>
                <p:nvPr/>
              </p:nvSpPr>
              <p:spPr bwMode="auto">
                <a:xfrm>
                  <a:off x="1676" y="891"/>
                  <a:ext cx="2412" cy="4"/>
                </a:xfrm>
                <a:prstGeom prst="rect">
                  <a:avLst/>
                </a:prstGeom>
                <a:solidFill>
                  <a:srgbClr val="DDD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7" name="Rectangle 803"/>
                <p:cNvSpPr>
                  <a:spLocks noChangeArrowheads="1"/>
                </p:cNvSpPr>
                <p:nvPr/>
              </p:nvSpPr>
              <p:spPr bwMode="auto">
                <a:xfrm>
                  <a:off x="1676" y="893"/>
                  <a:ext cx="2412" cy="4"/>
                </a:xfrm>
                <a:prstGeom prst="rect">
                  <a:avLst/>
                </a:prstGeom>
                <a:solidFill>
                  <a:srgbClr val="DEDD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8" name="Rectangle 804"/>
                <p:cNvSpPr>
                  <a:spLocks noChangeArrowheads="1"/>
                </p:cNvSpPr>
                <p:nvPr/>
              </p:nvSpPr>
              <p:spPr bwMode="auto">
                <a:xfrm>
                  <a:off x="1676" y="895"/>
                  <a:ext cx="2412" cy="3"/>
                </a:xfrm>
                <a:prstGeom prst="rect">
                  <a:avLst/>
                </a:prstGeom>
                <a:solidFill>
                  <a:srgbClr val="DEDD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19" name="Rectangle 805"/>
                <p:cNvSpPr>
                  <a:spLocks noChangeArrowheads="1"/>
                </p:cNvSpPr>
                <p:nvPr/>
              </p:nvSpPr>
              <p:spPr bwMode="auto">
                <a:xfrm>
                  <a:off x="1676" y="897"/>
                  <a:ext cx="2412" cy="3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0" name="Rectangle 806"/>
                <p:cNvSpPr>
                  <a:spLocks noChangeArrowheads="1"/>
                </p:cNvSpPr>
                <p:nvPr/>
              </p:nvSpPr>
              <p:spPr bwMode="auto">
                <a:xfrm>
                  <a:off x="1676" y="898"/>
                  <a:ext cx="2412" cy="4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1" name="Rectangle 807"/>
                <p:cNvSpPr>
                  <a:spLocks noChangeArrowheads="1"/>
                </p:cNvSpPr>
                <p:nvPr/>
              </p:nvSpPr>
              <p:spPr bwMode="auto">
                <a:xfrm>
                  <a:off x="1676" y="900"/>
                  <a:ext cx="2412" cy="4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2" name="Rectangle 808"/>
                <p:cNvSpPr>
                  <a:spLocks noChangeArrowheads="1"/>
                </p:cNvSpPr>
                <p:nvPr/>
              </p:nvSpPr>
              <p:spPr bwMode="auto">
                <a:xfrm>
                  <a:off x="1676" y="902"/>
                  <a:ext cx="2412" cy="4"/>
                </a:xfrm>
                <a:prstGeom prst="rect">
                  <a:avLst/>
                </a:prstGeom>
                <a:solidFill>
                  <a:srgbClr val="E0DE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3" name="Rectangle 809"/>
                <p:cNvSpPr>
                  <a:spLocks noChangeArrowheads="1"/>
                </p:cNvSpPr>
                <p:nvPr/>
              </p:nvSpPr>
              <p:spPr bwMode="auto">
                <a:xfrm>
                  <a:off x="1676" y="904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4" name="Rectangle 810"/>
                <p:cNvSpPr>
                  <a:spLocks noChangeArrowheads="1"/>
                </p:cNvSpPr>
                <p:nvPr/>
              </p:nvSpPr>
              <p:spPr bwMode="auto">
                <a:xfrm>
                  <a:off x="1676" y="906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5" name="Rectangle 811"/>
                <p:cNvSpPr>
                  <a:spLocks noChangeArrowheads="1"/>
                </p:cNvSpPr>
                <p:nvPr/>
              </p:nvSpPr>
              <p:spPr bwMode="auto">
                <a:xfrm>
                  <a:off x="1676" y="908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6" name="Rectangle 812"/>
                <p:cNvSpPr>
                  <a:spLocks noChangeArrowheads="1"/>
                </p:cNvSpPr>
                <p:nvPr/>
              </p:nvSpPr>
              <p:spPr bwMode="auto">
                <a:xfrm>
                  <a:off x="1676" y="910"/>
                  <a:ext cx="2412" cy="4"/>
                </a:xfrm>
                <a:prstGeom prst="rect">
                  <a:avLst/>
                </a:prstGeom>
                <a:solidFill>
                  <a:srgbClr val="E1E0C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7" name="Rectangle 813"/>
                <p:cNvSpPr>
                  <a:spLocks noChangeArrowheads="1"/>
                </p:cNvSpPr>
                <p:nvPr/>
              </p:nvSpPr>
              <p:spPr bwMode="auto">
                <a:xfrm>
                  <a:off x="1676" y="912"/>
                  <a:ext cx="2412" cy="4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8" name="Rectangle 814"/>
                <p:cNvSpPr>
                  <a:spLocks noChangeArrowheads="1"/>
                </p:cNvSpPr>
                <p:nvPr/>
              </p:nvSpPr>
              <p:spPr bwMode="auto">
                <a:xfrm>
                  <a:off x="1676" y="914"/>
                  <a:ext cx="2412" cy="4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29" name="Rectangle 815"/>
                <p:cNvSpPr>
                  <a:spLocks noChangeArrowheads="1"/>
                </p:cNvSpPr>
                <p:nvPr/>
              </p:nvSpPr>
              <p:spPr bwMode="auto">
                <a:xfrm>
                  <a:off x="1676" y="916"/>
                  <a:ext cx="2412" cy="4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0" name="Rectangle 816"/>
                <p:cNvSpPr>
                  <a:spLocks noChangeArrowheads="1"/>
                </p:cNvSpPr>
                <p:nvPr/>
              </p:nvSpPr>
              <p:spPr bwMode="auto">
                <a:xfrm>
                  <a:off x="1676" y="918"/>
                  <a:ext cx="2412" cy="3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1" name="Rectangle 817"/>
                <p:cNvSpPr>
                  <a:spLocks noChangeArrowheads="1"/>
                </p:cNvSpPr>
                <p:nvPr/>
              </p:nvSpPr>
              <p:spPr bwMode="auto">
                <a:xfrm>
                  <a:off x="1676" y="920"/>
                  <a:ext cx="2412" cy="3"/>
                </a:xfrm>
                <a:prstGeom prst="rect">
                  <a:avLst/>
                </a:prstGeom>
                <a:solidFill>
                  <a:srgbClr val="E2E1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2" name="Rectangle 818"/>
                <p:cNvSpPr>
                  <a:spLocks noChangeArrowheads="1"/>
                </p:cNvSpPr>
                <p:nvPr/>
              </p:nvSpPr>
              <p:spPr bwMode="auto">
                <a:xfrm>
                  <a:off x="1676" y="921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3" name="Rectangle 819"/>
                <p:cNvSpPr>
                  <a:spLocks noChangeArrowheads="1"/>
                </p:cNvSpPr>
                <p:nvPr/>
              </p:nvSpPr>
              <p:spPr bwMode="auto">
                <a:xfrm>
                  <a:off x="1676" y="923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4" name="Rectangle 820"/>
                <p:cNvSpPr>
                  <a:spLocks noChangeArrowheads="1"/>
                </p:cNvSpPr>
                <p:nvPr/>
              </p:nvSpPr>
              <p:spPr bwMode="auto">
                <a:xfrm>
                  <a:off x="1676" y="925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5" name="Rectangle 821"/>
                <p:cNvSpPr>
                  <a:spLocks noChangeArrowheads="1"/>
                </p:cNvSpPr>
                <p:nvPr/>
              </p:nvSpPr>
              <p:spPr bwMode="auto">
                <a:xfrm>
                  <a:off x="1676" y="927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6" name="Rectangle 822"/>
                <p:cNvSpPr>
                  <a:spLocks noChangeArrowheads="1"/>
                </p:cNvSpPr>
                <p:nvPr/>
              </p:nvSpPr>
              <p:spPr bwMode="auto">
                <a:xfrm>
                  <a:off x="1676" y="929"/>
                  <a:ext cx="2412" cy="4"/>
                </a:xfrm>
                <a:prstGeom prst="rect">
                  <a:avLst/>
                </a:prstGeom>
                <a:solidFill>
                  <a:srgbClr val="E4E2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7" name="Rectangle 823"/>
                <p:cNvSpPr>
                  <a:spLocks noChangeArrowheads="1"/>
                </p:cNvSpPr>
                <p:nvPr/>
              </p:nvSpPr>
              <p:spPr bwMode="auto">
                <a:xfrm>
                  <a:off x="1676" y="931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8" name="Rectangle 824"/>
                <p:cNvSpPr>
                  <a:spLocks noChangeArrowheads="1"/>
                </p:cNvSpPr>
                <p:nvPr/>
              </p:nvSpPr>
              <p:spPr bwMode="auto">
                <a:xfrm>
                  <a:off x="1676" y="933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39" name="Rectangle 825"/>
                <p:cNvSpPr>
                  <a:spLocks noChangeArrowheads="1"/>
                </p:cNvSpPr>
                <p:nvPr/>
              </p:nvSpPr>
              <p:spPr bwMode="auto">
                <a:xfrm>
                  <a:off x="1676" y="935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0" name="Rectangle 826"/>
                <p:cNvSpPr>
                  <a:spLocks noChangeArrowheads="1"/>
                </p:cNvSpPr>
                <p:nvPr/>
              </p:nvSpPr>
              <p:spPr bwMode="auto">
                <a:xfrm>
                  <a:off x="1676" y="937"/>
                  <a:ext cx="2412" cy="4"/>
                </a:xfrm>
                <a:prstGeom prst="rect">
                  <a:avLst/>
                </a:prstGeom>
                <a:solidFill>
                  <a:srgbClr val="E5E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1" name="Rectangle 827"/>
                <p:cNvSpPr>
                  <a:spLocks noChangeArrowheads="1"/>
                </p:cNvSpPr>
                <p:nvPr/>
              </p:nvSpPr>
              <p:spPr bwMode="auto">
                <a:xfrm>
                  <a:off x="1676" y="939"/>
                  <a:ext cx="2412" cy="4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2" name="Rectangle 828"/>
                <p:cNvSpPr>
                  <a:spLocks noChangeArrowheads="1"/>
                </p:cNvSpPr>
                <p:nvPr/>
              </p:nvSpPr>
              <p:spPr bwMode="auto">
                <a:xfrm>
                  <a:off x="1676" y="941"/>
                  <a:ext cx="2412" cy="4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3" name="Rectangle 829"/>
                <p:cNvSpPr>
                  <a:spLocks noChangeArrowheads="1"/>
                </p:cNvSpPr>
                <p:nvPr/>
              </p:nvSpPr>
              <p:spPr bwMode="auto">
                <a:xfrm>
                  <a:off x="1676" y="943"/>
                  <a:ext cx="2412" cy="3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4" name="Rectangle 830"/>
                <p:cNvSpPr>
                  <a:spLocks noChangeArrowheads="1"/>
                </p:cNvSpPr>
                <p:nvPr/>
              </p:nvSpPr>
              <p:spPr bwMode="auto">
                <a:xfrm>
                  <a:off x="1676" y="945"/>
                  <a:ext cx="2412" cy="3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5" name="Rectangle 831"/>
                <p:cNvSpPr>
                  <a:spLocks noChangeArrowheads="1"/>
                </p:cNvSpPr>
                <p:nvPr/>
              </p:nvSpPr>
              <p:spPr bwMode="auto">
                <a:xfrm>
                  <a:off x="1676" y="946"/>
                  <a:ext cx="2412" cy="4"/>
                </a:xfrm>
                <a:prstGeom prst="rect">
                  <a:avLst/>
                </a:prstGeom>
                <a:solidFill>
                  <a:srgbClr val="E6E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6" name="Rectangle 832"/>
                <p:cNvSpPr>
                  <a:spLocks noChangeArrowheads="1"/>
                </p:cNvSpPr>
                <p:nvPr/>
              </p:nvSpPr>
              <p:spPr bwMode="auto">
                <a:xfrm>
                  <a:off x="1676" y="948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7" name="Rectangle 833"/>
                <p:cNvSpPr>
                  <a:spLocks noChangeArrowheads="1"/>
                </p:cNvSpPr>
                <p:nvPr/>
              </p:nvSpPr>
              <p:spPr bwMode="auto">
                <a:xfrm>
                  <a:off x="1676" y="950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8" name="Rectangle 834"/>
                <p:cNvSpPr>
                  <a:spLocks noChangeArrowheads="1"/>
                </p:cNvSpPr>
                <p:nvPr/>
              </p:nvSpPr>
              <p:spPr bwMode="auto">
                <a:xfrm>
                  <a:off x="1676" y="952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49" name="Rectangle 835"/>
                <p:cNvSpPr>
                  <a:spLocks noChangeArrowheads="1"/>
                </p:cNvSpPr>
                <p:nvPr/>
              </p:nvSpPr>
              <p:spPr bwMode="auto">
                <a:xfrm>
                  <a:off x="1676" y="954"/>
                  <a:ext cx="2412" cy="4"/>
                </a:xfrm>
                <a:prstGeom prst="rect">
                  <a:avLst/>
                </a:prstGeom>
                <a:solidFill>
                  <a:srgbClr val="E8E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0" name="Rectangle 836"/>
                <p:cNvSpPr>
                  <a:spLocks noChangeArrowheads="1"/>
                </p:cNvSpPr>
                <p:nvPr/>
              </p:nvSpPr>
              <p:spPr bwMode="auto">
                <a:xfrm>
                  <a:off x="1676" y="956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1" name="Rectangle 837"/>
                <p:cNvSpPr>
                  <a:spLocks noChangeArrowheads="1"/>
                </p:cNvSpPr>
                <p:nvPr/>
              </p:nvSpPr>
              <p:spPr bwMode="auto">
                <a:xfrm>
                  <a:off x="1676" y="958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2" name="Rectangle 838"/>
                <p:cNvSpPr>
                  <a:spLocks noChangeArrowheads="1"/>
                </p:cNvSpPr>
                <p:nvPr/>
              </p:nvSpPr>
              <p:spPr bwMode="auto">
                <a:xfrm>
                  <a:off x="1676" y="960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3" name="Rectangle 839"/>
                <p:cNvSpPr>
                  <a:spLocks noChangeArrowheads="1"/>
                </p:cNvSpPr>
                <p:nvPr/>
              </p:nvSpPr>
              <p:spPr bwMode="auto">
                <a:xfrm>
                  <a:off x="1676" y="962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4" name="Rectangle 840"/>
                <p:cNvSpPr>
                  <a:spLocks noChangeArrowheads="1"/>
                </p:cNvSpPr>
                <p:nvPr/>
              </p:nvSpPr>
              <p:spPr bwMode="auto">
                <a:xfrm>
                  <a:off x="1676" y="964"/>
                  <a:ext cx="2412" cy="4"/>
                </a:xfrm>
                <a:prstGeom prst="rect">
                  <a:avLst/>
                </a:prstGeom>
                <a:solidFill>
                  <a:srgbClr val="E9E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5" name="Rectangle 841"/>
                <p:cNvSpPr>
                  <a:spLocks noChangeArrowheads="1"/>
                </p:cNvSpPr>
                <p:nvPr/>
              </p:nvSpPr>
              <p:spPr bwMode="auto">
                <a:xfrm>
                  <a:off x="1676" y="966"/>
                  <a:ext cx="2412" cy="3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6" name="Rectangle 842"/>
                <p:cNvSpPr>
                  <a:spLocks noChangeArrowheads="1"/>
                </p:cNvSpPr>
                <p:nvPr/>
              </p:nvSpPr>
              <p:spPr bwMode="auto">
                <a:xfrm>
                  <a:off x="1676" y="968"/>
                  <a:ext cx="2412" cy="3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7" name="Rectangle 843"/>
                <p:cNvSpPr>
                  <a:spLocks noChangeArrowheads="1"/>
                </p:cNvSpPr>
                <p:nvPr/>
              </p:nvSpPr>
              <p:spPr bwMode="auto">
                <a:xfrm>
                  <a:off x="1676" y="969"/>
                  <a:ext cx="2412" cy="4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8" name="Rectangle 844"/>
                <p:cNvSpPr>
                  <a:spLocks noChangeArrowheads="1"/>
                </p:cNvSpPr>
                <p:nvPr/>
              </p:nvSpPr>
              <p:spPr bwMode="auto">
                <a:xfrm>
                  <a:off x="1676" y="971"/>
                  <a:ext cx="2412" cy="4"/>
                </a:xfrm>
                <a:prstGeom prst="rect">
                  <a:avLst/>
                </a:prstGeom>
                <a:solidFill>
                  <a:srgbClr val="EAE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59" name="Rectangle 845"/>
                <p:cNvSpPr>
                  <a:spLocks noChangeArrowheads="1"/>
                </p:cNvSpPr>
                <p:nvPr/>
              </p:nvSpPr>
              <p:spPr bwMode="auto">
                <a:xfrm>
                  <a:off x="1676" y="973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0" name="Rectangle 846"/>
                <p:cNvSpPr>
                  <a:spLocks noChangeArrowheads="1"/>
                </p:cNvSpPr>
                <p:nvPr/>
              </p:nvSpPr>
              <p:spPr bwMode="auto">
                <a:xfrm>
                  <a:off x="1676" y="975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1" name="Rectangle 847"/>
                <p:cNvSpPr>
                  <a:spLocks noChangeArrowheads="1"/>
                </p:cNvSpPr>
                <p:nvPr/>
              </p:nvSpPr>
              <p:spPr bwMode="auto">
                <a:xfrm>
                  <a:off x="1676" y="977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2" name="Rectangle 848"/>
                <p:cNvSpPr>
                  <a:spLocks noChangeArrowheads="1"/>
                </p:cNvSpPr>
                <p:nvPr/>
              </p:nvSpPr>
              <p:spPr bwMode="auto">
                <a:xfrm>
                  <a:off x="1676" y="979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3" name="Rectangle 849"/>
                <p:cNvSpPr>
                  <a:spLocks noChangeArrowheads="1"/>
                </p:cNvSpPr>
                <p:nvPr/>
              </p:nvSpPr>
              <p:spPr bwMode="auto">
                <a:xfrm>
                  <a:off x="1676" y="981"/>
                  <a:ext cx="2412" cy="4"/>
                </a:xfrm>
                <a:prstGeom prst="rect">
                  <a:avLst/>
                </a:prstGeom>
                <a:solidFill>
                  <a:srgbClr val="EBE9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4" name="Rectangle 850"/>
                <p:cNvSpPr>
                  <a:spLocks noChangeArrowheads="1"/>
                </p:cNvSpPr>
                <p:nvPr/>
              </p:nvSpPr>
              <p:spPr bwMode="auto">
                <a:xfrm>
                  <a:off x="1676" y="983"/>
                  <a:ext cx="2412" cy="4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5" name="Rectangle 851"/>
                <p:cNvSpPr>
                  <a:spLocks noChangeArrowheads="1"/>
                </p:cNvSpPr>
                <p:nvPr/>
              </p:nvSpPr>
              <p:spPr bwMode="auto">
                <a:xfrm>
                  <a:off x="1676" y="985"/>
                  <a:ext cx="2412" cy="4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6" name="Rectangle 852"/>
                <p:cNvSpPr>
                  <a:spLocks noChangeArrowheads="1"/>
                </p:cNvSpPr>
                <p:nvPr/>
              </p:nvSpPr>
              <p:spPr bwMode="auto">
                <a:xfrm>
                  <a:off x="1676" y="987"/>
                  <a:ext cx="2412" cy="4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7" name="Rectangle 853"/>
                <p:cNvSpPr>
                  <a:spLocks noChangeArrowheads="1"/>
                </p:cNvSpPr>
                <p:nvPr/>
              </p:nvSpPr>
              <p:spPr bwMode="auto">
                <a:xfrm>
                  <a:off x="1676" y="989"/>
                  <a:ext cx="2412" cy="3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8" name="Rectangle 854"/>
                <p:cNvSpPr>
                  <a:spLocks noChangeArrowheads="1"/>
                </p:cNvSpPr>
                <p:nvPr/>
              </p:nvSpPr>
              <p:spPr bwMode="auto">
                <a:xfrm>
                  <a:off x="1676" y="991"/>
                  <a:ext cx="2412" cy="3"/>
                </a:xfrm>
                <a:prstGeom prst="rect">
                  <a:avLst/>
                </a:prstGeom>
                <a:solidFill>
                  <a:srgbClr val="EDEB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69" name="Rectangle 855"/>
                <p:cNvSpPr>
                  <a:spLocks noChangeArrowheads="1"/>
                </p:cNvSpPr>
                <p:nvPr/>
              </p:nvSpPr>
              <p:spPr bwMode="auto">
                <a:xfrm>
                  <a:off x="1676" y="992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0" name="Rectangle 856"/>
                <p:cNvSpPr>
                  <a:spLocks noChangeArrowheads="1"/>
                </p:cNvSpPr>
                <p:nvPr/>
              </p:nvSpPr>
              <p:spPr bwMode="auto">
                <a:xfrm>
                  <a:off x="1676" y="994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1" name="Rectangle 857"/>
                <p:cNvSpPr>
                  <a:spLocks noChangeArrowheads="1"/>
                </p:cNvSpPr>
                <p:nvPr/>
              </p:nvSpPr>
              <p:spPr bwMode="auto">
                <a:xfrm>
                  <a:off x="1676" y="996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2" name="Rectangle 858"/>
                <p:cNvSpPr>
                  <a:spLocks noChangeArrowheads="1"/>
                </p:cNvSpPr>
                <p:nvPr/>
              </p:nvSpPr>
              <p:spPr bwMode="auto">
                <a:xfrm>
                  <a:off x="1676" y="998"/>
                  <a:ext cx="2412" cy="4"/>
                </a:xfrm>
                <a:prstGeom prst="rect">
                  <a:avLst/>
                </a:prstGeom>
                <a:solidFill>
                  <a:srgbClr val="EEEC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3" name="Rectangle 859"/>
                <p:cNvSpPr>
                  <a:spLocks noChangeArrowheads="1"/>
                </p:cNvSpPr>
                <p:nvPr/>
              </p:nvSpPr>
              <p:spPr bwMode="auto">
                <a:xfrm>
                  <a:off x="1676" y="1000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4" name="Rectangle 860"/>
                <p:cNvSpPr>
                  <a:spLocks noChangeArrowheads="1"/>
                </p:cNvSpPr>
                <p:nvPr/>
              </p:nvSpPr>
              <p:spPr bwMode="auto">
                <a:xfrm>
                  <a:off x="1676" y="1002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5" name="Rectangle 861"/>
                <p:cNvSpPr>
                  <a:spLocks noChangeArrowheads="1"/>
                </p:cNvSpPr>
                <p:nvPr/>
              </p:nvSpPr>
              <p:spPr bwMode="auto">
                <a:xfrm>
                  <a:off x="1676" y="1004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6" name="Rectangle 862"/>
                <p:cNvSpPr>
                  <a:spLocks noChangeArrowheads="1"/>
                </p:cNvSpPr>
                <p:nvPr/>
              </p:nvSpPr>
              <p:spPr bwMode="auto">
                <a:xfrm>
                  <a:off x="1676" y="1006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7" name="Rectangle 863"/>
                <p:cNvSpPr>
                  <a:spLocks noChangeArrowheads="1"/>
                </p:cNvSpPr>
                <p:nvPr/>
              </p:nvSpPr>
              <p:spPr bwMode="auto">
                <a:xfrm>
                  <a:off x="1676" y="1008"/>
                  <a:ext cx="2412" cy="4"/>
                </a:xfrm>
                <a:prstGeom prst="rect">
                  <a:avLst/>
                </a:prstGeom>
                <a:solidFill>
                  <a:srgbClr val="EFE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8" name="Rectangle 864"/>
                <p:cNvSpPr>
                  <a:spLocks noChangeArrowheads="1"/>
                </p:cNvSpPr>
                <p:nvPr/>
              </p:nvSpPr>
              <p:spPr bwMode="auto">
                <a:xfrm>
                  <a:off x="1676" y="1010"/>
                  <a:ext cx="2412" cy="4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79" name="Rectangle 865"/>
                <p:cNvSpPr>
                  <a:spLocks noChangeArrowheads="1"/>
                </p:cNvSpPr>
                <p:nvPr/>
              </p:nvSpPr>
              <p:spPr bwMode="auto">
                <a:xfrm>
                  <a:off x="1676" y="1012"/>
                  <a:ext cx="2412" cy="3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0" name="Rectangle 866"/>
                <p:cNvSpPr>
                  <a:spLocks noChangeArrowheads="1"/>
                </p:cNvSpPr>
                <p:nvPr/>
              </p:nvSpPr>
              <p:spPr bwMode="auto">
                <a:xfrm>
                  <a:off x="1676" y="1014"/>
                  <a:ext cx="2412" cy="3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1" name="Rectangle 867"/>
                <p:cNvSpPr>
                  <a:spLocks noChangeArrowheads="1"/>
                </p:cNvSpPr>
                <p:nvPr/>
              </p:nvSpPr>
              <p:spPr bwMode="auto">
                <a:xfrm>
                  <a:off x="1676" y="1015"/>
                  <a:ext cx="2412" cy="4"/>
                </a:xfrm>
                <a:prstGeom prst="rect">
                  <a:avLst/>
                </a:prstGeom>
                <a:solidFill>
                  <a:srgbClr val="F0EE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2" name="Rectangle 868"/>
                <p:cNvSpPr>
                  <a:spLocks noChangeArrowheads="1"/>
                </p:cNvSpPr>
                <p:nvPr/>
              </p:nvSpPr>
              <p:spPr bwMode="auto">
                <a:xfrm>
                  <a:off x="1676" y="1017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3" name="Rectangle 869"/>
                <p:cNvSpPr>
                  <a:spLocks noChangeArrowheads="1"/>
                </p:cNvSpPr>
                <p:nvPr/>
              </p:nvSpPr>
              <p:spPr bwMode="auto">
                <a:xfrm>
                  <a:off x="1676" y="1019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4" name="Rectangle 870"/>
                <p:cNvSpPr>
                  <a:spLocks noChangeArrowheads="1"/>
                </p:cNvSpPr>
                <p:nvPr/>
              </p:nvSpPr>
              <p:spPr bwMode="auto">
                <a:xfrm>
                  <a:off x="1676" y="1021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5" name="Rectangle 871"/>
                <p:cNvSpPr>
                  <a:spLocks noChangeArrowheads="1"/>
                </p:cNvSpPr>
                <p:nvPr/>
              </p:nvSpPr>
              <p:spPr bwMode="auto">
                <a:xfrm>
                  <a:off x="1676" y="1023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6" name="Rectangle 872"/>
                <p:cNvSpPr>
                  <a:spLocks noChangeArrowheads="1"/>
                </p:cNvSpPr>
                <p:nvPr/>
              </p:nvSpPr>
              <p:spPr bwMode="auto">
                <a:xfrm>
                  <a:off x="1676" y="1025"/>
                  <a:ext cx="2412" cy="4"/>
                </a:xfrm>
                <a:prstGeom prst="rect">
                  <a:avLst/>
                </a:prstGeom>
                <a:solidFill>
                  <a:srgbClr val="F1EF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7" name="Rectangle 873"/>
                <p:cNvSpPr>
                  <a:spLocks noChangeArrowheads="1"/>
                </p:cNvSpPr>
                <p:nvPr/>
              </p:nvSpPr>
              <p:spPr bwMode="auto">
                <a:xfrm>
                  <a:off x="1676" y="1027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8" name="Rectangle 874"/>
                <p:cNvSpPr>
                  <a:spLocks noChangeArrowheads="1"/>
                </p:cNvSpPr>
                <p:nvPr/>
              </p:nvSpPr>
              <p:spPr bwMode="auto">
                <a:xfrm>
                  <a:off x="1676" y="1029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89" name="Rectangle 875"/>
                <p:cNvSpPr>
                  <a:spLocks noChangeArrowheads="1"/>
                </p:cNvSpPr>
                <p:nvPr/>
              </p:nvSpPr>
              <p:spPr bwMode="auto">
                <a:xfrm>
                  <a:off x="1676" y="1031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0" name="Rectangle 876"/>
                <p:cNvSpPr>
                  <a:spLocks noChangeArrowheads="1"/>
                </p:cNvSpPr>
                <p:nvPr/>
              </p:nvSpPr>
              <p:spPr bwMode="auto">
                <a:xfrm>
                  <a:off x="1676" y="1033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1" name="Rectangle 877"/>
                <p:cNvSpPr>
                  <a:spLocks noChangeArrowheads="1"/>
                </p:cNvSpPr>
                <p:nvPr/>
              </p:nvSpPr>
              <p:spPr bwMode="auto">
                <a:xfrm>
                  <a:off x="1676" y="1035"/>
                  <a:ext cx="2412" cy="4"/>
                </a:xfrm>
                <a:prstGeom prst="rect">
                  <a:avLst/>
                </a:prstGeom>
                <a:solidFill>
                  <a:srgbClr val="F3F1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2" name="Rectangle 878"/>
                <p:cNvSpPr>
                  <a:spLocks noChangeArrowheads="1"/>
                </p:cNvSpPr>
                <p:nvPr/>
              </p:nvSpPr>
              <p:spPr bwMode="auto">
                <a:xfrm>
                  <a:off x="1676" y="1037"/>
                  <a:ext cx="2412" cy="3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3" name="Rectangle 879"/>
                <p:cNvSpPr>
                  <a:spLocks noChangeArrowheads="1"/>
                </p:cNvSpPr>
                <p:nvPr/>
              </p:nvSpPr>
              <p:spPr bwMode="auto">
                <a:xfrm>
                  <a:off x="1676" y="1039"/>
                  <a:ext cx="2412" cy="3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4" name="Rectangle 880"/>
                <p:cNvSpPr>
                  <a:spLocks noChangeArrowheads="1"/>
                </p:cNvSpPr>
                <p:nvPr/>
              </p:nvSpPr>
              <p:spPr bwMode="auto">
                <a:xfrm>
                  <a:off x="1676" y="1040"/>
                  <a:ext cx="2412" cy="4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5" name="Rectangle 881"/>
                <p:cNvSpPr>
                  <a:spLocks noChangeArrowheads="1"/>
                </p:cNvSpPr>
                <p:nvPr/>
              </p:nvSpPr>
              <p:spPr bwMode="auto">
                <a:xfrm>
                  <a:off x="1676" y="1042"/>
                  <a:ext cx="2412" cy="4"/>
                </a:xfrm>
                <a:prstGeom prst="rect">
                  <a:avLst/>
                </a:prstGeom>
                <a:solidFill>
                  <a:srgbClr val="F4F2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6" name="Rectangle 882"/>
                <p:cNvSpPr>
                  <a:spLocks noChangeArrowheads="1"/>
                </p:cNvSpPr>
                <p:nvPr/>
              </p:nvSpPr>
              <p:spPr bwMode="auto">
                <a:xfrm>
                  <a:off x="1676" y="1044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7" name="Rectangle 883"/>
                <p:cNvSpPr>
                  <a:spLocks noChangeArrowheads="1"/>
                </p:cNvSpPr>
                <p:nvPr/>
              </p:nvSpPr>
              <p:spPr bwMode="auto">
                <a:xfrm>
                  <a:off x="1676" y="1046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8" name="Rectangle 884"/>
                <p:cNvSpPr>
                  <a:spLocks noChangeArrowheads="1"/>
                </p:cNvSpPr>
                <p:nvPr/>
              </p:nvSpPr>
              <p:spPr bwMode="auto">
                <a:xfrm>
                  <a:off x="1676" y="1048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699" name="Rectangle 885"/>
                <p:cNvSpPr>
                  <a:spLocks noChangeArrowheads="1"/>
                </p:cNvSpPr>
                <p:nvPr/>
              </p:nvSpPr>
              <p:spPr bwMode="auto">
                <a:xfrm>
                  <a:off x="1676" y="1050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0" name="Rectangle 886"/>
                <p:cNvSpPr>
                  <a:spLocks noChangeArrowheads="1"/>
                </p:cNvSpPr>
                <p:nvPr/>
              </p:nvSpPr>
              <p:spPr bwMode="auto">
                <a:xfrm>
                  <a:off x="1676" y="1052"/>
                  <a:ext cx="2412" cy="4"/>
                </a:xfrm>
                <a:prstGeom prst="rect">
                  <a:avLst/>
                </a:prstGeom>
                <a:solidFill>
                  <a:srgbClr val="F5F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1" name="Rectangle 887"/>
                <p:cNvSpPr>
                  <a:spLocks noChangeArrowheads="1"/>
                </p:cNvSpPr>
                <p:nvPr/>
              </p:nvSpPr>
              <p:spPr bwMode="auto">
                <a:xfrm>
                  <a:off x="1676" y="1054"/>
                  <a:ext cx="2412" cy="4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2" name="Rectangle 888"/>
                <p:cNvSpPr>
                  <a:spLocks noChangeArrowheads="1"/>
                </p:cNvSpPr>
                <p:nvPr/>
              </p:nvSpPr>
              <p:spPr bwMode="auto">
                <a:xfrm>
                  <a:off x="1676" y="1056"/>
                  <a:ext cx="2412" cy="4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3" name="Rectangle 889"/>
                <p:cNvSpPr>
                  <a:spLocks noChangeArrowheads="1"/>
                </p:cNvSpPr>
                <p:nvPr/>
              </p:nvSpPr>
              <p:spPr bwMode="auto">
                <a:xfrm>
                  <a:off x="1676" y="1058"/>
                  <a:ext cx="2412" cy="4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4" name="Rectangle 890"/>
                <p:cNvSpPr>
                  <a:spLocks noChangeArrowheads="1"/>
                </p:cNvSpPr>
                <p:nvPr/>
              </p:nvSpPr>
              <p:spPr bwMode="auto">
                <a:xfrm>
                  <a:off x="1676" y="1060"/>
                  <a:ext cx="2412" cy="3"/>
                </a:xfrm>
                <a:prstGeom prst="rect">
                  <a:avLst/>
                </a:prstGeom>
                <a:solidFill>
                  <a:srgbClr val="F6F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5" name="Rectangle 891"/>
                <p:cNvSpPr>
                  <a:spLocks noChangeArrowheads="1"/>
                </p:cNvSpPr>
                <p:nvPr/>
              </p:nvSpPr>
              <p:spPr bwMode="auto">
                <a:xfrm>
                  <a:off x="1676" y="1062"/>
                  <a:ext cx="2412" cy="3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6" name="Rectangle 892"/>
                <p:cNvSpPr>
                  <a:spLocks noChangeArrowheads="1"/>
                </p:cNvSpPr>
                <p:nvPr/>
              </p:nvSpPr>
              <p:spPr bwMode="auto">
                <a:xfrm>
                  <a:off x="1676" y="1063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7" name="Rectangle 893"/>
                <p:cNvSpPr>
                  <a:spLocks noChangeArrowheads="1"/>
                </p:cNvSpPr>
                <p:nvPr/>
              </p:nvSpPr>
              <p:spPr bwMode="auto">
                <a:xfrm>
                  <a:off x="1676" y="1065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8" name="Rectangle 894"/>
                <p:cNvSpPr>
                  <a:spLocks noChangeArrowheads="1"/>
                </p:cNvSpPr>
                <p:nvPr/>
              </p:nvSpPr>
              <p:spPr bwMode="auto">
                <a:xfrm>
                  <a:off x="1676" y="1067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09" name="Rectangle 895"/>
                <p:cNvSpPr>
                  <a:spLocks noChangeArrowheads="1"/>
                </p:cNvSpPr>
                <p:nvPr/>
              </p:nvSpPr>
              <p:spPr bwMode="auto">
                <a:xfrm>
                  <a:off x="1676" y="1069"/>
                  <a:ext cx="2412" cy="4"/>
                </a:xfrm>
                <a:prstGeom prst="rect">
                  <a:avLst/>
                </a:prstGeom>
                <a:solidFill>
                  <a:srgbClr val="F7F5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0" name="Rectangle 896"/>
                <p:cNvSpPr>
                  <a:spLocks noChangeArrowheads="1"/>
                </p:cNvSpPr>
                <p:nvPr/>
              </p:nvSpPr>
              <p:spPr bwMode="auto">
                <a:xfrm>
                  <a:off x="1676" y="1071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1" name="Rectangle 897"/>
                <p:cNvSpPr>
                  <a:spLocks noChangeArrowheads="1"/>
                </p:cNvSpPr>
                <p:nvPr/>
              </p:nvSpPr>
              <p:spPr bwMode="auto">
                <a:xfrm>
                  <a:off x="1676" y="1073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2" name="Rectangle 898"/>
                <p:cNvSpPr>
                  <a:spLocks noChangeArrowheads="1"/>
                </p:cNvSpPr>
                <p:nvPr/>
              </p:nvSpPr>
              <p:spPr bwMode="auto">
                <a:xfrm>
                  <a:off x="1676" y="1075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3" name="Rectangle 899"/>
                <p:cNvSpPr>
                  <a:spLocks noChangeArrowheads="1"/>
                </p:cNvSpPr>
                <p:nvPr/>
              </p:nvSpPr>
              <p:spPr bwMode="auto">
                <a:xfrm>
                  <a:off x="1676" y="1077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4" name="Rectangle 900"/>
                <p:cNvSpPr>
                  <a:spLocks noChangeArrowheads="1"/>
                </p:cNvSpPr>
                <p:nvPr/>
              </p:nvSpPr>
              <p:spPr bwMode="auto">
                <a:xfrm>
                  <a:off x="1676" y="1079"/>
                  <a:ext cx="2412" cy="4"/>
                </a:xfrm>
                <a:prstGeom prst="rect">
                  <a:avLst/>
                </a:prstGeom>
                <a:solidFill>
                  <a:srgbClr val="F8F6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5" name="Rectangle 901"/>
                <p:cNvSpPr>
                  <a:spLocks noChangeArrowheads="1"/>
                </p:cNvSpPr>
                <p:nvPr/>
              </p:nvSpPr>
              <p:spPr bwMode="auto">
                <a:xfrm>
                  <a:off x="1676" y="1081"/>
                  <a:ext cx="2412" cy="4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6" name="Rectangle 902"/>
                <p:cNvSpPr>
                  <a:spLocks noChangeArrowheads="1"/>
                </p:cNvSpPr>
                <p:nvPr/>
              </p:nvSpPr>
              <p:spPr bwMode="auto">
                <a:xfrm>
                  <a:off x="1676" y="1083"/>
                  <a:ext cx="2412" cy="3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7" name="Rectangle 903"/>
                <p:cNvSpPr>
                  <a:spLocks noChangeArrowheads="1"/>
                </p:cNvSpPr>
                <p:nvPr/>
              </p:nvSpPr>
              <p:spPr bwMode="auto">
                <a:xfrm>
                  <a:off x="1676" y="1085"/>
                  <a:ext cx="2412" cy="3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8" name="Rectangle 904"/>
                <p:cNvSpPr>
                  <a:spLocks noChangeArrowheads="1"/>
                </p:cNvSpPr>
                <p:nvPr/>
              </p:nvSpPr>
              <p:spPr bwMode="auto">
                <a:xfrm>
                  <a:off x="1676" y="1086"/>
                  <a:ext cx="2412" cy="4"/>
                </a:xfrm>
                <a:prstGeom prst="rect">
                  <a:avLst/>
                </a:prstGeom>
                <a:solidFill>
                  <a:srgbClr val="FAF7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19" name="Rectangle 905"/>
                <p:cNvSpPr>
                  <a:spLocks noChangeArrowheads="1"/>
                </p:cNvSpPr>
                <p:nvPr/>
              </p:nvSpPr>
              <p:spPr bwMode="auto">
                <a:xfrm>
                  <a:off x="1676" y="1088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0" name="Rectangle 906"/>
                <p:cNvSpPr>
                  <a:spLocks noChangeArrowheads="1"/>
                </p:cNvSpPr>
                <p:nvPr/>
              </p:nvSpPr>
              <p:spPr bwMode="auto">
                <a:xfrm>
                  <a:off x="1676" y="1090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1" name="Rectangle 907"/>
                <p:cNvSpPr>
                  <a:spLocks noChangeArrowheads="1"/>
                </p:cNvSpPr>
                <p:nvPr/>
              </p:nvSpPr>
              <p:spPr bwMode="auto">
                <a:xfrm>
                  <a:off x="1676" y="1092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2" name="Rectangle 908"/>
                <p:cNvSpPr>
                  <a:spLocks noChangeArrowheads="1"/>
                </p:cNvSpPr>
                <p:nvPr/>
              </p:nvSpPr>
              <p:spPr bwMode="auto">
                <a:xfrm>
                  <a:off x="1676" y="1094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3" name="Rectangle 909"/>
                <p:cNvSpPr>
                  <a:spLocks noChangeArrowheads="1"/>
                </p:cNvSpPr>
                <p:nvPr/>
              </p:nvSpPr>
              <p:spPr bwMode="auto">
                <a:xfrm>
                  <a:off x="1676" y="1096"/>
                  <a:ext cx="2412" cy="4"/>
                </a:xfrm>
                <a:prstGeom prst="rect">
                  <a:avLst/>
                </a:prstGeom>
                <a:solidFill>
                  <a:srgbClr val="FBF8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4" name="Rectangle 910"/>
                <p:cNvSpPr>
                  <a:spLocks noChangeArrowheads="1"/>
                </p:cNvSpPr>
                <p:nvPr/>
              </p:nvSpPr>
              <p:spPr bwMode="auto">
                <a:xfrm>
                  <a:off x="1676" y="1098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5" name="Rectangle 911"/>
                <p:cNvSpPr>
                  <a:spLocks noChangeArrowheads="1"/>
                </p:cNvSpPr>
                <p:nvPr/>
              </p:nvSpPr>
              <p:spPr bwMode="auto">
                <a:xfrm>
                  <a:off x="1676" y="1100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6" name="Rectangle 912"/>
                <p:cNvSpPr>
                  <a:spLocks noChangeArrowheads="1"/>
                </p:cNvSpPr>
                <p:nvPr/>
              </p:nvSpPr>
              <p:spPr bwMode="auto">
                <a:xfrm>
                  <a:off x="1676" y="1102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7" name="Rectangle 913"/>
                <p:cNvSpPr>
                  <a:spLocks noChangeArrowheads="1"/>
                </p:cNvSpPr>
                <p:nvPr/>
              </p:nvSpPr>
              <p:spPr bwMode="auto">
                <a:xfrm>
                  <a:off x="1676" y="1104"/>
                  <a:ext cx="2412" cy="4"/>
                </a:xfrm>
                <a:prstGeom prst="rect">
                  <a:avLst/>
                </a:prstGeom>
                <a:solidFill>
                  <a:srgbClr val="FCF9C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8" name="Rectangle 914"/>
                <p:cNvSpPr>
                  <a:spLocks noChangeArrowheads="1"/>
                </p:cNvSpPr>
                <p:nvPr/>
              </p:nvSpPr>
              <p:spPr bwMode="auto">
                <a:xfrm>
                  <a:off x="1676" y="1106"/>
                  <a:ext cx="2412" cy="4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29" name="Rectangle 915"/>
                <p:cNvSpPr>
                  <a:spLocks noChangeArrowheads="1"/>
                </p:cNvSpPr>
                <p:nvPr/>
              </p:nvSpPr>
              <p:spPr bwMode="auto">
                <a:xfrm>
                  <a:off x="1676" y="1108"/>
                  <a:ext cx="2412" cy="3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0" name="Rectangle 916"/>
                <p:cNvSpPr>
                  <a:spLocks noChangeArrowheads="1"/>
                </p:cNvSpPr>
                <p:nvPr/>
              </p:nvSpPr>
              <p:spPr bwMode="auto">
                <a:xfrm>
                  <a:off x="1676" y="1110"/>
                  <a:ext cx="2412" cy="3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1" name="Rectangle 917"/>
                <p:cNvSpPr>
                  <a:spLocks noChangeArrowheads="1"/>
                </p:cNvSpPr>
                <p:nvPr/>
              </p:nvSpPr>
              <p:spPr bwMode="auto">
                <a:xfrm>
                  <a:off x="1676" y="1111"/>
                  <a:ext cx="2412" cy="4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2" name="Rectangle 918"/>
                <p:cNvSpPr>
                  <a:spLocks noChangeArrowheads="1"/>
                </p:cNvSpPr>
                <p:nvPr/>
              </p:nvSpPr>
              <p:spPr bwMode="auto">
                <a:xfrm>
                  <a:off x="1676" y="1113"/>
                  <a:ext cx="2412" cy="4"/>
                </a:xfrm>
                <a:prstGeom prst="rect">
                  <a:avLst/>
                </a:prstGeom>
                <a:solidFill>
                  <a:srgbClr val="FDFA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3" name="Rectangle 919"/>
                <p:cNvSpPr>
                  <a:spLocks noChangeArrowheads="1"/>
                </p:cNvSpPr>
                <p:nvPr/>
              </p:nvSpPr>
              <p:spPr bwMode="auto">
                <a:xfrm>
                  <a:off x="1676" y="1115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4" name="Rectangle 920"/>
                <p:cNvSpPr>
                  <a:spLocks noChangeArrowheads="1"/>
                </p:cNvSpPr>
                <p:nvPr/>
              </p:nvSpPr>
              <p:spPr bwMode="auto">
                <a:xfrm>
                  <a:off x="1676" y="1117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5" name="Rectangle 921"/>
                <p:cNvSpPr>
                  <a:spLocks noChangeArrowheads="1"/>
                </p:cNvSpPr>
                <p:nvPr/>
              </p:nvSpPr>
              <p:spPr bwMode="auto">
                <a:xfrm>
                  <a:off x="1676" y="1119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6" name="Rectangle 922"/>
                <p:cNvSpPr>
                  <a:spLocks noChangeArrowheads="1"/>
                </p:cNvSpPr>
                <p:nvPr/>
              </p:nvSpPr>
              <p:spPr bwMode="auto">
                <a:xfrm>
                  <a:off x="1676" y="1121"/>
                  <a:ext cx="2412" cy="4"/>
                </a:xfrm>
                <a:prstGeom prst="rect">
                  <a:avLst/>
                </a:prstGeom>
                <a:solidFill>
                  <a:srgbClr val="FEFCC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7" name="Rectangle 923"/>
                <p:cNvSpPr>
                  <a:spLocks noChangeArrowheads="1"/>
                </p:cNvSpPr>
                <p:nvPr/>
              </p:nvSpPr>
              <p:spPr bwMode="auto">
                <a:xfrm>
                  <a:off x="1676" y="1123"/>
                  <a:ext cx="2412" cy="2"/>
                </a:xfrm>
                <a:prstGeom prst="rect">
                  <a:avLst/>
                </a:prstGeom>
                <a:solidFill>
                  <a:srgbClr val="FFFDC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8" name="Rectangle 924"/>
                <p:cNvSpPr>
                  <a:spLocks noChangeArrowheads="1"/>
                </p:cNvSpPr>
                <p:nvPr/>
              </p:nvSpPr>
              <p:spPr bwMode="auto">
                <a:xfrm>
                  <a:off x="1676" y="776"/>
                  <a:ext cx="2412" cy="349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39" name="Rectangle 925"/>
                <p:cNvSpPr>
                  <a:spLocks noChangeArrowheads="1"/>
                </p:cNvSpPr>
                <p:nvPr/>
              </p:nvSpPr>
              <p:spPr bwMode="auto">
                <a:xfrm>
                  <a:off x="1672" y="1150"/>
                  <a:ext cx="2413" cy="17"/>
                </a:xfrm>
                <a:prstGeom prst="rect">
                  <a:avLst/>
                </a:prstGeom>
                <a:solidFill>
                  <a:srgbClr val="F1F1F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0" name="Rectangle 926"/>
                <p:cNvSpPr>
                  <a:spLocks noChangeArrowheads="1"/>
                </p:cNvSpPr>
                <p:nvPr/>
              </p:nvSpPr>
              <p:spPr bwMode="auto">
                <a:xfrm>
                  <a:off x="1672" y="1157"/>
                  <a:ext cx="2413" cy="20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1" name="Rectangle 927"/>
                <p:cNvSpPr>
                  <a:spLocks noChangeArrowheads="1"/>
                </p:cNvSpPr>
                <p:nvPr/>
              </p:nvSpPr>
              <p:spPr bwMode="auto">
                <a:xfrm>
                  <a:off x="1672" y="1167"/>
                  <a:ext cx="2413" cy="17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2" name="Freeform 928"/>
                <p:cNvSpPr>
                  <a:spLocks/>
                </p:cNvSpPr>
                <p:nvPr/>
              </p:nvSpPr>
              <p:spPr bwMode="auto">
                <a:xfrm>
                  <a:off x="1672" y="1177"/>
                  <a:ext cx="2415" cy="17"/>
                </a:xfrm>
                <a:custGeom>
                  <a:avLst/>
                  <a:gdLst>
                    <a:gd name="T0" fmla="*/ 0 w 2415"/>
                    <a:gd name="T1" fmla="*/ 0 h 17"/>
                    <a:gd name="T2" fmla="*/ 2413 w 2415"/>
                    <a:gd name="T3" fmla="*/ 0 h 17"/>
                    <a:gd name="T4" fmla="*/ 2415 w 2415"/>
                    <a:gd name="T5" fmla="*/ 17 h 17"/>
                    <a:gd name="T6" fmla="*/ 0 w 2415"/>
                    <a:gd name="T7" fmla="*/ 17 h 17"/>
                    <a:gd name="T8" fmla="*/ 0 w 2415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5"/>
                    <a:gd name="T16" fmla="*/ 0 h 17"/>
                    <a:gd name="T17" fmla="*/ 2415 w 2415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5" h="17">
                      <a:moveTo>
                        <a:pt x="0" y="0"/>
                      </a:moveTo>
                      <a:lnTo>
                        <a:pt x="2413" y="0"/>
                      </a:lnTo>
                      <a:lnTo>
                        <a:pt x="2415" y="17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743" name="Freeform 929"/>
                <p:cNvSpPr>
                  <a:spLocks/>
                </p:cNvSpPr>
                <p:nvPr/>
              </p:nvSpPr>
              <p:spPr bwMode="auto">
                <a:xfrm>
                  <a:off x="1672" y="1184"/>
                  <a:ext cx="2415" cy="20"/>
                </a:xfrm>
                <a:custGeom>
                  <a:avLst/>
                  <a:gdLst>
                    <a:gd name="T0" fmla="*/ 0 w 2415"/>
                    <a:gd name="T1" fmla="*/ 0 h 20"/>
                    <a:gd name="T2" fmla="*/ 2413 w 2415"/>
                    <a:gd name="T3" fmla="*/ 0 h 20"/>
                    <a:gd name="T4" fmla="*/ 2415 w 2415"/>
                    <a:gd name="T5" fmla="*/ 20 h 20"/>
                    <a:gd name="T6" fmla="*/ 0 w 2415"/>
                    <a:gd name="T7" fmla="*/ 20 h 20"/>
                    <a:gd name="T8" fmla="*/ 0 w 2415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5"/>
                    <a:gd name="T16" fmla="*/ 0 h 20"/>
                    <a:gd name="T17" fmla="*/ 2415 w 2415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5" h="20">
                      <a:moveTo>
                        <a:pt x="0" y="0"/>
                      </a:moveTo>
                      <a:lnTo>
                        <a:pt x="2413" y="0"/>
                      </a:lnTo>
                      <a:lnTo>
                        <a:pt x="2415" y="20"/>
                      </a:lnTo>
                      <a:lnTo>
                        <a:pt x="0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744" name="Rectangle 930"/>
                <p:cNvSpPr>
                  <a:spLocks noChangeArrowheads="1"/>
                </p:cNvSpPr>
                <p:nvPr/>
              </p:nvSpPr>
              <p:spPr bwMode="auto">
                <a:xfrm>
                  <a:off x="1672" y="1194"/>
                  <a:ext cx="2415" cy="19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5" name="Rectangle 931"/>
                <p:cNvSpPr>
                  <a:spLocks noChangeArrowheads="1"/>
                </p:cNvSpPr>
                <p:nvPr/>
              </p:nvSpPr>
              <p:spPr bwMode="auto">
                <a:xfrm>
                  <a:off x="1672" y="1204"/>
                  <a:ext cx="2415" cy="19"/>
                </a:xfrm>
                <a:prstGeom prst="rect">
                  <a:avLst/>
                </a:prstGeom>
                <a:solidFill>
                  <a:srgbClr val="F0F0E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6" name="Rectangle 932"/>
                <p:cNvSpPr>
                  <a:spLocks noChangeArrowheads="1"/>
                </p:cNvSpPr>
                <p:nvPr/>
              </p:nvSpPr>
              <p:spPr bwMode="auto">
                <a:xfrm>
                  <a:off x="1672" y="1213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7" name="Rectangle 933"/>
                <p:cNvSpPr>
                  <a:spLocks noChangeArrowheads="1"/>
                </p:cNvSpPr>
                <p:nvPr/>
              </p:nvSpPr>
              <p:spPr bwMode="auto">
                <a:xfrm>
                  <a:off x="1672" y="1223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8" name="Rectangle 934"/>
                <p:cNvSpPr>
                  <a:spLocks noChangeArrowheads="1"/>
                </p:cNvSpPr>
                <p:nvPr/>
              </p:nvSpPr>
              <p:spPr bwMode="auto">
                <a:xfrm>
                  <a:off x="1672" y="1232"/>
                  <a:ext cx="2415" cy="20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49" name="Rectangle 935"/>
                <p:cNvSpPr>
                  <a:spLocks noChangeArrowheads="1"/>
                </p:cNvSpPr>
                <p:nvPr/>
              </p:nvSpPr>
              <p:spPr bwMode="auto">
                <a:xfrm>
                  <a:off x="1672" y="1242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50" name="Rectangle 936"/>
                <p:cNvSpPr>
                  <a:spLocks noChangeArrowheads="1"/>
                </p:cNvSpPr>
                <p:nvPr/>
              </p:nvSpPr>
              <p:spPr bwMode="auto">
                <a:xfrm>
                  <a:off x="1672" y="1252"/>
                  <a:ext cx="2415" cy="19"/>
                </a:xfrm>
                <a:prstGeom prst="rect">
                  <a:avLst/>
                </a:prstGeom>
                <a:solidFill>
                  <a:srgbClr val="EFEEE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51" name="Rectangle 937"/>
                <p:cNvSpPr>
                  <a:spLocks noChangeArrowheads="1"/>
                </p:cNvSpPr>
                <p:nvPr/>
              </p:nvSpPr>
              <p:spPr bwMode="auto">
                <a:xfrm>
                  <a:off x="1672" y="1261"/>
                  <a:ext cx="2415" cy="19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52" name="Rectangle 938"/>
                <p:cNvSpPr>
                  <a:spLocks noChangeArrowheads="1"/>
                </p:cNvSpPr>
                <p:nvPr/>
              </p:nvSpPr>
              <p:spPr bwMode="auto">
                <a:xfrm>
                  <a:off x="1672" y="1271"/>
                  <a:ext cx="2415" cy="19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53" name="Rectangle 939"/>
                <p:cNvSpPr>
                  <a:spLocks noChangeArrowheads="1"/>
                </p:cNvSpPr>
                <p:nvPr/>
              </p:nvSpPr>
              <p:spPr bwMode="auto">
                <a:xfrm>
                  <a:off x="1672" y="1280"/>
                  <a:ext cx="2415" cy="19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54" name="Rectangle 940"/>
                <p:cNvSpPr>
                  <a:spLocks noChangeArrowheads="1"/>
                </p:cNvSpPr>
                <p:nvPr/>
              </p:nvSpPr>
              <p:spPr bwMode="auto">
                <a:xfrm>
                  <a:off x="1672" y="1290"/>
                  <a:ext cx="2415" cy="17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755" name="Rectangle 941"/>
                <p:cNvSpPr>
                  <a:spLocks noChangeArrowheads="1"/>
                </p:cNvSpPr>
                <p:nvPr/>
              </p:nvSpPr>
              <p:spPr bwMode="auto">
                <a:xfrm>
                  <a:off x="1672" y="1299"/>
                  <a:ext cx="2415" cy="18"/>
                </a:xfrm>
                <a:prstGeom prst="rect">
                  <a:avLst/>
                </a:prstGeom>
                <a:solidFill>
                  <a:srgbClr val="EDED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00214" name="Group 942"/>
              <p:cNvGrpSpPr>
                <a:grpSpLocks/>
              </p:cNvGrpSpPr>
              <p:nvPr/>
            </p:nvGrpSpPr>
            <p:grpSpPr bwMode="auto">
              <a:xfrm flipH="1">
                <a:off x="1210" y="466"/>
                <a:ext cx="2162" cy="1396"/>
                <a:chOff x="1669" y="730"/>
                <a:chExt cx="2421" cy="1682"/>
              </a:xfrm>
            </p:grpSpPr>
            <p:sp>
              <p:nvSpPr>
                <p:cNvPr id="100356" name="Rectangle 943"/>
                <p:cNvSpPr>
                  <a:spLocks noChangeArrowheads="1"/>
                </p:cNvSpPr>
                <p:nvPr/>
              </p:nvSpPr>
              <p:spPr bwMode="auto">
                <a:xfrm>
                  <a:off x="1672" y="1307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57" name="Rectangle 944"/>
                <p:cNvSpPr>
                  <a:spLocks noChangeArrowheads="1"/>
                </p:cNvSpPr>
                <p:nvPr/>
              </p:nvSpPr>
              <p:spPr bwMode="auto">
                <a:xfrm>
                  <a:off x="1672" y="1317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58" name="Rectangle 945"/>
                <p:cNvSpPr>
                  <a:spLocks noChangeArrowheads="1"/>
                </p:cNvSpPr>
                <p:nvPr/>
              </p:nvSpPr>
              <p:spPr bwMode="auto">
                <a:xfrm>
                  <a:off x="1672" y="1326"/>
                  <a:ext cx="2415" cy="20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59" name="Rectangle 946"/>
                <p:cNvSpPr>
                  <a:spLocks noChangeArrowheads="1"/>
                </p:cNvSpPr>
                <p:nvPr/>
              </p:nvSpPr>
              <p:spPr bwMode="auto">
                <a:xfrm>
                  <a:off x="1672" y="1336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0" name="Rectangle 947"/>
                <p:cNvSpPr>
                  <a:spLocks noChangeArrowheads="1"/>
                </p:cNvSpPr>
                <p:nvPr/>
              </p:nvSpPr>
              <p:spPr bwMode="auto">
                <a:xfrm>
                  <a:off x="1672" y="1346"/>
                  <a:ext cx="2415" cy="19"/>
                </a:xfrm>
                <a:prstGeom prst="rect">
                  <a:avLst/>
                </a:prstGeom>
                <a:solidFill>
                  <a:srgbClr val="ECECE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1" name="Rectangle 948"/>
                <p:cNvSpPr>
                  <a:spLocks noChangeArrowheads="1"/>
                </p:cNvSpPr>
                <p:nvPr/>
              </p:nvSpPr>
              <p:spPr bwMode="auto">
                <a:xfrm>
                  <a:off x="1672" y="1355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2" name="Rectangle 949"/>
                <p:cNvSpPr>
                  <a:spLocks noChangeArrowheads="1"/>
                </p:cNvSpPr>
                <p:nvPr/>
              </p:nvSpPr>
              <p:spPr bwMode="auto">
                <a:xfrm>
                  <a:off x="1672" y="1365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3" name="Rectangle 950"/>
                <p:cNvSpPr>
                  <a:spLocks noChangeArrowheads="1"/>
                </p:cNvSpPr>
                <p:nvPr/>
              </p:nvSpPr>
              <p:spPr bwMode="auto">
                <a:xfrm>
                  <a:off x="1672" y="1374"/>
                  <a:ext cx="2415" cy="20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4" name="Rectangle 951"/>
                <p:cNvSpPr>
                  <a:spLocks noChangeArrowheads="1"/>
                </p:cNvSpPr>
                <p:nvPr/>
              </p:nvSpPr>
              <p:spPr bwMode="auto">
                <a:xfrm>
                  <a:off x="1672" y="1384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5" name="Rectangle 952"/>
                <p:cNvSpPr>
                  <a:spLocks noChangeArrowheads="1"/>
                </p:cNvSpPr>
                <p:nvPr/>
              </p:nvSpPr>
              <p:spPr bwMode="auto">
                <a:xfrm>
                  <a:off x="1672" y="1394"/>
                  <a:ext cx="2415" cy="19"/>
                </a:xfrm>
                <a:prstGeom prst="rect">
                  <a:avLst/>
                </a:prstGeom>
                <a:solidFill>
                  <a:srgbClr val="EBEBE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6" name="Rectangle 953"/>
                <p:cNvSpPr>
                  <a:spLocks noChangeArrowheads="1"/>
                </p:cNvSpPr>
                <p:nvPr/>
              </p:nvSpPr>
              <p:spPr bwMode="auto">
                <a:xfrm>
                  <a:off x="1672" y="1403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7" name="Rectangle 954"/>
                <p:cNvSpPr>
                  <a:spLocks noChangeArrowheads="1"/>
                </p:cNvSpPr>
                <p:nvPr/>
              </p:nvSpPr>
              <p:spPr bwMode="auto">
                <a:xfrm>
                  <a:off x="1672" y="1413"/>
                  <a:ext cx="2415" cy="17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8" name="Rectangle 955"/>
                <p:cNvSpPr>
                  <a:spLocks noChangeArrowheads="1"/>
                </p:cNvSpPr>
                <p:nvPr/>
              </p:nvSpPr>
              <p:spPr bwMode="auto">
                <a:xfrm>
                  <a:off x="1672" y="1422"/>
                  <a:ext cx="2415" cy="18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69" name="Rectangle 956"/>
                <p:cNvSpPr>
                  <a:spLocks noChangeArrowheads="1"/>
                </p:cNvSpPr>
                <p:nvPr/>
              </p:nvSpPr>
              <p:spPr bwMode="auto">
                <a:xfrm>
                  <a:off x="1672" y="1430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0" name="Rectangle 957"/>
                <p:cNvSpPr>
                  <a:spLocks noChangeArrowheads="1"/>
                </p:cNvSpPr>
                <p:nvPr/>
              </p:nvSpPr>
              <p:spPr bwMode="auto">
                <a:xfrm>
                  <a:off x="1672" y="1440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1" name="Rectangle 958"/>
                <p:cNvSpPr>
                  <a:spLocks noChangeArrowheads="1"/>
                </p:cNvSpPr>
                <p:nvPr/>
              </p:nvSpPr>
              <p:spPr bwMode="auto">
                <a:xfrm>
                  <a:off x="1672" y="1449"/>
                  <a:ext cx="2415" cy="19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2" name="Rectangle 959"/>
                <p:cNvSpPr>
                  <a:spLocks noChangeArrowheads="1"/>
                </p:cNvSpPr>
                <p:nvPr/>
              </p:nvSpPr>
              <p:spPr bwMode="auto">
                <a:xfrm>
                  <a:off x="1672" y="1459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3" name="Rectangle 960"/>
                <p:cNvSpPr>
                  <a:spLocks noChangeArrowheads="1"/>
                </p:cNvSpPr>
                <p:nvPr/>
              </p:nvSpPr>
              <p:spPr bwMode="auto">
                <a:xfrm>
                  <a:off x="1672" y="1468"/>
                  <a:ext cx="2415" cy="20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4" name="Rectangle 961"/>
                <p:cNvSpPr>
                  <a:spLocks noChangeArrowheads="1"/>
                </p:cNvSpPr>
                <p:nvPr/>
              </p:nvSpPr>
              <p:spPr bwMode="auto">
                <a:xfrm>
                  <a:off x="1672" y="1478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5" name="Rectangle 962"/>
                <p:cNvSpPr>
                  <a:spLocks noChangeArrowheads="1"/>
                </p:cNvSpPr>
                <p:nvPr/>
              </p:nvSpPr>
              <p:spPr bwMode="auto">
                <a:xfrm>
                  <a:off x="1672" y="1488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6" name="Rectangle 963"/>
                <p:cNvSpPr>
                  <a:spLocks noChangeArrowheads="1"/>
                </p:cNvSpPr>
                <p:nvPr/>
              </p:nvSpPr>
              <p:spPr bwMode="auto">
                <a:xfrm>
                  <a:off x="1672" y="1497"/>
                  <a:ext cx="2415" cy="19"/>
                </a:xfrm>
                <a:prstGeom prst="rect">
                  <a:avLst/>
                </a:prstGeom>
                <a:solidFill>
                  <a:srgbClr val="E8E8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7" name="Rectangle 964"/>
                <p:cNvSpPr>
                  <a:spLocks noChangeArrowheads="1"/>
                </p:cNvSpPr>
                <p:nvPr/>
              </p:nvSpPr>
              <p:spPr bwMode="auto">
                <a:xfrm>
                  <a:off x="1672" y="1507"/>
                  <a:ext cx="2415" cy="19"/>
                </a:xfrm>
                <a:prstGeom prst="rect">
                  <a:avLst/>
                </a:pr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8" name="Rectangle 965"/>
                <p:cNvSpPr>
                  <a:spLocks noChangeArrowheads="1"/>
                </p:cNvSpPr>
                <p:nvPr/>
              </p:nvSpPr>
              <p:spPr bwMode="auto">
                <a:xfrm>
                  <a:off x="1672" y="1516"/>
                  <a:ext cx="2415" cy="20"/>
                </a:xfrm>
                <a:prstGeom prst="rect">
                  <a:avLst/>
                </a:pr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79" name="Rectangle 966"/>
                <p:cNvSpPr>
                  <a:spLocks noChangeArrowheads="1"/>
                </p:cNvSpPr>
                <p:nvPr/>
              </p:nvSpPr>
              <p:spPr bwMode="auto">
                <a:xfrm>
                  <a:off x="1672" y="1526"/>
                  <a:ext cx="2415" cy="19"/>
                </a:xfrm>
                <a:prstGeom prst="rect">
                  <a:avLst/>
                </a:pr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0" name="Freeform 967"/>
                <p:cNvSpPr>
                  <a:spLocks/>
                </p:cNvSpPr>
                <p:nvPr/>
              </p:nvSpPr>
              <p:spPr bwMode="auto">
                <a:xfrm>
                  <a:off x="1672" y="1536"/>
                  <a:ext cx="2416" cy="17"/>
                </a:xfrm>
                <a:custGeom>
                  <a:avLst/>
                  <a:gdLst>
                    <a:gd name="T0" fmla="*/ 0 w 2416"/>
                    <a:gd name="T1" fmla="*/ 0 h 17"/>
                    <a:gd name="T2" fmla="*/ 2415 w 2416"/>
                    <a:gd name="T3" fmla="*/ 0 h 17"/>
                    <a:gd name="T4" fmla="*/ 2416 w 2416"/>
                    <a:gd name="T5" fmla="*/ 17 h 17"/>
                    <a:gd name="T6" fmla="*/ 0 w 2416"/>
                    <a:gd name="T7" fmla="*/ 17 h 17"/>
                    <a:gd name="T8" fmla="*/ 0 w 2416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6"/>
                    <a:gd name="T16" fmla="*/ 0 h 17"/>
                    <a:gd name="T17" fmla="*/ 2416 w 2416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6" h="17">
                      <a:moveTo>
                        <a:pt x="0" y="0"/>
                      </a:moveTo>
                      <a:lnTo>
                        <a:pt x="2415" y="0"/>
                      </a:lnTo>
                      <a:lnTo>
                        <a:pt x="2416" y="17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381" name="Freeform 968"/>
                <p:cNvSpPr>
                  <a:spLocks/>
                </p:cNvSpPr>
                <p:nvPr/>
              </p:nvSpPr>
              <p:spPr bwMode="auto">
                <a:xfrm>
                  <a:off x="1672" y="1545"/>
                  <a:ext cx="2416" cy="17"/>
                </a:xfrm>
                <a:custGeom>
                  <a:avLst/>
                  <a:gdLst>
                    <a:gd name="T0" fmla="*/ 0 w 2416"/>
                    <a:gd name="T1" fmla="*/ 0 h 17"/>
                    <a:gd name="T2" fmla="*/ 2415 w 2416"/>
                    <a:gd name="T3" fmla="*/ 0 h 17"/>
                    <a:gd name="T4" fmla="*/ 2416 w 2416"/>
                    <a:gd name="T5" fmla="*/ 17 h 17"/>
                    <a:gd name="T6" fmla="*/ 0 w 2416"/>
                    <a:gd name="T7" fmla="*/ 17 h 17"/>
                    <a:gd name="T8" fmla="*/ 0 w 2416"/>
                    <a:gd name="T9" fmla="*/ 0 h 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6"/>
                    <a:gd name="T16" fmla="*/ 0 h 17"/>
                    <a:gd name="T17" fmla="*/ 2416 w 2416"/>
                    <a:gd name="T18" fmla="*/ 17 h 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6" h="17">
                      <a:moveTo>
                        <a:pt x="0" y="0"/>
                      </a:moveTo>
                      <a:lnTo>
                        <a:pt x="2415" y="0"/>
                      </a:lnTo>
                      <a:lnTo>
                        <a:pt x="2416" y="17"/>
                      </a:lnTo>
                      <a:lnTo>
                        <a:pt x="0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7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382" name="Rectangle 969"/>
                <p:cNvSpPr>
                  <a:spLocks noChangeArrowheads="1"/>
                </p:cNvSpPr>
                <p:nvPr/>
              </p:nvSpPr>
              <p:spPr bwMode="auto">
                <a:xfrm>
                  <a:off x="1672" y="1553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3" name="Rectangle 970"/>
                <p:cNvSpPr>
                  <a:spLocks noChangeArrowheads="1"/>
                </p:cNvSpPr>
                <p:nvPr/>
              </p:nvSpPr>
              <p:spPr bwMode="auto">
                <a:xfrm>
                  <a:off x="1672" y="1562"/>
                  <a:ext cx="2416" cy="20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4" name="Rectangle 971"/>
                <p:cNvSpPr>
                  <a:spLocks noChangeArrowheads="1"/>
                </p:cNvSpPr>
                <p:nvPr/>
              </p:nvSpPr>
              <p:spPr bwMode="auto">
                <a:xfrm>
                  <a:off x="1672" y="1572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5" name="Rectangle 972"/>
                <p:cNvSpPr>
                  <a:spLocks noChangeArrowheads="1"/>
                </p:cNvSpPr>
                <p:nvPr/>
              </p:nvSpPr>
              <p:spPr bwMode="auto">
                <a:xfrm>
                  <a:off x="1672" y="1582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6" name="Rectangle 973"/>
                <p:cNvSpPr>
                  <a:spLocks noChangeArrowheads="1"/>
                </p:cNvSpPr>
                <p:nvPr/>
              </p:nvSpPr>
              <p:spPr bwMode="auto">
                <a:xfrm>
                  <a:off x="1672" y="1591"/>
                  <a:ext cx="2416" cy="19"/>
                </a:xfrm>
                <a:prstGeom prst="rect">
                  <a:avLst/>
                </a:prstGeom>
                <a:solidFill>
                  <a:srgbClr val="E6E5E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7" name="Rectangle 974"/>
                <p:cNvSpPr>
                  <a:spLocks noChangeArrowheads="1"/>
                </p:cNvSpPr>
                <p:nvPr/>
              </p:nvSpPr>
              <p:spPr bwMode="auto">
                <a:xfrm>
                  <a:off x="1672" y="1601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8" name="Rectangle 975"/>
                <p:cNvSpPr>
                  <a:spLocks noChangeArrowheads="1"/>
                </p:cNvSpPr>
                <p:nvPr/>
              </p:nvSpPr>
              <p:spPr bwMode="auto">
                <a:xfrm>
                  <a:off x="1672" y="1610"/>
                  <a:ext cx="2416" cy="20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89" name="Rectangle 976"/>
                <p:cNvSpPr>
                  <a:spLocks noChangeArrowheads="1"/>
                </p:cNvSpPr>
                <p:nvPr/>
              </p:nvSpPr>
              <p:spPr bwMode="auto">
                <a:xfrm>
                  <a:off x="1672" y="1620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0" name="Rectangle 977"/>
                <p:cNvSpPr>
                  <a:spLocks noChangeArrowheads="1"/>
                </p:cNvSpPr>
                <p:nvPr/>
              </p:nvSpPr>
              <p:spPr bwMode="auto">
                <a:xfrm>
                  <a:off x="1672" y="1630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1" name="Rectangle 978"/>
                <p:cNvSpPr>
                  <a:spLocks noChangeArrowheads="1"/>
                </p:cNvSpPr>
                <p:nvPr/>
              </p:nvSpPr>
              <p:spPr bwMode="auto">
                <a:xfrm>
                  <a:off x="1672" y="1639"/>
                  <a:ext cx="2416" cy="19"/>
                </a:xfrm>
                <a:prstGeom prst="rect">
                  <a:avLst/>
                </a:prstGeom>
                <a:solidFill>
                  <a:srgbClr val="E4E4E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2" name="Rectangle 979"/>
                <p:cNvSpPr>
                  <a:spLocks noChangeArrowheads="1"/>
                </p:cNvSpPr>
                <p:nvPr/>
              </p:nvSpPr>
              <p:spPr bwMode="auto">
                <a:xfrm>
                  <a:off x="1672" y="1649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3" name="Rectangle 980"/>
                <p:cNvSpPr>
                  <a:spLocks noChangeArrowheads="1"/>
                </p:cNvSpPr>
                <p:nvPr/>
              </p:nvSpPr>
              <p:spPr bwMode="auto">
                <a:xfrm>
                  <a:off x="1672" y="1658"/>
                  <a:ext cx="2416" cy="18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4" name="Rectangle 981"/>
                <p:cNvSpPr>
                  <a:spLocks noChangeArrowheads="1"/>
                </p:cNvSpPr>
                <p:nvPr/>
              </p:nvSpPr>
              <p:spPr bwMode="auto">
                <a:xfrm>
                  <a:off x="1672" y="1668"/>
                  <a:ext cx="2416" cy="17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5" name="Rectangle 982"/>
                <p:cNvSpPr>
                  <a:spLocks noChangeArrowheads="1"/>
                </p:cNvSpPr>
                <p:nvPr/>
              </p:nvSpPr>
              <p:spPr bwMode="auto">
                <a:xfrm>
                  <a:off x="1672" y="1676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6" name="Rectangle 983"/>
                <p:cNvSpPr>
                  <a:spLocks noChangeArrowheads="1"/>
                </p:cNvSpPr>
                <p:nvPr/>
              </p:nvSpPr>
              <p:spPr bwMode="auto">
                <a:xfrm>
                  <a:off x="1672" y="1685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7" name="Rectangle 984"/>
                <p:cNvSpPr>
                  <a:spLocks noChangeArrowheads="1"/>
                </p:cNvSpPr>
                <p:nvPr/>
              </p:nvSpPr>
              <p:spPr bwMode="auto">
                <a:xfrm>
                  <a:off x="1672" y="1695"/>
                  <a:ext cx="2416" cy="19"/>
                </a:xfrm>
                <a:prstGeom prst="rect">
                  <a:avLst/>
                </a:prstGeom>
                <a:solidFill>
                  <a:srgbClr val="E3E3E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8" name="Rectangle 985"/>
                <p:cNvSpPr>
                  <a:spLocks noChangeArrowheads="1"/>
                </p:cNvSpPr>
                <p:nvPr/>
              </p:nvSpPr>
              <p:spPr bwMode="auto">
                <a:xfrm>
                  <a:off x="1672" y="1704"/>
                  <a:ext cx="2416" cy="20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399" name="Rectangle 986"/>
                <p:cNvSpPr>
                  <a:spLocks noChangeArrowheads="1"/>
                </p:cNvSpPr>
                <p:nvPr/>
              </p:nvSpPr>
              <p:spPr bwMode="auto">
                <a:xfrm>
                  <a:off x="1672" y="1714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0" name="Rectangle 987"/>
                <p:cNvSpPr>
                  <a:spLocks noChangeArrowheads="1"/>
                </p:cNvSpPr>
                <p:nvPr/>
              </p:nvSpPr>
              <p:spPr bwMode="auto">
                <a:xfrm>
                  <a:off x="1672" y="1724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1" name="Rectangle 988"/>
                <p:cNvSpPr>
                  <a:spLocks noChangeArrowheads="1"/>
                </p:cNvSpPr>
                <p:nvPr/>
              </p:nvSpPr>
              <p:spPr bwMode="auto">
                <a:xfrm>
                  <a:off x="1672" y="1733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2" name="Rectangle 989"/>
                <p:cNvSpPr>
                  <a:spLocks noChangeArrowheads="1"/>
                </p:cNvSpPr>
                <p:nvPr/>
              </p:nvSpPr>
              <p:spPr bwMode="auto">
                <a:xfrm>
                  <a:off x="1672" y="1743"/>
                  <a:ext cx="2416" cy="19"/>
                </a:xfrm>
                <a:prstGeom prst="rect">
                  <a:avLst/>
                </a:prstGeom>
                <a:solidFill>
                  <a:srgbClr val="E2E1E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3" name="Rectangle 990"/>
                <p:cNvSpPr>
                  <a:spLocks noChangeArrowheads="1"/>
                </p:cNvSpPr>
                <p:nvPr/>
              </p:nvSpPr>
              <p:spPr bwMode="auto">
                <a:xfrm>
                  <a:off x="1672" y="1752"/>
                  <a:ext cx="2416" cy="20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4" name="Rectangle 991"/>
                <p:cNvSpPr>
                  <a:spLocks noChangeArrowheads="1"/>
                </p:cNvSpPr>
                <p:nvPr/>
              </p:nvSpPr>
              <p:spPr bwMode="auto">
                <a:xfrm>
                  <a:off x="1672" y="1762"/>
                  <a:ext cx="2416" cy="19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5" name="Rectangle 992"/>
                <p:cNvSpPr>
                  <a:spLocks noChangeArrowheads="1"/>
                </p:cNvSpPr>
                <p:nvPr/>
              </p:nvSpPr>
              <p:spPr bwMode="auto">
                <a:xfrm>
                  <a:off x="1672" y="1772"/>
                  <a:ext cx="2416" cy="19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6" name="Rectangle 993"/>
                <p:cNvSpPr>
                  <a:spLocks noChangeArrowheads="1"/>
                </p:cNvSpPr>
                <p:nvPr/>
              </p:nvSpPr>
              <p:spPr bwMode="auto">
                <a:xfrm>
                  <a:off x="1672" y="1781"/>
                  <a:ext cx="2416" cy="17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7" name="Rectangle 994"/>
                <p:cNvSpPr>
                  <a:spLocks noChangeArrowheads="1"/>
                </p:cNvSpPr>
                <p:nvPr/>
              </p:nvSpPr>
              <p:spPr bwMode="auto">
                <a:xfrm>
                  <a:off x="1672" y="1791"/>
                  <a:ext cx="2416" cy="17"/>
                </a:xfrm>
                <a:prstGeom prst="rect">
                  <a:avLst/>
                </a:pr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8" name="Rectangle 995"/>
                <p:cNvSpPr>
                  <a:spLocks noChangeArrowheads="1"/>
                </p:cNvSpPr>
                <p:nvPr/>
              </p:nvSpPr>
              <p:spPr bwMode="auto">
                <a:xfrm>
                  <a:off x="1672" y="1798"/>
                  <a:ext cx="2416" cy="20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09" name="Rectangle 996"/>
                <p:cNvSpPr>
                  <a:spLocks noChangeArrowheads="1"/>
                </p:cNvSpPr>
                <p:nvPr/>
              </p:nvSpPr>
              <p:spPr bwMode="auto">
                <a:xfrm>
                  <a:off x="1672" y="1808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0" name="Rectangle 997"/>
                <p:cNvSpPr>
                  <a:spLocks noChangeArrowheads="1"/>
                </p:cNvSpPr>
                <p:nvPr/>
              </p:nvSpPr>
              <p:spPr bwMode="auto">
                <a:xfrm>
                  <a:off x="1672" y="1818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1" name="Rectangle 998"/>
                <p:cNvSpPr>
                  <a:spLocks noChangeArrowheads="1"/>
                </p:cNvSpPr>
                <p:nvPr/>
              </p:nvSpPr>
              <p:spPr bwMode="auto">
                <a:xfrm>
                  <a:off x="1672" y="1827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2" name="Rectangle 999"/>
                <p:cNvSpPr>
                  <a:spLocks noChangeArrowheads="1"/>
                </p:cNvSpPr>
                <p:nvPr/>
              </p:nvSpPr>
              <p:spPr bwMode="auto">
                <a:xfrm>
                  <a:off x="1672" y="1837"/>
                  <a:ext cx="2416" cy="1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3" name="Rectangle 1000"/>
                <p:cNvSpPr>
                  <a:spLocks noChangeArrowheads="1"/>
                </p:cNvSpPr>
                <p:nvPr/>
              </p:nvSpPr>
              <p:spPr bwMode="auto">
                <a:xfrm>
                  <a:off x="1672" y="1846"/>
                  <a:ext cx="2416" cy="20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4" name="Rectangle 1001"/>
                <p:cNvSpPr>
                  <a:spLocks noChangeArrowheads="1"/>
                </p:cNvSpPr>
                <p:nvPr/>
              </p:nvSpPr>
              <p:spPr bwMode="auto">
                <a:xfrm>
                  <a:off x="1672" y="1856"/>
                  <a:ext cx="2416" cy="19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5" name="Rectangle 1002"/>
                <p:cNvSpPr>
                  <a:spLocks noChangeArrowheads="1"/>
                </p:cNvSpPr>
                <p:nvPr/>
              </p:nvSpPr>
              <p:spPr bwMode="auto">
                <a:xfrm>
                  <a:off x="1672" y="1866"/>
                  <a:ext cx="2416" cy="19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6" name="Rectangle 1003"/>
                <p:cNvSpPr>
                  <a:spLocks noChangeArrowheads="1"/>
                </p:cNvSpPr>
                <p:nvPr/>
              </p:nvSpPr>
              <p:spPr bwMode="auto">
                <a:xfrm>
                  <a:off x="1672" y="1875"/>
                  <a:ext cx="2416" cy="19"/>
                </a:xfrm>
                <a:prstGeom prst="rect">
                  <a:avLst/>
                </a:prstGeom>
                <a:solidFill>
                  <a:srgbClr val="DEDDD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17" name="Freeform 1004"/>
                <p:cNvSpPr>
                  <a:spLocks/>
                </p:cNvSpPr>
                <p:nvPr/>
              </p:nvSpPr>
              <p:spPr bwMode="auto">
                <a:xfrm>
                  <a:off x="1672" y="1885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416 w 2418"/>
                    <a:gd name="T3" fmla="*/ 0 h 19"/>
                    <a:gd name="T4" fmla="*/ 2418 w 2418"/>
                    <a:gd name="T5" fmla="*/ 19 h 19"/>
                    <a:gd name="T6" fmla="*/ 0 w 2418"/>
                    <a:gd name="T7" fmla="*/ 19 h 19"/>
                    <a:gd name="T8" fmla="*/ 0 w 2418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8"/>
                    <a:gd name="T16" fmla="*/ 0 h 19"/>
                    <a:gd name="T17" fmla="*/ 2418 w 2418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8" h="19">
                      <a:moveTo>
                        <a:pt x="0" y="0"/>
                      </a:moveTo>
                      <a:lnTo>
                        <a:pt x="2416" y="0"/>
                      </a:lnTo>
                      <a:lnTo>
                        <a:pt x="2418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18" name="Freeform 1005"/>
                <p:cNvSpPr>
                  <a:spLocks/>
                </p:cNvSpPr>
                <p:nvPr/>
              </p:nvSpPr>
              <p:spPr bwMode="auto">
                <a:xfrm>
                  <a:off x="1672" y="1894"/>
                  <a:ext cx="2418" cy="20"/>
                </a:xfrm>
                <a:custGeom>
                  <a:avLst/>
                  <a:gdLst>
                    <a:gd name="T0" fmla="*/ 0 w 2418"/>
                    <a:gd name="T1" fmla="*/ 0 h 20"/>
                    <a:gd name="T2" fmla="*/ 2416 w 2418"/>
                    <a:gd name="T3" fmla="*/ 0 h 20"/>
                    <a:gd name="T4" fmla="*/ 2418 w 2418"/>
                    <a:gd name="T5" fmla="*/ 20 h 20"/>
                    <a:gd name="T6" fmla="*/ 0 w 2418"/>
                    <a:gd name="T7" fmla="*/ 20 h 20"/>
                    <a:gd name="T8" fmla="*/ 0 w 2418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18"/>
                    <a:gd name="T16" fmla="*/ 0 h 20"/>
                    <a:gd name="T17" fmla="*/ 2418 w 2418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18" h="20">
                      <a:moveTo>
                        <a:pt x="0" y="0"/>
                      </a:moveTo>
                      <a:lnTo>
                        <a:pt x="2416" y="0"/>
                      </a:lnTo>
                      <a:lnTo>
                        <a:pt x="2418" y="20"/>
                      </a:lnTo>
                      <a:lnTo>
                        <a:pt x="0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19" name="Rectangle 1006"/>
                <p:cNvSpPr>
                  <a:spLocks noChangeArrowheads="1"/>
                </p:cNvSpPr>
                <p:nvPr/>
              </p:nvSpPr>
              <p:spPr bwMode="auto">
                <a:xfrm>
                  <a:off x="1672" y="1904"/>
                  <a:ext cx="2418" cy="19"/>
                </a:xfrm>
                <a:prstGeom prst="rect">
                  <a:avLst/>
                </a:pr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0" name="Rectangle 1007"/>
                <p:cNvSpPr>
                  <a:spLocks noChangeArrowheads="1"/>
                </p:cNvSpPr>
                <p:nvPr/>
              </p:nvSpPr>
              <p:spPr bwMode="auto">
                <a:xfrm>
                  <a:off x="1672" y="1914"/>
                  <a:ext cx="2418" cy="17"/>
                </a:xfrm>
                <a:prstGeom prst="rect">
                  <a:avLst/>
                </a:pr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1" name="Rectangle 1008"/>
                <p:cNvSpPr>
                  <a:spLocks noChangeArrowheads="1"/>
                </p:cNvSpPr>
                <p:nvPr/>
              </p:nvSpPr>
              <p:spPr bwMode="auto">
                <a:xfrm>
                  <a:off x="1672" y="1923"/>
                  <a:ext cx="2418" cy="17"/>
                </a:xfrm>
                <a:prstGeom prst="rect">
                  <a:avLst/>
                </a:prstGeom>
                <a:solidFill>
                  <a:srgbClr val="DCDCD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2" name="Rectangle 1009"/>
                <p:cNvSpPr>
                  <a:spLocks noChangeArrowheads="1"/>
                </p:cNvSpPr>
                <p:nvPr/>
              </p:nvSpPr>
              <p:spPr bwMode="auto">
                <a:xfrm>
                  <a:off x="1672" y="1931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3" name="Rectangle 1010"/>
                <p:cNvSpPr>
                  <a:spLocks noChangeArrowheads="1"/>
                </p:cNvSpPr>
                <p:nvPr/>
              </p:nvSpPr>
              <p:spPr bwMode="auto">
                <a:xfrm>
                  <a:off x="1672" y="1940"/>
                  <a:ext cx="2418" cy="20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4" name="Rectangle 1011"/>
                <p:cNvSpPr>
                  <a:spLocks noChangeArrowheads="1"/>
                </p:cNvSpPr>
                <p:nvPr/>
              </p:nvSpPr>
              <p:spPr bwMode="auto">
                <a:xfrm>
                  <a:off x="1672" y="1950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5" name="Rectangle 1012"/>
                <p:cNvSpPr>
                  <a:spLocks noChangeArrowheads="1"/>
                </p:cNvSpPr>
                <p:nvPr/>
              </p:nvSpPr>
              <p:spPr bwMode="auto">
                <a:xfrm>
                  <a:off x="1672" y="1960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6" name="Rectangle 1013"/>
                <p:cNvSpPr>
                  <a:spLocks noChangeArrowheads="1"/>
                </p:cNvSpPr>
                <p:nvPr/>
              </p:nvSpPr>
              <p:spPr bwMode="auto">
                <a:xfrm>
                  <a:off x="1672" y="1969"/>
                  <a:ext cx="2418" cy="19"/>
                </a:xfrm>
                <a:prstGeom prst="rect">
                  <a:avLst/>
                </a:prstGeom>
                <a:solidFill>
                  <a:srgbClr val="DBDBD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7" name="Rectangle 1014"/>
                <p:cNvSpPr>
                  <a:spLocks noChangeArrowheads="1"/>
                </p:cNvSpPr>
                <p:nvPr/>
              </p:nvSpPr>
              <p:spPr bwMode="auto">
                <a:xfrm>
                  <a:off x="1672" y="1979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8" name="Rectangle 1015"/>
                <p:cNvSpPr>
                  <a:spLocks noChangeArrowheads="1"/>
                </p:cNvSpPr>
                <p:nvPr/>
              </p:nvSpPr>
              <p:spPr bwMode="auto">
                <a:xfrm>
                  <a:off x="1672" y="1988"/>
                  <a:ext cx="2418" cy="20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29" name="Rectangle 1016"/>
                <p:cNvSpPr>
                  <a:spLocks noChangeArrowheads="1"/>
                </p:cNvSpPr>
                <p:nvPr/>
              </p:nvSpPr>
              <p:spPr bwMode="auto">
                <a:xfrm>
                  <a:off x="1672" y="1998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0" name="Rectangle 1017"/>
                <p:cNvSpPr>
                  <a:spLocks noChangeArrowheads="1"/>
                </p:cNvSpPr>
                <p:nvPr/>
              </p:nvSpPr>
              <p:spPr bwMode="auto">
                <a:xfrm>
                  <a:off x="1672" y="2008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1" name="Rectangle 1018"/>
                <p:cNvSpPr>
                  <a:spLocks noChangeArrowheads="1"/>
                </p:cNvSpPr>
                <p:nvPr/>
              </p:nvSpPr>
              <p:spPr bwMode="auto">
                <a:xfrm>
                  <a:off x="1672" y="2017"/>
                  <a:ext cx="2418" cy="19"/>
                </a:xfrm>
                <a:prstGeom prst="rect">
                  <a:avLst/>
                </a:prstGeom>
                <a:solidFill>
                  <a:srgbClr val="DA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2" name="Rectangle 1019"/>
                <p:cNvSpPr>
                  <a:spLocks noChangeArrowheads="1"/>
                </p:cNvSpPr>
                <p:nvPr/>
              </p:nvSpPr>
              <p:spPr bwMode="auto">
                <a:xfrm>
                  <a:off x="1672" y="2027"/>
                  <a:ext cx="2418" cy="19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3" name="Rectangle 1020"/>
                <p:cNvSpPr>
                  <a:spLocks noChangeArrowheads="1"/>
                </p:cNvSpPr>
                <p:nvPr/>
              </p:nvSpPr>
              <p:spPr bwMode="auto">
                <a:xfrm>
                  <a:off x="1672" y="2036"/>
                  <a:ext cx="2418" cy="18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4" name="Rectangle 1021"/>
                <p:cNvSpPr>
                  <a:spLocks noChangeArrowheads="1"/>
                </p:cNvSpPr>
                <p:nvPr/>
              </p:nvSpPr>
              <p:spPr bwMode="auto">
                <a:xfrm>
                  <a:off x="1672" y="2046"/>
                  <a:ext cx="2418" cy="17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5" name="Rectangle 1022"/>
                <p:cNvSpPr>
                  <a:spLocks noChangeArrowheads="1"/>
                </p:cNvSpPr>
                <p:nvPr/>
              </p:nvSpPr>
              <p:spPr bwMode="auto">
                <a:xfrm>
                  <a:off x="1672" y="2054"/>
                  <a:ext cx="2418" cy="19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6" name="Rectangle 1023"/>
                <p:cNvSpPr>
                  <a:spLocks noChangeArrowheads="1"/>
                </p:cNvSpPr>
                <p:nvPr/>
              </p:nvSpPr>
              <p:spPr bwMode="auto">
                <a:xfrm>
                  <a:off x="1672" y="2063"/>
                  <a:ext cx="2418" cy="19"/>
                </a:xfrm>
                <a:prstGeom prst="rect">
                  <a:avLst/>
                </a:prstGeom>
                <a:solidFill>
                  <a:srgbClr val="D8D8D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7" name="Rectangle 1024"/>
                <p:cNvSpPr>
                  <a:spLocks noChangeArrowheads="1"/>
                </p:cNvSpPr>
                <p:nvPr/>
              </p:nvSpPr>
              <p:spPr bwMode="auto">
                <a:xfrm>
                  <a:off x="1672" y="2073"/>
                  <a:ext cx="2418" cy="19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8" name="Rectangle 1025"/>
                <p:cNvSpPr>
                  <a:spLocks noChangeArrowheads="1"/>
                </p:cNvSpPr>
                <p:nvPr/>
              </p:nvSpPr>
              <p:spPr bwMode="auto">
                <a:xfrm>
                  <a:off x="1672" y="2082"/>
                  <a:ext cx="2418" cy="20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39" name="Rectangle 1026"/>
                <p:cNvSpPr>
                  <a:spLocks noChangeArrowheads="1"/>
                </p:cNvSpPr>
                <p:nvPr/>
              </p:nvSpPr>
              <p:spPr bwMode="auto">
                <a:xfrm>
                  <a:off x="1672" y="2092"/>
                  <a:ext cx="2418" cy="19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0" name="Rectangle 1027"/>
                <p:cNvSpPr>
                  <a:spLocks noChangeArrowheads="1"/>
                </p:cNvSpPr>
                <p:nvPr/>
              </p:nvSpPr>
              <p:spPr bwMode="auto">
                <a:xfrm>
                  <a:off x="1672" y="2102"/>
                  <a:ext cx="2418" cy="19"/>
                </a:xfrm>
                <a:prstGeom prst="rect">
                  <a:avLst/>
                </a:prstGeom>
                <a:solidFill>
                  <a:srgbClr val="D7D6D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1" name="Rectangle 1028"/>
                <p:cNvSpPr>
                  <a:spLocks noChangeArrowheads="1"/>
                </p:cNvSpPr>
                <p:nvPr/>
              </p:nvSpPr>
              <p:spPr bwMode="auto">
                <a:xfrm>
                  <a:off x="1672" y="2111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2" name="Rectangle 1029"/>
                <p:cNvSpPr>
                  <a:spLocks noChangeArrowheads="1"/>
                </p:cNvSpPr>
                <p:nvPr/>
              </p:nvSpPr>
              <p:spPr bwMode="auto">
                <a:xfrm>
                  <a:off x="1672" y="2121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3" name="Rectangle 1030"/>
                <p:cNvSpPr>
                  <a:spLocks noChangeArrowheads="1"/>
                </p:cNvSpPr>
                <p:nvPr/>
              </p:nvSpPr>
              <p:spPr bwMode="auto">
                <a:xfrm>
                  <a:off x="1672" y="2130"/>
                  <a:ext cx="2418" cy="20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4" name="Rectangle 1031"/>
                <p:cNvSpPr>
                  <a:spLocks noChangeArrowheads="1"/>
                </p:cNvSpPr>
                <p:nvPr/>
              </p:nvSpPr>
              <p:spPr bwMode="auto">
                <a:xfrm>
                  <a:off x="1672" y="2140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5" name="Rectangle 1032"/>
                <p:cNvSpPr>
                  <a:spLocks noChangeArrowheads="1"/>
                </p:cNvSpPr>
                <p:nvPr/>
              </p:nvSpPr>
              <p:spPr bwMode="auto">
                <a:xfrm>
                  <a:off x="1672" y="2150"/>
                  <a:ext cx="2418" cy="19"/>
                </a:xfrm>
                <a:prstGeom prst="rect">
                  <a:avLst/>
                </a:prstGeom>
                <a:solidFill>
                  <a:srgbClr val="D5D5D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6" name="Rectangle 1033"/>
                <p:cNvSpPr>
                  <a:spLocks noChangeArrowheads="1"/>
                </p:cNvSpPr>
                <p:nvPr/>
              </p:nvSpPr>
              <p:spPr bwMode="auto">
                <a:xfrm>
                  <a:off x="1672" y="2159"/>
                  <a:ext cx="2418" cy="17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7" name="Rectangle 1034"/>
                <p:cNvSpPr>
                  <a:spLocks noChangeArrowheads="1"/>
                </p:cNvSpPr>
                <p:nvPr/>
              </p:nvSpPr>
              <p:spPr bwMode="auto">
                <a:xfrm>
                  <a:off x="1672" y="2169"/>
                  <a:ext cx="2418" cy="17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8" name="Rectangle 1035"/>
                <p:cNvSpPr>
                  <a:spLocks noChangeArrowheads="1"/>
                </p:cNvSpPr>
                <p:nvPr/>
              </p:nvSpPr>
              <p:spPr bwMode="auto">
                <a:xfrm>
                  <a:off x="1672" y="2176"/>
                  <a:ext cx="2418" cy="20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49" name="Rectangle 1036"/>
                <p:cNvSpPr>
                  <a:spLocks noChangeArrowheads="1"/>
                </p:cNvSpPr>
                <p:nvPr/>
              </p:nvSpPr>
              <p:spPr bwMode="auto">
                <a:xfrm>
                  <a:off x="1672" y="2186"/>
                  <a:ext cx="2418" cy="19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50" name="Rectangle 1037"/>
                <p:cNvSpPr>
                  <a:spLocks noChangeArrowheads="1"/>
                </p:cNvSpPr>
                <p:nvPr/>
              </p:nvSpPr>
              <p:spPr bwMode="auto">
                <a:xfrm>
                  <a:off x="1672" y="2196"/>
                  <a:ext cx="2418" cy="19"/>
                </a:xfrm>
                <a:prstGeom prst="rect">
                  <a:avLst/>
                </a:prstGeom>
                <a:solidFill>
                  <a:srgbClr val="D4D3D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51" name="Rectangle 1038"/>
                <p:cNvSpPr>
                  <a:spLocks noChangeArrowheads="1"/>
                </p:cNvSpPr>
                <p:nvPr/>
              </p:nvSpPr>
              <p:spPr bwMode="auto">
                <a:xfrm>
                  <a:off x="1672" y="2205"/>
                  <a:ext cx="2418" cy="19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52" name="Rectangle 1039"/>
                <p:cNvSpPr>
                  <a:spLocks noChangeArrowheads="1"/>
                </p:cNvSpPr>
                <p:nvPr/>
              </p:nvSpPr>
              <p:spPr bwMode="auto">
                <a:xfrm>
                  <a:off x="1672" y="2215"/>
                  <a:ext cx="2418" cy="19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53" name="Rectangle 1040"/>
                <p:cNvSpPr>
                  <a:spLocks noChangeArrowheads="1"/>
                </p:cNvSpPr>
                <p:nvPr/>
              </p:nvSpPr>
              <p:spPr bwMode="auto">
                <a:xfrm>
                  <a:off x="1672" y="2224"/>
                  <a:ext cx="2418" cy="20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54" name="Freeform 1041"/>
                <p:cNvSpPr>
                  <a:spLocks/>
                </p:cNvSpPr>
                <p:nvPr/>
              </p:nvSpPr>
              <p:spPr bwMode="auto">
                <a:xfrm>
                  <a:off x="1672" y="2234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418 w 2418"/>
                    <a:gd name="T3" fmla="*/ 0 h 19"/>
                    <a:gd name="T4" fmla="*/ 2418 w 2418"/>
                    <a:gd name="T5" fmla="*/ 19 h 19"/>
                    <a:gd name="T6" fmla="*/ 2322 w 2418"/>
                    <a:gd name="T7" fmla="*/ 19 h 19"/>
                    <a:gd name="T8" fmla="*/ 2307 w 2418"/>
                    <a:gd name="T9" fmla="*/ 19 h 19"/>
                    <a:gd name="T10" fmla="*/ 2292 w 2418"/>
                    <a:gd name="T11" fmla="*/ 17 h 19"/>
                    <a:gd name="T12" fmla="*/ 2273 w 2418"/>
                    <a:gd name="T13" fmla="*/ 19 h 19"/>
                    <a:gd name="T14" fmla="*/ 2251 w 2418"/>
                    <a:gd name="T15" fmla="*/ 19 h 19"/>
                    <a:gd name="T16" fmla="*/ 0 w 2418"/>
                    <a:gd name="T17" fmla="*/ 19 h 19"/>
                    <a:gd name="T18" fmla="*/ 0 w 2418"/>
                    <a:gd name="T19" fmla="*/ 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2418"/>
                    <a:gd name="T31" fmla="*/ 0 h 19"/>
                    <a:gd name="T32" fmla="*/ 2418 w 2418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418" h="19">
                      <a:moveTo>
                        <a:pt x="0" y="0"/>
                      </a:moveTo>
                      <a:lnTo>
                        <a:pt x="2418" y="0"/>
                      </a:lnTo>
                      <a:lnTo>
                        <a:pt x="2418" y="19"/>
                      </a:lnTo>
                      <a:lnTo>
                        <a:pt x="2322" y="19"/>
                      </a:lnTo>
                      <a:lnTo>
                        <a:pt x="2307" y="19"/>
                      </a:lnTo>
                      <a:lnTo>
                        <a:pt x="2292" y="17"/>
                      </a:lnTo>
                      <a:lnTo>
                        <a:pt x="2273" y="19"/>
                      </a:lnTo>
                      <a:lnTo>
                        <a:pt x="2251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55" name="Freeform 1042"/>
                <p:cNvSpPr>
                  <a:spLocks/>
                </p:cNvSpPr>
                <p:nvPr/>
              </p:nvSpPr>
              <p:spPr bwMode="auto">
                <a:xfrm>
                  <a:off x="1672" y="2244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418 w 2418"/>
                    <a:gd name="T3" fmla="*/ 0 h 19"/>
                    <a:gd name="T4" fmla="*/ 2418 w 2418"/>
                    <a:gd name="T5" fmla="*/ 11 h 19"/>
                    <a:gd name="T6" fmla="*/ 2416 w 2418"/>
                    <a:gd name="T7" fmla="*/ 13 h 19"/>
                    <a:gd name="T8" fmla="*/ 2409 w 2418"/>
                    <a:gd name="T9" fmla="*/ 15 h 19"/>
                    <a:gd name="T10" fmla="*/ 2397 w 2418"/>
                    <a:gd name="T11" fmla="*/ 15 h 19"/>
                    <a:gd name="T12" fmla="*/ 2382 w 2418"/>
                    <a:gd name="T13" fmla="*/ 13 h 19"/>
                    <a:gd name="T14" fmla="*/ 2340 w 2418"/>
                    <a:gd name="T15" fmla="*/ 9 h 19"/>
                    <a:gd name="T16" fmla="*/ 2292 w 2418"/>
                    <a:gd name="T17" fmla="*/ 7 h 19"/>
                    <a:gd name="T18" fmla="*/ 2246 w 2418"/>
                    <a:gd name="T19" fmla="*/ 9 h 19"/>
                    <a:gd name="T20" fmla="*/ 2202 w 2418"/>
                    <a:gd name="T21" fmla="*/ 11 h 19"/>
                    <a:gd name="T22" fmla="*/ 2163 w 2418"/>
                    <a:gd name="T23" fmla="*/ 15 h 19"/>
                    <a:gd name="T24" fmla="*/ 2138 w 2418"/>
                    <a:gd name="T25" fmla="*/ 19 h 19"/>
                    <a:gd name="T26" fmla="*/ 2031 w 2418"/>
                    <a:gd name="T27" fmla="*/ 19 h 19"/>
                    <a:gd name="T28" fmla="*/ 2017 w 2418"/>
                    <a:gd name="T29" fmla="*/ 17 h 19"/>
                    <a:gd name="T30" fmla="*/ 2002 w 2418"/>
                    <a:gd name="T31" fmla="*/ 19 h 19"/>
                    <a:gd name="T32" fmla="*/ 1931 w 2418"/>
                    <a:gd name="T33" fmla="*/ 19 h 19"/>
                    <a:gd name="T34" fmla="*/ 1912 w 2418"/>
                    <a:gd name="T35" fmla="*/ 17 h 19"/>
                    <a:gd name="T36" fmla="*/ 1896 w 2418"/>
                    <a:gd name="T37" fmla="*/ 17 h 19"/>
                    <a:gd name="T38" fmla="*/ 1895 w 2418"/>
                    <a:gd name="T39" fmla="*/ 19 h 19"/>
                    <a:gd name="T40" fmla="*/ 1893 w 2418"/>
                    <a:gd name="T41" fmla="*/ 19 h 19"/>
                    <a:gd name="T42" fmla="*/ 0 w 2418"/>
                    <a:gd name="T43" fmla="*/ 19 h 19"/>
                    <a:gd name="T44" fmla="*/ 0 w 2418"/>
                    <a:gd name="T45" fmla="*/ 0 h 19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2418"/>
                    <a:gd name="T70" fmla="*/ 0 h 19"/>
                    <a:gd name="T71" fmla="*/ 2418 w 2418"/>
                    <a:gd name="T72" fmla="*/ 19 h 19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2418" h="19">
                      <a:moveTo>
                        <a:pt x="0" y="0"/>
                      </a:moveTo>
                      <a:lnTo>
                        <a:pt x="2418" y="0"/>
                      </a:lnTo>
                      <a:lnTo>
                        <a:pt x="2418" y="11"/>
                      </a:lnTo>
                      <a:lnTo>
                        <a:pt x="2416" y="13"/>
                      </a:lnTo>
                      <a:lnTo>
                        <a:pt x="2409" y="15"/>
                      </a:lnTo>
                      <a:lnTo>
                        <a:pt x="2397" y="15"/>
                      </a:lnTo>
                      <a:lnTo>
                        <a:pt x="2382" y="13"/>
                      </a:lnTo>
                      <a:lnTo>
                        <a:pt x="2340" y="9"/>
                      </a:lnTo>
                      <a:lnTo>
                        <a:pt x="2292" y="7"/>
                      </a:lnTo>
                      <a:lnTo>
                        <a:pt x="2246" y="9"/>
                      </a:lnTo>
                      <a:lnTo>
                        <a:pt x="2202" y="11"/>
                      </a:lnTo>
                      <a:lnTo>
                        <a:pt x="2163" y="15"/>
                      </a:lnTo>
                      <a:lnTo>
                        <a:pt x="2138" y="19"/>
                      </a:lnTo>
                      <a:lnTo>
                        <a:pt x="2031" y="19"/>
                      </a:lnTo>
                      <a:lnTo>
                        <a:pt x="2017" y="17"/>
                      </a:lnTo>
                      <a:lnTo>
                        <a:pt x="2002" y="19"/>
                      </a:lnTo>
                      <a:lnTo>
                        <a:pt x="1931" y="19"/>
                      </a:lnTo>
                      <a:lnTo>
                        <a:pt x="1912" y="17"/>
                      </a:lnTo>
                      <a:lnTo>
                        <a:pt x="1896" y="17"/>
                      </a:lnTo>
                      <a:lnTo>
                        <a:pt x="1895" y="19"/>
                      </a:lnTo>
                      <a:lnTo>
                        <a:pt x="1893" y="19"/>
                      </a:lnTo>
                      <a:lnTo>
                        <a:pt x="0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56" name="Freeform 1043"/>
                <p:cNvSpPr>
                  <a:spLocks noEditPoints="1"/>
                </p:cNvSpPr>
                <p:nvPr/>
              </p:nvSpPr>
              <p:spPr bwMode="auto">
                <a:xfrm>
                  <a:off x="1672" y="2253"/>
                  <a:ext cx="2418" cy="19"/>
                </a:xfrm>
                <a:custGeom>
                  <a:avLst/>
                  <a:gdLst>
                    <a:gd name="T0" fmla="*/ 0 w 2418"/>
                    <a:gd name="T1" fmla="*/ 0 h 19"/>
                    <a:gd name="T2" fmla="*/ 2251 w 2418"/>
                    <a:gd name="T3" fmla="*/ 0 h 19"/>
                    <a:gd name="T4" fmla="*/ 2205 w 2418"/>
                    <a:gd name="T5" fmla="*/ 2 h 19"/>
                    <a:gd name="T6" fmla="*/ 2167 w 2418"/>
                    <a:gd name="T7" fmla="*/ 6 h 19"/>
                    <a:gd name="T8" fmla="*/ 2138 w 2418"/>
                    <a:gd name="T9" fmla="*/ 10 h 19"/>
                    <a:gd name="T10" fmla="*/ 2127 w 2418"/>
                    <a:gd name="T11" fmla="*/ 12 h 19"/>
                    <a:gd name="T12" fmla="*/ 2108 w 2418"/>
                    <a:gd name="T13" fmla="*/ 15 h 19"/>
                    <a:gd name="T14" fmla="*/ 2090 w 2418"/>
                    <a:gd name="T15" fmla="*/ 19 h 19"/>
                    <a:gd name="T16" fmla="*/ 2067 w 2418"/>
                    <a:gd name="T17" fmla="*/ 19 h 19"/>
                    <a:gd name="T18" fmla="*/ 2050 w 2418"/>
                    <a:gd name="T19" fmla="*/ 15 h 19"/>
                    <a:gd name="T20" fmla="*/ 2035 w 2418"/>
                    <a:gd name="T21" fmla="*/ 10 h 19"/>
                    <a:gd name="T22" fmla="*/ 2027 w 2418"/>
                    <a:gd name="T23" fmla="*/ 8 h 19"/>
                    <a:gd name="T24" fmla="*/ 2019 w 2418"/>
                    <a:gd name="T25" fmla="*/ 8 h 19"/>
                    <a:gd name="T26" fmla="*/ 2010 w 2418"/>
                    <a:gd name="T27" fmla="*/ 8 h 19"/>
                    <a:gd name="T28" fmla="*/ 1998 w 2418"/>
                    <a:gd name="T29" fmla="*/ 10 h 19"/>
                    <a:gd name="T30" fmla="*/ 1983 w 2418"/>
                    <a:gd name="T31" fmla="*/ 14 h 19"/>
                    <a:gd name="T32" fmla="*/ 1969 w 2418"/>
                    <a:gd name="T33" fmla="*/ 14 h 19"/>
                    <a:gd name="T34" fmla="*/ 1954 w 2418"/>
                    <a:gd name="T35" fmla="*/ 12 h 19"/>
                    <a:gd name="T36" fmla="*/ 1941 w 2418"/>
                    <a:gd name="T37" fmla="*/ 12 h 19"/>
                    <a:gd name="T38" fmla="*/ 1927 w 2418"/>
                    <a:gd name="T39" fmla="*/ 8 h 19"/>
                    <a:gd name="T40" fmla="*/ 1916 w 2418"/>
                    <a:gd name="T41" fmla="*/ 8 h 19"/>
                    <a:gd name="T42" fmla="*/ 1906 w 2418"/>
                    <a:gd name="T43" fmla="*/ 8 h 19"/>
                    <a:gd name="T44" fmla="*/ 1896 w 2418"/>
                    <a:gd name="T45" fmla="*/ 8 h 19"/>
                    <a:gd name="T46" fmla="*/ 1883 w 2418"/>
                    <a:gd name="T47" fmla="*/ 12 h 19"/>
                    <a:gd name="T48" fmla="*/ 1868 w 2418"/>
                    <a:gd name="T49" fmla="*/ 15 h 19"/>
                    <a:gd name="T50" fmla="*/ 1852 w 2418"/>
                    <a:gd name="T51" fmla="*/ 17 h 19"/>
                    <a:gd name="T52" fmla="*/ 1835 w 2418"/>
                    <a:gd name="T53" fmla="*/ 19 h 19"/>
                    <a:gd name="T54" fmla="*/ 1706 w 2418"/>
                    <a:gd name="T55" fmla="*/ 19 h 19"/>
                    <a:gd name="T56" fmla="*/ 1685 w 2418"/>
                    <a:gd name="T57" fmla="*/ 17 h 19"/>
                    <a:gd name="T58" fmla="*/ 1668 w 2418"/>
                    <a:gd name="T59" fmla="*/ 15 h 19"/>
                    <a:gd name="T60" fmla="*/ 1653 w 2418"/>
                    <a:gd name="T61" fmla="*/ 14 h 19"/>
                    <a:gd name="T62" fmla="*/ 1641 w 2418"/>
                    <a:gd name="T63" fmla="*/ 12 h 19"/>
                    <a:gd name="T64" fmla="*/ 1616 w 2418"/>
                    <a:gd name="T65" fmla="*/ 15 h 19"/>
                    <a:gd name="T66" fmla="*/ 1593 w 2418"/>
                    <a:gd name="T67" fmla="*/ 19 h 19"/>
                    <a:gd name="T68" fmla="*/ 173 w 2418"/>
                    <a:gd name="T69" fmla="*/ 19 h 19"/>
                    <a:gd name="T70" fmla="*/ 160 w 2418"/>
                    <a:gd name="T71" fmla="*/ 15 h 19"/>
                    <a:gd name="T72" fmla="*/ 144 w 2418"/>
                    <a:gd name="T73" fmla="*/ 12 h 19"/>
                    <a:gd name="T74" fmla="*/ 119 w 2418"/>
                    <a:gd name="T75" fmla="*/ 15 h 19"/>
                    <a:gd name="T76" fmla="*/ 96 w 2418"/>
                    <a:gd name="T77" fmla="*/ 19 h 19"/>
                    <a:gd name="T78" fmla="*/ 79 w 2418"/>
                    <a:gd name="T79" fmla="*/ 19 h 19"/>
                    <a:gd name="T80" fmla="*/ 60 w 2418"/>
                    <a:gd name="T81" fmla="*/ 17 h 19"/>
                    <a:gd name="T82" fmla="*/ 41 w 2418"/>
                    <a:gd name="T83" fmla="*/ 15 h 19"/>
                    <a:gd name="T84" fmla="*/ 22 w 2418"/>
                    <a:gd name="T85" fmla="*/ 14 h 19"/>
                    <a:gd name="T86" fmla="*/ 0 w 2418"/>
                    <a:gd name="T87" fmla="*/ 14 h 19"/>
                    <a:gd name="T88" fmla="*/ 0 w 2418"/>
                    <a:gd name="T89" fmla="*/ 0 h 19"/>
                    <a:gd name="T90" fmla="*/ 2322 w 2418"/>
                    <a:gd name="T91" fmla="*/ 0 h 19"/>
                    <a:gd name="T92" fmla="*/ 2418 w 2418"/>
                    <a:gd name="T93" fmla="*/ 0 h 19"/>
                    <a:gd name="T94" fmla="*/ 2418 w 2418"/>
                    <a:gd name="T95" fmla="*/ 2 h 19"/>
                    <a:gd name="T96" fmla="*/ 2416 w 2418"/>
                    <a:gd name="T97" fmla="*/ 4 h 19"/>
                    <a:gd name="T98" fmla="*/ 2411 w 2418"/>
                    <a:gd name="T99" fmla="*/ 6 h 19"/>
                    <a:gd name="T100" fmla="*/ 2403 w 2418"/>
                    <a:gd name="T101" fmla="*/ 6 h 19"/>
                    <a:gd name="T102" fmla="*/ 2392 w 2418"/>
                    <a:gd name="T103" fmla="*/ 4 h 19"/>
                    <a:gd name="T104" fmla="*/ 2359 w 2418"/>
                    <a:gd name="T105" fmla="*/ 2 h 19"/>
                    <a:gd name="T106" fmla="*/ 2322 w 2418"/>
                    <a:gd name="T107" fmla="*/ 0 h 19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w 2418"/>
                    <a:gd name="T163" fmla="*/ 0 h 19"/>
                    <a:gd name="T164" fmla="*/ 2418 w 2418"/>
                    <a:gd name="T165" fmla="*/ 19 h 19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T162" t="T163" r="T164" b="T165"/>
                  <a:pathLst>
                    <a:path w="2418" h="19">
                      <a:moveTo>
                        <a:pt x="0" y="0"/>
                      </a:moveTo>
                      <a:lnTo>
                        <a:pt x="2251" y="0"/>
                      </a:lnTo>
                      <a:lnTo>
                        <a:pt x="2205" y="2"/>
                      </a:lnTo>
                      <a:lnTo>
                        <a:pt x="2167" y="6"/>
                      </a:lnTo>
                      <a:lnTo>
                        <a:pt x="2138" y="10"/>
                      </a:lnTo>
                      <a:lnTo>
                        <a:pt x="2127" y="12"/>
                      </a:lnTo>
                      <a:lnTo>
                        <a:pt x="2108" y="15"/>
                      </a:lnTo>
                      <a:lnTo>
                        <a:pt x="2090" y="19"/>
                      </a:lnTo>
                      <a:lnTo>
                        <a:pt x="2067" y="19"/>
                      </a:lnTo>
                      <a:lnTo>
                        <a:pt x="2050" y="15"/>
                      </a:lnTo>
                      <a:lnTo>
                        <a:pt x="2035" y="10"/>
                      </a:lnTo>
                      <a:lnTo>
                        <a:pt x="2027" y="8"/>
                      </a:lnTo>
                      <a:lnTo>
                        <a:pt x="2019" y="8"/>
                      </a:lnTo>
                      <a:lnTo>
                        <a:pt x="2010" y="8"/>
                      </a:lnTo>
                      <a:lnTo>
                        <a:pt x="1998" y="10"/>
                      </a:lnTo>
                      <a:lnTo>
                        <a:pt x="1983" y="14"/>
                      </a:lnTo>
                      <a:lnTo>
                        <a:pt x="1969" y="14"/>
                      </a:lnTo>
                      <a:lnTo>
                        <a:pt x="1954" y="12"/>
                      </a:lnTo>
                      <a:lnTo>
                        <a:pt x="1941" y="12"/>
                      </a:lnTo>
                      <a:lnTo>
                        <a:pt x="1927" y="8"/>
                      </a:lnTo>
                      <a:lnTo>
                        <a:pt x="1916" y="8"/>
                      </a:lnTo>
                      <a:lnTo>
                        <a:pt x="1906" y="8"/>
                      </a:lnTo>
                      <a:lnTo>
                        <a:pt x="1896" y="8"/>
                      </a:lnTo>
                      <a:lnTo>
                        <a:pt x="1883" y="12"/>
                      </a:lnTo>
                      <a:lnTo>
                        <a:pt x="1868" y="15"/>
                      </a:lnTo>
                      <a:lnTo>
                        <a:pt x="1852" y="17"/>
                      </a:lnTo>
                      <a:lnTo>
                        <a:pt x="1835" y="19"/>
                      </a:lnTo>
                      <a:lnTo>
                        <a:pt x="1706" y="19"/>
                      </a:lnTo>
                      <a:lnTo>
                        <a:pt x="1685" y="17"/>
                      </a:lnTo>
                      <a:lnTo>
                        <a:pt x="1668" y="15"/>
                      </a:lnTo>
                      <a:lnTo>
                        <a:pt x="1653" y="14"/>
                      </a:lnTo>
                      <a:lnTo>
                        <a:pt x="1641" y="12"/>
                      </a:lnTo>
                      <a:lnTo>
                        <a:pt x="1616" y="15"/>
                      </a:lnTo>
                      <a:lnTo>
                        <a:pt x="1593" y="19"/>
                      </a:lnTo>
                      <a:lnTo>
                        <a:pt x="173" y="19"/>
                      </a:lnTo>
                      <a:lnTo>
                        <a:pt x="160" y="15"/>
                      </a:lnTo>
                      <a:lnTo>
                        <a:pt x="144" y="12"/>
                      </a:lnTo>
                      <a:lnTo>
                        <a:pt x="119" y="15"/>
                      </a:lnTo>
                      <a:lnTo>
                        <a:pt x="96" y="19"/>
                      </a:lnTo>
                      <a:lnTo>
                        <a:pt x="79" y="19"/>
                      </a:lnTo>
                      <a:lnTo>
                        <a:pt x="60" y="17"/>
                      </a:lnTo>
                      <a:lnTo>
                        <a:pt x="41" y="15"/>
                      </a:lnTo>
                      <a:lnTo>
                        <a:pt x="22" y="14"/>
                      </a:lnTo>
                      <a:lnTo>
                        <a:pt x="0" y="14"/>
                      </a:lnTo>
                      <a:lnTo>
                        <a:pt x="0" y="0"/>
                      </a:lnTo>
                      <a:close/>
                      <a:moveTo>
                        <a:pt x="2322" y="0"/>
                      </a:moveTo>
                      <a:lnTo>
                        <a:pt x="2418" y="0"/>
                      </a:lnTo>
                      <a:lnTo>
                        <a:pt x="2418" y="2"/>
                      </a:lnTo>
                      <a:lnTo>
                        <a:pt x="2416" y="4"/>
                      </a:lnTo>
                      <a:lnTo>
                        <a:pt x="2411" y="6"/>
                      </a:lnTo>
                      <a:lnTo>
                        <a:pt x="2403" y="6"/>
                      </a:lnTo>
                      <a:lnTo>
                        <a:pt x="2392" y="4"/>
                      </a:lnTo>
                      <a:lnTo>
                        <a:pt x="2359" y="2"/>
                      </a:lnTo>
                      <a:lnTo>
                        <a:pt x="2322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57" name="Freeform 1044"/>
                <p:cNvSpPr>
                  <a:spLocks noEditPoints="1"/>
                </p:cNvSpPr>
                <p:nvPr/>
              </p:nvSpPr>
              <p:spPr bwMode="auto">
                <a:xfrm>
                  <a:off x="1672" y="2263"/>
                  <a:ext cx="2138" cy="19"/>
                </a:xfrm>
                <a:custGeom>
                  <a:avLst/>
                  <a:gdLst>
                    <a:gd name="T0" fmla="*/ 0 w 2138"/>
                    <a:gd name="T1" fmla="*/ 0 h 19"/>
                    <a:gd name="T2" fmla="*/ 1893 w 2138"/>
                    <a:gd name="T3" fmla="*/ 0 h 19"/>
                    <a:gd name="T4" fmla="*/ 1868 w 2138"/>
                    <a:gd name="T5" fmla="*/ 5 h 19"/>
                    <a:gd name="T6" fmla="*/ 1835 w 2138"/>
                    <a:gd name="T7" fmla="*/ 9 h 19"/>
                    <a:gd name="T8" fmla="*/ 1799 w 2138"/>
                    <a:gd name="T9" fmla="*/ 11 h 19"/>
                    <a:gd name="T10" fmla="*/ 1762 w 2138"/>
                    <a:gd name="T11" fmla="*/ 11 h 19"/>
                    <a:gd name="T12" fmla="*/ 1726 w 2138"/>
                    <a:gd name="T13" fmla="*/ 9 h 19"/>
                    <a:gd name="T14" fmla="*/ 1693 w 2138"/>
                    <a:gd name="T15" fmla="*/ 7 h 19"/>
                    <a:gd name="T16" fmla="*/ 1664 w 2138"/>
                    <a:gd name="T17" fmla="*/ 5 h 19"/>
                    <a:gd name="T18" fmla="*/ 1641 w 2138"/>
                    <a:gd name="T19" fmla="*/ 2 h 19"/>
                    <a:gd name="T20" fmla="*/ 1607 w 2138"/>
                    <a:gd name="T21" fmla="*/ 7 h 19"/>
                    <a:gd name="T22" fmla="*/ 1574 w 2138"/>
                    <a:gd name="T23" fmla="*/ 11 h 19"/>
                    <a:gd name="T24" fmla="*/ 1543 w 2138"/>
                    <a:gd name="T25" fmla="*/ 15 h 19"/>
                    <a:gd name="T26" fmla="*/ 1516 w 2138"/>
                    <a:gd name="T27" fmla="*/ 19 h 19"/>
                    <a:gd name="T28" fmla="*/ 1146 w 2138"/>
                    <a:gd name="T29" fmla="*/ 19 h 19"/>
                    <a:gd name="T30" fmla="*/ 1144 w 2138"/>
                    <a:gd name="T31" fmla="*/ 19 h 19"/>
                    <a:gd name="T32" fmla="*/ 1142 w 2138"/>
                    <a:gd name="T33" fmla="*/ 17 h 19"/>
                    <a:gd name="T34" fmla="*/ 1104 w 2138"/>
                    <a:gd name="T35" fmla="*/ 15 h 19"/>
                    <a:gd name="T36" fmla="*/ 1069 w 2138"/>
                    <a:gd name="T37" fmla="*/ 13 h 19"/>
                    <a:gd name="T38" fmla="*/ 1039 w 2138"/>
                    <a:gd name="T39" fmla="*/ 15 h 19"/>
                    <a:gd name="T40" fmla="*/ 1010 w 2138"/>
                    <a:gd name="T41" fmla="*/ 19 h 19"/>
                    <a:gd name="T42" fmla="*/ 363 w 2138"/>
                    <a:gd name="T43" fmla="*/ 19 h 19"/>
                    <a:gd name="T44" fmla="*/ 350 w 2138"/>
                    <a:gd name="T45" fmla="*/ 17 h 19"/>
                    <a:gd name="T46" fmla="*/ 338 w 2138"/>
                    <a:gd name="T47" fmla="*/ 15 h 19"/>
                    <a:gd name="T48" fmla="*/ 325 w 2138"/>
                    <a:gd name="T49" fmla="*/ 15 h 19"/>
                    <a:gd name="T50" fmla="*/ 313 w 2138"/>
                    <a:gd name="T51" fmla="*/ 15 h 19"/>
                    <a:gd name="T52" fmla="*/ 304 w 2138"/>
                    <a:gd name="T53" fmla="*/ 15 h 19"/>
                    <a:gd name="T54" fmla="*/ 294 w 2138"/>
                    <a:gd name="T55" fmla="*/ 15 h 19"/>
                    <a:gd name="T56" fmla="*/ 284 w 2138"/>
                    <a:gd name="T57" fmla="*/ 15 h 19"/>
                    <a:gd name="T58" fmla="*/ 275 w 2138"/>
                    <a:gd name="T59" fmla="*/ 19 h 19"/>
                    <a:gd name="T60" fmla="*/ 206 w 2138"/>
                    <a:gd name="T61" fmla="*/ 19 h 19"/>
                    <a:gd name="T62" fmla="*/ 190 w 2138"/>
                    <a:gd name="T63" fmla="*/ 13 h 19"/>
                    <a:gd name="T64" fmla="*/ 175 w 2138"/>
                    <a:gd name="T65" fmla="*/ 9 h 19"/>
                    <a:gd name="T66" fmla="*/ 160 w 2138"/>
                    <a:gd name="T67" fmla="*/ 5 h 19"/>
                    <a:gd name="T68" fmla="*/ 144 w 2138"/>
                    <a:gd name="T69" fmla="*/ 2 h 19"/>
                    <a:gd name="T70" fmla="*/ 117 w 2138"/>
                    <a:gd name="T71" fmla="*/ 5 h 19"/>
                    <a:gd name="T72" fmla="*/ 91 w 2138"/>
                    <a:gd name="T73" fmla="*/ 9 h 19"/>
                    <a:gd name="T74" fmla="*/ 68 w 2138"/>
                    <a:gd name="T75" fmla="*/ 7 h 19"/>
                    <a:gd name="T76" fmla="*/ 46 w 2138"/>
                    <a:gd name="T77" fmla="*/ 5 h 19"/>
                    <a:gd name="T78" fmla="*/ 23 w 2138"/>
                    <a:gd name="T79" fmla="*/ 4 h 19"/>
                    <a:gd name="T80" fmla="*/ 0 w 2138"/>
                    <a:gd name="T81" fmla="*/ 4 h 19"/>
                    <a:gd name="T82" fmla="*/ 0 w 2138"/>
                    <a:gd name="T83" fmla="*/ 0 h 19"/>
                    <a:gd name="T84" fmla="*/ 1931 w 2138"/>
                    <a:gd name="T85" fmla="*/ 0 h 19"/>
                    <a:gd name="T86" fmla="*/ 2002 w 2138"/>
                    <a:gd name="T87" fmla="*/ 0 h 19"/>
                    <a:gd name="T88" fmla="*/ 2000 w 2138"/>
                    <a:gd name="T89" fmla="*/ 0 h 19"/>
                    <a:gd name="T90" fmla="*/ 1998 w 2138"/>
                    <a:gd name="T91" fmla="*/ 0 h 19"/>
                    <a:gd name="T92" fmla="*/ 1981 w 2138"/>
                    <a:gd name="T93" fmla="*/ 4 h 19"/>
                    <a:gd name="T94" fmla="*/ 1964 w 2138"/>
                    <a:gd name="T95" fmla="*/ 4 h 19"/>
                    <a:gd name="T96" fmla="*/ 1946 w 2138"/>
                    <a:gd name="T97" fmla="*/ 2 h 19"/>
                    <a:gd name="T98" fmla="*/ 1931 w 2138"/>
                    <a:gd name="T99" fmla="*/ 0 h 19"/>
                    <a:gd name="T100" fmla="*/ 2031 w 2138"/>
                    <a:gd name="T101" fmla="*/ 0 h 19"/>
                    <a:gd name="T102" fmla="*/ 2138 w 2138"/>
                    <a:gd name="T103" fmla="*/ 0 h 19"/>
                    <a:gd name="T104" fmla="*/ 2131 w 2138"/>
                    <a:gd name="T105" fmla="*/ 0 h 19"/>
                    <a:gd name="T106" fmla="*/ 2127 w 2138"/>
                    <a:gd name="T107" fmla="*/ 2 h 19"/>
                    <a:gd name="T108" fmla="*/ 2108 w 2138"/>
                    <a:gd name="T109" fmla="*/ 5 h 19"/>
                    <a:gd name="T110" fmla="*/ 2090 w 2138"/>
                    <a:gd name="T111" fmla="*/ 9 h 19"/>
                    <a:gd name="T112" fmla="*/ 2077 w 2138"/>
                    <a:gd name="T113" fmla="*/ 9 h 19"/>
                    <a:gd name="T114" fmla="*/ 2065 w 2138"/>
                    <a:gd name="T115" fmla="*/ 9 h 19"/>
                    <a:gd name="T116" fmla="*/ 2048 w 2138"/>
                    <a:gd name="T117" fmla="*/ 4 h 19"/>
                    <a:gd name="T118" fmla="*/ 2031 w 2138"/>
                    <a:gd name="T119" fmla="*/ 0 h 19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w 2138"/>
                    <a:gd name="T181" fmla="*/ 0 h 19"/>
                    <a:gd name="T182" fmla="*/ 2138 w 2138"/>
                    <a:gd name="T183" fmla="*/ 19 h 19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T180" t="T181" r="T182" b="T183"/>
                  <a:pathLst>
                    <a:path w="2138" h="19">
                      <a:moveTo>
                        <a:pt x="0" y="0"/>
                      </a:moveTo>
                      <a:lnTo>
                        <a:pt x="1893" y="0"/>
                      </a:lnTo>
                      <a:lnTo>
                        <a:pt x="1868" y="5"/>
                      </a:lnTo>
                      <a:lnTo>
                        <a:pt x="1835" y="9"/>
                      </a:lnTo>
                      <a:lnTo>
                        <a:pt x="1799" y="11"/>
                      </a:lnTo>
                      <a:lnTo>
                        <a:pt x="1762" y="11"/>
                      </a:lnTo>
                      <a:lnTo>
                        <a:pt x="1726" y="9"/>
                      </a:lnTo>
                      <a:lnTo>
                        <a:pt x="1693" y="7"/>
                      </a:lnTo>
                      <a:lnTo>
                        <a:pt x="1664" y="5"/>
                      </a:lnTo>
                      <a:lnTo>
                        <a:pt x="1641" y="2"/>
                      </a:lnTo>
                      <a:lnTo>
                        <a:pt x="1607" y="7"/>
                      </a:lnTo>
                      <a:lnTo>
                        <a:pt x="1574" y="11"/>
                      </a:lnTo>
                      <a:lnTo>
                        <a:pt x="1543" y="15"/>
                      </a:lnTo>
                      <a:lnTo>
                        <a:pt x="1516" y="19"/>
                      </a:lnTo>
                      <a:lnTo>
                        <a:pt x="1146" y="19"/>
                      </a:lnTo>
                      <a:lnTo>
                        <a:pt x="1144" y="19"/>
                      </a:lnTo>
                      <a:lnTo>
                        <a:pt x="1142" y="17"/>
                      </a:lnTo>
                      <a:lnTo>
                        <a:pt x="1104" y="15"/>
                      </a:lnTo>
                      <a:lnTo>
                        <a:pt x="1069" y="13"/>
                      </a:lnTo>
                      <a:lnTo>
                        <a:pt x="1039" y="15"/>
                      </a:lnTo>
                      <a:lnTo>
                        <a:pt x="1010" y="19"/>
                      </a:lnTo>
                      <a:lnTo>
                        <a:pt x="363" y="19"/>
                      </a:lnTo>
                      <a:lnTo>
                        <a:pt x="350" y="17"/>
                      </a:lnTo>
                      <a:lnTo>
                        <a:pt x="338" y="15"/>
                      </a:lnTo>
                      <a:lnTo>
                        <a:pt x="325" y="15"/>
                      </a:lnTo>
                      <a:lnTo>
                        <a:pt x="313" y="15"/>
                      </a:lnTo>
                      <a:lnTo>
                        <a:pt x="304" y="15"/>
                      </a:lnTo>
                      <a:lnTo>
                        <a:pt x="294" y="15"/>
                      </a:lnTo>
                      <a:lnTo>
                        <a:pt x="284" y="15"/>
                      </a:lnTo>
                      <a:lnTo>
                        <a:pt x="275" y="19"/>
                      </a:lnTo>
                      <a:lnTo>
                        <a:pt x="206" y="19"/>
                      </a:lnTo>
                      <a:lnTo>
                        <a:pt x="190" y="13"/>
                      </a:lnTo>
                      <a:lnTo>
                        <a:pt x="175" y="9"/>
                      </a:lnTo>
                      <a:lnTo>
                        <a:pt x="160" y="5"/>
                      </a:lnTo>
                      <a:lnTo>
                        <a:pt x="144" y="2"/>
                      </a:lnTo>
                      <a:lnTo>
                        <a:pt x="117" y="5"/>
                      </a:lnTo>
                      <a:lnTo>
                        <a:pt x="91" y="9"/>
                      </a:lnTo>
                      <a:lnTo>
                        <a:pt x="68" y="7"/>
                      </a:lnTo>
                      <a:lnTo>
                        <a:pt x="46" y="5"/>
                      </a:lnTo>
                      <a:lnTo>
                        <a:pt x="23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close/>
                      <a:moveTo>
                        <a:pt x="1931" y="0"/>
                      </a:moveTo>
                      <a:lnTo>
                        <a:pt x="2002" y="0"/>
                      </a:lnTo>
                      <a:lnTo>
                        <a:pt x="2000" y="0"/>
                      </a:lnTo>
                      <a:lnTo>
                        <a:pt x="1998" y="0"/>
                      </a:lnTo>
                      <a:lnTo>
                        <a:pt x="1981" y="4"/>
                      </a:lnTo>
                      <a:lnTo>
                        <a:pt x="1964" y="4"/>
                      </a:lnTo>
                      <a:lnTo>
                        <a:pt x="1946" y="2"/>
                      </a:lnTo>
                      <a:lnTo>
                        <a:pt x="1931" y="0"/>
                      </a:lnTo>
                      <a:close/>
                      <a:moveTo>
                        <a:pt x="2031" y="0"/>
                      </a:moveTo>
                      <a:lnTo>
                        <a:pt x="2138" y="0"/>
                      </a:lnTo>
                      <a:lnTo>
                        <a:pt x="2131" y="0"/>
                      </a:lnTo>
                      <a:lnTo>
                        <a:pt x="2127" y="2"/>
                      </a:lnTo>
                      <a:lnTo>
                        <a:pt x="2108" y="5"/>
                      </a:lnTo>
                      <a:lnTo>
                        <a:pt x="2090" y="9"/>
                      </a:lnTo>
                      <a:lnTo>
                        <a:pt x="2077" y="9"/>
                      </a:lnTo>
                      <a:lnTo>
                        <a:pt x="2065" y="9"/>
                      </a:lnTo>
                      <a:lnTo>
                        <a:pt x="2048" y="4"/>
                      </a:lnTo>
                      <a:lnTo>
                        <a:pt x="2031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58" name="Freeform 1045"/>
                <p:cNvSpPr>
                  <a:spLocks noEditPoints="1"/>
                </p:cNvSpPr>
                <p:nvPr/>
              </p:nvSpPr>
              <p:spPr bwMode="auto">
                <a:xfrm>
                  <a:off x="1751" y="2272"/>
                  <a:ext cx="2011" cy="20"/>
                </a:xfrm>
                <a:custGeom>
                  <a:avLst/>
                  <a:gdLst>
                    <a:gd name="T0" fmla="*/ 0 w 2011"/>
                    <a:gd name="T1" fmla="*/ 0 h 20"/>
                    <a:gd name="T2" fmla="*/ 17 w 2011"/>
                    <a:gd name="T3" fmla="*/ 0 h 20"/>
                    <a:gd name="T4" fmla="*/ 14 w 2011"/>
                    <a:gd name="T5" fmla="*/ 0 h 20"/>
                    <a:gd name="T6" fmla="*/ 12 w 2011"/>
                    <a:gd name="T7" fmla="*/ 0 h 20"/>
                    <a:gd name="T8" fmla="*/ 6 w 2011"/>
                    <a:gd name="T9" fmla="*/ 0 h 20"/>
                    <a:gd name="T10" fmla="*/ 0 w 2011"/>
                    <a:gd name="T11" fmla="*/ 0 h 20"/>
                    <a:gd name="T12" fmla="*/ 94 w 2011"/>
                    <a:gd name="T13" fmla="*/ 0 h 20"/>
                    <a:gd name="T14" fmla="*/ 1514 w 2011"/>
                    <a:gd name="T15" fmla="*/ 0 h 20"/>
                    <a:gd name="T16" fmla="*/ 1462 w 2011"/>
                    <a:gd name="T17" fmla="*/ 6 h 20"/>
                    <a:gd name="T18" fmla="*/ 1418 w 2011"/>
                    <a:gd name="T19" fmla="*/ 12 h 20"/>
                    <a:gd name="T20" fmla="*/ 1380 w 2011"/>
                    <a:gd name="T21" fmla="*/ 14 h 20"/>
                    <a:gd name="T22" fmla="*/ 1349 w 2011"/>
                    <a:gd name="T23" fmla="*/ 14 h 20"/>
                    <a:gd name="T24" fmla="*/ 1305 w 2011"/>
                    <a:gd name="T25" fmla="*/ 14 h 20"/>
                    <a:gd name="T26" fmla="*/ 1288 w 2011"/>
                    <a:gd name="T27" fmla="*/ 14 h 20"/>
                    <a:gd name="T28" fmla="*/ 1232 w 2011"/>
                    <a:gd name="T29" fmla="*/ 16 h 20"/>
                    <a:gd name="T30" fmla="*/ 1175 w 2011"/>
                    <a:gd name="T31" fmla="*/ 16 h 20"/>
                    <a:gd name="T32" fmla="*/ 1119 w 2011"/>
                    <a:gd name="T33" fmla="*/ 14 h 20"/>
                    <a:gd name="T34" fmla="*/ 1063 w 2011"/>
                    <a:gd name="T35" fmla="*/ 8 h 20"/>
                    <a:gd name="T36" fmla="*/ 1033 w 2011"/>
                    <a:gd name="T37" fmla="*/ 6 h 20"/>
                    <a:gd name="T38" fmla="*/ 1004 w 2011"/>
                    <a:gd name="T39" fmla="*/ 4 h 20"/>
                    <a:gd name="T40" fmla="*/ 977 w 2011"/>
                    <a:gd name="T41" fmla="*/ 6 h 20"/>
                    <a:gd name="T42" fmla="*/ 954 w 2011"/>
                    <a:gd name="T43" fmla="*/ 6 h 20"/>
                    <a:gd name="T44" fmla="*/ 908 w 2011"/>
                    <a:gd name="T45" fmla="*/ 12 h 20"/>
                    <a:gd name="T46" fmla="*/ 866 w 2011"/>
                    <a:gd name="T47" fmla="*/ 20 h 20"/>
                    <a:gd name="T48" fmla="*/ 655 w 2011"/>
                    <a:gd name="T49" fmla="*/ 20 h 20"/>
                    <a:gd name="T50" fmla="*/ 639 w 2011"/>
                    <a:gd name="T51" fmla="*/ 18 h 20"/>
                    <a:gd name="T52" fmla="*/ 624 w 2011"/>
                    <a:gd name="T53" fmla="*/ 18 h 20"/>
                    <a:gd name="T54" fmla="*/ 608 w 2011"/>
                    <a:gd name="T55" fmla="*/ 18 h 20"/>
                    <a:gd name="T56" fmla="*/ 595 w 2011"/>
                    <a:gd name="T57" fmla="*/ 20 h 20"/>
                    <a:gd name="T58" fmla="*/ 463 w 2011"/>
                    <a:gd name="T59" fmla="*/ 20 h 20"/>
                    <a:gd name="T60" fmla="*/ 432 w 2011"/>
                    <a:gd name="T61" fmla="*/ 18 h 20"/>
                    <a:gd name="T62" fmla="*/ 401 w 2011"/>
                    <a:gd name="T63" fmla="*/ 18 h 20"/>
                    <a:gd name="T64" fmla="*/ 370 w 2011"/>
                    <a:gd name="T65" fmla="*/ 18 h 20"/>
                    <a:gd name="T66" fmla="*/ 342 w 2011"/>
                    <a:gd name="T67" fmla="*/ 14 h 20"/>
                    <a:gd name="T68" fmla="*/ 328 w 2011"/>
                    <a:gd name="T69" fmla="*/ 14 h 20"/>
                    <a:gd name="T70" fmla="*/ 315 w 2011"/>
                    <a:gd name="T71" fmla="*/ 14 h 20"/>
                    <a:gd name="T72" fmla="*/ 301 w 2011"/>
                    <a:gd name="T73" fmla="*/ 12 h 20"/>
                    <a:gd name="T74" fmla="*/ 288 w 2011"/>
                    <a:gd name="T75" fmla="*/ 10 h 20"/>
                    <a:gd name="T76" fmla="*/ 275 w 2011"/>
                    <a:gd name="T77" fmla="*/ 8 h 20"/>
                    <a:gd name="T78" fmla="*/ 261 w 2011"/>
                    <a:gd name="T79" fmla="*/ 6 h 20"/>
                    <a:gd name="T80" fmla="*/ 248 w 2011"/>
                    <a:gd name="T81" fmla="*/ 6 h 20"/>
                    <a:gd name="T82" fmla="*/ 234 w 2011"/>
                    <a:gd name="T83" fmla="*/ 6 h 20"/>
                    <a:gd name="T84" fmla="*/ 223 w 2011"/>
                    <a:gd name="T85" fmla="*/ 6 h 20"/>
                    <a:gd name="T86" fmla="*/ 213 w 2011"/>
                    <a:gd name="T87" fmla="*/ 6 h 20"/>
                    <a:gd name="T88" fmla="*/ 202 w 2011"/>
                    <a:gd name="T89" fmla="*/ 8 h 20"/>
                    <a:gd name="T90" fmla="*/ 192 w 2011"/>
                    <a:gd name="T91" fmla="*/ 10 h 20"/>
                    <a:gd name="T92" fmla="*/ 181 w 2011"/>
                    <a:gd name="T93" fmla="*/ 14 h 20"/>
                    <a:gd name="T94" fmla="*/ 171 w 2011"/>
                    <a:gd name="T95" fmla="*/ 16 h 20"/>
                    <a:gd name="T96" fmla="*/ 159 w 2011"/>
                    <a:gd name="T97" fmla="*/ 16 h 20"/>
                    <a:gd name="T98" fmla="*/ 148 w 2011"/>
                    <a:gd name="T99" fmla="*/ 14 h 20"/>
                    <a:gd name="T100" fmla="*/ 121 w 2011"/>
                    <a:gd name="T101" fmla="*/ 8 h 20"/>
                    <a:gd name="T102" fmla="*/ 94 w 2011"/>
                    <a:gd name="T103" fmla="*/ 0 h 20"/>
                    <a:gd name="T104" fmla="*/ 1627 w 2011"/>
                    <a:gd name="T105" fmla="*/ 0 h 20"/>
                    <a:gd name="T106" fmla="*/ 1756 w 2011"/>
                    <a:gd name="T107" fmla="*/ 0 h 20"/>
                    <a:gd name="T108" fmla="*/ 1723 w 2011"/>
                    <a:gd name="T109" fmla="*/ 2 h 20"/>
                    <a:gd name="T110" fmla="*/ 1691 w 2011"/>
                    <a:gd name="T111" fmla="*/ 2 h 20"/>
                    <a:gd name="T112" fmla="*/ 1658 w 2011"/>
                    <a:gd name="T113" fmla="*/ 2 h 20"/>
                    <a:gd name="T114" fmla="*/ 1627 w 2011"/>
                    <a:gd name="T115" fmla="*/ 0 h 20"/>
                    <a:gd name="T116" fmla="*/ 1988 w 2011"/>
                    <a:gd name="T117" fmla="*/ 0 h 20"/>
                    <a:gd name="T118" fmla="*/ 2011 w 2011"/>
                    <a:gd name="T119" fmla="*/ 0 h 20"/>
                    <a:gd name="T120" fmla="*/ 2000 w 2011"/>
                    <a:gd name="T121" fmla="*/ 0 h 20"/>
                    <a:gd name="T122" fmla="*/ 1988 w 2011"/>
                    <a:gd name="T123" fmla="*/ 0 h 20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2011"/>
                    <a:gd name="T187" fmla="*/ 0 h 20"/>
                    <a:gd name="T188" fmla="*/ 2011 w 2011"/>
                    <a:gd name="T189" fmla="*/ 20 h 20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2011" h="20">
                      <a:moveTo>
                        <a:pt x="0" y="0"/>
                      </a:move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2" y="0"/>
                      </a:lnTo>
                      <a:lnTo>
                        <a:pt x="6" y="0"/>
                      </a:lnTo>
                      <a:lnTo>
                        <a:pt x="0" y="0"/>
                      </a:lnTo>
                      <a:close/>
                      <a:moveTo>
                        <a:pt x="94" y="0"/>
                      </a:moveTo>
                      <a:lnTo>
                        <a:pt x="1514" y="0"/>
                      </a:lnTo>
                      <a:lnTo>
                        <a:pt x="1462" y="6"/>
                      </a:lnTo>
                      <a:lnTo>
                        <a:pt x="1418" y="12"/>
                      </a:lnTo>
                      <a:lnTo>
                        <a:pt x="1380" y="14"/>
                      </a:lnTo>
                      <a:lnTo>
                        <a:pt x="1349" y="14"/>
                      </a:lnTo>
                      <a:lnTo>
                        <a:pt x="1305" y="14"/>
                      </a:lnTo>
                      <a:lnTo>
                        <a:pt x="1288" y="14"/>
                      </a:lnTo>
                      <a:lnTo>
                        <a:pt x="1232" y="16"/>
                      </a:lnTo>
                      <a:lnTo>
                        <a:pt x="1175" y="16"/>
                      </a:lnTo>
                      <a:lnTo>
                        <a:pt x="1119" y="14"/>
                      </a:lnTo>
                      <a:lnTo>
                        <a:pt x="1063" y="8"/>
                      </a:lnTo>
                      <a:lnTo>
                        <a:pt x="1033" y="6"/>
                      </a:lnTo>
                      <a:lnTo>
                        <a:pt x="1004" y="4"/>
                      </a:lnTo>
                      <a:lnTo>
                        <a:pt x="977" y="6"/>
                      </a:lnTo>
                      <a:lnTo>
                        <a:pt x="954" y="6"/>
                      </a:lnTo>
                      <a:lnTo>
                        <a:pt x="908" y="12"/>
                      </a:lnTo>
                      <a:lnTo>
                        <a:pt x="866" y="20"/>
                      </a:lnTo>
                      <a:lnTo>
                        <a:pt x="655" y="20"/>
                      </a:lnTo>
                      <a:lnTo>
                        <a:pt x="639" y="18"/>
                      </a:lnTo>
                      <a:lnTo>
                        <a:pt x="624" y="18"/>
                      </a:lnTo>
                      <a:lnTo>
                        <a:pt x="608" y="18"/>
                      </a:lnTo>
                      <a:lnTo>
                        <a:pt x="595" y="20"/>
                      </a:lnTo>
                      <a:lnTo>
                        <a:pt x="463" y="20"/>
                      </a:lnTo>
                      <a:lnTo>
                        <a:pt x="432" y="18"/>
                      </a:lnTo>
                      <a:lnTo>
                        <a:pt x="401" y="18"/>
                      </a:lnTo>
                      <a:lnTo>
                        <a:pt x="370" y="18"/>
                      </a:lnTo>
                      <a:lnTo>
                        <a:pt x="342" y="14"/>
                      </a:lnTo>
                      <a:lnTo>
                        <a:pt x="328" y="14"/>
                      </a:lnTo>
                      <a:lnTo>
                        <a:pt x="315" y="14"/>
                      </a:lnTo>
                      <a:lnTo>
                        <a:pt x="301" y="12"/>
                      </a:lnTo>
                      <a:lnTo>
                        <a:pt x="288" y="10"/>
                      </a:lnTo>
                      <a:lnTo>
                        <a:pt x="275" y="8"/>
                      </a:lnTo>
                      <a:lnTo>
                        <a:pt x="261" y="6"/>
                      </a:lnTo>
                      <a:lnTo>
                        <a:pt x="248" y="6"/>
                      </a:lnTo>
                      <a:lnTo>
                        <a:pt x="234" y="6"/>
                      </a:lnTo>
                      <a:lnTo>
                        <a:pt x="223" y="6"/>
                      </a:lnTo>
                      <a:lnTo>
                        <a:pt x="213" y="6"/>
                      </a:lnTo>
                      <a:lnTo>
                        <a:pt x="202" y="8"/>
                      </a:lnTo>
                      <a:lnTo>
                        <a:pt x="192" y="10"/>
                      </a:lnTo>
                      <a:lnTo>
                        <a:pt x="181" y="14"/>
                      </a:lnTo>
                      <a:lnTo>
                        <a:pt x="171" y="16"/>
                      </a:lnTo>
                      <a:lnTo>
                        <a:pt x="159" y="16"/>
                      </a:lnTo>
                      <a:lnTo>
                        <a:pt x="148" y="14"/>
                      </a:lnTo>
                      <a:lnTo>
                        <a:pt x="121" y="8"/>
                      </a:lnTo>
                      <a:lnTo>
                        <a:pt x="94" y="0"/>
                      </a:lnTo>
                      <a:close/>
                      <a:moveTo>
                        <a:pt x="1627" y="0"/>
                      </a:moveTo>
                      <a:lnTo>
                        <a:pt x="1756" y="0"/>
                      </a:lnTo>
                      <a:lnTo>
                        <a:pt x="1723" y="2"/>
                      </a:lnTo>
                      <a:lnTo>
                        <a:pt x="1691" y="2"/>
                      </a:lnTo>
                      <a:lnTo>
                        <a:pt x="1658" y="2"/>
                      </a:lnTo>
                      <a:lnTo>
                        <a:pt x="1627" y="0"/>
                      </a:lnTo>
                      <a:close/>
                      <a:moveTo>
                        <a:pt x="1988" y="0"/>
                      </a:moveTo>
                      <a:lnTo>
                        <a:pt x="2011" y="0"/>
                      </a:lnTo>
                      <a:lnTo>
                        <a:pt x="2000" y="0"/>
                      </a:lnTo>
                      <a:lnTo>
                        <a:pt x="1988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59" name="Freeform 1046"/>
                <p:cNvSpPr>
                  <a:spLocks noEditPoints="1"/>
                </p:cNvSpPr>
                <p:nvPr/>
              </p:nvSpPr>
              <p:spPr bwMode="auto">
                <a:xfrm>
                  <a:off x="1878" y="2282"/>
                  <a:ext cx="1310" cy="15"/>
                </a:xfrm>
                <a:custGeom>
                  <a:avLst/>
                  <a:gdLst>
                    <a:gd name="T0" fmla="*/ 0 w 1310"/>
                    <a:gd name="T1" fmla="*/ 0 h 15"/>
                    <a:gd name="T2" fmla="*/ 69 w 1310"/>
                    <a:gd name="T3" fmla="*/ 0 h 15"/>
                    <a:gd name="T4" fmla="*/ 57 w 1310"/>
                    <a:gd name="T5" fmla="*/ 2 h 15"/>
                    <a:gd name="T6" fmla="*/ 46 w 1310"/>
                    <a:gd name="T7" fmla="*/ 4 h 15"/>
                    <a:gd name="T8" fmla="*/ 34 w 1310"/>
                    <a:gd name="T9" fmla="*/ 6 h 15"/>
                    <a:gd name="T10" fmla="*/ 21 w 1310"/>
                    <a:gd name="T11" fmla="*/ 4 h 15"/>
                    <a:gd name="T12" fmla="*/ 11 w 1310"/>
                    <a:gd name="T13" fmla="*/ 2 h 15"/>
                    <a:gd name="T14" fmla="*/ 0 w 1310"/>
                    <a:gd name="T15" fmla="*/ 0 h 15"/>
                    <a:gd name="T16" fmla="*/ 157 w 1310"/>
                    <a:gd name="T17" fmla="*/ 0 h 15"/>
                    <a:gd name="T18" fmla="*/ 804 w 1310"/>
                    <a:gd name="T19" fmla="*/ 0 h 15"/>
                    <a:gd name="T20" fmla="*/ 758 w 1310"/>
                    <a:gd name="T21" fmla="*/ 6 h 15"/>
                    <a:gd name="T22" fmla="*/ 712 w 1310"/>
                    <a:gd name="T23" fmla="*/ 11 h 15"/>
                    <a:gd name="T24" fmla="*/ 691 w 1310"/>
                    <a:gd name="T25" fmla="*/ 15 h 15"/>
                    <a:gd name="T26" fmla="*/ 666 w 1310"/>
                    <a:gd name="T27" fmla="*/ 15 h 15"/>
                    <a:gd name="T28" fmla="*/ 643 w 1310"/>
                    <a:gd name="T29" fmla="*/ 15 h 15"/>
                    <a:gd name="T30" fmla="*/ 616 w 1310"/>
                    <a:gd name="T31" fmla="*/ 13 h 15"/>
                    <a:gd name="T32" fmla="*/ 556 w 1310"/>
                    <a:gd name="T33" fmla="*/ 10 h 15"/>
                    <a:gd name="T34" fmla="*/ 491 w 1310"/>
                    <a:gd name="T35" fmla="*/ 8 h 15"/>
                    <a:gd name="T36" fmla="*/ 428 w 1310"/>
                    <a:gd name="T37" fmla="*/ 10 h 15"/>
                    <a:gd name="T38" fmla="*/ 366 w 1310"/>
                    <a:gd name="T39" fmla="*/ 13 h 15"/>
                    <a:gd name="T40" fmla="*/ 349 w 1310"/>
                    <a:gd name="T41" fmla="*/ 10 h 15"/>
                    <a:gd name="T42" fmla="*/ 330 w 1310"/>
                    <a:gd name="T43" fmla="*/ 8 h 15"/>
                    <a:gd name="T44" fmla="*/ 311 w 1310"/>
                    <a:gd name="T45" fmla="*/ 8 h 15"/>
                    <a:gd name="T46" fmla="*/ 290 w 1310"/>
                    <a:gd name="T47" fmla="*/ 8 h 15"/>
                    <a:gd name="T48" fmla="*/ 270 w 1310"/>
                    <a:gd name="T49" fmla="*/ 8 h 15"/>
                    <a:gd name="T50" fmla="*/ 251 w 1310"/>
                    <a:gd name="T51" fmla="*/ 8 h 15"/>
                    <a:gd name="T52" fmla="*/ 232 w 1310"/>
                    <a:gd name="T53" fmla="*/ 6 h 15"/>
                    <a:gd name="T54" fmla="*/ 215 w 1310"/>
                    <a:gd name="T55" fmla="*/ 4 h 15"/>
                    <a:gd name="T56" fmla="*/ 199 w 1310"/>
                    <a:gd name="T57" fmla="*/ 4 h 15"/>
                    <a:gd name="T58" fmla="*/ 186 w 1310"/>
                    <a:gd name="T59" fmla="*/ 4 h 15"/>
                    <a:gd name="T60" fmla="*/ 171 w 1310"/>
                    <a:gd name="T61" fmla="*/ 2 h 15"/>
                    <a:gd name="T62" fmla="*/ 157 w 1310"/>
                    <a:gd name="T63" fmla="*/ 0 h 15"/>
                    <a:gd name="T64" fmla="*/ 940 w 1310"/>
                    <a:gd name="T65" fmla="*/ 0 h 15"/>
                    <a:gd name="T66" fmla="*/ 1310 w 1310"/>
                    <a:gd name="T67" fmla="*/ 0 h 15"/>
                    <a:gd name="T68" fmla="*/ 1247 w 1310"/>
                    <a:gd name="T69" fmla="*/ 4 h 15"/>
                    <a:gd name="T70" fmla="*/ 1201 w 1310"/>
                    <a:gd name="T71" fmla="*/ 6 h 15"/>
                    <a:gd name="T72" fmla="*/ 1172 w 1310"/>
                    <a:gd name="T73" fmla="*/ 4 h 15"/>
                    <a:gd name="T74" fmla="*/ 1161 w 1310"/>
                    <a:gd name="T75" fmla="*/ 4 h 15"/>
                    <a:gd name="T76" fmla="*/ 1105 w 1310"/>
                    <a:gd name="T77" fmla="*/ 6 h 15"/>
                    <a:gd name="T78" fmla="*/ 1049 w 1310"/>
                    <a:gd name="T79" fmla="*/ 6 h 15"/>
                    <a:gd name="T80" fmla="*/ 994 w 1310"/>
                    <a:gd name="T81" fmla="*/ 4 h 15"/>
                    <a:gd name="T82" fmla="*/ 940 w 1310"/>
                    <a:gd name="T83" fmla="*/ 0 h 1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310"/>
                    <a:gd name="T127" fmla="*/ 0 h 15"/>
                    <a:gd name="T128" fmla="*/ 1310 w 1310"/>
                    <a:gd name="T129" fmla="*/ 15 h 15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310" h="15">
                      <a:moveTo>
                        <a:pt x="0" y="0"/>
                      </a:moveTo>
                      <a:lnTo>
                        <a:pt x="69" y="0"/>
                      </a:lnTo>
                      <a:lnTo>
                        <a:pt x="57" y="2"/>
                      </a:lnTo>
                      <a:lnTo>
                        <a:pt x="46" y="4"/>
                      </a:lnTo>
                      <a:lnTo>
                        <a:pt x="34" y="6"/>
                      </a:lnTo>
                      <a:lnTo>
                        <a:pt x="21" y="4"/>
                      </a:lnTo>
                      <a:lnTo>
                        <a:pt x="11" y="2"/>
                      </a:lnTo>
                      <a:lnTo>
                        <a:pt x="0" y="0"/>
                      </a:lnTo>
                      <a:close/>
                      <a:moveTo>
                        <a:pt x="157" y="0"/>
                      </a:moveTo>
                      <a:lnTo>
                        <a:pt x="804" y="0"/>
                      </a:lnTo>
                      <a:lnTo>
                        <a:pt x="758" y="6"/>
                      </a:lnTo>
                      <a:lnTo>
                        <a:pt x="712" y="11"/>
                      </a:lnTo>
                      <a:lnTo>
                        <a:pt x="691" y="15"/>
                      </a:lnTo>
                      <a:lnTo>
                        <a:pt x="666" y="15"/>
                      </a:lnTo>
                      <a:lnTo>
                        <a:pt x="643" y="15"/>
                      </a:lnTo>
                      <a:lnTo>
                        <a:pt x="616" y="13"/>
                      </a:lnTo>
                      <a:lnTo>
                        <a:pt x="556" y="10"/>
                      </a:lnTo>
                      <a:lnTo>
                        <a:pt x="491" y="8"/>
                      </a:lnTo>
                      <a:lnTo>
                        <a:pt x="428" y="10"/>
                      </a:lnTo>
                      <a:lnTo>
                        <a:pt x="366" y="13"/>
                      </a:lnTo>
                      <a:lnTo>
                        <a:pt x="349" y="10"/>
                      </a:lnTo>
                      <a:lnTo>
                        <a:pt x="330" y="8"/>
                      </a:lnTo>
                      <a:lnTo>
                        <a:pt x="311" y="8"/>
                      </a:lnTo>
                      <a:lnTo>
                        <a:pt x="290" y="8"/>
                      </a:lnTo>
                      <a:lnTo>
                        <a:pt x="270" y="8"/>
                      </a:lnTo>
                      <a:lnTo>
                        <a:pt x="251" y="8"/>
                      </a:lnTo>
                      <a:lnTo>
                        <a:pt x="232" y="6"/>
                      </a:lnTo>
                      <a:lnTo>
                        <a:pt x="215" y="4"/>
                      </a:lnTo>
                      <a:lnTo>
                        <a:pt x="199" y="4"/>
                      </a:lnTo>
                      <a:lnTo>
                        <a:pt x="186" y="4"/>
                      </a:lnTo>
                      <a:lnTo>
                        <a:pt x="171" y="2"/>
                      </a:lnTo>
                      <a:lnTo>
                        <a:pt x="157" y="0"/>
                      </a:lnTo>
                      <a:close/>
                      <a:moveTo>
                        <a:pt x="940" y="0"/>
                      </a:moveTo>
                      <a:lnTo>
                        <a:pt x="1310" y="0"/>
                      </a:lnTo>
                      <a:lnTo>
                        <a:pt x="1247" y="4"/>
                      </a:lnTo>
                      <a:lnTo>
                        <a:pt x="1201" y="6"/>
                      </a:lnTo>
                      <a:lnTo>
                        <a:pt x="1172" y="4"/>
                      </a:lnTo>
                      <a:lnTo>
                        <a:pt x="1161" y="4"/>
                      </a:lnTo>
                      <a:lnTo>
                        <a:pt x="1105" y="6"/>
                      </a:lnTo>
                      <a:lnTo>
                        <a:pt x="1049" y="6"/>
                      </a:lnTo>
                      <a:lnTo>
                        <a:pt x="994" y="4"/>
                      </a:lnTo>
                      <a:lnTo>
                        <a:pt x="940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0" name="Freeform 1047"/>
                <p:cNvSpPr>
                  <a:spLocks noEditPoints="1"/>
                </p:cNvSpPr>
                <p:nvPr/>
              </p:nvSpPr>
              <p:spPr bwMode="auto">
                <a:xfrm>
                  <a:off x="2214" y="2292"/>
                  <a:ext cx="403" cy="5"/>
                </a:xfrm>
                <a:custGeom>
                  <a:avLst/>
                  <a:gdLst>
                    <a:gd name="T0" fmla="*/ 0 w 403"/>
                    <a:gd name="T1" fmla="*/ 0 h 5"/>
                    <a:gd name="T2" fmla="*/ 132 w 403"/>
                    <a:gd name="T3" fmla="*/ 0 h 5"/>
                    <a:gd name="T4" fmla="*/ 105 w 403"/>
                    <a:gd name="T5" fmla="*/ 0 h 5"/>
                    <a:gd name="T6" fmla="*/ 80 w 403"/>
                    <a:gd name="T7" fmla="*/ 0 h 5"/>
                    <a:gd name="T8" fmla="*/ 55 w 403"/>
                    <a:gd name="T9" fmla="*/ 1 h 5"/>
                    <a:gd name="T10" fmla="*/ 30 w 403"/>
                    <a:gd name="T11" fmla="*/ 3 h 5"/>
                    <a:gd name="T12" fmla="*/ 15 w 403"/>
                    <a:gd name="T13" fmla="*/ 0 h 5"/>
                    <a:gd name="T14" fmla="*/ 0 w 403"/>
                    <a:gd name="T15" fmla="*/ 0 h 5"/>
                    <a:gd name="T16" fmla="*/ 192 w 403"/>
                    <a:gd name="T17" fmla="*/ 0 h 5"/>
                    <a:gd name="T18" fmla="*/ 403 w 403"/>
                    <a:gd name="T19" fmla="*/ 0 h 5"/>
                    <a:gd name="T20" fmla="*/ 374 w 403"/>
                    <a:gd name="T21" fmla="*/ 3 h 5"/>
                    <a:gd name="T22" fmla="*/ 345 w 403"/>
                    <a:gd name="T23" fmla="*/ 5 h 5"/>
                    <a:gd name="T24" fmla="*/ 314 w 403"/>
                    <a:gd name="T25" fmla="*/ 5 h 5"/>
                    <a:gd name="T26" fmla="*/ 280 w 403"/>
                    <a:gd name="T27" fmla="*/ 3 h 5"/>
                    <a:gd name="T28" fmla="*/ 259 w 403"/>
                    <a:gd name="T29" fmla="*/ 1 h 5"/>
                    <a:gd name="T30" fmla="*/ 238 w 403"/>
                    <a:gd name="T31" fmla="*/ 0 h 5"/>
                    <a:gd name="T32" fmla="*/ 215 w 403"/>
                    <a:gd name="T33" fmla="*/ 0 h 5"/>
                    <a:gd name="T34" fmla="*/ 192 w 403"/>
                    <a:gd name="T35" fmla="*/ 0 h 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403"/>
                    <a:gd name="T55" fmla="*/ 0 h 5"/>
                    <a:gd name="T56" fmla="*/ 403 w 403"/>
                    <a:gd name="T57" fmla="*/ 5 h 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403" h="5">
                      <a:moveTo>
                        <a:pt x="0" y="0"/>
                      </a:moveTo>
                      <a:lnTo>
                        <a:pt x="132" y="0"/>
                      </a:lnTo>
                      <a:lnTo>
                        <a:pt x="105" y="0"/>
                      </a:lnTo>
                      <a:lnTo>
                        <a:pt x="80" y="0"/>
                      </a:lnTo>
                      <a:lnTo>
                        <a:pt x="55" y="1"/>
                      </a:lnTo>
                      <a:lnTo>
                        <a:pt x="30" y="3"/>
                      </a:lnTo>
                      <a:lnTo>
                        <a:pt x="15" y="0"/>
                      </a:lnTo>
                      <a:lnTo>
                        <a:pt x="0" y="0"/>
                      </a:lnTo>
                      <a:close/>
                      <a:moveTo>
                        <a:pt x="192" y="0"/>
                      </a:moveTo>
                      <a:lnTo>
                        <a:pt x="403" y="0"/>
                      </a:lnTo>
                      <a:lnTo>
                        <a:pt x="374" y="3"/>
                      </a:lnTo>
                      <a:lnTo>
                        <a:pt x="345" y="5"/>
                      </a:lnTo>
                      <a:lnTo>
                        <a:pt x="314" y="5"/>
                      </a:lnTo>
                      <a:lnTo>
                        <a:pt x="280" y="3"/>
                      </a:lnTo>
                      <a:lnTo>
                        <a:pt x="259" y="1"/>
                      </a:lnTo>
                      <a:lnTo>
                        <a:pt x="238" y="0"/>
                      </a:lnTo>
                      <a:lnTo>
                        <a:pt x="215" y="0"/>
                      </a:lnTo>
                      <a:lnTo>
                        <a:pt x="192" y="0"/>
                      </a:lnTo>
                      <a:close/>
                    </a:path>
                  </a:pathLst>
                </a:custGeom>
                <a:solidFill>
                  <a:srgbClr val="D1D0D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1" name="Freeform 1048"/>
                <p:cNvSpPr>
                  <a:spLocks/>
                </p:cNvSpPr>
                <p:nvPr/>
              </p:nvSpPr>
              <p:spPr bwMode="auto">
                <a:xfrm>
                  <a:off x="1669" y="2228"/>
                  <a:ext cx="2419" cy="184"/>
                </a:xfrm>
                <a:custGeom>
                  <a:avLst/>
                  <a:gdLst>
                    <a:gd name="T0" fmla="*/ 165 w 2419"/>
                    <a:gd name="T1" fmla="*/ 17 h 184"/>
                    <a:gd name="T2" fmla="*/ 205 w 2419"/>
                    <a:gd name="T3" fmla="*/ 29 h 184"/>
                    <a:gd name="T4" fmla="*/ 238 w 2419"/>
                    <a:gd name="T5" fmla="*/ 37 h 184"/>
                    <a:gd name="T6" fmla="*/ 259 w 2419"/>
                    <a:gd name="T7" fmla="*/ 33 h 184"/>
                    <a:gd name="T8" fmla="*/ 280 w 2419"/>
                    <a:gd name="T9" fmla="*/ 29 h 184"/>
                    <a:gd name="T10" fmla="*/ 301 w 2419"/>
                    <a:gd name="T11" fmla="*/ 25 h 184"/>
                    <a:gd name="T12" fmla="*/ 326 w 2419"/>
                    <a:gd name="T13" fmla="*/ 25 h 184"/>
                    <a:gd name="T14" fmla="*/ 353 w 2419"/>
                    <a:gd name="T15" fmla="*/ 27 h 184"/>
                    <a:gd name="T16" fmla="*/ 380 w 2419"/>
                    <a:gd name="T17" fmla="*/ 33 h 184"/>
                    <a:gd name="T18" fmla="*/ 406 w 2419"/>
                    <a:gd name="T19" fmla="*/ 35 h 184"/>
                    <a:gd name="T20" fmla="*/ 437 w 2419"/>
                    <a:gd name="T21" fmla="*/ 37 h 184"/>
                    <a:gd name="T22" fmla="*/ 476 w 2419"/>
                    <a:gd name="T23" fmla="*/ 39 h 184"/>
                    <a:gd name="T24" fmla="*/ 516 w 2419"/>
                    <a:gd name="T25" fmla="*/ 39 h 184"/>
                    <a:gd name="T26" fmla="*/ 554 w 2419"/>
                    <a:gd name="T27" fmla="*/ 40 h 184"/>
                    <a:gd name="T28" fmla="*/ 633 w 2419"/>
                    <a:gd name="T29" fmla="*/ 40 h 184"/>
                    <a:gd name="T30" fmla="*/ 761 w 2419"/>
                    <a:gd name="T31" fmla="*/ 40 h 184"/>
                    <a:gd name="T32" fmla="*/ 842 w 2419"/>
                    <a:gd name="T33" fmla="*/ 46 h 184"/>
                    <a:gd name="T34" fmla="*/ 880 w 2419"/>
                    <a:gd name="T35" fmla="*/ 46 h 184"/>
                    <a:gd name="T36" fmla="*/ 934 w 2419"/>
                    <a:gd name="T37" fmla="*/ 40 h 184"/>
                    <a:gd name="T38" fmla="*/ 1007 w 2419"/>
                    <a:gd name="T39" fmla="*/ 29 h 184"/>
                    <a:gd name="T40" fmla="*/ 1068 w 2419"/>
                    <a:gd name="T41" fmla="*/ 25 h 184"/>
                    <a:gd name="T42" fmla="*/ 1116 w 2419"/>
                    <a:gd name="T43" fmla="*/ 27 h 184"/>
                    <a:gd name="T44" fmla="*/ 1197 w 2419"/>
                    <a:gd name="T45" fmla="*/ 35 h 184"/>
                    <a:gd name="T46" fmla="*/ 1310 w 2419"/>
                    <a:gd name="T47" fmla="*/ 37 h 184"/>
                    <a:gd name="T48" fmla="*/ 1387 w 2419"/>
                    <a:gd name="T49" fmla="*/ 35 h 184"/>
                    <a:gd name="T50" fmla="*/ 1477 w 2419"/>
                    <a:gd name="T51" fmla="*/ 33 h 184"/>
                    <a:gd name="T52" fmla="*/ 1577 w 2419"/>
                    <a:gd name="T53" fmla="*/ 23 h 184"/>
                    <a:gd name="T54" fmla="*/ 1663 w 2419"/>
                    <a:gd name="T55" fmla="*/ 16 h 184"/>
                    <a:gd name="T56" fmla="*/ 1727 w 2419"/>
                    <a:gd name="T57" fmla="*/ 21 h 184"/>
                    <a:gd name="T58" fmla="*/ 1802 w 2419"/>
                    <a:gd name="T59" fmla="*/ 21 h 184"/>
                    <a:gd name="T60" fmla="*/ 1869 w 2419"/>
                    <a:gd name="T61" fmla="*/ 16 h 184"/>
                    <a:gd name="T62" fmla="*/ 1905 w 2419"/>
                    <a:gd name="T63" fmla="*/ 8 h 184"/>
                    <a:gd name="T64" fmla="*/ 1926 w 2419"/>
                    <a:gd name="T65" fmla="*/ 10 h 184"/>
                    <a:gd name="T66" fmla="*/ 1953 w 2419"/>
                    <a:gd name="T67" fmla="*/ 14 h 184"/>
                    <a:gd name="T68" fmla="*/ 1982 w 2419"/>
                    <a:gd name="T69" fmla="*/ 14 h 184"/>
                    <a:gd name="T70" fmla="*/ 2013 w 2419"/>
                    <a:gd name="T71" fmla="*/ 10 h 184"/>
                    <a:gd name="T72" fmla="*/ 2038 w 2419"/>
                    <a:gd name="T73" fmla="*/ 14 h 184"/>
                    <a:gd name="T74" fmla="*/ 2063 w 2419"/>
                    <a:gd name="T75" fmla="*/ 19 h 184"/>
                    <a:gd name="T76" fmla="*/ 2099 w 2419"/>
                    <a:gd name="T77" fmla="*/ 19 h 184"/>
                    <a:gd name="T78" fmla="*/ 2143 w 2419"/>
                    <a:gd name="T79" fmla="*/ 10 h 184"/>
                    <a:gd name="T80" fmla="*/ 2233 w 2419"/>
                    <a:gd name="T81" fmla="*/ 2 h 184"/>
                    <a:gd name="T82" fmla="*/ 2339 w 2419"/>
                    <a:gd name="T83" fmla="*/ 2 h 184"/>
                    <a:gd name="T84" fmla="*/ 2396 w 2419"/>
                    <a:gd name="T85" fmla="*/ 6 h 184"/>
                    <a:gd name="T86" fmla="*/ 2416 w 2419"/>
                    <a:gd name="T87" fmla="*/ 6 h 184"/>
                    <a:gd name="T88" fmla="*/ 2419 w 2419"/>
                    <a:gd name="T89" fmla="*/ 184 h 184"/>
                    <a:gd name="T90" fmla="*/ 0 w 2419"/>
                    <a:gd name="T91" fmla="*/ 14 h 184"/>
                    <a:gd name="T92" fmla="*/ 46 w 2419"/>
                    <a:gd name="T93" fmla="*/ 17 h 184"/>
                    <a:gd name="T94" fmla="*/ 90 w 2419"/>
                    <a:gd name="T95" fmla="*/ 21 h 184"/>
                    <a:gd name="T96" fmla="*/ 144 w 2419"/>
                    <a:gd name="T97" fmla="*/ 14 h 18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2419"/>
                    <a:gd name="T148" fmla="*/ 0 h 184"/>
                    <a:gd name="T149" fmla="*/ 2419 w 2419"/>
                    <a:gd name="T150" fmla="*/ 184 h 184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2419" h="184">
                      <a:moveTo>
                        <a:pt x="144" y="14"/>
                      </a:moveTo>
                      <a:lnTo>
                        <a:pt x="165" y="17"/>
                      </a:lnTo>
                      <a:lnTo>
                        <a:pt x="186" y="23"/>
                      </a:lnTo>
                      <a:lnTo>
                        <a:pt x="205" y="29"/>
                      </a:lnTo>
                      <a:lnTo>
                        <a:pt x="226" y="35"/>
                      </a:lnTo>
                      <a:lnTo>
                        <a:pt x="238" y="37"/>
                      </a:lnTo>
                      <a:lnTo>
                        <a:pt x="249" y="35"/>
                      </a:lnTo>
                      <a:lnTo>
                        <a:pt x="259" y="33"/>
                      </a:lnTo>
                      <a:lnTo>
                        <a:pt x="270" y="31"/>
                      </a:lnTo>
                      <a:lnTo>
                        <a:pt x="280" y="29"/>
                      </a:lnTo>
                      <a:lnTo>
                        <a:pt x="291" y="27"/>
                      </a:lnTo>
                      <a:lnTo>
                        <a:pt x="301" y="25"/>
                      </a:lnTo>
                      <a:lnTo>
                        <a:pt x="312" y="27"/>
                      </a:lnTo>
                      <a:lnTo>
                        <a:pt x="326" y="25"/>
                      </a:lnTo>
                      <a:lnTo>
                        <a:pt x="339" y="27"/>
                      </a:lnTo>
                      <a:lnTo>
                        <a:pt x="353" y="27"/>
                      </a:lnTo>
                      <a:lnTo>
                        <a:pt x="366" y="31"/>
                      </a:lnTo>
                      <a:lnTo>
                        <a:pt x="380" y="33"/>
                      </a:lnTo>
                      <a:lnTo>
                        <a:pt x="393" y="35"/>
                      </a:lnTo>
                      <a:lnTo>
                        <a:pt x="406" y="35"/>
                      </a:lnTo>
                      <a:lnTo>
                        <a:pt x="420" y="33"/>
                      </a:lnTo>
                      <a:lnTo>
                        <a:pt x="437" y="37"/>
                      </a:lnTo>
                      <a:lnTo>
                        <a:pt x="456" y="39"/>
                      </a:lnTo>
                      <a:lnTo>
                        <a:pt x="476" y="39"/>
                      </a:lnTo>
                      <a:lnTo>
                        <a:pt x="495" y="39"/>
                      </a:lnTo>
                      <a:lnTo>
                        <a:pt x="516" y="39"/>
                      </a:lnTo>
                      <a:lnTo>
                        <a:pt x="535" y="39"/>
                      </a:lnTo>
                      <a:lnTo>
                        <a:pt x="554" y="40"/>
                      </a:lnTo>
                      <a:lnTo>
                        <a:pt x="571" y="42"/>
                      </a:lnTo>
                      <a:lnTo>
                        <a:pt x="633" y="40"/>
                      </a:lnTo>
                      <a:lnTo>
                        <a:pt x="696" y="39"/>
                      </a:lnTo>
                      <a:lnTo>
                        <a:pt x="761" y="40"/>
                      </a:lnTo>
                      <a:lnTo>
                        <a:pt x="821" y="44"/>
                      </a:lnTo>
                      <a:lnTo>
                        <a:pt x="842" y="46"/>
                      </a:lnTo>
                      <a:lnTo>
                        <a:pt x="861" y="46"/>
                      </a:lnTo>
                      <a:lnTo>
                        <a:pt x="880" y="46"/>
                      </a:lnTo>
                      <a:lnTo>
                        <a:pt x="900" y="44"/>
                      </a:lnTo>
                      <a:lnTo>
                        <a:pt x="934" y="40"/>
                      </a:lnTo>
                      <a:lnTo>
                        <a:pt x="969" y="35"/>
                      </a:lnTo>
                      <a:lnTo>
                        <a:pt x="1007" y="29"/>
                      </a:lnTo>
                      <a:lnTo>
                        <a:pt x="1045" y="27"/>
                      </a:lnTo>
                      <a:lnTo>
                        <a:pt x="1068" y="25"/>
                      </a:lnTo>
                      <a:lnTo>
                        <a:pt x="1092" y="25"/>
                      </a:lnTo>
                      <a:lnTo>
                        <a:pt x="1116" y="27"/>
                      </a:lnTo>
                      <a:lnTo>
                        <a:pt x="1141" y="29"/>
                      </a:lnTo>
                      <a:lnTo>
                        <a:pt x="1197" y="35"/>
                      </a:lnTo>
                      <a:lnTo>
                        <a:pt x="1253" y="37"/>
                      </a:lnTo>
                      <a:lnTo>
                        <a:pt x="1310" y="37"/>
                      </a:lnTo>
                      <a:lnTo>
                        <a:pt x="1366" y="35"/>
                      </a:lnTo>
                      <a:lnTo>
                        <a:pt x="1387" y="35"/>
                      </a:lnTo>
                      <a:lnTo>
                        <a:pt x="1439" y="35"/>
                      </a:lnTo>
                      <a:lnTo>
                        <a:pt x="1477" y="33"/>
                      </a:lnTo>
                      <a:lnTo>
                        <a:pt x="1523" y="29"/>
                      </a:lnTo>
                      <a:lnTo>
                        <a:pt x="1577" y="23"/>
                      </a:lnTo>
                      <a:lnTo>
                        <a:pt x="1640" y="12"/>
                      </a:lnTo>
                      <a:lnTo>
                        <a:pt x="1663" y="16"/>
                      </a:lnTo>
                      <a:lnTo>
                        <a:pt x="1692" y="19"/>
                      </a:lnTo>
                      <a:lnTo>
                        <a:pt x="1727" y="21"/>
                      </a:lnTo>
                      <a:lnTo>
                        <a:pt x="1763" y="23"/>
                      </a:lnTo>
                      <a:lnTo>
                        <a:pt x="1802" y="21"/>
                      </a:lnTo>
                      <a:lnTo>
                        <a:pt x="1836" y="19"/>
                      </a:lnTo>
                      <a:lnTo>
                        <a:pt x="1869" y="16"/>
                      </a:lnTo>
                      <a:lnTo>
                        <a:pt x="1896" y="10"/>
                      </a:lnTo>
                      <a:lnTo>
                        <a:pt x="1905" y="8"/>
                      </a:lnTo>
                      <a:lnTo>
                        <a:pt x="1915" y="8"/>
                      </a:lnTo>
                      <a:lnTo>
                        <a:pt x="1926" y="10"/>
                      </a:lnTo>
                      <a:lnTo>
                        <a:pt x="1940" y="12"/>
                      </a:lnTo>
                      <a:lnTo>
                        <a:pt x="1953" y="14"/>
                      </a:lnTo>
                      <a:lnTo>
                        <a:pt x="1969" y="16"/>
                      </a:lnTo>
                      <a:lnTo>
                        <a:pt x="1982" y="14"/>
                      </a:lnTo>
                      <a:lnTo>
                        <a:pt x="1997" y="12"/>
                      </a:lnTo>
                      <a:lnTo>
                        <a:pt x="2013" y="10"/>
                      </a:lnTo>
                      <a:lnTo>
                        <a:pt x="2026" y="10"/>
                      </a:lnTo>
                      <a:lnTo>
                        <a:pt x="2038" y="14"/>
                      </a:lnTo>
                      <a:lnTo>
                        <a:pt x="2049" y="16"/>
                      </a:lnTo>
                      <a:lnTo>
                        <a:pt x="2063" y="19"/>
                      </a:lnTo>
                      <a:lnTo>
                        <a:pt x="2078" y="21"/>
                      </a:lnTo>
                      <a:lnTo>
                        <a:pt x="2099" y="19"/>
                      </a:lnTo>
                      <a:lnTo>
                        <a:pt x="2126" y="14"/>
                      </a:lnTo>
                      <a:lnTo>
                        <a:pt x="2143" y="10"/>
                      </a:lnTo>
                      <a:lnTo>
                        <a:pt x="2182" y="6"/>
                      </a:lnTo>
                      <a:lnTo>
                        <a:pt x="2233" y="2"/>
                      </a:lnTo>
                      <a:lnTo>
                        <a:pt x="2291" y="0"/>
                      </a:lnTo>
                      <a:lnTo>
                        <a:pt x="2339" y="2"/>
                      </a:lnTo>
                      <a:lnTo>
                        <a:pt x="2381" y="6"/>
                      </a:lnTo>
                      <a:lnTo>
                        <a:pt x="2396" y="6"/>
                      </a:lnTo>
                      <a:lnTo>
                        <a:pt x="2408" y="6"/>
                      </a:lnTo>
                      <a:lnTo>
                        <a:pt x="2416" y="6"/>
                      </a:lnTo>
                      <a:lnTo>
                        <a:pt x="2419" y="4"/>
                      </a:lnTo>
                      <a:lnTo>
                        <a:pt x="2419" y="184"/>
                      </a:lnTo>
                      <a:lnTo>
                        <a:pt x="0" y="184"/>
                      </a:lnTo>
                      <a:lnTo>
                        <a:pt x="0" y="14"/>
                      </a:lnTo>
                      <a:lnTo>
                        <a:pt x="23" y="16"/>
                      </a:lnTo>
                      <a:lnTo>
                        <a:pt x="46" y="17"/>
                      </a:lnTo>
                      <a:lnTo>
                        <a:pt x="67" y="19"/>
                      </a:lnTo>
                      <a:lnTo>
                        <a:pt x="90" y="21"/>
                      </a:lnTo>
                      <a:lnTo>
                        <a:pt x="117" y="17"/>
                      </a:lnTo>
                      <a:lnTo>
                        <a:pt x="144" y="14"/>
                      </a:lnTo>
                      <a:close/>
                    </a:path>
                  </a:pathLst>
                </a:custGeom>
                <a:solidFill>
                  <a:srgbClr val="97958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2" name="Freeform 1049"/>
                <p:cNvSpPr>
                  <a:spLocks/>
                </p:cNvSpPr>
                <p:nvPr/>
              </p:nvSpPr>
              <p:spPr bwMode="auto">
                <a:xfrm>
                  <a:off x="1669" y="2228"/>
                  <a:ext cx="2419" cy="184"/>
                </a:xfrm>
                <a:custGeom>
                  <a:avLst/>
                  <a:gdLst>
                    <a:gd name="T0" fmla="*/ 165 w 2419"/>
                    <a:gd name="T1" fmla="*/ 17 h 184"/>
                    <a:gd name="T2" fmla="*/ 205 w 2419"/>
                    <a:gd name="T3" fmla="*/ 29 h 184"/>
                    <a:gd name="T4" fmla="*/ 238 w 2419"/>
                    <a:gd name="T5" fmla="*/ 37 h 184"/>
                    <a:gd name="T6" fmla="*/ 259 w 2419"/>
                    <a:gd name="T7" fmla="*/ 33 h 184"/>
                    <a:gd name="T8" fmla="*/ 280 w 2419"/>
                    <a:gd name="T9" fmla="*/ 29 h 184"/>
                    <a:gd name="T10" fmla="*/ 301 w 2419"/>
                    <a:gd name="T11" fmla="*/ 25 h 184"/>
                    <a:gd name="T12" fmla="*/ 326 w 2419"/>
                    <a:gd name="T13" fmla="*/ 25 h 184"/>
                    <a:gd name="T14" fmla="*/ 353 w 2419"/>
                    <a:gd name="T15" fmla="*/ 27 h 184"/>
                    <a:gd name="T16" fmla="*/ 380 w 2419"/>
                    <a:gd name="T17" fmla="*/ 33 h 184"/>
                    <a:gd name="T18" fmla="*/ 406 w 2419"/>
                    <a:gd name="T19" fmla="*/ 35 h 184"/>
                    <a:gd name="T20" fmla="*/ 437 w 2419"/>
                    <a:gd name="T21" fmla="*/ 37 h 184"/>
                    <a:gd name="T22" fmla="*/ 476 w 2419"/>
                    <a:gd name="T23" fmla="*/ 39 h 184"/>
                    <a:gd name="T24" fmla="*/ 516 w 2419"/>
                    <a:gd name="T25" fmla="*/ 39 h 184"/>
                    <a:gd name="T26" fmla="*/ 554 w 2419"/>
                    <a:gd name="T27" fmla="*/ 40 h 184"/>
                    <a:gd name="T28" fmla="*/ 633 w 2419"/>
                    <a:gd name="T29" fmla="*/ 40 h 184"/>
                    <a:gd name="T30" fmla="*/ 761 w 2419"/>
                    <a:gd name="T31" fmla="*/ 40 h 184"/>
                    <a:gd name="T32" fmla="*/ 842 w 2419"/>
                    <a:gd name="T33" fmla="*/ 46 h 184"/>
                    <a:gd name="T34" fmla="*/ 880 w 2419"/>
                    <a:gd name="T35" fmla="*/ 46 h 184"/>
                    <a:gd name="T36" fmla="*/ 934 w 2419"/>
                    <a:gd name="T37" fmla="*/ 40 h 184"/>
                    <a:gd name="T38" fmla="*/ 1007 w 2419"/>
                    <a:gd name="T39" fmla="*/ 29 h 184"/>
                    <a:gd name="T40" fmla="*/ 1068 w 2419"/>
                    <a:gd name="T41" fmla="*/ 25 h 184"/>
                    <a:gd name="T42" fmla="*/ 1116 w 2419"/>
                    <a:gd name="T43" fmla="*/ 27 h 184"/>
                    <a:gd name="T44" fmla="*/ 1197 w 2419"/>
                    <a:gd name="T45" fmla="*/ 35 h 184"/>
                    <a:gd name="T46" fmla="*/ 1310 w 2419"/>
                    <a:gd name="T47" fmla="*/ 37 h 184"/>
                    <a:gd name="T48" fmla="*/ 1387 w 2419"/>
                    <a:gd name="T49" fmla="*/ 35 h 184"/>
                    <a:gd name="T50" fmla="*/ 1477 w 2419"/>
                    <a:gd name="T51" fmla="*/ 33 h 184"/>
                    <a:gd name="T52" fmla="*/ 1577 w 2419"/>
                    <a:gd name="T53" fmla="*/ 23 h 184"/>
                    <a:gd name="T54" fmla="*/ 1663 w 2419"/>
                    <a:gd name="T55" fmla="*/ 16 h 184"/>
                    <a:gd name="T56" fmla="*/ 1727 w 2419"/>
                    <a:gd name="T57" fmla="*/ 21 h 184"/>
                    <a:gd name="T58" fmla="*/ 1802 w 2419"/>
                    <a:gd name="T59" fmla="*/ 21 h 184"/>
                    <a:gd name="T60" fmla="*/ 1869 w 2419"/>
                    <a:gd name="T61" fmla="*/ 16 h 184"/>
                    <a:gd name="T62" fmla="*/ 1905 w 2419"/>
                    <a:gd name="T63" fmla="*/ 8 h 184"/>
                    <a:gd name="T64" fmla="*/ 1926 w 2419"/>
                    <a:gd name="T65" fmla="*/ 10 h 184"/>
                    <a:gd name="T66" fmla="*/ 1953 w 2419"/>
                    <a:gd name="T67" fmla="*/ 14 h 184"/>
                    <a:gd name="T68" fmla="*/ 1982 w 2419"/>
                    <a:gd name="T69" fmla="*/ 14 h 184"/>
                    <a:gd name="T70" fmla="*/ 2013 w 2419"/>
                    <a:gd name="T71" fmla="*/ 10 h 184"/>
                    <a:gd name="T72" fmla="*/ 2038 w 2419"/>
                    <a:gd name="T73" fmla="*/ 14 h 184"/>
                    <a:gd name="T74" fmla="*/ 2063 w 2419"/>
                    <a:gd name="T75" fmla="*/ 19 h 184"/>
                    <a:gd name="T76" fmla="*/ 2099 w 2419"/>
                    <a:gd name="T77" fmla="*/ 19 h 184"/>
                    <a:gd name="T78" fmla="*/ 2143 w 2419"/>
                    <a:gd name="T79" fmla="*/ 10 h 184"/>
                    <a:gd name="T80" fmla="*/ 2233 w 2419"/>
                    <a:gd name="T81" fmla="*/ 2 h 184"/>
                    <a:gd name="T82" fmla="*/ 2339 w 2419"/>
                    <a:gd name="T83" fmla="*/ 2 h 184"/>
                    <a:gd name="T84" fmla="*/ 2396 w 2419"/>
                    <a:gd name="T85" fmla="*/ 6 h 184"/>
                    <a:gd name="T86" fmla="*/ 2416 w 2419"/>
                    <a:gd name="T87" fmla="*/ 6 h 184"/>
                    <a:gd name="T88" fmla="*/ 2419 w 2419"/>
                    <a:gd name="T89" fmla="*/ 184 h 184"/>
                    <a:gd name="T90" fmla="*/ 0 w 2419"/>
                    <a:gd name="T91" fmla="*/ 14 h 184"/>
                    <a:gd name="T92" fmla="*/ 46 w 2419"/>
                    <a:gd name="T93" fmla="*/ 17 h 184"/>
                    <a:gd name="T94" fmla="*/ 90 w 2419"/>
                    <a:gd name="T95" fmla="*/ 21 h 184"/>
                    <a:gd name="T96" fmla="*/ 144 w 2419"/>
                    <a:gd name="T97" fmla="*/ 14 h 18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2419"/>
                    <a:gd name="T148" fmla="*/ 0 h 184"/>
                    <a:gd name="T149" fmla="*/ 2419 w 2419"/>
                    <a:gd name="T150" fmla="*/ 184 h 184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2419" h="184">
                      <a:moveTo>
                        <a:pt x="144" y="14"/>
                      </a:moveTo>
                      <a:lnTo>
                        <a:pt x="165" y="17"/>
                      </a:lnTo>
                      <a:lnTo>
                        <a:pt x="186" y="23"/>
                      </a:lnTo>
                      <a:lnTo>
                        <a:pt x="205" y="29"/>
                      </a:lnTo>
                      <a:lnTo>
                        <a:pt x="226" y="35"/>
                      </a:lnTo>
                      <a:lnTo>
                        <a:pt x="238" y="37"/>
                      </a:lnTo>
                      <a:lnTo>
                        <a:pt x="249" y="35"/>
                      </a:lnTo>
                      <a:lnTo>
                        <a:pt x="259" y="33"/>
                      </a:lnTo>
                      <a:lnTo>
                        <a:pt x="270" y="31"/>
                      </a:lnTo>
                      <a:lnTo>
                        <a:pt x="280" y="29"/>
                      </a:lnTo>
                      <a:lnTo>
                        <a:pt x="291" y="27"/>
                      </a:lnTo>
                      <a:lnTo>
                        <a:pt x="301" y="25"/>
                      </a:lnTo>
                      <a:lnTo>
                        <a:pt x="312" y="27"/>
                      </a:lnTo>
                      <a:lnTo>
                        <a:pt x="326" y="25"/>
                      </a:lnTo>
                      <a:lnTo>
                        <a:pt x="339" y="27"/>
                      </a:lnTo>
                      <a:lnTo>
                        <a:pt x="353" y="27"/>
                      </a:lnTo>
                      <a:lnTo>
                        <a:pt x="366" y="31"/>
                      </a:lnTo>
                      <a:lnTo>
                        <a:pt x="380" y="33"/>
                      </a:lnTo>
                      <a:lnTo>
                        <a:pt x="393" y="35"/>
                      </a:lnTo>
                      <a:lnTo>
                        <a:pt x="406" y="35"/>
                      </a:lnTo>
                      <a:lnTo>
                        <a:pt x="420" y="33"/>
                      </a:lnTo>
                      <a:lnTo>
                        <a:pt x="437" y="37"/>
                      </a:lnTo>
                      <a:lnTo>
                        <a:pt x="456" y="39"/>
                      </a:lnTo>
                      <a:lnTo>
                        <a:pt x="476" y="39"/>
                      </a:lnTo>
                      <a:lnTo>
                        <a:pt x="495" y="39"/>
                      </a:lnTo>
                      <a:lnTo>
                        <a:pt x="516" y="39"/>
                      </a:lnTo>
                      <a:lnTo>
                        <a:pt x="535" y="39"/>
                      </a:lnTo>
                      <a:lnTo>
                        <a:pt x="554" y="40"/>
                      </a:lnTo>
                      <a:lnTo>
                        <a:pt x="571" y="42"/>
                      </a:lnTo>
                      <a:lnTo>
                        <a:pt x="633" y="40"/>
                      </a:lnTo>
                      <a:lnTo>
                        <a:pt x="696" y="39"/>
                      </a:lnTo>
                      <a:lnTo>
                        <a:pt x="761" y="40"/>
                      </a:lnTo>
                      <a:lnTo>
                        <a:pt x="821" y="44"/>
                      </a:lnTo>
                      <a:lnTo>
                        <a:pt x="842" y="46"/>
                      </a:lnTo>
                      <a:lnTo>
                        <a:pt x="861" y="46"/>
                      </a:lnTo>
                      <a:lnTo>
                        <a:pt x="880" y="46"/>
                      </a:lnTo>
                      <a:lnTo>
                        <a:pt x="900" y="44"/>
                      </a:lnTo>
                      <a:lnTo>
                        <a:pt x="934" y="40"/>
                      </a:lnTo>
                      <a:lnTo>
                        <a:pt x="969" y="35"/>
                      </a:lnTo>
                      <a:lnTo>
                        <a:pt x="1007" y="29"/>
                      </a:lnTo>
                      <a:lnTo>
                        <a:pt x="1045" y="27"/>
                      </a:lnTo>
                      <a:lnTo>
                        <a:pt x="1068" y="25"/>
                      </a:lnTo>
                      <a:lnTo>
                        <a:pt x="1092" y="25"/>
                      </a:lnTo>
                      <a:lnTo>
                        <a:pt x="1116" y="27"/>
                      </a:lnTo>
                      <a:lnTo>
                        <a:pt x="1141" y="29"/>
                      </a:lnTo>
                      <a:lnTo>
                        <a:pt x="1197" y="35"/>
                      </a:lnTo>
                      <a:lnTo>
                        <a:pt x="1253" y="37"/>
                      </a:lnTo>
                      <a:lnTo>
                        <a:pt x="1310" y="37"/>
                      </a:lnTo>
                      <a:lnTo>
                        <a:pt x="1366" y="35"/>
                      </a:lnTo>
                      <a:lnTo>
                        <a:pt x="1387" y="35"/>
                      </a:lnTo>
                      <a:lnTo>
                        <a:pt x="1439" y="35"/>
                      </a:lnTo>
                      <a:lnTo>
                        <a:pt x="1477" y="33"/>
                      </a:lnTo>
                      <a:lnTo>
                        <a:pt x="1523" y="29"/>
                      </a:lnTo>
                      <a:lnTo>
                        <a:pt x="1577" y="23"/>
                      </a:lnTo>
                      <a:lnTo>
                        <a:pt x="1640" y="12"/>
                      </a:lnTo>
                      <a:lnTo>
                        <a:pt x="1663" y="16"/>
                      </a:lnTo>
                      <a:lnTo>
                        <a:pt x="1692" y="19"/>
                      </a:lnTo>
                      <a:lnTo>
                        <a:pt x="1727" y="21"/>
                      </a:lnTo>
                      <a:lnTo>
                        <a:pt x="1763" y="23"/>
                      </a:lnTo>
                      <a:lnTo>
                        <a:pt x="1802" y="21"/>
                      </a:lnTo>
                      <a:lnTo>
                        <a:pt x="1836" y="19"/>
                      </a:lnTo>
                      <a:lnTo>
                        <a:pt x="1869" y="16"/>
                      </a:lnTo>
                      <a:lnTo>
                        <a:pt x="1896" y="10"/>
                      </a:lnTo>
                      <a:lnTo>
                        <a:pt x="1905" y="8"/>
                      </a:lnTo>
                      <a:lnTo>
                        <a:pt x="1915" y="8"/>
                      </a:lnTo>
                      <a:lnTo>
                        <a:pt x="1926" y="10"/>
                      </a:lnTo>
                      <a:lnTo>
                        <a:pt x="1940" y="12"/>
                      </a:lnTo>
                      <a:lnTo>
                        <a:pt x="1953" y="14"/>
                      </a:lnTo>
                      <a:lnTo>
                        <a:pt x="1969" y="16"/>
                      </a:lnTo>
                      <a:lnTo>
                        <a:pt x="1982" y="14"/>
                      </a:lnTo>
                      <a:lnTo>
                        <a:pt x="1997" y="12"/>
                      </a:lnTo>
                      <a:lnTo>
                        <a:pt x="2013" y="10"/>
                      </a:lnTo>
                      <a:lnTo>
                        <a:pt x="2026" y="10"/>
                      </a:lnTo>
                      <a:lnTo>
                        <a:pt x="2038" y="14"/>
                      </a:lnTo>
                      <a:lnTo>
                        <a:pt x="2049" y="16"/>
                      </a:lnTo>
                      <a:lnTo>
                        <a:pt x="2063" y="19"/>
                      </a:lnTo>
                      <a:lnTo>
                        <a:pt x="2078" y="21"/>
                      </a:lnTo>
                      <a:lnTo>
                        <a:pt x="2099" y="19"/>
                      </a:lnTo>
                      <a:lnTo>
                        <a:pt x="2126" y="14"/>
                      </a:lnTo>
                      <a:lnTo>
                        <a:pt x="2143" y="10"/>
                      </a:lnTo>
                      <a:lnTo>
                        <a:pt x="2182" y="6"/>
                      </a:lnTo>
                      <a:lnTo>
                        <a:pt x="2233" y="2"/>
                      </a:lnTo>
                      <a:lnTo>
                        <a:pt x="2291" y="0"/>
                      </a:lnTo>
                      <a:lnTo>
                        <a:pt x="2339" y="2"/>
                      </a:lnTo>
                      <a:lnTo>
                        <a:pt x="2381" y="6"/>
                      </a:lnTo>
                      <a:lnTo>
                        <a:pt x="2396" y="6"/>
                      </a:lnTo>
                      <a:lnTo>
                        <a:pt x="2408" y="6"/>
                      </a:lnTo>
                      <a:lnTo>
                        <a:pt x="2416" y="6"/>
                      </a:lnTo>
                      <a:lnTo>
                        <a:pt x="2419" y="4"/>
                      </a:lnTo>
                      <a:lnTo>
                        <a:pt x="2419" y="184"/>
                      </a:lnTo>
                      <a:lnTo>
                        <a:pt x="0" y="184"/>
                      </a:lnTo>
                      <a:lnTo>
                        <a:pt x="0" y="14"/>
                      </a:lnTo>
                      <a:lnTo>
                        <a:pt x="23" y="16"/>
                      </a:lnTo>
                      <a:lnTo>
                        <a:pt x="46" y="17"/>
                      </a:lnTo>
                      <a:lnTo>
                        <a:pt x="67" y="19"/>
                      </a:lnTo>
                      <a:lnTo>
                        <a:pt x="90" y="21"/>
                      </a:lnTo>
                      <a:lnTo>
                        <a:pt x="117" y="17"/>
                      </a:lnTo>
                      <a:lnTo>
                        <a:pt x="144" y="14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3" name="Freeform 1050"/>
                <p:cNvSpPr>
                  <a:spLocks/>
                </p:cNvSpPr>
                <p:nvPr/>
              </p:nvSpPr>
              <p:spPr bwMode="auto">
                <a:xfrm>
                  <a:off x="3879" y="1204"/>
                  <a:ext cx="131" cy="40"/>
                </a:xfrm>
                <a:custGeom>
                  <a:avLst/>
                  <a:gdLst>
                    <a:gd name="T0" fmla="*/ 66 w 131"/>
                    <a:gd name="T1" fmla="*/ 0 h 40"/>
                    <a:gd name="T2" fmla="*/ 91 w 131"/>
                    <a:gd name="T3" fmla="*/ 0 h 40"/>
                    <a:gd name="T4" fmla="*/ 112 w 131"/>
                    <a:gd name="T5" fmla="*/ 5 h 40"/>
                    <a:gd name="T6" fmla="*/ 119 w 131"/>
                    <a:gd name="T7" fmla="*/ 7 h 40"/>
                    <a:gd name="T8" fmla="*/ 125 w 131"/>
                    <a:gd name="T9" fmla="*/ 11 h 40"/>
                    <a:gd name="T10" fmla="*/ 129 w 131"/>
                    <a:gd name="T11" fmla="*/ 15 h 40"/>
                    <a:gd name="T12" fmla="*/ 131 w 131"/>
                    <a:gd name="T13" fmla="*/ 19 h 40"/>
                    <a:gd name="T14" fmla="*/ 129 w 131"/>
                    <a:gd name="T15" fmla="*/ 24 h 40"/>
                    <a:gd name="T16" fmla="*/ 125 w 131"/>
                    <a:gd name="T17" fmla="*/ 28 h 40"/>
                    <a:gd name="T18" fmla="*/ 119 w 131"/>
                    <a:gd name="T19" fmla="*/ 32 h 40"/>
                    <a:gd name="T20" fmla="*/ 112 w 131"/>
                    <a:gd name="T21" fmla="*/ 34 h 40"/>
                    <a:gd name="T22" fmla="*/ 91 w 131"/>
                    <a:gd name="T23" fmla="*/ 38 h 40"/>
                    <a:gd name="T24" fmla="*/ 66 w 131"/>
                    <a:gd name="T25" fmla="*/ 40 h 40"/>
                    <a:gd name="T26" fmla="*/ 41 w 131"/>
                    <a:gd name="T27" fmla="*/ 38 h 40"/>
                    <a:gd name="T28" fmla="*/ 20 w 131"/>
                    <a:gd name="T29" fmla="*/ 34 h 40"/>
                    <a:gd name="T30" fmla="*/ 12 w 131"/>
                    <a:gd name="T31" fmla="*/ 32 h 40"/>
                    <a:gd name="T32" fmla="*/ 6 w 131"/>
                    <a:gd name="T33" fmla="*/ 28 h 40"/>
                    <a:gd name="T34" fmla="*/ 2 w 131"/>
                    <a:gd name="T35" fmla="*/ 24 h 40"/>
                    <a:gd name="T36" fmla="*/ 0 w 131"/>
                    <a:gd name="T37" fmla="*/ 19 h 40"/>
                    <a:gd name="T38" fmla="*/ 2 w 131"/>
                    <a:gd name="T39" fmla="*/ 15 h 40"/>
                    <a:gd name="T40" fmla="*/ 6 w 131"/>
                    <a:gd name="T41" fmla="*/ 11 h 40"/>
                    <a:gd name="T42" fmla="*/ 12 w 131"/>
                    <a:gd name="T43" fmla="*/ 7 h 40"/>
                    <a:gd name="T44" fmla="*/ 20 w 131"/>
                    <a:gd name="T45" fmla="*/ 5 h 40"/>
                    <a:gd name="T46" fmla="*/ 41 w 131"/>
                    <a:gd name="T47" fmla="*/ 0 h 40"/>
                    <a:gd name="T48" fmla="*/ 66 w 131"/>
                    <a:gd name="T49" fmla="*/ 0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31"/>
                    <a:gd name="T76" fmla="*/ 0 h 40"/>
                    <a:gd name="T77" fmla="*/ 131 w 131"/>
                    <a:gd name="T78" fmla="*/ 40 h 40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31" h="40">
                      <a:moveTo>
                        <a:pt x="66" y="0"/>
                      </a:moveTo>
                      <a:lnTo>
                        <a:pt x="91" y="0"/>
                      </a:lnTo>
                      <a:lnTo>
                        <a:pt x="112" y="5"/>
                      </a:lnTo>
                      <a:lnTo>
                        <a:pt x="119" y="7"/>
                      </a:lnTo>
                      <a:lnTo>
                        <a:pt x="125" y="11"/>
                      </a:lnTo>
                      <a:lnTo>
                        <a:pt x="129" y="15"/>
                      </a:lnTo>
                      <a:lnTo>
                        <a:pt x="131" y="19"/>
                      </a:lnTo>
                      <a:lnTo>
                        <a:pt x="129" y="24"/>
                      </a:lnTo>
                      <a:lnTo>
                        <a:pt x="125" y="28"/>
                      </a:lnTo>
                      <a:lnTo>
                        <a:pt x="119" y="32"/>
                      </a:lnTo>
                      <a:lnTo>
                        <a:pt x="112" y="34"/>
                      </a:lnTo>
                      <a:lnTo>
                        <a:pt x="91" y="38"/>
                      </a:lnTo>
                      <a:lnTo>
                        <a:pt x="66" y="40"/>
                      </a:lnTo>
                      <a:lnTo>
                        <a:pt x="41" y="38"/>
                      </a:lnTo>
                      <a:lnTo>
                        <a:pt x="20" y="34"/>
                      </a:lnTo>
                      <a:lnTo>
                        <a:pt x="12" y="32"/>
                      </a:lnTo>
                      <a:lnTo>
                        <a:pt x="6" y="28"/>
                      </a:lnTo>
                      <a:lnTo>
                        <a:pt x="2" y="24"/>
                      </a:lnTo>
                      <a:lnTo>
                        <a:pt x="0" y="19"/>
                      </a:lnTo>
                      <a:lnTo>
                        <a:pt x="2" y="15"/>
                      </a:lnTo>
                      <a:lnTo>
                        <a:pt x="6" y="11"/>
                      </a:lnTo>
                      <a:lnTo>
                        <a:pt x="12" y="7"/>
                      </a:lnTo>
                      <a:lnTo>
                        <a:pt x="20" y="5"/>
                      </a:lnTo>
                      <a:lnTo>
                        <a:pt x="41" y="0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E7791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4" name="Freeform 1051"/>
                <p:cNvSpPr>
                  <a:spLocks/>
                </p:cNvSpPr>
                <p:nvPr/>
              </p:nvSpPr>
              <p:spPr bwMode="auto">
                <a:xfrm>
                  <a:off x="3879" y="1204"/>
                  <a:ext cx="131" cy="40"/>
                </a:xfrm>
                <a:custGeom>
                  <a:avLst/>
                  <a:gdLst>
                    <a:gd name="T0" fmla="*/ 66 w 131"/>
                    <a:gd name="T1" fmla="*/ 0 h 40"/>
                    <a:gd name="T2" fmla="*/ 91 w 131"/>
                    <a:gd name="T3" fmla="*/ 0 h 40"/>
                    <a:gd name="T4" fmla="*/ 112 w 131"/>
                    <a:gd name="T5" fmla="*/ 5 h 40"/>
                    <a:gd name="T6" fmla="*/ 119 w 131"/>
                    <a:gd name="T7" fmla="*/ 7 h 40"/>
                    <a:gd name="T8" fmla="*/ 125 w 131"/>
                    <a:gd name="T9" fmla="*/ 11 h 40"/>
                    <a:gd name="T10" fmla="*/ 129 w 131"/>
                    <a:gd name="T11" fmla="*/ 15 h 40"/>
                    <a:gd name="T12" fmla="*/ 131 w 131"/>
                    <a:gd name="T13" fmla="*/ 19 h 40"/>
                    <a:gd name="T14" fmla="*/ 129 w 131"/>
                    <a:gd name="T15" fmla="*/ 24 h 40"/>
                    <a:gd name="T16" fmla="*/ 125 w 131"/>
                    <a:gd name="T17" fmla="*/ 28 h 40"/>
                    <a:gd name="T18" fmla="*/ 119 w 131"/>
                    <a:gd name="T19" fmla="*/ 32 h 40"/>
                    <a:gd name="T20" fmla="*/ 112 w 131"/>
                    <a:gd name="T21" fmla="*/ 34 h 40"/>
                    <a:gd name="T22" fmla="*/ 91 w 131"/>
                    <a:gd name="T23" fmla="*/ 38 h 40"/>
                    <a:gd name="T24" fmla="*/ 66 w 131"/>
                    <a:gd name="T25" fmla="*/ 40 h 40"/>
                    <a:gd name="T26" fmla="*/ 41 w 131"/>
                    <a:gd name="T27" fmla="*/ 38 h 40"/>
                    <a:gd name="T28" fmla="*/ 20 w 131"/>
                    <a:gd name="T29" fmla="*/ 34 h 40"/>
                    <a:gd name="T30" fmla="*/ 12 w 131"/>
                    <a:gd name="T31" fmla="*/ 32 h 40"/>
                    <a:gd name="T32" fmla="*/ 6 w 131"/>
                    <a:gd name="T33" fmla="*/ 28 h 40"/>
                    <a:gd name="T34" fmla="*/ 2 w 131"/>
                    <a:gd name="T35" fmla="*/ 24 h 40"/>
                    <a:gd name="T36" fmla="*/ 0 w 131"/>
                    <a:gd name="T37" fmla="*/ 19 h 40"/>
                    <a:gd name="T38" fmla="*/ 2 w 131"/>
                    <a:gd name="T39" fmla="*/ 15 h 40"/>
                    <a:gd name="T40" fmla="*/ 6 w 131"/>
                    <a:gd name="T41" fmla="*/ 11 h 40"/>
                    <a:gd name="T42" fmla="*/ 12 w 131"/>
                    <a:gd name="T43" fmla="*/ 7 h 40"/>
                    <a:gd name="T44" fmla="*/ 20 w 131"/>
                    <a:gd name="T45" fmla="*/ 5 h 40"/>
                    <a:gd name="T46" fmla="*/ 41 w 131"/>
                    <a:gd name="T47" fmla="*/ 0 h 40"/>
                    <a:gd name="T48" fmla="*/ 66 w 131"/>
                    <a:gd name="T49" fmla="*/ 0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131"/>
                    <a:gd name="T76" fmla="*/ 0 h 40"/>
                    <a:gd name="T77" fmla="*/ 131 w 131"/>
                    <a:gd name="T78" fmla="*/ 40 h 40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131" h="40">
                      <a:moveTo>
                        <a:pt x="66" y="0"/>
                      </a:moveTo>
                      <a:lnTo>
                        <a:pt x="91" y="0"/>
                      </a:lnTo>
                      <a:lnTo>
                        <a:pt x="112" y="5"/>
                      </a:lnTo>
                      <a:lnTo>
                        <a:pt x="119" y="7"/>
                      </a:lnTo>
                      <a:lnTo>
                        <a:pt x="125" y="11"/>
                      </a:lnTo>
                      <a:lnTo>
                        <a:pt x="129" y="15"/>
                      </a:lnTo>
                      <a:lnTo>
                        <a:pt x="131" y="19"/>
                      </a:lnTo>
                      <a:lnTo>
                        <a:pt x="129" y="24"/>
                      </a:lnTo>
                      <a:lnTo>
                        <a:pt x="125" y="28"/>
                      </a:lnTo>
                      <a:lnTo>
                        <a:pt x="119" y="32"/>
                      </a:lnTo>
                      <a:lnTo>
                        <a:pt x="112" y="34"/>
                      </a:lnTo>
                      <a:lnTo>
                        <a:pt x="91" y="38"/>
                      </a:lnTo>
                      <a:lnTo>
                        <a:pt x="66" y="40"/>
                      </a:lnTo>
                      <a:lnTo>
                        <a:pt x="41" y="38"/>
                      </a:lnTo>
                      <a:lnTo>
                        <a:pt x="20" y="34"/>
                      </a:lnTo>
                      <a:lnTo>
                        <a:pt x="12" y="32"/>
                      </a:lnTo>
                      <a:lnTo>
                        <a:pt x="6" y="28"/>
                      </a:lnTo>
                      <a:lnTo>
                        <a:pt x="2" y="24"/>
                      </a:lnTo>
                      <a:lnTo>
                        <a:pt x="0" y="19"/>
                      </a:lnTo>
                      <a:lnTo>
                        <a:pt x="2" y="15"/>
                      </a:lnTo>
                      <a:lnTo>
                        <a:pt x="6" y="11"/>
                      </a:lnTo>
                      <a:lnTo>
                        <a:pt x="12" y="7"/>
                      </a:lnTo>
                      <a:lnTo>
                        <a:pt x="20" y="5"/>
                      </a:lnTo>
                      <a:lnTo>
                        <a:pt x="41" y="0"/>
                      </a:lnTo>
                      <a:lnTo>
                        <a:pt x="66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5" name="Rectangle 1052"/>
                <p:cNvSpPr>
                  <a:spLocks noChangeArrowheads="1"/>
                </p:cNvSpPr>
                <p:nvPr/>
              </p:nvSpPr>
              <p:spPr bwMode="auto">
                <a:xfrm>
                  <a:off x="3981" y="1202"/>
                  <a:ext cx="31" cy="42"/>
                </a:xfrm>
                <a:prstGeom prst="rect">
                  <a:avLst/>
                </a:prstGeom>
                <a:solidFill>
                  <a:srgbClr val="E7791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66" name="Rectangle 1053"/>
                <p:cNvSpPr>
                  <a:spLocks noChangeArrowheads="1"/>
                </p:cNvSpPr>
                <p:nvPr/>
              </p:nvSpPr>
              <p:spPr bwMode="auto">
                <a:xfrm>
                  <a:off x="3981" y="1202"/>
                  <a:ext cx="31" cy="4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67" name="Freeform 1054"/>
                <p:cNvSpPr>
                  <a:spLocks/>
                </p:cNvSpPr>
                <p:nvPr/>
              </p:nvSpPr>
              <p:spPr bwMode="auto">
                <a:xfrm>
                  <a:off x="3933" y="2171"/>
                  <a:ext cx="23" cy="36"/>
                </a:xfrm>
                <a:custGeom>
                  <a:avLst/>
                  <a:gdLst>
                    <a:gd name="T0" fmla="*/ 12 w 23"/>
                    <a:gd name="T1" fmla="*/ 0 h 36"/>
                    <a:gd name="T2" fmla="*/ 17 w 23"/>
                    <a:gd name="T3" fmla="*/ 2 h 36"/>
                    <a:gd name="T4" fmla="*/ 21 w 23"/>
                    <a:gd name="T5" fmla="*/ 5 h 36"/>
                    <a:gd name="T6" fmla="*/ 23 w 23"/>
                    <a:gd name="T7" fmla="*/ 11 h 36"/>
                    <a:gd name="T8" fmla="*/ 23 w 23"/>
                    <a:gd name="T9" fmla="*/ 19 h 36"/>
                    <a:gd name="T10" fmla="*/ 23 w 23"/>
                    <a:gd name="T11" fmla="*/ 25 h 36"/>
                    <a:gd name="T12" fmla="*/ 21 w 23"/>
                    <a:gd name="T13" fmla="*/ 32 h 36"/>
                    <a:gd name="T14" fmla="*/ 17 w 23"/>
                    <a:gd name="T15" fmla="*/ 36 h 36"/>
                    <a:gd name="T16" fmla="*/ 12 w 23"/>
                    <a:gd name="T17" fmla="*/ 36 h 36"/>
                    <a:gd name="T18" fmla="*/ 8 w 23"/>
                    <a:gd name="T19" fmla="*/ 36 h 36"/>
                    <a:gd name="T20" fmla="*/ 4 w 23"/>
                    <a:gd name="T21" fmla="*/ 32 h 36"/>
                    <a:gd name="T22" fmla="*/ 2 w 23"/>
                    <a:gd name="T23" fmla="*/ 25 h 36"/>
                    <a:gd name="T24" fmla="*/ 0 w 23"/>
                    <a:gd name="T25" fmla="*/ 19 h 36"/>
                    <a:gd name="T26" fmla="*/ 2 w 23"/>
                    <a:gd name="T27" fmla="*/ 11 h 36"/>
                    <a:gd name="T28" fmla="*/ 4 w 23"/>
                    <a:gd name="T29" fmla="*/ 5 h 36"/>
                    <a:gd name="T30" fmla="*/ 8 w 23"/>
                    <a:gd name="T31" fmla="*/ 2 h 36"/>
                    <a:gd name="T32" fmla="*/ 12 w 23"/>
                    <a:gd name="T33" fmla="*/ 0 h 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"/>
                    <a:gd name="T52" fmla="*/ 0 h 36"/>
                    <a:gd name="T53" fmla="*/ 23 w 23"/>
                    <a:gd name="T54" fmla="*/ 36 h 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" h="36">
                      <a:moveTo>
                        <a:pt x="12" y="0"/>
                      </a:moveTo>
                      <a:lnTo>
                        <a:pt x="17" y="2"/>
                      </a:lnTo>
                      <a:lnTo>
                        <a:pt x="21" y="5"/>
                      </a:lnTo>
                      <a:lnTo>
                        <a:pt x="23" y="11"/>
                      </a:lnTo>
                      <a:lnTo>
                        <a:pt x="23" y="19"/>
                      </a:lnTo>
                      <a:lnTo>
                        <a:pt x="23" y="25"/>
                      </a:lnTo>
                      <a:lnTo>
                        <a:pt x="21" y="32"/>
                      </a:lnTo>
                      <a:lnTo>
                        <a:pt x="17" y="36"/>
                      </a:lnTo>
                      <a:lnTo>
                        <a:pt x="12" y="36"/>
                      </a:lnTo>
                      <a:lnTo>
                        <a:pt x="8" y="36"/>
                      </a:lnTo>
                      <a:lnTo>
                        <a:pt x="4" y="32"/>
                      </a:lnTo>
                      <a:lnTo>
                        <a:pt x="2" y="25"/>
                      </a:lnTo>
                      <a:lnTo>
                        <a:pt x="0" y="19"/>
                      </a:lnTo>
                      <a:lnTo>
                        <a:pt x="2" y="11"/>
                      </a:lnTo>
                      <a:lnTo>
                        <a:pt x="4" y="5"/>
                      </a:lnTo>
                      <a:lnTo>
                        <a:pt x="8" y="2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AAA9A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8" name="Freeform 1055"/>
                <p:cNvSpPr>
                  <a:spLocks/>
                </p:cNvSpPr>
                <p:nvPr/>
              </p:nvSpPr>
              <p:spPr bwMode="auto">
                <a:xfrm>
                  <a:off x="3933" y="2171"/>
                  <a:ext cx="23" cy="36"/>
                </a:xfrm>
                <a:custGeom>
                  <a:avLst/>
                  <a:gdLst>
                    <a:gd name="T0" fmla="*/ 12 w 23"/>
                    <a:gd name="T1" fmla="*/ 0 h 36"/>
                    <a:gd name="T2" fmla="*/ 17 w 23"/>
                    <a:gd name="T3" fmla="*/ 2 h 36"/>
                    <a:gd name="T4" fmla="*/ 21 w 23"/>
                    <a:gd name="T5" fmla="*/ 5 h 36"/>
                    <a:gd name="T6" fmla="*/ 23 w 23"/>
                    <a:gd name="T7" fmla="*/ 11 h 36"/>
                    <a:gd name="T8" fmla="*/ 23 w 23"/>
                    <a:gd name="T9" fmla="*/ 19 h 36"/>
                    <a:gd name="T10" fmla="*/ 23 w 23"/>
                    <a:gd name="T11" fmla="*/ 25 h 36"/>
                    <a:gd name="T12" fmla="*/ 21 w 23"/>
                    <a:gd name="T13" fmla="*/ 32 h 36"/>
                    <a:gd name="T14" fmla="*/ 17 w 23"/>
                    <a:gd name="T15" fmla="*/ 36 h 36"/>
                    <a:gd name="T16" fmla="*/ 12 w 23"/>
                    <a:gd name="T17" fmla="*/ 36 h 36"/>
                    <a:gd name="T18" fmla="*/ 8 w 23"/>
                    <a:gd name="T19" fmla="*/ 36 h 36"/>
                    <a:gd name="T20" fmla="*/ 4 w 23"/>
                    <a:gd name="T21" fmla="*/ 32 h 36"/>
                    <a:gd name="T22" fmla="*/ 2 w 23"/>
                    <a:gd name="T23" fmla="*/ 25 h 36"/>
                    <a:gd name="T24" fmla="*/ 0 w 23"/>
                    <a:gd name="T25" fmla="*/ 19 h 36"/>
                    <a:gd name="T26" fmla="*/ 2 w 23"/>
                    <a:gd name="T27" fmla="*/ 11 h 36"/>
                    <a:gd name="T28" fmla="*/ 4 w 23"/>
                    <a:gd name="T29" fmla="*/ 5 h 36"/>
                    <a:gd name="T30" fmla="*/ 8 w 23"/>
                    <a:gd name="T31" fmla="*/ 2 h 36"/>
                    <a:gd name="T32" fmla="*/ 12 w 23"/>
                    <a:gd name="T33" fmla="*/ 0 h 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3"/>
                    <a:gd name="T52" fmla="*/ 0 h 36"/>
                    <a:gd name="T53" fmla="*/ 23 w 23"/>
                    <a:gd name="T54" fmla="*/ 36 h 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3" h="36">
                      <a:moveTo>
                        <a:pt x="12" y="0"/>
                      </a:moveTo>
                      <a:lnTo>
                        <a:pt x="17" y="2"/>
                      </a:lnTo>
                      <a:lnTo>
                        <a:pt x="21" y="5"/>
                      </a:lnTo>
                      <a:lnTo>
                        <a:pt x="23" y="11"/>
                      </a:lnTo>
                      <a:lnTo>
                        <a:pt x="23" y="19"/>
                      </a:lnTo>
                      <a:lnTo>
                        <a:pt x="23" y="25"/>
                      </a:lnTo>
                      <a:lnTo>
                        <a:pt x="21" y="32"/>
                      </a:lnTo>
                      <a:lnTo>
                        <a:pt x="17" y="36"/>
                      </a:lnTo>
                      <a:lnTo>
                        <a:pt x="12" y="36"/>
                      </a:lnTo>
                      <a:lnTo>
                        <a:pt x="8" y="36"/>
                      </a:lnTo>
                      <a:lnTo>
                        <a:pt x="4" y="32"/>
                      </a:lnTo>
                      <a:lnTo>
                        <a:pt x="2" y="25"/>
                      </a:lnTo>
                      <a:lnTo>
                        <a:pt x="0" y="19"/>
                      </a:lnTo>
                      <a:lnTo>
                        <a:pt x="2" y="11"/>
                      </a:lnTo>
                      <a:lnTo>
                        <a:pt x="4" y="5"/>
                      </a:lnTo>
                      <a:lnTo>
                        <a:pt x="8" y="2"/>
                      </a:lnTo>
                      <a:lnTo>
                        <a:pt x="12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69" name="Line 1056"/>
                <p:cNvSpPr>
                  <a:spLocks noChangeShapeType="1"/>
                </p:cNvSpPr>
                <p:nvPr/>
              </p:nvSpPr>
              <p:spPr bwMode="auto">
                <a:xfrm>
                  <a:off x="3943" y="1252"/>
                  <a:ext cx="1" cy="919"/>
                </a:xfrm>
                <a:prstGeom prst="line">
                  <a:avLst/>
                </a:prstGeom>
                <a:noFill/>
                <a:ln w="6350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70" name="Rectangle 1057"/>
                <p:cNvSpPr>
                  <a:spLocks noChangeArrowheads="1"/>
                </p:cNvSpPr>
                <p:nvPr/>
              </p:nvSpPr>
              <p:spPr bwMode="auto">
                <a:xfrm>
                  <a:off x="3945" y="2217"/>
                  <a:ext cx="1" cy="21"/>
                </a:xfrm>
                <a:prstGeom prst="rect">
                  <a:avLst/>
                </a:pr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1" name="Rectangle 1058"/>
                <p:cNvSpPr>
                  <a:spLocks noChangeArrowheads="1"/>
                </p:cNvSpPr>
                <p:nvPr/>
              </p:nvSpPr>
              <p:spPr bwMode="auto">
                <a:xfrm>
                  <a:off x="3945" y="2217"/>
                  <a:ext cx="1" cy="21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2" name="Rectangle 1059"/>
                <p:cNvSpPr>
                  <a:spLocks noChangeArrowheads="1"/>
                </p:cNvSpPr>
                <p:nvPr/>
              </p:nvSpPr>
              <p:spPr bwMode="auto">
                <a:xfrm>
                  <a:off x="3941" y="2240"/>
                  <a:ext cx="11" cy="7"/>
                </a:xfrm>
                <a:prstGeom prst="rect">
                  <a:avLst/>
                </a:prstGeom>
                <a:solidFill>
                  <a:srgbClr val="7270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3" name="Rectangle 1060"/>
                <p:cNvSpPr>
                  <a:spLocks noChangeArrowheads="1"/>
                </p:cNvSpPr>
                <p:nvPr/>
              </p:nvSpPr>
              <p:spPr bwMode="auto">
                <a:xfrm>
                  <a:off x="3941" y="2240"/>
                  <a:ext cx="11" cy="7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4" name="Rectangle 1061"/>
                <p:cNvSpPr>
                  <a:spLocks noChangeArrowheads="1"/>
                </p:cNvSpPr>
                <p:nvPr/>
              </p:nvSpPr>
              <p:spPr bwMode="auto">
                <a:xfrm>
                  <a:off x="3945" y="2215"/>
                  <a:ext cx="1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5" name="Rectangle 1062"/>
                <p:cNvSpPr>
                  <a:spLocks noChangeArrowheads="1"/>
                </p:cNvSpPr>
                <p:nvPr/>
              </p:nvSpPr>
              <p:spPr bwMode="auto">
                <a:xfrm>
                  <a:off x="3945" y="2215"/>
                  <a:ext cx="1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6" name="Rectangle 1063"/>
                <p:cNvSpPr>
                  <a:spLocks noChangeArrowheads="1"/>
                </p:cNvSpPr>
                <p:nvPr/>
              </p:nvSpPr>
              <p:spPr bwMode="auto">
                <a:xfrm>
                  <a:off x="3945" y="2238"/>
                  <a:ext cx="1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7" name="Rectangle 1064"/>
                <p:cNvSpPr>
                  <a:spLocks noChangeArrowheads="1"/>
                </p:cNvSpPr>
                <p:nvPr/>
              </p:nvSpPr>
              <p:spPr bwMode="auto">
                <a:xfrm>
                  <a:off x="3945" y="2238"/>
                  <a:ext cx="1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8" name="Rectangle 1065"/>
                <p:cNvSpPr>
                  <a:spLocks noChangeArrowheads="1"/>
                </p:cNvSpPr>
                <p:nvPr/>
              </p:nvSpPr>
              <p:spPr bwMode="auto">
                <a:xfrm>
                  <a:off x="3693" y="2217"/>
                  <a:ext cx="2" cy="21"/>
                </a:xfrm>
                <a:prstGeom prst="rect">
                  <a:avLst/>
                </a:pr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79" name="Rectangle 1066"/>
                <p:cNvSpPr>
                  <a:spLocks noChangeArrowheads="1"/>
                </p:cNvSpPr>
                <p:nvPr/>
              </p:nvSpPr>
              <p:spPr bwMode="auto">
                <a:xfrm>
                  <a:off x="3693" y="2217"/>
                  <a:ext cx="2" cy="21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0" name="Rectangle 1067"/>
                <p:cNvSpPr>
                  <a:spLocks noChangeArrowheads="1"/>
                </p:cNvSpPr>
                <p:nvPr/>
              </p:nvSpPr>
              <p:spPr bwMode="auto">
                <a:xfrm>
                  <a:off x="3689" y="2240"/>
                  <a:ext cx="12" cy="7"/>
                </a:xfrm>
                <a:prstGeom prst="rect">
                  <a:avLst/>
                </a:prstGeom>
                <a:solidFill>
                  <a:srgbClr val="7270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1" name="Rectangle 1068"/>
                <p:cNvSpPr>
                  <a:spLocks noChangeArrowheads="1"/>
                </p:cNvSpPr>
                <p:nvPr/>
              </p:nvSpPr>
              <p:spPr bwMode="auto">
                <a:xfrm>
                  <a:off x="3689" y="2240"/>
                  <a:ext cx="12" cy="7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2" name="Rectangle 1069"/>
                <p:cNvSpPr>
                  <a:spLocks noChangeArrowheads="1"/>
                </p:cNvSpPr>
                <p:nvPr/>
              </p:nvSpPr>
              <p:spPr bwMode="auto">
                <a:xfrm>
                  <a:off x="3693" y="2215"/>
                  <a:ext cx="2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3" name="Rectangle 1070"/>
                <p:cNvSpPr>
                  <a:spLocks noChangeArrowheads="1"/>
                </p:cNvSpPr>
                <p:nvPr/>
              </p:nvSpPr>
              <p:spPr bwMode="auto">
                <a:xfrm>
                  <a:off x="3693" y="2215"/>
                  <a:ext cx="2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4" name="Rectangle 1071"/>
                <p:cNvSpPr>
                  <a:spLocks noChangeArrowheads="1"/>
                </p:cNvSpPr>
                <p:nvPr/>
              </p:nvSpPr>
              <p:spPr bwMode="auto">
                <a:xfrm>
                  <a:off x="3693" y="2238"/>
                  <a:ext cx="2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5" name="Rectangle 1072"/>
                <p:cNvSpPr>
                  <a:spLocks noChangeArrowheads="1"/>
                </p:cNvSpPr>
                <p:nvPr/>
              </p:nvSpPr>
              <p:spPr bwMode="auto">
                <a:xfrm>
                  <a:off x="3693" y="2238"/>
                  <a:ext cx="2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6" name="Rectangle 1073"/>
                <p:cNvSpPr>
                  <a:spLocks noChangeArrowheads="1"/>
                </p:cNvSpPr>
                <p:nvPr/>
              </p:nvSpPr>
              <p:spPr bwMode="auto">
                <a:xfrm>
                  <a:off x="3593" y="1102"/>
                  <a:ext cx="12" cy="54"/>
                </a:xfrm>
                <a:prstGeom prst="rect">
                  <a:avLst/>
                </a:prstGeom>
                <a:solidFill>
                  <a:srgbClr val="AAA9A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7" name="Rectangle 1074"/>
                <p:cNvSpPr>
                  <a:spLocks noChangeArrowheads="1"/>
                </p:cNvSpPr>
                <p:nvPr/>
              </p:nvSpPr>
              <p:spPr bwMode="auto">
                <a:xfrm>
                  <a:off x="3593" y="1102"/>
                  <a:ext cx="12" cy="54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8" name="Rectangle 1075"/>
                <p:cNvSpPr>
                  <a:spLocks noChangeArrowheads="1"/>
                </p:cNvSpPr>
                <p:nvPr/>
              </p:nvSpPr>
              <p:spPr bwMode="auto">
                <a:xfrm>
                  <a:off x="3595" y="1228"/>
                  <a:ext cx="10" cy="8"/>
                </a:xfrm>
                <a:prstGeom prst="rect">
                  <a:avLst/>
                </a:prstGeom>
                <a:solidFill>
                  <a:srgbClr val="C3C3C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89" name="Rectangle 1076"/>
                <p:cNvSpPr>
                  <a:spLocks noChangeArrowheads="1"/>
                </p:cNvSpPr>
                <p:nvPr/>
              </p:nvSpPr>
              <p:spPr bwMode="auto">
                <a:xfrm>
                  <a:off x="3595" y="1228"/>
                  <a:ext cx="10" cy="8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90" name="Rectangle 1077"/>
                <p:cNvSpPr>
                  <a:spLocks noChangeArrowheads="1"/>
                </p:cNvSpPr>
                <p:nvPr/>
              </p:nvSpPr>
              <p:spPr bwMode="auto">
                <a:xfrm>
                  <a:off x="3588" y="1117"/>
                  <a:ext cx="25" cy="14"/>
                </a:xfrm>
                <a:prstGeom prst="rect">
                  <a:avLst/>
                </a:prstGeom>
                <a:solidFill>
                  <a:srgbClr val="EE9B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91" name="Rectangle 1078"/>
                <p:cNvSpPr>
                  <a:spLocks noChangeArrowheads="1"/>
                </p:cNvSpPr>
                <p:nvPr/>
              </p:nvSpPr>
              <p:spPr bwMode="auto">
                <a:xfrm>
                  <a:off x="3588" y="1117"/>
                  <a:ext cx="25" cy="14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92" name="Freeform 1079"/>
                <p:cNvSpPr>
                  <a:spLocks/>
                </p:cNvSpPr>
                <p:nvPr/>
              </p:nvSpPr>
              <p:spPr bwMode="auto">
                <a:xfrm>
                  <a:off x="3588" y="1111"/>
                  <a:ext cx="25" cy="6"/>
                </a:xfrm>
                <a:custGeom>
                  <a:avLst/>
                  <a:gdLst>
                    <a:gd name="T0" fmla="*/ 5 w 25"/>
                    <a:gd name="T1" fmla="*/ 0 h 6"/>
                    <a:gd name="T2" fmla="*/ 0 w 25"/>
                    <a:gd name="T3" fmla="*/ 6 h 6"/>
                    <a:gd name="T4" fmla="*/ 25 w 25"/>
                    <a:gd name="T5" fmla="*/ 6 h 6"/>
                    <a:gd name="T6" fmla="*/ 17 w 25"/>
                    <a:gd name="T7" fmla="*/ 0 h 6"/>
                    <a:gd name="T8" fmla="*/ 5 w 25"/>
                    <a:gd name="T9" fmla="*/ 0 h 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6"/>
                    <a:gd name="T17" fmla="*/ 25 w 25"/>
                    <a:gd name="T18" fmla="*/ 6 h 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6">
                      <a:moveTo>
                        <a:pt x="5" y="0"/>
                      </a:moveTo>
                      <a:lnTo>
                        <a:pt x="0" y="6"/>
                      </a:lnTo>
                      <a:lnTo>
                        <a:pt x="25" y="6"/>
                      </a:lnTo>
                      <a:lnTo>
                        <a:pt x="1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solidFill>
                  <a:srgbClr val="EE9B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93" name="Freeform 1080"/>
                <p:cNvSpPr>
                  <a:spLocks/>
                </p:cNvSpPr>
                <p:nvPr/>
              </p:nvSpPr>
              <p:spPr bwMode="auto">
                <a:xfrm>
                  <a:off x="3588" y="1111"/>
                  <a:ext cx="25" cy="6"/>
                </a:xfrm>
                <a:custGeom>
                  <a:avLst/>
                  <a:gdLst>
                    <a:gd name="T0" fmla="*/ 5 w 25"/>
                    <a:gd name="T1" fmla="*/ 0 h 6"/>
                    <a:gd name="T2" fmla="*/ 0 w 25"/>
                    <a:gd name="T3" fmla="*/ 6 h 6"/>
                    <a:gd name="T4" fmla="*/ 25 w 25"/>
                    <a:gd name="T5" fmla="*/ 6 h 6"/>
                    <a:gd name="T6" fmla="*/ 17 w 25"/>
                    <a:gd name="T7" fmla="*/ 0 h 6"/>
                    <a:gd name="T8" fmla="*/ 5 w 25"/>
                    <a:gd name="T9" fmla="*/ 0 h 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6"/>
                    <a:gd name="T17" fmla="*/ 25 w 25"/>
                    <a:gd name="T18" fmla="*/ 6 h 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6">
                      <a:moveTo>
                        <a:pt x="5" y="0"/>
                      </a:moveTo>
                      <a:lnTo>
                        <a:pt x="0" y="6"/>
                      </a:lnTo>
                      <a:lnTo>
                        <a:pt x="25" y="6"/>
                      </a:lnTo>
                      <a:lnTo>
                        <a:pt x="17" y="0"/>
                      </a:lnTo>
                      <a:lnTo>
                        <a:pt x="5" y="0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94" name="Freeform 1081"/>
                <p:cNvSpPr>
                  <a:spLocks/>
                </p:cNvSpPr>
                <p:nvPr/>
              </p:nvSpPr>
              <p:spPr bwMode="auto">
                <a:xfrm>
                  <a:off x="3588" y="1131"/>
                  <a:ext cx="25" cy="5"/>
                </a:xfrm>
                <a:custGeom>
                  <a:avLst/>
                  <a:gdLst>
                    <a:gd name="T0" fmla="*/ 17 w 25"/>
                    <a:gd name="T1" fmla="*/ 5 h 5"/>
                    <a:gd name="T2" fmla="*/ 25 w 25"/>
                    <a:gd name="T3" fmla="*/ 0 h 5"/>
                    <a:gd name="T4" fmla="*/ 0 w 25"/>
                    <a:gd name="T5" fmla="*/ 0 h 5"/>
                    <a:gd name="T6" fmla="*/ 5 w 25"/>
                    <a:gd name="T7" fmla="*/ 5 h 5"/>
                    <a:gd name="T8" fmla="*/ 17 w 25"/>
                    <a:gd name="T9" fmla="*/ 5 h 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5"/>
                    <a:gd name="T17" fmla="*/ 25 w 25"/>
                    <a:gd name="T18" fmla="*/ 5 h 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5">
                      <a:moveTo>
                        <a:pt x="17" y="5"/>
                      </a:moveTo>
                      <a:lnTo>
                        <a:pt x="25" y="0"/>
                      </a:lnTo>
                      <a:lnTo>
                        <a:pt x="0" y="0"/>
                      </a:lnTo>
                      <a:lnTo>
                        <a:pt x="5" y="5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solidFill>
                  <a:srgbClr val="EE9B6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95" name="Freeform 1082"/>
                <p:cNvSpPr>
                  <a:spLocks/>
                </p:cNvSpPr>
                <p:nvPr/>
              </p:nvSpPr>
              <p:spPr bwMode="auto">
                <a:xfrm>
                  <a:off x="3588" y="1131"/>
                  <a:ext cx="25" cy="5"/>
                </a:xfrm>
                <a:custGeom>
                  <a:avLst/>
                  <a:gdLst>
                    <a:gd name="T0" fmla="*/ 17 w 25"/>
                    <a:gd name="T1" fmla="*/ 5 h 5"/>
                    <a:gd name="T2" fmla="*/ 25 w 25"/>
                    <a:gd name="T3" fmla="*/ 0 h 5"/>
                    <a:gd name="T4" fmla="*/ 0 w 25"/>
                    <a:gd name="T5" fmla="*/ 0 h 5"/>
                    <a:gd name="T6" fmla="*/ 5 w 25"/>
                    <a:gd name="T7" fmla="*/ 5 h 5"/>
                    <a:gd name="T8" fmla="*/ 17 w 25"/>
                    <a:gd name="T9" fmla="*/ 5 h 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"/>
                    <a:gd name="T16" fmla="*/ 0 h 5"/>
                    <a:gd name="T17" fmla="*/ 25 w 25"/>
                    <a:gd name="T18" fmla="*/ 5 h 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" h="5">
                      <a:moveTo>
                        <a:pt x="17" y="5"/>
                      </a:moveTo>
                      <a:lnTo>
                        <a:pt x="25" y="0"/>
                      </a:lnTo>
                      <a:lnTo>
                        <a:pt x="0" y="0"/>
                      </a:lnTo>
                      <a:lnTo>
                        <a:pt x="5" y="5"/>
                      </a:lnTo>
                      <a:lnTo>
                        <a:pt x="17" y="5"/>
                      </a:lnTo>
                      <a:close/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96" name="Rectangle 1083"/>
                <p:cNvSpPr>
                  <a:spLocks noChangeArrowheads="1"/>
                </p:cNvSpPr>
                <p:nvPr/>
              </p:nvSpPr>
              <p:spPr bwMode="auto">
                <a:xfrm>
                  <a:off x="3597" y="1156"/>
                  <a:ext cx="6" cy="7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497" name="Line 1084"/>
                <p:cNvSpPr>
                  <a:spLocks noChangeShapeType="1"/>
                </p:cNvSpPr>
                <p:nvPr/>
              </p:nvSpPr>
              <p:spPr bwMode="auto">
                <a:xfrm>
                  <a:off x="3597" y="1157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98" name="Line 1085"/>
                <p:cNvSpPr>
                  <a:spLocks noChangeShapeType="1"/>
                </p:cNvSpPr>
                <p:nvPr/>
              </p:nvSpPr>
              <p:spPr bwMode="auto">
                <a:xfrm flipV="1">
                  <a:off x="3597" y="1157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499" name="Line 1086"/>
                <p:cNvSpPr>
                  <a:spLocks noChangeShapeType="1"/>
                </p:cNvSpPr>
                <p:nvPr/>
              </p:nvSpPr>
              <p:spPr bwMode="auto">
                <a:xfrm>
                  <a:off x="3597" y="1165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0" name="Line 1087"/>
                <p:cNvSpPr>
                  <a:spLocks noChangeShapeType="1"/>
                </p:cNvSpPr>
                <p:nvPr/>
              </p:nvSpPr>
              <p:spPr bwMode="auto">
                <a:xfrm flipV="1">
                  <a:off x="3597" y="1165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1" name="Line 1088"/>
                <p:cNvSpPr>
                  <a:spLocks noChangeShapeType="1"/>
                </p:cNvSpPr>
                <p:nvPr/>
              </p:nvSpPr>
              <p:spPr bwMode="auto">
                <a:xfrm>
                  <a:off x="3597" y="1173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2" name="Line 1089"/>
                <p:cNvSpPr>
                  <a:spLocks noChangeShapeType="1"/>
                </p:cNvSpPr>
                <p:nvPr/>
              </p:nvSpPr>
              <p:spPr bwMode="auto">
                <a:xfrm flipV="1">
                  <a:off x="3597" y="1173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3" name="Line 1090"/>
                <p:cNvSpPr>
                  <a:spLocks noChangeShapeType="1"/>
                </p:cNvSpPr>
                <p:nvPr/>
              </p:nvSpPr>
              <p:spPr bwMode="auto">
                <a:xfrm>
                  <a:off x="3597" y="1181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4" name="Line 1091"/>
                <p:cNvSpPr>
                  <a:spLocks noChangeShapeType="1"/>
                </p:cNvSpPr>
                <p:nvPr/>
              </p:nvSpPr>
              <p:spPr bwMode="auto">
                <a:xfrm flipV="1">
                  <a:off x="3597" y="1181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5" name="Line 1092"/>
                <p:cNvSpPr>
                  <a:spLocks noChangeShapeType="1"/>
                </p:cNvSpPr>
                <p:nvPr/>
              </p:nvSpPr>
              <p:spPr bwMode="auto">
                <a:xfrm>
                  <a:off x="3597" y="1188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6" name="Line 1093"/>
                <p:cNvSpPr>
                  <a:spLocks noChangeShapeType="1"/>
                </p:cNvSpPr>
                <p:nvPr/>
              </p:nvSpPr>
              <p:spPr bwMode="auto">
                <a:xfrm flipV="1">
                  <a:off x="3597" y="1188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7" name="Line 1094"/>
                <p:cNvSpPr>
                  <a:spLocks noChangeShapeType="1"/>
                </p:cNvSpPr>
                <p:nvPr/>
              </p:nvSpPr>
              <p:spPr bwMode="auto">
                <a:xfrm>
                  <a:off x="3597" y="1196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8" name="Line 1095"/>
                <p:cNvSpPr>
                  <a:spLocks noChangeShapeType="1"/>
                </p:cNvSpPr>
                <p:nvPr/>
              </p:nvSpPr>
              <p:spPr bwMode="auto">
                <a:xfrm flipV="1">
                  <a:off x="3597" y="1196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09" name="Line 1096"/>
                <p:cNvSpPr>
                  <a:spLocks noChangeShapeType="1"/>
                </p:cNvSpPr>
                <p:nvPr/>
              </p:nvSpPr>
              <p:spPr bwMode="auto">
                <a:xfrm>
                  <a:off x="3597" y="1204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0" name="Line 1097"/>
                <p:cNvSpPr>
                  <a:spLocks noChangeShapeType="1"/>
                </p:cNvSpPr>
                <p:nvPr/>
              </p:nvSpPr>
              <p:spPr bwMode="auto">
                <a:xfrm flipV="1">
                  <a:off x="3597" y="1204"/>
                  <a:ext cx="6" cy="7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1" name="Line 1098"/>
                <p:cNvSpPr>
                  <a:spLocks noChangeShapeType="1"/>
                </p:cNvSpPr>
                <p:nvPr/>
              </p:nvSpPr>
              <p:spPr bwMode="auto">
                <a:xfrm>
                  <a:off x="3597" y="1211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2" name="Line 1099"/>
                <p:cNvSpPr>
                  <a:spLocks noChangeShapeType="1"/>
                </p:cNvSpPr>
                <p:nvPr/>
              </p:nvSpPr>
              <p:spPr bwMode="auto">
                <a:xfrm flipV="1">
                  <a:off x="3597" y="1211"/>
                  <a:ext cx="6" cy="8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3" name="Line 1100"/>
                <p:cNvSpPr>
                  <a:spLocks noChangeShapeType="1"/>
                </p:cNvSpPr>
                <p:nvPr/>
              </p:nvSpPr>
              <p:spPr bwMode="auto">
                <a:xfrm>
                  <a:off x="3597" y="1219"/>
                  <a:ext cx="6" cy="6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4" name="Line 1101"/>
                <p:cNvSpPr>
                  <a:spLocks noChangeShapeType="1"/>
                </p:cNvSpPr>
                <p:nvPr/>
              </p:nvSpPr>
              <p:spPr bwMode="auto">
                <a:xfrm flipV="1">
                  <a:off x="3597" y="1219"/>
                  <a:ext cx="6" cy="6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5" name="Rectangle 1102"/>
                <p:cNvSpPr>
                  <a:spLocks noChangeArrowheads="1"/>
                </p:cNvSpPr>
                <p:nvPr/>
              </p:nvSpPr>
              <p:spPr bwMode="auto">
                <a:xfrm>
                  <a:off x="3595" y="1094"/>
                  <a:ext cx="8" cy="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16" name="Rectangle 1103"/>
                <p:cNvSpPr>
                  <a:spLocks noChangeArrowheads="1"/>
                </p:cNvSpPr>
                <p:nvPr/>
              </p:nvSpPr>
              <p:spPr bwMode="auto">
                <a:xfrm>
                  <a:off x="3595" y="1094"/>
                  <a:ext cx="8" cy="8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17" name="Rectangle 1104"/>
                <p:cNvSpPr>
                  <a:spLocks noChangeArrowheads="1"/>
                </p:cNvSpPr>
                <p:nvPr/>
              </p:nvSpPr>
              <p:spPr bwMode="auto">
                <a:xfrm>
                  <a:off x="3603" y="937"/>
                  <a:ext cx="2" cy="165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18" name="Line 1105"/>
                <p:cNvSpPr>
                  <a:spLocks noChangeShapeType="1"/>
                </p:cNvSpPr>
                <p:nvPr/>
              </p:nvSpPr>
              <p:spPr bwMode="auto">
                <a:xfrm flipV="1">
                  <a:off x="3595" y="991"/>
                  <a:ext cx="8" cy="111"/>
                </a:xfrm>
                <a:prstGeom prst="line">
                  <a:avLst/>
                </a:prstGeom>
                <a:noFill/>
                <a:ln w="6350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19" name="Freeform 1106"/>
                <p:cNvSpPr>
                  <a:spLocks/>
                </p:cNvSpPr>
                <p:nvPr/>
              </p:nvSpPr>
              <p:spPr bwMode="auto">
                <a:xfrm>
                  <a:off x="3603" y="1102"/>
                  <a:ext cx="336" cy="1147"/>
                </a:xfrm>
                <a:custGeom>
                  <a:avLst/>
                  <a:gdLst>
                    <a:gd name="T0" fmla="*/ 336 w 336"/>
                    <a:gd name="T1" fmla="*/ 1103 h 1147"/>
                    <a:gd name="T2" fmla="*/ 334 w 336"/>
                    <a:gd name="T3" fmla="*/ 1117 h 1147"/>
                    <a:gd name="T4" fmla="*/ 332 w 336"/>
                    <a:gd name="T5" fmla="*/ 1128 h 1147"/>
                    <a:gd name="T6" fmla="*/ 330 w 336"/>
                    <a:gd name="T7" fmla="*/ 1134 h 1147"/>
                    <a:gd name="T8" fmla="*/ 326 w 336"/>
                    <a:gd name="T9" fmla="*/ 1140 h 1147"/>
                    <a:gd name="T10" fmla="*/ 311 w 336"/>
                    <a:gd name="T11" fmla="*/ 1145 h 1147"/>
                    <a:gd name="T12" fmla="*/ 297 w 336"/>
                    <a:gd name="T13" fmla="*/ 1147 h 1147"/>
                    <a:gd name="T14" fmla="*/ 288 w 336"/>
                    <a:gd name="T15" fmla="*/ 1145 h 1147"/>
                    <a:gd name="T16" fmla="*/ 278 w 336"/>
                    <a:gd name="T17" fmla="*/ 1142 h 1147"/>
                    <a:gd name="T18" fmla="*/ 272 w 336"/>
                    <a:gd name="T19" fmla="*/ 1140 h 1147"/>
                    <a:gd name="T20" fmla="*/ 265 w 336"/>
                    <a:gd name="T21" fmla="*/ 1136 h 1147"/>
                    <a:gd name="T22" fmla="*/ 257 w 336"/>
                    <a:gd name="T23" fmla="*/ 1136 h 1147"/>
                    <a:gd name="T24" fmla="*/ 246 w 336"/>
                    <a:gd name="T25" fmla="*/ 1138 h 1147"/>
                    <a:gd name="T26" fmla="*/ 236 w 336"/>
                    <a:gd name="T27" fmla="*/ 1140 h 1147"/>
                    <a:gd name="T28" fmla="*/ 228 w 336"/>
                    <a:gd name="T29" fmla="*/ 1142 h 1147"/>
                    <a:gd name="T30" fmla="*/ 219 w 336"/>
                    <a:gd name="T31" fmla="*/ 1140 h 1147"/>
                    <a:gd name="T32" fmla="*/ 209 w 336"/>
                    <a:gd name="T33" fmla="*/ 1138 h 1147"/>
                    <a:gd name="T34" fmla="*/ 201 w 336"/>
                    <a:gd name="T35" fmla="*/ 1136 h 1147"/>
                    <a:gd name="T36" fmla="*/ 194 w 336"/>
                    <a:gd name="T37" fmla="*/ 1134 h 1147"/>
                    <a:gd name="T38" fmla="*/ 188 w 336"/>
                    <a:gd name="T39" fmla="*/ 1134 h 1147"/>
                    <a:gd name="T40" fmla="*/ 182 w 336"/>
                    <a:gd name="T41" fmla="*/ 1136 h 1147"/>
                    <a:gd name="T42" fmla="*/ 167 w 336"/>
                    <a:gd name="T43" fmla="*/ 1142 h 1147"/>
                    <a:gd name="T44" fmla="*/ 153 w 336"/>
                    <a:gd name="T45" fmla="*/ 1143 h 1147"/>
                    <a:gd name="T46" fmla="*/ 140 w 336"/>
                    <a:gd name="T47" fmla="*/ 1143 h 1147"/>
                    <a:gd name="T48" fmla="*/ 127 w 336"/>
                    <a:gd name="T49" fmla="*/ 1142 h 1147"/>
                    <a:gd name="T50" fmla="*/ 115 w 336"/>
                    <a:gd name="T51" fmla="*/ 1136 h 1147"/>
                    <a:gd name="T52" fmla="*/ 106 w 336"/>
                    <a:gd name="T53" fmla="*/ 1128 h 1147"/>
                    <a:gd name="T54" fmla="*/ 98 w 336"/>
                    <a:gd name="T55" fmla="*/ 1120 h 1147"/>
                    <a:gd name="T56" fmla="*/ 92 w 336"/>
                    <a:gd name="T57" fmla="*/ 1109 h 1147"/>
                    <a:gd name="T58" fmla="*/ 90 w 336"/>
                    <a:gd name="T59" fmla="*/ 1101 h 1147"/>
                    <a:gd name="T60" fmla="*/ 90 w 336"/>
                    <a:gd name="T61" fmla="*/ 1099 h 1147"/>
                    <a:gd name="T62" fmla="*/ 90 w 336"/>
                    <a:gd name="T63" fmla="*/ 1095 h 1147"/>
                    <a:gd name="T64" fmla="*/ 90 w 336"/>
                    <a:gd name="T65" fmla="*/ 1084 h 1147"/>
                    <a:gd name="T66" fmla="*/ 92 w 336"/>
                    <a:gd name="T67" fmla="*/ 161 h 1147"/>
                    <a:gd name="T68" fmla="*/ 90 w 336"/>
                    <a:gd name="T69" fmla="*/ 113 h 1147"/>
                    <a:gd name="T70" fmla="*/ 86 w 336"/>
                    <a:gd name="T71" fmla="*/ 73 h 1147"/>
                    <a:gd name="T72" fmla="*/ 84 w 336"/>
                    <a:gd name="T73" fmla="*/ 55 h 1147"/>
                    <a:gd name="T74" fmla="*/ 81 w 336"/>
                    <a:gd name="T75" fmla="*/ 42 h 1147"/>
                    <a:gd name="T76" fmla="*/ 77 w 336"/>
                    <a:gd name="T77" fmla="*/ 32 h 1147"/>
                    <a:gd name="T78" fmla="*/ 73 w 336"/>
                    <a:gd name="T79" fmla="*/ 25 h 1147"/>
                    <a:gd name="T80" fmla="*/ 46 w 336"/>
                    <a:gd name="T81" fmla="*/ 21 h 1147"/>
                    <a:gd name="T82" fmla="*/ 27 w 336"/>
                    <a:gd name="T83" fmla="*/ 19 h 1147"/>
                    <a:gd name="T84" fmla="*/ 19 w 336"/>
                    <a:gd name="T85" fmla="*/ 15 h 1147"/>
                    <a:gd name="T86" fmla="*/ 11 w 336"/>
                    <a:gd name="T87" fmla="*/ 11 h 1147"/>
                    <a:gd name="T88" fmla="*/ 6 w 336"/>
                    <a:gd name="T89" fmla="*/ 8 h 1147"/>
                    <a:gd name="T90" fmla="*/ 0 w 336"/>
                    <a:gd name="T91" fmla="*/ 0 h 1147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336"/>
                    <a:gd name="T139" fmla="*/ 0 h 1147"/>
                    <a:gd name="T140" fmla="*/ 336 w 336"/>
                    <a:gd name="T141" fmla="*/ 1147 h 1147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336" h="1147">
                      <a:moveTo>
                        <a:pt x="336" y="1103"/>
                      </a:moveTo>
                      <a:lnTo>
                        <a:pt x="334" y="1117"/>
                      </a:lnTo>
                      <a:lnTo>
                        <a:pt x="332" y="1128"/>
                      </a:lnTo>
                      <a:lnTo>
                        <a:pt x="330" y="1134"/>
                      </a:lnTo>
                      <a:lnTo>
                        <a:pt x="326" y="1140"/>
                      </a:lnTo>
                      <a:lnTo>
                        <a:pt x="311" y="1145"/>
                      </a:lnTo>
                      <a:lnTo>
                        <a:pt x="297" y="1147"/>
                      </a:lnTo>
                      <a:lnTo>
                        <a:pt x="288" y="1145"/>
                      </a:lnTo>
                      <a:lnTo>
                        <a:pt x="278" y="1142"/>
                      </a:lnTo>
                      <a:lnTo>
                        <a:pt x="272" y="1140"/>
                      </a:lnTo>
                      <a:lnTo>
                        <a:pt x="265" y="1136"/>
                      </a:lnTo>
                      <a:lnTo>
                        <a:pt x="257" y="1136"/>
                      </a:lnTo>
                      <a:lnTo>
                        <a:pt x="246" y="1138"/>
                      </a:lnTo>
                      <a:lnTo>
                        <a:pt x="236" y="1140"/>
                      </a:lnTo>
                      <a:lnTo>
                        <a:pt x="228" y="1142"/>
                      </a:lnTo>
                      <a:lnTo>
                        <a:pt x="219" y="1140"/>
                      </a:lnTo>
                      <a:lnTo>
                        <a:pt x="209" y="1138"/>
                      </a:lnTo>
                      <a:lnTo>
                        <a:pt x="201" y="1136"/>
                      </a:lnTo>
                      <a:lnTo>
                        <a:pt x="194" y="1134"/>
                      </a:lnTo>
                      <a:lnTo>
                        <a:pt x="188" y="1134"/>
                      </a:lnTo>
                      <a:lnTo>
                        <a:pt x="182" y="1136"/>
                      </a:lnTo>
                      <a:lnTo>
                        <a:pt x="167" y="1142"/>
                      </a:lnTo>
                      <a:lnTo>
                        <a:pt x="153" y="1143"/>
                      </a:lnTo>
                      <a:lnTo>
                        <a:pt x="140" y="1143"/>
                      </a:lnTo>
                      <a:lnTo>
                        <a:pt x="127" y="1142"/>
                      </a:lnTo>
                      <a:lnTo>
                        <a:pt x="115" y="1136"/>
                      </a:lnTo>
                      <a:lnTo>
                        <a:pt x="106" y="1128"/>
                      </a:lnTo>
                      <a:lnTo>
                        <a:pt x="98" y="1120"/>
                      </a:lnTo>
                      <a:lnTo>
                        <a:pt x="92" y="1109"/>
                      </a:lnTo>
                      <a:lnTo>
                        <a:pt x="90" y="1101"/>
                      </a:lnTo>
                      <a:lnTo>
                        <a:pt x="90" y="1099"/>
                      </a:lnTo>
                      <a:lnTo>
                        <a:pt x="90" y="1095"/>
                      </a:lnTo>
                      <a:lnTo>
                        <a:pt x="90" y="1084"/>
                      </a:lnTo>
                      <a:lnTo>
                        <a:pt x="92" y="161"/>
                      </a:lnTo>
                      <a:lnTo>
                        <a:pt x="90" y="113"/>
                      </a:lnTo>
                      <a:lnTo>
                        <a:pt x="86" y="73"/>
                      </a:lnTo>
                      <a:lnTo>
                        <a:pt x="84" y="55"/>
                      </a:lnTo>
                      <a:lnTo>
                        <a:pt x="81" y="42"/>
                      </a:lnTo>
                      <a:lnTo>
                        <a:pt x="77" y="32"/>
                      </a:lnTo>
                      <a:lnTo>
                        <a:pt x="73" y="25"/>
                      </a:lnTo>
                      <a:lnTo>
                        <a:pt x="46" y="21"/>
                      </a:lnTo>
                      <a:lnTo>
                        <a:pt x="27" y="19"/>
                      </a:lnTo>
                      <a:lnTo>
                        <a:pt x="19" y="15"/>
                      </a:lnTo>
                      <a:lnTo>
                        <a:pt x="11" y="11"/>
                      </a:lnTo>
                      <a:lnTo>
                        <a:pt x="6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0" name="Freeform 1107"/>
                <p:cNvSpPr>
                  <a:spLocks/>
                </p:cNvSpPr>
                <p:nvPr/>
              </p:nvSpPr>
              <p:spPr bwMode="auto">
                <a:xfrm>
                  <a:off x="3680" y="1131"/>
                  <a:ext cx="7" cy="13"/>
                </a:xfrm>
                <a:custGeom>
                  <a:avLst/>
                  <a:gdLst>
                    <a:gd name="T0" fmla="*/ 4 w 7"/>
                    <a:gd name="T1" fmla="*/ 0 h 13"/>
                    <a:gd name="T2" fmla="*/ 5 w 7"/>
                    <a:gd name="T3" fmla="*/ 2 h 13"/>
                    <a:gd name="T4" fmla="*/ 7 w 7"/>
                    <a:gd name="T5" fmla="*/ 7 h 13"/>
                    <a:gd name="T6" fmla="*/ 5 w 7"/>
                    <a:gd name="T7" fmla="*/ 11 h 13"/>
                    <a:gd name="T8" fmla="*/ 4 w 7"/>
                    <a:gd name="T9" fmla="*/ 13 h 13"/>
                    <a:gd name="T10" fmla="*/ 0 w 7"/>
                    <a:gd name="T11" fmla="*/ 11 h 13"/>
                    <a:gd name="T12" fmla="*/ 0 w 7"/>
                    <a:gd name="T13" fmla="*/ 7 h 13"/>
                    <a:gd name="T14" fmla="*/ 0 w 7"/>
                    <a:gd name="T15" fmla="*/ 2 h 13"/>
                    <a:gd name="T16" fmla="*/ 4 w 7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3"/>
                    <a:gd name="T29" fmla="*/ 7 w 7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3">
                      <a:moveTo>
                        <a:pt x="4" y="0"/>
                      </a:moveTo>
                      <a:lnTo>
                        <a:pt x="5" y="2"/>
                      </a:lnTo>
                      <a:lnTo>
                        <a:pt x="7" y="7"/>
                      </a:lnTo>
                      <a:lnTo>
                        <a:pt x="5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1" name="Freeform 1108"/>
                <p:cNvSpPr>
                  <a:spLocks/>
                </p:cNvSpPr>
                <p:nvPr/>
              </p:nvSpPr>
              <p:spPr bwMode="auto">
                <a:xfrm>
                  <a:off x="3680" y="1131"/>
                  <a:ext cx="7" cy="13"/>
                </a:xfrm>
                <a:custGeom>
                  <a:avLst/>
                  <a:gdLst>
                    <a:gd name="T0" fmla="*/ 4 w 7"/>
                    <a:gd name="T1" fmla="*/ 0 h 13"/>
                    <a:gd name="T2" fmla="*/ 5 w 7"/>
                    <a:gd name="T3" fmla="*/ 2 h 13"/>
                    <a:gd name="T4" fmla="*/ 7 w 7"/>
                    <a:gd name="T5" fmla="*/ 7 h 13"/>
                    <a:gd name="T6" fmla="*/ 5 w 7"/>
                    <a:gd name="T7" fmla="*/ 11 h 13"/>
                    <a:gd name="T8" fmla="*/ 4 w 7"/>
                    <a:gd name="T9" fmla="*/ 13 h 13"/>
                    <a:gd name="T10" fmla="*/ 0 w 7"/>
                    <a:gd name="T11" fmla="*/ 11 h 13"/>
                    <a:gd name="T12" fmla="*/ 0 w 7"/>
                    <a:gd name="T13" fmla="*/ 7 h 13"/>
                    <a:gd name="T14" fmla="*/ 0 w 7"/>
                    <a:gd name="T15" fmla="*/ 2 h 13"/>
                    <a:gd name="T16" fmla="*/ 4 w 7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3"/>
                    <a:gd name="T29" fmla="*/ 7 w 7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3">
                      <a:moveTo>
                        <a:pt x="4" y="0"/>
                      </a:moveTo>
                      <a:lnTo>
                        <a:pt x="5" y="2"/>
                      </a:lnTo>
                      <a:lnTo>
                        <a:pt x="7" y="7"/>
                      </a:lnTo>
                      <a:lnTo>
                        <a:pt x="5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7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2" name="Freeform 1109"/>
                <p:cNvSpPr>
                  <a:spLocks/>
                </p:cNvSpPr>
                <p:nvPr/>
              </p:nvSpPr>
              <p:spPr bwMode="auto">
                <a:xfrm>
                  <a:off x="3664" y="1119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8 w 8"/>
                    <a:gd name="T3" fmla="*/ 2 h 12"/>
                    <a:gd name="T4" fmla="*/ 8 w 8"/>
                    <a:gd name="T5" fmla="*/ 6 h 12"/>
                    <a:gd name="T6" fmla="*/ 8 w 8"/>
                    <a:gd name="T7" fmla="*/ 10 h 12"/>
                    <a:gd name="T8" fmla="*/ 4 w 8"/>
                    <a:gd name="T9" fmla="*/ 12 h 12"/>
                    <a:gd name="T10" fmla="*/ 2 w 8"/>
                    <a:gd name="T11" fmla="*/ 10 h 12"/>
                    <a:gd name="T12" fmla="*/ 0 w 8"/>
                    <a:gd name="T13" fmla="*/ 6 h 12"/>
                    <a:gd name="T14" fmla="*/ 2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10"/>
                      </a:lnTo>
                      <a:lnTo>
                        <a:pt x="4" y="12"/>
                      </a:lnTo>
                      <a:lnTo>
                        <a:pt x="2" y="10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3" name="Freeform 1110"/>
                <p:cNvSpPr>
                  <a:spLocks/>
                </p:cNvSpPr>
                <p:nvPr/>
              </p:nvSpPr>
              <p:spPr bwMode="auto">
                <a:xfrm>
                  <a:off x="3664" y="1119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8 w 8"/>
                    <a:gd name="T3" fmla="*/ 2 h 12"/>
                    <a:gd name="T4" fmla="*/ 8 w 8"/>
                    <a:gd name="T5" fmla="*/ 6 h 12"/>
                    <a:gd name="T6" fmla="*/ 8 w 8"/>
                    <a:gd name="T7" fmla="*/ 10 h 12"/>
                    <a:gd name="T8" fmla="*/ 4 w 8"/>
                    <a:gd name="T9" fmla="*/ 12 h 12"/>
                    <a:gd name="T10" fmla="*/ 2 w 8"/>
                    <a:gd name="T11" fmla="*/ 10 h 12"/>
                    <a:gd name="T12" fmla="*/ 0 w 8"/>
                    <a:gd name="T13" fmla="*/ 6 h 12"/>
                    <a:gd name="T14" fmla="*/ 2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10"/>
                      </a:lnTo>
                      <a:lnTo>
                        <a:pt x="4" y="12"/>
                      </a:lnTo>
                      <a:lnTo>
                        <a:pt x="2" y="10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4" name="Freeform 1111"/>
                <p:cNvSpPr>
                  <a:spLocks/>
                </p:cNvSpPr>
                <p:nvPr/>
              </p:nvSpPr>
              <p:spPr bwMode="auto">
                <a:xfrm>
                  <a:off x="3684" y="1154"/>
                  <a:ext cx="7" cy="11"/>
                </a:xfrm>
                <a:custGeom>
                  <a:avLst/>
                  <a:gdLst>
                    <a:gd name="T0" fmla="*/ 3 w 7"/>
                    <a:gd name="T1" fmla="*/ 0 h 11"/>
                    <a:gd name="T2" fmla="*/ 7 w 7"/>
                    <a:gd name="T3" fmla="*/ 2 h 11"/>
                    <a:gd name="T4" fmla="*/ 7 w 7"/>
                    <a:gd name="T5" fmla="*/ 5 h 11"/>
                    <a:gd name="T6" fmla="*/ 7 w 7"/>
                    <a:gd name="T7" fmla="*/ 9 h 11"/>
                    <a:gd name="T8" fmla="*/ 3 w 7"/>
                    <a:gd name="T9" fmla="*/ 11 h 11"/>
                    <a:gd name="T10" fmla="*/ 1 w 7"/>
                    <a:gd name="T11" fmla="*/ 9 h 11"/>
                    <a:gd name="T12" fmla="*/ 0 w 7"/>
                    <a:gd name="T13" fmla="*/ 5 h 11"/>
                    <a:gd name="T14" fmla="*/ 1 w 7"/>
                    <a:gd name="T15" fmla="*/ 2 h 11"/>
                    <a:gd name="T16" fmla="*/ 3 w 7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1"/>
                    <a:gd name="T29" fmla="*/ 7 w 7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1">
                      <a:moveTo>
                        <a:pt x="3" y="0"/>
                      </a:moveTo>
                      <a:lnTo>
                        <a:pt x="7" y="2"/>
                      </a:lnTo>
                      <a:lnTo>
                        <a:pt x="7" y="5"/>
                      </a:lnTo>
                      <a:lnTo>
                        <a:pt x="7" y="9"/>
                      </a:lnTo>
                      <a:lnTo>
                        <a:pt x="3" y="11"/>
                      </a:lnTo>
                      <a:lnTo>
                        <a:pt x="1" y="9"/>
                      </a:lnTo>
                      <a:lnTo>
                        <a:pt x="0" y="5"/>
                      </a:lnTo>
                      <a:lnTo>
                        <a:pt x="1" y="2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5" name="Freeform 1112"/>
                <p:cNvSpPr>
                  <a:spLocks/>
                </p:cNvSpPr>
                <p:nvPr/>
              </p:nvSpPr>
              <p:spPr bwMode="auto">
                <a:xfrm>
                  <a:off x="3684" y="1154"/>
                  <a:ext cx="7" cy="11"/>
                </a:xfrm>
                <a:custGeom>
                  <a:avLst/>
                  <a:gdLst>
                    <a:gd name="T0" fmla="*/ 3 w 7"/>
                    <a:gd name="T1" fmla="*/ 0 h 11"/>
                    <a:gd name="T2" fmla="*/ 7 w 7"/>
                    <a:gd name="T3" fmla="*/ 2 h 11"/>
                    <a:gd name="T4" fmla="*/ 7 w 7"/>
                    <a:gd name="T5" fmla="*/ 5 h 11"/>
                    <a:gd name="T6" fmla="*/ 7 w 7"/>
                    <a:gd name="T7" fmla="*/ 9 h 11"/>
                    <a:gd name="T8" fmla="*/ 3 w 7"/>
                    <a:gd name="T9" fmla="*/ 11 h 11"/>
                    <a:gd name="T10" fmla="*/ 1 w 7"/>
                    <a:gd name="T11" fmla="*/ 9 h 11"/>
                    <a:gd name="T12" fmla="*/ 0 w 7"/>
                    <a:gd name="T13" fmla="*/ 5 h 11"/>
                    <a:gd name="T14" fmla="*/ 1 w 7"/>
                    <a:gd name="T15" fmla="*/ 2 h 11"/>
                    <a:gd name="T16" fmla="*/ 3 w 7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"/>
                    <a:gd name="T28" fmla="*/ 0 h 11"/>
                    <a:gd name="T29" fmla="*/ 7 w 7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" h="11">
                      <a:moveTo>
                        <a:pt x="3" y="0"/>
                      </a:moveTo>
                      <a:lnTo>
                        <a:pt x="7" y="2"/>
                      </a:lnTo>
                      <a:lnTo>
                        <a:pt x="7" y="5"/>
                      </a:lnTo>
                      <a:lnTo>
                        <a:pt x="7" y="9"/>
                      </a:lnTo>
                      <a:lnTo>
                        <a:pt x="3" y="11"/>
                      </a:lnTo>
                      <a:lnTo>
                        <a:pt x="1" y="9"/>
                      </a:lnTo>
                      <a:lnTo>
                        <a:pt x="0" y="5"/>
                      </a:lnTo>
                      <a:lnTo>
                        <a:pt x="1" y="2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6" name="Freeform 1113"/>
                <p:cNvSpPr>
                  <a:spLocks/>
                </p:cNvSpPr>
                <p:nvPr/>
              </p:nvSpPr>
              <p:spPr bwMode="auto">
                <a:xfrm>
                  <a:off x="3687" y="1177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5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5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7" name="Freeform 1114"/>
                <p:cNvSpPr>
                  <a:spLocks/>
                </p:cNvSpPr>
                <p:nvPr/>
              </p:nvSpPr>
              <p:spPr bwMode="auto">
                <a:xfrm>
                  <a:off x="3687" y="1177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5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5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8" name="Freeform 1115"/>
                <p:cNvSpPr>
                  <a:spLocks/>
                </p:cNvSpPr>
                <p:nvPr/>
              </p:nvSpPr>
              <p:spPr bwMode="auto">
                <a:xfrm>
                  <a:off x="3691" y="1244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6 h 13"/>
                    <a:gd name="T6" fmla="*/ 6 w 8"/>
                    <a:gd name="T7" fmla="*/ 11 h 13"/>
                    <a:gd name="T8" fmla="*/ 4 w 8"/>
                    <a:gd name="T9" fmla="*/ 13 h 13"/>
                    <a:gd name="T10" fmla="*/ 2 w 8"/>
                    <a:gd name="T11" fmla="*/ 11 h 13"/>
                    <a:gd name="T12" fmla="*/ 0 w 8"/>
                    <a:gd name="T13" fmla="*/ 6 h 13"/>
                    <a:gd name="T14" fmla="*/ 2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2" y="11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29" name="Freeform 1116"/>
                <p:cNvSpPr>
                  <a:spLocks/>
                </p:cNvSpPr>
                <p:nvPr/>
              </p:nvSpPr>
              <p:spPr bwMode="auto">
                <a:xfrm>
                  <a:off x="3691" y="1244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6 h 13"/>
                    <a:gd name="T6" fmla="*/ 6 w 8"/>
                    <a:gd name="T7" fmla="*/ 11 h 13"/>
                    <a:gd name="T8" fmla="*/ 4 w 8"/>
                    <a:gd name="T9" fmla="*/ 13 h 13"/>
                    <a:gd name="T10" fmla="*/ 2 w 8"/>
                    <a:gd name="T11" fmla="*/ 11 h 13"/>
                    <a:gd name="T12" fmla="*/ 0 w 8"/>
                    <a:gd name="T13" fmla="*/ 6 h 13"/>
                    <a:gd name="T14" fmla="*/ 2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2" y="11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0" name="Freeform 1117"/>
                <p:cNvSpPr>
                  <a:spLocks/>
                </p:cNvSpPr>
                <p:nvPr/>
              </p:nvSpPr>
              <p:spPr bwMode="auto">
                <a:xfrm>
                  <a:off x="3691" y="1223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0 w 8"/>
                    <a:gd name="T11" fmla="*/ 9 h 11"/>
                    <a:gd name="T12" fmla="*/ 0 w 8"/>
                    <a:gd name="T13" fmla="*/ 5 h 11"/>
                    <a:gd name="T14" fmla="*/ 0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0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1" name="Freeform 1118"/>
                <p:cNvSpPr>
                  <a:spLocks/>
                </p:cNvSpPr>
                <p:nvPr/>
              </p:nvSpPr>
              <p:spPr bwMode="auto">
                <a:xfrm>
                  <a:off x="3691" y="1223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6 w 8"/>
                    <a:gd name="T3" fmla="*/ 2 h 11"/>
                    <a:gd name="T4" fmla="*/ 8 w 8"/>
                    <a:gd name="T5" fmla="*/ 5 h 11"/>
                    <a:gd name="T6" fmla="*/ 6 w 8"/>
                    <a:gd name="T7" fmla="*/ 9 h 11"/>
                    <a:gd name="T8" fmla="*/ 4 w 8"/>
                    <a:gd name="T9" fmla="*/ 11 h 11"/>
                    <a:gd name="T10" fmla="*/ 0 w 8"/>
                    <a:gd name="T11" fmla="*/ 9 h 11"/>
                    <a:gd name="T12" fmla="*/ 0 w 8"/>
                    <a:gd name="T13" fmla="*/ 5 h 11"/>
                    <a:gd name="T14" fmla="*/ 0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9"/>
                      </a:lnTo>
                      <a:lnTo>
                        <a:pt x="4" y="11"/>
                      </a:lnTo>
                      <a:lnTo>
                        <a:pt x="0" y="9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2" name="Freeform 1119"/>
                <p:cNvSpPr>
                  <a:spLocks/>
                </p:cNvSpPr>
                <p:nvPr/>
              </p:nvSpPr>
              <p:spPr bwMode="auto">
                <a:xfrm>
                  <a:off x="3691" y="1269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8 w 8"/>
                    <a:gd name="T3" fmla="*/ 2 h 11"/>
                    <a:gd name="T4" fmla="*/ 8 w 8"/>
                    <a:gd name="T5" fmla="*/ 6 h 11"/>
                    <a:gd name="T6" fmla="*/ 8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6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3" name="Freeform 1120"/>
                <p:cNvSpPr>
                  <a:spLocks/>
                </p:cNvSpPr>
                <p:nvPr/>
              </p:nvSpPr>
              <p:spPr bwMode="auto">
                <a:xfrm>
                  <a:off x="3691" y="1269"/>
                  <a:ext cx="8" cy="11"/>
                </a:xfrm>
                <a:custGeom>
                  <a:avLst/>
                  <a:gdLst>
                    <a:gd name="T0" fmla="*/ 4 w 8"/>
                    <a:gd name="T1" fmla="*/ 0 h 11"/>
                    <a:gd name="T2" fmla="*/ 8 w 8"/>
                    <a:gd name="T3" fmla="*/ 2 h 11"/>
                    <a:gd name="T4" fmla="*/ 8 w 8"/>
                    <a:gd name="T5" fmla="*/ 6 h 11"/>
                    <a:gd name="T6" fmla="*/ 8 w 8"/>
                    <a:gd name="T7" fmla="*/ 9 h 11"/>
                    <a:gd name="T8" fmla="*/ 4 w 8"/>
                    <a:gd name="T9" fmla="*/ 11 h 11"/>
                    <a:gd name="T10" fmla="*/ 2 w 8"/>
                    <a:gd name="T11" fmla="*/ 9 h 11"/>
                    <a:gd name="T12" fmla="*/ 0 w 8"/>
                    <a:gd name="T13" fmla="*/ 6 h 11"/>
                    <a:gd name="T14" fmla="*/ 2 w 8"/>
                    <a:gd name="T15" fmla="*/ 2 h 11"/>
                    <a:gd name="T16" fmla="*/ 4 w 8"/>
                    <a:gd name="T17" fmla="*/ 0 h 1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1"/>
                    <a:gd name="T29" fmla="*/ 8 w 8"/>
                    <a:gd name="T30" fmla="*/ 11 h 11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1">
                      <a:moveTo>
                        <a:pt x="4" y="0"/>
                      </a:moveTo>
                      <a:lnTo>
                        <a:pt x="8" y="2"/>
                      </a:lnTo>
                      <a:lnTo>
                        <a:pt x="8" y="6"/>
                      </a:lnTo>
                      <a:lnTo>
                        <a:pt x="8" y="9"/>
                      </a:lnTo>
                      <a:lnTo>
                        <a:pt x="4" y="11"/>
                      </a:lnTo>
                      <a:lnTo>
                        <a:pt x="2" y="9"/>
                      </a:lnTo>
                      <a:lnTo>
                        <a:pt x="0" y="6"/>
                      </a:lnTo>
                      <a:lnTo>
                        <a:pt x="2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4" name="Freeform 1121"/>
                <p:cNvSpPr>
                  <a:spLocks/>
                </p:cNvSpPr>
                <p:nvPr/>
              </p:nvSpPr>
              <p:spPr bwMode="auto">
                <a:xfrm>
                  <a:off x="3647" y="1117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6 w 8"/>
                    <a:gd name="T3" fmla="*/ 2 h 12"/>
                    <a:gd name="T4" fmla="*/ 8 w 8"/>
                    <a:gd name="T5" fmla="*/ 6 h 12"/>
                    <a:gd name="T6" fmla="*/ 6 w 8"/>
                    <a:gd name="T7" fmla="*/ 10 h 12"/>
                    <a:gd name="T8" fmla="*/ 4 w 8"/>
                    <a:gd name="T9" fmla="*/ 12 h 12"/>
                    <a:gd name="T10" fmla="*/ 0 w 8"/>
                    <a:gd name="T11" fmla="*/ 10 h 12"/>
                    <a:gd name="T12" fmla="*/ 0 w 8"/>
                    <a:gd name="T13" fmla="*/ 6 h 12"/>
                    <a:gd name="T14" fmla="*/ 0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0"/>
                      </a:lnTo>
                      <a:lnTo>
                        <a:pt x="4" y="12"/>
                      </a:lnTo>
                      <a:lnTo>
                        <a:pt x="0" y="10"/>
                      </a:lnTo>
                      <a:lnTo>
                        <a:pt x="0" y="6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5" name="Freeform 1122"/>
                <p:cNvSpPr>
                  <a:spLocks/>
                </p:cNvSpPr>
                <p:nvPr/>
              </p:nvSpPr>
              <p:spPr bwMode="auto">
                <a:xfrm>
                  <a:off x="3647" y="1117"/>
                  <a:ext cx="8" cy="12"/>
                </a:xfrm>
                <a:custGeom>
                  <a:avLst/>
                  <a:gdLst>
                    <a:gd name="T0" fmla="*/ 4 w 8"/>
                    <a:gd name="T1" fmla="*/ 0 h 12"/>
                    <a:gd name="T2" fmla="*/ 6 w 8"/>
                    <a:gd name="T3" fmla="*/ 2 h 12"/>
                    <a:gd name="T4" fmla="*/ 8 w 8"/>
                    <a:gd name="T5" fmla="*/ 6 h 12"/>
                    <a:gd name="T6" fmla="*/ 6 w 8"/>
                    <a:gd name="T7" fmla="*/ 10 h 12"/>
                    <a:gd name="T8" fmla="*/ 4 w 8"/>
                    <a:gd name="T9" fmla="*/ 12 h 12"/>
                    <a:gd name="T10" fmla="*/ 0 w 8"/>
                    <a:gd name="T11" fmla="*/ 10 h 12"/>
                    <a:gd name="T12" fmla="*/ 0 w 8"/>
                    <a:gd name="T13" fmla="*/ 6 h 12"/>
                    <a:gd name="T14" fmla="*/ 0 w 8"/>
                    <a:gd name="T15" fmla="*/ 2 h 12"/>
                    <a:gd name="T16" fmla="*/ 4 w 8"/>
                    <a:gd name="T17" fmla="*/ 0 h 1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2"/>
                    <a:gd name="T29" fmla="*/ 8 w 8"/>
                    <a:gd name="T30" fmla="*/ 12 h 1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2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6"/>
                      </a:lnTo>
                      <a:lnTo>
                        <a:pt x="6" y="10"/>
                      </a:lnTo>
                      <a:lnTo>
                        <a:pt x="4" y="12"/>
                      </a:lnTo>
                      <a:lnTo>
                        <a:pt x="0" y="10"/>
                      </a:lnTo>
                      <a:lnTo>
                        <a:pt x="0" y="6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6" name="Freeform 1123"/>
                <p:cNvSpPr>
                  <a:spLocks/>
                </p:cNvSpPr>
                <p:nvPr/>
              </p:nvSpPr>
              <p:spPr bwMode="auto">
                <a:xfrm>
                  <a:off x="3689" y="1200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5 h 13"/>
                    <a:gd name="T6" fmla="*/ 6 w 8"/>
                    <a:gd name="T7" fmla="*/ 11 h 13"/>
                    <a:gd name="T8" fmla="*/ 4 w 8"/>
                    <a:gd name="T9" fmla="*/ 13 h 13"/>
                    <a:gd name="T10" fmla="*/ 0 w 8"/>
                    <a:gd name="T11" fmla="*/ 11 h 13"/>
                    <a:gd name="T12" fmla="*/ 0 w 8"/>
                    <a:gd name="T13" fmla="*/ 5 h 13"/>
                    <a:gd name="T14" fmla="*/ 0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37" name="Freeform 1124"/>
                <p:cNvSpPr>
                  <a:spLocks/>
                </p:cNvSpPr>
                <p:nvPr/>
              </p:nvSpPr>
              <p:spPr bwMode="auto">
                <a:xfrm>
                  <a:off x="3689" y="1200"/>
                  <a:ext cx="8" cy="13"/>
                </a:xfrm>
                <a:custGeom>
                  <a:avLst/>
                  <a:gdLst>
                    <a:gd name="T0" fmla="*/ 4 w 8"/>
                    <a:gd name="T1" fmla="*/ 0 h 13"/>
                    <a:gd name="T2" fmla="*/ 6 w 8"/>
                    <a:gd name="T3" fmla="*/ 2 h 13"/>
                    <a:gd name="T4" fmla="*/ 8 w 8"/>
                    <a:gd name="T5" fmla="*/ 5 h 13"/>
                    <a:gd name="T6" fmla="*/ 6 w 8"/>
                    <a:gd name="T7" fmla="*/ 11 h 13"/>
                    <a:gd name="T8" fmla="*/ 4 w 8"/>
                    <a:gd name="T9" fmla="*/ 13 h 13"/>
                    <a:gd name="T10" fmla="*/ 0 w 8"/>
                    <a:gd name="T11" fmla="*/ 11 h 13"/>
                    <a:gd name="T12" fmla="*/ 0 w 8"/>
                    <a:gd name="T13" fmla="*/ 5 h 13"/>
                    <a:gd name="T14" fmla="*/ 0 w 8"/>
                    <a:gd name="T15" fmla="*/ 2 h 13"/>
                    <a:gd name="T16" fmla="*/ 4 w 8"/>
                    <a:gd name="T17" fmla="*/ 0 h 1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"/>
                    <a:gd name="T28" fmla="*/ 0 h 13"/>
                    <a:gd name="T29" fmla="*/ 8 w 8"/>
                    <a:gd name="T30" fmla="*/ 13 h 1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" h="13">
                      <a:moveTo>
                        <a:pt x="4" y="0"/>
                      </a:moveTo>
                      <a:lnTo>
                        <a:pt x="6" y="2"/>
                      </a:lnTo>
                      <a:lnTo>
                        <a:pt x="8" y="5"/>
                      </a:lnTo>
                      <a:lnTo>
                        <a:pt x="6" y="11"/>
                      </a:lnTo>
                      <a:lnTo>
                        <a:pt x="4" y="13"/>
                      </a:lnTo>
                      <a:lnTo>
                        <a:pt x="0" y="11"/>
                      </a:lnTo>
                      <a:lnTo>
                        <a:pt x="0" y="5"/>
                      </a:lnTo>
                      <a:lnTo>
                        <a:pt x="0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3175">
                  <a:solidFill>
                    <a:srgbClr val="1F1A1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pic>
              <p:nvPicPr>
                <p:cNvPr id="100538" name="Picture 112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53" y="730"/>
                  <a:ext cx="655" cy="5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0539" name="Line 1126"/>
                <p:cNvSpPr>
                  <a:spLocks noChangeShapeType="1"/>
                </p:cNvSpPr>
                <p:nvPr/>
              </p:nvSpPr>
              <p:spPr bwMode="auto">
                <a:xfrm flipV="1">
                  <a:off x="2949" y="883"/>
                  <a:ext cx="30" cy="65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40" name="Line 1127"/>
                <p:cNvSpPr>
                  <a:spLocks noChangeShapeType="1"/>
                </p:cNvSpPr>
                <p:nvPr/>
              </p:nvSpPr>
              <p:spPr bwMode="auto">
                <a:xfrm flipH="1" flipV="1">
                  <a:off x="2832" y="881"/>
                  <a:ext cx="30" cy="65"/>
                </a:xfrm>
                <a:prstGeom prst="line">
                  <a:avLst/>
                </a:prstGeom>
                <a:noFill/>
                <a:ln w="3175">
                  <a:solidFill>
                    <a:srgbClr val="1F1A1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0541" name="Rectangle 1128"/>
                <p:cNvSpPr>
                  <a:spLocks noChangeArrowheads="1"/>
                </p:cNvSpPr>
                <p:nvPr/>
              </p:nvSpPr>
              <p:spPr bwMode="auto">
                <a:xfrm>
                  <a:off x="1745" y="1146"/>
                  <a:ext cx="2" cy="11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2" name="Rectangle 1129"/>
                <p:cNvSpPr>
                  <a:spLocks noChangeArrowheads="1"/>
                </p:cNvSpPr>
                <p:nvPr/>
              </p:nvSpPr>
              <p:spPr bwMode="auto">
                <a:xfrm>
                  <a:off x="1745" y="1146"/>
                  <a:ext cx="2" cy="11"/>
                </a:xfrm>
                <a:prstGeom prst="rect">
                  <a:avLst/>
                </a:prstGeom>
                <a:noFill/>
                <a:ln w="3175">
                  <a:solidFill>
                    <a:srgbClr val="DFDFD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3" name="Rectangle 1130"/>
                <p:cNvSpPr>
                  <a:spLocks noChangeArrowheads="1"/>
                </p:cNvSpPr>
                <p:nvPr/>
              </p:nvSpPr>
              <p:spPr bwMode="auto">
                <a:xfrm>
                  <a:off x="1745" y="1159"/>
                  <a:ext cx="2" cy="12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4" name="Rectangle 1131"/>
                <p:cNvSpPr>
                  <a:spLocks noChangeArrowheads="1"/>
                </p:cNvSpPr>
                <p:nvPr/>
              </p:nvSpPr>
              <p:spPr bwMode="auto">
                <a:xfrm>
                  <a:off x="1745" y="1159"/>
                  <a:ext cx="2" cy="12"/>
                </a:xfrm>
                <a:prstGeom prst="rect">
                  <a:avLst/>
                </a:prstGeom>
                <a:noFill/>
                <a:ln w="3175">
                  <a:solidFill>
                    <a:srgbClr val="DFDFD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5" name="Rectangle 1132"/>
                <p:cNvSpPr>
                  <a:spLocks noChangeArrowheads="1"/>
                </p:cNvSpPr>
                <p:nvPr/>
              </p:nvSpPr>
              <p:spPr bwMode="auto">
                <a:xfrm>
                  <a:off x="1745" y="1175"/>
                  <a:ext cx="2" cy="9"/>
                </a:xfrm>
                <a:prstGeom prst="rect">
                  <a:avLst/>
                </a:prstGeom>
                <a:solidFill>
                  <a:srgbClr val="DFDFD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6" name="Rectangle 1133"/>
                <p:cNvSpPr>
                  <a:spLocks noChangeArrowheads="1"/>
                </p:cNvSpPr>
                <p:nvPr/>
              </p:nvSpPr>
              <p:spPr bwMode="auto">
                <a:xfrm>
                  <a:off x="1745" y="1175"/>
                  <a:ext cx="2" cy="9"/>
                </a:xfrm>
                <a:prstGeom prst="rect">
                  <a:avLst/>
                </a:prstGeom>
                <a:noFill/>
                <a:ln w="3175">
                  <a:solidFill>
                    <a:srgbClr val="DFDFD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7" name="Rectangle 1134"/>
                <p:cNvSpPr>
                  <a:spLocks noChangeArrowheads="1"/>
                </p:cNvSpPr>
                <p:nvPr/>
              </p:nvSpPr>
              <p:spPr bwMode="auto">
                <a:xfrm>
                  <a:off x="1851" y="2240"/>
                  <a:ext cx="4" cy="21"/>
                </a:xfrm>
                <a:prstGeom prst="rect">
                  <a:avLst/>
                </a:prstGeom>
                <a:solidFill>
                  <a:srgbClr val="FFF5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8" name="Rectangle 1135"/>
                <p:cNvSpPr>
                  <a:spLocks noChangeArrowheads="1"/>
                </p:cNvSpPr>
                <p:nvPr/>
              </p:nvSpPr>
              <p:spPr bwMode="auto">
                <a:xfrm>
                  <a:off x="1851" y="2240"/>
                  <a:ext cx="4" cy="21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49" name="Rectangle 1136"/>
                <p:cNvSpPr>
                  <a:spLocks noChangeArrowheads="1"/>
                </p:cNvSpPr>
                <p:nvPr/>
              </p:nvSpPr>
              <p:spPr bwMode="auto">
                <a:xfrm>
                  <a:off x="1847" y="2263"/>
                  <a:ext cx="12" cy="7"/>
                </a:xfrm>
                <a:prstGeom prst="rect">
                  <a:avLst/>
                </a:prstGeom>
                <a:solidFill>
                  <a:srgbClr val="7270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0" name="Rectangle 1137"/>
                <p:cNvSpPr>
                  <a:spLocks noChangeArrowheads="1"/>
                </p:cNvSpPr>
                <p:nvPr/>
              </p:nvSpPr>
              <p:spPr bwMode="auto">
                <a:xfrm>
                  <a:off x="1847" y="2263"/>
                  <a:ext cx="12" cy="7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1" name="Rectangle 1138"/>
                <p:cNvSpPr>
                  <a:spLocks noChangeArrowheads="1"/>
                </p:cNvSpPr>
                <p:nvPr/>
              </p:nvSpPr>
              <p:spPr bwMode="auto">
                <a:xfrm>
                  <a:off x="1853" y="2236"/>
                  <a:ext cx="1" cy="4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2" name="Rectangle 1139"/>
                <p:cNvSpPr>
                  <a:spLocks noChangeArrowheads="1"/>
                </p:cNvSpPr>
                <p:nvPr/>
              </p:nvSpPr>
              <p:spPr bwMode="auto">
                <a:xfrm>
                  <a:off x="1853" y="2236"/>
                  <a:ext cx="1" cy="4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3" name="Rectangle 1140"/>
                <p:cNvSpPr>
                  <a:spLocks noChangeArrowheads="1"/>
                </p:cNvSpPr>
                <p:nvPr/>
              </p:nvSpPr>
              <p:spPr bwMode="auto">
                <a:xfrm>
                  <a:off x="1853" y="2261"/>
                  <a:ext cx="1" cy="2"/>
                </a:xfrm>
                <a:prstGeom prst="rect">
                  <a:avLst/>
                </a:prstGeom>
                <a:solidFill>
                  <a:srgbClr val="4E4B4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4" name="Rectangle 1141"/>
                <p:cNvSpPr>
                  <a:spLocks noChangeArrowheads="1"/>
                </p:cNvSpPr>
                <p:nvPr/>
              </p:nvSpPr>
              <p:spPr bwMode="auto">
                <a:xfrm>
                  <a:off x="1853" y="2261"/>
                  <a:ext cx="1" cy="2"/>
                </a:xfrm>
                <a:prstGeom prst="rect">
                  <a:avLst/>
                </a:prstGeom>
                <a:noFill/>
                <a:ln w="3175">
                  <a:solidFill>
                    <a:srgbClr val="1F1A17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0555" name="Rectangle 1142"/>
                <p:cNvSpPr>
                  <a:spLocks noChangeArrowheads="1"/>
                </p:cNvSpPr>
                <p:nvPr/>
              </p:nvSpPr>
              <p:spPr bwMode="auto">
                <a:xfrm>
                  <a:off x="1740" y="1104"/>
                  <a:ext cx="13" cy="40"/>
                </a:xfrm>
                <a:prstGeom prst="rect">
                  <a:avLst/>
                </a:prstGeom>
                <a:solidFill>
                  <a:srgbClr val="AAA9A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defTabSz="4572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100215" name="Rectangle 1143"/>
              <p:cNvSpPr>
                <a:spLocks noChangeArrowheads="1"/>
              </p:cNvSpPr>
              <p:nvPr/>
            </p:nvSpPr>
            <p:spPr bwMode="auto">
              <a:xfrm flipH="1">
                <a:off x="3297" y="777"/>
                <a:ext cx="12" cy="33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16" name="Rectangle 1144"/>
              <p:cNvSpPr>
                <a:spLocks noChangeArrowheads="1"/>
              </p:cNvSpPr>
              <p:nvPr/>
            </p:nvSpPr>
            <p:spPr bwMode="auto">
              <a:xfrm flipH="1">
                <a:off x="3297" y="855"/>
                <a:ext cx="11" cy="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17" name="Freeform 1145"/>
              <p:cNvSpPr>
                <a:spLocks/>
              </p:cNvSpPr>
              <p:nvPr/>
            </p:nvSpPr>
            <p:spPr bwMode="auto">
              <a:xfrm flipH="1">
                <a:off x="3290" y="801"/>
                <a:ext cx="25" cy="5"/>
              </a:xfrm>
              <a:custGeom>
                <a:avLst/>
                <a:gdLst>
                  <a:gd name="T0" fmla="*/ 1578464589 w 27"/>
                  <a:gd name="T1" fmla="*/ 559007614 h 7"/>
                  <a:gd name="T2" fmla="*/ 1578464589 w 27"/>
                  <a:gd name="T3" fmla="*/ 0 h 7"/>
                  <a:gd name="T4" fmla="*/ 0 w 27"/>
                  <a:gd name="T5" fmla="*/ 0 h 7"/>
                  <a:gd name="T6" fmla="*/ 1578464589 w 27"/>
                  <a:gd name="T7" fmla="*/ 559007614 h 7"/>
                  <a:gd name="T8" fmla="*/ 1578464589 w 27"/>
                  <a:gd name="T9" fmla="*/ 559007614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7"/>
                  <a:gd name="T17" fmla="*/ 27 w 2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7">
                    <a:moveTo>
                      <a:pt x="19" y="7"/>
                    </a:moveTo>
                    <a:lnTo>
                      <a:pt x="27" y="0"/>
                    </a:lnTo>
                    <a:lnTo>
                      <a:pt x="0" y="0"/>
                    </a:lnTo>
                    <a:lnTo>
                      <a:pt x="6" y="7"/>
                    </a:lnTo>
                    <a:lnTo>
                      <a:pt x="19" y="7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18" name="Freeform 1146"/>
              <p:cNvSpPr>
                <a:spLocks/>
              </p:cNvSpPr>
              <p:nvPr/>
            </p:nvSpPr>
            <p:spPr bwMode="auto">
              <a:xfrm flipH="1">
                <a:off x="3290" y="801"/>
                <a:ext cx="25" cy="5"/>
              </a:xfrm>
              <a:custGeom>
                <a:avLst/>
                <a:gdLst>
                  <a:gd name="T0" fmla="*/ 1578464589 w 27"/>
                  <a:gd name="T1" fmla="*/ 559007614 h 7"/>
                  <a:gd name="T2" fmla="*/ 1578464589 w 27"/>
                  <a:gd name="T3" fmla="*/ 0 h 7"/>
                  <a:gd name="T4" fmla="*/ 0 w 27"/>
                  <a:gd name="T5" fmla="*/ 0 h 7"/>
                  <a:gd name="T6" fmla="*/ 1578464589 w 27"/>
                  <a:gd name="T7" fmla="*/ 559007614 h 7"/>
                  <a:gd name="T8" fmla="*/ 1578464589 w 27"/>
                  <a:gd name="T9" fmla="*/ 559007614 h 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7"/>
                  <a:gd name="T17" fmla="*/ 27 w 27"/>
                  <a:gd name="T18" fmla="*/ 7 h 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7">
                    <a:moveTo>
                      <a:pt x="19" y="7"/>
                    </a:moveTo>
                    <a:lnTo>
                      <a:pt x="27" y="0"/>
                    </a:lnTo>
                    <a:lnTo>
                      <a:pt x="0" y="0"/>
                    </a:lnTo>
                    <a:lnTo>
                      <a:pt x="6" y="7"/>
                    </a:lnTo>
                    <a:lnTo>
                      <a:pt x="19" y="7"/>
                    </a:lnTo>
                    <a:close/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19" name="Rectangle 1147"/>
              <p:cNvSpPr>
                <a:spLocks noChangeArrowheads="1"/>
              </p:cNvSpPr>
              <p:nvPr/>
            </p:nvSpPr>
            <p:spPr bwMode="auto">
              <a:xfrm flipH="1">
                <a:off x="3301" y="810"/>
                <a:ext cx="5" cy="45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20" name="Line 1148"/>
              <p:cNvSpPr>
                <a:spLocks noChangeShapeType="1"/>
              </p:cNvSpPr>
              <p:nvPr/>
            </p:nvSpPr>
            <p:spPr bwMode="auto">
              <a:xfrm flipH="1">
                <a:off x="3301" y="810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1" name="Line 1149"/>
              <p:cNvSpPr>
                <a:spLocks noChangeShapeType="1"/>
              </p:cNvSpPr>
              <p:nvPr/>
            </p:nvSpPr>
            <p:spPr bwMode="auto">
              <a:xfrm flipH="1" flipV="1">
                <a:off x="3301" y="810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2" name="Line 1150"/>
              <p:cNvSpPr>
                <a:spLocks noChangeShapeType="1"/>
              </p:cNvSpPr>
              <p:nvPr/>
            </p:nvSpPr>
            <p:spPr bwMode="auto">
              <a:xfrm flipH="1">
                <a:off x="3301" y="815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3" name="Line 1151"/>
              <p:cNvSpPr>
                <a:spLocks noChangeShapeType="1"/>
              </p:cNvSpPr>
              <p:nvPr/>
            </p:nvSpPr>
            <p:spPr bwMode="auto">
              <a:xfrm flipH="1" flipV="1">
                <a:off x="3301" y="815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4" name="Line 1152"/>
              <p:cNvSpPr>
                <a:spLocks noChangeShapeType="1"/>
              </p:cNvSpPr>
              <p:nvPr/>
            </p:nvSpPr>
            <p:spPr bwMode="auto">
              <a:xfrm flipH="1">
                <a:off x="3301" y="820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5" name="Line 1153"/>
              <p:cNvSpPr>
                <a:spLocks noChangeShapeType="1"/>
              </p:cNvSpPr>
              <p:nvPr/>
            </p:nvSpPr>
            <p:spPr bwMode="auto">
              <a:xfrm flipH="1" flipV="1">
                <a:off x="3301" y="820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6" name="Line 1154"/>
              <p:cNvSpPr>
                <a:spLocks noChangeShapeType="1"/>
              </p:cNvSpPr>
              <p:nvPr/>
            </p:nvSpPr>
            <p:spPr bwMode="auto">
              <a:xfrm flipH="1">
                <a:off x="3301" y="82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7" name="Line 1155"/>
              <p:cNvSpPr>
                <a:spLocks noChangeShapeType="1"/>
              </p:cNvSpPr>
              <p:nvPr/>
            </p:nvSpPr>
            <p:spPr bwMode="auto">
              <a:xfrm flipH="1" flipV="1">
                <a:off x="3301" y="82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8" name="Line 1156"/>
              <p:cNvSpPr>
                <a:spLocks noChangeShapeType="1"/>
              </p:cNvSpPr>
              <p:nvPr/>
            </p:nvSpPr>
            <p:spPr bwMode="auto">
              <a:xfrm flipH="1">
                <a:off x="3301" y="829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29" name="Line 1157"/>
              <p:cNvSpPr>
                <a:spLocks noChangeShapeType="1"/>
              </p:cNvSpPr>
              <p:nvPr/>
            </p:nvSpPr>
            <p:spPr bwMode="auto">
              <a:xfrm flipH="1" flipV="1">
                <a:off x="3301" y="829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0" name="Line 1158"/>
              <p:cNvSpPr>
                <a:spLocks noChangeShapeType="1"/>
              </p:cNvSpPr>
              <p:nvPr/>
            </p:nvSpPr>
            <p:spPr bwMode="auto">
              <a:xfrm flipH="1">
                <a:off x="3301" y="83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1" name="Line 1159"/>
              <p:cNvSpPr>
                <a:spLocks noChangeShapeType="1"/>
              </p:cNvSpPr>
              <p:nvPr/>
            </p:nvSpPr>
            <p:spPr bwMode="auto">
              <a:xfrm flipH="1" flipV="1">
                <a:off x="3301" y="834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2" name="Line 1160"/>
              <p:cNvSpPr>
                <a:spLocks noChangeShapeType="1"/>
              </p:cNvSpPr>
              <p:nvPr/>
            </p:nvSpPr>
            <p:spPr bwMode="auto">
              <a:xfrm flipH="1">
                <a:off x="3301" y="839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3" name="Line 1161"/>
              <p:cNvSpPr>
                <a:spLocks noChangeShapeType="1"/>
              </p:cNvSpPr>
              <p:nvPr/>
            </p:nvSpPr>
            <p:spPr bwMode="auto">
              <a:xfrm flipH="1" flipV="1">
                <a:off x="3301" y="839"/>
                <a:ext cx="5" cy="4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4" name="Line 1162"/>
              <p:cNvSpPr>
                <a:spLocks noChangeShapeType="1"/>
              </p:cNvSpPr>
              <p:nvPr/>
            </p:nvSpPr>
            <p:spPr bwMode="auto">
              <a:xfrm flipH="1">
                <a:off x="3301" y="843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5" name="Line 1163"/>
              <p:cNvSpPr>
                <a:spLocks noChangeShapeType="1"/>
              </p:cNvSpPr>
              <p:nvPr/>
            </p:nvSpPr>
            <p:spPr bwMode="auto">
              <a:xfrm flipH="1" flipV="1">
                <a:off x="3301" y="843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6" name="Line 1164"/>
              <p:cNvSpPr>
                <a:spLocks noChangeShapeType="1"/>
              </p:cNvSpPr>
              <p:nvPr/>
            </p:nvSpPr>
            <p:spPr bwMode="auto">
              <a:xfrm flipH="1">
                <a:off x="3301" y="848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7" name="Line 1165"/>
              <p:cNvSpPr>
                <a:spLocks noChangeShapeType="1"/>
              </p:cNvSpPr>
              <p:nvPr/>
            </p:nvSpPr>
            <p:spPr bwMode="auto">
              <a:xfrm flipH="1" flipV="1">
                <a:off x="3301" y="848"/>
                <a:ext cx="5" cy="5"/>
              </a:xfrm>
              <a:prstGeom prst="line">
                <a:avLst/>
              </a:prstGeom>
              <a:noFill/>
              <a:ln w="3175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38" name="Rectangle 1166"/>
              <p:cNvSpPr>
                <a:spLocks noChangeArrowheads="1"/>
              </p:cNvSpPr>
              <p:nvPr/>
            </p:nvSpPr>
            <p:spPr bwMode="auto">
              <a:xfrm flipH="1">
                <a:off x="3299" y="772"/>
                <a:ext cx="7" cy="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39" name="Rectangle 1167"/>
              <p:cNvSpPr>
                <a:spLocks noChangeArrowheads="1"/>
              </p:cNvSpPr>
              <p:nvPr/>
            </p:nvSpPr>
            <p:spPr bwMode="auto">
              <a:xfrm flipH="1">
                <a:off x="3299" y="772"/>
                <a:ext cx="7" cy="5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40" name="Freeform 1168"/>
              <p:cNvSpPr>
                <a:spLocks/>
              </p:cNvSpPr>
              <p:nvPr/>
            </p:nvSpPr>
            <p:spPr bwMode="auto">
              <a:xfrm flipH="1">
                <a:off x="2958" y="778"/>
                <a:ext cx="341" cy="968"/>
              </a:xfrm>
              <a:custGeom>
                <a:avLst/>
                <a:gdLst>
                  <a:gd name="T0" fmla="*/ 1363621782 w 382"/>
                  <a:gd name="T1" fmla="*/ 1020086718 h 1166"/>
                  <a:gd name="T2" fmla="*/ 1363621782 w 382"/>
                  <a:gd name="T3" fmla="*/ 1020086718 h 1166"/>
                  <a:gd name="T4" fmla="*/ 1363621782 w 382"/>
                  <a:gd name="T5" fmla="*/ 1020086718 h 1166"/>
                  <a:gd name="T6" fmla="*/ 1363621782 w 382"/>
                  <a:gd name="T7" fmla="*/ 1020086718 h 1166"/>
                  <a:gd name="T8" fmla="*/ 1363621782 w 382"/>
                  <a:gd name="T9" fmla="*/ 1020086718 h 1166"/>
                  <a:gd name="T10" fmla="*/ 1363621782 w 382"/>
                  <a:gd name="T11" fmla="*/ 1020086718 h 1166"/>
                  <a:gd name="T12" fmla="*/ 1363621782 w 382"/>
                  <a:gd name="T13" fmla="*/ 1020086718 h 1166"/>
                  <a:gd name="T14" fmla="*/ 1363621782 w 382"/>
                  <a:gd name="T15" fmla="*/ 1020086718 h 1166"/>
                  <a:gd name="T16" fmla="*/ 1363621782 w 382"/>
                  <a:gd name="T17" fmla="*/ 1020086718 h 1166"/>
                  <a:gd name="T18" fmla="*/ 1363621782 w 382"/>
                  <a:gd name="T19" fmla="*/ 1020086718 h 1166"/>
                  <a:gd name="T20" fmla="*/ 1363621782 w 382"/>
                  <a:gd name="T21" fmla="*/ 1020086718 h 1166"/>
                  <a:gd name="T22" fmla="*/ 1363621782 w 382"/>
                  <a:gd name="T23" fmla="*/ 1020086718 h 1166"/>
                  <a:gd name="T24" fmla="*/ 1363621782 w 382"/>
                  <a:gd name="T25" fmla="*/ 1020086718 h 1166"/>
                  <a:gd name="T26" fmla="*/ 1363621782 w 382"/>
                  <a:gd name="T27" fmla="*/ 1020086718 h 1166"/>
                  <a:gd name="T28" fmla="*/ 1363621782 w 382"/>
                  <a:gd name="T29" fmla="*/ 1020086718 h 1166"/>
                  <a:gd name="T30" fmla="*/ 1363621782 w 382"/>
                  <a:gd name="T31" fmla="*/ 1020086718 h 1166"/>
                  <a:gd name="T32" fmla="*/ 1363621782 w 382"/>
                  <a:gd name="T33" fmla="*/ 1020086718 h 1166"/>
                  <a:gd name="T34" fmla="*/ 1363621782 w 382"/>
                  <a:gd name="T35" fmla="*/ 1020086718 h 1166"/>
                  <a:gd name="T36" fmla="*/ 1363621782 w 382"/>
                  <a:gd name="T37" fmla="*/ 1020086718 h 1166"/>
                  <a:gd name="T38" fmla="*/ 1363621782 w 382"/>
                  <a:gd name="T39" fmla="*/ 1020086718 h 1166"/>
                  <a:gd name="T40" fmla="*/ 1363621782 w 382"/>
                  <a:gd name="T41" fmla="*/ 1020086718 h 1166"/>
                  <a:gd name="T42" fmla="*/ 1363621782 w 382"/>
                  <a:gd name="T43" fmla="*/ 1020086718 h 1166"/>
                  <a:gd name="T44" fmla="*/ 1363621782 w 382"/>
                  <a:gd name="T45" fmla="*/ 1020086718 h 1166"/>
                  <a:gd name="T46" fmla="*/ 1363621782 w 382"/>
                  <a:gd name="T47" fmla="*/ 1020086718 h 1166"/>
                  <a:gd name="T48" fmla="*/ 1363621782 w 382"/>
                  <a:gd name="T49" fmla="*/ 1020086718 h 1166"/>
                  <a:gd name="T50" fmla="*/ 1363621782 w 382"/>
                  <a:gd name="T51" fmla="*/ 1020086718 h 1166"/>
                  <a:gd name="T52" fmla="*/ 1363621782 w 382"/>
                  <a:gd name="T53" fmla="*/ 1020086718 h 1166"/>
                  <a:gd name="T54" fmla="*/ 1363621782 w 382"/>
                  <a:gd name="T55" fmla="*/ 1020086718 h 1166"/>
                  <a:gd name="T56" fmla="*/ 1363621782 w 382"/>
                  <a:gd name="T57" fmla="*/ 1020086718 h 1166"/>
                  <a:gd name="T58" fmla="*/ 1363621782 w 382"/>
                  <a:gd name="T59" fmla="*/ 1020086718 h 1166"/>
                  <a:gd name="T60" fmla="*/ 1363621782 w 382"/>
                  <a:gd name="T61" fmla="*/ 1020086718 h 1166"/>
                  <a:gd name="T62" fmla="*/ 1363621782 w 382"/>
                  <a:gd name="T63" fmla="*/ 1020086718 h 1166"/>
                  <a:gd name="T64" fmla="*/ 1363621782 w 382"/>
                  <a:gd name="T65" fmla="*/ 1020086718 h 1166"/>
                  <a:gd name="T66" fmla="*/ 1363621782 w 382"/>
                  <a:gd name="T67" fmla="*/ 1020086718 h 1166"/>
                  <a:gd name="T68" fmla="*/ 1363621782 w 382"/>
                  <a:gd name="T69" fmla="*/ 1020086718 h 1166"/>
                  <a:gd name="T70" fmla="*/ 1363621782 w 382"/>
                  <a:gd name="T71" fmla="*/ 1020086718 h 1166"/>
                  <a:gd name="T72" fmla="*/ 1363621782 w 382"/>
                  <a:gd name="T73" fmla="*/ 1020086718 h 1166"/>
                  <a:gd name="T74" fmla="*/ 1363621782 w 382"/>
                  <a:gd name="T75" fmla="*/ 1020086718 h 1166"/>
                  <a:gd name="T76" fmla="*/ 1363621782 w 382"/>
                  <a:gd name="T77" fmla="*/ 1020086718 h 1166"/>
                  <a:gd name="T78" fmla="*/ 1363621782 w 382"/>
                  <a:gd name="T79" fmla="*/ 1020086718 h 1166"/>
                  <a:gd name="T80" fmla="*/ 1363621782 w 382"/>
                  <a:gd name="T81" fmla="*/ 1020086718 h 1166"/>
                  <a:gd name="T82" fmla="*/ 1363621782 w 382"/>
                  <a:gd name="T83" fmla="*/ 1020086718 h 1166"/>
                  <a:gd name="T84" fmla="*/ 1363621782 w 382"/>
                  <a:gd name="T85" fmla="*/ 1020086718 h 1166"/>
                  <a:gd name="T86" fmla="*/ 1363621782 w 382"/>
                  <a:gd name="T87" fmla="*/ 1020086718 h 1166"/>
                  <a:gd name="T88" fmla="*/ 1363621782 w 382"/>
                  <a:gd name="T89" fmla="*/ 1020086718 h 1166"/>
                  <a:gd name="T90" fmla="*/ 0 w 382"/>
                  <a:gd name="T91" fmla="*/ 0 h 116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382"/>
                  <a:gd name="T139" fmla="*/ 0 h 1166"/>
                  <a:gd name="T140" fmla="*/ 382 w 382"/>
                  <a:gd name="T141" fmla="*/ 1166 h 116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382" h="1166">
                    <a:moveTo>
                      <a:pt x="382" y="1118"/>
                    </a:moveTo>
                    <a:lnTo>
                      <a:pt x="380" y="1134"/>
                    </a:lnTo>
                    <a:lnTo>
                      <a:pt x="374" y="1145"/>
                    </a:lnTo>
                    <a:lnTo>
                      <a:pt x="369" y="1153"/>
                    </a:lnTo>
                    <a:lnTo>
                      <a:pt x="365" y="1159"/>
                    </a:lnTo>
                    <a:lnTo>
                      <a:pt x="346" y="1164"/>
                    </a:lnTo>
                    <a:lnTo>
                      <a:pt x="332" y="1166"/>
                    </a:lnTo>
                    <a:lnTo>
                      <a:pt x="321" y="1164"/>
                    </a:lnTo>
                    <a:lnTo>
                      <a:pt x="311" y="1162"/>
                    </a:lnTo>
                    <a:lnTo>
                      <a:pt x="303" y="1159"/>
                    </a:lnTo>
                    <a:lnTo>
                      <a:pt x="296" y="1155"/>
                    </a:lnTo>
                    <a:lnTo>
                      <a:pt x="286" y="1155"/>
                    </a:lnTo>
                    <a:lnTo>
                      <a:pt x="275" y="1157"/>
                    </a:lnTo>
                    <a:lnTo>
                      <a:pt x="265" y="1159"/>
                    </a:lnTo>
                    <a:lnTo>
                      <a:pt x="253" y="1161"/>
                    </a:lnTo>
                    <a:lnTo>
                      <a:pt x="244" y="1159"/>
                    </a:lnTo>
                    <a:lnTo>
                      <a:pt x="234" y="1157"/>
                    </a:lnTo>
                    <a:lnTo>
                      <a:pt x="225" y="1155"/>
                    </a:lnTo>
                    <a:lnTo>
                      <a:pt x="217" y="1153"/>
                    </a:lnTo>
                    <a:lnTo>
                      <a:pt x="209" y="1153"/>
                    </a:lnTo>
                    <a:lnTo>
                      <a:pt x="204" y="1155"/>
                    </a:lnTo>
                    <a:lnTo>
                      <a:pt x="186" y="1161"/>
                    </a:lnTo>
                    <a:lnTo>
                      <a:pt x="171" y="1162"/>
                    </a:lnTo>
                    <a:lnTo>
                      <a:pt x="156" y="1162"/>
                    </a:lnTo>
                    <a:lnTo>
                      <a:pt x="142" y="1161"/>
                    </a:lnTo>
                    <a:lnTo>
                      <a:pt x="129" y="1155"/>
                    </a:lnTo>
                    <a:lnTo>
                      <a:pt x="117" y="1147"/>
                    </a:lnTo>
                    <a:lnTo>
                      <a:pt x="109" y="1138"/>
                    </a:lnTo>
                    <a:lnTo>
                      <a:pt x="102" y="1128"/>
                    </a:lnTo>
                    <a:lnTo>
                      <a:pt x="102" y="1120"/>
                    </a:lnTo>
                    <a:lnTo>
                      <a:pt x="102" y="1118"/>
                    </a:lnTo>
                    <a:lnTo>
                      <a:pt x="102" y="1115"/>
                    </a:lnTo>
                    <a:lnTo>
                      <a:pt x="102" y="1103"/>
                    </a:lnTo>
                    <a:lnTo>
                      <a:pt x="102" y="163"/>
                    </a:lnTo>
                    <a:lnTo>
                      <a:pt x="102" y="115"/>
                    </a:lnTo>
                    <a:lnTo>
                      <a:pt x="96" y="73"/>
                    </a:lnTo>
                    <a:lnTo>
                      <a:pt x="94" y="55"/>
                    </a:lnTo>
                    <a:lnTo>
                      <a:pt x="90" y="42"/>
                    </a:lnTo>
                    <a:lnTo>
                      <a:pt x="86" y="30"/>
                    </a:lnTo>
                    <a:lnTo>
                      <a:pt x="81" y="25"/>
                    </a:lnTo>
                    <a:lnTo>
                      <a:pt x="52" y="21"/>
                    </a:lnTo>
                    <a:lnTo>
                      <a:pt x="29" y="17"/>
                    </a:lnTo>
                    <a:lnTo>
                      <a:pt x="19" y="15"/>
                    </a:lnTo>
                    <a:lnTo>
                      <a:pt x="14" y="11"/>
                    </a:lnTo>
                    <a:lnTo>
                      <a:pt x="6" y="5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1" name="Freeform 1169"/>
              <p:cNvSpPr>
                <a:spLocks/>
              </p:cNvSpPr>
              <p:nvPr/>
            </p:nvSpPr>
            <p:spPr bwMode="auto">
              <a:xfrm flipH="1">
                <a:off x="3215" y="801"/>
                <a:ext cx="8" cy="12"/>
              </a:xfrm>
              <a:custGeom>
                <a:avLst/>
                <a:gdLst>
                  <a:gd name="T0" fmla="*/ 1340663469 w 9"/>
                  <a:gd name="T1" fmla="*/ 0 h 14"/>
                  <a:gd name="T2" fmla="*/ 1340663469 w 9"/>
                  <a:gd name="T3" fmla="*/ 1159158187 h 14"/>
                  <a:gd name="T4" fmla="*/ 1340663469 w 9"/>
                  <a:gd name="T5" fmla="*/ 1159158187 h 14"/>
                  <a:gd name="T6" fmla="*/ 1340663469 w 9"/>
                  <a:gd name="T7" fmla="*/ 1159158187 h 14"/>
                  <a:gd name="T8" fmla="*/ 1340663469 w 9"/>
                  <a:gd name="T9" fmla="*/ 1159158187 h 14"/>
                  <a:gd name="T10" fmla="*/ 1340663469 w 9"/>
                  <a:gd name="T11" fmla="*/ 1159158187 h 14"/>
                  <a:gd name="T12" fmla="*/ 0 w 9"/>
                  <a:gd name="T13" fmla="*/ 1159158187 h 14"/>
                  <a:gd name="T14" fmla="*/ 1340663469 w 9"/>
                  <a:gd name="T15" fmla="*/ 1159158187 h 14"/>
                  <a:gd name="T16" fmla="*/ 1340663469 w 9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"/>
                  <a:gd name="T28" fmla="*/ 0 h 14"/>
                  <a:gd name="T29" fmla="*/ 9 w 9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" h="14">
                    <a:moveTo>
                      <a:pt x="3" y="0"/>
                    </a:moveTo>
                    <a:lnTo>
                      <a:pt x="7" y="2"/>
                    </a:lnTo>
                    <a:lnTo>
                      <a:pt x="9" y="6"/>
                    </a:lnTo>
                    <a:lnTo>
                      <a:pt x="7" y="12"/>
                    </a:lnTo>
                    <a:lnTo>
                      <a:pt x="3" y="14"/>
                    </a:lnTo>
                    <a:lnTo>
                      <a:pt x="1" y="12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2" name="Freeform 1170"/>
              <p:cNvSpPr>
                <a:spLocks/>
              </p:cNvSpPr>
              <p:nvPr/>
            </p:nvSpPr>
            <p:spPr bwMode="auto">
              <a:xfrm flipH="1">
                <a:off x="3215" y="801"/>
                <a:ext cx="8" cy="12"/>
              </a:xfrm>
              <a:custGeom>
                <a:avLst/>
                <a:gdLst>
                  <a:gd name="T0" fmla="*/ 1340663469 w 9"/>
                  <a:gd name="T1" fmla="*/ 0 h 14"/>
                  <a:gd name="T2" fmla="*/ 1340663469 w 9"/>
                  <a:gd name="T3" fmla="*/ 1159158187 h 14"/>
                  <a:gd name="T4" fmla="*/ 1340663469 w 9"/>
                  <a:gd name="T5" fmla="*/ 1159158187 h 14"/>
                  <a:gd name="T6" fmla="*/ 1340663469 w 9"/>
                  <a:gd name="T7" fmla="*/ 1159158187 h 14"/>
                  <a:gd name="T8" fmla="*/ 1340663469 w 9"/>
                  <a:gd name="T9" fmla="*/ 1159158187 h 14"/>
                  <a:gd name="T10" fmla="*/ 1340663469 w 9"/>
                  <a:gd name="T11" fmla="*/ 1159158187 h 14"/>
                  <a:gd name="T12" fmla="*/ 0 w 9"/>
                  <a:gd name="T13" fmla="*/ 1159158187 h 14"/>
                  <a:gd name="T14" fmla="*/ 1340663469 w 9"/>
                  <a:gd name="T15" fmla="*/ 1159158187 h 14"/>
                  <a:gd name="T16" fmla="*/ 1340663469 w 9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"/>
                  <a:gd name="T28" fmla="*/ 0 h 14"/>
                  <a:gd name="T29" fmla="*/ 9 w 9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" h="14">
                    <a:moveTo>
                      <a:pt x="3" y="0"/>
                    </a:moveTo>
                    <a:lnTo>
                      <a:pt x="7" y="2"/>
                    </a:lnTo>
                    <a:lnTo>
                      <a:pt x="9" y="6"/>
                    </a:lnTo>
                    <a:lnTo>
                      <a:pt x="7" y="12"/>
                    </a:lnTo>
                    <a:lnTo>
                      <a:pt x="3" y="14"/>
                    </a:lnTo>
                    <a:lnTo>
                      <a:pt x="1" y="12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3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3" name="Freeform 1171"/>
              <p:cNvSpPr>
                <a:spLocks/>
              </p:cNvSpPr>
              <p:nvPr/>
            </p:nvSpPr>
            <p:spPr bwMode="auto">
              <a:xfrm flipH="1">
                <a:off x="3230" y="791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751893718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751893718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2"/>
                    </a:lnTo>
                    <a:lnTo>
                      <a:pt x="4" y="13"/>
                    </a:lnTo>
                    <a:lnTo>
                      <a:pt x="2" y="12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4" name="Freeform 1172"/>
              <p:cNvSpPr>
                <a:spLocks/>
              </p:cNvSpPr>
              <p:nvPr/>
            </p:nvSpPr>
            <p:spPr bwMode="auto">
              <a:xfrm flipH="1">
                <a:off x="3230" y="791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751893718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751893718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2"/>
                    </a:lnTo>
                    <a:lnTo>
                      <a:pt x="4" y="13"/>
                    </a:lnTo>
                    <a:lnTo>
                      <a:pt x="2" y="12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5" name="Freeform 1173"/>
              <p:cNvSpPr>
                <a:spLocks/>
              </p:cNvSpPr>
              <p:nvPr/>
            </p:nvSpPr>
            <p:spPr bwMode="auto">
              <a:xfrm flipH="1">
                <a:off x="3210" y="821"/>
                <a:ext cx="9" cy="10"/>
              </a:xfrm>
              <a:custGeom>
                <a:avLst/>
                <a:gdLst>
                  <a:gd name="T0" fmla="*/ 1408964021 w 10"/>
                  <a:gd name="T1" fmla="*/ 0 h 12"/>
                  <a:gd name="T2" fmla="*/ 1408964021 w 10"/>
                  <a:gd name="T3" fmla="*/ 1035630617 h 12"/>
                  <a:gd name="T4" fmla="*/ 1408964021 w 10"/>
                  <a:gd name="T5" fmla="*/ 1035630617 h 12"/>
                  <a:gd name="T6" fmla="*/ 1408964021 w 10"/>
                  <a:gd name="T7" fmla="*/ 1035630617 h 12"/>
                  <a:gd name="T8" fmla="*/ 1408964021 w 10"/>
                  <a:gd name="T9" fmla="*/ 1035630617 h 12"/>
                  <a:gd name="T10" fmla="*/ 1408964021 w 10"/>
                  <a:gd name="T11" fmla="*/ 1035630617 h 12"/>
                  <a:gd name="T12" fmla="*/ 0 w 10"/>
                  <a:gd name="T13" fmla="*/ 1035630617 h 12"/>
                  <a:gd name="T14" fmla="*/ 1408964021 w 10"/>
                  <a:gd name="T15" fmla="*/ 1035630617 h 12"/>
                  <a:gd name="T16" fmla="*/ 1408964021 w 10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2"/>
                  <a:gd name="T29" fmla="*/ 10 w 10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2">
                    <a:moveTo>
                      <a:pt x="4" y="0"/>
                    </a:moveTo>
                    <a:lnTo>
                      <a:pt x="8" y="2"/>
                    </a:lnTo>
                    <a:lnTo>
                      <a:pt x="10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6" name="Freeform 1174"/>
              <p:cNvSpPr>
                <a:spLocks/>
              </p:cNvSpPr>
              <p:nvPr/>
            </p:nvSpPr>
            <p:spPr bwMode="auto">
              <a:xfrm flipH="1">
                <a:off x="3210" y="821"/>
                <a:ext cx="9" cy="10"/>
              </a:xfrm>
              <a:custGeom>
                <a:avLst/>
                <a:gdLst>
                  <a:gd name="T0" fmla="*/ 1408964021 w 10"/>
                  <a:gd name="T1" fmla="*/ 0 h 12"/>
                  <a:gd name="T2" fmla="*/ 1408964021 w 10"/>
                  <a:gd name="T3" fmla="*/ 1035630617 h 12"/>
                  <a:gd name="T4" fmla="*/ 1408964021 w 10"/>
                  <a:gd name="T5" fmla="*/ 1035630617 h 12"/>
                  <a:gd name="T6" fmla="*/ 1408964021 w 10"/>
                  <a:gd name="T7" fmla="*/ 1035630617 h 12"/>
                  <a:gd name="T8" fmla="*/ 1408964021 w 10"/>
                  <a:gd name="T9" fmla="*/ 1035630617 h 12"/>
                  <a:gd name="T10" fmla="*/ 1408964021 w 10"/>
                  <a:gd name="T11" fmla="*/ 1035630617 h 12"/>
                  <a:gd name="T12" fmla="*/ 0 w 10"/>
                  <a:gd name="T13" fmla="*/ 1035630617 h 12"/>
                  <a:gd name="T14" fmla="*/ 1408964021 w 10"/>
                  <a:gd name="T15" fmla="*/ 1035630617 h 12"/>
                  <a:gd name="T16" fmla="*/ 1408964021 w 10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2"/>
                  <a:gd name="T29" fmla="*/ 10 w 10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2">
                    <a:moveTo>
                      <a:pt x="4" y="0"/>
                    </a:moveTo>
                    <a:lnTo>
                      <a:pt x="8" y="2"/>
                    </a:lnTo>
                    <a:lnTo>
                      <a:pt x="10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2" y="10"/>
                    </a:lnTo>
                    <a:lnTo>
                      <a:pt x="0" y="6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7" name="Freeform 1175"/>
              <p:cNvSpPr>
                <a:spLocks/>
              </p:cNvSpPr>
              <p:nvPr/>
            </p:nvSpPr>
            <p:spPr bwMode="auto">
              <a:xfrm flipH="1">
                <a:off x="3208" y="840"/>
                <a:ext cx="7" cy="10"/>
              </a:xfrm>
              <a:custGeom>
                <a:avLst/>
                <a:gdLst>
                  <a:gd name="T0" fmla="*/ 1258815487 w 8"/>
                  <a:gd name="T1" fmla="*/ 0 h 11"/>
                  <a:gd name="T2" fmla="*/ 1258815487 w 8"/>
                  <a:gd name="T3" fmla="*/ 1466760226 h 11"/>
                  <a:gd name="T4" fmla="*/ 1258815487 w 8"/>
                  <a:gd name="T5" fmla="*/ 1466760226 h 11"/>
                  <a:gd name="T6" fmla="*/ 1258815487 w 8"/>
                  <a:gd name="T7" fmla="*/ 1466760226 h 11"/>
                  <a:gd name="T8" fmla="*/ 1258815487 w 8"/>
                  <a:gd name="T9" fmla="*/ 1466760226 h 11"/>
                  <a:gd name="T10" fmla="*/ 1258815487 w 8"/>
                  <a:gd name="T11" fmla="*/ 1466760226 h 11"/>
                  <a:gd name="T12" fmla="*/ 0 w 8"/>
                  <a:gd name="T13" fmla="*/ 1466760226 h 11"/>
                  <a:gd name="T14" fmla="*/ 1258815487 w 8"/>
                  <a:gd name="T15" fmla="*/ 1466760226 h 11"/>
                  <a:gd name="T16" fmla="*/ 1258815487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8" name="Freeform 1176"/>
              <p:cNvSpPr>
                <a:spLocks/>
              </p:cNvSpPr>
              <p:nvPr/>
            </p:nvSpPr>
            <p:spPr bwMode="auto">
              <a:xfrm flipH="1">
                <a:off x="3208" y="840"/>
                <a:ext cx="7" cy="10"/>
              </a:xfrm>
              <a:custGeom>
                <a:avLst/>
                <a:gdLst>
                  <a:gd name="T0" fmla="*/ 1258815487 w 8"/>
                  <a:gd name="T1" fmla="*/ 0 h 11"/>
                  <a:gd name="T2" fmla="*/ 1258815487 w 8"/>
                  <a:gd name="T3" fmla="*/ 1466760226 h 11"/>
                  <a:gd name="T4" fmla="*/ 1258815487 w 8"/>
                  <a:gd name="T5" fmla="*/ 1466760226 h 11"/>
                  <a:gd name="T6" fmla="*/ 1258815487 w 8"/>
                  <a:gd name="T7" fmla="*/ 1466760226 h 11"/>
                  <a:gd name="T8" fmla="*/ 1258815487 w 8"/>
                  <a:gd name="T9" fmla="*/ 1466760226 h 11"/>
                  <a:gd name="T10" fmla="*/ 1258815487 w 8"/>
                  <a:gd name="T11" fmla="*/ 1466760226 h 11"/>
                  <a:gd name="T12" fmla="*/ 0 w 8"/>
                  <a:gd name="T13" fmla="*/ 1466760226 h 11"/>
                  <a:gd name="T14" fmla="*/ 1258815487 w 8"/>
                  <a:gd name="T15" fmla="*/ 1466760226 h 11"/>
                  <a:gd name="T16" fmla="*/ 1258815487 w 8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1"/>
                  <a:gd name="T29" fmla="*/ 8 w 8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1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9"/>
                    </a:lnTo>
                    <a:lnTo>
                      <a:pt x="4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49" name="Freeform 1177"/>
              <p:cNvSpPr>
                <a:spLocks/>
              </p:cNvSpPr>
              <p:nvPr/>
            </p:nvSpPr>
            <p:spPr bwMode="auto">
              <a:xfrm flipH="1">
                <a:off x="3202" y="898"/>
                <a:ext cx="9" cy="11"/>
              </a:xfrm>
              <a:custGeom>
                <a:avLst/>
                <a:gdLst>
                  <a:gd name="T0" fmla="*/ 1408964021 w 10"/>
                  <a:gd name="T1" fmla="*/ 0 h 13"/>
                  <a:gd name="T2" fmla="*/ 1408964021 w 10"/>
                  <a:gd name="T3" fmla="*/ 1100847591 h 13"/>
                  <a:gd name="T4" fmla="*/ 1408964021 w 10"/>
                  <a:gd name="T5" fmla="*/ 1100847591 h 13"/>
                  <a:gd name="T6" fmla="*/ 1408964021 w 10"/>
                  <a:gd name="T7" fmla="*/ 1100847591 h 13"/>
                  <a:gd name="T8" fmla="*/ 1408964021 w 10"/>
                  <a:gd name="T9" fmla="*/ 1100847591 h 13"/>
                  <a:gd name="T10" fmla="*/ 1408964021 w 10"/>
                  <a:gd name="T11" fmla="*/ 1100847591 h 13"/>
                  <a:gd name="T12" fmla="*/ 0 w 10"/>
                  <a:gd name="T13" fmla="*/ 1100847591 h 13"/>
                  <a:gd name="T14" fmla="*/ 1408964021 w 10"/>
                  <a:gd name="T15" fmla="*/ 1100847591 h 13"/>
                  <a:gd name="T16" fmla="*/ 1408964021 w 10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3"/>
                  <a:gd name="T29" fmla="*/ 10 w 10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3">
                    <a:moveTo>
                      <a:pt x="4" y="0"/>
                    </a:moveTo>
                    <a:lnTo>
                      <a:pt x="8" y="2"/>
                    </a:lnTo>
                    <a:lnTo>
                      <a:pt x="10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0" name="Freeform 1178"/>
              <p:cNvSpPr>
                <a:spLocks/>
              </p:cNvSpPr>
              <p:nvPr/>
            </p:nvSpPr>
            <p:spPr bwMode="auto">
              <a:xfrm flipH="1">
                <a:off x="3202" y="898"/>
                <a:ext cx="9" cy="11"/>
              </a:xfrm>
              <a:custGeom>
                <a:avLst/>
                <a:gdLst>
                  <a:gd name="T0" fmla="*/ 1408964021 w 10"/>
                  <a:gd name="T1" fmla="*/ 0 h 13"/>
                  <a:gd name="T2" fmla="*/ 1408964021 w 10"/>
                  <a:gd name="T3" fmla="*/ 1100847591 h 13"/>
                  <a:gd name="T4" fmla="*/ 1408964021 w 10"/>
                  <a:gd name="T5" fmla="*/ 1100847591 h 13"/>
                  <a:gd name="T6" fmla="*/ 1408964021 w 10"/>
                  <a:gd name="T7" fmla="*/ 1100847591 h 13"/>
                  <a:gd name="T8" fmla="*/ 1408964021 w 10"/>
                  <a:gd name="T9" fmla="*/ 1100847591 h 13"/>
                  <a:gd name="T10" fmla="*/ 1408964021 w 10"/>
                  <a:gd name="T11" fmla="*/ 1100847591 h 13"/>
                  <a:gd name="T12" fmla="*/ 0 w 10"/>
                  <a:gd name="T13" fmla="*/ 1100847591 h 13"/>
                  <a:gd name="T14" fmla="*/ 1408964021 w 10"/>
                  <a:gd name="T15" fmla="*/ 1100847591 h 13"/>
                  <a:gd name="T16" fmla="*/ 1408964021 w 10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3"/>
                  <a:gd name="T29" fmla="*/ 10 w 10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3">
                    <a:moveTo>
                      <a:pt x="4" y="0"/>
                    </a:moveTo>
                    <a:lnTo>
                      <a:pt x="8" y="2"/>
                    </a:lnTo>
                    <a:lnTo>
                      <a:pt x="10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1" name="Freeform 1179"/>
              <p:cNvSpPr>
                <a:spLocks/>
              </p:cNvSpPr>
              <p:nvPr/>
            </p:nvSpPr>
            <p:spPr bwMode="auto">
              <a:xfrm flipH="1">
                <a:off x="3204" y="879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637504245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637504245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2" name="Freeform 1180"/>
              <p:cNvSpPr>
                <a:spLocks/>
              </p:cNvSpPr>
              <p:nvPr/>
            </p:nvSpPr>
            <p:spPr bwMode="auto">
              <a:xfrm flipH="1">
                <a:off x="3204" y="879"/>
                <a:ext cx="7" cy="10"/>
              </a:xfrm>
              <a:custGeom>
                <a:avLst/>
                <a:gdLst>
                  <a:gd name="T0" fmla="*/ 1258815487 w 8"/>
                  <a:gd name="T1" fmla="*/ 0 h 13"/>
                  <a:gd name="T2" fmla="*/ 1258815487 w 8"/>
                  <a:gd name="T3" fmla="*/ 637504245 h 13"/>
                  <a:gd name="T4" fmla="*/ 1258815487 w 8"/>
                  <a:gd name="T5" fmla="*/ 751893718 h 13"/>
                  <a:gd name="T6" fmla="*/ 1258815487 w 8"/>
                  <a:gd name="T7" fmla="*/ 751893718 h 13"/>
                  <a:gd name="T8" fmla="*/ 1258815487 w 8"/>
                  <a:gd name="T9" fmla="*/ 751893718 h 13"/>
                  <a:gd name="T10" fmla="*/ 1258815487 w 8"/>
                  <a:gd name="T11" fmla="*/ 751893718 h 13"/>
                  <a:gd name="T12" fmla="*/ 0 w 8"/>
                  <a:gd name="T13" fmla="*/ 751893718 h 13"/>
                  <a:gd name="T14" fmla="*/ 1258815487 w 8"/>
                  <a:gd name="T15" fmla="*/ 637504245 h 13"/>
                  <a:gd name="T16" fmla="*/ 1258815487 w 8"/>
                  <a:gd name="T17" fmla="*/ 0 h 1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3"/>
                  <a:gd name="T29" fmla="*/ 8 w 8"/>
                  <a:gd name="T30" fmla="*/ 13 h 1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3">
                    <a:moveTo>
                      <a:pt x="4" y="0"/>
                    </a:moveTo>
                    <a:lnTo>
                      <a:pt x="8" y="1"/>
                    </a:lnTo>
                    <a:lnTo>
                      <a:pt x="8" y="5"/>
                    </a:lnTo>
                    <a:lnTo>
                      <a:pt x="8" y="11"/>
                    </a:lnTo>
                    <a:lnTo>
                      <a:pt x="4" y="13"/>
                    </a:lnTo>
                    <a:lnTo>
                      <a:pt x="2" y="11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3" name="Freeform 1181"/>
              <p:cNvSpPr>
                <a:spLocks/>
              </p:cNvSpPr>
              <p:nvPr/>
            </p:nvSpPr>
            <p:spPr bwMode="auto">
              <a:xfrm flipH="1">
                <a:off x="3202" y="918"/>
                <a:ext cx="9" cy="10"/>
              </a:xfrm>
              <a:custGeom>
                <a:avLst/>
                <a:gdLst>
                  <a:gd name="T0" fmla="*/ 1408964021 w 10"/>
                  <a:gd name="T1" fmla="*/ 0 h 11"/>
                  <a:gd name="T2" fmla="*/ 1408964021 w 10"/>
                  <a:gd name="T3" fmla="*/ 1466760226 h 11"/>
                  <a:gd name="T4" fmla="*/ 1408964021 w 10"/>
                  <a:gd name="T5" fmla="*/ 1466760226 h 11"/>
                  <a:gd name="T6" fmla="*/ 1408964021 w 10"/>
                  <a:gd name="T7" fmla="*/ 1466760226 h 11"/>
                  <a:gd name="T8" fmla="*/ 1408964021 w 10"/>
                  <a:gd name="T9" fmla="*/ 1466760226 h 11"/>
                  <a:gd name="T10" fmla="*/ 1408964021 w 10"/>
                  <a:gd name="T11" fmla="*/ 1466760226 h 11"/>
                  <a:gd name="T12" fmla="*/ 0 w 10"/>
                  <a:gd name="T13" fmla="*/ 1466760226 h 11"/>
                  <a:gd name="T14" fmla="*/ 1408964021 w 10"/>
                  <a:gd name="T15" fmla="*/ 1466760226 h 11"/>
                  <a:gd name="T16" fmla="*/ 1408964021 w 10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1"/>
                  <a:gd name="T29" fmla="*/ 10 w 10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1">
                    <a:moveTo>
                      <a:pt x="6" y="0"/>
                    </a:moveTo>
                    <a:lnTo>
                      <a:pt x="8" y="1"/>
                    </a:lnTo>
                    <a:lnTo>
                      <a:pt x="10" y="5"/>
                    </a:lnTo>
                    <a:lnTo>
                      <a:pt x="8" y="9"/>
                    </a:lnTo>
                    <a:lnTo>
                      <a:pt x="6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4" name="Freeform 1182"/>
              <p:cNvSpPr>
                <a:spLocks/>
              </p:cNvSpPr>
              <p:nvPr/>
            </p:nvSpPr>
            <p:spPr bwMode="auto">
              <a:xfrm flipH="1">
                <a:off x="3202" y="918"/>
                <a:ext cx="9" cy="10"/>
              </a:xfrm>
              <a:custGeom>
                <a:avLst/>
                <a:gdLst>
                  <a:gd name="T0" fmla="*/ 1408964021 w 10"/>
                  <a:gd name="T1" fmla="*/ 0 h 11"/>
                  <a:gd name="T2" fmla="*/ 1408964021 w 10"/>
                  <a:gd name="T3" fmla="*/ 1466760226 h 11"/>
                  <a:gd name="T4" fmla="*/ 1408964021 w 10"/>
                  <a:gd name="T5" fmla="*/ 1466760226 h 11"/>
                  <a:gd name="T6" fmla="*/ 1408964021 w 10"/>
                  <a:gd name="T7" fmla="*/ 1466760226 h 11"/>
                  <a:gd name="T8" fmla="*/ 1408964021 w 10"/>
                  <a:gd name="T9" fmla="*/ 1466760226 h 11"/>
                  <a:gd name="T10" fmla="*/ 1408964021 w 10"/>
                  <a:gd name="T11" fmla="*/ 1466760226 h 11"/>
                  <a:gd name="T12" fmla="*/ 0 w 10"/>
                  <a:gd name="T13" fmla="*/ 1466760226 h 11"/>
                  <a:gd name="T14" fmla="*/ 1408964021 w 10"/>
                  <a:gd name="T15" fmla="*/ 1466760226 h 11"/>
                  <a:gd name="T16" fmla="*/ 1408964021 w 10"/>
                  <a:gd name="T17" fmla="*/ 0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1"/>
                  <a:gd name="T29" fmla="*/ 10 w 10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1">
                    <a:moveTo>
                      <a:pt x="6" y="0"/>
                    </a:moveTo>
                    <a:lnTo>
                      <a:pt x="8" y="1"/>
                    </a:lnTo>
                    <a:lnTo>
                      <a:pt x="10" y="5"/>
                    </a:lnTo>
                    <a:lnTo>
                      <a:pt x="8" y="9"/>
                    </a:lnTo>
                    <a:lnTo>
                      <a:pt x="6" y="11"/>
                    </a:lnTo>
                    <a:lnTo>
                      <a:pt x="2" y="9"/>
                    </a:lnTo>
                    <a:lnTo>
                      <a:pt x="0" y="5"/>
                    </a:lnTo>
                    <a:lnTo>
                      <a:pt x="2" y="1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5" name="Freeform 1183"/>
              <p:cNvSpPr>
                <a:spLocks/>
              </p:cNvSpPr>
              <p:nvPr/>
            </p:nvSpPr>
            <p:spPr bwMode="auto">
              <a:xfrm flipH="1">
                <a:off x="3247" y="789"/>
                <a:ext cx="9" cy="12"/>
              </a:xfrm>
              <a:custGeom>
                <a:avLst/>
                <a:gdLst>
                  <a:gd name="T0" fmla="*/ 1408964021 w 10"/>
                  <a:gd name="T1" fmla="*/ 0 h 14"/>
                  <a:gd name="T2" fmla="*/ 1408964021 w 10"/>
                  <a:gd name="T3" fmla="*/ 1159158187 h 14"/>
                  <a:gd name="T4" fmla="*/ 1408964021 w 10"/>
                  <a:gd name="T5" fmla="*/ 1159158187 h 14"/>
                  <a:gd name="T6" fmla="*/ 1408964021 w 10"/>
                  <a:gd name="T7" fmla="*/ 1159158187 h 14"/>
                  <a:gd name="T8" fmla="*/ 1408964021 w 10"/>
                  <a:gd name="T9" fmla="*/ 1159158187 h 14"/>
                  <a:gd name="T10" fmla="*/ 1408964021 w 10"/>
                  <a:gd name="T11" fmla="*/ 1159158187 h 14"/>
                  <a:gd name="T12" fmla="*/ 0 w 10"/>
                  <a:gd name="T13" fmla="*/ 1159158187 h 14"/>
                  <a:gd name="T14" fmla="*/ 1408964021 w 10"/>
                  <a:gd name="T15" fmla="*/ 1159158187 h 14"/>
                  <a:gd name="T16" fmla="*/ 1408964021 w 10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4"/>
                  <a:gd name="T29" fmla="*/ 10 w 10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4">
                    <a:moveTo>
                      <a:pt x="6" y="0"/>
                    </a:moveTo>
                    <a:lnTo>
                      <a:pt x="8" y="2"/>
                    </a:lnTo>
                    <a:lnTo>
                      <a:pt x="10" y="8"/>
                    </a:lnTo>
                    <a:lnTo>
                      <a:pt x="8" y="12"/>
                    </a:lnTo>
                    <a:lnTo>
                      <a:pt x="6" y="14"/>
                    </a:lnTo>
                    <a:lnTo>
                      <a:pt x="2" y="12"/>
                    </a:lnTo>
                    <a:lnTo>
                      <a:pt x="0" y="8"/>
                    </a:lnTo>
                    <a:lnTo>
                      <a:pt x="2" y="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6" name="Freeform 1184"/>
              <p:cNvSpPr>
                <a:spLocks/>
              </p:cNvSpPr>
              <p:nvPr/>
            </p:nvSpPr>
            <p:spPr bwMode="auto">
              <a:xfrm flipH="1">
                <a:off x="3247" y="789"/>
                <a:ext cx="9" cy="12"/>
              </a:xfrm>
              <a:custGeom>
                <a:avLst/>
                <a:gdLst>
                  <a:gd name="T0" fmla="*/ 1408964021 w 10"/>
                  <a:gd name="T1" fmla="*/ 0 h 14"/>
                  <a:gd name="T2" fmla="*/ 1408964021 w 10"/>
                  <a:gd name="T3" fmla="*/ 1159158187 h 14"/>
                  <a:gd name="T4" fmla="*/ 1408964021 w 10"/>
                  <a:gd name="T5" fmla="*/ 1159158187 h 14"/>
                  <a:gd name="T6" fmla="*/ 1408964021 w 10"/>
                  <a:gd name="T7" fmla="*/ 1159158187 h 14"/>
                  <a:gd name="T8" fmla="*/ 1408964021 w 10"/>
                  <a:gd name="T9" fmla="*/ 1159158187 h 14"/>
                  <a:gd name="T10" fmla="*/ 1408964021 w 10"/>
                  <a:gd name="T11" fmla="*/ 1159158187 h 14"/>
                  <a:gd name="T12" fmla="*/ 0 w 10"/>
                  <a:gd name="T13" fmla="*/ 1159158187 h 14"/>
                  <a:gd name="T14" fmla="*/ 1408964021 w 10"/>
                  <a:gd name="T15" fmla="*/ 1159158187 h 14"/>
                  <a:gd name="T16" fmla="*/ 1408964021 w 10"/>
                  <a:gd name="T17" fmla="*/ 0 h 1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14"/>
                  <a:gd name="T29" fmla="*/ 10 w 10"/>
                  <a:gd name="T30" fmla="*/ 14 h 1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14">
                    <a:moveTo>
                      <a:pt x="6" y="0"/>
                    </a:moveTo>
                    <a:lnTo>
                      <a:pt x="8" y="2"/>
                    </a:lnTo>
                    <a:lnTo>
                      <a:pt x="10" y="8"/>
                    </a:lnTo>
                    <a:lnTo>
                      <a:pt x="8" y="12"/>
                    </a:lnTo>
                    <a:lnTo>
                      <a:pt x="6" y="14"/>
                    </a:lnTo>
                    <a:lnTo>
                      <a:pt x="2" y="12"/>
                    </a:lnTo>
                    <a:lnTo>
                      <a:pt x="0" y="8"/>
                    </a:lnTo>
                    <a:lnTo>
                      <a:pt x="2" y="2"/>
                    </a:lnTo>
                    <a:lnTo>
                      <a:pt x="6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7" name="Freeform 1185"/>
              <p:cNvSpPr>
                <a:spLocks/>
              </p:cNvSpPr>
              <p:nvPr/>
            </p:nvSpPr>
            <p:spPr bwMode="auto">
              <a:xfrm flipH="1">
                <a:off x="3206" y="860"/>
                <a:ext cx="7" cy="10"/>
              </a:xfrm>
              <a:custGeom>
                <a:avLst/>
                <a:gdLst>
                  <a:gd name="T0" fmla="*/ 1258815487 w 8"/>
                  <a:gd name="T1" fmla="*/ 0 h 12"/>
                  <a:gd name="T2" fmla="*/ 1258815487 w 8"/>
                  <a:gd name="T3" fmla="*/ 1035630617 h 12"/>
                  <a:gd name="T4" fmla="*/ 1258815487 w 8"/>
                  <a:gd name="T5" fmla="*/ 1035630617 h 12"/>
                  <a:gd name="T6" fmla="*/ 1258815487 w 8"/>
                  <a:gd name="T7" fmla="*/ 1035630617 h 12"/>
                  <a:gd name="T8" fmla="*/ 1258815487 w 8"/>
                  <a:gd name="T9" fmla="*/ 1035630617 h 12"/>
                  <a:gd name="T10" fmla="*/ 0 w 8"/>
                  <a:gd name="T11" fmla="*/ 1035630617 h 12"/>
                  <a:gd name="T12" fmla="*/ 0 w 8"/>
                  <a:gd name="T13" fmla="*/ 1035630617 h 12"/>
                  <a:gd name="T14" fmla="*/ 0 w 8"/>
                  <a:gd name="T15" fmla="*/ 1035630617 h 12"/>
                  <a:gd name="T16" fmla="*/ 1258815487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8" name="Freeform 1186"/>
              <p:cNvSpPr>
                <a:spLocks/>
              </p:cNvSpPr>
              <p:nvPr/>
            </p:nvSpPr>
            <p:spPr bwMode="auto">
              <a:xfrm flipH="1">
                <a:off x="3206" y="860"/>
                <a:ext cx="7" cy="10"/>
              </a:xfrm>
              <a:custGeom>
                <a:avLst/>
                <a:gdLst>
                  <a:gd name="T0" fmla="*/ 1258815487 w 8"/>
                  <a:gd name="T1" fmla="*/ 0 h 12"/>
                  <a:gd name="T2" fmla="*/ 1258815487 w 8"/>
                  <a:gd name="T3" fmla="*/ 1035630617 h 12"/>
                  <a:gd name="T4" fmla="*/ 1258815487 w 8"/>
                  <a:gd name="T5" fmla="*/ 1035630617 h 12"/>
                  <a:gd name="T6" fmla="*/ 1258815487 w 8"/>
                  <a:gd name="T7" fmla="*/ 1035630617 h 12"/>
                  <a:gd name="T8" fmla="*/ 1258815487 w 8"/>
                  <a:gd name="T9" fmla="*/ 1035630617 h 12"/>
                  <a:gd name="T10" fmla="*/ 0 w 8"/>
                  <a:gd name="T11" fmla="*/ 1035630617 h 12"/>
                  <a:gd name="T12" fmla="*/ 0 w 8"/>
                  <a:gd name="T13" fmla="*/ 1035630617 h 12"/>
                  <a:gd name="T14" fmla="*/ 0 w 8"/>
                  <a:gd name="T15" fmla="*/ 1035630617 h 12"/>
                  <a:gd name="T16" fmla="*/ 1258815487 w 8"/>
                  <a:gd name="T17" fmla="*/ 0 h 1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12"/>
                  <a:gd name="T29" fmla="*/ 8 w 8"/>
                  <a:gd name="T30" fmla="*/ 12 h 1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12">
                    <a:moveTo>
                      <a:pt x="4" y="0"/>
                    </a:moveTo>
                    <a:lnTo>
                      <a:pt x="8" y="2"/>
                    </a:lnTo>
                    <a:lnTo>
                      <a:pt x="8" y="6"/>
                    </a:lnTo>
                    <a:lnTo>
                      <a:pt x="8" y="10"/>
                    </a:lnTo>
                    <a:lnTo>
                      <a:pt x="4" y="12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0" y="2"/>
                    </a:lnTo>
                    <a:lnTo>
                      <a:pt x="4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59" name="Freeform 1187"/>
              <p:cNvSpPr>
                <a:spLocks/>
              </p:cNvSpPr>
              <p:nvPr/>
            </p:nvSpPr>
            <p:spPr bwMode="auto">
              <a:xfrm flipH="1">
                <a:off x="2890" y="879"/>
                <a:ext cx="114" cy="31"/>
              </a:xfrm>
              <a:custGeom>
                <a:avLst/>
                <a:gdLst>
                  <a:gd name="T0" fmla="*/ 1309756098 w 129"/>
                  <a:gd name="T1" fmla="*/ 0 h 37"/>
                  <a:gd name="T2" fmla="*/ 1309756098 w 129"/>
                  <a:gd name="T3" fmla="*/ 1058204843 h 37"/>
                  <a:gd name="T4" fmla="*/ 1309756098 w 129"/>
                  <a:gd name="T5" fmla="*/ 1058204843 h 37"/>
                  <a:gd name="T6" fmla="*/ 1309756098 w 129"/>
                  <a:gd name="T7" fmla="*/ 1058204843 h 37"/>
                  <a:gd name="T8" fmla="*/ 1309756098 w 129"/>
                  <a:gd name="T9" fmla="*/ 1058204843 h 37"/>
                  <a:gd name="T10" fmla="*/ 1309756098 w 129"/>
                  <a:gd name="T11" fmla="*/ 1058204843 h 37"/>
                  <a:gd name="T12" fmla="*/ 1309756098 w 129"/>
                  <a:gd name="T13" fmla="*/ 1058204843 h 37"/>
                  <a:gd name="T14" fmla="*/ 1309756098 w 129"/>
                  <a:gd name="T15" fmla="*/ 1058204843 h 37"/>
                  <a:gd name="T16" fmla="*/ 1309756098 w 129"/>
                  <a:gd name="T17" fmla="*/ 1058204843 h 37"/>
                  <a:gd name="T18" fmla="*/ 1309756098 w 129"/>
                  <a:gd name="T19" fmla="*/ 1058204843 h 37"/>
                  <a:gd name="T20" fmla="*/ 1309756098 w 129"/>
                  <a:gd name="T21" fmla="*/ 1058204843 h 37"/>
                  <a:gd name="T22" fmla="*/ 1309756098 w 129"/>
                  <a:gd name="T23" fmla="*/ 1058204843 h 37"/>
                  <a:gd name="T24" fmla="*/ 1309756098 w 129"/>
                  <a:gd name="T25" fmla="*/ 1058204843 h 37"/>
                  <a:gd name="T26" fmla="*/ 1309756098 w 129"/>
                  <a:gd name="T27" fmla="*/ 1058204843 h 37"/>
                  <a:gd name="T28" fmla="*/ 1309756098 w 129"/>
                  <a:gd name="T29" fmla="*/ 1058204843 h 37"/>
                  <a:gd name="T30" fmla="*/ 1309756098 w 129"/>
                  <a:gd name="T31" fmla="*/ 1058204843 h 37"/>
                  <a:gd name="T32" fmla="*/ 1309756098 w 129"/>
                  <a:gd name="T33" fmla="*/ 1058204843 h 37"/>
                  <a:gd name="T34" fmla="*/ 1309756098 w 129"/>
                  <a:gd name="T35" fmla="*/ 1058204843 h 37"/>
                  <a:gd name="T36" fmla="*/ 0 w 129"/>
                  <a:gd name="T37" fmla="*/ 1058204843 h 37"/>
                  <a:gd name="T38" fmla="*/ 1309756098 w 129"/>
                  <a:gd name="T39" fmla="*/ 1058204843 h 37"/>
                  <a:gd name="T40" fmla="*/ 1309756098 w 129"/>
                  <a:gd name="T41" fmla="*/ 1058204843 h 37"/>
                  <a:gd name="T42" fmla="*/ 1309756098 w 129"/>
                  <a:gd name="T43" fmla="*/ 1058204843 h 37"/>
                  <a:gd name="T44" fmla="*/ 1309756098 w 129"/>
                  <a:gd name="T45" fmla="*/ 1058204843 h 37"/>
                  <a:gd name="T46" fmla="*/ 1309756098 w 129"/>
                  <a:gd name="T47" fmla="*/ 1058204843 h 37"/>
                  <a:gd name="T48" fmla="*/ 1309756098 w 129"/>
                  <a:gd name="T49" fmla="*/ 0 h 3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9"/>
                  <a:gd name="T76" fmla="*/ 0 h 37"/>
                  <a:gd name="T77" fmla="*/ 129 w 129"/>
                  <a:gd name="T78" fmla="*/ 37 h 3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9" h="37">
                    <a:moveTo>
                      <a:pt x="65" y="0"/>
                    </a:moveTo>
                    <a:lnTo>
                      <a:pt x="90" y="2"/>
                    </a:lnTo>
                    <a:lnTo>
                      <a:pt x="110" y="6"/>
                    </a:lnTo>
                    <a:lnTo>
                      <a:pt x="117" y="8"/>
                    </a:lnTo>
                    <a:lnTo>
                      <a:pt x="125" y="12"/>
                    </a:lnTo>
                    <a:lnTo>
                      <a:pt x="129" y="16"/>
                    </a:lnTo>
                    <a:lnTo>
                      <a:pt x="129" y="20"/>
                    </a:lnTo>
                    <a:lnTo>
                      <a:pt x="129" y="24"/>
                    </a:lnTo>
                    <a:lnTo>
                      <a:pt x="125" y="25"/>
                    </a:lnTo>
                    <a:lnTo>
                      <a:pt x="117" y="29"/>
                    </a:lnTo>
                    <a:lnTo>
                      <a:pt x="110" y="33"/>
                    </a:lnTo>
                    <a:lnTo>
                      <a:pt x="90" y="37"/>
                    </a:lnTo>
                    <a:lnTo>
                      <a:pt x="65" y="37"/>
                    </a:lnTo>
                    <a:lnTo>
                      <a:pt x="40" y="37"/>
                    </a:lnTo>
                    <a:lnTo>
                      <a:pt x="19" y="33"/>
                    </a:lnTo>
                    <a:lnTo>
                      <a:pt x="12" y="29"/>
                    </a:lnTo>
                    <a:lnTo>
                      <a:pt x="6" y="25"/>
                    </a:lnTo>
                    <a:lnTo>
                      <a:pt x="2" y="24"/>
                    </a:lnTo>
                    <a:lnTo>
                      <a:pt x="0" y="20"/>
                    </a:lnTo>
                    <a:lnTo>
                      <a:pt x="2" y="16"/>
                    </a:lnTo>
                    <a:lnTo>
                      <a:pt x="6" y="12"/>
                    </a:lnTo>
                    <a:lnTo>
                      <a:pt x="12" y="8"/>
                    </a:lnTo>
                    <a:lnTo>
                      <a:pt x="19" y="6"/>
                    </a:lnTo>
                    <a:lnTo>
                      <a:pt x="40" y="2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60" name="Freeform 1188"/>
              <p:cNvSpPr>
                <a:spLocks/>
              </p:cNvSpPr>
              <p:nvPr/>
            </p:nvSpPr>
            <p:spPr bwMode="auto">
              <a:xfrm flipH="1">
                <a:off x="2890" y="879"/>
                <a:ext cx="114" cy="31"/>
              </a:xfrm>
              <a:custGeom>
                <a:avLst/>
                <a:gdLst>
                  <a:gd name="T0" fmla="*/ 1309756098 w 129"/>
                  <a:gd name="T1" fmla="*/ 0 h 37"/>
                  <a:gd name="T2" fmla="*/ 1309756098 w 129"/>
                  <a:gd name="T3" fmla="*/ 1058204843 h 37"/>
                  <a:gd name="T4" fmla="*/ 1309756098 w 129"/>
                  <a:gd name="T5" fmla="*/ 1058204843 h 37"/>
                  <a:gd name="T6" fmla="*/ 1309756098 w 129"/>
                  <a:gd name="T7" fmla="*/ 1058204843 h 37"/>
                  <a:gd name="T8" fmla="*/ 1309756098 w 129"/>
                  <a:gd name="T9" fmla="*/ 1058204843 h 37"/>
                  <a:gd name="T10" fmla="*/ 1309756098 w 129"/>
                  <a:gd name="T11" fmla="*/ 1058204843 h 37"/>
                  <a:gd name="T12" fmla="*/ 1309756098 w 129"/>
                  <a:gd name="T13" fmla="*/ 1058204843 h 37"/>
                  <a:gd name="T14" fmla="*/ 1309756098 w 129"/>
                  <a:gd name="T15" fmla="*/ 1058204843 h 37"/>
                  <a:gd name="T16" fmla="*/ 1309756098 w 129"/>
                  <a:gd name="T17" fmla="*/ 1058204843 h 37"/>
                  <a:gd name="T18" fmla="*/ 1309756098 w 129"/>
                  <a:gd name="T19" fmla="*/ 1058204843 h 37"/>
                  <a:gd name="T20" fmla="*/ 1309756098 w 129"/>
                  <a:gd name="T21" fmla="*/ 1058204843 h 37"/>
                  <a:gd name="T22" fmla="*/ 1309756098 w 129"/>
                  <a:gd name="T23" fmla="*/ 1058204843 h 37"/>
                  <a:gd name="T24" fmla="*/ 1309756098 w 129"/>
                  <a:gd name="T25" fmla="*/ 1058204843 h 37"/>
                  <a:gd name="T26" fmla="*/ 1309756098 w 129"/>
                  <a:gd name="T27" fmla="*/ 1058204843 h 37"/>
                  <a:gd name="T28" fmla="*/ 1309756098 w 129"/>
                  <a:gd name="T29" fmla="*/ 1058204843 h 37"/>
                  <a:gd name="T30" fmla="*/ 1309756098 w 129"/>
                  <a:gd name="T31" fmla="*/ 1058204843 h 37"/>
                  <a:gd name="T32" fmla="*/ 1309756098 w 129"/>
                  <a:gd name="T33" fmla="*/ 1058204843 h 37"/>
                  <a:gd name="T34" fmla="*/ 1309756098 w 129"/>
                  <a:gd name="T35" fmla="*/ 1058204843 h 37"/>
                  <a:gd name="T36" fmla="*/ 0 w 129"/>
                  <a:gd name="T37" fmla="*/ 1058204843 h 37"/>
                  <a:gd name="T38" fmla="*/ 1309756098 w 129"/>
                  <a:gd name="T39" fmla="*/ 1058204843 h 37"/>
                  <a:gd name="T40" fmla="*/ 1309756098 w 129"/>
                  <a:gd name="T41" fmla="*/ 1058204843 h 37"/>
                  <a:gd name="T42" fmla="*/ 1309756098 w 129"/>
                  <a:gd name="T43" fmla="*/ 1058204843 h 37"/>
                  <a:gd name="T44" fmla="*/ 1309756098 w 129"/>
                  <a:gd name="T45" fmla="*/ 1058204843 h 37"/>
                  <a:gd name="T46" fmla="*/ 1309756098 w 129"/>
                  <a:gd name="T47" fmla="*/ 1058204843 h 37"/>
                  <a:gd name="T48" fmla="*/ 1309756098 w 129"/>
                  <a:gd name="T49" fmla="*/ 0 h 3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29"/>
                  <a:gd name="T76" fmla="*/ 0 h 37"/>
                  <a:gd name="T77" fmla="*/ 129 w 129"/>
                  <a:gd name="T78" fmla="*/ 37 h 3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29" h="37">
                    <a:moveTo>
                      <a:pt x="65" y="0"/>
                    </a:moveTo>
                    <a:lnTo>
                      <a:pt x="90" y="2"/>
                    </a:lnTo>
                    <a:lnTo>
                      <a:pt x="110" y="6"/>
                    </a:lnTo>
                    <a:lnTo>
                      <a:pt x="117" y="8"/>
                    </a:lnTo>
                    <a:lnTo>
                      <a:pt x="125" y="12"/>
                    </a:lnTo>
                    <a:lnTo>
                      <a:pt x="129" y="16"/>
                    </a:lnTo>
                    <a:lnTo>
                      <a:pt x="129" y="20"/>
                    </a:lnTo>
                    <a:lnTo>
                      <a:pt x="129" y="24"/>
                    </a:lnTo>
                    <a:lnTo>
                      <a:pt x="125" y="25"/>
                    </a:lnTo>
                    <a:lnTo>
                      <a:pt x="117" y="29"/>
                    </a:lnTo>
                    <a:lnTo>
                      <a:pt x="110" y="33"/>
                    </a:lnTo>
                    <a:lnTo>
                      <a:pt x="90" y="37"/>
                    </a:lnTo>
                    <a:lnTo>
                      <a:pt x="65" y="37"/>
                    </a:lnTo>
                    <a:lnTo>
                      <a:pt x="40" y="37"/>
                    </a:lnTo>
                    <a:lnTo>
                      <a:pt x="19" y="33"/>
                    </a:lnTo>
                    <a:lnTo>
                      <a:pt x="12" y="29"/>
                    </a:lnTo>
                    <a:lnTo>
                      <a:pt x="6" y="25"/>
                    </a:lnTo>
                    <a:lnTo>
                      <a:pt x="2" y="24"/>
                    </a:lnTo>
                    <a:lnTo>
                      <a:pt x="0" y="20"/>
                    </a:lnTo>
                    <a:lnTo>
                      <a:pt x="2" y="16"/>
                    </a:lnTo>
                    <a:lnTo>
                      <a:pt x="6" y="12"/>
                    </a:lnTo>
                    <a:lnTo>
                      <a:pt x="12" y="8"/>
                    </a:lnTo>
                    <a:lnTo>
                      <a:pt x="19" y="6"/>
                    </a:lnTo>
                    <a:lnTo>
                      <a:pt x="40" y="2"/>
                    </a:lnTo>
                    <a:lnTo>
                      <a:pt x="65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61" name="Rectangle 1189"/>
              <p:cNvSpPr>
                <a:spLocks noChangeArrowheads="1"/>
              </p:cNvSpPr>
              <p:nvPr/>
            </p:nvSpPr>
            <p:spPr bwMode="auto">
              <a:xfrm flipH="1">
                <a:off x="2886" y="879"/>
                <a:ext cx="27" cy="31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2" name="Rectangle 1190"/>
              <p:cNvSpPr>
                <a:spLocks noChangeArrowheads="1"/>
              </p:cNvSpPr>
              <p:nvPr/>
            </p:nvSpPr>
            <p:spPr bwMode="auto">
              <a:xfrm flipH="1">
                <a:off x="2886" y="879"/>
                <a:ext cx="27" cy="3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3" name="Rectangle 1191"/>
              <p:cNvSpPr>
                <a:spLocks noChangeArrowheads="1"/>
              </p:cNvSpPr>
              <p:nvPr/>
            </p:nvSpPr>
            <p:spPr bwMode="auto">
              <a:xfrm flipH="1">
                <a:off x="2954" y="1719"/>
                <a:ext cx="2" cy="18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4" name="Rectangle 1192"/>
              <p:cNvSpPr>
                <a:spLocks noChangeArrowheads="1"/>
              </p:cNvSpPr>
              <p:nvPr/>
            </p:nvSpPr>
            <p:spPr bwMode="auto">
              <a:xfrm flipH="1">
                <a:off x="2949" y="1738"/>
                <a:ext cx="12" cy="6"/>
              </a:xfrm>
              <a:prstGeom prst="rect">
                <a:avLst/>
              </a:prstGeom>
              <a:solidFill>
                <a:srgbClr val="7270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5" name="Rectangle 1193"/>
              <p:cNvSpPr>
                <a:spLocks noChangeArrowheads="1"/>
              </p:cNvSpPr>
              <p:nvPr/>
            </p:nvSpPr>
            <p:spPr bwMode="auto">
              <a:xfrm flipH="1">
                <a:off x="2949" y="1738"/>
                <a:ext cx="12" cy="6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6" name="Rectangle 1194"/>
              <p:cNvSpPr>
                <a:spLocks noChangeArrowheads="1"/>
              </p:cNvSpPr>
              <p:nvPr/>
            </p:nvSpPr>
            <p:spPr bwMode="auto">
              <a:xfrm flipH="1">
                <a:off x="2954" y="1717"/>
                <a:ext cx="2" cy="2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7" name="Rectangle 1195"/>
              <p:cNvSpPr>
                <a:spLocks noChangeArrowheads="1"/>
              </p:cNvSpPr>
              <p:nvPr/>
            </p:nvSpPr>
            <p:spPr bwMode="auto">
              <a:xfrm flipH="1">
                <a:off x="2954" y="1737"/>
                <a:ext cx="2" cy="1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68" name="Line 1196"/>
              <p:cNvSpPr>
                <a:spLocks noChangeShapeType="1"/>
              </p:cNvSpPr>
              <p:nvPr/>
            </p:nvSpPr>
            <p:spPr bwMode="auto">
              <a:xfrm flipH="1" flipV="1">
                <a:off x="2954" y="1706"/>
                <a:ext cx="0" cy="11"/>
              </a:xfrm>
              <a:prstGeom prst="line">
                <a:avLst/>
              </a:prstGeom>
              <a:noFill/>
              <a:ln w="6350">
                <a:solidFill>
                  <a:srgbClr val="1F1A17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69" name="Rectangle 1197"/>
              <p:cNvSpPr>
                <a:spLocks noChangeArrowheads="1"/>
              </p:cNvSpPr>
              <p:nvPr/>
            </p:nvSpPr>
            <p:spPr bwMode="auto">
              <a:xfrm flipH="1">
                <a:off x="3302" y="638"/>
                <a:ext cx="0" cy="139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70" name="Rectangle 1198"/>
              <p:cNvSpPr>
                <a:spLocks noChangeArrowheads="1"/>
              </p:cNvSpPr>
              <p:nvPr/>
            </p:nvSpPr>
            <p:spPr bwMode="auto">
              <a:xfrm flipH="1">
                <a:off x="3301" y="666"/>
                <a:ext cx="1" cy="10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71" name="Rectangle 1199"/>
              <p:cNvSpPr>
                <a:spLocks noChangeArrowheads="1"/>
              </p:cNvSpPr>
              <p:nvPr/>
            </p:nvSpPr>
            <p:spPr bwMode="auto">
              <a:xfrm flipH="1">
                <a:off x="3304" y="666"/>
                <a:ext cx="0" cy="104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72" name="Rectangle 1200"/>
              <p:cNvSpPr>
                <a:spLocks noChangeArrowheads="1"/>
              </p:cNvSpPr>
              <p:nvPr/>
            </p:nvSpPr>
            <p:spPr bwMode="auto">
              <a:xfrm flipH="1">
                <a:off x="3290" y="782"/>
                <a:ext cx="25" cy="19"/>
              </a:xfrm>
              <a:prstGeom prst="rect">
                <a:avLst/>
              </a:prstGeom>
              <a:solidFill>
                <a:srgbClr val="FFF5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73" name="Rectangle 1201"/>
              <p:cNvSpPr>
                <a:spLocks noChangeArrowheads="1"/>
              </p:cNvSpPr>
              <p:nvPr/>
            </p:nvSpPr>
            <p:spPr bwMode="auto">
              <a:xfrm flipH="1">
                <a:off x="3290" y="782"/>
                <a:ext cx="25" cy="19"/>
              </a:xfrm>
              <a:prstGeom prst="rect">
                <a:avLst/>
              </a:prstGeom>
              <a:noFill/>
              <a:ln w="3175">
                <a:solidFill>
                  <a:srgbClr val="1F1A17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0274" name="Rectangle 1202"/>
              <p:cNvSpPr>
                <a:spLocks noChangeArrowheads="1"/>
              </p:cNvSpPr>
              <p:nvPr/>
            </p:nvSpPr>
            <p:spPr bwMode="auto">
              <a:xfrm flipH="1">
                <a:off x="2997" y="1078"/>
                <a:ext cx="133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1F1A17"/>
                    </a:solidFill>
                    <a:cs typeface="Arial" panose="020B0604020202020204" pitchFamily="34" charset="0"/>
                  </a:rPr>
                  <a:t>RA</a:t>
                </a:r>
                <a:endParaRPr lang="en-US" altLang="en-US" sz="1000">
                  <a:cs typeface="Arial" panose="020B0604020202020204" pitchFamily="34" charset="0"/>
                </a:endParaRPr>
              </a:p>
            </p:txBody>
          </p:sp>
          <p:sp>
            <p:nvSpPr>
              <p:cNvPr id="100275" name="Rectangle 1203"/>
              <p:cNvSpPr>
                <a:spLocks noChangeArrowheads="1"/>
              </p:cNvSpPr>
              <p:nvPr/>
            </p:nvSpPr>
            <p:spPr bwMode="auto">
              <a:xfrm flipH="1">
                <a:off x="1375" y="1153"/>
                <a:ext cx="127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1F1A17"/>
                    </a:solidFill>
                    <a:cs typeface="Arial" panose="020B0604020202020204" pitchFamily="34" charset="0"/>
                  </a:rPr>
                  <a:t>SA</a:t>
                </a:r>
                <a:endParaRPr lang="en-US" altLang="en-US" sz="1000">
                  <a:cs typeface="Arial" panose="020B0604020202020204" pitchFamily="34" charset="0"/>
                </a:endParaRPr>
              </a:p>
            </p:txBody>
          </p:sp>
          <p:sp>
            <p:nvSpPr>
              <p:cNvPr id="100276" name="Freeform 1204"/>
              <p:cNvSpPr>
                <a:spLocks noEditPoints="1"/>
              </p:cNvSpPr>
              <p:nvPr/>
            </p:nvSpPr>
            <p:spPr bwMode="auto">
              <a:xfrm flipH="1">
                <a:off x="1221" y="799"/>
                <a:ext cx="2151" cy="9"/>
              </a:xfrm>
              <a:custGeom>
                <a:avLst/>
                <a:gdLst>
                  <a:gd name="T0" fmla="*/ 1367305551 w 2408"/>
                  <a:gd name="T1" fmla="*/ 962341385 h 11"/>
                  <a:gd name="T2" fmla="*/ 1367305551 w 2408"/>
                  <a:gd name="T3" fmla="*/ 962341385 h 11"/>
                  <a:gd name="T4" fmla="*/ 1367305551 w 2408"/>
                  <a:gd name="T5" fmla="*/ 962341385 h 11"/>
                  <a:gd name="T6" fmla="*/ 1367305551 w 2408"/>
                  <a:gd name="T7" fmla="*/ 962341385 h 11"/>
                  <a:gd name="T8" fmla="*/ 1367305551 w 2408"/>
                  <a:gd name="T9" fmla="*/ 962341385 h 11"/>
                  <a:gd name="T10" fmla="*/ 1367305551 w 2408"/>
                  <a:gd name="T11" fmla="*/ 962341385 h 11"/>
                  <a:gd name="T12" fmla="*/ 1367305551 w 2408"/>
                  <a:gd name="T13" fmla="*/ 0 h 11"/>
                  <a:gd name="T14" fmla="*/ 1367305551 w 2408"/>
                  <a:gd name="T15" fmla="*/ 0 h 11"/>
                  <a:gd name="T16" fmla="*/ 1367305551 w 2408"/>
                  <a:gd name="T17" fmla="*/ 962341385 h 11"/>
                  <a:gd name="T18" fmla="*/ 1367305551 w 2408"/>
                  <a:gd name="T19" fmla="*/ 962341385 h 11"/>
                  <a:gd name="T20" fmla="*/ 1367305551 w 2408"/>
                  <a:gd name="T21" fmla="*/ 962341385 h 11"/>
                  <a:gd name="T22" fmla="*/ 1367305551 w 2408"/>
                  <a:gd name="T23" fmla="*/ 962341385 h 11"/>
                  <a:gd name="T24" fmla="*/ 1367305551 w 2408"/>
                  <a:gd name="T25" fmla="*/ 962341385 h 11"/>
                  <a:gd name="T26" fmla="*/ 1367305551 w 2408"/>
                  <a:gd name="T27" fmla="*/ 962341385 h 11"/>
                  <a:gd name="T28" fmla="*/ 1367305551 w 2408"/>
                  <a:gd name="T29" fmla="*/ 0 h 11"/>
                  <a:gd name="T30" fmla="*/ 1367305551 w 2408"/>
                  <a:gd name="T31" fmla="*/ 0 h 11"/>
                  <a:gd name="T32" fmla="*/ 1367305551 w 2408"/>
                  <a:gd name="T33" fmla="*/ 962341385 h 11"/>
                  <a:gd name="T34" fmla="*/ 1367305551 w 2408"/>
                  <a:gd name="T35" fmla="*/ 962341385 h 11"/>
                  <a:gd name="T36" fmla="*/ 1367305551 w 2408"/>
                  <a:gd name="T37" fmla="*/ 962341385 h 11"/>
                  <a:gd name="T38" fmla="*/ 1367305551 w 2408"/>
                  <a:gd name="T39" fmla="*/ 962341385 h 11"/>
                  <a:gd name="T40" fmla="*/ 1367305551 w 2408"/>
                  <a:gd name="T41" fmla="*/ 962341385 h 11"/>
                  <a:gd name="T42" fmla="*/ 1367305551 w 2408"/>
                  <a:gd name="T43" fmla="*/ 962341385 h 11"/>
                  <a:gd name="T44" fmla="*/ 1367305551 w 2408"/>
                  <a:gd name="T45" fmla="*/ 0 h 11"/>
                  <a:gd name="T46" fmla="*/ 1367305551 w 2408"/>
                  <a:gd name="T47" fmla="*/ 0 h 11"/>
                  <a:gd name="T48" fmla="*/ 1367305551 w 2408"/>
                  <a:gd name="T49" fmla="*/ 962341385 h 11"/>
                  <a:gd name="T50" fmla="*/ 1367305551 w 2408"/>
                  <a:gd name="T51" fmla="*/ 962341385 h 11"/>
                  <a:gd name="T52" fmla="*/ 1367305551 w 2408"/>
                  <a:gd name="T53" fmla="*/ 962341385 h 11"/>
                  <a:gd name="T54" fmla="*/ 1367305551 w 2408"/>
                  <a:gd name="T55" fmla="*/ 962341385 h 11"/>
                  <a:gd name="T56" fmla="*/ 1367305551 w 2408"/>
                  <a:gd name="T57" fmla="*/ 962341385 h 11"/>
                  <a:gd name="T58" fmla="*/ 1367305551 w 2408"/>
                  <a:gd name="T59" fmla="*/ 962341385 h 11"/>
                  <a:gd name="T60" fmla="*/ 1367305551 w 2408"/>
                  <a:gd name="T61" fmla="*/ 962341385 h 11"/>
                  <a:gd name="T62" fmla="*/ 1367305551 w 2408"/>
                  <a:gd name="T63" fmla="*/ 962341385 h 11"/>
                  <a:gd name="T64" fmla="*/ 1367305551 w 2408"/>
                  <a:gd name="T65" fmla="*/ 962341385 h 11"/>
                  <a:gd name="T66" fmla="*/ 1367305551 w 2408"/>
                  <a:gd name="T67" fmla="*/ 962341385 h 11"/>
                  <a:gd name="T68" fmla="*/ 1367305551 w 2408"/>
                  <a:gd name="T69" fmla="*/ 962341385 h 11"/>
                  <a:gd name="T70" fmla="*/ 1367305551 w 2408"/>
                  <a:gd name="T71" fmla="*/ 962341385 h 11"/>
                  <a:gd name="T72" fmla="*/ 1367305551 w 2408"/>
                  <a:gd name="T73" fmla="*/ 962341385 h 11"/>
                  <a:gd name="T74" fmla="*/ 1367305551 w 2408"/>
                  <a:gd name="T75" fmla="*/ 962341385 h 11"/>
                  <a:gd name="T76" fmla="*/ 1367305551 w 2408"/>
                  <a:gd name="T77" fmla="*/ 962341385 h 11"/>
                  <a:gd name="T78" fmla="*/ 1367305551 w 2408"/>
                  <a:gd name="T79" fmla="*/ 962341385 h 11"/>
                  <a:gd name="T80" fmla="*/ 1367305551 w 2408"/>
                  <a:gd name="T81" fmla="*/ 962341385 h 11"/>
                  <a:gd name="T82" fmla="*/ 1367305551 w 2408"/>
                  <a:gd name="T83" fmla="*/ 962341385 h 11"/>
                  <a:gd name="T84" fmla="*/ 1367305551 w 2408"/>
                  <a:gd name="T85" fmla="*/ 962341385 h 11"/>
                  <a:gd name="T86" fmla="*/ 1367305551 w 2408"/>
                  <a:gd name="T87" fmla="*/ 0 h 11"/>
                  <a:gd name="T88" fmla="*/ 1367305551 w 2408"/>
                  <a:gd name="T89" fmla="*/ 0 h 11"/>
                  <a:gd name="T90" fmla="*/ 1367305551 w 2408"/>
                  <a:gd name="T91" fmla="*/ 962341385 h 11"/>
                  <a:gd name="T92" fmla="*/ 1367305551 w 2408"/>
                  <a:gd name="T93" fmla="*/ 962341385 h 11"/>
                  <a:gd name="T94" fmla="*/ 1367305551 w 2408"/>
                  <a:gd name="T95" fmla="*/ 962341385 h 11"/>
                  <a:gd name="T96" fmla="*/ 1367305551 w 2408"/>
                  <a:gd name="T97" fmla="*/ 962341385 h 11"/>
                  <a:gd name="T98" fmla="*/ 1367305551 w 2408"/>
                  <a:gd name="T99" fmla="*/ 962341385 h 11"/>
                  <a:gd name="T100" fmla="*/ 1367305551 w 2408"/>
                  <a:gd name="T101" fmla="*/ 962341385 h 11"/>
                  <a:gd name="T102" fmla="*/ 1367305551 w 2408"/>
                  <a:gd name="T103" fmla="*/ 0 h 11"/>
                  <a:gd name="T104" fmla="*/ 1367305551 w 2408"/>
                  <a:gd name="T105" fmla="*/ 0 h 11"/>
                  <a:gd name="T106" fmla="*/ 1367305551 w 2408"/>
                  <a:gd name="T107" fmla="*/ 962341385 h 11"/>
                  <a:gd name="T108" fmla="*/ 1367305551 w 2408"/>
                  <a:gd name="T109" fmla="*/ 962341385 h 11"/>
                  <a:gd name="T110" fmla="*/ 1367305551 w 2408"/>
                  <a:gd name="T111" fmla="*/ 962341385 h 11"/>
                  <a:gd name="T112" fmla="*/ 1367305551 w 2408"/>
                  <a:gd name="T113" fmla="*/ 962341385 h 11"/>
                  <a:gd name="T114" fmla="*/ 1367305551 w 2408"/>
                  <a:gd name="T115" fmla="*/ 962341385 h 1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2408"/>
                  <a:gd name="T175" fmla="*/ 0 h 11"/>
                  <a:gd name="T176" fmla="*/ 2408 w 2408"/>
                  <a:gd name="T177" fmla="*/ 11 h 11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2408" h="11">
                    <a:moveTo>
                      <a:pt x="272" y="2"/>
                    </a:moveTo>
                    <a:lnTo>
                      <a:pt x="232" y="5"/>
                    </a:lnTo>
                    <a:lnTo>
                      <a:pt x="241" y="7"/>
                    </a:lnTo>
                    <a:lnTo>
                      <a:pt x="261" y="9"/>
                    </a:lnTo>
                    <a:lnTo>
                      <a:pt x="280" y="9"/>
                    </a:lnTo>
                    <a:lnTo>
                      <a:pt x="295" y="7"/>
                    </a:lnTo>
                    <a:lnTo>
                      <a:pt x="310" y="5"/>
                    </a:lnTo>
                    <a:lnTo>
                      <a:pt x="272" y="2"/>
                    </a:lnTo>
                    <a:close/>
                    <a:moveTo>
                      <a:pt x="366" y="2"/>
                    </a:moveTo>
                    <a:lnTo>
                      <a:pt x="324" y="5"/>
                    </a:lnTo>
                    <a:lnTo>
                      <a:pt x="335" y="7"/>
                    </a:lnTo>
                    <a:lnTo>
                      <a:pt x="355" y="9"/>
                    </a:lnTo>
                    <a:lnTo>
                      <a:pt x="374" y="9"/>
                    </a:lnTo>
                    <a:lnTo>
                      <a:pt x="389" y="7"/>
                    </a:lnTo>
                    <a:lnTo>
                      <a:pt x="405" y="5"/>
                    </a:lnTo>
                    <a:lnTo>
                      <a:pt x="366" y="2"/>
                    </a:lnTo>
                    <a:close/>
                    <a:moveTo>
                      <a:pt x="460" y="0"/>
                    </a:moveTo>
                    <a:lnTo>
                      <a:pt x="418" y="3"/>
                    </a:lnTo>
                    <a:lnTo>
                      <a:pt x="429" y="7"/>
                    </a:lnTo>
                    <a:lnTo>
                      <a:pt x="447" y="9"/>
                    </a:lnTo>
                    <a:lnTo>
                      <a:pt x="466" y="9"/>
                    </a:lnTo>
                    <a:lnTo>
                      <a:pt x="481" y="7"/>
                    </a:lnTo>
                    <a:lnTo>
                      <a:pt x="497" y="5"/>
                    </a:lnTo>
                    <a:lnTo>
                      <a:pt x="460" y="0"/>
                    </a:lnTo>
                    <a:close/>
                    <a:moveTo>
                      <a:pt x="554" y="0"/>
                    </a:moveTo>
                    <a:lnTo>
                      <a:pt x="512" y="3"/>
                    </a:lnTo>
                    <a:lnTo>
                      <a:pt x="522" y="5"/>
                    </a:lnTo>
                    <a:lnTo>
                      <a:pt x="541" y="7"/>
                    </a:lnTo>
                    <a:lnTo>
                      <a:pt x="560" y="7"/>
                    </a:lnTo>
                    <a:lnTo>
                      <a:pt x="575" y="7"/>
                    </a:lnTo>
                    <a:lnTo>
                      <a:pt x="591" y="3"/>
                    </a:lnTo>
                    <a:lnTo>
                      <a:pt x="554" y="0"/>
                    </a:lnTo>
                    <a:close/>
                    <a:moveTo>
                      <a:pt x="644" y="0"/>
                    </a:moveTo>
                    <a:lnTo>
                      <a:pt x="602" y="3"/>
                    </a:lnTo>
                    <a:lnTo>
                      <a:pt x="614" y="7"/>
                    </a:lnTo>
                    <a:lnTo>
                      <a:pt x="633" y="9"/>
                    </a:lnTo>
                    <a:lnTo>
                      <a:pt x="652" y="9"/>
                    </a:lnTo>
                    <a:lnTo>
                      <a:pt x="667" y="7"/>
                    </a:lnTo>
                    <a:lnTo>
                      <a:pt x="683" y="5"/>
                    </a:lnTo>
                    <a:lnTo>
                      <a:pt x="644" y="0"/>
                    </a:lnTo>
                    <a:close/>
                    <a:moveTo>
                      <a:pt x="738" y="0"/>
                    </a:moveTo>
                    <a:lnTo>
                      <a:pt x="696" y="3"/>
                    </a:lnTo>
                    <a:lnTo>
                      <a:pt x="708" y="5"/>
                    </a:lnTo>
                    <a:lnTo>
                      <a:pt x="727" y="7"/>
                    </a:lnTo>
                    <a:lnTo>
                      <a:pt x="746" y="7"/>
                    </a:lnTo>
                    <a:lnTo>
                      <a:pt x="761" y="7"/>
                    </a:lnTo>
                    <a:lnTo>
                      <a:pt x="777" y="3"/>
                    </a:lnTo>
                    <a:lnTo>
                      <a:pt x="738" y="0"/>
                    </a:lnTo>
                    <a:close/>
                    <a:moveTo>
                      <a:pt x="832" y="0"/>
                    </a:moveTo>
                    <a:lnTo>
                      <a:pt x="790" y="3"/>
                    </a:lnTo>
                    <a:lnTo>
                      <a:pt x="802" y="5"/>
                    </a:lnTo>
                    <a:lnTo>
                      <a:pt x="819" y="7"/>
                    </a:lnTo>
                    <a:lnTo>
                      <a:pt x="838" y="7"/>
                    </a:lnTo>
                    <a:lnTo>
                      <a:pt x="854" y="7"/>
                    </a:lnTo>
                    <a:lnTo>
                      <a:pt x="871" y="3"/>
                    </a:lnTo>
                    <a:lnTo>
                      <a:pt x="832" y="0"/>
                    </a:lnTo>
                    <a:close/>
                    <a:moveTo>
                      <a:pt x="926" y="0"/>
                    </a:moveTo>
                    <a:lnTo>
                      <a:pt x="884" y="3"/>
                    </a:lnTo>
                    <a:lnTo>
                      <a:pt x="896" y="7"/>
                    </a:lnTo>
                    <a:lnTo>
                      <a:pt x="913" y="9"/>
                    </a:lnTo>
                    <a:lnTo>
                      <a:pt x="932" y="9"/>
                    </a:lnTo>
                    <a:lnTo>
                      <a:pt x="948" y="7"/>
                    </a:lnTo>
                    <a:lnTo>
                      <a:pt x="963" y="5"/>
                    </a:lnTo>
                    <a:lnTo>
                      <a:pt x="926" y="0"/>
                    </a:lnTo>
                    <a:close/>
                    <a:moveTo>
                      <a:pt x="1019" y="0"/>
                    </a:moveTo>
                    <a:lnTo>
                      <a:pt x="976" y="3"/>
                    </a:lnTo>
                    <a:lnTo>
                      <a:pt x="988" y="5"/>
                    </a:lnTo>
                    <a:lnTo>
                      <a:pt x="1007" y="7"/>
                    </a:lnTo>
                    <a:lnTo>
                      <a:pt x="1026" y="7"/>
                    </a:lnTo>
                    <a:lnTo>
                      <a:pt x="1042" y="7"/>
                    </a:lnTo>
                    <a:lnTo>
                      <a:pt x="1057" y="3"/>
                    </a:lnTo>
                    <a:lnTo>
                      <a:pt x="1019" y="0"/>
                    </a:lnTo>
                    <a:close/>
                    <a:moveTo>
                      <a:pt x="1113" y="0"/>
                    </a:moveTo>
                    <a:lnTo>
                      <a:pt x="1070" y="3"/>
                    </a:lnTo>
                    <a:lnTo>
                      <a:pt x="1082" y="5"/>
                    </a:lnTo>
                    <a:lnTo>
                      <a:pt x="1101" y="7"/>
                    </a:lnTo>
                    <a:lnTo>
                      <a:pt x="1120" y="7"/>
                    </a:lnTo>
                    <a:lnTo>
                      <a:pt x="1136" y="7"/>
                    </a:lnTo>
                    <a:lnTo>
                      <a:pt x="1151" y="3"/>
                    </a:lnTo>
                    <a:lnTo>
                      <a:pt x="1113" y="0"/>
                    </a:lnTo>
                    <a:close/>
                    <a:moveTo>
                      <a:pt x="1207" y="0"/>
                    </a:moveTo>
                    <a:lnTo>
                      <a:pt x="1164" y="3"/>
                    </a:lnTo>
                    <a:lnTo>
                      <a:pt x="1176" y="7"/>
                    </a:lnTo>
                    <a:lnTo>
                      <a:pt x="1193" y="9"/>
                    </a:lnTo>
                    <a:lnTo>
                      <a:pt x="1212" y="9"/>
                    </a:lnTo>
                    <a:lnTo>
                      <a:pt x="1228" y="7"/>
                    </a:lnTo>
                    <a:lnTo>
                      <a:pt x="1245" y="5"/>
                    </a:lnTo>
                    <a:lnTo>
                      <a:pt x="1207" y="0"/>
                    </a:lnTo>
                    <a:close/>
                    <a:moveTo>
                      <a:pt x="1301" y="0"/>
                    </a:moveTo>
                    <a:lnTo>
                      <a:pt x="1258" y="3"/>
                    </a:lnTo>
                    <a:lnTo>
                      <a:pt x="1270" y="5"/>
                    </a:lnTo>
                    <a:lnTo>
                      <a:pt x="1287" y="7"/>
                    </a:lnTo>
                    <a:lnTo>
                      <a:pt x="1306" y="7"/>
                    </a:lnTo>
                    <a:lnTo>
                      <a:pt x="1322" y="7"/>
                    </a:lnTo>
                    <a:lnTo>
                      <a:pt x="1337" y="3"/>
                    </a:lnTo>
                    <a:lnTo>
                      <a:pt x="1301" y="0"/>
                    </a:lnTo>
                    <a:close/>
                    <a:moveTo>
                      <a:pt x="1393" y="0"/>
                    </a:moveTo>
                    <a:lnTo>
                      <a:pt x="1353" y="3"/>
                    </a:lnTo>
                    <a:lnTo>
                      <a:pt x="1362" y="5"/>
                    </a:lnTo>
                    <a:lnTo>
                      <a:pt x="1381" y="7"/>
                    </a:lnTo>
                    <a:lnTo>
                      <a:pt x="1400" y="7"/>
                    </a:lnTo>
                    <a:lnTo>
                      <a:pt x="1416" y="7"/>
                    </a:lnTo>
                    <a:lnTo>
                      <a:pt x="1431" y="3"/>
                    </a:lnTo>
                    <a:lnTo>
                      <a:pt x="1393" y="0"/>
                    </a:lnTo>
                    <a:close/>
                    <a:moveTo>
                      <a:pt x="1487" y="0"/>
                    </a:moveTo>
                    <a:lnTo>
                      <a:pt x="1445" y="3"/>
                    </a:lnTo>
                    <a:lnTo>
                      <a:pt x="1456" y="7"/>
                    </a:lnTo>
                    <a:lnTo>
                      <a:pt x="1475" y="9"/>
                    </a:lnTo>
                    <a:lnTo>
                      <a:pt x="1495" y="9"/>
                    </a:lnTo>
                    <a:lnTo>
                      <a:pt x="1510" y="7"/>
                    </a:lnTo>
                    <a:lnTo>
                      <a:pt x="1525" y="5"/>
                    </a:lnTo>
                    <a:lnTo>
                      <a:pt x="1487" y="0"/>
                    </a:lnTo>
                    <a:close/>
                    <a:moveTo>
                      <a:pt x="1581" y="0"/>
                    </a:moveTo>
                    <a:lnTo>
                      <a:pt x="1539" y="3"/>
                    </a:lnTo>
                    <a:lnTo>
                      <a:pt x="1550" y="5"/>
                    </a:lnTo>
                    <a:lnTo>
                      <a:pt x="1567" y="7"/>
                    </a:lnTo>
                    <a:lnTo>
                      <a:pt x="1589" y="7"/>
                    </a:lnTo>
                    <a:lnTo>
                      <a:pt x="1604" y="7"/>
                    </a:lnTo>
                    <a:lnTo>
                      <a:pt x="1619" y="3"/>
                    </a:lnTo>
                    <a:lnTo>
                      <a:pt x="1581" y="0"/>
                    </a:lnTo>
                    <a:close/>
                    <a:moveTo>
                      <a:pt x="1675" y="0"/>
                    </a:moveTo>
                    <a:lnTo>
                      <a:pt x="1633" y="3"/>
                    </a:lnTo>
                    <a:lnTo>
                      <a:pt x="1644" y="5"/>
                    </a:lnTo>
                    <a:lnTo>
                      <a:pt x="1661" y="7"/>
                    </a:lnTo>
                    <a:lnTo>
                      <a:pt x="1681" y="7"/>
                    </a:lnTo>
                    <a:lnTo>
                      <a:pt x="1696" y="7"/>
                    </a:lnTo>
                    <a:lnTo>
                      <a:pt x="1711" y="3"/>
                    </a:lnTo>
                    <a:lnTo>
                      <a:pt x="1675" y="0"/>
                    </a:lnTo>
                    <a:close/>
                    <a:moveTo>
                      <a:pt x="1769" y="0"/>
                    </a:moveTo>
                    <a:lnTo>
                      <a:pt x="1727" y="3"/>
                    </a:lnTo>
                    <a:lnTo>
                      <a:pt x="1738" y="5"/>
                    </a:lnTo>
                    <a:lnTo>
                      <a:pt x="1756" y="7"/>
                    </a:lnTo>
                    <a:lnTo>
                      <a:pt x="1775" y="7"/>
                    </a:lnTo>
                    <a:lnTo>
                      <a:pt x="1790" y="7"/>
                    </a:lnTo>
                    <a:lnTo>
                      <a:pt x="1805" y="3"/>
                    </a:lnTo>
                    <a:lnTo>
                      <a:pt x="1769" y="0"/>
                    </a:lnTo>
                    <a:close/>
                    <a:moveTo>
                      <a:pt x="1861" y="0"/>
                    </a:moveTo>
                    <a:lnTo>
                      <a:pt x="1819" y="3"/>
                    </a:lnTo>
                    <a:lnTo>
                      <a:pt x="1830" y="5"/>
                    </a:lnTo>
                    <a:lnTo>
                      <a:pt x="1850" y="7"/>
                    </a:lnTo>
                    <a:lnTo>
                      <a:pt x="1869" y="7"/>
                    </a:lnTo>
                    <a:lnTo>
                      <a:pt x="1884" y="7"/>
                    </a:lnTo>
                    <a:lnTo>
                      <a:pt x="1899" y="3"/>
                    </a:lnTo>
                    <a:lnTo>
                      <a:pt x="1861" y="0"/>
                    </a:lnTo>
                    <a:close/>
                    <a:moveTo>
                      <a:pt x="1955" y="0"/>
                    </a:moveTo>
                    <a:lnTo>
                      <a:pt x="1913" y="3"/>
                    </a:lnTo>
                    <a:lnTo>
                      <a:pt x="1924" y="5"/>
                    </a:lnTo>
                    <a:lnTo>
                      <a:pt x="1944" y="7"/>
                    </a:lnTo>
                    <a:lnTo>
                      <a:pt x="1961" y="7"/>
                    </a:lnTo>
                    <a:lnTo>
                      <a:pt x="1978" y="7"/>
                    </a:lnTo>
                    <a:lnTo>
                      <a:pt x="1993" y="3"/>
                    </a:lnTo>
                    <a:lnTo>
                      <a:pt x="1955" y="0"/>
                    </a:lnTo>
                    <a:close/>
                    <a:moveTo>
                      <a:pt x="2049" y="0"/>
                    </a:moveTo>
                    <a:lnTo>
                      <a:pt x="2007" y="3"/>
                    </a:lnTo>
                    <a:lnTo>
                      <a:pt x="2018" y="5"/>
                    </a:lnTo>
                    <a:lnTo>
                      <a:pt x="2036" y="7"/>
                    </a:lnTo>
                    <a:lnTo>
                      <a:pt x="2055" y="7"/>
                    </a:lnTo>
                    <a:lnTo>
                      <a:pt x="2070" y="7"/>
                    </a:lnTo>
                    <a:lnTo>
                      <a:pt x="2087" y="3"/>
                    </a:lnTo>
                    <a:lnTo>
                      <a:pt x="2049" y="0"/>
                    </a:lnTo>
                    <a:close/>
                    <a:moveTo>
                      <a:pt x="2143" y="0"/>
                    </a:moveTo>
                    <a:lnTo>
                      <a:pt x="2101" y="3"/>
                    </a:lnTo>
                    <a:lnTo>
                      <a:pt x="2112" y="5"/>
                    </a:lnTo>
                    <a:lnTo>
                      <a:pt x="2130" y="7"/>
                    </a:lnTo>
                    <a:lnTo>
                      <a:pt x="2149" y="7"/>
                    </a:lnTo>
                    <a:lnTo>
                      <a:pt x="2164" y="7"/>
                    </a:lnTo>
                    <a:lnTo>
                      <a:pt x="2180" y="3"/>
                    </a:lnTo>
                    <a:lnTo>
                      <a:pt x="2143" y="0"/>
                    </a:lnTo>
                    <a:close/>
                    <a:moveTo>
                      <a:pt x="2235" y="0"/>
                    </a:moveTo>
                    <a:lnTo>
                      <a:pt x="2193" y="3"/>
                    </a:lnTo>
                    <a:lnTo>
                      <a:pt x="2205" y="5"/>
                    </a:lnTo>
                    <a:lnTo>
                      <a:pt x="2224" y="7"/>
                    </a:lnTo>
                    <a:lnTo>
                      <a:pt x="2243" y="7"/>
                    </a:lnTo>
                    <a:lnTo>
                      <a:pt x="2258" y="7"/>
                    </a:lnTo>
                    <a:lnTo>
                      <a:pt x="2274" y="3"/>
                    </a:lnTo>
                    <a:lnTo>
                      <a:pt x="2235" y="0"/>
                    </a:lnTo>
                    <a:close/>
                    <a:moveTo>
                      <a:pt x="2331" y="0"/>
                    </a:moveTo>
                    <a:lnTo>
                      <a:pt x="2289" y="3"/>
                    </a:lnTo>
                    <a:lnTo>
                      <a:pt x="2301" y="5"/>
                    </a:lnTo>
                    <a:lnTo>
                      <a:pt x="2320" y="7"/>
                    </a:lnTo>
                    <a:lnTo>
                      <a:pt x="2339" y="7"/>
                    </a:lnTo>
                    <a:lnTo>
                      <a:pt x="2354" y="7"/>
                    </a:lnTo>
                    <a:lnTo>
                      <a:pt x="2370" y="3"/>
                    </a:lnTo>
                    <a:lnTo>
                      <a:pt x="2331" y="0"/>
                    </a:lnTo>
                    <a:close/>
                    <a:moveTo>
                      <a:pt x="2364" y="0"/>
                    </a:moveTo>
                    <a:lnTo>
                      <a:pt x="2383" y="3"/>
                    </a:lnTo>
                    <a:lnTo>
                      <a:pt x="2393" y="5"/>
                    </a:lnTo>
                    <a:lnTo>
                      <a:pt x="2408" y="9"/>
                    </a:lnTo>
                    <a:lnTo>
                      <a:pt x="2373" y="9"/>
                    </a:lnTo>
                    <a:lnTo>
                      <a:pt x="2360" y="7"/>
                    </a:lnTo>
                    <a:lnTo>
                      <a:pt x="2348" y="3"/>
                    </a:lnTo>
                    <a:lnTo>
                      <a:pt x="2364" y="0"/>
                    </a:lnTo>
                    <a:close/>
                    <a:moveTo>
                      <a:pt x="117" y="2"/>
                    </a:moveTo>
                    <a:lnTo>
                      <a:pt x="124" y="5"/>
                    </a:lnTo>
                    <a:lnTo>
                      <a:pt x="109" y="9"/>
                    </a:lnTo>
                    <a:lnTo>
                      <a:pt x="92" y="9"/>
                    </a:lnTo>
                    <a:lnTo>
                      <a:pt x="76" y="7"/>
                    </a:lnTo>
                    <a:lnTo>
                      <a:pt x="55" y="7"/>
                    </a:lnTo>
                    <a:lnTo>
                      <a:pt x="55" y="3"/>
                    </a:lnTo>
                    <a:lnTo>
                      <a:pt x="38" y="2"/>
                    </a:lnTo>
                    <a:lnTo>
                      <a:pt x="32" y="2"/>
                    </a:lnTo>
                    <a:lnTo>
                      <a:pt x="25" y="2"/>
                    </a:lnTo>
                    <a:lnTo>
                      <a:pt x="13" y="3"/>
                    </a:lnTo>
                    <a:lnTo>
                      <a:pt x="0" y="11"/>
                    </a:lnTo>
                    <a:lnTo>
                      <a:pt x="11" y="5"/>
                    </a:lnTo>
                    <a:lnTo>
                      <a:pt x="23" y="7"/>
                    </a:lnTo>
                    <a:lnTo>
                      <a:pt x="40" y="9"/>
                    </a:lnTo>
                    <a:lnTo>
                      <a:pt x="65" y="7"/>
                    </a:lnTo>
                    <a:lnTo>
                      <a:pt x="76" y="9"/>
                    </a:lnTo>
                    <a:lnTo>
                      <a:pt x="92" y="3"/>
                    </a:lnTo>
                    <a:lnTo>
                      <a:pt x="117" y="2"/>
                    </a:lnTo>
                    <a:close/>
                    <a:moveTo>
                      <a:pt x="180" y="2"/>
                    </a:moveTo>
                    <a:lnTo>
                      <a:pt x="138" y="5"/>
                    </a:lnTo>
                    <a:lnTo>
                      <a:pt x="149" y="7"/>
                    </a:lnTo>
                    <a:lnTo>
                      <a:pt x="165" y="9"/>
                    </a:lnTo>
                    <a:lnTo>
                      <a:pt x="186" y="9"/>
                    </a:lnTo>
                    <a:lnTo>
                      <a:pt x="201" y="7"/>
                    </a:lnTo>
                    <a:lnTo>
                      <a:pt x="216" y="5"/>
                    </a:lnTo>
                    <a:lnTo>
                      <a:pt x="180" y="2"/>
                    </a:lnTo>
                    <a:close/>
                    <a:moveTo>
                      <a:pt x="239" y="2"/>
                    </a:moveTo>
                    <a:lnTo>
                      <a:pt x="199" y="5"/>
                    </a:lnTo>
                    <a:lnTo>
                      <a:pt x="209" y="7"/>
                    </a:lnTo>
                    <a:lnTo>
                      <a:pt x="228" y="9"/>
                    </a:lnTo>
                    <a:lnTo>
                      <a:pt x="247" y="9"/>
                    </a:lnTo>
                    <a:lnTo>
                      <a:pt x="263" y="9"/>
                    </a:lnTo>
                    <a:lnTo>
                      <a:pt x="278" y="5"/>
                    </a:lnTo>
                    <a:lnTo>
                      <a:pt x="239" y="2"/>
                    </a:lnTo>
                    <a:close/>
                    <a:moveTo>
                      <a:pt x="334" y="2"/>
                    </a:moveTo>
                    <a:lnTo>
                      <a:pt x="291" y="5"/>
                    </a:lnTo>
                    <a:lnTo>
                      <a:pt x="303" y="7"/>
                    </a:lnTo>
                    <a:lnTo>
                      <a:pt x="322" y="9"/>
                    </a:lnTo>
                    <a:lnTo>
                      <a:pt x="341" y="9"/>
                    </a:lnTo>
                    <a:lnTo>
                      <a:pt x="357" y="9"/>
                    </a:lnTo>
                    <a:lnTo>
                      <a:pt x="372" y="5"/>
                    </a:lnTo>
                    <a:lnTo>
                      <a:pt x="334" y="2"/>
                    </a:lnTo>
                    <a:close/>
                    <a:moveTo>
                      <a:pt x="428" y="2"/>
                    </a:moveTo>
                    <a:lnTo>
                      <a:pt x="385" y="5"/>
                    </a:lnTo>
                    <a:lnTo>
                      <a:pt x="397" y="7"/>
                    </a:lnTo>
                    <a:lnTo>
                      <a:pt x="414" y="9"/>
                    </a:lnTo>
                    <a:lnTo>
                      <a:pt x="433" y="9"/>
                    </a:lnTo>
                    <a:lnTo>
                      <a:pt x="449" y="7"/>
                    </a:lnTo>
                    <a:lnTo>
                      <a:pt x="464" y="5"/>
                    </a:lnTo>
                    <a:lnTo>
                      <a:pt x="428" y="2"/>
                    </a:lnTo>
                    <a:close/>
                    <a:moveTo>
                      <a:pt x="522" y="0"/>
                    </a:moveTo>
                    <a:lnTo>
                      <a:pt x="479" y="3"/>
                    </a:lnTo>
                    <a:lnTo>
                      <a:pt x="489" y="7"/>
                    </a:lnTo>
                    <a:lnTo>
                      <a:pt x="508" y="9"/>
                    </a:lnTo>
                    <a:lnTo>
                      <a:pt x="527" y="9"/>
                    </a:lnTo>
                    <a:lnTo>
                      <a:pt x="543" y="7"/>
                    </a:lnTo>
                    <a:lnTo>
                      <a:pt x="558" y="5"/>
                    </a:lnTo>
                    <a:lnTo>
                      <a:pt x="522" y="0"/>
                    </a:lnTo>
                    <a:close/>
                    <a:moveTo>
                      <a:pt x="612" y="2"/>
                    </a:moveTo>
                    <a:lnTo>
                      <a:pt x="570" y="5"/>
                    </a:lnTo>
                    <a:lnTo>
                      <a:pt x="581" y="7"/>
                    </a:lnTo>
                    <a:lnTo>
                      <a:pt x="600" y="9"/>
                    </a:lnTo>
                    <a:lnTo>
                      <a:pt x="619" y="9"/>
                    </a:lnTo>
                    <a:lnTo>
                      <a:pt x="635" y="7"/>
                    </a:lnTo>
                    <a:lnTo>
                      <a:pt x="650" y="5"/>
                    </a:lnTo>
                    <a:lnTo>
                      <a:pt x="612" y="2"/>
                    </a:lnTo>
                    <a:close/>
                    <a:moveTo>
                      <a:pt x="706" y="0"/>
                    </a:moveTo>
                    <a:lnTo>
                      <a:pt x="664" y="3"/>
                    </a:lnTo>
                    <a:lnTo>
                      <a:pt x="675" y="7"/>
                    </a:lnTo>
                    <a:lnTo>
                      <a:pt x="694" y="9"/>
                    </a:lnTo>
                    <a:lnTo>
                      <a:pt x="713" y="9"/>
                    </a:lnTo>
                    <a:lnTo>
                      <a:pt x="729" y="7"/>
                    </a:lnTo>
                    <a:lnTo>
                      <a:pt x="744" y="5"/>
                    </a:lnTo>
                    <a:lnTo>
                      <a:pt x="706" y="0"/>
                    </a:lnTo>
                    <a:close/>
                    <a:moveTo>
                      <a:pt x="800" y="0"/>
                    </a:moveTo>
                    <a:lnTo>
                      <a:pt x="758" y="3"/>
                    </a:lnTo>
                    <a:lnTo>
                      <a:pt x="769" y="7"/>
                    </a:lnTo>
                    <a:lnTo>
                      <a:pt x="786" y="9"/>
                    </a:lnTo>
                    <a:lnTo>
                      <a:pt x="806" y="9"/>
                    </a:lnTo>
                    <a:lnTo>
                      <a:pt x="821" y="7"/>
                    </a:lnTo>
                    <a:lnTo>
                      <a:pt x="838" y="5"/>
                    </a:lnTo>
                    <a:lnTo>
                      <a:pt x="800" y="0"/>
                    </a:lnTo>
                    <a:close/>
                    <a:moveTo>
                      <a:pt x="894" y="2"/>
                    </a:moveTo>
                    <a:lnTo>
                      <a:pt x="852" y="5"/>
                    </a:lnTo>
                    <a:lnTo>
                      <a:pt x="863" y="7"/>
                    </a:lnTo>
                    <a:lnTo>
                      <a:pt x="880" y="9"/>
                    </a:lnTo>
                    <a:lnTo>
                      <a:pt x="900" y="9"/>
                    </a:lnTo>
                    <a:lnTo>
                      <a:pt x="915" y="7"/>
                    </a:lnTo>
                    <a:lnTo>
                      <a:pt x="930" y="5"/>
                    </a:lnTo>
                    <a:lnTo>
                      <a:pt x="894" y="2"/>
                    </a:lnTo>
                    <a:close/>
                    <a:moveTo>
                      <a:pt x="986" y="0"/>
                    </a:moveTo>
                    <a:lnTo>
                      <a:pt x="944" y="3"/>
                    </a:lnTo>
                    <a:lnTo>
                      <a:pt x="955" y="7"/>
                    </a:lnTo>
                    <a:lnTo>
                      <a:pt x="974" y="9"/>
                    </a:lnTo>
                    <a:lnTo>
                      <a:pt x="994" y="9"/>
                    </a:lnTo>
                    <a:lnTo>
                      <a:pt x="1009" y="7"/>
                    </a:lnTo>
                    <a:lnTo>
                      <a:pt x="1024" y="5"/>
                    </a:lnTo>
                    <a:lnTo>
                      <a:pt x="986" y="0"/>
                    </a:lnTo>
                    <a:close/>
                    <a:moveTo>
                      <a:pt x="1080" y="0"/>
                    </a:moveTo>
                    <a:lnTo>
                      <a:pt x="1038" y="3"/>
                    </a:lnTo>
                    <a:lnTo>
                      <a:pt x="1049" y="7"/>
                    </a:lnTo>
                    <a:lnTo>
                      <a:pt x="1068" y="9"/>
                    </a:lnTo>
                    <a:lnTo>
                      <a:pt x="1088" y="9"/>
                    </a:lnTo>
                    <a:lnTo>
                      <a:pt x="1103" y="7"/>
                    </a:lnTo>
                    <a:lnTo>
                      <a:pt x="1118" y="5"/>
                    </a:lnTo>
                    <a:lnTo>
                      <a:pt x="1080" y="0"/>
                    </a:lnTo>
                    <a:close/>
                    <a:moveTo>
                      <a:pt x="1174" y="2"/>
                    </a:moveTo>
                    <a:lnTo>
                      <a:pt x="1132" y="5"/>
                    </a:lnTo>
                    <a:lnTo>
                      <a:pt x="1143" y="7"/>
                    </a:lnTo>
                    <a:lnTo>
                      <a:pt x="1161" y="9"/>
                    </a:lnTo>
                    <a:lnTo>
                      <a:pt x="1180" y="9"/>
                    </a:lnTo>
                    <a:lnTo>
                      <a:pt x="1195" y="7"/>
                    </a:lnTo>
                    <a:lnTo>
                      <a:pt x="1212" y="5"/>
                    </a:lnTo>
                    <a:lnTo>
                      <a:pt x="1174" y="2"/>
                    </a:lnTo>
                    <a:close/>
                    <a:moveTo>
                      <a:pt x="1268" y="0"/>
                    </a:moveTo>
                    <a:lnTo>
                      <a:pt x="1226" y="3"/>
                    </a:lnTo>
                    <a:lnTo>
                      <a:pt x="1237" y="7"/>
                    </a:lnTo>
                    <a:lnTo>
                      <a:pt x="1255" y="9"/>
                    </a:lnTo>
                    <a:lnTo>
                      <a:pt x="1274" y="9"/>
                    </a:lnTo>
                    <a:lnTo>
                      <a:pt x="1289" y="7"/>
                    </a:lnTo>
                    <a:lnTo>
                      <a:pt x="1305" y="5"/>
                    </a:lnTo>
                    <a:lnTo>
                      <a:pt x="1268" y="0"/>
                    </a:lnTo>
                    <a:close/>
                    <a:moveTo>
                      <a:pt x="1360" y="0"/>
                    </a:moveTo>
                    <a:lnTo>
                      <a:pt x="1320" y="3"/>
                    </a:lnTo>
                    <a:lnTo>
                      <a:pt x="1329" y="7"/>
                    </a:lnTo>
                    <a:lnTo>
                      <a:pt x="1349" y="9"/>
                    </a:lnTo>
                    <a:lnTo>
                      <a:pt x="1368" y="9"/>
                    </a:lnTo>
                    <a:lnTo>
                      <a:pt x="1383" y="7"/>
                    </a:lnTo>
                    <a:lnTo>
                      <a:pt x="1399" y="5"/>
                    </a:lnTo>
                    <a:lnTo>
                      <a:pt x="1360" y="0"/>
                    </a:lnTo>
                    <a:close/>
                    <a:moveTo>
                      <a:pt x="1454" y="2"/>
                    </a:moveTo>
                    <a:lnTo>
                      <a:pt x="1412" y="5"/>
                    </a:lnTo>
                    <a:lnTo>
                      <a:pt x="1424" y="7"/>
                    </a:lnTo>
                    <a:lnTo>
                      <a:pt x="1443" y="9"/>
                    </a:lnTo>
                    <a:lnTo>
                      <a:pt x="1462" y="9"/>
                    </a:lnTo>
                    <a:lnTo>
                      <a:pt x="1477" y="7"/>
                    </a:lnTo>
                    <a:lnTo>
                      <a:pt x="1493" y="5"/>
                    </a:lnTo>
                    <a:lnTo>
                      <a:pt x="1454" y="2"/>
                    </a:lnTo>
                    <a:close/>
                    <a:moveTo>
                      <a:pt x="1548" y="0"/>
                    </a:moveTo>
                    <a:lnTo>
                      <a:pt x="1506" y="3"/>
                    </a:lnTo>
                    <a:lnTo>
                      <a:pt x="1518" y="7"/>
                    </a:lnTo>
                    <a:lnTo>
                      <a:pt x="1535" y="9"/>
                    </a:lnTo>
                    <a:lnTo>
                      <a:pt x="1556" y="9"/>
                    </a:lnTo>
                    <a:lnTo>
                      <a:pt x="1571" y="7"/>
                    </a:lnTo>
                    <a:lnTo>
                      <a:pt x="1587" y="5"/>
                    </a:lnTo>
                    <a:lnTo>
                      <a:pt x="1548" y="0"/>
                    </a:lnTo>
                    <a:close/>
                    <a:moveTo>
                      <a:pt x="1642" y="0"/>
                    </a:moveTo>
                    <a:lnTo>
                      <a:pt x="1600" y="3"/>
                    </a:lnTo>
                    <a:lnTo>
                      <a:pt x="1612" y="7"/>
                    </a:lnTo>
                    <a:lnTo>
                      <a:pt x="1629" y="9"/>
                    </a:lnTo>
                    <a:lnTo>
                      <a:pt x="1648" y="9"/>
                    </a:lnTo>
                    <a:lnTo>
                      <a:pt x="1663" y="7"/>
                    </a:lnTo>
                    <a:lnTo>
                      <a:pt x="1679" y="5"/>
                    </a:lnTo>
                    <a:lnTo>
                      <a:pt x="1642" y="0"/>
                    </a:lnTo>
                    <a:close/>
                    <a:moveTo>
                      <a:pt x="1734" y="0"/>
                    </a:moveTo>
                    <a:lnTo>
                      <a:pt x="1694" y="3"/>
                    </a:lnTo>
                    <a:lnTo>
                      <a:pt x="1704" y="7"/>
                    </a:lnTo>
                    <a:lnTo>
                      <a:pt x="1723" y="9"/>
                    </a:lnTo>
                    <a:lnTo>
                      <a:pt x="1742" y="9"/>
                    </a:lnTo>
                    <a:lnTo>
                      <a:pt x="1757" y="7"/>
                    </a:lnTo>
                    <a:lnTo>
                      <a:pt x="1773" y="5"/>
                    </a:lnTo>
                    <a:lnTo>
                      <a:pt x="1734" y="0"/>
                    </a:lnTo>
                    <a:close/>
                    <a:moveTo>
                      <a:pt x="1828" y="0"/>
                    </a:moveTo>
                    <a:lnTo>
                      <a:pt x="1786" y="3"/>
                    </a:lnTo>
                    <a:lnTo>
                      <a:pt x="1798" y="7"/>
                    </a:lnTo>
                    <a:lnTo>
                      <a:pt x="1817" y="9"/>
                    </a:lnTo>
                    <a:lnTo>
                      <a:pt x="1836" y="9"/>
                    </a:lnTo>
                    <a:lnTo>
                      <a:pt x="1851" y="7"/>
                    </a:lnTo>
                    <a:lnTo>
                      <a:pt x="1867" y="5"/>
                    </a:lnTo>
                    <a:lnTo>
                      <a:pt x="1828" y="0"/>
                    </a:lnTo>
                    <a:close/>
                    <a:moveTo>
                      <a:pt x="1922" y="0"/>
                    </a:moveTo>
                    <a:lnTo>
                      <a:pt x="1880" y="3"/>
                    </a:lnTo>
                    <a:lnTo>
                      <a:pt x="1892" y="7"/>
                    </a:lnTo>
                    <a:lnTo>
                      <a:pt x="1911" y="9"/>
                    </a:lnTo>
                    <a:lnTo>
                      <a:pt x="1928" y="9"/>
                    </a:lnTo>
                    <a:lnTo>
                      <a:pt x="1945" y="7"/>
                    </a:lnTo>
                    <a:lnTo>
                      <a:pt x="1961" y="5"/>
                    </a:lnTo>
                    <a:lnTo>
                      <a:pt x="1922" y="0"/>
                    </a:lnTo>
                    <a:close/>
                    <a:moveTo>
                      <a:pt x="2016" y="0"/>
                    </a:moveTo>
                    <a:lnTo>
                      <a:pt x="1974" y="3"/>
                    </a:lnTo>
                    <a:lnTo>
                      <a:pt x="1986" y="7"/>
                    </a:lnTo>
                    <a:lnTo>
                      <a:pt x="2003" y="9"/>
                    </a:lnTo>
                    <a:lnTo>
                      <a:pt x="2022" y="9"/>
                    </a:lnTo>
                    <a:lnTo>
                      <a:pt x="2038" y="7"/>
                    </a:lnTo>
                    <a:lnTo>
                      <a:pt x="2055" y="5"/>
                    </a:lnTo>
                    <a:lnTo>
                      <a:pt x="2016" y="0"/>
                    </a:lnTo>
                    <a:close/>
                    <a:moveTo>
                      <a:pt x="2111" y="0"/>
                    </a:moveTo>
                    <a:lnTo>
                      <a:pt x="2068" y="3"/>
                    </a:lnTo>
                    <a:lnTo>
                      <a:pt x="2080" y="7"/>
                    </a:lnTo>
                    <a:lnTo>
                      <a:pt x="2097" y="9"/>
                    </a:lnTo>
                    <a:lnTo>
                      <a:pt x="2116" y="9"/>
                    </a:lnTo>
                    <a:lnTo>
                      <a:pt x="2132" y="7"/>
                    </a:lnTo>
                    <a:lnTo>
                      <a:pt x="2147" y="5"/>
                    </a:lnTo>
                    <a:lnTo>
                      <a:pt x="2111" y="0"/>
                    </a:lnTo>
                    <a:close/>
                    <a:moveTo>
                      <a:pt x="2203" y="0"/>
                    </a:moveTo>
                    <a:lnTo>
                      <a:pt x="2160" y="3"/>
                    </a:lnTo>
                    <a:lnTo>
                      <a:pt x="2172" y="7"/>
                    </a:lnTo>
                    <a:lnTo>
                      <a:pt x="2191" y="9"/>
                    </a:lnTo>
                    <a:lnTo>
                      <a:pt x="2210" y="9"/>
                    </a:lnTo>
                    <a:lnTo>
                      <a:pt x="2226" y="7"/>
                    </a:lnTo>
                    <a:lnTo>
                      <a:pt x="2241" y="5"/>
                    </a:lnTo>
                    <a:lnTo>
                      <a:pt x="2203" y="0"/>
                    </a:lnTo>
                    <a:close/>
                    <a:moveTo>
                      <a:pt x="2299" y="0"/>
                    </a:moveTo>
                    <a:lnTo>
                      <a:pt x="2256" y="3"/>
                    </a:lnTo>
                    <a:lnTo>
                      <a:pt x="2268" y="7"/>
                    </a:lnTo>
                    <a:lnTo>
                      <a:pt x="2287" y="9"/>
                    </a:lnTo>
                    <a:lnTo>
                      <a:pt x="2306" y="9"/>
                    </a:lnTo>
                    <a:lnTo>
                      <a:pt x="2322" y="7"/>
                    </a:lnTo>
                    <a:lnTo>
                      <a:pt x="2337" y="5"/>
                    </a:lnTo>
                    <a:lnTo>
                      <a:pt x="2299" y="0"/>
                    </a:lnTo>
                    <a:close/>
                    <a:moveTo>
                      <a:pt x="147" y="2"/>
                    </a:moveTo>
                    <a:lnTo>
                      <a:pt x="105" y="5"/>
                    </a:lnTo>
                    <a:lnTo>
                      <a:pt x="117" y="7"/>
                    </a:lnTo>
                    <a:lnTo>
                      <a:pt x="134" y="9"/>
                    </a:lnTo>
                    <a:lnTo>
                      <a:pt x="153" y="9"/>
                    </a:lnTo>
                    <a:lnTo>
                      <a:pt x="168" y="9"/>
                    </a:lnTo>
                    <a:lnTo>
                      <a:pt x="184" y="5"/>
                    </a:lnTo>
                    <a:lnTo>
                      <a:pt x="147" y="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77" name="Freeform 1205"/>
              <p:cNvSpPr>
                <a:spLocks/>
              </p:cNvSpPr>
              <p:nvPr/>
            </p:nvSpPr>
            <p:spPr bwMode="auto">
              <a:xfrm flipH="1">
                <a:off x="3095" y="801"/>
                <a:ext cx="70" cy="5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559007614 h 7"/>
                  <a:gd name="T4" fmla="*/ 1392975938 w 78"/>
                  <a:gd name="T5" fmla="*/ 559007614 h 7"/>
                  <a:gd name="T6" fmla="*/ 1392975938 w 78"/>
                  <a:gd name="T7" fmla="*/ 559007614 h 7"/>
                  <a:gd name="T8" fmla="*/ 1392975938 w 78"/>
                  <a:gd name="T9" fmla="*/ 559007614 h 7"/>
                  <a:gd name="T10" fmla="*/ 1392975938 w 78"/>
                  <a:gd name="T11" fmla="*/ 559007614 h 7"/>
                  <a:gd name="T12" fmla="*/ 1392975938 w 78"/>
                  <a:gd name="T13" fmla="*/ 559007614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0" y="0"/>
                    </a:moveTo>
                    <a:lnTo>
                      <a:pt x="0" y="3"/>
                    </a:lnTo>
                    <a:lnTo>
                      <a:pt x="9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78" y="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78" name="Freeform 1206"/>
              <p:cNvSpPr>
                <a:spLocks/>
              </p:cNvSpPr>
              <p:nvPr/>
            </p:nvSpPr>
            <p:spPr bwMode="auto">
              <a:xfrm flipH="1">
                <a:off x="3011" y="801"/>
                <a:ext cx="72" cy="5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559007614 h 7"/>
                  <a:gd name="T4" fmla="*/ 1340663469 w 81"/>
                  <a:gd name="T5" fmla="*/ 559007614 h 7"/>
                  <a:gd name="T6" fmla="*/ 1340663469 w 81"/>
                  <a:gd name="T7" fmla="*/ 559007614 h 7"/>
                  <a:gd name="T8" fmla="*/ 1340663469 w 81"/>
                  <a:gd name="T9" fmla="*/ 559007614 h 7"/>
                  <a:gd name="T10" fmla="*/ 1340663469 w 81"/>
                  <a:gd name="T11" fmla="*/ 559007614 h 7"/>
                  <a:gd name="T12" fmla="*/ 1340663469 w 81"/>
                  <a:gd name="T13" fmla="*/ 559007614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5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79" name="Freeform 1207"/>
              <p:cNvSpPr>
                <a:spLocks/>
              </p:cNvSpPr>
              <p:nvPr/>
            </p:nvSpPr>
            <p:spPr bwMode="auto">
              <a:xfrm flipH="1">
                <a:off x="2929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0" name="Freeform 1208"/>
              <p:cNvSpPr>
                <a:spLocks/>
              </p:cNvSpPr>
              <p:nvPr/>
            </p:nvSpPr>
            <p:spPr bwMode="auto">
              <a:xfrm flipH="1">
                <a:off x="2844" y="799"/>
                <a:ext cx="71" cy="6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1159158187 h 7"/>
                  <a:gd name="T4" fmla="*/ 1401054067 w 79"/>
                  <a:gd name="T5" fmla="*/ 1159158187 h 7"/>
                  <a:gd name="T6" fmla="*/ 1401054067 w 79"/>
                  <a:gd name="T7" fmla="*/ 1159158187 h 7"/>
                  <a:gd name="T8" fmla="*/ 1401054067 w 79"/>
                  <a:gd name="T9" fmla="*/ 1159158187 h 7"/>
                  <a:gd name="T10" fmla="*/ 1401054067 w 79"/>
                  <a:gd name="T11" fmla="*/ 1159158187 h 7"/>
                  <a:gd name="T12" fmla="*/ 1401054067 w 79"/>
                  <a:gd name="T13" fmla="*/ 1159158187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2" y="0"/>
                    </a:moveTo>
                    <a:lnTo>
                      <a:pt x="0" y="3"/>
                    </a:lnTo>
                    <a:lnTo>
                      <a:pt x="10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9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1" name="Freeform 1209"/>
              <p:cNvSpPr>
                <a:spLocks/>
              </p:cNvSpPr>
              <p:nvPr/>
            </p:nvSpPr>
            <p:spPr bwMode="auto">
              <a:xfrm flipH="1">
                <a:off x="2762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2" name="Freeform 1210"/>
              <p:cNvSpPr>
                <a:spLocks/>
              </p:cNvSpPr>
              <p:nvPr/>
            </p:nvSpPr>
            <p:spPr bwMode="auto">
              <a:xfrm flipH="1">
                <a:off x="2679" y="799"/>
                <a:ext cx="71" cy="6"/>
              </a:xfrm>
              <a:custGeom>
                <a:avLst/>
                <a:gdLst>
                  <a:gd name="T0" fmla="*/ 1267719541 w 81"/>
                  <a:gd name="T1" fmla="*/ 0 h 7"/>
                  <a:gd name="T2" fmla="*/ 0 w 81"/>
                  <a:gd name="T3" fmla="*/ 1159158187 h 7"/>
                  <a:gd name="T4" fmla="*/ 1267719541 w 81"/>
                  <a:gd name="T5" fmla="*/ 1159158187 h 7"/>
                  <a:gd name="T6" fmla="*/ 1267719541 w 81"/>
                  <a:gd name="T7" fmla="*/ 1159158187 h 7"/>
                  <a:gd name="T8" fmla="*/ 1267719541 w 81"/>
                  <a:gd name="T9" fmla="*/ 1159158187 h 7"/>
                  <a:gd name="T10" fmla="*/ 1267719541 w 81"/>
                  <a:gd name="T11" fmla="*/ 1159158187 h 7"/>
                  <a:gd name="T12" fmla="*/ 1267719541 w 81"/>
                  <a:gd name="T13" fmla="*/ 1159158187 h 7"/>
                  <a:gd name="T14" fmla="*/ 1267719541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3" name="Freeform 1211"/>
              <p:cNvSpPr>
                <a:spLocks/>
              </p:cNvSpPr>
              <p:nvPr/>
            </p:nvSpPr>
            <p:spPr bwMode="auto">
              <a:xfrm flipH="1">
                <a:off x="2594" y="799"/>
                <a:ext cx="72" cy="6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1159158187 h 7"/>
                  <a:gd name="T4" fmla="*/ 1340663469 w 81"/>
                  <a:gd name="T5" fmla="*/ 1159158187 h 7"/>
                  <a:gd name="T6" fmla="*/ 1340663469 w 81"/>
                  <a:gd name="T7" fmla="*/ 1159158187 h 7"/>
                  <a:gd name="T8" fmla="*/ 1340663469 w 81"/>
                  <a:gd name="T9" fmla="*/ 1159158187 h 7"/>
                  <a:gd name="T10" fmla="*/ 1340663469 w 81"/>
                  <a:gd name="T11" fmla="*/ 1159158187 h 7"/>
                  <a:gd name="T12" fmla="*/ 1340663469 w 81"/>
                  <a:gd name="T13" fmla="*/ 1159158187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4" name="Freeform 1212"/>
              <p:cNvSpPr>
                <a:spLocks/>
              </p:cNvSpPr>
              <p:nvPr/>
            </p:nvSpPr>
            <p:spPr bwMode="auto">
              <a:xfrm flipH="1">
                <a:off x="2512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5" name="Freeform 1213"/>
              <p:cNvSpPr>
                <a:spLocks/>
              </p:cNvSpPr>
              <p:nvPr/>
            </p:nvSpPr>
            <p:spPr bwMode="auto">
              <a:xfrm flipH="1">
                <a:off x="2429" y="799"/>
                <a:ext cx="71" cy="6"/>
              </a:xfrm>
              <a:custGeom>
                <a:avLst/>
                <a:gdLst>
                  <a:gd name="T0" fmla="*/ 1267719541 w 81"/>
                  <a:gd name="T1" fmla="*/ 0 h 7"/>
                  <a:gd name="T2" fmla="*/ 0 w 81"/>
                  <a:gd name="T3" fmla="*/ 1159158187 h 7"/>
                  <a:gd name="T4" fmla="*/ 1267719541 w 81"/>
                  <a:gd name="T5" fmla="*/ 1159158187 h 7"/>
                  <a:gd name="T6" fmla="*/ 1267719541 w 81"/>
                  <a:gd name="T7" fmla="*/ 1159158187 h 7"/>
                  <a:gd name="T8" fmla="*/ 1267719541 w 81"/>
                  <a:gd name="T9" fmla="*/ 1159158187 h 7"/>
                  <a:gd name="T10" fmla="*/ 1267719541 w 81"/>
                  <a:gd name="T11" fmla="*/ 1159158187 h 7"/>
                  <a:gd name="T12" fmla="*/ 1267719541 w 81"/>
                  <a:gd name="T13" fmla="*/ 1159158187 h 7"/>
                  <a:gd name="T14" fmla="*/ 1267719541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6" y="7"/>
                    </a:lnTo>
                    <a:lnTo>
                      <a:pt x="81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6" name="Freeform 1214"/>
              <p:cNvSpPr>
                <a:spLocks/>
              </p:cNvSpPr>
              <p:nvPr/>
            </p:nvSpPr>
            <p:spPr bwMode="auto">
              <a:xfrm flipH="1">
                <a:off x="2344" y="799"/>
                <a:ext cx="72" cy="6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1159158187 h 7"/>
                  <a:gd name="T4" fmla="*/ 1340663469 w 81"/>
                  <a:gd name="T5" fmla="*/ 1159158187 h 7"/>
                  <a:gd name="T6" fmla="*/ 1340663469 w 81"/>
                  <a:gd name="T7" fmla="*/ 1159158187 h 7"/>
                  <a:gd name="T8" fmla="*/ 1340663469 w 81"/>
                  <a:gd name="T9" fmla="*/ 1159158187 h 7"/>
                  <a:gd name="T10" fmla="*/ 1340663469 w 81"/>
                  <a:gd name="T11" fmla="*/ 1159158187 h 7"/>
                  <a:gd name="T12" fmla="*/ 1340663469 w 81"/>
                  <a:gd name="T13" fmla="*/ 1159158187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6" y="7"/>
                    </a:lnTo>
                    <a:lnTo>
                      <a:pt x="81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7" name="Freeform 1215"/>
              <p:cNvSpPr>
                <a:spLocks/>
              </p:cNvSpPr>
              <p:nvPr/>
            </p:nvSpPr>
            <p:spPr bwMode="auto">
              <a:xfrm flipH="1">
                <a:off x="2261" y="799"/>
                <a:ext cx="71" cy="7"/>
              </a:xfrm>
              <a:custGeom>
                <a:avLst/>
                <a:gdLst>
                  <a:gd name="T0" fmla="*/ 1267719541 w 81"/>
                  <a:gd name="T1" fmla="*/ 0 h 9"/>
                  <a:gd name="T2" fmla="*/ 0 w 81"/>
                  <a:gd name="T3" fmla="*/ 785872312 h 9"/>
                  <a:gd name="T4" fmla="*/ 1267719541 w 81"/>
                  <a:gd name="T5" fmla="*/ 785872312 h 9"/>
                  <a:gd name="T6" fmla="*/ 1267719541 w 81"/>
                  <a:gd name="T7" fmla="*/ 785872312 h 9"/>
                  <a:gd name="T8" fmla="*/ 1267719541 w 81"/>
                  <a:gd name="T9" fmla="*/ 785872312 h 9"/>
                  <a:gd name="T10" fmla="*/ 1267719541 w 81"/>
                  <a:gd name="T11" fmla="*/ 785872312 h 9"/>
                  <a:gd name="T12" fmla="*/ 1267719541 w 81"/>
                  <a:gd name="T13" fmla="*/ 785872312 h 9"/>
                  <a:gd name="T14" fmla="*/ 1267719541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81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8" name="Freeform 1216"/>
              <p:cNvSpPr>
                <a:spLocks/>
              </p:cNvSpPr>
              <p:nvPr/>
            </p:nvSpPr>
            <p:spPr bwMode="auto">
              <a:xfrm flipH="1">
                <a:off x="2179" y="799"/>
                <a:ext cx="69" cy="6"/>
              </a:xfrm>
              <a:custGeom>
                <a:avLst/>
                <a:gdLst>
                  <a:gd name="T0" fmla="*/ 1249734800 w 79"/>
                  <a:gd name="T1" fmla="*/ 0 h 7"/>
                  <a:gd name="T2" fmla="*/ 0 w 79"/>
                  <a:gd name="T3" fmla="*/ 1159158187 h 7"/>
                  <a:gd name="T4" fmla="*/ 1249734800 w 79"/>
                  <a:gd name="T5" fmla="*/ 1159158187 h 7"/>
                  <a:gd name="T6" fmla="*/ 1249734800 w 79"/>
                  <a:gd name="T7" fmla="*/ 1159158187 h 7"/>
                  <a:gd name="T8" fmla="*/ 1249734800 w 79"/>
                  <a:gd name="T9" fmla="*/ 1159158187 h 7"/>
                  <a:gd name="T10" fmla="*/ 1249734800 w 79"/>
                  <a:gd name="T11" fmla="*/ 1159158187 h 7"/>
                  <a:gd name="T12" fmla="*/ 1249734800 w 79"/>
                  <a:gd name="T13" fmla="*/ 1159158187 h 7"/>
                  <a:gd name="T14" fmla="*/ 1249734800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7"/>
                    </a:lnTo>
                    <a:lnTo>
                      <a:pt x="79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89" name="Freeform 1217"/>
              <p:cNvSpPr>
                <a:spLocks/>
              </p:cNvSpPr>
              <p:nvPr/>
            </p:nvSpPr>
            <p:spPr bwMode="auto">
              <a:xfrm flipH="1">
                <a:off x="2094" y="799"/>
                <a:ext cx="70" cy="6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1159158187 h 7"/>
                  <a:gd name="T4" fmla="*/ 1392975938 w 78"/>
                  <a:gd name="T5" fmla="*/ 1159158187 h 7"/>
                  <a:gd name="T6" fmla="*/ 1392975938 w 78"/>
                  <a:gd name="T7" fmla="*/ 1159158187 h 7"/>
                  <a:gd name="T8" fmla="*/ 1392975938 w 78"/>
                  <a:gd name="T9" fmla="*/ 1159158187 h 7"/>
                  <a:gd name="T10" fmla="*/ 1392975938 w 78"/>
                  <a:gd name="T11" fmla="*/ 1159158187 h 7"/>
                  <a:gd name="T12" fmla="*/ 1392975938 w 78"/>
                  <a:gd name="T13" fmla="*/ 1159158187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0" y="0"/>
                    </a:moveTo>
                    <a:lnTo>
                      <a:pt x="0" y="3"/>
                    </a:lnTo>
                    <a:lnTo>
                      <a:pt x="9" y="5"/>
                    </a:lnTo>
                    <a:lnTo>
                      <a:pt x="28" y="7"/>
                    </a:lnTo>
                    <a:lnTo>
                      <a:pt x="47" y="7"/>
                    </a:lnTo>
                    <a:lnTo>
                      <a:pt x="63" y="7"/>
                    </a:lnTo>
                    <a:lnTo>
                      <a:pt x="78" y="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0" name="Freeform 1218"/>
              <p:cNvSpPr>
                <a:spLocks/>
              </p:cNvSpPr>
              <p:nvPr/>
            </p:nvSpPr>
            <p:spPr bwMode="auto">
              <a:xfrm flipH="1">
                <a:off x="2011" y="799"/>
                <a:ext cx="71" cy="7"/>
              </a:xfrm>
              <a:custGeom>
                <a:avLst/>
                <a:gdLst>
                  <a:gd name="T0" fmla="*/ 1332303941 w 80"/>
                  <a:gd name="T1" fmla="*/ 0 h 9"/>
                  <a:gd name="T2" fmla="*/ 0 w 80"/>
                  <a:gd name="T3" fmla="*/ 785872312 h 9"/>
                  <a:gd name="T4" fmla="*/ 1332303941 w 80"/>
                  <a:gd name="T5" fmla="*/ 785872312 h 9"/>
                  <a:gd name="T6" fmla="*/ 1332303941 w 80"/>
                  <a:gd name="T7" fmla="*/ 785872312 h 9"/>
                  <a:gd name="T8" fmla="*/ 1332303941 w 80"/>
                  <a:gd name="T9" fmla="*/ 785872312 h 9"/>
                  <a:gd name="T10" fmla="*/ 1332303941 w 80"/>
                  <a:gd name="T11" fmla="*/ 785872312 h 9"/>
                  <a:gd name="T12" fmla="*/ 1332303941 w 80"/>
                  <a:gd name="T13" fmla="*/ 785872312 h 9"/>
                  <a:gd name="T14" fmla="*/ 133230394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1" name="Freeform 1219"/>
              <p:cNvSpPr>
                <a:spLocks/>
              </p:cNvSpPr>
              <p:nvPr/>
            </p:nvSpPr>
            <p:spPr bwMode="auto">
              <a:xfrm flipH="1">
                <a:off x="1926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8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2" name="Freeform 1220"/>
              <p:cNvSpPr>
                <a:spLocks/>
              </p:cNvSpPr>
              <p:nvPr/>
            </p:nvSpPr>
            <p:spPr bwMode="auto">
              <a:xfrm flipH="1">
                <a:off x="1844" y="799"/>
                <a:ext cx="70" cy="6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1159158187 h 7"/>
                  <a:gd name="T4" fmla="*/ 1392975938 w 78"/>
                  <a:gd name="T5" fmla="*/ 1159158187 h 7"/>
                  <a:gd name="T6" fmla="*/ 1392975938 w 78"/>
                  <a:gd name="T7" fmla="*/ 1159158187 h 7"/>
                  <a:gd name="T8" fmla="*/ 1392975938 w 78"/>
                  <a:gd name="T9" fmla="*/ 1159158187 h 7"/>
                  <a:gd name="T10" fmla="*/ 1392975938 w 78"/>
                  <a:gd name="T11" fmla="*/ 1159158187 h 7"/>
                  <a:gd name="T12" fmla="*/ 1392975938 w 78"/>
                  <a:gd name="T13" fmla="*/ 1159158187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8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3" name="Freeform 1221"/>
              <p:cNvSpPr>
                <a:spLocks/>
              </p:cNvSpPr>
              <p:nvPr/>
            </p:nvSpPr>
            <p:spPr bwMode="auto">
              <a:xfrm flipH="1">
                <a:off x="1761" y="799"/>
                <a:ext cx="68" cy="6"/>
              </a:xfrm>
              <a:custGeom>
                <a:avLst/>
                <a:gdLst>
                  <a:gd name="T0" fmla="*/ 1240472399 w 78"/>
                  <a:gd name="T1" fmla="*/ 0 h 7"/>
                  <a:gd name="T2" fmla="*/ 0 w 78"/>
                  <a:gd name="T3" fmla="*/ 1159158187 h 7"/>
                  <a:gd name="T4" fmla="*/ 1240472399 w 78"/>
                  <a:gd name="T5" fmla="*/ 1159158187 h 7"/>
                  <a:gd name="T6" fmla="*/ 1240472399 w 78"/>
                  <a:gd name="T7" fmla="*/ 1159158187 h 7"/>
                  <a:gd name="T8" fmla="*/ 1240472399 w 78"/>
                  <a:gd name="T9" fmla="*/ 1159158187 h 7"/>
                  <a:gd name="T10" fmla="*/ 1240472399 w 78"/>
                  <a:gd name="T11" fmla="*/ 1159158187 h 7"/>
                  <a:gd name="T12" fmla="*/ 1240472399 w 78"/>
                  <a:gd name="T13" fmla="*/ 1159158187 h 7"/>
                  <a:gd name="T14" fmla="*/ 1240472399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4" name="Freeform 1222"/>
              <p:cNvSpPr>
                <a:spLocks/>
              </p:cNvSpPr>
              <p:nvPr/>
            </p:nvSpPr>
            <p:spPr bwMode="auto">
              <a:xfrm flipH="1">
                <a:off x="1676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5" name="Freeform 1223"/>
              <p:cNvSpPr>
                <a:spLocks/>
              </p:cNvSpPr>
              <p:nvPr/>
            </p:nvSpPr>
            <p:spPr bwMode="auto">
              <a:xfrm flipH="1">
                <a:off x="1593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1" y="7"/>
                    </a:lnTo>
                    <a:lnTo>
                      <a:pt x="48" y="7"/>
                    </a:lnTo>
                    <a:lnTo>
                      <a:pt x="65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6" name="Freeform 1224"/>
              <p:cNvSpPr>
                <a:spLocks/>
              </p:cNvSpPr>
              <p:nvPr/>
            </p:nvSpPr>
            <p:spPr bwMode="auto">
              <a:xfrm flipH="1">
                <a:off x="1508" y="799"/>
                <a:ext cx="71" cy="6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1159158187 h 7"/>
                  <a:gd name="T4" fmla="*/ 1332303941 w 80"/>
                  <a:gd name="T5" fmla="*/ 1159158187 h 7"/>
                  <a:gd name="T6" fmla="*/ 1332303941 w 80"/>
                  <a:gd name="T7" fmla="*/ 1159158187 h 7"/>
                  <a:gd name="T8" fmla="*/ 1332303941 w 80"/>
                  <a:gd name="T9" fmla="*/ 1159158187 h 7"/>
                  <a:gd name="T10" fmla="*/ 1332303941 w 80"/>
                  <a:gd name="T11" fmla="*/ 1159158187 h 7"/>
                  <a:gd name="T12" fmla="*/ 1332303941 w 80"/>
                  <a:gd name="T13" fmla="*/ 1159158187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7" name="Freeform 1225"/>
              <p:cNvSpPr>
                <a:spLocks/>
              </p:cNvSpPr>
              <p:nvPr/>
            </p:nvSpPr>
            <p:spPr bwMode="auto">
              <a:xfrm flipH="1">
                <a:off x="1425" y="799"/>
                <a:ext cx="71" cy="6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1159158187 h 7"/>
                  <a:gd name="T4" fmla="*/ 1401054067 w 79"/>
                  <a:gd name="T5" fmla="*/ 1159158187 h 7"/>
                  <a:gd name="T6" fmla="*/ 1401054067 w 79"/>
                  <a:gd name="T7" fmla="*/ 1159158187 h 7"/>
                  <a:gd name="T8" fmla="*/ 1401054067 w 79"/>
                  <a:gd name="T9" fmla="*/ 1159158187 h 7"/>
                  <a:gd name="T10" fmla="*/ 1401054067 w 79"/>
                  <a:gd name="T11" fmla="*/ 1159158187 h 7"/>
                  <a:gd name="T12" fmla="*/ 1401054067 w 79"/>
                  <a:gd name="T13" fmla="*/ 1159158187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9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8" name="Freeform 1226"/>
              <p:cNvSpPr>
                <a:spLocks/>
              </p:cNvSpPr>
              <p:nvPr/>
            </p:nvSpPr>
            <p:spPr bwMode="auto">
              <a:xfrm flipH="1">
                <a:off x="1341" y="799"/>
                <a:ext cx="73" cy="6"/>
              </a:xfrm>
              <a:custGeom>
                <a:avLst/>
                <a:gdLst>
                  <a:gd name="T0" fmla="*/ 1416710884 w 81"/>
                  <a:gd name="T1" fmla="*/ 0 h 7"/>
                  <a:gd name="T2" fmla="*/ 0 w 81"/>
                  <a:gd name="T3" fmla="*/ 1159158187 h 7"/>
                  <a:gd name="T4" fmla="*/ 1416710884 w 81"/>
                  <a:gd name="T5" fmla="*/ 1159158187 h 7"/>
                  <a:gd name="T6" fmla="*/ 1416710884 w 81"/>
                  <a:gd name="T7" fmla="*/ 1159158187 h 7"/>
                  <a:gd name="T8" fmla="*/ 1416710884 w 81"/>
                  <a:gd name="T9" fmla="*/ 1159158187 h 7"/>
                  <a:gd name="T10" fmla="*/ 1416710884 w 81"/>
                  <a:gd name="T11" fmla="*/ 1159158187 h 7"/>
                  <a:gd name="T12" fmla="*/ 1416710884 w 81"/>
                  <a:gd name="T13" fmla="*/ 1159158187 h 7"/>
                  <a:gd name="T14" fmla="*/ 1416710884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299" name="Freeform 1227"/>
              <p:cNvSpPr>
                <a:spLocks/>
              </p:cNvSpPr>
              <p:nvPr/>
            </p:nvSpPr>
            <p:spPr bwMode="auto">
              <a:xfrm flipH="1">
                <a:off x="1255" y="799"/>
                <a:ext cx="73" cy="6"/>
              </a:xfrm>
              <a:custGeom>
                <a:avLst/>
                <a:gdLst>
                  <a:gd name="T0" fmla="*/ 1416710884 w 81"/>
                  <a:gd name="T1" fmla="*/ 0 h 7"/>
                  <a:gd name="T2" fmla="*/ 0 w 81"/>
                  <a:gd name="T3" fmla="*/ 1159158187 h 7"/>
                  <a:gd name="T4" fmla="*/ 1416710884 w 81"/>
                  <a:gd name="T5" fmla="*/ 1159158187 h 7"/>
                  <a:gd name="T6" fmla="*/ 1416710884 w 81"/>
                  <a:gd name="T7" fmla="*/ 1159158187 h 7"/>
                  <a:gd name="T8" fmla="*/ 1416710884 w 81"/>
                  <a:gd name="T9" fmla="*/ 1159158187 h 7"/>
                  <a:gd name="T10" fmla="*/ 1416710884 w 81"/>
                  <a:gd name="T11" fmla="*/ 1159158187 h 7"/>
                  <a:gd name="T12" fmla="*/ 1416710884 w 81"/>
                  <a:gd name="T13" fmla="*/ 1159158187 h 7"/>
                  <a:gd name="T14" fmla="*/ 1416710884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7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0" name="Freeform 1228"/>
              <p:cNvSpPr>
                <a:spLocks/>
              </p:cNvSpPr>
              <p:nvPr/>
            </p:nvSpPr>
            <p:spPr bwMode="auto">
              <a:xfrm flipH="1">
                <a:off x="1221" y="799"/>
                <a:ext cx="54" cy="7"/>
              </a:xfrm>
              <a:custGeom>
                <a:avLst/>
                <a:gdLst>
                  <a:gd name="T0" fmla="*/ 1408964021 w 60"/>
                  <a:gd name="T1" fmla="*/ 0 h 9"/>
                  <a:gd name="T2" fmla="*/ 1408964021 w 60"/>
                  <a:gd name="T3" fmla="*/ 785872312 h 9"/>
                  <a:gd name="T4" fmla="*/ 1408964021 w 60"/>
                  <a:gd name="T5" fmla="*/ 785872312 h 9"/>
                  <a:gd name="T6" fmla="*/ 1408964021 w 60"/>
                  <a:gd name="T7" fmla="*/ 785872312 h 9"/>
                  <a:gd name="T8" fmla="*/ 1408964021 w 60"/>
                  <a:gd name="T9" fmla="*/ 785872312 h 9"/>
                  <a:gd name="T10" fmla="*/ 1408964021 w 60"/>
                  <a:gd name="T11" fmla="*/ 785872312 h 9"/>
                  <a:gd name="T12" fmla="*/ 0 w 60"/>
                  <a:gd name="T13" fmla="*/ 785872312 h 9"/>
                  <a:gd name="T14" fmla="*/ 1408964021 w 6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0"/>
                  <a:gd name="T25" fmla="*/ 0 h 9"/>
                  <a:gd name="T26" fmla="*/ 60 w 6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0" h="9">
                    <a:moveTo>
                      <a:pt x="16" y="0"/>
                    </a:moveTo>
                    <a:lnTo>
                      <a:pt x="35" y="3"/>
                    </a:lnTo>
                    <a:lnTo>
                      <a:pt x="45" y="5"/>
                    </a:lnTo>
                    <a:lnTo>
                      <a:pt x="60" y="9"/>
                    </a:lnTo>
                    <a:lnTo>
                      <a:pt x="25" y="9"/>
                    </a:lnTo>
                    <a:lnTo>
                      <a:pt x="12" y="7"/>
                    </a:lnTo>
                    <a:lnTo>
                      <a:pt x="0" y="3"/>
                    </a:lnTo>
                    <a:lnTo>
                      <a:pt x="16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1" name="Freeform 1229"/>
              <p:cNvSpPr>
                <a:spLocks/>
              </p:cNvSpPr>
              <p:nvPr/>
            </p:nvSpPr>
            <p:spPr bwMode="auto">
              <a:xfrm flipH="1">
                <a:off x="3261" y="801"/>
                <a:ext cx="111" cy="7"/>
              </a:xfrm>
              <a:custGeom>
                <a:avLst/>
                <a:gdLst>
                  <a:gd name="T0" fmla="*/ 1378907202 w 124"/>
                  <a:gd name="T1" fmla="*/ 0 h 9"/>
                  <a:gd name="T2" fmla="*/ 1378907202 w 124"/>
                  <a:gd name="T3" fmla="*/ 785872312 h 9"/>
                  <a:gd name="T4" fmla="*/ 1378907202 w 124"/>
                  <a:gd name="T5" fmla="*/ 785872312 h 9"/>
                  <a:gd name="T6" fmla="*/ 1378907202 w 124"/>
                  <a:gd name="T7" fmla="*/ 785872312 h 9"/>
                  <a:gd name="T8" fmla="*/ 1378907202 w 124"/>
                  <a:gd name="T9" fmla="*/ 785872312 h 9"/>
                  <a:gd name="T10" fmla="*/ 1378907202 w 124"/>
                  <a:gd name="T11" fmla="*/ 785872312 h 9"/>
                  <a:gd name="T12" fmla="*/ 1378907202 w 124"/>
                  <a:gd name="T13" fmla="*/ 688951087 h 9"/>
                  <a:gd name="T14" fmla="*/ 1378907202 w 124"/>
                  <a:gd name="T15" fmla="*/ 0 h 9"/>
                  <a:gd name="T16" fmla="*/ 1378907202 w 124"/>
                  <a:gd name="T17" fmla="*/ 0 h 9"/>
                  <a:gd name="T18" fmla="*/ 1378907202 w 124"/>
                  <a:gd name="T19" fmla="*/ 0 h 9"/>
                  <a:gd name="T20" fmla="*/ 1378907202 w 124"/>
                  <a:gd name="T21" fmla="*/ 688951087 h 9"/>
                  <a:gd name="T22" fmla="*/ 0 w 124"/>
                  <a:gd name="T23" fmla="*/ 785872312 h 9"/>
                  <a:gd name="T24" fmla="*/ 1378907202 w 124"/>
                  <a:gd name="T25" fmla="*/ 785872312 h 9"/>
                  <a:gd name="T26" fmla="*/ 1378907202 w 124"/>
                  <a:gd name="T27" fmla="*/ 785872312 h 9"/>
                  <a:gd name="T28" fmla="*/ 1378907202 w 124"/>
                  <a:gd name="T29" fmla="*/ 785872312 h 9"/>
                  <a:gd name="T30" fmla="*/ 1378907202 w 124"/>
                  <a:gd name="T31" fmla="*/ 785872312 h 9"/>
                  <a:gd name="T32" fmla="*/ 1378907202 w 124"/>
                  <a:gd name="T33" fmla="*/ 785872312 h 9"/>
                  <a:gd name="T34" fmla="*/ 1378907202 w 124"/>
                  <a:gd name="T35" fmla="*/ 688951087 h 9"/>
                  <a:gd name="T36" fmla="*/ 1378907202 w 124"/>
                  <a:gd name="T37" fmla="*/ 0 h 9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24"/>
                  <a:gd name="T58" fmla="*/ 0 h 9"/>
                  <a:gd name="T59" fmla="*/ 124 w 124"/>
                  <a:gd name="T60" fmla="*/ 9 h 9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24" h="9">
                    <a:moveTo>
                      <a:pt x="117" y="0"/>
                    </a:moveTo>
                    <a:lnTo>
                      <a:pt x="124" y="3"/>
                    </a:lnTo>
                    <a:lnTo>
                      <a:pt x="109" y="7"/>
                    </a:lnTo>
                    <a:lnTo>
                      <a:pt x="92" y="7"/>
                    </a:lnTo>
                    <a:lnTo>
                      <a:pt x="76" y="5"/>
                    </a:lnTo>
                    <a:lnTo>
                      <a:pt x="55" y="5"/>
                    </a:lnTo>
                    <a:lnTo>
                      <a:pt x="55" y="1"/>
                    </a:lnTo>
                    <a:lnTo>
                      <a:pt x="38" y="0"/>
                    </a:lnTo>
                    <a:lnTo>
                      <a:pt x="32" y="0"/>
                    </a:lnTo>
                    <a:lnTo>
                      <a:pt x="25" y="0"/>
                    </a:lnTo>
                    <a:lnTo>
                      <a:pt x="13" y="1"/>
                    </a:lnTo>
                    <a:lnTo>
                      <a:pt x="0" y="9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40" y="7"/>
                    </a:lnTo>
                    <a:lnTo>
                      <a:pt x="65" y="5"/>
                    </a:lnTo>
                    <a:lnTo>
                      <a:pt x="76" y="7"/>
                    </a:lnTo>
                    <a:lnTo>
                      <a:pt x="92" y="1"/>
                    </a:lnTo>
                    <a:lnTo>
                      <a:pt x="117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2" name="Freeform 1230"/>
              <p:cNvSpPr>
                <a:spLocks/>
              </p:cNvSpPr>
              <p:nvPr/>
            </p:nvSpPr>
            <p:spPr bwMode="auto">
              <a:xfrm flipH="1">
                <a:off x="3179" y="801"/>
                <a:ext cx="70" cy="5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559007614 h 7"/>
                  <a:gd name="T4" fmla="*/ 1392975938 w 78"/>
                  <a:gd name="T5" fmla="*/ 559007614 h 7"/>
                  <a:gd name="T6" fmla="*/ 1392975938 w 78"/>
                  <a:gd name="T7" fmla="*/ 559007614 h 7"/>
                  <a:gd name="T8" fmla="*/ 1392975938 w 78"/>
                  <a:gd name="T9" fmla="*/ 559007614 h 7"/>
                  <a:gd name="T10" fmla="*/ 1392975938 w 78"/>
                  <a:gd name="T11" fmla="*/ 559007614 h 7"/>
                  <a:gd name="T12" fmla="*/ 1392975938 w 78"/>
                  <a:gd name="T13" fmla="*/ 559007614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7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3" name="Freeform 1231"/>
              <p:cNvSpPr>
                <a:spLocks/>
              </p:cNvSpPr>
              <p:nvPr/>
            </p:nvSpPr>
            <p:spPr bwMode="auto">
              <a:xfrm flipH="1">
                <a:off x="3124" y="801"/>
                <a:ext cx="70" cy="5"/>
              </a:xfrm>
              <a:custGeom>
                <a:avLst/>
                <a:gdLst>
                  <a:gd name="T0" fmla="*/ 1323773431 w 79"/>
                  <a:gd name="T1" fmla="*/ 0 h 7"/>
                  <a:gd name="T2" fmla="*/ 0 w 79"/>
                  <a:gd name="T3" fmla="*/ 559007614 h 7"/>
                  <a:gd name="T4" fmla="*/ 1323773431 w 79"/>
                  <a:gd name="T5" fmla="*/ 559007614 h 7"/>
                  <a:gd name="T6" fmla="*/ 1323773431 w 79"/>
                  <a:gd name="T7" fmla="*/ 559007614 h 7"/>
                  <a:gd name="T8" fmla="*/ 1323773431 w 79"/>
                  <a:gd name="T9" fmla="*/ 559007614 h 7"/>
                  <a:gd name="T10" fmla="*/ 1323773431 w 79"/>
                  <a:gd name="T11" fmla="*/ 559007614 h 7"/>
                  <a:gd name="T12" fmla="*/ 1323773431 w 79"/>
                  <a:gd name="T13" fmla="*/ 559007614 h 7"/>
                  <a:gd name="T14" fmla="*/ 1323773431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0" y="0"/>
                    </a:moveTo>
                    <a:lnTo>
                      <a:pt x="0" y="3"/>
                    </a:lnTo>
                    <a:lnTo>
                      <a:pt x="10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7"/>
                    </a:lnTo>
                    <a:lnTo>
                      <a:pt x="79" y="3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4" name="Freeform 1232"/>
              <p:cNvSpPr>
                <a:spLocks/>
              </p:cNvSpPr>
              <p:nvPr/>
            </p:nvSpPr>
            <p:spPr bwMode="auto">
              <a:xfrm flipH="1">
                <a:off x="3040" y="801"/>
                <a:ext cx="72" cy="5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559007614 h 7"/>
                  <a:gd name="T4" fmla="*/ 1340663469 w 81"/>
                  <a:gd name="T5" fmla="*/ 559007614 h 7"/>
                  <a:gd name="T6" fmla="*/ 1340663469 w 81"/>
                  <a:gd name="T7" fmla="*/ 559007614 h 7"/>
                  <a:gd name="T8" fmla="*/ 1340663469 w 81"/>
                  <a:gd name="T9" fmla="*/ 559007614 h 7"/>
                  <a:gd name="T10" fmla="*/ 1340663469 w 81"/>
                  <a:gd name="T11" fmla="*/ 559007614 h 7"/>
                  <a:gd name="T12" fmla="*/ 1340663469 w 81"/>
                  <a:gd name="T13" fmla="*/ 559007614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6" y="7"/>
                    </a:lnTo>
                    <a:lnTo>
                      <a:pt x="81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5" name="Freeform 1233"/>
              <p:cNvSpPr>
                <a:spLocks/>
              </p:cNvSpPr>
              <p:nvPr/>
            </p:nvSpPr>
            <p:spPr bwMode="auto">
              <a:xfrm flipH="1">
                <a:off x="2958" y="801"/>
                <a:ext cx="71" cy="5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559007614 h 7"/>
                  <a:gd name="T4" fmla="*/ 1401054067 w 79"/>
                  <a:gd name="T5" fmla="*/ 559007614 h 7"/>
                  <a:gd name="T6" fmla="*/ 1401054067 w 79"/>
                  <a:gd name="T7" fmla="*/ 559007614 h 7"/>
                  <a:gd name="T8" fmla="*/ 1401054067 w 79"/>
                  <a:gd name="T9" fmla="*/ 559007614 h 7"/>
                  <a:gd name="T10" fmla="*/ 1401054067 w 79"/>
                  <a:gd name="T11" fmla="*/ 559007614 h 7"/>
                  <a:gd name="T12" fmla="*/ 1401054067 w 79"/>
                  <a:gd name="T13" fmla="*/ 559007614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3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4" y="5"/>
                    </a:lnTo>
                    <a:lnTo>
                      <a:pt x="79" y="3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6" name="Freeform 1234"/>
              <p:cNvSpPr>
                <a:spLocks/>
              </p:cNvSpPr>
              <p:nvPr/>
            </p:nvSpPr>
            <p:spPr bwMode="auto">
              <a:xfrm flipH="1">
                <a:off x="2874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3" y="0"/>
                    </a:moveTo>
                    <a:lnTo>
                      <a:pt x="0" y="3"/>
                    </a:lnTo>
                    <a:lnTo>
                      <a:pt x="10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79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7" name="Freeform 1235"/>
              <p:cNvSpPr>
                <a:spLocks/>
              </p:cNvSpPr>
              <p:nvPr/>
            </p:nvSpPr>
            <p:spPr bwMode="auto">
              <a:xfrm flipH="1">
                <a:off x="2792" y="801"/>
                <a:ext cx="71" cy="5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559007614 h 7"/>
                  <a:gd name="T4" fmla="*/ 1332303941 w 80"/>
                  <a:gd name="T5" fmla="*/ 559007614 h 7"/>
                  <a:gd name="T6" fmla="*/ 1332303941 w 80"/>
                  <a:gd name="T7" fmla="*/ 559007614 h 7"/>
                  <a:gd name="T8" fmla="*/ 1332303941 w 80"/>
                  <a:gd name="T9" fmla="*/ 559007614 h 7"/>
                  <a:gd name="T10" fmla="*/ 1332303941 w 80"/>
                  <a:gd name="T11" fmla="*/ 559007614 h 7"/>
                  <a:gd name="T12" fmla="*/ 1332303941 w 80"/>
                  <a:gd name="T13" fmla="*/ 559007614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30" y="7"/>
                    </a:lnTo>
                    <a:lnTo>
                      <a:pt x="49" y="7"/>
                    </a:lnTo>
                    <a:lnTo>
                      <a:pt x="65" y="5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8" name="Freeform 1236"/>
              <p:cNvSpPr>
                <a:spLocks/>
              </p:cNvSpPr>
              <p:nvPr/>
            </p:nvSpPr>
            <p:spPr bwMode="auto">
              <a:xfrm flipH="1">
                <a:off x="2708" y="799"/>
                <a:ext cx="71" cy="7"/>
              </a:xfrm>
              <a:custGeom>
                <a:avLst/>
                <a:gdLst>
                  <a:gd name="T0" fmla="*/ 1332303941 w 80"/>
                  <a:gd name="T1" fmla="*/ 0 h 9"/>
                  <a:gd name="T2" fmla="*/ 0 w 80"/>
                  <a:gd name="T3" fmla="*/ 785872312 h 9"/>
                  <a:gd name="T4" fmla="*/ 1332303941 w 80"/>
                  <a:gd name="T5" fmla="*/ 785872312 h 9"/>
                  <a:gd name="T6" fmla="*/ 1332303941 w 80"/>
                  <a:gd name="T7" fmla="*/ 785872312 h 9"/>
                  <a:gd name="T8" fmla="*/ 1332303941 w 80"/>
                  <a:gd name="T9" fmla="*/ 785872312 h 9"/>
                  <a:gd name="T10" fmla="*/ 1332303941 w 80"/>
                  <a:gd name="T11" fmla="*/ 785872312 h 9"/>
                  <a:gd name="T12" fmla="*/ 1332303941 w 80"/>
                  <a:gd name="T13" fmla="*/ 785872312 h 9"/>
                  <a:gd name="T14" fmla="*/ 133230394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49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09" name="Freeform 1237"/>
              <p:cNvSpPr>
                <a:spLocks/>
              </p:cNvSpPr>
              <p:nvPr/>
            </p:nvSpPr>
            <p:spPr bwMode="auto">
              <a:xfrm flipH="1">
                <a:off x="2624" y="799"/>
                <a:ext cx="71" cy="7"/>
              </a:xfrm>
              <a:custGeom>
                <a:avLst/>
                <a:gdLst>
                  <a:gd name="T0" fmla="*/ 1332303941 w 80"/>
                  <a:gd name="T1" fmla="*/ 0 h 9"/>
                  <a:gd name="T2" fmla="*/ 0 w 80"/>
                  <a:gd name="T3" fmla="*/ 785872312 h 9"/>
                  <a:gd name="T4" fmla="*/ 1332303941 w 80"/>
                  <a:gd name="T5" fmla="*/ 785872312 h 9"/>
                  <a:gd name="T6" fmla="*/ 1332303941 w 80"/>
                  <a:gd name="T7" fmla="*/ 785872312 h 9"/>
                  <a:gd name="T8" fmla="*/ 1332303941 w 80"/>
                  <a:gd name="T9" fmla="*/ 785872312 h 9"/>
                  <a:gd name="T10" fmla="*/ 1332303941 w 80"/>
                  <a:gd name="T11" fmla="*/ 785872312 h 9"/>
                  <a:gd name="T12" fmla="*/ 1332303941 w 80"/>
                  <a:gd name="T13" fmla="*/ 785872312 h 9"/>
                  <a:gd name="T14" fmla="*/ 133230394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28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0" name="Freeform 1238"/>
              <p:cNvSpPr>
                <a:spLocks/>
              </p:cNvSpPr>
              <p:nvPr/>
            </p:nvSpPr>
            <p:spPr bwMode="auto">
              <a:xfrm flipH="1">
                <a:off x="2541" y="801"/>
                <a:ext cx="70" cy="5"/>
              </a:xfrm>
              <a:custGeom>
                <a:avLst/>
                <a:gdLst>
                  <a:gd name="T0" fmla="*/ 1392975938 w 78"/>
                  <a:gd name="T1" fmla="*/ 0 h 7"/>
                  <a:gd name="T2" fmla="*/ 0 w 78"/>
                  <a:gd name="T3" fmla="*/ 559007614 h 7"/>
                  <a:gd name="T4" fmla="*/ 1392975938 w 78"/>
                  <a:gd name="T5" fmla="*/ 559007614 h 7"/>
                  <a:gd name="T6" fmla="*/ 1392975938 w 78"/>
                  <a:gd name="T7" fmla="*/ 559007614 h 7"/>
                  <a:gd name="T8" fmla="*/ 1392975938 w 78"/>
                  <a:gd name="T9" fmla="*/ 559007614 h 7"/>
                  <a:gd name="T10" fmla="*/ 1392975938 w 78"/>
                  <a:gd name="T11" fmla="*/ 559007614 h 7"/>
                  <a:gd name="T12" fmla="*/ 1392975938 w 78"/>
                  <a:gd name="T13" fmla="*/ 559007614 h 7"/>
                  <a:gd name="T14" fmla="*/ 1392975938 w 78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8"/>
                  <a:gd name="T25" fmla="*/ 0 h 7"/>
                  <a:gd name="T26" fmla="*/ 78 w 78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8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8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78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1" name="Freeform 1239"/>
              <p:cNvSpPr>
                <a:spLocks/>
              </p:cNvSpPr>
              <p:nvPr/>
            </p:nvSpPr>
            <p:spPr bwMode="auto">
              <a:xfrm flipH="1">
                <a:off x="2457" y="799"/>
                <a:ext cx="72" cy="7"/>
              </a:xfrm>
              <a:custGeom>
                <a:avLst/>
                <a:gdLst>
                  <a:gd name="T0" fmla="*/ 1408964021 w 80"/>
                  <a:gd name="T1" fmla="*/ 0 h 9"/>
                  <a:gd name="T2" fmla="*/ 0 w 80"/>
                  <a:gd name="T3" fmla="*/ 785872312 h 9"/>
                  <a:gd name="T4" fmla="*/ 1408964021 w 80"/>
                  <a:gd name="T5" fmla="*/ 785872312 h 9"/>
                  <a:gd name="T6" fmla="*/ 1408964021 w 80"/>
                  <a:gd name="T7" fmla="*/ 785872312 h 9"/>
                  <a:gd name="T8" fmla="*/ 1408964021 w 80"/>
                  <a:gd name="T9" fmla="*/ 785872312 h 9"/>
                  <a:gd name="T10" fmla="*/ 1408964021 w 80"/>
                  <a:gd name="T11" fmla="*/ 785872312 h 9"/>
                  <a:gd name="T12" fmla="*/ 1408964021 w 80"/>
                  <a:gd name="T13" fmla="*/ 785872312 h 9"/>
                  <a:gd name="T14" fmla="*/ 140896402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2" name="Freeform 1240"/>
              <p:cNvSpPr>
                <a:spLocks/>
              </p:cNvSpPr>
              <p:nvPr/>
            </p:nvSpPr>
            <p:spPr bwMode="auto">
              <a:xfrm flipH="1">
                <a:off x="2373" y="799"/>
                <a:ext cx="72" cy="7"/>
              </a:xfrm>
              <a:custGeom>
                <a:avLst/>
                <a:gdLst>
                  <a:gd name="T0" fmla="*/ 1408964021 w 80"/>
                  <a:gd name="T1" fmla="*/ 0 h 9"/>
                  <a:gd name="T2" fmla="*/ 0 w 80"/>
                  <a:gd name="T3" fmla="*/ 785872312 h 9"/>
                  <a:gd name="T4" fmla="*/ 1408964021 w 80"/>
                  <a:gd name="T5" fmla="*/ 785872312 h 9"/>
                  <a:gd name="T6" fmla="*/ 1408964021 w 80"/>
                  <a:gd name="T7" fmla="*/ 785872312 h 9"/>
                  <a:gd name="T8" fmla="*/ 1408964021 w 80"/>
                  <a:gd name="T9" fmla="*/ 785872312 h 9"/>
                  <a:gd name="T10" fmla="*/ 1408964021 w 80"/>
                  <a:gd name="T11" fmla="*/ 785872312 h 9"/>
                  <a:gd name="T12" fmla="*/ 1408964021 w 80"/>
                  <a:gd name="T13" fmla="*/ 785872312 h 9"/>
                  <a:gd name="T14" fmla="*/ 1408964021 w 80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9"/>
                  <a:gd name="T26" fmla="*/ 80 w 80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30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0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3" name="Freeform 1241"/>
              <p:cNvSpPr>
                <a:spLocks/>
              </p:cNvSpPr>
              <p:nvPr/>
            </p:nvSpPr>
            <p:spPr bwMode="auto">
              <a:xfrm flipH="1">
                <a:off x="2290" y="801"/>
                <a:ext cx="71" cy="5"/>
              </a:xfrm>
              <a:custGeom>
                <a:avLst/>
                <a:gdLst>
                  <a:gd name="T0" fmla="*/ 1332303941 w 80"/>
                  <a:gd name="T1" fmla="*/ 0 h 7"/>
                  <a:gd name="T2" fmla="*/ 0 w 80"/>
                  <a:gd name="T3" fmla="*/ 559007614 h 7"/>
                  <a:gd name="T4" fmla="*/ 1332303941 w 80"/>
                  <a:gd name="T5" fmla="*/ 559007614 h 7"/>
                  <a:gd name="T6" fmla="*/ 1332303941 w 80"/>
                  <a:gd name="T7" fmla="*/ 559007614 h 7"/>
                  <a:gd name="T8" fmla="*/ 1332303941 w 80"/>
                  <a:gd name="T9" fmla="*/ 559007614 h 7"/>
                  <a:gd name="T10" fmla="*/ 1332303941 w 80"/>
                  <a:gd name="T11" fmla="*/ 559007614 h 7"/>
                  <a:gd name="T12" fmla="*/ 1332303941 w 80"/>
                  <a:gd name="T13" fmla="*/ 559007614 h 7"/>
                  <a:gd name="T14" fmla="*/ 1332303941 w 80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7"/>
                  <a:gd name="T26" fmla="*/ 80 w 80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7">
                    <a:moveTo>
                      <a:pt x="42" y="0"/>
                    </a:moveTo>
                    <a:lnTo>
                      <a:pt x="0" y="3"/>
                    </a:lnTo>
                    <a:lnTo>
                      <a:pt x="11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5"/>
                    </a:lnTo>
                    <a:lnTo>
                      <a:pt x="80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4" name="Freeform 1242"/>
              <p:cNvSpPr>
                <a:spLocks/>
              </p:cNvSpPr>
              <p:nvPr/>
            </p:nvSpPr>
            <p:spPr bwMode="auto">
              <a:xfrm flipH="1">
                <a:off x="2207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1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5" name="Freeform 1243"/>
              <p:cNvSpPr>
                <a:spLocks/>
              </p:cNvSpPr>
              <p:nvPr/>
            </p:nvSpPr>
            <p:spPr bwMode="auto">
              <a:xfrm flipH="1">
                <a:off x="2122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0" y="0"/>
                    </a:moveTo>
                    <a:lnTo>
                      <a:pt x="0" y="3"/>
                    </a:lnTo>
                    <a:lnTo>
                      <a:pt x="9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6" name="Freeform 1244"/>
              <p:cNvSpPr>
                <a:spLocks/>
              </p:cNvSpPr>
              <p:nvPr/>
            </p:nvSpPr>
            <p:spPr bwMode="auto">
              <a:xfrm flipH="1">
                <a:off x="2039" y="801"/>
                <a:ext cx="72" cy="5"/>
              </a:xfrm>
              <a:custGeom>
                <a:avLst/>
                <a:gdLst>
                  <a:gd name="T0" fmla="*/ 1340663469 w 81"/>
                  <a:gd name="T1" fmla="*/ 0 h 7"/>
                  <a:gd name="T2" fmla="*/ 0 w 81"/>
                  <a:gd name="T3" fmla="*/ 559007614 h 7"/>
                  <a:gd name="T4" fmla="*/ 1340663469 w 81"/>
                  <a:gd name="T5" fmla="*/ 559007614 h 7"/>
                  <a:gd name="T6" fmla="*/ 1340663469 w 81"/>
                  <a:gd name="T7" fmla="*/ 559007614 h 7"/>
                  <a:gd name="T8" fmla="*/ 1340663469 w 81"/>
                  <a:gd name="T9" fmla="*/ 559007614 h 7"/>
                  <a:gd name="T10" fmla="*/ 1340663469 w 81"/>
                  <a:gd name="T11" fmla="*/ 559007614 h 7"/>
                  <a:gd name="T12" fmla="*/ 1340663469 w 81"/>
                  <a:gd name="T13" fmla="*/ 559007614 h 7"/>
                  <a:gd name="T14" fmla="*/ 1340663469 w 81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"/>
                  <a:gd name="T26" fmla="*/ 81 w 81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31" y="7"/>
                    </a:lnTo>
                    <a:lnTo>
                      <a:pt x="50" y="7"/>
                    </a:lnTo>
                    <a:lnTo>
                      <a:pt x="65" y="5"/>
                    </a:lnTo>
                    <a:lnTo>
                      <a:pt x="81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7" name="Freeform 1245"/>
              <p:cNvSpPr>
                <a:spLocks/>
              </p:cNvSpPr>
              <p:nvPr/>
            </p:nvSpPr>
            <p:spPr bwMode="auto">
              <a:xfrm flipH="1">
                <a:off x="1955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8" name="Freeform 1246"/>
              <p:cNvSpPr>
                <a:spLocks/>
              </p:cNvSpPr>
              <p:nvPr/>
            </p:nvSpPr>
            <p:spPr bwMode="auto">
              <a:xfrm flipH="1">
                <a:off x="1872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19" name="Freeform 1247"/>
              <p:cNvSpPr>
                <a:spLocks/>
              </p:cNvSpPr>
              <p:nvPr/>
            </p:nvSpPr>
            <p:spPr bwMode="auto">
              <a:xfrm flipH="1">
                <a:off x="1789" y="799"/>
                <a:ext cx="70" cy="7"/>
              </a:xfrm>
              <a:custGeom>
                <a:avLst/>
                <a:gdLst>
                  <a:gd name="T0" fmla="*/ 1323773431 w 79"/>
                  <a:gd name="T1" fmla="*/ 0 h 9"/>
                  <a:gd name="T2" fmla="*/ 0 w 79"/>
                  <a:gd name="T3" fmla="*/ 785872312 h 9"/>
                  <a:gd name="T4" fmla="*/ 1323773431 w 79"/>
                  <a:gd name="T5" fmla="*/ 785872312 h 9"/>
                  <a:gd name="T6" fmla="*/ 1323773431 w 79"/>
                  <a:gd name="T7" fmla="*/ 785872312 h 9"/>
                  <a:gd name="T8" fmla="*/ 1323773431 w 79"/>
                  <a:gd name="T9" fmla="*/ 785872312 h 9"/>
                  <a:gd name="T10" fmla="*/ 1323773431 w 79"/>
                  <a:gd name="T11" fmla="*/ 785872312 h 9"/>
                  <a:gd name="T12" fmla="*/ 1323773431 w 79"/>
                  <a:gd name="T13" fmla="*/ 785872312 h 9"/>
                  <a:gd name="T14" fmla="*/ 1323773431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0" y="0"/>
                    </a:moveTo>
                    <a:lnTo>
                      <a:pt x="0" y="3"/>
                    </a:lnTo>
                    <a:lnTo>
                      <a:pt x="10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3" y="7"/>
                    </a:lnTo>
                    <a:lnTo>
                      <a:pt x="79" y="5"/>
                    </a:lnTo>
                    <a:lnTo>
                      <a:pt x="40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0" name="Freeform 1248"/>
              <p:cNvSpPr>
                <a:spLocks/>
              </p:cNvSpPr>
              <p:nvPr/>
            </p:nvSpPr>
            <p:spPr bwMode="auto">
              <a:xfrm flipH="1">
                <a:off x="1704" y="799"/>
                <a:ext cx="73" cy="7"/>
              </a:xfrm>
              <a:custGeom>
                <a:avLst/>
                <a:gdLst>
                  <a:gd name="T0" fmla="*/ 1416710884 w 81"/>
                  <a:gd name="T1" fmla="*/ 0 h 9"/>
                  <a:gd name="T2" fmla="*/ 0 w 81"/>
                  <a:gd name="T3" fmla="*/ 785872312 h 9"/>
                  <a:gd name="T4" fmla="*/ 1416710884 w 81"/>
                  <a:gd name="T5" fmla="*/ 785872312 h 9"/>
                  <a:gd name="T6" fmla="*/ 1416710884 w 81"/>
                  <a:gd name="T7" fmla="*/ 785872312 h 9"/>
                  <a:gd name="T8" fmla="*/ 1416710884 w 81"/>
                  <a:gd name="T9" fmla="*/ 785872312 h 9"/>
                  <a:gd name="T10" fmla="*/ 1416710884 w 81"/>
                  <a:gd name="T11" fmla="*/ 785872312 h 9"/>
                  <a:gd name="T12" fmla="*/ 1416710884 w 81"/>
                  <a:gd name="T13" fmla="*/ 785872312 h 9"/>
                  <a:gd name="T14" fmla="*/ 1416710884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1" name="Freeform 1249"/>
              <p:cNvSpPr>
                <a:spLocks/>
              </p:cNvSpPr>
              <p:nvPr/>
            </p:nvSpPr>
            <p:spPr bwMode="auto">
              <a:xfrm flipH="1">
                <a:off x="1621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48" y="9"/>
                    </a:lnTo>
                    <a:lnTo>
                      <a:pt x="65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2" name="Freeform 1250"/>
              <p:cNvSpPr>
                <a:spLocks/>
              </p:cNvSpPr>
              <p:nvPr/>
            </p:nvSpPr>
            <p:spPr bwMode="auto">
              <a:xfrm flipH="1">
                <a:off x="1536" y="799"/>
                <a:ext cx="73" cy="7"/>
              </a:xfrm>
              <a:custGeom>
                <a:avLst/>
                <a:gdLst>
                  <a:gd name="T0" fmla="*/ 1416710884 w 81"/>
                  <a:gd name="T1" fmla="*/ 0 h 9"/>
                  <a:gd name="T2" fmla="*/ 0 w 81"/>
                  <a:gd name="T3" fmla="*/ 785872312 h 9"/>
                  <a:gd name="T4" fmla="*/ 1416710884 w 81"/>
                  <a:gd name="T5" fmla="*/ 785872312 h 9"/>
                  <a:gd name="T6" fmla="*/ 1416710884 w 81"/>
                  <a:gd name="T7" fmla="*/ 785872312 h 9"/>
                  <a:gd name="T8" fmla="*/ 1416710884 w 81"/>
                  <a:gd name="T9" fmla="*/ 785872312 h 9"/>
                  <a:gd name="T10" fmla="*/ 1416710884 w 81"/>
                  <a:gd name="T11" fmla="*/ 785872312 h 9"/>
                  <a:gd name="T12" fmla="*/ 1416710884 w 81"/>
                  <a:gd name="T13" fmla="*/ 785872312 h 9"/>
                  <a:gd name="T14" fmla="*/ 1416710884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2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81" y="5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3" name="Freeform 1251"/>
              <p:cNvSpPr>
                <a:spLocks/>
              </p:cNvSpPr>
              <p:nvPr/>
            </p:nvSpPr>
            <p:spPr bwMode="auto">
              <a:xfrm flipH="1">
                <a:off x="1454" y="799"/>
                <a:ext cx="71" cy="7"/>
              </a:xfrm>
              <a:custGeom>
                <a:avLst/>
                <a:gdLst>
                  <a:gd name="T0" fmla="*/ 1401054067 w 79"/>
                  <a:gd name="T1" fmla="*/ 0 h 9"/>
                  <a:gd name="T2" fmla="*/ 0 w 79"/>
                  <a:gd name="T3" fmla="*/ 785872312 h 9"/>
                  <a:gd name="T4" fmla="*/ 1401054067 w 79"/>
                  <a:gd name="T5" fmla="*/ 785872312 h 9"/>
                  <a:gd name="T6" fmla="*/ 1401054067 w 79"/>
                  <a:gd name="T7" fmla="*/ 785872312 h 9"/>
                  <a:gd name="T8" fmla="*/ 1401054067 w 79"/>
                  <a:gd name="T9" fmla="*/ 785872312 h 9"/>
                  <a:gd name="T10" fmla="*/ 1401054067 w 79"/>
                  <a:gd name="T11" fmla="*/ 785872312 h 9"/>
                  <a:gd name="T12" fmla="*/ 1401054067 w 79"/>
                  <a:gd name="T13" fmla="*/ 785872312 h 9"/>
                  <a:gd name="T14" fmla="*/ 1401054067 w 79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9"/>
                  <a:gd name="T26" fmla="*/ 79 w 79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29" y="9"/>
                    </a:lnTo>
                    <a:lnTo>
                      <a:pt x="48" y="9"/>
                    </a:lnTo>
                    <a:lnTo>
                      <a:pt x="64" y="7"/>
                    </a:lnTo>
                    <a:lnTo>
                      <a:pt x="79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4" name="Freeform 1252"/>
              <p:cNvSpPr>
                <a:spLocks/>
              </p:cNvSpPr>
              <p:nvPr/>
            </p:nvSpPr>
            <p:spPr bwMode="auto">
              <a:xfrm flipH="1">
                <a:off x="1371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6" y="7"/>
                    </a:lnTo>
                    <a:lnTo>
                      <a:pt x="81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5" name="Freeform 1253"/>
              <p:cNvSpPr>
                <a:spLocks/>
              </p:cNvSpPr>
              <p:nvPr/>
            </p:nvSpPr>
            <p:spPr bwMode="auto">
              <a:xfrm flipH="1">
                <a:off x="1285" y="799"/>
                <a:ext cx="72" cy="7"/>
              </a:xfrm>
              <a:custGeom>
                <a:avLst/>
                <a:gdLst>
                  <a:gd name="T0" fmla="*/ 1340663469 w 81"/>
                  <a:gd name="T1" fmla="*/ 0 h 9"/>
                  <a:gd name="T2" fmla="*/ 0 w 81"/>
                  <a:gd name="T3" fmla="*/ 785872312 h 9"/>
                  <a:gd name="T4" fmla="*/ 1340663469 w 81"/>
                  <a:gd name="T5" fmla="*/ 785872312 h 9"/>
                  <a:gd name="T6" fmla="*/ 1340663469 w 81"/>
                  <a:gd name="T7" fmla="*/ 785872312 h 9"/>
                  <a:gd name="T8" fmla="*/ 1340663469 w 81"/>
                  <a:gd name="T9" fmla="*/ 785872312 h 9"/>
                  <a:gd name="T10" fmla="*/ 1340663469 w 81"/>
                  <a:gd name="T11" fmla="*/ 785872312 h 9"/>
                  <a:gd name="T12" fmla="*/ 1340663469 w 81"/>
                  <a:gd name="T13" fmla="*/ 785872312 h 9"/>
                  <a:gd name="T14" fmla="*/ 1340663469 w 81"/>
                  <a:gd name="T15" fmla="*/ 0 h 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9"/>
                  <a:gd name="T26" fmla="*/ 81 w 81"/>
                  <a:gd name="T27" fmla="*/ 9 h 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9">
                    <a:moveTo>
                      <a:pt x="43" y="0"/>
                    </a:moveTo>
                    <a:lnTo>
                      <a:pt x="0" y="3"/>
                    </a:lnTo>
                    <a:lnTo>
                      <a:pt x="12" y="7"/>
                    </a:lnTo>
                    <a:lnTo>
                      <a:pt x="31" y="9"/>
                    </a:lnTo>
                    <a:lnTo>
                      <a:pt x="50" y="9"/>
                    </a:lnTo>
                    <a:lnTo>
                      <a:pt x="66" y="7"/>
                    </a:lnTo>
                    <a:lnTo>
                      <a:pt x="81" y="5"/>
                    </a:lnTo>
                    <a:lnTo>
                      <a:pt x="43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6" name="Freeform 1254"/>
              <p:cNvSpPr>
                <a:spLocks/>
              </p:cNvSpPr>
              <p:nvPr/>
            </p:nvSpPr>
            <p:spPr bwMode="auto">
              <a:xfrm flipH="1">
                <a:off x="2959" y="914"/>
                <a:ext cx="6" cy="804"/>
              </a:xfrm>
              <a:custGeom>
                <a:avLst/>
                <a:gdLst>
                  <a:gd name="T0" fmla="*/ 0 w 6"/>
                  <a:gd name="T1" fmla="*/ 0 h 969"/>
                  <a:gd name="T2" fmla="*/ 2147483646 w 6"/>
                  <a:gd name="T3" fmla="*/ 1017791811 h 969"/>
                  <a:gd name="T4" fmla="*/ 2147483646 w 6"/>
                  <a:gd name="T5" fmla="*/ 1017791811 h 969"/>
                  <a:gd name="T6" fmla="*/ 2147483646 w 6"/>
                  <a:gd name="T7" fmla="*/ 1017791811 h 969"/>
                  <a:gd name="T8" fmla="*/ 2147483646 w 6"/>
                  <a:gd name="T9" fmla="*/ 1017791811 h 969"/>
                  <a:gd name="T10" fmla="*/ 2147483646 w 6"/>
                  <a:gd name="T11" fmla="*/ 1017791811 h 969"/>
                  <a:gd name="T12" fmla="*/ 2147483646 w 6"/>
                  <a:gd name="T13" fmla="*/ 1017791811 h 969"/>
                  <a:gd name="T14" fmla="*/ 2147483646 w 6"/>
                  <a:gd name="T15" fmla="*/ 1017791811 h 969"/>
                  <a:gd name="T16" fmla="*/ 2147483646 w 6"/>
                  <a:gd name="T17" fmla="*/ 1017791811 h 96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"/>
                  <a:gd name="T28" fmla="*/ 0 h 969"/>
                  <a:gd name="T29" fmla="*/ 6 w 6"/>
                  <a:gd name="T30" fmla="*/ 969 h 96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" h="969">
                    <a:moveTo>
                      <a:pt x="0" y="0"/>
                    </a:moveTo>
                    <a:lnTo>
                      <a:pt x="2" y="320"/>
                    </a:lnTo>
                    <a:lnTo>
                      <a:pt x="4" y="560"/>
                    </a:lnTo>
                    <a:lnTo>
                      <a:pt x="4" y="731"/>
                    </a:lnTo>
                    <a:lnTo>
                      <a:pt x="6" y="848"/>
                    </a:lnTo>
                    <a:lnTo>
                      <a:pt x="6" y="917"/>
                    </a:lnTo>
                    <a:lnTo>
                      <a:pt x="6" y="953"/>
                    </a:lnTo>
                    <a:lnTo>
                      <a:pt x="6" y="967"/>
                    </a:lnTo>
                    <a:lnTo>
                      <a:pt x="6" y="969"/>
                    </a:lnTo>
                  </a:path>
                </a:pathLst>
              </a:custGeom>
              <a:noFill/>
              <a:ln w="38100" cap="flat" cmpd="sng">
                <a:solidFill>
                  <a:srgbClr val="1F1A17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7" name="Freeform 1255"/>
              <p:cNvSpPr>
                <a:spLocks/>
              </p:cNvSpPr>
              <p:nvPr/>
            </p:nvSpPr>
            <p:spPr bwMode="auto">
              <a:xfrm flipH="1">
                <a:off x="3208" y="801"/>
                <a:ext cx="71" cy="5"/>
              </a:xfrm>
              <a:custGeom>
                <a:avLst/>
                <a:gdLst>
                  <a:gd name="T0" fmla="*/ 1401054067 w 79"/>
                  <a:gd name="T1" fmla="*/ 0 h 7"/>
                  <a:gd name="T2" fmla="*/ 0 w 79"/>
                  <a:gd name="T3" fmla="*/ 559007614 h 7"/>
                  <a:gd name="T4" fmla="*/ 1401054067 w 79"/>
                  <a:gd name="T5" fmla="*/ 559007614 h 7"/>
                  <a:gd name="T6" fmla="*/ 1401054067 w 79"/>
                  <a:gd name="T7" fmla="*/ 559007614 h 7"/>
                  <a:gd name="T8" fmla="*/ 1401054067 w 79"/>
                  <a:gd name="T9" fmla="*/ 559007614 h 7"/>
                  <a:gd name="T10" fmla="*/ 1401054067 w 79"/>
                  <a:gd name="T11" fmla="*/ 559007614 h 7"/>
                  <a:gd name="T12" fmla="*/ 1401054067 w 79"/>
                  <a:gd name="T13" fmla="*/ 559007614 h 7"/>
                  <a:gd name="T14" fmla="*/ 1401054067 w 79"/>
                  <a:gd name="T15" fmla="*/ 0 h 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9"/>
                  <a:gd name="T25" fmla="*/ 0 h 7"/>
                  <a:gd name="T26" fmla="*/ 79 w 79"/>
                  <a:gd name="T27" fmla="*/ 7 h 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9" h="7">
                    <a:moveTo>
                      <a:pt x="42" y="0"/>
                    </a:moveTo>
                    <a:lnTo>
                      <a:pt x="0" y="3"/>
                    </a:lnTo>
                    <a:lnTo>
                      <a:pt x="12" y="5"/>
                    </a:lnTo>
                    <a:lnTo>
                      <a:pt x="29" y="7"/>
                    </a:lnTo>
                    <a:lnTo>
                      <a:pt x="48" y="7"/>
                    </a:lnTo>
                    <a:lnTo>
                      <a:pt x="63" y="7"/>
                    </a:lnTo>
                    <a:lnTo>
                      <a:pt x="79" y="3"/>
                    </a:lnTo>
                    <a:lnTo>
                      <a:pt x="42" y="0"/>
                    </a:lnTo>
                  </a:path>
                </a:pathLst>
              </a:custGeom>
              <a:noFill/>
              <a:ln w="0">
                <a:solidFill>
                  <a:srgbClr val="0089E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8" name="Freeform 1256"/>
              <p:cNvSpPr>
                <a:spLocks/>
              </p:cNvSpPr>
              <p:nvPr/>
            </p:nvSpPr>
            <p:spPr bwMode="auto">
              <a:xfrm flipH="1">
                <a:off x="1326" y="161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0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0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0"/>
                    </a:lnTo>
                    <a:lnTo>
                      <a:pt x="19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29" name="Freeform 1257"/>
              <p:cNvSpPr>
                <a:spLocks/>
              </p:cNvSpPr>
              <p:nvPr/>
            </p:nvSpPr>
            <p:spPr bwMode="auto">
              <a:xfrm flipH="1">
                <a:off x="1326" y="161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0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0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0"/>
                    </a:lnTo>
                    <a:lnTo>
                      <a:pt x="19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4"/>
                    </a:lnTo>
                    <a:lnTo>
                      <a:pt x="7" y="0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0" name="Freeform 1258"/>
              <p:cNvSpPr>
                <a:spLocks/>
              </p:cNvSpPr>
              <p:nvPr/>
            </p:nvSpPr>
            <p:spPr bwMode="auto">
              <a:xfrm flipH="1">
                <a:off x="1326" y="1544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0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0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0"/>
                    </a:lnTo>
                    <a:lnTo>
                      <a:pt x="19" y="3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1" name="Freeform 1259"/>
              <p:cNvSpPr>
                <a:spLocks/>
              </p:cNvSpPr>
              <p:nvPr/>
            </p:nvSpPr>
            <p:spPr bwMode="auto">
              <a:xfrm flipH="1">
                <a:off x="1326" y="1544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0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0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0"/>
                    </a:lnTo>
                    <a:lnTo>
                      <a:pt x="19" y="3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2" name="Freeform 1260"/>
              <p:cNvSpPr>
                <a:spLocks/>
              </p:cNvSpPr>
              <p:nvPr/>
            </p:nvSpPr>
            <p:spPr bwMode="auto">
              <a:xfrm flipH="1">
                <a:off x="1326" y="1487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1"/>
                    </a:lnTo>
                    <a:lnTo>
                      <a:pt x="19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5"/>
                    </a:lnTo>
                    <a:lnTo>
                      <a:pt x="7" y="1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3" name="Freeform 1261"/>
              <p:cNvSpPr>
                <a:spLocks/>
              </p:cNvSpPr>
              <p:nvPr/>
            </p:nvSpPr>
            <p:spPr bwMode="auto">
              <a:xfrm flipH="1">
                <a:off x="1326" y="1487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1159158187 w 21"/>
                  <a:gd name="T23" fmla="*/ 987748372 h 34"/>
                  <a:gd name="T24" fmla="*/ 0 w 21"/>
                  <a:gd name="T25" fmla="*/ 987748372 h 34"/>
                  <a:gd name="T26" fmla="*/ 1159158187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1" y="0"/>
                    </a:moveTo>
                    <a:lnTo>
                      <a:pt x="15" y="1"/>
                    </a:lnTo>
                    <a:lnTo>
                      <a:pt x="19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8"/>
                    </a:lnTo>
                    <a:lnTo>
                      <a:pt x="15" y="32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28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9"/>
                    </a:lnTo>
                    <a:lnTo>
                      <a:pt x="4" y="5"/>
                    </a:lnTo>
                    <a:lnTo>
                      <a:pt x="7" y="1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4" name="Freeform 1262"/>
              <p:cNvSpPr>
                <a:spLocks/>
              </p:cNvSpPr>
              <p:nvPr/>
            </p:nvSpPr>
            <p:spPr bwMode="auto">
              <a:xfrm flipH="1">
                <a:off x="1326" y="1411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31"/>
                    </a:lnTo>
                    <a:lnTo>
                      <a:pt x="15" y="35"/>
                    </a:lnTo>
                    <a:lnTo>
                      <a:pt x="11" y="35"/>
                    </a:lnTo>
                    <a:lnTo>
                      <a:pt x="7" y="35"/>
                    </a:lnTo>
                    <a:lnTo>
                      <a:pt x="4" y="31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5" name="Freeform 1263"/>
              <p:cNvSpPr>
                <a:spLocks/>
              </p:cNvSpPr>
              <p:nvPr/>
            </p:nvSpPr>
            <p:spPr bwMode="auto">
              <a:xfrm flipH="1">
                <a:off x="1326" y="1411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31"/>
                    </a:lnTo>
                    <a:lnTo>
                      <a:pt x="15" y="35"/>
                    </a:lnTo>
                    <a:lnTo>
                      <a:pt x="11" y="35"/>
                    </a:lnTo>
                    <a:lnTo>
                      <a:pt x="7" y="35"/>
                    </a:lnTo>
                    <a:lnTo>
                      <a:pt x="4" y="31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6" name="Freeform 1264"/>
              <p:cNvSpPr>
                <a:spLocks/>
              </p:cNvSpPr>
              <p:nvPr/>
            </p:nvSpPr>
            <p:spPr bwMode="auto">
              <a:xfrm flipH="1">
                <a:off x="1339" y="1356"/>
                <a:ext cx="18" cy="27"/>
              </a:xfrm>
              <a:custGeom>
                <a:avLst/>
                <a:gdLst>
                  <a:gd name="T0" fmla="*/ 1159158187 w 21"/>
                  <a:gd name="T1" fmla="*/ 0 h 33"/>
                  <a:gd name="T2" fmla="*/ 1159158187 w 21"/>
                  <a:gd name="T3" fmla="*/ 0 h 33"/>
                  <a:gd name="T4" fmla="*/ 1159158187 w 21"/>
                  <a:gd name="T5" fmla="*/ 962341385 h 33"/>
                  <a:gd name="T6" fmla="*/ 1159158187 w 21"/>
                  <a:gd name="T7" fmla="*/ 962341385 h 33"/>
                  <a:gd name="T8" fmla="*/ 1159158187 w 21"/>
                  <a:gd name="T9" fmla="*/ 962341385 h 33"/>
                  <a:gd name="T10" fmla="*/ 1159158187 w 21"/>
                  <a:gd name="T11" fmla="*/ 962341385 h 33"/>
                  <a:gd name="T12" fmla="*/ 1159158187 w 21"/>
                  <a:gd name="T13" fmla="*/ 962341385 h 33"/>
                  <a:gd name="T14" fmla="*/ 1159158187 w 21"/>
                  <a:gd name="T15" fmla="*/ 962341385 h 33"/>
                  <a:gd name="T16" fmla="*/ 1159158187 w 21"/>
                  <a:gd name="T17" fmla="*/ 962341385 h 33"/>
                  <a:gd name="T18" fmla="*/ 1159158187 w 21"/>
                  <a:gd name="T19" fmla="*/ 962341385 h 33"/>
                  <a:gd name="T20" fmla="*/ 1159158187 w 21"/>
                  <a:gd name="T21" fmla="*/ 962341385 h 33"/>
                  <a:gd name="T22" fmla="*/ 0 w 21"/>
                  <a:gd name="T23" fmla="*/ 962341385 h 33"/>
                  <a:gd name="T24" fmla="*/ 0 w 21"/>
                  <a:gd name="T25" fmla="*/ 962341385 h 33"/>
                  <a:gd name="T26" fmla="*/ 0 w 21"/>
                  <a:gd name="T27" fmla="*/ 962341385 h 33"/>
                  <a:gd name="T28" fmla="*/ 1159158187 w 21"/>
                  <a:gd name="T29" fmla="*/ 962341385 h 33"/>
                  <a:gd name="T30" fmla="*/ 1159158187 w 21"/>
                  <a:gd name="T31" fmla="*/ 0 h 33"/>
                  <a:gd name="T32" fmla="*/ 1159158187 w 21"/>
                  <a:gd name="T33" fmla="*/ 0 h 3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3"/>
                  <a:gd name="T53" fmla="*/ 21 w 21"/>
                  <a:gd name="T54" fmla="*/ 33 h 3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3">
                    <a:moveTo>
                      <a:pt x="12" y="0"/>
                    </a:moveTo>
                    <a:lnTo>
                      <a:pt x="16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9"/>
                    </a:lnTo>
                    <a:lnTo>
                      <a:pt x="16" y="33"/>
                    </a:lnTo>
                    <a:lnTo>
                      <a:pt x="12" y="33"/>
                    </a:lnTo>
                    <a:lnTo>
                      <a:pt x="6" y="33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10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7" name="Freeform 1265"/>
              <p:cNvSpPr>
                <a:spLocks/>
              </p:cNvSpPr>
              <p:nvPr/>
            </p:nvSpPr>
            <p:spPr bwMode="auto">
              <a:xfrm flipH="1">
                <a:off x="1339" y="1356"/>
                <a:ext cx="18" cy="27"/>
              </a:xfrm>
              <a:custGeom>
                <a:avLst/>
                <a:gdLst>
                  <a:gd name="T0" fmla="*/ 1159158187 w 21"/>
                  <a:gd name="T1" fmla="*/ 0 h 33"/>
                  <a:gd name="T2" fmla="*/ 1159158187 w 21"/>
                  <a:gd name="T3" fmla="*/ 0 h 33"/>
                  <a:gd name="T4" fmla="*/ 1159158187 w 21"/>
                  <a:gd name="T5" fmla="*/ 962341385 h 33"/>
                  <a:gd name="T6" fmla="*/ 1159158187 w 21"/>
                  <a:gd name="T7" fmla="*/ 962341385 h 33"/>
                  <a:gd name="T8" fmla="*/ 1159158187 w 21"/>
                  <a:gd name="T9" fmla="*/ 962341385 h 33"/>
                  <a:gd name="T10" fmla="*/ 1159158187 w 21"/>
                  <a:gd name="T11" fmla="*/ 962341385 h 33"/>
                  <a:gd name="T12" fmla="*/ 1159158187 w 21"/>
                  <a:gd name="T13" fmla="*/ 962341385 h 33"/>
                  <a:gd name="T14" fmla="*/ 1159158187 w 21"/>
                  <a:gd name="T15" fmla="*/ 962341385 h 33"/>
                  <a:gd name="T16" fmla="*/ 1159158187 w 21"/>
                  <a:gd name="T17" fmla="*/ 962341385 h 33"/>
                  <a:gd name="T18" fmla="*/ 1159158187 w 21"/>
                  <a:gd name="T19" fmla="*/ 962341385 h 33"/>
                  <a:gd name="T20" fmla="*/ 1159158187 w 21"/>
                  <a:gd name="T21" fmla="*/ 962341385 h 33"/>
                  <a:gd name="T22" fmla="*/ 0 w 21"/>
                  <a:gd name="T23" fmla="*/ 962341385 h 33"/>
                  <a:gd name="T24" fmla="*/ 0 w 21"/>
                  <a:gd name="T25" fmla="*/ 962341385 h 33"/>
                  <a:gd name="T26" fmla="*/ 0 w 21"/>
                  <a:gd name="T27" fmla="*/ 962341385 h 33"/>
                  <a:gd name="T28" fmla="*/ 1159158187 w 21"/>
                  <a:gd name="T29" fmla="*/ 962341385 h 33"/>
                  <a:gd name="T30" fmla="*/ 1159158187 w 21"/>
                  <a:gd name="T31" fmla="*/ 0 h 33"/>
                  <a:gd name="T32" fmla="*/ 1159158187 w 21"/>
                  <a:gd name="T33" fmla="*/ 0 h 3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3"/>
                  <a:gd name="T53" fmla="*/ 21 w 21"/>
                  <a:gd name="T54" fmla="*/ 33 h 3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3">
                    <a:moveTo>
                      <a:pt x="12" y="0"/>
                    </a:moveTo>
                    <a:lnTo>
                      <a:pt x="16" y="0"/>
                    </a:lnTo>
                    <a:lnTo>
                      <a:pt x="20" y="4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9"/>
                    </a:lnTo>
                    <a:lnTo>
                      <a:pt x="16" y="33"/>
                    </a:lnTo>
                    <a:lnTo>
                      <a:pt x="12" y="33"/>
                    </a:lnTo>
                    <a:lnTo>
                      <a:pt x="6" y="33"/>
                    </a:lnTo>
                    <a:lnTo>
                      <a:pt x="4" y="29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10"/>
                    </a:lnTo>
                    <a:lnTo>
                      <a:pt x="4" y="4"/>
                    </a:lnTo>
                    <a:lnTo>
                      <a:pt x="6" y="0"/>
                    </a:lnTo>
                    <a:lnTo>
                      <a:pt x="12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8" name="Freeform 1266"/>
              <p:cNvSpPr>
                <a:spLocks/>
              </p:cNvSpPr>
              <p:nvPr/>
            </p:nvSpPr>
            <p:spPr bwMode="auto">
              <a:xfrm flipH="1">
                <a:off x="1326" y="129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39" name="Freeform 1267"/>
              <p:cNvSpPr>
                <a:spLocks/>
              </p:cNvSpPr>
              <p:nvPr/>
            </p:nvSpPr>
            <p:spPr bwMode="auto">
              <a:xfrm flipH="1">
                <a:off x="1326" y="1292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2"/>
                    </a:lnTo>
                    <a:lnTo>
                      <a:pt x="21" y="18"/>
                    </a:lnTo>
                    <a:lnTo>
                      <a:pt x="21" y="25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5"/>
                    </a:lnTo>
                    <a:lnTo>
                      <a:pt x="0" y="18"/>
                    </a:lnTo>
                    <a:lnTo>
                      <a:pt x="2" y="12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0" name="Freeform 1268"/>
              <p:cNvSpPr>
                <a:spLocks/>
              </p:cNvSpPr>
              <p:nvPr/>
            </p:nvSpPr>
            <p:spPr bwMode="auto">
              <a:xfrm flipH="1">
                <a:off x="1332" y="123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5"/>
                    </a:lnTo>
                    <a:lnTo>
                      <a:pt x="10" y="35"/>
                    </a:lnTo>
                    <a:lnTo>
                      <a:pt x="6" y="35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1" name="Freeform 1269"/>
              <p:cNvSpPr>
                <a:spLocks/>
              </p:cNvSpPr>
              <p:nvPr/>
            </p:nvSpPr>
            <p:spPr bwMode="auto">
              <a:xfrm flipH="1">
                <a:off x="1332" y="123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5"/>
                    </a:lnTo>
                    <a:lnTo>
                      <a:pt x="10" y="35"/>
                    </a:lnTo>
                    <a:lnTo>
                      <a:pt x="6" y="35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2" name="Freeform 1270"/>
              <p:cNvSpPr>
                <a:spLocks/>
              </p:cNvSpPr>
              <p:nvPr/>
            </p:nvSpPr>
            <p:spPr bwMode="auto">
              <a:xfrm flipH="1">
                <a:off x="1339" y="1173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0 w 21"/>
                  <a:gd name="T23" fmla="*/ 987748372 h 34"/>
                  <a:gd name="T24" fmla="*/ 0 w 21"/>
                  <a:gd name="T25" fmla="*/ 987748372 h 34"/>
                  <a:gd name="T26" fmla="*/ 0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2" y="0"/>
                    </a:moveTo>
                    <a:lnTo>
                      <a:pt x="16" y="1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8"/>
                    </a:lnTo>
                    <a:lnTo>
                      <a:pt x="16" y="32"/>
                    </a:lnTo>
                    <a:lnTo>
                      <a:pt x="12" y="34"/>
                    </a:lnTo>
                    <a:lnTo>
                      <a:pt x="6" y="32"/>
                    </a:lnTo>
                    <a:lnTo>
                      <a:pt x="4" y="28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9"/>
                    </a:lnTo>
                    <a:lnTo>
                      <a:pt x="4" y="5"/>
                    </a:lnTo>
                    <a:lnTo>
                      <a:pt x="6" y="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3" name="Freeform 1271"/>
              <p:cNvSpPr>
                <a:spLocks/>
              </p:cNvSpPr>
              <p:nvPr/>
            </p:nvSpPr>
            <p:spPr bwMode="auto">
              <a:xfrm flipH="1">
                <a:off x="1339" y="1173"/>
                <a:ext cx="18" cy="28"/>
              </a:xfrm>
              <a:custGeom>
                <a:avLst/>
                <a:gdLst>
                  <a:gd name="T0" fmla="*/ 1159158187 w 21"/>
                  <a:gd name="T1" fmla="*/ 0 h 34"/>
                  <a:gd name="T2" fmla="*/ 1159158187 w 21"/>
                  <a:gd name="T3" fmla="*/ 987748372 h 34"/>
                  <a:gd name="T4" fmla="*/ 1159158187 w 21"/>
                  <a:gd name="T5" fmla="*/ 987748372 h 34"/>
                  <a:gd name="T6" fmla="*/ 1159158187 w 21"/>
                  <a:gd name="T7" fmla="*/ 987748372 h 34"/>
                  <a:gd name="T8" fmla="*/ 1159158187 w 21"/>
                  <a:gd name="T9" fmla="*/ 987748372 h 34"/>
                  <a:gd name="T10" fmla="*/ 1159158187 w 21"/>
                  <a:gd name="T11" fmla="*/ 987748372 h 34"/>
                  <a:gd name="T12" fmla="*/ 1159158187 w 21"/>
                  <a:gd name="T13" fmla="*/ 987748372 h 34"/>
                  <a:gd name="T14" fmla="*/ 1159158187 w 21"/>
                  <a:gd name="T15" fmla="*/ 987748372 h 34"/>
                  <a:gd name="T16" fmla="*/ 1159158187 w 21"/>
                  <a:gd name="T17" fmla="*/ 987748372 h 34"/>
                  <a:gd name="T18" fmla="*/ 1159158187 w 21"/>
                  <a:gd name="T19" fmla="*/ 987748372 h 34"/>
                  <a:gd name="T20" fmla="*/ 1159158187 w 21"/>
                  <a:gd name="T21" fmla="*/ 987748372 h 34"/>
                  <a:gd name="T22" fmla="*/ 0 w 21"/>
                  <a:gd name="T23" fmla="*/ 987748372 h 34"/>
                  <a:gd name="T24" fmla="*/ 0 w 21"/>
                  <a:gd name="T25" fmla="*/ 987748372 h 34"/>
                  <a:gd name="T26" fmla="*/ 0 w 21"/>
                  <a:gd name="T27" fmla="*/ 987748372 h 34"/>
                  <a:gd name="T28" fmla="*/ 1159158187 w 21"/>
                  <a:gd name="T29" fmla="*/ 987748372 h 34"/>
                  <a:gd name="T30" fmla="*/ 1159158187 w 21"/>
                  <a:gd name="T31" fmla="*/ 987748372 h 34"/>
                  <a:gd name="T32" fmla="*/ 1159158187 w 21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4"/>
                  <a:gd name="T53" fmla="*/ 21 w 21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4">
                    <a:moveTo>
                      <a:pt x="12" y="0"/>
                    </a:moveTo>
                    <a:lnTo>
                      <a:pt x="16" y="1"/>
                    </a:lnTo>
                    <a:lnTo>
                      <a:pt x="20" y="5"/>
                    </a:lnTo>
                    <a:lnTo>
                      <a:pt x="21" y="9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20" y="28"/>
                    </a:lnTo>
                    <a:lnTo>
                      <a:pt x="16" y="32"/>
                    </a:lnTo>
                    <a:lnTo>
                      <a:pt x="12" y="34"/>
                    </a:lnTo>
                    <a:lnTo>
                      <a:pt x="6" y="32"/>
                    </a:lnTo>
                    <a:lnTo>
                      <a:pt x="4" y="28"/>
                    </a:lnTo>
                    <a:lnTo>
                      <a:pt x="0" y="23"/>
                    </a:lnTo>
                    <a:lnTo>
                      <a:pt x="0" y="17"/>
                    </a:lnTo>
                    <a:lnTo>
                      <a:pt x="0" y="9"/>
                    </a:lnTo>
                    <a:lnTo>
                      <a:pt x="4" y="5"/>
                    </a:lnTo>
                    <a:lnTo>
                      <a:pt x="6" y="1"/>
                    </a:lnTo>
                    <a:lnTo>
                      <a:pt x="12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4" name="Freeform 1272"/>
              <p:cNvSpPr>
                <a:spLocks/>
              </p:cNvSpPr>
              <p:nvPr/>
            </p:nvSpPr>
            <p:spPr bwMode="auto">
              <a:xfrm flipH="1">
                <a:off x="1332" y="111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5" name="Freeform 1273"/>
              <p:cNvSpPr>
                <a:spLocks/>
              </p:cNvSpPr>
              <p:nvPr/>
            </p:nvSpPr>
            <p:spPr bwMode="auto">
              <a:xfrm flipH="1">
                <a:off x="1332" y="111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8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6" name="Freeform 1274"/>
              <p:cNvSpPr>
                <a:spLocks/>
              </p:cNvSpPr>
              <p:nvPr/>
            </p:nvSpPr>
            <p:spPr bwMode="auto">
              <a:xfrm flipH="1">
                <a:off x="1332" y="1047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1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7" name="Freeform 1275"/>
              <p:cNvSpPr>
                <a:spLocks/>
              </p:cNvSpPr>
              <p:nvPr/>
            </p:nvSpPr>
            <p:spPr bwMode="auto">
              <a:xfrm flipH="1">
                <a:off x="1332" y="1047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1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31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31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8" name="Freeform 1276"/>
              <p:cNvSpPr>
                <a:spLocks/>
              </p:cNvSpPr>
              <p:nvPr/>
            </p:nvSpPr>
            <p:spPr bwMode="auto">
              <a:xfrm flipH="1">
                <a:off x="1326" y="98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49" name="Freeform 1277"/>
              <p:cNvSpPr>
                <a:spLocks/>
              </p:cNvSpPr>
              <p:nvPr/>
            </p:nvSpPr>
            <p:spPr bwMode="auto">
              <a:xfrm flipH="1">
                <a:off x="1326" y="985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1159158187 w 21"/>
                  <a:gd name="T23" fmla="*/ 1012161187 h 35"/>
                  <a:gd name="T24" fmla="*/ 0 w 21"/>
                  <a:gd name="T25" fmla="*/ 1012161187 h 35"/>
                  <a:gd name="T26" fmla="*/ 1159158187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1" y="0"/>
                    </a:moveTo>
                    <a:lnTo>
                      <a:pt x="15" y="2"/>
                    </a:lnTo>
                    <a:lnTo>
                      <a:pt x="19" y="6"/>
                    </a:lnTo>
                    <a:lnTo>
                      <a:pt x="21" y="10"/>
                    </a:lnTo>
                    <a:lnTo>
                      <a:pt x="21" y="17"/>
                    </a:lnTo>
                    <a:lnTo>
                      <a:pt x="21" y="23"/>
                    </a:lnTo>
                    <a:lnTo>
                      <a:pt x="19" y="29"/>
                    </a:lnTo>
                    <a:lnTo>
                      <a:pt x="15" y="33"/>
                    </a:lnTo>
                    <a:lnTo>
                      <a:pt x="11" y="35"/>
                    </a:lnTo>
                    <a:lnTo>
                      <a:pt x="7" y="33"/>
                    </a:lnTo>
                    <a:lnTo>
                      <a:pt x="4" y="29"/>
                    </a:lnTo>
                    <a:lnTo>
                      <a:pt x="2" y="23"/>
                    </a:lnTo>
                    <a:lnTo>
                      <a:pt x="0" y="17"/>
                    </a:lnTo>
                    <a:lnTo>
                      <a:pt x="2" y="10"/>
                    </a:lnTo>
                    <a:lnTo>
                      <a:pt x="4" y="6"/>
                    </a:lnTo>
                    <a:lnTo>
                      <a:pt x="7" y="2"/>
                    </a:lnTo>
                    <a:lnTo>
                      <a:pt x="11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50" name="Freeform 1278"/>
              <p:cNvSpPr>
                <a:spLocks/>
              </p:cNvSpPr>
              <p:nvPr/>
            </p:nvSpPr>
            <p:spPr bwMode="auto">
              <a:xfrm flipH="1">
                <a:off x="1332" y="928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29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29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51" name="Freeform 1279"/>
              <p:cNvSpPr>
                <a:spLocks/>
              </p:cNvSpPr>
              <p:nvPr/>
            </p:nvSpPr>
            <p:spPr bwMode="auto">
              <a:xfrm flipH="1">
                <a:off x="1332" y="928"/>
                <a:ext cx="18" cy="29"/>
              </a:xfrm>
              <a:custGeom>
                <a:avLst/>
                <a:gdLst>
                  <a:gd name="T0" fmla="*/ 1159158187 w 21"/>
                  <a:gd name="T1" fmla="*/ 0 h 35"/>
                  <a:gd name="T2" fmla="*/ 1159158187 w 21"/>
                  <a:gd name="T3" fmla="*/ 1012161187 h 35"/>
                  <a:gd name="T4" fmla="*/ 1159158187 w 21"/>
                  <a:gd name="T5" fmla="*/ 1012161187 h 35"/>
                  <a:gd name="T6" fmla="*/ 1159158187 w 21"/>
                  <a:gd name="T7" fmla="*/ 1012161187 h 35"/>
                  <a:gd name="T8" fmla="*/ 1159158187 w 21"/>
                  <a:gd name="T9" fmla="*/ 1012161187 h 35"/>
                  <a:gd name="T10" fmla="*/ 1159158187 w 21"/>
                  <a:gd name="T11" fmla="*/ 1012161187 h 35"/>
                  <a:gd name="T12" fmla="*/ 1159158187 w 21"/>
                  <a:gd name="T13" fmla="*/ 1012161187 h 35"/>
                  <a:gd name="T14" fmla="*/ 1159158187 w 21"/>
                  <a:gd name="T15" fmla="*/ 1012161187 h 35"/>
                  <a:gd name="T16" fmla="*/ 1159158187 w 21"/>
                  <a:gd name="T17" fmla="*/ 1012161187 h 35"/>
                  <a:gd name="T18" fmla="*/ 1159158187 w 21"/>
                  <a:gd name="T19" fmla="*/ 1012161187 h 35"/>
                  <a:gd name="T20" fmla="*/ 1159158187 w 21"/>
                  <a:gd name="T21" fmla="*/ 1012161187 h 35"/>
                  <a:gd name="T22" fmla="*/ 0 w 21"/>
                  <a:gd name="T23" fmla="*/ 1012161187 h 35"/>
                  <a:gd name="T24" fmla="*/ 0 w 21"/>
                  <a:gd name="T25" fmla="*/ 1012161187 h 35"/>
                  <a:gd name="T26" fmla="*/ 0 w 21"/>
                  <a:gd name="T27" fmla="*/ 1012161187 h 35"/>
                  <a:gd name="T28" fmla="*/ 1159158187 w 21"/>
                  <a:gd name="T29" fmla="*/ 1012161187 h 35"/>
                  <a:gd name="T30" fmla="*/ 1159158187 w 21"/>
                  <a:gd name="T31" fmla="*/ 1012161187 h 35"/>
                  <a:gd name="T32" fmla="*/ 1159158187 w 21"/>
                  <a:gd name="T33" fmla="*/ 0 h 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1"/>
                  <a:gd name="T52" fmla="*/ 0 h 35"/>
                  <a:gd name="T53" fmla="*/ 21 w 21"/>
                  <a:gd name="T54" fmla="*/ 35 h 3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1" h="35">
                    <a:moveTo>
                      <a:pt x="10" y="0"/>
                    </a:moveTo>
                    <a:lnTo>
                      <a:pt x="13" y="2"/>
                    </a:lnTo>
                    <a:lnTo>
                      <a:pt x="17" y="6"/>
                    </a:lnTo>
                    <a:lnTo>
                      <a:pt x="19" y="12"/>
                    </a:lnTo>
                    <a:lnTo>
                      <a:pt x="21" y="17"/>
                    </a:lnTo>
                    <a:lnTo>
                      <a:pt x="19" y="25"/>
                    </a:lnTo>
                    <a:lnTo>
                      <a:pt x="17" y="29"/>
                    </a:lnTo>
                    <a:lnTo>
                      <a:pt x="13" y="33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2" y="29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2" y="6"/>
                    </a:lnTo>
                    <a:lnTo>
                      <a:pt x="6" y="2"/>
                    </a:lnTo>
                    <a:lnTo>
                      <a:pt x="10" y="0"/>
                    </a:lnTo>
                  </a:path>
                </a:pathLst>
              </a:custGeom>
              <a:noFill/>
              <a:ln w="3175">
                <a:solidFill>
                  <a:srgbClr val="1F1A17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52" name="Line 1280"/>
              <p:cNvSpPr>
                <a:spLocks noChangeShapeType="1"/>
              </p:cNvSpPr>
              <p:nvPr/>
            </p:nvSpPr>
            <p:spPr bwMode="auto">
              <a:xfrm>
                <a:off x="1372" y="1892"/>
                <a:ext cx="1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53" name="Text Box 1282"/>
              <p:cNvSpPr txBox="1">
                <a:spLocks noChangeArrowheads="1"/>
              </p:cNvSpPr>
              <p:nvPr/>
            </p:nvSpPr>
            <p:spPr bwMode="auto">
              <a:xfrm>
                <a:off x="1072" y="1852"/>
                <a:ext cx="34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000">
                  <a:cs typeface="Arial" panose="020B0604020202020204" pitchFamily="34" charset="0"/>
                </a:endParaRPr>
              </a:p>
            </p:txBody>
          </p:sp>
          <p:sp>
            <p:nvSpPr>
              <p:cNvPr id="100354" name="Line 1284"/>
              <p:cNvSpPr>
                <a:spLocks noChangeShapeType="1"/>
              </p:cNvSpPr>
              <p:nvPr/>
            </p:nvSpPr>
            <p:spPr bwMode="auto">
              <a:xfrm>
                <a:off x="1930" y="816"/>
                <a:ext cx="0" cy="8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00355" name="Rectangle 1285"/>
              <p:cNvSpPr>
                <a:spLocks noChangeArrowheads="1"/>
              </p:cNvSpPr>
              <p:nvPr/>
            </p:nvSpPr>
            <p:spPr bwMode="auto">
              <a:xfrm>
                <a:off x="1893" y="1160"/>
                <a:ext cx="40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/>
                  <a:t>123 m</a:t>
                </a:r>
                <a:endParaRPr lang="fr-FR" altLang="en-US" sz="1000"/>
              </a:p>
            </p:txBody>
          </p:sp>
        </p:grpSp>
        <p:sp>
          <p:nvSpPr>
            <p:cNvPr id="100207" name="Text Box 1281"/>
            <p:cNvSpPr txBox="1">
              <a:spLocks noChangeArrowheads="1"/>
            </p:cNvSpPr>
            <p:nvPr/>
          </p:nvSpPr>
          <p:spPr bwMode="auto">
            <a:xfrm>
              <a:off x="3829" y="2340"/>
              <a:ext cx="107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000">
                  <a:cs typeface="Arial" panose="020B0604020202020204" pitchFamily="34" charset="0"/>
                </a:rPr>
                <a:t>Range ~ 4 km</a:t>
              </a:r>
            </a:p>
          </p:txBody>
        </p:sp>
      </p:grpSp>
      <p:sp>
        <p:nvSpPr>
          <p:cNvPr id="98308" name="Text Box 561"/>
          <p:cNvSpPr txBox="1">
            <a:spLocks noChangeArrowheads="1"/>
          </p:cNvSpPr>
          <p:nvPr/>
        </p:nvSpPr>
        <p:spPr bwMode="auto">
          <a:xfrm>
            <a:off x="3752850" y="1135063"/>
            <a:ext cx="14097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800"/>
              <a:t>FAF05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DBF extraction of one eigenray</a:t>
            </a:r>
          </a:p>
        </p:txBody>
      </p:sp>
      <p:sp>
        <p:nvSpPr>
          <p:cNvPr id="98309" name="Line 562"/>
          <p:cNvSpPr>
            <a:spLocks noChangeShapeType="1"/>
          </p:cNvSpPr>
          <p:nvPr/>
        </p:nvSpPr>
        <p:spPr bwMode="auto">
          <a:xfrm>
            <a:off x="3943350" y="21478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10" name="Rectangle 66"/>
          <p:cNvSpPr>
            <a:spLocks noChangeArrowheads="1"/>
          </p:cNvSpPr>
          <p:nvPr/>
        </p:nvSpPr>
        <p:spPr bwMode="auto">
          <a:xfrm>
            <a:off x="6619875" y="2613025"/>
            <a:ext cx="598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Range (m)</a:t>
            </a:r>
            <a:endParaRPr lang="en-US" altLang="en-US" sz="1000"/>
          </a:p>
        </p:txBody>
      </p:sp>
      <p:sp>
        <p:nvSpPr>
          <p:cNvPr id="98311" name="Rectangle 67"/>
          <p:cNvSpPr>
            <a:spLocks noChangeArrowheads="1"/>
          </p:cNvSpPr>
          <p:nvPr/>
        </p:nvSpPr>
        <p:spPr bwMode="auto">
          <a:xfrm rot="-5400000">
            <a:off x="5136357" y="1689894"/>
            <a:ext cx="563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000000"/>
                </a:solidFill>
              </a:rPr>
              <a:t>Depth (m)</a:t>
            </a:r>
            <a:endParaRPr lang="en-US" altLang="en-US" sz="1000"/>
          </a:p>
        </p:txBody>
      </p:sp>
      <p:sp>
        <p:nvSpPr>
          <p:cNvPr id="98312" name="Rectangle 3778"/>
          <p:cNvSpPr>
            <a:spLocks noChangeArrowheads="1"/>
          </p:cNvSpPr>
          <p:nvPr/>
        </p:nvSpPr>
        <p:spPr bwMode="auto">
          <a:xfrm>
            <a:off x="5835650" y="6334125"/>
            <a:ext cx="13652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Acquisition Time (hours)</a:t>
            </a:r>
            <a:endParaRPr lang="fr-FR" altLang="en-US" sz="1000"/>
          </a:p>
        </p:txBody>
      </p:sp>
      <p:sp>
        <p:nvSpPr>
          <p:cNvPr id="98313" name="Rectangle 568"/>
          <p:cNvSpPr>
            <a:spLocks noChangeArrowheads="1"/>
          </p:cNvSpPr>
          <p:nvPr/>
        </p:nvSpPr>
        <p:spPr bwMode="auto">
          <a:xfrm>
            <a:off x="5707063" y="1050925"/>
            <a:ext cx="2187575" cy="137953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14" name="Line 569"/>
          <p:cNvSpPr>
            <a:spLocks noChangeShapeType="1"/>
          </p:cNvSpPr>
          <p:nvPr/>
        </p:nvSpPr>
        <p:spPr bwMode="auto">
          <a:xfrm>
            <a:off x="5707063" y="2430463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15" name="Line 570"/>
          <p:cNvSpPr>
            <a:spLocks noChangeShapeType="1"/>
          </p:cNvSpPr>
          <p:nvPr/>
        </p:nvSpPr>
        <p:spPr bwMode="auto">
          <a:xfrm>
            <a:off x="5707063" y="1050925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16" name="Line 571"/>
          <p:cNvSpPr>
            <a:spLocks noChangeShapeType="1"/>
          </p:cNvSpPr>
          <p:nvPr/>
        </p:nvSpPr>
        <p:spPr bwMode="auto">
          <a:xfrm>
            <a:off x="7894638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17" name="Line 572"/>
          <p:cNvSpPr>
            <a:spLocks noChangeShapeType="1"/>
          </p:cNvSpPr>
          <p:nvPr/>
        </p:nvSpPr>
        <p:spPr bwMode="auto">
          <a:xfrm>
            <a:off x="5707063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18" name="Line 573"/>
          <p:cNvSpPr>
            <a:spLocks noChangeShapeType="1"/>
          </p:cNvSpPr>
          <p:nvPr/>
        </p:nvSpPr>
        <p:spPr bwMode="auto">
          <a:xfrm>
            <a:off x="5707063" y="2430463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19" name="Line 574"/>
          <p:cNvSpPr>
            <a:spLocks noChangeShapeType="1"/>
          </p:cNvSpPr>
          <p:nvPr/>
        </p:nvSpPr>
        <p:spPr bwMode="auto">
          <a:xfrm>
            <a:off x="5707063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0" name="Line 575"/>
          <p:cNvSpPr>
            <a:spLocks noChangeShapeType="1"/>
          </p:cNvSpPr>
          <p:nvPr/>
        </p:nvSpPr>
        <p:spPr bwMode="auto">
          <a:xfrm flipV="1">
            <a:off x="5707063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1" name="Line 576"/>
          <p:cNvSpPr>
            <a:spLocks noChangeShapeType="1"/>
          </p:cNvSpPr>
          <p:nvPr/>
        </p:nvSpPr>
        <p:spPr bwMode="auto">
          <a:xfrm>
            <a:off x="5707063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2" name="Rectangle 577"/>
          <p:cNvSpPr>
            <a:spLocks noChangeArrowheads="1"/>
          </p:cNvSpPr>
          <p:nvPr/>
        </p:nvSpPr>
        <p:spPr bwMode="auto">
          <a:xfrm>
            <a:off x="5689600" y="24479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800"/>
          </a:p>
        </p:txBody>
      </p:sp>
      <p:sp>
        <p:nvSpPr>
          <p:cNvPr id="98323" name="Line 578"/>
          <p:cNvSpPr>
            <a:spLocks noChangeShapeType="1"/>
          </p:cNvSpPr>
          <p:nvPr/>
        </p:nvSpPr>
        <p:spPr bwMode="auto">
          <a:xfrm flipV="1">
            <a:off x="5972175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4" name="Line 579"/>
          <p:cNvSpPr>
            <a:spLocks noChangeShapeType="1"/>
          </p:cNvSpPr>
          <p:nvPr/>
        </p:nvSpPr>
        <p:spPr bwMode="auto">
          <a:xfrm>
            <a:off x="5972175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5" name="Line 580"/>
          <p:cNvSpPr>
            <a:spLocks noChangeShapeType="1"/>
          </p:cNvSpPr>
          <p:nvPr/>
        </p:nvSpPr>
        <p:spPr bwMode="auto">
          <a:xfrm flipV="1">
            <a:off x="6243638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6" name="Line 581"/>
          <p:cNvSpPr>
            <a:spLocks noChangeShapeType="1"/>
          </p:cNvSpPr>
          <p:nvPr/>
        </p:nvSpPr>
        <p:spPr bwMode="auto">
          <a:xfrm>
            <a:off x="6243638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7" name="Rectangle 582"/>
          <p:cNvSpPr>
            <a:spLocks noChangeArrowheads="1"/>
          </p:cNvSpPr>
          <p:nvPr/>
        </p:nvSpPr>
        <p:spPr bwMode="auto">
          <a:xfrm>
            <a:off x="6161088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1000</a:t>
            </a:r>
            <a:endParaRPr lang="fr-FR" altLang="en-US" sz="800"/>
          </a:p>
        </p:txBody>
      </p:sp>
      <p:sp>
        <p:nvSpPr>
          <p:cNvPr id="98328" name="Line 583"/>
          <p:cNvSpPr>
            <a:spLocks noChangeShapeType="1"/>
          </p:cNvSpPr>
          <p:nvPr/>
        </p:nvSpPr>
        <p:spPr bwMode="auto">
          <a:xfrm flipV="1">
            <a:off x="6508750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29" name="Line 584"/>
          <p:cNvSpPr>
            <a:spLocks noChangeShapeType="1"/>
          </p:cNvSpPr>
          <p:nvPr/>
        </p:nvSpPr>
        <p:spPr bwMode="auto">
          <a:xfrm>
            <a:off x="6508750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0" name="Line 585"/>
          <p:cNvSpPr>
            <a:spLocks noChangeShapeType="1"/>
          </p:cNvSpPr>
          <p:nvPr/>
        </p:nvSpPr>
        <p:spPr bwMode="auto">
          <a:xfrm flipV="1">
            <a:off x="6780213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1" name="Line 586"/>
          <p:cNvSpPr>
            <a:spLocks noChangeShapeType="1"/>
          </p:cNvSpPr>
          <p:nvPr/>
        </p:nvSpPr>
        <p:spPr bwMode="auto">
          <a:xfrm>
            <a:off x="6780213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2" name="Rectangle 587"/>
          <p:cNvSpPr>
            <a:spLocks noChangeArrowheads="1"/>
          </p:cNvSpPr>
          <p:nvPr/>
        </p:nvSpPr>
        <p:spPr bwMode="auto">
          <a:xfrm>
            <a:off x="6697663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2000</a:t>
            </a:r>
            <a:endParaRPr lang="fr-FR" altLang="en-US" sz="800"/>
          </a:p>
        </p:txBody>
      </p:sp>
      <p:sp>
        <p:nvSpPr>
          <p:cNvPr id="98333" name="Line 588"/>
          <p:cNvSpPr>
            <a:spLocks noChangeShapeType="1"/>
          </p:cNvSpPr>
          <p:nvPr/>
        </p:nvSpPr>
        <p:spPr bwMode="auto">
          <a:xfrm flipV="1">
            <a:off x="7045325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4" name="Line 589"/>
          <p:cNvSpPr>
            <a:spLocks noChangeShapeType="1"/>
          </p:cNvSpPr>
          <p:nvPr/>
        </p:nvSpPr>
        <p:spPr bwMode="auto">
          <a:xfrm>
            <a:off x="7045325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5" name="Line 590"/>
          <p:cNvSpPr>
            <a:spLocks noChangeShapeType="1"/>
          </p:cNvSpPr>
          <p:nvPr/>
        </p:nvSpPr>
        <p:spPr bwMode="auto">
          <a:xfrm flipV="1">
            <a:off x="7316788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6" name="Line 591"/>
          <p:cNvSpPr>
            <a:spLocks noChangeShapeType="1"/>
          </p:cNvSpPr>
          <p:nvPr/>
        </p:nvSpPr>
        <p:spPr bwMode="auto">
          <a:xfrm>
            <a:off x="7316788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7" name="Rectangle 592"/>
          <p:cNvSpPr>
            <a:spLocks noChangeArrowheads="1"/>
          </p:cNvSpPr>
          <p:nvPr/>
        </p:nvSpPr>
        <p:spPr bwMode="auto">
          <a:xfrm>
            <a:off x="7234238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3000</a:t>
            </a:r>
            <a:endParaRPr lang="fr-FR" altLang="en-US" sz="800"/>
          </a:p>
        </p:txBody>
      </p:sp>
      <p:sp>
        <p:nvSpPr>
          <p:cNvPr id="98338" name="Line 593"/>
          <p:cNvSpPr>
            <a:spLocks noChangeShapeType="1"/>
          </p:cNvSpPr>
          <p:nvPr/>
        </p:nvSpPr>
        <p:spPr bwMode="auto">
          <a:xfrm flipV="1">
            <a:off x="7581900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39" name="Line 594"/>
          <p:cNvSpPr>
            <a:spLocks noChangeShapeType="1"/>
          </p:cNvSpPr>
          <p:nvPr/>
        </p:nvSpPr>
        <p:spPr bwMode="auto">
          <a:xfrm>
            <a:off x="7581900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0" name="Line 595"/>
          <p:cNvSpPr>
            <a:spLocks noChangeShapeType="1"/>
          </p:cNvSpPr>
          <p:nvPr/>
        </p:nvSpPr>
        <p:spPr bwMode="auto">
          <a:xfrm flipV="1">
            <a:off x="7853363" y="2406650"/>
            <a:ext cx="0" cy="238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1" name="Line 596"/>
          <p:cNvSpPr>
            <a:spLocks noChangeShapeType="1"/>
          </p:cNvSpPr>
          <p:nvPr/>
        </p:nvSpPr>
        <p:spPr bwMode="auto">
          <a:xfrm>
            <a:off x="7853363" y="1050925"/>
            <a:ext cx="0" cy="174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2" name="Rectangle 597"/>
          <p:cNvSpPr>
            <a:spLocks noChangeArrowheads="1"/>
          </p:cNvSpPr>
          <p:nvPr/>
        </p:nvSpPr>
        <p:spPr bwMode="auto">
          <a:xfrm>
            <a:off x="7770813" y="244792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4000</a:t>
            </a:r>
            <a:endParaRPr lang="fr-FR" altLang="en-US" sz="800"/>
          </a:p>
        </p:txBody>
      </p:sp>
      <p:sp>
        <p:nvSpPr>
          <p:cNvPr id="98343" name="Line 598"/>
          <p:cNvSpPr>
            <a:spLocks noChangeShapeType="1"/>
          </p:cNvSpPr>
          <p:nvPr/>
        </p:nvSpPr>
        <p:spPr bwMode="auto">
          <a:xfrm>
            <a:off x="5707063" y="1050925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4" name="Line 599"/>
          <p:cNvSpPr>
            <a:spLocks noChangeShapeType="1"/>
          </p:cNvSpPr>
          <p:nvPr/>
        </p:nvSpPr>
        <p:spPr bwMode="auto">
          <a:xfrm flipH="1">
            <a:off x="7870825" y="1050925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5" name="Rectangle 600"/>
          <p:cNvSpPr>
            <a:spLocks noChangeArrowheads="1"/>
          </p:cNvSpPr>
          <p:nvPr/>
        </p:nvSpPr>
        <p:spPr bwMode="auto">
          <a:xfrm>
            <a:off x="5594350" y="10033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endParaRPr lang="fr-FR" altLang="en-US" sz="800"/>
          </a:p>
        </p:txBody>
      </p:sp>
      <p:sp>
        <p:nvSpPr>
          <p:cNvPr id="98346" name="Line 601"/>
          <p:cNvSpPr>
            <a:spLocks noChangeShapeType="1"/>
          </p:cNvSpPr>
          <p:nvPr/>
        </p:nvSpPr>
        <p:spPr bwMode="auto">
          <a:xfrm>
            <a:off x="5707063" y="1274763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7" name="Line 602"/>
          <p:cNvSpPr>
            <a:spLocks noChangeShapeType="1"/>
          </p:cNvSpPr>
          <p:nvPr/>
        </p:nvSpPr>
        <p:spPr bwMode="auto">
          <a:xfrm flipH="1">
            <a:off x="7870825" y="1274763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48" name="Rectangle 603"/>
          <p:cNvSpPr>
            <a:spLocks noChangeArrowheads="1"/>
          </p:cNvSpPr>
          <p:nvPr/>
        </p:nvSpPr>
        <p:spPr bwMode="auto">
          <a:xfrm>
            <a:off x="5553075" y="1227138"/>
            <a:ext cx="1143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20</a:t>
            </a:r>
            <a:endParaRPr lang="fr-FR" altLang="en-US" sz="800"/>
          </a:p>
        </p:txBody>
      </p:sp>
      <p:sp>
        <p:nvSpPr>
          <p:cNvPr id="98349" name="Line 604"/>
          <p:cNvSpPr>
            <a:spLocks noChangeShapeType="1"/>
          </p:cNvSpPr>
          <p:nvPr/>
        </p:nvSpPr>
        <p:spPr bwMode="auto">
          <a:xfrm>
            <a:off x="5707063" y="1504950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0" name="Line 605"/>
          <p:cNvSpPr>
            <a:spLocks noChangeShapeType="1"/>
          </p:cNvSpPr>
          <p:nvPr/>
        </p:nvSpPr>
        <p:spPr bwMode="auto">
          <a:xfrm flipH="1">
            <a:off x="7870825" y="1504950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1" name="Rectangle 606"/>
          <p:cNvSpPr>
            <a:spLocks noChangeArrowheads="1"/>
          </p:cNvSpPr>
          <p:nvPr/>
        </p:nvSpPr>
        <p:spPr bwMode="auto">
          <a:xfrm>
            <a:off x="5553075" y="1457325"/>
            <a:ext cx="1143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40</a:t>
            </a:r>
            <a:endParaRPr lang="fr-FR" altLang="en-US" sz="800"/>
          </a:p>
        </p:txBody>
      </p:sp>
      <p:sp>
        <p:nvSpPr>
          <p:cNvPr id="98352" name="Line 607"/>
          <p:cNvSpPr>
            <a:spLocks noChangeShapeType="1"/>
          </p:cNvSpPr>
          <p:nvPr/>
        </p:nvSpPr>
        <p:spPr bwMode="auto">
          <a:xfrm>
            <a:off x="5707063" y="1735138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3" name="Line 608"/>
          <p:cNvSpPr>
            <a:spLocks noChangeShapeType="1"/>
          </p:cNvSpPr>
          <p:nvPr/>
        </p:nvSpPr>
        <p:spPr bwMode="auto">
          <a:xfrm flipH="1">
            <a:off x="7870825" y="1735138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4" name="Rectangle 609"/>
          <p:cNvSpPr>
            <a:spLocks noChangeArrowheads="1"/>
          </p:cNvSpPr>
          <p:nvPr/>
        </p:nvSpPr>
        <p:spPr bwMode="auto">
          <a:xfrm>
            <a:off x="5553075" y="1687513"/>
            <a:ext cx="1143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60</a:t>
            </a:r>
            <a:endParaRPr lang="fr-FR" altLang="en-US" sz="800"/>
          </a:p>
        </p:txBody>
      </p:sp>
      <p:sp>
        <p:nvSpPr>
          <p:cNvPr id="98355" name="Line 610"/>
          <p:cNvSpPr>
            <a:spLocks noChangeShapeType="1"/>
          </p:cNvSpPr>
          <p:nvPr/>
        </p:nvSpPr>
        <p:spPr bwMode="auto">
          <a:xfrm>
            <a:off x="5707063" y="1958975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6" name="Line 611"/>
          <p:cNvSpPr>
            <a:spLocks noChangeShapeType="1"/>
          </p:cNvSpPr>
          <p:nvPr/>
        </p:nvSpPr>
        <p:spPr bwMode="auto">
          <a:xfrm flipH="1">
            <a:off x="7870825" y="1958975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7" name="Rectangle 612"/>
          <p:cNvSpPr>
            <a:spLocks noChangeArrowheads="1"/>
          </p:cNvSpPr>
          <p:nvPr/>
        </p:nvSpPr>
        <p:spPr bwMode="auto">
          <a:xfrm>
            <a:off x="5553075" y="1911350"/>
            <a:ext cx="1143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80</a:t>
            </a:r>
            <a:endParaRPr lang="fr-FR" altLang="en-US" sz="800"/>
          </a:p>
        </p:txBody>
      </p:sp>
      <p:sp>
        <p:nvSpPr>
          <p:cNvPr id="98358" name="Line 613"/>
          <p:cNvSpPr>
            <a:spLocks noChangeShapeType="1"/>
          </p:cNvSpPr>
          <p:nvPr/>
        </p:nvSpPr>
        <p:spPr bwMode="auto">
          <a:xfrm>
            <a:off x="5707063" y="2189163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59" name="Line 614"/>
          <p:cNvSpPr>
            <a:spLocks noChangeShapeType="1"/>
          </p:cNvSpPr>
          <p:nvPr/>
        </p:nvSpPr>
        <p:spPr bwMode="auto">
          <a:xfrm flipH="1">
            <a:off x="7870825" y="2189163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0" name="Rectangle 615"/>
          <p:cNvSpPr>
            <a:spLocks noChangeArrowheads="1"/>
          </p:cNvSpPr>
          <p:nvPr/>
        </p:nvSpPr>
        <p:spPr bwMode="auto">
          <a:xfrm>
            <a:off x="5511800" y="2141538"/>
            <a:ext cx="1714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100</a:t>
            </a:r>
            <a:endParaRPr lang="fr-FR" altLang="en-US" sz="800"/>
          </a:p>
        </p:txBody>
      </p:sp>
      <p:sp>
        <p:nvSpPr>
          <p:cNvPr id="98361" name="Line 616"/>
          <p:cNvSpPr>
            <a:spLocks noChangeShapeType="1"/>
          </p:cNvSpPr>
          <p:nvPr/>
        </p:nvSpPr>
        <p:spPr bwMode="auto">
          <a:xfrm>
            <a:off x="5707063" y="2419350"/>
            <a:ext cx="174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2" name="Line 617"/>
          <p:cNvSpPr>
            <a:spLocks noChangeShapeType="1"/>
          </p:cNvSpPr>
          <p:nvPr/>
        </p:nvSpPr>
        <p:spPr bwMode="auto">
          <a:xfrm flipH="1">
            <a:off x="7870825" y="2419350"/>
            <a:ext cx="23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3" name="Rectangle 618"/>
          <p:cNvSpPr>
            <a:spLocks noChangeArrowheads="1"/>
          </p:cNvSpPr>
          <p:nvPr/>
        </p:nvSpPr>
        <p:spPr bwMode="auto">
          <a:xfrm>
            <a:off x="5511800" y="2371725"/>
            <a:ext cx="1714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  <a:latin typeface="Helvetica" panose="020B0604020202020204" pitchFamily="34" charset="0"/>
              </a:rPr>
              <a:t>120</a:t>
            </a:r>
            <a:endParaRPr lang="fr-FR" altLang="en-US" sz="800"/>
          </a:p>
        </p:txBody>
      </p:sp>
      <p:sp>
        <p:nvSpPr>
          <p:cNvPr id="98364" name="Line 619"/>
          <p:cNvSpPr>
            <a:spLocks noChangeShapeType="1"/>
          </p:cNvSpPr>
          <p:nvPr/>
        </p:nvSpPr>
        <p:spPr bwMode="auto">
          <a:xfrm>
            <a:off x="5707063" y="2430463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5" name="Line 620"/>
          <p:cNvSpPr>
            <a:spLocks noChangeShapeType="1"/>
          </p:cNvSpPr>
          <p:nvPr/>
        </p:nvSpPr>
        <p:spPr bwMode="auto">
          <a:xfrm>
            <a:off x="5707063" y="1050925"/>
            <a:ext cx="2187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6" name="Line 621"/>
          <p:cNvSpPr>
            <a:spLocks noChangeShapeType="1"/>
          </p:cNvSpPr>
          <p:nvPr/>
        </p:nvSpPr>
        <p:spPr bwMode="auto">
          <a:xfrm>
            <a:off x="7894638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7" name="Line 622"/>
          <p:cNvSpPr>
            <a:spLocks noChangeShapeType="1"/>
          </p:cNvSpPr>
          <p:nvPr/>
        </p:nvSpPr>
        <p:spPr bwMode="auto">
          <a:xfrm>
            <a:off x="5707063" y="1050925"/>
            <a:ext cx="0" cy="13795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8" name="Freeform 623"/>
          <p:cNvSpPr>
            <a:spLocks/>
          </p:cNvSpPr>
          <p:nvPr/>
        </p:nvSpPr>
        <p:spPr bwMode="auto">
          <a:xfrm>
            <a:off x="5707063" y="1817688"/>
            <a:ext cx="742950" cy="317500"/>
          </a:xfrm>
          <a:custGeom>
            <a:avLst/>
            <a:gdLst>
              <a:gd name="T0" fmla="*/ 2147483646 w 468"/>
              <a:gd name="T1" fmla="*/ 2147483646 h 200"/>
              <a:gd name="T2" fmla="*/ 2147483646 w 468"/>
              <a:gd name="T3" fmla="*/ 2147483646 h 200"/>
              <a:gd name="T4" fmla="*/ 2147483646 w 468"/>
              <a:gd name="T5" fmla="*/ 2147483646 h 200"/>
              <a:gd name="T6" fmla="*/ 2147483646 w 468"/>
              <a:gd name="T7" fmla="*/ 2147483646 h 200"/>
              <a:gd name="T8" fmla="*/ 2147483646 w 468"/>
              <a:gd name="T9" fmla="*/ 2147483646 h 200"/>
              <a:gd name="T10" fmla="*/ 2147483646 w 468"/>
              <a:gd name="T11" fmla="*/ 2147483646 h 200"/>
              <a:gd name="T12" fmla="*/ 2147483646 w 468"/>
              <a:gd name="T13" fmla="*/ 2147483646 h 200"/>
              <a:gd name="T14" fmla="*/ 2147483646 w 468"/>
              <a:gd name="T15" fmla="*/ 2147483646 h 200"/>
              <a:gd name="T16" fmla="*/ 2147483646 w 468"/>
              <a:gd name="T17" fmla="*/ 2147483646 h 200"/>
              <a:gd name="T18" fmla="*/ 2147483646 w 468"/>
              <a:gd name="T19" fmla="*/ 2147483646 h 200"/>
              <a:gd name="T20" fmla="*/ 2147483646 w 468"/>
              <a:gd name="T21" fmla="*/ 2147483646 h 200"/>
              <a:gd name="T22" fmla="*/ 2147483646 w 468"/>
              <a:gd name="T23" fmla="*/ 2147483646 h 200"/>
              <a:gd name="T24" fmla="*/ 2147483646 w 468"/>
              <a:gd name="T25" fmla="*/ 2147483646 h 200"/>
              <a:gd name="T26" fmla="*/ 2147483646 w 468"/>
              <a:gd name="T27" fmla="*/ 2147483646 h 200"/>
              <a:gd name="T28" fmla="*/ 2147483646 w 468"/>
              <a:gd name="T29" fmla="*/ 2147483646 h 200"/>
              <a:gd name="T30" fmla="*/ 2147483646 w 468"/>
              <a:gd name="T31" fmla="*/ 2147483646 h 200"/>
              <a:gd name="T32" fmla="*/ 2147483646 w 468"/>
              <a:gd name="T33" fmla="*/ 2147483646 h 200"/>
              <a:gd name="T34" fmla="*/ 2147483646 w 468"/>
              <a:gd name="T35" fmla="*/ 2147483646 h 200"/>
              <a:gd name="T36" fmla="*/ 2147483646 w 468"/>
              <a:gd name="T37" fmla="*/ 2147483646 h 200"/>
              <a:gd name="T38" fmla="*/ 2147483646 w 468"/>
              <a:gd name="T39" fmla="*/ 2147483646 h 200"/>
              <a:gd name="T40" fmla="*/ 2147483646 w 468"/>
              <a:gd name="T41" fmla="*/ 2147483646 h 200"/>
              <a:gd name="T42" fmla="*/ 2147483646 w 468"/>
              <a:gd name="T43" fmla="*/ 2147483646 h 200"/>
              <a:gd name="T44" fmla="*/ 2147483646 w 468"/>
              <a:gd name="T45" fmla="*/ 2147483646 h 200"/>
              <a:gd name="T46" fmla="*/ 2147483646 w 468"/>
              <a:gd name="T47" fmla="*/ 2147483646 h 200"/>
              <a:gd name="T48" fmla="*/ 2147483646 w 468"/>
              <a:gd name="T49" fmla="*/ 2147483646 h 200"/>
              <a:gd name="T50" fmla="*/ 2147483646 w 468"/>
              <a:gd name="T51" fmla="*/ 2147483646 h 200"/>
              <a:gd name="T52" fmla="*/ 2147483646 w 468"/>
              <a:gd name="T53" fmla="*/ 2147483646 h 200"/>
              <a:gd name="T54" fmla="*/ 2147483646 w 468"/>
              <a:gd name="T55" fmla="*/ 2147483646 h 200"/>
              <a:gd name="T56" fmla="*/ 2147483646 w 468"/>
              <a:gd name="T57" fmla="*/ 2147483646 h 200"/>
              <a:gd name="T58" fmla="*/ 2147483646 w 468"/>
              <a:gd name="T59" fmla="*/ 0 h 200"/>
              <a:gd name="T60" fmla="*/ 2147483646 w 468"/>
              <a:gd name="T61" fmla="*/ 0 h 200"/>
              <a:gd name="T62" fmla="*/ 2147483646 w 468"/>
              <a:gd name="T63" fmla="*/ 0 h 200"/>
              <a:gd name="T64" fmla="*/ 2147483646 w 468"/>
              <a:gd name="T65" fmla="*/ 0 h 200"/>
              <a:gd name="T66" fmla="*/ 2147483646 w 468"/>
              <a:gd name="T67" fmla="*/ 2147483646 h 200"/>
              <a:gd name="T68" fmla="*/ 2147483646 w 468"/>
              <a:gd name="T69" fmla="*/ 2147483646 h 200"/>
              <a:gd name="T70" fmla="*/ 2147483646 w 468"/>
              <a:gd name="T71" fmla="*/ 2147483646 h 200"/>
              <a:gd name="T72" fmla="*/ 2147483646 w 468"/>
              <a:gd name="T73" fmla="*/ 2147483646 h 200"/>
              <a:gd name="T74" fmla="*/ 2147483646 w 468"/>
              <a:gd name="T75" fmla="*/ 2147483646 h 200"/>
              <a:gd name="T76" fmla="*/ 2147483646 w 468"/>
              <a:gd name="T77" fmla="*/ 2147483646 h 200"/>
              <a:gd name="T78" fmla="*/ 2147483646 w 468"/>
              <a:gd name="T79" fmla="*/ 2147483646 h 200"/>
              <a:gd name="T80" fmla="*/ 2147483646 w 468"/>
              <a:gd name="T81" fmla="*/ 2147483646 h 200"/>
              <a:gd name="T82" fmla="*/ 2147483646 w 468"/>
              <a:gd name="T83" fmla="*/ 2147483646 h 20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468" h="200">
                <a:moveTo>
                  <a:pt x="4" y="200"/>
                </a:moveTo>
                <a:lnTo>
                  <a:pt x="0" y="200"/>
                </a:lnTo>
                <a:lnTo>
                  <a:pt x="4" y="200"/>
                </a:lnTo>
                <a:lnTo>
                  <a:pt x="8" y="197"/>
                </a:lnTo>
                <a:lnTo>
                  <a:pt x="11" y="193"/>
                </a:lnTo>
                <a:lnTo>
                  <a:pt x="15" y="193"/>
                </a:lnTo>
                <a:lnTo>
                  <a:pt x="19" y="189"/>
                </a:lnTo>
                <a:lnTo>
                  <a:pt x="23" y="185"/>
                </a:lnTo>
                <a:lnTo>
                  <a:pt x="26" y="185"/>
                </a:lnTo>
                <a:lnTo>
                  <a:pt x="30" y="182"/>
                </a:lnTo>
                <a:lnTo>
                  <a:pt x="34" y="178"/>
                </a:lnTo>
                <a:lnTo>
                  <a:pt x="37" y="178"/>
                </a:lnTo>
                <a:lnTo>
                  <a:pt x="41" y="174"/>
                </a:lnTo>
                <a:lnTo>
                  <a:pt x="45" y="171"/>
                </a:lnTo>
                <a:lnTo>
                  <a:pt x="49" y="167"/>
                </a:lnTo>
                <a:lnTo>
                  <a:pt x="52" y="167"/>
                </a:lnTo>
                <a:lnTo>
                  <a:pt x="56" y="163"/>
                </a:lnTo>
                <a:lnTo>
                  <a:pt x="60" y="159"/>
                </a:lnTo>
                <a:lnTo>
                  <a:pt x="63" y="159"/>
                </a:lnTo>
                <a:lnTo>
                  <a:pt x="67" y="156"/>
                </a:lnTo>
                <a:lnTo>
                  <a:pt x="71" y="152"/>
                </a:lnTo>
                <a:lnTo>
                  <a:pt x="75" y="148"/>
                </a:lnTo>
                <a:lnTo>
                  <a:pt x="78" y="148"/>
                </a:lnTo>
                <a:lnTo>
                  <a:pt x="82" y="145"/>
                </a:lnTo>
                <a:lnTo>
                  <a:pt x="86" y="141"/>
                </a:lnTo>
                <a:lnTo>
                  <a:pt x="89" y="141"/>
                </a:lnTo>
                <a:lnTo>
                  <a:pt x="93" y="137"/>
                </a:lnTo>
                <a:lnTo>
                  <a:pt x="97" y="133"/>
                </a:lnTo>
                <a:lnTo>
                  <a:pt x="101" y="130"/>
                </a:lnTo>
                <a:lnTo>
                  <a:pt x="104" y="130"/>
                </a:lnTo>
                <a:lnTo>
                  <a:pt x="108" y="126"/>
                </a:lnTo>
                <a:lnTo>
                  <a:pt x="112" y="122"/>
                </a:lnTo>
                <a:lnTo>
                  <a:pt x="115" y="122"/>
                </a:lnTo>
                <a:lnTo>
                  <a:pt x="119" y="119"/>
                </a:lnTo>
                <a:lnTo>
                  <a:pt x="123" y="115"/>
                </a:lnTo>
                <a:lnTo>
                  <a:pt x="127" y="111"/>
                </a:lnTo>
                <a:lnTo>
                  <a:pt x="130" y="107"/>
                </a:lnTo>
                <a:lnTo>
                  <a:pt x="134" y="107"/>
                </a:lnTo>
                <a:lnTo>
                  <a:pt x="138" y="104"/>
                </a:lnTo>
                <a:lnTo>
                  <a:pt x="141" y="100"/>
                </a:lnTo>
                <a:lnTo>
                  <a:pt x="145" y="96"/>
                </a:lnTo>
                <a:lnTo>
                  <a:pt x="149" y="96"/>
                </a:lnTo>
                <a:lnTo>
                  <a:pt x="153" y="93"/>
                </a:lnTo>
                <a:lnTo>
                  <a:pt x="156" y="89"/>
                </a:lnTo>
                <a:lnTo>
                  <a:pt x="160" y="89"/>
                </a:lnTo>
                <a:lnTo>
                  <a:pt x="164" y="85"/>
                </a:lnTo>
                <a:lnTo>
                  <a:pt x="167" y="81"/>
                </a:lnTo>
                <a:lnTo>
                  <a:pt x="171" y="78"/>
                </a:lnTo>
                <a:lnTo>
                  <a:pt x="175" y="74"/>
                </a:lnTo>
                <a:lnTo>
                  <a:pt x="179" y="74"/>
                </a:lnTo>
                <a:lnTo>
                  <a:pt x="182" y="70"/>
                </a:lnTo>
                <a:lnTo>
                  <a:pt x="186" y="67"/>
                </a:lnTo>
                <a:lnTo>
                  <a:pt x="190" y="67"/>
                </a:lnTo>
                <a:lnTo>
                  <a:pt x="193" y="63"/>
                </a:lnTo>
                <a:lnTo>
                  <a:pt x="197" y="59"/>
                </a:lnTo>
                <a:lnTo>
                  <a:pt x="201" y="55"/>
                </a:lnTo>
                <a:lnTo>
                  <a:pt x="205" y="55"/>
                </a:lnTo>
                <a:lnTo>
                  <a:pt x="208" y="52"/>
                </a:lnTo>
                <a:lnTo>
                  <a:pt x="212" y="48"/>
                </a:lnTo>
                <a:lnTo>
                  <a:pt x="216" y="48"/>
                </a:lnTo>
                <a:lnTo>
                  <a:pt x="219" y="44"/>
                </a:lnTo>
                <a:lnTo>
                  <a:pt x="223" y="41"/>
                </a:lnTo>
                <a:lnTo>
                  <a:pt x="227" y="41"/>
                </a:lnTo>
                <a:lnTo>
                  <a:pt x="230" y="37"/>
                </a:lnTo>
                <a:lnTo>
                  <a:pt x="234" y="37"/>
                </a:lnTo>
                <a:lnTo>
                  <a:pt x="238" y="33"/>
                </a:lnTo>
                <a:lnTo>
                  <a:pt x="242" y="29"/>
                </a:lnTo>
                <a:lnTo>
                  <a:pt x="245" y="29"/>
                </a:lnTo>
                <a:lnTo>
                  <a:pt x="249" y="26"/>
                </a:lnTo>
                <a:lnTo>
                  <a:pt x="253" y="26"/>
                </a:lnTo>
                <a:lnTo>
                  <a:pt x="256" y="22"/>
                </a:lnTo>
                <a:lnTo>
                  <a:pt x="260" y="22"/>
                </a:lnTo>
                <a:lnTo>
                  <a:pt x="264" y="18"/>
                </a:lnTo>
                <a:lnTo>
                  <a:pt x="268" y="18"/>
                </a:lnTo>
                <a:lnTo>
                  <a:pt x="271" y="15"/>
                </a:lnTo>
                <a:lnTo>
                  <a:pt x="275" y="15"/>
                </a:lnTo>
                <a:lnTo>
                  <a:pt x="279" y="15"/>
                </a:lnTo>
                <a:lnTo>
                  <a:pt x="282" y="11"/>
                </a:lnTo>
                <a:lnTo>
                  <a:pt x="286" y="11"/>
                </a:lnTo>
                <a:lnTo>
                  <a:pt x="290" y="7"/>
                </a:lnTo>
                <a:lnTo>
                  <a:pt x="294" y="7"/>
                </a:lnTo>
                <a:lnTo>
                  <a:pt x="297" y="7"/>
                </a:lnTo>
                <a:lnTo>
                  <a:pt x="301" y="7"/>
                </a:lnTo>
                <a:lnTo>
                  <a:pt x="305" y="3"/>
                </a:lnTo>
                <a:lnTo>
                  <a:pt x="308" y="3"/>
                </a:lnTo>
                <a:lnTo>
                  <a:pt x="312" y="3"/>
                </a:lnTo>
                <a:lnTo>
                  <a:pt x="316" y="3"/>
                </a:lnTo>
                <a:lnTo>
                  <a:pt x="320" y="3"/>
                </a:lnTo>
                <a:lnTo>
                  <a:pt x="323" y="3"/>
                </a:lnTo>
                <a:lnTo>
                  <a:pt x="327" y="0"/>
                </a:lnTo>
                <a:lnTo>
                  <a:pt x="331" y="0"/>
                </a:lnTo>
                <a:lnTo>
                  <a:pt x="334" y="0"/>
                </a:lnTo>
                <a:lnTo>
                  <a:pt x="338" y="0"/>
                </a:lnTo>
                <a:lnTo>
                  <a:pt x="342" y="0"/>
                </a:lnTo>
                <a:lnTo>
                  <a:pt x="346" y="0"/>
                </a:lnTo>
                <a:lnTo>
                  <a:pt x="349" y="0"/>
                </a:lnTo>
                <a:lnTo>
                  <a:pt x="353" y="0"/>
                </a:lnTo>
                <a:lnTo>
                  <a:pt x="357" y="0"/>
                </a:lnTo>
                <a:lnTo>
                  <a:pt x="360" y="0"/>
                </a:lnTo>
                <a:lnTo>
                  <a:pt x="364" y="0"/>
                </a:lnTo>
                <a:lnTo>
                  <a:pt x="368" y="3"/>
                </a:lnTo>
                <a:lnTo>
                  <a:pt x="372" y="3"/>
                </a:lnTo>
                <a:lnTo>
                  <a:pt x="375" y="3"/>
                </a:lnTo>
                <a:lnTo>
                  <a:pt x="379" y="3"/>
                </a:lnTo>
                <a:lnTo>
                  <a:pt x="383" y="3"/>
                </a:lnTo>
                <a:lnTo>
                  <a:pt x="386" y="7"/>
                </a:lnTo>
                <a:lnTo>
                  <a:pt x="390" y="7"/>
                </a:lnTo>
                <a:lnTo>
                  <a:pt x="394" y="7"/>
                </a:lnTo>
                <a:lnTo>
                  <a:pt x="398" y="7"/>
                </a:lnTo>
                <a:lnTo>
                  <a:pt x="401" y="11"/>
                </a:lnTo>
                <a:lnTo>
                  <a:pt x="405" y="11"/>
                </a:lnTo>
                <a:lnTo>
                  <a:pt x="409" y="11"/>
                </a:lnTo>
                <a:lnTo>
                  <a:pt x="412" y="15"/>
                </a:lnTo>
                <a:lnTo>
                  <a:pt x="416" y="15"/>
                </a:lnTo>
                <a:lnTo>
                  <a:pt x="420" y="18"/>
                </a:lnTo>
                <a:lnTo>
                  <a:pt x="424" y="18"/>
                </a:lnTo>
                <a:lnTo>
                  <a:pt x="427" y="18"/>
                </a:lnTo>
                <a:lnTo>
                  <a:pt x="431" y="22"/>
                </a:lnTo>
                <a:lnTo>
                  <a:pt x="435" y="22"/>
                </a:lnTo>
                <a:lnTo>
                  <a:pt x="438" y="26"/>
                </a:lnTo>
                <a:lnTo>
                  <a:pt x="442" y="26"/>
                </a:lnTo>
                <a:lnTo>
                  <a:pt x="446" y="29"/>
                </a:lnTo>
                <a:lnTo>
                  <a:pt x="450" y="29"/>
                </a:lnTo>
                <a:lnTo>
                  <a:pt x="453" y="33"/>
                </a:lnTo>
                <a:lnTo>
                  <a:pt x="457" y="37"/>
                </a:lnTo>
                <a:lnTo>
                  <a:pt x="461" y="37"/>
                </a:lnTo>
                <a:lnTo>
                  <a:pt x="464" y="41"/>
                </a:lnTo>
                <a:lnTo>
                  <a:pt x="468" y="4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69" name="Freeform 624"/>
          <p:cNvSpPr>
            <a:spLocks/>
          </p:cNvSpPr>
          <p:nvPr/>
        </p:nvSpPr>
        <p:spPr bwMode="auto">
          <a:xfrm>
            <a:off x="6450013" y="1887538"/>
            <a:ext cx="749300" cy="473075"/>
          </a:xfrm>
          <a:custGeom>
            <a:avLst/>
            <a:gdLst>
              <a:gd name="T0" fmla="*/ 2147483646 w 472"/>
              <a:gd name="T1" fmla="*/ 2147483646 h 298"/>
              <a:gd name="T2" fmla="*/ 2147483646 w 472"/>
              <a:gd name="T3" fmla="*/ 2147483646 h 298"/>
              <a:gd name="T4" fmla="*/ 2147483646 w 472"/>
              <a:gd name="T5" fmla="*/ 2147483646 h 298"/>
              <a:gd name="T6" fmla="*/ 2147483646 w 472"/>
              <a:gd name="T7" fmla="*/ 2147483646 h 298"/>
              <a:gd name="T8" fmla="*/ 2147483646 w 472"/>
              <a:gd name="T9" fmla="*/ 2147483646 h 298"/>
              <a:gd name="T10" fmla="*/ 2147483646 w 472"/>
              <a:gd name="T11" fmla="*/ 2147483646 h 298"/>
              <a:gd name="T12" fmla="*/ 2147483646 w 472"/>
              <a:gd name="T13" fmla="*/ 2147483646 h 298"/>
              <a:gd name="T14" fmla="*/ 2147483646 w 472"/>
              <a:gd name="T15" fmla="*/ 2147483646 h 298"/>
              <a:gd name="T16" fmla="*/ 2147483646 w 472"/>
              <a:gd name="T17" fmla="*/ 2147483646 h 298"/>
              <a:gd name="T18" fmla="*/ 2147483646 w 472"/>
              <a:gd name="T19" fmla="*/ 2147483646 h 298"/>
              <a:gd name="T20" fmla="*/ 2147483646 w 472"/>
              <a:gd name="T21" fmla="*/ 2147483646 h 298"/>
              <a:gd name="T22" fmla="*/ 2147483646 w 472"/>
              <a:gd name="T23" fmla="*/ 2147483646 h 298"/>
              <a:gd name="T24" fmla="*/ 2147483646 w 472"/>
              <a:gd name="T25" fmla="*/ 2147483646 h 298"/>
              <a:gd name="T26" fmla="*/ 2147483646 w 472"/>
              <a:gd name="T27" fmla="*/ 2147483646 h 298"/>
              <a:gd name="T28" fmla="*/ 2147483646 w 472"/>
              <a:gd name="T29" fmla="*/ 2147483646 h 298"/>
              <a:gd name="T30" fmla="*/ 2147483646 w 472"/>
              <a:gd name="T31" fmla="*/ 2147483646 h 298"/>
              <a:gd name="T32" fmla="*/ 2147483646 w 472"/>
              <a:gd name="T33" fmla="*/ 2147483646 h 298"/>
              <a:gd name="T34" fmla="*/ 2147483646 w 472"/>
              <a:gd name="T35" fmla="*/ 2147483646 h 298"/>
              <a:gd name="T36" fmla="*/ 2147483646 w 472"/>
              <a:gd name="T37" fmla="*/ 2147483646 h 298"/>
              <a:gd name="T38" fmla="*/ 2147483646 w 472"/>
              <a:gd name="T39" fmla="*/ 2147483646 h 298"/>
              <a:gd name="T40" fmla="*/ 2147483646 w 472"/>
              <a:gd name="T41" fmla="*/ 2147483646 h 298"/>
              <a:gd name="T42" fmla="*/ 2147483646 w 472"/>
              <a:gd name="T43" fmla="*/ 2147483646 h 298"/>
              <a:gd name="T44" fmla="*/ 2147483646 w 472"/>
              <a:gd name="T45" fmla="*/ 2147483646 h 298"/>
              <a:gd name="T46" fmla="*/ 2147483646 w 472"/>
              <a:gd name="T47" fmla="*/ 2147483646 h 298"/>
              <a:gd name="T48" fmla="*/ 2147483646 w 472"/>
              <a:gd name="T49" fmla="*/ 2147483646 h 298"/>
              <a:gd name="T50" fmla="*/ 2147483646 w 472"/>
              <a:gd name="T51" fmla="*/ 2147483646 h 298"/>
              <a:gd name="T52" fmla="*/ 2147483646 w 472"/>
              <a:gd name="T53" fmla="*/ 2147483646 h 298"/>
              <a:gd name="T54" fmla="*/ 2147483646 w 472"/>
              <a:gd name="T55" fmla="*/ 2147483646 h 298"/>
              <a:gd name="T56" fmla="*/ 2147483646 w 472"/>
              <a:gd name="T57" fmla="*/ 2147483646 h 298"/>
              <a:gd name="T58" fmla="*/ 2147483646 w 472"/>
              <a:gd name="T59" fmla="*/ 2147483646 h 298"/>
              <a:gd name="T60" fmla="*/ 2147483646 w 472"/>
              <a:gd name="T61" fmla="*/ 2147483646 h 298"/>
              <a:gd name="T62" fmla="*/ 2147483646 w 472"/>
              <a:gd name="T63" fmla="*/ 2147483646 h 298"/>
              <a:gd name="T64" fmla="*/ 2147483646 w 472"/>
              <a:gd name="T65" fmla="*/ 2147483646 h 298"/>
              <a:gd name="T66" fmla="*/ 2147483646 w 472"/>
              <a:gd name="T67" fmla="*/ 2147483646 h 298"/>
              <a:gd name="T68" fmla="*/ 2147483646 w 472"/>
              <a:gd name="T69" fmla="*/ 2147483646 h 298"/>
              <a:gd name="T70" fmla="*/ 2147483646 w 472"/>
              <a:gd name="T71" fmla="*/ 2147483646 h 298"/>
              <a:gd name="T72" fmla="*/ 2147483646 w 472"/>
              <a:gd name="T73" fmla="*/ 2147483646 h 298"/>
              <a:gd name="T74" fmla="*/ 2147483646 w 472"/>
              <a:gd name="T75" fmla="*/ 2147483646 h 298"/>
              <a:gd name="T76" fmla="*/ 2147483646 w 472"/>
              <a:gd name="T77" fmla="*/ 2147483646 h 298"/>
              <a:gd name="T78" fmla="*/ 2147483646 w 472"/>
              <a:gd name="T79" fmla="*/ 2147483646 h 298"/>
              <a:gd name="T80" fmla="*/ 2147483646 w 472"/>
              <a:gd name="T81" fmla="*/ 2147483646 h 298"/>
              <a:gd name="T82" fmla="*/ 2147483646 w 472"/>
              <a:gd name="T83" fmla="*/ 2147483646 h 29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472" h="298">
                <a:moveTo>
                  <a:pt x="0" y="0"/>
                </a:moveTo>
                <a:lnTo>
                  <a:pt x="4" y="0"/>
                </a:lnTo>
                <a:lnTo>
                  <a:pt x="8" y="4"/>
                </a:lnTo>
                <a:lnTo>
                  <a:pt x="11" y="4"/>
                </a:lnTo>
                <a:lnTo>
                  <a:pt x="15" y="8"/>
                </a:lnTo>
                <a:lnTo>
                  <a:pt x="19" y="11"/>
                </a:lnTo>
                <a:lnTo>
                  <a:pt x="22" y="15"/>
                </a:lnTo>
                <a:lnTo>
                  <a:pt x="26" y="15"/>
                </a:lnTo>
                <a:lnTo>
                  <a:pt x="30" y="19"/>
                </a:lnTo>
                <a:lnTo>
                  <a:pt x="34" y="23"/>
                </a:lnTo>
                <a:lnTo>
                  <a:pt x="37" y="26"/>
                </a:lnTo>
                <a:lnTo>
                  <a:pt x="41" y="26"/>
                </a:lnTo>
                <a:lnTo>
                  <a:pt x="45" y="30"/>
                </a:lnTo>
                <a:lnTo>
                  <a:pt x="48" y="34"/>
                </a:lnTo>
                <a:lnTo>
                  <a:pt x="52" y="34"/>
                </a:lnTo>
                <a:lnTo>
                  <a:pt x="56" y="37"/>
                </a:lnTo>
                <a:lnTo>
                  <a:pt x="60" y="41"/>
                </a:lnTo>
                <a:lnTo>
                  <a:pt x="63" y="45"/>
                </a:lnTo>
                <a:lnTo>
                  <a:pt x="67" y="49"/>
                </a:lnTo>
                <a:lnTo>
                  <a:pt x="71" y="49"/>
                </a:lnTo>
                <a:lnTo>
                  <a:pt x="74" y="52"/>
                </a:lnTo>
                <a:lnTo>
                  <a:pt x="78" y="56"/>
                </a:lnTo>
                <a:lnTo>
                  <a:pt x="82" y="56"/>
                </a:lnTo>
                <a:lnTo>
                  <a:pt x="86" y="60"/>
                </a:lnTo>
                <a:lnTo>
                  <a:pt x="89" y="63"/>
                </a:lnTo>
                <a:lnTo>
                  <a:pt x="93" y="67"/>
                </a:lnTo>
                <a:lnTo>
                  <a:pt x="97" y="67"/>
                </a:lnTo>
                <a:lnTo>
                  <a:pt x="100" y="71"/>
                </a:lnTo>
                <a:lnTo>
                  <a:pt x="104" y="75"/>
                </a:lnTo>
                <a:lnTo>
                  <a:pt x="108" y="78"/>
                </a:lnTo>
                <a:lnTo>
                  <a:pt x="112" y="82"/>
                </a:lnTo>
                <a:lnTo>
                  <a:pt x="115" y="82"/>
                </a:lnTo>
                <a:lnTo>
                  <a:pt x="119" y="86"/>
                </a:lnTo>
                <a:lnTo>
                  <a:pt x="123" y="89"/>
                </a:lnTo>
                <a:lnTo>
                  <a:pt x="126" y="89"/>
                </a:lnTo>
                <a:lnTo>
                  <a:pt x="130" y="93"/>
                </a:lnTo>
                <a:lnTo>
                  <a:pt x="134" y="97"/>
                </a:lnTo>
                <a:lnTo>
                  <a:pt x="138" y="101"/>
                </a:lnTo>
                <a:lnTo>
                  <a:pt x="141" y="101"/>
                </a:lnTo>
                <a:lnTo>
                  <a:pt x="145" y="104"/>
                </a:lnTo>
                <a:lnTo>
                  <a:pt x="149" y="108"/>
                </a:lnTo>
                <a:lnTo>
                  <a:pt x="152" y="108"/>
                </a:lnTo>
                <a:lnTo>
                  <a:pt x="156" y="112"/>
                </a:lnTo>
                <a:lnTo>
                  <a:pt x="160" y="115"/>
                </a:lnTo>
                <a:lnTo>
                  <a:pt x="164" y="119"/>
                </a:lnTo>
                <a:lnTo>
                  <a:pt x="167" y="119"/>
                </a:lnTo>
                <a:lnTo>
                  <a:pt x="171" y="123"/>
                </a:lnTo>
                <a:lnTo>
                  <a:pt x="175" y="127"/>
                </a:lnTo>
                <a:lnTo>
                  <a:pt x="178" y="127"/>
                </a:lnTo>
                <a:lnTo>
                  <a:pt x="182" y="130"/>
                </a:lnTo>
                <a:lnTo>
                  <a:pt x="186" y="134"/>
                </a:lnTo>
                <a:lnTo>
                  <a:pt x="190" y="138"/>
                </a:lnTo>
                <a:lnTo>
                  <a:pt x="193" y="138"/>
                </a:lnTo>
                <a:lnTo>
                  <a:pt x="197" y="141"/>
                </a:lnTo>
                <a:lnTo>
                  <a:pt x="201" y="145"/>
                </a:lnTo>
                <a:lnTo>
                  <a:pt x="204" y="145"/>
                </a:lnTo>
                <a:lnTo>
                  <a:pt x="208" y="149"/>
                </a:lnTo>
                <a:lnTo>
                  <a:pt x="212" y="153"/>
                </a:lnTo>
                <a:lnTo>
                  <a:pt x="216" y="153"/>
                </a:lnTo>
                <a:lnTo>
                  <a:pt x="219" y="156"/>
                </a:lnTo>
                <a:lnTo>
                  <a:pt x="223" y="160"/>
                </a:lnTo>
                <a:lnTo>
                  <a:pt x="227" y="160"/>
                </a:lnTo>
                <a:lnTo>
                  <a:pt x="230" y="164"/>
                </a:lnTo>
                <a:lnTo>
                  <a:pt x="234" y="167"/>
                </a:lnTo>
                <a:lnTo>
                  <a:pt x="238" y="167"/>
                </a:lnTo>
                <a:lnTo>
                  <a:pt x="242" y="171"/>
                </a:lnTo>
                <a:lnTo>
                  <a:pt x="245" y="175"/>
                </a:lnTo>
                <a:lnTo>
                  <a:pt x="249" y="175"/>
                </a:lnTo>
                <a:lnTo>
                  <a:pt x="253" y="179"/>
                </a:lnTo>
                <a:lnTo>
                  <a:pt x="256" y="182"/>
                </a:lnTo>
                <a:lnTo>
                  <a:pt x="260" y="182"/>
                </a:lnTo>
                <a:lnTo>
                  <a:pt x="264" y="186"/>
                </a:lnTo>
                <a:lnTo>
                  <a:pt x="268" y="186"/>
                </a:lnTo>
                <a:lnTo>
                  <a:pt x="271" y="190"/>
                </a:lnTo>
                <a:lnTo>
                  <a:pt x="275" y="193"/>
                </a:lnTo>
                <a:lnTo>
                  <a:pt x="279" y="193"/>
                </a:lnTo>
                <a:lnTo>
                  <a:pt x="282" y="197"/>
                </a:lnTo>
                <a:lnTo>
                  <a:pt x="286" y="201"/>
                </a:lnTo>
                <a:lnTo>
                  <a:pt x="290" y="201"/>
                </a:lnTo>
                <a:lnTo>
                  <a:pt x="294" y="205"/>
                </a:lnTo>
                <a:lnTo>
                  <a:pt x="297" y="205"/>
                </a:lnTo>
                <a:lnTo>
                  <a:pt x="301" y="208"/>
                </a:lnTo>
                <a:lnTo>
                  <a:pt x="305" y="212"/>
                </a:lnTo>
                <a:lnTo>
                  <a:pt x="308" y="212"/>
                </a:lnTo>
                <a:lnTo>
                  <a:pt x="312" y="216"/>
                </a:lnTo>
                <a:lnTo>
                  <a:pt x="316" y="216"/>
                </a:lnTo>
                <a:lnTo>
                  <a:pt x="320" y="220"/>
                </a:lnTo>
                <a:lnTo>
                  <a:pt x="323" y="220"/>
                </a:lnTo>
                <a:lnTo>
                  <a:pt x="327" y="223"/>
                </a:lnTo>
                <a:lnTo>
                  <a:pt x="331" y="227"/>
                </a:lnTo>
                <a:lnTo>
                  <a:pt x="334" y="227"/>
                </a:lnTo>
                <a:lnTo>
                  <a:pt x="338" y="231"/>
                </a:lnTo>
                <a:lnTo>
                  <a:pt x="342" y="231"/>
                </a:lnTo>
                <a:lnTo>
                  <a:pt x="346" y="234"/>
                </a:lnTo>
                <a:lnTo>
                  <a:pt x="349" y="234"/>
                </a:lnTo>
                <a:lnTo>
                  <a:pt x="353" y="238"/>
                </a:lnTo>
                <a:lnTo>
                  <a:pt x="357" y="238"/>
                </a:lnTo>
                <a:lnTo>
                  <a:pt x="360" y="242"/>
                </a:lnTo>
                <a:lnTo>
                  <a:pt x="364" y="242"/>
                </a:lnTo>
                <a:lnTo>
                  <a:pt x="368" y="246"/>
                </a:lnTo>
                <a:lnTo>
                  <a:pt x="372" y="246"/>
                </a:lnTo>
                <a:lnTo>
                  <a:pt x="375" y="249"/>
                </a:lnTo>
                <a:lnTo>
                  <a:pt x="379" y="253"/>
                </a:lnTo>
                <a:lnTo>
                  <a:pt x="383" y="253"/>
                </a:lnTo>
                <a:lnTo>
                  <a:pt x="386" y="257"/>
                </a:lnTo>
                <a:lnTo>
                  <a:pt x="390" y="257"/>
                </a:lnTo>
                <a:lnTo>
                  <a:pt x="394" y="257"/>
                </a:lnTo>
                <a:lnTo>
                  <a:pt x="398" y="260"/>
                </a:lnTo>
                <a:lnTo>
                  <a:pt x="401" y="264"/>
                </a:lnTo>
                <a:lnTo>
                  <a:pt x="405" y="264"/>
                </a:lnTo>
                <a:lnTo>
                  <a:pt x="409" y="268"/>
                </a:lnTo>
                <a:lnTo>
                  <a:pt x="412" y="268"/>
                </a:lnTo>
                <a:lnTo>
                  <a:pt x="416" y="268"/>
                </a:lnTo>
                <a:lnTo>
                  <a:pt x="420" y="272"/>
                </a:lnTo>
                <a:lnTo>
                  <a:pt x="424" y="275"/>
                </a:lnTo>
                <a:lnTo>
                  <a:pt x="427" y="275"/>
                </a:lnTo>
                <a:lnTo>
                  <a:pt x="431" y="279"/>
                </a:lnTo>
                <a:lnTo>
                  <a:pt x="435" y="279"/>
                </a:lnTo>
                <a:lnTo>
                  <a:pt x="438" y="279"/>
                </a:lnTo>
                <a:lnTo>
                  <a:pt x="442" y="283"/>
                </a:lnTo>
                <a:lnTo>
                  <a:pt x="446" y="283"/>
                </a:lnTo>
                <a:lnTo>
                  <a:pt x="450" y="286"/>
                </a:lnTo>
                <a:lnTo>
                  <a:pt x="453" y="290"/>
                </a:lnTo>
                <a:lnTo>
                  <a:pt x="457" y="290"/>
                </a:lnTo>
                <a:lnTo>
                  <a:pt x="461" y="290"/>
                </a:lnTo>
                <a:lnTo>
                  <a:pt x="464" y="294"/>
                </a:lnTo>
                <a:lnTo>
                  <a:pt x="468" y="294"/>
                </a:lnTo>
                <a:lnTo>
                  <a:pt x="472" y="29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70" name="Freeform 625"/>
          <p:cNvSpPr>
            <a:spLocks/>
          </p:cNvSpPr>
          <p:nvPr/>
        </p:nvSpPr>
        <p:spPr bwMode="auto">
          <a:xfrm>
            <a:off x="7199313" y="2141538"/>
            <a:ext cx="695325" cy="282575"/>
          </a:xfrm>
          <a:custGeom>
            <a:avLst/>
            <a:gdLst>
              <a:gd name="T0" fmla="*/ 2147483646 w 438"/>
              <a:gd name="T1" fmla="*/ 2147483646 h 178"/>
              <a:gd name="T2" fmla="*/ 2147483646 w 438"/>
              <a:gd name="T3" fmla="*/ 2147483646 h 178"/>
              <a:gd name="T4" fmla="*/ 2147483646 w 438"/>
              <a:gd name="T5" fmla="*/ 2147483646 h 178"/>
              <a:gd name="T6" fmla="*/ 2147483646 w 438"/>
              <a:gd name="T7" fmla="*/ 2147483646 h 178"/>
              <a:gd name="T8" fmla="*/ 2147483646 w 438"/>
              <a:gd name="T9" fmla="*/ 2147483646 h 178"/>
              <a:gd name="T10" fmla="*/ 2147483646 w 438"/>
              <a:gd name="T11" fmla="*/ 2147483646 h 178"/>
              <a:gd name="T12" fmla="*/ 2147483646 w 438"/>
              <a:gd name="T13" fmla="*/ 2147483646 h 178"/>
              <a:gd name="T14" fmla="*/ 2147483646 w 438"/>
              <a:gd name="T15" fmla="*/ 2147483646 h 178"/>
              <a:gd name="T16" fmla="*/ 2147483646 w 438"/>
              <a:gd name="T17" fmla="*/ 2147483646 h 178"/>
              <a:gd name="T18" fmla="*/ 2147483646 w 438"/>
              <a:gd name="T19" fmla="*/ 2147483646 h 178"/>
              <a:gd name="T20" fmla="*/ 2147483646 w 438"/>
              <a:gd name="T21" fmla="*/ 2147483646 h 178"/>
              <a:gd name="T22" fmla="*/ 2147483646 w 438"/>
              <a:gd name="T23" fmla="*/ 2147483646 h 178"/>
              <a:gd name="T24" fmla="*/ 2147483646 w 438"/>
              <a:gd name="T25" fmla="*/ 2147483646 h 178"/>
              <a:gd name="T26" fmla="*/ 2147483646 w 438"/>
              <a:gd name="T27" fmla="*/ 2147483646 h 178"/>
              <a:gd name="T28" fmla="*/ 2147483646 w 438"/>
              <a:gd name="T29" fmla="*/ 2147483646 h 178"/>
              <a:gd name="T30" fmla="*/ 2147483646 w 438"/>
              <a:gd name="T31" fmla="*/ 2147483646 h 178"/>
              <a:gd name="T32" fmla="*/ 2147483646 w 438"/>
              <a:gd name="T33" fmla="*/ 2147483646 h 178"/>
              <a:gd name="T34" fmla="*/ 2147483646 w 438"/>
              <a:gd name="T35" fmla="*/ 2147483646 h 178"/>
              <a:gd name="T36" fmla="*/ 2147483646 w 438"/>
              <a:gd name="T37" fmla="*/ 2147483646 h 178"/>
              <a:gd name="T38" fmla="*/ 2147483646 w 438"/>
              <a:gd name="T39" fmla="*/ 2147483646 h 178"/>
              <a:gd name="T40" fmla="*/ 2147483646 w 438"/>
              <a:gd name="T41" fmla="*/ 2147483646 h 178"/>
              <a:gd name="T42" fmla="*/ 2147483646 w 438"/>
              <a:gd name="T43" fmla="*/ 2147483646 h 178"/>
              <a:gd name="T44" fmla="*/ 2147483646 w 438"/>
              <a:gd name="T45" fmla="*/ 2147483646 h 178"/>
              <a:gd name="T46" fmla="*/ 2147483646 w 438"/>
              <a:gd name="T47" fmla="*/ 2147483646 h 178"/>
              <a:gd name="T48" fmla="*/ 2147483646 w 438"/>
              <a:gd name="T49" fmla="*/ 2147483646 h 178"/>
              <a:gd name="T50" fmla="*/ 2147483646 w 438"/>
              <a:gd name="T51" fmla="*/ 2147483646 h 178"/>
              <a:gd name="T52" fmla="*/ 2147483646 w 438"/>
              <a:gd name="T53" fmla="*/ 2147483646 h 178"/>
              <a:gd name="T54" fmla="*/ 2147483646 w 438"/>
              <a:gd name="T55" fmla="*/ 2147483646 h 178"/>
              <a:gd name="T56" fmla="*/ 2147483646 w 438"/>
              <a:gd name="T57" fmla="*/ 2147483646 h 178"/>
              <a:gd name="T58" fmla="*/ 2147483646 w 438"/>
              <a:gd name="T59" fmla="*/ 2147483646 h 178"/>
              <a:gd name="T60" fmla="*/ 2147483646 w 438"/>
              <a:gd name="T61" fmla="*/ 2147483646 h 178"/>
              <a:gd name="T62" fmla="*/ 2147483646 w 438"/>
              <a:gd name="T63" fmla="*/ 2147483646 h 178"/>
              <a:gd name="T64" fmla="*/ 2147483646 w 438"/>
              <a:gd name="T65" fmla="*/ 2147483646 h 178"/>
              <a:gd name="T66" fmla="*/ 2147483646 w 438"/>
              <a:gd name="T67" fmla="*/ 2147483646 h 178"/>
              <a:gd name="T68" fmla="*/ 2147483646 w 438"/>
              <a:gd name="T69" fmla="*/ 2147483646 h 178"/>
              <a:gd name="T70" fmla="*/ 2147483646 w 438"/>
              <a:gd name="T71" fmla="*/ 2147483646 h 178"/>
              <a:gd name="T72" fmla="*/ 2147483646 w 438"/>
              <a:gd name="T73" fmla="*/ 2147483646 h 178"/>
              <a:gd name="T74" fmla="*/ 2147483646 w 438"/>
              <a:gd name="T75" fmla="*/ 2147483646 h 178"/>
              <a:gd name="T76" fmla="*/ 2147483646 w 438"/>
              <a:gd name="T77" fmla="*/ 2147483646 h 178"/>
              <a:gd name="T78" fmla="*/ 2147483646 w 438"/>
              <a:gd name="T79" fmla="*/ 2147483646 h 178"/>
              <a:gd name="T80" fmla="*/ 2147483646 w 438"/>
              <a:gd name="T81" fmla="*/ 2147483646 h 178"/>
              <a:gd name="T82" fmla="*/ 2147483646 w 438"/>
              <a:gd name="T83" fmla="*/ 2147483646 h 178"/>
              <a:gd name="T84" fmla="*/ 2147483646 w 438"/>
              <a:gd name="T85" fmla="*/ 2147483646 h 178"/>
              <a:gd name="T86" fmla="*/ 2147483646 w 438"/>
              <a:gd name="T87" fmla="*/ 2147483646 h 178"/>
              <a:gd name="T88" fmla="*/ 2147483646 w 438"/>
              <a:gd name="T89" fmla="*/ 2147483646 h 178"/>
              <a:gd name="T90" fmla="*/ 2147483646 w 438"/>
              <a:gd name="T91" fmla="*/ 2147483646 h 178"/>
              <a:gd name="T92" fmla="*/ 2147483646 w 438"/>
              <a:gd name="T93" fmla="*/ 2147483646 h 178"/>
              <a:gd name="T94" fmla="*/ 2147483646 w 438"/>
              <a:gd name="T95" fmla="*/ 2147483646 h 178"/>
              <a:gd name="T96" fmla="*/ 2147483646 w 438"/>
              <a:gd name="T97" fmla="*/ 2147483646 h 178"/>
              <a:gd name="T98" fmla="*/ 2147483646 w 438"/>
              <a:gd name="T99" fmla="*/ 2147483646 h 178"/>
              <a:gd name="T100" fmla="*/ 2147483646 w 438"/>
              <a:gd name="T101" fmla="*/ 2147483646 h 178"/>
              <a:gd name="T102" fmla="*/ 2147483646 w 438"/>
              <a:gd name="T103" fmla="*/ 2147483646 h 178"/>
              <a:gd name="T104" fmla="*/ 2147483646 w 438"/>
              <a:gd name="T105" fmla="*/ 2147483646 h 178"/>
              <a:gd name="T106" fmla="*/ 2147483646 w 438"/>
              <a:gd name="T107" fmla="*/ 2147483646 h 178"/>
              <a:gd name="T108" fmla="*/ 2147483646 w 438"/>
              <a:gd name="T109" fmla="*/ 2147483646 h 178"/>
              <a:gd name="T110" fmla="*/ 2147483646 w 438"/>
              <a:gd name="T111" fmla="*/ 2147483646 h 178"/>
              <a:gd name="T112" fmla="*/ 2147483646 w 438"/>
              <a:gd name="T113" fmla="*/ 2147483646 h 178"/>
              <a:gd name="T114" fmla="*/ 2147483646 w 438"/>
              <a:gd name="T115" fmla="*/ 2147483646 h 178"/>
              <a:gd name="T116" fmla="*/ 2147483646 w 438"/>
              <a:gd name="T117" fmla="*/ 2147483646 h 178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438" h="178">
                <a:moveTo>
                  <a:pt x="0" y="138"/>
                </a:moveTo>
                <a:lnTo>
                  <a:pt x="4" y="138"/>
                </a:lnTo>
                <a:lnTo>
                  <a:pt x="7" y="141"/>
                </a:lnTo>
                <a:lnTo>
                  <a:pt x="11" y="141"/>
                </a:lnTo>
                <a:lnTo>
                  <a:pt x="15" y="145"/>
                </a:lnTo>
                <a:lnTo>
                  <a:pt x="18" y="145"/>
                </a:lnTo>
                <a:lnTo>
                  <a:pt x="22" y="149"/>
                </a:lnTo>
                <a:lnTo>
                  <a:pt x="26" y="149"/>
                </a:lnTo>
                <a:lnTo>
                  <a:pt x="30" y="152"/>
                </a:lnTo>
                <a:lnTo>
                  <a:pt x="33" y="152"/>
                </a:lnTo>
                <a:lnTo>
                  <a:pt x="37" y="156"/>
                </a:lnTo>
                <a:lnTo>
                  <a:pt x="41" y="156"/>
                </a:lnTo>
                <a:lnTo>
                  <a:pt x="44" y="156"/>
                </a:lnTo>
                <a:lnTo>
                  <a:pt x="48" y="160"/>
                </a:lnTo>
                <a:lnTo>
                  <a:pt x="52" y="160"/>
                </a:lnTo>
                <a:lnTo>
                  <a:pt x="56" y="164"/>
                </a:lnTo>
                <a:lnTo>
                  <a:pt x="59" y="164"/>
                </a:lnTo>
                <a:lnTo>
                  <a:pt x="63" y="167"/>
                </a:lnTo>
                <a:lnTo>
                  <a:pt x="67" y="167"/>
                </a:lnTo>
                <a:lnTo>
                  <a:pt x="70" y="167"/>
                </a:lnTo>
                <a:lnTo>
                  <a:pt x="74" y="171"/>
                </a:lnTo>
                <a:lnTo>
                  <a:pt x="78" y="175"/>
                </a:lnTo>
                <a:lnTo>
                  <a:pt x="82" y="175"/>
                </a:lnTo>
                <a:lnTo>
                  <a:pt x="85" y="175"/>
                </a:lnTo>
                <a:lnTo>
                  <a:pt x="89" y="178"/>
                </a:lnTo>
                <a:lnTo>
                  <a:pt x="93" y="178"/>
                </a:lnTo>
                <a:lnTo>
                  <a:pt x="96" y="178"/>
                </a:lnTo>
                <a:lnTo>
                  <a:pt x="100" y="178"/>
                </a:lnTo>
                <a:lnTo>
                  <a:pt x="104" y="175"/>
                </a:lnTo>
                <a:lnTo>
                  <a:pt x="108" y="175"/>
                </a:lnTo>
                <a:lnTo>
                  <a:pt x="111" y="175"/>
                </a:lnTo>
                <a:lnTo>
                  <a:pt x="115" y="171"/>
                </a:lnTo>
                <a:lnTo>
                  <a:pt x="119" y="171"/>
                </a:lnTo>
                <a:lnTo>
                  <a:pt x="122" y="167"/>
                </a:lnTo>
                <a:lnTo>
                  <a:pt x="126" y="167"/>
                </a:lnTo>
                <a:lnTo>
                  <a:pt x="130" y="164"/>
                </a:lnTo>
                <a:lnTo>
                  <a:pt x="134" y="164"/>
                </a:lnTo>
                <a:lnTo>
                  <a:pt x="137" y="160"/>
                </a:lnTo>
                <a:lnTo>
                  <a:pt x="141" y="160"/>
                </a:lnTo>
                <a:lnTo>
                  <a:pt x="145" y="156"/>
                </a:lnTo>
                <a:lnTo>
                  <a:pt x="148" y="156"/>
                </a:lnTo>
                <a:lnTo>
                  <a:pt x="152" y="156"/>
                </a:lnTo>
                <a:lnTo>
                  <a:pt x="156" y="152"/>
                </a:lnTo>
                <a:lnTo>
                  <a:pt x="159" y="152"/>
                </a:lnTo>
                <a:lnTo>
                  <a:pt x="163" y="149"/>
                </a:lnTo>
                <a:lnTo>
                  <a:pt x="167" y="149"/>
                </a:lnTo>
                <a:lnTo>
                  <a:pt x="171" y="145"/>
                </a:lnTo>
                <a:lnTo>
                  <a:pt x="174" y="145"/>
                </a:lnTo>
                <a:lnTo>
                  <a:pt x="178" y="141"/>
                </a:lnTo>
                <a:lnTo>
                  <a:pt x="182" y="141"/>
                </a:lnTo>
                <a:lnTo>
                  <a:pt x="185" y="138"/>
                </a:lnTo>
                <a:lnTo>
                  <a:pt x="189" y="138"/>
                </a:lnTo>
                <a:lnTo>
                  <a:pt x="193" y="134"/>
                </a:lnTo>
                <a:lnTo>
                  <a:pt x="197" y="134"/>
                </a:lnTo>
                <a:lnTo>
                  <a:pt x="200" y="130"/>
                </a:lnTo>
                <a:lnTo>
                  <a:pt x="204" y="130"/>
                </a:lnTo>
                <a:lnTo>
                  <a:pt x="208" y="130"/>
                </a:lnTo>
                <a:lnTo>
                  <a:pt x="211" y="126"/>
                </a:lnTo>
                <a:lnTo>
                  <a:pt x="215" y="126"/>
                </a:lnTo>
                <a:lnTo>
                  <a:pt x="219" y="123"/>
                </a:lnTo>
                <a:lnTo>
                  <a:pt x="223" y="123"/>
                </a:lnTo>
                <a:lnTo>
                  <a:pt x="226" y="119"/>
                </a:lnTo>
                <a:lnTo>
                  <a:pt x="230" y="119"/>
                </a:lnTo>
                <a:lnTo>
                  <a:pt x="234" y="115"/>
                </a:lnTo>
                <a:lnTo>
                  <a:pt x="237" y="115"/>
                </a:lnTo>
                <a:lnTo>
                  <a:pt x="241" y="112"/>
                </a:lnTo>
                <a:lnTo>
                  <a:pt x="245" y="112"/>
                </a:lnTo>
                <a:lnTo>
                  <a:pt x="249" y="108"/>
                </a:lnTo>
                <a:lnTo>
                  <a:pt x="252" y="108"/>
                </a:lnTo>
                <a:lnTo>
                  <a:pt x="256" y="104"/>
                </a:lnTo>
                <a:lnTo>
                  <a:pt x="260" y="104"/>
                </a:lnTo>
                <a:lnTo>
                  <a:pt x="263" y="100"/>
                </a:lnTo>
                <a:lnTo>
                  <a:pt x="267" y="100"/>
                </a:lnTo>
                <a:lnTo>
                  <a:pt x="271" y="97"/>
                </a:lnTo>
                <a:lnTo>
                  <a:pt x="275" y="97"/>
                </a:lnTo>
                <a:lnTo>
                  <a:pt x="278" y="93"/>
                </a:lnTo>
                <a:lnTo>
                  <a:pt x="282" y="93"/>
                </a:lnTo>
                <a:lnTo>
                  <a:pt x="286" y="89"/>
                </a:lnTo>
                <a:lnTo>
                  <a:pt x="289" y="86"/>
                </a:lnTo>
                <a:lnTo>
                  <a:pt x="293" y="86"/>
                </a:lnTo>
                <a:lnTo>
                  <a:pt x="297" y="82"/>
                </a:lnTo>
                <a:lnTo>
                  <a:pt x="301" y="82"/>
                </a:lnTo>
                <a:lnTo>
                  <a:pt x="304" y="78"/>
                </a:lnTo>
                <a:lnTo>
                  <a:pt x="308" y="78"/>
                </a:lnTo>
                <a:lnTo>
                  <a:pt x="312" y="74"/>
                </a:lnTo>
                <a:lnTo>
                  <a:pt x="315" y="74"/>
                </a:lnTo>
                <a:lnTo>
                  <a:pt x="319" y="71"/>
                </a:lnTo>
                <a:lnTo>
                  <a:pt x="323" y="71"/>
                </a:lnTo>
                <a:lnTo>
                  <a:pt x="327" y="67"/>
                </a:lnTo>
                <a:lnTo>
                  <a:pt x="330" y="67"/>
                </a:lnTo>
                <a:lnTo>
                  <a:pt x="334" y="63"/>
                </a:lnTo>
                <a:lnTo>
                  <a:pt x="338" y="60"/>
                </a:lnTo>
                <a:lnTo>
                  <a:pt x="341" y="60"/>
                </a:lnTo>
                <a:lnTo>
                  <a:pt x="345" y="56"/>
                </a:lnTo>
                <a:lnTo>
                  <a:pt x="349" y="56"/>
                </a:lnTo>
                <a:lnTo>
                  <a:pt x="353" y="52"/>
                </a:lnTo>
                <a:lnTo>
                  <a:pt x="356" y="52"/>
                </a:lnTo>
                <a:lnTo>
                  <a:pt x="360" y="48"/>
                </a:lnTo>
                <a:lnTo>
                  <a:pt x="364" y="45"/>
                </a:lnTo>
                <a:lnTo>
                  <a:pt x="367" y="45"/>
                </a:lnTo>
                <a:lnTo>
                  <a:pt x="371" y="41"/>
                </a:lnTo>
                <a:lnTo>
                  <a:pt x="375" y="41"/>
                </a:lnTo>
                <a:lnTo>
                  <a:pt x="379" y="37"/>
                </a:lnTo>
                <a:lnTo>
                  <a:pt x="382" y="33"/>
                </a:lnTo>
                <a:lnTo>
                  <a:pt x="386" y="33"/>
                </a:lnTo>
                <a:lnTo>
                  <a:pt x="390" y="30"/>
                </a:lnTo>
                <a:lnTo>
                  <a:pt x="393" y="26"/>
                </a:lnTo>
                <a:lnTo>
                  <a:pt x="397" y="26"/>
                </a:lnTo>
                <a:lnTo>
                  <a:pt x="401" y="22"/>
                </a:lnTo>
                <a:lnTo>
                  <a:pt x="405" y="22"/>
                </a:lnTo>
                <a:lnTo>
                  <a:pt x="408" y="19"/>
                </a:lnTo>
                <a:lnTo>
                  <a:pt x="412" y="15"/>
                </a:lnTo>
                <a:lnTo>
                  <a:pt x="416" y="15"/>
                </a:lnTo>
                <a:lnTo>
                  <a:pt x="419" y="11"/>
                </a:lnTo>
                <a:lnTo>
                  <a:pt x="423" y="7"/>
                </a:lnTo>
                <a:lnTo>
                  <a:pt x="427" y="7"/>
                </a:lnTo>
                <a:lnTo>
                  <a:pt x="431" y="4"/>
                </a:lnTo>
                <a:lnTo>
                  <a:pt x="434" y="4"/>
                </a:lnTo>
                <a:lnTo>
                  <a:pt x="438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371" name="Oval 626"/>
          <p:cNvSpPr>
            <a:spLocks noChangeArrowheads="1"/>
          </p:cNvSpPr>
          <p:nvPr/>
        </p:nvSpPr>
        <p:spPr bwMode="auto">
          <a:xfrm>
            <a:off x="57023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2" name="Oval 627"/>
          <p:cNvSpPr>
            <a:spLocks noChangeArrowheads="1"/>
          </p:cNvSpPr>
          <p:nvPr/>
        </p:nvSpPr>
        <p:spPr bwMode="auto">
          <a:xfrm>
            <a:off x="57023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3" name="Oval 628"/>
          <p:cNvSpPr>
            <a:spLocks noChangeArrowheads="1"/>
          </p:cNvSpPr>
          <p:nvPr/>
        </p:nvSpPr>
        <p:spPr bwMode="auto">
          <a:xfrm>
            <a:off x="57023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4" name="Oval 629"/>
          <p:cNvSpPr>
            <a:spLocks noChangeArrowheads="1"/>
          </p:cNvSpPr>
          <p:nvPr/>
        </p:nvSpPr>
        <p:spPr bwMode="auto">
          <a:xfrm>
            <a:off x="5707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5" name="Oval 630"/>
          <p:cNvSpPr>
            <a:spLocks noChangeArrowheads="1"/>
          </p:cNvSpPr>
          <p:nvPr/>
        </p:nvSpPr>
        <p:spPr bwMode="auto">
          <a:xfrm>
            <a:off x="5707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6" name="Oval 631"/>
          <p:cNvSpPr>
            <a:spLocks noChangeArrowheads="1"/>
          </p:cNvSpPr>
          <p:nvPr/>
        </p:nvSpPr>
        <p:spPr bwMode="auto">
          <a:xfrm>
            <a:off x="5713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7" name="Oval 632"/>
          <p:cNvSpPr>
            <a:spLocks noChangeArrowheads="1"/>
          </p:cNvSpPr>
          <p:nvPr/>
        </p:nvSpPr>
        <p:spPr bwMode="auto">
          <a:xfrm>
            <a:off x="5713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8" name="Oval 633"/>
          <p:cNvSpPr>
            <a:spLocks noChangeArrowheads="1"/>
          </p:cNvSpPr>
          <p:nvPr/>
        </p:nvSpPr>
        <p:spPr bwMode="auto">
          <a:xfrm>
            <a:off x="57197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79" name="Oval 634"/>
          <p:cNvSpPr>
            <a:spLocks noChangeArrowheads="1"/>
          </p:cNvSpPr>
          <p:nvPr/>
        </p:nvSpPr>
        <p:spPr bwMode="auto">
          <a:xfrm>
            <a:off x="57197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0" name="Oval 635"/>
          <p:cNvSpPr>
            <a:spLocks noChangeArrowheads="1"/>
          </p:cNvSpPr>
          <p:nvPr/>
        </p:nvSpPr>
        <p:spPr bwMode="auto">
          <a:xfrm>
            <a:off x="57245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1" name="Oval 636"/>
          <p:cNvSpPr>
            <a:spLocks noChangeArrowheads="1"/>
          </p:cNvSpPr>
          <p:nvPr/>
        </p:nvSpPr>
        <p:spPr bwMode="auto">
          <a:xfrm>
            <a:off x="57245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2" name="Oval 637"/>
          <p:cNvSpPr>
            <a:spLocks noChangeArrowheads="1"/>
          </p:cNvSpPr>
          <p:nvPr/>
        </p:nvSpPr>
        <p:spPr bwMode="auto">
          <a:xfrm>
            <a:off x="5730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3" name="Oval 638"/>
          <p:cNvSpPr>
            <a:spLocks noChangeArrowheads="1"/>
          </p:cNvSpPr>
          <p:nvPr/>
        </p:nvSpPr>
        <p:spPr bwMode="auto">
          <a:xfrm>
            <a:off x="5730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4" name="Oval 639"/>
          <p:cNvSpPr>
            <a:spLocks noChangeArrowheads="1"/>
          </p:cNvSpPr>
          <p:nvPr/>
        </p:nvSpPr>
        <p:spPr bwMode="auto">
          <a:xfrm>
            <a:off x="5737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5" name="Oval 640"/>
          <p:cNvSpPr>
            <a:spLocks noChangeArrowheads="1"/>
          </p:cNvSpPr>
          <p:nvPr/>
        </p:nvSpPr>
        <p:spPr bwMode="auto">
          <a:xfrm>
            <a:off x="5737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6" name="Oval 641"/>
          <p:cNvSpPr>
            <a:spLocks noChangeArrowheads="1"/>
          </p:cNvSpPr>
          <p:nvPr/>
        </p:nvSpPr>
        <p:spPr bwMode="auto">
          <a:xfrm>
            <a:off x="5737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7" name="Oval 642"/>
          <p:cNvSpPr>
            <a:spLocks noChangeArrowheads="1"/>
          </p:cNvSpPr>
          <p:nvPr/>
        </p:nvSpPr>
        <p:spPr bwMode="auto">
          <a:xfrm>
            <a:off x="57435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8" name="Oval 643"/>
          <p:cNvSpPr>
            <a:spLocks noChangeArrowheads="1"/>
          </p:cNvSpPr>
          <p:nvPr/>
        </p:nvSpPr>
        <p:spPr bwMode="auto">
          <a:xfrm>
            <a:off x="57435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89" name="Oval 644"/>
          <p:cNvSpPr>
            <a:spLocks noChangeArrowheads="1"/>
          </p:cNvSpPr>
          <p:nvPr/>
        </p:nvSpPr>
        <p:spPr bwMode="auto">
          <a:xfrm>
            <a:off x="5748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0" name="Oval 645"/>
          <p:cNvSpPr>
            <a:spLocks noChangeArrowheads="1"/>
          </p:cNvSpPr>
          <p:nvPr/>
        </p:nvSpPr>
        <p:spPr bwMode="auto">
          <a:xfrm>
            <a:off x="5748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1" name="Oval 646"/>
          <p:cNvSpPr>
            <a:spLocks noChangeArrowheads="1"/>
          </p:cNvSpPr>
          <p:nvPr/>
        </p:nvSpPr>
        <p:spPr bwMode="auto">
          <a:xfrm>
            <a:off x="5754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2" name="Oval 647"/>
          <p:cNvSpPr>
            <a:spLocks noChangeArrowheads="1"/>
          </p:cNvSpPr>
          <p:nvPr/>
        </p:nvSpPr>
        <p:spPr bwMode="auto">
          <a:xfrm>
            <a:off x="5754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3" name="Oval 648"/>
          <p:cNvSpPr>
            <a:spLocks noChangeArrowheads="1"/>
          </p:cNvSpPr>
          <p:nvPr/>
        </p:nvSpPr>
        <p:spPr bwMode="auto">
          <a:xfrm>
            <a:off x="57610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4" name="Oval 649"/>
          <p:cNvSpPr>
            <a:spLocks noChangeArrowheads="1"/>
          </p:cNvSpPr>
          <p:nvPr/>
        </p:nvSpPr>
        <p:spPr bwMode="auto">
          <a:xfrm>
            <a:off x="57610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5" name="Oval 650"/>
          <p:cNvSpPr>
            <a:spLocks noChangeArrowheads="1"/>
          </p:cNvSpPr>
          <p:nvPr/>
        </p:nvSpPr>
        <p:spPr bwMode="auto">
          <a:xfrm>
            <a:off x="57658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6" name="Oval 651"/>
          <p:cNvSpPr>
            <a:spLocks noChangeArrowheads="1"/>
          </p:cNvSpPr>
          <p:nvPr/>
        </p:nvSpPr>
        <p:spPr bwMode="auto">
          <a:xfrm>
            <a:off x="57658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7" name="Oval 652"/>
          <p:cNvSpPr>
            <a:spLocks noChangeArrowheads="1"/>
          </p:cNvSpPr>
          <p:nvPr/>
        </p:nvSpPr>
        <p:spPr bwMode="auto">
          <a:xfrm>
            <a:off x="5772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8" name="Oval 653"/>
          <p:cNvSpPr>
            <a:spLocks noChangeArrowheads="1"/>
          </p:cNvSpPr>
          <p:nvPr/>
        </p:nvSpPr>
        <p:spPr bwMode="auto">
          <a:xfrm>
            <a:off x="5772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399" name="Oval 654"/>
          <p:cNvSpPr>
            <a:spLocks noChangeArrowheads="1"/>
          </p:cNvSpPr>
          <p:nvPr/>
        </p:nvSpPr>
        <p:spPr bwMode="auto">
          <a:xfrm>
            <a:off x="5778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0" name="Oval 655"/>
          <p:cNvSpPr>
            <a:spLocks noChangeArrowheads="1"/>
          </p:cNvSpPr>
          <p:nvPr/>
        </p:nvSpPr>
        <p:spPr bwMode="auto">
          <a:xfrm>
            <a:off x="5778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1" name="Oval 656"/>
          <p:cNvSpPr>
            <a:spLocks noChangeArrowheads="1"/>
          </p:cNvSpPr>
          <p:nvPr/>
        </p:nvSpPr>
        <p:spPr bwMode="auto">
          <a:xfrm>
            <a:off x="5778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2" name="Oval 657"/>
          <p:cNvSpPr>
            <a:spLocks noChangeArrowheads="1"/>
          </p:cNvSpPr>
          <p:nvPr/>
        </p:nvSpPr>
        <p:spPr bwMode="auto">
          <a:xfrm>
            <a:off x="57848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3" name="Oval 658"/>
          <p:cNvSpPr>
            <a:spLocks noChangeArrowheads="1"/>
          </p:cNvSpPr>
          <p:nvPr/>
        </p:nvSpPr>
        <p:spPr bwMode="auto">
          <a:xfrm>
            <a:off x="57848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4" name="Oval 659"/>
          <p:cNvSpPr>
            <a:spLocks noChangeArrowheads="1"/>
          </p:cNvSpPr>
          <p:nvPr/>
        </p:nvSpPr>
        <p:spPr bwMode="auto">
          <a:xfrm>
            <a:off x="5789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5" name="Oval 660"/>
          <p:cNvSpPr>
            <a:spLocks noChangeArrowheads="1"/>
          </p:cNvSpPr>
          <p:nvPr/>
        </p:nvSpPr>
        <p:spPr bwMode="auto">
          <a:xfrm>
            <a:off x="5789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6" name="Oval 661"/>
          <p:cNvSpPr>
            <a:spLocks noChangeArrowheads="1"/>
          </p:cNvSpPr>
          <p:nvPr/>
        </p:nvSpPr>
        <p:spPr bwMode="auto">
          <a:xfrm>
            <a:off x="5795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7" name="Oval 662"/>
          <p:cNvSpPr>
            <a:spLocks noChangeArrowheads="1"/>
          </p:cNvSpPr>
          <p:nvPr/>
        </p:nvSpPr>
        <p:spPr bwMode="auto">
          <a:xfrm>
            <a:off x="5795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8" name="Oval 663"/>
          <p:cNvSpPr>
            <a:spLocks noChangeArrowheads="1"/>
          </p:cNvSpPr>
          <p:nvPr/>
        </p:nvSpPr>
        <p:spPr bwMode="auto">
          <a:xfrm>
            <a:off x="58023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09" name="Oval 664"/>
          <p:cNvSpPr>
            <a:spLocks noChangeArrowheads="1"/>
          </p:cNvSpPr>
          <p:nvPr/>
        </p:nvSpPr>
        <p:spPr bwMode="auto">
          <a:xfrm>
            <a:off x="58023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0" name="Oval 665"/>
          <p:cNvSpPr>
            <a:spLocks noChangeArrowheads="1"/>
          </p:cNvSpPr>
          <p:nvPr/>
        </p:nvSpPr>
        <p:spPr bwMode="auto">
          <a:xfrm>
            <a:off x="58070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1" name="Oval 666"/>
          <p:cNvSpPr>
            <a:spLocks noChangeArrowheads="1"/>
          </p:cNvSpPr>
          <p:nvPr/>
        </p:nvSpPr>
        <p:spPr bwMode="auto">
          <a:xfrm>
            <a:off x="58070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2" name="Oval 667"/>
          <p:cNvSpPr>
            <a:spLocks noChangeArrowheads="1"/>
          </p:cNvSpPr>
          <p:nvPr/>
        </p:nvSpPr>
        <p:spPr bwMode="auto">
          <a:xfrm>
            <a:off x="5813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3" name="Oval 668"/>
          <p:cNvSpPr>
            <a:spLocks noChangeArrowheads="1"/>
          </p:cNvSpPr>
          <p:nvPr/>
        </p:nvSpPr>
        <p:spPr bwMode="auto">
          <a:xfrm>
            <a:off x="5813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4" name="Oval 669"/>
          <p:cNvSpPr>
            <a:spLocks noChangeArrowheads="1"/>
          </p:cNvSpPr>
          <p:nvPr/>
        </p:nvSpPr>
        <p:spPr bwMode="auto">
          <a:xfrm>
            <a:off x="5813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5" name="Oval 670"/>
          <p:cNvSpPr>
            <a:spLocks noChangeArrowheads="1"/>
          </p:cNvSpPr>
          <p:nvPr/>
        </p:nvSpPr>
        <p:spPr bwMode="auto">
          <a:xfrm>
            <a:off x="58197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6" name="Oval 671"/>
          <p:cNvSpPr>
            <a:spLocks noChangeArrowheads="1"/>
          </p:cNvSpPr>
          <p:nvPr/>
        </p:nvSpPr>
        <p:spPr bwMode="auto">
          <a:xfrm>
            <a:off x="58197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7" name="Oval 672"/>
          <p:cNvSpPr>
            <a:spLocks noChangeArrowheads="1"/>
          </p:cNvSpPr>
          <p:nvPr/>
        </p:nvSpPr>
        <p:spPr bwMode="auto">
          <a:xfrm>
            <a:off x="58261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8" name="Oval 673"/>
          <p:cNvSpPr>
            <a:spLocks noChangeArrowheads="1"/>
          </p:cNvSpPr>
          <p:nvPr/>
        </p:nvSpPr>
        <p:spPr bwMode="auto">
          <a:xfrm>
            <a:off x="58261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19" name="Oval 674"/>
          <p:cNvSpPr>
            <a:spLocks noChangeArrowheads="1"/>
          </p:cNvSpPr>
          <p:nvPr/>
        </p:nvSpPr>
        <p:spPr bwMode="auto">
          <a:xfrm>
            <a:off x="58308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0" name="Oval 675"/>
          <p:cNvSpPr>
            <a:spLocks noChangeArrowheads="1"/>
          </p:cNvSpPr>
          <p:nvPr/>
        </p:nvSpPr>
        <p:spPr bwMode="auto">
          <a:xfrm>
            <a:off x="58308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1" name="Oval 676"/>
          <p:cNvSpPr>
            <a:spLocks noChangeArrowheads="1"/>
          </p:cNvSpPr>
          <p:nvPr/>
        </p:nvSpPr>
        <p:spPr bwMode="auto">
          <a:xfrm>
            <a:off x="58372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2" name="Oval 677"/>
          <p:cNvSpPr>
            <a:spLocks noChangeArrowheads="1"/>
          </p:cNvSpPr>
          <p:nvPr/>
        </p:nvSpPr>
        <p:spPr bwMode="auto">
          <a:xfrm>
            <a:off x="58372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3" name="Oval 678"/>
          <p:cNvSpPr>
            <a:spLocks noChangeArrowheads="1"/>
          </p:cNvSpPr>
          <p:nvPr/>
        </p:nvSpPr>
        <p:spPr bwMode="auto">
          <a:xfrm>
            <a:off x="58435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4" name="Oval 679"/>
          <p:cNvSpPr>
            <a:spLocks noChangeArrowheads="1"/>
          </p:cNvSpPr>
          <p:nvPr/>
        </p:nvSpPr>
        <p:spPr bwMode="auto">
          <a:xfrm>
            <a:off x="58435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5" name="Oval 680"/>
          <p:cNvSpPr>
            <a:spLocks noChangeArrowheads="1"/>
          </p:cNvSpPr>
          <p:nvPr/>
        </p:nvSpPr>
        <p:spPr bwMode="auto">
          <a:xfrm>
            <a:off x="58483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6" name="Oval 681"/>
          <p:cNvSpPr>
            <a:spLocks noChangeArrowheads="1"/>
          </p:cNvSpPr>
          <p:nvPr/>
        </p:nvSpPr>
        <p:spPr bwMode="auto">
          <a:xfrm>
            <a:off x="58483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7" name="Oval 682"/>
          <p:cNvSpPr>
            <a:spLocks noChangeArrowheads="1"/>
          </p:cNvSpPr>
          <p:nvPr/>
        </p:nvSpPr>
        <p:spPr bwMode="auto">
          <a:xfrm>
            <a:off x="58547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8" name="Oval 683"/>
          <p:cNvSpPr>
            <a:spLocks noChangeArrowheads="1"/>
          </p:cNvSpPr>
          <p:nvPr/>
        </p:nvSpPr>
        <p:spPr bwMode="auto">
          <a:xfrm>
            <a:off x="58547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29" name="Oval 684"/>
          <p:cNvSpPr>
            <a:spLocks noChangeArrowheads="1"/>
          </p:cNvSpPr>
          <p:nvPr/>
        </p:nvSpPr>
        <p:spPr bwMode="auto">
          <a:xfrm>
            <a:off x="58547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0" name="Oval 685"/>
          <p:cNvSpPr>
            <a:spLocks noChangeArrowheads="1"/>
          </p:cNvSpPr>
          <p:nvPr/>
        </p:nvSpPr>
        <p:spPr bwMode="auto">
          <a:xfrm>
            <a:off x="58610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1" name="Oval 686"/>
          <p:cNvSpPr>
            <a:spLocks noChangeArrowheads="1"/>
          </p:cNvSpPr>
          <p:nvPr/>
        </p:nvSpPr>
        <p:spPr bwMode="auto">
          <a:xfrm>
            <a:off x="58610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2" name="Oval 687"/>
          <p:cNvSpPr>
            <a:spLocks noChangeArrowheads="1"/>
          </p:cNvSpPr>
          <p:nvPr/>
        </p:nvSpPr>
        <p:spPr bwMode="auto">
          <a:xfrm>
            <a:off x="58674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3" name="Oval 688"/>
          <p:cNvSpPr>
            <a:spLocks noChangeArrowheads="1"/>
          </p:cNvSpPr>
          <p:nvPr/>
        </p:nvSpPr>
        <p:spPr bwMode="auto">
          <a:xfrm>
            <a:off x="58674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4" name="Oval 689"/>
          <p:cNvSpPr>
            <a:spLocks noChangeArrowheads="1"/>
          </p:cNvSpPr>
          <p:nvPr/>
        </p:nvSpPr>
        <p:spPr bwMode="auto">
          <a:xfrm>
            <a:off x="58721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5" name="Oval 690"/>
          <p:cNvSpPr>
            <a:spLocks noChangeArrowheads="1"/>
          </p:cNvSpPr>
          <p:nvPr/>
        </p:nvSpPr>
        <p:spPr bwMode="auto">
          <a:xfrm>
            <a:off x="58721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6" name="Oval 691"/>
          <p:cNvSpPr>
            <a:spLocks noChangeArrowheads="1"/>
          </p:cNvSpPr>
          <p:nvPr/>
        </p:nvSpPr>
        <p:spPr bwMode="auto">
          <a:xfrm>
            <a:off x="58785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7" name="Oval 692"/>
          <p:cNvSpPr>
            <a:spLocks noChangeArrowheads="1"/>
          </p:cNvSpPr>
          <p:nvPr/>
        </p:nvSpPr>
        <p:spPr bwMode="auto">
          <a:xfrm>
            <a:off x="58785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8" name="Oval 693"/>
          <p:cNvSpPr>
            <a:spLocks noChangeArrowheads="1"/>
          </p:cNvSpPr>
          <p:nvPr/>
        </p:nvSpPr>
        <p:spPr bwMode="auto">
          <a:xfrm>
            <a:off x="58848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39" name="Oval 694"/>
          <p:cNvSpPr>
            <a:spLocks noChangeArrowheads="1"/>
          </p:cNvSpPr>
          <p:nvPr/>
        </p:nvSpPr>
        <p:spPr bwMode="auto">
          <a:xfrm>
            <a:off x="58848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0" name="Oval 695"/>
          <p:cNvSpPr>
            <a:spLocks noChangeArrowheads="1"/>
          </p:cNvSpPr>
          <p:nvPr/>
        </p:nvSpPr>
        <p:spPr bwMode="auto">
          <a:xfrm>
            <a:off x="58896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1" name="Oval 696"/>
          <p:cNvSpPr>
            <a:spLocks noChangeArrowheads="1"/>
          </p:cNvSpPr>
          <p:nvPr/>
        </p:nvSpPr>
        <p:spPr bwMode="auto">
          <a:xfrm>
            <a:off x="58896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2" name="Oval 697"/>
          <p:cNvSpPr>
            <a:spLocks noChangeArrowheads="1"/>
          </p:cNvSpPr>
          <p:nvPr/>
        </p:nvSpPr>
        <p:spPr bwMode="auto">
          <a:xfrm>
            <a:off x="588962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3" name="Oval 698"/>
          <p:cNvSpPr>
            <a:spLocks noChangeArrowheads="1"/>
          </p:cNvSpPr>
          <p:nvPr/>
        </p:nvSpPr>
        <p:spPr bwMode="auto">
          <a:xfrm>
            <a:off x="58959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4" name="Oval 699"/>
          <p:cNvSpPr>
            <a:spLocks noChangeArrowheads="1"/>
          </p:cNvSpPr>
          <p:nvPr/>
        </p:nvSpPr>
        <p:spPr bwMode="auto">
          <a:xfrm>
            <a:off x="58959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5" name="Oval 700"/>
          <p:cNvSpPr>
            <a:spLocks noChangeArrowheads="1"/>
          </p:cNvSpPr>
          <p:nvPr/>
        </p:nvSpPr>
        <p:spPr bwMode="auto">
          <a:xfrm>
            <a:off x="59023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6" name="Oval 701"/>
          <p:cNvSpPr>
            <a:spLocks noChangeArrowheads="1"/>
          </p:cNvSpPr>
          <p:nvPr/>
        </p:nvSpPr>
        <p:spPr bwMode="auto">
          <a:xfrm>
            <a:off x="59023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7" name="Oval 702"/>
          <p:cNvSpPr>
            <a:spLocks noChangeArrowheads="1"/>
          </p:cNvSpPr>
          <p:nvPr/>
        </p:nvSpPr>
        <p:spPr bwMode="auto">
          <a:xfrm>
            <a:off x="59086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8" name="Oval 703"/>
          <p:cNvSpPr>
            <a:spLocks noChangeArrowheads="1"/>
          </p:cNvSpPr>
          <p:nvPr/>
        </p:nvSpPr>
        <p:spPr bwMode="auto">
          <a:xfrm>
            <a:off x="59086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49" name="Oval 704"/>
          <p:cNvSpPr>
            <a:spLocks noChangeArrowheads="1"/>
          </p:cNvSpPr>
          <p:nvPr/>
        </p:nvSpPr>
        <p:spPr bwMode="auto">
          <a:xfrm>
            <a:off x="59134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0" name="Oval 705"/>
          <p:cNvSpPr>
            <a:spLocks noChangeArrowheads="1"/>
          </p:cNvSpPr>
          <p:nvPr/>
        </p:nvSpPr>
        <p:spPr bwMode="auto">
          <a:xfrm>
            <a:off x="59134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1" name="Oval 706"/>
          <p:cNvSpPr>
            <a:spLocks noChangeArrowheads="1"/>
          </p:cNvSpPr>
          <p:nvPr/>
        </p:nvSpPr>
        <p:spPr bwMode="auto">
          <a:xfrm>
            <a:off x="59197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2" name="Oval 707"/>
          <p:cNvSpPr>
            <a:spLocks noChangeArrowheads="1"/>
          </p:cNvSpPr>
          <p:nvPr/>
        </p:nvSpPr>
        <p:spPr bwMode="auto">
          <a:xfrm>
            <a:off x="59197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3" name="Oval 708"/>
          <p:cNvSpPr>
            <a:spLocks noChangeArrowheads="1"/>
          </p:cNvSpPr>
          <p:nvPr/>
        </p:nvSpPr>
        <p:spPr bwMode="auto">
          <a:xfrm>
            <a:off x="59261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4" name="Oval 709"/>
          <p:cNvSpPr>
            <a:spLocks noChangeArrowheads="1"/>
          </p:cNvSpPr>
          <p:nvPr/>
        </p:nvSpPr>
        <p:spPr bwMode="auto">
          <a:xfrm>
            <a:off x="59261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5" name="Oval 710"/>
          <p:cNvSpPr>
            <a:spLocks noChangeArrowheads="1"/>
          </p:cNvSpPr>
          <p:nvPr/>
        </p:nvSpPr>
        <p:spPr bwMode="auto">
          <a:xfrm>
            <a:off x="59309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6" name="Oval 711"/>
          <p:cNvSpPr>
            <a:spLocks noChangeArrowheads="1"/>
          </p:cNvSpPr>
          <p:nvPr/>
        </p:nvSpPr>
        <p:spPr bwMode="auto">
          <a:xfrm>
            <a:off x="59309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7" name="Oval 712"/>
          <p:cNvSpPr>
            <a:spLocks noChangeArrowheads="1"/>
          </p:cNvSpPr>
          <p:nvPr/>
        </p:nvSpPr>
        <p:spPr bwMode="auto">
          <a:xfrm>
            <a:off x="593090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8" name="Oval 713"/>
          <p:cNvSpPr>
            <a:spLocks noChangeArrowheads="1"/>
          </p:cNvSpPr>
          <p:nvPr/>
        </p:nvSpPr>
        <p:spPr bwMode="auto">
          <a:xfrm>
            <a:off x="59372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59" name="Oval 714"/>
          <p:cNvSpPr>
            <a:spLocks noChangeArrowheads="1"/>
          </p:cNvSpPr>
          <p:nvPr/>
        </p:nvSpPr>
        <p:spPr bwMode="auto">
          <a:xfrm>
            <a:off x="59372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0" name="Oval 715"/>
          <p:cNvSpPr>
            <a:spLocks noChangeArrowheads="1"/>
          </p:cNvSpPr>
          <p:nvPr/>
        </p:nvSpPr>
        <p:spPr bwMode="auto">
          <a:xfrm>
            <a:off x="59436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1" name="Oval 716"/>
          <p:cNvSpPr>
            <a:spLocks noChangeArrowheads="1"/>
          </p:cNvSpPr>
          <p:nvPr/>
        </p:nvSpPr>
        <p:spPr bwMode="auto">
          <a:xfrm>
            <a:off x="59436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2" name="Oval 717"/>
          <p:cNvSpPr>
            <a:spLocks noChangeArrowheads="1"/>
          </p:cNvSpPr>
          <p:nvPr/>
        </p:nvSpPr>
        <p:spPr bwMode="auto">
          <a:xfrm>
            <a:off x="59499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3" name="Oval 718"/>
          <p:cNvSpPr>
            <a:spLocks noChangeArrowheads="1"/>
          </p:cNvSpPr>
          <p:nvPr/>
        </p:nvSpPr>
        <p:spPr bwMode="auto">
          <a:xfrm>
            <a:off x="59499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4" name="Oval 719"/>
          <p:cNvSpPr>
            <a:spLocks noChangeArrowheads="1"/>
          </p:cNvSpPr>
          <p:nvPr/>
        </p:nvSpPr>
        <p:spPr bwMode="auto">
          <a:xfrm>
            <a:off x="59547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5" name="Oval 720"/>
          <p:cNvSpPr>
            <a:spLocks noChangeArrowheads="1"/>
          </p:cNvSpPr>
          <p:nvPr/>
        </p:nvSpPr>
        <p:spPr bwMode="auto">
          <a:xfrm>
            <a:off x="59547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6" name="Oval 721"/>
          <p:cNvSpPr>
            <a:spLocks noChangeArrowheads="1"/>
          </p:cNvSpPr>
          <p:nvPr/>
        </p:nvSpPr>
        <p:spPr bwMode="auto">
          <a:xfrm>
            <a:off x="5961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7" name="Oval 722"/>
          <p:cNvSpPr>
            <a:spLocks noChangeArrowheads="1"/>
          </p:cNvSpPr>
          <p:nvPr/>
        </p:nvSpPr>
        <p:spPr bwMode="auto">
          <a:xfrm>
            <a:off x="59610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8" name="Oval 723"/>
          <p:cNvSpPr>
            <a:spLocks noChangeArrowheads="1"/>
          </p:cNvSpPr>
          <p:nvPr/>
        </p:nvSpPr>
        <p:spPr bwMode="auto">
          <a:xfrm>
            <a:off x="5967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69" name="Oval 724"/>
          <p:cNvSpPr>
            <a:spLocks noChangeArrowheads="1"/>
          </p:cNvSpPr>
          <p:nvPr/>
        </p:nvSpPr>
        <p:spPr bwMode="auto">
          <a:xfrm>
            <a:off x="5967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0" name="Oval 725"/>
          <p:cNvSpPr>
            <a:spLocks noChangeArrowheads="1"/>
          </p:cNvSpPr>
          <p:nvPr/>
        </p:nvSpPr>
        <p:spPr bwMode="auto">
          <a:xfrm>
            <a:off x="59674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1" name="Oval 726"/>
          <p:cNvSpPr>
            <a:spLocks noChangeArrowheads="1"/>
          </p:cNvSpPr>
          <p:nvPr/>
        </p:nvSpPr>
        <p:spPr bwMode="auto">
          <a:xfrm>
            <a:off x="59721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2" name="Oval 727"/>
          <p:cNvSpPr>
            <a:spLocks noChangeArrowheads="1"/>
          </p:cNvSpPr>
          <p:nvPr/>
        </p:nvSpPr>
        <p:spPr bwMode="auto">
          <a:xfrm>
            <a:off x="5972175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3" name="Oval 728"/>
          <p:cNvSpPr>
            <a:spLocks noChangeArrowheads="1"/>
          </p:cNvSpPr>
          <p:nvPr/>
        </p:nvSpPr>
        <p:spPr bwMode="auto">
          <a:xfrm>
            <a:off x="59785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4" name="Oval 729"/>
          <p:cNvSpPr>
            <a:spLocks noChangeArrowheads="1"/>
          </p:cNvSpPr>
          <p:nvPr/>
        </p:nvSpPr>
        <p:spPr bwMode="auto">
          <a:xfrm>
            <a:off x="59785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5" name="Oval 730"/>
          <p:cNvSpPr>
            <a:spLocks noChangeArrowheads="1"/>
          </p:cNvSpPr>
          <p:nvPr/>
        </p:nvSpPr>
        <p:spPr bwMode="auto">
          <a:xfrm>
            <a:off x="5984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6" name="Oval 731"/>
          <p:cNvSpPr>
            <a:spLocks noChangeArrowheads="1"/>
          </p:cNvSpPr>
          <p:nvPr/>
        </p:nvSpPr>
        <p:spPr bwMode="auto">
          <a:xfrm>
            <a:off x="59848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7" name="Oval 732"/>
          <p:cNvSpPr>
            <a:spLocks noChangeArrowheads="1"/>
          </p:cNvSpPr>
          <p:nvPr/>
        </p:nvSpPr>
        <p:spPr bwMode="auto">
          <a:xfrm>
            <a:off x="5991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8" name="Oval 733"/>
          <p:cNvSpPr>
            <a:spLocks noChangeArrowheads="1"/>
          </p:cNvSpPr>
          <p:nvPr/>
        </p:nvSpPr>
        <p:spPr bwMode="auto">
          <a:xfrm>
            <a:off x="59912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79" name="Oval 734"/>
          <p:cNvSpPr>
            <a:spLocks noChangeArrowheads="1"/>
          </p:cNvSpPr>
          <p:nvPr/>
        </p:nvSpPr>
        <p:spPr bwMode="auto">
          <a:xfrm>
            <a:off x="59959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0" name="Oval 735"/>
          <p:cNvSpPr>
            <a:spLocks noChangeArrowheads="1"/>
          </p:cNvSpPr>
          <p:nvPr/>
        </p:nvSpPr>
        <p:spPr bwMode="auto">
          <a:xfrm>
            <a:off x="59959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1" name="Oval 736"/>
          <p:cNvSpPr>
            <a:spLocks noChangeArrowheads="1"/>
          </p:cNvSpPr>
          <p:nvPr/>
        </p:nvSpPr>
        <p:spPr bwMode="auto">
          <a:xfrm>
            <a:off x="6002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2" name="Oval 737"/>
          <p:cNvSpPr>
            <a:spLocks noChangeArrowheads="1"/>
          </p:cNvSpPr>
          <p:nvPr/>
        </p:nvSpPr>
        <p:spPr bwMode="auto">
          <a:xfrm>
            <a:off x="600233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3" name="Oval 738"/>
          <p:cNvSpPr>
            <a:spLocks noChangeArrowheads="1"/>
          </p:cNvSpPr>
          <p:nvPr/>
        </p:nvSpPr>
        <p:spPr bwMode="auto">
          <a:xfrm>
            <a:off x="6008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4" name="Oval 739"/>
          <p:cNvSpPr>
            <a:spLocks noChangeArrowheads="1"/>
          </p:cNvSpPr>
          <p:nvPr/>
        </p:nvSpPr>
        <p:spPr bwMode="auto">
          <a:xfrm>
            <a:off x="6008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5" name="Oval 740"/>
          <p:cNvSpPr>
            <a:spLocks noChangeArrowheads="1"/>
          </p:cNvSpPr>
          <p:nvPr/>
        </p:nvSpPr>
        <p:spPr bwMode="auto">
          <a:xfrm>
            <a:off x="6008688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6" name="Oval 741"/>
          <p:cNvSpPr>
            <a:spLocks noChangeArrowheads="1"/>
          </p:cNvSpPr>
          <p:nvPr/>
        </p:nvSpPr>
        <p:spPr bwMode="auto">
          <a:xfrm>
            <a:off x="60134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7" name="Oval 742"/>
          <p:cNvSpPr>
            <a:spLocks noChangeArrowheads="1"/>
          </p:cNvSpPr>
          <p:nvPr/>
        </p:nvSpPr>
        <p:spPr bwMode="auto">
          <a:xfrm>
            <a:off x="6013450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8" name="Oval 743"/>
          <p:cNvSpPr>
            <a:spLocks noChangeArrowheads="1"/>
          </p:cNvSpPr>
          <p:nvPr/>
        </p:nvSpPr>
        <p:spPr bwMode="auto">
          <a:xfrm>
            <a:off x="60198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89" name="Oval 744"/>
          <p:cNvSpPr>
            <a:spLocks noChangeArrowheads="1"/>
          </p:cNvSpPr>
          <p:nvPr/>
        </p:nvSpPr>
        <p:spPr bwMode="auto">
          <a:xfrm>
            <a:off x="60198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0" name="Oval 745"/>
          <p:cNvSpPr>
            <a:spLocks noChangeArrowheads="1"/>
          </p:cNvSpPr>
          <p:nvPr/>
        </p:nvSpPr>
        <p:spPr bwMode="auto">
          <a:xfrm>
            <a:off x="6026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1" name="Oval 746"/>
          <p:cNvSpPr>
            <a:spLocks noChangeArrowheads="1"/>
          </p:cNvSpPr>
          <p:nvPr/>
        </p:nvSpPr>
        <p:spPr bwMode="auto">
          <a:xfrm>
            <a:off x="602615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2" name="Oval 747"/>
          <p:cNvSpPr>
            <a:spLocks noChangeArrowheads="1"/>
          </p:cNvSpPr>
          <p:nvPr/>
        </p:nvSpPr>
        <p:spPr bwMode="auto">
          <a:xfrm>
            <a:off x="6032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3" name="Oval 748"/>
          <p:cNvSpPr>
            <a:spLocks noChangeArrowheads="1"/>
          </p:cNvSpPr>
          <p:nvPr/>
        </p:nvSpPr>
        <p:spPr bwMode="auto">
          <a:xfrm>
            <a:off x="6032500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4" name="Oval 749"/>
          <p:cNvSpPr>
            <a:spLocks noChangeArrowheads="1"/>
          </p:cNvSpPr>
          <p:nvPr/>
        </p:nvSpPr>
        <p:spPr bwMode="auto">
          <a:xfrm>
            <a:off x="60372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5" name="Oval 750"/>
          <p:cNvSpPr>
            <a:spLocks noChangeArrowheads="1"/>
          </p:cNvSpPr>
          <p:nvPr/>
        </p:nvSpPr>
        <p:spPr bwMode="auto">
          <a:xfrm>
            <a:off x="60372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6" name="Oval 751"/>
          <p:cNvSpPr>
            <a:spLocks noChangeArrowheads="1"/>
          </p:cNvSpPr>
          <p:nvPr/>
        </p:nvSpPr>
        <p:spPr bwMode="auto">
          <a:xfrm>
            <a:off x="6043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7" name="Oval 752"/>
          <p:cNvSpPr>
            <a:spLocks noChangeArrowheads="1"/>
          </p:cNvSpPr>
          <p:nvPr/>
        </p:nvSpPr>
        <p:spPr bwMode="auto">
          <a:xfrm>
            <a:off x="6043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8" name="Oval 753"/>
          <p:cNvSpPr>
            <a:spLocks noChangeArrowheads="1"/>
          </p:cNvSpPr>
          <p:nvPr/>
        </p:nvSpPr>
        <p:spPr bwMode="auto">
          <a:xfrm>
            <a:off x="604361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499" name="Oval 754"/>
          <p:cNvSpPr>
            <a:spLocks noChangeArrowheads="1"/>
          </p:cNvSpPr>
          <p:nvPr/>
        </p:nvSpPr>
        <p:spPr bwMode="auto">
          <a:xfrm>
            <a:off x="6049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0" name="Oval 755"/>
          <p:cNvSpPr>
            <a:spLocks noChangeArrowheads="1"/>
          </p:cNvSpPr>
          <p:nvPr/>
        </p:nvSpPr>
        <p:spPr bwMode="auto">
          <a:xfrm>
            <a:off x="6049963" y="1044575"/>
            <a:ext cx="17462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1" name="Oval 756"/>
          <p:cNvSpPr>
            <a:spLocks noChangeArrowheads="1"/>
          </p:cNvSpPr>
          <p:nvPr/>
        </p:nvSpPr>
        <p:spPr bwMode="auto">
          <a:xfrm>
            <a:off x="60547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2" name="Oval 757"/>
          <p:cNvSpPr>
            <a:spLocks noChangeArrowheads="1"/>
          </p:cNvSpPr>
          <p:nvPr/>
        </p:nvSpPr>
        <p:spPr bwMode="auto">
          <a:xfrm>
            <a:off x="60547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3" name="Oval 758"/>
          <p:cNvSpPr>
            <a:spLocks noChangeArrowheads="1"/>
          </p:cNvSpPr>
          <p:nvPr/>
        </p:nvSpPr>
        <p:spPr bwMode="auto">
          <a:xfrm>
            <a:off x="60610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4" name="Oval 759"/>
          <p:cNvSpPr>
            <a:spLocks noChangeArrowheads="1"/>
          </p:cNvSpPr>
          <p:nvPr/>
        </p:nvSpPr>
        <p:spPr bwMode="auto">
          <a:xfrm>
            <a:off x="606107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5" name="Oval 760"/>
          <p:cNvSpPr>
            <a:spLocks noChangeArrowheads="1"/>
          </p:cNvSpPr>
          <p:nvPr/>
        </p:nvSpPr>
        <p:spPr bwMode="auto">
          <a:xfrm>
            <a:off x="6067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6" name="Oval 761"/>
          <p:cNvSpPr>
            <a:spLocks noChangeArrowheads="1"/>
          </p:cNvSpPr>
          <p:nvPr/>
        </p:nvSpPr>
        <p:spPr bwMode="auto">
          <a:xfrm>
            <a:off x="6067425" y="1044575"/>
            <a:ext cx="17463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07" name="Oval 762"/>
          <p:cNvSpPr>
            <a:spLocks noChangeArrowheads="1"/>
          </p:cNvSpPr>
          <p:nvPr/>
        </p:nvSpPr>
        <p:spPr bwMode="auto">
          <a:xfrm>
            <a:off x="6072188" y="1044575"/>
            <a:ext cx="19050" cy="17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pSp>
        <p:nvGrpSpPr>
          <p:cNvPr id="98508" name="Group 763"/>
          <p:cNvGrpSpPr>
            <a:grpSpLocks/>
          </p:cNvGrpSpPr>
          <p:nvPr/>
        </p:nvGrpSpPr>
        <p:grpSpPr bwMode="auto">
          <a:xfrm>
            <a:off x="6072188" y="1044575"/>
            <a:ext cx="566737" cy="17463"/>
            <a:chOff x="3825" y="658"/>
            <a:chExt cx="357" cy="11"/>
          </a:xfrm>
        </p:grpSpPr>
        <p:sp>
          <p:nvSpPr>
            <p:cNvPr id="100006" name="Oval 764"/>
            <p:cNvSpPr>
              <a:spLocks noChangeArrowheads="1"/>
            </p:cNvSpPr>
            <p:nvPr/>
          </p:nvSpPr>
          <p:spPr bwMode="auto">
            <a:xfrm>
              <a:off x="382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7" name="Oval 765"/>
            <p:cNvSpPr>
              <a:spLocks noChangeArrowheads="1"/>
            </p:cNvSpPr>
            <p:nvPr/>
          </p:nvSpPr>
          <p:spPr bwMode="auto">
            <a:xfrm>
              <a:off x="382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8" name="Oval 766"/>
            <p:cNvSpPr>
              <a:spLocks noChangeArrowheads="1"/>
            </p:cNvSpPr>
            <p:nvPr/>
          </p:nvSpPr>
          <p:spPr bwMode="auto">
            <a:xfrm>
              <a:off x="382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9" name="Oval 767"/>
            <p:cNvSpPr>
              <a:spLocks noChangeArrowheads="1"/>
            </p:cNvSpPr>
            <p:nvPr/>
          </p:nvSpPr>
          <p:spPr bwMode="auto">
            <a:xfrm>
              <a:off x="38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0" name="Oval 768"/>
            <p:cNvSpPr>
              <a:spLocks noChangeArrowheads="1"/>
            </p:cNvSpPr>
            <p:nvPr/>
          </p:nvSpPr>
          <p:spPr bwMode="auto">
            <a:xfrm>
              <a:off x="38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1" name="Oval 769"/>
            <p:cNvSpPr>
              <a:spLocks noChangeArrowheads="1"/>
            </p:cNvSpPr>
            <p:nvPr/>
          </p:nvSpPr>
          <p:spPr bwMode="auto">
            <a:xfrm>
              <a:off x="38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2" name="Oval 770"/>
            <p:cNvSpPr>
              <a:spLocks noChangeArrowheads="1"/>
            </p:cNvSpPr>
            <p:nvPr/>
          </p:nvSpPr>
          <p:spPr bwMode="auto">
            <a:xfrm>
              <a:off x="38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3" name="Oval 771"/>
            <p:cNvSpPr>
              <a:spLocks noChangeArrowheads="1"/>
            </p:cNvSpPr>
            <p:nvPr/>
          </p:nvSpPr>
          <p:spPr bwMode="auto">
            <a:xfrm>
              <a:off x="38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4" name="Oval 772"/>
            <p:cNvSpPr>
              <a:spLocks noChangeArrowheads="1"/>
            </p:cNvSpPr>
            <p:nvPr/>
          </p:nvSpPr>
          <p:spPr bwMode="auto">
            <a:xfrm>
              <a:off x="38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5" name="Oval 773"/>
            <p:cNvSpPr>
              <a:spLocks noChangeArrowheads="1"/>
            </p:cNvSpPr>
            <p:nvPr/>
          </p:nvSpPr>
          <p:spPr bwMode="auto">
            <a:xfrm>
              <a:off x="38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6" name="Oval 774"/>
            <p:cNvSpPr>
              <a:spLocks noChangeArrowheads="1"/>
            </p:cNvSpPr>
            <p:nvPr/>
          </p:nvSpPr>
          <p:spPr bwMode="auto">
            <a:xfrm>
              <a:off x="38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7" name="Oval 775"/>
            <p:cNvSpPr>
              <a:spLocks noChangeArrowheads="1"/>
            </p:cNvSpPr>
            <p:nvPr/>
          </p:nvSpPr>
          <p:spPr bwMode="auto">
            <a:xfrm>
              <a:off x="38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8" name="Oval 776"/>
            <p:cNvSpPr>
              <a:spLocks noChangeArrowheads="1"/>
            </p:cNvSpPr>
            <p:nvPr/>
          </p:nvSpPr>
          <p:spPr bwMode="auto">
            <a:xfrm>
              <a:off x="38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19" name="Oval 777"/>
            <p:cNvSpPr>
              <a:spLocks noChangeArrowheads="1"/>
            </p:cNvSpPr>
            <p:nvPr/>
          </p:nvSpPr>
          <p:spPr bwMode="auto">
            <a:xfrm>
              <a:off x="38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0" name="Oval 778"/>
            <p:cNvSpPr>
              <a:spLocks noChangeArrowheads="1"/>
            </p:cNvSpPr>
            <p:nvPr/>
          </p:nvSpPr>
          <p:spPr bwMode="auto">
            <a:xfrm>
              <a:off x="385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1" name="Oval 779"/>
            <p:cNvSpPr>
              <a:spLocks noChangeArrowheads="1"/>
            </p:cNvSpPr>
            <p:nvPr/>
          </p:nvSpPr>
          <p:spPr bwMode="auto">
            <a:xfrm>
              <a:off x="385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2" name="Oval 780"/>
            <p:cNvSpPr>
              <a:spLocks noChangeArrowheads="1"/>
            </p:cNvSpPr>
            <p:nvPr/>
          </p:nvSpPr>
          <p:spPr bwMode="auto">
            <a:xfrm>
              <a:off x="385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3" name="Oval 781"/>
            <p:cNvSpPr>
              <a:spLocks noChangeArrowheads="1"/>
            </p:cNvSpPr>
            <p:nvPr/>
          </p:nvSpPr>
          <p:spPr bwMode="auto">
            <a:xfrm>
              <a:off x="385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4" name="Oval 782"/>
            <p:cNvSpPr>
              <a:spLocks noChangeArrowheads="1"/>
            </p:cNvSpPr>
            <p:nvPr/>
          </p:nvSpPr>
          <p:spPr bwMode="auto">
            <a:xfrm>
              <a:off x="385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5" name="Oval 783"/>
            <p:cNvSpPr>
              <a:spLocks noChangeArrowheads="1"/>
            </p:cNvSpPr>
            <p:nvPr/>
          </p:nvSpPr>
          <p:spPr bwMode="auto">
            <a:xfrm>
              <a:off x="38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6" name="Oval 784"/>
            <p:cNvSpPr>
              <a:spLocks noChangeArrowheads="1"/>
            </p:cNvSpPr>
            <p:nvPr/>
          </p:nvSpPr>
          <p:spPr bwMode="auto">
            <a:xfrm>
              <a:off x="38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7" name="Oval 785"/>
            <p:cNvSpPr>
              <a:spLocks noChangeArrowheads="1"/>
            </p:cNvSpPr>
            <p:nvPr/>
          </p:nvSpPr>
          <p:spPr bwMode="auto">
            <a:xfrm>
              <a:off x="38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8" name="Oval 786"/>
            <p:cNvSpPr>
              <a:spLocks noChangeArrowheads="1"/>
            </p:cNvSpPr>
            <p:nvPr/>
          </p:nvSpPr>
          <p:spPr bwMode="auto">
            <a:xfrm>
              <a:off x="38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29" name="Oval 787"/>
            <p:cNvSpPr>
              <a:spLocks noChangeArrowheads="1"/>
            </p:cNvSpPr>
            <p:nvPr/>
          </p:nvSpPr>
          <p:spPr bwMode="auto">
            <a:xfrm>
              <a:off x="38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0" name="Oval 788"/>
            <p:cNvSpPr>
              <a:spLocks noChangeArrowheads="1"/>
            </p:cNvSpPr>
            <p:nvPr/>
          </p:nvSpPr>
          <p:spPr bwMode="auto">
            <a:xfrm>
              <a:off x="38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1" name="Oval 789"/>
            <p:cNvSpPr>
              <a:spLocks noChangeArrowheads="1"/>
            </p:cNvSpPr>
            <p:nvPr/>
          </p:nvSpPr>
          <p:spPr bwMode="auto">
            <a:xfrm>
              <a:off x="38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2" name="Oval 790"/>
            <p:cNvSpPr>
              <a:spLocks noChangeArrowheads="1"/>
            </p:cNvSpPr>
            <p:nvPr/>
          </p:nvSpPr>
          <p:spPr bwMode="auto">
            <a:xfrm>
              <a:off x="38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3" name="Oval 791"/>
            <p:cNvSpPr>
              <a:spLocks noChangeArrowheads="1"/>
            </p:cNvSpPr>
            <p:nvPr/>
          </p:nvSpPr>
          <p:spPr bwMode="auto">
            <a:xfrm>
              <a:off x="38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4" name="Oval 792"/>
            <p:cNvSpPr>
              <a:spLocks noChangeArrowheads="1"/>
            </p:cNvSpPr>
            <p:nvPr/>
          </p:nvSpPr>
          <p:spPr bwMode="auto">
            <a:xfrm>
              <a:off x="38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5" name="Oval 793"/>
            <p:cNvSpPr>
              <a:spLocks noChangeArrowheads="1"/>
            </p:cNvSpPr>
            <p:nvPr/>
          </p:nvSpPr>
          <p:spPr bwMode="auto">
            <a:xfrm>
              <a:off x="387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6" name="Oval 794"/>
            <p:cNvSpPr>
              <a:spLocks noChangeArrowheads="1"/>
            </p:cNvSpPr>
            <p:nvPr/>
          </p:nvSpPr>
          <p:spPr bwMode="auto">
            <a:xfrm>
              <a:off x="387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7" name="Oval 795"/>
            <p:cNvSpPr>
              <a:spLocks noChangeArrowheads="1"/>
            </p:cNvSpPr>
            <p:nvPr/>
          </p:nvSpPr>
          <p:spPr bwMode="auto">
            <a:xfrm>
              <a:off x="388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8" name="Oval 796"/>
            <p:cNvSpPr>
              <a:spLocks noChangeArrowheads="1"/>
            </p:cNvSpPr>
            <p:nvPr/>
          </p:nvSpPr>
          <p:spPr bwMode="auto">
            <a:xfrm>
              <a:off x="388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39" name="Oval 797"/>
            <p:cNvSpPr>
              <a:spLocks noChangeArrowheads="1"/>
            </p:cNvSpPr>
            <p:nvPr/>
          </p:nvSpPr>
          <p:spPr bwMode="auto">
            <a:xfrm>
              <a:off x="388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0" name="Oval 798"/>
            <p:cNvSpPr>
              <a:spLocks noChangeArrowheads="1"/>
            </p:cNvSpPr>
            <p:nvPr/>
          </p:nvSpPr>
          <p:spPr bwMode="auto">
            <a:xfrm>
              <a:off x="38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1" name="Oval 799"/>
            <p:cNvSpPr>
              <a:spLocks noChangeArrowheads="1"/>
            </p:cNvSpPr>
            <p:nvPr/>
          </p:nvSpPr>
          <p:spPr bwMode="auto">
            <a:xfrm>
              <a:off x="38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2" name="Oval 800"/>
            <p:cNvSpPr>
              <a:spLocks noChangeArrowheads="1"/>
            </p:cNvSpPr>
            <p:nvPr/>
          </p:nvSpPr>
          <p:spPr bwMode="auto">
            <a:xfrm>
              <a:off x="38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3" name="Oval 801"/>
            <p:cNvSpPr>
              <a:spLocks noChangeArrowheads="1"/>
            </p:cNvSpPr>
            <p:nvPr/>
          </p:nvSpPr>
          <p:spPr bwMode="auto">
            <a:xfrm>
              <a:off x="38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4" name="Oval 802"/>
            <p:cNvSpPr>
              <a:spLocks noChangeArrowheads="1"/>
            </p:cNvSpPr>
            <p:nvPr/>
          </p:nvSpPr>
          <p:spPr bwMode="auto">
            <a:xfrm>
              <a:off x="389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5" name="Oval 803"/>
            <p:cNvSpPr>
              <a:spLocks noChangeArrowheads="1"/>
            </p:cNvSpPr>
            <p:nvPr/>
          </p:nvSpPr>
          <p:spPr bwMode="auto">
            <a:xfrm>
              <a:off x="389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6" name="Oval 804"/>
            <p:cNvSpPr>
              <a:spLocks noChangeArrowheads="1"/>
            </p:cNvSpPr>
            <p:nvPr/>
          </p:nvSpPr>
          <p:spPr bwMode="auto">
            <a:xfrm>
              <a:off x="38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7" name="Oval 805"/>
            <p:cNvSpPr>
              <a:spLocks noChangeArrowheads="1"/>
            </p:cNvSpPr>
            <p:nvPr/>
          </p:nvSpPr>
          <p:spPr bwMode="auto">
            <a:xfrm>
              <a:off x="38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8" name="Oval 806"/>
            <p:cNvSpPr>
              <a:spLocks noChangeArrowheads="1"/>
            </p:cNvSpPr>
            <p:nvPr/>
          </p:nvSpPr>
          <p:spPr bwMode="auto">
            <a:xfrm>
              <a:off x="39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49" name="Oval 807"/>
            <p:cNvSpPr>
              <a:spLocks noChangeArrowheads="1"/>
            </p:cNvSpPr>
            <p:nvPr/>
          </p:nvSpPr>
          <p:spPr bwMode="auto">
            <a:xfrm>
              <a:off x="39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0" name="Oval 808"/>
            <p:cNvSpPr>
              <a:spLocks noChangeArrowheads="1"/>
            </p:cNvSpPr>
            <p:nvPr/>
          </p:nvSpPr>
          <p:spPr bwMode="auto">
            <a:xfrm>
              <a:off x="390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1" name="Oval 809"/>
            <p:cNvSpPr>
              <a:spLocks noChangeArrowheads="1"/>
            </p:cNvSpPr>
            <p:nvPr/>
          </p:nvSpPr>
          <p:spPr bwMode="auto">
            <a:xfrm>
              <a:off x="390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2" name="Oval 810"/>
            <p:cNvSpPr>
              <a:spLocks noChangeArrowheads="1"/>
            </p:cNvSpPr>
            <p:nvPr/>
          </p:nvSpPr>
          <p:spPr bwMode="auto">
            <a:xfrm>
              <a:off x="390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3" name="Oval 811"/>
            <p:cNvSpPr>
              <a:spLocks noChangeArrowheads="1"/>
            </p:cNvSpPr>
            <p:nvPr/>
          </p:nvSpPr>
          <p:spPr bwMode="auto">
            <a:xfrm>
              <a:off x="390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4" name="Oval 812"/>
            <p:cNvSpPr>
              <a:spLocks noChangeArrowheads="1"/>
            </p:cNvSpPr>
            <p:nvPr/>
          </p:nvSpPr>
          <p:spPr bwMode="auto">
            <a:xfrm>
              <a:off x="390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5" name="Oval 813"/>
            <p:cNvSpPr>
              <a:spLocks noChangeArrowheads="1"/>
            </p:cNvSpPr>
            <p:nvPr/>
          </p:nvSpPr>
          <p:spPr bwMode="auto">
            <a:xfrm>
              <a:off x="39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6" name="Oval 814"/>
            <p:cNvSpPr>
              <a:spLocks noChangeArrowheads="1"/>
            </p:cNvSpPr>
            <p:nvPr/>
          </p:nvSpPr>
          <p:spPr bwMode="auto">
            <a:xfrm>
              <a:off x="39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7" name="Oval 815"/>
            <p:cNvSpPr>
              <a:spLocks noChangeArrowheads="1"/>
            </p:cNvSpPr>
            <p:nvPr/>
          </p:nvSpPr>
          <p:spPr bwMode="auto">
            <a:xfrm>
              <a:off x="39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8" name="Oval 816"/>
            <p:cNvSpPr>
              <a:spLocks noChangeArrowheads="1"/>
            </p:cNvSpPr>
            <p:nvPr/>
          </p:nvSpPr>
          <p:spPr bwMode="auto">
            <a:xfrm>
              <a:off x="39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59" name="Oval 817"/>
            <p:cNvSpPr>
              <a:spLocks noChangeArrowheads="1"/>
            </p:cNvSpPr>
            <p:nvPr/>
          </p:nvSpPr>
          <p:spPr bwMode="auto">
            <a:xfrm>
              <a:off x="391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0" name="Oval 818"/>
            <p:cNvSpPr>
              <a:spLocks noChangeArrowheads="1"/>
            </p:cNvSpPr>
            <p:nvPr/>
          </p:nvSpPr>
          <p:spPr bwMode="auto">
            <a:xfrm>
              <a:off x="391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1" name="Oval 819"/>
            <p:cNvSpPr>
              <a:spLocks noChangeArrowheads="1"/>
            </p:cNvSpPr>
            <p:nvPr/>
          </p:nvSpPr>
          <p:spPr bwMode="auto">
            <a:xfrm>
              <a:off x="39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2" name="Oval 820"/>
            <p:cNvSpPr>
              <a:spLocks noChangeArrowheads="1"/>
            </p:cNvSpPr>
            <p:nvPr/>
          </p:nvSpPr>
          <p:spPr bwMode="auto">
            <a:xfrm>
              <a:off x="39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3" name="Oval 821"/>
            <p:cNvSpPr>
              <a:spLocks noChangeArrowheads="1"/>
            </p:cNvSpPr>
            <p:nvPr/>
          </p:nvSpPr>
          <p:spPr bwMode="auto">
            <a:xfrm>
              <a:off x="39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4" name="Oval 822"/>
            <p:cNvSpPr>
              <a:spLocks noChangeArrowheads="1"/>
            </p:cNvSpPr>
            <p:nvPr/>
          </p:nvSpPr>
          <p:spPr bwMode="auto">
            <a:xfrm>
              <a:off x="39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5" name="Oval 823"/>
            <p:cNvSpPr>
              <a:spLocks noChangeArrowheads="1"/>
            </p:cNvSpPr>
            <p:nvPr/>
          </p:nvSpPr>
          <p:spPr bwMode="auto">
            <a:xfrm>
              <a:off x="392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6" name="Oval 824"/>
            <p:cNvSpPr>
              <a:spLocks noChangeArrowheads="1"/>
            </p:cNvSpPr>
            <p:nvPr/>
          </p:nvSpPr>
          <p:spPr bwMode="auto">
            <a:xfrm>
              <a:off x="392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7" name="Oval 825"/>
            <p:cNvSpPr>
              <a:spLocks noChangeArrowheads="1"/>
            </p:cNvSpPr>
            <p:nvPr/>
          </p:nvSpPr>
          <p:spPr bwMode="auto">
            <a:xfrm>
              <a:off x="392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8" name="Oval 826"/>
            <p:cNvSpPr>
              <a:spLocks noChangeArrowheads="1"/>
            </p:cNvSpPr>
            <p:nvPr/>
          </p:nvSpPr>
          <p:spPr bwMode="auto">
            <a:xfrm>
              <a:off x="39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69" name="Oval 827"/>
            <p:cNvSpPr>
              <a:spLocks noChangeArrowheads="1"/>
            </p:cNvSpPr>
            <p:nvPr/>
          </p:nvSpPr>
          <p:spPr bwMode="auto">
            <a:xfrm>
              <a:off x="393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0" name="Oval 828"/>
            <p:cNvSpPr>
              <a:spLocks noChangeArrowheads="1"/>
            </p:cNvSpPr>
            <p:nvPr/>
          </p:nvSpPr>
          <p:spPr bwMode="auto">
            <a:xfrm>
              <a:off x="39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1" name="Oval 829"/>
            <p:cNvSpPr>
              <a:spLocks noChangeArrowheads="1"/>
            </p:cNvSpPr>
            <p:nvPr/>
          </p:nvSpPr>
          <p:spPr bwMode="auto">
            <a:xfrm>
              <a:off x="39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2" name="Oval 830"/>
            <p:cNvSpPr>
              <a:spLocks noChangeArrowheads="1"/>
            </p:cNvSpPr>
            <p:nvPr/>
          </p:nvSpPr>
          <p:spPr bwMode="auto">
            <a:xfrm>
              <a:off x="39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3" name="Oval 831"/>
            <p:cNvSpPr>
              <a:spLocks noChangeArrowheads="1"/>
            </p:cNvSpPr>
            <p:nvPr/>
          </p:nvSpPr>
          <p:spPr bwMode="auto">
            <a:xfrm>
              <a:off x="39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4" name="Oval 832"/>
            <p:cNvSpPr>
              <a:spLocks noChangeArrowheads="1"/>
            </p:cNvSpPr>
            <p:nvPr/>
          </p:nvSpPr>
          <p:spPr bwMode="auto">
            <a:xfrm>
              <a:off x="39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5" name="Oval 833"/>
            <p:cNvSpPr>
              <a:spLocks noChangeArrowheads="1"/>
            </p:cNvSpPr>
            <p:nvPr/>
          </p:nvSpPr>
          <p:spPr bwMode="auto">
            <a:xfrm>
              <a:off x="394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6" name="Oval 834"/>
            <p:cNvSpPr>
              <a:spLocks noChangeArrowheads="1"/>
            </p:cNvSpPr>
            <p:nvPr/>
          </p:nvSpPr>
          <p:spPr bwMode="auto">
            <a:xfrm>
              <a:off x="39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7" name="Oval 835"/>
            <p:cNvSpPr>
              <a:spLocks noChangeArrowheads="1"/>
            </p:cNvSpPr>
            <p:nvPr/>
          </p:nvSpPr>
          <p:spPr bwMode="auto">
            <a:xfrm>
              <a:off x="39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8" name="Oval 836"/>
            <p:cNvSpPr>
              <a:spLocks noChangeArrowheads="1"/>
            </p:cNvSpPr>
            <p:nvPr/>
          </p:nvSpPr>
          <p:spPr bwMode="auto">
            <a:xfrm>
              <a:off x="39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79" name="Oval 837"/>
            <p:cNvSpPr>
              <a:spLocks noChangeArrowheads="1"/>
            </p:cNvSpPr>
            <p:nvPr/>
          </p:nvSpPr>
          <p:spPr bwMode="auto">
            <a:xfrm>
              <a:off x="39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0" name="Oval 838"/>
            <p:cNvSpPr>
              <a:spLocks noChangeArrowheads="1"/>
            </p:cNvSpPr>
            <p:nvPr/>
          </p:nvSpPr>
          <p:spPr bwMode="auto">
            <a:xfrm>
              <a:off x="39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1" name="Oval 839"/>
            <p:cNvSpPr>
              <a:spLocks noChangeArrowheads="1"/>
            </p:cNvSpPr>
            <p:nvPr/>
          </p:nvSpPr>
          <p:spPr bwMode="auto">
            <a:xfrm>
              <a:off x="395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2" name="Oval 840"/>
            <p:cNvSpPr>
              <a:spLocks noChangeArrowheads="1"/>
            </p:cNvSpPr>
            <p:nvPr/>
          </p:nvSpPr>
          <p:spPr bwMode="auto">
            <a:xfrm>
              <a:off x="395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3" name="Oval 841"/>
            <p:cNvSpPr>
              <a:spLocks noChangeArrowheads="1"/>
            </p:cNvSpPr>
            <p:nvPr/>
          </p:nvSpPr>
          <p:spPr bwMode="auto">
            <a:xfrm>
              <a:off x="39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4" name="Oval 842"/>
            <p:cNvSpPr>
              <a:spLocks noChangeArrowheads="1"/>
            </p:cNvSpPr>
            <p:nvPr/>
          </p:nvSpPr>
          <p:spPr bwMode="auto">
            <a:xfrm>
              <a:off x="395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5" name="Oval 843"/>
            <p:cNvSpPr>
              <a:spLocks noChangeArrowheads="1"/>
            </p:cNvSpPr>
            <p:nvPr/>
          </p:nvSpPr>
          <p:spPr bwMode="auto">
            <a:xfrm>
              <a:off x="39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6" name="Oval 844"/>
            <p:cNvSpPr>
              <a:spLocks noChangeArrowheads="1"/>
            </p:cNvSpPr>
            <p:nvPr/>
          </p:nvSpPr>
          <p:spPr bwMode="auto">
            <a:xfrm>
              <a:off x="39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7" name="Oval 845"/>
            <p:cNvSpPr>
              <a:spLocks noChangeArrowheads="1"/>
            </p:cNvSpPr>
            <p:nvPr/>
          </p:nvSpPr>
          <p:spPr bwMode="auto">
            <a:xfrm>
              <a:off x="39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8" name="Oval 846"/>
            <p:cNvSpPr>
              <a:spLocks noChangeArrowheads="1"/>
            </p:cNvSpPr>
            <p:nvPr/>
          </p:nvSpPr>
          <p:spPr bwMode="auto">
            <a:xfrm>
              <a:off x="39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89" name="Oval 847"/>
            <p:cNvSpPr>
              <a:spLocks noChangeArrowheads="1"/>
            </p:cNvSpPr>
            <p:nvPr/>
          </p:nvSpPr>
          <p:spPr bwMode="auto">
            <a:xfrm>
              <a:off x="39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0" name="Oval 848"/>
            <p:cNvSpPr>
              <a:spLocks noChangeArrowheads="1"/>
            </p:cNvSpPr>
            <p:nvPr/>
          </p:nvSpPr>
          <p:spPr bwMode="auto">
            <a:xfrm>
              <a:off x="397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1" name="Oval 849"/>
            <p:cNvSpPr>
              <a:spLocks noChangeArrowheads="1"/>
            </p:cNvSpPr>
            <p:nvPr/>
          </p:nvSpPr>
          <p:spPr bwMode="auto">
            <a:xfrm>
              <a:off x="39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2" name="Oval 850"/>
            <p:cNvSpPr>
              <a:spLocks noChangeArrowheads="1"/>
            </p:cNvSpPr>
            <p:nvPr/>
          </p:nvSpPr>
          <p:spPr bwMode="auto">
            <a:xfrm>
              <a:off x="39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3" name="Oval 851"/>
            <p:cNvSpPr>
              <a:spLocks noChangeArrowheads="1"/>
            </p:cNvSpPr>
            <p:nvPr/>
          </p:nvSpPr>
          <p:spPr bwMode="auto">
            <a:xfrm>
              <a:off x="39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4" name="Oval 852"/>
            <p:cNvSpPr>
              <a:spLocks noChangeArrowheads="1"/>
            </p:cNvSpPr>
            <p:nvPr/>
          </p:nvSpPr>
          <p:spPr bwMode="auto">
            <a:xfrm>
              <a:off x="39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5" name="Oval 853"/>
            <p:cNvSpPr>
              <a:spLocks noChangeArrowheads="1"/>
            </p:cNvSpPr>
            <p:nvPr/>
          </p:nvSpPr>
          <p:spPr bwMode="auto">
            <a:xfrm>
              <a:off x="39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6" name="Oval 854"/>
            <p:cNvSpPr>
              <a:spLocks noChangeArrowheads="1"/>
            </p:cNvSpPr>
            <p:nvPr/>
          </p:nvSpPr>
          <p:spPr bwMode="auto">
            <a:xfrm>
              <a:off x="398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7" name="Oval 855"/>
            <p:cNvSpPr>
              <a:spLocks noChangeArrowheads="1"/>
            </p:cNvSpPr>
            <p:nvPr/>
          </p:nvSpPr>
          <p:spPr bwMode="auto">
            <a:xfrm>
              <a:off x="398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8" name="Oval 856"/>
            <p:cNvSpPr>
              <a:spLocks noChangeArrowheads="1"/>
            </p:cNvSpPr>
            <p:nvPr/>
          </p:nvSpPr>
          <p:spPr bwMode="auto">
            <a:xfrm>
              <a:off x="39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99" name="Oval 857"/>
            <p:cNvSpPr>
              <a:spLocks noChangeArrowheads="1"/>
            </p:cNvSpPr>
            <p:nvPr/>
          </p:nvSpPr>
          <p:spPr bwMode="auto">
            <a:xfrm>
              <a:off x="398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0" name="Oval 858"/>
            <p:cNvSpPr>
              <a:spLocks noChangeArrowheads="1"/>
            </p:cNvSpPr>
            <p:nvPr/>
          </p:nvSpPr>
          <p:spPr bwMode="auto">
            <a:xfrm>
              <a:off x="39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1" name="Oval 859"/>
            <p:cNvSpPr>
              <a:spLocks noChangeArrowheads="1"/>
            </p:cNvSpPr>
            <p:nvPr/>
          </p:nvSpPr>
          <p:spPr bwMode="auto">
            <a:xfrm>
              <a:off x="39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2" name="Oval 860"/>
            <p:cNvSpPr>
              <a:spLocks noChangeArrowheads="1"/>
            </p:cNvSpPr>
            <p:nvPr/>
          </p:nvSpPr>
          <p:spPr bwMode="auto">
            <a:xfrm>
              <a:off x="39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3" name="Oval 861"/>
            <p:cNvSpPr>
              <a:spLocks noChangeArrowheads="1"/>
            </p:cNvSpPr>
            <p:nvPr/>
          </p:nvSpPr>
          <p:spPr bwMode="auto">
            <a:xfrm>
              <a:off x="39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4" name="Oval 862"/>
            <p:cNvSpPr>
              <a:spLocks noChangeArrowheads="1"/>
            </p:cNvSpPr>
            <p:nvPr/>
          </p:nvSpPr>
          <p:spPr bwMode="auto">
            <a:xfrm>
              <a:off x="39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5" name="Oval 863"/>
            <p:cNvSpPr>
              <a:spLocks noChangeArrowheads="1"/>
            </p:cNvSpPr>
            <p:nvPr/>
          </p:nvSpPr>
          <p:spPr bwMode="auto">
            <a:xfrm>
              <a:off x="399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6" name="Oval 864"/>
            <p:cNvSpPr>
              <a:spLocks noChangeArrowheads="1"/>
            </p:cNvSpPr>
            <p:nvPr/>
          </p:nvSpPr>
          <p:spPr bwMode="auto">
            <a:xfrm>
              <a:off x="40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7" name="Oval 865"/>
            <p:cNvSpPr>
              <a:spLocks noChangeArrowheads="1"/>
            </p:cNvSpPr>
            <p:nvPr/>
          </p:nvSpPr>
          <p:spPr bwMode="auto">
            <a:xfrm>
              <a:off x="40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8" name="Oval 866"/>
            <p:cNvSpPr>
              <a:spLocks noChangeArrowheads="1"/>
            </p:cNvSpPr>
            <p:nvPr/>
          </p:nvSpPr>
          <p:spPr bwMode="auto">
            <a:xfrm>
              <a:off x="40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09" name="Oval 867"/>
            <p:cNvSpPr>
              <a:spLocks noChangeArrowheads="1"/>
            </p:cNvSpPr>
            <p:nvPr/>
          </p:nvSpPr>
          <p:spPr bwMode="auto">
            <a:xfrm>
              <a:off x="40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0" name="Oval 868"/>
            <p:cNvSpPr>
              <a:spLocks noChangeArrowheads="1"/>
            </p:cNvSpPr>
            <p:nvPr/>
          </p:nvSpPr>
          <p:spPr bwMode="auto">
            <a:xfrm>
              <a:off x="40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1" name="Oval 869"/>
            <p:cNvSpPr>
              <a:spLocks noChangeArrowheads="1"/>
            </p:cNvSpPr>
            <p:nvPr/>
          </p:nvSpPr>
          <p:spPr bwMode="auto">
            <a:xfrm>
              <a:off x="400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2" name="Oval 870"/>
            <p:cNvSpPr>
              <a:spLocks noChangeArrowheads="1"/>
            </p:cNvSpPr>
            <p:nvPr/>
          </p:nvSpPr>
          <p:spPr bwMode="auto">
            <a:xfrm>
              <a:off x="400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3" name="Oval 871"/>
            <p:cNvSpPr>
              <a:spLocks noChangeArrowheads="1"/>
            </p:cNvSpPr>
            <p:nvPr/>
          </p:nvSpPr>
          <p:spPr bwMode="auto">
            <a:xfrm>
              <a:off x="40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4" name="Oval 872"/>
            <p:cNvSpPr>
              <a:spLocks noChangeArrowheads="1"/>
            </p:cNvSpPr>
            <p:nvPr/>
          </p:nvSpPr>
          <p:spPr bwMode="auto">
            <a:xfrm>
              <a:off x="401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5" name="Oval 873"/>
            <p:cNvSpPr>
              <a:spLocks noChangeArrowheads="1"/>
            </p:cNvSpPr>
            <p:nvPr/>
          </p:nvSpPr>
          <p:spPr bwMode="auto">
            <a:xfrm>
              <a:off x="40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6" name="Oval 874"/>
            <p:cNvSpPr>
              <a:spLocks noChangeArrowheads="1"/>
            </p:cNvSpPr>
            <p:nvPr/>
          </p:nvSpPr>
          <p:spPr bwMode="auto">
            <a:xfrm>
              <a:off x="40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7" name="Oval 875"/>
            <p:cNvSpPr>
              <a:spLocks noChangeArrowheads="1"/>
            </p:cNvSpPr>
            <p:nvPr/>
          </p:nvSpPr>
          <p:spPr bwMode="auto">
            <a:xfrm>
              <a:off x="40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8" name="Oval 876"/>
            <p:cNvSpPr>
              <a:spLocks noChangeArrowheads="1"/>
            </p:cNvSpPr>
            <p:nvPr/>
          </p:nvSpPr>
          <p:spPr bwMode="auto">
            <a:xfrm>
              <a:off x="40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19" name="Oval 877"/>
            <p:cNvSpPr>
              <a:spLocks noChangeArrowheads="1"/>
            </p:cNvSpPr>
            <p:nvPr/>
          </p:nvSpPr>
          <p:spPr bwMode="auto">
            <a:xfrm>
              <a:off x="40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0" name="Oval 878"/>
            <p:cNvSpPr>
              <a:spLocks noChangeArrowheads="1"/>
            </p:cNvSpPr>
            <p:nvPr/>
          </p:nvSpPr>
          <p:spPr bwMode="auto">
            <a:xfrm>
              <a:off x="402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1" name="Oval 879"/>
            <p:cNvSpPr>
              <a:spLocks noChangeArrowheads="1"/>
            </p:cNvSpPr>
            <p:nvPr/>
          </p:nvSpPr>
          <p:spPr bwMode="auto">
            <a:xfrm>
              <a:off x="40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2" name="Oval 880"/>
            <p:cNvSpPr>
              <a:spLocks noChangeArrowheads="1"/>
            </p:cNvSpPr>
            <p:nvPr/>
          </p:nvSpPr>
          <p:spPr bwMode="auto">
            <a:xfrm>
              <a:off x="40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3" name="Oval 881"/>
            <p:cNvSpPr>
              <a:spLocks noChangeArrowheads="1"/>
            </p:cNvSpPr>
            <p:nvPr/>
          </p:nvSpPr>
          <p:spPr bwMode="auto">
            <a:xfrm>
              <a:off x="40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4" name="Oval 882"/>
            <p:cNvSpPr>
              <a:spLocks noChangeArrowheads="1"/>
            </p:cNvSpPr>
            <p:nvPr/>
          </p:nvSpPr>
          <p:spPr bwMode="auto">
            <a:xfrm>
              <a:off x="40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5" name="Oval 883"/>
            <p:cNvSpPr>
              <a:spLocks noChangeArrowheads="1"/>
            </p:cNvSpPr>
            <p:nvPr/>
          </p:nvSpPr>
          <p:spPr bwMode="auto">
            <a:xfrm>
              <a:off x="40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6" name="Oval 884"/>
            <p:cNvSpPr>
              <a:spLocks noChangeArrowheads="1"/>
            </p:cNvSpPr>
            <p:nvPr/>
          </p:nvSpPr>
          <p:spPr bwMode="auto">
            <a:xfrm>
              <a:off x="403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7" name="Oval 885"/>
            <p:cNvSpPr>
              <a:spLocks noChangeArrowheads="1"/>
            </p:cNvSpPr>
            <p:nvPr/>
          </p:nvSpPr>
          <p:spPr bwMode="auto">
            <a:xfrm>
              <a:off x="403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8" name="Oval 886"/>
            <p:cNvSpPr>
              <a:spLocks noChangeArrowheads="1"/>
            </p:cNvSpPr>
            <p:nvPr/>
          </p:nvSpPr>
          <p:spPr bwMode="auto">
            <a:xfrm>
              <a:off x="40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29" name="Oval 887"/>
            <p:cNvSpPr>
              <a:spLocks noChangeArrowheads="1"/>
            </p:cNvSpPr>
            <p:nvPr/>
          </p:nvSpPr>
          <p:spPr bwMode="auto">
            <a:xfrm>
              <a:off x="403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0" name="Oval 888"/>
            <p:cNvSpPr>
              <a:spLocks noChangeArrowheads="1"/>
            </p:cNvSpPr>
            <p:nvPr/>
          </p:nvSpPr>
          <p:spPr bwMode="auto">
            <a:xfrm>
              <a:off x="40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1" name="Oval 889"/>
            <p:cNvSpPr>
              <a:spLocks noChangeArrowheads="1"/>
            </p:cNvSpPr>
            <p:nvPr/>
          </p:nvSpPr>
          <p:spPr bwMode="auto">
            <a:xfrm>
              <a:off x="40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2" name="Oval 890"/>
            <p:cNvSpPr>
              <a:spLocks noChangeArrowheads="1"/>
            </p:cNvSpPr>
            <p:nvPr/>
          </p:nvSpPr>
          <p:spPr bwMode="auto">
            <a:xfrm>
              <a:off x="40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3" name="Oval 891"/>
            <p:cNvSpPr>
              <a:spLocks noChangeArrowheads="1"/>
            </p:cNvSpPr>
            <p:nvPr/>
          </p:nvSpPr>
          <p:spPr bwMode="auto">
            <a:xfrm>
              <a:off x="40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4" name="Oval 892"/>
            <p:cNvSpPr>
              <a:spLocks noChangeArrowheads="1"/>
            </p:cNvSpPr>
            <p:nvPr/>
          </p:nvSpPr>
          <p:spPr bwMode="auto">
            <a:xfrm>
              <a:off x="40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5" name="Oval 893"/>
            <p:cNvSpPr>
              <a:spLocks noChangeArrowheads="1"/>
            </p:cNvSpPr>
            <p:nvPr/>
          </p:nvSpPr>
          <p:spPr bwMode="auto">
            <a:xfrm>
              <a:off x="40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6" name="Oval 894"/>
            <p:cNvSpPr>
              <a:spLocks noChangeArrowheads="1"/>
            </p:cNvSpPr>
            <p:nvPr/>
          </p:nvSpPr>
          <p:spPr bwMode="auto">
            <a:xfrm>
              <a:off x="404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7" name="Oval 895"/>
            <p:cNvSpPr>
              <a:spLocks noChangeArrowheads="1"/>
            </p:cNvSpPr>
            <p:nvPr/>
          </p:nvSpPr>
          <p:spPr bwMode="auto">
            <a:xfrm>
              <a:off x="40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8" name="Oval 896"/>
            <p:cNvSpPr>
              <a:spLocks noChangeArrowheads="1"/>
            </p:cNvSpPr>
            <p:nvPr/>
          </p:nvSpPr>
          <p:spPr bwMode="auto">
            <a:xfrm>
              <a:off x="40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39" name="Oval 897"/>
            <p:cNvSpPr>
              <a:spLocks noChangeArrowheads="1"/>
            </p:cNvSpPr>
            <p:nvPr/>
          </p:nvSpPr>
          <p:spPr bwMode="auto">
            <a:xfrm>
              <a:off x="40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0" name="Oval 898"/>
            <p:cNvSpPr>
              <a:spLocks noChangeArrowheads="1"/>
            </p:cNvSpPr>
            <p:nvPr/>
          </p:nvSpPr>
          <p:spPr bwMode="auto">
            <a:xfrm>
              <a:off x="40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1" name="Oval 899"/>
            <p:cNvSpPr>
              <a:spLocks noChangeArrowheads="1"/>
            </p:cNvSpPr>
            <p:nvPr/>
          </p:nvSpPr>
          <p:spPr bwMode="auto">
            <a:xfrm>
              <a:off x="405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2" name="Oval 900"/>
            <p:cNvSpPr>
              <a:spLocks noChangeArrowheads="1"/>
            </p:cNvSpPr>
            <p:nvPr/>
          </p:nvSpPr>
          <p:spPr bwMode="auto">
            <a:xfrm>
              <a:off x="405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3" name="Oval 901"/>
            <p:cNvSpPr>
              <a:spLocks noChangeArrowheads="1"/>
            </p:cNvSpPr>
            <p:nvPr/>
          </p:nvSpPr>
          <p:spPr bwMode="auto">
            <a:xfrm>
              <a:off x="40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4" name="Oval 902"/>
            <p:cNvSpPr>
              <a:spLocks noChangeArrowheads="1"/>
            </p:cNvSpPr>
            <p:nvPr/>
          </p:nvSpPr>
          <p:spPr bwMode="auto">
            <a:xfrm>
              <a:off x="406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5" name="Oval 903"/>
            <p:cNvSpPr>
              <a:spLocks noChangeArrowheads="1"/>
            </p:cNvSpPr>
            <p:nvPr/>
          </p:nvSpPr>
          <p:spPr bwMode="auto">
            <a:xfrm>
              <a:off x="40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6" name="Oval 904"/>
            <p:cNvSpPr>
              <a:spLocks noChangeArrowheads="1"/>
            </p:cNvSpPr>
            <p:nvPr/>
          </p:nvSpPr>
          <p:spPr bwMode="auto">
            <a:xfrm>
              <a:off x="40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7" name="Oval 905"/>
            <p:cNvSpPr>
              <a:spLocks noChangeArrowheads="1"/>
            </p:cNvSpPr>
            <p:nvPr/>
          </p:nvSpPr>
          <p:spPr bwMode="auto">
            <a:xfrm>
              <a:off x="40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8" name="Oval 906"/>
            <p:cNvSpPr>
              <a:spLocks noChangeArrowheads="1"/>
            </p:cNvSpPr>
            <p:nvPr/>
          </p:nvSpPr>
          <p:spPr bwMode="auto">
            <a:xfrm>
              <a:off x="40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49" name="Oval 907"/>
            <p:cNvSpPr>
              <a:spLocks noChangeArrowheads="1"/>
            </p:cNvSpPr>
            <p:nvPr/>
          </p:nvSpPr>
          <p:spPr bwMode="auto">
            <a:xfrm>
              <a:off x="40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0" name="Oval 908"/>
            <p:cNvSpPr>
              <a:spLocks noChangeArrowheads="1"/>
            </p:cNvSpPr>
            <p:nvPr/>
          </p:nvSpPr>
          <p:spPr bwMode="auto">
            <a:xfrm>
              <a:off x="40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1" name="Oval 909"/>
            <p:cNvSpPr>
              <a:spLocks noChangeArrowheads="1"/>
            </p:cNvSpPr>
            <p:nvPr/>
          </p:nvSpPr>
          <p:spPr bwMode="auto">
            <a:xfrm>
              <a:off x="407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2" name="Oval 910"/>
            <p:cNvSpPr>
              <a:spLocks noChangeArrowheads="1"/>
            </p:cNvSpPr>
            <p:nvPr/>
          </p:nvSpPr>
          <p:spPr bwMode="auto">
            <a:xfrm>
              <a:off x="40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3" name="Oval 911"/>
            <p:cNvSpPr>
              <a:spLocks noChangeArrowheads="1"/>
            </p:cNvSpPr>
            <p:nvPr/>
          </p:nvSpPr>
          <p:spPr bwMode="auto">
            <a:xfrm>
              <a:off x="40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4" name="Oval 912"/>
            <p:cNvSpPr>
              <a:spLocks noChangeArrowheads="1"/>
            </p:cNvSpPr>
            <p:nvPr/>
          </p:nvSpPr>
          <p:spPr bwMode="auto">
            <a:xfrm>
              <a:off x="40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5" name="Oval 913"/>
            <p:cNvSpPr>
              <a:spLocks noChangeArrowheads="1"/>
            </p:cNvSpPr>
            <p:nvPr/>
          </p:nvSpPr>
          <p:spPr bwMode="auto">
            <a:xfrm>
              <a:off x="40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6" name="Oval 914"/>
            <p:cNvSpPr>
              <a:spLocks noChangeArrowheads="1"/>
            </p:cNvSpPr>
            <p:nvPr/>
          </p:nvSpPr>
          <p:spPr bwMode="auto">
            <a:xfrm>
              <a:off x="408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7" name="Oval 915"/>
            <p:cNvSpPr>
              <a:spLocks noChangeArrowheads="1"/>
            </p:cNvSpPr>
            <p:nvPr/>
          </p:nvSpPr>
          <p:spPr bwMode="auto">
            <a:xfrm>
              <a:off x="408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8" name="Oval 916"/>
            <p:cNvSpPr>
              <a:spLocks noChangeArrowheads="1"/>
            </p:cNvSpPr>
            <p:nvPr/>
          </p:nvSpPr>
          <p:spPr bwMode="auto">
            <a:xfrm>
              <a:off x="40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59" name="Oval 917"/>
            <p:cNvSpPr>
              <a:spLocks noChangeArrowheads="1"/>
            </p:cNvSpPr>
            <p:nvPr/>
          </p:nvSpPr>
          <p:spPr bwMode="auto">
            <a:xfrm>
              <a:off x="408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0" name="Oval 918"/>
            <p:cNvSpPr>
              <a:spLocks noChangeArrowheads="1"/>
            </p:cNvSpPr>
            <p:nvPr/>
          </p:nvSpPr>
          <p:spPr bwMode="auto">
            <a:xfrm>
              <a:off x="40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1" name="Oval 919"/>
            <p:cNvSpPr>
              <a:spLocks noChangeArrowheads="1"/>
            </p:cNvSpPr>
            <p:nvPr/>
          </p:nvSpPr>
          <p:spPr bwMode="auto">
            <a:xfrm>
              <a:off x="40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2" name="Oval 920"/>
            <p:cNvSpPr>
              <a:spLocks noChangeArrowheads="1"/>
            </p:cNvSpPr>
            <p:nvPr/>
          </p:nvSpPr>
          <p:spPr bwMode="auto">
            <a:xfrm>
              <a:off x="40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3" name="Oval 921"/>
            <p:cNvSpPr>
              <a:spLocks noChangeArrowheads="1"/>
            </p:cNvSpPr>
            <p:nvPr/>
          </p:nvSpPr>
          <p:spPr bwMode="auto">
            <a:xfrm>
              <a:off x="40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4" name="Oval 922"/>
            <p:cNvSpPr>
              <a:spLocks noChangeArrowheads="1"/>
            </p:cNvSpPr>
            <p:nvPr/>
          </p:nvSpPr>
          <p:spPr bwMode="auto">
            <a:xfrm>
              <a:off x="40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5" name="Oval 923"/>
            <p:cNvSpPr>
              <a:spLocks noChangeArrowheads="1"/>
            </p:cNvSpPr>
            <p:nvPr/>
          </p:nvSpPr>
          <p:spPr bwMode="auto">
            <a:xfrm>
              <a:off x="41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6" name="Oval 924"/>
            <p:cNvSpPr>
              <a:spLocks noChangeArrowheads="1"/>
            </p:cNvSpPr>
            <p:nvPr/>
          </p:nvSpPr>
          <p:spPr bwMode="auto">
            <a:xfrm>
              <a:off x="410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7" name="Oval 925"/>
            <p:cNvSpPr>
              <a:spLocks noChangeArrowheads="1"/>
            </p:cNvSpPr>
            <p:nvPr/>
          </p:nvSpPr>
          <p:spPr bwMode="auto">
            <a:xfrm>
              <a:off x="41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8" name="Oval 926"/>
            <p:cNvSpPr>
              <a:spLocks noChangeArrowheads="1"/>
            </p:cNvSpPr>
            <p:nvPr/>
          </p:nvSpPr>
          <p:spPr bwMode="auto">
            <a:xfrm>
              <a:off x="41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69" name="Oval 927"/>
            <p:cNvSpPr>
              <a:spLocks noChangeArrowheads="1"/>
            </p:cNvSpPr>
            <p:nvPr/>
          </p:nvSpPr>
          <p:spPr bwMode="auto">
            <a:xfrm>
              <a:off x="41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0" name="Oval 928"/>
            <p:cNvSpPr>
              <a:spLocks noChangeArrowheads="1"/>
            </p:cNvSpPr>
            <p:nvPr/>
          </p:nvSpPr>
          <p:spPr bwMode="auto">
            <a:xfrm>
              <a:off x="41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1" name="Oval 929"/>
            <p:cNvSpPr>
              <a:spLocks noChangeArrowheads="1"/>
            </p:cNvSpPr>
            <p:nvPr/>
          </p:nvSpPr>
          <p:spPr bwMode="auto">
            <a:xfrm>
              <a:off x="411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2" name="Oval 930"/>
            <p:cNvSpPr>
              <a:spLocks noChangeArrowheads="1"/>
            </p:cNvSpPr>
            <p:nvPr/>
          </p:nvSpPr>
          <p:spPr bwMode="auto">
            <a:xfrm>
              <a:off x="411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3" name="Oval 931"/>
            <p:cNvSpPr>
              <a:spLocks noChangeArrowheads="1"/>
            </p:cNvSpPr>
            <p:nvPr/>
          </p:nvSpPr>
          <p:spPr bwMode="auto">
            <a:xfrm>
              <a:off x="41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4" name="Oval 932"/>
            <p:cNvSpPr>
              <a:spLocks noChangeArrowheads="1"/>
            </p:cNvSpPr>
            <p:nvPr/>
          </p:nvSpPr>
          <p:spPr bwMode="auto">
            <a:xfrm>
              <a:off x="411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5" name="Oval 933"/>
            <p:cNvSpPr>
              <a:spLocks noChangeArrowheads="1"/>
            </p:cNvSpPr>
            <p:nvPr/>
          </p:nvSpPr>
          <p:spPr bwMode="auto">
            <a:xfrm>
              <a:off x="41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6" name="Oval 934"/>
            <p:cNvSpPr>
              <a:spLocks noChangeArrowheads="1"/>
            </p:cNvSpPr>
            <p:nvPr/>
          </p:nvSpPr>
          <p:spPr bwMode="auto">
            <a:xfrm>
              <a:off x="41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7" name="Oval 935"/>
            <p:cNvSpPr>
              <a:spLocks noChangeArrowheads="1"/>
            </p:cNvSpPr>
            <p:nvPr/>
          </p:nvSpPr>
          <p:spPr bwMode="auto">
            <a:xfrm>
              <a:off x="41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8" name="Oval 936"/>
            <p:cNvSpPr>
              <a:spLocks noChangeArrowheads="1"/>
            </p:cNvSpPr>
            <p:nvPr/>
          </p:nvSpPr>
          <p:spPr bwMode="auto">
            <a:xfrm>
              <a:off x="41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79" name="Oval 937"/>
            <p:cNvSpPr>
              <a:spLocks noChangeArrowheads="1"/>
            </p:cNvSpPr>
            <p:nvPr/>
          </p:nvSpPr>
          <p:spPr bwMode="auto">
            <a:xfrm>
              <a:off x="41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0" name="Oval 938"/>
            <p:cNvSpPr>
              <a:spLocks noChangeArrowheads="1"/>
            </p:cNvSpPr>
            <p:nvPr/>
          </p:nvSpPr>
          <p:spPr bwMode="auto">
            <a:xfrm>
              <a:off x="41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1" name="Oval 939"/>
            <p:cNvSpPr>
              <a:spLocks noChangeArrowheads="1"/>
            </p:cNvSpPr>
            <p:nvPr/>
          </p:nvSpPr>
          <p:spPr bwMode="auto">
            <a:xfrm>
              <a:off x="412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2" name="Oval 940"/>
            <p:cNvSpPr>
              <a:spLocks noChangeArrowheads="1"/>
            </p:cNvSpPr>
            <p:nvPr/>
          </p:nvSpPr>
          <p:spPr bwMode="auto">
            <a:xfrm>
              <a:off x="41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3" name="Oval 941"/>
            <p:cNvSpPr>
              <a:spLocks noChangeArrowheads="1"/>
            </p:cNvSpPr>
            <p:nvPr/>
          </p:nvSpPr>
          <p:spPr bwMode="auto">
            <a:xfrm>
              <a:off x="41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4" name="Oval 942"/>
            <p:cNvSpPr>
              <a:spLocks noChangeArrowheads="1"/>
            </p:cNvSpPr>
            <p:nvPr/>
          </p:nvSpPr>
          <p:spPr bwMode="auto">
            <a:xfrm>
              <a:off x="41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5" name="Oval 943"/>
            <p:cNvSpPr>
              <a:spLocks noChangeArrowheads="1"/>
            </p:cNvSpPr>
            <p:nvPr/>
          </p:nvSpPr>
          <p:spPr bwMode="auto">
            <a:xfrm>
              <a:off x="41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6" name="Oval 944"/>
            <p:cNvSpPr>
              <a:spLocks noChangeArrowheads="1"/>
            </p:cNvSpPr>
            <p:nvPr/>
          </p:nvSpPr>
          <p:spPr bwMode="auto">
            <a:xfrm>
              <a:off x="413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7" name="Oval 945"/>
            <p:cNvSpPr>
              <a:spLocks noChangeArrowheads="1"/>
            </p:cNvSpPr>
            <p:nvPr/>
          </p:nvSpPr>
          <p:spPr bwMode="auto">
            <a:xfrm>
              <a:off x="413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8" name="Oval 946"/>
            <p:cNvSpPr>
              <a:spLocks noChangeArrowheads="1"/>
            </p:cNvSpPr>
            <p:nvPr/>
          </p:nvSpPr>
          <p:spPr bwMode="auto">
            <a:xfrm>
              <a:off x="41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89" name="Oval 947"/>
            <p:cNvSpPr>
              <a:spLocks noChangeArrowheads="1"/>
            </p:cNvSpPr>
            <p:nvPr/>
          </p:nvSpPr>
          <p:spPr bwMode="auto">
            <a:xfrm>
              <a:off x="414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0" name="Oval 948"/>
            <p:cNvSpPr>
              <a:spLocks noChangeArrowheads="1"/>
            </p:cNvSpPr>
            <p:nvPr/>
          </p:nvSpPr>
          <p:spPr bwMode="auto">
            <a:xfrm>
              <a:off x="41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1" name="Oval 949"/>
            <p:cNvSpPr>
              <a:spLocks noChangeArrowheads="1"/>
            </p:cNvSpPr>
            <p:nvPr/>
          </p:nvSpPr>
          <p:spPr bwMode="auto">
            <a:xfrm>
              <a:off x="41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2" name="Oval 950"/>
            <p:cNvSpPr>
              <a:spLocks noChangeArrowheads="1"/>
            </p:cNvSpPr>
            <p:nvPr/>
          </p:nvSpPr>
          <p:spPr bwMode="auto">
            <a:xfrm>
              <a:off x="41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3" name="Oval 951"/>
            <p:cNvSpPr>
              <a:spLocks noChangeArrowheads="1"/>
            </p:cNvSpPr>
            <p:nvPr/>
          </p:nvSpPr>
          <p:spPr bwMode="auto">
            <a:xfrm>
              <a:off x="41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4" name="Oval 952"/>
            <p:cNvSpPr>
              <a:spLocks noChangeArrowheads="1"/>
            </p:cNvSpPr>
            <p:nvPr/>
          </p:nvSpPr>
          <p:spPr bwMode="auto">
            <a:xfrm>
              <a:off x="41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5" name="Oval 953"/>
            <p:cNvSpPr>
              <a:spLocks noChangeArrowheads="1"/>
            </p:cNvSpPr>
            <p:nvPr/>
          </p:nvSpPr>
          <p:spPr bwMode="auto">
            <a:xfrm>
              <a:off x="41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6" name="Oval 954"/>
            <p:cNvSpPr>
              <a:spLocks noChangeArrowheads="1"/>
            </p:cNvSpPr>
            <p:nvPr/>
          </p:nvSpPr>
          <p:spPr bwMode="auto">
            <a:xfrm>
              <a:off x="415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7" name="Oval 955"/>
            <p:cNvSpPr>
              <a:spLocks noChangeArrowheads="1"/>
            </p:cNvSpPr>
            <p:nvPr/>
          </p:nvSpPr>
          <p:spPr bwMode="auto">
            <a:xfrm>
              <a:off x="41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8" name="Oval 956"/>
            <p:cNvSpPr>
              <a:spLocks noChangeArrowheads="1"/>
            </p:cNvSpPr>
            <p:nvPr/>
          </p:nvSpPr>
          <p:spPr bwMode="auto">
            <a:xfrm>
              <a:off x="41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199" name="Oval 957"/>
            <p:cNvSpPr>
              <a:spLocks noChangeArrowheads="1"/>
            </p:cNvSpPr>
            <p:nvPr/>
          </p:nvSpPr>
          <p:spPr bwMode="auto">
            <a:xfrm>
              <a:off x="41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200" name="Oval 958"/>
            <p:cNvSpPr>
              <a:spLocks noChangeArrowheads="1"/>
            </p:cNvSpPr>
            <p:nvPr/>
          </p:nvSpPr>
          <p:spPr bwMode="auto">
            <a:xfrm>
              <a:off x="41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201" name="Oval 959"/>
            <p:cNvSpPr>
              <a:spLocks noChangeArrowheads="1"/>
            </p:cNvSpPr>
            <p:nvPr/>
          </p:nvSpPr>
          <p:spPr bwMode="auto">
            <a:xfrm>
              <a:off x="416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202" name="Oval 960"/>
            <p:cNvSpPr>
              <a:spLocks noChangeArrowheads="1"/>
            </p:cNvSpPr>
            <p:nvPr/>
          </p:nvSpPr>
          <p:spPr bwMode="auto">
            <a:xfrm>
              <a:off x="416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203" name="Oval 961"/>
            <p:cNvSpPr>
              <a:spLocks noChangeArrowheads="1"/>
            </p:cNvSpPr>
            <p:nvPr/>
          </p:nvSpPr>
          <p:spPr bwMode="auto">
            <a:xfrm>
              <a:off x="41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204" name="Oval 962"/>
            <p:cNvSpPr>
              <a:spLocks noChangeArrowheads="1"/>
            </p:cNvSpPr>
            <p:nvPr/>
          </p:nvSpPr>
          <p:spPr bwMode="auto">
            <a:xfrm>
              <a:off x="416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205" name="Oval 963"/>
            <p:cNvSpPr>
              <a:spLocks noChangeArrowheads="1"/>
            </p:cNvSpPr>
            <p:nvPr/>
          </p:nvSpPr>
          <p:spPr bwMode="auto">
            <a:xfrm>
              <a:off x="41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8509" name="Group 964"/>
          <p:cNvGrpSpPr>
            <a:grpSpLocks/>
          </p:cNvGrpSpPr>
          <p:nvPr/>
        </p:nvGrpSpPr>
        <p:grpSpPr bwMode="auto">
          <a:xfrm>
            <a:off x="6621463" y="1044575"/>
            <a:ext cx="560387" cy="17463"/>
            <a:chOff x="4171" y="658"/>
            <a:chExt cx="353" cy="11"/>
          </a:xfrm>
        </p:grpSpPr>
        <p:sp>
          <p:nvSpPr>
            <p:cNvPr id="99806" name="Oval 965"/>
            <p:cNvSpPr>
              <a:spLocks noChangeArrowheads="1"/>
            </p:cNvSpPr>
            <p:nvPr/>
          </p:nvSpPr>
          <p:spPr bwMode="auto">
            <a:xfrm>
              <a:off x="41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7" name="Oval 966"/>
            <p:cNvSpPr>
              <a:spLocks noChangeArrowheads="1"/>
            </p:cNvSpPr>
            <p:nvPr/>
          </p:nvSpPr>
          <p:spPr bwMode="auto">
            <a:xfrm>
              <a:off x="41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8" name="Oval 967"/>
            <p:cNvSpPr>
              <a:spLocks noChangeArrowheads="1"/>
            </p:cNvSpPr>
            <p:nvPr/>
          </p:nvSpPr>
          <p:spPr bwMode="auto">
            <a:xfrm>
              <a:off x="41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9" name="Oval 968"/>
            <p:cNvSpPr>
              <a:spLocks noChangeArrowheads="1"/>
            </p:cNvSpPr>
            <p:nvPr/>
          </p:nvSpPr>
          <p:spPr bwMode="auto">
            <a:xfrm>
              <a:off x="41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0" name="Oval 969"/>
            <p:cNvSpPr>
              <a:spLocks noChangeArrowheads="1"/>
            </p:cNvSpPr>
            <p:nvPr/>
          </p:nvSpPr>
          <p:spPr bwMode="auto">
            <a:xfrm>
              <a:off x="41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1" name="Oval 970"/>
            <p:cNvSpPr>
              <a:spLocks noChangeArrowheads="1"/>
            </p:cNvSpPr>
            <p:nvPr/>
          </p:nvSpPr>
          <p:spPr bwMode="auto">
            <a:xfrm>
              <a:off x="417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2" name="Oval 971"/>
            <p:cNvSpPr>
              <a:spLocks noChangeArrowheads="1"/>
            </p:cNvSpPr>
            <p:nvPr/>
          </p:nvSpPr>
          <p:spPr bwMode="auto">
            <a:xfrm>
              <a:off x="41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3" name="Oval 972"/>
            <p:cNvSpPr>
              <a:spLocks noChangeArrowheads="1"/>
            </p:cNvSpPr>
            <p:nvPr/>
          </p:nvSpPr>
          <p:spPr bwMode="auto">
            <a:xfrm>
              <a:off x="41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4" name="Oval 973"/>
            <p:cNvSpPr>
              <a:spLocks noChangeArrowheads="1"/>
            </p:cNvSpPr>
            <p:nvPr/>
          </p:nvSpPr>
          <p:spPr bwMode="auto">
            <a:xfrm>
              <a:off x="41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5" name="Oval 974"/>
            <p:cNvSpPr>
              <a:spLocks noChangeArrowheads="1"/>
            </p:cNvSpPr>
            <p:nvPr/>
          </p:nvSpPr>
          <p:spPr bwMode="auto">
            <a:xfrm>
              <a:off x="41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6" name="Oval 975"/>
            <p:cNvSpPr>
              <a:spLocks noChangeArrowheads="1"/>
            </p:cNvSpPr>
            <p:nvPr/>
          </p:nvSpPr>
          <p:spPr bwMode="auto">
            <a:xfrm>
              <a:off x="418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7" name="Oval 976"/>
            <p:cNvSpPr>
              <a:spLocks noChangeArrowheads="1"/>
            </p:cNvSpPr>
            <p:nvPr/>
          </p:nvSpPr>
          <p:spPr bwMode="auto">
            <a:xfrm>
              <a:off x="418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8" name="Oval 977"/>
            <p:cNvSpPr>
              <a:spLocks noChangeArrowheads="1"/>
            </p:cNvSpPr>
            <p:nvPr/>
          </p:nvSpPr>
          <p:spPr bwMode="auto">
            <a:xfrm>
              <a:off x="41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19" name="Oval 978"/>
            <p:cNvSpPr>
              <a:spLocks noChangeArrowheads="1"/>
            </p:cNvSpPr>
            <p:nvPr/>
          </p:nvSpPr>
          <p:spPr bwMode="auto">
            <a:xfrm>
              <a:off x="41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0" name="Oval 979"/>
            <p:cNvSpPr>
              <a:spLocks noChangeArrowheads="1"/>
            </p:cNvSpPr>
            <p:nvPr/>
          </p:nvSpPr>
          <p:spPr bwMode="auto">
            <a:xfrm>
              <a:off x="419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1" name="Oval 980"/>
            <p:cNvSpPr>
              <a:spLocks noChangeArrowheads="1"/>
            </p:cNvSpPr>
            <p:nvPr/>
          </p:nvSpPr>
          <p:spPr bwMode="auto">
            <a:xfrm>
              <a:off x="41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2" name="Oval 981"/>
            <p:cNvSpPr>
              <a:spLocks noChangeArrowheads="1"/>
            </p:cNvSpPr>
            <p:nvPr/>
          </p:nvSpPr>
          <p:spPr bwMode="auto">
            <a:xfrm>
              <a:off x="41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3" name="Oval 982"/>
            <p:cNvSpPr>
              <a:spLocks noChangeArrowheads="1"/>
            </p:cNvSpPr>
            <p:nvPr/>
          </p:nvSpPr>
          <p:spPr bwMode="auto">
            <a:xfrm>
              <a:off x="42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4" name="Oval 983"/>
            <p:cNvSpPr>
              <a:spLocks noChangeArrowheads="1"/>
            </p:cNvSpPr>
            <p:nvPr/>
          </p:nvSpPr>
          <p:spPr bwMode="auto">
            <a:xfrm>
              <a:off x="42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5" name="Oval 984"/>
            <p:cNvSpPr>
              <a:spLocks noChangeArrowheads="1"/>
            </p:cNvSpPr>
            <p:nvPr/>
          </p:nvSpPr>
          <p:spPr bwMode="auto">
            <a:xfrm>
              <a:off x="42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6" name="Oval 985"/>
            <p:cNvSpPr>
              <a:spLocks noChangeArrowheads="1"/>
            </p:cNvSpPr>
            <p:nvPr/>
          </p:nvSpPr>
          <p:spPr bwMode="auto">
            <a:xfrm>
              <a:off x="420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7" name="Oval 986"/>
            <p:cNvSpPr>
              <a:spLocks noChangeArrowheads="1"/>
            </p:cNvSpPr>
            <p:nvPr/>
          </p:nvSpPr>
          <p:spPr bwMode="auto">
            <a:xfrm>
              <a:off x="42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8" name="Oval 987"/>
            <p:cNvSpPr>
              <a:spLocks noChangeArrowheads="1"/>
            </p:cNvSpPr>
            <p:nvPr/>
          </p:nvSpPr>
          <p:spPr bwMode="auto">
            <a:xfrm>
              <a:off x="42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29" name="Oval 988"/>
            <p:cNvSpPr>
              <a:spLocks noChangeArrowheads="1"/>
            </p:cNvSpPr>
            <p:nvPr/>
          </p:nvSpPr>
          <p:spPr bwMode="auto">
            <a:xfrm>
              <a:off x="42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0" name="Oval 989"/>
            <p:cNvSpPr>
              <a:spLocks noChangeArrowheads="1"/>
            </p:cNvSpPr>
            <p:nvPr/>
          </p:nvSpPr>
          <p:spPr bwMode="auto">
            <a:xfrm>
              <a:off x="42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1" name="Oval 990"/>
            <p:cNvSpPr>
              <a:spLocks noChangeArrowheads="1"/>
            </p:cNvSpPr>
            <p:nvPr/>
          </p:nvSpPr>
          <p:spPr bwMode="auto">
            <a:xfrm>
              <a:off x="421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2" name="Oval 991"/>
            <p:cNvSpPr>
              <a:spLocks noChangeArrowheads="1"/>
            </p:cNvSpPr>
            <p:nvPr/>
          </p:nvSpPr>
          <p:spPr bwMode="auto">
            <a:xfrm>
              <a:off x="421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3" name="Oval 992"/>
            <p:cNvSpPr>
              <a:spLocks noChangeArrowheads="1"/>
            </p:cNvSpPr>
            <p:nvPr/>
          </p:nvSpPr>
          <p:spPr bwMode="auto">
            <a:xfrm>
              <a:off x="42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4" name="Oval 993"/>
            <p:cNvSpPr>
              <a:spLocks noChangeArrowheads="1"/>
            </p:cNvSpPr>
            <p:nvPr/>
          </p:nvSpPr>
          <p:spPr bwMode="auto">
            <a:xfrm>
              <a:off x="42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5" name="Oval 994"/>
            <p:cNvSpPr>
              <a:spLocks noChangeArrowheads="1"/>
            </p:cNvSpPr>
            <p:nvPr/>
          </p:nvSpPr>
          <p:spPr bwMode="auto">
            <a:xfrm>
              <a:off x="421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6" name="Oval 995"/>
            <p:cNvSpPr>
              <a:spLocks noChangeArrowheads="1"/>
            </p:cNvSpPr>
            <p:nvPr/>
          </p:nvSpPr>
          <p:spPr bwMode="auto">
            <a:xfrm>
              <a:off x="42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7" name="Oval 996"/>
            <p:cNvSpPr>
              <a:spLocks noChangeArrowheads="1"/>
            </p:cNvSpPr>
            <p:nvPr/>
          </p:nvSpPr>
          <p:spPr bwMode="auto">
            <a:xfrm>
              <a:off x="42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8" name="Oval 997"/>
            <p:cNvSpPr>
              <a:spLocks noChangeArrowheads="1"/>
            </p:cNvSpPr>
            <p:nvPr/>
          </p:nvSpPr>
          <p:spPr bwMode="auto">
            <a:xfrm>
              <a:off x="42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39" name="Oval 998"/>
            <p:cNvSpPr>
              <a:spLocks noChangeArrowheads="1"/>
            </p:cNvSpPr>
            <p:nvPr/>
          </p:nvSpPr>
          <p:spPr bwMode="auto">
            <a:xfrm>
              <a:off x="42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0" name="Oval 999"/>
            <p:cNvSpPr>
              <a:spLocks noChangeArrowheads="1"/>
            </p:cNvSpPr>
            <p:nvPr/>
          </p:nvSpPr>
          <p:spPr bwMode="auto">
            <a:xfrm>
              <a:off x="42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1" name="Oval 1000"/>
            <p:cNvSpPr>
              <a:spLocks noChangeArrowheads="1"/>
            </p:cNvSpPr>
            <p:nvPr/>
          </p:nvSpPr>
          <p:spPr bwMode="auto">
            <a:xfrm>
              <a:off x="423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2" name="Oval 1001"/>
            <p:cNvSpPr>
              <a:spLocks noChangeArrowheads="1"/>
            </p:cNvSpPr>
            <p:nvPr/>
          </p:nvSpPr>
          <p:spPr bwMode="auto">
            <a:xfrm>
              <a:off x="42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3" name="Oval 1002"/>
            <p:cNvSpPr>
              <a:spLocks noChangeArrowheads="1"/>
            </p:cNvSpPr>
            <p:nvPr/>
          </p:nvSpPr>
          <p:spPr bwMode="auto">
            <a:xfrm>
              <a:off x="42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4" name="Oval 1003"/>
            <p:cNvSpPr>
              <a:spLocks noChangeArrowheads="1"/>
            </p:cNvSpPr>
            <p:nvPr/>
          </p:nvSpPr>
          <p:spPr bwMode="auto">
            <a:xfrm>
              <a:off x="42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5" name="Oval 1004"/>
            <p:cNvSpPr>
              <a:spLocks noChangeArrowheads="1"/>
            </p:cNvSpPr>
            <p:nvPr/>
          </p:nvSpPr>
          <p:spPr bwMode="auto">
            <a:xfrm>
              <a:off x="42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6" name="Oval 1005"/>
            <p:cNvSpPr>
              <a:spLocks noChangeArrowheads="1"/>
            </p:cNvSpPr>
            <p:nvPr/>
          </p:nvSpPr>
          <p:spPr bwMode="auto">
            <a:xfrm>
              <a:off x="424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7" name="Oval 1006"/>
            <p:cNvSpPr>
              <a:spLocks noChangeArrowheads="1"/>
            </p:cNvSpPr>
            <p:nvPr/>
          </p:nvSpPr>
          <p:spPr bwMode="auto">
            <a:xfrm>
              <a:off x="424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8" name="Oval 1007"/>
            <p:cNvSpPr>
              <a:spLocks noChangeArrowheads="1"/>
            </p:cNvSpPr>
            <p:nvPr/>
          </p:nvSpPr>
          <p:spPr bwMode="auto">
            <a:xfrm>
              <a:off x="424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49" name="Oval 1008"/>
            <p:cNvSpPr>
              <a:spLocks noChangeArrowheads="1"/>
            </p:cNvSpPr>
            <p:nvPr/>
          </p:nvSpPr>
          <p:spPr bwMode="auto">
            <a:xfrm>
              <a:off x="42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0" name="Oval 1009"/>
            <p:cNvSpPr>
              <a:spLocks noChangeArrowheads="1"/>
            </p:cNvSpPr>
            <p:nvPr/>
          </p:nvSpPr>
          <p:spPr bwMode="auto">
            <a:xfrm>
              <a:off x="424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1" name="Oval 1010"/>
            <p:cNvSpPr>
              <a:spLocks noChangeArrowheads="1"/>
            </p:cNvSpPr>
            <p:nvPr/>
          </p:nvSpPr>
          <p:spPr bwMode="auto">
            <a:xfrm>
              <a:off x="42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2" name="Oval 1011"/>
            <p:cNvSpPr>
              <a:spLocks noChangeArrowheads="1"/>
            </p:cNvSpPr>
            <p:nvPr/>
          </p:nvSpPr>
          <p:spPr bwMode="auto">
            <a:xfrm>
              <a:off x="42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3" name="Oval 1012"/>
            <p:cNvSpPr>
              <a:spLocks noChangeArrowheads="1"/>
            </p:cNvSpPr>
            <p:nvPr/>
          </p:nvSpPr>
          <p:spPr bwMode="auto">
            <a:xfrm>
              <a:off x="42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4" name="Oval 1013"/>
            <p:cNvSpPr>
              <a:spLocks noChangeArrowheads="1"/>
            </p:cNvSpPr>
            <p:nvPr/>
          </p:nvSpPr>
          <p:spPr bwMode="auto">
            <a:xfrm>
              <a:off x="42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5" name="Oval 1014"/>
            <p:cNvSpPr>
              <a:spLocks noChangeArrowheads="1"/>
            </p:cNvSpPr>
            <p:nvPr/>
          </p:nvSpPr>
          <p:spPr bwMode="auto">
            <a:xfrm>
              <a:off x="42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6" name="Oval 1015"/>
            <p:cNvSpPr>
              <a:spLocks noChangeArrowheads="1"/>
            </p:cNvSpPr>
            <p:nvPr/>
          </p:nvSpPr>
          <p:spPr bwMode="auto">
            <a:xfrm>
              <a:off x="425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7" name="Oval 1016"/>
            <p:cNvSpPr>
              <a:spLocks noChangeArrowheads="1"/>
            </p:cNvSpPr>
            <p:nvPr/>
          </p:nvSpPr>
          <p:spPr bwMode="auto">
            <a:xfrm>
              <a:off x="42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8" name="Oval 1017"/>
            <p:cNvSpPr>
              <a:spLocks noChangeArrowheads="1"/>
            </p:cNvSpPr>
            <p:nvPr/>
          </p:nvSpPr>
          <p:spPr bwMode="auto">
            <a:xfrm>
              <a:off x="42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59" name="Oval 1018"/>
            <p:cNvSpPr>
              <a:spLocks noChangeArrowheads="1"/>
            </p:cNvSpPr>
            <p:nvPr/>
          </p:nvSpPr>
          <p:spPr bwMode="auto">
            <a:xfrm>
              <a:off x="42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0" name="Oval 1019"/>
            <p:cNvSpPr>
              <a:spLocks noChangeArrowheads="1"/>
            </p:cNvSpPr>
            <p:nvPr/>
          </p:nvSpPr>
          <p:spPr bwMode="auto">
            <a:xfrm>
              <a:off x="42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1" name="Oval 1020"/>
            <p:cNvSpPr>
              <a:spLocks noChangeArrowheads="1"/>
            </p:cNvSpPr>
            <p:nvPr/>
          </p:nvSpPr>
          <p:spPr bwMode="auto">
            <a:xfrm>
              <a:off x="426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2" name="Oval 1021"/>
            <p:cNvSpPr>
              <a:spLocks noChangeArrowheads="1"/>
            </p:cNvSpPr>
            <p:nvPr/>
          </p:nvSpPr>
          <p:spPr bwMode="auto">
            <a:xfrm>
              <a:off x="426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3" name="Oval 1022"/>
            <p:cNvSpPr>
              <a:spLocks noChangeArrowheads="1"/>
            </p:cNvSpPr>
            <p:nvPr/>
          </p:nvSpPr>
          <p:spPr bwMode="auto">
            <a:xfrm>
              <a:off x="426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4" name="Oval 1023"/>
            <p:cNvSpPr>
              <a:spLocks noChangeArrowheads="1"/>
            </p:cNvSpPr>
            <p:nvPr/>
          </p:nvSpPr>
          <p:spPr bwMode="auto">
            <a:xfrm>
              <a:off x="42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5" name="Oval 1024"/>
            <p:cNvSpPr>
              <a:spLocks noChangeArrowheads="1"/>
            </p:cNvSpPr>
            <p:nvPr/>
          </p:nvSpPr>
          <p:spPr bwMode="auto">
            <a:xfrm>
              <a:off x="427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6" name="Oval 1025"/>
            <p:cNvSpPr>
              <a:spLocks noChangeArrowheads="1"/>
            </p:cNvSpPr>
            <p:nvPr/>
          </p:nvSpPr>
          <p:spPr bwMode="auto">
            <a:xfrm>
              <a:off x="42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7" name="Oval 1026"/>
            <p:cNvSpPr>
              <a:spLocks noChangeArrowheads="1"/>
            </p:cNvSpPr>
            <p:nvPr/>
          </p:nvSpPr>
          <p:spPr bwMode="auto">
            <a:xfrm>
              <a:off x="42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8" name="Oval 1027"/>
            <p:cNvSpPr>
              <a:spLocks noChangeArrowheads="1"/>
            </p:cNvSpPr>
            <p:nvPr/>
          </p:nvSpPr>
          <p:spPr bwMode="auto">
            <a:xfrm>
              <a:off x="42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69" name="Oval 1028"/>
            <p:cNvSpPr>
              <a:spLocks noChangeArrowheads="1"/>
            </p:cNvSpPr>
            <p:nvPr/>
          </p:nvSpPr>
          <p:spPr bwMode="auto">
            <a:xfrm>
              <a:off x="42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0" name="Oval 1029"/>
            <p:cNvSpPr>
              <a:spLocks noChangeArrowheads="1"/>
            </p:cNvSpPr>
            <p:nvPr/>
          </p:nvSpPr>
          <p:spPr bwMode="auto">
            <a:xfrm>
              <a:off x="42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1" name="Oval 1030"/>
            <p:cNvSpPr>
              <a:spLocks noChangeArrowheads="1"/>
            </p:cNvSpPr>
            <p:nvPr/>
          </p:nvSpPr>
          <p:spPr bwMode="auto">
            <a:xfrm>
              <a:off x="428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2" name="Oval 1031"/>
            <p:cNvSpPr>
              <a:spLocks noChangeArrowheads="1"/>
            </p:cNvSpPr>
            <p:nvPr/>
          </p:nvSpPr>
          <p:spPr bwMode="auto">
            <a:xfrm>
              <a:off x="42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3" name="Oval 1032"/>
            <p:cNvSpPr>
              <a:spLocks noChangeArrowheads="1"/>
            </p:cNvSpPr>
            <p:nvPr/>
          </p:nvSpPr>
          <p:spPr bwMode="auto">
            <a:xfrm>
              <a:off x="42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4" name="Oval 1033"/>
            <p:cNvSpPr>
              <a:spLocks noChangeArrowheads="1"/>
            </p:cNvSpPr>
            <p:nvPr/>
          </p:nvSpPr>
          <p:spPr bwMode="auto">
            <a:xfrm>
              <a:off x="42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5" name="Oval 1034"/>
            <p:cNvSpPr>
              <a:spLocks noChangeArrowheads="1"/>
            </p:cNvSpPr>
            <p:nvPr/>
          </p:nvSpPr>
          <p:spPr bwMode="auto">
            <a:xfrm>
              <a:off x="42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6" name="Oval 1035"/>
            <p:cNvSpPr>
              <a:spLocks noChangeArrowheads="1"/>
            </p:cNvSpPr>
            <p:nvPr/>
          </p:nvSpPr>
          <p:spPr bwMode="auto">
            <a:xfrm>
              <a:off x="42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7" name="Oval 1036"/>
            <p:cNvSpPr>
              <a:spLocks noChangeArrowheads="1"/>
            </p:cNvSpPr>
            <p:nvPr/>
          </p:nvSpPr>
          <p:spPr bwMode="auto">
            <a:xfrm>
              <a:off x="429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8" name="Oval 1037"/>
            <p:cNvSpPr>
              <a:spLocks noChangeArrowheads="1"/>
            </p:cNvSpPr>
            <p:nvPr/>
          </p:nvSpPr>
          <p:spPr bwMode="auto">
            <a:xfrm>
              <a:off x="429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79" name="Oval 1038"/>
            <p:cNvSpPr>
              <a:spLocks noChangeArrowheads="1"/>
            </p:cNvSpPr>
            <p:nvPr/>
          </p:nvSpPr>
          <p:spPr bwMode="auto">
            <a:xfrm>
              <a:off x="42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0" name="Oval 1039"/>
            <p:cNvSpPr>
              <a:spLocks noChangeArrowheads="1"/>
            </p:cNvSpPr>
            <p:nvPr/>
          </p:nvSpPr>
          <p:spPr bwMode="auto">
            <a:xfrm>
              <a:off x="429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1" name="Oval 1040"/>
            <p:cNvSpPr>
              <a:spLocks noChangeArrowheads="1"/>
            </p:cNvSpPr>
            <p:nvPr/>
          </p:nvSpPr>
          <p:spPr bwMode="auto">
            <a:xfrm>
              <a:off x="43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2" name="Oval 1041"/>
            <p:cNvSpPr>
              <a:spLocks noChangeArrowheads="1"/>
            </p:cNvSpPr>
            <p:nvPr/>
          </p:nvSpPr>
          <p:spPr bwMode="auto">
            <a:xfrm>
              <a:off x="43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3" name="Oval 1042"/>
            <p:cNvSpPr>
              <a:spLocks noChangeArrowheads="1"/>
            </p:cNvSpPr>
            <p:nvPr/>
          </p:nvSpPr>
          <p:spPr bwMode="auto">
            <a:xfrm>
              <a:off x="43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4" name="Oval 1043"/>
            <p:cNvSpPr>
              <a:spLocks noChangeArrowheads="1"/>
            </p:cNvSpPr>
            <p:nvPr/>
          </p:nvSpPr>
          <p:spPr bwMode="auto">
            <a:xfrm>
              <a:off x="43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5" name="Oval 1044"/>
            <p:cNvSpPr>
              <a:spLocks noChangeArrowheads="1"/>
            </p:cNvSpPr>
            <p:nvPr/>
          </p:nvSpPr>
          <p:spPr bwMode="auto">
            <a:xfrm>
              <a:off x="43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6" name="Oval 1045"/>
            <p:cNvSpPr>
              <a:spLocks noChangeArrowheads="1"/>
            </p:cNvSpPr>
            <p:nvPr/>
          </p:nvSpPr>
          <p:spPr bwMode="auto">
            <a:xfrm>
              <a:off x="430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7" name="Oval 1046"/>
            <p:cNvSpPr>
              <a:spLocks noChangeArrowheads="1"/>
            </p:cNvSpPr>
            <p:nvPr/>
          </p:nvSpPr>
          <p:spPr bwMode="auto">
            <a:xfrm>
              <a:off x="43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8" name="Oval 1047"/>
            <p:cNvSpPr>
              <a:spLocks noChangeArrowheads="1"/>
            </p:cNvSpPr>
            <p:nvPr/>
          </p:nvSpPr>
          <p:spPr bwMode="auto">
            <a:xfrm>
              <a:off x="43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89" name="Oval 1048"/>
            <p:cNvSpPr>
              <a:spLocks noChangeArrowheads="1"/>
            </p:cNvSpPr>
            <p:nvPr/>
          </p:nvSpPr>
          <p:spPr bwMode="auto">
            <a:xfrm>
              <a:off x="43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0" name="Oval 1049"/>
            <p:cNvSpPr>
              <a:spLocks noChangeArrowheads="1"/>
            </p:cNvSpPr>
            <p:nvPr/>
          </p:nvSpPr>
          <p:spPr bwMode="auto">
            <a:xfrm>
              <a:off x="43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1" name="Oval 1050"/>
            <p:cNvSpPr>
              <a:spLocks noChangeArrowheads="1"/>
            </p:cNvSpPr>
            <p:nvPr/>
          </p:nvSpPr>
          <p:spPr bwMode="auto">
            <a:xfrm>
              <a:off x="43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2" name="Oval 1051"/>
            <p:cNvSpPr>
              <a:spLocks noChangeArrowheads="1"/>
            </p:cNvSpPr>
            <p:nvPr/>
          </p:nvSpPr>
          <p:spPr bwMode="auto">
            <a:xfrm>
              <a:off x="431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3" name="Oval 1052"/>
            <p:cNvSpPr>
              <a:spLocks noChangeArrowheads="1"/>
            </p:cNvSpPr>
            <p:nvPr/>
          </p:nvSpPr>
          <p:spPr bwMode="auto">
            <a:xfrm>
              <a:off x="431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4" name="Oval 1053"/>
            <p:cNvSpPr>
              <a:spLocks noChangeArrowheads="1"/>
            </p:cNvSpPr>
            <p:nvPr/>
          </p:nvSpPr>
          <p:spPr bwMode="auto">
            <a:xfrm>
              <a:off x="43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5" name="Oval 1054"/>
            <p:cNvSpPr>
              <a:spLocks noChangeArrowheads="1"/>
            </p:cNvSpPr>
            <p:nvPr/>
          </p:nvSpPr>
          <p:spPr bwMode="auto">
            <a:xfrm>
              <a:off x="432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6" name="Oval 1055"/>
            <p:cNvSpPr>
              <a:spLocks noChangeArrowheads="1"/>
            </p:cNvSpPr>
            <p:nvPr/>
          </p:nvSpPr>
          <p:spPr bwMode="auto">
            <a:xfrm>
              <a:off x="43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7" name="Oval 1056"/>
            <p:cNvSpPr>
              <a:spLocks noChangeArrowheads="1"/>
            </p:cNvSpPr>
            <p:nvPr/>
          </p:nvSpPr>
          <p:spPr bwMode="auto">
            <a:xfrm>
              <a:off x="43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8" name="Oval 1057"/>
            <p:cNvSpPr>
              <a:spLocks noChangeArrowheads="1"/>
            </p:cNvSpPr>
            <p:nvPr/>
          </p:nvSpPr>
          <p:spPr bwMode="auto">
            <a:xfrm>
              <a:off x="43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99" name="Oval 1058"/>
            <p:cNvSpPr>
              <a:spLocks noChangeArrowheads="1"/>
            </p:cNvSpPr>
            <p:nvPr/>
          </p:nvSpPr>
          <p:spPr bwMode="auto">
            <a:xfrm>
              <a:off x="43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0" name="Oval 1059"/>
            <p:cNvSpPr>
              <a:spLocks noChangeArrowheads="1"/>
            </p:cNvSpPr>
            <p:nvPr/>
          </p:nvSpPr>
          <p:spPr bwMode="auto">
            <a:xfrm>
              <a:off x="43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1" name="Oval 1060"/>
            <p:cNvSpPr>
              <a:spLocks noChangeArrowheads="1"/>
            </p:cNvSpPr>
            <p:nvPr/>
          </p:nvSpPr>
          <p:spPr bwMode="auto">
            <a:xfrm>
              <a:off x="433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2" name="Oval 1061"/>
            <p:cNvSpPr>
              <a:spLocks noChangeArrowheads="1"/>
            </p:cNvSpPr>
            <p:nvPr/>
          </p:nvSpPr>
          <p:spPr bwMode="auto">
            <a:xfrm>
              <a:off x="43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3" name="Oval 1062"/>
            <p:cNvSpPr>
              <a:spLocks noChangeArrowheads="1"/>
            </p:cNvSpPr>
            <p:nvPr/>
          </p:nvSpPr>
          <p:spPr bwMode="auto">
            <a:xfrm>
              <a:off x="43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4" name="Oval 1063"/>
            <p:cNvSpPr>
              <a:spLocks noChangeArrowheads="1"/>
            </p:cNvSpPr>
            <p:nvPr/>
          </p:nvSpPr>
          <p:spPr bwMode="auto">
            <a:xfrm>
              <a:off x="43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5" name="Oval 1064"/>
            <p:cNvSpPr>
              <a:spLocks noChangeArrowheads="1"/>
            </p:cNvSpPr>
            <p:nvPr/>
          </p:nvSpPr>
          <p:spPr bwMode="auto">
            <a:xfrm>
              <a:off x="43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6" name="Oval 1065"/>
            <p:cNvSpPr>
              <a:spLocks noChangeArrowheads="1"/>
            </p:cNvSpPr>
            <p:nvPr/>
          </p:nvSpPr>
          <p:spPr bwMode="auto">
            <a:xfrm>
              <a:off x="43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7" name="Oval 1066"/>
            <p:cNvSpPr>
              <a:spLocks noChangeArrowheads="1"/>
            </p:cNvSpPr>
            <p:nvPr/>
          </p:nvSpPr>
          <p:spPr bwMode="auto">
            <a:xfrm>
              <a:off x="434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8" name="Oval 1067"/>
            <p:cNvSpPr>
              <a:spLocks noChangeArrowheads="1"/>
            </p:cNvSpPr>
            <p:nvPr/>
          </p:nvSpPr>
          <p:spPr bwMode="auto">
            <a:xfrm>
              <a:off x="434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09" name="Oval 1068"/>
            <p:cNvSpPr>
              <a:spLocks noChangeArrowheads="1"/>
            </p:cNvSpPr>
            <p:nvPr/>
          </p:nvSpPr>
          <p:spPr bwMode="auto">
            <a:xfrm>
              <a:off x="43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0" name="Oval 1069"/>
            <p:cNvSpPr>
              <a:spLocks noChangeArrowheads="1"/>
            </p:cNvSpPr>
            <p:nvPr/>
          </p:nvSpPr>
          <p:spPr bwMode="auto">
            <a:xfrm>
              <a:off x="434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1" name="Oval 1070"/>
            <p:cNvSpPr>
              <a:spLocks noChangeArrowheads="1"/>
            </p:cNvSpPr>
            <p:nvPr/>
          </p:nvSpPr>
          <p:spPr bwMode="auto">
            <a:xfrm>
              <a:off x="43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2" name="Oval 1071"/>
            <p:cNvSpPr>
              <a:spLocks noChangeArrowheads="1"/>
            </p:cNvSpPr>
            <p:nvPr/>
          </p:nvSpPr>
          <p:spPr bwMode="auto">
            <a:xfrm>
              <a:off x="43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3" name="Oval 1072"/>
            <p:cNvSpPr>
              <a:spLocks noChangeArrowheads="1"/>
            </p:cNvSpPr>
            <p:nvPr/>
          </p:nvSpPr>
          <p:spPr bwMode="auto">
            <a:xfrm>
              <a:off x="43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4" name="Oval 1073"/>
            <p:cNvSpPr>
              <a:spLocks noChangeArrowheads="1"/>
            </p:cNvSpPr>
            <p:nvPr/>
          </p:nvSpPr>
          <p:spPr bwMode="auto">
            <a:xfrm>
              <a:off x="43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5" name="Oval 1074"/>
            <p:cNvSpPr>
              <a:spLocks noChangeArrowheads="1"/>
            </p:cNvSpPr>
            <p:nvPr/>
          </p:nvSpPr>
          <p:spPr bwMode="auto">
            <a:xfrm>
              <a:off x="43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6" name="Oval 1075"/>
            <p:cNvSpPr>
              <a:spLocks noChangeArrowheads="1"/>
            </p:cNvSpPr>
            <p:nvPr/>
          </p:nvSpPr>
          <p:spPr bwMode="auto">
            <a:xfrm>
              <a:off x="436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7" name="Oval 1076"/>
            <p:cNvSpPr>
              <a:spLocks noChangeArrowheads="1"/>
            </p:cNvSpPr>
            <p:nvPr/>
          </p:nvSpPr>
          <p:spPr bwMode="auto">
            <a:xfrm>
              <a:off x="43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8" name="Oval 1077"/>
            <p:cNvSpPr>
              <a:spLocks noChangeArrowheads="1"/>
            </p:cNvSpPr>
            <p:nvPr/>
          </p:nvSpPr>
          <p:spPr bwMode="auto">
            <a:xfrm>
              <a:off x="43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19" name="Oval 1078"/>
            <p:cNvSpPr>
              <a:spLocks noChangeArrowheads="1"/>
            </p:cNvSpPr>
            <p:nvPr/>
          </p:nvSpPr>
          <p:spPr bwMode="auto">
            <a:xfrm>
              <a:off x="43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0" name="Oval 1079"/>
            <p:cNvSpPr>
              <a:spLocks noChangeArrowheads="1"/>
            </p:cNvSpPr>
            <p:nvPr/>
          </p:nvSpPr>
          <p:spPr bwMode="auto">
            <a:xfrm>
              <a:off x="43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1" name="Oval 1080"/>
            <p:cNvSpPr>
              <a:spLocks noChangeArrowheads="1"/>
            </p:cNvSpPr>
            <p:nvPr/>
          </p:nvSpPr>
          <p:spPr bwMode="auto">
            <a:xfrm>
              <a:off x="43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2" name="Oval 1081"/>
            <p:cNvSpPr>
              <a:spLocks noChangeArrowheads="1"/>
            </p:cNvSpPr>
            <p:nvPr/>
          </p:nvSpPr>
          <p:spPr bwMode="auto">
            <a:xfrm>
              <a:off x="437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3" name="Oval 1082"/>
            <p:cNvSpPr>
              <a:spLocks noChangeArrowheads="1"/>
            </p:cNvSpPr>
            <p:nvPr/>
          </p:nvSpPr>
          <p:spPr bwMode="auto">
            <a:xfrm>
              <a:off x="437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4" name="Oval 1083"/>
            <p:cNvSpPr>
              <a:spLocks noChangeArrowheads="1"/>
            </p:cNvSpPr>
            <p:nvPr/>
          </p:nvSpPr>
          <p:spPr bwMode="auto">
            <a:xfrm>
              <a:off x="43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5" name="Oval 1084"/>
            <p:cNvSpPr>
              <a:spLocks noChangeArrowheads="1"/>
            </p:cNvSpPr>
            <p:nvPr/>
          </p:nvSpPr>
          <p:spPr bwMode="auto">
            <a:xfrm>
              <a:off x="437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6" name="Oval 1085"/>
            <p:cNvSpPr>
              <a:spLocks noChangeArrowheads="1"/>
            </p:cNvSpPr>
            <p:nvPr/>
          </p:nvSpPr>
          <p:spPr bwMode="auto">
            <a:xfrm>
              <a:off x="43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7" name="Oval 1086"/>
            <p:cNvSpPr>
              <a:spLocks noChangeArrowheads="1"/>
            </p:cNvSpPr>
            <p:nvPr/>
          </p:nvSpPr>
          <p:spPr bwMode="auto">
            <a:xfrm>
              <a:off x="43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8" name="Oval 1087"/>
            <p:cNvSpPr>
              <a:spLocks noChangeArrowheads="1"/>
            </p:cNvSpPr>
            <p:nvPr/>
          </p:nvSpPr>
          <p:spPr bwMode="auto">
            <a:xfrm>
              <a:off x="43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29" name="Oval 1088"/>
            <p:cNvSpPr>
              <a:spLocks noChangeArrowheads="1"/>
            </p:cNvSpPr>
            <p:nvPr/>
          </p:nvSpPr>
          <p:spPr bwMode="auto">
            <a:xfrm>
              <a:off x="43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0" name="Oval 1089"/>
            <p:cNvSpPr>
              <a:spLocks noChangeArrowheads="1"/>
            </p:cNvSpPr>
            <p:nvPr/>
          </p:nvSpPr>
          <p:spPr bwMode="auto">
            <a:xfrm>
              <a:off x="43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1" name="Oval 1090"/>
            <p:cNvSpPr>
              <a:spLocks noChangeArrowheads="1"/>
            </p:cNvSpPr>
            <p:nvPr/>
          </p:nvSpPr>
          <p:spPr bwMode="auto">
            <a:xfrm>
              <a:off x="43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2" name="Oval 1091"/>
            <p:cNvSpPr>
              <a:spLocks noChangeArrowheads="1"/>
            </p:cNvSpPr>
            <p:nvPr/>
          </p:nvSpPr>
          <p:spPr bwMode="auto">
            <a:xfrm>
              <a:off x="438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3" name="Oval 1092"/>
            <p:cNvSpPr>
              <a:spLocks noChangeArrowheads="1"/>
            </p:cNvSpPr>
            <p:nvPr/>
          </p:nvSpPr>
          <p:spPr bwMode="auto">
            <a:xfrm>
              <a:off x="43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4" name="Oval 1093"/>
            <p:cNvSpPr>
              <a:spLocks noChangeArrowheads="1"/>
            </p:cNvSpPr>
            <p:nvPr/>
          </p:nvSpPr>
          <p:spPr bwMode="auto">
            <a:xfrm>
              <a:off x="43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5" name="Oval 1094"/>
            <p:cNvSpPr>
              <a:spLocks noChangeArrowheads="1"/>
            </p:cNvSpPr>
            <p:nvPr/>
          </p:nvSpPr>
          <p:spPr bwMode="auto">
            <a:xfrm>
              <a:off x="43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6" name="Oval 1095"/>
            <p:cNvSpPr>
              <a:spLocks noChangeArrowheads="1"/>
            </p:cNvSpPr>
            <p:nvPr/>
          </p:nvSpPr>
          <p:spPr bwMode="auto">
            <a:xfrm>
              <a:off x="43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7" name="Oval 1096"/>
            <p:cNvSpPr>
              <a:spLocks noChangeArrowheads="1"/>
            </p:cNvSpPr>
            <p:nvPr/>
          </p:nvSpPr>
          <p:spPr bwMode="auto">
            <a:xfrm>
              <a:off x="439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8" name="Oval 1097"/>
            <p:cNvSpPr>
              <a:spLocks noChangeArrowheads="1"/>
            </p:cNvSpPr>
            <p:nvPr/>
          </p:nvSpPr>
          <p:spPr bwMode="auto">
            <a:xfrm>
              <a:off x="439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39" name="Oval 1098"/>
            <p:cNvSpPr>
              <a:spLocks noChangeArrowheads="1"/>
            </p:cNvSpPr>
            <p:nvPr/>
          </p:nvSpPr>
          <p:spPr bwMode="auto">
            <a:xfrm>
              <a:off x="44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0" name="Oval 1099"/>
            <p:cNvSpPr>
              <a:spLocks noChangeArrowheads="1"/>
            </p:cNvSpPr>
            <p:nvPr/>
          </p:nvSpPr>
          <p:spPr bwMode="auto">
            <a:xfrm>
              <a:off x="440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1" name="Oval 1100"/>
            <p:cNvSpPr>
              <a:spLocks noChangeArrowheads="1"/>
            </p:cNvSpPr>
            <p:nvPr/>
          </p:nvSpPr>
          <p:spPr bwMode="auto">
            <a:xfrm>
              <a:off x="44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2" name="Oval 1101"/>
            <p:cNvSpPr>
              <a:spLocks noChangeArrowheads="1"/>
            </p:cNvSpPr>
            <p:nvPr/>
          </p:nvSpPr>
          <p:spPr bwMode="auto">
            <a:xfrm>
              <a:off x="44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3" name="Oval 1102"/>
            <p:cNvSpPr>
              <a:spLocks noChangeArrowheads="1"/>
            </p:cNvSpPr>
            <p:nvPr/>
          </p:nvSpPr>
          <p:spPr bwMode="auto">
            <a:xfrm>
              <a:off x="44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4" name="Oval 1103"/>
            <p:cNvSpPr>
              <a:spLocks noChangeArrowheads="1"/>
            </p:cNvSpPr>
            <p:nvPr/>
          </p:nvSpPr>
          <p:spPr bwMode="auto">
            <a:xfrm>
              <a:off x="44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5" name="Oval 1104"/>
            <p:cNvSpPr>
              <a:spLocks noChangeArrowheads="1"/>
            </p:cNvSpPr>
            <p:nvPr/>
          </p:nvSpPr>
          <p:spPr bwMode="auto">
            <a:xfrm>
              <a:off x="44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6" name="Oval 1105"/>
            <p:cNvSpPr>
              <a:spLocks noChangeArrowheads="1"/>
            </p:cNvSpPr>
            <p:nvPr/>
          </p:nvSpPr>
          <p:spPr bwMode="auto">
            <a:xfrm>
              <a:off x="44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7" name="Oval 1106"/>
            <p:cNvSpPr>
              <a:spLocks noChangeArrowheads="1"/>
            </p:cNvSpPr>
            <p:nvPr/>
          </p:nvSpPr>
          <p:spPr bwMode="auto">
            <a:xfrm>
              <a:off x="441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8" name="Oval 1107"/>
            <p:cNvSpPr>
              <a:spLocks noChangeArrowheads="1"/>
            </p:cNvSpPr>
            <p:nvPr/>
          </p:nvSpPr>
          <p:spPr bwMode="auto">
            <a:xfrm>
              <a:off x="44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49" name="Oval 1108"/>
            <p:cNvSpPr>
              <a:spLocks noChangeArrowheads="1"/>
            </p:cNvSpPr>
            <p:nvPr/>
          </p:nvSpPr>
          <p:spPr bwMode="auto">
            <a:xfrm>
              <a:off x="44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0" name="Oval 1109"/>
            <p:cNvSpPr>
              <a:spLocks noChangeArrowheads="1"/>
            </p:cNvSpPr>
            <p:nvPr/>
          </p:nvSpPr>
          <p:spPr bwMode="auto">
            <a:xfrm>
              <a:off x="44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1" name="Oval 1110"/>
            <p:cNvSpPr>
              <a:spLocks noChangeArrowheads="1"/>
            </p:cNvSpPr>
            <p:nvPr/>
          </p:nvSpPr>
          <p:spPr bwMode="auto">
            <a:xfrm>
              <a:off x="44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2" name="Oval 1111"/>
            <p:cNvSpPr>
              <a:spLocks noChangeArrowheads="1"/>
            </p:cNvSpPr>
            <p:nvPr/>
          </p:nvSpPr>
          <p:spPr bwMode="auto">
            <a:xfrm>
              <a:off x="442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3" name="Oval 1112"/>
            <p:cNvSpPr>
              <a:spLocks noChangeArrowheads="1"/>
            </p:cNvSpPr>
            <p:nvPr/>
          </p:nvSpPr>
          <p:spPr bwMode="auto">
            <a:xfrm>
              <a:off x="442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4" name="Oval 1113"/>
            <p:cNvSpPr>
              <a:spLocks noChangeArrowheads="1"/>
            </p:cNvSpPr>
            <p:nvPr/>
          </p:nvSpPr>
          <p:spPr bwMode="auto">
            <a:xfrm>
              <a:off x="44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5" name="Oval 1114"/>
            <p:cNvSpPr>
              <a:spLocks noChangeArrowheads="1"/>
            </p:cNvSpPr>
            <p:nvPr/>
          </p:nvSpPr>
          <p:spPr bwMode="auto">
            <a:xfrm>
              <a:off x="442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6" name="Oval 1115"/>
            <p:cNvSpPr>
              <a:spLocks noChangeArrowheads="1"/>
            </p:cNvSpPr>
            <p:nvPr/>
          </p:nvSpPr>
          <p:spPr bwMode="auto">
            <a:xfrm>
              <a:off x="44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7" name="Oval 1116"/>
            <p:cNvSpPr>
              <a:spLocks noChangeArrowheads="1"/>
            </p:cNvSpPr>
            <p:nvPr/>
          </p:nvSpPr>
          <p:spPr bwMode="auto">
            <a:xfrm>
              <a:off x="44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8" name="Oval 1117"/>
            <p:cNvSpPr>
              <a:spLocks noChangeArrowheads="1"/>
            </p:cNvSpPr>
            <p:nvPr/>
          </p:nvSpPr>
          <p:spPr bwMode="auto">
            <a:xfrm>
              <a:off x="44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59" name="Oval 1118"/>
            <p:cNvSpPr>
              <a:spLocks noChangeArrowheads="1"/>
            </p:cNvSpPr>
            <p:nvPr/>
          </p:nvSpPr>
          <p:spPr bwMode="auto">
            <a:xfrm>
              <a:off x="44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0" name="Oval 1119"/>
            <p:cNvSpPr>
              <a:spLocks noChangeArrowheads="1"/>
            </p:cNvSpPr>
            <p:nvPr/>
          </p:nvSpPr>
          <p:spPr bwMode="auto">
            <a:xfrm>
              <a:off x="44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1" name="Oval 1120"/>
            <p:cNvSpPr>
              <a:spLocks noChangeArrowheads="1"/>
            </p:cNvSpPr>
            <p:nvPr/>
          </p:nvSpPr>
          <p:spPr bwMode="auto">
            <a:xfrm>
              <a:off x="44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2" name="Oval 1121"/>
            <p:cNvSpPr>
              <a:spLocks noChangeArrowheads="1"/>
            </p:cNvSpPr>
            <p:nvPr/>
          </p:nvSpPr>
          <p:spPr bwMode="auto">
            <a:xfrm>
              <a:off x="443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3" name="Oval 1122"/>
            <p:cNvSpPr>
              <a:spLocks noChangeArrowheads="1"/>
            </p:cNvSpPr>
            <p:nvPr/>
          </p:nvSpPr>
          <p:spPr bwMode="auto">
            <a:xfrm>
              <a:off x="44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4" name="Oval 1123"/>
            <p:cNvSpPr>
              <a:spLocks noChangeArrowheads="1"/>
            </p:cNvSpPr>
            <p:nvPr/>
          </p:nvSpPr>
          <p:spPr bwMode="auto">
            <a:xfrm>
              <a:off x="44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5" name="Oval 1124"/>
            <p:cNvSpPr>
              <a:spLocks noChangeArrowheads="1"/>
            </p:cNvSpPr>
            <p:nvPr/>
          </p:nvSpPr>
          <p:spPr bwMode="auto">
            <a:xfrm>
              <a:off x="44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6" name="Oval 1125"/>
            <p:cNvSpPr>
              <a:spLocks noChangeArrowheads="1"/>
            </p:cNvSpPr>
            <p:nvPr/>
          </p:nvSpPr>
          <p:spPr bwMode="auto">
            <a:xfrm>
              <a:off x="44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7" name="Oval 1126"/>
            <p:cNvSpPr>
              <a:spLocks noChangeArrowheads="1"/>
            </p:cNvSpPr>
            <p:nvPr/>
          </p:nvSpPr>
          <p:spPr bwMode="auto">
            <a:xfrm>
              <a:off x="444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8" name="Oval 1127"/>
            <p:cNvSpPr>
              <a:spLocks noChangeArrowheads="1"/>
            </p:cNvSpPr>
            <p:nvPr/>
          </p:nvSpPr>
          <p:spPr bwMode="auto">
            <a:xfrm>
              <a:off x="444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69" name="Oval 1128"/>
            <p:cNvSpPr>
              <a:spLocks noChangeArrowheads="1"/>
            </p:cNvSpPr>
            <p:nvPr/>
          </p:nvSpPr>
          <p:spPr bwMode="auto">
            <a:xfrm>
              <a:off x="44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0" name="Oval 1129"/>
            <p:cNvSpPr>
              <a:spLocks noChangeArrowheads="1"/>
            </p:cNvSpPr>
            <p:nvPr/>
          </p:nvSpPr>
          <p:spPr bwMode="auto">
            <a:xfrm>
              <a:off x="445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1" name="Oval 1130"/>
            <p:cNvSpPr>
              <a:spLocks noChangeArrowheads="1"/>
            </p:cNvSpPr>
            <p:nvPr/>
          </p:nvSpPr>
          <p:spPr bwMode="auto">
            <a:xfrm>
              <a:off x="44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2" name="Oval 1131"/>
            <p:cNvSpPr>
              <a:spLocks noChangeArrowheads="1"/>
            </p:cNvSpPr>
            <p:nvPr/>
          </p:nvSpPr>
          <p:spPr bwMode="auto">
            <a:xfrm>
              <a:off x="44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3" name="Oval 1132"/>
            <p:cNvSpPr>
              <a:spLocks noChangeArrowheads="1"/>
            </p:cNvSpPr>
            <p:nvPr/>
          </p:nvSpPr>
          <p:spPr bwMode="auto">
            <a:xfrm>
              <a:off x="44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4" name="Oval 1133"/>
            <p:cNvSpPr>
              <a:spLocks noChangeArrowheads="1"/>
            </p:cNvSpPr>
            <p:nvPr/>
          </p:nvSpPr>
          <p:spPr bwMode="auto">
            <a:xfrm>
              <a:off x="44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5" name="Oval 1134"/>
            <p:cNvSpPr>
              <a:spLocks noChangeArrowheads="1"/>
            </p:cNvSpPr>
            <p:nvPr/>
          </p:nvSpPr>
          <p:spPr bwMode="auto">
            <a:xfrm>
              <a:off x="44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6" name="Oval 1135"/>
            <p:cNvSpPr>
              <a:spLocks noChangeArrowheads="1"/>
            </p:cNvSpPr>
            <p:nvPr/>
          </p:nvSpPr>
          <p:spPr bwMode="auto">
            <a:xfrm>
              <a:off x="44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7" name="Oval 1136"/>
            <p:cNvSpPr>
              <a:spLocks noChangeArrowheads="1"/>
            </p:cNvSpPr>
            <p:nvPr/>
          </p:nvSpPr>
          <p:spPr bwMode="auto">
            <a:xfrm>
              <a:off x="446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8" name="Oval 1137"/>
            <p:cNvSpPr>
              <a:spLocks noChangeArrowheads="1"/>
            </p:cNvSpPr>
            <p:nvPr/>
          </p:nvSpPr>
          <p:spPr bwMode="auto">
            <a:xfrm>
              <a:off x="44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79" name="Oval 1138"/>
            <p:cNvSpPr>
              <a:spLocks noChangeArrowheads="1"/>
            </p:cNvSpPr>
            <p:nvPr/>
          </p:nvSpPr>
          <p:spPr bwMode="auto">
            <a:xfrm>
              <a:off x="44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0" name="Oval 1139"/>
            <p:cNvSpPr>
              <a:spLocks noChangeArrowheads="1"/>
            </p:cNvSpPr>
            <p:nvPr/>
          </p:nvSpPr>
          <p:spPr bwMode="auto">
            <a:xfrm>
              <a:off x="44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1" name="Oval 1140"/>
            <p:cNvSpPr>
              <a:spLocks noChangeArrowheads="1"/>
            </p:cNvSpPr>
            <p:nvPr/>
          </p:nvSpPr>
          <p:spPr bwMode="auto">
            <a:xfrm>
              <a:off x="44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2" name="Oval 1141"/>
            <p:cNvSpPr>
              <a:spLocks noChangeArrowheads="1"/>
            </p:cNvSpPr>
            <p:nvPr/>
          </p:nvSpPr>
          <p:spPr bwMode="auto">
            <a:xfrm>
              <a:off x="447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3" name="Oval 1142"/>
            <p:cNvSpPr>
              <a:spLocks noChangeArrowheads="1"/>
            </p:cNvSpPr>
            <p:nvPr/>
          </p:nvSpPr>
          <p:spPr bwMode="auto">
            <a:xfrm>
              <a:off x="447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4" name="Oval 1143"/>
            <p:cNvSpPr>
              <a:spLocks noChangeArrowheads="1"/>
            </p:cNvSpPr>
            <p:nvPr/>
          </p:nvSpPr>
          <p:spPr bwMode="auto">
            <a:xfrm>
              <a:off x="44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5" name="Oval 1144"/>
            <p:cNvSpPr>
              <a:spLocks noChangeArrowheads="1"/>
            </p:cNvSpPr>
            <p:nvPr/>
          </p:nvSpPr>
          <p:spPr bwMode="auto">
            <a:xfrm>
              <a:off x="447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6" name="Oval 1145"/>
            <p:cNvSpPr>
              <a:spLocks noChangeArrowheads="1"/>
            </p:cNvSpPr>
            <p:nvPr/>
          </p:nvSpPr>
          <p:spPr bwMode="auto">
            <a:xfrm>
              <a:off x="44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7" name="Oval 1146"/>
            <p:cNvSpPr>
              <a:spLocks noChangeArrowheads="1"/>
            </p:cNvSpPr>
            <p:nvPr/>
          </p:nvSpPr>
          <p:spPr bwMode="auto">
            <a:xfrm>
              <a:off x="44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8" name="Oval 1147"/>
            <p:cNvSpPr>
              <a:spLocks noChangeArrowheads="1"/>
            </p:cNvSpPr>
            <p:nvPr/>
          </p:nvSpPr>
          <p:spPr bwMode="auto">
            <a:xfrm>
              <a:off x="44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89" name="Oval 1148"/>
            <p:cNvSpPr>
              <a:spLocks noChangeArrowheads="1"/>
            </p:cNvSpPr>
            <p:nvPr/>
          </p:nvSpPr>
          <p:spPr bwMode="auto">
            <a:xfrm>
              <a:off x="44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0" name="Oval 1149"/>
            <p:cNvSpPr>
              <a:spLocks noChangeArrowheads="1"/>
            </p:cNvSpPr>
            <p:nvPr/>
          </p:nvSpPr>
          <p:spPr bwMode="auto">
            <a:xfrm>
              <a:off x="44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1" name="Oval 1150"/>
            <p:cNvSpPr>
              <a:spLocks noChangeArrowheads="1"/>
            </p:cNvSpPr>
            <p:nvPr/>
          </p:nvSpPr>
          <p:spPr bwMode="auto">
            <a:xfrm>
              <a:off x="44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2" name="Oval 1151"/>
            <p:cNvSpPr>
              <a:spLocks noChangeArrowheads="1"/>
            </p:cNvSpPr>
            <p:nvPr/>
          </p:nvSpPr>
          <p:spPr bwMode="auto">
            <a:xfrm>
              <a:off x="449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3" name="Oval 1152"/>
            <p:cNvSpPr>
              <a:spLocks noChangeArrowheads="1"/>
            </p:cNvSpPr>
            <p:nvPr/>
          </p:nvSpPr>
          <p:spPr bwMode="auto">
            <a:xfrm>
              <a:off x="44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4" name="Oval 1153"/>
            <p:cNvSpPr>
              <a:spLocks noChangeArrowheads="1"/>
            </p:cNvSpPr>
            <p:nvPr/>
          </p:nvSpPr>
          <p:spPr bwMode="auto">
            <a:xfrm>
              <a:off x="44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5" name="Oval 1154"/>
            <p:cNvSpPr>
              <a:spLocks noChangeArrowheads="1"/>
            </p:cNvSpPr>
            <p:nvPr/>
          </p:nvSpPr>
          <p:spPr bwMode="auto">
            <a:xfrm>
              <a:off x="44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6" name="Oval 1155"/>
            <p:cNvSpPr>
              <a:spLocks noChangeArrowheads="1"/>
            </p:cNvSpPr>
            <p:nvPr/>
          </p:nvSpPr>
          <p:spPr bwMode="auto">
            <a:xfrm>
              <a:off x="44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7" name="Oval 1156"/>
            <p:cNvSpPr>
              <a:spLocks noChangeArrowheads="1"/>
            </p:cNvSpPr>
            <p:nvPr/>
          </p:nvSpPr>
          <p:spPr bwMode="auto">
            <a:xfrm>
              <a:off x="450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8" name="Oval 1157"/>
            <p:cNvSpPr>
              <a:spLocks noChangeArrowheads="1"/>
            </p:cNvSpPr>
            <p:nvPr/>
          </p:nvSpPr>
          <p:spPr bwMode="auto">
            <a:xfrm>
              <a:off x="450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999" name="Oval 1158"/>
            <p:cNvSpPr>
              <a:spLocks noChangeArrowheads="1"/>
            </p:cNvSpPr>
            <p:nvPr/>
          </p:nvSpPr>
          <p:spPr bwMode="auto">
            <a:xfrm>
              <a:off x="45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0" name="Oval 1159"/>
            <p:cNvSpPr>
              <a:spLocks noChangeArrowheads="1"/>
            </p:cNvSpPr>
            <p:nvPr/>
          </p:nvSpPr>
          <p:spPr bwMode="auto">
            <a:xfrm>
              <a:off x="450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1" name="Oval 1160"/>
            <p:cNvSpPr>
              <a:spLocks noChangeArrowheads="1"/>
            </p:cNvSpPr>
            <p:nvPr/>
          </p:nvSpPr>
          <p:spPr bwMode="auto">
            <a:xfrm>
              <a:off x="45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2" name="Oval 1161"/>
            <p:cNvSpPr>
              <a:spLocks noChangeArrowheads="1"/>
            </p:cNvSpPr>
            <p:nvPr/>
          </p:nvSpPr>
          <p:spPr bwMode="auto">
            <a:xfrm>
              <a:off x="45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3" name="Oval 1162"/>
            <p:cNvSpPr>
              <a:spLocks noChangeArrowheads="1"/>
            </p:cNvSpPr>
            <p:nvPr/>
          </p:nvSpPr>
          <p:spPr bwMode="auto">
            <a:xfrm>
              <a:off x="45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4" name="Oval 1163"/>
            <p:cNvSpPr>
              <a:spLocks noChangeArrowheads="1"/>
            </p:cNvSpPr>
            <p:nvPr/>
          </p:nvSpPr>
          <p:spPr bwMode="auto">
            <a:xfrm>
              <a:off x="45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005" name="Oval 1164"/>
            <p:cNvSpPr>
              <a:spLocks noChangeArrowheads="1"/>
            </p:cNvSpPr>
            <p:nvPr/>
          </p:nvSpPr>
          <p:spPr bwMode="auto">
            <a:xfrm>
              <a:off x="45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8510" name="Group 1165"/>
          <p:cNvGrpSpPr>
            <a:grpSpLocks/>
          </p:cNvGrpSpPr>
          <p:nvPr/>
        </p:nvGrpSpPr>
        <p:grpSpPr bwMode="auto">
          <a:xfrm>
            <a:off x="7169150" y="1044575"/>
            <a:ext cx="560388" cy="17463"/>
            <a:chOff x="4516" y="658"/>
            <a:chExt cx="353" cy="11"/>
          </a:xfrm>
        </p:grpSpPr>
        <p:sp>
          <p:nvSpPr>
            <p:cNvPr id="99606" name="Oval 1166"/>
            <p:cNvSpPr>
              <a:spLocks noChangeArrowheads="1"/>
            </p:cNvSpPr>
            <p:nvPr/>
          </p:nvSpPr>
          <p:spPr bwMode="auto">
            <a:xfrm>
              <a:off x="45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7" name="Oval 1167"/>
            <p:cNvSpPr>
              <a:spLocks noChangeArrowheads="1"/>
            </p:cNvSpPr>
            <p:nvPr/>
          </p:nvSpPr>
          <p:spPr bwMode="auto">
            <a:xfrm>
              <a:off x="451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8" name="Oval 1168"/>
            <p:cNvSpPr>
              <a:spLocks noChangeArrowheads="1"/>
            </p:cNvSpPr>
            <p:nvPr/>
          </p:nvSpPr>
          <p:spPr bwMode="auto">
            <a:xfrm>
              <a:off x="45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9" name="Oval 1169"/>
            <p:cNvSpPr>
              <a:spLocks noChangeArrowheads="1"/>
            </p:cNvSpPr>
            <p:nvPr/>
          </p:nvSpPr>
          <p:spPr bwMode="auto">
            <a:xfrm>
              <a:off x="45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0" name="Oval 1170"/>
            <p:cNvSpPr>
              <a:spLocks noChangeArrowheads="1"/>
            </p:cNvSpPr>
            <p:nvPr/>
          </p:nvSpPr>
          <p:spPr bwMode="auto">
            <a:xfrm>
              <a:off x="45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1" name="Oval 1171"/>
            <p:cNvSpPr>
              <a:spLocks noChangeArrowheads="1"/>
            </p:cNvSpPr>
            <p:nvPr/>
          </p:nvSpPr>
          <p:spPr bwMode="auto">
            <a:xfrm>
              <a:off x="45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2" name="Oval 1172"/>
            <p:cNvSpPr>
              <a:spLocks noChangeArrowheads="1"/>
            </p:cNvSpPr>
            <p:nvPr/>
          </p:nvSpPr>
          <p:spPr bwMode="auto">
            <a:xfrm>
              <a:off x="452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3" name="Oval 1173"/>
            <p:cNvSpPr>
              <a:spLocks noChangeArrowheads="1"/>
            </p:cNvSpPr>
            <p:nvPr/>
          </p:nvSpPr>
          <p:spPr bwMode="auto">
            <a:xfrm>
              <a:off x="452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4" name="Oval 1174"/>
            <p:cNvSpPr>
              <a:spLocks noChangeArrowheads="1"/>
            </p:cNvSpPr>
            <p:nvPr/>
          </p:nvSpPr>
          <p:spPr bwMode="auto">
            <a:xfrm>
              <a:off x="45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5" name="Oval 1175"/>
            <p:cNvSpPr>
              <a:spLocks noChangeArrowheads="1"/>
            </p:cNvSpPr>
            <p:nvPr/>
          </p:nvSpPr>
          <p:spPr bwMode="auto">
            <a:xfrm>
              <a:off x="45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6" name="Oval 1176"/>
            <p:cNvSpPr>
              <a:spLocks noChangeArrowheads="1"/>
            </p:cNvSpPr>
            <p:nvPr/>
          </p:nvSpPr>
          <p:spPr bwMode="auto">
            <a:xfrm>
              <a:off x="453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7" name="Oval 1177"/>
            <p:cNvSpPr>
              <a:spLocks noChangeArrowheads="1"/>
            </p:cNvSpPr>
            <p:nvPr/>
          </p:nvSpPr>
          <p:spPr bwMode="auto">
            <a:xfrm>
              <a:off x="45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8" name="Oval 1178"/>
            <p:cNvSpPr>
              <a:spLocks noChangeArrowheads="1"/>
            </p:cNvSpPr>
            <p:nvPr/>
          </p:nvSpPr>
          <p:spPr bwMode="auto">
            <a:xfrm>
              <a:off x="45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19" name="Oval 1179"/>
            <p:cNvSpPr>
              <a:spLocks noChangeArrowheads="1"/>
            </p:cNvSpPr>
            <p:nvPr/>
          </p:nvSpPr>
          <p:spPr bwMode="auto">
            <a:xfrm>
              <a:off x="45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0" name="Oval 1180"/>
            <p:cNvSpPr>
              <a:spLocks noChangeArrowheads="1"/>
            </p:cNvSpPr>
            <p:nvPr/>
          </p:nvSpPr>
          <p:spPr bwMode="auto">
            <a:xfrm>
              <a:off x="45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1" name="Oval 1181"/>
            <p:cNvSpPr>
              <a:spLocks noChangeArrowheads="1"/>
            </p:cNvSpPr>
            <p:nvPr/>
          </p:nvSpPr>
          <p:spPr bwMode="auto">
            <a:xfrm>
              <a:off x="45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2" name="Oval 1182"/>
            <p:cNvSpPr>
              <a:spLocks noChangeArrowheads="1"/>
            </p:cNvSpPr>
            <p:nvPr/>
          </p:nvSpPr>
          <p:spPr bwMode="auto">
            <a:xfrm>
              <a:off x="454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3" name="Oval 1183"/>
            <p:cNvSpPr>
              <a:spLocks noChangeArrowheads="1"/>
            </p:cNvSpPr>
            <p:nvPr/>
          </p:nvSpPr>
          <p:spPr bwMode="auto">
            <a:xfrm>
              <a:off x="45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4" name="Oval 1184"/>
            <p:cNvSpPr>
              <a:spLocks noChangeArrowheads="1"/>
            </p:cNvSpPr>
            <p:nvPr/>
          </p:nvSpPr>
          <p:spPr bwMode="auto">
            <a:xfrm>
              <a:off x="45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5" name="Oval 1185"/>
            <p:cNvSpPr>
              <a:spLocks noChangeArrowheads="1"/>
            </p:cNvSpPr>
            <p:nvPr/>
          </p:nvSpPr>
          <p:spPr bwMode="auto">
            <a:xfrm>
              <a:off x="45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6" name="Oval 1186"/>
            <p:cNvSpPr>
              <a:spLocks noChangeArrowheads="1"/>
            </p:cNvSpPr>
            <p:nvPr/>
          </p:nvSpPr>
          <p:spPr bwMode="auto">
            <a:xfrm>
              <a:off x="45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7" name="Oval 1187"/>
            <p:cNvSpPr>
              <a:spLocks noChangeArrowheads="1"/>
            </p:cNvSpPr>
            <p:nvPr/>
          </p:nvSpPr>
          <p:spPr bwMode="auto">
            <a:xfrm>
              <a:off x="455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8" name="Oval 1188"/>
            <p:cNvSpPr>
              <a:spLocks noChangeArrowheads="1"/>
            </p:cNvSpPr>
            <p:nvPr/>
          </p:nvSpPr>
          <p:spPr bwMode="auto">
            <a:xfrm>
              <a:off x="4553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29" name="Oval 1189"/>
            <p:cNvSpPr>
              <a:spLocks noChangeArrowheads="1"/>
            </p:cNvSpPr>
            <p:nvPr/>
          </p:nvSpPr>
          <p:spPr bwMode="auto">
            <a:xfrm>
              <a:off x="45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0" name="Oval 1190"/>
            <p:cNvSpPr>
              <a:spLocks noChangeArrowheads="1"/>
            </p:cNvSpPr>
            <p:nvPr/>
          </p:nvSpPr>
          <p:spPr bwMode="auto">
            <a:xfrm>
              <a:off x="45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1" name="Oval 1191"/>
            <p:cNvSpPr>
              <a:spLocks noChangeArrowheads="1"/>
            </p:cNvSpPr>
            <p:nvPr/>
          </p:nvSpPr>
          <p:spPr bwMode="auto">
            <a:xfrm>
              <a:off x="455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2" name="Oval 1192"/>
            <p:cNvSpPr>
              <a:spLocks noChangeArrowheads="1"/>
            </p:cNvSpPr>
            <p:nvPr/>
          </p:nvSpPr>
          <p:spPr bwMode="auto">
            <a:xfrm>
              <a:off x="45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3" name="Oval 1193"/>
            <p:cNvSpPr>
              <a:spLocks noChangeArrowheads="1"/>
            </p:cNvSpPr>
            <p:nvPr/>
          </p:nvSpPr>
          <p:spPr bwMode="auto">
            <a:xfrm>
              <a:off x="45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4" name="Oval 1194"/>
            <p:cNvSpPr>
              <a:spLocks noChangeArrowheads="1"/>
            </p:cNvSpPr>
            <p:nvPr/>
          </p:nvSpPr>
          <p:spPr bwMode="auto">
            <a:xfrm>
              <a:off x="45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5" name="Oval 1195"/>
            <p:cNvSpPr>
              <a:spLocks noChangeArrowheads="1"/>
            </p:cNvSpPr>
            <p:nvPr/>
          </p:nvSpPr>
          <p:spPr bwMode="auto">
            <a:xfrm>
              <a:off x="45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6" name="Oval 1196"/>
            <p:cNvSpPr>
              <a:spLocks noChangeArrowheads="1"/>
            </p:cNvSpPr>
            <p:nvPr/>
          </p:nvSpPr>
          <p:spPr bwMode="auto">
            <a:xfrm>
              <a:off x="45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7" name="Oval 1197"/>
            <p:cNvSpPr>
              <a:spLocks noChangeArrowheads="1"/>
            </p:cNvSpPr>
            <p:nvPr/>
          </p:nvSpPr>
          <p:spPr bwMode="auto">
            <a:xfrm>
              <a:off x="456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8" name="Oval 1198"/>
            <p:cNvSpPr>
              <a:spLocks noChangeArrowheads="1"/>
            </p:cNvSpPr>
            <p:nvPr/>
          </p:nvSpPr>
          <p:spPr bwMode="auto">
            <a:xfrm>
              <a:off x="45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39" name="Oval 1199"/>
            <p:cNvSpPr>
              <a:spLocks noChangeArrowheads="1"/>
            </p:cNvSpPr>
            <p:nvPr/>
          </p:nvSpPr>
          <p:spPr bwMode="auto">
            <a:xfrm>
              <a:off x="45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0" name="Oval 1200"/>
            <p:cNvSpPr>
              <a:spLocks noChangeArrowheads="1"/>
            </p:cNvSpPr>
            <p:nvPr/>
          </p:nvSpPr>
          <p:spPr bwMode="auto">
            <a:xfrm>
              <a:off x="45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1" name="Oval 1201"/>
            <p:cNvSpPr>
              <a:spLocks noChangeArrowheads="1"/>
            </p:cNvSpPr>
            <p:nvPr/>
          </p:nvSpPr>
          <p:spPr bwMode="auto">
            <a:xfrm>
              <a:off x="45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2" name="Oval 1202"/>
            <p:cNvSpPr>
              <a:spLocks noChangeArrowheads="1"/>
            </p:cNvSpPr>
            <p:nvPr/>
          </p:nvSpPr>
          <p:spPr bwMode="auto">
            <a:xfrm>
              <a:off x="457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3" name="Oval 1203"/>
            <p:cNvSpPr>
              <a:spLocks noChangeArrowheads="1"/>
            </p:cNvSpPr>
            <p:nvPr/>
          </p:nvSpPr>
          <p:spPr bwMode="auto">
            <a:xfrm>
              <a:off x="457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4" name="Oval 1204"/>
            <p:cNvSpPr>
              <a:spLocks noChangeArrowheads="1"/>
            </p:cNvSpPr>
            <p:nvPr/>
          </p:nvSpPr>
          <p:spPr bwMode="auto">
            <a:xfrm>
              <a:off x="4579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5" name="Oval 1205"/>
            <p:cNvSpPr>
              <a:spLocks noChangeArrowheads="1"/>
            </p:cNvSpPr>
            <p:nvPr/>
          </p:nvSpPr>
          <p:spPr bwMode="auto">
            <a:xfrm>
              <a:off x="45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6" name="Oval 1206"/>
            <p:cNvSpPr>
              <a:spLocks noChangeArrowheads="1"/>
            </p:cNvSpPr>
            <p:nvPr/>
          </p:nvSpPr>
          <p:spPr bwMode="auto">
            <a:xfrm>
              <a:off x="45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7" name="Oval 1207"/>
            <p:cNvSpPr>
              <a:spLocks noChangeArrowheads="1"/>
            </p:cNvSpPr>
            <p:nvPr/>
          </p:nvSpPr>
          <p:spPr bwMode="auto">
            <a:xfrm>
              <a:off x="45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8" name="Oval 1208"/>
            <p:cNvSpPr>
              <a:spLocks noChangeArrowheads="1"/>
            </p:cNvSpPr>
            <p:nvPr/>
          </p:nvSpPr>
          <p:spPr bwMode="auto">
            <a:xfrm>
              <a:off x="45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49" name="Oval 1209"/>
            <p:cNvSpPr>
              <a:spLocks noChangeArrowheads="1"/>
            </p:cNvSpPr>
            <p:nvPr/>
          </p:nvSpPr>
          <p:spPr bwMode="auto">
            <a:xfrm>
              <a:off x="45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0" name="Oval 1210"/>
            <p:cNvSpPr>
              <a:spLocks noChangeArrowheads="1"/>
            </p:cNvSpPr>
            <p:nvPr/>
          </p:nvSpPr>
          <p:spPr bwMode="auto">
            <a:xfrm>
              <a:off x="45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1" name="Oval 1211"/>
            <p:cNvSpPr>
              <a:spLocks noChangeArrowheads="1"/>
            </p:cNvSpPr>
            <p:nvPr/>
          </p:nvSpPr>
          <p:spPr bwMode="auto">
            <a:xfrm>
              <a:off x="45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2" name="Oval 1212"/>
            <p:cNvSpPr>
              <a:spLocks noChangeArrowheads="1"/>
            </p:cNvSpPr>
            <p:nvPr/>
          </p:nvSpPr>
          <p:spPr bwMode="auto">
            <a:xfrm>
              <a:off x="459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3" name="Oval 1213"/>
            <p:cNvSpPr>
              <a:spLocks noChangeArrowheads="1"/>
            </p:cNvSpPr>
            <p:nvPr/>
          </p:nvSpPr>
          <p:spPr bwMode="auto">
            <a:xfrm>
              <a:off x="45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4" name="Oval 1214"/>
            <p:cNvSpPr>
              <a:spLocks noChangeArrowheads="1"/>
            </p:cNvSpPr>
            <p:nvPr/>
          </p:nvSpPr>
          <p:spPr bwMode="auto">
            <a:xfrm>
              <a:off x="45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5" name="Oval 1215"/>
            <p:cNvSpPr>
              <a:spLocks noChangeArrowheads="1"/>
            </p:cNvSpPr>
            <p:nvPr/>
          </p:nvSpPr>
          <p:spPr bwMode="auto">
            <a:xfrm>
              <a:off x="46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6" name="Oval 1216"/>
            <p:cNvSpPr>
              <a:spLocks noChangeArrowheads="1"/>
            </p:cNvSpPr>
            <p:nvPr/>
          </p:nvSpPr>
          <p:spPr bwMode="auto">
            <a:xfrm>
              <a:off x="46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7" name="Oval 1217"/>
            <p:cNvSpPr>
              <a:spLocks noChangeArrowheads="1"/>
            </p:cNvSpPr>
            <p:nvPr/>
          </p:nvSpPr>
          <p:spPr bwMode="auto">
            <a:xfrm>
              <a:off x="460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8" name="Oval 1218"/>
            <p:cNvSpPr>
              <a:spLocks noChangeArrowheads="1"/>
            </p:cNvSpPr>
            <p:nvPr/>
          </p:nvSpPr>
          <p:spPr bwMode="auto">
            <a:xfrm>
              <a:off x="460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59" name="Oval 1219"/>
            <p:cNvSpPr>
              <a:spLocks noChangeArrowheads="1"/>
            </p:cNvSpPr>
            <p:nvPr/>
          </p:nvSpPr>
          <p:spPr bwMode="auto">
            <a:xfrm>
              <a:off x="4605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0" name="Oval 1220"/>
            <p:cNvSpPr>
              <a:spLocks noChangeArrowheads="1"/>
            </p:cNvSpPr>
            <p:nvPr/>
          </p:nvSpPr>
          <p:spPr bwMode="auto">
            <a:xfrm>
              <a:off x="46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1" name="Oval 1221"/>
            <p:cNvSpPr>
              <a:spLocks noChangeArrowheads="1"/>
            </p:cNvSpPr>
            <p:nvPr/>
          </p:nvSpPr>
          <p:spPr bwMode="auto">
            <a:xfrm>
              <a:off x="46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2" name="Oval 1222"/>
            <p:cNvSpPr>
              <a:spLocks noChangeArrowheads="1"/>
            </p:cNvSpPr>
            <p:nvPr/>
          </p:nvSpPr>
          <p:spPr bwMode="auto">
            <a:xfrm>
              <a:off x="46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3" name="Oval 1223"/>
            <p:cNvSpPr>
              <a:spLocks noChangeArrowheads="1"/>
            </p:cNvSpPr>
            <p:nvPr/>
          </p:nvSpPr>
          <p:spPr bwMode="auto">
            <a:xfrm>
              <a:off x="46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4" name="Oval 1224"/>
            <p:cNvSpPr>
              <a:spLocks noChangeArrowheads="1"/>
            </p:cNvSpPr>
            <p:nvPr/>
          </p:nvSpPr>
          <p:spPr bwMode="auto">
            <a:xfrm>
              <a:off x="46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5" name="Oval 1225"/>
            <p:cNvSpPr>
              <a:spLocks noChangeArrowheads="1"/>
            </p:cNvSpPr>
            <p:nvPr/>
          </p:nvSpPr>
          <p:spPr bwMode="auto">
            <a:xfrm>
              <a:off x="46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6" name="Oval 1226"/>
            <p:cNvSpPr>
              <a:spLocks noChangeArrowheads="1"/>
            </p:cNvSpPr>
            <p:nvPr/>
          </p:nvSpPr>
          <p:spPr bwMode="auto">
            <a:xfrm>
              <a:off x="46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7" name="Oval 1227"/>
            <p:cNvSpPr>
              <a:spLocks noChangeArrowheads="1"/>
            </p:cNvSpPr>
            <p:nvPr/>
          </p:nvSpPr>
          <p:spPr bwMode="auto">
            <a:xfrm>
              <a:off x="462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8" name="Oval 1228"/>
            <p:cNvSpPr>
              <a:spLocks noChangeArrowheads="1"/>
            </p:cNvSpPr>
            <p:nvPr/>
          </p:nvSpPr>
          <p:spPr bwMode="auto">
            <a:xfrm>
              <a:off x="46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69" name="Oval 1229"/>
            <p:cNvSpPr>
              <a:spLocks noChangeArrowheads="1"/>
            </p:cNvSpPr>
            <p:nvPr/>
          </p:nvSpPr>
          <p:spPr bwMode="auto">
            <a:xfrm>
              <a:off x="46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0" name="Oval 1230"/>
            <p:cNvSpPr>
              <a:spLocks noChangeArrowheads="1"/>
            </p:cNvSpPr>
            <p:nvPr/>
          </p:nvSpPr>
          <p:spPr bwMode="auto">
            <a:xfrm>
              <a:off x="46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1" name="Oval 1231"/>
            <p:cNvSpPr>
              <a:spLocks noChangeArrowheads="1"/>
            </p:cNvSpPr>
            <p:nvPr/>
          </p:nvSpPr>
          <p:spPr bwMode="auto">
            <a:xfrm>
              <a:off x="46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2" name="Oval 1232"/>
            <p:cNvSpPr>
              <a:spLocks noChangeArrowheads="1"/>
            </p:cNvSpPr>
            <p:nvPr/>
          </p:nvSpPr>
          <p:spPr bwMode="auto">
            <a:xfrm>
              <a:off x="46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3" name="Oval 1233"/>
            <p:cNvSpPr>
              <a:spLocks noChangeArrowheads="1"/>
            </p:cNvSpPr>
            <p:nvPr/>
          </p:nvSpPr>
          <p:spPr bwMode="auto">
            <a:xfrm>
              <a:off x="463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4" name="Oval 1234"/>
            <p:cNvSpPr>
              <a:spLocks noChangeArrowheads="1"/>
            </p:cNvSpPr>
            <p:nvPr/>
          </p:nvSpPr>
          <p:spPr bwMode="auto">
            <a:xfrm>
              <a:off x="4631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5" name="Oval 1235"/>
            <p:cNvSpPr>
              <a:spLocks noChangeArrowheads="1"/>
            </p:cNvSpPr>
            <p:nvPr/>
          </p:nvSpPr>
          <p:spPr bwMode="auto">
            <a:xfrm>
              <a:off x="46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6" name="Oval 1236"/>
            <p:cNvSpPr>
              <a:spLocks noChangeArrowheads="1"/>
            </p:cNvSpPr>
            <p:nvPr/>
          </p:nvSpPr>
          <p:spPr bwMode="auto">
            <a:xfrm>
              <a:off x="46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7" name="Oval 1237"/>
            <p:cNvSpPr>
              <a:spLocks noChangeArrowheads="1"/>
            </p:cNvSpPr>
            <p:nvPr/>
          </p:nvSpPr>
          <p:spPr bwMode="auto">
            <a:xfrm>
              <a:off x="46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8" name="Oval 1238"/>
            <p:cNvSpPr>
              <a:spLocks noChangeArrowheads="1"/>
            </p:cNvSpPr>
            <p:nvPr/>
          </p:nvSpPr>
          <p:spPr bwMode="auto">
            <a:xfrm>
              <a:off x="46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79" name="Oval 1239"/>
            <p:cNvSpPr>
              <a:spLocks noChangeArrowheads="1"/>
            </p:cNvSpPr>
            <p:nvPr/>
          </p:nvSpPr>
          <p:spPr bwMode="auto">
            <a:xfrm>
              <a:off x="46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0" name="Oval 1240"/>
            <p:cNvSpPr>
              <a:spLocks noChangeArrowheads="1"/>
            </p:cNvSpPr>
            <p:nvPr/>
          </p:nvSpPr>
          <p:spPr bwMode="auto">
            <a:xfrm>
              <a:off x="46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1" name="Oval 1241"/>
            <p:cNvSpPr>
              <a:spLocks noChangeArrowheads="1"/>
            </p:cNvSpPr>
            <p:nvPr/>
          </p:nvSpPr>
          <p:spPr bwMode="auto">
            <a:xfrm>
              <a:off x="46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2" name="Oval 1242"/>
            <p:cNvSpPr>
              <a:spLocks noChangeArrowheads="1"/>
            </p:cNvSpPr>
            <p:nvPr/>
          </p:nvSpPr>
          <p:spPr bwMode="auto">
            <a:xfrm>
              <a:off x="464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3" name="Oval 1243"/>
            <p:cNvSpPr>
              <a:spLocks noChangeArrowheads="1"/>
            </p:cNvSpPr>
            <p:nvPr/>
          </p:nvSpPr>
          <p:spPr bwMode="auto">
            <a:xfrm>
              <a:off x="46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4" name="Oval 1244"/>
            <p:cNvSpPr>
              <a:spLocks noChangeArrowheads="1"/>
            </p:cNvSpPr>
            <p:nvPr/>
          </p:nvSpPr>
          <p:spPr bwMode="auto">
            <a:xfrm>
              <a:off x="46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5" name="Oval 1245"/>
            <p:cNvSpPr>
              <a:spLocks noChangeArrowheads="1"/>
            </p:cNvSpPr>
            <p:nvPr/>
          </p:nvSpPr>
          <p:spPr bwMode="auto">
            <a:xfrm>
              <a:off x="46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6" name="Oval 1246"/>
            <p:cNvSpPr>
              <a:spLocks noChangeArrowheads="1"/>
            </p:cNvSpPr>
            <p:nvPr/>
          </p:nvSpPr>
          <p:spPr bwMode="auto">
            <a:xfrm>
              <a:off x="46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7" name="Oval 1247"/>
            <p:cNvSpPr>
              <a:spLocks noChangeArrowheads="1"/>
            </p:cNvSpPr>
            <p:nvPr/>
          </p:nvSpPr>
          <p:spPr bwMode="auto">
            <a:xfrm>
              <a:off x="46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8" name="Oval 1248"/>
            <p:cNvSpPr>
              <a:spLocks noChangeArrowheads="1"/>
            </p:cNvSpPr>
            <p:nvPr/>
          </p:nvSpPr>
          <p:spPr bwMode="auto">
            <a:xfrm>
              <a:off x="465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89" name="Oval 1249"/>
            <p:cNvSpPr>
              <a:spLocks noChangeArrowheads="1"/>
            </p:cNvSpPr>
            <p:nvPr/>
          </p:nvSpPr>
          <p:spPr bwMode="auto">
            <a:xfrm>
              <a:off x="4657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0" name="Oval 1250"/>
            <p:cNvSpPr>
              <a:spLocks noChangeArrowheads="1"/>
            </p:cNvSpPr>
            <p:nvPr/>
          </p:nvSpPr>
          <p:spPr bwMode="auto">
            <a:xfrm>
              <a:off x="46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1" name="Oval 1251"/>
            <p:cNvSpPr>
              <a:spLocks noChangeArrowheads="1"/>
            </p:cNvSpPr>
            <p:nvPr/>
          </p:nvSpPr>
          <p:spPr bwMode="auto">
            <a:xfrm>
              <a:off x="46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2" name="Oval 1252"/>
            <p:cNvSpPr>
              <a:spLocks noChangeArrowheads="1"/>
            </p:cNvSpPr>
            <p:nvPr/>
          </p:nvSpPr>
          <p:spPr bwMode="auto">
            <a:xfrm>
              <a:off x="46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3" name="Oval 1253"/>
            <p:cNvSpPr>
              <a:spLocks noChangeArrowheads="1"/>
            </p:cNvSpPr>
            <p:nvPr/>
          </p:nvSpPr>
          <p:spPr bwMode="auto">
            <a:xfrm>
              <a:off x="46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4" name="Oval 1254"/>
            <p:cNvSpPr>
              <a:spLocks noChangeArrowheads="1"/>
            </p:cNvSpPr>
            <p:nvPr/>
          </p:nvSpPr>
          <p:spPr bwMode="auto">
            <a:xfrm>
              <a:off x="46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5" name="Oval 1255"/>
            <p:cNvSpPr>
              <a:spLocks noChangeArrowheads="1"/>
            </p:cNvSpPr>
            <p:nvPr/>
          </p:nvSpPr>
          <p:spPr bwMode="auto">
            <a:xfrm>
              <a:off x="46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6" name="Oval 1256"/>
            <p:cNvSpPr>
              <a:spLocks noChangeArrowheads="1"/>
            </p:cNvSpPr>
            <p:nvPr/>
          </p:nvSpPr>
          <p:spPr bwMode="auto">
            <a:xfrm>
              <a:off x="46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7" name="Oval 1257"/>
            <p:cNvSpPr>
              <a:spLocks noChangeArrowheads="1"/>
            </p:cNvSpPr>
            <p:nvPr/>
          </p:nvSpPr>
          <p:spPr bwMode="auto">
            <a:xfrm>
              <a:off x="467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8" name="Oval 1258"/>
            <p:cNvSpPr>
              <a:spLocks noChangeArrowheads="1"/>
            </p:cNvSpPr>
            <p:nvPr/>
          </p:nvSpPr>
          <p:spPr bwMode="auto">
            <a:xfrm>
              <a:off x="46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99" name="Oval 1259"/>
            <p:cNvSpPr>
              <a:spLocks noChangeArrowheads="1"/>
            </p:cNvSpPr>
            <p:nvPr/>
          </p:nvSpPr>
          <p:spPr bwMode="auto">
            <a:xfrm>
              <a:off x="46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0" name="Oval 1260"/>
            <p:cNvSpPr>
              <a:spLocks noChangeArrowheads="1"/>
            </p:cNvSpPr>
            <p:nvPr/>
          </p:nvSpPr>
          <p:spPr bwMode="auto">
            <a:xfrm>
              <a:off x="46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1" name="Oval 1261"/>
            <p:cNvSpPr>
              <a:spLocks noChangeArrowheads="1"/>
            </p:cNvSpPr>
            <p:nvPr/>
          </p:nvSpPr>
          <p:spPr bwMode="auto">
            <a:xfrm>
              <a:off x="46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2" name="Oval 1262"/>
            <p:cNvSpPr>
              <a:spLocks noChangeArrowheads="1"/>
            </p:cNvSpPr>
            <p:nvPr/>
          </p:nvSpPr>
          <p:spPr bwMode="auto">
            <a:xfrm>
              <a:off x="46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3" name="Oval 1263"/>
            <p:cNvSpPr>
              <a:spLocks noChangeArrowheads="1"/>
            </p:cNvSpPr>
            <p:nvPr/>
          </p:nvSpPr>
          <p:spPr bwMode="auto">
            <a:xfrm>
              <a:off x="46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4" name="Oval 1264"/>
            <p:cNvSpPr>
              <a:spLocks noChangeArrowheads="1"/>
            </p:cNvSpPr>
            <p:nvPr/>
          </p:nvSpPr>
          <p:spPr bwMode="auto">
            <a:xfrm>
              <a:off x="468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5" name="Oval 1265"/>
            <p:cNvSpPr>
              <a:spLocks noChangeArrowheads="1"/>
            </p:cNvSpPr>
            <p:nvPr/>
          </p:nvSpPr>
          <p:spPr bwMode="auto">
            <a:xfrm>
              <a:off x="46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6" name="Oval 1266"/>
            <p:cNvSpPr>
              <a:spLocks noChangeArrowheads="1"/>
            </p:cNvSpPr>
            <p:nvPr/>
          </p:nvSpPr>
          <p:spPr bwMode="auto">
            <a:xfrm>
              <a:off x="46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7" name="Oval 1267"/>
            <p:cNvSpPr>
              <a:spLocks noChangeArrowheads="1"/>
            </p:cNvSpPr>
            <p:nvPr/>
          </p:nvSpPr>
          <p:spPr bwMode="auto">
            <a:xfrm>
              <a:off x="46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8" name="Oval 1268"/>
            <p:cNvSpPr>
              <a:spLocks noChangeArrowheads="1"/>
            </p:cNvSpPr>
            <p:nvPr/>
          </p:nvSpPr>
          <p:spPr bwMode="auto">
            <a:xfrm>
              <a:off x="46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09" name="Oval 1269"/>
            <p:cNvSpPr>
              <a:spLocks noChangeArrowheads="1"/>
            </p:cNvSpPr>
            <p:nvPr/>
          </p:nvSpPr>
          <p:spPr bwMode="auto">
            <a:xfrm>
              <a:off x="469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0" name="Oval 1270"/>
            <p:cNvSpPr>
              <a:spLocks noChangeArrowheads="1"/>
            </p:cNvSpPr>
            <p:nvPr/>
          </p:nvSpPr>
          <p:spPr bwMode="auto">
            <a:xfrm>
              <a:off x="469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1" name="Oval 1271"/>
            <p:cNvSpPr>
              <a:spLocks noChangeArrowheads="1"/>
            </p:cNvSpPr>
            <p:nvPr/>
          </p:nvSpPr>
          <p:spPr bwMode="auto">
            <a:xfrm>
              <a:off x="46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2" name="Oval 1272"/>
            <p:cNvSpPr>
              <a:spLocks noChangeArrowheads="1"/>
            </p:cNvSpPr>
            <p:nvPr/>
          </p:nvSpPr>
          <p:spPr bwMode="auto">
            <a:xfrm>
              <a:off x="469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3" name="Oval 1273"/>
            <p:cNvSpPr>
              <a:spLocks noChangeArrowheads="1"/>
            </p:cNvSpPr>
            <p:nvPr/>
          </p:nvSpPr>
          <p:spPr bwMode="auto">
            <a:xfrm>
              <a:off x="47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4" name="Oval 1274"/>
            <p:cNvSpPr>
              <a:spLocks noChangeArrowheads="1"/>
            </p:cNvSpPr>
            <p:nvPr/>
          </p:nvSpPr>
          <p:spPr bwMode="auto">
            <a:xfrm>
              <a:off x="47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5" name="Oval 1275"/>
            <p:cNvSpPr>
              <a:spLocks noChangeArrowheads="1"/>
            </p:cNvSpPr>
            <p:nvPr/>
          </p:nvSpPr>
          <p:spPr bwMode="auto">
            <a:xfrm>
              <a:off x="47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6" name="Oval 1276"/>
            <p:cNvSpPr>
              <a:spLocks noChangeArrowheads="1"/>
            </p:cNvSpPr>
            <p:nvPr/>
          </p:nvSpPr>
          <p:spPr bwMode="auto">
            <a:xfrm>
              <a:off x="47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7" name="Oval 1277"/>
            <p:cNvSpPr>
              <a:spLocks noChangeArrowheads="1"/>
            </p:cNvSpPr>
            <p:nvPr/>
          </p:nvSpPr>
          <p:spPr bwMode="auto">
            <a:xfrm>
              <a:off x="47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8" name="Oval 1278"/>
            <p:cNvSpPr>
              <a:spLocks noChangeArrowheads="1"/>
            </p:cNvSpPr>
            <p:nvPr/>
          </p:nvSpPr>
          <p:spPr bwMode="auto">
            <a:xfrm>
              <a:off x="47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19" name="Oval 1279"/>
            <p:cNvSpPr>
              <a:spLocks noChangeArrowheads="1"/>
            </p:cNvSpPr>
            <p:nvPr/>
          </p:nvSpPr>
          <p:spPr bwMode="auto">
            <a:xfrm>
              <a:off x="470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0" name="Oval 1280"/>
            <p:cNvSpPr>
              <a:spLocks noChangeArrowheads="1"/>
            </p:cNvSpPr>
            <p:nvPr/>
          </p:nvSpPr>
          <p:spPr bwMode="auto">
            <a:xfrm>
              <a:off x="47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1" name="Oval 1281"/>
            <p:cNvSpPr>
              <a:spLocks noChangeArrowheads="1"/>
            </p:cNvSpPr>
            <p:nvPr/>
          </p:nvSpPr>
          <p:spPr bwMode="auto">
            <a:xfrm>
              <a:off x="47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2" name="Oval 1282"/>
            <p:cNvSpPr>
              <a:spLocks noChangeArrowheads="1"/>
            </p:cNvSpPr>
            <p:nvPr/>
          </p:nvSpPr>
          <p:spPr bwMode="auto">
            <a:xfrm>
              <a:off x="47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3" name="Oval 1283"/>
            <p:cNvSpPr>
              <a:spLocks noChangeArrowheads="1"/>
            </p:cNvSpPr>
            <p:nvPr/>
          </p:nvSpPr>
          <p:spPr bwMode="auto">
            <a:xfrm>
              <a:off x="47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4" name="Oval 1284"/>
            <p:cNvSpPr>
              <a:spLocks noChangeArrowheads="1"/>
            </p:cNvSpPr>
            <p:nvPr/>
          </p:nvSpPr>
          <p:spPr bwMode="auto">
            <a:xfrm>
              <a:off x="472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5" name="Oval 1285"/>
            <p:cNvSpPr>
              <a:spLocks noChangeArrowheads="1"/>
            </p:cNvSpPr>
            <p:nvPr/>
          </p:nvSpPr>
          <p:spPr bwMode="auto">
            <a:xfrm>
              <a:off x="472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6" name="Oval 1286"/>
            <p:cNvSpPr>
              <a:spLocks noChangeArrowheads="1"/>
            </p:cNvSpPr>
            <p:nvPr/>
          </p:nvSpPr>
          <p:spPr bwMode="auto">
            <a:xfrm>
              <a:off x="47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7" name="Oval 1287"/>
            <p:cNvSpPr>
              <a:spLocks noChangeArrowheads="1"/>
            </p:cNvSpPr>
            <p:nvPr/>
          </p:nvSpPr>
          <p:spPr bwMode="auto">
            <a:xfrm>
              <a:off x="47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8" name="Oval 1288"/>
            <p:cNvSpPr>
              <a:spLocks noChangeArrowheads="1"/>
            </p:cNvSpPr>
            <p:nvPr/>
          </p:nvSpPr>
          <p:spPr bwMode="auto">
            <a:xfrm>
              <a:off x="472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29" name="Oval 1289"/>
            <p:cNvSpPr>
              <a:spLocks noChangeArrowheads="1"/>
            </p:cNvSpPr>
            <p:nvPr/>
          </p:nvSpPr>
          <p:spPr bwMode="auto">
            <a:xfrm>
              <a:off x="47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0" name="Oval 1290"/>
            <p:cNvSpPr>
              <a:spLocks noChangeArrowheads="1"/>
            </p:cNvSpPr>
            <p:nvPr/>
          </p:nvSpPr>
          <p:spPr bwMode="auto">
            <a:xfrm>
              <a:off x="47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1" name="Oval 1291"/>
            <p:cNvSpPr>
              <a:spLocks noChangeArrowheads="1"/>
            </p:cNvSpPr>
            <p:nvPr/>
          </p:nvSpPr>
          <p:spPr bwMode="auto">
            <a:xfrm>
              <a:off x="47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2" name="Oval 1292"/>
            <p:cNvSpPr>
              <a:spLocks noChangeArrowheads="1"/>
            </p:cNvSpPr>
            <p:nvPr/>
          </p:nvSpPr>
          <p:spPr bwMode="auto">
            <a:xfrm>
              <a:off x="47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3" name="Oval 1293"/>
            <p:cNvSpPr>
              <a:spLocks noChangeArrowheads="1"/>
            </p:cNvSpPr>
            <p:nvPr/>
          </p:nvSpPr>
          <p:spPr bwMode="auto">
            <a:xfrm>
              <a:off x="47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4" name="Oval 1294"/>
            <p:cNvSpPr>
              <a:spLocks noChangeArrowheads="1"/>
            </p:cNvSpPr>
            <p:nvPr/>
          </p:nvSpPr>
          <p:spPr bwMode="auto">
            <a:xfrm>
              <a:off x="473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5" name="Oval 1295"/>
            <p:cNvSpPr>
              <a:spLocks noChangeArrowheads="1"/>
            </p:cNvSpPr>
            <p:nvPr/>
          </p:nvSpPr>
          <p:spPr bwMode="auto">
            <a:xfrm>
              <a:off x="47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6" name="Oval 1296"/>
            <p:cNvSpPr>
              <a:spLocks noChangeArrowheads="1"/>
            </p:cNvSpPr>
            <p:nvPr/>
          </p:nvSpPr>
          <p:spPr bwMode="auto">
            <a:xfrm>
              <a:off x="47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7" name="Oval 1297"/>
            <p:cNvSpPr>
              <a:spLocks noChangeArrowheads="1"/>
            </p:cNvSpPr>
            <p:nvPr/>
          </p:nvSpPr>
          <p:spPr bwMode="auto">
            <a:xfrm>
              <a:off x="47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8" name="Oval 1298"/>
            <p:cNvSpPr>
              <a:spLocks noChangeArrowheads="1"/>
            </p:cNvSpPr>
            <p:nvPr/>
          </p:nvSpPr>
          <p:spPr bwMode="auto">
            <a:xfrm>
              <a:off x="47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39" name="Oval 1299"/>
            <p:cNvSpPr>
              <a:spLocks noChangeArrowheads="1"/>
            </p:cNvSpPr>
            <p:nvPr/>
          </p:nvSpPr>
          <p:spPr bwMode="auto">
            <a:xfrm>
              <a:off x="474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0" name="Oval 1300"/>
            <p:cNvSpPr>
              <a:spLocks noChangeArrowheads="1"/>
            </p:cNvSpPr>
            <p:nvPr/>
          </p:nvSpPr>
          <p:spPr bwMode="auto">
            <a:xfrm>
              <a:off x="474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1" name="Oval 1301"/>
            <p:cNvSpPr>
              <a:spLocks noChangeArrowheads="1"/>
            </p:cNvSpPr>
            <p:nvPr/>
          </p:nvSpPr>
          <p:spPr bwMode="auto">
            <a:xfrm>
              <a:off x="47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2" name="Oval 1302"/>
            <p:cNvSpPr>
              <a:spLocks noChangeArrowheads="1"/>
            </p:cNvSpPr>
            <p:nvPr/>
          </p:nvSpPr>
          <p:spPr bwMode="auto">
            <a:xfrm>
              <a:off x="47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3" name="Oval 1303"/>
            <p:cNvSpPr>
              <a:spLocks noChangeArrowheads="1"/>
            </p:cNvSpPr>
            <p:nvPr/>
          </p:nvSpPr>
          <p:spPr bwMode="auto">
            <a:xfrm>
              <a:off x="475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4" name="Oval 1304"/>
            <p:cNvSpPr>
              <a:spLocks noChangeArrowheads="1"/>
            </p:cNvSpPr>
            <p:nvPr/>
          </p:nvSpPr>
          <p:spPr bwMode="auto">
            <a:xfrm>
              <a:off x="47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5" name="Oval 1305"/>
            <p:cNvSpPr>
              <a:spLocks noChangeArrowheads="1"/>
            </p:cNvSpPr>
            <p:nvPr/>
          </p:nvSpPr>
          <p:spPr bwMode="auto">
            <a:xfrm>
              <a:off x="47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6" name="Oval 1306"/>
            <p:cNvSpPr>
              <a:spLocks noChangeArrowheads="1"/>
            </p:cNvSpPr>
            <p:nvPr/>
          </p:nvSpPr>
          <p:spPr bwMode="auto">
            <a:xfrm>
              <a:off x="47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7" name="Oval 1307"/>
            <p:cNvSpPr>
              <a:spLocks noChangeArrowheads="1"/>
            </p:cNvSpPr>
            <p:nvPr/>
          </p:nvSpPr>
          <p:spPr bwMode="auto">
            <a:xfrm>
              <a:off x="47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8" name="Oval 1308"/>
            <p:cNvSpPr>
              <a:spLocks noChangeArrowheads="1"/>
            </p:cNvSpPr>
            <p:nvPr/>
          </p:nvSpPr>
          <p:spPr bwMode="auto">
            <a:xfrm>
              <a:off x="47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49" name="Oval 1309"/>
            <p:cNvSpPr>
              <a:spLocks noChangeArrowheads="1"/>
            </p:cNvSpPr>
            <p:nvPr/>
          </p:nvSpPr>
          <p:spPr bwMode="auto">
            <a:xfrm>
              <a:off x="476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0" name="Oval 1310"/>
            <p:cNvSpPr>
              <a:spLocks noChangeArrowheads="1"/>
            </p:cNvSpPr>
            <p:nvPr/>
          </p:nvSpPr>
          <p:spPr bwMode="auto">
            <a:xfrm>
              <a:off x="47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1" name="Oval 1311"/>
            <p:cNvSpPr>
              <a:spLocks noChangeArrowheads="1"/>
            </p:cNvSpPr>
            <p:nvPr/>
          </p:nvSpPr>
          <p:spPr bwMode="auto">
            <a:xfrm>
              <a:off x="47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2" name="Oval 1312"/>
            <p:cNvSpPr>
              <a:spLocks noChangeArrowheads="1"/>
            </p:cNvSpPr>
            <p:nvPr/>
          </p:nvSpPr>
          <p:spPr bwMode="auto">
            <a:xfrm>
              <a:off x="47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3" name="Oval 1313"/>
            <p:cNvSpPr>
              <a:spLocks noChangeArrowheads="1"/>
            </p:cNvSpPr>
            <p:nvPr/>
          </p:nvSpPr>
          <p:spPr bwMode="auto">
            <a:xfrm>
              <a:off x="47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4" name="Oval 1314"/>
            <p:cNvSpPr>
              <a:spLocks noChangeArrowheads="1"/>
            </p:cNvSpPr>
            <p:nvPr/>
          </p:nvSpPr>
          <p:spPr bwMode="auto">
            <a:xfrm>
              <a:off x="477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5" name="Oval 1315"/>
            <p:cNvSpPr>
              <a:spLocks noChangeArrowheads="1"/>
            </p:cNvSpPr>
            <p:nvPr/>
          </p:nvSpPr>
          <p:spPr bwMode="auto">
            <a:xfrm>
              <a:off x="477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6" name="Oval 1316"/>
            <p:cNvSpPr>
              <a:spLocks noChangeArrowheads="1"/>
            </p:cNvSpPr>
            <p:nvPr/>
          </p:nvSpPr>
          <p:spPr bwMode="auto">
            <a:xfrm>
              <a:off x="477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7" name="Oval 1317"/>
            <p:cNvSpPr>
              <a:spLocks noChangeArrowheads="1"/>
            </p:cNvSpPr>
            <p:nvPr/>
          </p:nvSpPr>
          <p:spPr bwMode="auto">
            <a:xfrm>
              <a:off x="47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8" name="Oval 1318"/>
            <p:cNvSpPr>
              <a:spLocks noChangeArrowheads="1"/>
            </p:cNvSpPr>
            <p:nvPr/>
          </p:nvSpPr>
          <p:spPr bwMode="auto">
            <a:xfrm>
              <a:off x="477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59" name="Oval 1319"/>
            <p:cNvSpPr>
              <a:spLocks noChangeArrowheads="1"/>
            </p:cNvSpPr>
            <p:nvPr/>
          </p:nvSpPr>
          <p:spPr bwMode="auto">
            <a:xfrm>
              <a:off x="47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0" name="Oval 1320"/>
            <p:cNvSpPr>
              <a:spLocks noChangeArrowheads="1"/>
            </p:cNvSpPr>
            <p:nvPr/>
          </p:nvSpPr>
          <p:spPr bwMode="auto">
            <a:xfrm>
              <a:off x="47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1" name="Oval 1321"/>
            <p:cNvSpPr>
              <a:spLocks noChangeArrowheads="1"/>
            </p:cNvSpPr>
            <p:nvPr/>
          </p:nvSpPr>
          <p:spPr bwMode="auto">
            <a:xfrm>
              <a:off x="47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2" name="Oval 1322"/>
            <p:cNvSpPr>
              <a:spLocks noChangeArrowheads="1"/>
            </p:cNvSpPr>
            <p:nvPr/>
          </p:nvSpPr>
          <p:spPr bwMode="auto">
            <a:xfrm>
              <a:off x="47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3" name="Oval 1323"/>
            <p:cNvSpPr>
              <a:spLocks noChangeArrowheads="1"/>
            </p:cNvSpPr>
            <p:nvPr/>
          </p:nvSpPr>
          <p:spPr bwMode="auto">
            <a:xfrm>
              <a:off x="47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4" name="Oval 1324"/>
            <p:cNvSpPr>
              <a:spLocks noChangeArrowheads="1"/>
            </p:cNvSpPr>
            <p:nvPr/>
          </p:nvSpPr>
          <p:spPr bwMode="auto">
            <a:xfrm>
              <a:off x="478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5" name="Oval 1325"/>
            <p:cNvSpPr>
              <a:spLocks noChangeArrowheads="1"/>
            </p:cNvSpPr>
            <p:nvPr/>
          </p:nvSpPr>
          <p:spPr bwMode="auto">
            <a:xfrm>
              <a:off x="47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6" name="Oval 1326"/>
            <p:cNvSpPr>
              <a:spLocks noChangeArrowheads="1"/>
            </p:cNvSpPr>
            <p:nvPr/>
          </p:nvSpPr>
          <p:spPr bwMode="auto">
            <a:xfrm>
              <a:off x="47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7" name="Oval 1327"/>
            <p:cNvSpPr>
              <a:spLocks noChangeArrowheads="1"/>
            </p:cNvSpPr>
            <p:nvPr/>
          </p:nvSpPr>
          <p:spPr bwMode="auto">
            <a:xfrm>
              <a:off x="47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8" name="Oval 1328"/>
            <p:cNvSpPr>
              <a:spLocks noChangeArrowheads="1"/>
            </p:cNvSpPr>
            <p:nvPr/>
          </p:nvSpPr>
          <p:spPr bwMode="auto">
            <a:xfrm>
              <a:off x="47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69" name="Oval 1329"/>
            <p:cNvSpPr>
              <a:spLocks noChangeArrowheads="1"/>
            </p:cNvSpPr>
            <p:nvPr/>
          </p:nvSpPr>
          <p:spPr bwMode="auto">
            <a:xfrm>
              <a:off x="479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0" name="Oval 1330"/>
            <p:cNvSpPr>
              <a:spLocks noChangeArrowheads="1"/>
            </p:cNvSpPr>
            <p:nvPr/>
          </p:nvSpPr>
          <p:spPr bwMode="auto">
            <a:xfrm>
              <a:off x="479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1" name="Oval 1331"/>
            <p:cNvSpPr>
              <a:spLocks noChangeArrowheads="1"/>
            </p:cNvSpPr>
            <p:nvPr/>
          </p:nvSpPr>
          <p:spPr bwMode="auto">
            <a:xfrm>
              <a:off x="479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2" name="Oval 1332"/>
            <p:cNvSpPr>
              <a:spLocks noChangeArrowheads="1"/>
            </p:cNvSpPr>
            <p:nvPr/>
          </p:nvSpPr>
          <p:spPr bwMode="auto">
            <a:xfrm>
              <a:off x="48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3" name="Oval 1333"/>
            <p:cNvSpPr>
              <a:spLocks noChangeArrowheads="1"/>
            </p:cNvSpPr>
            <p:nvPr/>
          </p:nvSpPr>
          <p:spPr bwMode="auto">
            <a:xfrm>
              <a:off x="480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4" name="Oval 1334"/>
            <p:cNvSpPr>
              <a:spLocks noChangeArrowheads="1"/>
            </p:cNvSpPr>
            <p:nvPr/>
          </p:nvSpPr>
          <p:spPr bwMode="auto">
            <a:xfrm>
              <a:off x="48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5" name="Oval 1335"/>
            <p:cNvSpPr>
              <a:spLocks noChangeArrowheads="1"/>
            </p:cNvSpPr>
            <p:nvPr/>
          </p:nvSpPr>
          <p:spPr bwMode="auto">
            <a:xfrm>
              <a:off x="48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6" name="Oval 1336"/>
            <p:cNvSpPr>
              <a:spLocks noChangeArrowheads="1"/>
            </p:cNvSpPr>
            <p:nvPr/>
          </p:nvSpPr>
          <p:spPr bwMode="auto">
            <a:xfrm>
              <a:off x="48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7" name="Oval 1337"/>
            <p:cNvSpPr>
              <a:spLocks noChangeArrowheads="1"/>
            </p:cNvSpPr>
            <p:nvPr/>
          </p:nvSpPr>
          <p:spPr bwMode="auto">
            <a:xfrm>
              <a:off x="48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8" name="Oval 1338"/>
            <p:cNvSpPr>
              <a:spLocks noChangeArrowheads="1"/>
            </p:cNvSpPr>
            <p:nvPr/>
          </p:nvSpPr>
          <p:spPr bwMode="auto">
            <a:xfrm>
              <a:off x="48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79" name="Oval 1339"/>
            <p:cNvSpPr>
              <a:spLocks noChangeArrowheads="1"/>
            </p:cNvSpPr>
            <p:nvPr/>
          </p:nvSpPr>
          <p:spPr bwMode="auto">
            <a:xfrm>
              <a:off x="481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0" name="Oval 1340"/>
            <p:cNvSpPr>
              <a:spLocks noChangeArrowheads="1"/>
            </p:cNvSpPr>
            <p:nvPr/>
          </p:nvSpPr>
          <p:spPr bwMode="auto">
            <a:xfrm>
              <a:off x="48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1" name="Oval 1341"/>
            <p:cNvSpPr>
              <a:spLocks noChangeArrowheads="1"/>
            </p:cNvSpPr>
            <p:nvPr/>
          </p:nvSpPr>
          <p:spPr bwMode="auto">
            <a:xfrm>
              <a:off x="48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2" name="Oval 1342"/>
            <p:cNvSpPr>
              <a:spLocks noChangeArrowheads="1"/>
            </p:cNvSpPr>
            <p:nvPr/>
          </p:nvSpPr>
          <p:spPr bwMode="auto">
            <a:xfrm>
              <a:off x="48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3" name="Oval 1343"/>
            <p:cNvSpPr>
              <a:spLocks noChangeArrowheads="1"/>
            </p:cNvSpPr>
            <p:nvPr/>
          </p:nvSpPr>
          <p:spPr bwMode="auto">
            <a:xfrm>
              <a:off x="48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4" name="Oval 1344"/>
            <p:cNvSpPr>
              <a:spLocks noChangeArrowheads="1"/>
            </p:cNvSpPr>
            <p:nvPr/>
          </p:nvSpPr>
          <p:spPr bwMode="auto">
            <a:xfrm>
              <a:off x="48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5" name="Oval 1345"/>
            <p:cNvSpPr>
              <a:spLocks noChangeArrowheads="1"/>
            </p:cNvSpPr>
            <p:nvPr/>
          </p:nvSpPr>
          <p:spPr bwMode="auto">
            <a:xfrm>
              <a:off x="482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6" name="Oval 1346"/>
            <p:cNvSpPr>
              <a:spLocks noChangeArrowheads="1"/>
            </p:cNvSpPr>
            <p:nvPr/>
          </p:nvSpPr>
          <p:spPr bwMode="auto">
            <a:xfrm>
              <a:off x="482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7" name="Oval 1347"/>
            <p:cNvSpPr>
              <a:spLocks noChangeArrowheads="1"/>
            </p:cNvSpPr>
            <p:nvPr/>
          </p:nvSpPr>
          <p:spPr bwMode="auto">
            <a:xfrm>
              <a:off x="48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8" name="Oval 1348"/>
            <p:cNvSpPr>
              <a:spLocks noChangeArrowheads="1"/>
            </p:cNvSpPr>
            <p:nvPr/>
          </p:nvSpPr>
          <p:spPr bwMode="auto">
            <a:xfrm>
              <a:off x="482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89" name="Oval 1349"/>
            <p:cNvSpPr>
              <a:spLocks noChangeArrowheads="1"/>
            </p:cNvSpPr>
            <p:nvPr/>
          </p:nvSpPr>
          <p:spPr bwMode="auto">
            <a:xfrm>
              <a:off x="48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0" name="Oval 1350"/>
            <p:cNvSpPr>
              <a:spLocks noChangeArrowheads="1"/>
            </p:cNvSpPr>
            <p:nvPr/>
          </p:nvSpPr>
          <p:spPr bwMode="auto">
            <a:xfrm>
              <a:off x="48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1" name="Oval 1351"/>
            <p:cNvSpPr>
              <a:spLocks noChangeArrowheads="1"/>
            </p:cNvSpPr>
            <p:nvPr/>
          </p:nvSpPr>
          <p:spPr bwMode="auto">
            <a:xfrm>
              <a:off x="48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2" name="Oval 1352"/>
            <p:cNvSpPr>
              <a:spLocks noChangeArrowheads="1"/>
            </p:cNvSpPr>
            <p:nvPr/>
          </p:nvSpPr>
          <p:spPr bwMode="auto">
            <a:xfrm>
              <a:off x="48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3" name="Oval 1353"/>
            <p:cNvSpPr>
              <a:spLocks noChangeArrowheads="1"/>
            </p:cNvSpPr>
            <p:nvPr/>
          </p:nvSpPr>
          <p:spPr bwMode="auto">
            <a:xfrm>
              <a:off x="48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4" name="Oval 1354"/>
            <p:cNvSpPr>
              <a:spLocks noChangeArrowheads="1"/>
            </p:cNvSpPr>
            <p:nvPr/>
          </p:nvSpPr>
          <p:spPr bwMode="auto">
            <a:xfrm>
              <a:off x="483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5" name="Oval 1355"/>
            <p:cNvSpPr>
              <a:spLocks noChangeArrowheads="1"/>
            </p:cNvSpPr>
            <p:nvPr/>
          </p:nvSpPr>
          <p:spPr bwMode="auto">
            <a:xfrm>
              <a:off x="48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6" name="Oval 1356"/>
            <p:cNvSpPr>
              <a:spLocks noChangeArrowheads="1"/>
            </p:cNvSpPr>
            <p:nvPr/>
          </p:nvSpPr>
          <p:spPr bwMode="auto">
            <a:xfrm>
              <a:off x="48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7" name="Oval 1357"/>
            <p:cNvSpPr>
              <a:spLocks noChangeArrowheads="1"/>
            </p:cNvSpPr>
            <p:nvPr/>
          </p:nvSpPr>
          <p:spPr bwMode="auto">
            <a:xfrm>
              <a:off x="48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8" name="Oval 1358"/>
            <p:cNvSpPr>
              <a:spLocks noChangeArrowheads="1"/>
            </p:cNvSpPr>
            <p:nvPr/>
          </p:nvSpPr>
          <p:spPr bwMode="auto">
            <a:xfrm>
              <a:off x="48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799" name="Oval 1359"/>
            <p:cNvSpPr>
              <a:spLocks noChangeArrowheads="1"/>
            </p:cNvSpPr>
            <p:nvPr/>
          </p:nvSpPr>
          <p:spPr bwMode="auto">
            <a:xfrm>
              <a:off x="48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0" name="Oval 1360"/>
            <p:cNvSpPr>
              <a:spLocks noChangeArrowheads="1"/>
            </p:cNvSpPr>
            <p:nvPr/>
          </p:nvSpPr>
          <p:spPr bwMode="auto">
            <a:xfrm>
              <a:off x="485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1" name="Oval 1361"/>
            <p:cNvSpPr>
              <a:spLocks noChangeArrowheads="1"/>
            </p:cNvSpPr>
            <p:nvPr/>
          </p:nvSpPr>
          <p:spPr bwMode="auto">
            <a:xfrm>
              <a:off x="4850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2" name="Oval 1362"/>
            <p:cNvSpPr>
              <a:spLocks noChangeArrowheads="1"/>
            </p:cNvSpPr>
            <p:nvPr/>
          </p:nvSpPr>
          <p:spPr bwMode="auto">
            <a:xfrm>
              <a:off x="48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3" name="Oval 1363"/>
            <p:cNvSpPr>
              <a:spLocks noChangeArrowheads="1"/>
            </p:cNvSpPr>
            <p:nvPr/>
          </p:nvSpPr>
          <p:spPr bwMode="auto">
            <a:xfrm>
              <a:off x="485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4" name="Oval 1364"/>
            <p:cNvSpPr>
              <a:spLocks noChangeArrowheads="1"/>
            </p:cNvSpPr>
            <p:nvPr/>
          </p:nvSpPr>
          <p:spPr bwMode="auto">
            <a:xfrm>
              <a:off x="48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805" name="Oval 1365"/>
            <p:cNvSpPr>
              <a:spLocks noChangeArrowheads="1"/>
            </p:cNvSpPr>
            <p:nvPr/>
          </p:nvSpPr>
          <p:spPr bwMode="auto">
            <a:xfrm>
              <a:off x="48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8511" name="Group 1366"/>
          <p:cNvGrpSpPr>
            <a:grpSpLocks/>
          </p:cNvGrpSpPr>
          <p:nvPr/>
        </p:nvGrpSpPr>
        <p:grpSpPr bwMode="auto">
          <a:xfrm>
            <a:off x="5702300" y="1044575"/>
            <a:ext cx="2203450" cy="1398588"/>
            <a:chOff x="3592" y="658"/>
            <a:chExt cx="1388" cy="881"/>
          </a:xfrm>
        </p:grpSpPr>
        <p:sp>
          <p:nvSpPr>
            <p:cNvPr id="99406" name="Oval 1367"/>
            <p:cNvSpPr>
              <a:spLocks noChangeArrowheads="1"/>
            </p:cNvSpPr>
            <p:nvPr/>
          </p:nvSpPr>
          <p:spPr bwMode="auto">
            <a:xfrm>
              <a:off x="48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7" name="Oval 1368"/>
            <p:cNvSpPr>
              <a:spLocks noChangeArrowheads="1"/>
            </p:cNvSpPr>
            <p:nvPr/>
          </p:nvSpPr>
          <p:spPr bwMode="auto">
            <a:xfrm>
              <a:off x="48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8" name="Oval 1369"/>
            <p:cNvSpPr>
              <a:spLocks noChangeArrowheads="1"/>
            </p:cNvSpPr>
            <p:nvPr/>
          </p:nvSpPr>
          <p:spPr bwMode="auto">
            <a:xfrm>
              <a:off x="48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9" name="Oval 1370"/>
            <p:cNvSpPr>
              <a:spLocks noChangeArrowheads="1"/>
            </p:cNvSpPr>
            <p:nvPr/>
          </p:nvSpPr>
          <p:spPr bwMode="auto">
            <a:xfrm>
              <a:off x="486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0" name="Oval 1371"/>
            <p:cNvSpPr>
              <a:spLocks noChangeArrowheads="1"/>
            </p:cNvSpPr>
            <p:nvPr/>
          </p:nvSpPr>
          <p:spPr bwMode="auto">
            <a:xfrm>
              <a:off x="48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1" name="Oval 1372"/>
            <p:cNvSpPr>
              <a:spLocks noChangeArrowheads="1"/>
            </p:cNvSpPr>
            <p:nvPr/>
          </p:nvSpPr>
          <p:spPr bwMode="auto">
            <a:xfrm>
              <a:off x="48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2" name="Oval 1373"/>
            <p:cNvSpPr>
              <a:spLocks noChangeArrowheads="1"/>
            </p:cNvSpPr>
            <p:nvPr/>
          </p:nvSpPr>
          <p:spPr bwMode="auto">
            <a:xfrm>
              <a:off x="48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3" name="Oval 1374"/>
            <p:cNvSpPr>
              <a:spLocks noChangeArrowheads="1"/>
            </p:cNvSpPr>
            <p:nvPr/>
          </p:nvSpPr>
          <p:spPr bwMode="auto">
            <a:xfrm>
              <a:off x="487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4" name="Oval 1375"/>
            <p:cNvSpPr>
              <a:spLocks noChangeArrowheads="1"/>
            </p:cNvSpPr>
            <p:nvPr/>
          </p:nvSpPr>
          <p:spPr bwMode="auto">
            <a:xfrm>
              <a:off x="487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5" name="Oval 1376"/>
            <p:cNvSpPr>
              <a:spLocks noChangeArrowheads="1"/>
            </p:cNvSpPr>
            <p:nvPr/>
          </p:nvSpPr>
          <p:spPr bwMode="auto">
            <a:xfrm>
              <a:off x="487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6" name="Oval 1377"/>
            <p:cNvSpPr>
              <a:spLocks noChangeArrowheads="1"/>
            </p:cNvSpPr>
            <p:nvPr/>
          </p:nvSpPr>
          <p:spPr bwMode="auto">
            <a:xfrm>
              <a:off x="4876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7" name="Oval 1378"/>
            <p:cNvSpPr>
              <a:spLocks noChangeArrowheads="1"/>
            </p:cNvSpPr>
            <p:nvPr/>
          </p:nvSpPr>
          <p:spPr bwMode="auto">
            <a:xfrm>
              <a:off x="48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8" name="Oval 1379"/>
            <p:cNvSpPr>
              <a:spLocks noChangeArrowheads="1"/>
            </p:cNvSpPr>
            <p:nvPr/>
          </p:nvSpPr>
          <p:spPr bwMode="auto">
            <a:xfrm>
              <a:off x="488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19" name="Oval 1380"/>
            <p:cNvSpPr>
              <a:spLocks noChangeArrowheads="1"/>
            </p:cNvSpPr>
            <p:nvPr/>
          </p:nvSpPr>
          <p:spPr bwMode="auto">
            <a:xfrm>
              <a:off x="48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0" name="Oval 1381"/>
            <p:cNvSpPr>
              <a:spLocks noChangeArrowheads="1"/>
            </p:cNvSpPr>
            <p:nvPr/>
          </p:nvSpPr>
          <p:spPr bwMode="auto">
            <a:xfrm>
              <a:off x="488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1" name="Oval 1382"/>
            <p:cNvSpPr>
              <a:spLocks noChangeArrowheads="1"/>
            </p:cNvSpPr>
            <p:nvPr/>
          </p:nvSpPr>
          <p:spPr bwMode="auto">
            <a:xfrm>
              <a:off x="488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2" name="Oval 1383"/>
            <p:cNvSpPr>
              <a:spLocks noChangeArrowheads="1"/>
            </p:cNvSpPr>
            <p:nvPr/>
          </p:nvSpPr>
          <p:spPr bwMode="auto">
            <a:xfrm>
              <a:off x="488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3" name="Oval 1384"/>
            <p:cNvSpPr>
              <a:spLocks noChangeArrowheads="1"/>
            </p:cNvSpPr>
            <p:nvPr/>
          </p:nvSpPr>
          <p:spPr bwMode="auto">
            <a:xfrm>
              <a:off x="48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4" name="Oval 1385"/>
            <p:cNvSpPr>
              <a:spLocks noChangeArrowheads="1"/>
            </p:cNvSpPr>
            <p:nvPr/>
          </p:nvSpPr>
          <p:spPr bwMode="auto">
            <a:xfrm>
              <a:off x="489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5" name="Oval 1386"/>
            <p:cNvSpPr>
              <a:spLocks noChangeArrowheads="1"/>
            </p:cNvSpPr>
            <p:nvPr/>
          </p:nvSpPr>
          <p:spPr bwMode="auto">
            <a:xfrm>
              <a:off x="48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6" name="Oval 1387"/>
            <p:cNvSpPr>
              <a:spLocks noChangeArrowheads="1"/>
            </p:cNvSpPr>
            <p:nvPr/>
          </p:nvSpPr>
          <p:spPr bwMode="auto">
            <a:xfrm>
              <a:off x="48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7" name="Oval 1388"/>
            <p:cNvSpPr>
              <a:spLocks noChangeArrowheads="1"/>
            </p:cNvSpPr>
            <p:nvPr/>
          </p:nvSpPr>
          <p:spPr bwMode="auto">
            <a:xfrm>
              <a:off x="489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8" name="Oval 1389"/>
            <p:cNvSpPr>
              <a:spLocks noChangeArrowheads="1"/>
            </p:cNvSpPr>
            <p:nvPr/>
          </p:nvSpPr>
          <p:spPr bwMode="auto">
            <a:xfrm>
              <a:off x="489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29" name="Oval 1390"/>
            <p:cNvSpPr>
              <a:spLocks noChangeArrowheads="1"/>
            </p:cNvSpPr>
            <p:nvPr/>
          </p:nvSpPr>
          <p:spPr bwMode="auto">
            <a:xfrm>
              <a:off x="489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0" name="Oval 1391"/>
            <p:cNvSpPr>
              <a:spLocks noChangeArrowheads="1"/>
            </p:cNvSpPr>
            <p:nvPr/>
          </p:nvSpPr>
          <p:spPr bwMode="auto">
            <a:xfrm>
              <a:off x="490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1" name="Oval 1392"/>
            <p:cNvSpPr>
              <a:spLocks noChangeArrowheads="1"/>
            </p:cNvSpPr>
            <p:nvPr/>
          </p:nvSpPr>
          <p:spPr bwMode="auto">
            <a:xfrm>
              <a:off x="4902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2" name="Oval 1393"/>
            <p:cNvSpPr>
              <a:spLocks noChangeArrowheads="1"/>
            </p:cNvSpPr>
            <p:nvPr/>
          </p:nvSpPr>
          <p:spPr bwMode="auto">
            <a:xfrm>
              <a:off x="49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3" name="Oval 1394"/>
            <p:cNvSpPr>
              <a:spLocks noChangeArrowheads="1"/>
            </p:cNvSpPr>
            <p:nvPr/>
          </p:nvSpPr>
          <p:spPr bwMode="auto">
            <a:xfrm>
              <a:off x="490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4" name="Oval 1395"/>
            <p:cNvSpPr>
              <a:spLocks noChangeArrowheads="1"/>
            </p:cNvSpPr>
            <p:nvPr/>
          </p:nvSpPr>
          <p:spPr bwMode="auto">
            <a:xfrm>
              <a:off x="49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5" name="Oval 1396"/>
            <p:cNvSpPr>
              <a:spLocks noChangeArrowheads="1"/>
            </p:cNvSpPr>
            <p:nvPr/>
          </p:nvSpPr>
          <p:spPr bwMode="auto">
            <a:xfrm>
              <a:off x="491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6" name="Oval 1397"/>
            <p:cNvSpPr>
              <a:spLocks noChangeArrowheads="1"/>
            </p:cNvSpPr>
            <p:nvPr/>
          </p:nvSpPr>
          <p:spPr bwMode="auto">
            <a:xfrm>
              <a:off x="491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7" name="Oval 1398"/>
            <p:cNvSpPr>
              <a:spLocks noChangeArrowheads="1"/>
            </p:cNvSpPr>
            <p:nvPr/>
          </p:nvSpPr>
          <p:spPr bwMode="auto">
            <a:xfrm>
              <a:off x="4914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8" name="Oval 1399"/>
            <p:cNvSpPr>
              <a:spLocks noChangeArrowheads="1"/>
            </p:cNvSpPr>
            <p:nvPr/>
          </p:nvSpPr>
          <p:spPr bwMode="auto">
            <a:xfrm>
              <a:off x="49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39" name="Oval 1400"/>
            <p:cNvSpPr>
              <a:spLocks noChangeArrowheads="1"/>
            </p:cNvSpPr>
            <p:nvPr/>
          </p:nvSpPr>
          <p:spPr bwMode="auto">
            <a:xfrm>
              <a:off x="49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0" name="Oval 1401"/>
            <p:cNvSpPr>
              <a:spLocks noChangeArrowheads="1"/>
            </p:cNvSpPr>
            <p:nvPr/>
          </p:nvSpPr>
          <p:spPr bwMode="auto">
            <a:xfrm>
              <a:off x="491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1" name="Oval 1402"/>
            <p:cNvSpPr>
              <a:spLocks noChangeArrowheads="1"/>
            </p:cNvSpPr>
            <p:nvPr/>
          </p:nvSpPr>
          <p:spPr bwMode="auto">
            <a:xfrm>
              <a:off x="49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2" name="Oval 1403"/>
            <p:cNvSpPr>
              <a:spLocks noChangeArrowheads="1"/>
            </p:cNvSpPr>
            <p:nvPr/>
          </p:nvSpPr>
          <p:spPr bwMode="auto">
            <a:xfrm>
              <a:off x="492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3" name="Oval 1404"/>
            <p:cNvSpPr>
              <a:spLocks noChangeArrowheads="1"/>
            </p:cNvSpPr>
            <p:nvPr/>
          </p:nvSpPr>
          <p:spPr bwMode="auto">
            <a:xfrm>
              <a:off x="492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4" name="Oval 1405"/>
            <p:cNvSpPr>
              <a:spLocks noChangeArrowheads="1"/>
            </p:cNvSpPr>
            <p:nvPr/>
          </p:nvSpPr>
          <p:spPr bwMode="auto">
            <a:xfrm>
              <a:off x="4925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5" name="Oval 1406"/>
            <p:cNvSpPr>
              <a:spLocks noChangeArrowheads="1"/>
            </p:cNvSpPr>
            <p:nvPr/>
          </p:nvSpPr>
          <p:spPr bwMode="auto">
            <a:xfrm>
              <a:off x="492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6" name="Oval 1407"/>
            <p:cNvSpPr>
              <a:spLocks noChangeArrowheads="1"/>
            </p:cNvSpPr>
            <p:nvPr/>
          </p:nvSpPr>
          <p:spPr bwMode="auto">
            <a:xfrm>
              <a:off x="4928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7" name="Oval 1408"/>
            <p:cNvSpPr>
              <a:spLocks noChangeArrowheads="1"/>
            </p:cNvSpPr>
            <p:nvPr/>
          </p:nvSpPr>
          <p:spPr bwMode="auto">
            <a:xfrm>
              <a:off x="49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8" name="Oval 1409"/>
            <p:cNvSpPr>
              <a:spLocks noChangeArrowheads="1"/>
            </p:cNvSpPr>
            <p:nvPr/>
          </p:nvSpPr>
          <p:spPr bwMode="auto">
            <a:xfrm>
              <a:off x="493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49" name="Oval 1410"/>
            <p:cNvSpPr>
              <a:spLocks noChangeArrowheads="1"/>
            </p:cNvSpPr>
            <p:nvPr/>
          </p:nvSpPr>
          <p:spPr bwMode="auto">
            <a:xfrm>
              <a:off x="49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0" name="Oval 1411"/>
            <p:cNvSpPr>
              <a:spLocks noChangeArrowheads="1"/>
            </p:cNvSpPr>
            <p:nvPr/>
          </p:nvSpPr>
          <p:spPr bwMode="auto">
            <a:xfrm>
              <a:off x="493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1" name="Oval 1412"/>
            <p:cNvSpPr>
              <a:spLocks noChangeArrowheads="1"/>
            </p:cNvSpPr>
            <p:nvPr/>
          </p:nvSpPr>
          <p:spPr bwMode="auto">
            <a:xfrm>
              <a:off x="49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2" name="Oval 1413"/>
            <p:cNvSpPr>
              <a:spLocks noChangeArrowheads="1"/>
            </p:cNvSpPr>
            <p:nvPr/>
          </p:nvSpPr>
          <p:spPr bwMode="auto">
            <a:xfrm>
              <a:off x="4940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3" name="Oval 1414"/>
            <p:cNvSpPr>
              <a:spLocks noChangeArrowheads="1"/>
            </p:cNvSpPr>
            <p:nvPr/>
          </p:nvSpPr>
          <p:spPr bwMode="auto">
            <a:xfrm>
              <a:off x="49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4" name="Oval 1415"/>
            <p:cNvSpPr>
              <a:spLocks noChangeArrowheads="1"/>
            </p:cNvSpPr>
            <p:nvPr/>
          </p:nvSpPr>
          <p:spPr bwMode="auto">
            <a:xfrm>
              <a:off x="49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5" name="Oval 1416"/>
            <p:cNvSpPr>
              <a:spLocks noChangeArrowheads="1"/>
            </p:cNvSpPr>
            <p:nvPr/>
          </p:nvSpPr>
          <p:spPr bwMode="auto">
            <a:xfrm>
              <a:off x="4943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6" name="Oval 1417"/>
            <p:cNvSpPr>
              <a:spLocks noChangeArrowheads="1"/>
            </p:cNvSpPr>
            <p:nvPr/>
          </p:nvSpPr>
          <p:spPr bwMode="auto">
            <a:xfrm>
              <a:off x="49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7" name="Oval 1418"/>
            <p:cNvSpPr>
              <a:spLocks noChangeArrowheads="1"/>
            </p:cNvSpPr>
            <p:nvPr/>
          </p:nvSpPr>
          <p:spPr bwMode="auto">
            <a:xfrm>
              <a:off x="4947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8" name="Oval 1419"/>
            <p:cNvSpPr>
              <a:spLocks noChangeArrowheads="1"/>
            </p:cNvSpPr>
            <p:nvPr/>
          </p:nvSpPr>
          <p:spPr bwMode="auto">
            <a:xfrm>
              <a:off x="495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59" name="Oval 1420"/>
            <p:cNvSpPr>
              <a:spLocks noChangeArrowheads="1"/>
            </p:cNvSpPr>
            <p:nvPr/>
          </p:nvSpPr>
          <p:spPr bwMode="auto">
            <a:xfrm>
              <a:off x="4951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0" name="Oval 1421"/>
            <p:cNvSpPr>
              <a:spLocks noChangeArrowheads="1"/>
            </p:cNvSpPr>
            <p:nvPr/>
          </p:nvSpPr>
          <p:spPr bwMode="auto">
            <a:xfrm>
              <a:off x="495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1" name="Oval 1422"/>
            <p:cNvSpPr>
              <a:spLocks noChangeArrowheads="1"/>
            </p:cNvSpPr>
            <p:nvPr/>
          </p:nvSpPr>
          <p:spPr bwMode="auto">
            <a:xfrm>
              <a:off x="4954" y="658"/>
              <a:ext cx="12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2" name="Oval 1423"/>
            <p:cNvSpPr>
              <a:spLocks noChangeArrowheads="1"/>
            </p:cNvSpPr>
            <p:nvPr/>
          </p:nvSpPr>
          <p:spPr bwMode="auto">
            <a:xfrm>
              <a:off x="49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3" name="Oval 1424"/>
            <p:cNvSpPr>
              <a:spLocks noChangeArrowheads="1"/>
            </p:cNvSpPr>
            <p:nvPr/>
          </p:nvSpPr>
          <p:spPr bwMode="auto">
            <a:xfrm>
              <a:off x="4958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4" name="Oval 1425"/>
            <p:cNvSpPr>
              <a:spLocks noChangeArrowheads="1"/>
            </p:cNvSpPr>
            <p:nvPr/>
          </p:nvSpPr>
          <p:spPr bwMode="auto">
            <a:xfrm>
              <a:off x="49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5" name="Oval 1426"/>
            <p:cNvSpPr>
              <a:spLocks noChangeArrowheads="1"/>
            </p:cNvSpPr>
            <p:nvPr/>
          </p:nvSpPr>
          <p:spPr bwMode="auto">
            <a:xfrm>
              <a:off x="4962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6" name="Oval 1427"/>
            <p:cNvSpPr>
              <a:spLocks noChangeArrowheads="1"/>
            </p:cNvSpPr>
            <p:nvPr/>
          </p:nvSpPr>
          <p:spPr bwMode="auto">
            <a:xfrm>
              <a:off x="49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7" name="Oval 1428"/>
            <p:cNvSpPr>
              <a:spLocks noChangeArrowheads="1"/>
            </p:cNvSpPr>
            <p:nvPr/>
          </p:nvSpPr>
          <p:spPr bwMode="auto">
            <a:xfrm>
              <a:off x="4966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8" name="Oval 1429"/>
            <p:cNvSpPr>
              <a:spLocks noChangeArrowheads="1"/>
            </p:cNvSpPr>
            <p:nvPr/>
          </p:nvSpPr>
          <p:spPr bwMode="auto">
            <a:xfrm>
              <a:off x="4969" y="658"/>
              <a:ext cx="11" cy="1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69" name="Oval 1430"/>
            <p:cNvSpPr>
              <a:spLocks noChangeArrowheads="1"/>
            </p:cNvSpPr>
            <p:nvPr/>
          </p:nvSpPr>
          <p:spPr bwMode="auto">
            <a:xfrm>
              <a:off x="35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0" name="Oval 1431"/>
            <p:cNvSpPr>
              <a:spLocks noChangeArrowheads="1"/>
            </p:cNvSpPr>
            <p:nvPr/>
          </p:nvSpPr>
          <p:spPr bwMode="auto">
            <a:xfrm>
              <a:off x="35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1" name="Oval 1432"/>
            <p:cNvSpPr>
              <a:spLocks noChangeArrowheads="1"/>
            </p:cNvSpPr>
            <p:nvPr/>
          </p:nvSpPr>
          <p:spPr bwMode="auto">
            <a:xfrm>
              <a:off x="35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2" name="Oval 1433"/>
            <p:cNvSpPr>
              <a:spLocks noChangeArrowheads="1"/>
            </p:cNvSpPr>
            <p:nvPr/>
          </p:nvSpPr>
          <p:spPr bwMode="auto">
            <a:xfrm>
              <a:off x="35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3" name="Oval 1434"/>
            <p:cNvSpPr>
              <a:spLocks noChangeArrowheads="1"/>
            </p:cNvSpPr>
            <p:nvPr/>
          </p:nvSpPr>
          <p:spPr bwMode="auto">
            <a:xfrm>
              <a:off x="35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4" name="Oval 1435"/>
            <p:cNvSpPr>
              <a:spLocks noChangeArrowheads="1"/>
            </p:cNvSpPr>
            <p:nvPr/>
          </p:nvSpPr>
          <p:spPr bwMode="auto">
            <a:xfrm>
              <a:off x="35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5" name="Oval 1436"/>
            <p:cNvSpPr>
              <a:spLocks noChangeArrowheads="1"/>
            </p:cNvSpPr>
            <p:nvPr/>
          </p:nvSpPr>
          <p:spPr bwMode="auto">
            <a:xfrm>
              <a:off x="35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6" name="Oval 1437"/>
            <p:cNvSpPr>
              <a:spLocks noChangeArrowheads="1"/>
            </p:cNvSpPr>
            <p:nvPr/>
          </p:nvSpPr>
          <p:spPr bwMode="auto">
            <a:xfrm>
              <a:off x="36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7" name="Oval 1438"/>
            <p:cNvSpPr>
              <a:spLocks noChangeArrowheads="1"/>
            </p:cNvSpPr>
            <p:nvPr/>
          </p:nvSpPr>
          <p:spPr bwMode="auto">
            <a:xfrm>
              <a:off x="36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8" name="Oval 1439"/>
            <p:cNvSpPr>
              <a:spLocks noChangeArrowheads="1"/>
            </p:cNvSpPr>
            <p:nvPr/>
          </p:nvSpPr>
          <p:spPr bwMode="auto">
            <a:xfrm>
              <a:off x="360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79" name="Oval 1440"/>
            <p:cNvSpPr>
              <a:spLocks noChangeArrowheads="1"/>
            </p:cNvSpPr>
            <p:nvPr/>
          </p:nvSpPr>
          <p:spPr bwMode="auto">
            <a:xfrm>
              <a:off x="360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0" name="Oval 1441"/>
            <p:cNvSpPr>
              <a:spLocks noChangeArrowheads="1"/>
            </p:cNvSpPr>
            <p:nvPr/>
          </p:nvSpPr>
          <p:spPr bwMode="auto">
            <a:xfrm>
              <a:off x="36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1" name="Oval 1442"/>
            <p:cNvSpPr>
              <a:spLocks noChangeArrowheads="1"/>
            </p:cNvSpPr>
            <p:nvPr/>
          </p:nvSpPr>
          <p:spPr bwMode="auto">
            <a:xfrm>
              <a:off x="36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2" name="Oval 1443"/>
            <p:cNvSpPr>
              <a:spLocks noChangeArrowheads="1"/>
            </p:cNvSpPr>
            <p:nvPr/>
          </p:nvSpPr>
          <p:spPr bwMode="auto">
            <a:xfrm>
              <a:off x="36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3" name="Oval 1444"/>
            <p:cNvSpPr>
              <a:spLocks noChangeArrowheads="1"/>
            </p:cNvSpPr>
            <p:nvPr/>
          </p:nvSpPr>
          <p:spPr bwMode="auto">
            <a:xfrm>
              <a:off x="36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4" name="Oval 1445"/>
            <p:cNvSpPr>
              <a:spLocks noChangeArrowheads="1"/>
            </p:cNvSpPr>
            <p:nvPr/>
          </p:nvSpPr>
          <p:spPr bwMode="auto">
            <a:xfrm>
              <a:off x="36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5" name="Oval 1446"/>
            <p:cNvSpPr>
              <a:spLocks noChangeArrowheads="1"/>
            </p:cNvSpPr>
            <p:nvPr/>
          </p:nvSpPr>
          <p:spPr bwMode="auto">
            <a:xfrm>
              <a:off x="36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6" name="Oval 1447"/>
            <p:cNvSpPr>
              <a:spLocks noChangeArrowheads="1"/>
            </p:cNvSpPr>
            <p:nvPr/>
          </p:nvSpPr>
          <p:spPr bwMode="auto">
            <a:xfrm>
              <a:off x="36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7" name="Oval 1448"/>
            <p:cNvSpPr>
              <a:spLocks noChangeArrowheads="1"/>
            </p:cNvSpPr>
            <p:nvPr/>
          </p:nvSpPr>
          <p:spPr bwMode="auto">
            <a:xfrm>
              <a:off x="36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8" name="Oval 1449"/>
            <p:cNvSpPr>
              <a:spLocks noChangeArrowheads="1"/>
            </p:cNvSpPr>
            <p:nvPr/>
          </p:nvSpPr>
          <p:spPr bwMode="auto">
            <a:xfrm>
              <a:off x="36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89" name="Oval 1450"/>
            <p:cNvSpPr>
              <a:spLocks noChangeArrowheads="1"/>
            </p:cNvSpPr>
            <p:nvPr/>
          </p:nvSpPr>
          <p:spPr bwMode="auto">
            <a:xfrm>
              <a:off x="36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0" name="Oval 1451"/>
            <p:cNvSpPr>
              <a:spLocks noChangeArrowheads="1"/>
            </p:cNvSpPr>
            <p:nvPr/>
          </p:nvSpPr>
          <p:spPr bwMode="auto">
            <a:xfrm>
              <a:off x="36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1" name="Oval 1452"/>
            <p:cNvSpPr>
              <a:spLocks noChangeArrowheads="1"/>
            </p:cNvSpPr>
            <p:nvPr/>
          </p:nvSpPr>
          <p:spPr bwMode="auto">
            <a:xfrm>
              <a:off x="36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2" name="Oval 1453"/>
            <p:cNvSpPr>
              <a:spLocks noChangeArrowheads="1"/>
            </p:cNvSpPr>
            <p:nvPr/>
          </p:nvSpPr>
          <p:spPr bwMode="auto">
            <a:xfrm>
              <a:off x="36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3" name="Oval 1454"/>
            <p:cNvSpPr>
              <a:spLocks noChangeArrowheads="1"/>
            </p:cNvSpPr>
            <p:nvPr/>
          </p:nvSpPr>
          <p:spPr bwMode="auto">
            <a:xfrm>
              <a:off x="363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4" name="Oval 1455"/>
            <p:cNvSpPr>
              <a:spLocks noChangeArrowheads="1"/>
            </p:cNvSpPr>
            <p:nvPr/>
          </p:nvSpPr>
          <p:spPr bwMode="auto">
            <a:xfrm>
              <a:off x="363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5" name="Oval 1456"/>
            <p:cNvSpPr>
              <a:spLocks noChangeArrowheads="1"/>
            </p:cNvSpPr>
            <p:nvPr/>
          </p:nvSpPr>
          <p:spPr bwMode="auto">
            <a:xfrm>
              <a:off x="36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6" name="Oval 1457"/>
            <p:cNvSpPr>
              <a:spLocks noChangeArrowheads="1"/>
            </p:cNvSpPr>
            <p:nvPr/>
          </p:nvSpPr>
          <p:spPr bwMode="auto">
            <a:xfrm>
              <a:off x="36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7" name="Oval 1458"/>
            <p:cNvSpPr>
              <a:spLocks noChangeArrowheads="1"/>
            </p:cNvSpPr>
            <p:nvPr/>
          </p:nvSpPr>
          <p:spPr bwMode="auto">
            <a:xfrm>
              <a:off x="36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8" name="Oval 1459"/>
            <p:cNvSpPr>
              <a:spLocks noChangeArrowheads="1"/>
            </p:cNvSpPr>
            <p:nvPr/>
          </p:nvSpPr>
          <p:spPr bwMode="auto">
            <a:xfrm>
              <a:off x="36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99" name="Oval 1460"/>
            <p:cNvSpPr>
              <a:spLocks noChangeArrowheads="1"/>
            </p:cNvSpPr>
            <p:nvPr/>
          </p:nvSpPr>
          <p:spPr bwMode="auto">
            <a:xfrm>
              <a:off x="36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0" name="Oval 1461"/>
            <p:cNvSpPr>
              <a:spLocks noChangeArrowheads="1"/>
            </p:cNvSpPr>
            <p:nvPr/>
          </p:nvSpPr>
          <p:spPr bwMode="auto">
            <a:xfrm>
              <a:off x="36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1" name="Oval 1462"/>
            <p:cNvSpPr>
              <a:spLocks noChangeArrowheads="1"/>
            </p:cNvSpPr>
            <p:nvPr/>
          </p:nvSpPr>
          <p:spPr bwMode="auto">
            <a:xfrm>
              <a:off x="36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2" name="Oval 1463"/>
            <p:cNvSpPr>
              <a:spLocks noChangeArrowheads="1"/>
            </p:cNvSpPr>
            <p:nvPr/>
          </p:nvSpPr>
          <p:spPr bwMode="auto">
            <a:xfrm>
              <a:off x="36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3" name="Oval 1464"/>
            <p:cNvSpPr>
              <a:spLocks noChangeArrowheads="1"/>
            </p:cNvSpPr>
            <p:nvPr/>
          </p:nvSpPr>
          <p:spPr bwMode="auto">
            <a:xfrm>
              <a:off x="36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4" name="Oval 1465"/>
            <p:cNvSpPr>
              <a:spLocks noChangeArrowheads="1"/>
            </p:cNvSpPr>
            <p:nvPr/>
          </p:nvSpPr>
          <p:spPr bwMode="auto">
            <a:xfrm>
              <a:off x="36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5" name="Oval 1466"/>
            <p:cNvSpPr>
              <a:spLocks noChangeArrowheads="1"/>
            </p:cNvSpPr>
            <p:nvPr/>
          </p:nvSpPr>
          <p:spPr bwMode="auto">
            <a:xfrm>
              <a:off x="36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6" name="Oval 1467"/>
            <p:cNvSpPr>
              <a:spLocks noChangeArrowheads="1"/>
            </p:cNvSpPr>
            <p:nvPr/>
          </p:nvSpPr>
          <p:spPr bwMode="auto">
            <a:xfrm>
              <a:off x="36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7" name="Oval 1468"/>
            <p:cNvSpPr>
              <a:spLocks noChangeArrowheads="1"/>
            </p:cNvSpPr>
            <p:nvPr/>
          </p:nvSpPr>
          <p:spPr bwMode="auto">
            <a:xfrm>
              <a:off x="36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8" name="Oval 1469"/>
            <p:cNvSpPr>
              <a:spLocks noChangeArrowheads="1"/>
            </p:cNvSpPr>
            <p:nvPr/>
          </p:nvSpPr>
          <p:spPr bwMode="auto">
            <a:xfrm>
              <a:off x="365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09" name="Oval 1470"/>
            <p:cNvSpPr>
              <a:spLocks noChangeArrowheads="1"/>
            </p:cNvSpPr>
            <p:nvPr/>
          </p:nvSpPr>
          <p:spPr bwMode="auto">
            <a:xfrm>
              <a:off x="365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0" name="Oval 1471"/>
            <p:cNvSpPr>
              <a:spLocks noChangeArrowheads="1"/>
            </p:cNvSpPr>
            <p:nvPr/>
          </p:nvSpPr>
          <p:spPr bwMode="auto">
            <a:xfrm>
              <a:off x="366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1" name="Oval 1472"/>
            <p:cNvSpPr>
              <a:spLocks noChangeArrowheads="1"/>
            </p:cNvSpPr>
            <p:nvPr/>
          </p:nvSpPr>
          <p:spPr bwMode="auto">
            <a:xfrm>
              <a:off x="366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2" name="Oval 1473"/>
            <p:cNvSpPr>
              <a:spLocks noChangeArrowheads="1"/>
            </p:cNvSpPr>
            <p:nvPr/>
          </p:nvSpPr>
          <p:spPr bwMode="auto">
            <a:xfrm>
              <a:off x="366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3" name="Oval 1474"/>
            <p:cNvSpPr>
              <a:spLocks noChangeArrowheads="1"/>
            </p:cNvSpPr>
            <p:nvPr/>
          </p:nvSpPr>
          <p:spPr bwMode="auto">
            <a:xfrm>
              <a:off x="36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4" name="Oval 1475"/>
            <p:cNvSpPr>
              <a:spLocks noChangeArrowheads="1"/>
            </p:cNvSpPr>
            <p:nvPr/>
          </p:nvSpPr>
          <p:spPr bwMode="auto">
            <a:xfrm>
              <a:off x="36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5" name="Oval 1476"/>
            <p:cNvSpPr>
              <a:spLocks noChangeArrowheads="1"/>
            </p:cNvSpPr>
            <p:nvPr/>
          </p:nvSpPr>
          <p:spPr bwMode="auto">
            <a:xfrm>
              <a:off x="36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6" name="Oval 1477"/>
            <p:cNvSpPr>
              <a:spLocks noChangeArrowheads="1"/>
            </p:cNvSpPr>
            <p:nvPr/>
          </p:nvSpPr>
          <p:spPr bwMode="auto">
            <a:xfrm>
              <a:off x="36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7" name="Oval 1478"/>
            <p:cNvSpPr>
              <a:spLocks noChangeArrowheads="1"/>
            </p:cNvSpPr>
            <p:nvPr/>
          </p:nvSpPr>
          <p:spPr bwMode="auto">
            <a:xfrm>
              <a:off x="367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8" name="Oval 1479"/>
            <p:cNvSpPr>
              <a:spLocks noChangeArrowheads="1"/>
            </p:cNvSpPr>
            <p:nvPr/>
          </p:nvSpPr>
          <p:spPr bwMode="auto">
            <a:xfrm>
              <a:off x="367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19" name="Oval 1480"/>
            <p:cNvSpPr>
              <a:spLocks noChangeArrowheads="1"/>
            </p:cNvSpPr>
            <p:nvPr/>
          </p:nvSpPr>
          <p:spPr bwMode="auto">
            <a:xfrm>
              <a:off x="36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0" name="Oval 1481"/>
            <p:cNvSpPr>
              <a:spLocks noChangeArrowheads="1"/>
            </p:cNvSpPr>
            <p:nvPr/>
          </p:nvSpPr>
          <p:spPr bwMode="auto">
            <a:xfrm>
              <a:off x="36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1" name="Oval 1482"/>
            <p:cNvSpPr>
              <a:spLocks noChangeArrowheads="1"/>
            </p:cNvSpPr>
            <p:nvPr/>
          </p:nvSpPr>
          <p:spPr bwMode="auto">
            <a:xfrm>
              <a:off x="36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2" name="Oval 1483"/>
            <p:cNvSpPr>
              <a:spLocks noChangeArrowheads="1"/>
            </p:cNvSpPr>
            <p:nvPr/>
          </p:nvSpPr>
          <p:spPr bwMode="auto">
            <a:xfrm>
              <a:off x="36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3" name="Oval 1484"/>
            <p:cNvSpPr>
              <a:spLocks noChangeArrowheads="1"/>
            </p:cNvSpPr>
            <p:nvPr/>
          </p:nvSpPr>
          <p:spPr bwMode="auto">
            <a:xfrm>
              <a:off x="368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4" name="Oval 1485"/>
            <p:cNvSpPr>
              <a:spLocks noChangeArrowheads="1"/>
            </p:cNvSpPr>
            <p:nvPr/>
          </p:nvSpPr>
          <p:spPr bwMode="auto">
            <a:xfrm>
              <a:off x="368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5" name="Oval 1486"/>
            <p:cNvSpPr>
              <a:spLocks noChangeArrowheads="1"/>
            </p:cNvSpPr>
            <p:nvPr/>
          </p:nvSpPr>
          <p:spPr bwMode="auto">
            <a:xfrm>
              <a:off x="368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6" name="Oval 1487"/>
            <p:cNvSpPr>
              <a:spLocks noChangeArrowheads="1"/>
            </p:cNvSpPr>
            <p:nvPr/>
          </p:nvSpPr>
          <p:spPr bwMode="auto">
            <a:xfrm>
              <a:off x="368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7" name="Oval 1488"/>
            <p:cNvSpPr>
              <a:spLocks noChangeArrowheads="1"/>
            </p:cNvSpPr>
            <p:nvPr/>
          </p:nvSpPr>
          <p:spPr bwMode="auto">
            <a:xfrm>
              <a:off x="368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8" name="Oval 1489"/>
            <p:cNvSpPr>
              <a:spLocks noChangeArrowheads="1"/>
            </p:cNvSpPr>
            <p:nvPr/>
          </p:nvSpPr>
          <p:spPr bwMode="auto">
            <a:xfrm>
              <a:off x="36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29" name="Oval 1490"/>
            <p:cNvSpPr>
              <a:spLocks noChangeArrowheads="1"/>
            </p:cNvSpPr>
            <p:nvPr/>
          </p:nvSpPr>
          <p:spPr bwMode="auto">
            <a:xfrm>
              <a:off x="36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0" name="Oval 1491"/>
            <p:cNvSpPr>
              <a:spLocks noChangeArrowheads="1"/>
            </p:cNvSpPr>
            <p:nvPr/>
          </p:nvSpPr>
          <p:spPr bwMode="auto">
            <a:xfrm>
              <a:off x="36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1" name="Oval 1492"/>
            <p:cNvSpPr>
              <a:spLocks noChangeArrowheads="1"/>
            </p:cNvSpPr>
            <p:nvPr/>
          </p:nvSpPr>
          <p:spPr bwMode="auto">
            <a:xfrm>
              <a:off x="36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2" name="Oval 1493"/>
            <p:cNvSpPr>
              <a:spLocks noChangeArrowheads="1"/>
            </p:cNvSpPr>
            <p:nvPr/>
          </p:nvSpPr>
          <p:spPr bwMode="auto">
            <a:xfrm>
              <a:off x="36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3" name="Oval 1494"/>
            <p:cNvSpPr>
              <a:spLocks noChangeArrowheads="1"/>
            </p:cNvSpPr>
            <p:nvPr/>
          </p:nvSpPr>
          <p:spPr bwMode="auto">
            <a:xfrm>
              <a:off x="369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4" name="Oval 1495"/>
            <p:cNvSpPr>
              <a:spLocks noChangeArrowheads="1"/>
            </p:cNvSpPr>
            <p:nvPr/>
          </p:nvSpPr>
          <p:spPr bwMode="auto">
            <a:xfrm>
              <a:off x="37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5" name="Oval 1496"/>
            <p:cNvSpPr>
              <a:spLocks noChangeArrowheads="1"/>
            </p:cNvSpPr>
            <p:nvPr/>
          </p:nvSpPr>
          <p:spPr bwMode="auto">
            <a:xfrm>
              <a:off x="37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6" name="Oval 1497"/>
            <p:cNvSpPr>
              <a:spLocks noChangeArrowheads="1"/>
            </p:cNvSpPr>
            <p:nvPr/>
          </p:nvSpPr>
          <p:spPr bwMode="auto">
            <a:xfrm>
              <a:off x="37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7" name="Oval 1498"/>
            <p:cNvSpPr>
              <a:spLocks noChangeArrowheads="1"/>
            </p:cNvSpPr>
            <p:nvPr/>
          </p:nvSpPr>
          <p:spPr bwMode="auto">
            <a:xfrm>
              <a:off x="37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8" name="Oval 1499"/>
            <p:cNvSpPr>
              <a:spLocks noChangeArrowheads="1"/>
            </p:cNvSpPr>
            <p:nvPr/>
          </p:nvSpPr>
          <p:spPr bwMode="auto">
            <a:xfrm>
              <a:off x="371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39" name="Oval 1500"/>
            <p:cNvSpPr>
              <a:spLocks noChangeArrowheads="1"/>
            </p:cNvSpPr>
            <p:nvPr/>
          </p:nvSpPr>
          <p:spPr bwMode="auto">
            <a:xfrm>
              <a:off x="371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0" name="Oval 1501"/>
            <p:cNvSpPr>
              <a:spLocks noChangeArrowheads="1"/>
            </p:cNvSpPr>
            <p:nvPr/>
          </p:nvSpPr>
          <p:spPr bwMode="auto">
            <a:xfrm>
              <a:off x="371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1" name="Oval 1502"/>
            <p:cNvSpPr>
              <a:spLocks noChangeArrowheads="1"/>
            </p:cNvSpPr>
            <p:nvPr/>
          </p:nvSpPr>
          <p:spPr bwMode="auto">
            <a:xfrm>
              <a:off x="37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2" name="Oval 1503"/>
            <p:cNvSpPr>
              <a:spLocks noChangeArrowheads="1"/>
            </p:cNvSpPr>
            <p:nvPr/>
          </p:nvSpPr>
          <p:spPr bwMode="auto">
            <a:xfrm>
              <a:off x="37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3" name="Oval 1504"/>
            <p:cNvSpPr>
              <a:spLocks noChangeArrowheads="1"/>
            </p:cNvSpPr>
            <p:nvPr/>
          </p:nvSpPr>
          <p:spPr bwMode="auto">
            <a:xfrm>
              <a:off x="37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4" name="Oval 1505"/>
            <p:cNvSpPr>
              <a:spLocks noChangeArrowheads="1"/>
            </p:cNvSpPr>
            <p:nvPr/>
          </p:nvSpPr>
          <p:spPr bwMode="auto">
            <a:xfrm>
              <a:off x="37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5" name="Oval 1506"/>
            <p:cNvSpPr>
              <a:spLocks noChangeArrowheads="1"/>
            </p:cNvSpPr>
            <p:nvPr/>
          </p:nvSpPr>
          <p:spPr bwMode="auto">
            <a:xfrm>
              <a:off x="37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6" name="Oval 1507"/>
            <p:cNvSpPr>
              <a:spLocks noChangeArrowheads="1"/>
            </p:cNvSpPr>
            <p:nvPr/>
          </p:nvSpPr>
          <p:spPr bwMode="auto">
            <a:xfrm>
              <a:off x="37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7" name="Oval 1508"/>
            <p:cNvSpPr>
              <a:spLocks noChangeArrowheads="1"/>
            </p:cNvSpPr>
            <p:nvPr/>
          </p:nvSpPr>
          <p:spPr bwMode="auto">
            <a:xfrm>
              <a:off x="37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8" name="Oval 1509"/>
            <p:cNvSpPr>
              <a:spLocks noChangeArrowheads="1"/>
            </p:cNvSpPr>
            <p:nvPr/>
          </p:nvSpPr>
          <p:spPr bwMode="auto">
            <a:xfrm>
              <a:off x="372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49" name="Oval 1510"/>
            <p:cNvSpPr>
              <a:spLocks noChangeArrowheads="1"/>
            </p:cNvSpPr>
            <p:nvPr/>
          </p:nvSpPr>
          <p:spPr bwMode="auto">
            <a:xfrm>
              <a:off x="37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0" name="Oval 1511"/>
            <p:cNvSpPr>
              <a:spLocks noChangeArrowheads="1"/>
            </p:cNvSpPr>
            <p:nvPr/>
          </p:nvSpPr>
          <p:spPr bwMode="auto">
            <a:xfrm>
              <a:off x="37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1" name="Oval 1512"/>
            <p:cNvSpPr>
              <a:spLocks noChangeArrowheads="1"/>
            </p:cNvSpPr>
            <p:nvPr/>
          </p:nvSpPr>
          <p:spPr bwMode="auto">
            <a:xfrm>
              <a:off x="37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2" name="Oval 1513"/>
            <p:cNvSpPr>
              <a:spLocks noChangeArrowheads="1"/>
            </p:cNvSpPr>
            <p:nvPr/>
          </p:nvSpPr>
          <p:spPr bwMode="auto">
            <a:xfrm>
              <a:off x="37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3" name="Oval 1514"/>
            <p:cNvSpPr>
              <a:spLocks noChangeArrowheads="1"/>
            </p:cNvSpPr>
            <p:nvPr/>
          </p:nvSpPr>
          <p:spPr bwMode="auto">
            <a:xfrm>
              <a:off x="373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4" name="Oval 1515"/>
            <p:cNvSpPr>
              <a:spLocks noChangeArrowheads="1"/>
            </p:cNvSpPr>
            <p:nvPr/>
          </p:nvSpPr>
          <p:spPr bwMode="auto">
            <a:xfrm>
              <a:off x="373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5" name="Oval 1516"/>
            <p:cNvSpPr>
              <a:spLocks noChangeArrowheads="1"/>
            </p:cNvSpPr>
            <p:nvPr/>
          </p:nvSpPr>
          <p:spPr bwMode="auto">
            <a:xfrm>
              <a:off x="373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6" name="Oval 1517"/>
            <p:cNvSpPr>
              <a:spLocks noChangeArrowheads="1"/>
            </p:cNvSpPr>
            <p:nvPr/>
          </p:nvSpPr>
          <p:spPr bwMode="auto">
            <a:xfrm>
              <a:off x="37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7" name="Oval 1518"/>
            <p:cNvSpPr>
              <a:spLocks noChangeArrowheads="1"/>
            </p:cNvSpPr>
            <p:nvPr/>
          </p:nvSpPr>
          <p:spPr bwMode="auto">
            <a:xfrm>
              <a:off x="37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8" name="Oval 1519"/>
            <p:cNvSpPr>
              <a:spLocks noChangeArrowheads="1"/>
            </p:cNvSpPr>
            <p:nvPr/>
          </p:nvSpPr>
          <p:spPr bwMode="auto">
            <a:xfrm>
              <a:off x="37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59" name="Oval 1520"/>
            <p:cNvSpPr>
              <a:spLocks noChangeArrowheads="1"/>
            </p:cNvSpPr>
            <p:nvPr/>
          </p:nvSpPr>
          <p:spPr bwMode="auto">
            <a:xfrm>
              <a:off x="37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0" name="Oval 1521"/>
            <p:cNvSpPr>
              <a:spLocks noChangeArrowheads="1"/>
            </p:cNvSpPr>
            <p:nvPr/>
          </p:nvSpPr>
          <p:spPr bwMode="auto">
            <a:xfrm>
              <a:off x="37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1" name="Oval 1522"/>
            <p:cNvSpPr>
              <a:spLocks noChangeArrowheads="1"/>
            </p:cNvSpPr>
            <p:nvPr/>
          </p:nvSpPr>
          <p:spPr bwMode="auto">
            <a:xfrm>
              <a:off x="37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2" name="Oval 1523"/>
            <p:cNvSpPr>
              <a:spLocks noChangeArrowheads="1"/>
            </p:cNvSpPr>
            <p:nvPr/>
          </p:nvSpPr>
          <p:spPr bwMode="auto">
            <a:xfrm>
              <a:off x="37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3" name="Oval 1524"/>
            <p:cNvSpPr>
              <a:spLocks noChangeArrowheads="1"/>
            </p:cNvSpPr>
            <p:nvPr/>
          </p:nvSpPr>
          <p:spPr bwMode="auto">
            <a:xfrm>
              <a:off x="375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4" name="Oval 1525"/>
            <p:cNvSpPr>
              <a:spLocks noChangeArrowheads="1"/>
            </p:cNvSpPr>
            <p:nvPr/>
          </p:nvSpPr>
          <p:spPr bwMode="auto">
            <a:xfrm>
              <a:off x="37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5" name="Oval 1526"/>
            <p:cNvSpPr>
              <a:spLocks noChangeArrowheads="1"/>
            </p:cNvSpPr>
            <p:nvPr/>
          </p:nvSpPr>
          <p:spPr bwMode="auto">
            <a:xfrm>
              <a:off x="37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6" name="Oval 1527"/>
            <p:cNvSpPr>
              <a:spLocks noChangeArrowheads="1"/>
            </p:cNvSpPr>
            <p:nvPr/>
          </p:nvSpPr>
          <p:spPr bwMode="auto">
            <a:xfrm>
              <a:off x="37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7" name="Oval 1528"/>
            <p:cNvSpPr>
              <a:spLocks noChangeArrowheads="1"/>
            </p:cNvSpPr>
            <p:nvPr/>
          </p:nvSpPr>
          <p:spPr bwMode="auto">
            <a:xfrm>
              <a:off x="37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8" name="Oval 1529"/>
            <p:cNvSpPr>
              <a:spLocks noChangeArrowheads="1"/>
            </p:cNvSpPr>
            <p:nvPr/>
          </p:nvSpPr>
          <p:spPr bwMode="auto">
            <a:xfrm>
              <a:off x="37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69" name="Oval 1530"/>
            <p:cNvSpPr>
              <a:spLocks noChangeArrowheads="1"/>
            </p:cNvSpPr>
            <p:nvPr/>
          </p:nvSpPr>
          <p:spPr bwMode="auto">
            <a:xfrm>
              <a:off x="376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0" name="Oval 1531"/>
            <p:cNvSpPr>
              <a:spLocks noChangeArrowheads="1"/>
            </p:cNvSpPr>
            <p:nvPr/>
          </p:nvSpPr>
          <p:spPr bwMode="auto">
            <a:xfrm>
              <a:off x="376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1" name="Oval 1532"/>
            <p:cNvSpPr>
              <a:spLocks noChangeArrowheads="1"/>
            </p:cNvSpPr>
            <p:nvPr/>
          </p:nvSpPr>
          <p:spPr bwMode="auto">
            <a:xfrm>
              <a:off x="37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2" name="Oval 1533"/>
            <p:cNvSpPr>
              <a:spLocks noChangeArrowheads="1"/>
            </p:cNvSpPr>
            <p:nvPr/>
          </p:nvSpPr>
          <p:spPr bwMode="auto">
            <a:xfrm>
              <a:off x="37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3" name="Oval 1534"/>
            <p:cNvSpPr>
              <a:spLocks noChangeArrowheads="1"/>
            </p:cNvSpPr>
            <p:nvPr/>
          </p:nvSpPr>
          <p:spPr bwMode="auto">
            <a:xfrm>
              <a:off x="37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4" name="Oval 1535"/>
            <p:cNvSpPr>
              <a:spLocks noChangeArrowheads="1"/>
            </p:cNvSpPr>
            <p:nvPr/>
          </p:nvSpPr>
          <p:spPr bwMode="auto">
            <a:xfrm>
              <a:off x="37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5" name="Oval 1536"/>
            <p:cNvSpPr>
              <a:spLocks noChangeArrowheads="1"/>
            </p:cNvSpPr>
            <p:nvPr/>
          </p:nvSpPr>
          <p:spPr bwMode="auto">
            <a:xfrm>
              <a:off x="37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6" name="Oval 1537"/>
            <p:cNvSpPr>
              <a:spLocks noChangeArrowheads="1"/>
            </p:cNvSpPr>
            <p:nvPr/>
          </p:nvSpPr>
          <p:spPr bwMode="auto">
            <a:xfrm>
              <a:off x="37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7" name="Oval 1538"/>
            <p:cNvSpPr>
              <a:spLocks noChangeArrowheads="1"/>
            </p:cNvSpPr>
            <p:nvPr/>
          </p:nvSpPr>
          <p:spPr bwMode="auto">
            <a:xfrm>
              <a:off x="37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8" name="Oval 1539"/>
            <p:cNvSpPr>
              <a:spLocks noChangeArrowheads="1"/>
            </p:cNvSpPr>
            <p:nvPr/>
          </p:nvSpPr>
          <p:spPr bwMode="auto">
            <a:xfrm>
              <a:off x="377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79" name="Oval 1540"/>
            <p:cNvSpPr>
              <a:spLocks noChangeArrowheads="1"/>
            </p:cNvSpPr>
            <p:nvPr/>
          </p:nvSpPr>
          <p:spPr bwMode="auto">
            <a:xfrm>
              <a:off x="37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0" name="Oval 1541"/>
            <p:cNvSpPr>
              <a:spLocks noChangeArrowheads="1"/>
            </p:cNvSpPr>
            <p:nvPr/>
          </p:nvSpPr>
          <p:spPr bwMode="auto">
            <a:xfrm>
              <a:off x="37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1" name="Oval 1542"/>
            <p:cNvSpPr>
              <a:spLocks noChangeArrowheads="1"/>
            </p:cNvSpPr>
            <p:nvPr/>
          </p:nvSpPr>
          <p:spPr bwMode="auto">
            <a:xfrm>
              <a:off x="37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2" name="Oval 1543"/>
            <p:cNvSpPr>
              <a:spLocks noChangeArrowheads="1"/>
            </p:cNvSpPr>
            <p:nvPr/>
          </p:nvSpPr>
          <p:spPr bwMode="auto">
            <a:xfrm>
              <a:off x="37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3" name="Oval 1544"/>
            <p:cNvSpPr>
              <a:spLocks noChangeArrowheads="1"/>
            </p:cNvSpPr>
            <p:nvPr/>
          </p:nvSpPr>
          <p:spPr bwMode="auto">
            <a:xfrm>
              <a:off x="37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4" name="Oval 1545"/>
            <p:cNvSpPr>
              <a:spLocks noChangeArrowheads="1"/>
            </p:cNvSpPr>
            <p:nvPr/>
          </p:nvSpPr>
          <p:spPr bwMode="auto">
            <a:xfrm>
              <a:off x="378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5" name="Oval 1546"/>
            <p:cNvSpPr>
              <a:spLocks noChangeArrowheads="1"/>
            </p:cNvSpPr>
            <p:nvPr/>
          </p:nvSpPr>
          <p:spPr bwMode="auto">
            <a:xfrm>
              <a:off x="378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6" name="Oval 1547"/>
            <p:cNvSpPr>
              <a:spLocks noChangeArrowheads="1"/>
            </p:cNvSpPr>
            <p:nvPr/>
          </p:nvSpPr>
          <p:spPr bwMode="auto">
            <a:xfrm>
              <a:off x="37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7" name="Oval 1548"/>
            <p:cNvSpPr>
              <a:spLocks noChangeArrowheads="1"/>
            </p:cNvSpPr>
            <p:nvPr/>
          </p:nvSpPr>
          <p:spPr bwMode="auto">
            <a:xfrm>
              <a:off x="37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8" name="Oval 1549"/>
            <p:cNvSpPr>
              <a:spLocks noChangeArrowheads="1"/>
            </p:cNvSpPr>
            <p:nvPr/>
          </p:nvSpPr>
          <p:spPr bwMode="auto">
            <a:xfrm>
              <a:off x="37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89" name="Oval 1550"/>
            <p:cNvSpPr>
              <a:spLocks noChangeArrowheads="1"/>
            </p:cNvSpPr>
            <p:nvPr/>
          </p:nvSpPr>
          <p:spPr bwMode="auto">
            <a:xfrm>
              <a:off x="37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0" name="Oval 1551"/>
            <p:cNvSpPr>
              <a:spLocks noChangeArrowheads="1"/>
            </p:cNvSpPr>
            <p:nvPr/>
          </p:nvSpPr>
          <p:spPr bwMode="auto">
            <a:xfrm>
              <a:off x="38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1" name="Oval 1552"/>
            <p:cNvSpPr>
              <a:spLocks noChangeArrowheads="1"/>
            </p:cNvSpPr>
            <p:nvPr/>
          </p:nvSpPr>
          <p:spPr bwMode="auto">
            <a:xfrm>
              <a:off x="38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2" name="Oval 1553"/>
            <p:cNvSpPr>
              <a:spLocks noChangeArrowheads="1"/>
            </p:cNvSpPr>
            <p:nvPr/>
          </p:nvSpPr>
          <p:spPr bwMode="auto">
            <a:xfrm>
              <a:off x="38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3" name="Oval 1554"/>
            <p:cNvSpPr>
              <a:spLocks noChangeArrowheads="1"/>
            </p:cNvSpPr>
            <p:nvPr/>
          </p:nvSpPr>
          <p:spPr bwMode="auto">
            <a:xfrm>
              <a:off x="380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4" name="Oval 1555"/>
            <p:cNvSpPr>
              <a:spLocks noChangeArrowheads="1"/>
            </p:cNvSpPr>
            <p:nvPr/>
          </p:nvSpPr>
          <p:spPr bwMode="auto">
            <a:xfrm>
              <a:off x="38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5" name="Oval 1556"/>
            <p:cNvSpPr>
              <a:spLocks noChangeArrowheads="1"/>
            </p:cNvSpPr>
            <p:nvPr/>
          </p:nvSpPr>
          <p:spPr bwMode="auto">
            <a:xfrm>
              <a:off x="38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6" name="Oval 1557"/>
            <p:cNvSpPr>
              <a:spLocks noChangeArrowheads="1"/>
            </p:cNvSpPr>
            <p:nvPr/>
          </p:nvSpPr>
          <p:spPr bwMode="auto">
            <a:xfrm>
              <a:off x="38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7" name="Oval 1558"/>
            <p:cNvSpPr>
              <a:spLocks noChangeArrowheads="1"/>
            </p:cNvSpPr>
            <p:nvPr/>
          </p:nvSpPr>
          <p:spPr bwMode="auto">
            <a:xfrm>
              <a:off x="38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8" name="Oval 1559"/>
            <p:cNvSpPr>
              <a:spLocks noChangeArrowheads="1"/>
            </p:cNvSpPr>
            <p:nvPr/>
          </p:nvSpPr>
          <p:spPr bwMode="auto">
            <a:xfrm>
              <a:off x="38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599" name="Oval 1560"/>
            <p:cNvSpPr>
              <a:spLocks noChangeArrowheads="1"/>
            </p:cNvSpPr>
            <p:nvPr/>
          </p:nvSpPr>
          <p:spPr bwMode="auto">
            <a:xfrm>
              <a:off x="38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0" name="Oval 1561"/>
            <p:cNvSpPr>
              <a:spLocks noChangeArrowheads="1"/>
            </p:cNvSpPr>
            <p:nvPr/>
          </p:nvSpPr>
          <p:spPr bwMode="auto">
            <a:xfrm>
              <a:off x="381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1" name="Oval 1562"/>
            <p:cNvSpPr>
              <a:spLocks noChangeArrowheads="1"/>
            </p:cNvSpPr>
            <p:nvPr/>
          </p:nvSpPr>
          <p:spPr bwMode="auto">
            <a:xfrm>
              <a:off x="38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2" name="Oval 1563"/>
            <p:cNvSpPr>
              <a:spLocks noChangeArrowheads="1"/>
            </p:cNvSpPr>
            <p:nvPr/>
          </p:nvSpPr>
          <p:spPr bwMode="auto">
            <a:xfrm>
              <a:off x="38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3" name="Oval 1564"/>
            <p:cNvSpPr>
              <a:spLocks noChangeArrowheads="1"/>
            </p:cNvSpPr>
            <p:nvPr/>
          </p:nvSpPr>
          <p:spPr bwMode="auto">
            <a:xfrm>
              <a:off x="38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4" name="Oval 1565"/>
            <p:cNvSpPr>
              <a:spLocks noChangeArrowheads="1"/>
            </p:cNvSpPr>
            <p:nvPr/>
          </p:nvSpPr>
          <p:spPr bwMode="auto">
            <a:xfrm>
              <a:off x="38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605" name="Oval 1566"/>
            <p:cNvSpPr>
              <a:spLocks noChangeArrowheads="1"/>
            </p:cNvSpPr>
            <p:nvPr/>
          </p:nvSpPr>
          <p:spPr bwMode="auto">
            <a:xfrm>
              <a:off x="382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8512" name="Group 1567"/>
          <p:cNvGrpSpPr>
            <a:grpSpLocks/>
          </p:cNvGrpSpPr>
          <p:nvPr/>
        </p:nvGrpSpPr>
        <p:grpSpPr bwMode="auto">
          <a:xfrm>
            <a:off x="6072188" y="2424113"/>
            <a:ext cx="566737" cy="19050"/>
            <a:chOff x="3825" y="1527"/>
            <a:chExt cx="357" cy="12"/>
          </a:xfrm>
        </p:grpSpPr>
        <p:sp>
          <p:nvSpPr>
            <p:cNvPr id="99206" name="Oval 1568"/>
            <p:cNvSpPr>
              <a:spLocks noChangeArrowheads="1"/>
            </p:cNvSpPr>
            <p:nvPr/>
          </p:nvSpPr>
          <p:spPr bwMode="auto">
            <a:xfrm>
              <a:off x="382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7" name="Oval 1569"/>
            <p:cNvSpPr>
              <a:spLocks noChangeArrowheads="1"/>
            </p:cNvSpPr>
            <p:nvPr/>
          </p:nvSpPr>
          <p:spPr bwMode="auto">
            <a:xfrm>
              <a:off x="38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8" name="Oval 1570"/>
            <p:cNvSpPr>
              <a:spLocks noChangeArrowheads="1"/>
            </p:cNvSpPr>
            <p:nvPr/>
          </p:nvSpPr>
          <p:spPr bwMode="auto">
            <a:xfrm>
              <a:off x="382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9" name="Oval 1571"/>
            <p:cNvSpPr>
              <a:spLocks noChangeArrowheads="1"/>
            </p:cNvSpPr>
            <p:nvPr/>
          </p:nvSpPr>
          <p:spPr bwMode="auto">
            <a:xfrm>
              <a:off x="38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0" name="Oval 1572"/>
            <p:cNvSpPr>
              <a:spLocks noChangeArrowheads="1"/>
            </p:cNvSpPr>
            <p:nvPr/>
          </p:nvSpPr>
          <p:spPr bwMode="auto">
            <a:xfrm>
              <a:off x="38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1" name="Oval 1573"/>
            <p:cNvSpPr>
              <a:spLocks noChangeArrowheads="1"/>
            </p:cNvSpPr>
            <p:nvPr/>
          </p:nvSpPr>
          <p:spPr bwMode="auto">
            <a:xfrm>
              <a:off x="38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2" name="Oval 1574"/>
            <p:cNvSpPr>
              <a:spLocks noChangeArrowheads="1"/>
            </p:cNvSpPr>
            <p:nvPr/>
          </p:nvSpPr>
          <p:spPr bwMode="auto">
            <a:xfrm>
              <a:off x="38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3" name="Oval 1575"/>
            <p:cNvSpPr>
              <a:spLocks noChangeArrowheads="1"/>
            </p:cNvSpPr>
            <p:nvPr/>
          </p:nvSpPr>
          <p:spPr bwMode="auto">
            <a:xfrm>
              <a:off x="38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4" name="Oval 1576"/>
            <p:cNvSpPr>
              <a:spLocks noChangeArrowheads="1"/>
            </p:cNvSpPr>
            <p:nvPr/>
          </p:nvSpPr>
          <p:spPr bwMode="auto">
            <a:xfrm>
              <a:off x="38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5" name="Oval 1577"/>
            <p:cNvSpPr>
              <a:spLocks noChangeArrowheads="1"/>
            </p:cNvSpPr>
            <p:nvPr/>
          </p:nvSpPr>
          <p:spPr bwMode="auto">
            <a:xfrm>
              <a:off x="384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6" name="Oval 1578"/>
            <p:cNvSpPr>
              <a:spLocks noChangeArrowheads="1"/>
            </p:cNvSpPr>
            <p:nvPr/>
          </p:nvSpPr>
          <p:spPr bwMode="auto">
            <a:xfrm>
              <a:off x="38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7" name="Oval 1579"/>
            <p:cNvSpPr>
              <a:spLocks noChangeArrowheads="1"/>
            </p:cNvSpPr>
            <p:nvPr/>
          </p:nvSpPr>
          <p:spPr bwMode="auto">
            <a:xfrm>
              <a:off x="38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8" name="Oval 1580"/>
            <p:cNvSpPr>
              <a:spLocks noChangeArrowheads="1"/>
            </p:cNvSpPr>
            <p:nvPr/>
          </p:nvSpPr>
          <p:spPr bwMode="auto">
            <a:xfrm>
              <a:off x="38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19" name="Oval 1581"/>
            <p:cNvSpPr>
              <a:spLocks noChangeArrowheads="1"/>
            </p:cNvSpPr>
            <p:nvPr/>
          </p:nvSpPr>
          <p:spPr bwMode="auto">
            <a:xfrm>
              <a:off x="38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0" name="Oval 1582"/>
            <p:cNvSpPr>
              <a:spLocks noChangeArrowheads="1"/>
            </p:cNvSpPr>
            <p:nvPr/>
          </p:nvSpPr>
          <p:spPr bwMode="auto">
            <a:xfrm>
              <a:off x="385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1" name="Oval 1583"/>
            <p:cNvSpPr>
              <a:spLocks noChangeArrowheads="1"/>
            </p:cNvSpPr>
            <p:nvPr/>
          </p:nvSpPr>
          <p:spPr bwMode="auto">
            <a:xfrm>
              <a:off x="385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2" name="Oval 1584"/>
            <p:cNvSpPr>
              <a:spLocks noChangeArrowheads="1"/>
            </p:cNvSpPr>
            <p:nvPr/>
          </p:nvSpPr>
          <p:spPr bwMode="auto">
            <a:xfrm>
              <a:off x="38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3" name="Oval 1585"/>
            <p:cNvSpPr>
              <a:spLocks noChangeArrowheads="1"/>
            </p:cNvSpPr>
            <p:nvPr/>
          </p:nvSpPr>
          <p:spPr bwMode="auto">
            <a:xfrm>
              <a:off x="38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4" name="Oval 1586"/>
            <p:cNvSpPr>
              <a:spLocks noChangeArrowheads="1"/>
            </p:cNvSpPr>
            <p:nvPr/>
          </p:nvSpPr>
          <p:spPr bwMode="auto">
            <a:xfrm>
              <a:off x="385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5" name="Oval 1587"/>
            <p:cNvSpPr>
              <a:spLocks noChangeArrowheads="1"/>
            </p:cNvSpPr>
            <p:nvPr/>
          </p:nvSpPr>
          <p:spPr bwMode="auto">
            <a:xfrm>
              <a:off x="38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6" name="Oval 1588"/>
            <p:cNvSpPr>
              <a:spLocks noChangeArrowheads="1"/>
            </p:cNvSpPr>
            <p:nvPr/>
          </p:nvSpPr>
          <p:spPr bwMode="auto">
            <a:xfrm>
              <a:off x="38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7" name="Oval 1589"/>
            <p:cNvSpPr>
              <a:spLocks noChangeArrowheads="1"/>
            </p:cNvSpPr>
            <p:nvPr/>
          </p:nvSpPr>
          <p:spPr bwMode="auto">
            <a:xfrm>
              <a:off x="38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8" name="Oval 1590"/>
            <p:cNvSpPr>
              <a:spLocks noChangeArrowheads="1"/>
            </p:cNvSpPr>
            <p:nvPr/>
          </p:nvSpPr>
          <p:spPr bwMode="auto">
            <a:xfrm>
              <a:off x="38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29" name="Oval 1591"/>
            <p:cNvSpPr>
              <a:spLocks noChangeArrowheads="1"/>
            </p:cNvSpPr>
            <p:nvPr/>
          </p:nvSpPr>
          <p:spPr bwMode="auto">
            <a:xfrm>
              <a:off x="38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0" name="Oval 1592"/>
            <p:cNvSpPr>
              <a:spLocks noChangeArrowheads="1"/>
            </p:cNvSpPr>
            <p:nvPr/>
          </p:nvSpPr>
          <p:spPr bwMode="auto">
            <a:xfrm>
              <a:off x="386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1" name="Oval 1593"/>
            <p:cNvSpPr>
              <a:spLocks noChangeArrowheads="1"/>
            </p:cNvSpPr>
            <p:nvPr/>
          </p:nvSpPr>
          <p:spPr bwMode="auto">
            <a:xfrm>
              <a:off x="38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2" name="Oval 1594"/>
            <p:cNvSpPr>
              <a:spLocks noChangeArrowheads="1"/>
            </p:cNvSpPr>
            <p:nvPr/>
          </p:nvSpPr>
          <p:spPr bwMode="auto">
            <a:xfrm>
              <a:off x="38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3" name="Oval 1595"/>
            <p:cNvSpPr>
              <a:spLocks noChangeArrowheads="1"/>
            </p:cNvSpPr>
            <p:nvPr/>
          </p:nvSpPr>
          <p:spPr bwMode="auto">
            <a:xfrm>
              <a:off x="38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4" name="Oval 1596"/>
            <p:cNvSpPr>
              <a:spLocks noChangeArrowheads="1"/>
            </p:cNvSpPr>
            <p:nvPr/>
          </p:nvSpPr>
          <p:spPr bwMode="auto">
            <a:xfrm>
              <a:off x="38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5" name="Oval 1597"/>
            <p:cNvSpPr>
              <a:spLocks noChangeArrowheads="1"/>
            </p:cNvSpPr>
            <p:nvPr/>
          </p:nvSpPr>
          <p:spPr bwMode="auto">
            <a:xfrm>
              <a:off x="387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6" name="Oval 1598"/>
            <p:cNvSpPr>
              <a:spLocks noChangeArrowheads="1"/>
            </p:cNvSpPr>
            <p:nvPr/>
          </p:nvSpPr>
          <p:spPr bwMode="auto">
            <a:xfrm>
              <a:off x="387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7" name="Oval 1599"/>
            <p:cNvSpPr>
              <a:spLocks noChangeArrowheads="1"/>
            </p:cNvSpPr>
            <p:nvPr/>
          </p:nvSpPr>
          <p:spPr bwMode="auto">
            <a:xfrm>
              <a:off x="38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8" name="Oval 1600"/>
            <p:cNvSpPr>
              <a:spLocks noChangeArrowheads="1"/>
            </p:cNvSpPr>
            <p:nvPr/>
          </p:nvSpPr>
          <p:spPr bwMode="auto">
            <a:xfrm>
              <a:off x="38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39" name="Oval 1601"/>
            <p:cNvSpPr>
              <a:spLocks noChangeArrowheads="1"/>
            </p:cNvSpPr>
            <p:nvPr/>
          </p:nvSpPr>
          <p:spPr bwMode="auto">
            <a:xfrm>
              <a:off x="388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0" name="Oval 1602"/>
            <p:cNvSpPr>
              <a:spLocks noChangeArrowheads="1"/>
            </p:cNvSpPr>
            <p:nvPr/>
          </p:nvSpPr>
          <p:spPr bwMode="auto">
            <a:xfrm>
              <a:off x="38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1" name="Oval 1603"/>
            <p:cNvSpPr>
              <a:spLocks noChangeArrowheads="1"/>
            </p:cNvSpPr>
            <p:nvPr/>
          </p:nvSpPr>
          <p:spPr bwMode="auto">
            <a:xfrm>
              <a:off x="38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2" name="Oval 1604"/>
            <p:cNvSpPr>
              <a:spLocks noChangeArrowheads="1"/>
            </p:cNvSpPr>
            <p:nvPr/>
          </p:nvSpPr>
          <p:spPr bwMode="auto">
            <a:xfrm>
              <a:off x="38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3" name="Oval 1605"/>
            <p:cNvSpPr>
              <a:spLocks noChangeArrowheads="1"/>
            </p:cNvSpPr>
            <p:nvPr/>
          </p:nvSpPr>
          <p:spPr bwMode="auto">
            <a:xfrm>
              <a:off x="38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4" name="Oval 1606"/>
            <p:cNvSpPr>
              <a:spLocks noChangeArrowheads="1"/>
            </p:cNvSpPr>
            <p:nvPr/>
          </p:nvSpPr>
          <p:spPr bwMode="auto">
            <a:xfrm>
              <a:off x="38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5" name="Oval 1607"/>
            <p:cNvSpPr>
              <a:spLocks noChangeArrowheads="1"/>
            </p:cNvSpPr>
            <p:nvPr/>
          </p:nvSpPr>
          <p:spPr bwMode="auto">
            <a:xfrm>
              <a:off x="389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6" name="Oval 1608"/>
            <p:cNvSpPr>
              <a:spLocks noChangeArrowheads="1"/>
            </p:cNvSpPr>
            <p:nvPr/>
          </p:nvSpPr>
          <p:spPr bwMode="auto">
            <a:xfrm>
              <a:off x="38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7" name="Oval 1609"/>
            <p:cNvSpPr>
              <a:spLocks noChangeArrowheads="1"/>
            </p:cNvSpPr>
            <p:nvPr/>
          </p:nvSpPr>
          <p:spPr bwMode="auto">
            <a:xfrm>
              <a:off x="38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8" name="Oval 1610"/>
            <p:cNvSpPr>
              <a:spLocks noChangeArrowheads="1"/>
            </p:cNvSpPr>
            <p:nvPr/>
          </p:nvSpPr>
          <p:spPr bwMode="auto">
            <a:xfrm>
              <a:off x="39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49" name="Oval 1611"/>
            <p:cNvSpPr>
              <a:spLocks noChangeArrowheads="1"/>
            </p:cNvSpPr>
            <p:nvPr/>
          </p:nvSpPr>
          <p:spPr bwMode="auto">
            <a:xfrm>
              <a:off x="39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0" name="Oval 1612"/>
            <p:cNvSpPr>
              <a:spLocks noChangeArrowheads="1"/>
            </p:cNvSpPr>
            <p:nvPr/>
          </p:nvSpPr>
          <p:spPr bwMode="auto">
            <a:xfrm>
              <a:off x="390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1" name="Oval 1613"/>
            <p:cNvSpPr>
              <a:spLocks noChangeArrowheads="1"/>
            </p:cNvSpPr>
            <p:nvPr/>
          </p:nvSpPr>
          <p:spPr bwMode="auto">
            <a:xfrm>
              <a:off x="390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2" name="Oval 1614"/>
            <p:cNvSpPr>
              <a:spLocks noChangeArrowheads="1"/>
            </p:cNvSpPr>
            <p:nvPr/>
          </p:nvSpPr>
          <p:spPr bwMode="auto">
            <a:xfrm>
              <a:off x="390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3" name="Oval 1615"/>
            <p:cNvSpPr>
              <a:spLocks noChangeArrowheads="1"/>
            </p:cNvSpPr>
            <p:nvPr/>
          </p:nvSpPr>
          <p:spPr bwMode="auto">
            <a:xfrm>
              <a:off x="39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4" name="Oval 1616"/>
            <p:cNvSpPr>
              <a:spLocks noChangeArrowheads="1"/>
            </p:cNvSpPr>
            <p:nvPr/>
          </p:nvSpPr>
          <p:spPr bwMode="auto">
            <a:xfrm>
              <a:off x="390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5" name="Oval 1617"/>
            <p:cNvSpPr>
              <a:spLocks noChangeArrowheads="1"/>
            </p:cNvSpPr>
            <p:nvPr/>
          </p:nvSpPr>
          <p:spPr bwMode="auto">
            <a:xfrm>
              <a:off x="39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6" name="Oval 1618"/>
            <p:cNvSpPr>
              <a:spLocks noChangeArrowheads="1"/>
            </p:cNvSpPr>
            <p:nvPr/>
          </p:nvSpPr>
          <p:spPr bwMode="auto">
            <a:xfrm>
              <a:off x="39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7" name="Oval 1619"/>
            <p:cNvSpPr>
              <a:spLocks noChangeArrowheads="1"/>
            </p:cNvSpPr>
            <p:nvPr/>
          </p:nvSpPr>
          <p:spPr bwMode="auto">
            <a:xfrm>
              <a:off x="39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8" name="Oval 1620"/>
            <p:cNvSpPr>
              <a:spLocks noChangeArrowheads="1"/>
            </p:cNvSpPr>
            <p:nvPr/>
          </p:nvSpPr>
          <p:spPr bwMode="auto">
            <a:xfrm>
              <a:off x="39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59" name="Oval 1621"/>
            <p:cNvSpPr>
              <a:spLocks noChangeArrowheads="1"/>
            </p:cNvSpPr>
            <p:nvPr/>
          </p:nvSpPr>
          <p:spPr bwMode="auto">
            <a:xfrm>
              <a:off x="39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0" name="Oval 1622"/>
            <p:cNvSpPr>
              <a:spLocks noChangeArrowheads="1"/>
            </p:cNvSpPr>
            <p:nvPr/>
          </p:nvSpPr>
          <p:spPr bwMode="auto">
            <a:xfrm>
              <a:off x="391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1" name="Oval 1623"/>
            <p:cNvSpPr>
              <a:spLocks noChangeArrowheads="1"/>
            </p:cNvSpPr>
            <p:nvPr/>
          </p:nvSpPr>
          <p:spPr bwMode="auto">
            <a:xfrm>
              <a:off x="39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2" name="Oval 1624"/>
            <p:cNvSpPr>
              <a:spLocks noChangeArrowheads="1"/>
            </p:cNvSpPr>
            <p:nvPr/>
          </p:nvSpPr>
          <p:spPr bwMode="auto">
            <a:xfrm>
              <a:off x="39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3" name="Oval 1625"/>
            <p:cNvSpPr>
              <a:spLocks noChangeArrowheads="1"/>
            </p:cNvSpPr>
            <p:nvPr/>
          </p:nvSpPr>
          <p:spPr bwMode="auto">
            <a:xfrm>
              <a:off x="39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4" name="Oval 1626"/>
            <p:cNvSpPr>
              <a:spLocks noChangeArrowheads="1"/>
            </p:cNvSpPr>
            <p:nvPr/>
          </p:nvSpPr>
          <p:spPr bwMode="auto">
            <a:xfrm>
              <a:off x="39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5" name="Oval 1627"/>
            <p:cNvSpPr>
              <a:spLocks noChangeArrowheads="1"/>
            </p:cNvSpPr>
            <p:nvPr/>
          </p:nvSpPr>
          <p:spPr bwMode="auto">
            <a:xfrm>
              <a:off x="392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6" name="Oval 1628"/>
            <p:cNvSpPr>
              <a:spLocks noChangeArrowheads="1"/>
            </p:cNvSpPr>
            <p:nvPr/>
          </p:nvSpPr>
          <p:spPr bwMode="auto">
            <a:xfrm>
              <a:off x="392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7" name="Oval 1629"/>
            <p:cNvSpPr>
              <a:spLocks noChangeArrowheads="1"/>
            </p:cNvSpPr>
            <p:nvPr/>
          </p:nvSpPr>
          <p:spPr bwMode="auto">
            <a:xfrm>
              <a:off x="392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8" name="Oval 1630"/>
            <p:cNvSpPr>
              <a:spLocks noChangeArrowheads="1"/>
            </p:cNvSpPr>
            <p:nvPr/>
          </p:nvSpPr>
          <p:spPr bwMode="auto">
            <a:xfrm>
              <a:off x="39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69" name="Oval 1631"/>
            <p:cNvSpPr>
              <a:spLocks noChangeArrowheads="1"/>
            </p:cNvSpPr>
            <p:nvPr/>
          </p:nvSpPr>
          <p:spPr bwMode="auto">
            <a:xfrm>
              <a:off x="393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0" name="Oval 1632"/>
            <p:cNvSpPr>
              <a:spLocks noChangeArrowheads="1"/>
            </p:cNvSpPr>
            <p:nvPr/>
          </p:nvSpPr>
          <p:spPr bwMode="auto">
            <a:xfrm>
              <a:off x="39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1" name="Oval 1633"/>
            <p:cNvSpPr>
              <a:spLocks noChangeArrowheads="1"/>
            </p:cNvSpPr>
            <p:nvPr/>
          </p:nvSpPr>
          <p:spPr bwMode="auto">
            <a:xfrm>
              <a:off x="39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2" name="Oval 1634"/>
            <p:cNvSpPr>
              <a:spLocks noChangeArrowheads="1"/>
            </p:cNvSpPr>
            <p:nvPr/>
          </p:nvSpPr>
          <p:spPr bwMode="auto">
            <a:xfrm>
              <a:off x="39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3" name="Oval 1635"/>
            <p:cNvSpPr>
              <a:spLocks noChangeArrowheads="1"/>
            </p:cNvSpPr>
            <p:nvPr/>
          </p:nvSpPr>
          <p:spPr bwMode="auto">
            <a:xfrm>
              <a:off x="39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4" name="Oval 1636"/>
            <p:cNvSpPr>
              <a:spLocks noChangeArrowheads="1"/>
            </p:cNvSpPr>
            <p:nvPr/>
          </p:nvSpPr>
          <p:spPr bwMode="auto">
            <a:xfrm>
              <a:off x="39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5" name="Oval 1637"/>
            <p:cNvSpPr>
              <a:spLocks noChangeArrowheads="1"/>
            </p:cNvSpPr>
            <p:nvPr/>
          </p:nvSpPr>
          <p:spPr bwMode="auto">
            <a:xfrm>
              <a:off x="394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6" name="Oval 1638"/>
            <p:cNvSpPr>
              <a:spLocks noChangeArrowheads="1"/>
            </p:cNvSpPr>
            <p:nvPr/>
          </p:nvSpPr>
          <p:spPr bwMode="auto">
            <a:xfrm>
              <a:off x="39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7" name="Oval 1639"/>
            <p:cNvSpPr>
              <a:spLocks noChangeArrowheads="1"/>
            </p:cNvSpPr>
            <p:nvPr/>
          </p:nvSpPr>
          <p:spPr bwMode="auto">
            <a:xfrm>
              <a:off x="39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8" name="Oval 1640"/>
            <p:cNvSpPr>
              <a:spLocks noChangeArrowheads="1"/>
            </p:cNvSpPr>
            <p:nvPr/>
          </p:nvSpPr>
          <p:spPr bwMode="auto">
            <a:xfrm>
              <a:off x="39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79" name="Oval 1641"/>
            <p:cNvSpPr>
              <a:spLocks noChangeArrowheads="1"/>
            </p:cNvSpPr>
            <p:nvPr/>
          </p:nvSpPr>
          <p:spPr bwMode="auto">
            <a:xfrm>
              <a:off x="39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0" name="Oval 1642"/>
            <p:cNvSpPr>
              <a:spLocks noChangeArrowheads="1"/>
            </p:cNvSpPr>
            <p:nvPr/>
          </p:nvSpPr>
          <p:spPr bwMode="auto">
            <a:xfrm>
              <a:off x="39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1" name="Oval 1643"/>
            <p:cNvSpPr>
              <a:spLocks noChangeArrowheads="1"/>
            </p:cNvSpPr>
            <p:nvPr/>
          </p:nvSpPr>
          <p:spPr bwMode="auto">
            <a:xfrm>
              <a:off x="395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2" name="Oval 1644"/>
            <p:cNvSpPr>
              <a:spLocks noChangeArrowheads="1"/>
            </p:cNvSpPr>
            <p:nvPr/>
          </p:nvSpPr>
          <p:spPr bwMode="auto">
            <a:xfrm>
              <a:off x="395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3" name="Oval 1645"/>
            <p:cNvSpPr>
              <a:spLocks noChangeArrowheads="1"/>
            </p:cNvSpPr>
            <p:nvPr/>
          </p:nvSpPr>
          <p:spPr bwMode="auto">
            <a:xfrm>
              <a:off x="39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4" name="Oval 1646"/>
            <p:cNvSpPr>
              <a:spLocks noChangeArrowheads="1"/>
            </p:cNvSpPr>
            <p:nvPr/>
          </p:nvSpPr>
          <p:spPr bwMode="auto">
            <a:xfrm>
              <a:off x="395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5" name="Oval 1647"/>
            <p:cNvSpPr>
              <a:spLocks noChangeArrowheads="1"/>
            </p:cNvSpPr>
            <p:nvPr/>
          </p:nvSpPr>
          <p:spPr bwMode="auto">
            <a:xfrm>
              <a:off x="39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6" name="Oval 1648"/>
            <p:cNvSpPr>
              <a:spLocks noChangeArrowheads="1"/>
            </p:cNvSpPr>
            <p:nvPr/>
          </p:nvSpPr>
          <p:spPr bwMode="auto">
            <a:xfrm>
              <a:off x="39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7" name="Oval 1649"/>
            <p:cNvSpPr>
              <a:spLocks noChangeArrowheads="1"/>
            </p:cNvSpPr>
            <p:nvPr/>
          </p:nvSpPr>
          <p:spPr bwMode="auto">
            <a:xfrm>
              <a:off x="39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8" name="Oval 1650"/>
            <p:cNvSpPr>
              <a:spLocks noChangeArrowheads="1"/>
            </p:cNvSpPr>
            <p:nvPr/>
          </p:nvSpPr>
          <p:spPr bwMode="auto">
            <a:xfrm>
              <a:off x="39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89" name="Oval 1651"/>
            <p:cNvSpPr>
              <a:spLocks noChangeArrowheads="1"/>
            </p:cNvSpPr>
            <p:nvPr/>
          </p:nvSpPr>
          <p:spPr bwMode="auto">
            <a:xfrm>
              <a:off x="39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0" name="Oval 1652"/>
            <p:cNvSpPr>
              <a:spLocks noChangeArrowheads="1"/>
            </p:cNvSpPr>
            <p:nvPr/>
          </p:nvSpPr>
          <p:spPr bwMode="auto">
            <a:xfrm>
              <a:off x="397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1" name="Oval 1653"/>
            <p:cNvSpPr>
              <a:spLocks noChangeArrowheads="1"/>
            </p:cNvSpPr>
            <p:nvPr/>
          </p:nvSpPr>
          <p:spPr bwMode="auto">
            <a:xfrm>
              <a:off x="39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2" name="Oval 1654"/>
            <p:cNvSpPr>
              <a:spLocks noChangeArrowheads="1"/>
            </p:cNvSpPr>
            <p:nvPr/>
          </p:nvSpPr>
          <p:spPr bwMode="auto">
            <a:xfrm>
              <a:off x="39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3" name="Oval 1655"/>
            <p:cNvSpPr>
              <a:spLocks noChangeArrowheads="1"/>
            </p:cNvSpPr>
            <p:nvPr/>
          </p:nvSpPr>
          <p:spPr bwMode="auto">
            <a:xfrm>
              <a:off x="39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4" name="Oval 1656"/>
            <p:cNvSpPr>
              <a:spLocks noChangeArrowheads="1"/>
            </p:cNvSpPr>
            <p:nvPr/>
          </p:nvSpPr>
          <p:spPr bwMode="auto">
            <a:xfrm>
              <a:off x="39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5" name="Oval 1657"/>
            <p:cNvSpPr>
              <a:spLocks noChangeArrowheads="1"/>
            </p:cNvSpPr>
            <p:nvPr/>
          </p:nvSpPr>
          <p:spPr bwMode="auto">
            <a:xfrm>
              <a:off x="39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6" name="Oval 1658"/>
            <p:cNvSpPr>
              <a:spLocks noChangeArrowheads="1"/>
            </p:cNvSpPr>
            <p:nvPr/>
          </p:nvSpPr>
          <p:spPr bwMode="auto">
            <a:xfrm>
              <a:off x="398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7" name="Oval 1659"/>
            <p:cNvSpPr>
              <a:spLocks noChangeArrowheads="1"/>
            </p:cNvSpPr>
            <p:nvPr/>
          </p:nvSpPr>
          <p:spPr bwMode="auto">
            <a:xfrm>
              <a:off x="398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8" name="Oval 1660"/>
            <p:cNvSpPr>
              <a:spLocks noChangeArrowheads="1"/>
            </p:cNvSpPr>
            <p:nvPr/>
          </p:nvSpPr>
          <p:spPr bwMode="auto">
            <a:xfrm>
              <a:off x="39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99" name="Oval 1661"/>
            <p:cNvSpPr>
              <a:spLocks noChangeArrowheads="1"/>
            </p:cNvSpPr>
            <p:nvPr/>
          </p:nvSpPr>
          <p:spPr bwMode="auto">
            <a:xfrm>
              <a:off x="398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0" name="Oval 1662"/>
            <p:cNvSpPr>
              <a:spLocks noChangeArrowheads="1"/>
            </p:cNvSpPr>
            <p:nvPr/>
          </p:nvSpPr>
          <p:spPr bwMode="auto">
            <a:xfrm>
              <a:off x="39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1" name="Oval 1663"/>
            <p:cNvSpPr>
              <a:spLocks noChangeArrowheads="1"/>
            </p:cNvSpPr>
            <p:nvPr/>
          </p:nvSpPr>
          <p:spPr bwMode="auto">
            <a:xfrm>
              <a:off x="39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2" name="Oval 1664"/>
            <p:cNvSpPr>
              <a:spLocks noChangeArrowheads="1"/>
            </p:cNvSpPr>
            <p:nvPr/>
          </p:nvSpPr>
          <p:spPr bwMode="auto">
            <a:xfrm>
              <a:off x="39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3" name="Oval 1665"/>
            <p:cNvSpPr>
              <a:spLocks noChangeArrowheads="1"/>
            </p:cNvSpPr>
            <p:nvPr/>
          </p:nvSpPr>
          <p:spPr bwMode="auto">
            <a:xfrm>
              <a:off x="39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4" name="Oval 1666"/>
            <p:cNvSpPr>
              <a:spLocks noChangeArrowheads="1"/>
            </p:cNvSpPr>
            <p:nvPr/>
          </p:nvSpPr>
          <p:spPr bwMode="auto">
            <a:xfrm>
              <a:off x="39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5" name="Oval 1667"/>
            <p:cNvSpPr>
              <a:spLocks noChangeArrowheads="1"/>
            </p:cNvSpPr>
            <p:nvPr/>
          </p:nvSpPr>
          <p:spPr bwMode="auto">
            <a:xfrm>
              <a:off x="399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6" name="Oval 1668"/>
            <p:cNvSpPr>
              <a:spLocks noChangeArrowheads="1"/>
            </p:cNvSpPr>
            <p:nvPr/>
          </p:nvSpPr>
          <p:spPr bwMode="auto">
            <a:xfrm>
              <a:off x="40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7" name="Oval 1669"/>
            <p:cNvSpPr>
              <a:spLocks noChangeArrowheads="1"/>
            </p:cNvSpPr>
            <p:nvPr/>
          </p:nvSpPr>
          <p:spPr bwMode="auto">
            <a:xfrm>
              <a:off x="40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8" name="Oval 1670"/>
            <p:cNvSpPr>
              <a:spLocks noChangeArrowheads="1"/>
            </p:cNvSpPr>
            <p:nvPr/>
          </p:nvSpPr>
          <p:spPr bwMode="auto">
            <a:xfrm>
              <a:off x="40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09" name="Oval 1671"/>
            <p:cNvSpPr>
              <a:spLocks noChangeArrowheads="1"/>
            </p:cNvSpPr>
            <p:nvPr/>
          </p:nvSpPr>
          <p:spPr bwMode="auto">
            <a:xfrm>
              <a:off x="40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0" name="Oval 1672"/>
            <p:cNvSpPr>
              <a:spLocks noChangeArrowheads="1"/>
            </p:cNvSpPr>
            <p:nvPr/>
          </p:nvSpPr>
          <p:spPr bwMode="auto">
            <a:xfrm>
              <a:off x="40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1" name="Oval 1673"/>
            <p:cNvSpPr>
              <a:spLocks noChangeArrowheads="1"/>
            </p:cNvSpPr>
            <p:nvPr/>
          </p:nvSpPr>
          <p:spPr bwMode="auto">
            <a:xfrm>
              <a:off x="400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2" name="Oval 1674"/>
            <p:cNvSpPr>
              <a:spLocks noChangeArrowheads="1"/>
            </p:cNvSpPr>
            <p:nvPr/>
          </p:nvSpPr>
          <p:spPr bwMode="auto">
            <a:xfrm>
              <a:off x="400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3" name="Oval 1675"/>
            <p:cNvSpPr>
              <a:spLocks noChangeArrowheads="1"/>
            </p:cNvSpPr>
            <p:nvPr/>
          </p:nvSpPr>
          <p:spPr bwMode="auto">
            <a:xfrm>
              <a:off x="40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4" name="Oval 1676"/>
            <p:cNvSpPr>
              <a:spLocks noChangeArrowheads="1"/>
            </p:cNvSpPr>
            <p:nvPr/>
          </p:nvSpPr>
          <p:spPr bwMode="auto">
            <a:xfrm>
              <a:off x="401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5" name="Oval 1677"/>
            <p:cNvSpPr>
              <a:spLocks noChangeArrowheads="1"/>
            </p:cNvSpPr>
            <p:nvPr/>
          </p:nvSpPr>
          <p:spPr bwMode="auto">
            <a:xfrm>
              <a:off x="40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6" name="Oval 1678"/>
            <p:cNvSpPr>
              <a:spLocks noChangeArrowheads="1"/>
            </p:cNvSpPr>
            <p:nvPr/>
          </p:nvSpPr>
          <p:spPr bwMode="auto">
            <a:xfrm>
              <a:off x="40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7" name="Oval 1679"/>
            <p:cNvSpPr>
              <a:spLocks noChangeArrowheads="1"/>
            </p:cNvSpPr>
            <p:nvPr/>
          </p:nvSpPr>
          <p:spPr bwMode="auto">
            <a:xfrm>
              <a:off x="40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8" name="Oval 1680"/>
            <p:cNvSpPr>
              <a:spLocks noChangeArrowheads="1"/>
            </p:cNvSpPr>
            <p:nvPr/>
          </p:nvSpPr>
          <p:spPr bwMode="auto">
            <a:xfrm>
              <a:off x="40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19" name="Oval 1681"/>
            <p:cNvSpPr>
              <a:spLocks noChangeArrowheads="1"/>
            </p:cNvSpPr>
            <p:nvPr/>
          </p:nvSpPr>
          <p:spPr bwMode="auto">
            <a:xfrm>
              <a:off x="40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0" name="Oval 1682"/>
            <p:cNvSpPr>
              <a:spLocks noChangeArrowheads="1"/>
            </p:cNvSpPr>
            <p:nvPr/>
          </p:nvSpPr>
          <p:spPr bwMode="auto">
            <a:xfrm>
              <a:off x="402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1" name="Oval 1683"/>
            <p:cNvSpPr>
              <a:spLocks noChangeArrowheads="1"/>
            </p:cNvSpPr>
            <p:nvPr/>
          </p:nvSpPr>
          <p:spPr bwMode="auto">
            <a:xfrm>
              <a:off x="40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2" name="Oval 1684"/>
            <p:cNvSpPr>
              <a:spLocks noChangeArrowheads="1"/>
            </p:cNvSpPr>
            <p:nvPr/>
          </p:nvSpPr>
          <p:spPr bwMode="auto">
            <a:xfrm>
              <a:off x="40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3" name="Oval 1685"/>
            <p:cNvSpPr>
              <a:spLocks noChangeArrowheads="1"/>
            </p:cNvSpPr>
            <p:nvPr/>
          </p:nvSpPr>
          <p:spPr bwMode="auto">
            <a:xfrm>
              <a:off x="40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4" name="Oval 1686"/>
            <p:cNvSpPr>
              <a:spLocks noChangeArrowheads="1"/>
            </p:cNvSpPr>
            <p:nvPr/>
          </p:nvSpPr>
          <p:spPr bwMode="auto">
            <a:xfrm>
              <a:off x="40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5" name="Oval 1687"/>
            <p:cNvSpPr>
              <a:spLocks noChangeArrowheads="1"/>
            </p:cNvSpPr>
            <p:nvPr/>
          </p:nvSpPr>
          <p:spPr bwMode="auto">
            <a:xfrm>
              <a:off x="40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6" name="Oval 1688"/>
            <p:cNvSpPr>
              <a:spLocks noChangeArrowheads="1"/>
            </p:cNvSpPr>
            <p:nvPr/>
          </p:nvSpPr>
          <p:spPr bwMode="auto">
            <a:xfrm>
              <a:off x="403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7" name="Oval 1689"/>
            <p:cNvSpPr>
              <a:spLocks noChangeArrowheads="1"/>
            </p:cNvSpPr>
            <p:nvPr/>
          </p:nvSpPr>
          <p:spPr bwMode="auto">
            <a:xfrm>
              <a:off x="403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8" name="Oval 1690"/>
            <p:cNvSpPr>
              <a:spLocks noChangeArrowheads="1"/>
            </p:cNvSpPr>
            <p:nvPr/>
          </p:nvSpPr>
          <p:spPr bwMode="auto">
            <a:xfrm>
              <a:off x="40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29" name="Oval 1691"/>
            <p:cNvSpPr>
              <a:spLocks noChangeArrowheads="1"/>
            </p:cNvSpPr>
            <p:nvPr/>
          </p:nvSpPr>
          <p:spPr bwMode="auto">
            <a:xfrm>
              <a:off x="403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0" name="Oval 1692"/>
            <p:cNvSpPr>
              <a:spLocks noChangeArrowheads="1"/>
            </p:cNvSpPr>
            <p:nvPr/>
          </p:nvSpPr>
          <p:spPr bwMode="auto">
            <a:xfrm>
              <a:off x="40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1" name="Oval 1693"/>
            <p:cNvSpPr>
              <a:spLocks noChangeArrowheads="1"/>
            </p:cNvSpPr>
            <p:nvPr/>
          </p:nvSpPr>
          <p:spPr bwMode="auto">
            <a:xfrm>
              <a:off x="40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2" name="Oval 1694"/>
            <p:cNvSpPr>
              <a:spLocks noChangeArrowheads="1"/>
            </p:cNvSpPr>
            <p:nvPr/>
          </p:nvSpPr>
          <p:spPr bwMode="auto">
            <a:xfrm>
              <a:off x="40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3" name="Oval 1695"/>
            <p:cNvSpPr>
              <a:spLocks noChangeArrowheads="1"/>
            </p:cNvSpPr>
            <p:nvPr/>
          </p:nvSpPr>
          <p:spPr bwMode="auto">
            <a:xfrm>
              <a:off x="40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4" name="Oval 1696"/>
            <p:cNvSpPr>
              <a:spLocks noChangeArrowheads="1"/>
            </p:cNvSpPr>
            <p:nvPr/>
          </p:nvSpPr>
          <p:spPr bwMode="auto">
            <a:xfrm>
              <a:off x="40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5" name="Oval 1697"/>
            <p:cNvSpPr>
              <a:spLocks noChangeArrowheads="1"/>
            </p:cNvSpPr>
            <p:nvPr/>
          </p:nvSpPr>
          <p:spPr bwMode="auto">
            <a:xfrm>
              <a:off x="40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6" name="Oval 1698"/>
            <p:cNvSpPr>
              <a:spLocks noChangeArrowheads="1"/>
            </p:cNvSpPr>
            <p:nvPr/>
          </p:nvSpPr>
          <p:spPr bwMode="auto">
            <a:xfrm>
              <a:off x="404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7" name="Oval 1699"/>
            <p:cNvSpPr>
              <a:spLocks noChangeArrowheads="1"/>
            </p:cNvSpPr>
            <p:nvPr/>
          </p:nvSpPr>
          <p:spPr bwMode="auto">
            <a:xfrm>
              <a:off x="40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8" name="Oval 1700"/>
            <p:cNvSpPr>
              <a:spLocks noChangeArrowheads="1"/>
            </p:cNvSpPr>
            <p:nvPr/>
          </p:nvSpPr>
          <p:spPr bwMode="auto">
            <a:xfrm>
              <a:off x="40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39" name="Oval 1701"/>
            <p:cNvSpPr>
              <a:spLocks noChangeArrowheads="1"/>
            </p:cNvSpPr>
            <p:nvPr/>
          </p:nvSpPr>
          <p:spPr bwMode="auto">
            <a:xfrm>
              <a:off x="40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0" name="Oval 1702"/>
            <p:cNvSpPr>
              <a:spLocks noChangeArrowheads="1"/>
            </p:cNvSpPr>
            <p:nvPr/>
          </p:nvSpPr>
          <p:spPr bwMode="auto">
            <a:xfrm>
              <a:off x="40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1" name="Oval 1703"/>
            <p:cNvSpPr>
              <a:spLocks noChangeArrowheads="1"/>
            </p:cNvSpPr>
            <p:nvPr/>
          </p:nvSpPr>
          <p:spPr bwMode="auto">
            <a:xfrm>
              <a:off x="405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2" name="Oval 1704"/>
            <p:cNvSpPr>
              <a:spLocks noChangeArrowheads="1"/>
            </p:cNvSpPr>
            <p:nvPr/>
          </p:nvSpPr>
          <p:spPr bwMode="auto">
            <a:xfrm>
              <a:off x="405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3" name="Oval 1705"/>
            <p:cNvSpPr>
              <a:spLocks noChangeArrowheads="1"/>
            </p:cNvSpPr>
            <p:nvPr/>
          </p:nvSpPr>
          <p:spPr bwMode="auto">
            <a:xfrm>
              <a:off x="40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4" name="Oval 1706"/>
            <p:cNvSpPr>
              <a:spLocks noChangeArrowheads="1"/>
            </p:cNvSpPr>
            <p:nvPr/>
          </p:nvSpPr>
          <p:spPr bwMode="auto">
            <a:xfrm>
              <a:off x="406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5" name="Oval 1707"/>
            <p:cNvSpPr>
              <a:spLocks noChangeArrowheads="1"/>
            </p:cNvSpPr>
            <p:nvPr/>
          </p:nvSpPr>
          <p:spPr bwMode="auto">
            <a:xfrm>
              <a:off x="40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6" name="Oval 1708"/>
            <p:cNvSpPr>
              <a:spLocks noChangeArrowheads="1"/>
            </p:cNvSpPr>
            <p:nvPr/>
          </p:nvSpPr>
          <p:spPr bwMode="auto">
            <a:xfrm>
              <a:off x="40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7" name="Oval 1709"/>
            <p:cNvSpPr>
              <a:spLocks noChangeArrowheads="1"/>
            </p:cNvSpPr>
            <p:nvPr/>
          </p:nvSpPr>
          <p:spPr bwMode="auto">
            <a:xfrm>
              <a:off x="40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8" name="Oval 1710"/>
            <p:cNvSpPr>
              <a:spLocks noChangeArrowheads="1"/>
            </p:cNvSpPr>
            <p:nvPr/>
          </p:nvSpPr>
          <p:spPr bwMode="auto">
            <a:xfrm>
              <a:off x="40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49" name="Oval 1711"/>
            <p:cNvSpPr>
              <a:spLocks noChangeArrowheads="1"/>
            </p:cNvSpPr>
            <p:nvPr/>
          </p:nvSpPr>
          <p:spPr bwMode="auto">
            <a:xfrm>
              <a:off x="40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0" name="Oval 1712"/>
            <p:cNvSpPr>
              <a:spLocks noChangeArrowheads="1"/>
            </p:cNvSpPr>
            <p:nvPr/>
          </p:nvSpPr>
          <p:spPr bwMode="auto">
            <a:xfrm>
              <a:off x="40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1" name="Oval 1713"/>
            <p:cNvSpPr>
              <a:spLocks noChangeArrowheads="1"/>
            </p:cNvSpPr>
            <p:nvPr/>
          </p:nvSpPr>
          <p:spPr bwMode="auto">
            <a:xfrm>
              <a:off x="407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2" name="Oval 1714"/>
            <p:cNvSpPr>
              <a:spLocks noChangeArrowheads="1"/>
            </p:cNvSpPr>
            <p:nvPr/>
          </p:nvSpPr>
          <p:spPr bwMode="auto">
            <a:xfrm>
              <a:off x="40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3" name="Oval 1715"/>
            <p:cNvSpPr>
              <a:spLocks noChangeArrowheads="1"/>
            </p:cNvSpPr>
            <p:nvPr/>
          </p:nvSpPr>
          <p:spPr bwMode="auto">
            <a:xfrm>
              <a:off x="40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4" name="Oval 1716"/>
            <p:cNvSpPr>
              <a:spLocks noChangeArrowheads="1"/>
            </p:cNvSpPr>
            <p:nvPr/>
          </p:nvSpPr>
          <p:spPr bwMode="auto">
            <a:xfrm>
              <a:off x="40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5" name="Oval 1717"/>
            <p:cNvSpPr>
              <a:spLocks noChangeArrowheads="1"/>
            </p:cNvSpPr>
            <p:nvPr/>
          </p:nvSpPr>
          <p:spPr bwMode="auto">
            <a:xfrm>
              <a:off x="40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6" name="Oval 1718"/>
            <p:cNvSpPr>
              <a:spLocks noChangeArrowheads="1"/>
            </p:cNvSpPr>
            <p:nvPr/>
          </p:nvSpPr>
          <p:spPr bwMode="auto">
            <a:xfrm>
              <a:off x="408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7" name="Oval 1719"/>
            <p:cNvSpPr>
              <a:spLocks noChangeArrowheads="1"/>
            </p:cNvSpPr>
            <p:nvPr/>
          </p:nvSpPr>
          <p:spPr bwMode="auto">
            <a:xfrm>
              <a:off x="408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8" name="Oval 1720"/>
            <p:cNvSpPr>
              <a:spLocks noChangeArrowheads="1"/>
            </p:cNvSpPr>
            <p:nvPr/>
          </p:nvSpPr>
          <p:spPr bwMode="auto">
            <a:xfrm>
              <a:off x="40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59" name="Oval 1721"/>
            <p:cNvSpPr>
              <a:spLocks noChangeArrowheads="1"/>
            </p:cNvSpPr>
            <p:nvPr/>
          </p:nvSpPr>
          <p:spPr bwMode="auto">
            <a:xfrm>
              <a:off x="408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0" name="Oval 1722"/>
            <p:cNvSpPr>
              <a:spLocks noChangeArrowheads="1"/>
            </p:cNvSpPr>
            <p:nvPr/>
          </p:nvSpPr>
          <p:spPr bwMode="auto">
            <a:xfrm>
              <a:off x="40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1" name="Oval 1723"/>
            <p:cNvSpPr>
              <a:spLocks noChangeArrowheads="1"/>
            </p:cNvSpPr>
            <p:nvPr/>
          </p:nvSpPr>
          <p:spPr bwMode="auto">
            <a:xfrm>
              <a:off x="40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2" name="Oval 1724"/>
            <p:cNvSpPr>
              <a:spLocks noChangeArrowheads="1"/>
            </p:cNvSpPr>
            <p:nvPr/>
          </p:nvSpPr>
          <p:spPr bwMode="auto">
            <a:xfrm>
              <a:off x="40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3" name="Oval 1725"/>
            <p:cNvSpPr>
              <a:spLocks noChangeArrowheads="1"/>
            </p:cNvSpPr>
            <p:nvPr/>
          </p:nvSpPr>
          <p:spPr bwMode="auto">
            <a:xfrm>
              <a:off x="40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4" name="Oval 1726"/>
            <p:cNvSpPr>
              <a:spLocks noChangeArrowheads="1"/>
            </p:cNvSpPr>
            <p:nvPr/>
          </p:nvSpPr>
          <p:spPr bwMode="auto">
            <a:xfrm>
              <a:off x="40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5" name="Oval 1727"/>
            <p:cNvSpPr>
              <a:spLocks noChangeArrowheads="1"/>
            </p:cNvSpPr>
            <p:nvPr/>
          </p:nvSpPr>
          <p:spPr bwMode="auto">
            <a:xfrm>
              <a:off x="41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6" name="Oval 1728"/>
            <p:cNvSpPr>
              <a:spLocks noChangeArrowheads="1"/>
            </p:cNvSpPr>
            <p:nvPr/>
          </p:nvSpPr>
          <p:spPr bwMode="auto">
            <a:xfrm>
              <a:off x="410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7" name="Oval 1729"/>
            <p:cNvSpPr>
              <a:spLocks noChangeArrowheads="1"/>
            </p:cNvSpPr>
            <p:nvPr/>
          </p:nvSpPr>
          <p:spPr bwMode="auto">
            <a:xfrm>
              <a:off x="41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8" name="Oval 1730"/>
            <p:cNvSpPr>
              <a:spLocks noChangeArrowheads="1"/>
            </p:cNvSpPr>
            <p:nvPr/>
          </p:nvSpPr>
          <p:spPr bwMode="auto">
            <a:xfrm>
              <a:off x="41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69" name="Oval 1731"/>
            <p:cNvSpPr>
              <a:spLocks noChangeArrowheads="1"/>
            </p:cNvSpPr>
            <p:nvPr/>
          </p:nvSpPr>
          <p:spPr bwMode="auto">
            <a:xfrm>
              <a:off x="41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0" name="Oval 1732"/>
            <p:cNvSpPr>
              <a:spLocks noChangeArrowheads="1"/>
            </p:cNvSpPr>
            <p:nvPr/>
          </p:nvSpPr>
          <p:spPr bwMode="auto">
            <a:xfrm>
              <a:off x="41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1" name="Oval 1733"/>
            <p:cNvSpPr>
              <a:spLocks noChangeArrowheads="1"/>
            </p:cNvSpPr>
            <p:nvPr/>
          </p:nvSpPr>
          <p:spPr bwMode="auto">
            <a:xfrm>
              <a:off x="411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2" name="Oval 1734"/>
            <p:cNvSpPr>
              <a:spLocks noChangeArrowheads="1"/>
            </p:cNvSpPr>
            <p:nvPr/>
          </p:nvSpPr>
          <p:spPr bwMode="auto">
            <a:xfrm>
              <a:off x="411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3" name="Oval 1735"/>
            <p:cNvSpPr>
              <a:spLocks noChangeArrowheads="1"/>
            </p:cNvSpPr>
            <p:nvPr/>
          </p:nvSpPr>
          <p:spPr bwMode="auto">
            <a:xfrm>
              <a:off x="41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4" name="Oval 1736"/>
            <p:cNvSpPr>
              <a:spLocks noChangeArrowheads="1"/>
            </p:cNvSpPr>
            <p:nvPr/>
          </p:nvSpPr>
          <p:spPr bwMode="auto">
            <a:xfrm>
              <a:off x="411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5" name="Oval 1737"/>
            <p:cNvSpPr>
              <a:spLocks noChangeArrowheads="1"/>
            </p:cNvSpPr>
            <p:nvPr/>
          </p:nvSpPr>
          <p:spPr bwMode="auto">
            <a:xfrm>
              <a:off x="41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6" name="Oval 1738"/>
            <p:cNvSpPr>
              <a:spLocks noChangeArrowheads="1"/>
            </p:cNvSpPr>
            <p:nvPr/>
          </p:nvSpPr>
          <p:spPr bwMode="auto">
            <a:xfrm>
              <a:off x="41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7" name="Oval 1739"/>
            <p:cNvSpPr>
              <a:spLocks noChangeArrowheads="1"/>
            </p:cNvSpPr>
            <p:nvPr/>
          </p:nvSpPr>
          <p:spPr bwMode="auto">
            <a:xfrm>
              <a:off x="41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8" name="Oval 1740"/>
            <p:cNvSpPr>
              <a:spLocks noChangeArrowheads="1"/>
            </p:cNvSpPr>
            <p:nvPr/>
          </p:nvSpPr>
          <p:spPr bwMode="auto">
            <a:xfrm>
              <a:off x="41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79" name="Oval 1741"/>
            <p:cNvSpPr>
              <a:spLocks noChangeArrowheads="1"/>
            </p:cNvSpPr>
            <p:nvPr/>
          </p:nvSpPr>
          <p:spPr bwMode="auto">
            <a:xfrm>
              <a:off x="41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0" name="Oval 1742"/>
            <p:cNvSpPr>
              <a:spLocks noChangeArrowheads="1"/>
            </p:cNvSpPr>
            <p:nvPr/>
          </p:nvSpPr>
          <p:spPr bwMode="auto">
            <a:xfrm>
              <a:off x="41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1" name="Oval 1743"/>
            <p:cNvSpPr>
              <a:spLocks noChangeArrowheads="1"/>
            </p:cNvSpPr>
            <p:nvPr/>
          </p:nvSpPr>
          <p:spPr bwMode="auto">
            <a:xfrm>
              <a:off x="412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2" name="Oval 1744"/>
            <p:cNvSpPr>
              <a:spLocks noChangeArrowheads="1"/>
            </p:cNvSpPr>
            <p:nvPr/>
          </p:nvSpPr>
          <p:spPr bwMode="auto">
            <a:xfrm>
              <a:off x="41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3" name="Oval 1745"/>
            <p:cNvSpPr>
              <a:spLocks noChangeArrowheads="1"/>
            </p:cNvSpPr>
            <p:nvPr/>
          </p:nvSpPr>
          <p:spPr bwMode="auto">
            <a:xfrm>
              <a:off x="41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4" name="Oval 1746"/>
            <p:cNvSpPr>
              <a:spLocks noChangeArrowheads="1"/>
            </p:cNvSpPr>
            <p:nvPr/>
          </p:nvSpPr>
          <p:spPr bwMode="auto">
            <a:xfrm>
              <a:off x="41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5" name="Oval 1747"/>
            <p:cNvSpPr>
              <a:spLocks noChangeArrowheads="1"/>
            </p:cNvSpPr>
            <p:nvPr/>
          </p:nvSpPr>
          <p:spPr bwMode="auto">
            <a:xfrm>
              <a:off x="41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6" name="Oval 1748"/>
            <p:cNvSpPr>
              <a:spLocks noChangeArrowheads="1"/>
            </p:cNvSpPr>
            <p:nvPr/>
          </p:nvSpPr>
          <p:spPr bwMode="auto">
            <a:xfrm>
              <a:off x="413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7" name="Oval 1749"/>
            <p:cNvSpPr>
              <a:spLocks noChangeArrowheads="1"/>
            </p:cNvSpPr>
            <p:nvPr/>
          </p:nvSpPr>
          <p:spPr bwMode="auto">
            <a:xfrm>
              <a:off x="413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8" name="Oval 1750"/>
            <p:cNvSpPr>
              <a:spLocks noChangeArrowheads="1"/>
            </p:cNvSpPr>
            <p:nvPr/>
          </p:nvSpPr>
          <p:spPr bwMode="auto">
            <a:xfrm>
              <a:off x="41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89" name="Oval 1751"/>
            <p:cNvSpPr>
              <a:spLocks noChangeArrowheads="1"/>
            </p:cNvSpPr>
            <p:nvPr/>
          </p:nvSpPr>
          <p:spPr bwMode="auto">
            <a:xfrm>
              <a:off x="414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0" name="Oval 1752"/>
            <p:cNvSpPr>
              <a:spLocks noChangeArrowheads="1"/>
            </p:cNvSpPr>
            <p:nvPr/>
          </p:nvSpPr>
          <p:spPr bwMode="auto">
            <a:xfrm>
              <a:off x="41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1" name="Oval 1753"/>
            <p:cNvSpPr>
              <a:spLocks noChangeArrowheads="1"/>
            </p:cNvSpPr>
            <p:nvPr/>
          </p:nvSpPr>
          <p:spPr bwMode="auto">
            <a:xfrm>
              <a:off x="41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2" name="Oval 1754"/>
            <p:cNvSpPr>
              <a:spLocks noChangeArrowheads="1"/>
            </p:cNvSpPr>
            <p:nvPr/>
          </p:nvSpPr>
          <p:spPr bwMode="auto">
            <a:xfrm>
              <a:off x="41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3" name="Oval 1755"/>
            <p:cNvSpPr>
              <a:spLocks noChangeArrowheads="1"/>
            </p:cNvSpPr>
            <p:nvPr/>
          </p:nvSpPr>
          <p:spPr bwMode="auto">
            <a:xfrm>
              <a:off x="41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4" name="Oval 1756"/>
            <p:cNvSpPr>
              <a:spLocks noChangeArrowheads="1"/>
            </p:cNvSpPr>
            <p:nvPr/>
          </p:nvSpPr>
          <p:spPr bwMode="auto">
            <a:xfrm>
              <a:off x="41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5" name="Oval 1757"/>
            <p:cNvSpPr>
              <a:spLocks noChangeArrowheads="1"/>
            </p:cNvSpPr>
            <p:nvPr/>
          </p:nvSpPr>
          <p:spPr bwMode="auto">
            <a:xfrm>
              <a:off x="41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6" name="Oval 1758"/>
            <p:cNvSpPr>
              <a:spLocks noChangeArrowheads="1"/>
            </p:cNvSpPr>
            <p:nvPr/>
          </p:nvSpPr>
          <p:spPr bwMode="auto">
            <a:xfrm>
              <a:off x="415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7" name="Oval 1759"/>
            <p:cNvSpPr>
              <a:spLocks noChangeArrowheads="1"/>
            </p:cNvSpPr>
            <p:nvPr/>
          </p:nvSpPr>
          <p:spPr bwMode="auto">
            <a:xfrm>
              <a:off x="41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8" name="Oval 1760"/>
            <p:cNvSpPr>
              <a:spLocks noChangeArrowheads="1"/>
            </p:cNvSpPr>
            <p:nvPr/>
          </p:nvSpPr>
          <p:spPr bwMode="auto">
            <a:xfrm>
              <a:off x="41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399" name="Oval 1761"/>
            <p:cNvSpPr>
              <a:spLocks noChangeArrowheads="1"/>
            </p:cNvSpPr>
            <p:nvPr/>
          </p:nvSpPr>
          <p:spPr bwMode="auto">
            <a:xfrm>
              <a:off x="41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0" name="Oval 1762"/>
            <p:cNvSpPr>
              <a:spLocks noChangeArrowheads="1"/>
            </p:cNvSpPr>
            <p:nvPr/>
          </p:nvSpPr>
          <p:spPr bwMode="auto">
            <a:xfrm>
              <a:off x="41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1" name="Oval 1763"/>
            <p:cNvSpPr>
              <a:spLocks noChangeArrowheads="1"/>
            </p:cNvSpPr>
            <p:nvPr/>
          </p:nvSpPr>
          <p:spPr bwMode="auto">
            <a:xfrm>
              <a:off x="416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2" name="Oval 1764"/>
            <p:cNvSpPr>
              <a:spLocks noChangeArrowheads="1"/>
            </p:cNvSpPr>
            <p:nvPr/>
          </p:nvSpPr>
          <p:spPr bwMode="auto">
            <a:xfrm>
              <a:off x="416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3" name="Oval 1765"/>
            <p:cNvSpPr>
              <a:spLocks noChangeArrowheads="1"/>
            </p:cNvSpPr>
            <p:nvPr/>
          </p:nvSpPr>
          <p:spPr bwMode="auto">
            <a:xfrm>
              <a:off x="41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4" name="Oval 1766"/>
            <p:cNvSpPr>
              <a:spLocks noChangeArrowheads="1"/>
            </p:cNvSpPr>
            <p:nvPr/>
          </p:nvSpPr>
          <p:spPr bwMode="auto">
            <a:xfrm>
              <a:off x="416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405" name="Oval 1767"/>
            <p:cNvSpPr>
              <a:spLocks noChangeArrowheads="1"/>
            </p:cNvSpPr>
            <p:nvPr/>
          </p:nvSpPr>
          <p:spPr bwMode="auto">
            <a:xfrm>
              <a:off x="41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8513" name="Group 1768"/>
          <p:cNvGrpSpPr>
            <a:grpSpLocks/>
          </p:cNvGrpSpPr>
          <p:nvPr/>
        </p:nvGrpSpPr>
        <p:grpSpPr bwMode="auto">
          <a:xfrm>
            <a:off x="6621463" y="2424113"/>
            <a:ext cx="560387" cy="19050"/>
            <a:chOff x="4171" y="1527"/>
            <a:chExt cx="353" cy="12"/>
          </a:xfrm>
        </p:grpSpPr>
        <p:sp>
          <p:nvSpPr>
            <p:cNvPr id="99006" name="Oval 1769"/>
            <p:cNvSpPr>
              <a:spLocks noChangeArrowheads="1"/>
            </p:cNvSpPr>
            <p:nvPr/>
          </p:nvSpPr>
          <p:spPr bwMode="auto">
            <a:xfrm>
              <a:off x="41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7" name="Oval 1770"/>
            <p:cNvSpPr>
              <a:spLocks noChangeArrowheads="1"/>
            </p:cNvSpPr>
            <p:nvPr/>
          </p:nvSpPr>
          <p:spPr bwMode="auto">
            <a:xfrm>
              <a:off x="41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8" name="Oval 1771"/>
            <p:cNvSpPr>
              <a:spLocks noChangeArrowheads="1"/>
            </p:cNvSpPr>
            <p:nvPr/>
          </p:nvSpPr>
          <p:spPr bwMode="auto">
            <a:xfrm>
              <a:off x="41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9" name="Oval 1772"/>
            <p:cNvSpPr>
              <a:spLocks noChangeArrowheads="1"/>
            </p:cNvSpPr>
            <p:nvPr/>
          </p:nvSpPr>
          <p:spPr bwMode="auto">
            <a:xfrm>
              <a:off x="41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0" name="Oval 1773"/>
            <p:cNvSpPr>
              <a:spLocks noChangeArrowheads="1"/>
            </p:cNvSpPr>
            <p:nvPr/>
          </p:nvSpPr>
          <p:spPr bwMode="auto">
            <a:xfrm>
              <a:off x="41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1" name="Oval 1774"/>
            <p:cNvSpPr>
              <a:spLocks noChangeArrowheads="1"/>
            </p:cNvSpPr>
            <p:nvPr/>
          </p:nvSpPr>
          <p:spPr bwMode="auto">
            <a:xfrm>
              <a:off x="417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2" name="Oval 1775"/>
            <p:cNvSpPr>
              <a:spLocks noChangeArrowheads="1"/>
            </p:cNvSpPr>
            <p:nvPr/>
          </p:nvSpPr>
          <p:spPr bwMode="auto">
            <a:xfrm>
              <a:off x="41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3" name="Oval 1776"/>
            <p:cNvSpPr>
              <a:spLocks noChangeArrowheads="1"/>
            </p:cNvSpPr>
            <p:nvPr/>
          </p:nvSpPr>
          <p:spPr bwMode="auto">
            <a:xfrm>
              <a:off x="41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4" name="Oval 1777"/>
            <p:cNvSpPr>
              <a:spLocks noChangeArrowheads="1"/>
            </p:cNvSpPr>
            <p:nvPr/>
          </p:nvSpPr>
          <p:spPr bwMode="auto">
            <a:xfrm>
              <a:off x="41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5" name="Oval 1778"/>
            <p:cNvSpPr>
              <a:spLocks noChangeArrowheads="1"/>
            </p:cNvSpPr>
            <p:nvPr/>
          </p:nvSpPr>
          <p:spPr bwMode="auto">
            <a:xfrm>
              <a:off x="41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6" name="Oval 1779"/>
            <p:cNvSpPr>
              <a:spLocks noChangeArrowheads="1"/>
            </p:cNvSpPr>
            <p:nvPr/>
          </p:nvSpPr>
          <p:spPr bwMode="auto">
            <a:xfrm>
              <a:off x="418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7" name="Oval 1780"/>
            <p:cNvSpPr>
              <a:spLocks noChangeArrowheads="1"/>
            </p:cNvSpPr>
            <p:nvPr/>
          </p:nvSpPr>
          <p:spPr bwMode="auto">
            <a:xfrm>
              <a:off x="418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8" name="Oval 1781"/>
            <p:cNvSpPr>
              <a:spLocks noChangeArrowheads="1"/>
            </p:cNvSpPr>
            <p:nvPr/>
          </p:nvSpPr>
          <p:spPr bwMode="auto">
            <a:xfrm>
              <a:off x="41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19" name="Oval 1782"/>
            <p:cNvSpPr>
              <a:spLocks noChangeArrowheads="1"/>
            </p:cNvSpPr>
            <p:nvPr/>
          </p:nvSpPr>
          <p:spPr bwMode="auto">
            <a:xfrm>
              <a:off x="41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0" name="Oval 1783"/>
            <p:cNvSpPr>
              <a:spLocks noChangeArrowheads="1"/>
            </p:cNvSpPr>
            <p:nvPr/>
          </p:nvSpPr>
          <p:spPr bwMode="auto">
            <a:xfrm>
              <a:off x="419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1" name="Oval 1784"/>
            <p:cNvSpPr>
              <a:spLocks noChangeArrowheads="1"/>
            </p:cNvSpPr>
            <p:nvPr/>
          </p:nvSpPr>
          <p:spPr bwMode="auto">
            <a:xfrm>
              <a:off x="41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2" name="Oval 1785"/>
            <p:cNvSpPr>
              <a:spLocks noChangeArrowheads="1"/>
            </p:cNvSpPr>
            <p:nvPr/>
          </p:nvSpPr>
          <p:spPr bwMode="auto">
            <a:xfrm>
              <a:off x="41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3" name="Oval 1786"/>
            <p:cNvSpPr>
              <a:spLocks noChangeArrowheads="1"/>
            </p:cNvSpPr>
            <p:nvPr/>
          </p:nvSpPr>
          <p:spPr bwMode="auto">
            <a:xfrm>
              <a:off x="42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4" name="Oval 1787"/>
            <p:cNvSpPr>
              <a:spLocks noChangeArrowheads="1"/>
            </p:cNvSpPr>
            <p:nvPr/>
          </p:nvSpPr>
          <p:spPr bwMode="auto">
            <a:xfrm>
              <a:off x="42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5" name="Oval 1788"/>
            <p:cNvSpPr>
              <a:spLocks noChangeArrowheads="1"/>
            </p:cNvSpPr>
            <p:nvPr/>
          </p:nvSpPr>
          <p:spPr bwMode="auto">
            <a:xfrm>
              <a:off x="42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6" name="Oval 1789"/>
            <p:cNvSpPr>
              <a:spLocks noChangeArrowheads="1"/>
            </p:cNvSpPr>
            <p:nvPr/>
          </p:nvSpPr>
          <p:spPr bwMode="auto">
            <a:xfrm>
              <a:off x="420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7" name="Oval 1790"/>
            <p:cNvSpPr>
              <a:spLocks noChangeArrowheads="1"/>
            </p:cNvSpPr>
            <p:nvPr/>
          </p:nvSpPr>
          <p:spPr bwMode="auto">
            <a:xfrm>
              <a:off x="42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8" name="Oval 1791"/>
            <p:cNvSpPr>
              <a:spLocks noChangeArrowheads="1"/>
            </p:cNvSpPr>
            <p:nvPr/>
          </p:nvSpPr>
          <p:spPr bwMode="auto">
            <a:xfrm>
              <a:off x="42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29" name="Oval 1792"/>
            <p:cNvSpPr>
              <a:spLocks noChangeArrowheads="1"/>
            </p:cNvSpPr>
            <p:nvPr/>
          </p:nvSpPr>
          <p:spPr bwMode="auto">
            <a:xfrm>
              <a:off x="42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0" name="Oval 1793"/>
            <p:cNvSpPr>
              <a:spLocks noChangeArrowheads="1"/>
            </p:cNvSpPr>
            <p:nvPr/>
          </p:nvSpPr>
          <p:spPr bwMode="auto">
            <a:xfrm>
              <a:off x="42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1" name="Oval 1794"/>
            <p:cNvSpPr>
              <a:spLocks noChangeArrowheads="1"/>
            </p:cNvSpPr>
            <p:nvPr/>
          </p:nvSpPr>
          <p:spPr bwMode="auto">
            <a:xfrm>
              <a:off x="421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2" name="Oval 1795"/>
            <p:cNvSpPr>
              <a:spLocks noChangeArrowheads="1"/>
            </p:cNvSpPr>
            <p:nvPr/>
          </p:nvSpPr>
          <p:spPr bwMode="auto">
            <a:xfrm>
              <a:off x="421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3" name="Oval 1796"/>
            <p:cNvSpPr>
              <a:spLocks noChangeArrowheads="1"/>
            </p:cNvSpPr>
            <p:nvPr/>
          </p:nvSpPr>
          <p:spPr bwMode="auto">
            <a:xfrm>
              <a:off x="42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4" name="Oval 1797"/>
            <p:cNvSpPr>
              <a:spLocks noChangeArrowheads="1"/>
            </p:cNvSpPr>
            <p:nvPr/>
          </p:nvSpPr>
          <p:spPr bwMode="auto">
            <a:xfrm>
              <a:off x="42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5" name="Oval 1798"/>
            <p:cNvSpPr>
              <a:spLocks noChangeArrowheads="1"/>
            </p:cNvSpPr>
            <p:nvPr/>
          </p:nvSpPr>
          <p:spPr bwMode="auto">
            <a:xfrm>
              <a:off x="421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6" name="Oval 1799"/>
            <p:cNvSpPr>
              <a:spLocks noChangeArrowheads="1"/>
            </p:cNvSpPr>
            <p:nvPr/>
          </p:nvSpPr>
          <p:spPr bwMode="auto">
            <a:xfrm>
              <a:off x="42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7" name="Oval 1800"/>
            <p:cNvSpPr>
              <a:spLocks noChangeArrowheads="1"/>
            </p:cNvSpPr>
            <p:nvPr/>
          </p:nvSpPr>
          <p:spPr bwMode="auto">
            <a:xfrm>
              <a:off x="42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8" name="Oval 1801"/>
            <p:cNvSpPr>
              <a:spLocks noChangeArrowheads="1"/>
            </p:cNvSpPr>
            <p:nvPr/>
          </p:nvSpPr>
          <p:spPr bwMode="auto">
            <a:xfrm>
              <a:off x="42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39" name="Oval 1802"/>
            <p:cNvSpPr>
              <a:spLocks noChangeArrowheads="1"/>
            </p:cNvSpPr>
            <p:nvPr/>
          </p:nvSpPr>
          <p:spPr bwMode="auto">
            <a:xfrm>
              <a:off x="42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0" name="Oval 1803"/>
            <p:cNvSpPr>
              <a:spLocks noChangeArrowheads="1"/>
            </p:cNvSpPr>
            <p:nvPr/>
          </p:nvSpPr>
          <p:spPr bwMode="auto">
            <a:xfrm>
              <a:off x="42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1" name="Oval 1804"/>
            <p:cNvSpPr>
              <a:spLocks noChangeArrowheads="1"/>
            </p:cNvSpPr>
            <p:nvPr/>
          </p:nvSpPr>
          <p:spPr bwMode="auto">
            <a:xfrm>
              <a:off x="423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2" name="Oval 1805"/>
            <p:cNvSpPr>
              <a:spLocks noChangeArrowheads="1"/>
            </p:cNvSpPr>
            <p:nvPr/>
          </p:nvSpPr>
          <p:spPr bwMode="auto">
            <a:xfrm>
              <a:off x="42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3" name="Oval 1806"/>
            <p:cNvSpPr>
              <a:spLocks noChangeArrowheads="1"/>
            </p:cNvSpPr>
            <p:nvPr/>
          </p:nvSpPr>
          <p:spPr bwMode="auto">
            <a:xfrm>
              <a:off x="42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4" name="Oval 1807"/>
            <p:cNvSpPr>
              <a:spLocks noChangeArrowheads="1"/>
            </p:cNvSpPr>
            <p:nvPr/>
          </p:nvSpPr>
          <p:spPr bwMode="auto">
            <a:xfrm>
              <a:off x="42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5" name="Oval 1808"/>
            <p:cNvSpPr>
              <a:spLocks noChangeArrowheads="1"/>
            </p:cNvSpPr>
            <p:nvPr/>
          </p:nvSpPr>
          <p:spPr bwMode="auto">
            <a:xfrm>
              <a:off x="42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6" name="Oval 1809"/>
            <p:cNvSpPr>
              <a:spLocks noChangeArrowheads="1"/>
            </p:cNvSpPr>
            <p:nvPr/>
          </p:nvSpPr>
          <p:spPr bwMode="auto">
            <a:xfrm>
              <a:off x="424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7" name="Oval 1810"/>
            <p:cNvSpPr>
              <a:spLocks noChangeArrowheads="1"/>
            </p:cNvSpPr>
            <p:nvPr/>
          </p:nvSpPr>
          <p:spPr bwMode="auto">
            <a:xfrm>
              <a:off x="424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8" name="Oval 1811"/>
            <p:cNvSpPr>
              <a:spLocks noChangeArrowheads="1"/>
            </p:cNvSpPr>
            <p:nvPr/>
          </p:nvSpPr>
          <p:spPr bwMode="auto">
            <a:xfrm>
              <a:off x="424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49" name="Oval 1812"/>
            <p:cNvSpPr>
              <a:spLocks noChangeArrowheads="1"/>
            </p:cNvSpPr>
            <p:nvPr/>
          </p:nvSpPr>
          <p:spPr bwMode="auto">
            <a:xfrm>
              <a:off x="42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0" name="Oval 1813"/>
            <p:cNvSpPr>
              <a:spLocks noChangeArrowheads="1"/>
            </p:cNvSpPr>
            <p:nvPr/>
          </p:nvSpPr>
          <p:spPr bwMode="auto">
            <a:xfrm>
              <a:off x="424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1" name="Oval 1814"/>
            <p:cNvSpPr>
              <a:spLocks noChangeArrowheads="1"/>
            </p:cNvSpPr>
            <p:nvPr/>
          </p:nvSpPr>
          <p:spPr bwMode="auto">
            <a:xfrm>
              <a:off x="42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2" name="Oval 1815"/>
            <p:cNvSpPr>
              <a:spLocks noChangeArrowheads="1"/>
            </p:cNvSpPr>
            <p:nvPr/>
          </p:nvSpPr>
          <p:spPr bwMode="auto">
            <a:xfrm>
              <a:off x="42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3" name="Oval 1816"/>
            <p:cNvSpPr>
              <a:spLocks noChangeArrowheads="1"/>
            </p:cNvSpPr>
            <p:nvPr/>
          </p:nvSpPr>
          <p:spPr bwMode="auto">
            <a:xfrm>
              <a:off x="42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4" name="Oval 1817"/>
            <p:cNvSpPr>
              <a:spLocks noChangeArrowheads="1"/>
            </p:cNvSpPr>
            <p:nvPr/>
          </p:nvSpPr>
          <p:spPr bwMode="auto">
            <a:xfrm>
              <a:off x="42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5" name="Oval 1818"/>
            <p:cNvSpPr>
              <a:spLocks noChangeArrowheads="1"/>
            </p:cNvSpPr>
            <p:nvPr/>
          </p:nvSpPr>
          <p:spPr bwMode="auto">
            <a:xfrm>
              <a:off x="42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6" name="Oval 1819"/>
            <p:cNvSpPr>
              <a:spLocks noChangeArrowheads="1"/>
            </p:cNvSpPr>
            <p:nvPr/>
          </p:nvSpPr>
          <p:spPr bwMode="auto">
            <a:xfrm>
              <a:off x="425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7" name="Oval 1820"/>
            <p:cNvSpPr>
              <a:spLocks noChangeArrowheads="1"/>
            </p:cNvSpPr>
            <p:nvPr/>
          </p:nvSpPr>
          <p:spPr bwMode="auto">
            <a:xfrm>
              <a:off x="42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8" name="Oval 1821"/>
            <p:cNvSpPr>
              <a:spLocks noChangeArrowheads="1"/>
            </p:cNvSpPr>
            <p:nvPr/>
          </p:nvSpPr>
          <p:spPr bwMode="auto">
            <a:xfrm>
              <a:off x="42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59" name="Oval 1822"/>
            <p:cNvSpPr>
              <a:spLocks noChangeArrowheads="1"/>
            </p:cNvSpPr>
            <p:nvPr/>
          </p:nvSpPr>
          <p:spPr bwMode="auto">
            <a:xfrm>
              <a:off x="42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0" name="Oval 1823"/>
            <p:cNvSpPr>
              <a:spLocks noChangeArrowheads="1"/>
            </p:cNvSpPr>
            <p:nvPr/>
          </p:nvSpPr>
          <p:spPr bwMode="auto">
            <a:xfrm>
              <a:off x="42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1" name="Oval 1824"/>
            <p:cNvSpPr>
              <a:spLocks noChangeArrowheads="1"/>
            </p:cNvSpPr>
            <p:nvPr/>
          </p:nvSpPr>
          <p:spPr bwMode="auto">
            <a:xfrm>
              <a:off x="426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2" name="Oval 1825"/>
            <p:cNvSpPr>
              <a:spLocks noChangeArrowheads="1"/>
            </p:cNvSpPr>
            <p:nvPr/>
          </p:nvSpPr>
          <p:spPr bwMode="auto">
            <a:xfrm>
              <a:off x="426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3" name="Oval 1826"/>
            <p:cNvSpPr>
              <a:spLocks noChangeArrowheads="1"/>
            </p:cNvSpPr>
            <p:nvPr/>
          </p:nvSpPr>
          <p:spPr bwMode="auto">
            <a:xfrm>
              <a:off x="426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4" name="Oval 1827"/>
            <p:cNvSpPr>
              <a:spLocks noChangeArrowheads="1"/>
            </p:cNvSpPr>
            <p:nvPr/>
          </p:nvSpPr>
          <p:spPr bwMode="auto">
            <a:xfrm>
              <a:off x="42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5" name="Oval 1828"/>
            <p:cNvSpPr>
              <a:spLocks noChangeArrowheads="1"/>
            </p:cNvSpPr>
            <p:nvPr/>
          </p:nvSpPr>
          <p:spPr bwMode="auto">
            <a:xfrm>
              <a:off x="427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6" name="Oval 1829"/>
            <p:cNvSpPr>
              <a:spLocks noChangeArrowheads="1"/>
            </p:cNvSpPr>
            <p:nvPr/>
          </p:nvSpPr>
          <p:spPr bwMode="auto">
            <a:xfrm>
              <a:off x="42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7" name="Oval 1830"/>
            <p:cNvSpPr>
              <a:spLocks noChangeArrowheads="1"/>
            </p:cNvSpPr>
            <p:nvPr/>
          </p:nvSpPr>
          <p:spPr bwMode="auto">
            <a:xfrm>
              <a:off x="42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8" name="Oval 1831"/>
            <p:cNvSpPr>
              <a:spLocks noChangeArrowheads="1"/>
            </p:cNvSpPr>
            <p:nvPr/>
          </p:nvSpPr>
          <p:spPr bwMode="auto">
            <a:xfrm>
              <a:off x="42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69" name="Oval 1832"/>
            <p:cNvSpPr>
              <a:spLocks noChangeArrowheads="1"/>
            </p:cNvSpPr>
            <p:nvPr/>
          </p:nvSpPr>
          <p:spPr bwMode="auto">
            <a:xfrm>
              <a:off x="42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0" name="Oval 1833"/>
            <p:cNvSpPr>
              <a:spLocks noChangeArrowheads="1"/>
            </p:cNvSpPr>
            <p:nvPr/>
          </p:nvSpPr>
          <p:spPr bwMode="auto">
            <a:xfrm>
              <a:off x="42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1" name="Oval 1834"/>
            <p:cNvSpPr>
              <a:spLocks noChangeArrowheads="1"/>
            </p:cNvSpPr>
            <p:nvPr/>
          </p:nvSpPr>
          <p:spPr bwMode="auto">
            <a:xfrm>
              <a:off x="428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2" name="Oval 1835"/>
            <p:cNvSpPr>
              <a:spLocks noChangeArrowheads="1"/>
            </p:cNvSpPr>
            <p:nvPr/>
          </p:nvSpPr>
          <p:spPr bwMode="auto">
            <a:xfrm>
              <a:off x="42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3" name="Oval 1836"/>
            <p:cNvSpPr>
              <a:spLocks noChangeArrowheads="1"/>
            </p:cNvSpPr>
            <p:nvPr/>
          </p:nvSpPr>
          <p:spPr bwMode="auto">
            <a:xfrm>
              <a:off x="42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4" name="Oval 1837"/>
            <p:cNvSpPr>
              <a:spLocks noChangeArrowheads="1"/>
            </p:cNvSpPr>
            <p:nvPr/>
          </p:nvSpPr>
          <p:spPr bwMode="auto">
            <a:xfrm>
              <a:off x="42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5" name="Oval 1838"/>
            <p:cNvSpPr>
              <a:spLocks noChangeArrowheads="1"/>
            </p:cNvSpPr>
            <p:nvPr/>
          </p:nvSpPr>
          <p:spPr bwMode="auto">
            <a:xfrm>
              <a:off x="42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6" name="Oval 1839"/>
            <p:cNvSpPr>
              <a:spLocks noChangeArrowheads="1"/>
            </p:cNvSpPr>
            <p:nvPr/>
          </p:nvSpPr>
          <p:spPr bwMode="auto">
            <a:xfrm>
              <a:off x="42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7" name="Oval 1840"/>
            <p:cNvSpPr>
              <a:spLocks noChangeArrowheads="1"/>
            </p:cNvSpPr>
            <p:nvPr/>
          </p:nvSpPr>
          <p:spPr bwMode="auto">
            <a:xfrm>
              <a:off x="429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8" name="Oval 1841"/>
            <p:cNvSpPr>
              <a:spLocks noChangeArrowheads="1"/>
            </p:cNvSpPr>
            <p:nvPr/>
          </p:nvSpPr>
          <p:spPr bwMode="auto">
            <a:xfrm>
              <a:off x="429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79" name="Oval 1842"/>
            <p:cNvSpPr>
              <a:spLocks noChangeArrowheads="1"/>
            </p:cNvSpPr>
            <p:nvPr/>
          </p:nvSpPr>
          <p:spPr bwMode="auto">
            <a:xfrm>
              <a:off x="42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0" name="Oval 1843"/>
            <p:cNvSpPr>
              <a:spLocks noChangeArrowheads="1"/>
            </p:cNvSpPr>
            <p:nvPr/>
          </p:nvSpPr>
          <p:spPr bwMode="auto">
            <a:xfrm>
              <a:off x="429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1" name="Oval 1844"/>
            <p:cNvSpPr>
              <a:spLocks noChangeArrowheads="1"/>
            </p:cNvSpPr>
            <p:nvPr/>
          </p:nvSpPr>
          <p:spPr bwMode="auto">
            <a:xfrm>
              <a:off x="43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2" name="Oval 1845"/>
            <p:cNvSpPr>
              <a:spLocks noChangeArrowheads="1"/>
            </p:cNvSpPr>
            <p:nvPr/>
          </p:nvSpPr>
          <p:spPr bwMode="auto">
            <a:xfrm>
              <a:off x="43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3" name="Oval 1846"/>
            <p:cNvSpPr>
              <a:spLocks noChangeArrowheads="1"/>
            </p:cNvSpPr>
            <p:nvPr/>
          </p:nvSpPr>
          <p:spPr bwMode="auto">
            <a:xfrm>
              <a:off x="43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4" name="Oval 1847"/>
            <p:cNvSpPr>
              <a:spLocks noChangeArrowheads="1"/>
            </p:cNvSpPr>
            <p:nvPr/>
          </p:nvSpPr>
          <p:spPr bwMode="auto">
            <a:xfrm>
              <a:off x="43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5" name="Oval 1848"/>
            <p:cNvSpPr>
              <a:spLocks noChangeArrowheads="1"/>
            </p:cNvSpPr>
            <p:nvPr/>
          </p:nvSpPr>
          <p:spPr bwMode="auto">
            <a:xfrm>
              <a:off x="43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6" name="Oval 1849"/>
            <p:cNvSpPr>
              <a:spLocks noChangeArrowheads="1"/>
            </p:cNvSpPr>
            <p:nvPr/>
          </p:nvSpPr>
          <p:spPr bwMode="auto">
            <a:xfrm>
              <a:off x="430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7" name="Oval 1850"/>
            <p:cNvSpPr>
              <a:spLocks noChangeArrowheads="1"/>
            </p:cNvSpPr>
            <p:nvPr/>
          </p:nvSpPr>
          <p:spPr bwMode="auto">
            <a:xfrm>
              <a:off x="43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8" name="Oval 1851"/>
            <p:cNvSpPr>
              <a:spLocks noChangeArrowheads="1"/>
            </p:cNvSpPr>
            <p:nvPr/>
          </p:nvSpPr>
          <p:spPr bwMode="auto">
            <a:xfrm>
              <a:off x="43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89" name="Oval 1852"/>
            <p:cNvSpPr>
              <a:spLocks noChangeArrowheads="1"/>
            </p:cNvSpPr>
            <p:nvPr/>
          </p:nvSpPr>
          <p:spPr bwMode="auto">
            <a:xfrm>
              <a:off x="43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0" name="Oval 1853"/>
            <p:cNvSpPr>
              <a:spLocks noChangeArrowheads="1"/>
            </p:cNvSpPr>
            <p:nvPr/>
          </p:nvSpPr>
          <p:spPr bwMode="auto">
            <a:xfrm>
              <a:off x="43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1" name="Oval 1854"/>
            <p:cNvSpPr>
              <a:spLocks noChangeArrowheads="1"/>
            </p:cNvSpPr>
            <p:nvPr/>
          </p:nvSpPr>
          <p:spPr bwMode="auto">
            <a:xfrm>
              <a:off x="43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2" name="Oval 1855"/>
            <p:cNvSpPr>
              <a:spLocks noChangeArrowheads="1"/>
            </p:cNvSpPr>
            <p:nvPr/>
          </p:nvSpPr>
          <p:spPr bwMode="auto">
            <a:xfrm>
              <a:off x="431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3" name="Oval 1856"/>
            <p:cNvSpPr>
              <a:spLocks noChangeArrowheads="1"/>
            </p:cNvSpPr>
            <p:nvPr/>
          </p:nvSpPr>
          <p:spPr bwMode="auto">
            <a:xfrm>
              <a:off x="431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4" name="Oval 1857"/>
            <p:cNvSpPr>
              <a:spLocks noChangeArrowheads="1"/>
            </p:cNvSpPr>
            <p:nvPr/>
          </p:nvSpPr>
          <p:spPr bwMode="auto">
            <a:xfrm>
              <a:off x="43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5" name="Oval 1858"/>
            <p:cNvSpPr>
              <a:spLocks noChangeArrowheads="1"/>
            </p:cNvSpPr>
            <p:nvPr/>
          </p:nvSpPr>
          <p:spPr bwMode="auto">
            <a:xfrm>
              <a:off x="432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6" name="Oval 1859"/>
            <p:cNvSpPr>
              <a:spLocks noChangeArrowheads="1"/>
            </p:cNvSpPr>
            <p:nvPr/>
          </p:nvSpPr>
          <p:spPr bwMode="auto">
            <a:xfrm>
              <a:off x="43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7" name="Oval 1860"/>
            <p:cNvSpPr>
              <a:spLocks noChangeArrowheads="1"/>
            </p:cNvSpPr>
            <p:nvPr/>
          </p:nvSpPr>
          <p:spPr bwMode="auto">
            <a:xfrm>
              <a:off x="43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8" name="Oval 1861"/>
            <p:cNvSpPr>
              <a:spLocks noChangeArrowheads="1"/>
            </p:cNvSpPr>
            <p:nvPr/>
          </p:nvSpPr>
          <p:spPr bwMode="auto">
            <a:xfrm>
              <a:off x="43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99" name="Oval 1862"/>
            <p:cNvSpPr>
              <a:spLocks noChangeArrowheads="1"/>
            </p:cNvSpPr>
            <p:nvPr/>
          </p:nvSpPr>
          <p:spPr bwMode="auto">
            <a:xfrm>
              <a:off x="43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0" name="Oval 1863"/>
            <p:cNvSpPr>
              <a:spLocks noChangeArrowheads="1"/>
            </p:cNvSpPr>
            <p:nvPr/>
          </p:nvSpPr>
          <p:spPr bwMode="auto">
            <a:xfrm>
              <a:off x="43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1" name="Oval 1864"/>
            <p:cNvSpPr>
              <a:spLocks noChangeArrowheads="1"/>
            </p:cNvSpPr>
            <p:nvPr/>
          </p:nvSpPr>
          <p:spPr bwMode="auto">
            <a:xfrm>
              <a:off x="433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2" name="Oval 1865"/>
            <p:cNvSpPr>
              <a:spLocks noChangeArrowheads="1"/>
            </p:cNvSpPr>
            <p:nvPr/>
          </p:nvSpPr>
          <p:spPr bwMode="auto">
            <a:xfrm>
              <a:off x="43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3" name="Oval 1866"/>
            <p:cNvSpPr>
              <a:spLocks noChangeArrowheads="1"/>
            </p:cNvSpPr>
            <p:nvPr/>
          </p:nvSpPr>
          <p:spPr bwMode="auto">
            <a:xfrm>
              <a:off x="43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4" name="Oval 1867"/>
            <p:cNvSpPr>
              <a:spLocks noChangeArrowheads="1"/>
            </p:cNvSpPr>
            <p:nvPr/>
          </p:nvSpPr>
          <p:spPr bwMode="auto">
            <a:xfrm>
              <a:off x="43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5" name="Oval 1868"/>
            <p:cNvSpPr>
              <a:spLocks noChangeArrowheads="1"/>
            </p:cNvSpPr>
            <p:nvPr/>
          </p:nvSpPr>
          <p:spPr bwMode="auto">
            <a:xfrm>
              <a:off x="43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6" name="Oval 1869"/>
            <p:cNvSpPr>
              <a:spLocks noChangeArrowheads="1"/>
            </p:cNvSpPr>
            <p:nvPr/>
          </p:nvSpPr>
          <p:spPr bwMode="auto">
            <a:xfrm>
              <a:off x="43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7" name="Oval 1870"/>
            <p:cNvSpPr>
              <a:spLocks noChangeArrowheads="1"/>
            </p:cNvSpPr>
            <p:nvPr/>
          </p:nvSpPr>
          <p:spPr bwMode="auto">
            <a:xfrm>
              <a:off x="434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8" name="Oval 1871"/>
            <p:cNvSpPr>
              <a:spLocks noChangeArrowheads="1"/>
            </p:cNvSpPr>
            <p:nvPr/>
          </p:nvSpPr>
          <p:spPr bwMode="auto">
            <a:xfrm>
              <a:off x="434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09" name="Oval 1872"/>
            <p:cNvSpPr>
              <a:spLocks noChangeArrowheads="1"/>
            </p:cNvSpPr>
            <p:nvPr/>
          </p:nvSpPr>
          <p:spPr bwMode="auto">
            <a:xfrm>
              <a:off x="43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0" name="Oval 1873"/>
            <p:cNvSpPr>
              <a:spLocks noChangeArrowheads="1"/>
            </p:cNvSpPr>
            <p:nvPr/>
          </p:nvSpPr>
          <p:spPr bwMode="auto">
            <a:xfrm>
              <a:off x="434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1" name="Oval 1874"/>
            <p:cNvSpPr>
              <a:spLocks noChangeArrowheads="1"/>
            </p:cNvSpPr>
            <p:nvPr/>
          </p:nvSpPr>
          <p:spPr bwMode="auto">
            <a:xfrm>
              <a:off x="43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2" name="Oval 1875"/>
            <p:cNvSpPr>
              <a:spLocks noChangeArrowheads="1"/>
            </p:cNvSpPr>
            <p:nvPr/>
          </p:nvSpPr>
          <p:spPr bwMode="auto">
            <a:xfrm>
              <a:off x="43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3" name="Oval 1876"/>
            <p:cNvSpPr>
              <a:spLocks noChangeArrowheads="1"/>
            </p:cNvSpPr>
            <p:nvPr/>
          </p:nvSpPr>
          <p:spPr bwMode="auto">
            <a:xfrm>
              <a:off x="43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4" name="Oval 1877"/>
            <p:cNvSpPr>
              <a:spLocks noChangeArrowheads="1"/>
            </p:cNvSpPr>
            <p:nvPr/>
          </p:nvSpPr>
          <p:spPr bwMode="auto">
            <a:xfrm>
              <a:off x="43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5" name="Oval 1878"/>
            <p:cNvSpPr>
              <a:spLocks noChangeArrowheads="1"/>
            </p:cNvSpPr>
            <p:nvPr/>
          </p:nvSpPr>
          <p:spPr bwMode="auto">
            <a:xfrm>
              <a:off x="43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6" name="Oval 1879"/>
            <p:cNvSpPr>
              <a:spLocks noChangeArrowheads="1"/>
            </p:cNvSpPr>
            <p:nvPr/>
          </p:nvSpPr>
          <p:spPr bwMode="auto">
            <a:xfrm>
              <a:off x="436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7" name="Oval 1880"/>
            <p:cNvSpPr>
              <a:spLocks noChangeArrowheads="1"/>
            </p:cNvSpPr>
            <p:nvPr/>
          </p:nvSpPr>
          <p:spPr bwMode="auto">
            <a:xfrm>
              <a:off x="43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8" name="Oval 1881"/>
            <p:cNvSpPr>
              <a:spLocks noChangeArrowheads="1"/>
            </p:cNvSpPr>
            <p:nvPr/>
          </p:nvSpPr>
          <p:spPr bwMode="auto">
            <a:xfrm>
              <a:off x="43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19" name="Oval 1882"/>
            <p:cNvSpPr>
              <a:spLocks noChangeArrowheads="1"/>
            </p:cNvSpPr>
            <p:nvPr/>
          </p:nvSpPr>
          <p:spPr bwMode="auto">
            <a:xfrm>
              <a:off x="43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0" name="Oval 1883"/>
            <p:cNvSpPr>
              <a:spLocks noChangeArrowheads="1"/>
            </p:cNvSpPr>
            <p:nvPr/>
          </p:nvSpPr>
          <p:spPr bwMode="auto">
            <a:xfrm>
              <a:off x="43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1" name="Oval 1884"/>
            <p:cNvSpPr>
              <a:spLocks noChangeArrowheads="1"/>
            </p:cNvSpPr>
            <p:nvPr/>
          </p:nvSpPr>
          <p:spPr bwMode="auto">
            <a:xfrm>
              <a:off x="43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2" name="Oval 1885"/>
            <p:cNvSpPr>
              <a:spLocks noChangeArrowheads="1"/>
            </p:cNvSpPr>
            <p:nvPr/>
          </p:nvSpPr>
          <p:spPr bwMode="auto">
            <a:xfrm>
              <a:off x="437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3" name="Oval 1886"/>
            <p:cNvSpPr>
              <a:spLocks noChangeArrowheads="1"/>
            </p:cNvSpPr>
            <p:nvPr/>
          </p:nvSpPr>
          <p:spPr bwMode="auto">
            <a:xfrm>
              <a:off x="437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4" name="Oval 1887"/>
            <p:cNvSpPr>
              <a:spLocks noChangeArrowheads="1"/>
            </p:cNvSpPr>
            <p:nvPr/>
          </p:nvSpPr>
          <p:spPr bwMode="auto">
            <a:xfrm>
              <a:off x="43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5" name="Oval 1888"/>
            <p:cNvSpPr>
              <a:spLocks noChangeArrowheads="1"/>
            </p:cNvSpPr>
            <p:nvPr/>
          </p:nvSpPr>
          <p:spPr bwMode="auto">
            <a:xfrm>
              <a:off x="437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6" name="Oval 1889"/>
            <p:cNvSpPr>
              <a:spLocks noChangeArrowheads="1"/>
            </p:cNvSpPr>
            <p:nvPr/>
          </p:nvSpPr>
          <p:spPr bwMode="auto">
            <a:xfrm>
              <a:off x="43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7" name="Oval 1890"/>
            <p:cNvSpPr>
              <a:spLocks noChangeArrowheads="1"/>
            </p:cNvSpPr>
            <p:nvPr/>
          </p:nvSpPr>
          <p:spPr bwMode="auto">
            <a:xfrm>
              <a:off x="43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8" name="Oval 1891"/>
            <p:cNvSpPr>
              <a:spLocks noChangeArrowheads="1"/>
            </p:cNvSpPr>
            <p:nvPr/>
          </p:nvSpPr>
          <p:spPr bwMode="auto">
            <a:xfrm>
              <a:off x="43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29" name="Oval 1892"/>
            <p:cNvSpPr>
              <a:spLocks noChangeArrowheads="1"/>
            </p:cNvSpPr>
            <p:nvPr/>
          </p:nvSpPr>
          <p:spPr bwMode="auto">
            <a:xfrm>
              <a:off x="43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0" name="Oval 1893"/>
            <p:cNvSpPr>
              <a:spLocks noChangeArrowheads="1"/>
            </p:cNvSpPr>
            <p:nvPr/>
          </p:nvSpPr>
          <p:spPr bwMode="auto">
            <a:xfrm>
              <a:off x="43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1" name="Oval 1894"/>
            <p:cNvSpPr>
              <a:spLocks noChangeArrowheads="1"/>
            </p:cNvSpPr>
            <p:nvPr/>
          </p:nvSpPr>
          <p:spPr bwMode="auto">
            <a:xfrm>
              <a:off x="43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2" name="Oval 1895"/>
            <p:cNvSpPr>
              <a:spLocks noChangeArrowheads="1"/>
            </p:cNvSpPr>
            <p:nvPr/>
          </p:nvSpPr>
          <p:spPr bwMode="auto">
            <a:xfrm>
              <a:off x="438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3" name="Oval 1896"/>
            <p:cNvSpPr>
              <a:spLocks noChangeArrowheads="1"/>
            </p:cNvSpPr>
            <p:nvPr/>
          </p:nvSpPr>
          <p:spPr bwMode="auto">
            <a:xfrm>
              <a:off x="43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4" name="Oval 1897"/>
            <p:cNvSpPr>
              <a:spLocks noChangeArrowheads="1"/>
            </p:cNvSpPr>
            <p:nvPr/>
          </p:nvSpPr>
          <p:spPr bwMode="auto">
            <a:xfrm>
              <a:off x="43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5" name="Oval 1898"/>
            <p:cNvSpPr>
              <a:spLocks noChangeArrowheads="1"/>
            </p:cNvSpPr>
            <p:nvPr/>
          </p:nvSpPr>
          <p:spPr bwMode="auto">
            <a:xfrm>
              <a:off x="43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6" name="Oval 1899"/>
            <p:cNvSpPr>
              <a:spLocks noChangeArrowheads="1"/>
            </p:cNvSpPr>
            <p:nvPr/>
          </p:nvSpPr>
          <p:spPr bwMode="auto">
            <a:xfrm>
              <a:off x="43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7" name="Oval 1900"/>
            <p:cNvSpPr>
              <a:spLocks noChangeArrowheads="1"/>
            </p:cNvSpPr>
            <p:nvPr/>
          </p:nvSpPr>
          <p:spPr bwMode="auto">
            <a:xfrm>
              <a:off x="439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8" name="Oval 1901"/>
            <p:cNvSpPr>
              <a:spLocks noChangeArrowheads="1"/>
            </p:cNvSpPr>
            <p:nvPr/>
          </p:nvSpPr>
          <p:spPr bwMode="auto">
            <a:xfrm>
              <a:off x="439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39" name="Oval 1902"/>
            <p:cNvSpPr>
              <a:spLocks noChangeArrowheads="1"/>
            </p:cNvSpPr>
            <p:nvPr/>
          </p:nvSpPr>
          <p:spPr bwMode="auto">
            <a:xfrm>
              <a:off x="44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0" name="Oval 1903"/>
            <p:cNvSpPr>
              <a:spLocks noChangeArrowheads="1"/>
            </p:cNvSpPr>
            <p:nvPr/>
          </p:nvSpPr>
          <p:spPr bwMode="auto">
            <a:xfrm>
              <a:off x="440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1" name="Oval 1904"/>
            <p:cNvSpPr>
              <a:spLocks noChangeArrowheads="1"/>
            </p:cNvSpPr>
            <p:nvPr/>
          </p:nvSpPr>
          <p:spPr bwMode="auto">
            <a:xfrm>
              <a:off x="44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2" name="Oval 1905"/>
            <p:cNvSpPr>
              <a:spLocks noChangeArrowheads="1"/>
            </p:cNvSpPr>
            <p:nvPr/>
          </p:nvSpPr>
          <p:spPr bwMode="auto">
            <a:xfrm>
              <a:off x="44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3" name="Oval 1906"/>
            <p:cNvSpPr>
              <a:spLocks noChangeArrowheads="1"/>
            </p:cNvSpPr>
            <p:nvPr/>
          </p:nvSpPr>
          <p:spPr bwMode="auto">
            <a:xfrm>
              <a:off x="44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4" name="Oval 1907"/>
            <p:cNvSpPr>
              <a:spLocks noChangeArrowheads="1"/>
            </p:cNvSpPr>
            <p:nvPr/>
          </p:nvSpPr>
          <p:spPr bwMode="auto">
            <a:xfrm>
              <a:off x="44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5" name="Oval 1908"/>
            <p:cNvSpPr>
              <a:spLocks noChangeArrowheads="1"/>
            </p:cNvSpPr>
            <p:nvPr/>
          </p:nvSpPr>
          <p:spPr bwMode="auto">
            <a:xfrm>
              <a:off x="44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6" name="Oval 1909"/>
            <p:cNvSpPr>
              <a:spLocks noChangeArrowheads="1"/>
            </p:cNvSpPr>
            <p:nvPr/>
          </p:nvSpPr>
          <p:spPr bwMode="auto">
            <a:xfrm>
              <a:off x="44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7" name="Oval 1910"/>
            <p:cNvSpPr>
              <a:spLocks noChangeArrowheads="1"/>
            </p:cNvSpPr>
            <p:nvPr/>
          </p:nvSpPr>
          <p:spPr bwMode="auto">
            <a:xfrm>
              <a:off x="441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8" name="Oval 1911"/>
            <p:cNvSpPr>
              <a:spLocks noChangeArrowheads="1"/>
            </p:cNvSpPr>
            <p:nvPr/>
          </p:nvSpPr>
          <p:spPr bwMode="auto">
            <a:xfrm>
              <a:off x="44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49" name="Oval 1912"/>
            <p:cNvSpPr>
              <a:spLocks noChangeArrowheads="1"/>
            </p:cNvSpPr>
            <p:nvPr/>
          </p:nvSpPr>
          <p:spPr bwMode="auto">
            <a:xfrm>
              <a:off x="44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0" name="Oval 1913"/>
            <p:cNvSpPr>
              <a:spLocks noChangeArrowheads="1"/>
            </p:cNvSpPr>
            <p:nvPr/>
          </p:nvSpPr>
          <p:spPr bwMode="auto">
            <a:xfrm>
              <a:off x="44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1" name="Oval 1914"/>
            <p:cNvSpPr>
              <a:spLocks noChangeArrowheads="1"/>
            </p:cNvSpPr>
            <p:nvPr/>
          </p:nvSpPr>
          <p:spPr bwMode="auto">
            <a:xfrm>
              <a:off x="44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2" name="Oval 1915"/>
            <p:cNvSpPr>
              <a:spLocks noChangeArrowheads="1"/>
            </p:cNvSpPr>
            <p:nvPr/>
          </p:nvSpPr>
          <p:spPr bwMode="auto">
            <a:xfrm>
              <a:off x="442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3" name="Oval 1916"/>
            <p:cNvSpPr>
              <a:spLocks noChangeArrowheads="1"/>
            </p:cNvSpPr>
            <p:nvPr/>
          </p:nvSpPr>
          <p:spPr bwMode="auto">
            <a:xfrm>
              <a:off x="442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4" name="Oval 1917"/>
            <p:cNvSpPr>
              <a:spLocks noChangeArrowheads="1"/>
            </p:cNvSpPr>
            <p:nvPr/>
          </p:nvSpPr>
          <p:spPr bwMode="auto">
            <a:xfrm>
              <a:off x="44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5" name="Oval 1918"/>
            <p:cNvSpPr>
              <a:spLocks noChangeArrowheads="1"/>
            </p:cNvSpPr>
            <p:nvPr/>
          </p:nvSpPr>
          <p:spPr bwMode="auto">
            <a:xfrm>
              <a:off x="442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6" name="Oval 1919"/>
            <p:cNvSpPr>
              <a:spLocks noChangeArrowheads="1"/>
            </p:cNvSpPr>
            <p:nvPr/>
          </p:nvSpPr>
          <p:spPr bwMode="auto">
            <a:xfrm>
              <a:off x="44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7" name="Oval 1920"/>
            <p:cNvSpPr>
              <a:spLocks noChangeArrowheads="1"/>
            </p:cNvSpPr>
            <p:nvPr/>
          </p:nvSpPr>
          <p:spPr bwMode="auto">
            <a:xfrm>
              <a:off x="44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8" name="Oval 1921"/>
            <p:cNvSpPr>
              <a:spLocks noChangeArrowheads="1"/>
            </p:cNvSpPr>
            <p:nvPr/>
          </p:nvSpPr>
          <p:spPr bwMode="auto">
            <a:xfrm>
              <a:off x="44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59" name="Oval 1922"/>
            <p:cNvSpPr>
              <a:spLocks noChangeArrowheads="1"/>
            </p:cNvSpPr>
            <p:nvPr/>
          </p:nvSpPr>
          <p:spPr bwMode="auto">
            <a:xfrm>
              <a:off x="44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0" name="Oval 1923"/>
            <p:cNvSpPr>
              <a:spLocks noChangeArrowheads="1"/>
            </p:cNvSpPr>
            <p:nvPr/>
          </p:nvSpPr>
          <p:spPr bwMode="auto">
            <a:xfrm>
              <a:off x="44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1" name="Oval 1924"/>
            <p:cNvSpPr>
              <a:spLocks noChangeArrowheads="1"/>
            </p:cNvSpPr>
            <p:nvPr/>
          </p:nvSpPr>
          <p:spPr bwMode="auto">
            <a:xfrm>
              <a:off x="44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2" name="Oval 1925"/>
            <p:cNvSpPr>
              <a:spLocks noChangeArrowheads="1"/>
            </p:cNvSpPr>
            <p:nvPr/>
          </p:nvSpPr>
          <p:spPr bwMode="auto">
            <a:xfrm>
              <a:off x="443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3" name="Oval 1926"/>
            <p:cNvSpPr>
              <a:spLocks noChangeArrowheads="1"/>
            </p:cNvSpPr>
            <p:nvPr/>
          </p:nvSpPr>
          <p:spPr bwMode="auto">
            <a:xfrm>
              <a:off x="44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4" name="Oval 1927"/>
            <p:cNvSpPr>
              <a:spLocks noChangeArrowheads="1"/>
            </p:cNvSpPr>
            <p:nvPr/>
          </p:nvSpPr>
          <p:spPr bwMode="auto">
            <a:xfrm>
              <a:off x="44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5" name="Oval 1928"/>
            <p:cNvSpPr>
              <a:spLocks noChangeArrowheads="1"/>
            </p:cNvSpPr>
            <p:nvPr/>
          </p:nvSpPr>
          <p:spPr bwMode="auto">
            <a:xfrm>
              <a:off x="44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6" name="Oval 1929"/>
            <p:cNvSpPr>
              <a:spLocks noChangeArrowheads="1"/>
            </p:cNvSpPr>
            <p:nvPr/>
          </p:nvSpPr>
          <p:spPr bwMode="auto">
            <a:xfrm>
              <a:off x="44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7" name="Oval 1930"/>
            <p:cNvSpPr>
              <a:spLocks noChangeArrowheads="1"/>
            </p:cNvSpPr>
            <p:nvPr/>
          </p:nvSpPr>
          <p:spPr bwMode="auto">
            <a:xfrm>
              <a:off x="444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8" name="Oval 1931"/>
            <p:cNvSpPr>
              <a:spLocks noChangeArrowheads="1"/>
            </p:cNvSpPr>
            <p:nvPr/>
          </p:nvSpPr>
          <p:spPr bwMode="auto">
            <a:xfrm>
              <a:off x="444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69" name="Oval 1932"/>
            <p:cNvSpPr>
              <a:spLocks noChangeArrowheads="1"/>
            </p:cNvSpPr>
            <p:nvPr/>
          </p:nvSpPr>
          <p:spPr bwMode="auto">
            <a:xfrm>
              <a:off x="44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0" name="Oval 1933"/>
            <p:cNvSpPr>
              <a:spLocks noChangeArrowheads="1"/>
            </p:cNvSpPr>
            <p:nvPr/>
          </p:nvSpPr>
          <p:spPr bwMode="auto">
            <a:xfrm>
              <a:off x="445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1" name="Oval 1934"/>
            <p:cNvSpPr>
              <a:spLocks noChangeArrowheads="1"/>
            </p:cNvSpPr>
            <p:nvPr/>
          </p:nvSpPr>
          <p:spPr bwMode="auto">
            <a:xfrm>
              <a:off x="44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2" name="Oval 1935"/>
            <p:cNvSpPr>
              <a:spLocks noChangeArrowheads="1"/>
            </p:cNvSpPr>
            <p:nvPr/>
          </p:nvSpPr>
          <p:spPr bwMode="auto">
            <a:xfrm>
              <a:off x="44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3" name="Oval 1936"/>
            <p:cNvSpPr>
              <a:spLocks noChangeArrowheads="1"/>
            </p:cNvSpPr>
            <p:nvPr/>
          </p:nvSpPr>
          <p:spPr bwMode="auto">
            <a:xfrm>
              <a:off x="44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4" name="Oval 1937"/>
            <p:cNvSpPr>
              <a:spLocks noChangeArrowheads="1"/>
            </p:cNvSpPr>
            <p:nvPr/>
          </p:nvSpPr>
          <p:spPr bwMode="auto">
            <a:xfrm>
              <a:off x="44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5" name="Oval 1938"/>
            <p:cNvSpPr>
              <a:spLocks noChangeArrowheads="1"/>
            </p:cNvSpPr>
            <p:nvPr/>
          </p:nvSpPr>
          <p:spPr bwMode="auto">
            <a:xfrm>
              <a:off x="44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6" name="Oval 1939"/>
            <p:cNvSpPr>
              <a:spLocks noChangeArrowheads="1"/>
            </p:cNvSpPr>
            <p:nvPr/>
          </p:nvSpPr>
          <p:spPr bwMode="auto">
            <a:xfrm>
              <a:off x="44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7" name="Oval 1940"/>
            <p:cNvSpPr>
              <a:spLocks noChangeArrowheads="1"/>
            </p:cNvSpPr>
            <p:nvPr/>
          </p:nvSpPr>
          <p:spPr bwMode="auto">
            <a:xfrm>
              <a:off x="446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8" name="Oval 1941"/>
            <p:cNvSpPr>
              <a:spLocks noChangeArrowheads="1"/>
            </p:cNvSpPr>
            <p:nvPr/>
          </p:nvSpPr>
          <p:spPr bwMode="auto">
            <a:xfrm>
              <a:off x="44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79" name="Oval 1942"/>
            <p:cNvSpPr>
              <a:spLocks noChangeArrowheads="1"/>
            </p:cNvSpPr>
            <p:nvPr/>
          </p:nvSpPr>
          <p:spPr bwMode="auto">
            <a:xfrm>
              <a:off x="44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0" name="Oval 1943"/>
            <p:cNvSpPr>
              <a:spLocks noChangeArrowheads="1"/>
            </p:cNvSpPr>
            <p:nvPr/>
          </p:nvSpPr>
          <p:spPr bwMode="auto">
            <a:xfrm>
              <a:off x="44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1" name="Oval 1944"/>
            <p:cNvSpPr>
              <a:spLocks noChangeArrowheads="1"/>
            </p:cNvSpPr>
            <p:nvPr/>
          </p:nvSpPr>
          <p:spPr bwMode="auto">
            <a:xfrm>
              <a:off x="44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2" name="Oval 1945"/>
            <p:cNvSpPr>
              <a:spLocks noChangeArrowheads="1"/>
            </p:cNvSpPr>
            <p:nvPr/>
          </p:nvSpPr>
          <p:spPr bwMode="auto">
            <a:xfrm>
              <a:off x="447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3" name="Oval 1946"/>
            <p:cNvSpPr>
              <a:spLocks noChangeArrowheads="1"/>
            </p:cNvSpPr>
            <p:nvPr/>
          </p:nvSpPr>
          <p:spPr bwMode="auto">
            <a:xfrm>
              <a:off x="447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4" name="Oval 1947"/>
            <p:cNvSpPr>
              <a:spLocks noChangeArrowheads="1"/>
            </p:cNvSpPr>
            <p:nvPr/>
          </p:nvSpPr>
          <p:spPr bwMode="auto">
            <a:xfrm>
              <a:off x="44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5" name="Oval 1948"/>
            <p:cNvSpPr>
              <a:spLocks noChangeArrowheads="1"/>
            </p:cNvSpPr>
            <p:nvPr/>
          </p:nvSpPr>
          <p:spPr bwMode="auto">
            <a:xfrm>
              <a:off x="447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6" name="Oval 1949"/>
            <p:cNvSpPr>
              <a:spLocks noChangeArrowheads="1"/>
            </p:cNvSpPr>
            <p:nvPr/>
          </p:nvSpPr>
          <p:spPr bwMode="auto">
            <a:xfrm>
              <a:off x="44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7" name="Oval 1950"/>
            <p:cNvSpPr>
              <a:spLocks noChangeArrowheads="1"/>
            </p:cNvSpPr>
            <p:nvPr/>
          </p:nvSpPr>
          <p:spPr bwMode="auto">
            <a:xfrm>
              <a:off x="44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8" name="Oval 1951"/>
            <p:cNvSpPr>
              <a:spLocks noChangeArrowheads="1"/>
            </p:cNvSpPr>
            <p:nvPr/>
          </p:nvSpPr>
          <p:spPr bwMode="auto">
            <a:xfrm>
              <a:off x="44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89" name="Oval 1952"/>
            <p:cNvSpPr>
              <a:spLocks noChangeArrowheads="1"/>
            </p:cNvSpPr>
            <p:nvPr/>
          </p:nvSpPr>
          <p:spPr bwMode="auto">
            <a:xfrm>
              <a:off x="44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0" name="Oval 1953"/>
            <p:cNvSpPr>
              <a:spLocks noChangeArrowheads="1"/>
            </p:cNvSpPr>
            <p:nvPr/>
          </p:nvSpPr>
          <p:spPr bwMode="auto">
            <a:xfrm>
              <a:off x="44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1" name="Oval 1954"/>
            <p:cNvSpPr>
              <a:spLocks noChangeArrowheads="1"/>
            </p:cNvSpPr>
            <p:nvPr/>
          </p:nvSpPr>
          <p:spPr bwMode="auto">
            <a:xfrm>
              <a:off x="44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2" name="Oval 1955"/>
            <p:cNvSpPr>
              <a:spLocks noChangeArrowheads="1"/>
            </p:cNvSpPr>
            <p:nvPr/>
          </p:nvSpPr>
          <p:spPr bwMode="auto">
            <a:xfrm>
              <a:off x="449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3" name="Oval 1956"/>
            <p:cNvSpPr>
              <a:spLocks noChangeArrowheads="1"/>
            </p:cNvSpPr>
            <p:nvPr/>
          </p:nvSpPr>
          <p:spPr bwMode="auto">
            <a:xfrm>
              <a:off x="44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4" name="Oval 1957"/>
            <p:cNvSpPr>
              <a:spLocks noChangeArrowheads="1"/>
            </p:cNvSpPr>
            <p:nvPr/>
          </p:nvSpPr>
          <p:spPr bwMode="auto">
            <a:xfrm>
              <a:off x="44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5" name="Oval 1958"/>
            <p:cNvSpPr>
              <a:spLocks noChangeArrowheads="1"/>
            </p:cNvSpPr>
            <p:nvPr/>
          </p:nvSpPr>
          <p:spPr bwMode="auto">
            <a:xfrm>
              <a:off x="44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6" name="Oval 1959"/>
            <p:cNvSpPr>
              <a:spLocks noChangeArrowheads="1"/>
            </p:cNvSpPr>
            <p:nvPr/>
          </p:nvSpPr>
          <p:spPr bwMode="auto">
            <a:xfrm>
              <a:off x="44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7" name="Oval 1960"/>
            <p:cNvSpPr>
              <a:spLocks noChangeArrowheads="1"/>
            </p:cNvSpPr>
            <p:nvPr/>
          </p:nvSpPr>
          <p:spPr bwMode="auto">
            <a:xfrm>
              <a:off x="450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8" name="Oval 1961"/>
            <p:cNvSpPr>
              <a:spLocks noChangeArrowheads="1"/>
            </p:cNvSpPr>
            <p:nvPr/>
          </p:nvSpPr>
          <p:spPr bwMode="auto">
            <a:xfrm>
              <a:off x="450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199" name="Oval 1962"/>
            <p:cNvSpPr>
              <a:spLocks noChangeArrowheads="1"/>
            </p:cNvSpPr>
            <p:nvPr/>
          </p:nvSpPr>
          <p:spPr bwMode="auto">
            <a:xfrm>
              <a:off x="45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0" name="Oval 1963"/>
            <p:cNvSpPr>
              <a:spLocks noChangeArrowheads="1"/>
            </p:cNvSpPr>
            <p:nvPr/>
          </p:nvSpPr>
          <p:spPr bwMode="auto">
            <a:xfrm>
              <a:off x="450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1" name="Oval 1964"/>
            <p:cNvSpPr>
              <a:spLocks noChangeArrowheads="1"/>
            </p:cNvSpPr>
            <p:nvPr/>
          </p:nvSpPr>
          <p:spPr bwMode="auto">
            <a:xfrm>
              <a:off x="45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2" name="Oval 1965"/>
            <p:cNvSpPr>
              <a:spLocks noChangeArrowheads="1"/>
            </p:cNvSpPr>
            <p:nvPr/>
          </p:nvSpPr>
          <p:spPr bwMode="auto">
            <a:xfrm>
              <a:off x="45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3" name="Oval 1966"/>
            <p:cNvSpPr>
              <a:spLocks noChangeArrowheads="1"/>
            </p:cNvSpPr>
            <p:nvPr/>
          </p:nvSpPr>
          <p:spPr bwMode="auto">
            <a:xfrm>
              <a:off x="45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4" name="Oval 1967"/>
            <p:cNvSpPr>
              <a:spLocks noChangeArrowheads="1"/>
            </p:cNvSpPr>
            <p:nvPr/>
          </p:nvSpPr>
          <p:spPr bwMode="auto">
            <a:xfrm>
              <a:off x="45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205" name="Oval 1968"/>
            <p:cNvSpPr>
              <a:spLocks noChangeArrowheads="1"/>
            </p:cNvSpPr>
            <p:nvPr/>
          </p:nvSpPr>
          <p:spPr bwMode="auto">
            <a:xfrm>
              <a:off x="45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grpSp>
        <p:nvGrpSpPr>
          <p:cNvPr id="98514" name="Group 1969"/>
          <p:cNvGrpSpPr>
            <a:grpSpLocks/>
          </p:cNvGrpSpPr>
          <p:nvPr/>
        </p:nvGrpSpPr>
        <p:grpSpPr bwMode="auto">
          <a:xfrm>
            <a:off x="7169150" y="2424113"/>
            <a:ext cx="560388" cy="19050"/>
            <a:chOff x="4516" y="1527"/>
            <a:chExt cx="353" cy="12"/>
          </a:xfrm>
        </p:grpSpPr>
        <p:sp>
          <p:nvSpPr>
            <p:cNvPr id="98806" name="Oval 1970"/>
            <p:cNvSpPr>
              <a:spLocks noChangeArrowheads="1"/>
            </p:cNvSpPr>
            <p:nvPr/>
          </p:nvSpPr>
          <p:spPr bwMode="auto">
            <a:xfrm>
              <a:off x="45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07" name="Oval 1971"/>
            <p:cNvSpPr>
              <a:spLocks noChangeArrowheads="1"/>
            </p:cNvSpPr>
            <p:nvPr/>
          </p:nvSpPr>
          <p:spPr bwMode="auto">
            <a:xfrm>
              <a:off x="451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08" name="Oval 1972"/>
            <p:cNvSpPr>
              <a:spLocks noChangeArrowheads="1"/>
            </p:cNvSpPr>
            <p:nvPr/>
          </p:nvSpPr>
          <p:spPr bwMode="auto">
            <a:xfrm>
              <a:off x="45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09" name="Oval 1973"/>
            <p:cNvSpPr>
              <a:spLocks noChangeArrowheads="1"/>
            </p:cNvSpPr>
            <p:nvPr/>
          </p:nvSpPr>
          <p:spPr bwMode="auto">
            <a:xfrm>
              <a:off x="45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0" name="Oval 1974"/>
            <p:cNvSpPr>
              <a:spLocks noChangeArrowheads="1"/>
            </p:cNvSpPr>
            <p:nvPr/>
          </p:nvSpPr>
          <p:spPr bwMode="auto">
            <a:xfrm>
              <a:off x="45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1" name="Oval 1975"/>
            <p:cNvSpPr>
              <a:spLocks noChangeArrowheads="1"/>
            </p:cNvSpPr>
            <p:nvPr/>
          </p:nvSpPr>
          <p:spPr bwMode="auto">
            <a:xfrm>
              <a:off x="45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2" name="Oval 1976"/>
            <p:cNvSpPr>
              <a:spLocks noChangeArrowheads="1"/>
            </p:cNvSpPr>
            <p:nvPr/>
          </p:nvSpPr>
          <p:spPr bwMode="auto">
            <a:xfrm>
              <a:off x="452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3" name="Oval 1977"/>
            <p:cNvSpPr>
              <a:spLocks noChangeArrowheads="1"/>
            </p:cNvSpPr>
            <p:nvPr/>
          </p:nvSpPr>
          <p:spPr bwMode="auto">
            <a:xfrm>
              <a:off x="452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4" name="Oval 1978"/>
            <p:cNvSpPr>
              <a:spLocks noChangeArrowheads="1"/>
            </p:cNvSpPr>
            <p:nvPr/>
          </p:nvSpPr>
          <p:spPr bwMode="auto">
            <a:xfrm>
              <a:off x="45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5" name="Oval 1979"/>
            <p:cNvSpPr>
              <a:spLocks noChangeArrowheads="1"/>
            </p:cNvSpPr>
            <p:nvPr/>
          </p:nvSpPr>
          <p:spPr bwMode="auto">
            <a:xfrm>
              <a:off x="45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6" name="Oval 1980"/>
            <p:cNvSpPr>
              <a:spLocks noChangeArrowheads="1"/>
            </p:cNvSpPr>
            <p:nvPr/>
          </p:nvSpPr>
          <p:spPr bwMode="auto">
            <a:xfrm>
              <a:off x="453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7" name="Oval 1981"/>
            <p:cNvSpPr>
              <a:spLocks noChangeArrowheads="1"/>
            </p:cNvSpPr>
            <p:nvPr/>
          </p:nvSpPr>
          <p:spPr bwMode="auto">
            <a:xfrm>
              <a:off x="45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8" name="Oval 1982"/>
            <p:cNvSpPr>
              <a:spLocks noChangeArrowheads="1"/>
            </p:cNvSpPr>
            <p:nvPr/>
          </p:nvSpPr>
          <p:spPr bwMode="auto">
            <a:xfrm>
              <a:off x="45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19" name="Oval 1983"/>
            <p:cNvSpPr>
              <a:spLocks noChangeArrowheads="1"/>
            </p:cNvSpPr>
            <p:nvPr/>
          </p:nvSpPr>
          <p:spPr bwMode="auto">
            <a:xfrm>
              <a:off x="45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0" name="Oval 1984"/>
            <p:cNvSpPr>
              <a:spLocks noChangeArrowheads="1"/>
            </p:cNvSpPr>
            <p:nvPr/>
          </p:nvSpPr>
          <p:spPr bwMode="auto">
            <a:xfrm>
              <a:off x="45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1" name="Oval 1985"/>
            <p:cNvSpPr>
              <a:spLocks noChangeArrowheads="1"/>
            </p:cNvSpPr>
            <p:nvPr/>
          </p:nvSpPr>
          <p:spPr bwMode="auto">
            <a:xfrm>
              <a:off x="45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2" name="Oval 1986"/>
            <p:cNvSpPr>
              <a:spLocks noChangeArrowheads="1"/>
            </p:cNvSpPr>
            <p:nvPr/>
          </p:nvSpPr>
          <p:spPr bwMode="auto">
            <a:xfrm>
              <a:off x="454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3" name="Oval 1987"/>
            <p:cNvSpPr>
              <a:spLocks noChangeArrowheads="1"/>
            </p:cNvSpPr>
            <p:nvPr/>
          </p:nvSpPr>
          <p:spPr bwMode="auto">
            <a:xfrm>
              <a:off x="45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4" name="Oval 1988"/>
            <p:cNvSpPr>
              <a:spLocks noChangeArrowheads="1"/>
            </p:cNvSpPr>
            <p:nvPr/>
          </p:nvSpPr>
          <p:spPr bwMode="auto">
            <a:xfrm>
              <a:off x="45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5" name="Oval 1989"/>
            <p:cNvSpPr>
              <a:spLocks noChangeArrowheads="1"/>
            </p:cNvSpPr>
            <p:nvPr/>
          </p:nvSpPr>
          <p:spPr bwMode="auto">
            <a:xfrm>
              <a:off x="45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6" name="Oval 1990"/>
            <p:cNvSpPr>
              <a:spLocks noChangeArrowheads="1"/>
            </p:cNvSpPr>
            <p:nvPr/>
          </p:nvSpPr>
          <p:spPr bwMode="auto">
            <a:xfrm>
              <a:off x="45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7" name="Oval 1991"/>
            <p:cNvSpPr>
              <a:spLocks noChangeArrowheads="1"/>
            </p:cNvSpPr>
            <p:nvPr/>
          </p:nvSpPr>
          <p:spPr bwMode="auto">
            <a:xfrm>
              <a:off x="455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8" name="Oval 1992"/>
            <p:cNvSpPr>
              <a:spLocks noChangeArrowheads="1"/>
            </p:cNvSpPr>
            <p:nvPr/>
          </p:nvSpPr>
          <p:spPr bwMode="auto">
            <a:xfrm>
              <a:off x="4553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29" name="Oval 1993"/>
            <p:cNvSpPr>
              <a:spLocks noChangeArrowheads="1"/>
            </p:cNvSpPr>
            <p:nvPr/>
          </p:nvSpPr>
          <p:spPr bwMode="auto">
            <a:xfrm>
              <a:off x="45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0" name="Oval 1994"/>
            <p:cNvSpPr>
              <a:spLocks noChangeArrowheads="1"/>
            </p:cNvSpPr>
            <p:nvPr/>
          </p:nvSpPr>
          <p:spPr bwMode="auto">
            <a:xfrm>
              <a:off x="45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1" name="Oval 1995"/>
            <p:cNvSpPr>
              <a:spLocks noChangeArrowheads="1"/>
            </p:cNvSpPr>
            <p:nvPr/>
          </p:nvSpPr>
          <p:spPr bwMode="auto">
            <a:xfrm>
              <a:off x="455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2" name="Oval 1996"/>
            <p:cNvSpPr>
              <a:spLocks noChangeArrowheads="1"/>
            </p:cNvSpPr>
            <p:nvPr/>
          </p:nvSpPr>
          <p:spPr bwMode="auto">
            <a:xfrm>
              <a:off x="45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3" name="Oval 1997"/>
            <p:cNvSpPr>
              <a:spLocks noChangeArrowheads="1"/>
            </p:cNvSpPr>
            <p:nvPr/>
          </p:nvSpPr>
          <p:spPr bwMode="auto">
            <a:xfrm>
              <a:off x="45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4" name="Oval 1998"/>
            <p:cNvSpPr>
              <a:spLocks noChangeArrowheads="1"/>
            </p:cNvSpPr>
            <p:nvPr/>
          </p:nvSpPr>
          <p:spPr bwMode="auto">
            <a:xfrm>
              <a:off x="45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5" name="Oval 1999"/>
            <p:cNvSpPr>
              <a:spLocks noChangeArrowheads="1"/>
            </p:cNvSpPr>
            <p:nvPr/>
          </p:nvSpPr>
          <p:spPr bwMode="auto">
            <a:xfrm>
              <a:off x="45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6" name="Oval 2000"/>
            <p:cNvSpPr>
              <a:spLocks noChangeArrowheads="1"/>
            </p:cNvSpPr>
            <p:nvPr/>
          </p:nvSpPr>
          <p:spPr bwMode="auto">
            <a:xfrm>
              <a:off x="45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7" name="Oval 2001"/>
            <p:cNvSpPr>
              <a:spLocks noChangeArrowheads="1"/>
            </p:cNvSpPr>
            <p:nvPr/>
          </p:nvSpPr>
          <p:spPr bwMode="auto">
            <a:xfrm>
              <a:off x="456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8" name="Oval 2002"/>
            <p:cNvSpPr>
              <a:spLocks noChangeArrowheads="1"/>
            </p:cNvSpPr>
            <p:nvPr/>
          </p:nvSpPr>
          <p:spPr bwMode="auto">
            <a:xfrm>
              <a:off x="45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39" name="Oval 2003"/>
            <p:cNvSpPr>
              <a:spLocks noChangeArrowheads="1"/>
            </p:cNvSpPr>
            <p:nvPr/>
          </p:nvSpPr>
          <p:spPr bwMode="auto">
            <a:xfrm>
              <a:off x="45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0" name="Oval 2004"/>
            <p:cNvSpPr>
              <a:spLocks noChangeArrowheads="1"/>
            </p:cNvSpPr>
            <p:nvPr/>
          </p:nvSpPr>
          <p:spPr bwMode="auto">
            <a:xfrm>
              <a:off x="45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1" name="Oval 2005"/>
            <p:cNvSpPr>
              <a:spLocks noChangeArrowheads="1"/>
            </p:cNvSpPr>
            <p:nvPr/>
          </p:nvSpPr>
          <p:spPr bwMode="auto">
            <a:xfrm>
              <a:off x="45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2" name="Oval 2006"/>
            <p:cNvSpPr>
              <a:spLocks noChangeArrowheads="1"/>
            </p:cNvSpPr>
            <p:nvPr/>
          </p:nvSpPr>
          <p:spPr bwMode="auto">
            <a:xfrm>
              <a:off x="457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3" name="Oval 2007"/>
            <p:cNvSpPr>
              <a:spLocks noChangeArrowheads="1"/>
            </p:cNvSpPr>
            <p:nvPr/>
          </p:nvSpPr>
          <p:spPr bwMode="auto">
            <a:xfrm>
              <a:off x="457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4" name="Oval 2008"/>
            <p:cNvSpPr>
              <a:spLocks noChangeArrowheads="1"/>
            </p:cNvSpPr>
            <p:nvPr/>
          </p:nvSpPr>
          <p:spPr bwMode="auto">
            <a:xfrm>
              <a:off x="4579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5" name="Oval 2009"/>
            <p:cNvSpPr>
              <a:spLocks noChangeArrowheads="1"/>
            </p:cNvSpPr>
            <p:nvPr/>
          </p:nvSpPr>
          <p:spPr bwMode="auto">
            <a:xfrm>
              <a:off x="45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6" name="Oval 2010"/>
            <p:cNvSpPr>
              <a:spLocks noChangeArrowheads="1"/>
            </p:cNvSpPr>
            <p:nvPr/>
          </p:nvSpPr>
          <p:spPr bwMode="auto">
            <a:xfrm>
              <a:off x="45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7" name="Oval 2011"/>
            <p:cNvSpPr>
              <a:spLocks noChangeArrowheads="1"/>
            </p:cNvSpPr>
            <p:nvPr/>
          </p:nvSpPr>
          <p:spPr bwMode="auto">
            <a:xfrm>
              <a:off x="45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8" name="Oval 2012"/>
            <p:cNvSpPr>
              <a:spLocks noChangeArrowheads="1"/>
            </p:cNvSpPr>
            <p:nvPr/>
          </p:nvSpPr>
          <p:spPr bwMode="auto">
            <a:xfrm>
              <a:off x="45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49" name="Oval 2013"/>
            <p:cNvSpPr>
              <a:spLocks noChangeArrowheads="1"/>
            </p:cNvSpPr>
            <p:nvPr/>
          </p:nvSpPr>
          <p:spPr bwMode="auto">
            <a:xfrm>
              <a:off x="45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0" name="Oval 2014"/>
            <p:cNvSpPr>
              <a:spLocks noChangeArrowheads="1"/>
            </p:cNvSpPr>
            <p:nvPr/>
          </p:nvSpPr>
          <p:spPr bwMode="auto">
            <a:xfrm>
              <a:off x="45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1" name="Oval 2015"/>
            <p:cNvSpPr>
              <a:spLocks noChangeArrowheads="1"/>
            </p:cNvSpPr>
            <p:nvPr/>
          </p:nvSpPr>
          <p:spPr bwMode="auto">
            <a:xfrm>
              <a:off x="45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2" name="Oval 2016"/>
            <p:cNvSpPr>
              <a:spLocks noChangeArrowheads="1"/>
            </p:cNvSpPr>
            <p:nvPr/>
          </p:nvSpPr>
          <p:spPr bwMode="auto">
            <a:xfrm>
              <a:off x="459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3" name="Oval 2017"/>
            <p:cNvSpPr>
              <a:spLocks noChangeArrowheads="1"/>
            </p:cNvSpPr>
            <p:nvPr/>
          </p:nvSpPr>
          <p:spPr bwMode="auto">
            <a:xfrm>
              <a:off x="45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4" name="Oval 2018"/>
            <p:cNvSpPr>
              <a:spLocks noChangeArrowheads="1"/>
            </p:cNvSpPr>
            <p:nvPr/>
          </p:nvSpPr>
          <p:spPr bwMode="auto">
            <a:xfrm>
              <a:off x="45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5" name="Oval 2019"/>
            <p:cNvSpPr>
              <a:spLocks noChangeArrowheads="1"/>
            </p:cNvSpPr>
            <p:nvPr/>
          </p:nvSpPr>
          <p:spPr bwMode="auto">
            <a:xfrm>
              <a:off x="46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6" name="Oval 2020"/>
            <p:cNvSpPr>
              <a:spLocks noChangeArrowheads="1"/>
            </p:cNvSpPr>
            <p:nvPr/>
          </p:nvSpPr>
          <p:spPr bwMode="auto">
            <a:xfrm>
              <a:off x="46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7" name="Oval 2021"/>
            <p:cNvSpPr>
              <a:spLocks noChangeArrowheads="1"/>
            </p:cNvSpPr>
            <p:nvPr/>
          </p:nvSpPr>
          <p:spPr bwMode="auto">
            <a:xfrm>
              <a:off x="460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8" name="Oval 2022"/>
            <p:cNvSpPr>
              <a:spLocks noChangeArrowheads="1"/>
            </p:cNvSpPr>
            <p:nvPr/>
          </p:nvSpPr>
          <p:spPr bwMode="auto">
            <a:xfrm>
              <a:off x="460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59" name="Oval 2023"/>
            <p:cNvSpPr>
              <a:spLocks noChangeArrowheads="1"/>
            </p:cNvSpPr>
            <p:nvPr/>
          </p:nvSpPr>
          <p:spPr bwMode="auto">
            <a:xfrm>
              <a:off x="4605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0" name="Oval 2024"/>
            <p:cNvSpPr>
              <a:spLocks noChangeArrowheads="1"/>
            </p:cNvSpPr>
            <p:nvPr/>
          </p:nvSpPr>
          <p:spPr bwMode="auto">
            <a:xfrm>
              <a:off x="46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1" name="Oval 2025"/>
            <p:cNvSpPr>
              <a:spLocks noChangeArrowheads="1"/>
            </p:cNvSpPr>
            <p:nvPr/>
          </p:nvSpPr>
          <p:spPr bwMode="auto">
            <a:xfrm>
              <a:off x="46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2" name="Oval 2026"/>
            <p:cNvSpPr>
              <a:spLocks noChangeArrowheads="1"/>
            </p:cNvSpPr>
            <p:nvPr/>
          </p:nvSpPr>
          <p:spPr bwMode="auto">
            <a:xfrm>
              <a:off x="46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3" name="Oval 2027"/>
            <p:cNvSpPr>
              <a:spLocks noChangeArrowheads="1"/>
            </p:cNvSpPr>
            <p:nvPr/>
          </p:nvSpPr>
          <p:spPr bwMode="auto">
            <a:xfrm>
              <a:off x="46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4" name="Oval 2028"/>
            <p:cNvSpPr>
              <a:spLocks noChangeArrowheads="1"/>
            </p:cNvSpPr>
            <p:nvPr/>
          </p:nvSpPr>
          <p:spPr bwMode="auto">
            <a:xfrm>
              <a:off x="46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5" name="Oval 2029"/>
            <p:cNvSpPr>
              <a:spLocks noChangeArrowheads="1"/>
            </p:cNvSpPr>
            <p:nvPr/>
          </p:nvSpPr>
          <p:spPr bwMode="auto">
            <a:xfrm>
              <a:off x="46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6" name="Oval 2030"/>
            <p:cNvSpPr>
              <a:spLocks noChangeArrowheads="1"/>
            </p:cNvSpPr>
            <p:nvPr/>
          </p:nvSpPr>
          <p:spPr bwMode="auto">
            <a:xfrm>
              <a:off x="46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7" name="Oval 2031"/>
            <p:cNvSpPr>
              <a:spLocks noChangeArrowheads="1"/>
            </p:cNvSpPr>
            <p:nvPr/>
          </p:nvSpPr>
          <p:spPr bwMode="auto">
            <a:xfrm>
              <a:off x="462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8" name="Oval 2032"/>
            <p:cNvSpPr>
              <a:spLocks noChangeArrowheads="1"/>
            </p:cNvSpPr>
            <p:nvPr/>
          </p:nvSpPr>
          <p:spPr bwMode="auto">
            <a:xfrm>
              <a:off x="46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69" name="Oval 2033"/>
            <p:cNvSpPr>
              <a:spLocks noChangeArrowheads="1"/>
            </p:cNvSpPr>
            <p:nvPr/>
          </p:nvSpPr>
          <p:spPr bwMode="auto">
            <a:xfrm>
              <a:off x="46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0" name="Oval 2034"/>
            <p:cNvSpPr>
              <a:spLocks noChangeArrowheads="1"/>
            </p:cNvSpPr>
            <p:nvPr/>
          </p:nvSpPr>
          <p:spPr bwMode="auto">
            <a:xfrm>
              <a:off x="46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1" name="Oval 2035"/>
            <p:cNvSpPr>
              <a:spLocks noChangeArrowheads="1"/>
            </p:cNvSpPr>
            <p:nvPr/>
          </p:nvSpPr>
          <p:spPr bwMode="auto">
            <a:xfrm>
              <a:off x="46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2" name="Oval 2036"/>
            <p:cNvSpPr>
              <a:spLocks noChangeArrowheads="1"/>
            </p:cNvSpPr>
            <p:nvPr/>
          </p:nvSpPr>
          <p:spPr bwMode="auto">
            <a:xfrm>
              <a:off x="46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3" name="Oval 2037"/>
            <p:cNvSpPr>
              <a:spLocks noChangeArrowheads="1"/>
            </p:cNvSpPr>
            <p:nvPr/>
          </p:nvSpPr>
          <p:spPr bwMode="auto">
            <a:xfrm>
              <a:off x="463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4" name="Oval 2038"/>
            <p:cNvSpPr>
              <a:spLocks noChangeArrowheads="1"/>
            </p:cNvSpPr>
            <p:nvPr/>
          </p:nvSpPr>
          <p:spPr bwMode="auto">
            <a:xfrm>
              <a:off x="4631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5" name="Oval 2039"/>
            <p:cNvSpPr>
              <a:spLocks noChangeArrowheads="1"/>
            </p:cNvSpPr>
            <p:nvPr/>
          </p:nvSpPr>
          <p:spPr bwMode="auto">
            <a:xfrm>
              <a:off x="46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6" name="Oval 2040"/>
            <p:cNvSpPr>
              <a:spLocks noChangeArrowheads="1"/>
            </p:cNvSpPr>
            <p:nvPr/>
          </p:nvSpPr>
          <p:spPr bwMode="auto">
            <a:xfrm>
              <a:off x="46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7" name="Oval 2041"/>
            <p:cNvSpPr>
              <a:spLocks noChangeArrowheads="1"/>
            </p:cNvSpPr>
            <p:nvPr/>
          </p:nvSpPr>
          <p:spPr bwMode="auto">
            <a:xfrm>
              <a:off x="46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8" name="Oval 2042"/>
            <p:cNvSpPr>
              <a:spLocks noChangeArrowheads="1"/>
            </p:cNvSpPr>
            <p:nvPr/>
          </p:nvSpPr>
          <p:spPr bwMode="auto">
            <a:xfrm>
              <a:off x="46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79" name="Oval 2043"/>
            <p:cNvSpPr>
              <a:spLocks noChangeArrowheads="1"/>
            </p:cNvSpPr>
            <p:nvPr/>
          </p:nvSpPr>
          <p:spPr bwMode="auto">
            <a:xfrm>
              <a:off x="46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0" name="Oval 2044"/>
            <p:cNvSpPr>
              <a:spLocks noChangeArrowheads="1"/>
            </p:cNvSpPr>
            <p:nvPr/>
          </p:nvSpPr>
          <p:spPr bwMode="auto">
            <a:xfrm>
              <a:off x="46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1" name="Oval 2045"/>
            <p:cNvSpPr>
              <a:spLocks noChangeArrowheads="1"/>
            </p:cNvSpPr>
            <p:nvPr/>
          </p:nvSpPr>
          <p:spPr bwMode="auto">
            <a:xfrm>
              <a:off x="46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2" name="Oval 2046"/>
            <p:cNvSpPr>
              <a:spLocks noChangeArrowheads="1"/>
            </p:cNvSpPr>
            <p:nvPr/>
          </p:nvSpPr>
          <p:spPr bwMode="auto">
            <a:xfrm>
              <a:off x="464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3" name="Oval 2047"/>
            <p:cNvSpPr>
              <a:spLocks noChangeArrowheads="1"/>
            </p:cNvSpPr>
            <p:nvPr/>
          </p:nvSpPr>
          <p:spPr bwMode="auto">
            <a:xfrm>
              <a:off x="46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4" name="Oval 2048"/>
            <p:cNvSpPr>
              <a:spLocks noChangeArrowheads="1"/>
            </p:cNvSpPr>
            <p:nvPr/>
          </p:nvSpPr>
          <p:spPr bwMode="auto">
            <a:xfrm>
              <a:off x="46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5" name="Oval 2049"/>
            <p:cNvSpPr>
              <a:spLocks noChangeArrowheads="1"/>
            </p:cNvSpPr>
            <p:nvPr/>
          </p:nvSpPr>
          <p:spPr bwMode="auto">
            <a:xfrm>
              <a:off x="46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6" name="Oval 2050"/>
            <p:cNvSpPr>
              <a:spLocks noChangeArrowheads="1"/>
            </p:cNvSpPr>
            <p:nvPr/>
          </p:nvSpPr>
          <p:spPr bwMode="auto">
            <a:xfrm>
              <a:off x="46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7" name="Oval 2051"/>
            <p:cNvSpPr>
              <a:spLocks noChangeArrowheads="1"/>
            </p:cNvSpPr>
            <p:nvPr/>
          </p:nvSpPr>
          <p:spPr bwMode="auto">
            <a:xfrm>
              <a:off x="46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8" name="Oval 2052"/>
            <p:cNvSpPr>
              <a:spLocks noChangeArrowheads="1"/>
            </p:cNvSpPr>
            <p:nvPr/>
          </p:nvSpPr>
          <p:spPr bwMode="auto">
            <a:xfrm>
              <a:off x="465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89" name="Oval 2053"/>
            <p:cNvSpPr>
              <a:spLocks noChangeArrowheads="1"/>
            </p:cNvSpPr>
            <p:nvPr/>
          </p:nvSpPr>
          <p:spPr bwMode="auto">
            <a:xfrm>
              <a:off x="4657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0" name="Oval 2054"/>
            <p:cNvSpPr>
              <a:spLocks noChangeArrowheads="1"/>
            </p:cNvSpPr>
            <p:nvPr/>
          </p:nvSpPr>
          <p:spPr bwMode="auto">
            <a:xfrm>
              <a:off x="46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1" name="Oval 2055"/>
            <p:cNvSpPr>
              <a:spLocks noChangeArrowheads="1"/>
            </p:cNvSpPr>
            <p:nvPr/>
          </p:nvSpPr>
          <p:spPr bwMode="auto">
            <a:xfrm>
              <a:off x="46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2" name="Oval 2056"/>
            <p:cNvSpPr>
              <a:spLocks noChangeArrowheads="1"/>
            </p:cNvSpPr>
            <p:nvPr/>
          </p:nvSpPr>
          <p:spPr bwMode="auto">
            <a:xfrm>
              <a:off x="46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3" name="Oval 2057"/>
            <p:cNvSpPr>
              <a:spLocks noChangeArrowheads="1"/>
            </p:cNvSpPr>
            <p:nvPr/>
          </p:nvSpPr>
          <p:spPr bwMode="auto">
            <a:xfrm>
              <a:off x="46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4" name="Oval 2058"/>
            <p:cNvSpPr>
              <a:spLocks noChangeArrowheads="1"/>
            </p:cNvSpPr>
            <p:nvPr/>
          </p:nvSpPr>
          <p:spPr bwMode="auto">
            <a:xfrm>
              <a:off x="46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5" name="Oval 2059"/>
            <p:cNvSpPr>
              <a:spLocks noChangeArrowheads="1"/>
            </p:cNvSpPr>
            <p:nvPr/>
          </p:nvSpPr>
          <p:spPr bwMode="auto">
            <a:xfrm>
              <a:off x="46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6" name="Oval 2060"/>
            <p:cNvSpPr>
              <a:spLocks noChangeArrowheads="1"/>
            </p:cNvSpPr>
            <p:nvPr/>
          </p:nvSpPr>
          <p:spPr bwMode="auto">
            <a:xfrm>
              <a:off x="46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7" name="Oval 2061"/>
            <p:cNvSpPr>
              <a:spLocks noChangeArrowheads="1"/>
            </p:cNvSpPr>
            <p:nvPr/>
          </p:nvSpPr>
          <p:spPr bwMode="auto">
            <a:xfrm>
              <a:off x="467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8" name="Oval 2062"/>
            <p:cNvSpPr>
              <a:spLocks noChangeArrowheads="1"/>
            </p:cNvSpPr>
            <p:nvPr/>
          </p:nvSpPr>
          <p:spPr bwMode="auto">
            <a:xfrm>
              <a:off x="46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899" name="Oval 2063"/>
            <p:cNvSpPr>
              <a:spLocks noChangeArrowheads="1"/>
            </p:cNvSpPr>
            <p:nvPr/>
          </p:nvSpPr>
          <p:spPr bwMode="auto">
            <a:xfrm>
              <a:off x="46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0" name="Oval 2064"/>
            <p:cNvSpPr>
              <a:spLocks noChangeArrowheads="1"/>
            </p:cNvSpPr>
            <p:nvPr/>
          </p:nvSpPr>
          <p:spPr bwMode="auto">
            <a:xfrm>
              <a:off x="46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1" name="Oval 2065"/>
            <p:cNvSpPr>
              <a:spLocks noChangeArrowheads="1"/>
            </p:cNvSpPr>
            <p:nvPr/>
          </p:nvSpPr>
          <p:spPr bwMode="auto">
            <a:xfrm>
              <a:off x="46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2" name="Oval 2066"/>
            <p:cNvSpPr>
              <a:spLocks noChangeArrowheads="1"/>
            </p:cNvSpPr>
            <p:nvPr/>
          </p:nvSpPr>
          <p:spPr bwMode="auto">
            <a:xfrm>
              <a:off x="46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3" name="Oval 2067"/>
            <p:cNvSpPr>
              <a:spLocks noChangeArrowheads="1"/>
            </p:cNvSpPr>
            <p:nvPr/>
          </p:nvSpPr>
          <p:spPr bwMode="auto">
            <a:xfrm>
              <a:off x="46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4" name="Oval 2068"/>
            <p:cNvSpPr>
              <a:spLocks noChangeArrowheads="1"/>
            </p:cNvSpPr>
            <p:nvPr/>
          </p:nvSpPr>
          <p:spPr bwMode="auto">
            <a:xfrm>
              <a:off x="468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5" name="Oval 2069"/>
            <p:cNvSpPr>
              <a:spLocks noChangeArrowheads="1"/>
            </p:cNvSpPr>
            <p:nvPr/>
          </p:nvSpPr>
          <p:spPr bwMode="auto">
            <a:xfrm>
              <a:off x="46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6" name="Oval 2070"/>
            <p:cNvSpPr>
              <a:spLocks noChangeArrowheads="1"/>
            </p:cNvSpPr>
            <p:nvPr/>
          </p:nvSpPr>
          <p:spPr bwMode="auto">
            <a:xfrm>
              <a:off x="46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7" name="Oval 2071"/>
            <p:cNvSpPr>
              <a:spLocks noChangeArrowheads="1"/>
            </p:cNvSpPr>
            <p:nvPr/>
          </p:nvSpPr>
          <p:spPr bwMode="auto">
            <a:xfrm>
              <a:off x="46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8" name="Oval 2072"/>
            <p:cNvSpPr>
              <a:spLocks noChangeArrowheads="1"/>
            </p:cNvSpPr>
            <p:nvPr/>
          </p:nvSpPr>
          <p:spPr bwMode="auto">
            <a:xfrm>
              <a:off x="46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09" name="Oval 2073"/>
            <p:cNvSpPr>
              <a:spLocks noChangeArrowheads="1"/>
            </p:cNvSpPr>
            <p:nvPr/>
          </p:nvSpPr>
          <p:spPr bwMode="auto">
            <a:xfrm>
              <a:off x="469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0" name="Oval 2074"/>
            <p:cNvSpPr>
              <a:spLocks noChangeArrowheads="1"/>
            </p:cNvSpPr>
            <p:nvPr/>
          </p:nvSpPr>
          <p:spPr bwMode="auto">
            <a:xfrm>
              <a:off x="469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1" name="Oval 2075"/>
            <p:cNvSpPr>
              <a:spLocks noChangeArrowheads="1"/>
            </p:cNvSpPr>
            <p:nvPr/>
          </p:nvSpPr>
          <p:spPr bwMode="auto">
            <a:xfrm>
              <a:off x="46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2" name="Oval 2076"/>
            <p:cNvSpPr>
              <a:spLocks noChangeArrowheads="1"/>
            </p:cNvSpPr>
            <p:nvPr/>
          </p:nvSpPr>
          <p:spPr bwMode="auto">
            <a:xfrm>
              <a:off x="469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3" name="Oval 2077"/>
            <p:cNvSpPr>
              <a:spLocks noChangeArrowheads="1"/>
            </p:cNvSpPr>
            <p:nvPr/>
          </p:nvSpPr>
          <p:spPr bwMode="auto">
            <a:xfrm>
              <a:off x="47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4" name="Oval 2078"/>
            <p:cNvSpPr>
              <a:spLocks noChangeArrowheads="1"/>
            </p:cNvSpPr>
            <p:nvPr/>
          </p:nvSpPr>
          <p:spPr bwMode="auto">
            <a:xfrm>
              <a:off x="47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5" name="Oval 2079"/>
            <p:cNvSpPr>
              <a:spLocks noChangeArrowheads="1"/>
            </p:cNvSpPr>
            <p:nvPr/>
          </p:nvSpPr>
          <p:spPr bwMode="auto">
            <a:xfrm>
              <a:off x="47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6" name="Oval 2080"/>
            <p:cNvSpPr>
              <a:spLocks noChangeArrowheads="1"/>
            </p:cNvSpPr>
            <p:nvPr/>
          </p:nvSpPr>
          <p:spPr bwMode="auto">
            <a:xfrm>
              <a:off x="47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7" name="Oval 2081"/>
            <p:cNvSpPr>
              <a:spLocks noChangeArrowheads="1"/>
            </p:cNvSpPr>
            <p:nvPr/>
          </p:nvSpPr>
          <p:spPr bwMode="auto">
            <a:xfrm>
              <a:off x="47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8" name="Oval 2082"/>
            <p:cNvSpPr>
              <a:spLocks noChangeArrowheads="1"/>
            </p:cNvSpPr>
            <p:nvPr/>
          </p:nvSpPr>
          <p:spPr bwMode="auto">
            <a:xfrm>
              <a:off x="47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19" name="Oval 2083"/>
            <p:cNvSpPr>
              <a:spLocks noChangeArrowheads="1"/>
            </p:cNvSpPr>
            <p:nvPr/>
          </p:nvSpPr>
          <p:spPr bwMode="auto">
            <a:xfrm>
              <a:off x="470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0" name="Oval 2084"/>
            <p:cNvSpPr>
              <a:spLocks noChangeArrowheads="1"/>
            </p:cNvSpPr>
            <p:nvPr/>
          </p:nvSpPr>
          <p:spPr bwMode="auto">
            <a:xfrm>
              <a:off x="47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1" name="Oval 2085"/>
            <p:cNvSpPr>
              <a:spLocks noChangeArrowheads="1"/>
            </p:cNvSpPr>
            <p:nvPr/>
          </p:nvSpPr>
          <p:spPr bwMode="auto">
            <a:xfrm>
              <a:off x="47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2" name="Oval 2086"/>
            <p:cNvSpPr>
              <a:spLocks noChangeArrowheads="1"/>
            </p:cNvSpPr>
            <p:nvPr/>
          </p:nvSpPr>
          <p:spPr bwMode="auto">
            <a:xfrm>
              <a:off x="47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3" name="Oval 2087"/>
            <p:cNvSpPr>
              <a:spLocks noChangeArrowheads="1"/>
            </p:cNvSpPr>
            <p:nvPr/>
          </p:nvSpPr>
          <p:spPr bwMode="auto">
            <a:xfrm>
              <a:off x="47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4" name="Oval 2088"/>
            <p:cNvSpPr>
              <a:spLocks noChangeArrowheads="1"/>
            </p:cNvSpPr>
            <p:nvPr/>
          </p:nvSpPr>
          <p:spPr bwMode="auto">
            <a:xfrm>
              <a:off x="472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5" name="Oval 2089"/>
            <p:cNvSpPr>
              <a:spLocks noChangeArrowheads="1"/>
            </p:cNvSpPr>
            <p:nvPr/>
          </p:nvSpPr>
          <p:spPr bwMode="auto">
            <a:xfrm>
              <a:off x="472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6" name="Oval 2090"/>
            <p:cNvSpPr>
              <a:spLocks noChangeArrowheads="1"/>
            </p:cNvSpPr>
            <p:nvPr/>
          </p:nvSpPr>
          <p:spPr bwMode="auto">
            <a:xfrm>
              <a:off x="47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7" name="Oval 2091"/>
            <p:cNvSpPr>
              <a:spLocks noChangeArrowheads="1"/>
            </p:cNvSpPr>
            <p:nvPr/>
          </p:nvSpPr>
          <p:spPr bwMode="auto">
            <a:xfrm>
              <a:off x="47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8" name="Oval 2092"/>
            <p:cNvSpPr>
              <a:spLocks noChangeArrowheads="1"/>
            </p:cNvSpPr>
            <p:nvPr/>
          </p:nvSpPr>
          <p:spPr bwMode="auto">
            <a:xfrm>
              <a:off x="472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29" name="Oval 2093"/>
            <p:cNvSpPr>
              <a:spLocks noChangeArrowheads="1"/>
            </p:cNvSpPr>
            <p:nvPr/>
          </p:nvSpPr>
          <p:spPr bwMode="auto">
            <a:xfrm>
              <a:off x="47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0" name="Oval 2094"/>
            <p:cNvSpPr>
              <a:spLocks noChangeArrowheads="1"/>
            </p:cNvSpPr>
            <p:nvPr/>
          </p:nvSpPr>
          <p:spPr bwMode="auto">
            <a:xfrm>
              <a:off x="47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1" name="Oval 2095"/>
            <p:cNvSpPr>
              <a:spLocks noChangeArrowheads="1"/>
            </p:cNvSpPr>
            <p:nvPr/>
          </p:nvSpPr>
          <p:spPr bwMode="auto">
            <a:xfrm>
              <a:off x="47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2" name="Oval 2096"/>
            <p:cNvSpPr>
              <a:spLocks noChangeArrowheads="1"/>
            </p:cNvSpPr>
            <p:nvPr/>
          </p:nvSpPr>
          <p:spPr bwMode="auto">
            <a:xfrm>
              <a:off x="47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3" name="Oval 2097"/>
            <p:cNvSpPr>
              <a:spLocks noChangeArrowheads="1"/>
            </p:cNvSpPr>
            <p:nvPr/>
          </p:nvSpPr>
          <p:spPr bwMode="auto">
            <a:xfrm>
              <a:off x="47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4" name="Oval 2098"/>
            <p:cNvSpPr>
              <a:spLocks noChangeArrowheads="1"/>
            </p:cNvSpPr>
            <p:nvPr/>
          </p:nvSpPr>
          <p:spPr bwMode="auto">
            <a:xfrm>
              <a:off x="473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5" name="Oval 2099"/>
            <p:cNvSpPr>
              <a:spLocks noChangeArrowheads="1"/>
            </p:cNvSpPr>
            <p:nvPr/>
          </p:nvSpPr>
          <p:spPr bwMode="auto">
            <a:xfrm>
              <a:off x="47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6" name="Oval 2100"/>
            <p:cNvSpPr>
              <a:spLocks noChangeArrowheads="1"/>
            </p:cNvSpPr>
            <p:nvPr/>
          </p:nvSpPr>
          <p:spPr bwMode="auto">
            <a:xfrm>
              <a:off x="47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7" name="Oval 2101"/>
            <p:cNvSpPr>
              <a:spLocks noChangeArrowheads="1"/>
            </p:cNvSpPr>
            <p:nvPr/>
          </p:nvSpPr>
          <p:spPr bwMode="auto">
            <a:xfrm>
              <a:off x="47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8" name="Oval 2102"/>
            <p:cNvSpPr>
              <a:spLocks noChangeArrowheads="1"/>
            </p:cNvSpPr>
            <p:nvPr/>
          </p:nvSpPr>
          <p:spPr bwMode="auto">
            <a:xfrm>
              <a:off x="47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39" name="Oval 2103"/>
            <p:cNvSpPr>
              <a:spLocks noChangeArrowheads="1"/>
            </p:cNvSpPr>
            <p:nvPr/>
          </p:nvSpPr>
          <p:spPr bwMode="auto">
            <a:xfrm>
              <a:off x="474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0" name="Oval 2104"/>
            <p:cNvSpPr>
              <a:spLocks noChangeArrowheads="1"/>
            </p:cNvSpPr>
            <p:nvPr/>
          </p:nvSpPr>
          <p:spPr bwMode="auto">
            <a:xfrm>
              <a:off x="4746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1" name="Oval 2105"/>
            <p:cNvSpPr>
              <a:spLocks noChangeArrowheads="1"/>
            </p:cNvSpPr>
            <p:nvPr/>
          </p:nvSpPr>
          <p:spPr bwMode="auto">
            <a:xfrm>
              <a:off x="47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2" name="Oval 2106"/>
            <p:cNvSpPr>
              <a:spLocks noChangeArrowheads="1"/>
            </p:cNvSpPr>
            <p:nvPr/>
          </p:nvSpPr>
          <p:spPr bwMode="auto">
            <a:xfrm>
              <a:off x="47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3" name="Oval 2107"/>
            <p:cNvSpPr>
              <a:spLocks noChangeArrowheads="1"/>
            </p:cNvSpPr>
            <p:nvPr/>
          </p:nvSpPr>
          <p:spPr bwMode="auto">
            <a:xfrm>
              <a:off x="475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4" name="Oval 2108"/>
            <p:cNvSpPr>
              <a:spLocks noChangeArrowheads="1"/>
            </p:cNvSpPr>
            <p:nvPr/>
          </p:nvSpPr>
          <p:spPr bwMode="auto">
            <a:xfrm>
              <a:off x="47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5" name="Oval 2109"/>
            <p:cNvSpPr>
              <a:spLocks noChangeArrowheads="1"/>
            </p:cNvSpPr>
            <p:nvPr/>
          </p:nvSpPr>
          <p:spPr bwMode="auto">
            <a:xfrm>
              <a:off x="47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6" name="Oval 2110"/>
            <p:cNvSpPr>
              <a:spLocks noChangeArrowheads="1"/>
            </p:cNvSpPr>
            <p:nvPr/>
          </p:nvSpPr>
          <p:spPr bwMode="auto">
            <a:xfrm>
              <a:off x="47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7" name="Oval 2111"/>
            <p:cNvSpPr>
              <a:spLocks noChangeArrowheads="1"/>
            </p:cNvSpPr>
            <p:nvPr/>
          </p:nvSpPr>
          <p:spPr bwMode="auto">
            <a:xfrm>
              <a:off x="47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8" name="Oval 2112"/>
            <p:cNvSpPr>
              <a:spLocks noChangeArrowheads="1"/>
            </p:cNvSpPr>
            <p:nvPr/>
          </p:nvSpPr>
          <p:spPr bwMode="auto">
            <a:xfrm>
              <a:off x="47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49" name="Oval 2113"/>
            <p:cNvSpPr>
              <a:spLocks noChangeArrowheads="1"/>
            </p:cNvSpPr>
            <p:nvPr/>
          </p:nvSpPr>
          <p:spPr bwMode="auto">
            <a:xfrm>
              <a:off x="476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0" name="Oval 2114"/>
            <p:cNvSpPr>
              <a:spLocks noChangeArrowheads="1"/>
            </p:cNvSpPr>
            <p:nvPr/>
          </p:nvSpPr>
          <p:spPr bwMode="auto">
            <a:xfrm>
              <a:off x="47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1" name="Oval 2115"/>
            <p:cNvSpPr>
              <a:spLocks noChangeArrowheads="1"/>
            </p:cNvSpPr>
            <p:nvPr/>
          </p:nvSpPr>
          <p:spPr bwMode="auto">
            <a:xfrm>
              <a:off x="476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2" name="Oval 2116"/>
            <p:cNvSpPr>
              <a:spLocks noChangeArrowheads="1"/>
            </p:cNvSpPr>
            <p:nvPr/>
          </p:nvSpPr>
          <p:spPr bwMode="auto">
            <a:xfrm>
              <a:off x="47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3" name="Oval 2117"/>
            <p:cNvSpPr>
              <a:spLocks noChangeArrowheads="1"/>
            </p:cNvSpPr>
            <p:nvPr/>
          </p:nvSpPr>
          <p:spPr bwMode="auto">
            <a:xfrm>
              <a:off x="476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4" name="Oval 2118"/>
            <p:cNvSpPr>
              <a:spLocks noChangeArrowheads="1"/>
            </p:cNvSpPr>
            <p:nvPr/>
          </p:nvSpPr>
          <p:spPr bwMode="auto">
            <a:xfrm>
              <a:off x="477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5" name="Oval 2119"/>
            <p:cNvSpPr>
              <a:spLocks noChangeArrowheads="1"/>
            </p:cNvSpPr>
            <p:nvPr/>
          </p:nvSpPr>
          <p:spPr bwMode="auto">
            <a:xfrm>
              <a:off x="477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6" name="Oval 2120"/>
            <p:cNvSpPr>
              <a:spLocks noChangeArrowheads="1"/>
            </p:cNvSpPr>
            <p:nvPr/>
          </p:nvSpPr>
          <p:spPr bwMode="auto">
            <a:xfrm>
              <a:off x="4772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7" name="Oval 2121"/>
            <p:cNvSpPr>
              <a:spLocks noChangeArrowheads="1"/>
            </p:cNvSpPr>
            <p:nvPr/>
          </p:nvSpPr>
          <p:spPr bwMode="auto">
            <a:xfrm>
              <a:off x="47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8" name="Oval 2122"/>
            <p:cNvSpPr>
              <a:spLocks noChangeArrowheads="1"/>
            </p:cNvSpPr>
            <p:nvPr/>
          </p:nvSpPr>
          <p:spPr bwMode="auto">
            <a:xfrm>
              <a:off x="477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59" name="Oval 2123"/>
            <p:cNvSpPr>
              <a:spLocks noChangeArrowheads="1"/>
            </p:cNvSpPr>
            <p:nvPr/>
          </p:nvSpPr>
          <p:spPr bwMode="auto">
            <a:xfrm>
              <a:off x="47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0" name="Oval 2124"/>
            <p:cNvSpPr>
              <a:spLocks noChangeArrowheads="1"/>
            </p:cNvSpPr>
            <p:nvPr/>
          </p:nvSpPr>
          <p:spPr bwMode="auto">
            <a:xfrm>
              <a:off x="478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1" name="Oval 2125"/>
            <p:cNvSpPr>
              <a:spLocks noChangeArrowheads="1"/>
            </p:cNvSpPr>
            <p:nvPr/>
          </p:nvSpPr>
          <p:spPr bwMode="auto">
            <a:xfrm>
              <a:off x="478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2" name="Oval 2126"/>
            <p:cNvSpPr>
              <a:spLocks noChangeArrowheads="1"/>
            </p:cNvSpPr>
            <p:nvPr/>
          </p:nvSpPr>
          <p:spPr bwMode="auto">
            <a:xfrm>
              <a:off x="478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3" name="Oval 2127"/>
            <p:cNvSpPr>
              <a:spLocks noChangeArrowheads="1"/>
            </p:cNvSpPr>
            <p:nvPr/>
          </p:nvSpPr>
          <p:spPr bwMode="auto">
            <a:xfrm>
              <a:off x="47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4" name="Oval 2128"/>
            <p:cNvSpPr>
              <a:spLocks noChangeArrowheads="1"/>
            </p:cNvSpPr>
            <p:nvPr/>
          </p:nvSpPr>
          <p:spPr bwMode="auto">
            <a:xfrm>
              <a:off x="478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5" name="Oval 2129"/>
            <p:cNvSpPr>
              <a:spLocks noChangeArrowheads="1"/>
            </p:cNvSpPr>
            <p:nvPr/>
          </p:nvSpPr>
          <p:spPr bwMode="auto">
            <a:xfrm>
              <a:off x="47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6" name="Oval 2130"/>
            <p:cNvSpPr>
              <a:spLocks noChangeArrowheads="1"/>
            </p:cNvSpPr>
            <p:nvPr/>
          </p:nvSpPr>
          <p:spPr bwMode="auto">
            <a:xfrm>
              <a:off x="479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7" name="Oval 2131"/>
            <p:cNvSpPr>
              <a:spLocks noChangeArrowheads="1"/>
            </p:cNvSpPr>
            <p:nvPr/>
          </p:nvSpPr>
          <p:spPr bwMode="auto">
            <a:xfrm>
              <a:off x="47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8" name="Oval 2132"/>
            <p:cNvSpPr>
              <a:spLocks noChangeArrowheads="1"/>
            </p:cNvSpPr>
            <p:nvPr/>
          </p:nvSpPr>
          <p:spPr bwMode="auto">
            <a:xfrm>
              <a:off x="4795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69" name="Oval 2133"/>
            <p:cNvSpPr>
              <a:spLocks noChangeArrowheads="1"/>
            </p:cNvSpPr>
            <p:nvPr/>
          </p:nvSpPr>
          <p:spPr bwMode="auto">
            <a:xfrm>
              <a:off x="479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0" name="Oval 2134"/>
            <p:cNvSpPr>
              <a:spLocks noChangeArrowheads="1"/>
            </p:cNvSpPr>
            <p:nvPr/>
          </p:nvSpPr>
          <p:spPr bwMode="auto">
            <a:xfrm>
              <a:off x="479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1" name="Oval 2135"/>
            <p:cNvSpPr>
              <a:spLocks noChangeArrowheads="1"/>
            </p:cNvSpPr>
            <p:nvPr/>
          </p:nvSpPr>
          <p:spPr bwMode="auto">
            <a:xfrm>
              <a:off x="4798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2" name="Oval 2136"/>
            <p:cNvSpPr>
              <a:spLocks noChangeArrowheads="1"/>
            </p:cNvSpPr>
            <p:nvPr/>
          </p:nvSpPr>
          <p:spPr bwMode="auto">
            <a:xfrm>
              <a:off x="48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3" name="Oval 2137"/>
            <p:cNvSpPr>
              <a:spLocks noChangeArrowheads="1"/>
            </p:cNvSpPr>
            <p:nvPr/>
          </p:nvSpPr>
          <p:spPr bwMode="auto">
            <a:xfrm>
              <a:off x="480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4" name="Oval 2138"/>
            <p:cNvSpPr>
              <a:spLocks noChangeArrowheads="1"/>
            </p:cNvSpPr>
            <p:nvPr/>
          </p:nvSpPr>
          <p:spPr bwMode="auto">
            <a:xfrm>
              <a:off x="48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5" name="Oval 2139"/>
            <p:cNvSpPr>
              <a:spLocks noChangeArrowheads="1"/>
            </p:cNvSpPr>
            <p:nvPr/>
          </p:nvSpPr>
          <p:spPr bwMode="auto">
            <a:xfrm>
              <a:off x="480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6" name="Oval 2140"/>
            <p:cNvSpPr>
              <a:spLocks noChangeArrowheads="1"/>
            </p:cNvSpPr>
            <p:nvPr/>
          </p:nvSpPr>
          <p:spPr bwMode="auto">
            <a:xfrm>
              <a:off x="48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7" name="Oval 2141"/>
            <p:cNvSpPr>
              <a:spLocks noChangeArrowheads="1"/>
            </p:cNvSpPr>
            <p:nvPr/>
          </p:nvSpPr>
          <p:spPr bwMode="auto">
            <a:xfrm>
              <a:off x="4810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8" name="Oval 2142"/>
            <p:cNvSpPr>
              <a:spLocks noChangeArrowheads="1"/>
            </p:cNvSpPr>
            <p:nvPr/>
          </p:nvSpPr>
          <p:spPr bwMode="auto">
            <a:xfrm>
              <a:off x="48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79" name="Oval 2143"/>
            <p:cNvSpPr>
              <a:spLocks noChangeArrowheads="1"/>
            </p:cNvSpPr>
            <p:nvPr/>
          </p:nvSpPr>
          <p:spPr bwMode="auto">
            <a:xfrm>
              <a:off x="481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0" name="Oval 2144"/>
            <p:cNvSpPr>
              <a:spLocks noChangeArrowheads="1"/>
            </p:cNvSpPr>
            <p:nvPr/>
          </p:nvSpPr>
          <p:spPr bwMode="auto">
            <a:xfrm>
              <a:off x="48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1" name="Oval 2145"/>
            <p:cNvSpPr>
              <a:spLocks noChangeArrowheads="1"/>
            </p:cNvSpPr>
            <p:nvPr/>
          </p:nvSpPr>
          <p:spPr bwMode="auto">
            <a:xfrm>
              <a:off x="481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2" name="Oval 2146"/>
            <p:cNvSpPr>
              <a:spLocks noChangeArrowheads="1"/>
            </p:cNvSpPr>
            <p:nvPr/>
          </p:nvSpPr>
          <p:spPr bwMode="auto">
            <a:xfrm>
              <a:off x="48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3" name="Oval 2147"/>
            <p:cNvSpPr>
              <a:spLocks noChangeArrowheads="1"/>
            </p:cNvSpPr>
            <p:nvPr/>
          </p:nvSpPr>
          <p:spPr bwMode="auto">
            <a:xfrm>
              <a:off x="48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4" name="Oval 2148"/>
            <p:cNvSpPr>
              <a:spLocks noChangeArrowheads="1"/>
            </p:cNvSpPr>
            <p:nvPr/>
          </p:nvSpPr>
          <p:spPr bwMode="auto">
            <a:xfrm>
              <a:off x="4821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5" name="Oval 2149"/>
            <p:cNvSpPr>
              <a:spLocks noChangeArrowheads="1"/>
            </p:cNvSpPr>
            <p:nvPr/>
          </p:nvSpPr>
          <p:spPr bwMode="auto">
            <a:xfrm>
              <a:off x="482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6" name="Oval 2150"/>
            <p:cNvSpPr>
              <a:spLocks noChangeArrowheads="1"/>
            </p:cNvSpPr>
            <p:nvPr/>
          </p:nvSpPr>
          <p:spPr bwMode="auto">
            <a:xfrm>
              <a:off x="4824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7" name="Oval 2151"/>
            <p:cNvSpPr>
              <a:spLocks noChangeArrowheads="1"/>
            </p:cNvSpPr>
            <p:nvPr/>
          </p:nvSpPr>
          <p:spPr bwMode="auto">
            <a:xfrm>
              <a:off x="48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8" name="Oval 2152"/>
            <p:cNvSpPr>
              <a:spLocks noChangeArrowheads="1"/>
            </p:cNvSpPr>
            <p:nvPr/>
          </p:nvSpPr>
          <p:spPr bwMode="auto">
            <a:xfrm>
              <a:off x="482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89" name="Oval 2153"/>
            <p:cNvSpPr>
              <a:spLocks noChangeArrowheads="1"/>
            </p:cNvSpPr>
            <p:nvPr/>
          </p:nvSpPr>
          <p:spPr bwMode="auto">
            <a:xfrm>
              <a:off x="48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0" name="Oval 2154"/>
            <p:cNvSpPr>
              <a:spLocks noChangeArrowheads="1"/>
            </p:cNvSpPr>
            <p:nvPr/>
          </p:nvSpPr>
          <p:spPr bwMode="auto">
            <a:xfrm>
              <a:off x="4832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1" name="Oval 2155"/>
            <p:cNvSpPr>
              <a:spLocks noChangeArrowheads="1"/>
            </p:cNvSpPr>
            <p:nvPr/>
          </p:nvSpPr>
          <p:spPr bwMode="auto">
            <a:xfrm>
              <a:off x="48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2" name="Oval 2156"/>
            <p:cNvSpPr>
              <a:spLocks noChangeArrowheads="1"/>
            </p:cNvSpPr>
            <p:nvPr/>
          </p:nvSpPr>
          <p:spPr bwMode="auto">
            <a:xfrm>
              <a:off x="4836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3" name="Oval 2157"/>
            <p:cNvSpPr>
              <a:spLocks noChangeArrowheads="1"/>
            </p:cNvSpPr>
            <p:nvPr/>
          </p:nvSpPr>
          <p:spPr bwMode="auto">
            <a:xfrm>
              <a:off x="48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4" name="Oval 2158"/>
            <p:cNvSpPr>
              <a:spLocks noChangeArrowheads="1"/>
            </p:cNvSpPr>
            <p:nvPr/>
          </p:nvSpPr>
          <p:spPr bwMode="auto">
            <a:xfrm>
              <a:off x="4839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5" name="Oval 2159"/>
            <p:cNvSpPr>
              <a:spLocks noChangeArrowheads="1"/>
            </p:cNvSpPr>
            <p:nvPr/>
          </p:nvSpPr>
          <p:spPr bwMode="auto">
            <a:xfrm>
              <a:off x="48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6" name="Oval 2160"/>
            <p:cNvSpPr>
              <a:spLocks noChangeArrowheads="1"/>
            </p:cNvSpPr>
            <p:nvPr/>
          </p:nvSpPr>
          <p:spPr bwMode="auto">
            <a:xfrm>
              <a:off x="4843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7" name="Oval 2161"/>
            <p:cNvSpPr>
              <a:spLocks noChangeArrowheads="1"/>
            </p:cNvSpPr>
            <p:nvPr/>
          </p:nvSpPr>
          <p:spPr bwMode="auto">
            <a:xfrm>
              <a:off x="48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8" name="Oval 2162"/>
            <p:cNvSpPr>
              <a:spLocks noChangeArrowheads="1"/>
            </p:cNvSpPr>
            <p:nvPr/>
          </p:nvSpPr>
          <p:spPr bwMode="auto">
            <a:xfrm>
              <a:off x="48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8999" name="Oval 2163"/>
            <p:cNvSpPr>
              <a:spLocks noChangeArrowheads="1"/>
            </p:cNvSpPr>
            <p:nvPr/>
          </p:nvSpPr>
          <p:spPr bwMode="auto">
            <a:xfrm>
              <a:off x="4847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0" name="Oval 2164"/>
            <p:cNvSpPr>
              <a:spLocks noChangeArrowheads="1"/>
            </p:cNvSpPr>
            <p:nvPr/>
          </p:nvSpPr>
          <p:spPr bwMode="auto">
            <a:xfrm>
              <a:off x="485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1" name="Oval 2165"/>
            <p:cNvSpPr>
              <a:spLocks noChangeArrowheads="1"/>
            </p:cNvSpPr>
            <p:nvPr/>
          </p:nvSpPr>
          <p:spPr bwMode="auto">
            <a:xfrm>
              <a:off x="4850" y="1527"/>
              <a:ext cx="12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2" name="Oval 2166"/>
            <p:cNvSpPr>
              <a:spLocks noChangeArrowheads="1"/>
            </p:cNvSpPr>
            <p:nvPr/>
          </p:nvSpPr>
          <p:spPr bwMode="auto">
            <a:xfrm>
              <a:off x="48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3" name="Oval 2167"/>
            <p:cNvSpPr>
              <a:spLocks noChangeArrowheads="1"/>
            </p:cNvSpPr>
            <p:nvPr/>
          </p:nvSpPr>
          <p:spPr bwMode="auto">
            <a:xfrm>
              <a:off x="4854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4" name="Oval 2168"/>
            <p:cNvSpPr>
              <a:spLocks noChangeArrowheads="1"/>
            </p:cNvSpPr>
            <p:nvPr/>
          </p:nvSpPr>
          <p:spPr bwMode="auto">
            <a:xfrm>
              <a:off x="48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99005" name="Oval 2169"/>
            <p:cNvSpPr>
              <a:spLocks noChangeArrowheads="1"/>
            </p:cNvSpPr>
            <p:nvPr/>
          </p:nvSpPr>
          <p:spPr bwMode="auto">
            <a:xfrm>
              <a:off x="4858" y="1527"/>
              <a:ext cx="11" cy="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</p:grpSp>
      <p:sp>
        <p:nvSpPr>
          <p:cNvPr id="98515" name="Oval 2170"/>
          <p:cNvSpPr>
            <a:spLocks noChangeArrowheads="1"/>
          </p:cNvSpPr>
          <p:nvPr/>
        </p:nvSpPr>
        <p:spPr bwMode="auto">
          <a:xfrm>
            <a:off x="77184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16" name="Oval 2171"/>
          <p:cNvSpPr>
            <a:spLocks noChangeArrowheads="1"/>
          </p:cNvSpPr>
          <p:nvPr/>
        </p:nvSpPr>
        <p:spPr bwMode="auto">
          <a:xfrm>
            <a:off x="77184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17" name="Oval 2172"/>
          <p:cNvSpPr>
            <a:spLocks noChangeArrowheads="1"/>
          </p:cNvSpPr>
          <p:nvPr/>
        </p:nvSpPr>
        <p:spPr bwMode="auto">
          <a:xfrm>
            <a:off x="77231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18" name="Oval 2173"/>
          <p:cNvSpPr>
            <a:spLocks noChangeArrowheads="1"/>
          </p:cNvSpPr>
          <p:nvPr/>
        </p:nvSpPr>
        <p:spPr bwMode="auto">
          <a:xfrm>
            <a:off x="77231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19" name="Oval 2174"/>
          <p:cNvSpPr>
            <a:spLocks noChangeArrowheads="1"/>
          </p:cNvSpPr>
          <p:nvPr/>
        </p:nvSpPr>
        <p:spPr bwMode="auto">
          <a:xfrm>
            <a:off x="77295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0" name="Oval 2175"/>
          <p:cNvSpPr>
            <a:spLocks noChangeArrowheads="1"/>
          </p:cNvSpPr>
          <p:nvPr/>
        </p:nvSpPr>
        <p:spPr bwMode="auto">
          <a:xfrm>
            <a:off x="77295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1" name="Oval 2176"/>
          <p:cNvSpPr>
            <a:spLocks noChangeArrowheads="1"/>
          </p:cNvSpPr>
          <p:nvPr/>
        </p:nvSpPr>
        <p:spPr bwMode="auto">
          <a:xfrm>
            <a:off x="77295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2" name="Oval 2177"/>
          <p:cNvSpPr>
            <a:spLocks noChangeArrowheads="1"/>
          </p:cNvSpPr>
          <p:nvPr/>
        </p:nvSpPr>
        <p:spPr bwMode="auto">
          <a:xfrm>
            <a:off x="77358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3" name="Oval 2178"/>
          <p:cNvSpPr>
            <a:spLocks noChangeArrowheads="1"/>
          </p:cNvSpPr>
          <p:nvPr/>
        </p:nvSpPr>
        <p:spPr bwMode="auto">
          <a:xfrm>
            <a:off x="77358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4" name="Oval 2179"/>
          <p:cNvSpPr>
            <a:spLocks noChangeArrowheads="1"/>
          </p:cNvSpPr>
          <p:nvPr/>
        </p:nvSpPr>
        <p:spPr bwMode="auto">
          <a:xfrm>
            <a:off x="774065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5" name="Oval 2180"/>
          <p:cNvSpPr>
            <a:spLocks noChangeArrowheads="1"/>
          </p:cNvSpPr>
          <p:nvPr/>
        </p:nvSpPr>
        <p:spPr bwMode="auto">
          <a:xfrm>
            <a:off x="774065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6" name="Oval 2181"/>
          <p:cNvSpPr>
            <a:spLocks noChangeArrowheads="1"/>
          </p:cNvSpPr>
          <p:nvPr/>
        </p:nvSpPr>
        <p:spPr bwMode="auto">
          <a:xfrm>
            <a:off x="77470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7" name="Oval 2182"/>
          <p:cNvSpPr>
            <a:spLocks noChangeArrowheads="1"/>
          </p:cNvSpPr>
          <p:nvPr/>
        </p:nvSpPr>
        <p:spPr bwMode="auto">
          <a:xfrm>
            <a:off x="77470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8" name="Oval 2183"/>
          <p:cNvSpPr>
            <a:spLocks noChangeArrowheads="1"/>
          </p:cNvSpPr>
          <p:nvPr/>
        </p:nvSpPr>
        <p:spPr bwMode="auto">
          <a:xfrm>
            <a:off x="77533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29" name="Oval 2184"/>
          <p:cNvSpPr>
            <a:spLocks noChangeArrowheads="1"/>
          </p:cNvSpPr>
          <p:nvPr/>
        </p:nvSpPr>
        <p:spPr bwMode="auto">
          <a:xfrm>
            <a:off x="77533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0" name="Oval 2185"/>
          <p:cNvSpPr>
            <a:spLocks noChangeArrowheads="1"/>
          </p:cNvSpPr>
          <p:nvPr/>
        </p:nvSpPr>
        <p:spPr bwMode="auto">
          <a:xfrm>
            <a:off x="77597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1" name="Oval 2186"/>
          <p:cNvSpPr>
            <a:spLocks noChangeArrowheads="1"/>
          </p:cNvSpPr>
          <p:nvPr/>
        </p:nvSpPr>
        <p:spPr bwMode="auto">
          <a:xfrm>
            <a:off x="77597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2" name="Oval 2187"/>
          <p:cNvSpPr>
            <a:spLocks noChangeArrowheads="1"/>
          </p:cNvSpPr>
          <p:nvPr/>
        </p:nvSpPr>
        <p:spPr bwMode="auto">
          <a:xfrm>
            <a:off x="77644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3" name="Oval 2188"/>
          <p:cNvSpPr>
            <a:spLocks noChangeArrowheads="1"/>
          </p:cNvSpPr>
          <p:nvPr/>
        </p:nvSpPr>
        <p:spPr bwMode="auto">
          <a:xfrm>
            <a:off x="77644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4" name="Oval 2189"/>
          <p:cNvSpPr>
            <a:spLocks noChangeArrowheads="1"/>
          </p:cNvSpPr>
          <p:nvPr/>
        </p:nvSpPr>
        <p:spPr bwMode="auto">
          <a:xfrm>
            <a:off x="77708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5" name="Oval 2190"/>
          <p:cNvSpPr>
            <a:spLocks noChangeArrowheads="1"/>
          </p:cNvSpPr>
          <p:nvPr/>
        </p:nvSpPr>
        <p:spPr bwMode="auto">
          <a:xfrm>
            <a:off x="77708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6" name="Oval 2191"/>
          <p:cNvSpPr>
            <a:spLocks noChangeArrowheads="1"/>
          </p:cNvSpPr>
          <p:nvPr/>
        </p:nvSpPr>
        <p:spPr bwMode="auto">
          <a:xfrm>
            <a:off x="77708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7" name="Oval 2192"/>
          <p:cNvSpPr>
            <a:spLocks noChangeArrowheads="1"/>
          </p:cNvSpPr>
          <p:nvPr/>
        </p:nvSpPr>
        <p:spPr bwMode="auto">
          <a:xfrm>
            <a:off x="77771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8" name="Oval 2193"/>
          <p:cNvSpPr>
            <a:spLocks noChangeArrowheads="1"/>
          </p:cNvSpPr>
          <p:nvPr/>
        </p:nvSpPr>
        <p:spPr bwMode="auto">
          <a:xfrm>
            <a:off x="77771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39" name="Oval 2194"/>
          <p:cNvSpPr>
            <a:spLocks noChangeArrowheads="1"/>
          </p:cNvSpPr>
          <p:nvPr/>
        </p:nvSpPr>
        <p:spPr bwMode="auto">
          <a:xfrm>
            <a:off x="778192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0" name="Oval 2195"/>
          <p:cNvSpPr>
            <a:spLocks noChangeArrowheads="1"/>
          </p:cNvSpPr>
          <p:nvPr/>
        </p:nvSpPr>
        <p:spPr bwMode="auto">
          <a:xfrm>
            <a:off x="778192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1" name="Oval 2196"/>
          <p:cNvSpPr>
            <a:spLocks noChangeArrowheads="1"/>
          </p:cNvSpPr>
          <p:nvPr/>
        </p:nvSpPr>
        <p:spPr bwMode="auto">
          <a:xfrm>
            <a:off x="77882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2" name="Oval 2197"/>
          <p:cNvSpPr>
            <a:spLocks noChangeArrowheads="1"/>
          </p:cNvSpPr>
          <p:nvPr/>
        </p:nvSpPr>
        <p:spPr bwMode="auto">
          <a:xfrm>
            <a:off x="77882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3" name="Oval 2198"/>
          <p:cNvSpPr>
            <a:spLocks noChangeArrowheads="1"/>
          </p:cNvSpPr>
          <p:nvPr/>
        </p:nvSpPr>
        <p:spPr bwMode="auto">
          <a:xfrm>
            <a:off x="77946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4" name="Oval 2199"/>
          <p:cNvSpPr>
            <a:spLocks noChangeArrowheads="1"/>
          </p:cNvSpPr>
          <p:nvPr/>
        </p:nvSpPr>
        <p:spPr bwMode="auto">
          <a:xfrm>
            <a:off x="77946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5" name="Oval 2200"/>
          <p:cNvSpPr>
            <a:spLocks noChangeArrowheads="1"/>
          </p:cNvSpPr>
          <p:nvPr/>
        </p:nvSpPr>
        <p:spPr bwMode="auto">
          <a:xfrm>
            <a:off x="78009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6" name="Oval 2201"/>
          <p:cNvSpPr>
            <a:spLocks noChangeArrowheads="1"/>
          </p:cNvSpPr>
          <p:nvPr/>
        </p:nvSpPr>
        <p:spPr bwMode="auto">
          <a:xfrm>
            <a:off x="78009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7" name="Oval 2202"/>
          <p:cNvSpPr>
            <a:spLocks noChangeArrowheads="1"/>
          </p:cNvSpPr>
          <p:nvPr/>
        </p:nvSpPr>
        <p:spPr bwMode="auto">
          <a:xfrm>
            <a:off x="78057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8" name="Oval 2203"/>
          <p:cNvSpPr>
            <a:spLocks noChangeArrowheads="1"/>
          </p:cNvSpPr>
          <p:nvPr/>
        </p:nvSpPr>
        <p:spPr bwMode="auto">
          <a:xfrm>
            <a:off x="78057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49" name="Oval 2204"/>
          <p:cNvSpPr>
            <a:spLocks noChangeArrowheads="1"/>
          </p:cNvSpPr>
          <p:nvPr/>
        </p:nvSpPr>
        <p:spPr bwMode="auto">
          <a:xfrm>
            <a:off x="78057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0" name="Oval 2205"/>
          <p:cNvSpPr>
            <a:spLocks noChangeArrowheads="1"/>
          </p:cNvSpPr>
          <p:nvPr/>
        </p:nvSpPr>
        <p:spPr bwMode="auto">
          <a:xfrm>
            <a:off x="78120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1" name="Oval 2206"/>
          <p:cNvSpPr>
            <a:spLocks noChangeArrowheads="1"/>
          </p:cNvSpPr>
          <p:nvPr/>
        </p:nvSpPr>
        <p:spPr bwMode="auto">
          <a:xfrm>
            <a:off x="78120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2" name="Oval 2207"/>
          <p:cNvSpPr>
            <a:spLocks noChangeArrowheads="1"/>
          </p:cNvSpPr>
          <p:nvPr/>
        </p:nvSpPr>
        <p:spPr bwMode="auto">
          <a:xfrm>
            <a:off x="78184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3" name="Oval 2208"/>
          <p:cNvSpPr>
            <a:spLocks noChangeArrowheads="1"/>
          </p:cNvSpPr>
          <p:nvPr/>
        </p:nvSpPr>
        <p:spPr bwMode="auto">
          <a:xfrm>
            <a:off x="781843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4" name="Oval 2209"/>
          <p:cNvSpPr>
            <a:spLocks noChangeArrowheads="1"/>
          </p:cNvSpPr>
          <p:nvPr/>
        </p:nvSpPr>
        <p:spPr bwMode="auto">
          <a:xfrm>
            <a:off x="782320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5" name="Oval 2210"/>
          <p:cNvSpPr>
            <a:spLocks noChangeArrowheads="1"/>
          </p:cNvSpPr>
          <p:nvPr/>
        </p:nvSpPr>
        <p:spPr bwMode="auto">
          <a:xfrm>
            <a:off x="7823200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6" name="Oval 2211"/>
          <p:cNvSpPr>
            <a:spLocks noChangeArrowheads="1"/>
          </p:cNvSpPr>
          <p:nvPr/>
        </p:nvSpPr>
        <p:spPr bwMode="auto">
          <a:xfrm>
            <a:off x="78295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7" name="Oval 2212"/>
          <p:cNvSpPr>
            <a:spLocks noChangeArrowheads="1"/>
          </p:cNvSpPr>
          <p:nvPr/>
        </p:nvSpPr>
        <p:spPr bwMode="auto">
          <a:xfrm>
            <a:off x="78295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8" name="Oval 2213"/>
          <p:cNvSpPr>
            <a:spLocks noChangeArrowheads="1"/>
          </p:cNvSpPr>
          <p:nvPr/>
        </p:nvSpPr>
        <p:spPr bwMode="auto">
          <a:xfrm>
            <a:off x="78359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59" name="Oval 2214"/>
          <p:cNvSpPr>
            <a:spLocks noChangeArrowheads="1"/>
          </p:cNvSpPr>
          <p:nvPr/>
        </p:nvSpPr>
        <p:spPr bwMode="auto">
          <a:xfrm>
            <a:off x="783590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0" name="Oval 2215"/>
          <p:cNvSpPr>
            <a:spLocks noChangeArrowheads="1"/>
          </p:cNvSpPr>
          <p:nvPr/>
        </p:nvSpPr>
        <p:spPr bwMode="auto">
          <a:xfrm>
            <a:off x="78422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1" name="Oval 2216"/>
          <p:cNvSpPr>
            <a:spLocks noChangeArrowheads="1"/>
          </p:cNvSpPr>
          <p:nvPr/>
        </p:nvSpPr>
        <p:spPr bwMode="auto">
          <a:xfrm>
            <a:off x="7842250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2" name="Oval 2217"/>
          <p:cNvSpPr>
            <a:spLocks noChangeArrowheads="1"/>
          </p:cNvSpPr>
          <p:nvPr/>
        </p:nvSpPr>
        <p:spPr bwMode="auto">
          <a:xfrm>
            <a:off x="78470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3" name="Oval 2218"/>
          <p:cNvSpPr>
            <a:spLocks noChangeArrowheads="1"/>
          </p:cNvSpPr>
          <p:nvPr/>
        </p:nvSpPr>
        <p:spPr bwMode="auto">
          <a:xfrm>
            <a:off x="78470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4" name="Oval 2219"/>
          <p:cNvSpPr>
            <a:spLocks noChangeArrowheads="1"/>
          </p:cNvSpPr>
          <p:nvPr/>
        </p:nvSpPr>
        <p:spPr bwMode="auto">
          <a:xfrm>
            <a:off x="78470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5" name="Oval 2220"/>
          <p:cNvSpPr>
            <a:spLocks noChangeArrowheads="1"/>
          </p:cNvSpPr>
          <p:nvPr/>
        </p:nvSpPr>
        <p:spPr bwMode="auto">
          <a:xfrm>
            <a:off x="78533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6" name="Oval 2221"/>
          <p:cNvSpPr>
            <a:spLocks noChangeArrowheads="1"/>
          </p:cNvSpPr>
          <p:nvPr/>
        </p:nvSpPr>
        <p:spPr bwMode="auto">
          <a:xfrm>
            <a:off x="785336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7" name="Oval 2222"/>
          <p:cNvSpPr>
            <a:spLocks noChangeArrowheads="1"/>
          </p:cNvSpPr>
          <p:nvPr/>
        </p:nvSpPr>
        <p:spPr bwMode="auto">
          <a:xfrm>
            <a:off x="78597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8" name="Oval 2223"/>
          <p:cNvSpPr>
            <a:spLocks noChangeArrowheads="1"/>
          </p:cNvSpPr>
          <p:nvPr/>
        </p:nvSpPr>
        <p:spPr bwMode="auto">
          <a:xfrm>
            <a:off x="7859713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69" name="Oval 2224"/>
          <p:cNvSpPr>
            <a:spLocks noChangeArrowheads="1"/>
          </p:cNvSpPr>
          <p:nvPr/>
        </p:nvSpPr>
        <p:spPr bwMode="auto">
          <a:xfrm>
            <a:off x="786447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0" name="Oval 2225"/>
          <p:cNvSpPr>
            <a:spLocks noChangeArrowheads="1"/>
          </p:cNvSpPr>
          <p:nvPr/>
        </p:nvSpPr>
        <p:spPr bwMode="auto">
          <a:xfrm>
            <a:off x="7864475" y="2424113"/>
            <a:ext cx="19050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1" name="Oval 2226"/>
          <p:cNvSpPr>
            <a:spLocks noChangeArrowheads="1"/>
          </p:cNvSpPr>
          <p:nvPr/>
        </p:nvSpPr>
        <p:spPr bwMode="auto">
          <a:xfrm>
            <a:off x="78708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2" name="Oval 2227"/>
          <p:cNvSpPr>
            <a:spLocks noChangeArrowheads="1"/>
          </p:cNvSpPr>
          <p:nvPr/>
        </p:nvSpPr>
        <p:spPr bwMode="auto">
          <a:xfrm>
            <a:off x="78708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3" name="Oval 2228"/>
          <p:cNvSpPr>
            <a:spLocks noChangeArrowheads="1"/>
          </p:cNvSpPr>
          <p:nvPr/>
        </p:nvSpPr>
        <p:spPr bwMode="auto">
          <a:xfrm>
            <a:off x="78771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4" name="Oval 2229"/>
          <p:cNvSpPr>
            <a:spLocks noChangeArrowheads="1"/>
          </p:cNvSpPr>
          <p:nvPr/>
        </p:nvSpPr>
        <p:spPr bwMode="auto">
          <a:xfrm>
            <a:off x="787717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5" name="Oval 2230"/>
          <p:cNvSpPr>
            <a:spLocks noChangeArrowheads="1"/>
          </p:cNvSpPr>
          <p:nvPr/>
        </p:nvSpPr>
        <p:spPr bwMode="auto">
          <a:xfrm>
            <a:off x="78835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6" name="Oval 2231"/>
          <p:cNvSpPr>
            <a:spLocks noChangeArrowheads="1"/>
          </p:cNvSpPr>
          <p:nvPr/>
        </p:nvSpPr>
        <p:spPr bwMode="auto">
          <a:xfrm>
            <a:off x="7883525" y="2424113"/>
            <a:ext cx="17463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7" name="Oval 2232"/>
          <p:cNvSpPr>
            <a:spLocks noChangeArrowheads="1"/>
          </p:cNvSpPr>
          <p:nvPr/>
        </p:nvSpPr>
        <p:spPr bwMode="auto">
          <a:xfrm>
            <a:off x="7888288" y="2424113"/>
            <a:ext cx="17462" cy="19050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8" name="Rectangle 2233"/>
          <p:cNvSpPr>
            <a:spLocks noChangeArrowheads="1"/>
          </p:cNvSpPr>
          <p:nvPr/>
        </p:nvSpPr>
        <p:spPr bwMode="auto">
          <a:xfrm>
            <a:off x="4227513" y="2919413"/>
            <a:ext cx="4313237" cy="1503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579" name="Rectangle 2234"/>
          <p:cNvSpPr>
            <a:spLocks noChangeArrowheads="1"/>
          </p:cNvSpPr>
          <p:nvPr/>
        </p:nvSpPr>
        <p:spPr bwMode="auto">
          <a:xfrm>
            <a:off x="4227513" y="2919413"/>
            <a:ext cx="4313237" cy="150336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98580" name="Picture 22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7513" y="2919413"/>
            <a:ext cx="4319587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581" name="Line 2236"/>
          <p:cNvSpPr>
            <a:spLocks noChangeShapeType="1"/>
          </p:cNvSpPr>
          <p:nvPr/>
        </p:nvSpPr>
        <p:spPr bwMode="auto">
          <a:xfrm>
            <a:off x="4227513" y="4422775"/>
            <a:ext cx="4313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2" name="Freeform 2237"/>
          <p:cNvSpPr>
            <a:spLocks/>
          </p:cNvSpPr>
          <p:nvPr/>
        </p:nvSpPr>
        <p:spPr bwMode="auto">
          <a:xfrm>
            <a:off x="4227513" y="2919413"/>
            <a:ext cx="4313237" cy="1503362"/>
          </a:xfrm>
          <a:custGeom>
            <a:avLst/>
            <a:gdLst>
              <a:gd name="T0" fmla="*/ 0 w 575"/>
              <a:gd name="T1" fmla="*/ 0 h 201"/>
              <a:gd name="T2" fmla="*/ 2147483646 w 575"/>
              <a:gd name="T3" fmla="*/ 0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575" y="0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3" name="Freeform 2238"/>
          <p:cNvSpPr>
            <a:spLocks/>
          </p:cNvSpPr>
          <p:nvPr/>
        </p:nvSpPr>
        <p:spPr bwMode="auto">
          <a:xfrm>
            <a:off x="4227513" y="2919413"/>
            <a:ext cx="4313237" cy="1503362"/>
          </a:xfrm>
          <a:custGeom>
            <a:avLst/>
            <a:gdLst>
              <a:gd name="T0" fmla="*/ 0 w 575"/>
              <a:gd name="T1" fmla="*/ 0 h 201"/>
              <a:gd name="T2" fmla="*/ 0 w 575"/>
              <a:gd name="T3" fmla="*/ 2147483646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0" y="201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4" name="Freeform 2239"/>
          <p:cNvSpPr>
            <a:spLocks/>
          </p:cNvSpPr>
          <p:nvPr/>
        </p:nvSpPr>
        <p:spPr bwMode="auto">
          <a:xfrm>
            <a:off x="4227513" y="2919413"/>
            <a:ext cx="0" cy="1503362"/>
          </a:xfrm>
          <a:custGeom>
            <a:avLst/>
            <a:gdLst>
              <a:gd name="T0" fmla="*/ 0 h 201"/>
              <a:gd name="T1" fmla="*/ 2147483646 h 201"/>
              <a:gd name="T2" fmla="*/ 2147483646 h 201"/>
              <a:gd name="T3" fmla="*/ 0 60000 65536"/>
              <a:gd name="T4" fmla="*/ 0 60000 65536"/>
              <a:gd name="T5" fmla="*/ 0 60000 65536"/>
            </a:gdLst>
            <a:ahLst/>
            <a:cxnLst>
              <a:cxn ang="T3">
                <a:pos x="0" y="T0"/>
              </a:cxn>
              <a:cxn ang="T4">
                <a:pos x="0" y="T1"/>
              </a:cxn>
              <a:cxn ang="T5">
                <a:pos x="0" y="T2"/>
              </a:cxn>
            </a:cxnLst>
            <a:rect l="0" t="0" r="r" b="b"/>
            <a:pathLst>
              <a:path h="201">
                <a:moveTo>
                  <a:pt x="0" y="0"/>
                </a:moveTo>
                <a:lnTo>
                  <a:pt x="0" y="201"/>
                </a:lnTo>
                <a:lnTo>
                  <a:pt x="0" y="1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5" name="Line 2240"/>
          <p:cNvSpPr>
            <a:spLocks noChangeShapeType="1"/>
          </p:cNvSpPr>
          <p:nvPr/>
        </p:nvSpPr>
        <p:spPr bwMode="auto">
          <a:xfrm>
            <a:off x="4227513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6" name="Rectangle 2241"/>
          <p:cNvSpPr>
            <a:spLocks noChangeArrowheads="1"/>
          </p:cNvSpPr>
          <p:nvPr/>
        </p:nvSpPr>
        <p:spPr bwMode="auto">
          <a:xfrm>
            <a:off x="4205288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98587" name="Line 2242"/>
          <p:cNvSpPr>
            <a:spLocks noChangeShapeType="1"/>
          </p:cNvSpPr>
          <p:nvPr/>
        </p:nvSpPr>
        <p:spPr bwMode="auto">
          <a:xfrm flipV="1">
            <a:off x="4730750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8" name="Line 2243"/>
          <p:cNvSpPr>
            <a:spLocks noChangeShapeType="1"/>
          </p:cNvSpPr>
          <p:nvPr/>
        </p:nvSpPr>
        <p:spPr bwMode="auto">
          <a:xfrm>
            <a:off x="4730750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89" name="Rectangle 2244"/>
          <p:cNvSpPr>
            <a:spLocks noChangeArrowheads="1"/>
          </p:cNvSpPr>
          <p:nvPr/>
        </p:nvSpPr>
        <p:spPr bwMode="auto">
          <a:xfrm>
            <a:off x="4708525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8590" name="Line 2245"/>
          <p:cNvSpPr>
            <a:spLocks noChangeShapeType="1"/>
          </p:cNvSpPr>
          <p:nvPr/>
        </p:nvSpPr>
        <p:spPr bwMode="auto">
          <a:xfrm flipV="1">
            <a:off x="5240338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91" name="Line 2246"/>
          <p:cNvSpPr>
            <a:spLocks noChangeShapeType="1"/>
          </p:cNvSpPr>
          <p:nvPr/>
        </p:nvSpPr>
        <p:spPr bwMode="auto">
          <a:xfrm>
            <a:off x="5240338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92" name="Rectangle 2247"/>
          <p:cNvSpPr>
            <a:spLocks noChangeArrowheads="1"/>
          </p:cNvSpPr>
          <p:nvPr/>
        </p:nvSpPr>
        <p:spPr bwMode="auto">
          <a:xfrm>
            <a:off x="5218113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98593" name="Line 2248"/>
          <p:cNvSpPr>
            <a:spLocks noChangeShapeType="1"/>
          </p:cNvSpPr>
          <p:nvPr/>
        </p:nvSpPr>
        <p:spPr bwMode="auto">
          <a:xfrm flipV="1">
            <a:off x="5743575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94" name="Line 2249"/>
          <p:cNvSpPr>
            <a:spLocks noChangeShapeType="1"/>
          </p:cNvSpPr>
          <p:nvPr/>
        </p:nvSpPr>
        <p:spPr bwMode="auto">
          <a:xfrm>
            <a:off x="5743575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95" name="Rectangle 2250"/>
          <p:cNvSpPr>
            <a:spLocks noChangeArrowheads="1"/>
          </p:cNvSpPr>
          <p:nvPr/>
        </p:nvSpPr>
        <p:spPr bwMode="auto">
          <a:xfrm>
            <a:off x="5719763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3</a:t>
            </a:r>
            <a:endParaRPr lang="fr-FR" altLang="en-US" sz="800"/>
          </a:p>
        </p:txBody>
      </p:sp>
      <p:sp>
        <p:nvSpPr>
          <p:cNvPr id="98596" name="Line 2251"/>
          <p:cNvSpPr>
            <a:spLocks noChangeShapeType="1"/>
          </p:cNvSpPr>
          <p:nvPr/>
        </p:nvSpPr>
        <p:spPr bwMode="auto">
          <a:xfrm flipV="1">
            <a:off x="6253163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97" name="Line 2252"/>
          <p:cNvSpPr>
            <a:spLocks noChangeShapeType="1"/>
          </p:cNvSpPr>
          <p:nvPr/>
        </p:nvSpPr>
        <p:spPr bwMode="auto">
          <a:xfrm>
            <a:off x="6253163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598" name="Rectangle 2253"/>
          <p:cNvSpPr>
            <a:spLocks noChangeArrowheads="1"/>
          </p:cNvSpPr>
          <p:nvPr/>
        </p:nvSpPr>
        <p:spPr bwMode="auto">
          <a:xfrm>
            <a:off x="6230938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98599" name="Line 2254"/>
          <p:cNvSpPr>
            <a:spLocks noChangeShapeType="1"/>
          </p:cNvSpPr>
          <p:nvPr/>
        </p:nvSpPr>
        <p:spPr bwMode="auto">
          <a:xfrm flipV="1">
            <a:off x="6762750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0" name="Line 2255"/>
          <p:cNvSpPr>
            <a:spLocks noChangeShapeType="1"/>
          </p:cNvSpPr>
          <p:nvPr/>
        </p:nvSpPr>
        <p:spPr bwMode="auto">
          <a:xfrm>
            <a:off x="6762750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1" name="Rectangle 2256"/>
          <p:cNvSpPr>
            <a:spLocks noChangeArrowheads="1"/>
          </p:cNvSpPr>
          <p:nvPr/>
        </p:nvSpPr>
        <p:spPr bwMode="auto">
          <a:xfrm>
            <a:off x="6740525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5</a:t>
            </a:r>
            <a:endParaRPr lang="fr-FR" altLang="en-US" sz="800"/>
          </a:p>
        </p:txBody>
      </p:sp>
      <p:sp>
        <p:nvSpPr>
          <p:cNvPr id="98602" name="Line 2257"/>
          <p:cNvSpPr>
            <a:spLocks noChangeShapeType="1"/>
          </p:cNvSpPr>
          <p:nvPr/>
        </p:nvSpPr>
        <p:spPr bwMode="auto">
          <a:xfrm flipV="1">
            <a:off x="7264400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3" name="Line 2258"/>
          <p:cNvSpPr>
            <a:spLocks noChangeShapeType="1"/>
          </p:cNvSpPr>
          <p:nvPr/>
        </p:nvSpPr>
        <p:spPr bwMode="auto">
          <a:xfrm>
            <a:off x="7264400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4" name="Rectangle 2259"/>
          <p:cNvSpPr>
            <a:spLocks noChangeArrowheads="1"/>
          </p:cNvSpPr>
          <p:nvPr/>
        </p:nvSpPr>
        <p:spPr bwMode="auto">
          <a:xfrm>
            <a:off x="7242175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98605" name="Line 2260"/>
          <p:cNvSpPr>
            <a:spLocks noChangeShapeType="1"/>
          </p:cNvSpPr>
          <p:nvPr/>
        </p:nvSpPr>
        <p:spPr bwMode="auto">
          <a:xfrm flipV="1">
            <a:off x="7775575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6" name="Line 2261"/>
          <p:cNvSpPr>
            <a:spLocks noChangeShapeType="1"/>
          </p:cNvSpPr>
          <p:nvPr/>
        </p:nvSpPr>
        <p:spPr bwMode="auto">
          <a:xfrm>
            <a:off x="7775575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7" name="Rectangle 2262"/>
          <p:cNvSpPr>
            <a:spLocks noChangeArrowheads="1"/>
          </p:cNvSpPr>
          <p:nvPr/>
        </p:nvSpPr>
        <p:spPr bwMode="auto">
          <a:xfrm>
            <a:off x="7753350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7</a:t>
            </a:r>
            <a:endParaRPr lang="fr-FR" altLang="en-US" sz="800"/>
          </a:p>
        </p:txBody>
      </p:sp>
      <p:sp>
        <p:nvSpPr>
          <p:cNvPr id="98608" name="Line 2263"/>
          <p:cNvSpPr>
            <a:spLocks noChangeShapeType="1"/>
          </p:cNvSpPr>
          <p:nvPr/>
        </p:nvSpPr>
        <p:spPr bwMode="auto">
          <a:xfrm flipV="1">
            <a:off x="8285163" y="4376738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09" name="Line 2264"/>
          <p:cNvSpPr>
            <a:spLocks noChangeShapeType="1"/>
          </p:cNvSpPr>
          <p:nvPr/>
        </p:nvSpPr>
        <p:spPr bwMode="auto">
          <a:xfrm>
            <a:off x="8285163" y="29194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0" name="Rectangle 2265"/>
          <p:cNvSpPr>
            <a:spLocks noChangeArrowheads="1"/>
          </p:cNvSpPr>
          <p:nvPr/>
        </p:nvSpPr>
        <p:spPr bwMode="auto">
          <a:xfrm>
            <a:off x="8262938" y="4445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98611" name="Line 2266"/>
          <p:cNvSpPr>
            <a:spLocks noChangeShapeType="1"/>
          </p:cNvSpPr>
          <p:nvPr/>
        </p:nvSpPr>
        <p:spPr bwMode="auto">
          <a:xfrm>
            <a:off x="4227513" y="29194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2" name="Line 2267"/>
          <p:cNvSpPr>
            <a:spLocks noChangeShapeType="1"/>
          </p:cNvSpPr>
          <p:nvPr/>
        </p:nvSpPr>
        <p:spPr bwMode="auto">
          <a:xfrm flipH="1">
            <a:off x="8494713" y="2919413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3" name="Rectangle 2268"/>
          <p:cNvSpPr>
            <a:spLocks noChangeArrowheads="1"/>
          </p:cNvSpPr>
          <p:nvPr/>
        </p:nvSpPr>
        <p:spPr bwMode="auto">
          <a:xfrm>
            <a:off x="3938588" y="2859088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8</a:t>
            </a:r>
            <a:endParaRPr lang="fr-FR" altLang="en-US" sz="800"/>
          </a:p>
        </p:txBody>
      </p:sp>
      <p:sp>
        <p:nvSpPr>
          <p:cNvPr id="98614" name="Line 2269"/>
          <p:cNvSpPr>
            <a:spLocks noChangeShapeType="1"/>
          </p:cNvSpPr>
          <p:nvPr/>
        </p:nvSpPr>
        <p:spPr bwMode="auto">
          <a:xfrm>
            <a:off x="4227513" y="31273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5" name="Line 2270"/>
          <p:cNvSpPr>
            <a:spLocks noChangeShapeType="1"/>
          </p:cNvSpPr>
          <p:nvPr/>
        </p:nvSpPr>
        <p:spPr bwMode="auto">
          <a:xfrm flipH="1">
            <a:off x="8494713" y="31273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6" name="Line 2271"/>
          <p:cNvSpPr>
            <a:spLocks noChangeShapeType="1"/>
          </p:cNvSpPr>
          <p:nvPr/>
        </p:nvSpPr>
        <p:spPr bwMode="auto">
          <a:xfrm>
            <a:off x="4227513" y="33448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7" name="Line 2272"/>
          <p:cNvSpPr>
            <a:spLocks noChangeShapeType="1"/>
          </p:cNvSpPr>
          <p:nvPr/>
        </p:nvSpPr>
        <p:spPr bwMode="auto">
          <a:xfrm flipH="1">
            <a:off x="8494713" y="3344863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18" name="Rectangle 2273"/>
          <p:cNvSpPr>
            <a:spLocks noChangeArrowheads="1"/>
          </p:cNvSpPr>
          <p:nvPr/>
        </p:nvSpPr>
        <p:spPr bwMode="auto">
          <a:xfrm>
            <a:off x="3938588" y="3284538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9</a:t>
            </a:r>
            <a:endParaRPr lang="fr-FR" altLang="en-US" sz="800"/>
          </a:p>
        </p:txBody>
      </p:sp>
      <p:sp>
        <p:nvSpPr>
          <p:cNvPr id="98619" name="Line 2274"/>
          <p:cNvSpPr>
            <a:spLocks noChangeShapeType="1"/>
          </p:cNvSpPr>
          <p:nvPr/>
        </p:nvSpPr>
        <p:spPr bwMode="auto">
          <a:xfrm>
            <a:off x="4227513" y="35623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0" name="Line 2275"/>
          <p:cNvSpPr>
            <a:spLocks noChangeShapeType="1"/>
          </p:cNvSpPr>
          <p:nvPr/>
        </p:nvSpPr>
        <p:spPr bwMode="auto">
          <a:xfrm flipH="1">
            <a:off x="8494713" y="356235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1" name="Line 2276"/>
          <p:cNvSpPr>
            <a:spLocks noChangeShapeType="1"/>
          </p:cNvSpPr>
          <p:nvPr/>
        </p:nvSpPr>
        <p:spPr bwMode="auto">
          <a:xfrm>
            <a:off x="4227513" y="37719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2" name="Line 2277"/>
          <p:cNvSpPr>
            <a:spLocks noChangeShapeType="1"/>
          </p:cNvSpPr>
          <p:nvPr/>
        </p:nvSpPr>
        <p:spPr bwMode="auto">
          <a:xfrm flipH="1">
            <a:off x="8494713" y="37719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3" name="Rectangle 2278"/>
          <p:cNvSpPr>
            <a:spLocks noChangeArrowheads="1"/>
          </p:cNvSpPr>
          <p:nvPr/>
        </p:nvSpPr>
        <p:spPr bwMode="auto">
          <a:xfrm>
            <a:off x="4043363" y="371157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</a:t>
            </a:r>
            <a:endParaRPr lang="fr-FR" altLang="en-US" sz="800"/>
          </a:p>
        </p:txBody>
      </p:sp>
      <p:sp>
        <p:nvSpPr>
          <p:cNvPr id="98624" name="Line 2279"/>
          <p:cNvSpPr>
            <a:spLocks noChangeShapeType="1"/>
          </p:cNvSpPr>
          <p:nvPr/>
        </p:nvSpPr>
        <p:spPr bwMode="auto">
          <a:xfrm>
            <a:off x="4227513" y="39878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5" name="Line 2280"/>
          <p:cNvSpPr>
            <a:spLocks noChangeShapeType="1"/>
          </p:cNvSpPr>
          <p:nvPr/>
        </p:nvSpPr>
        <p:spPr bwMode="auto">
          <a:xfrm flipH="1">
            <a:off x="8494713" y="3987800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6" name="Line 2281"/>
          <p:cNvSpPr>
            <a:spLocks noChangeShapeType="1"/>
          </p:cNvSpPr>
          <p:nvPr/>
        </p:nvSpPr>
        <p:spPr bwMode="auto">
          <a:xfrm>
            <a:off x="4227513" y="42052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7" name="Line 2282"/>
          <p:cNvSpPr>
            <a:spLocks noChangeShapeType="1"/>
          </p:cNvSpPr>
          <p:nvPr/>
        </p:nvSpPr>
        <p:spPr bwMode="auto">
          <a:xfrm flipH="1">
            <a:off x="8494713" y="4205288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28" name="Rectangle 2283"/>
          <p:cNvSpPr>
            <a:spLocks noChangeArrowheads="1"/>
          </p:cNvSpPr>
          <p:nvPr/>
        </p:nvSpPr>
        <p:spPr bwMode="auto">
          <a:xfrm>
            <a:off x="3938588" y="4144963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01</a:t>
            </a:r>
            <a:endParaRPr lang="fr-FR" altLang="en-US" sz="800"/>
          </a:p>
        </p:txBody>
      </p:sp>
      <p:sp>
        <p:nvSpPr>
          <p:cNvPr id="98629" name="Line 2284"/>
          <p:cNvSpPr>
            <a:spLocks noChangeShapeType="1"/>
          </p:cNvSpPr>
          <p:nvPr/>
        </p:nvSpPr>
        <p:spPr bwMode="auto">
          <a:xfrm>
            <a:off x="4227513" y="44227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0" name="Line 2285"/>
          <p:cNvSpPr>
            <a:spLocks noChangeShapeType="1"/>
          </p:cNvSpPr>
          <p:nvPr/>
        </p:nvSpPr>
        <p:spPr bwMode="auto">
          <a:xfrm flipH="1">
            <a:off x="8494713" y="4422775"/>
            <a:ext cx="460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1" name="Line 2286"/>
          <p:cNvSpPr>
            <a:spLocks noChangeShapeType="1"/>
          </p:cNvSpPr>
          <p:nvPr/>
        </p:nvSpPr>
        <p:spPr bwMode="auto">
          <a:xfrm>
            <a:off x="4227513" y="4422775"/>
            <a:ext cx="431323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2" name="Freeform 2287"/>
          <p:cNvSpPr>
            <a:spLocks/>
          </p:cNvSpPr>
          <p:nvPr/>
        </p:nvSpPr>
        <p:spPr bwMode="auto">
          <a:xfrm>
            <a:off x="4227513" y="2919413"/>
            <a:ext cx="4313237" cy="1503362"/>
          </a:xfrm>
          <a:custGeom>
            <a:avLst/>
            <a:gdLst>
              <a:gd name="T0" fmla="*/ 0 w 575"/>
              <a:gd name="T1" fmla="*/ 0 h 201"/>
              <a:gd name="T2" fmla="*/ 2147483646 w 575"/>
              <a:gd name="T3" fmla="*/ 0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575" y="0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3" name="Line 2288"/>
          <p:cNvSpPr>
            <a:spLocks noChangeShapeType="1"/>
          </p:cNvSpPr>
          <p:nvPr/>
        </p:nvSpPr>
        <p:spPr bwMode="auto">
          <a:xfrm>
            <a:off x="4227513" y="2919413"/>
            <a:ext cx="0" cy="15033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4" name="Rectangle 2289"/>
          <p:cNvSpPr>
            <a:spLocks noChangeArrowheads="1"/>
          </p:cNvSpPr>
          <p:nvPr/>
        </p:nvSpPr>
        <p:spPr bwMode="auto">
          <a:xfrm>
            <a:off x="4230688" y="4629150"/>
            <a:ext cx="4311650" cy="15033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635" name="Line 2290"/>
          <p:cNvSpPr>
            <a:spLocks noChangeShapeType="1"/>
          </p:cNvSpPr>
          <p:nvPr/>
        </p:nvSpPr>
        <p:spPr bwMode="auto">
          <a:xfrm>
            <a:off x="4230688" y="4629150"/>
            <a:ext cx="4311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6" name="Freeform 2291"/>
          <p:cNvSpPr>
            <a:spLocks/>
          </p:cNvSpPr>
          <p:nvPr/>
        </p:nvSpPr>
        <p:spPr bwMode="auto">
          <a:xfrm>
            <a:off x="4230688" y="4629150"/>
            <a:ext cx="4311650" cy="1503363"/>
          </a:xfrm>
          <a:custGeom>
            <a:avLst/>
            <a:gdLst>
              <a:gd name="T0" fmla="*/ 0 w 575"/>
              <a:gd name="T1" fmla="*/ 2147483646 h 201"/>
              <a:gd name="T2" fmla="*/ 2147483646 w 575"/>
              <a:gd name="T3" fmla="*/ 2147483646 h 201"/>
              <a:gd name="T4" fmla="*/ 2147483646 w 575"/>
              <a:gd name="T5" fmla="*/ 0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201"/>
                </a:moveTo>
                <a:lnTo>
                  <a:pt x="575" y="201"/>
                </a:lnTo>
                <a:lnTo>
                  <a:pt x="57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7" name="Line 2292"/>
          <p:cNvSpPr>
            <a:spLocks noChangeShapeType="1"/>
          </p:cNvSpPr>
          <p:nvPr/>
        </p:nvSpPr>
        <p:spPr bwMode="auto">
          <a:xfrm flipV="1">
            <a:off x="4230688" y="462915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8" name="Line 2293"/>
          <p:cNvSpPr>
            <a:spLocks noChangeShapeType="1"/>
          </p:cNvSpPr>
          <p:nvPr/>
        </p:nvSpPr>
        <p:spPr bwMode="auto">
          <a:xfrm>
            <a:off x="4230688" y="6132513"/>
            <a:ext cx="4311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39" name="Line 2294"/>
          <p:cNvSpPr>
            <a:spLocks noChangeShapeType="1"/>
          </p:cNvSpPr>
          <p:nvPr/>
        </p:nvSpPr>
        <p:spPr bwMode="auto">
          <a:xfrm flipV="1">
            <a:off x="4230688" y="462915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0" name="Line 2295"/>
          <p:cNvSpPr>
            <a:spLocks noChangeShapeType="1"/>
          </p:cNvSpPr>
          <p:nvPr/>
        </p:nvSpPr>
        <p:spPr bwMode="auto">
          <a:xfrm flipV="1">
            <a:off x="4230688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1" name="Line 2296"/>
          <p:cNvSpPr>
            <a:spLocks noChangeShapeType="1"/>
          </p:cNvSpPr>
          <p:nvPr/>
        </p:nvSpPr>
        <p:spPr bwMode="auto">
          <a:xfrm>
            <a:off x="4230688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2" name="Rectangle 2297"/>
          <p:cNvSpPr>
            <a:spLocks noChangeArrowheads="1"/>
          </p:cNvSpPr>
          <p:nvPr/>
        </p:nvSpPr>
        <p:spPr bwMode="auto">
          <a:xfrm>
            <a:off x="4206875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98643" name="Line 2298"/>
          <p:cNvSpPr>
            <a:spLocks noChangeShapeType="1"/>
          </p:cNvSpPr>
          <p:nvPr/>
        </p:nvSpPr>
        <p:spPr bwMode="auto">
          <a:xfrm flipV="1">
            <a:off x="4732338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4" name="Line 2299"/>
          <p:cNvSpPr>
            <a:spLocks noChangeShapeType="1"/>
          </p:cNvSpPr>
          <p:nvPr/>
        </p:nvSpPr>
        <p:spPr bwMode="auto">
          <a:xfrm>
            <a:off x="4732338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5" name="Rectangle 2300"/>
          <p:cNvSpPr>
            <a:spLocks noChangeArrowheads="1"/>
          </p:cNvSpPr>
          <p:nvPr/>
        </p:nvSpPr>
        <p:spPr bwMode="auto">
          <a:xfrm>
            <a:off x="4710113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8646" name="Line 2301"/>
          <p:cNvSpPr>
            <a:spLocks noChangeShapeType="1"/>
          </p:cNvSpPr>
          <p:nvPr/>
        </p:nvSpPr>
        <p:spPr bwMode="auto">
          <a:xfrm flipV="1">
            <a:off x="5241925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7" name="Line 2302"/>
          <p:cNvSpPr>
            <a:spLocks noChangeShapeType="1"/>
          </p:cNvSpPr>
          <p:nvPr/>
        </p:nvSpPr>
        <p:spPr bwMode="auto">
          <a:xfrm>
            <a:off x="5241925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48" name="Rectangle 2303"/>
          <p:cNvSpPr>
            <a:spLocks noChangeArrowheads="1"/>
          </p:cNvSpPr>
          <p:nvPr/>
        </p:nvSpPr>
        <p:spPr bwMode="auto">
          <a:xfrm>
            <a:off x="5219700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98649" name="Line 2304"/>
          <p:cNvSpPr>
            <a:spLocks noChangeShapeType="1"/>
          </p:cNvSpPr>
          <p:nvPr/>
        </p:nvSpPr>
        <p:spPr bwMode="auto">
          <a:xfrm flipV="1">
            <a:off x="5745163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0" name="Line 2305"/>
          <p:cNvSpPr>
            <a:spLocks noChangeShapeType="1"/>
          </p:cNvSpPr>
          <p:nvPr/>
        </p:nvSpPr>
        <p:spPr bwMode="auto">
          <a:xfrm>
            <a:off x="5745163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1" name="Rectangle 2306"/>
          <p:cNvSpPr>
            <a:spLocks noChangeArrowheads="1"/>
          </p:cNvSpPr>
          <p:nvPr/>
        </p:nvSpPr>
        <p:spPr bwMode="auto">
          <a:xfrm>
            <a:off x="5722938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3</a:t>
            </a:r>
            <a:endParaRPr lang="fr-FR" altLang="en-US" sz="800"/>
          </a:p>
        </p:txBody>
      </p:sp>
      <p:sp>
        <p:nvSpPr>
          <p:cNvPr id="98652" name="Line 2307"/>
          <p:cNvSpPr>
            <a:spLocks noChangeShapeType="1"/>
          </p:cNvSpPr>
          <p:nvPr/>
        </p:nvSpPr>
        <p:spPr bwMode="auto">
          <a:xfrm flipV="1">
            <a:off x="6254750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3" name="Line 2308"/>
          <p:cNvSpPr>
            <a:spLocks noChangeShapeType="1"/>
          </p:cNvSpPr>
          <p:nvPr/>
        </p:nvSpPr>
        <p:spPr bwMode="auto">
          <a:xfrm>
            <a:off x="6254750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4" name="Rectangle 2309"/>
          <p:cNvSpPr>
            <a:spLocks noChangeArrowheads="1"/>
          </p:cNvSpPr>
          <p:nvPr/>
        </p:nvSpPr>
        <p:spPr bwMode="auto">
          <a:xfrm>
            <a:off x="6232525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98655" name="Line 2310"/>
          <p:cNvSpPr>
            <a:spLocks noChangeShapeType="1"/>
          </p:cNvSpPr>
          <p:nvPr/>
        </p:nvSpPr>
        <p:spPr bwMode="auto">
          <a:xfrm flipV="1">
            <a:off x="6765925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6" name="Line 2311"/>
          <p:cNvSpPr>
            <a:spLocks noChangeShapeType="1"/>
          </p:cNvSpPr>
          <p:nvPr/>
        </p:nvSpPr>
        <p:spPr bwMode="auto">
          <a:xfrm>
            <a:off x="6765925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7" name="Rectangle 2312"/>
          <p:cNvSpPr>
            <a:spLocks noChangeArrowheads="1"/>
          </p:cNvSpPr>
          <p:nvPr/>
        </p:nvSpPr>
        <p:spPr bwMode="auto">
          <a:xfrm>
            <a:off x="6742113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5</a:t>
            </a:r>
            <a:endParaRPr lang="fr-FR" altLang="en-US" sz="800"/>
          </a:p>
        </p:txBody>
      </p:sp>
      <p:sp>
        <p:nvSpPr>
          <p:cNvPr id="98658" name="Line 2313"/>
          <p:cNvSpPr>
            <a:spLocks noChangeShapeType="1"/>
          </p:cNvSpPr>
          <p:nvPr/>
        </p:nvSpPr>
        <p:spPr bwMode="auto">
          <a:xfrm flipV="1">
            <a:off x="7267575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59" name="Line 2314"/>
          <p:cNvSpPr>
            <a:spLocks noChangeShapeType="1"/>
          </p:cNvSpPr>
          <p:nvPr/>
        </p:nvSpPr>
        <p:spPr bwMode="auto">
          <a:xfrm>
            <a:off x="7267575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0" name="Rectangle 2315"/>
          <p:cNvSpPr>
            <a:spLocks noChangeArrowheads="1"/>
          </p:cNvSpPr>
          <p:nvPr/>
        </p:nvSpPr>
        <p:spPr bwMode="auto">
          <a:xfrm>
            <a:off x="7245350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98661" name="Line 2316"/>
          <p:cNvSpPr>
            <a:spLocks noChangeShapeType="1"/>
          </p:cNvSpPr>
          <p:nvPr/>
        </p:nvSpPr>
        <p:spPr bwMode="auto">
          <a:xfrm flipV="1">
            <a:off x="7777163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2" name="Line 2317"/>
          <p:cNvSpPr>
            <a:spLocks noChangeShapeType="1"/>
          </p:cNvSpPr>
          <p:nvPr/>
        </p:nvSpPr>
        <p:spPr bwMode="auto">
          <a:xfrm>
            <a:off x="7777163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3" name="Rectangle 2318"/>
          <p:cNvSpPr>
            <a:spLocks noChangeArrowheads="1"/>
          </p:cNvSpPr>
          <p:nvPr/>
        </p:nvSpPr>
        <p:spPr bwMode="auto">
          <a:xfrm>
            <a:off x="7754938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7</a:t>
            </a:r>
            <a:endParaRPr lang="fr-FR" altLang="en-US" sz="800"/>
          </a:p>
        </p:txBody>
      </p:sp>
      <p:sp>
        <p:nvSpPr>
          <p:cNvPr id="98664" name="Line 2319"/>
          <p:cNvSpPr>
            <a:spLocks noChangeShapeType="1"/>
          </p:cNvSpPr>
          <p:nvPr/>
        </p:nvSpPr>
        <p:spPr bwMode="auto">
          <a:xfrm flipV="1">
            <a:off x="8288338" y="608647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5" name="Line 2320"/>
          <p:cNvSpPr>
            <a:spLocks noChangeShapeType="1"/>
          </p:cNvSpPr>
          <p:nvPr/>
        </p:nvSpPr>
        <p:spPr bwMode="auto">
          <a:xfrm>
            <a:off x="8288338" y="462915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6" name="Rectangle 2321"/>
          <p:cNvSpPr>
            <a:spLocks noChangeArrowheads="1"/>
          </p:cNvSpPr>
          <p:nvPr/>
        </p:nvSpPr>
        <p:spPr bwMode="auto">
          <a:xfrm>
            <a:off x="8264525" y="61547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98667" name="Line 2322"/>
          <p:cNvSpPr>
            <a:spLocks noChangeShapeType="1"/>
          </p:cNvSpPr>
          <p:nvPr/>
        </p:nvSpPr>
        <p:spPr bwMode="auto">
          <a:xfrm>
            <a:off x="4230688" y="6019800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8" name="Line 2323"/>
          <p:cNvSpPr>
            <a:spLocks noChangeShapeType="1"/>
          </p:cNvSpPr>
          <p:nvPr/>
        </p:nvSpPr>
        <p:spPr bwMode="auto">
          <a:xfrm flipH="1">
            <a:off x="8497888" y="6019800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69" name="Rectangle 2324"/>
          <p:cNvSpPr>
            <a:spLocks noChangeArrowheads="1"/>
          </p:cNvSpPr>
          <p:nvPr/>
        </p:nvSpPr>
        <p:spPr bwMode="auto">
          <a:xfrm>
            <a:off x="4065588" y="595947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.8</a:t>
            </a:r>
            <a:endParaRPr lang="fr-FR" altLang="en-US" sz="800"/>
          </a:p>
        </p:txBody>
      </p:sp>
      <p:sp>
        <p:nvSpPr>
          <p:cNvPr id="98670" name="Line 2325"/>
          <p:cNvSpPr>
            <a:spLocks noChangeShapeType="1"/>
          </p:cNvSpPr>
          <p:nvPr/>
        </p:nvSpPr>
        <p:spPr bwMode="auto">
          <a:xfrm>
            <a:off x="4230688" y="580231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71" name="Line 2326"/>
          <p:cNvSpPr>
            <a:spLocks noChangeShapeType="1"/>
          </p:cNvSpPr>
          <p:nvPr/>
        </p:nvSpPr>
        <p:spPr bwMode="auto">
          <a:xfrm flipH="1">
            <a:off x="8497888" y="58023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72" name="Rectangle 2327"/>
          <p:cNvSpPr>
            <a:spLocks noChangeArrowheads="1"/>
          </p:cNvSpPr>
          <p:nvPr/>
        </p:nvSpPr>
        <p:spPr bwMode="auto">
          <a:xfrm>
            <a:off x="4148138" y="57435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8673" name="Line 2328"/>
          <p:cNvSpPr>
            <a:spLocks noChangeShapeType="1"/>
          </p:cNvSpPr>
          <p:nvPr/>
        </p:nvSpPr>
        <p:spPr bwMode="auto">
          <a:xfrm>
            <a:off x="4230688" y="559276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74" name="Line 2329"/>
          <p:cNvSpPr>
            <a:spLocks noChangeShapeType="1"/>
          </p:cNvSpPr>
          <p:nvPr/>
        </p:nvSpPr>
        <p:spPr bwMode="auto">
          <a:xfrm flipH="1">
            <a:off x="8497888" y="559276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75" name="Rectangle 2330"/>
          <p:cNvSpPr>
            <a:spLocks noChangeArrowheads="1"/>
          </p:cNvSpPr>
          <p:nvPr/>
        </p:nvSpPr>
        <p:spPr bwMode="auto">
          <a:xfrm>
            <a:off x="4065588" y="553402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2</a:t>
            </a:r>
            <a:endParaRPr lang="fr-FR" altLang="en-US" sz="800"/>
          </a:p>
        </p:txBody>
      </p:sp>
      <p:sp>
        <p:nvSpPr>
          <p:cNvPr id="98676" name="Line 2331"/>
          <p:cNvSpPr>
            <a:spLocks noChangeShapeType="1"/>
          </p:cNvSpPr>
          <p:nvPr/>
        </p:nvSpPr>
        <p:spPr bwMode="auto">
          <a:xfrm>
            <a:off x="4230688" y="5376863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77" name="Line 2332"/>
          <p:cNvSpPr>
            <a:spLocks noChangeShapeType="1"/>
          </p:cNvSpPr>
          <p:nvPr/>
        </p:nvSpPr>
        <p:spPr bwMode="auto">
          <a:xfrm flipH="1">
            <a:off x="8497888" y="537686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78" name="Rectangle 2333"/>
          <p:cNvSpPr>
            <a:spLocks noChangeArrowheads="1"/>
          </p:cNvSpPr>
          <p:nvPr/>
        </p:nvSpPr>
        <p:spPr bwMode="auto">
          <a:xfrm>
            <a:off x="4065588" y="5316538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4</a:t>
            </a:r>
            <a:endParaRPr lang="fr-FR" altLang="en-US" sz="800"/>
          </a:p>
        </p:txBody>
      </p:sp>
      <p:sp>
        <p:nvSpPr>
          <p:cNvPr id="98679" name="Line 2334"/>
          <p:cNvSpPr>
            <a:spLocks noChangeShapeType="1"/>
          </p:cNvSpPr>
          <p:nvPr/>
        </p:nvSpPr>
        <p:spPr bwMode="auto">
          <a:xfrm>
            <a:off x="4230688" y="5159375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0" name="Line 2335"/>
          <p:cNvSpPr>
            <a:spLocks noChangeShapeType="1"/>
          </p:cNvSpPr>
          <p:nvPr/>
        </p:nvSpPr>
        <p:spPr bwMode="auto">
          <a:xfrm flipH="1">
            <a:off x="8497888" y="5159375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1" name="Rectangle 2336"/>
          <p:cNvSpPr>
            <a:spLocks noChangeArrowheads="1"/>
          </p:cNvSpPr>
          <p:nvPr/>
        </p:nvSpPr>
        <p:spPr bwMode="auto">
          <a:xfrm>
            <a:off x="4065588" y="509905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6</a:t>
            </a:r>
            <a:endParaRPr lang="fr-FR" altLang="en-US" sz="800"/>
          </a:p>
        </p:txBody>
      </p:sp>
      <p:sp>
        <p:nvSpPr>
          <p:cNvPr id="98682" name="Line 2337"/>
          <p:cNvSpPr>
            <a:spLocks noChangeShapeType="1"/>
          </p:cNvSpPr>
          <p:nvPr/>
        </p:nvSpPr>
        <p:spPr bwMode="auto">
          <a:xfrm>
            <a:off x="4230688" y="4949825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3" name="Line 2338"/>
          <p:cNvSpPr>
            <a:spLocks noChangeShapeType="1"/>
          </p:cNvSpPr>
          <p:nvPr/>
        </p:nvSpPr>
        <p:spPr bwMode="auto">
          <a:xfrm flipH="1">
            <a:off x="8497888" y="4949825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4" name="Rectangle 2339"/>
          <p:cNvSpPr>
            <a:spLocks noChangeArrowheads="1"/>
          </p:cNvSpPr>
          <p:nvPr/>
        </p:nvSpPr>
        <p:spPr bwMode="auto">
          <a:xfrm>
            <a:off x="4065588" y="48895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8</a:t>
            </a:r>
            <a:endParaRPr lang="fr-FR" altLang="en-US" sz="800"/>
          </a:p>
        </p:txBody>
      </p:sp>
      <p:sp>
        <p:nvSpPr>
          <p:cNvPr id="98685" name="Line 2340"/>
          <p:cNvSpPr>
            <a:spLocks noChangeShapeType="1"/>
          </p:cNvSpPr>
          <p:nvPr/>
        </p:nvSpPr>
        <p:spPr bwMode="auto">
          <a:xfrm>
            <a:off x="4230688" y="4733925"/>
            <a:ext cx="3651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6" name="Line 2341"/>
          <p:cNvSpPr>
            <a:spLocks noChangeShapeType="1"/>
          </p:cNvSpPr>
          <p:nvPr/>
        </p:nvSpPr>
        <p:spPr bwMode="auto">
          <a:xfrm flipH="1">
            <a:off x="8497888" y="4733925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7" name="Rectangle 2342"/>
          <p:cNvSpPr>
            <a:spLocks noChangeArrowheads="1"/>
          </p:cNvSpPr>
          <p:nvPr/>
        </p:nvSpPr>
        <p:spPr bwMode="auto">
          <a:xfrm>
            <a:off x="4148138" y="46736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98688" name="Line 2343"/>
          <p:cNvSpPr>
            <a:spLocks noChangeShapeType="1"/>
          </p:cNvSpPr>
          <p:nvPr/>
        </p:nvSpPr>
        <p:spPr bwMode="auto">
          <a:xfrm>
            <a:off x="4230688" y="4629150"/>
            <a:ext cx="4311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89" name="Freeform 2344"/>
          <p:cNvSpPr>
            <a:spLocks/>
          </p:cNvSpPr>
          <p:nvPr/>
        </p:nvSpPr>
        <p:spPr bwMode="auto">
          <a:xfrm>
            <a:off x="4230688" y="4629150"/>
            <a:ext cx="4311650" cy="1503363"/>
          </a:xfrm>
          <a:custGeom>
            <a:avLst/>
            <a:gdLst>
              <a:gd name="T0" fmla="*/ 0 w 575"/>
              <a:gd name="T1" fmla="*/ 2147483646 h 201"/>
              <a:gd name="T2" fmla="*/ 2147483646 w 575"/>
              <a:gd name="T3" fmla="*/ 2147483646 h 201"/>
              <a:gd name="T4" fmla="*/ 2147483646 w 575"/>
              <a:gd name="T5" fmla="*/ 0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201"/>
                </a:moveTo>
                <a:lnTo>
                  <a:pt x="575" y="201"/>
                </a:lnTo>
                <a:lnTo>
                  <a:pt x="57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0" name="Line 2345"/>
          <p:cNvSpPr>
            <a:spLocks noChangeShapeType="1"/>
          </p:cNvSpPr>
          <p:nvPr/>
        </p:nvSpPr>
        <p:spPr bwMode="auto">
          <a:xfrm flipV="1">
            <a:off x="4230688" y="462915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1" name="Freeform 2346"/>
          <p:cNvSpPr>
            <a:spLocks/>
          </p:cNvSpPr>
          <p:nvPr/>
        </p:nvSpPr>
        <p:spPr bwMode="auto">
          <a:xfrm>
            <a:off x="4230688" y="5413375"/>
            <a:ext cx="66675" cy="719138"/>
          </a:xfrm>
          <a:custGeom>
            <a:avLst/>
            <a:gdLst>
              <a:gd name="T0" fmla="*/ 0 w 42"/>
              <a:gd name="T1" fmla="*/ 2147483646 h 453"/>
              <a:gd name="T2" fmla="*/ 0 w 42"/>
              <a:gd name="T3" fmla="*/ 0 h 453"/>
              <a:gd name="T4" fmla="*/ 2147483646 w 42"/>
              <a:gd name="T5" fmla="*/ 0 h 453"/>
              <a:gd name="T6" fmla="*/ 2147483646 w 42"/>
              <a:gd name="T7" fmla="*/ 2147483646 h 453"/>
              <a:gd name="T8" fmla="*/ 2147483646 w 42"/>
              <a:gd name="T9" fmla="*/ 0 h 453"/>
              <a:gd name="T10" fmla="*/ 2147483646 w 42"/>
              <a:gd name="T11" fmla="*/ 2147483646 h 453"/>
              <a:gd name="T12" fmla="*/ 2147483646 w 42"/>
              <a:gd name="T13" fmla="*/ 0 h 453"/>
              <a:gd name="T14" fmla="*/ 2147483646 w 42"/>
              <a:gd name="T15" fmla="*/ 2147483646 h 453"/>
              <a:gd name="T16" fmla="*/ 2147483646 w 42"/>
              <a:gd name="T17" fmla="*/ 0 h 453"/>
              <a:gd name="T18" fmla="*/ 2147483646 w 42"/>
              <a:gd name="T19" fmla="*/ 2147483646 h 453"/>
              <a:gd name="T20" fmla="*/ 2147483646 w 42"/>
              <a:gd name="T21" fmla="*/ 2147483646 h 453"/>
              <a:gd name="T22" fmla="*/ 2147483646 w 42"/>
              <a:gd name="T23" fmla="*/ 2147483646 h 453"/>
              <a:gd name="T24" fmla="*/ 2147483646 w 42"/>
              <a:gd name="T25" fmla="*/ 2147483646 h 453"/>
              <a:gd name="T26" fmla="*/ 2147483646 w 42"/>
              <a:gd name="T27" fmla="*/ 2147483646 h 453"/>
              <a:gd name="T28" fmla="*/ 2147483646 w 42"/>
              <a:gd name="T29" fmla="*/ 2147483646 h 453"/>
              <a:gd name="T30" fmla="*/ 2147483646 w 42"/>
              <a:gd name="T31" fmla="*/ 2147483646 h 453"/>
              <a:gd name="T32" fmla="*/ 2147483646 w 42"/>
              <a:gd name="T33" fmla="*/ 2147483646 h 453"/>
              <a:gd name="T34" fmla="*/ 2147483646 w 42"/>
              <a:gd name="T35" fmla="*/ 2147483646 h 453"/>
              <a:gd name="T36" fmla="*/ 2147483646 w 42"/>
              <a:gd name="T37" fmla="*/ 2147483646 h 453"/>
              <a:gd name="T38" fmla="*/ 2147483646 w 42"/>
              <a:gd name="T39" fmla="*/ 2147483646 h 453"/>
              <a:gd name="T40" fmla="*/ 2147483646 w 42"/>
              <a:gd name="T41" fmla="*/ 2147483646 h 453"/>
              <a:gd name="T42" fmla="*/ 2147483646 w 42"/>
              <a:gd name="T43" fmla="*/ 2147483646 h 453"/>
              <a:gd name="T44" fmla="*/ 2147483646 w 42"/>
              <a:gd name="T45" fmla="*/ 2147483646 h 453"/>
              <a:gd name="T46" fmla="*/ 2147483646 w 42"/>
              <a:gd name="T47" fmla="*/ 0 h 45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42" h="453">
                <a:moveTo>
                  <a:pt x="0" y="47"/>
                </a:moveTo>
                <a:lnTo>
                  <a:pt x="0" y="0"/>
                </a:lnTo>
                <a:lnTo>
                  <a:pt x="4" y="0"/>
                </a:lnTo>
                <a:lnTo>
                  <a:pt x="4" y="47"/>
                </a:lnTo>
                <a:lnTo>
                  <a:pt x="4" y="0"/>
                </a:lnTo>
                <a:lnTo>
                  <a:pt x="9" y="33"/>
                </a:lnTo>
                <a:lnTo>
                  <a:pt x="9" y="0"/>
                </a:lnTo>
                <a:lnTo>
                  <a:pt x="14" y="33"/>
                </a:lnTo>
                <a:lnTo>
                  <a:pt x="14" y="0"/>
                </a:lnTo>
                <a:lnTo>
                  <a:pt x="14" y="10"/>
                </a:lnTo>
                <a:lnTo>
                  <a:pt x="18" y="5"/>
                </a:lnTo>
                <a:lnTo>
                  <a:pt x="23" y="33"/>
                </a:lnTo>
                <a:lnTo>
                  <a:pt x="23" y="38"/>
                </a:lnTo>
                <a:lnTo>
                  <a:pt x="28" y="10"/>
                </a:lnTo>
                <a:lnTo>
                  <a:pt x="28" y="14"/>
                </a:lnTo>
                <a:lnTo>
                  <a:pt x="28" y="5"/>
                </a:lnTo>
                <a:lnTo>
                  <a:pt x="33" y="43"/>
                </a:lnTo>
                <a:lnTo>
                  <a:pt x="33" y="5"/>
                </a:lnTo>
                <a:lnTo>
                  <a:pt x="33" y="43"/>
                </a:lnTo>
                <a:lnTo>
                  <a:pt x="37" y="5"/>
                </a:lnTo>
                <a:lnTo>
                  <a:pt x="37" y="47"/>
                </a:lnTo>
                <a:lnTo>
                  <a:pt x="42" y="10"/>
                </a:lnTo>
                <a:lnTo>
                  <a:pt x="42" y="453"/>
                </a:lnTo>
                <a:lnTo>
                  <a:pt x="4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2" name="Freeform 2347"/>
          <p:cNvSpPr>
            <a:spLocks/>
          </p:cNvSpPr>
          <p:nvPr/>
        </p:nvSpPr>
        <p:spPr bwMode="auto">
          <a:xfrm>
            <a:off x="4305300" y="5308600"/>
            <a:ext cx="449263" cy="823913"/>
          </a:xfrm>
          <a:custGeom>
            <a:avLst/>
            <a:gdLst>
              <a:gd name="T0" fmla="*/ 2147483646 w 283"/>
              <a:gd name="T1" fmla="*/ 2147483646 h 519"/>
              <a:gd name="T2" fmla="*/ 2147483646 w 283"/>
              <a:gd name="T3" fmla="*/ 2147483646 h 519"/>
              <a:gd name="T4" fmla="*/ 2147483646 w 283"/>
              <a:gd name="T5" fmla="*/ 2147483646 h 519"/>
              <a:gd name="T6" fmla="*/ 2147483646 w 283"/>
              <a:gd name="T7" fmla="*/ 2147483646 h 519"/>
              <a:gd name="T8" fmla="*/ 2147483646 w 283"/>
              <a:gd name="T9" fmla="*/ 2147483646 h 519"/>
              <a:gd name="T10" fmla="*/ 2147483646 w 283"/>
              <a:gd name="T11" fmla="*/ 2147483646 h 519"/>
              <a:gd name="T12" fmla="*/ 2147483646 w 283"/>
              <a:gd name="T13" fmla="*/ 2147483646 h 519"/>
              <a:gd name="T14" fmla="*/ 2147483646 w 283"/>
              <a:gd name="T15" fmla="*/ 2147483646 h 519"/>
              <a:gd name="T16" fmla="*/ 2147483646 w 283"/>
              <a:gd name="T17" fmla="*/ 2147483646 h 519"/>
              <a:gd name="T18" fmla="*/ 2147483646 w 283"/>
              <a:gd name="T19" fmla="*/ 2147483646 h 519"/>
              <a:gd name="T20" fmla="*/ 2147483646 w 283"/>
              <a:gd name="T21" fmla="*/ 2147483646 h 519"/>
              <a:gd name="T22" fmla="*/ 2147483646 w 283"/>
              <a:gd name="T23" fmla="*/ 2147483646 h 519"/>
              <a:gd name="T24" fmla="*/ 2147483646 w 283"/>
              <a:gd name="T25" fmla="*/ 2147483646 h 519"/>
              <a:gd name="T26" fmla="*/ 2147483646 w 283"/>
              <a:gd name="T27" fmla="*/ 2147483646 h 519"/>
              <a:gd name="T28" fmla="*/ 2147483646 w 283"/>
              <a:gd name="T29" fmla="*/ 2147483646 h 519"/>
              <a:gd name="T30" fmla="*/ 2147483646 w 283"/>
              <a:gd name="T31" fmla="*/ 2147483646 h 519"/>
              <a:gd name="T32" fmla="*/ 2147483646 w 283"/>
              <a:gd name="T33" fmla="*/ 2147483646 h 519"/>
              <a:gd name="T34" fmla="*/ 2147483646 w 283"/>
              <a:gd name="T35" fmla="*/ 2147483646 h 519"/>
              <a:gd name="T36" fmla="*/ 2147483646 w 283"/>
              <a:gd name="T37" fmla="*/ 2147483646 h 519"/>
              <a:gd name="T38" fmla="*/ 2147483646 w 283"/>
              <a:gd name="T39" fmla="*/ 2147483646 h 519"/>
              <a:gd name="T40" fmla="*/ 2147483646 w 283"/>
              <a:gd name="T41" fmla="*/ 2147483646 h 519"/>
              <a:gd name="T42" fmla="*/ 2147483646 w 283"/>
              <a:gd name="T43" fmla="*/ 2147483646 h 519"/>
              <a:gd name="T44" fmla="*/ 2147483646 w 283"/>
              <a:gd name="T45" fmla="*/ 2147483646 h 519"/>
              <a:gd name="T46" fmla="*/ 2147483646 w 283"/>
              <a:gd name="T47" fmla="*/ 2147483646 h 519"/>
              <a:gd name="T48" fmla="*/ 2147483646 w 283"/>
              <a:gd name="T49" fmla="*/ 2147483646 h 519"/>
              <a:gd name="T50" fmla="*/ 2147483646 w 283"/>
              <a:gd name="T51" fmla="*/ 2147483646 h 519"/>
              <a:gd name="T52" fmla="*/ 2147483646 w 283"/>
              <a:gd name="T53" fmla="*/ 2147483646 h 519"/>
              <a:gd name="T54" fmla="*/ 2147483646 w 283"/>
              <a:gd name="T55" fmla="*/ 2147483646 h 519"/>
              <a:gd name="T56" fmla="*/ 2147483646 w 283"/>
              <a:gd name="T57" fmla="*/ 2147483646 h 519"/>
              <a:gd name="T58" fmla="*/ 2147483646 w 283"/>
              <a:gd name="T59" fmla="*/ 2147483646 h 519"/>
              <a:gd name="T60" fmla="*/ 2147483646 w 283"/>
              <a:gd name="T61" fmla="*/ 2147483646 h 519"/>
              <a:gd name="T62" fmla="*/ 2147483646 w 283"/>
              <a:gd name="T63" fmla="*/ 2147483646 h 519"/>
              <a:gd name="T64" fmla="*/ 2147483646 w 283"/>
              <a:gd name="T65" fmla="*/ 2147483646 h 519"/>
              <a:gd name="T66" fmla="*/ 2147483646 w 283"/>
              <a:gd name="T67" fmla="*/ 2147483646 h 519"/>
              <a:gd name="T68" fmla="*/ 2147483646 w 283"/>
              <a:gd name="T69" fmla="*/ 2147483646 h 519"/>
              <a:gd name="T70" fmla="*/ 2147483646 w 283"/>
              <a:gd name="T71" fmla="*/ 2147483646 h 519"/>
              <a:gd name="T72" fmla="*/ 2147483646 w 283"/>
              <a:gd name="T73" fmla="*/ 2147483646 h 519"/>
              <a:gd name="T74" fmla="*/ 2147483646 w 283"/>
              <a:gd name="T75" fmla="*/ 2147483646 h 519"/>
              <a:gd name="T76" fmla="*/ 2147483646 w 283"/>
              <a:gd name="T77" fmla="*/ 2147483646 h 519"/>
              <a:gd name="T78" fmla="*/ 2147483646 w 283"/>
              <a:gd name="T79" fmla="*/ 2147483646 h 519"/>
              <a:gd name="T80" fmla="*/ 2147483646 w 283"/>
              <a:gd name="T81" fmla="*/ 2147483646 h 519"/>
              <a:gd name="T82" fmla="*/ 2147483646 w 283"/>
              <a:gd name="T83" fmla="*/ 2147483646 h 5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3" h="519">
                <a:moveTo>
                  <a:pt x="0" y="519"/>
                </a:moveTo>
                <a:lnTo>
                  <a:pt x="0" y="66"/>
                </a:lnTo>
                <a:lnTo>
                  <a:pt x="5" y="113"/>
                </a:lnTo>
                <a:lnTo>
                  <a:pt x="5" y="76"/>
                </a:lnTo>
                <a:lnTo>
                  <a:pt x="9" y="109"/>
                </a:lnTo>
                <a:lnTo>
                  <a:pt x="14" y="76"/>
                </a:lnTo>
                <a:lnTo>
                  <a:pt x="14" y="66"/>
                </a:lnTo>
                <a:lnTo>
                  <a:pt x="14" y="104"/>
                </a:lnTo>
                <a:lnTo>
                  <a:pt x="19" y="104"/>
                </a:lnTo>
                <a:lnTo>
                  <a:pt x="19" y="113"/>
                </a:lnTo>
                <a:lnTo>
                  <a:pt x="23" y="80"/>
                </a:lnTo>
                <a:lnTo>
                  <a:pt x="23" y="104"/>
                </a:lnTo>
                <a:lnTo>
                  <a:pt x="23" y="66"/>
                </a:lnTo>
                <a:lnTo>
                  <a:pt x="28" y="109"/>
                </a:lnTo>
                <a:lnTo>
                  <a:pt x="28" y="118"/>
                </a:lnTo>
                <a:lnTo>
                  <a:pt x="33" y="71"/>
                </a:lnTo>
                <a:lnTo>
                  <a:pt x="33" y="109"/>
                </a:lnTo>
                <a:lnTo>
                  <a:pt x="38" y="109"/>
                </a:lnTo>
                <a:lnTo>
                  <a:pt x="38" y="142"/>
                </a:lnTo>
                <a:lnTo>
                  <a:pt x="38" y="109"/>
                </a:lnTo>
                <a:lnTo>
                  <a:pt x="42" y="104"/>
                </a:lnTo>
                <a:lnTo>
                  <a:pt x="42" y="118"/>
                </a:lnTo>
                <a:lnTo>
                  <a:pt x="47" y="109"/>
                </a:lnTo>
                <a:lnTo>
                  <a:pt x="47" y="118"/>
                </a:lnTo>
                <a:lnTo>
                  <a:pt x="52" y="113"/>
                </a:lnTo>
                <a:lnTo>
                  <a:pt x="52" y="109"/>
                </a:lnTo>
                <a:lnTo>
                  <a:pt x="57" y="123"/>
                </a:lnTo>
                <a:lnTo>
                  <a:pt x="57" y="113"/>
                </a:lnTo>
                <a:lnTo>
                  <a:pt x="61" y="113"/>
                </a:lnTo>
                <a:lnTo>
                  <a:pt x="61" y="123"/>
                </a:lnTo>
                <a:lnTo>
                  <a:pt x="66" y="113"/>
                </a:lnTo>
                <a:lnTo>
                  <a:pt x="66" y="85"/>
                </a:lnTo>
                <a:lnTo>
                  <a:pt x="66" y="118"/>
                </a:lnTo>
                <a:lnTo>
                  <a:pt x="71" y="123"/>
                </a:lnTo>
                <a:lnTo>
                  <a:pt x="71" y="71"/>
                </a:lnTo>
                <a:lnTo>
                  <a:pt x="75" y="90"/>
                </a:lnTo>
                <a:lnTo>
                  <a:pt x="75" y="123"/>
                </a:lnTo>
                <a:lnTo>
                  <a:pt x="80" y="109"/>
                </a:lnTo>
                <a:lnTo>
                  <a:pt x="80" y="113"/>
                </a:lnTo>
                <a:lnTo>
                  <a:pt x="80" y="85"/>
                </a:lnTo>
                <a:lnTo>
                  <a:pt x="85" y="109"/>
                </a:lnTo>
                <a:lnTo>
                  <a:pt x="85" y="90"/>
                </a:lnTo>
                <a:lnTo>
                  <a:pt x="85" y="109"/>
                </a:lnTo>
                <a:lnTo>
                  <a:pt x="90" y="71"/>
                </a:lnTo>
                <a:lnTo>
                  <a:pt x="90" y="76"/>
                </a:lnTo>
                <a:lnTo>
                  <a:pt x="94" y="85"/>
                </a:lnTo>
                <a:lnTo>
                  <a:pt x="94" y="76"/>
                </a:lnTo>
                <a:lnTo>
                  <a:pt x="94" y="90"/>
                </a:lnTo>
                <a:lnTo>
                  <a:pt x="99" y="76"/>
                </a:lnTo>
                <a:lnTo>
                  <a:pt x="99" y="99"/>
                </a:lnTo>
                <a:lnTo>
                  <a:pt x="104" y="80"/>
                </a:lnTo>
                <a:lnTo>
                  <a:pt x="108" y="76"/>
                </a:lnTo>
                <a:lnTo>
                  <a:pt x="108" y="128"/>
                </a:lnTo>
                <a:lnTo>
                  <a:pt x="113" y="113"/>
                </a:lnTo>
                <a:lnTo>
                  <a:pt x="113" y="76"/>
                </a:lnTo>
                <a:lnTo>
                  <a:pt x="113" y="85"/>
                </a:lnTo>
                <a:lnTo>
                  <a:pt x="118" y="90"/>
                </a:lnTo>
                <a:lnTo>
                  <a:pt x="123" y="85"/>
                </a:lnTo>
                <a:lnTo>
                  <a:pt x="127" y="128"/>
                </a:lnTo>
                <a:lnTo>
                  <a:pt x="127" y="80"/>
                </a:lnTo>
                <a:lnTo>
                  <a:pt x="132" y="90"/>
                </a:lnTo>
                <a:lnTo>
                  <a:pt x="137" y="85"/>
                </a:lnTo>
                <a:lnTo>
                  <a:pt x="137" y="80"/>
                </a:lnTo>
                <a:lnTo>
                  <a:pt x="142" y="90"/>
                </a:lnTo>
                <a:lnTo>
                  <a:pt x="142" y="80"/>
                </a:lnTo>
                <a:lnTo>
                  <a:pt x="146" y="90"/>
                </a:lnTo>
                <a:lnTo>
                  <a:pt x="146" y="95"/>
                </a:lnTo>
                <a:lnTo>
                  <a:pt x="151" y="85"/>
                </a:lnTo>
                <a:lnTo>
                  <a:pt x="151" y="76"/>
                </a:lnTo>
                <a:lnTo>
                  <a:pt x="151" y="85"/>
                </a:lnTo>
                <a:lnTo>
                  <a:pt x="156" y="90"/>
                </a:lnTo>
                <a:lnTo>
                  <a:pt x="160" y="80"/>
                </a:lnTo>
                <a:lnTo>
                  <a:pt x="160" y="57"/>
                </a:lnTo>
                <a:lnTo>
                  <a:pt x="165" y="85"/>
                </a:lnTo>
                <a:lnTo>
                  <a:pt x="165" y="80"/>
                </a:lnTo>
                <a:lnTo>
                  <a:pt x="170" y="57"/>
                </a:lnTo>
                <a:lnTo>
                  <a:pt x="170" y="90"/>
                </a:lnTo>
                <a:lnTo>
                  <a:pt x="170" y="48"/>
                </a:lnTo>
                <a:lnTo>
                  <a:pt x="175" y="52"/>
                </a:lnTo>
                <a:lnTo>
                  <a:pt x="175" y="90"/>
                </a:lnTo>
                <a:lnTo>
                  <a:pt x="179" y="99"/>
                </a:lnTo>
                <a:lnTo>
                  <a:pt x="179" y="57"/>
                </a:lnTo>
                <a:lnTo>
                  <a:pt x="184" y="99"/>
                </a:lnTo>
                <a:lnTo>
                  <a:pt x="184" y="95"/>
                </a:lnTo>
                <a:lnTo>
                  <a:pt x="184" y="99"/>
                </a:lnTo>
                <a:lnTo>
                  <a:pt x="189" y="48"/>
                </a:lnTo>
                <a:lnTo>
                  <a:pt x="189" y="66"/>
                </a:lnTo>
                <a:lnTo>
                  <a:pt x="194" y="57"/>
                </a:lnTo>
                <a:lnTo>
                  <a:pt x="194" y="99"/>
                </a:lnTo>
                <a:lnTo>
                  <a:pt x="194" y="66"/>
                </a:lnTo>
                <a:lnTo>
                  <a:pt x="198" y="62"/>
                </a:lnTo>
                <a:lnTo>
                  <a:pt x="198" y="66"/>
                </a:lnTo>
                <a:lnTo>
                  <a:pt x="198" y="57"/>
                </a:lnTo>
                <a:lnTo>
                  <a:pt x="203" y="62"/>
                </a:lnTo>
                <a:lnTo>
                  <a:pt x="208" y="57"/>
                </a:lnTo>
                <a:lnTo>
                  <a:pt x="208" y="62"/>
                </a:lnTo>
                <a:lnTo>
                  <a:pt x="208" y="57"/>
                </a:lnTo>
                <a:lnTo>
                  <a:pt x="212" y="62"/>
                </a:lnTo>
                <a:lnTo>
                  <a:pt x="212" y="48"/>
                </a:lnTo>
                <a:lnTo>
                  <a:pt x="217" y="57"/>
                </a:lnTo>
                <a:lnTo>
                  <a:pt x="222" y="66"/>
                </a:lnTo>
                <a:lnTo>
                  <a:pt x="227" y="71"/>
                </a:lnTo>
                <a:lnTo>
                  <a:pt x="227" y="52"/>
                </a:lnTo>
                <a:lnTo>
                  <a:pt x="231" y="66"/>
                </a:lnTo>
                <a:lnTo>
                  <a:pt x="231" y="10"/>
                </a:lnTo>
                <a:lnTo>
                  <a:pt x="231" y="66"/>
                </a:lnTo>
                <a:lnTo>
                  <a:pt x="236" y="15"/>
                </a:lnTo>
                <a:lnTo>
                  <a:pt x="236" y="57"/>
                </a:lnTo>
                <a:lnTo>
                  <a:pt x="236" y="33"/>
                </a:lnTo>
                <a:lnTo>
                  <a:pt x="241" y="29"/>
                </a:lnTo>
                <a:lnTo>
                  <a:pt x="241" y="10"/>
                </a:lnTo>
                <a:lnTo>
                  <a:pt x="250" y="19"/>
                </a:lnTo>
                <a:lnTo>
                  <a:pt x="250" y="33"/>
                </a:lnTo>
                <a:lnTo>
                  <a:pt x="250" y="15"/>
                </a:lnTo>
                <a:lnTo>
                  <a:pt x="255" y="33"/>
                </a:lnTo>
                <a:lnTo>
                  <a:pt x="255" y="15"/>
                </a:lnTo>
                <a:lnTo>
                  <a:pt x="260" y="29"/>
                </a:lnTo>
                <a:lnTo>
                  <a:pt x="260" y="15"/>
                </a:lnTo>
                <a:lnTo>
                  <a:pt x="260" y="29"/>
                </a:lnTo>
                <a:lnTo>
                  <a:pt x="264" y="29"/>
                </a:lnTo>
                <a:lnTo>
                  <a:pt x="264" y="52"/>
                </a:lnTo>
                <a:lnTo>
                  <a:pt x="264" y="19"/>
                </a:lnTo>
                <a:lnTo>
                  <a:pt x="269" y="15"/>
                </a:lnTo>
                <a:lnTo>
                  <a:pt x="279" y="24"/>
                </a:lnTo>
                <a:lnTo>
                  <a:pt x="279" y="15"/>
                </a:lnTo>
                <a:lnTo>
                  <a:pt x="279" y="33"/>
                </a:lnTo>
                <a:lnTo>
                  <a:pt x="283" y="24"/>
                </a:lnTo>
                <a:lnTo>
                  <a:pt x="283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3" name="Freeform 2348"/>
          <p:cNvSpPr>
            <a:spLocks/>
          </p:cNvSpPr>
          <p:nvPr/>
        </p:nvSpPr>
        <p:spPr bwMode="auto">
          <a:xfrm>
            <a:off x="4754563" y="4852988"/>
            <a:ext cx="412750" cy="538162"/>
          </a:xfrm>
          <a:custGeom>
            <a:avLst/>
            <a:gdLst>
              <a:gd name="T0" fmla="*/ 2147483646 w 260"/>
              <a:gd name="T1" fmla="*/ 2147483646 h 339"/>
              <a:gd name="T2" fmla="*/ 2147483646 w 260"/>
              <a:gd name="T3" fmla="*/ 2147483646 h 339"/>
              <a:gd name="T4" fmla="*/ 2147483646 w 260"/>
              <a:gd name="T5" fmla="*/ 2147483646 h 339"/>
              <a:gd name="T6" fmla="*/ 2147483646 w 260"/>
              <a:gd name="T7" fmla="*/ 2147483646 h 339"/>
              <a:gd name="T8" fmla="*/ 2147483646 w 260"/>
              <a:gd name="T9" fmla="*/ 2147483646 h 339"/>
              <a:gd name="T10" fmla="*/ 2147483646 w 260"/>
              <a:gd name="T11" fmla="*/ 2147483646 h 339"/>
              <a:gd name="T12" fmla="*/ 2147483646 w 260"/>
              <a:gd name="T13" fmla="*/ 2147483646 h 339"/>
              <a:gd name="T14" fmla="*/ 2147483646 w 260"/>
              <a:gd name="T15" fmla="*/ 2147483646 h 339"/>
              <a:gd name="T16" fmla="*/ 2147483646 w 260"/>
              <a:gd name="T17" fmla="*/ 2147483646 h 339"/>
              <a:gd name="T18" fmla="*/ 2147483646 w 260"/>
              <a:gd name="T19" fmla="*/ 2147483646 h 339"/>
              <a:gd name="T20" fmla="*/ 2147483646 w 260"/>
              <a:gd name="T21" fmla="*/ 2147483646 h 339"/>
              <a:gd name="T22" fmla="*/ 2147483646 w 260"/>
              <a:gd name="T23" fmla="*/ 2147483646 h 339"/>
              <a:gd name="T24" fmla="*/ 2147483646 w 260"/>
              <a:gd name="T25" fmla="*/ 2147483646 h 339"/>
              <a:gd name="T26" fmla="*/ 2147483646 w 260"/>
              <a:gd name="T27" fmla="*/ 2147483646 h 339"/>
              <a:gd name="T28" fmla="*/ 2147483646 w 260"/>
              <a:gd name="T29" fmla="*/ 2147483646 h 339"/>
              <a:gd name="T30" fmla="*/ 2147483646 w 260"/>
              <a:gd name="T31" fmla="*/ 2147483646 h 339"/>
              <a:gd name="T32" fmla="*/ 2147483646 w 260"/>
              <a:gd name="T33" fmla="*/ 2147483646 h 339"/>
              <a:gd name="T34" fmla="*/ 2147483646 w 260"/>
              <a:gd name="T35" fmla="*/ 2147483646 h 339"/>
              <a:gd name="T36" fmla="*/ 2147483646 w 260"/>
              <a:gd name="T37" fmla="*/ 2147483646 h 339"/>
              <a:gd name="T38" fmla="*/ 2147483646 w 260"/>
              <a:gd name="T39" fmla="*/ 2147483646 h 339"/>
              <a:gd name="T40" fmla="*/ 2147483646 w 260"/>
              <a:gd name="T41" fmla="*/ 2147483646 h 339"/>
              <a:gd name="T42" fmla="*/ 2147483646 w 260"/>
              <a:gd name="T43" fmla="*/ 2147483646 h 339"/>
              <a:gd name="T44" fmla="*/ 2147483646 w 260"/>
              <a:gd name="T45" fmla="*/ 2147483646 h 339"/>
              <a:gd name="T46" fmla="*/ 2147483646 w 260"/>
              <a:gd name="T47" fmla="*/ 2147483646 h 339"/>
              <a:gd name="T48" fmla="*/ 2147483646 w 260"/>
              <a:gd name="T49" fmla="*/ 2147483646 h 339"/>
              <a:gd name="T50" fmla="*/ 2147483646 w 260"/>
              <a:gd name="T51" fmla="*/ 2147483646 h 339"/>
              <a:gd name="T52" fmla="*/ 2147483646 w 260"/>
              <a:gd name="T53" fmla="*/ 2147483646 h 339"/>
              <a:gd name="T54" fmla="*/ 2147483646 w 260"/>
              <a:gd name="T55" fmla="*/ 2147483646 h 339"/>
              <a:gd name="T56" fmla="*/ 2147483646 w 260"/>
              <a:gd name="T57" fmla="*/ 2147483646 h 339"/>
              <a:gd name="T58" fmla="*/ 2147483646 w 260"/>
              <a:gd name="T59" fmla="*/ 2147483646 h 339"/>
              <a:gd name="T60" fmla="*/ 2147483646 w 260"/>
              <a:gd name="T61" fmla="*/ 2147483646 h 339"/>
              <a:gd name="T62" fmla="*/ 2147483646 w 260"/>
              <a:gd name="T63" fmla="*/ 2147483646 h 339"/>
              <a:gd name="T64" fmla="*/ 2147483646 w 260"/>
              <a:gd name="T65" fmla="*/ 2147483646 h 339"/>
              <a:gd name="T66" fmla="*/ 2147483646 w 260"/>
              <a:gd name="T67" fmla="*/ 2147483646 h 339"/>
              <a:gd name="T68" fmla="*/ 2147483646 w 260"/>
              <a:gd name="T69" fmla="*/ 2147483646 h 339"/>
              <a:gd name="T70" fmla="*/ 2147483646 w 260"/>
              <a:gd name="T71" fmla="*/ 2147483646 h 339"/>
              <a:gd name="T72" fmla="*/ 2147483646 w 260"/>
              <a:gd name="T73" fmla="*/ 2147483646 h 339"/>
              <a:gd name="T74" fmla="*/ 2147483646 w 260"/>
              <a:gd name="T75" fmla="*/ 2147483646 h 339"/>
              <a:gd name="T76" fmla="*/ 2147483646 w 260"/>
              <a:gd name="T77" fmla="*/ 2147483646 h 339"/>
              <a:gd name="T78" fmla="*/ 2147483646 w 260"/>
              <a:gd name="T79" fmla="*/ 2147483646 h 339"/>
              <a:gd name="T80" fmla="*/ 2147483646 w 260"/>
              <a:gd name="T81" fmla="*/ 2147483646 h 339"/>
              <a:gd name="T82" fmla="*/ 2147483646 w 260"/>
              <a:gd name="T83" fmla="*/ 2147483646 h 33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60" h="339">
                <a:moveTo>
                  <a:pt x="0" y="287"/>
                </a:moveTo>
                <a:lnTo>
                  <a:pt x="5" y="283"/>
                </a:lnTo>
                <a:lnTo>
                  <a:pt x="5" y="330"/>
                </a:lnTo>
                <a:lnTo>
                  <a:pt x="10" y="292"/>
                </a:lnTo>
                <a:lnTo>
                  <a:pt x="10" y="287"/>
                </a:lnTo>
                <a:lnTo>
                  <a:pt x="10" y="316"/>
                </a:lnTo>
                <a:lnTo>
                  <a:pt x="14" y="297"/>
                </a:lnTo>
                <a:lnTo>
                  <a:pt x="19" y="297"/>
                </a:lnTo>
                <a:lnTo>
                  <a:pt x="19" y="316"/>
                </a:lnTo>
                <a:lnTo>
                  <a:pt x="19" y="278"/>
                </a:lnTo>
                <a:lnTo>
                  <a:pt x="24" y="297"/>
                </a:lnTo>
                <a:lnTo>
                  <a:pt x="24" y="278"/>
                </a:lnTo>
                <a:lnTo>
                  <a:pt x="24" y="287"/>
                </a:lnTo>
                <a:lnTo>
                  <a:pt x="29" y="283"/>
                </a:lnTo>
                <a:lnTo>
                  <a:pt x="33" y="330"/>
                </a:lnTo>
                <a:lnTo>
                  <a:pt x="33" y="283"/>
                </a:lnTo>
                <a:lnTo>
                  <a:pt x="33" y="287"/>
                </a:lnTo>
                <a:lnTo>
                  <a:pt x="38" y="330"/>
                </a:lnTo>
                <a:lnTo>
                  <a:pt x="38" y="287"/>
                </a:lnTo>
                <a:lnTo>
                  <a:pt x="43" y="325"/>
                </a:lnTo>
                <a:lnTo>
                  <a:pt x="43" y="283"/>
                </a:lnTo>
                <a:lnTo>
                  <a:pt x="48" y="278"/>
                </a:lnTo>
                <a:lnTo>
                  <a:pt x="48" y="297"/>
                </a:lnTo>
                <a:lnTo>
                  <a:pt x="52" y="245"/>
                </a:lnTo>
                <a:lnTo>
                  <a:pt x="52" y="339"/>
                </a:lnTo>
                <a:lnTo>
                  <a:pt x="57" y="283"/>
                </a:lnTo>
                <a:lnTo>
                  <a:pt x="57" y="287"/>
                </a:lnTo>
                <a:lnTo>
                  <a:pt x="62" y="335"/>
                </a:lnTo>
                <a:lnTo>
                  <a:pt x="62" y="250"/>
                </a:lnTo>
                <a:lnTo>
                  <a:pt x="62" y="292"/>
                </a:lnTo>
                <a:lnTo>
                  <a:pt x="66" y="297"/>
                </a:lnTo>
                <a:lnTo>
                  <a:pt x="66" y="250"/>
                </a:lnTo>
                <a:lnTo>
                  <a:pt x="66" y="316"/>
                </a:lnTo>
                <a:lnTo>
                  <a:pt x="71" y="297"/>
                </a:lnTo>
                <a:lnTo>
                  <a:pt x="71" y="259"/>
                </a:lnTo>
                <a:lnTo>
                  <a:pt x="76" y="302"/>
                </a:lnTo>
                <a:lnTo>
                  <a:pt x="76" y="306"/>
                </a:lnTo>
                <a:lnTo>
                  <a:pt x="76" y="221"/>
                </a:lnTo>
                <a:lnTo>
                  <a:pt x="81" y="269"/>
                </a:lnTo>
                <a:lnTo>
                  <a:pt x="81" y="212"/>
                </a:lnTo>
                <a:lnTo>
                  <a:pt x="85" y="306"/>
                </a:lnTo>
                <a:lnTo>
                  <a:pt x="85" y="221"/>
                </a:lnTo>
                <a:lnTo>
                  <a:pt x="90" y="179"/>
                </a:lnTo>
                <a:lnTo>
                  <a:pt x="90" y="302"/>
                </a:lnTo>
                <a:lnTo>
                  <a:pt x="90" y="221"/>
                </a:lnTo>
                <a:lnTo>
                  <a:pt x="95" y="231"/>
                </a:lnTo>
                <a:lnTo>
                  <a:pt x="95" y="221"/>
                </a:lnTo>
                <a:lnTo>
                  <a:pt x="100" y="226"/>
                </a:lnTo>
                <a:lnTo>
                  <a:pt x="100" y="193"/>
                </a:lnTo>
                <a:lnTo>
                  <a:pt x="104" y="221"/>
                </a:lnTo>
                <a:lnTo>
                  <a:pt x="104" y="269"/>
                </a:lnTo>
                <a:lnTo>
                  <a:pt x="104" y="203"/>
                </a:lnTo>
                <a:lnTo>
                  <a:pt x="109" y="155"/>
                </a:lnTo>
                <a:lnTo>
                  <a:pt x="109" y="221"/>
                </a:lnTo>
                <a:lnTo>
                  <a:pt x="114" y="160"/>
                </a:lnTo>
                <a:lnTo>
                  <a:pt x="114" y="193"/>
                </a:lnTo>
                <a:lnTo>
                  <a:pt x="118" y="269"/>
                </a:lnTo>
                <a:lnTo>
                  <a:pt x="118" y="184"/>
                </a:lnTo>
                <a:lnTo>
                  <a:pt x="118" y="193"/>
                </a:lnTo>
                <a:lnTo>
                  <a:pt x="123" y="259"/>
                </a:lnTo>
                <a:lnTo>
                  <a:pt x="123" y="170"/>
                </a:lnTo>
                <a:lnTo>
                  <a:pt x="128" y="231"/>
                </a:lnTo>
                <a:lnTo>
                  <a:pt x="128" y="193"/>
                </a:lnTo>
                <a:lnTo>
                  <a:pt x="133" y="188"/>
                </a:lnTo>
                <a:lnTo>
                  <a:pt x="133" y="179"/>
                </a:lnTo>
                <a:lnTo>
                  <a:pt x="133" y="193"/>
                </a:lnTo>
                <a:lnTo>
                  <a:pt x="137" y="155"/>
                </a:lnTo>
                <a:lnTo>
                  <a:pt x="137" y="193"/>
                </a:lnTo>
                <a:lnTo>
                  <a:pt x="142" y="146"/>
                </a:lnTo>
                <a:lnTo>
                  <a:pt x="142" y="122"/>
                </a:lnTo>
                <a:lnTo>
                  <a:pt x="147" y="160"/>
                </a:lnTo>
                <a:lnTo>
                  <a:pt x="147" y="155"/>
                </a:lnTo>
                <a:lnTo>
                  <a:pt x="147" y="160"/>
                </a:lnTo>
                <a:lnTo>
                  <a:pt x="151" y="141"/>
                </a:lnTo>
                <a:lnTo>
                  <a:pt x="151" y="113"/>
                </a:lnTo>
                <a:lnTo>
                  <a:pt x="151" y="160"/>
                </a:lnTo>
                <a:lnTo>
                  <a:pt x="156" y="155"/>
                </a:lnTo>
                <a:lnTo>
                  <a:pt x="156" y="146"/>
                </a:lnTo>
                <a:lnTo>
                  <a:pt x="161" y="127"/>
                </a:lnTo>
                <a:lnTo>
                  <a:pt x="161" y="155"/>
                </a:lnTo>
                <a:lnTo>
                  <a:pt x="161" y="118"/>
                </a:lnTo>
                <a:lnTo>
                  <a:pt x="166" y="118"/>
                </a:lnTo>
                <a:lnTo>
                  <a:pt x="166" y="137"/>
                </a:lnTo>
                <a:lnTo>
                  <a:pt x="170" y="118"/>
                </a:lnTo>
                <a:lnTo>
                  <a:pt x="170" y="122"/>
                </a:lnTo>
                <a:lnTo>
                  <a:pt x="175" y="146"/>
                </a:lnTo>
                <a:lnTo>
                  <a:pt x="175" y="99"/>
                </a:lnTo>
                <a:lnTo>
                  <a:pt x="180" y="141"/>
                </a:lnTo>
                <a:lnTo>
                  <a:pt x="180" y="104"/>
                </a:lnTo>
                <a:lnTo>
                  <a:pt x="185" y="118"/>
                </a:lnTo>
                <a:lnTo>
                  <a:pt x="185" y="104"/>
                </a:lnTo>
                <a:lnTo>
                  <a:pt x="189" y="108"/>
                </a:lnTo>
                <a:lnTo>
                  <a:pt x="189" y="122"/>
                </a:lnTo>
                <a:lnTo>
                  <a:pt x="194" y="113"/>
                </a:lnTo>
                <a:lnTo>
                  <a:pt x="194" y="66"/>
                </a:lnTo>
                <a:lnTo>
                  <a:pt x="199" y="66"/>
                </a:lnTo>
                <a:lnTo>
                  <a:pt x="199" y="85"/>
                </a:lnTo>
                <a:lnTo>
                  <a:pt x="203" y="80"/>
                </a:lnTo>
                <a:lnTo>
                  <a:pt x="203" y="33"/>
                </a:lnTo>
                <a:lnTo>
                  <a:pt x="203" y="80"/>
                </a:lnTo>
                <a:lnTo>
                  <a:pt x="208" y="71"/>
                </a:lnTo>
                <a:lnTo>
                  <a:pt x="208" y="85"/>
                </a:lnTo>
                <a:lnTo>
                  <a:pt x="213" y="52"/>
                </a:lnTo>
                <a:lnTo>
                  <a:pt x="213" y="66"/>
                </a:lnTo>
                <a:lnTo>
                  <a:pt x="213" y="38"/>
                </a:lnTo>
                <a:lnTo>
                  <a:pt x="218" y="75"/>
                </a:lnTo>
                <a:lnTo>
                  <a:pt x="218" y="61"/>
                </a:lnTo>
                <a:lnTo>
                  <a:pt x="218" y="66"/>
                </a:lnTo>
                <a:lnTo>
                  <a:pt x="222" y="71"/>
                </a:lnTo>
                <a:lnTo>
                  <a:pt x="227" y="47"/>
                </a:lnTo>
                <a:lnTo>
                  <a:pt x="227" y="80"/>
                </a:lnTo>
                <a:lnTo>
                  <a:pt x="232" y="47"/>
                </a:lnTo>
                <a:lnTo>
                  <a:pt x="232" y="71"/>
                </a:lnTo>
                <a:lnTo>
                  <a:pt x="237" y="66"/>
                </a:lnTo>
                <a:lnTo>
                  <a:pt x="237" y="47"/>
                </a:lnTo>
                <a:lnTo>
                  <a:pt x="241" y="71"/>
                </a:lnTo>
                <a:lnTo>
                  <a:pt x="241" y="47"/>
                </a:lnTo>
                <a:lnTo>
                  <a:pt x="241" y="66"/>
                </a:lnTo>
                <a:lnTo>
                  <a:pt x="246" y="66"/>
                </a:lnTo>
                <a:lnTo>
                  <a:pt x="246" y="42"/>
                </a:lnTo>
                <a:lnTo>
                  <a:pt x="246" y="71"/>
                </a:lnTo>
                <a:lnTo>
                  <a:pt x="251" y="47"/>
                </a:lnTo>
                <a:lnTo>
                  <a:pt x="251" y="52"/>
                </a:lnTo>
                <a:lnTo>
                  <a:pt x="255" y="47"/>
                </a:lnTo>
                <a:lnTo>
                  <a:pt x="255" y="33"/>
                </a:lnTo>
                <a:lnTo>
                  <a:pt x="260" y="33"/>
                </a:lnTo>
                <a:lnTo>
                  <a:pt x="260" y="42"/>
                </a:lnTo>
                <a:lnTo>
                  <a:pt x="26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4" name="Freeform 2349"/>
          <p:cNvSpPr>
            <a:spLocks/>
          </p:cNvSpPr>
          <p:nvPr/>
        </p:nvSpPr>
        <p:spPr bwMode="auto">
          <a:xfrm>
            <a:off x="5167313" y="4792663"/>
            <a:ext cx="442912" cy="388937"/>
          </a:xfrm>
          <a:custGeom>
            <a:avLst/>
            <a:gdLst>
              <a:gd name="T0" fmla="*/ 2147483646 w 279"/>
              <a:gd name="T1" fmla="*/ 2147483646 h 245"/>
              <a:gd name="T2" fmla="*/ 2147483646 w 279"/>
              <a:gd name="T3" fmla="*/ 2147483646 h 245"/>
              <a:gd name="T4" fmla="*/ 2147483646 w 279"/>
              <a:gd name="T5" fmla="*/ 2147483646 h 245"/>
              <a:gd name="T6" fmla="*/ 2147483646 w 279"/>
              <a:gd name="T7" fmla="*/ 2147483646 h 245"/>
              <a:gd name="T8" fmla="*/ 2147483646 w 279"/>
              <a:gd name="T9" fmla="*/ 2147483646 h 245"/>
              <a:gd name="T10" fmla="*/ 2147483646 w 279"/>
              <a:gd name="T11" fmla="*/ 2147483646 h 245"/>
              <a:gd name="T12" fmla="*/ 2147483646 w 279"/>
              <a:gd name="T13" fmla="*/ 2147483646 h 245"/>
              <a:gd name="T14" fmla="*/ 2147483646 w 279"/>
              <a:gd name="T15" fmla="*/ 0 h 245"/>
              <a:gd name="T16" fmla="*/ 2147483646 w 279"/>
              <a:gd name="T17" fmla="*/ 2147483646 h 245"/>
              <a:gd name="T18" fmla="*/ 2147483646 w 279"/>
              <a:gd name="T19" fmla="*/ 2147483646 h 245"/>
              <a:gd name="T20" fmla="*/ 2147483646 w 279"/>
              <a:gd name="T21" fmla="*/ 2147483646 h 245"/>
              <a:gd name="T22" fmla="*/ 2147483646 w 279"/>
              <a:gd name="T23" fmla="*/ 2147483646 h 245"/>
              <a:gd name="T24" fmla="*/ 2147483646 w 279"/>
              <a:gd name="T25" fmla="*/ 2147483646 h 245"/>
              <a:gd name="T26" fmla="*/ 2147483646 w 279"/>
              <a:gd name="T27" fmla="*/ 2147483646 h 245"/>
              <a:gd name="T28" fmla="*/ 2147483646 w 279"/>
              <a:gd name="T29" fmla="*/ 2147483646 h 245"/>
              <a:gd name="T30" fmla="*/ 2147483646 w 279"/>
              <a:gd name="T31" fmla="*/ 2147483646 h 245"/>
              <a:gd name="T32" fmla="*/ 2147483646 w 279"/>
              <a:gd name="T33" fmla="*/ 2147483646 h 245"/>
              <a:gd name="T34" fmla="*/ 2147483646 w 279"/>
              <a:gd name="T35" fmla="*/ 2147483646 h 245"/>
              <a:gd name="T36" fmla="*/ 2147483646 w 279"/>
              <a:gd name="T37" fmla="*/ 2147483646 h 245"/>
              <a:gd name="T38" fmla="*/ 2147483646 w 279"/>
              <a:gd name="T39" fmla="*/ 2147483646 h 245"/>
              <a:gd name="T40" fmla="*/ 2147483646 w 279"/>
              <a:gd name="T41" fmla="*/ 2147483646 h 245"/>
              <a:gd name="T42" fmla="*/ 2147483646 w 279"/>
              <a:gd name="T43" fmla="*/ 2147483646 h 245"/>
              <a:gd name="T44" fmla="*/ 2147483646 w 279"/>
              <a:gd name="T45" fmla="*/ 2147483646 h 245"/>
              <a:gd name="T46" fmla="*/ 2147483646 w 279"/>
              <a:gd name="T47" fmla="*/ 2147483646 h 245"/>
              <a:gd name="T48" fmla="*/ 2147483646 w 279"/>
              <a:gd name="T49" fmla="*/ 2147483646 h 245"/>
              <a:gd name="T50" fmla="*/ 2147483646 w 279"/>
              <a:gd name="T51" fmla="*/ 2147483646 h 245"/>
              <a:gd name="T52" fmla="*/ 2147483646 w 279"/>
              <a:gd name="T53" fmla="*/ 2147483646 h 245"/>
              <a:gd name="T54" fmla="*/ 2147483646 w 279"/>
              <a:gd name="T55" fmla="*/ 2147483646 h 245"/>
              <a:gd name="T56" fmla="*/ 2147483646 w 279"/>
              <a:gd name="T57" fmla="*/ 2147483646 h 245"/>
              <a:gd name="T58" fmla="*/ 2147483646 w 279"/>
              <a:gd name="T59" fmla="*/ 2147483646 h 245"/>
              <a:gd name="T60" fmla="*/ 2147483646 w 279"/>
              <a:gd name="T61" fmla="*/ 2147483646 h 245"/>
              <a:gd name="T62" fmla="*/ 2147483646 w 279"/>
              <a:gd name="T63" fmla="*/ 2147483646 h 245"/>
              <a:gd name="T64" fmla="*/ 2147483646 w 279"/>
              <a:gd name="T65" fmla="*/ 2147483646 h 245"/>
              <a:gd name="T66" fmla="*/ 2147483646 w 279"/>
              <a:gd name="T67" fmla="*/ 2147483646 h 245"/>
              <a:gd name="T68" fmla="*/ 2147483646 w 279"/>
              <a:gd name="T69" fmla="*/ 2147483646 h 245"/>
              <a:gd name="T70" fmla="*/ 2147483646 w 279"/>
              <a:gd name="T71" fmla="*/ 2147483646 h 245"/>
              <a:gd name="T72" fmla="*/ 2147483646 w 279"/>
              <a:gd name="T73" fmla="*/ 2147483646 h 245"/>
              <a:gd name="T74" fmla="*/ 2147483646 w 279"/>
              <a:gd name="T75" fmla="*/ 2147483646 h 245"/>
              <a:gd name="T76" fmla="*/ 2147483646 w 279"/>
              <a:gd name="T77" fmla="*/ 2147483646 h 245"/>
              <a:gd name="T78" fmla="*/ 2147483646 w 279"/>
              <a:gd name="T79" fmla="*/ 2147483646 h 245"/>
              <a:gd name="T80" fmla="*/ 2147483646 w 279"/>
              <a:gd name="T81" fmla="*/ 2147483646 h 245"/>
              <a:gd name="T82" fmla="*/ 2147483646 w 279"/>
              <a:gd name="T83" fmla="*/ 2147483646 h 24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9" h="245">
                <a:moveTo>
                  <a:pt x="0" y="38"/>
                </a:moveTo>
                <a:lnTo>
                  <a:pt x="5" y="38"/>
                </a:lnTo>
                <a:lnTo>
                  <a:pt x="5" y="85"/>
                </a:lnTo>
                <a:lnTo>
                  <a:pt x="10" y="85"/>
                </a:lnTo>
                <a:lnTo>
                  <a:pt x="10" y="38"/>
                </a:lnTo>
                <a:lnTo>
                  <a:pt x="10" y="47"/>
                </a:lnTo>
                <a:lnTo>
                  <a:pt x="14" y="43"/>
                </a:lnTo>
                <a:lnTo>
                  <a:pt x="14" y="57"/>
                </a:lnTo>
                <a:lnTo>
                  <a:pt x="19" y="47"/>
                </a:lnTo>
                <a:lnTo>
                  <a:pt x="24" y="52"/>
                </a:lnTo>
                <a:lnTo>
                  <a:pt x="24" y="5"/>
                </a:lnTo>
                <a:lnTo>
                  <a:pt x="29" y="43"/>
                </a:lnTo>
                <a:lnTo>
                  <a:pt x="29" y="47"/>
                </a:lnTo>
                <a:lnTo>
                  <a:pt x="29" y="0"/>
                </a:lnTo>
                <a:lnTo>
                  <a:pt x="33" y="43"/>
                </a:lnTo>
                <a:lnTo>
                  <a:pt x="33" y="10"/>
                </a:lnTo>
                <a:lnTo>
                  <a:pt x="38" y="5"/>
                </a:lnTo>
                <a:lnTo>
                  <a:pt x="38" y="245"/>
                </a:lnTo>
                <a:lnTo>
                  <a:pt x="43" y="14"/>
                </a:lnTo>
                <a:lnTo>
                  <a:pt x="43" y="5"/>
                </a:lnTo>
                <a:lnTo>
                  <a:pt x="43" y="10"/>
                </a:lnTo>
                <a:lnTo>
                  <a:pt x="47" y="24"/>
                </a:lnTo>
                <a:lnTo>
                  <a:pt x="47" y="52"/>
                </a:lnTo>
                <a:lnTo>
                  <a:pt x="52" y="0"/>
                </a:lnTo>
                <a:lnTo>
                  <a:pt x="52" y="57"/>
                </a:lnTo>
                <a:lnTo>
                  <a:pt x="57" y="33"/>
                </a:lnTo>
                <a:lnTo>
                  <a:pt x="57" y="57"/>
                </a:lnTo>
                <a:lnTo>
                  <a:pt x="62" y="47"/>
                </a:lnTo>
                <a:lnTo>
                  <a:pt x="62" y="14"/>
                </a:lnTo>
                <a:lnTo>
                  <a:pt x="66" y="33"/>
                </a:lnTo>
                <a:lnTo>
                  <a:pt x="66" y="47"/>
                </a:lnTo>
                <a:lnTo>
                  <a:pt x="66" y="38"/>
                </a:lnTo>
                <a:lnTo>
                  <a:pt x="71" y="47"/>
                </a:lnTo>
                <a:lnTo>
                  <a:pt x="71" y="52"/>
                </a:lnTo>
                <a:lnTo>
                  <a:pt x="71" y="47"/>
                </a:lnTo>
                <a:lnTo>
                  <a:pt x="76" y="85"/>
                </a:lnTo>
                <a:lnTo>
                  <a:pt x="76" y="76"/>
                </a:lnTo>
                <a:lnTo>
                  <a:pt x="80" y="76"/>
                </a:lnTo>
                <a:lnTo>
                  <a:pt x="80" y="99"/>
                </a:lnTo>
                <a:lnTo>
                  <a:pt x="85" y="66"/>
                </a:lnTo>
                <a:lnTo>
                  <a:pt x="85" y="113"/>
                </a:lnTo>
                <a:lnTo>
                  <a:pt x="90" y="109"/>
                </a:lnTo>
                <a:lnTo>
                  <a:pt x="90" y="80"/>
                </a:lnTo>
                <a:lnTo>
                  <a:pt x="95" y="76"/>
                </a:lnTo>
                <a:lnTo>
                  <a:pt x="95" y="118"/>
                </a:lnTo>
                <a:lnTo>
                  <a:pt x="99" y="113"/>
                </a:lnTo>
                <a:lnTo>
                  <a:pt x="99" y="104"/>
                </a:lnTo>
                <a:lnTo>
                  <a:pt x="99" y="118"/>
                </a:lnTo>
                <a:lnTo>
                  <a:pt x="104" y="104"/>
                </a:lnTo>
                <a:lnTo>
                  <a:pt x="104" y="118"/>
                </a:lnTo>
                <a:lnTo>
                  <a:pt x="109" y="99"/>
                </a:lnTo>
                <a:lnTo>
                  <a:pt x="109" y="104"/>
                </a:lnTo>
                <a:lnTo>
                  <a:pt x="114" y="123"/>
                </a:lnTo>
                <a:lnTo>
                  <a:pt x="114" y="104"/>
                </a:lnTo>
                <a:lnTo>
                  <a:pt x="114" y="123"/>
                </a:lnTo>
                <a:lnTo>
                  <a:pt x="118" y="123"/>
                </a:lnTo>
                <a:lnTo>
                  <a:pt x="123" y="137"/>
                </a:lnTo>
                <a:lnTo>
                  <a:pt x="123" y="142"/>
                </a:lnTo>
                <a:lnTo>
                  <a:pt x="123" y="118"/>
                </a:lnTo>
                <a:lnTo>
                  <a:pt x="128" y="142"/>
                </a:lnTo>
                <a:lnTo>
                  <a:pt x="128" y="118"/>
                </a:lnTo>
                <a:lnTo>
                  <a:pt x="128" y="123"/>
                </a:lnTo>
                <a:lnTo>
                  <a:pt x="132" y="156"/>
                </a:lnTo>
                <a:lnTo>
                  <a:pt x="132" y="118"/>
                </a:lnTo>
                <a:lnTo>
                  <a:pt x="137" y="118"/>
                </a:lnTo>
                <a:lnTo>
                  <a:pt x="137" y="137"/>
                </a:lnTo>
                <a:lnTo>
                  <a:pt x="142" y="132"/>
                </a:lnTo>
                <a:lnTo>
                  <a:pt x="142" y="151"/>
                </a:lnTo>
                <a:lnTo>
                  <a:pt x="142" y="113"/>
                </a:lnTo>
                <a:lnTo>
                  <a:pt x="147" y="113"/>
                </a:lnTo>
                <a:lnTo>
                  <a:pt x="147" y="156"/>
                </a:lnTo>
                <a:lnTo>
                  <a:pt x="151" y="109"/>
                </a:lnTo>
                <a:lnTo>
                  <a:pt x="151" y="146"/>
                </a:lnTo>
                <a:lnTo>
                  <a:pt x="156" y="151"/>
                </a:lnTo>
                <a:lnTo>
                  <a:pt x="156" y="146"/>
                </a:lnTo>
                <a:lnTo>
                  <a:pt x="161" y="142"/>
                </a:lnTo>
                <a:lnTo>
                  <a:pt x="161" y="146"/>
                </a:lnTo>
                <a:lnTo>
                  <a:pt x="166" y="142"/>
                </a:lnTo>
                <a:lnTo>
                  <a:pt x="170" y="184"/>
                </a:lnTo>
                <a:lnTo>
                  <a:pt x="170" y="146"/>
                </a:lnTo>
                <a:lnTo>
                  <a:pt x="170" y="151"/>
                </a:lnTo>
                <a:lnTo>
                  <a:pt x="175" y="193"/>
                </a:lnTo>
                <a:lnTo>
                  <a:pt x="175" y="189"/>
                </a:lnTo>
                <a:lnTo>
                  <a:pt x="180" y="151"/>
                </a:lnTo>
                <a:lnTo>
                  <a:pt x="180" y="193"/>
                </a:lnTo>
                <a:lnTo>
                  <a:pt x="180" y="146"/>
                </a:lnTo>
                <a:lnTo>
                  <a:pt x="184" y="151"/>
                </a:lnTo>
                <a:lnTo>
                  <a:pt x="184" y="198"/>
                </a:lnTo>
                <a:lnTo>
                  <a:pt x="189" y="208"/>
                </a:lnTo>
                <a:lnTo>
                  <a:pt x="194" y="170"/>
                </a:lnTo>
                <a:lnTo>
                  <a:pt x="194" y="212"/>
                </a:lnTo>
                <a:lnTo>
                  <a:pt x="199" y="217"/>
                </a:lnTo>
                <a:lnTo>
                  <a:pt x="199" y="193"/>
                </a:lnTo>
                <a:lnTo>
                  <a:pt x="203" y="193"/>
                </a:lnTo>
                <a:lnTo>
                  <a:pt x="203" y="217"/>
                </a:lnTo>
                <a:lnTo>
                  <a:pt x="208" y="198"/>
                </a:lnTo>
                <a:lnTo>
                  <a:pt x="208" y="222"/>
                </a:lnTo>
                <a:lnTo>
                  <a:pt x="213" y="179"/>
                </a:lnTo>
                <a:lnTo>
                  <a:pt x="213" y="226"/>
                </a:lnTo>
                <a:lnTo>
                  <a:pt x="213" y="222"/>
                </a:lnTo>
                <a:lnTo>
                  <a:pt x="217" y="222"/>
                </a:lnTo>
                <a:lnTo>
                  <a:pt x="217" y="198"/>
                </a:lnTo>
                <a:lnTo>
                  <a:pt x="227" y="222"/>
                </a:lnTo>
                <a:lnTo>
                  <a:pt x="222" y="222"/>
                </a:lnTo>
                <a:lnTo>
                  <a:pt x="227" y="198"/>
                </a:lnTo>
                <a:lnTo>
                  <a:pt x="232" y="193"/>
                </a:lnTo>
                <a:lnTo>
                  <a:pt x="232" y="156"/>
                </a:lnTo>
                <a:lnTo>
                  <a:pt x="236" y="198"/>
                </a:lnTo>
                <a:lnTo>
                  <a:pt x="236" y="146"/>
                </a:lnTo>
                <a:lnTo>
                  <a:pt x="241" y="184"/>
                </a:lnTo>
                <a:lnTo>
                  <a:pt x="246" y="179"/>
                </a:lnTo>
                <a:lnTo>
                  <a:pt x="246" y="184"/>
                </a:lnTo>
                <a:lnTo>
                  <a:pt x="251" y="175"/>
                </a:lnTo>
                <a:lnTo>
                  <a:pt x="251" y="193"/>
                </a:lnTo>
                <a:lnTo>
                  <a:pt x="255" y="151"/>
                </a:lnTo>
                <a:lnTo>
                  <a:pt x="255" y="193"/>
                </a:lnTo>
                <a:lnTo>
                  <a:pt x="260" y="179"/>
                </a:lnTo>
                <a:lnTo>
                  <a:pt x="260" y="151"/>
                </a:lnTo>
                <a:lnTo>
                  <a:pt x="265" y="146"/>
                </a:lnTo>
                <a:lnTo>
                  <a:pt x="265" y="142"/>
                </a:lnTo>
                <a:lnTo>
                  <a:pt x="265" y="175"/>
                </a:lnTo>
                <a:lnTo>
                  <a:pt x="269" y="170"/>
                </a:lnTo>
                <a:lnTo>
                  <a:pt x="269" y="146"/>
                </a:lnTo>
                <a:lnTo>
                  <a:pt x="274" y="170"/>
                </a:lnTo>
                <a:lnTo>
                  <a:pt x="274" y="165"/>
                </a:lnTo>
                <a:lnTo>
                  <a:pt x="274" y="175"/>
                </a:lnTo>
                <a:lnTo>
                  <a:pt x="279" y="189"/>
                </a:lnTo>
                <a:lnTo>
                  <a:pt x="279" y="17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5" name="Freeform 2350"/>
          <p:cNvSpPr>
            <a:spLocks/>
          </p:cNvSpPr>
          <p:nvPr/>
        </p:nvSpPr>
        <p:spPr bwMode="auto">
          <a:xfrm>
            <a:off x="5610225" y="4875213"/>
            <a:ext cx="501650" cy="269875"/>
          </a:xfrm>
          <a:custGeom>
            <a:avLst/>
            <a:gdLst>
              <a:gd name="T0" fmla="*/ 2147483646 w 316"/>
              <a:gd name="T1" fmla="*/ 2147483646 h 170"/>
              <a:gd name="T2" fmla="*/ 2147483646 w 316"/>
              <a:gd name="T3" fmla="*/ 2147483646 h 170"/>
              <a:gd name="T4" fmla="*/ 2147483646 w 316"/>
              <a:gd name="T5" fmla="*/ 2147483646 h 170"/>
              <a:gd name="T6" fmla="*/ 2147483646 w 316"/>
              <a:gd name="T7" fmla="*/ 2147483646 h 170"/>
              <a:gd name="T8" fmla="*/ 2147483646 w 316"/>
              <a:gd name="T9" fmla="*/ 2147483646 h 170"/>
              <a:gd name="T10" fmla="*/ 2147483646 w 316"/>
              <a:gd name="T11" fmla="*/ 2147483646 h 170"/>
              <a:gd name="T12" fmla="*/ 2147483646 w 316"/>
              <a:gd name="T13" fmla="*/ 2147483646 h 170"/>
              <a:gd name="T14" fmla="*/ 2147483646 w 316"/>
              <a:gd name="T15" fmla="*/ 2147483646 h 170"/>
              <a:gd name="T16" fmla="*/ 2147483646 w 316"/>
              <a:gd name="T17" fmla="*/ 2147483646 h 170"/>
              <a:gd name="T18" fmla="*/ 2147483646 w 316"/>
              <a:gd name="T19" fmla="*/ 2147483646 h 170"/>
              <a:gd name="T20" fmla="*/ 2147483646 w 316"/>
              <a:gd name="T21" fmla="*/ 2147483646 h 170"/>
              <a:gd name="T22" fmla="*/ 2147483646 w 316"/>
              <a:gd name="T23" fmla="*/ 2147483646 h 170"/>
              <a:gd name="T24" fmla="*/ 2147483646 w 316"/>
              <a:gd name="T25" fmla="*/ 2147483646 h 170"/>
              <a:gd name="T26" fmla="*/ 2147483646 w 316"/>
              <a:gd name="T27" fmla="*/ 2147483646 h 170"/>
              <a:gd name="T28" fmla="*/ 2147483646 w 316"/>
              <a:gd name="T29" fmla="*/ 2147483646 h 170"/>
              <a:gd name="T30" fmla="*/ 2147483646 w 316"/>
              <a:gd name="T31" fmla="*/ 2147483646 h 170"/>
              <a:gd name="T32" fmla="*/ 2147483646 w 316"/>
              <a:gd name="T33" fmla="*/ 2147483646 h 170"/>
              <a:gd name="T34" fmla="*/ 2147483646 w 316"/>
              <a:gd name="T35" fmla="*/ 2147483646 h 170"/>
              <a:gd name="T36" fmla="*/ 2147483646 w 316"/>
              <a:gd name="T37" fmla="*/ 2147483646 h 170"/>
              <a:gd name="T38" fmla="*/ 2147483646 w 316"/>
              <a:gd name="T39" fmla="*/ 2147483646 h 170"/>
              <a:gd name="T40" fmla="*/ 2147483646 w 316"/>
              <a:gd name="T41" fmla="*/ 2147483646 h 170"/>
              <a:gd name="T42" fmla="*/ 2147483646 w 316"/>
              <a:gd name="T43" fmla="*/ 2147483646 h 170"/>
              <a:gd name="T44" fmla="*/ 2147483646 w 316"/>
              <a:gd name="T45" fmla="*/ 2147483646 h 170"/>
              <a:gd name="T46" fmla="*/ 2147483646 w 316"/>
              <a:gd name="T47" fmla="*/ 2147483646 h 170"/>
              <a:gd name="T48" fmla="*/ 2147483646 w 316"/>
              <a:gd name="T49" fmla="*/ 2147483646 h 170"/>
              <a:gd name="T50" fmla="*/ 2147483646 w 316"/>
              <a:gd name="T51" fmla="*/ 2147483646 h 170"/>
              <a:gd name="T52" fmla="*/ 2147483646 w 316"/>
              <a:gd name="T53" fmla="*/ 2147483646 h 170"/>
              <a:gd name="T54" fmla="*/ 2147483646 w 316"/>
              <a:gd name="T55" fmla="*/ 2147483646 h 170"/>
              <a:gd name="T56" fmla="*/ 2147483646 w 316"/>
              <a:gd name="T57" fmla="*/ 2147483646 h 170"/>
              <a:gd name="T58" fmla="*/ 2147483646 w 316"/>
              <a:gd name="T59" fmla="*/ 2147483646 h 170"/>
              <a:gd name="T60" fmla="*/ 2147483646 w 316"/>
              <a:gd name="T61" fmla="*/ 2147483646 h 170"/>
              <a:gd name="T62" fmla="*/ 2147483646 w 316"/>
              <a:gd name="T63" fmla="*/ 2147483646 h 170"/>
              <a:gd name="T64" fmla="*/ 2147483646 w 316"/>
              <a:gd name="T65" fmla="*/ 2147483646 h 170"/>
              <a:gd name="T66" fmla="*/ 2147483646 w 316"/>
              <a:gd name="T67" fmla="*/ 2147483646 h 170"/>
              <a:gd name="T68" fmla="*/ 2147483646 w 316"/>
              <a:gd name="T69" fmla="*/ 2147483646 h 170"/>
              <a:gd name="T70" fmla="*/ 2147483646 w 316"/>
              <a:gd name="T71" fmla="*/ 2147483646 h 170"/>
              <a:gd name="T72" fmla="*/ 2147483646 w 316"/>
              <a:gd name="T73" fmla="*/ 2147483646 h 170"/>
              <a:gd name="T74" fmla="*/ 2147483646 w 316"/>
              <a:gd name="T75" fmla="*/ 2147483646 h 170"/>
              <a:gd name="T76" fmla="*/ 2147483646 w 316"/>
              <a:gd name="T77" fmla="*/ 2147483646 h 170"/>
              <a:gd name="T78" fmla="*/ 2147483646 w 316"/>
              <a:gd name="T79" fmla="*/ 2147483646 h 170"/>
              <a:gd name="T80" fmla="*/ 2147483646 w 316"/>
              <a:gd name="T81" fmla="*/ 2147483646 h 170"/>
              <a:gd name="T82" fmla="*/ 2147483646 w 316"/>
              <a:gd name="T83" fmla="*/ 2147483646 h 1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316" h="170">
                <a:moveTo>
                  <a:pt x="0" y="118"/>
                </a:moveTo>
                <a:lnTo>
                  <a:pt x="5" y="118"/>
                </a:lnTo>
                <a:lnTo>
                  <a:pt x="5" y="94"/>
                </a:lnTo>
                <a:lnTo>
                  <a:pt x="9" y="137"/>
                </a:lnTo>
                <a:lnTo>
                  <a:pt x="9" y="99"/>
                </a:lnTo>
                <a:lnTo>
                  <a:pt x="9" y="137"/>
                </a:lnTo>
                <a:lnTo>
                  <a:pt x="14" y="132"/>
                </a:lnTo>
                <a:lnTo>
                  <a:pt x="14" y="127"/>
                </a:lnTo>
                <a:lnTo>
                  <a:pt x="19" y="165"/>
                </a:lnTo>
                <a:lnTo>
                  <a:pt x="19" y="127"/>
                </a:lnTo>
                <a:lnTo>
                  <a:pt x="24" y="165"/>
                </a:lnTo>
                <a:lnTo>
                  <a:pt x="24" y="127"/>
                </a:lnTo>
                <a:lnTo>
                  <a:pt x="24" y="160"/>
                </a:lnTo>
                <a:lnTo>
                  <a:pt x="28" y="170"/>
                </a:lnTo>
                <a:lnTo>
                  <a:pt x="28" y="127"/>
                </a:lnTo>
                <a:lnTo>
                  <a:pt x="33" y="127"/>
                </a:lnTo>
                <a:lnTo>
                  <a:pt x="38" y="127"/>
                </a:lnTo>
                <a:lnTo>
                  <a:pt x="38" y="165"/>
                </a:lnTo>
                <a:lnTo>
                  <a:pt x="38" y="127"/>
                </a:lnTo>
                <a:lnTo>
                  <a:pt x="42" y="132"/>
                </a:lnTo>
                <a:lnTo>
                  <a:pt x="47" y="127"/>
                </a:lnTo>
                <a:lnTo>
                  <a:pt x="52" y="118"/>
                </a:lnTo>
                <a:lnTo>
                  <a:pt x="52" y="113"/>
                </a:lnTo>
                <a:lnTo>
                  <a:pt x="57" y="118"/>
                </a:lnTo>
                <a:lnTo>
                  <a:pt x="57" y="80"/>
                </a:lnTo>
                <a:lnTo>
                  <a:pt x="61" y="75"/>
                </a:lnTo>
                <a:lnTo>
                  <a:pt x="61" y="108"/>
                </a:lnTo>
                <a:lnTo>
                  <a:pt x="66" y="75"/>
                </a:lnTo>
                <a:lnTo>
                  <a:pt x="66" y="80"/>
                </a:lnTo>
                <a:lnTo>
                  <a:pt x="66" y="75"/>
                </a:lnTo>
                <a:lnTo>
                  <a:pt x="71" y="80"/>
                </a:lnTo>
                <a:lnTo>
                  <a:pt x="71" y="127"/>
                </a:lnTo>
                <a:lnTo>
                  <a:pt x="71" y="90"/>
                </a:lnTo>
                <a:lnTo>
                  <a:pt x="76" y="85"/>
                </a:lnTo>
                <a:lnTo>
                  <a:pt x="85" y="94"/>
                </a:lnTo>
                <a:lnTo>
                  <a:pt x="85" y="99"/>
                </a:lnTo>
                <a:lnTo>
                  <a:pt x="85" y="57"/>
                </a:lnTo>
                <a:lnTo>
                  <a:pt x="90" y="61"/>
                </a:lnTo>
                <a:lnTo>
                  <a:pt x="90" y="99"/>
                </a:lnTo>
                <a:lnTo>
                  <a:pt x="94" y="61"/>
                </a:lnTo>
                <a:lnTo>
                  <a:pt x="94" y="52"/>
                </a:lnTo>
                <a:lnTo>
                  <a:pt x="104" y="52"/>
                </a:lnTo>
                <a:lnTo>
                  <a:pt x="99" y="52"/>
                </a:lnTo>
                <a:lnTo>
                  <a:pt x="104" y="47"/>
                </a:lnTo>
                <a:lnTo>
                  <a:pt x="109" y="52"/>
                </a:lnTo>
                <a:lnTo>
                  <a:pt x="109" y="94"/>
                </a:lnTo>
                <a:lnTo>
                  <a:pt x="113" y="85"/>
                </a:lnTo>
                <a:lnTo>
                  <a:pt x="113" y="52"/>
                </a:lnTo>
                <a:lnTo>
                  <a:pt x="118" y="47"/>
                </a:lnTo>
                <a:lnTo>
                  <a:pt x="118" y="57"/>
                </a:lnTo>
                <a:lnTo>
                  <a:pt x="127" y="57"/>
                </a:lnTo>
                <a:lnTo>
                  <a:pt x="123" y="57"/>
                </a:lnTo>
                <a:lnTo>
                  <a:pt x="127" y="57"/>
                </a:lnTo>
                <a:lnTo>
                  <a:pt x="132" y="57"/>
                </a:lnTo>
                <a:lnTo>
                  <a:pt x="137" y="47"/>
                </a:lnTo>
                <a:lnTo>
                  <a:pt x="137" y="57"/>
                </a:lnTo>
                <a:lnTo>
                  <a:pt x="137" y="52"/>
                </a:lnTo>
                <a:lnTo>
                  <a:pt x="142" y="57"/>
                </a:lnTo>
                <a:lnTo>
                  <a:pt x="142" y="47"/>
                </a:lnTo>
                <a:lnTo>
                  <a:pt x="146" y="42"/>
                </a:lnTo>
                <a:lnTo>
                  <a:pt x="151" y="75"/>
                </a:lnTo>
                <a:lnTo>
                  <a:pt x="151" y="80"/>
                </a:lnTo>
                <a:lnTo>
                  <a:pt x="151" y="47"/>
                </a:lnTo>
                <a:lnTo>
                  <a:pt x="161" y="47"/>
                </a:lnTo>
                <a:lnTo>
                  <a:pt x="156" y="47"/>
                </a:lnTo>
                <a:lnTo>
                  <a:pt x="161" y="85"/>
                </a:lnTo>
                <a:lnTo>
                  <a:pt x="165" y="52"/>
                </a:lnTo>
                <a:lnTo>
                  <a:pt x="170" y="47"/>
                </a:lnTo>
                <a:lnTo>
                  <a:pt x="175" y="52"/>
                </a:lnTo>
                <a:lnTo>
                  <a:pt x="179" y="47"/>
                </a:lnTo>
                <a:lnTo>
                  <a:pt x="184" y="47"/>
                </a:lnTo>
                <a:lnTo>
                  <a:pt x="184" y="14"/>
                </a:lnTo>
                <a:lnTo>
                  <a:pt x="184" y="47"/>
                </a:lnTo>
                <a:lnTo>
                  <a:pt x="189" y="42"/>
                </a:lnTo>
                <a:lnTo>
                  <a:pt x="194" y="47"/>
                </a:lnTo>
                <a:lnTo>
                  <a:pt x="194" y="5"/>
                </a:lnTo>
                <a:lnTo>
                  <a:pt x="198" y="5"/>
                </a:lnTo>
                <a:lnTo>
                  <a:pt x="198" y="38"/>
                </a:lnTo>
                <a:lnTo>
                  <a:pt x="198" y="5"/>
                </a:lnTo>
                <a:lnTo>
                  <a:pt x="203" y="19"/>
                </a:lnTo>
                <a:lnTo>
                  <a:pt x="203" y="5"/>
                </a:lnTo>
                <a:lnTo>
                  <a:pt x="208" y="0"/>
                </a:lnTo>
                <a:lnTo>
                  <a:pt x="208" y="5"/>
                </a:lnTo>
                <a:lnTo>
                  <a:pt x="213" y="42"/>
                </a:lnTo>
                <a:lnTo>
                  <a:pt x="213" y="5"/>
                </a:lnTo>
                <a:lnTo>
                  <a:pt x="217" y="0"/>
                </a:lnTo>
                <a:lnTo>
                  <a:pt x="217" y="38"/>
                </a:lnTo>
                <a:lnTo>
                  <a:pt x="222" y="24"/>
                </a:lnTo>
                <a:lnTo>
                  <a:pt x="222" y="42"/>
                </a:lnTo>
                <a:lnTo>
                  <a:pt x="222" y="38"/>
                </a:lnTo>
                <a:lnTo>
                  <a:pt x="227" y="33"/>
                </a:lnTo>
                <a:lnTo>
                  <a:pt x="227" y="38"/>
                </a:lnTo>
                <a:lnTo>
                  <a:pt x="231" y="57"/>
                </a:lnTo>
                <a:lnTo>
                  <a:pt x="231" y="14"/>
                </a:lnTo>
                <a:lnTo>
                  <a:pt x="231" y="47"/>
                </a:lnTo>
                <a:lnTo>
                  <a:pt x="236" y="52"/>
                </a:lnTo>
                <a:lnTo>
                  <a:pt x="241" y="85"/>
                </a:lnTo>
                <a:lnTo>
                  <a:pt x="241" y="52"/>
                </a:lnTo>
                <a:lnTo>
                  <a:pt x="246" y="47"/>
                </a:lnTo>
                <a:lnTo>
                  <a:pt x="246" y="85"/>
                </a:lnTo>
                <a:lnTo>
                  <a:pt x="246" y="71"/>
                </a:lnTo>
                <a:lnTo>
                  <a:pt x="250" y="90"/>
                </a:lnTo>
                <a:lnTo>
                  <a:pt x="250" y="66"/>
                </a:lnTo>
                <a:lnTo>
                  <a:pt x="250" y="90"/>
                </a:lnTo>
                <a:lnTo>
                  <a:pt x="255" y="85"/>
                </a:lnTo>
                <a:lnTo>
                  <a:pt x="260" y="90"/>
                </a:lnTo>
                <a:lnTo>
                  <a:pt x="264" y="123"/>
                </a:lnTo>
                <a:lnTo>
                  <a:pt x="264" y="85"/>
                </a:lnTo>
                <a:lnTo>
                  <a:pt x="274" y="85"/>
                </a:lnTo>
                <a:lnTo>
                  <a:pt x="274" y="99"/>
                </a:lnTo>
                <a:lnTo>
                  <a:pt x="279" y="90"/>
                </a:lnTo>
                <a:lnTo>
                  <a:pt x="279" y="66"/>
                </a:lnTo>
                <a:lnTo>
                  <a:pt x="279" y="85"/>
                </a:lnTo>
                <a:lnTo>
                  <a:pt x="283" y="90"/>
                </a:lnTo>
                <a:lnTo>
                  <a:pt x="288" y="66"/>
                </a:lnTo>
                <a:lnTo>
                  <a:pt x="293" y="71"/>
                </a:lnTo>
                <a:lnTo>
                  <a:pt x="298" y="75"/>
                </a:lnTo>
                <a:lnTo>
                  <a:pt x="298" y="66"/>
                </a:lnTo>
                <a:lnTo>
                  <a:pt x="302" y="71"/>
                </a:lnTo>
                <a:lnTo>
                  <a:pt x="302" y="66"/>
                </a:lnTo>
                <a:lnTo>
                  <a:pt x="302" y="71"/>
                </a:lnTo>
                <a:lnTo>
                  <a:pt x="307" y="71"/>
                </a:lnTo>
                <a:lnTo>
                  <a:pt x="307" y="38"/>
                </a:lnTo>
                <a:lnTo>
                  <a:pt x="307" y="71"/>
                </a:lnTo>
                <a:lnTo>
                  <a:pt x="312" y="38"/>
                </a:lnTo>
                <a:lnTo>
                  <a:pt x="312" y="28"/>
                </a:lnTo>
                <a:lnTo>
                  <a:pt x="316" y="52"/>
                </a:lnTo>
                <a:lnTo>
                  <a:pt x="316" y="61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6" name="Freeform 2351"/>
          <p:cNvSpPr>
            <a:spLocks/>
          </p:cNvSpPr>
          <p:nvPr/>
        </p:nvSpPr>
        <p:spPr bwMode="auto">
          <a:xfrm>
            <a:off x="6111875" y="4814888"/>
            <a:ext cx="428625" cy="300037"/>
          </a:xfrm>
          <a:custGeom>
            <a:avLst/>
            <a:gdLst>
              <a:gd name="T0" fmla="*/ 2147483646 w 270"/>
              <a:gd name="T1" fmla="*/ 2147483646 h 189"/>
              <a:gd name="T2" fmla="*/ 2147483646 w 270"/>
              <a:gd name="T3" fmla="*/ 2147483646 h 189"/>
              <a:gd name="T4" fmla="*/ 2147483646 w 270"/>
              <a:gd name="T5" fmla="*/ 2147483646 h 189"/>
              <a:gd name="T6" fmla="*/ 2147483646 w 270"/>
              <a:gd name="T7" fmla="*/ 2147483646 h 189"/>
              <a:gd name="T8" fmla="*/ 2147483646 w 270"/>
              <a:gd name="T9" fmla="*/ 2147483646 h 189"/>
              <a:gd name="T10" fmla="*/ 2147483646 w 270"/>
              <a:gd name="T11" fmla="*/ 2147483646 h 189"/>
              <a:gd name="T12" fmla="*/ 2147483646 w 270"/>
              <a:gd name="T13" fmla="*/ 2147483646 h 189"/>
              <a:gd name="T14" fmla="*/ 2147483646 w 270"/>
              <a:gd name="T15" fmla="*/ 2147483646 h 189"/>
              <a:gd name="T16" fmla="*/ 2147483646 w 270"/>
              <a:gd name="T17" fmla="*/ 2147483646 h 189"/>
              <a:gd name="T18" fmla="*/ 2147483646 w 270"/>
              <a:gd name="T19" fmla="*/ 2147483646 h 189"/>
              <a:gd name="T20" fmla="*/ 2147483646 w 270"/>
              <a:gd name="T21" fmla="*/ 2147483646 h 189"/>
              <a:gd name="T22" fmla="*/ 2147483646 w 270"/>
              <a:gd name="T23" fmla="*/ 2147483646 h 189"/>
              <a:gd name="T24" fmla="*/ 2147483646 w 270"/>
              <a:gd name="T25" fmla="*/ 2147483646 h 189"/>
              <a:gd name="T26" fmla="*/ 2147483646 w 270"/>
              <a:gd name="T27" fmla="*/ 2147483646 h 189"/>
              <a:gd name="T28" fmla="*/ 2147483646 w 270"/>
              <a:gd name="T29" fmla="*/ 2147483646 h 189"/>
              <a:gd name="T30" fmla="*/ 2147483646 w 270"/>
              <a:gd name="T31" fmla="*/ 2147483646 h 189"/>
              <a:gd name="T32" fmla="*/ 2147483646 w 270"/>
              <a:gd name="T33" fmla="*/ 2147483646 h 189"/>
              <a:gd name="T34" fmla="*/ 2147483646 w 270"/>
              <a:gd name="T35" fmla="*/ 2147483646 h 189"/>
              <a:gd name="T36" fmla="*/ 2147483646 w 270"/>
              <a:gd name="T37" fmla="*/ 2147483646 h 189"/>
              <a:gd name="T38" fmla="*/ 2147483646 w 270"/>
              <a:gd name="T39" fmla="*/ 2147483646 h 189"/>
              <a:gd name="T40" fmla="*/ 2147483646 w 270"/>
              <a:gd name="T41" fmla="*/ 2147483646 h 189"/>
              <a:gd name="T42" fmla="*/ 2147483646 w 270"/>
              <a:gd name="T43" fmla="*/ 2147483646 h 189"/>
              <a:gd name="T44" fmla="*/ 2147483646 w 270"/>
              <a:gd name="T45" fmla="*/ 2147483646 h 189"/>
              <a:gd name="T46" fmla="*/ 2147483646 w 270"/>
              <a:gd name="T47" fmla="*/ 2147483646 h 189"/>
              <a:gd name="T48" fmla="*/ 2147483646 w 270"/>
              <a:gd name="T49" fmla="*/ 2147483646 h 189"/>
              <a:gd name="T50" fmla="*/ 2147483646 w 270"/>
              <a:gd name="T51" fmla="*/ 2147483646 h 189"/>
              <a:gd name="T52" fmla="*/ 2147483646 w 270"/>
              <a:gd name="T53" fmla="*/ 2147483646 h 189"/>
              <a:gd name="T54" fmla="*/ 2147483646 w 270"/>
              <a:gd name="T55" fmla="*/ 2147483646 h 189"/>
              <a:gd name="T56" fmla="*/ 2147483646 w 270"/>
              <a:gd name="T57" fmla="*/ 2147483646 h 189"/>
              <a:gd name="T58" fmla="*/ 2147483646 w 270"/>
              <a:gd name="T59" fmla="*/ 2147483646 h 189"/>
              <a:gd name="T60" fmla="*/ 2147483646 w 270"/>
              <a:gd name="T61" fmla="*/ 2147483646 h 189"/>
              <a:gd name="T62" fmla="*/ 2147483646 w 270"/>
              <a:gd name="T63" fmla="*/ 2147483646 h 189"/>
              <a:gd name="T64" fmla="*/ 2147483646 w 270"/>
              <a:gd name="T65" fmla="*/ 2147483646 h 189"/>
              <a:gd name="T66" fmla="*/ 2147483646 w 270"/>
              <a:gd name="T67" fmla="*/ 2147483646 h 189"/>
              <a:gd name="T68" fmla="*/ 2147483646 w 270"/>
              <a:gd name="T69" fmla="*/ 2147483646 h 189"/>
              <a:gd name="T70" fmla="*/ 2147483646 w 270"/>
              <a:gd name="T71" fmla="*/ 2147483646 h 189"/>
              <a:gd name="T72" fmla="*/ 2147483646 w 270"/>
              <a:gd name="T73" fmla="*/ 2147483646 h 189"/>
              <a:gd name="T74" fmla="*/ 2147483646 w 270"/>
              <a:gd name="T75" fmla="*/ 2147483646 h 189"/>
              <a:gd name="T76" fmla="*/ 2147483646 w 270"/>
              <a:gd name="T77" fmla="*/ 2147483646 h 189"/>
              <a:gd name="T78" fmla="*/ 2147483646 w 270"/>
              <a:gd name="T79" fmla="*/ 2147483646 h 189"/>
              <a:gd name="T80" fmla="*/ 2147483646 w 270"/>
              <a:gd name="T81" fmla="*/ 2147483646 h 189"/>
              <a:gd name="T82" fmla="*/ 2147483646 w 270"/>
              <a:gd name="T83" fmla="*/ 2147483646 h 18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0" h="189">
                <a:moveTo>
                  <a:pt x="0" y="99"/>
                </a:moveTo>
                <a:lnTo>
                  <a:pt x="0" y="71"/>
                </a:lnTo>
                <a:lnTo>
                  <a:pt x="5" y="109"/>
                </a:lnTo>
                <a:lnTo>
                  <a:pt x="5" y="66"/>
                </a:lnTo>
                <a:lnTo>
                  <a:pt x="10" y="71"/>
                </a:lnTo>
                <a:lnTo>
                  <a:pt x="10" y="109"/>
                </a:lnTo>
                <a:lnTo>
                  <a:pt x="15" y="71"/>
                </a:lnTo>
                <a:lnTo>
                  <a:pt x="15" y="109"/>
                </a:lnTo>
                <a:lnTo>
                  <a:pt x="19" y="80"/>
                </a:lnTo>
                <a:lnTo>
                  <a:pt x="19" y="71"/>
                </a:lnTo>
                <a:lnTo>
                  <a:pt x="24" y="76"/>
                </a:lnTo>
                <a:lnTo>
                  <a:pt x="24" y="113"/>
                </a:lnTo>
                <a:lnTo>
                  <a:pt x="29" y="113"/>
                </a:lnTo>
                <a:lnTo>
                  <a:pt x="29" y="76"/>
                </a:lnTo>
                <a:lnTo>
                  <a:pt x="29" y="118"/>
                </a:lnTo>
                <a:lnTo>
                  <a:pt x="34" y="76"/>
                </a:lnTo>
                <a:lnTo>
                  <a:pt x="34" y="109"/>
                </a:lnTo>
                <a:lnTo>
                  <a:pt x="34" y="76"/>
                </a:lnTo>
                <a:lnTo>
                  <a:pt x="38" y="80"/>
                </a:lnTo>
                <a:lnTo>
                  <a:pt x="38" y="71"/>
                </a:lnTo>
                <a:lnTo>
                  <a:pt x="43" y="95"/>
                </a:lnTo>
                <a:lnTo>
                  <a:pt x="43" y="57"/>
                </a:lnTo>
                <a:lnTo>
                  <a:pt x="48" y="113"/>
                </a:lnTo>
                <a:lnTo>
                  <a:pt x="48" y="76"/>
                </a:lnTo>
                <a:lnTo>
                  <a:pt x="48" y="109"/>
                </a:lnTo>
                <a:lnTo>
                  <a:pt x="52" y="71"/>
                </a:lnTo>
                <a:lnTo>
                  <a:pt x="52" y="113"/>
                </a:lnTo>
                <a:lnTo>
                  <a:pt x="57" y="43"/>
                </a:lnTo>
                <a:lnTo>
                  <a:pt x="57" y="118"/>
                </a:lnTo>
                <a:lnTo>
                  <a:pt x="57" y="38"/>
                </a:lnTo>
                <a:lnTo>
                  <a:pt x="62" y="95"/>
                </a:lnTo>
                <a:lnTo>
                  <a:pt x="62" y="76"/>
                </a:lnTo>
                <a:lnTo>
                  <a:pt x="67" y="47"/>
                </a:lnTo>
                <a:lnTo>
                  <a:pt x="67" y="109"/>
                </a:lnTo>
                <a:lnTo>
                  <a:pt x="71" y="146"/>
                </a:lnTo>
                <a:lnTo>
                  <a:pt x="71" y="38"/>
                </a:lnTo>
                <a:lnTo>
                  <a:pt x="76" y="128"/>
                </a:lnTo>
                <a:lnTo>
                  <a:pt x="76" y="109"/>
                </a:lnTo>
                <a:lnTo>
                  <a:pt x="76" y="123"/>
                </a:lnTo>
                <a:lnTo>
                  <a:pt x="81" y="71"/>
                </a:lnTo>
                <a:lnTo>
                  <a:pt x="81" y="123"/>
                </a:lnTo>
                <a:lnTo>
                  <a:pt x="86" y="161"/>
                </a:lnTo>
                <a:lnTo>
                  <a:pt x="86" y="71"/>
                </a:lnTo>
                <a:lnTo>
                  <a:pt x="90" y="118"/>
                </a:lnTo>
                <a:lnTo>
                  <a:pt x="90" y="76"/>
                </a:lnTo>
                <a:lnTo>
                  <a:pt x="90" y="156"/>
                </a:lnTo>
                <a:lnTo>
                  <a:pt x="95" y="113"/>
                </a:lnTo>
                <a:lnTo>
                  <a:pt x="95" y="156"/>
                </a:lnTo>
                <a:lnTo>
                  <a:pt x="100" y="128"/>
                </a:lnTo>
                <a:lnTo>
                  <a:pt x="100" y="104"/>
                </a:lnTo>
                <a:lnTo>
                  <a:pt x="100" y="156"/>
                </a:lnTo>
                <a:lnTo>
                  <a:pt x="104" y="109"/>
                </a:lnTo>
                <a:lnTo>
                  <a:pt x="104" y="43"/>
                </a:lnTo>
                <a:lnTo>
                  <a:pt x="104" y="156"/>
                </a:lnTo>
                <a:lnTo>
                  <a:pt x="109" y="161"/>
                </a:lnTo>
                <a:lnTo>
                  <a:pt x="109" y="118"/>
                </a:lnTo>
                <a:lnTo>
                  <a:pt x="114" y="85"/>
                </a:lnTo>
                <a:lnTo>
                  <a:pt x="114" y="151"/>
                </a:lnTo>
                <a:lnTo>
                  <a:pt x="119" y="146"/>
                </a:lnTo>
                <a:lnTo>
                  <a:pt x="119" y="109"/>
                </a:lnTo>
                <a:lnTo>
                  <a:pt x="123" y="109"/>
                </a:lnTo>
                <a:lnTo>
                  <a:pt x="123" y="142"/>
                </a:lnTo>
                <a:lnTo>
                  <a:pt x="128" y="146"/>
                </a:lnTo>
                <a:lnTo>
                  <a:pt x="128" y="151"/>
                </a:lnTo>
                <a:lnTo>
                  <a:pt x="128" y="142"/>
                </a:lnTo>
                <a:lnTo>
                  <a:pt x="133" y="146"/>
                </a:lnTo>
                <a:lnTo>
                  <a:pt x="133" y="156"/>
                </a:lnTo>
                <a:lnTo>
                  <a:pt x="133" y="118"/>
                </a:lnTo>
                <a:lnTo>
                  <a:pt x="137" y="161"/>
                </a:lnTo>
                <a:lnTo>
                  <a:pt x="137" y="151"/>
                </a:lnTo>
                <a:lnTo>
                  <a:pt x="142" y="146"/>
                </a:lnTo>
                <a:lnTo>
                  <a:pt x="142" y="156"/>
                </a:lnTo>
                <a:lnTo>
                  <a:pt x="142" y="146"/>
                </a:lnTo>
                <a:lnTo>
                  <a:pt x="147" y="142"/>
                </a:lnTo>
                <a:lnTo>
                  <a:pt x="147" y="137"/>
                </a:lnTo>
                <a:lnTo>
                  <a:pt x="147" y="142"/>
                </a:lnTo>
                <a:lnTo>
                  <a:pt x="152" y="146"/>
                </a:lnTo>
                <a:lnTo>
                  <a:pt x="156" y="137"/>
                </a:lnTo>
                <a:lnTo>
                  <a:pt x="156" y="175"/>
                </a:lnTo>
                <a:lnTo>
                  <a:pt x="161" y="189"/>
                </a:lnTo>
                <a:lnTo>
                  <a:pt x="161" y="151"/>
                </a:lnTo>
                <a:lnTo>
                  <a:pt x="166" y="146"/>
                </a:lnTo>
                <a:lnTo>
                  <a:pt x="166" y="142"/>
                </a:lnTo>
                <a:lnTo>
                  <a:pt x="171" y="179"/>
                </a:lnTo>
                <a:lnTo>
                  <a:pt x="171" y="184"/>
                </a:lnTo>
                <a:lnTo>
                  <a:pt x="171" y="175"/>
                </a:lnTo>
                <a:lnTo>
                  <a:pt x="175" y="142"/>
                </a:lnTo>
                <a:lnTo>
                  <a:pt x="180" y="146"/>
                </a:lnTo>
                <a:lnTo>
                  <a:pt x="180" y="184"/>
                </a:lnTo>
                <a:lnTo>
                  <a:pt x="185" y="179"/>
                </a:lnTo>
                <a:lnTo>
                  <a:pt x="185" y="184"/>
                </a:lnTo>
                <a:lnTo>
                  <a:pt x="185" y="142"/>
                </a:lnTo>
                <a:lnTo>
                  <a:pt x="194" y="142"/>
                </a:lnTo>
                <a:lnTo>
                  <a:pt x="189" y="142"/>
                </a:lnTo>
                <a:lnTo>
                  <a:pt x="194" y="161"/>
                </a:lnTo>
                <a:lnTo>
                  <a:pt x="199" y="151"/>
                </a:lnTo>
                <a:lnTo>
                  <a:pt x="199" y="128"/>
                </a:lnTo>
                <a:lnTo>
                  <a:pt x="204" y="118"/>
                </a:lnTo>
                <a:lnTo>
                  <a:pt x="208" y="128"/>
                </a:lnTo>
                <a:lnTo>
                  <a:pt x="208" y="123"/>
                </a:lnTo>
                <a:lnTo>
                  <a:pt x="208" y="151"/>
                </a:lnTo>
                <a:lnTo>
                  <a:pt x="213" y="128"/>
                </a:lnTo>
                <a:lnTo>
                  <a:pt x="213" y="118"/>
                </a:lnTo>
                <a:lnTo>
                  <a:pt x="218" y="113"/>
                </a:lnTo>
                <a:lnTo>
                  <a:pt x="223" y="109"/>
                </a:lnTo>
                <a:lnTo>
                  <a:pt x="223" y="76"/>
                </a:lnTo>
                <a:lnTo>
                  <a:pt x="223" y="80"/>
                </a:lnTo>
                <a:lnTo>
                  <a:pt x="227" y="104"/>
                </a:lnTo>
                <a:lnTo>
                  <a:pt x="227" y="113"/>
                </a:lnTo>
                <a:lnTo>
                  <a:pt x="227" y="109"/>
                </a:lnTo>
                <a:lnTo>
                  <a:pt x="232" y="104"/>
                </a:lnTo>
                <a:lnTo>
                  <a:pt x="232" y="113"/>
                </a:lnTo>
                <a:lnTo>
                  <a:pt x="237" y="109"/>
                </a:lnTo>
                <a:lnTo>
                  <a:pt x="237" y="71"/>
                </a:lnTo>
                <a:lnTo>
                  <a:pt x="241" y="43"/>
                </a:lnTo>
                <a:lnTo>
                  <a:pt x="241" y="38"/>
                </a:lnTo>
                <a:lnTo>
                  <a:pt x="241" y="43"/>
                </a:lnTo>
                <a:lnTo>
                  <a:pt x="246" y="38"/>
                </a:lnTo>
                <a:lnTo>
                  <a:pt x="246" y="76"/>
                </a:lnTo>
                <a:lnTo>
                  <a:pt x="251" y="62"/>
                </a:lnTo>
                <a:lnTo>
                  <a:pt x="251" y="52"/>
                </a:lnTo>
                <a:lnTo>
                  <a:pt x="256" y="52"/>
                </a:lnTo>
                <a:lnTo>
                  <a:pt x="256" y="38"/>
                </a:lnTo>
                <a:lnTo>
                  <a:pt x="256" y="52"/>
                </a:lnTo>
                <a:lnTo>
                  <a:pt x="260" y="52"/>
                </a:lnTo>
                <a:lnTo>
                  <a:pt x="265" y="57"/>
                </a:lnTo>
                <a:lnTo>
                  <a:pt x="265" y="0"/>
                </a:lnTo>
                <a:lnTo>
                  <a:pt x="270" y="3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7" name="Freeform 2352"/>
          <p:cNvSpPr>
            <a:spLocks/>
          </p:cNvSpPr>
          <p:nvPr/>
        </p:nvSpPr>
        <p:spPr bwMode="auto">
          <a:xfrm>
            <a:off x="6540500" y="4635500"/>
            <a:ext cx="457200" cy="344488"/>
          </a:xfrm>
          <a:custGeom>
            <a:avLst/>
            <a:gdLst>
              <a:gd name="T0" fmla="*/ 2147483646 w 288"/>
              <a:gd name="T1" fmla="*/ 2147483646 h 217"/>
              <a:gd name="T2" fmla="*/ 2147483646 w 288"/>
              <a:gd name="T3" fmla="*/ 2147483646 h 217"/>
              <a:gd name="T4" fmla="*/ 2147483646 w 288"/>
              <a:gd name="T5" fmla="*/ 2147483646 h 217"/>
              <a:gd name="T6" fmla="*/ 2147483646 w 288"/>
              <a:gd name="T7" fmla="*/ 2147483646 h 217"/>
              <a:gd name="T8" fmla="*/ 2147483646 w 288"/>
              <a:gd name="T9" fmla="*/ 2147483646 h 217"/>
              <a:gd name="T10" fmla="*/ 2147483646 w 288"/>
              <a:gd name="T11" fmla="*/ 2147483646 h 217"/>
              <a:gd name="T12" fmla="*/ 2147483646 w 288"/>
              <a:gd name="T13" fmla="*/ 2147483646 h 217"/>
              <a:gd name="T14" fmla="*/ 2147483646 w 288"/>
              <a:gd name="T15" fmla="*/ 2147483646 h 217"/>
              <a:gd name="T16" fmla="*/ 2147483646 w 288"/>
              <a:gd name="T17" fmla="*/ 2147483646 h 217"/>
              <a:gd name="T18" fmla="*/ 2147483646 w 288"/>
              <a:gd name="T19" fmla="*/ 2147483646 h 217"/>
              <a:gd name="T20" fmla="*/ 2147483646 w 288"/>
              <a:gd name="T21" fmla="*/ 2147483646 h 217"/>
              <a:gd name="T22" fmla="*/ 2147483646 w 288"/>
              <a:gd name="T23" fmla="*/ 2147483646 h 217"/>
              <a:gd name="T24" fmla="*/ 2147483646 w 288"/>
              <a:gd name="T25" fmla="*/ 2147483646 h 217"/>
              <a:gd name="T26" fmla="*/ 2147483646 w 288"/>
              <a:gd name="T27" fmla="*/ 2147483646 h 217"/>
              <a:gd name="T28" fmla="*/ 2147483646 w 288"/>
              <a:gd name="T29" fmla="*/ 2147483646 h 217"/>
              <a:gd name="T30" fmla="*/ 2147483646 w 288"/>
              <a:gd name="T31" fmla="*/ 2147483646 h 217"/>
              <a:gd name="T32" fmla="*/ 2147483646 w 288"/>
              <a:gd name="T33" fmla="*/ 2147483646 h 217"/>
              <a:gd name="T34" fmla="*/ 2147483646 w 288"/>
              <a:gd name="T35" fmla="*/ 2147483646 h 217"/>
              <a:gd name="T36" fmla="*/ 2147483646 w 288"/>
              <a:gd name="T37" fmla="*/ 2147483646 h 217"/>
              <a:gd name="T38" fmla="*/ 2147483646 w 288"/>
              <a:gd name="T39" fmla="*/ 2147483646 h 217"/>
              <a:gd name="T40" fmla="*/ 2147483646 w 288"/>
              <a:gd name="T41" fmla="*/ 2147483646 h 217"/>
              <a:gd name="T42" fmla="*/ 2147483646 w 288"/>
              <a:gd name="T43" fmla="*/ 2147483646 h 217"/>
              <a:gd name="T44" fmla="*/ 2147483646 w 288"/>
              <a:gd name="T45" fmla="*/ 2147483646 h 217"/>
              <a:gd name="T46" fmla="*/ 2147483646 w 288"/>
              <a:gd name="T47" fmla="*/ 2147483646 h 217"/>
              <a:gd name="T48" fmla="*/ 2147483646 w 288"/>
              <a:gd name="T49" fmla="*/ 2147483646 h 217"/>
              <a:gd name="T50" fmla="*/ 2147483646 w 288"/>
              <a:gd name="T51" fmla="*/ 2147483646 h 217"/>
              <a:gd name="T52" fmla="*/ 2147483646 w 288"/>
              <a:gd name="T53" fmla="*/ 2147483646 h 217"/>
              <a:gd name="T54" fmla="*/ 2147483646 w 288"/>
              <a:gd name="T55" fmla="*/ 2147483646 h 217"/>
              <a:gd name="T56" fmla="*/ 2147483646 w 288"/>
              <a:gd name="T57" fmla="*/ 2147483646 h 217"/>
              <a:gd name="T58" fmla="*/ 2147483646 w 288"/>
              <a:gd name="T59" fmla="*/ 2147483646 h 217"/>
              <a:gd name="T60" fmla="*/ 2147483646 w 288"/>
              <a:gd name="T61" fmla="*/ 2147483646 h 217"/>
              <a:gd name="T62" fmla="*/ 2147483646 w 288"/>
              <a:gd name="T63" fmla="*/ 2147483646 h 217"/>
              <a:gd name="T64" fmla="*/ 2147483646 w 288"/>
              <a:gd name="T65" fmla="*/ 2147483646 h 217"/>
              <a:gd name="T66" fmla="*/ 2147483646 w 288"/>
              <a:gd name="T67" fmla="*/ 2147483646 h 217"/>
              <a:gd name="T68" fmla="*/ 2147483646 w 288"/>
              <a:gd name="T69" fmla="*/ 2147483646 h 217"/>
              <a:gd name="T70" fmla="*/ 2147483646 w 288"/>
              <a:gd name="T71" fmla="*/ 2147483646 h 217"/>
              <a:gd name="T72" fmla="*/ 2147483646 w 288"/>
              <a:gd name="T73" fmla="*/ 2147483646 h 217"/>
              <a:gd name="T74" fmla="*/ 2147483646 w 288"/>
              <a:gd name="T75" fmla="*/ 2147483646 h 217"/>
              <a:gd name="T76" fmla="*/ 2147483646 w 288"/>
              <a:gd name="T77" fmla="*/ 2147483646 h 217"/>
              <a:gd name="T78" fmla="*/ 2147483646 w 288"/>
              <a:gd name="T79" fmla="*/ 2147483646 h 217"/>
              <a:gd name="T80" fmla="*/ 2147483646 w 288"/>
              <a:gd name="T81" fmla="*/ 2147483646 h 217"/>
              <a:gd name="T82" fmla="*/ 2147483646 w 288"/>
              <a:gd name="T83" fmla="*/ 2147483646 h 21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8" h="217">
                <a:moveTo>
                  <a:pt x="0" y="151"/>
                </a:moveTo>
                <a:lnTo>
                  <a:pt x="0" y="118"/>
                </a:lnTo>
                <a:lnTo>
                  <a:pt x="5" y="113"/>
                </a:lnTo>
                <a:lnTo>
                  <a:pt x="5" y="165"/>
                </a:lnTo>
                <a:lnTo>
                  <a:pt x="9" y="146"/>
                </a:lnTo>
                <a:lnTo>
                  <a:pt x="9" y="151"/>
                </a:lnTo>
                <a:lnTo>
                  <a:pt x="9" y="118"/>
                </a:lnTo>
                <a:lnTo>
                  <a:pt x="14" y="151"/>
                </a:lnTo>
                <a:lnTo>
                  <a:pt x="14" y="123"/>
                </a:lnTo>
                <a:lnTo>
                  <a:pt x="14" y="156"/>
                </a:lnTo>
                <a:lnTo>
                  <a:pt x="23" y="165"/>
                </a:lnTo>
                <a:lnTo>
                  <a:pt x="19" y="165"/>
                </a:lnTo>
                <a:lnTo>
                  <a:pt x="23" y="132"/>
                </a:lnTo>
                <a:lnTo>
                  <a:pt x="23" y="160"/>
                </a:lnTo>
                <a:lnTo>
                  <a:pt x="28" y="132"/>
                </a:lnTo>
                <a:lnTo>
                  <a:pt x="28" y="99"/>
                </a:lnTo>
                <a:lnTo>
                  <a:pt x="33" y="104"/>
                </a:lnTo>
                <a:lnTo>
                  <a:pt x="38" y="80"/>
                </a:lnTo>
                <a:lnTo>
                  <a:pt x="38" y="109"/>
                </a:lnTo>
                <a:lnTo>
                  <a:pt x="42" y="80"/>
                </a:lnTo>
                <a:lnTo>
                  <a:pt x="42" y="109"/>
                </a:lnTo>
                <a:lnTo>
                  <a:pt x="42" y="85"/>
                </a:lnTo>
                <a:lnTo>
                  <a:pt x="47" y="85"/>
                </a:lnTo>
                <a:lnTo>
                  <a:pt x="47" y="109"/>
                </a:lnTo>
                <a:lnTo>
                  <a:pt x="52" y="71"/>
                </a:lnTo>
                <a:lnTo>
                  <a:pt x="52" y="99"/>
                </a:lnTo>
                <a:lnTo>
                  <a:pt x="52" y="66"/>
                </a:lnTo>
                <a:lnTo>
                  <a:pt x="56" y="71"/>
                </a:lnTo>
                <a:lnTo>
                  <a:pt x="56" y="104"/>
                </a:lnTo>
                <a:lnTo>
                  <a:pt x="56" y="99"/>
                </a:lnTo>
                <a:lnTo>
                  <a:pt x="61" y="66"/>
                </a:lnTo>
                <a:lnTo>
                  <a:pt x="66" y="66"/>
                </a:lnTo>
                <a:lnTo>
                  <a:pt x="66" y="104"/>
                </a:lnTo>
                <a:lnTo>
                  <a:pt x="66" y="66"/>
                </a:lnTo>
                <a:lnTo>
                  <a:pt x="71" y="66"/>
                </a:lnTo>
                <a:lnTo>
                  <a:pt x="71" y="104"/>
                </a:lnTo>
                <a:lnTo>
                  <a:pt x="75" y="62"/>
                </a:lnTo>
                <a:lnTo>
                  <a:pt x="75" y="95"/>
                </a:lnTo>
                <a:lnTo>
                  <a:pt x="80" y="95"/>
                </a:lnTo>
                <a:lnTo>
                  <a:pt x="85" y="99"/>
                </a:lnTo>
                <a:lnTo>
                  <a:pt x="90" y="104"/>
                </a:lnTo>
                <a:lnTo>
                  <a:pt x="94" y="99"/>
                </a:lnTo>
                <a:lnTo>
                  <a:pt x="94" y="137"/>
                </a:lnTo>
                <a:lnTo>
                  <a:pt x="99" y="142"/>
                </a:lnTo>
                <a:lnTo>
                  <a:pt x="99" y="99"/>
                </a:lnTo>
                <a:lnTo>
                  <a:pt x="104" y="132"/>
                </a:lnTo>
                <a:lnTo>
                  <a:pt x="108" y="165"/>
                </a:lnTo>
                <a:lnTo>
                  <a:pt x="108" y="137"/>
                </a:lnTo>
                <a:lnTo>
                  <a:pt x="113" y="132"/>
                </a:lnTo>
                <a:lnTo>
                  <a:pt x="113" y="137"/>
                </a:lnTo>
                <a:lnTo>
                  <a:pt x="118" y="156"/>
                </a:lnTo>
                <a:lnTo>
                  <a:pt x="118" y="123"/>
                </a:lnTo>
                <a:lnTo>
                  <a:pt x="123" y="146"/>
                </a:lnTo>
                <a:lnTo>
                  <a:pt x="123" y="160"/>
                </a:lnTo>
                <a:lnTo>
                  <a:pt x="123" y="156"/>
                </a:lnTo>
                <a:lnTo>
                  <a:pt x="127" y="193"/>
                </a:lnTo>
                <a:lnTo>
                  <a:pt x="127" y="189"/>
                </a:lnTo>
                <a:lnTo>
                  <a:pt x="127" y="193"/>
                </a:lnTo>
                <a:lnTo>
                  <a:pt x="132" y="160"/>
                </a:lnTo>
                <a:lnTo>
                  <a:pt x="132" y="179"/>
                </a:lnTo>
                <a:lnTo>
                  <a:pt x="137" y="179"/>
                </a:lnTo>
                <a:lnTo>
                  <a:pt x="137" y="193"/>
                </a:lnTo>
                <a:lnTo>
                  <a:pt x="142" y="212"/>
                </a:lnTo>
                <a:lnTo>
                  <a:pt x="142" y="170"/>
                </a:lnTo>
                <a:lnTo>
                  <a:pt x="142" y="179"/>
                </a:lnTo>
                <a:lnTo>
                  <a:pt x="146" y="179"/>
                </a:lnTo>
                <a:lnTo>
                  <a:pt x="151" y="208"/>
                </a:lnTo>
                <a:lnTo>
                  <a:pt x="151" y="217"/>
                </a:lnTo>
                <a:lnTo>
                  <a:pt x="156" y="179"/>
                </a:lnTo>
                <a:lnTo>
                  <a:pt x="156" y="170"/>
                </a:lnTo>
                <a:lnTo>
                  <a:pt x="160" y="175"/>
                </a:lnTo>
                <a:lnTo>
                  <a:pt x="165" y="175"/>
                </a:lnTo>
                <a:lnTo>
                  <a:pt x="170" y="179"/>
                </a:lnTo>
                <a:lnTo>
                  <a:pt x="170" y="137"/>
                </a:lnTo>
                <a:lnTo>
                  <a:pt x="170" y="179"/>
                </a:lnTo>
                <a:lnTo>
                  <a:pt x="175" y="170"/>
                </a:lnTo>
                <a:lnTo>
                  <a:pt x="175" y="142"/>
                </a:lnTo>
                <a:lnTo>
                  <a:pt x="179" y="137"/>
                </a:lnTo>
                <a:lnTo>
                  <a:pt x="179" y="127"/>
                </a:lnTo>
                <a:lnTo>
                  <a:pt x="179" y="179"/>
                </a:lnTo>
                <a:lnTo>
                  <a:pt x="184" y="175"/>
                </a:lnTo>
                <a:lnTo>
                  <a:pt x="184" y="170"/>
                </a:lnTo>
                <a:lnTo>
                  <a:pt x="189" y="160"/>
                </a:lnTo>
                <a:lnTo>
                  <a:pt x="189" y="179"/>
                </a:lnTo>
                <a:lnTo>
                  <a:pt x="189" y="99"/>
                </a:lnTo>
                <a:lnTo>
                  <a:pt x="193" y="142"/>
                </a:lnTo>
                <a:lnTo>
                  <a:pt x="193" y="95"/>
                </a:lnTo>
                <a:lnTo>
                  <a:pt x="198" y="137"/>
                </a:lnTo>
                <a:lnTo>
                  <a:pt x="198" y="142"/>
                </a:lnTo>
                <a:lnTo>
                  <a:pt x="203" y="104"/>
                </a:lnTo>
                <a:lnTo>
                  <a:pt x="203" y="137"/>
                </a:lnTo>
                <a:lnTo>
                  <a:pt x="208" y="99"/>
                </a:lnTo>
                <a:lnTo>
                  <a:pt x="208" y="137"/>
                </a:lnTo>
                <a:lnTo>
                  <a:pt x="212" y="71"/>
                </a:lnTo>
                <a:lnTo>
                  <a:pt x="212" y="57"/>
                </a:lnTo>
                <a:lnTo>
                  <a:pt x="217" y="104"/>
                </a:lnTo>
                <a:lnTo>
                  <a:pt x="217" y="62"/>
                </a:lnTo>
                <a:lnTo>
                  <a:pt x="222" y="52"/>
                </a:lnTo>
                <a:lnTo>
                  <a:pt x="222" y="57"/>
                </a:lnTo>
                <a:lnTo>
                  <a:pt x="227" y="66"/>
                </a:lnTo>
                <a:lnTo>
                  <a:pt x="231" y="71"/>
                </a:lnTo>
                <a:lnTo>
                  <a:pt x="231" y="66"/>
                </a:lnTo>
                <a:lnTo>
                  <a:pt x="236" y="62"/>
                </a:lnTo>
                <a:lnTo>
                  <a:pt x="236" y="66"/>
                </a:lnTo>
                <a:lnTo>
                  <a:pt x="236" y="33"/>
                </a:lnTo>
                <a:lnTo>
                  <a:pt x="241" y="66"/>
                </a:lnTo>
                <a:lnTo>
                  <a:pt x="241" y="62"/>
                </a:lnTo>
                <a:lnTo>
                  <a:pt x="245" y="29"/>
                </a:lnTo>
                <a:lnTo>
                  <a:pt x="245" y="24"/>
                </a:lnTo>
                <a:lnTo>
                  <a:pt x="245" y="62"/>
                </a:lnTo>
                <a:lnTo>
                  <a:pt x="250" y="90"/>
                </a:lnTo>
                <a:lnTo>
                  <a:pt x="250" y="0"/>
                </a:lnTo>
                <a:lnTo>
                  <a:pt x="255" y="43"/>
                </a:lnTo>
                <a:lnTo>
                  <a:pt x="255" y="66"/>
                </a:lnTo>
                <a:lnTo>
                  <a:pt x="260" y="71"/>
                </a:lnTo>
                <a:lnTo>
                  <a:pt x="260" y="0"/>
                </a:lnTo>
                <a:lnTo>
                  <a:pt x="260" y="29"/>
                </a:lnTo>
                <a:lnTo>
                  <a:pt x="264" y="66"/>
                </a:lnTo>
                <a:lnTo>
                  <a:pt x="264" y="76"/>
                </a:lnTo>
                <a:lnTo>
                  <a:pt x="264" y="47"/>
                </a:lnTo>
                <a:lnTo>
                  <a:pt x="269" y="76"/>
                </a:lnTo>
                <a:lnTo>
                  <a:pt x="269" y="109"/>
                </a:lnTo>
                <a:lnTo>
                  <a:pt x="274" y="76"/>
                </a:lnTo>
                <a:lnTo>
                  <a:pt x="274" y="29"/>
                </a:lnTo>
                <a:lnTo>
                  <a:pt x="279" y="71"/>
                </a:lnTo>
                <a:lnTo>
                  <a:pt x="279" y="33"/>
                </a:lnTo>
                <a:lnTo>
                  <a:pt x="283" y="66"/>
                </a:lnTo>
                <a:lnTo>
                  <a:pt x="288" y="3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8" name="Freeform 2353"/>
          <p:cNvSpPr>
            <a:spLocks/>
          </p:cNvSpPr>
          <p:nvPr/>
        </p:nvSpPr>
        <p:spPr bwMode="auto">
          <a:xfrm>
            <a:off x="6997700" y="4635500"/>
            <a:ext cx="473075" cy="479425"/>
          </a:xfrm>
          <a:custGeom>
            <a:avLst/>
            <a:gdLst>
              <a:gd name="T0" fmla="*/ 2147483646 w 298"/>
              <a:gd name="T1" fmla="*/ 2147483646 h 302"/>
              <a:gd name="T2" fmla="*/ 2147483646 w 298"/>
              <a:gd name="T3" fmla="*/ 2147483646 h 302"/>
              <a:gd name="T4" fmla="*/ 2147483646 w 298"/>
              <a:gd name="T5" fmla="*/ 2147483646 h 302"/>
              <a:gd name="T6" fmla="*/ 2147483646 w 298"/>
              <a:gd name="T7" fmla="*/ 2147483646 h 302"/>
              <a:gd name="T8" fmla="*/ 2147483646 w 298"/>
              <a:gd name="T9" fmla="*/ 2147483646 h 302"/>
              <a:gd name="T10" fmla="*/ 2147483646 w 298"/>
              <a:gd name="T11" fmla="*/ 2147483646 h 302"/>
              <a:gd name="T12" fmla="*/ 2147483646 w 298"/>
              <a:gd name="T13" fmla="*/ 2147483646 h 302"/>
              <a:gd name="T14" fmla="*/ 2147483646 w 298"/>
              <a:gd name="T15" fmla="*/ 0 h 302"/>
              <a:gd name="T16" fmla="*/ 2147483646 w 298"/>
              <a:gd name="T17" fmla="*/ 2147483646 h 302"/>
              <a:gd name="T18" fmla="*/ 2147483646 w 298"/>
              <a:gd name="T19" fmla="*/ 2147483646 h 302"/>
              <a:gd name="T20" fmla="*/ 2147483646 w 298"/>
              <a:gd name="T21" fmla="*/ 2147483646 h 302"/>
              <a:gd name="T22" fmla="*/ 2147483646 w 298"/>
              <a:gd name="T23" fmla="*/ 2147483646 h 302"/>
              <a:gd name="T24" fmla="*/ 2147483646 w 298"/>
              <a:gd name="T25" fmla="*/ 2147483646 h 302"/>
              <a:gd name="T26" fmla="*/ 2147483646 w 298"/>
              <a:gd name="T27" fmla="*/ 2147483646 h 302"/>
              <a:gd name="T28" fmla="*/ 2147483646 w 298"/>
              <a:gd name="T29" fmla="*/ 2147483646 h 302"/>
              <a:gd name="T30" fmla="*/ 2147483646 w 298"/>
              <a:gd name="T31" fmla="*/ 2147483646 h 302"/>
              <a:gd name="T32" fmla="*/ 2147483646 w 298"/>
              <a:gd name="T33" fmla="*/ 2147483646 h 302"/>
              <a:gd name="T34" fmla="*/ 2147483646 w 298"/>
              <a:gd name="T35" fmla="*/ 2147483646 h 302"/>
              <a:gd name="T36" fmla="*/ 2147483646 w 298"/>
              <a:gd name="T37" fmla="*/ 2147483646 h 302"/>
              <a:gd name="T38" fmla="*/ 2147483646 w 298"/>
              <a:gd name="T39" fmla="*/ 2147483646 h 302"/>
              <a:gd name="T40" fmla="*/ 2147483646 w 298"/>
              <a:gd name="T41" fmla="*/ 2147483646 h 302"/>
              <a:gd name="T42" fmla="*/ 2147483646 w 298"/>
              <a:gd name="T43" fmla="*/ 2147483646 h 302"/>
              <a:gd name="T44" fmla="*/ 2147483646 w 298"/>
              <a:gd name="T45" fmla="*/ 2147483646 h 302"/>
              <a:gd name="T46" fmla="*/ 2147483646 w 298"/>
              <a:gd name="T47" fmla="*/ 2147483646 h 302"/>
              <a:gd name="T48" fmla="*/ 2147483646 w 298"/>
              <a:gd name="T49" fmla="*/ 2147483646 h 302"/>
              <a:gd name="T50" fmla="*/ 2147483646 w 298"/>
              <a:gd name="T51" fmla="*/ 2147483646 h 302"/>
              <a:gd name="T52" fmla="*/ 2147483646 w 298"/>
              <a:gd name="T53" fmla="*/ 2147483646 h 302"/>
              <a:gd name="T54" fmla="*/ 2147483646 w 298"/>
              <a:gd name="T55" fmla="*/ 2147483646 h 302"/>
              <a:gd name="T56" fmla="*/ 2147483646 w 298"/>
              <a:gd name="T57" fmla="*/ 2147483646 h 302"/>
              <a:gd name="T58" fmla="*/ 2147483646 w 298"/>
              <a:gd name="T59" fmla="*/ 2147483646 h 302"/>
              <a:gd name="T60" fmla="*/ 2147483646 w 298"/>
              <a:gd name="T61" fmla="*/ 2147483646 h 302"/>
              <a:gd name="T62" fmla="*/ 2147483646 w 298"/>
              <a:gd name="T63" fmla="*/ 2147483646 h 302"/>
              <a:gd name="T64" fmla="*/ 2147483646 w 298"/>
              <a:gd name="T65" fmla="*/ 2147483646 h 302"/>
              <a:gd name="T66" fmla="*/ 2147483646 w 298"/>
              <a:gd name="T67" fmla="*/ 2147483646 h 302"/>
              <a:gd name="T68" fmla="*/ 2147483646 w 298"/>
              <a:gd name="T69" fmla="*/ 2147483646 h 302"/>
              <a:gd name="T70" fmla="*/ 2147483646 w 298"/>
              <a:gd name="T71" fmla="*/ 2147483646 h 302"/>
              <a:gd name="T72" fmla="*/ 2147483646 w 298"/>
              <a:gd name="T73" fmla="*/ 2147483646 h 302"/>
              <a:gd name="T74" fmla="*/ 2147483646 w 298"/>
              <a:gd name="T75" fmla="*/ 2147483646 h 302"/>
              <a:gd name="T76" fmla="*/ 2147483646 w 298"/>
              <a:gd name="T77" fmla="*/ 2147483646 h 302"/>
              <a:gd name="T78" fmla="*/ 2147483646 w 298"/>
              <a:gd name="T79" fmla="*/ 2147483646 h 302"/>
              <a:gd name="T80" fmla="*/ 2147483646 w 298"/>
              <a:gd name="T81" fmla="*/ 2147483646 h 302"/>
              <a:gd name="T82" fmla="*/ 2147483646 w 298"/>
              <a:gd name="T83" fmla="*/ 2147483646 h 30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98" h="302">
                <a:moveTo>
                  <a:pt x="0" y="33"/>
                </a:moveTo>
                <a:lnTo>
                  <a:pt x="0" y="76"/>
                </a:lnTo>
                <a:lnTo>
                  <a:pt x="5" y="104"/>
                </a:lnTo>
                <a:lnTo>
                  <a:pt x="5" y="29"/>
                </a:lnTo>
                <a:lnTo>
                  <a:pt x="9" y="109"/>
                </a:lnTo>
                <a:lnTo>
                  <a:pt x="9" y="104"/>
                </a:lnTo>
                <a:lnTo>
                  <a:pt x="14" y="76"/>
                </a:lnTo>
                <a:lnTo>
                  <a:pt x="14" y="43"/>
                </a:lnTo>
                <a:lnTo>
                  <a:pt x="14" y="113"/>
                </a:lnTo>
                <a:lnTo>
                  <a:pt x="19" y="66"/>
                </a:lnTo>
                <a:lnTo>
                  <a:pt x="19" y="80"/>
                </a:lnTo>
                <a:lnTo>
                  <a:pt x="24" y="76"/>
                </a:lnTo>
                <a:lnTo>
                  <a:pt x="28" y="71"/>
                </a:lnTo>
                <a:lnTo>
                  <a:pt x="28" y="24"/>
                </a:lnTo>
                <a:lnTo>
                  <a:pt x="28" y="95"/>
                </a:lnTo>
                <a:lnTo>
                  <a:pt x="33" y="90"/>
                </a:lnTo>
                <a:lnTo>
                  <a:pt x="33" y="24"/>
                </a:lnTo>
                <a:lnTo>
                  <a:pt x="38" y="80"/>
                </a:lnTo>
                <a:lnTo>
                  <a:pt x="38" y="113"/>
                </a:lnTo>
                <a:lnTo>
                  <a:pt x="43" y="90"/>
                </a:lnTo>
                <a:lnTo>
                  <a:pt x="43" y="38"/>
                </a:lnTo>
                <a:lnTo>
                  <a:pt x="47" y="33"/>
                </a:lnTo>
                <a:lnTo>
                  <a:pt x="47" y="66"/>
                </a:lnTo>
                <a:lnTo>
                  <a:pt x="52" y="0"/>
                </a:lnTo>
                <a:lnTo>
                  <a:pt x="52" y="24"/>
                </a:lnTo>
                <a:lnTo>
                  <a:pt x="57" y="95"/>
                </a:lnTo>
                <a:lnTo>
                  <a:pt x="57" y="99"/>
                </a:lnTo>
                <a:lnTo>
                  <a:pt x="57" y="29"/>
                </a:lnTo>
                <a:lnTo>
                  <a:pt x="61" y="38"/>
                </a:lnTo>
                <a:lnTo>
                  <a:pt x="61" y="71"/>
                </a:lnTo>
                <a:lnTo>
                  <a:pt x="61" y="66"/>
                </a:lnTo>
                <a:lnTo>
                  <a:pt x="66" y="38"/>
                </a:lnTo>
                <a:lnTo>
                  <a:pt x="66" y="5"/>
                </a:lnTo>
                <a:lnTo>
                  <a:pt x="71" y="33"/>
                </a:lnTo>
                <a:lnTo>
                  <a:pt x="71" y="104"/>
                </a:lnTo>
                <a:lnTo>
                  <a:pt x="71" y="62"/>
                </a:lnTo>
                <a:lnTo>
                  <a:pt x="76" y="38"/>
                </a:lnTo>
                <a:lnTo>
                  <a:pt x="76" y="76"/>
                </a:lnTo>
                <a:lnTo>
                  <a:pt x="76" y="66"/>
                </a:lnTo>
                <a:lnTo>
                  <a:pt x="80" y="113"/>
                </a:lnTo>
                <a:lnTo>
                  <a:pt x="80" y="33"/>
                </a:lnTo>
                <a:lnTo>
                  <a:pt x="85" y="66"/>
                </a:lnTo>
                <a:lnTo>
                  <a:pt x="85" y="137"/>
                </a:lnTo>
                <a:lnTo>
                  <a:pt x="90" y="99"/>
                </a:lnTo>
                <a:lnTo>
                  <a:pt x="90" y="71"/>
                </a:lnTo>
                <a:lnTo>
                  <a:pt x="90" y="109"/>
                </a:lnTo>
                <a:lnTo>
                  <a:pt x="99" y="142"/>
                </a:lnTo>
                <a:lnTo>
                  <a:pt x="94" y="142"/>
                </a:lnTo>
                <a:lnTo>
                  <a:pt x="99" y="184"/>
                </a:lnTo>
                <a:lnTo>
                  <a:pt x="109" y="146"/>
                </a:lnTo>
                <a:lnTo>
                  <a:pt x="109" y="156"/>
                </a:lnTo>
                <a:lnTo>
                  <a:pt x="113" y="142"/>
                </a:lnTo>
                <a:lnTo>
                  <a:pt x="113" y="179"/>
                </a:lnTo>
                <a:lnTo>
                  <a:pt x="113" y="160"/>
                </a:lnTo>
                <a:lnTo>
                  <a:pt x="118" y="160"/>
                </a:lnTo>
                <a:lnTo>
                  <a:pt x="118" y="127"/>
                </a:lnTo>
                <a:lnTo>
                  <a:pt x="123" y="170"/>
                </a:lnTo>
                <a:lnTo>
                  <a:pt x="123" y="165"/>
                </a:lnTo>
                <a:lnTo>
                  <a:pt x="128" y="198"/>
                </a:lnTo>
                <a:lnTo>
                  <a:pt x="128" y="160"/>
                </a:lnTo>
                <a:lnTo>
                  <a:pt x="132" y="165"/>
                </a:lnTo>
                <a:lnTo>
                  <a:pt x="132" y="170"/>
                </a:lnTo>
                <a:lnTo>
                  <a:pt x="132" y="165"/>
                </a:lnTo>
                <a:lnTo>
                  <a:pt x="137" y="160"/>
                </a:lnTo>
                <a:lnTo>
                  <a:pt x="137" y="165"/>
                </a:lnTo>
                <a:lnTo>
                  <a:pt x="142" y="160"/>
                </a:lnTo>
                <a:lnTo>
                  <a:pt x="146" y="160"/>
                </a:lnTo>
                <a:lnTo>
                  <a:pt x="151" y="165"/>
                </a:lnTo>
                <a:lnTo>
                  <a:pt x="156" y="170"/>
                </a:lnTo>
                <a:lnTo>
                  <a:pt x="156" y="203"/>
                </a:lnTo>
                <a:lnTo>
                  <a:pt x="156" y="198"/>
                </a:lnTo>
                <a:lnTo>
                  <a:pt x="161" y="160"/>
                </a:lnTo>
                <a:lnTo>
                  <a:pt x="161" y="198"/>
                </a:lnTo>
                <a:lnTo>
                  <a:pt x="165" y="203"/>
                </a:lnTo>
                <a:lnTo>
                  <a:pt x="165" y="198"/>
                </a:lnTo>
                <a:lnTo>
                  <a:pt x="165" y="212"/>
                </a:lnTo>
                <a:lnTo>
                  <a:pt x="170" y="193"/>
                </a:lnTo>
                <a:lnTo>
                  <a:pt x="170" y="245"/>
                </a:lnTo>
                <a:lnTo>
                  <a:pt x="175" y="241"/>
                </a:lnTo>
                <a:lnTo>
                  <a:pt x="180" y="241"/>
                </a:lnTo>
                <a:lnTo>
                  <a:pt x="180" y="278"/>
                </a:lnTo>
                <a:lnTo>
                  <a:pt x="180" y="241"/>
                </a:lnTo>
                <a:lnTo>
                  <a:pt x="184" y="250"/>
                </a:lnTo>
                <a:lnTo>
                  <a:pt x="184" y="222"/>
                </a:lnTo>
                <a:lnTo>
                  <a:pt x="189" y="222"/>
                </a:lnTo>
                <a:lnTo>
                  <a:pt x="189" y="250"/>
                </a:lnTo>
                <a:lnTo>
                  <a:pt x="194" y="283"/>
                </a:lnTo>
                <a:lnTo>
                  <a:pt x="194" y="245"/>
                </a:lnTo>
                <a:lnTo>
                  <a:pt x="198" y="274"/>
                </a:lnTo>
                <a:lnTo>
                  <a:pt x="198" y="283"/>
                </a:lnTo>
                <a:lnTo>
                  <a:pt x="198" y="259"/>
                </a:lnTo>
                <a:lnTo>
                  <a:pt x="203" y="259"/>
                </a:lnTo>
                <a:lnTo>
                  <a:pt x="208" y="264"/>
                </a:lnTo>
                <a:lnTo>
                  <a:pt x="208" y="226"/>
                </a:lnTo>
                <a:lnTo>
                  <a:pt x="213" y="259"/>
                </a:lnTo>
                <a:lnTo>
                  <a:pt x="217" y="226"/>
                </a:lnTo>
                <a:lnTo>
                  <a:pt x="217" y="259"/>
                </a:lnTo>
                <a:lnTo>
                  <a:pt x="222" y="259"/>
                </a:lnTo>
                <a:lnTo>
                  <a:pt x="227" y="264"/>
                </a:lnTo>
                <a:lnTo>
                  <a:pt x="227" y="274"/>
                </a:lnTo>
                <a:lnTo>
                  <a:pt x="231" y="302"/>
                </a:lnTo>
                <a:lnTo>
                  <a:pt x="231" y="269"/>
                </a:lnTo>
                <a:lnTo>
                  <a:pt x="241" y="264"/>
                </a:lnTo>
                <a:lnTo>
                  <a:pt x="246" y="259"/>
                </a:lnTo>
                <a:lnTo>
                  <a:pt x="246" y="269"/>
                </a:lnTo>
                <a:lnTo>
                  <a:pt x="250" y="264"/>
                </a:lnTo>
                <a:lnTo>
                  <a:pt x="250" y="269"/>
                </a:lnTo>
                <a:lnTo>
                  <a:pt x="255" y="278"/>
                </a:lnTo>
                <a:lnTo>
                  <a:pt x="255" y="274"/>
                </a:lnTo>
                <a:lnTo>
                  <a:pt x="260" y="278"/>
                </a:lnTo>
                <a:lnTo>
                  <a:pt x="265" y="274"/>
                </a:lnTo>
                <a:lnTo>
                  <a:pt x="269" y="278"/>
                </a:lnTo>
                <a:lnTo>
                  <a:pt x="269" y="288"/>
                </a:lnTo>
                <a:lnTo>
                  <a:pt x="274" y="288"/>
                </a:lnTo>
                <a:lnTo>
                  <a:pt x="274" y="278"/>
                </a:lnTo>
                <a:lnTo>
                  <a:pt x="279" y="283"/>
                </a:lnTo>
                <a:lnTo>
                  <a:pt x="279" y="231"/>
                </a:lnTo>
                <a:lnTo>
                  <a:pt x="283" y="236"/>
                </a:lnTo>
                <a:lnTo>
                  <a:pt x="283" y="288"/>
                </a:lnTo>
                <a:lnTo>
                  <a:pt x="283" y="241"/>
                </a:lnTo>
                <a:lnTo>
                  <a:pt x="288" y="241"/>
                </a:lnTo>
                <a:lnTo>
                  <a:pt x="288" y="250"/>
                </a:lnTo>
                <a:lnTo>
                  <a:pt x="293" y="283"/>
                </a:lnTo>
                <a:lnTo>
                  <a:pt x="293" y="250"/>
                </a:lnTo>
                <a:lnTo>
                  <a:pt x="298" y="283"/>
                </a:lnTo>
                <a:lnTo>
                  <a:pt x="298" y="250"/>
                </a:lnTo>
                <a:lnTo>
                  <a:pt x="298" y="255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699" name="Freeform 2354"/>
          <p:cNvSpPr>
            <a:spLocks/>
          </p:cNvSpPr>
          <p:nvPr/>
        </p:nvSpPr>
        <p:spPr bwMode="auto">
          <a:xfrm>
            <a:off x="7470775" y="5002213"/>
            <a:ext cx="449263" cy="261937"/>
          </a:xfrm>
          <a:custGeom>
            <a:avLst/>
            <a:gdLst>
              <a:gd name="T0" fmla="*/ 2147483646 w 283"/>
              <a:gd name="T1" fmla="*/ 2147483646 h 165"/>
              <a:gd name="T2" fmla="*/ 2147483646 w 283"/>
              <a:gd name="T3" fmla="*/ 0 h 165"/>
              <a:gd name="T4" fmla="*/ 2147483646 w 283"/>
              <a:gd name="T5" fmla="*/ 2147483646 h 165"/>
              <a:gd name="T6" fmla="*/ 2147483646 w 283"/>
              <a:gd name="T7" fmla="*/ 2147483646 h 165"/>
              <a:gd name="T8" fmla="*/ 2147483646 w 283"/>
              <a:gd name="T9" fmla="*/ 2147483646 h 165"/>
              <a:gd name="T10" fmla="*/ 2147483646 w 283"/>
              <a:gd name="T11" fmla="*/ 2147483646 h 165"/>
              <a:gd name="T12" fmla="*/ 2147483646 w 283"/>
              <a:gd name="T13" fmla="*/ 2147483646 h 165"/>
              <a:gd name="T14" fmla="*/ 2147483646 w 283"/>
              <a:gd name="T15" fmla="*/ 2147483646 h 165"/>
              <a:gd name="T16" fmla="*/ 2147483646 w 283"/>
              <a:gd name="T17" fmla="*/ 2147483646 h 165"/>
              <a:gd name="T18" fmla="*/ 2147483646 w 283"/>
              <a:gd name="T19" fmla="*/ 2147483646 h 165"/>
              <a:gd name="T20" fmla="*/ 2147483646 w 283"/>
              <a:gd name="T21" fmla="*/ 2147483646 h 165"/>
              <a:gd name="T22" fmla="*/ 2147483646 w 283"/>
              <a:gd name="T23" fmla="*/ 2147483646 h 165"/>
              <a:gd name="T24" fmla="*/ 2147483646 w 283"/>
              <a:gd name="T25" fmla="*/ 2147483646 h 165"/>
              <a:gd name="T26" fmla="*/ 2147483646 w 283"/>
              <a:gd name="T27" fmla="*/ 2147483646 h 165"/>
              <a:gd name="T28" fmla="*/ 2147483646 w 283"/>
              <a:gd name="T29" fmla="*/ 2147483646 h 165"/>
              <a:gd name="T30" fmla="*/ 2147483646 w 283"/>
              <a:gd name="T31" fmla="*/ 2147483646 h 165"/>
              <a:gd name="T32" fmla="*/ 2147483646 w 283"/>
              <a:gd name="T33" fmla="*/ 2147483646 h 165"/>
              <a:gd name="T34" fmla="*/ 2147483646 w 283"/>
              <a:gd name="T35" fmla="*/ 2147483646 h 165"/>
              <a:gd name="T36" fmla="*/ 2147483646 w 283"/>
              <a:gd name="T37" fmla="*/ 2147483646 h 165"/>
              <a:gd name="T38" fmla="*/ 2147483646 w 283"/>
              <a:gd name="T39" fmla="*/ 2147483646 h 165"/>
              <a:gd name="T40" fmla="*/ 2147483646 w 283"/>
              <a:gd name="T41" fmla="*/ 2147483646 h 165"/>
              <a:gd name="T42" fmla="*/ 2147483646 w 283"/>
              <a:gd name="T43" fmla="*/ 2147483646 h 165"/>
              <a:gd name="T44" fmla="*/ 2147483646 w 283"/>
              <a:gd name="T45" fmla="*/ 2147483646 h 165"/>
              <a:gd name="T46" fmla="*/ 2147483646 w 283"/>
              <a:gd name="T47" fmla="*/ 2147483646 h 165"/>
              <a:gd name="T48" fmla="*/ 2147483646 w 283"/>
              <a:gd name="T49" fmla="*/ 2147483646 h 165"/>
              <a:gd name="T50" fmla="*/ 2147483646 w 283"/>
              <a:gd name="T51" fmla="*/ 2147483646 h 165"/>
              <a:gd name="T52" fmla="*/ 2147483646 w 283"/>
              <a:gd name="T53" fmla="*/ 2147483646 h 165"/>
              <a:gd name="T54" fmla="*/ 2147483646 w 283"/>
              <a:gd name="T55" fmla="*/ 2147483646 h 165"/>
              <a:gd name="T56" fmla="*/ 2147483646 w 283"/>
              <a:gd name="T57" fmla="*/ 2147483646 h 165"/>
              <a:gd name="T58" fmla="*/ 2147483646 w 283"/>
              <a:gd name="T59" fmla="*/ 2147483646 h 165"/>
              <a:gd name="T60" fmla="*/ 2147483646 w 283"/>
              <a:gd name="T61" fmla="*/ 2147483646 h 165"/>
              <a:gd name="T62" fmla="*/ 2147483646 w 283"/>
              <a:gd name="T63" fmla="*/ 2147483646 h 165"/>
              <a:gd name="T64" fmla="*/ 2147483646 w 283"/>
              <a:gd name="T65" fmla="*/ 2147483646 h 165"/>
              <a:gd name="T66" fmla="*/ 2147483646 w 283"/>
              <a:gd name="T67" fmla="*/ 2147483646 h 165"/>
              <a:gd name="T68" fmla="*/ 2147483646 w 283"/>
              <a:gd name="T69" fmla="*/ 2147483646 h 165"/>
              <a:gd name="T70" fmla="*/ 2147483646 w 283"/>
              <a:gd name="T71" fmla="*/ 2147483646 h 165"/>
              <a:gd name="T72" fmla="*/ 2147483646 w 283"/>
              <a:gd name="T73" fmla="*/ 2147483646 h 165"/>
              <a:gd name="T74" fmla="*/ 2147483646 w 283"/>
              <a:gd name="T75" fmla="*/ 2147483646 h 165"/>
              <a:gd name="T76" fmla="*/ 2147483646 w 283"/>
              <a:gd name="T77" fmla="*/ 2147483646 h 165"/>
              <a:gd name="T78" fmla="*/ 2147483646 w 283"/>
              <a:gd name="T79" fmla="*/ 2147483646 h 165"/>
              <a:gd name="T80" fmla="*/ 2147483646 w 283"/>
              <a:gd name="T81" fmla="*/ 2147483646 h 165"/>
              <a:gd name="T82" fmla="*/ 2147483646 w 283"/>
              <a:gd name="T83" fmla="*/ 2147483646 h 16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3" h="165">
                <a:moveTo>
                  <a:pt x="0" y="24"/>
                </a:moveTo>
                <a:lnTo>
                  <a:pt x="4" y="43"/>
                </a:lnTo>
                <a:lnTo>
                  <a:pt x="4" y="14"/>
                </a:lnTo>
                <a:lnTo>
                  <a:pt x="9" y="19"/>
                </a:lnTo>
                <a:lnTo>
                  <a:pt x="9" y="24"/>
                </a:lnTo>
                <a:lnTo>
                  <a:pt x="9" y="0"/>
                </a:lnTo>
                <a:lnTo>
                  <a:pt x="14" y="28"/>
                </a:lnTo>
                <a:lnTo>
                  <a:pt x="14" y="14"/>
                </a:lnTo>
                <a:lnTo>
                  <a:pt x="19" y="14"/>
                </a:lnTo>
                <a:lnTo>
                  <a:pt x="19" y="28"/>
                </a:lnTo>
                <a:lnTo>
                  <a:pt x="23" y="0"/>
                </a:lnTo>
                <a:lnTo>
                  <a:pt x="23" y="52"/>
                </a:lnTo>
                <a:lnTo>
                  <a:pt x="28" y="57"/>
                </a:lnTo>
                <a:lnTo>
                  <a:pt x="28" y="14"/>
                </a:lnTo>
                <a:lnTo>
                  <a:pt x="33" y="57"/>
                </a:lnTo>
                <a:lnTo>
                  <a:pt x="33" y="47"/>
                </a:lnTo>
                <a:lnTo>
                  <a:pt x="42" y="47"/>
                </a:lnTo>
                <a:lnTo>
                  <a:pt x="42" y="71"/>
                </a:lnTo>
                <a:lnTo>
                  <a:pt x="47" y="52"/>
                </a:lnTo>
                <a:lnTo>
                  <a:pt x="47" y="61"/>
                </a:lnTo>
                <a:lnTo>
                  <a:pt x="52" y="85"/>
                </a:lnTo>
                <a:lnTo>
                  <a:pt x="52" y="47"/>
                </a:lnTo>
                <a:lnTo>
                  <a:pt x="56" y="71"/>
                </a:lnTo>
                <a:lnTo>
                  <a:pt x="56" y="109"/>
                </a:lnTo>
                <a:lnTo>
                  <a:pt x="56" y="80"/>
                </a:lnTo>
                <a:lnTo>
                  <a:pt x="61" y="80"/>
                </a:lnTo>
                <a:lnTo>
                  <a:pt x="61" y="71"/>
                </a:lnTo>
                <a:lnTo>
                  <a:pt x="66" y="71"/>
                </a:lnTo>
                <a:lnTo>
                  <a:pt x="66" y="113"/>
                </a:lnTo>
                <a:lnTo>
                  <a:pt x="71" y="43"/>
                </a:lnTo>
                <a:lnTo>
                  <a:pt x="71" y="80"/>
                </a:lnTo>
                <a:lnTo>
                  <a:pt x="71" y="76"/>
                </a:lnTo>
                <a:lnTo>
                  <a:pt x="75" y="80"/>
                </a:lnTo>
                <a:lnTo>
                  <a:pt x="75" y="113"/>
                </a:lnTo>
                <a:lnTo>
                  <a:pt x="80" y="66"/>
                </a:lnTo>
                <a:lnTo>
                  <a:pt x="80" y="71"/>
                </a:lnTo>
                <a:lnTo>
                  <a:pt x="80" y="47"/>
                </a:lnTo>
                <a:lnTo>
                  <a:pt x="85" y="76"/>
                </a:lnTo>
                <a:lnTo>
                  <a:pt x="85" y="80"/>
                </a:lnTo>
                <a:lnTo>
                  <a:pt x="85" y="43"/>
                </a:lnTo>
                <a:lnTo>
                  <a:pt x="89" y="43"/>
                </a:lnTo>
                <a:lnTo>
                  <a:pt x="89" y="76"/>
                </a:lnTo>
                <a:lnTo>
                  <a:pt x="94" y="47"/>
                </a:lnTo>
                <a:lnTo>
                  <a:pt x="94" y="76"/>
                </a:lnTo>
                <a:lnTo>
                  <a:pt x="99" y="10"/>
                </a:lnTo>
                <a:lnTo>
                  <a:pt x="99" y="47"/>
                </a:lnTo>
                <a:lnTo>
                  <a:pt x="104" y="47"/>
                </a:lnTo>
                <a:lnTo>
                  <a:pt x="104" y="19"/>
                </a:lnTo>
                <a:lnTo>
                  <a:pt x="108" y="52"/>
                </a:lnTo>
                <a:lnTo>
                  <a:pt x="108" y="14"/>
                </a:lnTo>
                <a:lnTo>
                  <a:pt x="113" y="52"/>
                </a:lnTo>
                <a:lnTo>
                  <a:pt x="113" y="14"/>
                </a:lnTo>
                <a:lnTo>
                  <a:pt x="113" y="57"/>
                </a:lnTo>
                <a:lnTo>
                  <a:pt x="118" y="10"/>
                </a:lnTo>
                <a:lnTo>
                  <a:pt x="118" y="90"/>
                </a:lnTo>
                <a:lnTo>
                  <a:pt x="122" y="10"/>
                </a:lnTo>
                <a:lnTo>
                  <a:pt x="122" y="94"/>
                </a:lnTo>
                <a:lnTo>
                  <a:pt x="122" y="38"/>
                </a:lnTo>
                <a:lnTo>
                  <a:pt x="127" y="14"/>
                </a:lnTo>
                <a:lnTo>
                  <a:pt x="127" y="71"/>
                </a:lnTo>
                <a:lnTo>
                  <a:pt x="132" y="43"/>
                </a:lnTo>
                <a:lnTo>
                  <a:pt x="132" y="52"/>
                </a:lnTo>
                <a:lnTo>
                  <a:pt x="132" y="33"/>
                </a:lnTo>
                <a:lnTo>
                  <a:pt x="137" y="24"/>
                </a:lnTo>
                <a:lnTo>
                  <a:pt x="137" y="0"/>
                </a:lnTo>
                <a:lnTo>
                  <a:pt x="137" y="94"/>
                </a:lnTo>
                <a:lnTo>
                  <a:pt x="141" y="38"/>
                </a:lnTo>
                <a:lnTo>
                  <a:pt x="141" y="76"/>
                </a:lnTo>
                <a:lnTo>
                  <a:pt x="146" y="43"/>
                </a:lnTo>
                <a:lnTo>
                  <a:pt x="146" y="80"/>
                </a:lnTo>
                <a:lnTo>
                  <a:pt x="151" y="71"/>
                </a:lnTo>
                <a:lnTo>
                  <a:pt x="151" y="85"/>
                </a:lnTo>
                <a:lnTo>
                  <a:pt x="151" y="43"/>
                </a:lnTo>
                <a:lnTo>
                  <a:pt x="156" y="80"/>
                </a:lnTo>
                <a:lnTo>
                  <a:pt x="160" y="76"/>
                </a:lnTo>
                <a:lnTo>
                  <a:pt x="160" y="113"/>
                </a:lnTo>
                <a:lnTo>
                  <a:pt x="165" y="80"/>
                </a:lnTo>
                <a:lnTo>
                  <a:pt x="165" y="113"/>
                </a:lnTo>
                <a:lnTo>
                  <a:pt x="170" y="104"/>
                </a:lnTo>
                <a:lnTo>
                  <a:pt x="170" y="85"/>
                </a:lnTo>
                <a:lnTo>
                  <a:pt x="174" y="57"/>
                </a:lnTo>
                <a:lnTo>
                  <a:pt x="174" y="90"/>
                </a:lnTo>
                <a:lnTo>
                  <a:pt x="179" y="71"/>
                </a:lnTo>
                <a:lnTo>
                  <a:pt x="179" y="80"/>
                </a:lnTo>
                <a:lnTo>
                  <a:pt x="179" y="52"/>
                </a:lnTo>
                <a:lnTo>
                  <a:pt x="189" y="85"/>
                </a:lnTo>
                <a:lnTo>
                  <a:pt x="189" y="47"/>
                </a:lnTo>
                <a:lnTo>
                  <a:pt x="198" y="90"/>
                </a:lnTo>
                <a:lnTo>
                  <a:pt x="193" y="90"/>
                </a:lnTo>
                <a:lnTo>
                  <a:pt x="198" y="90"/>
                </a:lnTo>
                <a:lnTo>
                  <a:pt x="203" y="94"/>
                </a:lnTo>
                <a:lnTo>
                  <a:pt x="203" y="127"/>
                </a:lnTo>
                <a:lnTo>
                  <a:pt x="203" y="109"/>
                </a:lnTo>
                <a:lnTo>
                  <a:pt x="208" y="104"/>
                </a:lnTo>
                <a:lnTo>
                  <a:pt x="212" y="104"/>
                </a:lnTo>
                <a:lnTo>
                  <a:pt x="212" y="127"/>
                </a:lnTo>
                <a:lnTo>
                  <a:pt x="217" y="71"/>
                </a:lnTo>
                <a:lnTo>
                  <a:pt x="217" y="123"/>
                </a:lnTo>
                <a:lnTo>
                  <a:pt x="222" y="99"/>
                </a:lnTo>
                <a:lnTo>
                  <a:pt x="222" y="123"/>
                </a:lnTo>
                <a:lnTo>
                  <a:pt x="226" y="76"/>
                </a:lnTo>
                <a:lnTo>
                  <a:pt x="226" y="127"/>
                </a:lnTo>
                <a:lnTo>
                  <a:pt x="231" y="76"/>
                </a:lnTo>
                <a:lnTo>
                  <a:pt x="231" y="127"/>
                </a:lnTo>
                <a:lnTo>
                  <a:pt x="231" y="90"/>
                </a:lnTo>
                <a:lnTo>
                  <a:pt x="236" y="71"/>
                </a:lnTo>
                <a:lnTo>
                  <a:pt x="236" y="66"/>
                </a:lnTo>
                <a:lnTo>
                  <a:pt x="241" y="85"/>
                </a:lnTo>
                <a:lnTo>
                  <a:pt x="241" y="99"/>
                </a:lnTo>
                <a:lnTo>
                  <a:pt x="245" y="118"/>
                </a:lnTo>
                <a:lnTo>
                  <a:pt x="245" y="123"/>
                </a:lnTo>
                <a:lnTo>
                  <a:pt x="245" y="118"/>
                </a:lnTo>
                <a:lnTo>
                  <a:pt x="250" y="123"/>
                </a:lnTo>
                <a:lnTo>
                  <a:pt x="250" y="71"/>
                </a:lnTo>
                <a:lnTo>
                  <a:pt x="250" y="104"/>
                </a:lnTo>
                <a:lnTo>
                  <a:pt x="255" y="104"/>
                </a:lnTo>
                <a:lnTo>
                  <a:pt x="264" y="104"/>
                </a:lnTo>
                <a:lnTo>
                  <a:pt x="259" y="104"/>
                </a:lnTo>
                <a:lnTo>
                  <a:pt x="264" y="142"/>
                </a:lnTo>
                <a:lnTo>
                  <a:pt x="269" y="104"/>
                </a:lnTo>
                <a:lnTo>
                  <a:pt x="269" y="109"/>
                </a:lnTo>
                <a:lnTo>
                  <a:pt x="274" y="160"/>
                </a:lnTo>
                <a:lnTo>
                  <a:pt x="274" y="142"/>
                </a:lnTo>
                <a:lnTo>
                  <a:pt x="274" y="146"/>
                </a:lnTo>
                <a:lnTo>
                  <a:pt x="278" y="142"/>
                </a:lnTo>
                <a:lnTo>
                  <a:pt x="278" y="151"/>
                </a:lnTo>
                <a:lnTo>
                  <a:pt x="283" y="165"/>
                </a:lnTo>
                <a:lnTo>
                  <a:pt x="283" y="15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0" name="Freeform 2355"/>
          <p:cNvSpPr>
            <a:spLocks/>
          </p:cNvSpPr>
          <p:nvPr/>
        </p:nvSpPr>
        <p:spPr bwMode="auto">
          <a:xfrm>
            <a:off x="7920038" y="5018088"/>
            <a:ext cx="442912" cy="246062"/>
          </a:xfrm>
          <a:custGeom>
            <a:avLst/>
            <a:gdLst>
              <a:gd name="T0" fmla="*/ 2147483646 w 279"/>
              <a:gd name="T1" fmla="*/ 2147483646 h 155"/>
              <a:gd name="T2" fmla="*/ 2147483646 w 279"/>
              <a:gd name="T3" fmla="*/ 2147483646 h 155"/>
              <a:gd name="T4" fmla="*/ 2147483646 w 279"/>
              <a:gd name="T5" fmla="*/ 2147483646 h 155"/>
              <a:gd name="T6" fmla="*/ 2147483646 w 279"/>
              <a:gd name="T7" fmla="*/ 2147483646 h 155"/>
              <a:gd name="T8" fmla="*/ 2147483646 w 279"/>
              <a:gd name="T9" fmla="*/ 2147483646 h 155"/>
              <a:gd name="T10" fmla="*/ 2147483646 w 279"/>
              <a:gd name="T11" fmla="*/ 2147483646 h 155"/>
              <a:gd name="T12" fmla="*/ 2147483646 w 279"/>
              <a:gd name="T13" fmla="*/ 2147483646 h 155"/>
              <a:gd name="T14" fmla="*/ 2147483646 w 279"/>
              <a:gd name="T15" fmla="*/ 2147483646 h 155"/>
              <a:gd name="T16" fmla="*/ 2147483646 w 279"/>
              <a:gd name="T17" fmla="*/ 2147483646 h 155"/>
              <a:gd name="T18" fmla="*/ 2147483646 w 279"/>
              <a:gd name="T19" fmla="*/ 2147483646 h 155"/>
              <a:gd name="T20" fmla="*/ 2147483646 w 279"/>
              <a:gd name="T21" fmla="*/ 2147483646 h 155"/>
              <a:gd name="T22" fmla="*/ 2147483646 w 279"/>
              <a:gd name="T23" fmla="*/ 2147483646 h 155"/>
              <a:gd name="T24" fmla="*/ 2147483646 w 279"/>
              <a:gd name="T25" fmla="*/ 2147483646 h 155"/>
              <a:gd name="T26" fmla="*/ 2147483646 w 279"/>
              <a:gd name="T27" fmla="*/ 2147483646 h 155"/>
              <a:gd name="T28" fmla="*/ 2147483646 w 279"/>
              <a:gd name="T29" fmla="*/ 2147483646 h 155"/>
              <a:gd name="T30" fmla="*/ 2147483646 w 279"/>
              <a:gd name="T31" fmla="*/ 2147483646 h 155"/>
              <a:gd name="T32" fmla="*/ 2147483646 w 279"/>
              <a:gd name="T33" fmla="*/ 2147483646 h 155"/>
              <a:gd name="T34" fmla="*/ 2147483646 w 279"/>
              <a:gd name="T35" fmla="*/ 2147483646 h 155"/>
              <a:gd name="T36" fmla="*/ 2147483646 w 279"/>
              <a:gd name="T37" fmla="*/ 2147483646 h 155"/>
              <a:gd name="T38" fmla="*/ 2147483646 w 279"/>
              <a:gd name="T39" fmla="*/ 2147483646 h 155"/>
              <a:gd name="T40" fmla="*/ 2147483646 w 279"/>
              <a:gd name="T41" fmla="*/ 2147483646 h 155"/>
              <a:gd name="T42" fmla="*/ 2147483646 w 279"/>
              <a:gd name="T43" fmla="*/ 2147483646 h 155"/>
              <a:gd name="T44" fmla="*/ 2147483646 w 279"/>
              <a:gd name="T45" fmla="*/ 2147483646 h 155"/>
              <a:gd name="T46" fmla="*/ 2147483646 w 279"/>
              <a:gd name="T47" fmla="*/ 2147483646 h 155"/>
              <a:gd name="T48" fmla="*/ 2147483646 w 279"/>
              <a:gd name="T49" fmla="*/ 2147483646 h 155"/>
              <a:gd name="T50" fmla="*/ 2147483646 w 279"/>
              <a:gd name="T51" fmla="*/ 2147483646 h 155"/>
              <a:gd name="T52" fmla="*/ 2147483646 w 279"/>
              <a:gd name="T53" fmla="*/ 2147483646 h 155"/>
              <a:gd name="T54" fmla="*/ 2147483646 w 279"/>
              <a:gd name="T55" fmla="*/ 2147483646 h 155"/>
              <a:gd name="T56" fmla="*/ 2147483646 w 279"/>
              <a:gd name="T57" fmla="*/ 2147483646 h 155"/>
              <a:gd name="T58" fmla="*/ 2147483646 w 279"/>
              <a:gd name="T59" fmla="*/ 2147483646 h 155"/>
              <a:gd name="T60" fmla="*/ 2147483646 w 279"/>
              <a:gd name="T61" fmla="*/ 2147483646 h 155"/>
              <a:gd name="T62" fmla="*/ 2147483646 w 279"/>
              <a:gd name="T63" fmla="*/ 2147483646 h 155"/>
              <a:gd name="T64" fmla="*/ 2147483646 w 279"/>
              <a:gd name="T65" fmla="*/ 2147483646 h 155"/>
              <a:gd name="T66" fmla="*/ 2147483646 w 279"/>
              <a:gd name="T67" fmla="*/ 2147483646 h 155"/>
              <a:gd name="T68" fmla="*/ 2147483646 w 279"/>
              <a:gd name="T69" fmla="*/ 2147483646 h 155"/>
              <a:gd name="T70" fmla="*/ 2147483646 w 279"/>
              <a:gd name="T71" fmla="*/ 2147483646 h 155"/>
              <a:gd name="T72" fmla="*/ 2147483646 w 279"/>
              <a:gd name="T73" fmla="*/ 2147483646 h 155"/>
              <a:gd name="T74" fmla="*/ 2147483646 w 279"/>
              <a:gd name="T75" fmla="*/ 2147483646 h 155"/>
              <a:gd name="T76" fmla="*/ 2147483646 w 279"/>
              <a:gd name="T77" fmla="*/ 2147483646 h 155"/>
              <a:gd name="T78" fmla="*/ 2147483646 w 279"/>
              <a:gd name="T79" fmla="*/ 2147483646 h 155"/>
              <a:gd name="T80" fmla="*/ 2147483646 w 279"/>
              <a:gd name="T81" fmla="*/ 2147483646 h 155"/>
              <a:gd name="T82" fmla="*/ 2147483646 w 279"/>
              <a:gd name="T83" fmla="*/ 2147483646 h 15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9" h="155">
                <a:moveTo>
                  <a:pt x="0" y="146"/>
                </a:moveTo>
                <a:lnTo>
                  <a:pt x="10" y="136"/>
                </a:lnTo>
                <a:lnTo>
                  <a:pt x="10" y="141"/>
                </a:lnTo>
                <a:lnTo>
                  <a:pt x="10" y="99"/>
                </a:lnTo>
                <a:lnTo>
                  <a:pt x="14" y="136"/>
                </a:lnTo>
                <a:lnTo>
                  <a:pt x="14" y="141"/>
                </a:lnTo>
                <a:lnTo>
                  <a:pt x="19" y="108"/>
                </a:lnTo>
                <a:lnTo>
                  <a:pt x="19" y="103"/>
                </a:lnTo>
                <a:lnTo>
                  <a:pt x="24" y="113"/>
                </a:lnTo>
                <a:lnTo>
                  <a:pt x="24" y="146"/>
                </a:lnTo>
                <a:lnTo>
                  <a:pt x="24" y="108"/>
                </a:lnTo>
                <a:lnTo>
                  <a:pt x="28" y="108"/>
                </a:lnTo>
                <a:lnTo>
                  <a:pt x="33" y="113"/>
                </a:lnTo>
                <a:lnTo>
                  <a:pt x="33" y="103"/>
                </a:lnTo>
                <a:lnTo>
                  <a:pt x="38" y="103"/>
                </a:lnTo>
                <a:lnTo>
                  <a:pt x="38" y="141"/>
                </a:lnTo>
                <a:lnTo>
                  <a:pt x="43" y="113"/>
                </a:lnTo>
                <a:lnTo>
                  <a:pt x="43" y="117"/>
                </a:lnTo>
                <a:lnTo>
                  <a:pt x="47" y="141"/>
                </a:lnTo>
                <a:lnTo>
                  <a:pt x="47" y="136"/>
                </a:lnTo>
                <a:lnTo>
                  <a:pt x="47" y="150"/>
                </a:lnTo>
                <a:lnTo>
                  <a:pt x="52" y="155"/>
                </a:lnTo>
                <a:lnTo>
                  <a:pt x="52" y="117"/>
                </a:lnTo>
                <a:lnTo>
                  <a:pt x="57" y="117"/>
                </a:lnTo>
                <a:lnTo>
                  <a:pt x="62" y="84"/>
                </a:lnTo>
                <a:lnTo>
                  <a:pt x="62" y="117"/>
                </a:lnTo>
                <a:lnTo>
                  <a:pt x="62" y="84"/>
                </a:lnTo>
                <a:lnTo>
                  <a:pt x="66" y="89"/>
                </a:lnTo>
                <a:lnTo>
                  <a:pt x="66" y="94"/>
                </a:lnTo>
                <a:lnTo>
                  <a:pt x="66" y="84"/>
                </a:lnTo>
                <a:lnTo>
                  <a:pt x="76" y="122"/>
                </a:lnTo>
                <a:lnTo>
                  <a:pt x="76" y="127"/>
                </a:lnTo>
                <a:lnTo>
                  <a:pt x="76" y="122"/>
                </a:lnTo>
                <a:lnTo>
                  <a:pt x="80" y="127"/>
                </a:lnTo>
                <a:lnTo>
                  <a:pt x="80" y="108"/>
                </a:lnTo>
                <a:lnTo>
                  <a:pt x="85" y="94"/>
                </a:lnTo>
                <a:lnTo>
                  <a:pt x="85" y="75"/>
                </a:lnTo>
                <a:lnTo>
                  <a:pt x="90" y="80"/>
                </a:lnTo>
                <a:lnTo>
                  <a:pt x="95" y="94"/>
                </a:lnTo>
                <a:lnTo>
                  <a:pt x="95" y="80"/>
                </a:lnTo>
                <a:lnTo>
                  <a:pt x="99" y="75"/>
                </a:lnTo>
                <a:lnTo>
                  <a:pt x="104" y="80"/>
                </a:lnTo>
                <a:lnTo>
                  <a:pt x="104" y="47"/>
                </a:lnTo>
                <a:lnTo>
                  <a:pt x="109" y="84"/>
                </a:lnTo>
                <a:lnTo>
                  <a:pt x="109" y="47"/>
                </a:lnTo>
                <a:lnTo>
                  <a:pt x="114" y="99"/>
                </a:lnTo>
                <a:lnTo>
                  <a:pt x="114" y="108"/>
                </a:lnTo>
                <a:lnTo>
                  <a:pt x="118" y="75"/>
                </a:lnTo>
                <a:lnTo>
                  <a:pt x="118" y="113"/>
                </a:lnTo>
                <a:lnTo>
                  <a:pt x="123" y="103"/>
                </a:lnTo>
                <a:lnTo>
                  <a:pt x="123" y="80"/>
                </a:lnTo>
                <a:lnTo>
                  <a:pt x="128" y="108"/>
                </a:lnTo>
                <a:lnTo>
                  <a:pt x="132" y="94"/>
                </a:lnTo>
                <a:lnTo>
                  <a:pt x="132" y="113"/>
                </a:lnTo>
                <a:lnTo>
                  <a:pt x="132" y="94"/>
                </a:lnTo>
                <a:lnTo>
                  <a:pt x="137" y="99"/>
                </a:lnTo>
                <a:lnTo>
                  <a:pt x="137" y="108"/>
                </a:lnTo>
                <a:lnTo>
                  <a:pt x="142" y="75"/>
                </a:lnTo>
                <a:lnTo>
                  <a:pt x="142" y="89"/>
                </a:lnTo>
                <a:lnTo>
                  <a:pt x="142" y="75"/>
                </a:lnTo>
                <a:lnTo>
                  <a:pt x="147" y="117"/>
                </a:lnTo>
                <a:lnTo>
                  <a:pt x="147" y="84"/>
                </a:lnTo>
                <a:lnTo>
                  <a:pt x="147" y="94"/>
                </a:lnTo>
                <a:lnTo>
                  <a:pt x="151" y="117"/>
                </a:lnTo>
                <a:lnTo>
                  <a:pt x="151" y="127"/>
                </a:lnTo>
                <a:lnTo>
                  <a:pt x="156" y="80"/>
                </a:lnTo>
                <a:lnTo>
                  <a:pt x="156" y="127"/>
                </a:lnTo>
                <a:lnTo>
                  <a:pt x="156" y="117"/>
                </a:lnTo>
                <a:lnTo>
                  <a:pt x="161" y="89"/>
                </a:lnTo>
                <a:lnTo>
                  <a:pt x="161" y="132"/>
                </a:lnTo>
                <a:lnTo>
                  <a:pt x="161" y="122"/>
                </a:lnTo>
                <a:lnTo>
                  <a:pt x="165" y="117"/>
                </a:lnTo>
                <a:lnTo>
                  <a:pt x="165" y="122"/>
                </a:lnTo>
                <a:lnTo>
                  <a:pt x="170" y="113"/>
                </a:lnTo>
                <a:lnTo>
                  <a:pt x="170" y="132"/>
                </a:lnTo>
                <a:lnTo>
                  <a:pt x="170" y="122"/>
                </a:lnTo>
                <a:lnTo>
                  <a:pt x="175" y="117"/>
                </a:lnTo>
                <a:lnTo>
                  <a:pt x="175" y="75"/>
                </a:lnTo>
                <a:lnTo>
                  <a:pt x="180" y="127"/>
                </a:lnTo>
                <a:lnTo>
                  <a:pt x="180" y="89"/>
                </a:lnTo>
                <a:lnTo>
                  <a:pt x="184" y="127"/>
                </a:lnTo>
                <a:lnTo>
                  <a:pt x="184" y="94"/>
                </a:lnTo>
                <a:lnTo>
                  <a:pt x="189" y="122"/>
                </a:lnTo>
                <a:lnTo>
                  <a:pt x="189" y="132"/>
                </a:lnTo>
                <a:lnTo>
                  <a:pt x="194" y="0"/>
                </a:lnTo>
                <a:lnTo>
                  <a:pt x="194" y="122"/>
                </a:lnTo>
                <a:lnTo>
                  <a:pt x="199" y="66"/>
                </a:lnTo>
                <a:lnTo>
                  <a:pt x="199" y="141"/>
                </a:lnTo>
                <a:lnTo>
                  <a:pt x="203" y="84"/>
                </a:lnTo>
                <a:lnTo>
                  <a:pt x="203" y="117"/>
                </a:lnTo>
                <a:lnTo>
                  <a:pt x="203" y="94"/>
                </a:lnTo>
                <a:lnTo>
                  <a:pt x="208" y="103"/>
                </a:lnTo>
                <a:lnTo>
                  <a:pt x="208" y="18"/>
                </a:lnTo>
                <a:lnTo>
                  <a:pt x="213" y="70"/>
                </a:lnTo>
                <a:lnTo>
                  <a:pt x="213" y="47"/>
                </a:lnTo>
                <a:lnTo>
                  <a:pt x="217" y="84"/>
                </a:lnTo>
                <a:lnTo>
                  <a:pt x="217" y="150"/>
                </a:lnTo>
                <a:lnTo>
                  <a:pt x="222" y="75"/>
                </a:lnTo>
                <a:lnTo>
                  <a:pt x="222" y="108"/>
                </a:lnTo>
                <a:lnTo>
                  <a:pt x="227" y="70"/>
                </a:lnTo>
                <a:lnTo>
                  <a:pt x="227" y="136"/>
                </a:lnTo>
                <a:lnTo>
                  <a:pt x="227" y="113"/>
                </a:lnTo>
                <a:lnTo>
                  <a:pt x="232" y="117"/>
                </a:lnTo>
                <a:lnTo>
                  <a:pt x="232" y="146"/>
                </a:lnTo>
                <a:lnTo>
                  <a:pt x="232" y="136"/>
                </a:lnTo>
                <a:lnTo>
                  <a:pt x="236" y="132"/>
                </a:lnTo>
                <a:lnTo>
                  <a:pt x="236" y="122"/>
                </a:lnTo>
                <a:lnTo>
                  <a:pt x="241" y="127"/>
                </a:lnTo>
                <a:lnTo>
                  <a:pt x="241" y="132"/>
                </a:lnTo>
                <a:lnTo>
                  <a:pt x="241" y="108"/>
                </a:lnTo>
                <a:lnTo>
                  <a:pt x="246" y="113"/>
                </a:lnTo>
                <a:lnTo>
                  <a:pt x="246" y="80"/>
                </a:lnTo>
                <a:lnTo>
                  <a:pt x="246" y="94"/>
                </a:lnTo>
                <a:lnTo>
                  <a:pt x="251" y="113"/>
                </a:lnTo>
                <a:lnTo>
                  <a:pt x="251" y="84"/>
                </a:lnTo>
                <a:lnTo>
                  <a:pt x="255" y="103"/>
                </a:lnTo>
                <a:lnTo>
                  <a:pt x="255" y="66"/>
                </a:lnTo>
                <a:lnTo>
                  <a:pt x="260" y="70"/>
                </a:lnTo>
                <a:lnTo>
                  <a:pt x="260" y="9"/>
                </a:lnTo>
                <a:lnTo>
                  <a:pt x="265" y="61"/>
                </a:lnTo>
                <a:lnTo>
                  <a:pt x="265" y="33"/>
                </a:lnTo>
                <a:lnTo>
                  <a:pt x="269" y="61"/>
                </a:lnTo>
                <a:lnTo>
                  <a:pt x="269" y="66"/>
                </a:lnTo>
                <a:lnTo>
                  <a:pt x="269" y="33"/>
                </a:lnTo>
                <a:lnTo>
                  <a:pt x="274" y="42"/>
                </a:lnTo>
                <a:lnTo>
                  <a:pt x="274" y="66"/>
                </a:lnTo>
                <a:lnTo>
                  <a:pt x="279" y="70"/>
                </a:lnTo>
                <a:lnTo>
                  <a:pt x="279" y="8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1" name="Freeform 2356"/>
          <p:cNvSpPr>
            <a:spLocks/>
          </p:cNvSpPr>
          <p:nvPr/>
        </p:nvSpPr>
        <p:spPr bwMode="auto">
          <a:xfrm>
            <a:off x="8362950" y="5018088"/>
            <a:ext cx="187325" cy="223837"/>
          </a:xfrm>
          <a:custGeom>
            <a:avLst/>
            <a:gdLst>
              <a:gd name="T0" fmla="*/ 0 w 118"/>
              <a:gd name="T1" fmla="*/ 2147483646 h 141"/>
              <a:gd name="T2" fmla="*/ 2147483646 w 118"/>
              <a:gd name="T3" fmla="*/ 2147483646 h 141"/>
              <a:gd name="T4" fmla="*/ 2147483646 w 118"/>
              <a:gd name="T5" fmla="*/ 2147483646 h 141"/>
              <a:gd name="T6" fmla="*/ 2147483646 w 118"/>
              <a:gd name="T7" fmla="*/ 2147483646 h 141"/>
              <a:gd name="T8" fmla="*/ 2147483646 w 118"/>
              <a:gd name="T9" fmla="*/ 2147483646 h 141"/>
              <a:gd name="T10" fmla="*/ 2147483646 w 118"/>
              <a:gd name="T11" fmla="*/ 2147483646 h 141"/>
              <a:gd name="T12" fmla="*/ 2147483646 w 118"/>
              <a:gd name="T13" fmla="*/ 2147483646 h 141"/>
              <a:gd name="T14" fmla="*/ 2147483646 w 118"/>
              <a:gd name="T15" fmla="*/ 2147483646 h 141"/>
              <a:gd name="T16" fmla="*/ 2147483646 w 118"/>
              <a:gd name="T17" fmla="*/ 2147483646 h 141"/>
              <a:gd name="T18" fmla="*/ 2147483646 w 118"/>
              <a:gd name="T19" fmla="*/ 2147483646 h 141"/>
              <a:gd name="T20" fmla="*/ 2147483646 w 118"/>
              <a:gd name="T21" fmla="*/ 2147483646 h 141"/>
              <a:gd name="T22" fmla="*/ 2147483646 w 118"/>
              <a:gd name="T23" fmla="*/ 2147483646 h 141"/>
              <a:gd name="T24" fmla="*/ 2147483646 w 118"/>
              <a:gd name="T25" fmla="*/ 2147483646 h 141"/>
              <a:gd name="T26" fmla="*/ 2147483646 w 118"/>
              <a:gd name="T27" fmla="*/ 2147483646 h 141"/>
              <a:gd name="T28" fmla="*/ 2147483646 w 118"/>
              <a:gd name="T29" fmla="*/ 2147483646 h 141"/>
              <a:gd name="T30" fmla="*/ 2147483646 w 118"/>
              <a:gd name="T31" fmla="*/ 2147483646 h 141"/>
              <a:gd name="T32" fmla="*/ 2147483646 w 118"/>
              <a:gd name="T33" fmla="*/ 2147483646 h 141"/>
              <a:gd name="T34" fmla="*/ 2147483646 w 118"/>
              <a:gd name="T35" fmla="*/ 2147483646 h 141"/>
              <a:gd name="T36" fmla="*/ 2147483646 w 118"/>
              <a:gd name="T37" fmla="*/ 2147483646 h 141"/>
              <a:gd name="T38" fmla="*/ 2147483646 w 118"/>
              <a:gd name="T39" fmla="*/ 2147483646 h 141"/>
              <a:gd name="T40" fmla="*/ 2147483646 w 118"/>
              <a:gd name="T41" fmla="*/ 2147483646 h 141"/>
              <a:gd name="T42" fmla="*/ 2147483646 w 118"/>
              <a:gd name="T43" fmla="*/ 2147483646 h 141"/>
              <a:gd name="T44" fmla="*/ 2147483646 w 118"/>
              <a:gd name="T45" fmla="*/ 2147483646 h 141"/>
              <a:gd name="T46" fmla="*/ 2147483646 w 118"/>
              <a:gd name="T47" fmla="*/ 2147483646 h 141"/>
              <a:gd name="T48" fmla="*/ 2147483646 w 118"/>
              <a:gd name="T49" fmla="*/ 0 h 141"/>
              <a:gd name="T50" fmla="*/ 2147483646 w 118"/>
              <a:gd name="T51" fmla="*/ 2147483646 h 141"/>
              <a:gd name="T52" fmla="*/ 2147483646 w 118"/>
              <a:gd name="T53" fmla="*/ 2147483646 h 141"/>
              <a:gd name="T54" fmla="*/ 2147483646 w 118"/>
              <a:gd name="T55" fmla="*/ 2147483646 h 141"/>
              <a:gd name="T56" fmla="*/ 2147483646 w 118"/>
              <a:gd name="T57" fmla="*/ 2147483646 h 141"/>
              <a:gd name="T58" fmla="*/ 2147483646 w 118"/>
              <a:gd name="T59" fmla="*/ 2147483646 h 141"/>
              <a:gd name="T60" fmla="*/ 2147483646 w 118"/>
              <a:gd name="T61" fmla="*/ 2147483646 h 141"/>
              <a:gd name="T62" fmla="*/ 2147483646 w 118"/>
              <a:gd name="T63" fmla="*/ 2147483646 h 141"/>
              <a:gd name="T64" fmla="*/ 2147483646 w 118"/>
              <a:gd name="T65" fmla="*/ 2147483646 h 141"/>
              <a:gd name="T66" fmla="*/ 2147483646 w 118"/>
              <a:gd name="T67" fmla="*/ 2147483646 h 141"/>
              <a:gd name="T68" fmla="*/ 2147483646 w 118"/>
              <a:gd name="T69" fmla="*/ 2147483646 h 141"/>
              <a:gd name="T70" fmla="*/ 2147483646 w 118"/>
              <a:gd name="T71" fmla="*/ 2147483646 h 141"/>
              <a:gd name="T72" fmla="*/ 2147483646 w 118"/>
              <a:gd name="T73" fmla="*/ 2147483646 h 141"/>
              <a:gd name="T74" fmla="*/ 2147483646 w 118"/>
              <a:gd name="T75" fmla="*/ 2147483646 h 141"/>
              <a:gd name="T76" fmla="*/ 2147483646 w 118"/>
              <a:gd name="T77" fmla="*/ 2147483646 h 141"/>
              <a:gd name="T78" fmla="*/ 2147483646 w 118"/>
              <a:gd name="T79" fmla="*/ 2147483646 h 141"/>
              <a:gd name="T80" fmla="*/ 2147483646 w 118"/>
              <a:gd name="T81" fmla="*/ 2147483646 h 141"/>
              <a:gd name="T82" fmla="*/ 2147483646 w 118"/>
              <a:gd name="T83" fmla="*/ 2147483646 h 141"/>
              <a:gd name="T84" fmla="*/ 2147483646 w 118"/>
              <a:gd name="T85" fmla="*/ 2147483646 h 141"/>
              <a:gd name="T86" fmla="*/ 2147483646 w 118"/>
              <a:gd name="T87" fmla="*/ 2147483646 h 141"/>
              <a:gd name="T88" fmla="*/ 2147483646 w 118"/>
              <a:gd name="T89" fmla="*/ 2147483646 h 141"/>
              <a:gd name="T90" fmla="*/ 2147483646 w 118"/>
              <a:gd name="T91" fmla="*/ 2147483646 h 141"/>
              <a:gd name="T92" fmla="*/ 2147483646 w 118"/>
              <a:gd name="T93" fmla="*/ 2147483646 h 141"/>
              <a:gd name="T94" fmla="*/ 2147483646 w 118"/>
              <a:gd name="T95" fmla="*/ 2147483646 h 141"/>
              <a:gd name="T96" fmla="*/ 2147483646 w 118"/>
              <a:gd name="T97" fmla="*/ 2147483646 h 141"/>
              <a:gd name="T98" fmla="*/ 2147483646 w 118"/>
              <a:gd name="T99" fmla="*/ 2147483646 h 141"/>
              <a:gd name="T100" fmla="*/ 2147483646 w 118"/>
              <a:gd name="T101" fmla="*/ 2147483646 h 141"/>
              <a:gd name="T102" fmla="*/ 2147483646 w 118"/>
              <a:gd name="T103" fmla="*/ 2147483646 h 141"/>
              <a:gd name="T104" fmla="*/ 2147483646 w 118"/>
              <a:gd name="T105" fmla="*/ 2147483646 h 1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118" h="141">
                <a:moveTo>
                  <a:pt x="0" y="80"/>
                </a:moveTo>
                <a:lnTo>
                  <a:pt x="5" y="89"/>
                </a:lnTo>
                <a:lnTo>
                  <a:pt x="5" y="51"/>
                </a:lnTo>
                <a:lnTo>
                  <a:pt x="9" y="89"/>
                </a:lnTo>
                <a:lnTo>
                  <a:pt x="9" y="84"/>
                </a:lnTo>
                <a:lnTo>
                  <a:pt x="9" y="103"/>
                </a:lnTo>
                <a:lnTo>
                  <a:pt x="14" y="66"/>
                </a:lnTo>
                <a:lnTo>
                  <a:pt x="14" y="61"/>
                </a:lnTo>
                <a:lnTo>
                  <a:pt x="19" y="23"/>
                </a:lnTo>
                <a:lnTo>
                  <a:pt x="19" y="70"/>
                </a:lnTo>
                <a:lnTo>
                  <a:pt x="24" y="51"/>
                </a:lnTo>
                <a:lnTo>
                  <a:pt x="24" y="94"/>
                </a:lnTo>
                <a:lnTo>
                  <a:pt x="28" y="99"/>
                </a:lnTo>
                <a:lnTo>
                  <a:pt x="28" y="108"/>
                </a:lnTo>
                <a:lnTo>
                  <a:pt x="33" y="84"/>
                </a:lnTo>
                <a:lnTo>
                  <a:pt x="33" y="70"/>
                </a:lnTo>
                <a:lnTo>
                  <a:pt x="38" y="47"/>
                </a:lnTo>
                <a:lnTo>
                  <a:pt x="38" y="61"/>
                </a:lnTo>
                <a:lnTo>
                  <a:pt x="42" y="103"/>
                </a:lnTo>
                <a:lnTo>
                  <a:pt x="42" y="75"/>
                </a:lnTo>
                <a:lnTo>
                  <a:pt x="47" y="70"/>
                </a:lnTo>
                <a:lnTo>
                  <a:pt x="47" y="47"/>
                </a:lnTo>
                <a:lnTo>
                  <a:pt x="52" y="28"/>
                </a:lnTo>
                <a:lnTo>
                  <a:pt x="52" y="37"/>
                </a:lnTo>
                <a:lnTo>
                  <a:pt x="52" y="0"/>
                </a:lnTo>
                <a:lnTo>
                  <a:pt x="57" y="94"/>
                </a:lnTo>
                <a:lnTo>
                  <a:pt x="61" y="66"/>
                </a:lnTo>
                <a:lnTo>
                  <a:pt x="61" y="103"/>
                </a:lnTo>
                <a:lnTo>
                  <a:pt x="66" y="99"/>
                </a:lnTo>
                <a:lnTo>
                  <a:pt x="66" y="84"/>
                </a:lnTo>
                <a:lnTo>
                  <a:pt x="66" y="89"/>
                </a:lnTo>
                <a:lnTo>
                  <a:pt x="71" y="61"/>
                </a:lnTo>
                <a:lnTo>
                  <a:pt x="71" y="132"/>
                </a:lnTo>
                <a:lnTo>
                  <a:pt x="75" y="99"/>
                </a:lnTo>
                <a:lnTo>
                  <a:pt x="75" y="136"/>
                </a:lnTo>
                <a:lnTo>
                  <a:pt x="75" y="94"/>
                </a:lnTo>
                <a:lnTo>
                  <a:pt x="80" y="103"/>
                </a:lnTo>
                <a:lnTo>
                  <a:pt x="80" y="108"/>
                </a:lnTo>
                <a:lnTo>
                  <a:pt x="80" y="80"/>
                </a:lnTo>
                <a:lnTo>
                  <a:pt x="85" y="132"/>
                </a:lnTo>
                <a:lnTo>
                  <a:pt x="90" y="103"/>
                </a:lnTo>
                <a:lnTo>
                  <a:pt x="90" y="51"/>
                </a:lnTo>
                <a:lnTo>
                  <a:pt x="94" y="113"/>
                </a:lnTo>
                <a:lnTo>
                  <a:pt x="94" y="132"/>
                </a:lnTo>
                <a:lnTo>
                  <a:pt x="99" y="80"/>
                </a:lnTo>
                <a:lnTo>
                  <a:pt x="99" y="103"/>
                </a:lnTo>
                <a:lnTo>
                  <a:pt x="104" y="84"/>
                </a:lnTo>
                <a:lnTo>
                  <a:pt x="104" y="141"/>
                </a:lnTo>
                <a:lnTo>
                  <a:pt x="109" y="141"/>
                </a:lnTo>
                <a:lnTo>
                  <a:pt x="109" y="99"/>
                </a:lnTo>
                <a:lnTo>
                  <a:pt x="113" y="94"/>
                </a:lnTo>
                <a:lnTo>
                  <a:pt x="113" y="80"/>
                </a:lnTo>
                <a:lnTo>
                  <a:pt x="118" y="11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2" name="Freeform 2357"/>
          <p:cNvSpPr>
            <a:spLocks/>
          </p:cNvSpPr>
          <p:nvPr/>
        </p:nvSpPr>
        <p:spPr bwMode="auto">
          <a:xfrm>
            <a:off x="4230688" y="5892800"/>
            <a:ext cx="66675" cy="239713"/>
          </a:xfrm>
          <a:custGeom>
            <a:avLst/>
            <a:gdLst>
              <a:gd name="T0" fmla="*/ 0 w 42"/>
              <a:gd name="T1" fmla="*/ 2147483646 h 151"/>
              <a:gd name="T2" fmla="*/ 0 w 42"/>
              <a:gd name="T3" fmla="*/ 2147483646 h 151"/>
              <a:gd name="T4" fmla="*/ 2147483646 w 42"/>
              <a:gd name="T5" fmla="*/ 0 h 151"/>
              <a:gd name="T6" fmla="*/ 2147483646 w 42"/>
              <a:gd name="T7" fmla="*/ 2147483646 h 151"/>
              <a:gd name="T8" fmla="*/ 2147483646 w 42"/>
              <a:gd name="T9" fmla="*/ 2147483646 h 151"/>
              <a:gd name="T10" fmla="*/ 2147483646 w 42"/>
              <a:gd name="T11" fmla="*/ 2147483646 h 151"/>
              <a:gd name="T12" fmla="*/ 2147483646 w 42"/>
              <a:gd name="T13" fmla="*/ 0 h 151"/>
              <a:gd name="T14" fmla="*/ 2147483646 w 42"/>
              <a:gd name="T15" fmla="*/ 2147483646 h 151"/>
              <a:gd name="T16" fmla="*/ 2147483646 w 42"/>
              <a:gd name="T17" fmla="*/ 2147483646 h 151"/>
              <a:gd name="T18" fmla="*/ 2147483646 w 42"/>
              <a:gd name="T19" fmla="*/ 2147483646 h 151"/>
              <a:gd name="T20" fmla="*/ 2147483646 w 42"/>
              <a:gd name="T21" fmla="*/ 2147483646 h 151"/>
              <a:gd name="T22" fmla="*/ 2147483646 w 42"/>
              <a:gd name="T23" fmla="*/ 2147483646 h 151"/>
              <a:gd name="T24" fmla="*/ 2147483646 w 42"/>
              <a:gd name="T25" fmla="*/ 2147483646 h 151"/>
              <a:gd name="T26" fmla="*/ 2147483646 w 42"/>
              <a:gd name="T27" fmla="*/ 2147483646 h 151"/>
              <a:gd name="T28" fmla="*/ 2147483646 w 42"/>
              <a:gd name="T29" fmla="*/ 2147483646 h 151"/>
              <a:gd name="T30" fmla="*/ 2147483646 w 42"/>
              <a:gd name="T31" fmla="*/ 2147483646 h 151"/>
              <a:gd name="T32" fmla="*/ 2147483646 w 42"/>
              <a:gd name="T33" fmla="*/ 2147483646 h 151"/>
              <a:gd name="T34" fmla="*/ 2147483646 w 42"/>
              <a:gd name="T35" fmla="*/ 2147483646 h 151"/>
              <a:gd name="T36" fmla="*/ 2147483646 w 42"/>
              <a:gd name="T37" fmla="*/ 2147483646 h 151"/>
              <a:gd name="T38" fmla="*/ 2147483646 w 42"/>
              <a:gd name="T39" fmla="*/ 0 h 151"/>
              <a:gd name="T40" fmla="*/ 2147483646 w 42"/>
              <a:gd name="T41" fmla="*/ 2147483646 h 15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42" h="151">
                <a:moveTo>
                  <a:pt x="0" y="57"/>
                </a:moveTo>
                <a:lnTo>
                  <a:pt x="0" y="5"/>
                </a:lnTo>
                <a:lnTo>
                  <a:pt x="4" y="0"/>
                </a:lnTo>
                <a:lnTo>
                  <a:pt x="4" y="52"/>
                </a:lnTo>
                <a:lnTo>
                  <a:pt x="4" y="5"/>
                </a:lnTo>
                <a:lnTo>
                  <a:pt x="9" y="19"/>
                </a:lnTo>
                <a:lnTo>
                  <a:pt x="9" y="0"/>
                </a:lnTo>
                <a:lnTo>
                  <a:pt x="14" y="24"/>
                </a:lnTo>
                <a:lnTo>
                  <a:pt x="14" y="5"/>
                </a:lnTo>
                <a:lnTo>
                  <a:pt x="18" y="9"/>
                </a:lnTo>
                <a:lnTo>
                  <a:pt x="23" y="24"/>
                </a:lnTo>
                <a:lnTo>
                  <a:pt x="23" y="19"/>
                </a:lnTo>
                <a:lnTo>
                  <a:pt x="28" y="5"/>
                </a:lnTo>
                <a:lnTo>
                  <a:pt x="28" y="19"/>
                </a:lnTo>
                <a:lnTo>
                  <a:pt x="33" y="24"/>
                </a:lnTo>
                <a:lnTo>
                  <a:pt x="33" y="14"/>
                </a:lnTo>
                <a:lnTo>
                  <a:pt x="33" y="28"/>
                </a:lnTo>
                <a:lnTo>
                  <a:pt x="37" y="5"/>
                </a:lnTo>
                <a:lnTo>
                  <a:pt x="37" y="19"/>
                </a:lnTo>
                <a:lnTo>
                  <a:pt x="42" y="0"/>
                </a:lnTo>
                <a:lnTo>
                  <a:pt x="42" y="151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3" name="Freeform 2358"/>
          <p:cNvSpPr>
            <a:spLocks/>
          </p:cNvSpPr>
          <p:nvPr/>
        </p:nvSpPr>
        <p:spPr bwMode="auto">
          <a:xfrm>
            <a:off x="4305300" y="5788025"/>
            <a:ext cx="449263" cy="344488"/>
          </a:xfrm>
          <a:custGeom>
            <a:avLst/>
            <a:gdLst>
              <a:gd name="T0" fmla="*/ 2147483646 w 283"/>
              <a:gd name="T1" fmla="*/ 2147483646 h 217"/>
              <a:gd name="T2" fmla="*/ 2147483646 w 283"/>
              <a:gd name="T3" fmla="*/ 2147483646 h 217"/>
              <a:gd name="T4" fmla="*/ 2147483646 w 283"/>
              <a:gd name="T5" fmla="*/ 2147483646 h 217"/>
              <a:gd name="T6" fmla="*/ 2147483646 w 283"/>
              <a:gd name="T7" fmla="*/ 2147483646 h 217"/>
              <a:gd name="T8" fmla="*/ 2147483646 w 283"/>
              <a:gd name="T9" fmla="*/ 2147483646 h 217"/>
              <a:gd name="T10" fmla="*/ 2147483646 w 283"/>
              <a:gd name="T11" fmla="*/ 2147483646 h 217"/>
              <a:gd name="T12" fmla="*/ 2147483646 w 283"/>
              <a:gd name="T13" fmla="*/ 2147483646 h 217"/>
              <a:gd name="T14" fmla="*/ 2147483646 w 283"/>
              <a:gd name="T15" fmla="*/ 2147483646 h 217"/>
              <a:gd name="T16" fmla="*/ 2147483646 w 283"/>
              <a:gd name="T17" fmla="*/ 2147483646 h 217"/>
              <a:gd name="T18" fmla="*/ 2147483646 w 283"/>
              <a:gd name="T19" fmla="*/ 2147483646 h 217"/>
              <a:gd name="T20" fmla="*/ 2147483646 w 283"/>
              <a:gd name="T21" fmla="*/ 2147483646 h 217"/>
              <a:gd name="T22" fmla="*/ 2147483646 w 283"/>
              <a:gd name="T23" fmla="*/ 2147483646 h 217"/>
              <a:gd name="T24" fmla="*/ 2147483646 w 283"/>
              <a:gd name="T25" fmla="*/ 2147483646 h 217"/>
              <a:gd name="T26" fmla="*/ 2147483646 w 283"/>
              <a:gd name="T27" fmla="*/ 2147483646 h 217"/>
              <a:gd name="T28" fmla="*/ 2147483646 w 283"/>
              <a:gd name="T29" fmla="*/ 2147483646 h 217"/>
              <a:gd name="T30" fmla="*/ 2147483646 w 283"/>
              <a:gd name="T31" fmla="*/ 2147483646 h 217"/>
              <a:gd name="T32" fmla="*/ 2147483646 w 283"/>
              <a:gd name="T33" fmla="*/ 2147483646 h 217"/>
              <a:gd name="T34" fmla="*/ 2147483646 w 283"/>
              <a:gd name="T35" fmla="*/ 2147483646 h 217"/>
              <a:gd name="T36" fmla="*/ 2147483646 w 283"/>
              <a:gd name="T37" fmla="*/ 2147483646 h 217"/>
              <a:gd name="T38" fmla="*/ 2147483646 w 283"/>
              <a:gd name="T39" fmla="*/ 2147483646 h 217"/>
              <a:gd name="T40" fmla="*/ 2147483646 w 283"/>
              <a:gd name="T41" fmla="*/ 2147483646 h 217"/>
              <a:gd name="T42" fmla="*/ 2147483646 w 283"/>
              <a:gd name="T43" fmla="*/ 2147483646 h 217"/>
              <a:gd name="T44" fmla="*/ 2147483646 w 283"/>
              <a:gd name="T45" fmla="*/ 2147483646 h 217"/>
              <a:gd name="T46" fmla="*/ 2147483646 w 283"/>
              <a:gd name="T47" fmla="*/ 2147483646 h 217"/>
              <a:gd name="T48" fmla="*/ 2147483646 w 283"/>
              <a:gd name="T49" fmla="*/ 2147483646 h 217"/>
              <a:gd name="T50" fmla="*/ 2147483646 w 283"/>
              <a:gd name="T51" fmla="*/ 2147483646 h 217"/>
              <a:gd name="T52" fmla="*/ 2147483646 w 283"/>
              <a:gd name="T53" fmla="*/ 2147483646 h 217"/>
              <a:gd name="T54" fmla="*/ 2147483646 w 283"/>
              <a:gd name="T55" fmla="*/ 2147483646 h 217"/>
              <a:gd name="T56" fmla="*/ 2147483646 w 283"/>
              <a:gd name="T57" fmla="*/ 2147483646 h 217"/>
              <a:gd name="T58" fmla="*/ 2147483646 w 283"/>
              <a:gd name="T59" fmla="*/ 2147483646 h 217"/>
              <a:gd name="T60" fmla="*/ 2147483646 w 283"/>
              <a:gd name="T61" fmla="*/ 2147483646 h 217"/>
              <a:gd name="T62" fmla="*/ 2147483646 w 283"/>
              <a:gd name="T63" fmla="*/ 2147483646 h 217"/>
              <a:gd name="T64" fmla="*/ 2147483646 w 283"/>
              <a:gd name="T65" fmla="*/ 2147483646 h 217"/>
              <a:gd name="T66" fmla="*/ 2147483646 w 283"/>
              <a:gd name="T67" fmla="*/ 2147483646 h 217"/>
              <a:gd name="T68" fmla="*/ 2147483646 w 283"/>
              <a:gd name="T69" fmla="*/ 2147483646 h 217"/>
              <a:gd name="T70" fmla="*/ 2147483646 w 283"/>
              <a:gd name="T71" fmla="*/ 2147483646 h 217"/>
              <a:gd name="T72" fmla="*/ 2147483646 w 283"/>
              <a:gd name="T73" fmla="*/ 2147483646 h 217"/>
              <a:gd name="T74" fmla="*/ 2147483646 w 283"/>
              <a:gd name="T75" fmla="*/ 2147483646 h 217"/>
              <a:gd name="T76" fmla="*/ 2147483646 w 283"/>
              <a:gd name="T77" fmla="*/ 2147483646 h 217"/>
              <a:gd name="T78" fmla="*/ 2147483646 w 283"/>
              <a:gd name="T79" fmla="*/ 2147483646 h 217"/>
              <a:gd name="T80" fmla="*/ 2147483646 w 283"/>
              <a:gd name="T81" fmla="*/ 2147483646 h 217"/>
              <a:gd name="T82" fmla="*/ 2147483646 w 283"/>
              <a:gd name="T83" fmla="*/ 2147483646 h 21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3" h="217">
                <a:moveTo>
                  <a:pt x="0" y="217"/>
                </a:moveTo>
                <a:lnTo>
                  <a:pt x="0" y="71"/>
                </a:lnTo>
                <a:lnTo>
                  <a:pt x="9" y="71"/>
                </a:lnTo>
                <a:lnTo>
                  <a:pt x="9" y="94"/>
                </a:lnTo>
                <a:lnTo>
                  <a:pt x="5" y="71"/>
                </a:lnTo>
                <a:lnTo>
                  <a:pt x="9" y="85"/>
                </a:lnTo>
                <a:lnTo>
                  <a:pt x="14" y="75"/>
                </a:lnTo>
                <a:lnTo>
                  <a:pt x="14" y="66"/>
                </a:lnTo>
                <a:lnTo>
                  <a:pt x="14" y="71"/>
                </a:lnTo>
                <a:lnTo>
                  <a:pt x="19" y="80"/>
                </a:lnTo>
                <a:lnTo>
                  <a:pt x="23" y="71"/>
                </a:lnTo>
                <a:lnTo>
                  <a:pt x="23" y="80"/>
                </a:lnTo>
                <a:lnTo>
                  <a:pt x="23" y="66"/>
                </a:lnTo>
                <a:lnTo>
                  <a:pt x="28" y="66"/>
                </a:lnTo>
                <a:lnTo>
                  <a:pt x="28" y="90"/>
                </a:lnTo>
                <a:lnTo>
                  <a:pt x="28" y="71"/>
                </a:lnTo>
                <a:lnTo>
                  <a:pt x="33" y="75"/>
                </a:lnTo>
                <a:lnTo>
                  <a:pt x="38" y="85"/>
                </a:lnTo>
                <a:lnTo>
                  <a:pt x="38" y="90"/>
                </a:lnTo>
                <a:lnTo>
                  <a:pt x="42" y="80"/>
                </a:lnTo>
                <a:lnTo>
                  <a:pt x="42" y="71"/>
                </a:lnTo>
                <a:lnTo>
                  <a:pt x="42" y="75"/>
                </a:lnTo>
                <a:lnTo>
                  <a:pt x="47" y="80"/>
                </a:lnTo>
                <a:lnTo>
                  <a:pt x="47" y="75"/>
                </a:lnTo>
                <a:lnTo>
                  <a:pt x="52" y="85"/>
                </a:lnTo>
                <a:lnTo>
                  <a:pt x="52" y="90"/>
                </a:lnTo>
                <a:lnTo>
                  <a:pt x="57" y="85"/>
                </a:lnTo>
                <a:lnTo>
                  <a:pt x="57" y="90"/>
                </a:lnTo>
                <a:lnTo>
                  <a:pt x="61" y="80"/>
                </a:lnTo>
                <a:lnTo>
                  <a:pt x="61" y="94"/>
                </a:lnTo>
                <a:lnTo>
                  <a:pt x="66" y="94"/>
                </a:lnTo>
                <a:lnTo>
                  <a:pt x="66" y="66"/>
                </a:lnTo>
                <a:lnTo>
                  <a:pt x="66" y="85"/>
                </a:lnTo>
                <a:lnTo>
                  <a:pt x="71" y="85"/>
                </a:lnTo>
                <a:lnTo>
                  <a:pt x="71" y="94"/>
                </a:lnTo>
                <a:lnTo>
                  <a:pt x="71" y="28"/>
                </a:lnTo>
                <a:lnTo>
                  <a:pt x="75" y="66"/>
                </a:lnTo>
                <a:lnTo>
                  <a:pt x="75" y="80"/>
                </a:lnTo>
                <a:lnTo>
                  <a:pt x="80" y="52"/>
                </a:lnTo>
                <a:lnTo>
                  <a:pt x="80" y="75"/>
                </a:lnTo>
                <a:lnTo>
                  <a:pt x="85" y="52"/>
                </a:lnTo>
                <a:lnTo>
                  <a:pt x="85" y="71"/>
                </a:lnTo>
                <a:lnTo>
                  <a:pt x="85" y="47"/>
                </a:lnTo>
                <a:lnTo>
                  <a:pt x="90" y="38"/>
                </a:lnTo>
                <a:lnTo>
                  <a:pt x="90" y="42"/>
                </a:lnTo>
                <a:lnTo>
                  <a:pt x="94" y="38"/>
                </a:lnTo>
                <a:lnTo>
                  <a:pt x="94" y="75"/>
                </a:lnTo>
                <a:lnTo>
                  <a:pt x="99" y="33"/>
                </a:lnTo>
                <a:lnTo>
                  <a:pt x="99" y="71"/>
                </a:lnTo>
                <a:lnTo>
                  <a:pt x="104" y="38"/>
                </a:lnTo>
                <a:lnTo>
                  <a:pt x="104" y="47"/>
                </a:lnTo>
                <a:lnTo>
                  <a:pt x="108" y="42"/>
                </a:lnTo>
                <a:lnTo>
                  <a:pt x="108" y="90"/>
                </a:lnTo>
                <a:lnTo>
                  <a:pt x="113" y="52"/>
                </a:lnTo>
                <a:lnTo>
                  <a:pt x="113" y="33"/>
                </a:lnTo>
                <a:lnTo>
                  <a:pt x="123" y="33"/>
                </a:lnTo>
                <a:lnTo>
                  <a:pt x="118" y="33"/>
                </a:lnTo>
                <a:lnTo>
                  <a:pt x="123" y="33"/>
                </a:lnTo>
                <a:lnTo>
                  <a:pt x="127" y="85"/>
                </a:lnTo>
                <a:lnTo>
                  <a:pt x="127" y="38"/>
                </a:lnTo>
                <a:lnTo>
                  <a:pt x="132" y="33"/>
                </a:lnTo>
                <a:lnTo>
                  <a:pt x="132" y="28"/>
                </a:lnTo>
                <a:lnTo>
                  <a:pt x="137" y="38"/>
                </a:lnTo>
                <a:lnTo>
                  <a:pt x="137" y="47"/>
                </a:lnTo>
                <a:lnTo>
                  <a:pt x="142" y="28"/>
                </a:lnTo>
                <a:lnTo>
                  <a:pt x="142" y="38"/>
                </a:lnTo>
                <a:lnTo>
                  <a:pt x="146" y="42"/>
                </a:lnTo>
                <a:lnTo>
                  <a:pt x="146" y="47"/>
                </a:lnTo>
                <a:lnTo>
                  <a:pt x="151" y="42"/>
                </a:lnTo>
                <a:lnTo>
                  <a:pt x="151" y="47"/>
                </a:lnTo>
                <a:lnTo>
                  <a:pt x="156" y="42"/>
                </a:lnTo>
                <a:lnTo>
                  <a:pt x="156" y="38"/>
                </a:lnTo>
                <a:lnTo>
                  <a:pt x="160" y="47"/>
                </a:lnTo>
                <a:lnTo>
                  <a:pt x="160" y="33"/>
                </a:lnTo>
                <a:lnTo>
                  <a:pt x="165" y="47"/>
                </a:lnTo>
                <a:lnTo>
                  <a:pt x="165" y="57"/>
                </a:lnTo>
                <a:lnTo>
                  <a:pt x="170" y="38"/>
                </a:lnTo>
                <a:lnTo>
                  <a:pt x="170" y="42"/>
                </a:lnTo>
                <a:lnTo>
                  <a:pt x="175" y="47"/>
                </a:lnTo>
                <a:lnTo>
                  <a:pt x="175" y="61"/>
                </a:lnTo>
                <a:lnTo>
                  <a:pt x="179" y="57"/>
                </a:lnTo>
                <a:lnTo>
                  <a:pt x="179" y="38"/>
                </a:lnTo>
                <a:lnTo>
                  <a:pt x="184" y="42"/>
                </a:lnTo>
                <a:lnTo>
                  <a:pt x="184" y="61"/>
                </a:lnTo>
                <a:lnTo>
                  <a:pt x="189" y="0"/>
                </a:lnTo>
                <a:lnTo>
                  <a:pt x="189" y="38"/>
                </a:lnTo>
                <a:lnTo>
                  <a:pt x="194" y="52"/>
                </a:lnTo>
                <a:lnTo>
                  <a:pt x="194" y="42"/>
                </a:lnTo>
                <a:lnTo>
                  <a:pt x="198" y="61"/>
                </a:lnTo>
                <a:lnTo>
                  <a:pt x="198" y="38"/>
                </a:lnTo>
                <a:lnTo>
                  <a:pt x="198" y="47"/>
                </a:lnTo>
                <a:lnTo>
                  <a:pt x="203" y="52"/>
                </a:lnTo>
                <a:lnTo>
                  <a:pt x="203" y="57"/>
                </a:lnTo>
                <a:lnTo>
                  <a:pt x="212" y="57"/>
                </a:lnTo>
                <a:lnTo>
                  <a:pt x="212" y="19"/>
                </a:lnTo>
                <a:lnTo>
                  <a:pt x="217" y="61"/>
                </a:lnTo>
                <a:lnTo>
                  <a:pt x="217" y="57"/>
                </a:lnTo>
                <a:lnTo>
                  <a:pt x="222" y="66"/>
                </a:lnTo>
                <a:lnTo>
                  <a:pt x="222" y="52"/>
                </a:lnTo>
                <a:lnTo>
                  <a:pt x="227" y="66"/>
                </a:lnTo>
                <a:lnTo>
                  <a:pt x="227" y="14"/>
                </a:lnTo>
                <a:lnTo>
                  <a:pt x="231" y="66"/>
                </a:lnTo>
                <a:lnTo>
                  <a:pt x="231" y="9"/>
                </a:lnTo>
                <a:lnTo>
                  <a:pt x="231" y="66"/>
                </a:lnTo>
                <a:lnTo>
                  <a:pt x="236" y="14"/>
                </a:lnTo>
                <a:lnTo>
                  <a:pt x="236" y="42"/>
                </a:lnTo>
                <a:lnTo>
                  <a:pt x="241" y="57"/>
                </a:lnTo>
                <a:lnTo>
                  <a:pt x="241" y="14"/>
                </a:lnTo>
                <a:lnTo>
                  <a:pt x="246" y="33"/>
                </a:lnTo>
                <a:lnTo>
                  <a:pt x="246" y="9"/>
                </a:lnTo>
                <a:lnTo>
                  <a:pt x="246" y="19"/>
                </a:lnTo>
                <a:lnTo>
                  <a:pt x="250" y="19"/>
                </a:lnTo>
                <a:lnTo>
                  <a:pt x="250" y="52"/>
                </a:lnTo>
                <a:lnTo>
                  <a:pt x="250" y="24"/>
                </a:lnTo>
                <a:lnTo>
                  <a:pt x="255" y="57"/>
                </a:lnTo>
                <a:lnTo>
                  <a:pt x="255" y="24"/>
                </a:lnTo>
                <a:lnTo>
                  <a:pt x="260" y="14"/>
                </a:lnTo>
                <a:lnTo>
                  <a:pt x="260" y="47"/>
                </a:lnTo>
                <a:lnTo>
                  <a:pt x="264" y="52"/>
                </a:lnTo>
                <a:lnTo>
                  <a:pt x="264" y="24"/>
                </a:lnTo>
                <a:lnTo>
                  <a:pt x="269" y="14"/>
                </a:lnTo>
                <a:lnTo>
                  <a:pt x="269" y="24"/>
                </a:lnTo>
                <a:lnTo>
                  <a:pt x="274" y="28"/>
                </a:lnTo>
                <a:lnTo>
                  <a:pt x="274" y="24"/>
                </a:lnTo>
                <a:lnTo>
                  <a:pt x="279" y="38"/>
                </a:lnTo>
                <a:lnTo>
                  <a:pt x="279" y="33"/>
                </a:lnTo>
                <a:lnTo>
                  <a:pt x="283" y="24"/>
                </a:lnTo>
                <a:lnTo>
                  <a:pt x="283" y="1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4" name="Freeform 2359"/>
          <p:cNvSpPr>
            <a:spLocks/>
          </p:cNvSpPr>
          <p:nvPr/>
        </p:nvSpPr>
        <p:spPr bwMode="auto">
          <a:xfrm>
            <a:off x="4754563" y="5697538"/>
            <a:ext cx="428625" cy="157162"/>
          </a:xfrm>
          <a:custGeom>
            <a:avLst/>
            <a:gdLst>
              <a:gd name="T0" fmla="*/ 2147483646 w 270"/>
              <a:gd name="T1" fmla="*/ 2147483646 h 99"/>
              <a:gd name="T2" fmla="*/ 2147483646 w 270"/>
              <a:gd name="T3" fmla="*/ 2147483646 h 99"/>
              <a:gd name="T4" fmla="*/ 2147483646 w 270"/>
              <a:gd name="T5" fmla="*/ 2147483646 h 99"/>
              <a:gd name="T6" fmla="*/ 2147483646 w 270"/>
              <a:gd name="T7" fmla="*/ 2147483646 h 99"/>
              <a:gd name="T8" fmla="*/ 2147483646 w 270"/>
              <a:gd name="T9" fmla="*/ 2147483646 h 99"/>
              <a:gd name="T10" fmla="*/ 2147483646 w 270"/>
              <a:gd name="T11" fmla="*/ 2147483646 h 99"/>
              <a:gd name="T12" fmla="*/ 2147483646 w 270"/>
              <a:gd name="T13" fmla="*/ 2147483646 h 99"/>
              <a:gd name="T14" fmla="*/ 2147483646 w 270"/>
              <a:gd name="T15" fmla="*/ 2147483646 h 99"/>
              <a:gd name="T16" fmla="*/ 2147483646 w 270"/>
              <a:gd name="T17" fmla="*/ 2147483646 h 99"/>
              <a:gd name="T18" fmla="*/ 2147483646 w 270"/>
              <a:gd name="T19" fmla="*/ 2147483646 h 99"/>
              <a:gd name="T20" fmla="*/ 2147483646 w 270"/>
              <a:gd name="T21" fmla="*/ 2147483646 h 99"/>
              <a:gd name="T22" fmla="*/ 2147483646 w 270"/>
              <a:gd name="T23" fmla="*/ 2147483646 h 99"/>
              <a:gd name="T24" fmla="*/ 2147483646 w 270"/>
              <a:gd name="T25" fmla="*/ 2147483646 h 99"/>
              <a:gd name="T26" fmla="*/ 2147483646 w 270"/>
              <a:gd name="T27" fmla="*/ 2147483646 h 99"/>
              <a:gd name="T28" fmla="*/ 2147483646 w 270"/>
              <a:gd name="T29" fmla="*/ 2147483646 h 99"/>
              <a:gd name="T30" fmla="*/ 2147483646 w 270"/>
              <a:gd name="T31" fmla="*/ 2147483646 h 99"/>
              <a:gd name="T32" fmla="*/ 2147483646 w 270"/>
              <a:gd name="T33" fmla="*/ 2147483646 h 99"/>
              <a:gd name="T34" fmla="*/ 2147483646 w 270"/>
              <a:gd name="T35" fmla="*/ 2147483646 h 99"/>
              <a:gd name="T36" fmla="*/ 2147483646 w 270"/>
              <a:gd name="T37" fmla="*/ 2147483646 h 99"/>
              <a:gd name="T38" fmla="*/ 2147483646 w 270"/>
              <a:gd name="T39" fmla="*/ 2147483646 h 99"/>
              <a:gd name="T40" fmla="*/ 2147483646 w 270"/>
              <a:gd name="T41" fmla="*/ 2147483646 h 99"/>
              <a:gd name="T42" fmla="*/ 2147483646 w 270"/>
              <a:gd name="T43" fmla="*/ 2147483646 h 99"/>
              <a:gd name="T44" fmla="*/ 2147483646 w 270"/>
              <a:gd name="T45" fmla="*/ 2147483646 h 99"/>
              <a:gd name="T46" fmla="*/ 2147483646 w 270"/>
              <a:gd name="T47" fmla="*/ 2147483646 h 99"/>
              <a:gd name="T48" fmla="*/ 2147483646 w 270"/>
              <a:gd name="T49" fmla="*/ 2147483646 h 99"/>
              <a:gd name="T50" fmla="*/ 2147483646 w 270"/>
              <a:gd name="T51" fmla="*/ 2147483646 h 99"/>
              <a:gd name="T52" fmla="*/ 2147483646 w 270"/>
              <a:gd name="T53" fmla="*/ 2147483646 h 99"/>
              <a:gd name="T54" fmla="*/ 2147483646 w 270"/>
              <a:gd name="T55" fmla="*/ 2147483646 h 99"/>
              <a:gd name="T56" fmla="*/ 2147483646 w 270"/>
              <a:gd name="T57" fmla="*/ 2147483646 h 99"/>
              <a:gd name="T58" fmla="*/ 2147483646 w 270"/>
              <a:gd name="T59" fmla="*/ 2147483646 h 99"/>
              <a:gd name="T60" fmla="*/ 2147483646 w 270"/>
              <a:gd name="T61" fmla="*/ 2147483646 h 99"/>
              <a:gd name="T62" fmla="*/ 2147483646 w 270"/>
              <a:gd name="T63" fmla="*/ 2147483646 h 99"/>
              <a:gd name="T64" fmla="*/ 2147483646 w 270"/>
              <a:gd name="T65" fmla="*/ 2147483646 h 99"/>
              <a:gd name="T66" fmla="*/ 2147483646 w 270"/>
              <a:gd name="T67" fmla="*/ 2147483646 h 99"/>
              <a:gd name="T68" fmla="*/ 2147483646 w 270"/>
              <a:gd name="T69" fmla="*/ 2147483646 h 99"/>
              <a:gd name="T70" fmla="*/ 2147483646 w 270"/>
              <a:gd name="T71" fmla="*/ 2147483646 h 99"/>
              <a:gd name="T72" fmla="*/ 2147483646 w 270"/>
              <a:gd name="T73" fmla="*/ 2147483646 h 99"/>
              <a:gd name="T74" fmla="*/ 2147483646 w 270"/>
              <a:gd name="T75" fmla="*/ 2147483646 h 99"/>
              <a:gd name="T76" fmla="*/ 2147483646 w 270"/>
              <a:gd name="T77" fmla="*/ 2147483646 h 99"/>
              <a:gd name="T78" fmla="*/ 2147483646 w 270"/>
              <a:gd name="T79" fmla="*/ 2147483646 h 99"/>
              <a:gd name="T80" fmla="*/ 2147483646 w 270"/>
              <a:gd name="T81" fmla="*/ 2147483646 h 99"/>
              <a:gd name="T82" fmla="*/ 2147483646 w 270"/>
              <a:gd name="T83" fmla="*/ 2147483646 h 9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0" h="99">
                <a:moveTo>
                  <a:pt x="0" y="71"/>
                </a:moveTo>
                <a:lnTo>
                  <a:pt x="5" y="90"/>
                </a:lnTo>
                <a:lnTo>
                  <a:pt x="5" y="85"/>
                </a:lnTo>
                <a:lnTo>
                  <a:pt x="5" y="90"/>
                </a:lnTo>
                <a:lnTo>
                  <a:pt x="10" y="71"/>
                </a:lnTo>
                <a:lnTo>
                  <a:pt x="10" y="76"/>
                </a:lnTo>
                <a:lnTo>
                  <a:pt x="10" y="57"/>
                </a:lnTo>
                <a:lnTo>
                  <a:pt x="14" y="81"/>
                </a:lnTo>
                <a:lnTo>
                  <a:pt x="14" y="85"/>
                </a:lnTo>
                <a:lnTo>
                  <a:pt x="19" y="81"/>
                </a:lnTo>
                <a:lnTo>
                  <a:pt x="19" y="38"/>
                </a:lnTo>
                <a:lnTo>
                  <a:pt x="24" y="81"/>
                </a:lnTo>
                <a:lnTo>
                  <a:pt x="24" y="33"/>
                </a:lnTo>
                <a:lnTo>
                  <a:pt x="29" y="43"/>
                </a:lnTo>
                <a:lnTo>
                  <a:pt x="33" y="62"/>
                </a:lnTo>
                <a:lnTo>
                  <a:pt x="33" y="43"/>
                </a:lnTo>
                <a:lnTo>
                  <a:pt x="38" y="62"/>
                </a:lnTo>
                <a:lnTo>
                  <a:pt x="38" y="48"/>
                </a:lnTo>
                <a:lnTo>
                  <a:pt x="43" y="52"/>
                </a:lnTo>
                <a:lnTo>
                  <a:pt x="43" y="38"/>
                </a:lnTo>
                <a:lnTo>
                  <a:pt x="48" y="52"/>
                </a:lnTo>
                <a:lnTo>
                  <a:pt x="48" y="38"/>
                </a:lnTo>
                <a:lnTo>
                  <a:pt x="48" y="43"/>
                </a:lnTo>
                <a:lnTo>
                  <a:pt x="52" y="33"/>
                </a:lnTo>
                <a:lnTo>
                  <a:pt x="52" y="85"/>
                </a:lnTo>
                <a:lnTo>
                  <a:pt x="52" y="57"/>
                </a:lnTo>
                <a:lnTo>
                  <a:pt x="57" y="52"/>
                </a:lnTo>
                <a:lnTo>
                  <a:pt x="62" y="57"/>
                </a:lnTo>
                <a:lnTo>
                  <a:pt x="62" y="33"/>
                </a:lnTo>
                <a:lnTo>
                  <a:pt x="66" y="43"/>
                </a:lnTo>
                <a:lnTo>
                  <a:pt x="66" y="48"/>
                </a:lnTo>
                <a:lnTo>
                  <a:pt x="66" y="24"/>
                </a:lnTo>
                <a:lnTo>
                  <a:pt x="71" y="62"/>
                </a:lnTo>
                <a:lnTo>
                  <a:pt x="71" y="52"/>
                </a:lnTo>
                <a:lnTo>
                  <a:pt x="76" y="38"/>
                </a:lnTo>
                <a:lnTo>
                  <a:pt x="76" y="57"/>
                </a:lnTo>
                <a:lnTo>
                  <a:pt x="76" y="48"/>
                </a:lnTo>
                <a:lnTo>
                  <a:pt x="81" y="38"/>
                </a:lnTo>
                <a:lnTo>
                  <a:pt x="81" y="48"/>
                </a:lnTo>
                <a:lnTo>
                  <a:pt x="81" y="43"/>
                </a:lnTo>
                <a:lnTo>
                  <a:pt x="85" y="52"/>
                </a:lnTo>
                <a:lnTo>
                  <a:pt x="85" y="38"/>
                </a:lnTo>
                <a:lnTo>
                  <a:pt x="90" y="29"/>
                </a:lnTo>
                <a:lnTo>
                  <a:pt x="90" y="57"/>
                </a:lnTo>
                <a:lnTo>
                  <a:pt x="90" y="43"/>
                </a:lnTo>
                <a:lnTo>
                  <a:pt x="95" y="33"/>
                </a:lnTo>
                <a:lnTo>
                  <a:pt x="95" y="29"/>
                </a:lnTo>
                <a:lnTo>
                  <a:pt x="95" y="52"/>
                </a:lnTo>
                <a:lnTo>
                  <a:pt x="100" y="48"/>
                </a:lnTo>
                <a:lnTo>
                  <a:pt x="100" y="29"/>
                </a:lnTo>
                <a:lnTo>
                  <a:pt x="104" y="52"/>
                </a:lnTo>
                <a:lnTo>
                  <a:pt x="104" y="43"/>
                </a:lnTo>
                <a:lnTo>
                  <a:pt x="104" y="48"/>
                </a:lnTo>
                <a:lnTo>
                  <a:pt x="109" y="29"/>
                </a:lnTo>
                <a:lnTo>
                  <a:pt x="109" y="0"/>
                </a:lnTo>
                <a:lnTo>
                  <a:pt x="114" y="33"/>
                </a:lnTo>
                <a:lnTo>
                  <a:pt x="114" y="24"/>
                </a:lnTo>
                <a:lnTo>
                  <a:pt x="118" y="43"/>
                </a:lnTo>
                <a:lnTo>
                  <a:pt x="118" y="0"/>
                </a:lnTo>
                <a:lnTo>
                  <a:pt x="118" y="48"/>
                </a:lnTo>
                <a:lnTo>
                  <a:pt x="123" y="15"/>
                </a:lnTo>
                <a:lnTo>
                  <a:pt x="123" y="10"/>
                </a:lnTo>
                <a:lnTo>
                  <a:pt x="123" y="29"/>
                </a:lnTo>
                <a:lnTo>
                  <a:pt x="128" y="48"/>
                </a:lnTo>
                <a:lnTo>
                  <a:pt x="128" y="29"/>
                </a:lnTo>
                <a:lnTo>
                  <a:pt x="133" y="48"/>
                </a:lnTo>
                <a:lnTo>
                  <a:pt x="133" y="33"/>
                </a:lnTo>
                <a:lnTo>
                  <a:pt x="137" y="43"/>
                </a:lnTo>
                <a:lnTo>
                  <a:pt x="137" y="29"/>
                </a:lnTo>
                <a:lnTo>
                  <a:pt x="137" y="33"/>
                </a:lnTo>
                <a:lnTo>
                  <a:pt x="142" y="33"/>
                </a:lnTo>
                <a:lnTo>
                  <a:pt x="142" y="52"/>
                </a:lnTo>
                <a:lnTo>
                  <a:pt x="147" y="29"/>
                </a:lnTo>
                <a:lnTo>
                  <a:pt x="147" y="62"/>
                </a:lnTo>
                <a:lnTo>
                  <a:pt x="151" y="29"/>
                </a:lnTo>
                <a:lnTo>
                  <a:pt x="151" y="66"/>
                </a:lnTo>
                <a:lnTo>
                  <a:pt x="156" y="66"/>
                </a:lnTo>
                <a:lnTo>
                  <a:pt x="156" y="38"/>
                </a:lnTo>
                <a:lnTo>
                  <a:pt x="161" y="62"/>
                </a:lnTo>
                <a:lnTo>
                  <a:pt x="161" y="76"/>
                </a:lnTo>
                <a:lnTo>
                  <a:pt x="161" y="57"/>
                </a:lnTo>
                <a:lnTo>
                  <a:pt x="166" y="52"/>
                </a:lnTo>
                <a:lnTo>
                  <a:pt x="166" y="66"/>
                </a:lnTo>
                <a:lnTo>
                  <a:pt x="166" y="43"/>
                </a:lnTo>
                <a:lnTo>
                  <a:pt x="170" y="57"/>
                </a:lnTo>
                <a:lnTo>
                  <a:pt x="170" y="66"/>
                </a:lnTo>
                <a:lnTo>
                  <a:pt x="175" y="81"/>
                </a:lnTo>
                <a:lnTo>
                  <a:pt x="175" y="62"/>
                </a:lnTo>
                <a:lnTo>
                  <a:pt x="180" y="81"/>
                </a:lnTo>
                <a:lnTo>
                  <a:pt x="180" y="95"/>
                </a:lnTo>
                <a:lnTo>
                  <a:pt x="180" y="71"/>
                </a:lnTo>
                <a:lnTo>
                  <a:pt x="185" y="99"/>
                </a:lnTo>
                <a:lnTo>
                  <a:pt x="185" y="57"/>
                </a:lnTo>
                <a:lnTo>
                  <a:pt x="189" y="66"/>
                </a:lnTo>
                <a:lnTo>
                  <a:pt x="189" y="81"/>
                </a:lnTo>
                <a:lnTo>
                  <a:pt x="194" y="76"/>
                </a:lnTo>
                <a:lnTo>
                  <a:pt x="194" y="57"/>
                </a:lnTo>
                <a:lnTo>
                  <a:pt x="194" y="62"/>
                </a:lnTo>
                <a:lnTo>
                  <a:pt x="199" y="57"/>
                </a:lnTo>
                <a:lnTo>
                  <a:pt x="199" y="99"/>
                </a:lnTo>
                <a:lnTo>
                  <a:pt x="203" y="85"/>
                </a:lnTo>
                <a:lnTo>
                  <a:pt x="203" y="62"/>
                </a:lnTo>
                <a:lnTo>
                  <a:pt x="203" y="90"/>
                </a:lnTo>
                <a:lnTo>
                  <a:pt x="208" y="76"/>
                </a:lnTo>
                <a:lnTo>
                  <a:pt x="208" y="95"/>
                </a:lnTo>
                <a:lnTo>
                  <a:pt x="213" y="90"/>
                </a:lnTo>
                <a:lnTo>
                  <a:pt x="213" y="48"/>
                </a:lnTo>
                <a:lnTo>
                  <a:pt x="218" y="71"/>
                </a:lnTo>
                <a:lnTo>
                  <a:pt x="222" y="66"/>
                </a:lnTo>
                <a:lnTo>
                  <a:pt x="227" y="52"/>
                </a:lnTo>
                <a:lnTo>
                  <a:pt x="227" y="76"/>
                </a:lnTo>
                <a:lnTo>
                  <a:pt x="232" y="52"/>
                </a:lnTo>
                <a:lnTo>
                  <a:pt x="232" y="38"/>
                </a:lnTo>
                <a:lnTo>
                  <a:pt x="237" y="33"/>
                </a:lnTo>
                <a:lnTo>
                  <a:pt x="237" y="52"/>
                </a:lnTo>
                <a:lnTo>
                  <a:pt x="241" y="43"/>
                </a:lnTo>
                <a:lnTo>
                  <a:pt x="241" y="52"/>
                </a:lnTo>
                <a:lnTo>
                  <a:pt x="241" y="29"/>
                </a:lnTo>
                <a:lnTo>
                  <a:pt x="246" y="38"/>
                </a:lnTo>
                <a:lnTo>
                  <a:pt x="246" y="71"/>
                </a:lnTo>
                <a:lnTo>
                  <a:pt x="255" y="57"/>
                </a:lnTo>
                <a:lnTo>
                  <a:pt x="255" y="71"/>
                </a:lnTo>
                <a:lnTo>
                  <a:pt x="255" y="66"/>
                </a:lnTo>
                <a:lnTo>
                  <a:pt x="260" y="62"/>
                </a:lnTo>
                <a:lnTo>
                  <a:pt x="260" y="52"/>
                </a:lnTo>
                <a:lnTo>
                  <a:pt x="265" y="57"/>
                </a:lnTo>
                <a:lnTo>
                  <a:pt x="265" y="71"/>
                </a:lnTo>
                <a:lnTo>
                  <a:pt x="270" y="57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5" name="Freeform 2360"/>
          <p:cNvSpPr>
            <a:spLocks/>
          </p:cNvSpPr>
          <p:nvPr/>
        </p:nvSpPr>
        <p:spPr bwMode="auto">
          <a:xfrm>
            <a:off x="5183188" y="5727700"/>
            <a:ext cx="434975" cy="150813"/>
          </a:xfrm>
          <a:custGeom>
            <a:avLst/>
            <a:gdLst>
              <a:gd name="T0" fmla="*/ 0 w 274"/>
              <a:gd name="T1" fmla="*/ 2147483646 h 95"/>
              <a:gd name="T2" fmla="*/ 2147483646 w 274"/>
              <a:gd name="T3" fmla="*/ 2147483646 h 95"/>
              <a:gd name="T4" fmla="*/ 2147483646 w 274"/>
              <a:gd name="T5" fmla="*/ 2147483646 h 95"/>
              <a:gd name="T6" fmla="*/ 2147483646 w 274"/>
              <a:gd name="T7" fmla="*/ 2147483646 h 95"/>
              <a:gd name="T8" fmla="*/ 2147483646 w 274"/>
              <a:gd name="T9" fmla="*/ 2147483646 h 95"/>
              <a:gd name="T10" fmla="*/ 2147483646 w 274"/>
              <a:gd name="T11" fmla="*/ 2147483646 h 95"/>
              <a:gd name="T12" fmla="*/ 2147483646 w 274"/>
              <a:gd name="T13" fmla="*/ 2147483646 h 95"/>
              <a:gd name="T14" fmla="*/ 2147483646 w 274"/>
              <a:gd name="T15" fmla="*/ 2147483646 h 95"/>
              <a:gd name="T16" fmla="*/ 2147483646 w 274"/>
              <a:gd name="T17" fmla="*/ 2147483646 h 95"/>
              <a:gd name="T18" fmla="*/ 2147483646 w 274"/>
              <a:gd name="T19" fmla="*/ 2147483646 h 95"/>
              <a:gd name="T20" fmla="*/ 2147483646 w 274"/>
              <a:gd name="T21" fmla="*/ 2147483646 h 95"/>
              <a:gd name="T22" fmla="*/ 2147483646 w 274"/>
              <a:gd name="T23" fmla="*/ 2147483646 h 95"/>
              <a:gd name="T24" fmla="*/ 2147483646 w 274"/>
              <a:gd name="T25" fmla="*/ 2147483646 h 95"/>
              <a:gd name="T26" fmla="*/ 2147483646 w 274"/>
              <a:gd name="T27" fmla="*/ 2147483646 h 95"/>
              <a:gd name="T28" fmla="*/ 2147483646 w 274"/>
              <a:gd name="T29" fmla="*/ 2147483646 h 95"/>
              <a:gd name="T30" fmla="*/ 2147483646 w 274"/>
              <a:gd name="T31" fmla="*/ 2147483646 h 95"/>
              <a:gd name="T32" fmla="*/ 2147483646 w 274"/>
              <a:gd name="T33" fmla="*/ 2147483646 h 95"/>
              <a:gd name="T34" fmla="*/ 2147483646 w 274"/>
              <a:gd name="T35" fmla="*/ 2147483646 h 95"/>
              <a:gd name="T36" fmla="*/ 2147483646 w 274"/>
              <a:gd name="T37" fmla="*/ 2147483646 h 95"/>
              <a:gd name="T38" fmla="*/ 2147483646 w 274"/>
              <a:gd name="T39" fmla="*/ 2147483646 h 95"/>
              <a:gd name="T40" fmla="*/ 2147483646 w 274"/>
              <a:gd name="T41" fmla="*/ 2147483646 h 95"/>
              <a:gd name="T42" fmla="*/ 2147483646 w 274"/>
              <a:gd name="T43" fmla="*/ 2147483646 h 95"/>
              <a:gd name="T44" fmla="*/ 2147483646 w 274"/>
              <a:gd name="T45" fmla="*/ 2147483646 h 95"/>
              <a:gd name="T46" fmla="*/ 2147483646 w 274"/>
              <a:gd name="T47" fmla="*/ 2147483646 h 95"/>
              <a:gd name="T48" fmla="*/ 2147483646 w 274"/>
              <a:gd name="T49" fmla="*/ 2147483646 h 95"/>
              <a:gd name="T50" fmla="*/ 2147483646 w 274"/>
              <a:gd name="T51" fmla="*/ 2147483646 h 95"/>
              <a:gd name="T52" fmla="*/ 2147483646 w 274"/>
              <a:gd name="T53" fmla="*/ 2147483646 h 95"/>
              <a:gd name="T54" fmla="*/ 2147483646 w 274"/>
              <a:gd name="T55" fmla="*/ 2147483646 h 95"/>
              <a:gd name="T56" fmla="*/ 2147483646 w 274"/>
              <a:gd name="T57" fmla="*/ 2147483646 h 95"/>
              <a:gd name="T58" fmla="*/ 2147483646 w 274"/>
              <a:gd name="T59" fmla="*/ 2147483646 h 95"/>
              <a:gd name="T60" fmla="*/ 2147483646 w 274"/>
              <a:gd name="T61" fmla="*/ 2147483646 h 95"/>
              <a:gd name="T62" fmla="*/ 2147483646 w 274"/>
              <a:gd name="T63" fmla="*/ 2147483646 h 95"/>
              <a:gd name="T64" fmla="*/ 2147483646 w 274"/>
              <a:gd name="T65" fmla="*/ 2147483646 h 95"/>
              <a:gd name="T66" fmla="*/ 2147483646 w 274"/>
              <a:gd name="T67" fmla="*/ 2147483646 h 95"/>
              <a:gd name="T68" fmla="*/ 2147483646 w 274"/>
              <a:gd name="T69" fmla="*/ 2147483646 h 95"/>
              <a:gd name="T70" fmla="*/ 2147483646 w 274"/>
              <a:gd name="T71" fmla="*/ 2147483646 h 95"/>
              <a:gd name="T72" fmla="*/ 2147483646 w 274"/>
              <a:gd name="T73" fmla="*/ 2147483646 h 95"/>
              <a:gd name="T74" fmla="*/ 2147483646 w 274"/>
              <a:gd name="T75" fmla="*/ 2147483646 h 95"/>
              <a:gd name="T76" fmla="*/ 2147483646 w 274"/>
              <a:gd name="T77" fmla="*/ 2147483646 h 95"/>
              <a:gd name="T78" fmla="*/ 2147483646 w 274"/>
              <a:gd name="T79" fmla="*/ 2147483646 h 95"/>
              <a:gd name="T80" fmla="*/ 2147483646 w 274"/>
              <a:gd name="T81" fmla="*/ 2147483646 h 95"/>
              <a:gd name="T82" fmla="*/ 2147483646 w 274"/>
              <a:gd name="T83" fmla="*/ 2147483646 h 9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4" h="95">
                <a:moveTo>
                  <a:pt x="0" y="38"/>
                </a:moveTo>
                <a:lnTo>
                  <a:pt x="0" y="33"/>
                </a:lnTo>
                <a:lnTo>
                  <a:pt x="0" y="38"/>
                </a:lnTo>
                <a:lnTo>
                  <a:pt x="4" y="47"/>
                </a:lnTo>
                <a:lnTo>
                  <a:pt x="9" y="47"/>
                </a:lnTo>
                <a:lnTo>
                  <a:pt x="14" y="52"/>
                </a:lnTo>
                <a:lnTo>
                  <a:pt x="14" y="33"/>
                </a:lnTo>
                <a:lnTo>
                  <a:pt x="19" y="47"/>
                </a:lnTo>
                <a:lnTo>
                  <a:pt x="19" y="57"/>
                </a:lnTo>
                <a:lnTo>
                  <a:pt x="19" y="33"/>
                </a:lnTo>
                <a:lnTo>
                  <a:pt x="23" y="52"/>
                </a:lnTo>
                <a:lnTo>
                  <a:pt x="23" y="38"/>
                </a:lnTo>
                <a:lnTo>
                  <a:pt x="28" y="33"/>
                </a:lnTo>
                <a:lnTo>
                  <a:pt x="28" y="57"/>
                </a:lnTo>
                <a:lnTo>
                  <a:pt x="28" y="47"/>
                </a:lnTo>
                <a:lnTo>
                  <a:pt x="33" y="43"/>
                </a:lnTo>
                <a:lnTo>
                  <a:pt x="33" y="38"/>
                </a:lnTo>
                <a:lnTo>
                  <a:pt x="37" y="33"/>
                </a:lnTo>
                <a:lnTo>
                  <a:pt x="37" y="57"/>
                </a:lnTo>
                <a:lnTo>
                  <a:pt x="42" y="0"/>
                </a:lnTo>
                <a:lnTo>
                  <a:pt x="42" y="57"/>
                </a:lnTo>
                <a:lnTo>
                  <a:pt x="47" y="14"/>
                </a:lnTo>
                <a:lnTo>
                  <a:pt x="47" y="52"/>
                </a:lnTo>
                <a:lnTo>
                  <a:pt x="52" y="47"/>
                </a:lnTo>
                <a:lnTo>
                  <a:pt x="52" y="33"/>
                </a:lnTo>
                <a:lnTo>
                  <a:pt x="56" y="14"/>
                </a:lnTo>
                <a:lnTo>
                  <a:pt x="56" y="52"/>
                </a:lnTo>
                <a:lnTo>
                  <a:pt x="56" y="43"/>
                </a:lnTo>
                <a:lnTo>
                  <a:pt x="61" y="33"/>
                </a:lnTo>
                <a:lnTo>
                  <a:pt x="61" y="38"/>
                </a:lnTo>
                <a:lnTo>
                  <a:pt x="66" y="52"/>
                </a:lnTo>
                <a:lnTo>
                  <a:pt x="70" y="47"/>
                </a:lnTo>
                <a:lnTo>
                  <a:pt x="70" y="19"/>
                </a:lnTo>
                <a:lnTo>
                  <a:pt x="75" y="0"/>
                </a:lnTo>
                <a:lnTo>
                  <a:pt x="75" y="24"/>
                </a:lnTo>
                <a:lnTo>
                  <a:pt x="80" y="19"/>
                </a:lnTo>
                <a:lnTo>
                  <a:pt x="80" y="0"/>
                </a:lnTo>
                <a:lnTo>
                  <a:pt x="85" y="5"/>
                </a:lnTo>
                <a:lnTo>
                  <a:pt x="85" y="19"/>
                </a:lnTo>
                <a:lnTo>
                  <a:pt x="85" y="10"/>
                </a:lnTo>
                <a:lnTo>
                  <a:pt x="89" y="14"/>
                </a:lnTo>
                <a:lnTo>
                  <a:pt x="89" y="19"/>
                </a:lnTo>
                <a:lnTo>
                  <a:pt x="89" y="14"/>
                </a:lnTo>
                <a:lnTo>
                  <a:pt x="99" y="14"/>
                </a:lnTo>
                <a:lnTo>
                  <a:pt x="94" y="14"/>
                </a:lnTo>
                <a:lnTo>
                  <a:pt x="99" y="14"/>
                </a:lnTo>
                <a:lnTo>
                  <a:pt x="104" y="52"/>
                </a:lnTo>
                <a:lnTo>
                  <a:pt x="104" y="14"/>
                </a:lnTo>
                <a:lnTo>
                  <a:pt x="104" y="57"/>
                </a:lnTo>
                <a:lnTo>
                  <a:pt x="108" y="52"/>
                </a:lnTo>
                <a:lnTo>
                  <a:pt x="108" y="47"/>
                </a:lnTo>
                <a:lnTo>
                  <a:pt x="113" y="19"/>
                </a:lnTo>
                <a:lnTo>
                  <a:pt x="113" y="52"/>
                </a:lnTo>
                <a:lnTo>
                  <a:pt x="118" y="24"/>
                </a:lnTo>
                <a:lnTo>
                  <a:pt x="118" y="47"/>
                </a:lnTo>
                <a:lnTo>
                  <a:pt x="118" y="38"/>
                </a:lnTo>
                <a:lnTo>
                  <a:pt x="122" y="62"/>
                </a:lnTo>
                <a:lnTo>
                  <a:pt x="122" y="38"/>
                </a:lnTo>
                <a:lnTo>
                  <a:pt x="127" y="43"/>
                </a:lnTo>
                <a:lnTo>
                  <a:pt x="127" y="24"/>
                </a:lnTo>
                <a:lnTo>
                  <a:pt x="132" y="24"/>
                </a:lnTo>
                <a:lnTo>
                  <a:pt x="132" y="57"/>
                </a:lnTo>
                <a:lnTo>
                  <a:pt x="132" y="43"/>
                </a:lnTo>
                <a:lnTo>
                  <a:pt x="137" y="43"/>
                </a:lnTo>
                <a:lnTo>
                  <a:pt x="137" y="62"/>
                </a:lnTo>
                <a:lnTo>
                  <a:pt x="141" y="43"/>
                </a:lnTo>
                <a:lnTo>
                  <a:pt x="141" y="38"/>
                </a:lnTo>
                <a:lnTo>
                  <a:pt x="141" y="43"/>
                </a:lnTo>
                <a:lnTo>
                  <a:pt x="146" y="57"/>
                </a:lnTo>
                <a:lnTo>
                  <a:pt x="146" y="52"/>
                </a:lnTo>
                <a:lnTo>
                  <a:pt x="156" y="57"/>
                </a:lnTo>
                <a:lnTo>
                  <a:pt x="156" y="47"/>
                </a:lnTo>
                <a:lnTo>
                  <a:pt x="156" y="52"/>
                </a:lnTo>
                <a:lnTo>
                  <a:pt x="160" y="62"/>
                </a:lnTo>
                <a:lnTo>
                  <a:pt x="160" y="47"/>
                </a:lnTo>
                <a:lnTo>
                  <a:pt x="160" y="57"/>
                </a:lnTo>
                <a:lnTo>
                  <a:pt x="165" y="62"/>
                </a:lnTo>
                <a:lnTo>
                  <a:pt x="165" y="57"/>
                </a:lnTo>
                <a:lnTo>
                  <a:pt x="170" y="47"/>
                </a:lnTo>
                <a:lnTo>
                  <a:pt x="170" y="66"/>
                </a:lnTo>
                <a:lnTo>
                  <a:pt x="170" y="43"/>
                </a:lnTo>
                <a:lnTo>
                  <a:pt x="174" y="43"/>
                </a:lnTo>
                <a:lnTo>
                  <a:pt x="174" y="57"/>
                </a:lnTo>
                <a:lnTo>
                  <a:pt x="179" y="24"/>
                </a:lnTo>
                <a:lnTo>
                  <a:pt x="184" y="19"/>
                </a:lnTo>
                <a:lnTo>
                  <a:pt x="184" y="33"/>
                </a:lnTo>
                <a:lnTo>
                  <a:pt x="184" y="29"/>
                </a:lnTo>
                <a:lnTo>
                  <a:pt x="189" y="19"/>
                </a:lnTo>
                <a:lnTo>
                  <a:pt x="189" y="14"/>
                </a:lnTo>
                <a:lnTo>
                  <a:pt x="189" y="47"/>
                </a:lnTo>
                <a:lnTo>
                  <a:pt x="193" y="47"/>
                </a:lnTo>
                <a:lnTo>
                  <a:pt x="193" y="24"/>
                </a:lnTo>
                <a:lnTo>
                  <a:pt x="198" y="52"/>
                </a:lnTo>
                <a:lnTo>
                  <a:pt x="198" y="29"/>
                </a:lnTo>
                <a:lnTo>
                  <a:pt x="198" y="38"/>
                </a:lnTo>
                <a:lnTo>
                  <a:pt x="203" y="14"/>
                </a:lnTo>
                <a:lnTo>
                  <a:pt x="203" y="38"/>
                </a:lnTo>
                <a:lnTo>
                  <a:pt x="203" y="29"/>
                </a:lnTo>
                <a:lnTo>
                  <a:pt x="207" y="29"/>
                </a:lnTo>
                <a:lnTo>
                  <a:pt x="207" y="52"/>
                </a:lnTo>
                <a:lnTo>
                  <a:pt x="212" y="19"/>
                </a:lnTo>
                <a:lnTo>
                  <a:pt x="212" y="38"/>
                </a:lnTo>
                <a:lnTo>
                  <a:pt x="212" y="29"/>
                </a:lnTo>
                <a:lnTo>
                  <a:pt x="217" y="33"/>
                </a:lnTo>
                <a:lnTo>
                  <a:pt x="217" y="57"/>
                </a:lnTo>
                <a:lnTo>
                  <a:pt x="222" y="62"/>
                </a:lnTo>
                <a:lnTo>
                  <a:pt x="222" y="43"/>
                </a:lnTo>
                <a:lnTo>
                  <a:pt x="226" y="57"/>
                </a:lnTo>
                <a:lnTo>
                  <a:pt x="226" y="43"/>
                </a:lnTo>
                <a:lnTo>
                  <a:pt x="236" y="57"/>
                </a:lnTo>
                <a:lnTo>
                  <a:pt x="236" y="66"/>
                </a:lnTo>
                <a:lnTo>
                  <a:pt x="241" y="57"/>
                </a:lnTo>
                <a:lnTo>
                  <a:pt x="241" y="95"/>
                </a:lnTo>
                <a:lnTo>
                  <a:pt x="245" y="76"/>
                </a:lnTo>
                <a:lnTo>
                  <a:pt x="245" y="90"/>
                </a:lnTo>
                <a:lnTo>
                  <a:pt x="250" y="85"/>
                </a:lnTo>
                <a:lnTo>
                  <a:pt x="250" y="76"/>
                </a:lnTo>
                <a:lnTo>
                  <a:pt x="255" y="85"/>
                </a:lnTo>
                <a:lnTo>
                  <a:pt x="255" y="66"/>
                </a:lnTo>
                <a:lnTo>
                  <a:pt x="259" y="62"/>
                </a:lnTo>
                <a:lnTo>
                  <a:pt x="259" y="71"/>
                </a:lnTo>
                <a:lnTo>
                  <a:pt x="264" y="52"/>
                </a:lnTo>
                <a:lnTo>
                  <a:pt x="264" y="57"/>
                </a:lnTo>
                <a:lnTo>
                  <a:pt x="264" y="52"/>
                </a:lnTo>
                <a:lnTo>
                  <a:pt x="269" y="90"/>
                </a:lnTo>
                <a:lnTo>
                  <a:pt x="269" y="95"/>
                </a:lnTo>
                <a:lnTo>
                  <a:pt x="269" y="57"/>
                </a:lnTo>
                <a:lnTo>
                  <a:pt x="274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6" name="Freeform 2361"/>
          <p:cNvSpPr>
            <a:spLocks/>
          </p:cNvSpPr>
          <p:nvPr/>
        </p:nvSpPr>
        <p:spPr bwMode="auto">
          <a:xfrm>
            <a:off x="5618163" y="5810250"/>
            <a:ext cx="465137" cy="112713"/>
          </a:xfrm>
          <a:custGeom>
            <a:avLst/>
            <a:gdLst>
              <a:gd name="T0" fmla="*/ 2147483646 w 293"/>
              <a:gd name="T1" fmla="*/ 2147483646 h 71"/>
              <a:gd name="T2" fmla="*/ 2147483646 w 293"/>
              <a:gd name="T3" fmla="*/ 2147483646 h 71"/>
              <a:gd name="T4" fmla="*/ 2147483646 w 293"/>
              <a:gd name="T5" fmla="*/ 2147483646 h 71"/>
              <a:gd name="T6" fmla="*/ 2147483646 w 293"/>
              <a:gd name="T7" fmla="*/ 2147483646 h 71"/>
              <a:gd name="T8" fmla="*/ 2147483646 w 293"/>
              <a:gd name="T9" fmla="*/ 2147483646 h 71"/>
              <a:gd name="T10" fmla="*/ 2147483646 w 293"/>
              <a:gd name="T11" fmla="*/ 2147483646 h 71"/>
              <a:gd name="T12" fmla="*/ 2147483646 w 293"/>
              <a:gd name="T13" fmla="*/ 2147483646 h 71"/>
              <a:gd name="T14" fmla="*/ 2147483646 w 293"/>
              <a:gd name="T15" fmla="*/ 2147483646 h 71"/>
              <a:gd name="T16" fmla="*/ 2147483646 w 293"/>
              <a:gd name="T17" fmla="*/ 2147483646 h 71"/>
              <a:gd name="T18" fmla="*/ 2147483646 w 293"/>
              <a:gd name="T19" fmla="*/ 2147483646 h 71"/>
              <a:gd name="T20" fmla="*/ 2147483646 w 293"/>
              <a:gd name="T21" fmla="*/ 2147483646 h 71"/>
              <a:gd name="T22" fmla="*/ 2147483646 w 293"/>
              <a:gd name="T23" fmla="*/ 2147483646 h 71"/>
              <a:gd name="T24" fmla="*/ 2147483646 w 293"/>
              <a:gd name="T25" fmla="*/ 2147483646 h 71"/>
              <a:gd name="T26" fmla="*/ 2147483646 w 293"/>
              <a:gd name="T27" fmla="*/ 2147483646 h 71"/>
              <a:gd name="T28" fmla="*/ 2147483646 w 293"/>
              <a:gd name="T29" fmla="*/ 2147483646 h 71"/>
              <a:gd name="T30" fmla="*/ 2147483646 w 293"/>
              <a:gd name="T31" fmla="*/ 2147483646 h 71"/>
              <a:gd name="T32" fmla="*/ 2147483646 w 293"/>
              <a:gd name="T33" fmla="*/ 2147483646 h 71"/>
              <a:gd name="T34" fmla="*/ 2147483646 w 293"/>
              <a:gd name="T35" fmla="*/ 2147483646 h 71"/>
              <a:gd name="T36" fmla="*/ 2147483646 w 293"/>
              <a:gd name="T37" fmla="*/ 2147483646 h 71"/>
              <a:gd name="T38" fmla="*/ 2147483646 w 293"/>
              <a:gd name="T39" fmla="*/ 2147483646 h 71"/>
              <a:gd name="T40" fmla="*/ 2147483646 w 293"/>
              <a:gd name="T41" fmla="*/ 2147483646 h 71"/>
              <a:gd name="T42" fmla="*/ 2147483646 w 293"/>
              <a:gd name="T43" fmla="*/ 2147483646 h 71"/>
              <a:gd name="T44" fmla="*/ 2147483646 w 293"/>
              <a:gd name="T45" fmla="*/ 2147483646 h 71"/>
              <a:gd name="T46" fmla="*/ 2147483646 w 293"/>
              <a:gd name="T47" fmla="*/ 2147483646 h 71"/>
              <a:gd name="T48" fmla="*/ 2147483646 w 293"/>
              <a:gd name="T49" fmla="*/ 2147483646 h 71"/>
              <a:gd name="T50" fmla="*/ 2147483646 w 293"/>
              <a:gd name="T51" fmla="*/ 2147483646 h 71"/>
              <a:gd name="T52" fmla="*/ 2147483646 w 293"/>
              <a:gd name="T53" fmla="*/ 2147483646 h 71"/>
              <a:gd name="T54" fmla="*/ 2147483646 w 293"/>
              <a:gd name="T55" fmla="*/ 2147483646 h 71"/>
              <a:gd name="T56" fmla="*/ 2147483646 w 293"/>
              <a:gd name="T57" fmla="*/ 2147483646 h 71"/>
              <a:gd name="T58" fmla="*/ 2147483646 w 293"/>
              <a:gd name="T59" fmla="*/ 2147483646 h 71"/>
              <a:gd name="T60" fmla="*/ 2147483646 w 293"/>
              <a:gd name="T61" fmla="*/ 2147483646 h 71"/>
              <a:gd name="T62" fmla="*/ 2147483646 w 293"/>
              <a:gd name="T63" fmla="*/ 2147483646 h 71"/>
              <a:gd name="T64" fmla="*/ 2147483646 w 293"/>
              <a:gd name="T65" fmla="*/ 2147483646 h 71"/>
              <a:gd name="T66" fmla="*/ 2147483646 w 293"/>
              <a:gd name="T67" fmla="*/ 2147483646 h 71"/>
              <a:gd name="T68" fmla="*/ 2147483646 w 293"/>
              <a:gd name="T69" fmla="*/ 2147483646 h 71"/>
              <a:gd name="T70" fmla="*/ 2147483646 w 293"/>
              <a:gd name="T71" fmla="*/ 2147483646 h 71"/>
              <a:gd name="T72" fmla="*/ 2147483646 w 293"/>
              <a:gd name="T73" fmla="*/ 2147483646 h 71"/>
              <a:gd name="T74" fmla="*/ 2147483646 w 293"/>
              <a:gd name="T75" fmla="*/ 2147483646 h 71"/>
              <a:gd name="T76" fmla="*/ 2147483646 w 293"/>
              <a:gd name="T77" fmla="*/ 2147483646 h 71"/>
              <a:gd name="T78" fmla="*/ 2147483646 w 293"/>
              <a:gd name="T79" fmla="*/ 2147483646 h 71"/>
              <a:gd name="T80" fmla="*/ 2147483646 w 293"/>
              <a:gd name="T81" fmla="*/ 2147483646 h 71"/>
              <a:gd name="T82" fmla="*/ 2147483646 w 293"/>
              <a:gd name="T83" fmla="*/ 2147483646 h 7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93" h="71">
                <a:moveTo>
                  <a:pt x="0" y="0"/>
                </a:moveTo>
                <a:lnTo>
                  <a:pt x="0" y="24"/>
                </a:lnTo>
                <a:lnTo>
                  <a:pt x="4" y="43"/>
                </a:lnTo>
                <a:lnTo>
                  <a:pt x="4" y="19"/>
                </a:lnTo>
                <a:lnTo>
                  <a:pt x="4" y="43"/>
                </a:lnTo>
                <a:lnTo>
                  <a:pt x="9" y="38"/>
                </a:lnTo>
                <a:lnTo>
                  <a:pt x="9" y="43"/>
                </a:lnTo>
                <a:lnTo>
                  <a:pt x="14" y="47"/>
                </a:lnTo>
                <a:lnTo>
                  <a:pt x="14" y="28"/>
                </a:lnTo>
                <a:lnTo>
                  <a:pt x="19" y="47"/>
                </a:lnTo>
                <a:lnTo>
                  <a:pt x="19" y="28"/>
                </a:lnTo>
                <a:lnTo>
                  <a:pt x="19" y="47"/>
                </a:lnTo>
                <a:lnTo>
                  <a:pt x="23" y="47"/>
                </a:lnTo>
                <a:lnTo>
                  <a:pt x="23" y="28"/>
                </a:lnTo>
                <a:lnTo>
                  <a:pt x="33" y="28"/>
                </a:lnTo>
                <a:lnTo>
                  <a:pt x="33" y="47"/>
                </a:lnTo>
                <a:lnTo>
                  <a:pt x="33" y="28"/>
                </a:lnTo>
                <a:lnTo>
                  <a:pt x="42" y="38"/>
                </a:lnTo>
                <a:lnTo>
                  <a:pt x="37" y="38"/>
                </a:lnTo>
                <a:lnTo>
                  <a:pt x="42" y="38"/>
                </a:lnTo>
                <a:lnTo>
                  <a:pt x="47" y="28"/>
                </a:lnTo>
                <a:lnTo>
                  <a:pt x="47" y="33"/>
                </a:lnTo>
                <a:lnTo>
                  <a:pt x="52" y="28"/>
                </a:lnTo>
                <a:lnTo>
                  <a:pt x="52" y="38"/>
                </a:lnTo>
                <a:lnTo>
                  <a:pt x="52" y="19"/>
                </a:lnTo>
                <a:lnTo>
                  <a:pt x="56" y="24"/>
                </a:lnTo>
                <a:lnTo>
                  <a:pt x="56" y="43"/>
                </a:lnTo>
                <a:lnTo>
                  <a:pt x="61" y="19"/>
                </a:lnTo>
                <a:lnTo>
                  <a:pt x="61" y="24"/>
                </a:lnTo>
                <a:lnTo>
                  <a:pt x="66" y="14"/>
                </a:lnTo>
                <a:lnTo>
                  <a:pt x="66" y="38"/>
                </a:lnTo>
                <a:lnTo>
                  <a:pt x="66" y="19"/>
                </a:lnTo>
                <a:lnTo>
                  <a:pt x="71" y="28"/>
                </a:lnTo>
                <a:lnTo>
                  <a:pt x="75" y="28"/>
                </a:lnTo>
                <a:lnTo>
                  <a:pt x="80" y="24"/>
                </a:lnTo>
                <a:lnTo>
                  <a:pt x="80" y="28"/>
                </a:lnTo>
                <a:lnTo>
                  <a:pt x="80" y="14"/>
                </a:lnTo>
                <a:lnTo>
                  <a:pt x="85" y="14"/>
                </a:lnTo>
                <a:lnTo>
                  <a:pt x="85" y="38"/>
                </a:lnTo>
                <a:lnTo>
                  <a:pt x="89" y="14"/>
                </a:lnTo>
                <a:lnTo>
                  <a:pt x="89" y="24"/>
                </a:lnTo>
                <a:lnTo>
                  <a:pt x="94" y="19"/>
                </a:lnTo>
                <a:lnTo>
                  <a:pt x="94" y="28"/>
                </a:lnTo>
                <a:lnTo>
                  <a:pt x="99" y="19"/>
                </a:lnTo>
                <a:lnTo>
                  <a:pt x="104" y="14"/>
                </a:lnTo>
                <a:lnTo>
                  <a:pt x="104" y="38"/>
                </a:lnTo>
                <a:lnTo>
                  <a:pt x="108" y="38"/>
                </a:lnTo>
                <a:lnTo>
                  <a:pt x="108" y="19"/>
                </a:lnTo>
                <a:lnTo>
                  <a:pt x="113" y="14"/>
                </a:lnTo>
                <a:lnTo>
                  <a:pt x="118" y="24"/>
                </a:lnTo>
                <a:lnTo>
                  <a:pt x="118" y="28"/>
                </a:lnTo>
                <a:lnTo>
                  <a:pt x="118" y="24"/>
                </a:lnTo>
                <a:lnTo>
                  <a:pt x="122" y="28"/>
                </a:lnTo>
                <a:lnTo>
                  <a:pt x="122" y="19"/>
                </a:lnTo>
                <a:lnTo>
                  <a:pt x="127" y="24"/>
                </a:lnTo>
                <a:lnTo>
                  <a:pt x="132" y="19"/>
                </a:lnTo>
                <a:lnTo>
                  <a:pt x="132" y="14"/>
                </a:lnTo>
                <a:lnTo>
                  <a:pt x="132" y="19"/>
                </a:lnTo>
                <a:lnTo>
                  <a:pt x="137" y="24"/>
                </a:lnTo>
                <a:lnTo>
                  <a:pt x="137" y="28"/>
                </a:lnTo>
                <a:lnTo>
                  <a:pt x="137" y="24"/>
                </a:lnTo>
                <a:lnTo>
                  <a:pt x="141" y="19"/>
                </a:lnTo>
                <a:lnTo>
                  <a:pt x="146" y="33"/>
                </a:lnTo>
                <a:lnTo>
                  <a:pt x="146" y="19"/>
                </a:lnTo>
                <a:lnTo>
                  <a:pt x="151" y="24"/>
                </a:lnTo>
                <a:lnTo>
                  <a:pt x="151" y="14"/>
                </a:lnTo>
                <a:lnTo>
                  <a:pt x="156" y="14"/>
                </a:lnTo>
                <a:lnTo>
                  <a:pt x="156" y="38"/>
                </a:lnTo>
                <a:lnTo>
                  <a:pt x="160" y="14"/>
                </a:lnTo>
                <a:lnTo>
                  <a:pt x="170" y="24"/>
                </a:lnTo>
                <a:lnTo>
                  <a:pt x="165" y="24"/>
                </a:lnTo>
                <a:lnTo>
                  <a:pt x="170" y="24"/>
                </a:lnTo>
                <a:lnTo>
                  <a:pt x="174" y="28"/>
                </a:lnTo>
                <a:lnTo>
                  <a:pt x="174" y="14"/>
                </a:lnTo>
                <a:lnTo>
                  <a:pt x="179" y="24"/>
                </a:lnTo>
                <a:lnTo>
                  <a:pt x="179" y="10"/>
                </a:lnTo>
                <a:lnTo>
                  <a:pt x="179" y="28"/>
                </a:lnTo>
                <a:lnTo>
                  <a:pt x="184" y="24"/>
                </a:lnTo>
                <a:lnTo>
                  <a:pt x="189" y="28"/>
                </a:lnTo>
                <a:lnTo>
                  <a:pt x="189" y="19"/>
                </a:lnTo>
                <a:lnTo>
                  <a:pt x="189" y="24"/>
                </a:lnTo>
                <a:lnTo>
                  <a:pt x="193" y="10"/>
                </a:lnTo>
                <a:lnTo>
                  <a:pt x="193" y="28"/>
                </a:lnTo>
                <a:lnTo>
                  <a:pt x="193" y="14"/>
                </a:lnTo>
                <a:lnTo>
                  <a:pt x="198" y="47"/>
                </a:lnTo>
                <a:lnTo>
                  <a:pt x="198" y="10"/>
                </a:lnTo>
                <a:lnTo>
                  <a:pt x="203" y="19"/>
                </a:lnTo>
                <a:lnTo>
                  <a:pt x="208" y="33"/>
                </a:lnTo>
                <a:lnTo>
                  <a:pt x="208" y="14"/>
                </a:lnTo>
                <a:lnTo>
                  <a:pt x="212" y="10"/>
                </a:lnTo>
                <a:lnTo>
                  <a:pt x="212" y="33"/>
                </a:lnTo>
                <a:lnTo>
                  <a:pt x="217" y="47"/>
                </a:lnTo>
                <a:lnTo>
                  <a:pt x="217" y="28"/>
                </a:lnTo>
                <a:lnTo>
                  <a:pt x="217" y="33"/>
                </a:lnTo>
                <a:lnTo>
                  <a:pt x="222" y="24"/>
                </a:lnTo>
                <a:lnTo>
                  <a:pt x="226" y="61"/>
                </a:lnTo>
                <a:lnTo>
                  <a:pt x="226" y="43"/>
                </a:lnTo>
                <a:lnTo>
                  <a:pt x="226" y="52"/>
                </a:lnTo>
                <a:lnTo>
                  <a:pt x="231" y="57"/>
                </a:lnTo>
                <a:lnTo>
                  <a:pt x="231" y="47"/>
                </a:lnTo>
                <a:lnTo>
                  <a:pt x="236" y="66"/>
                </a:lnTo>
                <a:lnTo>
                  <a:pt x="236" y="57"/>
                </a:lnTo>
                <a:lnTo>
                  <a:pt x="241" y="47"/>
                </a:lnTo>
                <a:lnTo>
                  <a:pt x="241" y="66"/>
                </a:lnTo>
                <a:lnTo>
                  <a:pt x="241" y="33"/>
                </a:lnTo>
                <a:lnTo>
                  <a:pt x="245" y="61"/>
                </a:lnTo>
                <a:lnTo>
                  <a:pt x="245" y="28"/>
                </a:lnTo>
                <a:lnTo>
                  <a:pt x="245" y="61"/>
                </a:lnTo>
                <a:lnTo>
                  <a:pt x="250" y="61"/>
                </a:lnTo>
                <a:lnTo>
                  <a:pt x="255" y="52"/>
                </a:lnTo>
                <a:lnTo>
                  <a:pt x="255" y="61"/>
                </a:lnTo>
                <a:lnTo>
                  <a:pt x="259" y="71"/>
                </a:lnTo>
                <a:lnTo>
                  <a:pt x="259" y="57"/>
                </a:lnTo>
                <a:lnTo>
                  <a:pt x="264" y="61"/>
                </a:lnTo>
                <a:lnTo>
                  <a:pt x="269" y="52"/>
                </a:lnTo>
                <a:lnTo>
                  <a:pt x="269" y="38"/>
                </a:lnTo>
                <a:lnTo>
                  <a:pt x="274" y="52"/>
                </a:lnTo>
                <a:lnTo>
                  <a:pt x="274" y="14"/>
                </a:lnTo>
                <a:lnTo>
                  <a:pt x="274" y="61"/>
                </a:lnTo>
                <a:lnTo>
                  <a:pt x="278" y="57"/>
                </a:lnTo>
                <a:lnTo>
                  <a:pt x="278" y="52"/>
                </a:lnTo>
                <a:lnTo>
                  <a:pt x="283" y="24"/>
                </a:lnTo>
                <a:lnTo>
                  <a:pt x="283" y="14"/>
                </a:lnTo>
                <a:lnTo>
                  <a:pt x="283" y="19"/>
                </a:lnTo>
                <a:lnTo>
                  <a:pt x="288" y="24"/>
                </a:lnTo>
                <a:lnTo>
                  <a:pt x="288" y="28"/>
                </a:lnTo>
                <a:lnTo>
                  <a:pt x="288" y="19"/>
                </a:lnTo>
                <a:lnTo>
                  <a:pt x="293" y="2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7" name="Freeform 2362"/>
          <p:cNvSpPr>
            <a:spLocks/>
          </p:cNvSpPr>
          <p:nvPr/>
        </p:nvSpPr>
        <p:spPr bwMode="auto">
          <a:xfrm>
            <a:off x="6083300" y="5818188"/>
            <a:ext cx="427038" cy="66675"/>
          </a:xfrm>
          <a:custGeom>
            <a:avLst/>
            <a:gdLst>
              <a:gd name="T0" fmla="*/ 2147483646 w 269"/>
              <a:gd name="T1" fmla="*/ 2147483646 h 42"/>
              <a:gd name="T2" fmla="*/ 2147483646 w 269"/>
              <a:gd name="T3" fmla="*/ 2147483646 h 42"/>
              <a:gd name="T4" fmla="*/ 2147483646 w 269"/>
              <a:gd name="T5" fmla="*/ 2147483646 h 42"/>
              <a:gd name="T6" fmla="*/ 2147483646 w 269"/>
              <a:gd name="T7" fmla="*/ 2147483646 h 42"/>
              <a:gd name="T8" fmla="*/ 2147483646 w 269"/>
              <a:gd name="T9" fmla="*/ 2147483646 h 42"/>
              <a:gd name="T10" fmla="*/ 2147483646 w 269"/>
              <a:gd name="T11" fmla="*/ 2147483646 h 42"/>
              <a:gd name="T12" fmla="*/ 2147483646 w 269"/>
              <a:gd name="T13" fmla="*/ 2147483646 h 42"/>
              <a:gd name="T14" fmla="*/ 2147483646 w 269"/>
              <a:gd name="T15" fmla="*/ 2147483646 h 42"/>
              <a:gd name="T16" fmla="*/ 2147483646 w 269"/>
              <a:gd name="T17" fmla="*/ 2147483646 h 42"/>
              <a:gd name="T18" fmla="*/ 2147483646 w 269"/>
              <a:gd name="T19" fmla="*/ 2147483646 h 42"/>
              <a:gd name="T20" fmla="*/ 2147483646 w 269"/>
              <a:gd name="T21" fmla="*/ 2147483646 h 42"/>
              <a:gd name="T22" fmla="*/ 2147483646 w 269"/>
              <a:gd name="T23" fmla="*/ 2147483646 h 42"/>
              <a:gd name="T24" fmla="*/ 2147483646 w 269"/>
              <a:gd name="T25" fmla="*/ 2147483646 h 42"/>
              <a:gd name="T26" fmla="*/ 2147483646 w 269"/>
              <a:gd name="T27" fmla="*/ 2147483646 h 42"/>
              <a:gd name="T28" fmla="*/ 2147483646 w 269"/>
              <a:gd name="T29" fmla="*/ 2147483646 h 42"/>
              <a:gd name="T30" fmla="*/ 2147483646 w 269"/>
              <a:gd name="T31" fmla="*/ 2147483646 h 42"/>
              <a:gd name="T32" fmla="*/ 2147483646 w 269"/>
              <a:gd name="T33" fmla="*/ 2147483646 h 42"/>
              <a:gd name="T34" fmla="*/ 2147483646 w 269"/>
              <a:gd name="T35" fmla="*/ 2147483646 h 42"/>
              <a:gd name="T36" fmla="*/ 2147483646 w 269"/>
              <a:gd name="T37" fmla="*/ 2147483646 h 42"/>
              <a:gd name="T38" fmla="*/ 2147483646 w 269"/>
              <a:gd name="T39" fmla="*/ 2147483646 h 42"/>
              <a:gd name="T40" fmla="*/ 2147483646 w 269"/>
              <a:gd name="T41" fmla="*/ 2147483646 h 42"/>
              <a:gd name="T42" fmla="*/ 2147483646 w 269"/>
              <a:gd name="T43" fmla="*/ 2147483646 h 42"/>
              <a:gd name="T44" fmla="*/ 2147483646 w 269"/>
              <a:gd name="T45" fmla="*/ 2147483646 h 42"/>
              <a:gd name="T46" fmla="*/ 2147483646 w 269"/>
              <a:gd name="T47" fmla="*/ 2147483646 h 42"/>
              <a:gd name="T48" fmla="*/ 2147483646 w 269"/>
              <a:gd name="T49" fmla="*/ 2147483646 h 42"/>
              <a:gd name="T50" fmla="*/ 2147483646 w 269"/>
              <a:gd name="T51" fmla="*/ 2147483646 h 42"/>
              <a:gd name="T52" fmla="*/ 2147483646 w 269"/>
              <a:gd name="T53" fmla="*/ 2147483646 h 42"/>
              <a:gd name="T54" fmla="*/ 2147483646 w 269"/>
              <a:gd name="T55" fmla="*/ 2147483646 h 42"/>
              <a:gd name="T56" fmla="*/ 2147483646 w 269"/>
              <a:gd name="T57" fmla="*/ 2147483646 h 42"/>
              <a:gd name="T58" fmla="*/ 2147483646 w 269"/>
              <a:gd name="T59" fmla="*/ 2147483646 h 42"/>
              <a:gd name="T60" fmla="*/ 2147483646 w 269"/>
              <a:gd name="T61" fmla="*/ 2147483646 h 42"/>
              <a:gd name="T62" fmla="*/ 2147483646 w 269"/>
              <a:gd name="T63" fmla="*/ 2147483646 h 42"/>
              <a:gd name="T64" fmla="*/ 2147483646 w 269"/>
              <a:gd name="T65" fmla="*/ 2147483646 h 42"/>
              <a:gd name="T66" fmla="*/ 2147483646 w 269"/>
              <a:gd name="T67" fmla="*/ 2147483646 h 42"/>
              <a:gd name="T68" fmla="*/ 2147483646 w 269"/>
              <a:gd name="T69" fmla="*/ 2147483646 h 42"/>
              <a:gd name="T70" fmla="*/ 2147483646 w 269"/>
              <a:gd name="T71" fmla="*/ 2147483646 h 42"/>
              <a:gd name="T72" fmla="*/ 2147483646 w 269"/>
              <a:gd name="T73" fmla="*/ 2147483646 h 42"/>
              <a:gd name="T74" fmla="*/ 2147483646 w 269"/>
              <a:gd name="T75" fmla="*/ 2147483646 h 42"/>
              <a:gd name="T76" fmla="*/ 2147483646 w 269"/>
              <a:gd name="T77" fmla="*/ 2147483646 h 42"/>
              <a:gd name="T78" fmla="*/ 2147483646 w 269"/>
              <a:gd name="T79" fmla="*/ 2147483646 h 42"/>
              <a:gd name="T80" fmla="*/ 2147483646 w 269"/>
              <a:gd name="T81" fmla="*/ 2147483646 h 42"/>
              <a:gd name="T82" fmla="*/ 2147483646 w 269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69" h="42">
                <a:moveTo>
                  <a:pt x="0" y="19"/>
                </a:moveTo>
                <a:lnTo>
                  <a:pt x="4" y="28"/>
                </a:lnTo>
                <a:lnTo>
                  <a:pt x="4" y="19"/>
                </a:lnTo>
                <a:lnTo>
                  <a:pt x="9" y="23"/>
                </a:lnTo>
                <a:lnTo>
                  <a:pt x="9" y="5"/>
                </a:lnTo>
                <a:lnTo>
                  <a:pt x="9" y="28"/>
                </a:lnTo>
                <a:lnTo>
                  <a:pt x="14" y="14"/>
                </a:lnTo>
                <a:lnTo>
                  <a:pt x="14" y="9"/>
                </a:lnTo>
                <a:lnTo>
                  <a:pt x="18" y="38"/>
                </a:lnTo>
                <a:lnTo>
                  <a:pt x="18" y="5"/>
                </a:lnTo>
                <a:lnTo>
                  <a:pt x="23" y="23"/>
                </a:lnTo>
                <a:lnTo>
                  <a:pt x="23" y="42"/>
                </a:lnTo>
                <a:lnTo>
                  <a:pt x="23" y="9"/>
                </a:lnTo>
                <a:lnTo>
                  <a:pt x="28" y="5"/>
                </a:lnTo>
                <a:lnTo>
                  <a:pt x="28" y="19"/>
                </a:lnTo>
                <a:lnTo>
                  <a:pt x="33" y="9"/>
                </a:lnTo>
                <a:lnTo>
                  <a:pt x="33" y="23"/>
                </a:lnTo>
                <a:lnTo>
                  <a:pt x="37" y="9"/>
                </a:lnTo>
                <a:lnTo>
                  <a:pt x="37" y="14"/>
                </a:lnTo>
                <a:lnTo>
                  <a:pt x="37" y="5"/>
                </a:lnTo>
                <a:lnTo>
                  <a:pt x="42" y="5"/>
                </a:lnTo>
                <a:lnTo>
                  <a:pt x="42" y="23"/>
                </a:lnTo>
                <a:lnTo>
                  <a:pt x="47" y="19"/>
                </a:lnTo>
                <a:lnTo>
                  <a:pt x="47" y="14"/>
                </a:lnTo>
                <a:lnTo>
                  <a:pt x="52" y="5"/>
                </a:lnTo>
                <a:lnTo>
                  <a:pt x="52" y="14"/>
                </a:lnTo>
                <a:lnTo>
                  <a:pt x="52" y="5"/>
                </a:lnTo>
                <a:lnTo>
                  <a:pt x="56" y="14"/>
                </a:lnTo>
                <a:lnTo>
                  <a:pt x="56" y="9"/>
                </a:lnTo>
                <a:lnTo>
                  <a:pt x="61" y="42"/>
                </a:lnTo>
                <a:lnTo>
                  <a:pt x="61" y="38"/>
                </a:lnTo>
                <a:lnTo>
                  <a:pt x="66" y="9"/>
                </a:lnTo>
                <a:lnTo>
                  <a:pt x="66" y="5"/>
                </a:lnTo>
                <a:lnTo>
                  <a:pt x="66" y="14"/>
                </a:lnTo>
                <a:lnTo>
                  <a:pt x="70" y="9"/>
                </a:lnTo>
                <a:lnTo>
                  <a:pt x="70" y="19"/>
                </a:lnTo>
                <a:lnTo>
                  <a:pt x="75" y="5"/>
                </a:lnTo>
                <a:lnTo>
                  <a:pt x="75" y="23"/>
                </a:lnTo>
                <a:lnTo>
                  <a:pt x="75" y="5"/>
                </a:lnTo>
                <a:lnTo>
                  <a:pt x="85" y="5"/>
                </a:lnTo>
                <a:lnTo>
                  <a:pt x="80" y="5"/>
                </a:lnTo>
                <a:lnTo>
                  <a:pt x="85" y="14"/>
                </a:lnTo>
                <a:lnTo>
                  <a:pt x="89" y="28"/>
                </a:lnTo>
                <a:lnTo>
                  <a:pt x="89" y="5"/>
                </a:lnTo>
                <a:lnTo>
                  <a:pt x="94" y="9"/>
                </a:lnTo>
                <a:lnTo>
                  <a:pt x="94" y="23"/>
                </a:lnTo>
                <a:lnTo>
                  <a:pt x="94" y="19"/>
                </a:lnTo>
                <a:lnTo>
                  <a:pt x="99" y="14"/>
                </a:lnTo>
                <a:lnTo>
                  <a:pt x="104" y="23"/>
                </a:lnTo>
                <a:lnTo>
                  <a:pt x="104" y="9"/>
                </a:lnTo>
                <a:lnTo>
                  <a:pt x="108" y="14"/>
                </a:lnTo>
                <a:lnTo>
                  <a:pt x="108" y="19"/>
                </a:lnTo>
                <a:lnTo>
                  <a:pt x="113" y="14"/>
                </a:lnTo>
                <a:lnTo>
                  <a:pt x="113" y="23"/>
                </a:lnTo>
                <a:lnTo>
                  <a:pt x="118" y="5"/>
                </a:lnTo>
                <a:lnTo>
                  <a:pt x="118" y="23"/>
                </a:lnTo>
                <a:lnTo>
                  <a:pt x="118" y="19"/>
                </a:lnTo>
                <a:lnTo>
                  <a:pt x="122" y="19"/>
                </a:lnTo>
                <a:lnTo>
                  <a:pt x="122" y="38"/>
                </a:lnTo>
                <a:lnTo>
                  <a:pt x="122" y="14"/>
                </a:lnTo>
                <a:lnTo>
                  <a:pt x="127" y="14"/>
                </a:lnTo>
                <a:lnTo>
                  <a:pt x="132" y="19"/>
                </a:lnTo>
                <a:lnTo>
                  <a:pt x="132" y="9"/>
                </a:lnTo>
                <a:lnTo>
                  <a:pt x="132" y="19"/>
                </a:lnTo>
                <a:lnTo>
                  <a:pt x="137" y="9"/>
                </a:lnTo>
                <a:lnTo>
                  <a:pt x="137" y="42"/>
                </a:lnTo>
                <a:lnTo>
                  <a:pt x="137" y="14"/>
                </a:lnTo>
                <a:lnTo>
                  <a:pt x="141" y="14"/>
                </a:lnTo>
                <a:lnTo>
                  <a:pt x="141" y="28"/>
                </a:lnTo>
                <a:lnTo>
                  <a:pt x="146" y="19"/>
                </a:lnTo>
                <a:lnTo>
                  <a:pt x="146" y="28"/>
                </a:lnTo>
                <a:lnTo>
                  <a:pt x="146" y="19"/>
                </a:lnTo>
                <a:lnTo>
                  <a:pt x="151" y="19"/>
                </a:lnTo>
                <a:lnTo>
                  <a:pt x="151" y="28"/>
                </a:lnTo>
                <a:lnTo>
                  <a:pt x="151" y="14"/>
                </a:lnTo>
                <a:lnTo>
                  <a:pt x="155" y="23"/>
                </a:lnTo>
                <a:lnTo>
                  <a:pt x="160" y="9"/>
                </a:lnTo>
                <a:lnTo>
                  <a:pt x="160" y="23"/>
                </a:lnTo>
                <a:lnTo>
                  <a:pt x="165" y="14"/>
                </a:lnTo>
                <a:lnTo>
                  <a:pt x="165" y="23"/>
                </a:lnTo>
                <a:lnTo>
                  <a:pt x="165" y="14"/>
                </a:lnTo>
                <a:lnTo>
                  <a:pt x="170" y="9"/>
                </a:lnTo>
                <a:lnTo>
                  <a:pt x="170" y="14"/>
                </a:lnTo>
                <a:lnTo>
                  <a:pt x="174" y="23"/>
                </a:lnTo>
                <a:lnTo>
                  <a:pt x="174" y="19"/>
                </a:lnTo>
                <a:lnTo>
                  <a:pt x="174" y="28"/>
                </a:lnTo>
                <a:lnTo>
                  <a:pt x="179" y="23"/>
                </a:lnTo>
                <a:lnTo>
                  <a:pt x="179" y="19"/>
                </a:lnTo>
                <a:lnTo>
                  <a:pt x="179" y="23"/>
                </a:lnTo>
                <a:lnTo>
                  <a:pt x="184" y="23"/>
                </a:lnTo>
                <a:lnTo>
                  <a:pt x="184" y="14"/>
                </a:lnTo>
                <a:lnTo>
                  <a:pt x="189" y="28"/>
                </a:lnTo>
                <a:lnTo>
                  <a:pt x="189" y="23"/>
                </a:lnTo>
                <a:lnTo>
                  <a:pt x="189" y="28"/>
                </a:lnTo>
                <a:lnTo>
                  <a:pt x="193" y="9"/>
                </a:lnTo>
                <a:lnTo>
                  <a:pt x="193" y="19"/>
                </a:lnTo>
                <a:lnTo>
                  <a:pt x="198" y="19"/>
                </a:lnTo>
                <a:lnTo>
                  <a:pt x="198" y="9"/>
                </a:lnTo>
                <a:lnTo>
                  <a:pt x="198" y="33"/>
                </a:lnTo>
                <a:lnTo>
                  <a:pt x="203" y="28"/>
                </a:lnTo>
                <a:lnTo>
                  <a:pt x="203" y="14"/>
                </a:lnTo>
                <a:lnTo>
                  <a:pt x="207" y="9"/>
                </a:lnTo>
                <a:lnTo>
                  <a:pt x="207" y="19"/>
                </a:lnTo>
                <a:lnTo>
                  <a:pt x="212" y="23"/>
                </a:lnTo>
                <a:lnTo>
                  <a:pt x="212" y="14"/>
                </a:lnTo>
                <a:lnTo>
                  <a:pt x="217" y="23"/>
                </a:lnTo>
                <a:lnTo>
                  <a:pt x="217" y="28"/>
                </a:lnTo>
                <a:lnTo>
                  <a:pt x="217" y="9"/>
                </a:lnTo>
                <a:lnTo>
                  <a:pt x="222" y="14"/>
                </a:lnTo>
                <a:lnTo>
                  <a:pt x="226" y="19"/>
                </a:lnTo>
                <a:lnTo>
                  <a:pt x="226" y="23"/>
                </a:lnTo>
                <a:lnTo>
                  <a:pt x="231" y="5"/>
                </a:lnTo>
                <a:lnTo>
                  <a:pt x="231" y="19"/>
                </a:lnTo>
                <a:lnTo>
                  <a:pt x="236" y="23"/>
                </a:lnTo>
                <a:lnTo>
                  <a:pt x="241" y="23"/>
                </a:lnTo>
                <a:lnTo>
                  <a:pt x="241" y="5"/>
                </a:lnTo>
                <a:lnTo>
                  <a:pt x="245" y="19"/>
                </a:lnTo>
                <a:lnTo>
                  <a:pt x="245" y="14"/>
                </a:lnTo>
                <a:lnTo>
                  <a:pt x="250" y="9"/>
                </a:lnTo>
                <a:lnTo>
                  <a:pt x="250" y="19"/>
                </a:lnTo>
                <a:lnTo>
                  <a:pt x="255" y="23"/>
                </a:lnTo>
                <a:lnTo>
                  <a:pt x="255" y="9"/>
                </a:lnTo>
                <a:lnTo>
                  <a:pt x="259" y="5"/>
                </a:lnTo>
                <a:lnTo>
                  <a:pt x="259" y="0"/>
                </a:lnTo>
                <a:lnTo>
                  <a:pt x="259" y="5"/>
                </a:lnTo>
                <a:lnTo>
                  <a:pt x="264" y="5"/>
                </a:lnTo>
                <a:lnTo>
                  <a:pt x="264" y="19"/>
                </a:lnTo>
                <a:lnTo>
                  <a:pt x="269" y="38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8" name="Freeform 2363"/>
          <p:cNvSpPr>
            <a:spLocks/>
          </p:cNvSpPr>
          <p:nvPr/>
        </p:nvSpPr>
        <p:spPr bwMode="auto">
          <a:xfrm>
            <a:off x="6510338" y="5780088"/>
            <a:ext cx="457200" cy="120650"/>
          </a:xfrm>
          <a:custGeom>
            <a:avLst/>
            <a:gdLst>
              <a:gd name="T0" fmla="*/ 2147483646 w 288"/>
              <a:gd name="T1" fmla="*/ 2147483646 h 76"/>
              <a:gd name="T2" fmla="*/ 2147483646 w 288"/>
              <a:gd name="T3" fmla="*/ 2147483646 h 76"/>
              <a:gd name="T4" fmla="*/ 2147483646 w 288"/>
              <a:gd name="T5" fmla="*/ 2147483646 h 76"/>
              <a:gd name="T6" fmla="*/ 2147483646 w 288"/>
              <a:gd name="T7" fmla="*/ 2147483646 h 76"/>
              <a:gd name="T8" fmla="*/ 2147483646 w 288"/>
              <a:gd name="T9" fmla="*/ 2147483646 h 76"/>
              <a:gd name="T10" fmla="*/ 2147483646 w 288"/>
              <a:gd name="T11" fmla="*/ 2147483646 h 76"/>
              <a:gd name="T12" fmla="*/ 2147483646 w 288"/>
              <a:gd name="T13" fmla="*/ 2147483646 h 76"/>
              <a:gd name="T14" fmla="*/ 2147483646 w 288"/>
              <a:gd name="T15" fmla="*/ 2147483646 h 76"/>
              <a:gd name="T16" fmla="*/ 2147483646 w 288"/>
              <a:gd name="T17" fmla="*/ 2147483646 h 76"/>
              <a:gd name="T18" fmla="*/ 2147483646 w 288"/>
              <a:gd name="T19" fmla="*/ 0 h 76"/>
              <a:gd name="T20" fmla="*/ 2147483646 w 288"/>
              <a:gd name="T21" fmla="*/ 2147483646 h 76"/>
              <a:gd name="T22" fmla="*/ 2147483646 w 288"/>
              <a:gd name="T23" fmla="*/ 2147483646 h 76"/>
              <a:gd name="T24" fmla="*/ 2147483646 w 288"/>
              <a:gd name="T25" fmla="*/ 2147483646 h 76"/>
              <a:gd name="T26" fmla="*/ 2147483646 w 288"/>
              <a:gd name="T27" fmla="*/ 2147483646 h 76"/>
              <a:gd name="T28" fmla="*/ 2147483646 w 288"/>
              <a:gd name="T29" fmla="*/ 2147483646 h 76"/>
              <a:gd name="T30" fmla="*/ 2147483646 w 288"/>
              <a:gd name="T31" fmla="*/ 2147483646 h 76"/>
              <a:gd name="T32" fmla="*/ 2147483646 w 288"/>
              <a:gd name="T33" fmla="*/ 2147483646 h 76"/>
              <a:gd name="T34" fmla="*/ 2147483646 w 288"/>
              <a:gd name="T35" fmla="*/ 2147483646 h 76"/>
              <a:gd name="T36" fmla="*/ 2147483646 w 288"/>
              <a:gd name="T37" fmla="*/ 2147483646 h 76"/>
              <a:gd name="T38" fmla="*/ 2147483646 w 288"/>
              <a:gd name="T39" fmla="*/ 0 h 76"/>
              <a:gd name="T40" fmla="*/ 2147483646 w 288"/>
              <a:gd name="T41" fmla="*/ 2147483646 h 76"/>
              <a:gd name="T42" fmla="*/ 2147483646 w 288"/>
              <a:gd name="T43" fmla="*/ 2147483646 h 76"/>
              <a:gd name="T44" fmla="*/ 2147483646 w 288"/>
              <a:gd name="T45" fmla="*/ 2147483646 h 76"/>
              <a:gd name="T46" fmla="*/ 2147483646 w 288"/>
              <a:gd name="T47" fmla="*/ 2147483646 h 76"/>
              <a:gd name="T48" fmla="*/ 2147483646 w 288"/>
              <a:gd name="T49" fmla="*/ 2147483646 h 76"/>
              <a:gd name="T50" fmla="*/ 2147483646 w 288"/>
              <a:gd name="T51" fmla="*/ 2147483646 h 76"/>
              <a:gd name="T52" fmla="*/ 2147483646 w 288"/>
              <a:gd name="T53" fmla="*/ 2147483646 h 76"/>
              <a:gd name="T54" fmla="*/ 2147483646 w 288"/>
              <a:gd name="T55" fmla="*/ 2147483646 h 76"/>
              <a:gd name="T56" fmla="*/ 2147483646 w 288"/>
              <a:gd name="T57" fmla="*/ 2147483646 h 76"/>
              <a:gd name="T58" fmla="*/ 2147483646 w 288"/>
              <a:gd name="T59" fmla="*/ 2147483646 h 76"/>
              <a:gd name="T60" fmla="*/ 2147483646 w 288"/>
              <a:gd name="T61" fmla="*/ 2147483646 h 76"/>
              <a:gd name="T62" fmla="*/ 2147483646 w 288"/>
              <a:gd name="T63" fmla="*/ 2147483646 h 76"/>
              <a:gd name="T64" fmla="*/ 2147483646 w 288"/>
              <a:gd name="T65" fmla="*/ 2147483646 h 76"/>
              <a:gd name="T66" fmla="*/ 2147483646 w 288"/>
              <a:gd name="T67" fmla="*/ 2147483646 h 76"/>
              <a:gd name="T68" fmla="*/ 2147483646 w 288"/>
              <a:gd name="T69" fmla="*/ 2147483646 h 76"/>
              <a:gd name="T70" fmla="*/ 2147483646 w 288"/>
              <a:gd name="T71" fmla="*/ 2147483646 h 76"/>
              <a:gd name="T72" fmla="*/ 2147483646 w 288"/>
              <a:gd name="T73" fmla="*/ 2147483646 h 76"/>
              <a:gd name="T74" fmla="*/ 2147483646 w 288"/>
              <a:gd name="T75" fmla="*/ 2147483646 h 76"/>
              <a:gd name="T76" fmla="*/ 2147483646 w 288"/>
              <a:gd name="T77" fmla="*/ 2147483646 h 76"/>
              <a:gd name="T78" fmla="*/ 2147483646 w 288"/>
              <a:gd name="T79" fmla="*/ 2147483646 h 76"/>
              <a:gd name="T80" fmla="*/ 2147483646 w 288"/>
              <a:gd name="T81" fmla="*/ 2147483646 h 76"/>
              <a:gd name="T82" fmla="*/ 2147483646 w 288"/>
              <a:gd name="T83" fmla="*/ 2147483646 h 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8" h="76">
                <a:moveTo>
                  <a:pt x="0" y="62"/>
                </a:moveTo>
                <a:lnTo>
                  <a:pt x="0" y="66"/>
                </a:lnTo>
                <a:lnTo>
                  <a:pt x="5" y="62"/>
                </a:lnTo>
                <a:lnTo>
                  <a:pt x="5" y="24"/>
                </a:lnTo>
                <a:lnTo>
                  <a:pt x="5" y="66"/>
                </a:lnTo>
                <a:lnTo>
                  <a:pt x="14" y="66"/>
                </a:lnTo>
                <a:lnTo>
                  <a:pt x="14" y="33"/>
                </a:lnTo>
                <a:lnTo>
                  <a:pt x="19" y="38"/>
                </a:lnTo>
                <a:lnTo>
                  <a:pt x="19" y="24"/>
                </a:lnTo>
                <a:lnTo>
                  <a:pt x="24" y="29"/>
                </a:lnTo>
                <a:lnTo>
                  <a:pt x="24" y="76"/>
                </a:lnTo>
                <a:lnTo>
                  <a:pt x="28" y="38"/>
                </a:lnTo>
                <a:lnTo>
                  <a:pt x="28" y="29"/>
                </a:lnTo>
                <a:lnTo>
                  <a:pt x="33" y="38"/>
                </a:lnTo>
                <a:lnTo>
                  <a:pt x="33" y="24"/>
                </a:lnTo>
                <a:lnTo>
                  <a:pt x="33" y="43"/>
                </a:lnTo>
                <a:lnTo>
                  <a:pt x="38" y="43"/>
                </a:lnTo>
                <a:lnTo>
                  <a:pt x="42" y="43"/>
                </a:lnTo>
                <a:lnTo>
                  <a:pt x="42" y="29"/>
                </a:lnTo>
                <a:lnTo>
                  <a:pt x="42" y="43"/>
                </a:lnTo>
                <a:lnTo>
                  <a:pt x="47" y="33"/>
                </a:lnTo>
                <a:lnTo>
                  <a:pt x="47" y="38"/>
                </a:lnTo>
                <a:lnTo>
                  <a:pt x="47" y="33"/>
                </a:lnTo>
                <a:lnTo>
                  <a:pt x="52" y="29"/>
                </a:lnTo>
                <a:lnTo>
                  <a:pt x="57" y="0"/>
                </a:lnTo>
                <a:lnTo>
                  <a:pt x="57" y="38"/>
                </a:lnTo>
                <a:lnTo>
                  <a:pt x="61" y="5"/>
                </a:lnTo>
                <a:lnTo>
                  <a:pt x="61" y="38"/>
                </a:lnTo>
                <a:lnTo>
                  <a:pt x="61" y="5"/>
                </a:lnTo>
                <a:lnTo>
                  <a:pt x="66" y="0"/>
                </a:lnTo>
                <a:lnTo>
                  <a:pt x="66" y="38"/>
                </a:lnTo>
                <a:lnTo>
                  <a:pt x="71" y="29"/>
                </a:lnTo>
                <a:lnTo>
                  <a:pt x="71" y="47"/>
                </a:lnTo>
                <a:lnTo>
                  <a:pt x="71" y="33"/>
                </a:lnTo>
                <a:lnTo>
                  <a:pt x="75" y="33"/>
                </a:lnTo>
                <a:lnTo>
                  <a:pt x="75" y="43"/>
                </a:lnTo>
                <a:lnTo>
                  <a:pt x="80" y="29"/>
                </a:lnTo>
                <a:lnTo>
                  <a:pt x="80" y="38"/>
                </a:lnTo>
                <a:lnTo>
                  <a:pt x="85" y="43"/>
                </a:lnTo>
                <a:lnTo>
                  <a:pt x="85" y="29"/>
                </a:lnTo>
                <a:lnTo>
                  <a:pt x="90" y="33"/>
                </a:lnTo>
                <a:lnTo>
                  <a:pt x="90" y="38"/>
                </a:lnTo>
                <a:lnTo>
                  <a:pt x="94" y="24"/>
                </a:lnTo>
                <a:lnTo>
                  <a:pt x="94" y="29"/>
                </a:lnTo>
                <a:lnTo>
                  <a:pt x="104" y="43"/>
                </a:lnTo>
                <a:lnTo>
                  <a:pt x="99" y="43"/>
                </a:lnTo>
                <a:lnTo>
                  <a:pt x="104" y="33"/>
                </a:lnTo>
                <a:lnTo>
                  <a:pt x="109" y="38"/>
                </a:lnTo>
                <a:lnTo>
                  <a:pt x="113" y="24"/>
                </a:lnTo>
                <a:lnTo>
                  <a:pt x="113" y="38"/>
                </a:lnTo>
                <a:lnTo>
                  <a:pt x="118" y="38"/>
                </a:lnTo>
                <a:lnTo>
                  <a:pt x="118" y="29"/>
                </a:lnTo>
                <a:lnTo>
                  <a:pt x="123" y="38"/>
                </a:lnTo>
                <a:lnTo>
                  <a:pt x="123" y="43"/>
                </a:lnTo>
                <a:lnTo>
                  <a:pt x="127" y="47"/>
                </a:lnTo>
                <a:lnTo>
                  <a:pt x="127" y="33"/>
                </a:lnTo>
                <a:lnTo>
                  <a:pt x="132" y="43"/>
                </a:lnTo>
                <a:lnTo>
                  <a:pt x="132" y="29"/>
                </a:lnTo>
                <a:lnTo>
                  <a:pt x="137" y="5"/>
                </a:lnTo>
                <a:lnTo>
                  <a:pt x="137" y="0"/>
                </a:lnTo>
                <a:lnTo>
                  <a:pt x="142" y="33"/>
                </a:lnTo>
                <a:lnTo>
                  <a:pt x="142" y="5"/>
                </a:lnTo>
                <a:lnTo>
                  <a:pt x="146" y="5"/>
                </a:lnTo>
                <a:lnTo>
                  <a:pt x="146" y="14"/>
                </a:lnTo>
                <a:lnTo>
                  <a:pt x="151" y="0"/>
                </a:lnTo>
                <a:lnTo>
                  <a:pt x="151" y="43"/>
                </a:lnTo>
                <a:lnTo>
                  <a:pt x="156" y="38"/>
                </a:lnTo>
                <a:lnTo>
                  <a:pt x="156" y="10"/>
                </a:lnTo>
                <a:lnTo>
                  <a:pt x="161" y="52"/>
                </a:lnTo>
                <a:lnTo>
                  <a:pt x="161" y="33"/>
                </a:lnTo>
                <a:lnTo>
                  <a:pt x="165" y="29"/>
                </a:lnTo>
                <a:lnTo>
                  <a:pt x="165" y="33"/>
                </a:lnTo>
                <a:lnTo>
                  <a:pt x="170" y="47"/>
                </a:lnTo>
                <a:lnTo>
                  <a:pt x="170" y="33"/>
                </a:lnTo>
                <a:lnTo>
                  <a:pt x="175" y="29"/>
                </a:lnTo>
                <a:lnTo>
                  <a:pt x="175" y="43"/>
                </a:lnTo>
                <a:lnTo>
                  <a:pt x="179" y="38"/>
                </a:lnTo>
                <a:lnTo>
                  <a:pt x="184" y="33"/>
                </a:lnTo>
                <a:lnTo>
                  <a:pt x="184" y="29"/>
                </a:lnTo>
                <a:lnTo>
                  <a:pt x="184" y="33"/>
                </a:lnTo>
                <a:lnTo>
                  <a:pt x="189" y="29"/>
                </a:lnTo>
                <a:lnTo>
                  <a:pt x="189" y="43"/>
                </a:lnTo>
                <a:lnTo>
                  <a:pt x="194" y="43"/>
                </a:lnTo>
                <a:lnTo>
                  <a:pt x="194" y="29"/>
                </a:lnTo>
                <a:lnTo>
                  <a:pt x="198" y="38"/>
                </a:lnTo>
                <a:lnTo>
                  <a:pt x="198" y="43"/>
                </a:lnTo>
                <a:lnTo>
                  <a:pt x="198" y="38"/>
                </a:lnTo>
                <a:lnTo>
                  <a:pt x="203" y="43"/>
                </a:lnTo>
                <a:lnTo>
                  <a:pt x="208" y="0"/>
                </a:lnTo>
                <a:lnTo>
                  <a:pt x="208" y="47"/>
                </a:lnTo>
                <a:lnTo>
                  <a:pt x="208" y="29"/>
                </a:lnTo>
                <a:lnTo>
                  <a:pt x="212" y="33"/>
                </a:lnTo>
                <a:lnTo>
                  <a:pt x="212" y="47"/>
                </a:lnTo>
                <a:lnTo>
                  <a:pt x="212" y="29"/>
                </a:lnTo>
                <a:lnTo>
                  <a:pt x="217" y="43"/>
                </a:lnTo>
                <a:lnTo>
                  <a:pt x="222" y="43"/>
                </a:lnTo>
                <a:lnTo>
                  <a:pt x="222" y="33"/>
                </a:lnTo>
                <a:lnTo>
                  <a:pt x="222" y="47"/>
                </a:lnTo>
                <a:lnTo>
                  <a:pt x="227" y="33"/>
                </a:lnTo>
                <a:lnTo>
                  <a:pt x="227" y="43"/>
                </a:lnTo>
                <a:lnTo>
                  <a:pt x="231" y="29"/>
                </a:lnTo>
                <a:lnTo>
                  <a:pt x="231" y="33"/>
                </a:lnTo>
                <a:lnTo>
                  <a:pt x="236" y="43"/>
                </a:lnTo>
                <a:lnTo>
                  <a:pt x="236" y="33"/>
                </a:lnTo>
                <a:lnTo>
                  <a:pt x="236" y="43"/>
                </a:lnTo>
                <a:lnTo>
                  <a:pt x="241" y="29"/>
                </a:lnTo>
                <a:lnTo>
                  <a:pt x="241" y="43"/>
                </a:lnTo>
                <a:lnTo>
                  <a:pt x="246" y="29"/>
                </a:lnTo>
                <a:lnTo>
                  <a:pt x="246" y="33"/>
                </a:lnTo>
                <a:lnTo>
                  <a:pt x="250" y="43"/>
                </a:lnTo>
                <a:lnTo>
                  <a:pt x="250" y="33"/>
                </a:lnTo>
                <a:lnTo>
                  <a:pt x="255" y="38"/>
                </a:lnTo>
                <a:lnTo>
                  <a:pt x="255" y="33"/>
                </a:lnTo>
                <a:lnTo>
                  <a:pt x="260" y="43"/>
                </a:lnTo>
                <a:lnTo>
                  <a:pt x="260" y="38"/>
                </a:lnTo>
                <a:lnTo>
                  <a:pt x="264" y="33"/>
                </a:lnTo>
                <a:lnTo>
                  <a:pt x="264" y="43"/>
                </a:lnTo>
                <a:lnTo>
                  <a:pt x="269" y="47"/>
                </a:lnTo>
                <a:lnTo>
                  <a:pt x="269" y="29"/>
                </a:lnTo>
                <a:lnTo>
                  <a:pt x="274" y="43"/>
                </a:lnTo>
                <a:lnTo>
                  <a:pt x="274" y="38"/>
                </a:lnTo>
                <a:lnTo>
                  <a:pt x="279" y="43"/>
                </a:lnTo>
                <a:lnTo>
                  <a:pt x="279" y="29"/>
                </a:lnTo>
                <a:lnTo>
                  <a:pt x="279" y="38"/>
                </a:lnTo>
                <a:lnTo>
                  <a:pt x="283" y="33"/>
                </a:lnTo>
                <a:lnTo>
                  <a:pt x="283" y="38"/>
                </a:lnTo>
                <a:lnTo>
                  <a:pt x="288" y="43"/>
                </a:lnTo>
                <a:lnTo>
                  <a:pt x="288" y="47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09" name="Freeform 2364"/>
          <p:cNvSpPr>
            <a:spLocks/>
          </p:cNvSpPr>
          <p:nvPr/>
        </p:nvSpPr>
        <p:spPr bwMode="auto">
          <a:xfrm>
            <a:off x="6967538" y="5773738"/>
            <a:ext cx="450850" cy="88900"/>
          </a:xfrm>
          <a:custGeom>
            <a:avLst/>
            <a:gdLst>
              <a:gd name="T0" fmla="*/ 2147483646 w 284"/>
              <a:gd name="T1" fmla="*/ 2147483646 h 56"/>
              <a:gd name="T2" fmla="*/ 2147483646 w 284"/>
              <a:gd name="T3" fmla="*/ 2147483646 h 56"/>
              <a:gd name="T4" fmla="*/ 2147483646 w 284"/>
              <a:gd name="T5" fmla="*/ 2147483646 h 56"/>
              <a:gd name="T6" fmla="*/ 2147483646 w 284"/>
              <a:gd name="T7" fmla="*/ 2147483646 h 56"/>
              <a:gd name="T8" fmla="*/ 2147483646 w 284"/>
              <a:gd name="T9" fmla="*/ 2147483646 h 56"/>
              <a:gd name="T10" fmla="*/ 2147483646 w 284"/>
              <a:gd name="T11" fmla="*/ 2147483646 h 56"/>
              <a:gd name="T12" fmla="*/ 2147483646 w 284"/>
              <a:gd name="T13" fmla="*/ 2147483646 h 56"/>
              <a:gd name="T14" fmla="*/ 2147483646 w 284"/>
              <a:gd name="T15" fmla="*/ 2147483646 h 56"/>
              <a:gd name="T16" fmla="*/ 2147483646 w 284"/>
              <a:gd name="T17" fmla="*/ 2147483646 h 56"/>
              <a:gd name="T18" fmla="*/ 2147483646 w 284"/>
              <a:gd name="T19" fmla="*/ 2147483646 h 56"/>
              <a:gd name="T20" fmla="*/ 2147483646 w 284"/>
              <a:gd name="T21" fmla="*/ 2147483646 h 56"/>
              <a:gd name="T22" fmla="*/ 2147483646 w 284"/>
              <a:gd name="T23" fmla="*/ 2147483646 h 56"/>
              <a:gd name="T24" fmla="*/ 2147483646 w 284"/>
              <a:gd name="T25" fmla="*/ 2147483646 h 56"/>
              <a:gd name="T26" fmla="*/ 2147483646 w 284"/>
              <a:gd name="T27" fmla="*/ 2147483646 h 56"/>
              <a:gd name="T28" fmla="*/ 2147483646 w 284"/>
              <a:gd name="T29" fmla="*/ 2147483646 h 56"/>
              <a:gd name="T30" fmla="*/ 2147483646 w 284"/>
              <a:gd name="T31" fmla="*/ 2147483646 h 56"/>
              <a:gd name="T32" fmla="*/ 2147483646 w 284"/>
              <a:gd name="T33" fmla="*/ 2147483646 h 56"/>
              <a:gd name="T34" fmla="*/ 2147483646 w 284"/>
              <a:gd name="T35" fmla="*/ 2147483646 h 56"/>
              <a:gd name="T36" fmla="*/ 2147483646 w 284"/>
              <a:gd name="T37" fmla="*/ 2147483646 h 56"/>
              <a:gd name="T38" fmla="*/ 2147483646 w 284"/>
              <a:gd name="T39" fmla="*/ 2147483646 h 56"/>
              <a:gd name="T40" fmla="*/ 2147483646 w 284"/>
              <a:gd name="T41" fmla="*/ 2147483646 h 56"/>
              <a:gd name="T42" fmla="*/ 2147483646 w 284"/>
              <a:gd name="T43" fmla="*/ 0 h 56"/>
              <a:gd name="T44" fmla="*/ 2147483646 w 284"/>
              <a:gd name="T45" fmla="*/ 2147483646 h 56"/>
              <a:gd name="T46" fmla="*/ 2147483646 w 284"/>
              <a:gd name="T47" fmla="*/ 2147483646 h 56"/>
              <a:gd name="T48" fmla="*/ 2147483646 w 284"/>
              <a:gd name="T49" fmla="*/ 2147483646 h 56"/>
              <a:gd name="T50" fmla="*/ 2147483646 w 284"/>
              <a:gd name="T51" fmla="*/ 2147483646 h 56"/>
              <a:gd name="T52" fmla="*/ 2147483646 w 284"/>
              <a:gd name="T53" fmla="*/ 2147483646 h 56"/>
              <a:gd name="T54" fmla="*/ 2147483646 w 284"/>
              <a:gd name="T55" fmla="*/ 0 h 56"/>
              <a:gd name="T56" fmla="*/ 2147483646 w 284"/>
              <a:gd name="T57" fmla="*/ 2147483646 h 56"/>
              <a:gd name="T58" fmla="*/ 2147483646 w 284"/>
              <a:gd name="T59" fmla="*/ 2147483646 h 56"/>
              <a:gd name="T60" fmla="*/ 2147483646 w 284"/>
              <a:gd name="T61" fmla="*/ 2147483646 h 56"/>
              <a:gd name="T62" fmla="*/ 2147483646 w 284"/>
              <a:gd name="T63" fmla="*/ 2147483646 h 56"/>
              <a:gd name="T64" fmla="*/ 2147483646 w 284"/>
              <a:gd name="T65" fmla="*/ 2147483646 h 56"/>
              <a:gd name="T66" fmla="*/ 2147483646 w 284"/>
              <a:gd name="T67" fmla="*/ 2147483646 h 56"/>
              <a:gd name="T68" fmla="*/ 2147483646 w 284"/>
              <a:gd name="T69" fmla="*/ 0 h 56"/>
              <a:gd name="T70" fmla="*/ 2147483646 w 284"/>
              <a:gd name="T71" fmla="*/ 2147483646 h 56"/>
              <a:gd name="T72" fmla="*/ 2147483646 w 284"/>
              <a:gd name="T73" fmla="*/ 2147483646 h 56"/>
              <a:gd name="T74" fmla="*/ 2147483646 w 284"/>
              <a:gd name="T75" fmla="*/ 2147483646 h 56"/>
              <a:gd name="T76" fmla="*/ 2147483646 w 284"/>
              <a:gd name="T77" fmla="*/ 2147483646 h 56"/>
              <a:gd name="T78" fmla="*/ 2147483646 w 284"/>
              <a:gd name="T79" fmla="*/ 2147483646 h 56"/>
              <a:gd name="T80" fmla="*/ 2147483646 w 284"/>
              <a:gd name="T81" fmla="*/ 2147483646 h 56"/>
              <a:gd name="T82" fmla="*/ 2147483646 w 284"/>
              <a:gd name="T83" fmla="*/ 2147483646 h 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84" h="56">
                <a:moveTo>
                  <a:pt x="0" y="51"/>
                </a:moveTo>
                <a:lnTo>
                  <a:pt x="5" y="47"/>
                </a:lnTo>
                <a:lnTo>
                  <a:pt x="5" y="37"/>
                </a:lnTo>
                <a:lnTo>
                  <a:pt x="10" y="42"/>
                </a:lnTo>
                <a:lnTo>
                  <a:pt x="10" y="37"/>
                </a:lnTo>
                <a:lnTo>
                  <a:pt x="10" y="42"/>
                </a:lnTo>
                <a:lnTo>
                  <a:pt x="14" y="51"/>
                </a:lnTo>
                <a:lnTo>
                  <a:pt x="14" y="42"/>
                </a:lnTo>
                <a:lnTo>
                  <a:pt x="19" y="33"/>
                </a:lnTo>
                <a:lnTo>
                  <a:pt x="19" y="51"/>
                </a:lnTo>
                <a:lnTo>
                  <a:pt x="19" y="33"/>
                </a:lnTo>
                <a:lnTo>
                  <a:pt x="24" y="51"/>
                </a:lnTo>
                <a:lnTo>
                  <a:pt x="24" y="37"/>
                </a:lnTo>
                <a:lnTo>
                  <a:pt x="24" y="42"/>
                </a:lnTo>
                <a:lnTo>
                  <a:pt x="33" y="51"/>
                </a:lnTo>
                <a:lnTo>
                  <a:pt x="33" y="33"/>
                </a:lnTo>
                <a:lnTo>
                  <a:pt x="33" y="51"/>
                </a:lnTo>
                <a:lnTo>
                  <a:pt x="38" y="42"/>
                </a:lnTo>
                <a:lnTo>
                  <a:pt x="38" y="51"/>
                </a:lnTo>
                <a:lnTo>
                  <a:pt x="43" y="37"/>
                </a:lnTo>
                <a:lnTo>
                  <a:pt x="43" y="33"/>
                </a:lnTo>
                <a:lnTo>
                  <a:pt x="47" y="51"/>
                </a:lnTo>
                <a:lnTo>
                  <a:pt x="47" y="0"/>
                </a:lnTo>
                <a:lnTo>
                  <a:pt x="47" y="18"/>
                </a:lnTo>
                <a:lnTo>
                  <a:pt x="52" y="18"/>
                </a:lnTo>
                <a:lnTo>
                  <a:pt x="52" y="0"/>
                </a:lnTo>
                <a:lnTo>
                  <a:pt x="57" y="42"/>
                </a:lnTo>
                <a:lnTo>
                  <a:pt x="57" y="56"/>
                </a:lnTo>
                <a:lnTo>
                  <a:pt x="62" y="18"/>
                </a:lnTo>
                <a:lnTo>
                  <a:pt x="62" y="56"/>
                </a:lnTo>
                <a:lnTo>
                  <a:pt x="62" y="47"/>
                </a:lnTo>
                <a:lnTo>
                  <a:pt x="66" y="33"/>
                </a:lnTo>
                <a:lnTo>
                  <a:pt x="66" y="51"/>
                </a:lnTo>
                <a:lnTo>
                  <a:pt x="71" y="33"/>
                </a:lnTo>
                <a:lnTo>
                  <a:pt x="71" y="42"/>
                </a:lnTo>
                <a:lnTo>
                  <a:pt x="76" y="51"/>
                </a:lnTo>
                <a:lnTo>
                  <a:pt x="76" y="33"/>
                </a:lnTo>
                <a:lnTo>
                  <a:pt x="80" y="47"/>
                </a:lnTo>
                <a:lnTo>
                  <a:pt x="80" y="42"/>
                </a:lnTo>
                <a:lnTo>
                  <a:pt x="85" y="37"/>
                </a:lnTo>
                <a:lnTo>
                  <a:pt x="85" y="42"/>
                </a:lnTo>
                <a:lnTo>
                  <a:pt x="90" y="33"/>
                </a:lnTo>
                <a:lnTo>
                  <a:pt x="90" y="51"/>
                </a:lnTo>
                <a:lnTo>
                  <a:pt x="90" y="37"/>
                </a:lnTo>
                <a:lnTo>
                  <a:pt x="95" y="51"/>
                </a:lnTo>
                <a:lnTo>
                  <a:pt x="95" y="33"/>
                </a:lnTo>
                <a:lnTo>
                  <a:pt x="99" y="51"/>
                </a:lnTo>
                <a:lnTo>
                  <a:pt x="99" y="42"/>
                </a:lnTo>
                <a:lnTo>
                  <a:pt x="104" y="47"/>
                </a:lnTo>
                <a:lnTo>
                  <a:pt x="104" y="56"/>
                </a:lnTo>
                <a:lnTo>
                  <a:pt x="109" y="42"/>
                </a:lnTo>
                <a:lnTo>
                  <a:pt x="109" y="33"/>
                </a:lnTo>
                <a:lnTo>
                  <a:pt x="113" y="47"/>
                </a:lnTo>
                <a:lnTo>
                  <a:pt x="113" y="42"/>
                </a:lnTo>
                <a:lnTo>
                  <a:pt x="118" y="47"/>
                </a:lnTo>
                <a:lnTo>
                  <a:pt x="118" y="51"/>
                </a:lnTo>
                <a:lnTo>
                  <a:pt x="118" y="47"/>
                </a:lnTo>
                <a:lnTo>
                  <a:pt x="123" y="33"/>
                </a:lnTo>
                <a:lnTo>
                  <a:pt x="123" y="47"/>
                </a:lnTo>
                <a:lnTo>
                  <a:pt x="128" y="47"/>
                </a:lnTo>
                <a:lnTo>
                  <a:pt x="128" y="18"/>
                </a:lnTo>
                <a:lnTo>
                  <a:pt x="132" y="42"/>
                </a:lnTo>
                <a:lnTo>
                  <a:pt x="132" y="47"/>
                </a:lnTo>
                <a:lnTo>
                  <a:pt x="132" y="9"/>
                </a:lnTo>
                <a:lnTo>
                  <a:pt x="137" y="18"/>
                </a:lnTo>
                <a:lnTo>
                  <a:pt x="137" y="0"/>
                </a:lnTo>
                <a:lnTo>
                  <a:pt x="142" y="9"/>
                </a:lnTo>
                <a:lnTo>
                  <a:pt x="142" y="18"/>
                </a:lnTo>
                <a:lnTo>
                  <a:pt x="147" y="14"/>
                </a:lnTo>
                <a:lnTo>
                  <a:pt x="147" y="4"/>
                </a:lnTo>
                <a:lnTo>
                  <a:pt x="151" y="18"/>
                </a:lnTo>
                <a:lnTo>
                  <a:pt x="151" y="14"/>
                </a:lnTo>
                <a:lnTo>
                  <a:pt x="156" y="9"/>
                </a:lnTo>
                <a:lnTo>
                  <a:pt x="161" y="4"/>
                </a:lnTo>
                <a:lnTo>
                  <a:pt x="161" y="14"/>
                </a:lnTo>
                <a:lnTo>
                  <a:pt x="161" y="9"/>
                </a:lnTo>
                <a:lnTo>
                  <a:pt x="165" y="4"/>
                </a:lnTo>
                <a:lnTo>
                  <a:pt x="165" y="9"/>
                </a:lnTo>
                <a:lnTo>
                  <a:pt x="170" y="4"/>
                </a:lnTo>
                <a:lnTo>
                  <a:pt x="170" y="9"/>
                </a:lnTo>
                <a:lnTo>
                  <a:pt x="175" y="4"/>
                </a:lnTo>
                <a:lnTo>
                  <a:pt x="175" y="14"/>
                </a:lnTo>
                <a:lnTo>
                  <a:pt x="175" y="9"/>
                </a:lnTo>
                <a:lnTo>
                  <a:pt x="180" y="0"/>
                </a:lnTo>
                <a:lnTo>
                  <a:pt x="180" y="9"/>
                </a:lnTo>
                <a:lnTo>
                  <a:pt x="184" y="14"/>
                </a:lnTo>
                <a:lnTo>
                  <a:pt x="184" y="9"/>
                </a:lnTo>
                <a:lnTo>
                  <a:pt x="184" y="37"/>
                </a:lnTo>
                <a:lnTo>
                  <a:pt x="189" y="9"/>
                </a:lnTo>
                <a:lnTo>
                  <a:pt x="189" y="37"/>
                </a:lnTo>
                <a:lnTo>
                  <a:pt x="194" y="51"/>
                </a:lnTo>
                <a:lnTo>
                  <a:pt x="194" y="56"/>
                </a:lnTo>
                <a:lnTo>
                  <a:pt x="199" y="37"/>
                </a:lnTo>
                <a:lnTo>
                  <a:pt x="199" y="56"/>
                </a:lnTo>
                <a:lnTo>
                  <a:pt x="203" y="42"/>
                </a:lnTo>
                <a:lnTo>
                  <a:pt x="203" y="9"/>
                </a:lnTo>
                <a:lnTo>
                  <a:pt x="208" y="14"/>
                </a:lnTo>
                <a:lnTo>
                  <a:pt x="208" y="42"/>
                </a:lnTo>
                <a:lnTo>
                  <a:pt x="213" y="51"/>
                </a:lnTo>
                <a:lnTo>
                  <a:pt x="213" y="37"/>
                </a:lnTo>
                <a:lnTo>
                  <a:pt x="217" y="56"/>
                </a:lnTo>
                <a:lnTo>
                  <a:pt x="217" y="9"/>
                </a:lnTo>
                <a:lnTo>
                  <a:pt x="222" y="23"/>
                </a:lnTo>
                <a:lnTo>
                  <a:pt x="227" y="14"/>
                </a:lnTo>
                <a:lnTo>
                  <a:pt x="227" y="0"/>
                </a:lnTo>
                <a:lnTo>
                  <a:pt x="232" y="18"/>
                </a:lnTo>
                <a:lnTo>
                  <a:pt x="232" y="14"/>
                </a:lnTo>
                <a:lnTo>
                  <a:pt x="232" y="23"/>
                </a:lnTo>
                <a:lnTo>
                  <a:pt x="236" y="4"/>
                </a:lnTo>
                <a:lnTo>
                  <a:pt x="236" y="18"/>
                </a:lnTo>
                <a:lnTo>
                  <a:pt x="241" y="23"/>
                </a:lnTo>
                <a:lnTo>
                  <a:pt x="241" y="9"/>
                </a:lnTo>
                <a:lnTo>
                  <a:pt x="246" y="14"/>
                </a:lnTo>
                <a:lnTo>
                  <a:pt x="246" y="18"/>
                </a:lnTo>
                <a:lnTo>
                  <a:pt x="246" y="9"/>
                </a:lnTo>
                <a:lnTo>
                  <a:pt x="250" y="28"/>
                </a:lnTo>
                <a:lnTo>
                  <a:pt x="250" y="14"/>
                </a:lnTo>
                <a:lnTo>
                  <a:pt x="255" y="23"/>
                </a:lnTo>
                <a:lnTo>
                  <a:pt x="255" y="14"/>
                </a:lnTo>
                <a:lnTo>
                  <a:pt x="260" y="18"/>
                </a:lnTo>
                <a:lnTo>
                  <a:pt x="260" y="14"/>
                </a:lnTo>
                <a:lnTo>
                  <a:pt x="260" y="23"/>
                </a:lnTo>
                <a:lnTo>
                  <a:pt x="265" y="18"/>
                </a:lnTo>
                <a:lnTo>
                  <a:pt x="274" y="9"/>
                </a:lnTo>
                <a:lnTo>
                  <a:pt x="269" y="9"/>
                </a:lnTo>
                <a:lnTo>
                  <a:pt x="274" y="9"/>
                </a:lnTo>
                <a:lnTo>
                  <a:pt x="279" y="9"/>
                </a:lnTo>
                <a:lnTo>
                  <a:pt x="284" y="1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10" name="Freeform 2365"/>
          <p:cNvSpPr>
            <a:spLocks/>
          </p:cNvSpPr>
          <p:nvPr/>
        </p:nvSpPr>
        <p:spPr bwMode="auto">
          <a:xfrm>
            <a:off x="7418388" y="5727700"/>
            <a:ext cx="419100" cy="104775"/>
          </a:xfrm>
          <a:custGeom>
            <a:avLst/>
            <a:gdLst>
              <a:gd name="T0" fmla="*/ 0 w 264"/>
              <a:gd name="T1" fmla="*/ 2147483646 h 66"/>
              <a:gd name="T2" fmla="*/ 2147483646 w 264"/>
              <a:gd name="T3" fmla="*/ 2147483646 h 66"/>
              <a:gd name="T4" fmla="*/ 2147483646 w 264"/>
              <a:gd name="T5" fmla="*/ 2147483646 h 66"/>
              <a:gd name="T6" fmla="*/ 2147483646 w 264"/>
              <a:gd name="T7" fmla="*/ 2147483646 h 66"/>
              <a:gd name="T8" fmla="*/ 2147483646 w 264"/>
              <a:gd name="T9" fmla="*/ 2147483646 h 66"/>
              <a:gd name="T10" fmla="*/ 2147483646 w 264"/>
              <a:gd name="T11" fmla="*/ 2147483646 h 66"/>
              <a:gd name="T12" fmla="*/ 2147483646 w 264"/>
              <a:gd name="T13" fmla="*/ 2147483646 h 66"/>
              <a:gd name="T14" fmla="*/ 2147483646 w 264"/>
              <a:gd name="T15" fmla="*/ 2147483646 h 66"/>
              <a:gd name="T16" fmla="*/ 2147483646 w 264"/>
              <a:gd name="T17" fmla="*/ 2147483646 h 66"/>
              <a:gd name="T18" fmla="*/ 2147483646 w 264"/>
              <a:gd name="T19" fmla="*/ 2147483646 h 66"/>
              <a:gd name="T20" fmla="*/ 2147483646 w 264"/>
              <a:gd name="T21" fmla="*/ 2147483646 h 66"/>
              <a:gd name="T22" fmla="*/ 2147483646 w 264"/>
              <a:gd name="T23" fmla="*/ 2147483646 h 66"/>
              <a:gd name="T24" fmla="*/ 2147483646 w 264"/>
              <a:gd name="T25" fmla="*/ 2147483646 h 66"/>
              <a:gd name="T26" fmla="*/ 2147483646 w 264"/>
              <a:gd name="T27" fmla="*/ 2147483646 h 66"/>
              <a:gd name="T28" fmla="*/ 2147483646 w 264"/>
              <a:gd name="T29" fmla="*/ 2147483646 h 66"/>
              <a:gd name="T30" fmla="*/ 2147483646 w 264"/>
              <a:gd name="T31" fmla="*/ 2147483646 h 66"/>
              <a:gd name="T32" fmla="*/ 2147483646 w 264"/>
              <a:gd name="T33" fmla="*/ 2147483646 h 66"/>
              <a:gd name="T34" fmla="*/ 2147483646 w 264"/>
              <a:gd name="T35" fmla="*/ 2147483646 h 66"/>
              <a:gd name="T36" fmla="*/ 2147483646 w 264"/>
              <a:gd name="T37" fmla="*/ 2147483646 h 66"/>
              <a:gd name="T38" fmla="*/ 2147483646 w 264"/>
              <a:gd name="T39" fmla="*/ 2147483646 h 66"/>
              <a:gd name="T40" fmla="*/ 2147483646 w 264"/>
              <a:gd name="T41" fmla="*/ 2147483646 h 66"/>
              <a:gd name="T42" fmla="*/ 2147483646 w 264"/>
              <a:gd name="T43" fmla="*/ 2147483646 h 66"/>
              <a:gd name="T44" fmla="*/ 2147483646 w 264"/>
              <a:gd name="T45" fmla="*/ 2147483646 h 66"/>
              <a:gd name="T46" fmla="*/ 2147483646 w 264"/>
              <a:gd name="T47" fmla="*/ 2147483646 h 66"/>
              <a:gd name="T48" fmla="*/ 2147483646 w 264"/>
              <a:gd name="T49" fmla="*/ 2147483646 h 66"/>
              <a:gd name="T50" fmla="*/ 2147483646 w 264"/>
              <a:gd name="T51" fmla="*/ 2147483646 h 66"/>
              <a:gd name="T52" fmla="*/ 2147483646 w 264"/>
              <a:gd name="T53" fmla="*/ 2147483646 h 66"/>
              <a:gd name="T54" fmla="*/ 2147483646 w 264"/>
              <a:gd name="T55" fmla="*/ 2147483646 h 66"/>
              <a:gd name="T56" fmla="*/ 2147483646 w 264"/>
              <a:gd name="T57" fmla="*/ 2147483646 h 66"/>
              <a:gd name="T58" fmla="*/ 2147483646 w 264"/>
              <a:gd name="T59" fmla="*/ 2147483646 h 66"/>
              <a:gd name="T60" fmla="*/ 2147483646 w 264"/>
              <a:gd name="T61" fmla="*/ 2147483646 h 66"/>
              <a:gd name="T62" fmla="*/ 2147483646 w 264"/>
              <a:gd name="T63" fmla="*/ 2147483646 h 66"/>
              <a:gd name="T64" fmla="*/ 2147483646 w 264"/>
              <a:gd name="T65" fmla="*/ 2147483646 h 66"/>
              <a:gd name="T66" fmla="*/ 2147483646 w 264"/>
              <a:gd name="T67" fmla="*/ 2147483646 h 66"/>
              <a:gd name="T68" fmla="*/ 2147483646 w 264"/>
              <a:gd name="T69" fmla="*/ 2147483646 h 66"/>
              <a:gd name="T70" fmla="*/ 2147483646 w 264"/>
              <a:gd name="T71" fmla="*/ 2147483646 h 66"/>
              <a:gd name="T72" fmla="*/ 2147483646 w 264"/>
              <a:gd name="T73" fmla="*/ 2147483646 h 66"/>
              <a:gd name="T74" fmla="*/ 2147483646 w 264"/>
              <a:gd name="T75" fmla="*/ 2147483646 h 66"/>
              <a:gd name="T76" fmla="*/ 2147483646 w 264"/>
              <a:gd name="T77" fmla="*/ 2147483646 h 66"/>
              <a:gd name="T78" fmla="*/ 2147483646 w 264"/>
              <a:gd name="T79" fmla="*/ 2147483646 h 66"/>
              <a:gd name="T80" fmla="*/ 2147483646 w 264"/>
              <a:gd name="T81" fmla="*/ 2147483646 h 66"/>
              <a:gd name="T82" fmla="*/ 2147483646 w 264"/>
              <a:gd name="T83" fmla="*/ 2147483646 h 6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64" h="66">
                <a:moveTo>
                  <a:pt x="0" y="43"/>
                </a:moveTo>
                <a:lnTo>
                  <a:pt x="0" y="47"/>
                </a:lnTo>
                <a:lnTo>
                  <a:pt x="0" y="43"/>
                </a:lnTo>
                <a:lnTo>
                  <a:pt x="4" y="38"/>
                </a:lnTo>
                <a:lnTo>
                  <a:pt x="4" y="47"/>
                </a:lnTo>
                <a:lnTo>
                  <a:pt x="4" y="43"/>
                </a:lnTo>
                <a:lnTo>
                  <a:pt x="9" y="47"/>
                </a:lnTo>
                <a:lnTo>
                  <a:pt x="9" y="57"/>
                </a:lnTo>
                <a:lnTo>
                  <a:pt x="14" y="52"/>
                </a:lnTo>
                <a:lnTo>
                  <a:pt x="14" y="0"/>
                </a:lnTo>
                <a:lnTo>
                  <a:pt x="18" y="0"/>
                </a:lnTo>
                <a:lnTo>
                  <a:pt x="18" y="52"/>
                </a:lnTo>
                <a:lnTo>
                  <a:pt x="18" y="33"/>
                </a:lnTo>
                <a:lnTo>
                  <a:pt x="23" y="43"/>
                </a:lnTo>
                <a:lnTo>
                  <a:pt x="23" y="38"/>
                </a:lnTo>
                <a:lnTo>
                  <a:pt x="28" y="57"/>
                </a:lnTo>
                <a:lnTo>
                  <a:pt x="28" y="38"/>
                </a:lnTo>
                <a:lnTo>
                  <a:pt x="28" y="43"/>
                </a:lnTo>
                <a:lnTo>
                  <a:pt x="33" y="57"/>
                </a:lnTo>
                <a:lnTo>
                  <a:pt x="33" y="33"/>
                </a:lnTo>
                <a:lnTo>
                  <a:pt x="33" y="43"/>
                </a:lnTo>
                <a:lnTo>
                  <a:pt x="37" y="57"/>
                </a:lnTo>
                <a:lnTo>
                  <a:pt x="37" y="43"/>
                </a:lnTo>
                <a:lnTo>
                  <a:pt x="42" y="38"/>
                </a:lnTo>
                <a:lnTo>
                  <a:pt x="42" y="5"/>
                </a:lnTo>
                <a:lnTo>
                  <a:pt x="47" y="47"/>
                </a:lnTo>
                <a:lnTo>
                  <a:pt x="47" y="33"/>
                </a:lnTo>
                <a:lnTo>
                  <a:pt x="47" y="38"/>
                </a:lnTo>
                <a:lnTo>
                  <a:pt x="52" y="43"/>
                </a:lnTo>
                <a:lnTo>
                  <a:pt x="56" y="5"/>
                </a:lnTo>
                <a:lnTo>
                  <a:pt x="56" y="47"/>
                </a:lnTo>
                <a:lnTo>
                  <a:pt x="61" y="43"/>
                </a:lnTo>
                <a:lnTo>
                  <a:pt x="61" y="52"/>
                </a:lnTo>
                <a:lnTo>
                  <a:pt x="61" y="43"/>
                </a:lnTo>
                <a:lnTo>
                  <a:pt x="66" y="57"/>
                </a:lnTo>
                <a:lnTo>
                  <a:pt x="66" y="43"/>
                </a:lnTo>
                <a:lnTo>
                  <a:pt x="70" y="47"/>
                </a:lnTo>
                <a:lnTo>
                  <a:pt x="70" y="43"/>
                </a:lnTo>
                <a:lnTo>
                  <a:pt x="75" y="47"/>
                </a:lnTo>
                <a:lnTo>
                  <a:pt x="75" y="38"/>
                </a:lnTo>
                <a:lnTo>
                  <a:pt x="75" y="57"/>
                </a:lnTo>
                <a:lnTo>
                  <a:pt x="80" y="43"/>
                </a:lnTo>
                <a:lnTo>
                  <a:pt x="80" y="33"/>
                </a:lnTo>
                <a:lnTo>
                  <a:pt x="85" y="43"/>
                </a:lnTo>
                <a:lnTo>
                  <a:pt x="85" y="38"/>
                </a:lnTo>
                <a:lnTo>
                  <a:pt x="85" y="47"/>
                </a:lnTo>
                <a:lnTo>
                  <a:pt x="89" y="57"/>
                </a:lnTo>
                <a:lnTo>
                  <a:pt x="89" y="62"/>
                </a:lnTo>
                <a:lnTo>
                  <a:pt x="89" y="47"/>
                </a:lnTo>
                <a:lnTo>
                  <a:pt x="94" y="38"/>
                </a:lnTo>
                <a:lnTo>
                  <a:pt x="99" y="47"/>
                </a:lnTo>
                <a:lnTo>
                  <a:pt x="99" y="57"/>
                </a:lnTo>
                <a:lnTo>
                  <a:pt x="104" y="33"/>
                </a:lnTo>
                <a:lnTo>
                  <a:pt x="104" y="47"/>
                </a:lnTo>
                <a:lnTo>
                  <a:pt x="108" y="52"/>
                </a:lnTo>
                <a:lnTo>
                  <a:pt x="113" y="57"/>
                </a:lnTo>
                <a:lnTo>
                  <a:pt x="113" y="38"/>
                </a:lnTo>
                <a:lnTo>
                  <a:pt x="118" y="57"/>
                </a:lnTo>
                <a:lnTo>
                  <a:pt x="118" y="38"/>
                </a:lnTo>
                <a:lnTo>
                  <a:pt x="122" y="38"/>
                </a:lnTo>
                <a:lnTo>
                  <a:pt x="122" y="57"/>
                </a:lnTo>
                <a:lnTo>
                  <a:pt x="127" y="52"/>
                </a:lnTo>
                <a:lnTo>
                  <a:pt x="127" y="57"/>
                </a:lnTo>
                <a:lnTo>
                  <a:pt x="132" y="38"/>
                </a:lnTo>
                <a:lnTo>
                  <a:pt x="132" y="33"/>
                </a:lnTo>
                <a:lnTo>
                  <a:pt x="132" y="47"/>
                </a:lnTo>
                <a:lnTo>
                  <a:pt x="137" y="47"/>
                </a:lnTo>
                <a:lnTo>
                  <a:pt x="137" y="33"/>
                </a:lnTo>
                <a:lnTo>
                  <a:pt x="141" y="52"/>
                </a:lnTo>
                <a:lnTo>
                  <a:pt x="141" y="43"/>
                </a:lnTo>
                <a:lnTo>
                  <a:pt x="146" y="47"/>
                </a:lnTo>
                <a:lnTo>
                  <a:pt x="146" y="33"/>
                </a:lnTo>
                <a:lnTo>
                  <a:pt x="146" y="47"/>
                </a:lnTo>
                <a:lnTo>
                  <a:pt x="151" y="43"/>
                </a:lnTo>
                <a:lnTo>
                  <a:pt x="151" y="47"/>
                </a:lnTo>
                <a:lnTo>
                  <a:pt x="155" y="38"/>
                </a:lnTo>
                <a:lnTo>
                  <a:pt x="155" y="57"/>
                </a:lnTo>
                <a:lnTo>
                  <a:pt x="155" y="38"/>
                </a:lnTo>
                <a:lnTo>
                  <a:pt x="160" y="38"/>
                </a:lnTo>
                <a:lnTo>
                  <a:pt x="160" y="62"/>
                </a:lnTo>
                <a:lnTo>
                  <a:pt x="165" y="47"/>
                </a:lnTo>
                <a:lnTo>
                  <a:pt x="165" y="38"/>
                </a:lnTo>
                <a:lnTo>
                  <a:pt x="170" y="38"/>
                </a:lnTo>
                <a:lnTo>
                  <a:pt x="170" y="47"/>
                </a:lnTo>
                <a:lnTo>
                  <a:pt x="174" y="38"/>
                </a:lnTo>
                <a:lnTo>
                  <a:pt x="174" y="52"/>
                </a:lnTo>
                <a:lnTo>
                  <a:pt x="179" y="43"/>
                </a:lnTo>
                <a:lnTo>
                  <a:pt x="179" y="57"/>
                </a:lnTo>
                <a:lnTo>
                  <a:pt x="184" y="52"/>
                </a:lnTo>
                <a:lnTo>
                  <a:pt x="184" y="38"/>
                </a:lnTo>
                <a:lnTo>
                  <a:pt x="184" y="52"/>
                </a:lnTo>
                <a:lnTo>
                  <a:pt x="189" y="52"/>
                </a:lnTo>
                <a:lnTo>
                  <a:pt x="193" y="47"/>
                </a:lnTo>
                <a:lnTo>
                  <a:pt x="193" y="57"/>
                </a:lnTo>
                <a:lnTo>
                  <a:pt x="198" y="57"/>
                </a:lnTo>
                <a:lnTo>
                  <a:pt x="198" y="43"/>
                </a:lnTo>
                <a:lnTo>
                  <a:pt x="198" y="66"/>
                </a:lnTo>
                <a:lnTo>
                  <a:pt x="203" y="29"/>
                </a:lnTo>
                <a:lnTo>
                  <a:pt x="203" y="47"/>
                </a:lnTo>
                <a:lnTo>
                  <a:pt x="207" y="38"/>
                </a:lnTo>
                <a:lnTo>
                  <a:pt x="207" y="57"/>
                </a:lnTo>
                <a:lnTo>
                  <a:pt x="207" y="52"/>
                </a:lnTo>
                <a:lnTo>
                  <a:pt x="212" y="62"/>
                </a:lnTo>
                <a:lnTo>
                  <a:pt x="212" y="38"/>
                </a:lnTo>
                <a:lnTo>
                  <a:pt x="217" y="57"/>
                </a:lnTo>
                <a:lnTo>
                  <a:pt x="217" y="47"/>
                </a:lnTo>
                <a:lnTo>
                  <a:pt x="222" y="52"/>
                </a:lnTo>
                <a:lnTo>
                  <a:pt x="222" y="33"/>
                </a:lnTo>
                <a:lnTo>
                  <a:pt x="226" y="47"/>
                </a:lnTo>
                <a:lnTo>
                  <a:pt x="226" y="43"/>
                </a:lnTo>
                <a:lnTo>
                  <a:pt x="231" y="47"/>
                </a:lnTo>
                <a:lnTo>
                  <a:pt x="236" y="43"/>
                </a:lnTo>
                <a:lnTo>
                  <a:pt x="236" y="57"/>
                </a:lnTo>
                <a:lnTo>
                  <a:pt x="236" y="10"/>
                </a:lnTo>
                <a:lnTo>
                  <a:pt x="241" y="24"/>
                </a:lnTo>
                <a:lnTo>
                  <a:pt x="241" y="29"/>
                </a:lnTo>
                <a:lnTo>
                  <a:pt x="241" y="24"/>
                </a:lnTo>
                <a:lnTo>
                  <a:pt x="245" y="24"/>
                </a:lnTo>
                <a:lnTo>
                  <a:pt x="245" y="62"/>
                </a:lnTo>
                <a:lnTo>
                  <a:pt x="250" y="5"/>
                </a:lnTo>
                <a:lnTo>
                  <a:pt x="250" y="57"/>
                </a:lnTo>
                <a:lnTo>
                  <a:pt x="255" y="24"/>
                </a:lnTo>
                <a:lnTo>
                  <a:pt x="255" y="62"/>
                </a:lnTo>
                <a:lnTo>
                  <a:pt x="259" y="5"/>
                </a:lnTo>
                <a:lnTo>
                  <a:pt x="259" y="57"/>
                </a:lnTo>
                <a:lnTo>
                  <a:pt x="264" y="10"/>
                </a:lnTo>
                <a:lnTo>
                  <a:pt x="264" y="52"/>
                </a:lnTo>
                <a:lnTo>
                  <a:pt x="264" y="38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11" name="Freeform 2366"/>
          <p:cNvSpPr>
            <a:spLocks/>
          </p:cNvSpPr>
          <p:nvPr/>
        </p:nvSpPr>
        <p:spPr bwMode="auto">
          <a:xfrm>
            <a:off x="7837488" y="5630863"/>
            <a:ext cx="442912" cy="187325"/>
          </a:xfrm>
          <a:custGeom>
            <a:avLst/>
            <a:gdLst>
              <a:gd name="T0" fmla="*/ 2147483646 w 279"/>
              <a:gd name="T1" fmla="*/ 2147483646 h 118"/>
              <a:gd name="T2" fmla="*/ 2147483646 w 279"/>
              <a:gd name="T3" fmla="*/ 2147483646 h 118"/>
              <a:gd name="T4" fmla="*/ 2147483646 w 279"/>
              <a:gd name="T5" fmla="*/ 2147483646 h 118"/>
              <a:gd name="T6" fmla="*/ 2147483646 w 279"/>
              <a:gd name="T7" fmla="*/ 2147483646 h 118"/>
              <a:gd name="T8" fmla="*/ 2147483646 w 279"/>
              <a:gd name="T9" fmla="*/ 2147483646 h 118"/>
              <a:gd name="T10" fmla="*/ 2147483646 w 279"/>
              <a:gd name="T11" fmla="*/ 2147483646 h 118"/>
              <a:gd name="T12" fmla="*/ 2147483646 w 279"/>
              <a:gd name="T13" fmla="*/ 2147483646 h 118"/>
              <a:gd name="T14" fmla="*/ 2147483646 w 279"/>
              <a:gd name="T15" fmla="*/ 2147483646 h 118"/>
              <a:gd name="T16" fmla="*/ 2147483646 w 279"/>
              <a:gd name="T17" fmla="*/ 2147483646 h 118"/>
              <a:gd name="T18" fmla="*/ 2147483646 w 279"/>
              <a:gd name="T19" fmla="*/ 2147483646 h 118"/>
              <a:gd name="T20" fmla="*/ 2147483646 w 279"/>
              <a:gd name="T21" fmla="*/ 2147483646 h 118"/>
              <a:gd name="T22" fmla="*/ 2147483646 w 279"/>
              <a:gd name="T23" fmla="*/ 2147483646 h 118"/>
              <a:gd name="T24" fmla="*/ 2147483646 w 279"/>
              <a:gd name="T25" fmla="*/ 2147483646 h 118"/>
              <a:gd name="T26" fmla="*/ 2147483646 w 279"/>
              <a:gd name="T27" fmla="*/ 2147483646 h 118"/>
              <a:gd name="T28" fmla="*/ 2147483646 w 279"/>
              <a:gd name="T29" fmla="*/ 2147483646 h 118"/>
              <a:gd name="T30" fmla="*/ 2147483646 w 279"/>
              <a:gd name="T31" fmla="*/ 2147483646 h 118"/>
              <a:gd name="T32" fmla="*/ 2147483646 w 279"/>
              <a:gd name="T33" fmla="*/ 2147483646 h 118"/>
              <a:gd name="T34" fmla="*/ 2147483646 w 279"/>
              <a:gd name="T35" fmla="*/ 2147483646 h 118"/>
              <a:gd name="T36" fmla="*/ 2147483646 w 279"/>
              <a:gd name="T37" fmla="*/ 2147483646 h 118"/>
              <a:gd name="T38" fmla="*/ 2147483646 w 279"/>
              <a:gd name="T39" fmla="*/ 2147483646 h 118"/>
              <a:gd name="T40" fmla="*/ 2147483646 w 279"/>
              <a:gd name="T41" fmla="*/ 2147483646 h 118"/>
              <a:gd name="T42" fmla="*/ 2147483646 w 279"/>
              <a:gd name="T43" fmla="*/ 2147483646 h 118"/>
              <a:gd name="T44" fmla="*/ 2147483646 w 279"/>
              <a:gd name="T45" fmla="*/ 2147483646 h 118"/>
              <a:gd name="T46" fmla="*/ 2147483646 w 279"/>
              <a:gd name="T47" fmla="*/ 2147483646 h 118"/>
              <a:gd name="T48" fmla="*/ 2147483646 w 279"/>
              <a:gd name="T49" fmla="*/ 2147483646 h 118"/>
              <a:gd name="T50" fmla="*/ 2147483646 w 279"/>
              <a:gd name="T51" fmla="*/ 2147483646 h 118"/>
              <a:gd name="T52" fmla="*/ 2147483646 w 279"/>
              <a:gd name="T53" fmla="*/ 2147483646 h 118"/>
              <a:gd name="T54" fmla="*/ 2147483646 w 279"/>
              <a:gd name="T55" fmla="*/ 2147483646 h 118"/>
              <a:gd name="T56" fmla="*/ 2147483646 w 279"/>
              <a:gd name="T57" fmla="*/ 2147483646 h 118"/>
              <a:gd name="T58" fmla="*/ 2147483646 w 279"/>
              <a:gd name="T59" fmla="*/ 2147483646 h 118"/>
              <a:gd name="T60" fmla="*/ 2147483646 w 279"/>
              <a:gd name="T61" fmla="*/ 2147483646 h 118"/>
              <a:gd name="T62" fmla="*/ 2147483646 w 279"/>
              <a:gd name="T63" fmla="*/ 2147483646 h 118"/>
              <a:gd name="T64" fmla="*/ 2147483646 w 279"/>
              <a:gd name="T65" fmla="*/ 2147483646 h 118"/>
              <a:gd name="T66" fmla="*/ 2147483646 w 279"/>
              <a:gd name="T67" fmla="*/ 2147483646 h 118"/>
              <a:gd name="T68" fmla="*/ 2147483646 w 279"/>
              <a:gd name="T69" fmla="*/ 2147483646 h 118"/>
              <a:gd name="T70" fmla="*/ 2147483646 w 279"/>
              <a:gd name="T71" fmla="*/ 2147483646 h 118"/>
              <a:gd name="T72" fmla="*/ 2147483646 w 279"/>
              <a:gd name="T73" fmla="*/ 2147483646 h 118"/>
              <a:gd name="T74" fmla="*/ 2147483646 w 279"/>
              <a:gd name="T75" fmla="*/ 2147483646 h 118"/>
              <a:gd name="T76" fmla="*/ 2147483646 w 279"/>
              <a:gd name="T77" fmla="*/ 2147483646 h 118"/>
              <a:gd name="T78" fmla="*/ 2147483646 w 279"/>
              <a:gd name="T79" fmla="*/ 2147483646 h 118"/>
              <a:gd name="T80" fmla="*/ 2147483646 w 279"/>
              <a:gd name="T81" fmla="*/ 0 h 118"/>
              <a:gd name="T82" fmla="*/ 2147483646 w 279"/>
              <a:gd name="T83" fmla="*/ 2147483646 h 1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279" h="118">
                <a:moveTo>
                  <a:pt x="0" y="99"/>
                </a:moveTo>
                <a:lnTo>
                  <a:pt x="5" y="71"/>
                </a:lnTo>
                <a:lnTo>
                  <a:pt x="5" y="66"/>
                </a:lnTo>
                <a:lnTo>
                  <a:pt x="10" y="94"/>
                </a:lnTo>
                <a:lnTo>
                  <a:pt x="10" y="85"/>
                </a:lnTo>
                <a:lnTo>
                  <a:pt x="14" y="118"/>
                </a:lnTo>
                <a:lnTo>
                  <a:pt x="19" y="113"/>
                </a:lnTo>
                <a:lnTo>
                  <a:pt x="19" y="66"/>
                </a:lnTo>
                <a:lnTo>
                  <a:pt x="19" y="85"/>
                </a:lnTo>
                <a:lnTo>
                  <a:pt x="28" y="71"/>
                </a:lnTo>
                <a:lnTo>
                  <a:pt x="28" y="80"/>
                </a:lnTo>
                <a:lnTo>
                  <a:pt x="28" y="66"/>
                </a:lnTo>
                <a:lnTo>
                  <a:pt x="33" y="85"/>
                </a:lnTo>
                <a:lnTo>
                  <a:pt x="33" y="90"/>
                </a:lnTo>
                <a:lnTo>
                  <a:pt x="33" y="85"/>
                </a:lnTo>
                <a:lnTo>
                  <a:pt x="38" y="75"/>
                </a:lnTo>
                <a:lnTo>
                  <a:pt x="38" y="66"/>
                </a:lnTo>
                <a:lnTo>
                  <a:pt x="43" y="118"/>
                </a:lnTo>
                <a:lnTo>
                  <a:pt x="43" y="75"/>
                </a:lnTo>
                <a:lnTo>
                  <a:pt x="43" y="85"/>
                </a:lnTo>
                <a:lnTo>
                  <a:pt x="52" y="85"/>
                </a:lnTo>
                <a:lnTo>
                  <a:pt x="47" y="85"/>
                </a:lnTo>
                <a:lnTo>
                  <a:pt x="52" y="85"/>
                </a:lnTo>
                <a:lnTo>
                  <a:pt x="57" y="90"/>
                </a:lnTo>
                <a:lnTo>
                  <a:pt x="57" y="85"/>
                </a:lnTo>
                <a:lnTo>
                  <a:pt x="62" y="75"/>
                </a:lnTo>
                <a:lnTo>
                  <a:pt x="62" y="85"/>
                </a:lnTo>
                <a:lnTo>
                  <a:pt x="62" y="71"/>
                </a:lnTo>
                <a:lnTo>
                  <a:pt x="66" y="94"/>
                </a:lnTo>
                <a:lnTo>
                  <a:pt x="66" y="85"/>
                </a:lnTo>
                <a:lnTo>
                  <a:pt x="71" y="66"/>
                </a:lnTo>
                <a:lnTo>
                  <a:pt x="71" y="80"/>
                </a:lnTo>
                <a:lnTo>
                  <a:pt x="76" y="66"/>
                </a:lnTo>
                <a:lnTo>
                  <a:pt x="76" y="94"/>
                </a:lnTo>
                <a:lnTo>
                  <a:pt x="76" y="71"/>
                </a:lnTo>
                <a:lnTo>
                  <a:pt x="80" y="85"/>
                </a:lnTo>
                <a:lnTo>
                  <a:pt x="80" y="71"/>
                </a:lnTo>
                <a:lnTo>
                  <a:pt x="85" y="66"/>
                </a:lnTo>
                <a:lnTo>
                  <a:pt x="85" y="85"/>
                </a:lnTo>
                <a:lnTo>
                  <a:pt x="90" y="85"/>
                </a:lnTo>
                <a:lnTo>
                  <a:pt x="90" y="75"/>
                </a:lnTo>
                <a:lnTo>
                  <a:pt x="90" y="90"/>
                </a:lnTo>
                <a:lnTo>
                  <a:pt x="95" y="75"/>
                </a:lnTo>
                <a:lnTo>
                  <a:pt x="95" y="71"/>
                </a:lnTo>
                <a:lnTo>
                  <a:pt x="99" y="85"/>
                </a:lnTo>
                <a:lnTo>
                  <a:pt x="99" y="90"/>
                </a:lnTo>
                <a:lnTo>
                  <a:pt x="99" y="75"/>
                </a:lnTo>
                <a:lnTo>
                  <a:pt x="104" y="80"/>
                </a:lnTo>
                <a:lnTo>
                  <a:pt x="104" y="85"/>
                </a:lnTo>
                <a:lnTo>
                  <a:pt x="104" y="71"/>
                </a:lnTo>
                <a:lnTo>
                  <a:pt x="109" y="71"/>
                </a:lnTo>
                <a:lnTo>
                  <a:pt x="109" y="85"/>
                </a:lnTo>
                <a:lnTo>
                  <a:pt x="114" y="66"/>
                </a:lnTo>
                <a:lnTo>
                  <a:pt x="114" y="90"/>
                </a:lnTo>
                <a:lnTo>
                  <a:pt x="114" y="66"/>
                </a:lnTo>
                <a:lnTo>
                  <a:pt x="118" y="75"/>
                </a:lnTo>
                <a:lnTo>
                  <a:pt x="118" y="66"/>
                </a:lnTo>
                <a:lnTo>
                  <a:pt x="123" y="90"/>
                </a:lnTo>
                <a:lnTo>
                  <a:pt x="132" y="90"/>
                </a:lnTo>
                <a:lnTo>
                  <a:pt x="128" y="90"/>
                </a:lnTo>
                <a:lnTo>
                  <a:pt x="132" y="52"/>
                </a:lnTo>
                <a:lnTo>
                  <a:pt x="137" y="75"/>
                </a:lnTo>
                <a:lnTo>
                  <a:pt x="137" y="42"/>
                </a:lnTo>
                <a:lnTo>
                  <a:pt x="142" y="52"/>
                </a:lnTo>
                <a:lnTo>
                  <a:pt x="142" y="42"/>
                </a:lnTo>
                <a:lnTo>
                  <a:pt x="147" y="90"/>
                </a:lnTo>
                <a:lnTo>
                  <a:pt x="147" y="52"/>
                </a:lnTo>
                <a:lnTo>
                  <a:pt x="151" y="42"/>
                </a:lnTo>
                <a:lnTo>
                  <a:pt x="151" y="57"/>
                </a:lnTo>
                <a:lnTo>
                  <a:pt x="156" y="57"/>
                </a:lnTo>
                <a:lnTo>
                  <a:pt x="156" y="28"/>
                </a:lnTo>
                <a:lnTo>
                  <a:pt x="161" y="38"/>
                </a:lnTo>
                <a:lnTo>
                  <a:pt x="161" y="52"/>
                </a:lnTo>
                <a:lnTo>
                  <a:pt x="161" y="28"/>
                </a:lnTo>
                <a:lnTo>
                  <a:pt x="166" y="42"/>
                </a:lnTo>
                <a:lnTo>
                  <a:pt x="166" y="61"/>
                </a:lnTo>
                <a:lnTo>
                  <a:pt x="170" y="38"/>
                </a:lnTo>
                <a:lnTo>
                  <a:pt x="170" y="33"/>
                </a:lnTo>
                <a:lnTo>
                  <a:pt x="170" y="57"/>
                </a:lnTo>
                <a:lnTo>
                  <a:pt x="175" y="47"/>
                </a:lnTo>
                <a:lnTo>
                  <a:pt x="175" y="33"/>
                </a:lnTo>
                <a:lnTo>
                  <a:pt x="180" y="57"/>
                </a:lnTo>
                <a:lnTo>
                  <a:pt x="180" y="42"/>
                </a:lnTo>
                <a:lnTo>
                  <a:pt x="184" y="71"/>
                </a:lnTo>
                <a:lnTo>
                  <a:pt x="184" y="57"/>
                </a:lnTo>
                <a:lnTo>
                  <a:pt x="184" y="80"/>
                </a:lnTo>
                <a:lnTo>
                  <a:pt x="189" y="71"/>
                </a:lnTo>
                <a:lnTo>
                  <a:pt x="189" y="57"/>
                </a:lnTo>
                <a:lnTo>
                  <a:pt x="194" y="42"/>
                </a:lnTo>
                <a:lnTo>
                  <a:pt x="194" y="38"/>
                </a:lnTo>
                <a:lnTo>
                  <a:pt x="194" y="42"/>
                </a:lnTo>
                <a:lnTo>
                  <a:pt x="199" y="47"/>
                </a:lnTo>
                <a:lnTo>
                  <a:pt x="199" y="42"/>
                </a:lnTo>
                <a:lnTo>
                  <a:pt x="199" y="47"/>
                </a:lnTo>
                <a:lnTo>
                  <a:pt x="203" y="52"/>
                </a:lnTo>
                <a:lnTo>
                  <a:pt x="208" y="57"/>
                </a:lnTo>
                <a:lnTo>
                  <a:pt x="208" y="38"/>
                </a:lnTo>
                <a:lnTo>
                  <a:pt x="213" y="42"/>
                </a:lnTo>
                <a:lnTo>
                  <a:pt x="213" y="90"/>
                </a:lnTo>
                <a:lnTo>
                  <a:pt x="213" y="42"/>
                </a:lnTo>
                <a:lnTo>
                  <a:pt x="217" y="47"/>
                </a:lnTo>
                <a:lnTo>
                  <a:pt x="222" y="42"/>
                </a:lnTo>
                <a:lnTo>
                  <a:pt x="222" y="57"/>
                </a:lnTo>
                <a:lnTo>
                  <a:pt x="227" y="57"/>
                </a:lnTo>
                <a:lnTo>
                  <a:pt x="227" y="47"/>
                </a:lnTo>
                <a:lnTo>
                  <a:pt x="232" y="52"/>
                </a:lnTo>
                <a:lnTo>
                  <a:pt x="232" y="47"/>
                </a:lnTo>
                <a:lnTo>
                  <a:pt x="236" y="57"/>
                </a:lnTo>
                <a:lnTo>
                  <a:pt x="236" y="52"/>
                </a:lnTo>
                <a:lnTo>
                  <a:pt x="241" y="42"/>
                </a:lnTo>
                <a:lnTo>
                  <a:pt x="241" y="47"/>
                </a:lnTo>
                <a:lnTo>
                  <a:pt x="246" y="38"/>
                </a:lnTo>
                <a:lnTo>
                  <a:pt x="246" y="47"/>
                </a:lnTo>
                <a:lnTo>
                  <a:pt x="251" y="52"/>
                </a:lnTo>
                <a:lnTo>
                  <a:pt x="251" y="61"/>
                </a:lnTo>
                <a:lnTo>
                  <a:pt x="251" y="52"/>
                </a:lnTo>
                <a:lnTo>
                  <a:pt x="255" y="24"/>
                </a:lnTo>
                <a:lnTo>
                  <a:pt x="255" y="19"/>
                </a:lnTo>
                <a:lnTo>
                  <a:pt x="255" y="24"/>
                </a:lnTo>
                <a:lnTo>
                  <a:pt x="260" y="47"/>
                </a:lnTo>
                <a:lnTo>
                  <a:pt x="260" y="33"/>
                </a:lnTo>
                <a:lnTo>
                  <a:pt x="265" y="38"/>
                </a:lnTo>
                <a:lnTo>
                  <a:pt x="265" y="0"/>
                </a:lnTo>
                <a:lnTo>
                  <a:pt x="269" y="38"/>
                </a:lnTo>
                <a:lnTo>
                  <a:pt x="269" y="14"/>
                </a:lnTo>
                <a:lnTo>
                  <a:pt x="274" y="38"/>
                </a:lnTo>
                <a:lnTo>
                  <a:pt x="274" y="57"/>
                </a:lnTo>
                <a:lnTo>
                  <a:pt x="279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12" name="Freeform 2367"/>
          <p:cNvSpPr>
            <a:spLocks/>
          </p:cNvSpPr>
          <p:nvPr/>
        </p:nvSpPr>
        <p:spPr bwMode="auto">
          <a:xfrm>
            <a:off x="8280400" y="5578475"/>
            <a:ext cx="269875" cy="142875"/>
          </a:xfrm>
          <a:custGeom>
            <a:avLst/>
            <a:gdLst>
              <a:gd name="T0" fmla="*/ 0 w 170"/>
              <a:gd name="T1" fmla="*/ 2147483646 h 90"/>
              <a:gd name="T2" fmla="*/ 2147483646 w 170"/>
              <a:gd name="T3" fmla="*/ 2147483646 h 90"/>
              <a:gd name="T4" fmla="*/ 2147483646 w 170"/>
              <a:gd name="T5" fmla="*/ 2147483646 h 90"/>
              <a:gd name="T6" fmla="*/ 2147483646 w 170"/>
              <a:gd name="T7" fmla="*/ 2147483646 h 90"/>
              <a:gd name="T8" fmla="*/ 2147483646 w 170"/>
              <a:gd name="T9" fmla="*/ 2147483646 h 90"/>
              <a:gd name="T10" fmla="*/ 2147483646 w 170"/>
              <a:gd name="T11" fmla="*/ 2147483646 h 90"/>
              <a:gd name="T12" fmla="*/ 2147483646 w 170"/>
              <a:gd name="T13" fmla="*/ 2147483646 h 90"/>
              <a:gd name="T14" fmla="*/ 2147483646 w 170"/>
              <a:gd name="T15" fmla="*/ 2147483646 h 90"/>
              <a:gd name="T16" fmla="*/ 2147483646 w 170"/>
              <a:gd name="T17" fmla="*/ 2147483646 h 90"/>
              <a:gd name="T18" fmla="*/ 2147483646 w 170"/>
              <a:gd name="T19" fmla="*/ 2147483646 h 90"/>
              <a:gd name="T20" fmla="*/ 2147483646 w 170"/>
              <a:gd name="T21" fmla="*/ 2147483646 h 90"/>
              <a:gd name="T22" fmla="*/ 2147483646 w 170"/>
              <a:gd name="T23" fmla="*/ 2147483646 h 90"/>
              <a:gd name="T24" fmla="*/ 2147483646 w 170"/>
              <a:gd name="T25" fmla="*/ 2147483646 h 90"/>
              <a:gd name="T26" fmla="*/ 2147483646 w 170"/>
              <a:gd name="T27" fmla="*/ 2147483646 h 90"/>
              <a:gd name="T28" fmla="*/ 2147483646 w 170"/>
              <a:gd name="T29" fmla="*/ 2147483646 h 90"/>
              <a:gd name="T30" fmla="*/ 2147483646 w 170"/>
              <a:gd name="T31" fmla="*/ 2147483646 h 90"/>
              <a:gd name="T32" fmla="*/ 2147483646 w 170"/>
              <a:gd name="T33" fmla="*/ 2147483646 h 90"/>
              <a:gd name="T34" fmla="*/ 2147483646 w 170"/>
              <a:gd name="T35" fmla="*/ 2147483646 h 90"/>
              <a:gd name="T36" fmla="*/ 2147483646 w 170"/>
              <a:gd name="T37" fmla="*/ 2147483646 h 90"/>
              <a:gd name="T38" fmla="*/ 2147483646 w 170"/>
              <a:gd name="T39" fmla="*/ 2147483646 h 90"/>
              <a:gd name="T40" fmla="*/ 2147483646 w 170"/>
              <a:gd name="T41" fmla="*/ 2147483646 h 90"/>
              <a:gd name="T42" fmla="*/ 2147483646 w 170"/>
              <a:gd name="T43" fmla="*/ 2147483646 h 90"/>
              <a:gd name="T44" fmla="*/ 2147483646 w 170"/>
              <a:gd name="T45" fmla="*/ 2147483646 h 90"/>
              <a:gd name="T46" fmla="*/ 2147483646 w 170"/>
              <a:gd name="T47" fmla="*/ 2147483646 h 90"/>
              <a:gd name="T48" fmla="*/ 2147483646 w 170"/>
              <a:gd name="T49" fmla="*/ 2147483646 h 90"/>
              <a:gd name="T50" fmla="*/ 2147483646 w 170"/>
              <a:gd name="T51" fmla="*/ 0 h 90"/>
              <a:gd name="T52" fmla="*/ 2147483646 w 170"/>
              <a:gd name="T53" fmla="*/ 2147483646 h 90"/>
              <a:gd name="T54" fmla="*/ 2147483646 w 170"/>
              <a:gd name="T55" fmla="*/ 2147483646 h 90"/>
              <a:gd name="T56" fmla="*/ 2147483646 w 170"/>
              <a:gd name="T57" fmla="*/ 2147483646 h 90"/>
              <a:gd name="T58" fmla="*/ 2147483646 w 170"/>
              <a:gd name="T59" fmla="*/ 2147483646 h 90"/>
              <a:gd name="T60" fmla="*/ 2147483646 w 170"/>
              <a:gd name="T61" fmla="*/ 2147483646 h 90"/>
              <a:gd name="T62" fmla="*/ 2147483646 w 170"/>
              <a:gd name="T63" fmla="*/ 2147483646 h 90"/>
              <a:gd name="T64" fmla="*/ 2147483646 w 170"/>
              <a:gd name="T65" fmla="*/ 2147483646 h 90"/>
              <a:gd name="T66" fmla="*/ 2147483646 w 170"/>
              <a:gd name="T67" fmla="*/ 2147483646 h 90"/>
              <a:gd name="T68" fmla="*/ 2147483646 w 170"/>
              <a:gd name="T69" fmla="*/ 2147483646 h 90"/>
              <a:gd name="T70" fmla="*/ 2147483646 w 170"/>
              <a:gd name="T71" fmla="*/ 2147483646 h 90"/>
              <a:gd name="T72" fmla="*/ 2147483646 w 170"/>
              <a:gd name="T73" fmla="*/ 2147483646 h 90"/>
              <a:gd name="T74" fmla="*/ 2147483646 w 170"/>
              <a:gd name="T75" fmla="*/ 2147483646 h 90"/>
              <a:gd name="T76" fmla="*/ 2147483646 w 170"/>
              <a:gd name="T77" fmla="*/ 2147483646 h 90"/>
              <a:gd name="T78" fmla="*/ 2147483646 w 170"/>
              <a:gd name="T79" fmla="*/ 2147483646 h 90"/>
              <a:gd name="T80" fmla="*/ 2147483646 w 170"/>
              <a:gd name="T81" fmla="*/ 2147483646 h 90"/>
              <a:gd name="T82" fmla="*/ 2147483646 w 170"/>
              <a:gd name="T83" fmla="*/ 2147483646 h 90"/>
              <a:gd name="T84" fmla="*/ 2147483646 w 170"/>
              <a:gd name="T85" fmla="*/ 2147483646 h 90"/>
              <a:gd name="T86" fmla="*/ 2147483646 w 170"/>
              <a:gd name="T87" fmla="*/ 2147483646 h 9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70" h="90">
                <a:moveTo>
                  <a:pt x="0" y="85"/>
                </a:moveTo>
                <a:lnTo>
                  <a:pt x="0" y="90"/>
                </a:lnTo>
                <a:lnTo>
                  <a:pt x="0" y="38"/>
                </a:lnTo>
                <a:lnTo>
                  <a:pt x="5" y="52"/>
                </a:lnTo>
                <a:lnTo>
                  <a:pt x="5" y="47"/>
                </a:lnTo>
                <a:lnTo>
                  <a:pt x="5" y="85"/>
                </a:lnTo>
                <a:lnTo>
                  <a:pt x="9" y="71"/>
                </a:lnTo>
                <a:lnTo>
                  <a:pt x="9" y="57"/>
                </a:lnTo>
                <a:lnTo>
                  <a:pt x="14" y="57"/>
                </a:lnTo>
                <a:lnTo>
                  <a:pt x="14" y="85"/>
                </a:lnTo>
                <a:lnTo>
                  <a:pt x="14" y="71"/>
                </a:lnTo>
                <a:lnTo>
                  <a:pt x="19" y="38"/>
                </a:lnTo>
                <a:lnTo>
                  <a:pt x="19" y="71"/>
                </a:lnTo>
                <a:lnTo>
                  <a:pt x="24" y="47"/>
                </a:lnTo>
                <a:lnTo>
                  <a:pt x="24" y="52"/>
                </a:lnTo>
                <a:lnTo>
                  <a:pt x="28" y="71"/>
                </a:lnTo>
                <a:lnTo>
                  <a:pt x="28" y="66"/>
                </a:lnTo>
                <a:lnTo>
                  <a:pt x="28" y="71"/>
                </a:lnTo>
                <a:lnTo>
                  <a:pt x="33" y="75"/>
                </a:lnTo>
                <a:lnTo>
                  <a:pt x="33" y="33"/>
                </a:lnTo>
                <a:lnTo>
                  <a:pt x="38" y="80"/>
                </a:lnTo>
                <a:lnTo>
                  <a:pt x="38" y="71"/>
                </a:lnTo>
                <a:lnTo>
                  <a:pt x="42" y="80"/>
                </a:lnTo>
                <a:lnTo>
                  <a:pt x="42" y="66"/>
                </a:lnTo>
                <a:lnTo>
                  <a:pt x="47" y="42"/>
                </a:lnTo>
                <a:lnTo>
                  <a:pt x="47" y="85"/>
                </a:lnTo>
                <a:lnTo>
                  <a:pt x="47" y="71"/>
                </a:lnTo>
                <a:lnTo>
                  <a:pt x="52" y="75"/>
                </a:lnTo>
                <a:lnTo>
                  <a:pt x="52" y="52"/>
                </a:lnTo>
                <a:lnTo>
                  <a:pt x="57" y="42"/>
                </a:lnTo>
                <a:lnTo>
                  <a:pt x="57" y="52"/>
                </a:lnTo>
                <a:lnTo>
                  <a:pt x="57" y="38"/>
                </a:lnTo>
                <a:lnTo>
                  <a:pt x="61" y="52"/>
                </a:lnTo>
                <a:lnTo>
                  <a:pt x="61" y="57"/>
                </a:lnTo>
                <a:lnTo>
                  <a:pt x="66" y="42"/>
                </a:lnTo>
                <a:lnTo>
                  <a:pt x="66" y="52"/>
                </a:lnTo>
                <a:lnTo>
                  <a:pt x="71" y="33"/>
                </a:lnTo>
                <a:lnTo>
                  <a:pt x="71" y="28"/>
                </a:lnTo>
                <a:lnTo>
                  <a:pt x="71" y="47"/>
                </a:lnTo>
                <a:lnTo>
                  <a:pt x="76" y="38"/>
                </a:lnTo>
                <a:lnTo>
                  <a:pt x="76" y="52"/>
                </a:lnTo>
                <a:lnTo>
                  <a:pt x="76" y="47"/>
                </a:lnTo>
                <a:lnTo>
                  <a:pt x="80" y="57"/>
                </a:lnTo>
                <a:lnTo>
                  <a:pt x="80" y="52"/>
                </a:lnTo>
                <a:lnTo>
                  <a:pt x="85" y="24"/>
                </a:lnTo>
                <a:lnTo>
                  <a:pt x="85" y="47"/>
                </a:lnTo>
                <a:lnTo>
                  <a:pt x="90" y="38"/>
                </a:lnTo>
                <a:lnTo>
                  <a:pt x="90" y="47"/>
                </a:lnTo>
                <a:lnTo>
                  <a:pt x="94" y="57"/>
                </a:lnTo>
                <a:lnTo>
                  <a:pt x="94" y="33"/>
                </a:lnTo>
                <a:lnTo>
                  <a:pt x="99" y="42"/>
                </a:lnTo>
                <a:lnTo>
                  <a:pt x="99" y="0"/>
                </a:lnTo>
                <a:lnTo>
                  <a:pt x="104" y="33"/>
                </a:lnTo>
                <a:lnTo>
                  <a:pt x="104" y="47"/>
                </a:lnTo>
                <a:lnTo>
                  <a:pt x="104" y="28"/>
                </a:lnTo>
                <a:lnTo>
                  <a:pt x="109" y="47"/>
                </a:lnTo>
                <a:lnTo>
                  <a:pt x="109" y="52"/>
                </a:lnTo>
                <a:lnTo>
                  <a:pt x="113" y="47"/>
                </a:lnTo>
                <a:lnTo>
                  <a:pt x="113" y="38"/>
                </a:lnTo>
                <a:lnTo>
                  <a:pt x="118" y="52"/>
                </a:lnTo>
                <a:lnTo>
                  <a:pt x="118" y="38"/>
                </a:lnTo>
                <a:lnTo>
                  <a:pt x="118" y="52"/>
                </a:lnTo>
                <a:lnTo>
                  <a:pt x="123" y="33"/>
                </a:lnTo>
                <a:lnTo>
                  <a:pt x="123" y="57"/>
                </a:lnTo>
                <a:lnTo>
                  <a:pt x="127" y="42"/>
                </a:lnTo>
                <a:lnTo>
                  <a:pt x="127" y="57"/>
                </a:lnTo>
                <a:lnTo>
                  <a:pt x="127" y="42"/>
                </a:lnTo>
                <a:lnTo>
                  <a:pt x="132" y="71"/>
                </a:lnTo>
                <a:lnTo>
                  <a:pt x="132" y="80"/>
                </a:lnTo>
                <a:lnTo>
                  <a:pt x="132" y="38"/>
                </a:lnTo>
                <a:lnTo>
                  <a:pt x="137" y="61"/>
                </a:lnTo>
                <a:lnTo>
                  <a:pt x="137" y="57"/>
                </a:lnTo>
                <a:lnTo>
                  <a:pt x="142" y="38"/>
                </a:lnTo>
                <a:lnTo>
                  <a:pt x="142" y="52"/>
                </a:lnTo>
                <a:lnTo>
                  <a:pt x="142" y="33"/>
                </a:lnTo>
                <a:lnTo>
                  <a:pt x="146" y="52"/>
                </a:lnTo>
                <a:lnTo>
                  <a:pt x="146" y="61"/>
                </a:lnTo>
                <a:lnTo>
                  <a:pt x="151" y="38"/>
                </a:lnTo>
                <a:lnTo>
                  <a:pt x="151" y="71"/>
                </a:lnTo>
                <a:lnTo>
                  <a:pt x="156" y="42"/>
                </a:lnTo>
                <a:lnTo>
                  <a:pt x="156" y="61"/>
                </a:lnTo>
                <a:lnTo>
                  <a:pt x="156" y="57"/>
                </a:lnTo>
                <a:lnTo>
                  <a:pt x="161" y="57"/>
                </a:lnTo>
                <a:lnTo>
                  <a:pt x="161" y="47"/>
                </a:lnTo>
                <a:lnTo>
                  <a:pt x="165" y="38"/>
                </a:lnTo>
                <a:lnTo>
                  <a:pt x="165" y="52"/>
                </a:lnTo>
                <a:lnTo>
                  <a:pt x="165" y="47"/>
                </a:lnTo>
                <a:lnTo>
                  <a:pt x="170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13" name="Rectangle 2368"/>
          <p:cNvSpPr>
            <a:spLocks noChangeArrowheads="1"/>
          </p:cNvSpPr>
          <p:nvPr/>
        </p:nvSpPr>
        <p:spPr bwMode="auto">
          <a:xfrm>
            <a:off x="4754563" y="3421063"/>
            <a:ext cx="331787" cy="6429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714" name="Line 2369"/>
          <p:cNvSpPr>
            <a:spLocks noChangeShapeType="1"/>
          </p:cNvSpPr>
          <p:nvPr/>
        </p:nvSpPr>
        <p:spPr bwMode="auto">
          <a:xfrm flipH="1">
            <a:off x="2906713" y="3771900"/>
            <a:ext cx="1646237" cy="231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15" name="Line 2370"/>
          <p:cNvSpPr>
            <a:spLocks noChangeShapeType="1"/>
          </p:cNvSpPr>
          <p:nvPr/>
        </p:nvSpPr>
        <p:spPr bwMode="auto">
          <a:xfrm flipH="1">
            <a:off x="3048000" y="3987800"/>
            <a:ext cx="1504950" cy="138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16" name="Rectangle 2373"/>
          <p:cNvSpPr>
            <a:spLocks noChangeArrowheads="1"/>
          </p:cNvSpPr>
          <p:nvPr/>
        </p:nvSpPr>
        <p:spPr bwMode="auto">
          <a:xfrm>
            <a:off x="787400" y="3195638"/>
            <a:ext cx="2033588" cy="1473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717" name="Rectangle 2374"/>
          <p:cNvSpPr>
            <a:spLocks noChangeArrowheads="1"/>
          </p:cNvSpPr>
          <p:nvPr/>
        </p:nvSpPr>
        <p:spPr bwMode="auto">
          <a:xfrm>
            <a:off x="787400" y="3195638"/>
            <a:ext cx="2033588" cy="14732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98718" name="Picture 23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" y="3195638"/>
            <a:ext cx="2041525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719" name="Line 2376"/>
          <p:cNvSpPr>
            <a:spLocks noChangeShapeType="1"/>
          </p:cNvSpPr>
          <p:nvPr/>
        </p:nvSpPr>
        <p:spPr bwMode="auto">
          <a:xfrm>
            <a:off x="787400" y="4668838"/>
            <a:ext cx="20335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0" name="Freeform 2377"/>
          <p:cNvSpPr>
            <a:spLocks/>
          </p:cNvSpPr>
          <p:nvPr/>
        </p:nvSpPr>
        <p:spPr bwMode="auto">
          <a:xfrm>
            <a:off x="787400" y="3195638"/>
            <a:ext cx="2033588" cy="1473200"/>
          </a:xfrm>
          <a:custGeom>
            <a:avLst/>
            <a:gdLst>
              <a:gd name="T0" fmla="*/ 0 w 271"/>
              <a:gd name="T1" fmla="*/ 0 h 197"/>
              <a:gd name="T2" fmla="*/ 2147483646 w 271"/>
              <a:gd name="T3" fmla="*/ 0 h 197"/>
              <a:gd name="T4" fmla="*/ 2147483646 w 271"/>
              <a:gd name="T5" fmla="*/ 2147483646 h 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1" h="197">
                <a:moveTo>
                  <a:pt x="0" y="0"/>
                </a:moveTo>
                <a:lnTo>
                  <a:pt x="271" y="0"/>
                </a:lnTo>
                <a:lnTo>
                  <a:pt x="271" y="19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1" name="Freeform 2378"/>
          <p:cNvSpPr>
            <a:spLocks/>
          </p:cNvSpPr>
          <p:nvPr/>
        </p:nvSpPr>
        <p:spPr bwMode="auto">
          <a:xfrm>
            <a:off x="787400" y="3195638"/>
            <a:ext cx="2033588" cy="1473200"/>
          </a:xfrm>
          <a:custGeom>
            <a:avLst/>
            <a:gdLst>
              <a:gd name="T0" fmla="*/ 0 w 271"/>
              <a:gd name="T1" fmla="*/ 0 h 197"/>
              <a:gd name="T2" fmla="*/ 0 w 271"/>
              <a:gd name="T3" fmla="*/ 2147483646 h 197"/>
              <a:gd name="T4" fmla="*/ 2147483646 w 271"/>
              <a:gd name="T5" fmla="*/ 2147483646 h 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1" h="197">
                <a:moveTo>
                  <a:pt x="0" y="0"/>
                </a:moveTo>
                <a:lnTo>
                  <a:pt x="0" y="197"/>
                </a:lnTo>
                <a:lnTo>
                  <a:pt x="271" y="19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2" name="Freeform 2379"/>
          <p:cNvSpPr>
            <a:spLocks/>
          </p:cNvSpPr>
          <p:nvPr/>
        </p:nvSpPr>
        <p:spPr bwMode="auto">
          <a:xfrm>
            <a:off x="787400" y="3195638"/>
            <a:ext cx="0" cy="1473200"/>
          </a:xfrm>
          <a:custGeom>
            <a:avLst/>
            <a:gdLst>
              <a:gd name="T0" fmla="*/ 0 h 197"/>
              <a:gd name="T1" fmla="*/ 2147483646 h 197"/>
              <a:gd name="T2" fmla="*/ 2147483646 h 197"/>
              <a:gd name="T3" fmla="*/ 0 60000 65536"/>
              <a:gd name="T4" fmla="*/ 0 60000 65536"/>
              <a:gd name="T5" fmla="*/ 0 60000 65536"/>
            </a:gdLst>
            <a:ahLst/>
            <a:cxnLst>
              <a:cxn ang="T3">
                <a:pos x="0" y="T0"/>
              </a:cxn>
              <a:cxn ang="T4">
                <a:pos x="0" y="T1"/>
              </a:cxn>
              <a:cxn ang="T5">
                <a:pos x="0" y="T2"/>
              </a:cxn>
            </a:cxnLst>
            <a:rect l="0" t="0" r="r" b="b"/>
            <a:pathLst>
              <a:path h="197">
                <a:moveTo>
                  <a:pt x="0" y="0"/>
                </a:moveTo>
                <a:lnTo>
                  <a:pt x="0" y="197"/>
                </a:lnTo>
                <a:lnTo>
                  <a:pt x="0" y="1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3" name="Line 2380"/>
          <p:cNvSpPr>
            <a:spLocks noChangeShapeType="1"/>
          </p:cNvSpPr>
          <p:nvPr/>
        </p:nvSpPr>
        <p:spPr bwMode="auto">
          <a:xfrm>
            <a:off x="787400" y="3195638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4" name="Rectangle 2381"/>
          <p:cNvSpPr>
            <a:spLocks noChangeArrowheads="1"/>
          </p:cNvSpPr>
          <p:nvPr/>
        </p:nvSpPr>
        <p:spPr bwMode="auto">
          <a:xfrm>
            <a:off x="765175" y="469900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8725" name="Line 2382"/>
          <p:cNvSpPr>
            <a:spLocks noChangeShapeType="1"/>
          </p:cNvSpPr>
          <p:nvPr/>
        </p:nvSpPr>
        <p:spPr bwMode="auto">
          <a:xfrm flipV="1">
            <a:off x="1193800" y="4654550"/>
            <a:ext cx="0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6" name="Line 2383"/>
          <p:cNvSpPr>
            <a:spLocks noChangeShapeType="1"/>
          </p:cNvSpPr>
          <p:nvPr/>
        </p:nvSpPr>
        <p:spPr bwMode="auto">
          <a:xfrm>
            <a:off x="1193800" y="3195638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7" name="Rectangle 2384"/>
          <p:cNvSpPr>
            <a:spLocks noChangeArrowheads="1"/>
          </p:cNvSpPr>
          <p:nvPr/>
        </p:nvSpPr>
        <p:spPr bwMode="auto">
          <a:xfrm>
            <a:off x="1125538" y="46990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1</a:t>
            </a:r>
            <a:endParaRPr lang="fr-FR" altLang="en-US" sz="800"/>
          </a:p>
        </p:txBody>
      </p:sp>
      <p:sp>
        <p:nvSpPr>
          <p:cNvPr id="98728" name="Line 2385"/>
          <p:cNvSpPr>
            <a:spLocks noChangeShapeType="1"/>
          </p:cNvSpPr>
          <p:nvPr/>
        </p:nvSpPr>
        <p:spPr bwMode="auto">
          <a:xfrm flipV="1">
            <a:off x="1598613" y="4654550"/>
            <a:ext cx="0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29" name="Line 2386"/>
          <p:cNvSpPr>
            <a:spLocks noChangeShapeType="1"/>
          </p:cNvSpPr>
          <p:nvPr/>
        </p:nvSpPr>
        <p:spPr bwMode="auto">
          <a:xfrm>
            <a:off x="1598613" y="3195638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0" name="Rectangle 2387"/>
          <p:cNvSpPr>
            <a:spLocks noChangeArrowheads="1"/>
          </p:cNvSpPr>
          <p:nvPr/>
        </p:nvSpPr>
        <p:spPr bwMode="auto">
          <a:xfrm>
            <a:off x="1530350" y="46990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2</a:t>
            </a:r>
            <a:endParaRPr lang="fr-FR" altLang="en-US" sz="800"/>
          </a:p>
        </p:txBody>
      </p:sp>
      <p:sp>
        <p:nvSpPr>
          <p:cNvPr id="98731" name="Line 2388"/>
          <p:cNvSpPr>
            <a:spLocks noChangeShapeType="1"/>
          </p:cNvSpPr>
          <p:nvPr/>
        </p:nvSpPr>
        <p:spPr bwMode="auto">
          <a:xfrm flipV="1">
            <a:off x="2003425" y="4654550"/>
            <a:ext cx="0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2" name="Line 2389"/>
          <p:cNvSpPr>
            <a:spLocks noChangeShapeType="1"/>
          </p:cNvSpPr>
          <p:nvPr/>
        </p:nvSpPr>
        <p:spPr bwMode="auto">
          <a:xfrm>
            <a:off x="2003425" y="3195638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3" name="Rectangle 2390"/>
          <p:cNvSpPr>
            <a:spLocks noChangeArrowheads="1"/>
          </p:cNvSpPr>
          <p:nvPr/>
        </p:nvSpPr>
        <p:spPr bwMode="auto">
          <a:xfrm>
            <a:off x="1935163" y="46990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3</a:t>
            </a:r>
            <a:endParaRPr lang="fr-FR" altLang="en-US" sz="800"/>
          </a:p>
        </p:txBody>
      </p:sp>
      <p:sp>
        <p:nvSpPr>
          <p:cNvPr id="98734" name="Line 2391"/>
          <p:cNvSpPr>
            <a:spLocks noChangeShapeType="1"/>
          </p:cNvSpPr>
          <p:nvPr/>
        </p:nvSpPr>
        <p:spPr bwMode="auto">
          <a:xfrm flipV="1">
            <a:off x="2408238" y="4654550"/>
            <a:ext cx="0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5" name="Line 2392"/>
          <p:cNvSpPr>
            <a:spLocks noChangeShapeType="1"/>
          </p:cNvSpPr>
          <p:nvPr/>
        </p:nvSpPr>
        <p:spPr bwMode="auto">
          <a:xfrm>
            <a:off x="2408238" y="3195638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6" name="Rectangle 2393"/>
          <p:cNvSpPr>
            <a:spLocks noChangeArrowheads="1"/>
          </p:cNvSpPr>
          <p:nvPr/>
        </p:nvSpPr>
        <p:spPr bwMode="auto">
          <a:xfrm>
            <a:off x="2341563" y="46990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4</a:t>
            </a:r>
            <a:endParaRPr lang="fr-FR" altLang="en-US" sz="800"/>
          </a:p>
        </p:txBody>
      </p:sp>
      <p:sp>
        <p:nvSpPr>
          <p:cNvPr id="98737" name="Line 2394"/>
          <p:cNvSpPr>
            <a:spLocks noChangeShapeType="1"/>
          </p:cNvSpPr>
          <p:nvPr/>
        </p:nvSpPr>
        <p:spPr bwMode="auto">
          <a:xfrm flipV="1">
            <a:off x="2820988" y="4654550"/>
            <a:ext cx="0" cy="142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8" name="Line 2395"/>
          <p:cNvSpPr>
            <a:spLocks noChangeShapeType="1"/>
          </p:cNvSpPr>
          <p:nvPr/>
        </p:nvSpPr>
        <p:spPr bwMode="auto">
          <a:xfrm>
            <a:off x="2820988" y="3195638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39" name="Rectangle 2396"/>
          <p:cNvSpPr>
            <a:spLocks noChangeArrowheads="1"/>
          </p:cNvSpPr>
          <p:nvPr/>
        </p:nvSpPr>
        <p:spPr bwMode="auto">
          <a:xfrm>
            <a:off x="2754313" y="46990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5</a:t>
            </a:r>
            <a:endParaRPr lang="fr-FR" altLang="en-US" sz="800"/>
          </a:p>
        </p:txBody>
      </p:sp>
      <p:sp>
        <p:nvSpPr>
          <p:cNvPr id="98740" name="Line 2397"/>
          <p:cNvSpPr>
            <a:spLocks noChangeShapeType="1"/>
          </p:cNvSpPr>
          <p:nvPr/>
        </p:nvSpPr>
        <p:spPr bwMode="auto">
          <a:xfrm>
            <a:off x="787400" y="3195638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41" name="Line 2398"/>
          <p:cNvSpPr>
            <a:spLocks noChangeShapeType="1"/>
          </p:cNvSpPr>
          <p:nvPr/>
        </p:nvSpPr>
        <p:spPr bwMode="auto">
          <a:xfrm flipH="1">
            <a:off x="2798763" y="3195638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42" name="Rectangle 2399"/>
          <p:cNvSpPr>
            <a:spLocks noChangeArrowheads="1"/>
          </p:cNvSpPr>
          <p:nvPr/>
        </p:nvSpPr>
        <p:spPr bwMode="auto">
          <a:xfrm>
            <a:off x="508000" y="3135313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9</a:t>
            </a:r>
            <a:endParaRPr lang="fr-FR" altLang="en-US" sz="800"/>
          </a:p>
        </p:txBody>
      </p:sp>
      <p:sp>
        <p:nvSpPr>
          <p:cNvPr id="98743" name="Line 2400"/>
          <p:cNvSpPr>
            <a:spLocks noChangeShapeType="1"/>
          </p:cNvSpPr>
          <p:nvPr/>
        </p:nvSpPr>
        <p:spPr bwMode="auto">
          <a:xfrm>
            <a:off x="787400" y="3629025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44" name="Line 2401"/>
          <p:cNvSpPr>
            <a:spLocks noChangeShapeType="1"/>
          </p:cNvSpPr>
          <p:nvPr/>
        </p:nvSpPr>
        <p:spPr bwMode="auto">
          <a:xfrm flipH="1">
            <a:off x="2798763" y="36290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45" name="Rectangle 2402"/>
          <p:cNvSpPr>
            <a:spLocks noChangeArrowheads="1"/>
          </p:cNvSpPr>
          <p:nvPr/>
        </p:nvSpPr>
        <p:spPr bwMode="auto">
          <a:xfrm>
            <a:off x="455613" y="3570288"/>
            <a:ext cx="3143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95</a:t>
            </a:r>
            <a:endParaRPr lang="fr-FR" altLang="en-US" sz="800"/>
          </a:p>
        </p:txBody>
      </p:sp>
      <p:sp>
        <p:nvSpPr>
          <p:cNvPr id="98746" name="Line 2403"/>
          <p:cNvSpPr>
            <a:spLocks noChangeShapeType="1"/>
          </p:cNvSpPr>
          <p:nvPr/>
        </p:nvSpPr>
        <p:spPr bwMode="auto">
          <a:xfrm>
            <a:off x="787400" y="4064000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47" name="Line 2404"/>
          <p:cNvSpPr>
            <a:spLocks noChangeShapeType="1"/>
          </p:cNvSpPr>
          <p:nvPr/>
        </p:nvSpPr>
        <p:spPr bwMode="auto">
          <a:xfrm flipH="1">
            <a:off x="2798763" y="406400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48" name="Rectangle 2405"/>
          <p:cNvSpPr>
            <a:spLocks noChangeArrowheads="1"/>
          </p:cNvSpPr>
          <p:nvPr/>
        </p:nvSpPr>
        <p:spPr bwMode="auto">
          <a:xfrm>
            <a:off x="612775" y="400367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</a:t>
            </a:r>
            <a:endParaRPr lang="fr-FR" altLang="en-US" sz="800"/>
          </a:p>
        </p:txBody>
      </p:sp>
      <p:sp>
        <p:nvSpPr>
          <p:cNvPr id="98749" name="Line 2406"/>
          <p:cNvSpPr>
            <a:spLocks noChangeShapeType="1"/>
          </p:cNvSpPr>
          <p:nvPr/>
        </p:nvSpPr>
        <p:spPr bwMode="auto">
          <a:xfrm>
            <a:off x="787400" y="4497388"/>
            <a:ext cx="15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0" name="Line 2407"/>
          <p:cNvSpPr>
            <a:spLocks noChangeShapeType="1"/>
          </p:cNvSpPr>
          <p:nvPr/>
        </p:nvSpPr>
        <p:spPr bwMode="auto">
          <a:xfrm flipH="1">
            <a:off x="2798763" y="4497388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1" name="Rectangle 2408"/>
          <p:cNvSpPr>
            <a:spLocks noChangeArrowheads="1"/>
          </p:cNvSpPr>
          <p:nvPr/>
        </p:nvSpPr>
        <p:spPr bwMode="auto">
          <a:xfrm>
            <a:off x="455613" y="4437063"/>
            <a:ext cx="31432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005</a:t>
            </a:r>
            <a:endParaRPr lang="fr-FR" altLang="en-US" sz="800"/>
          </a:p>
        </p:txBody>
      </p:sp>
      <p:sp>
        <p:nvSpPr>
          <p:cNvPr id="98752" name="Line 2409"/>
          <p:cNvSpPr>
            <a:spLocks noChangeShapeType="1"/>
          </p:cNvSpPr>
          <p:nvPr/>
        </p:nvSpPr>
        <p:spPr bwMode="auto">
          <a:xfrm>
            <a:off x="787400" y="4668838"/>
            <a:ext cx="20335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3" name="Freeform 2410"/>
          <p:cNvSpPr>
            <a:spLocks/>
          </p:cNvSpPr>
          <p:nvPr/>
        </p:nvSpPr>
        <p:spPr bwMode="auto">
          <a:xfrm>
            <a:off x="787400" y="3195638"/>
            <a:ext cx="2033588" cy="1473200"/>
          </a:xfrm>
          <a:custGeom>
            <a:avLst/>
            <a:gdLst>
              <a:gd name="T0" fmla="*/ 0 w 271"/>
              <a:gd name="T1" fmla="*/ 0 h 197"/>
              <a:gd name="T2" fmla="*/ 2147483646 w 271"/>
              <a:gd name="T3" fmla="*/ 0 h 197"/>
              <a:gd name="T4" fmla="*/ 2147483646 w 271"/>
              <a:gd name="T5" fmla="*/ 2147483646 h 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1" h="197">
                <a:moveTo>
                  <a:pt x="0" y="0"/>
                </a:moveTo>
                <a:lnTo>
                  <a:pt x="271" y="0"/>
                </a:lnTo>
                <a:lnTo>
                  <a:pt x="271" y="19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4" name="Line 2411"/>
          <p:cNvSpPr>
            <a:spLocks noChangeShapeType="1"/>
          </p:cNvSpPr>
          <p:nvPr/>
        </p:nvSpPr>
        <p:spPr bwMode="auto">
          <a:xfrm>
            <a:off x="787400" y="3195638"/>
            <a:ext cx="0" cy="1473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5" name="Rectangle 2415"/>
          <p:cNvSpPr>
            <a:spLocks noChangeArrowheads="1"/>
          </p:cNvSpPr>
          <p:nvPr/>
        </p:nvSpPr>
        <p:spPr bwMode="auto">
          <a:xfrm>
            <a:off x="776288" y="4972050"/>
            <a:ext cx="2024062" cy="1436688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98756" name="Line 2416"/>
          <p:cNvSpPr>
            <a:spLocks noChangeShapeType="1"/>
          </p:cNvSpPr>
          <p:nvPr/>
        </p:nvSpPr>
        <p:spPr bwMode="auto">
          <a:xfrm>
            <a:off x="776288" y="4972050"/>
            <a:ext cx="20240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7" name="Freeform 2417"/>
          <p:cNvSpPr>
            <a:spLocks/>
          </p:cNvSpPr>
          <p:nvPr/>
        </p:nvSpPr>
        <p:spPr bwMode="auto">
          <a:xfrm>
            <a:off x="776288" y="4972050"/>
            <a:ext cx="2024062" cy="1436688"/>
          </a:xfrm>
          <a:custGeom>
            <a:avLst/>
            <a:gdLst>
              <a:gd name="T0" fmla="*/ 0 w 270"/>
              <a:gd name="T1" fmla="*/ 2147483646 h 192"/>
              <a:gd name="T2" fmla="*/ 2147483646 w 270"/>
              <a:gd name="T3" fmla="*/ 2147483646 h 192"/>
              <a:gd name="T4" fmla="*/ 2147483646 w 270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0" h="192">
                <a:moveTo>
                  <a:pt x="0" y="192"/>
                </a:moveTo>
                <a:lnTo>
                  <a:pt x="270" y="192"/>
                </a:lnTo>
                <a:lnTo>
                  <a:pt x="27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8" name="Line 2418"/>
          <p:cNvSpPr>
            <a:spLocks noChangeShapeType="1"/>
          </p:cNvSpPr>
          <p:nvPr/>
        </p:nvSpPr>
        <p:spPr bwMode="auto">
          <a:xfrm flipV="1">
            <a:off x="776288" y="4972050"/>
            <a:ext cx="0" cy="1436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59" name="Line 2419"/>
          <p:cNvSpPr>
            <a:spLocks noChangeShapeType="1"/>
          </p:cNvSpPr>
          <p:nvPr/>
        </p:nvSpPr>
        <p:spPr bwMode="auto">
          <a:xfrm>
            <a:off x="776288" y="6408738"/>
            <a:ext cx="20240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0" name="Line 2420"/>
          <p:cNvSpPr>
            <a:spLocks noChangeShapeType="1"/>
          </p:cNvSpPr>
          <p:nvPr/>
        </p:nvSpPr>
        <p:spPr bwMode="auto">
          <a:xfrm flipV="1">
            <a:off x="776288" y="4972050"/>
            <a:ext cx="0" cy="1436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1" name="Line 2421"/>
          <p:cNvSpPr>
            <a:spLocks noChangeShapeType="1"/>
          </p:cNvSpPr>
          <p:nvPr/>
        </p:nvSpPr>
        <p:spPr bwMode="auto">
          <a:xfrm flipV="1">
            <a:off x="776288" y="63865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2" name="Line 2422"/>
          <p:cNvSpPr>
            <a:spLocks noChangeShapeType="1"/>
          </p:cNvSpPr>
          <p:nvPr/>
        </p:nvSpPr>
        <p:spPr bwMode="auto">
          <a:xfrm>
            <a:off x="776288" y="49720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3" name="Rectangle 2423"/>
          <p:cNvSpPr>
            <a:spLocks noChangeArrowheads="1"/>
          </p:cNvSpPr>
          <p:nvPr/>
        </p:nvSpPr>
        <p:spPr bwMode="auto">
          <a:xfrm>
            <a:off x="752475" y="6430963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98764" name="Line 2424"/>
          <p:cNvSpPr>
            <a:spLocks noChangeShapeType="1"/>
          </p:cNvSpPr>
          <p:nvPr/>
        </p:nvSpPr>
        <p:spPr bwMode="auto">
          <a:xfrm flipV="1">
            <a:off x="1181100" y="63865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5" name="Line 2425"/>
          <p:cNvSpPr>
            <a:spLocks noChangeShapeType="1"/>
          </p:cNvSpPr>
          <p:nvPr/>
        </p:nvSpPr>
        <p:spPr bwMode="auto">
          <a:xfrm>
            <a:off x="1181100" y="49720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6" name="Rectangle 2426"/>
          <p:cNvSpPr>
            <a:spLocks noChangeArrowheads="1"/>
          </p:cNvSpPr>
          <p:nvPr/>
        </p:nvSpPr>
        <p:spPr bwMode="auto">
          <a:xfrm>
            <a:off x="1112838" y="6430963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1</a:t>
            </a:r>
            <a:endParaRPr lang="fr-FR" altLang="en-US" sz="800"/>
          </a:p>
        </p:txBody>
      </p:sp>
      <p:sp>
        <p:nvSpPr>
          <p:cNvPr id="98767" name="Line 2427"/>
          <p:cNvSpPr>
            <a:spLocks noChangeShapeType="1"/>
          </p:cNvSpPr>
          <p:nvPr/>
        </p:nvSpPr>
        <p:spPr bwMode="auto">
          <a:xfrm flipV="1">
            <a:off x="1577975" y="63865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8" name="Line 2428"/>
          <p:cNvSpPr>
            <a:spLocks noChangeShapeType="1"/>
          </p:cNvSpPr>
          <p:nvPr/>
        </p:nvSpPr>
        <p:spPr bwMode="auto">
          <a:xfrm>
            <a:off x="1577975" y="49720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69" name="Rectangle 2429"/>
          <p:cNvSpPr>
            <a:spLocks noChangeArrowheads="1"/>
          </p:cNvSpPr>
          <p:nvPr/>
        </p:nvSpPr>
        <p:spPr bwMode="auto">
          <a:xfrm>
            <a:off x="1511300" y="6430963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2</a:t>
            </a:r>
            <a:endParaRPr lang="fr-FR" altLang="en-US" sz="800"/>
          </a:p>
        </p:txBody>
      </p:sp>
      <p:sp>
        <p:nvSpPr>
          <p:cNvPr id="98770" name="Line 2430"/>
          <p:cNvSpPr>
            <a:spLocks noChangeShapeType="1"/>
          </p:cNvSpPr>
          <p:nvPr/>
        </p:nvSpPr>
        <p:spPr bwMode="auto">
          <a:xfrm flipV="1">
            <a:off x="1990725" y="63865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71" name="Line 2431"/>
          <p:cNvSpPr>
            <a:spLocks noChangeShapeType="1"/>
          </p:cNvSpPr>
          <p:nvPr/>
        </p:nvSpPr>
        <p:spPr bwMode="auto">
          <a:xfrm>
            <a:off x="1990725" y="49720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72" name="Rectangle 2432"/>
          <p:cNvSpPr>
            <a:spLocks noChangeArrowheads="1"/>
          </p:cNvSpPr>
          <p:nvPr/>
        </p:nvSpPr>
        <p:spPr bwMode="auto">
          <a:xfrm>
            <a:off x="1922463" y="6430963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3</a:t>
            </a:r>
            <a:endParaRPr lang="fr-FR" altLang="en-US" sz="800"/>
          </a:p>
        </p:txBody>
      </p:sp>
      <p:sp>
        <p:nvSpPr>
          <p:cNvPr id="98773" name="Line 2433"/>
          <p:cNvSpPr>
            <a:spLocks noChangeShapeType="1"/>
          </p:cNvSpPr>
          <p:nvPr/>
        </p:nvSpPr>
        <p:spPr bwMode="auto">
          <a:xfrm flipV="1">
            <a:off x="2387600" y="63865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74" name="Line 2434"/>
          <p:cNvSpPr>
            <a:spLocks noChangeShapeType="1"/>
          </p:cNvSpPr>
          <p:nvPr/>
        </p:nvSpPr>
        <p:spPr bwMode="auto">
          <a:xfrm>
            <a:off x="2387600" y="49720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75" name="Rectangle 2435"/>
          <p:cNvSpPr>
            <a:spLocks noChangeArrowheads="1"/>
          </p:cNvSpPr>
          <p:nvPr/>
        </p:nvSpPr>
        <p:spPr bwMode="auto">
          <a:xfrm>
            <a:off x="2320925" y="6430963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4</a:t>
            </a:r>
            <a:endParaRPr lang="fr-FR" altLang="en-US" sz="800"/>
          </a:p>
        </p:txBody>
      </p:sp>
      <p:sp>
        <p:nvSpPr>
          <p:cNvPr id="98776" name="Line 2436"/>
          <p:cNvSpPr>
            <a:spLocks noChangeShapeType="1"/>
          </p:cNvSpPr>
          <p:nvPr/>
        </p:nvSpPr>
        <p:spPr bwMode="auto">
          <a:xfrm flipV="1">
            <a:off x="2800350" y="6386513"/>
            <a:ext cx="0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77" name="Line 2437"/>
          <p:cNvSpPr>
            <a:spLocks noChangeShapeType="1"/>
          </p:cNvSpPr>
          <p:nvPr/>
        </p:nvSpPr>
        <p:spPr bwMode="auto">
          <a:xfrm>
            <a:off x="2800350" y="4972050"/>
            <a:ext cx="0" cy="158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78" name="Rectangle 2438"/>
          <p:cNvSpPr>
            <a:spLocks noChangeArrowheads="1"/>
          </p:cNvSpPr>
          <p:nvPr/>
        </p:nvSpPr>
        <p:spPr bwMode="auto">
          <a:xfrm>
            <a:off x="2733675" y="6430963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5</a:t>
            </a:r>
            <a:endParaRPr lang="fr-FR" altLang="en-US" sz="800"/>
          </a:p>
        </p:txBody>
      </p:sp>
      <p:sp>
        <p:nvSpPr>
          <p:cNvPr id="98779" name="Line 2439"/>
          <p:cNvSpPr>
            <a:spLocks noChangeShapeType="1"/>
          </p:cNvSpPr>
          <p:nvPr/>
        </p:nvSpPr>
        <p:spPr bwMode="auto">
          <a:xfrm>
            <a:off x="776288" y="6408738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0" name="Line 2440"/>
          <p:cNvSpPr>
            <a:spLocks noChangeShapeType="1"/>
          </p:cNvSpPr>
          <p:nvPr/>
        </p:nvSpPr>
        <p:spPr bwMode="auto">
          <a:xfrm flipH="1">
            <a:off x="2778125" y="6408738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1" name="Rectangle 2441"/>
          <p:cNvSpPr>
            <a:spLocks noChangeArrowheads="1"/>
          </p:cNvSpPr>
          <p:nvPr/>
        </p:nvSpPr>
        <p:spPr bwMode="auto">
          <a:xfrm>
            <a:off x="611188" y="6348413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7</a:t>
            </a:r>
            <a:endParaRPr lang="fr-FR" altLang="en-US" sz="800"/>
          </a:p>
        </p:txBody>
      </p:sp>
      <p:sp>
        <p:nvSpPr>
          <p:cNvPr id="98782" name="Line 2442"/>
          <p:cNvSpPr>
            <a:spLocks noChangeShapeType="1"/>
          </p:cNvSpPr>
          <p:nvPr/>
        </p:nvSpPr>
        <p:spPr bwMode="auto">
          <a:xfrm>
            <a:off x="776288" y="5929313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3" name="Line 2443"/>
          <p:cNvSpPr>
            <a:spLocks noChangeShapeType="1"/>
          </p:cNvSpPr>
          <p:nvPr/>
        </p:nvSpPr>
        <p:spPr bwMode="auto">
          <a:xfrm flipH="1">
            <a:off x="2778125" y="592931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4" name="Rectangle 2444"/>
          <p:cNvSpPr>
            <a:spLocks noChangeArrowheads="1"/>
          </p:cNvSpPr>
          <p:nvPr/>
        </p:nvSpPr>
        <p:spPr bwMode="auto">
          <a:xfrm>
            <a:off x="558800" y="5870575"/>
            <a:ext cx="20002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75</a:t>
            </a:r>
            <a:endParaRPr lang="fr-FR" altLang="en-US" sz="800"/>
          </a:p>
        </p:txBody>
      </p:sp>
      <p:sp>
        <p:nvSpPr>
          <p:cNvPr id="98785" name="Line 2445"/>
          <p:cNvSpPr>
            <a:spLocks noChangeShapeType="1"/>
          </p:cNvSpPr>
          <p:nvPr/>
        </p:nvSpPr>
        <p:spPr bwMode="auto">
          <a:xfrm>
            <a:off x="776288" y="5451475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6" name="Line 2446"/>
          <p:cNvSpPr>
            <a:spLocks noChangeShapeType="1"/>
          </p:cNvSpPr>
          <p:nvPr/>
        </p:nvSpPr>
        <p:spPr bwMode="auto">
          <a:xfrm flipH="1">
            <a:off x="2778125" y="54514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7" name="Rectangle 2447"/>
          <p:cNvSpPr>
            <a:spLocks noChangeArrowheads="1"/>
          </p:cNvSpPr>
          <p:nvPr/>
        </p:nvSpPr>
        <p:spPr bwMode="auto">
          <a:xfrm>
            <a:off x="611188" y="539115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8</a:t>
            </a:r>
            <a:endParaRPr lang="fr-FR" altLang="en-US" sz="800"/>
          </a:p>
        </p:txBody>
      </p:sp>
      <p:sp>
        <p:nvSpPr>
          <p:cNvPr id="98788" name="Line 2448"/>
          <p:cNvSpPr>
            <a:spLocks noChangeShapeType="1"/>
          </p:cNvSpPr>
          <p:nvPr/>
        </p:nvSpPr>
        <p:spPr bwMode="auto">
          <a:xfrm>
            <a:off x="776288" y="4972050"/>
            <a:ext cx="142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89" name="Line 2449"/>
          <p:cNvSpPr>
            <a:spLocks noChangeShapeType="1"/>
          </p:cNvSpPr>
          <p:nvPr/>
        </p:nvSpPr>
        <p:spPr bwMode="auto">
          <a:xfrm flipH="1">
            <a:off x="2778125" y="497205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0" name="Rectangle 2450"/>
          <p:cNvSpPr>
            <a:spLocks noChangeArrowheads="1"/>
          </p:cNvSpPr>
          <p:nvPr/>
        </p:nvSpPr>
        <p:spPr bwMode="auto">
          <a:xfrm>
            <a:off x="558800" y="4911725"/>
            <a:ext cx="20002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85</a:t>
            </a:r>
            <a:endParaRPr lang="fr-FR" altLang="en-US" sz="800"/>
          </a:p>
        </p:txBody>
      </p:sp>
      <p:sp>
        <p:nvSpPr>
          <p:cNvPr id="98791" name="Rectangle 2451"/>
          <p:cNvSpPr>
            <a:spLocks noChangeArrowheads="1"/>
          </p:cNvSpPr>
          <p:nvPr/>
        </p:nvSpPr>
        <p:spPr bwMode="auto">
          <a:xfrm>
            <a:off x="776288" y="4830763"/>
            <a:ext cx="192087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x 10</a:t>
            </a:r>
            <a:endParaRPr lang="fr-FR" altLang="en-US" sz="800"/>
          </a:p>
        </p:txBody>
      </p:sp>
      <p:sp>
        <p:nvSpPr>
          <p:cNvPr id="98792" name="Rectangle 2452"/>
          <p:cNvSpPr>
            <a:spLocks noChangeArrowheads="1"/>
          </p:cNvSpPr>
          <p:nvPr/>
        </p:nvSpPr>
        <p:spPr bwMode="auto">
          <a:xfrm>
            <a:off x="963613" y="4792663"/>
            <a:ext cx="90487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-3</a:t>
            </a:r>
            <a:endParaRPr lang="fr-FR" altLang="en-US" sz="800"/>
          </a:p>
        </p:txBody>
      </p:sp>
      <p:sp>
        <p:nvSpPr>
          <p:cNvPr id="98793" name="Line 2453"/>
          <p:cNvSpPr>
            <a:spLocks noChangeShapeType="1"/>
          </p:cNvSpPr>
          <p:nvPr/>
        </p:nvSpPr>
        <p:spPr bwMode="auto">
          <a:xfrm>
            <a:off x="776288" y="4972050"/>
            <a:ext cx="2024062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4" name="Freeform 2454"/>
          <p:cNvSpPr>
            <a:spLocks/>
          </p:cNvSpPr>
          <p:nvPr/>
        </p:nvSpPr>
        <p:spPr bwMode="auto">
          <a:xfrm>
            <a:off x="776288" y="4972050"/>
            <a:ext cx="2024062" cy="1436688"/>
          </a:xfrm>
          <a:custGeom>
            <a:avLst/>
            <a:gdLst>
              <a:gd name="T0" fmla="*/ 0 w 270"/>
              <a:gd name="T1" fmla="*/ 2147483646 h 192"/>
              <a:gd name="T2" fmla="*/ 2147483646 w 270"/>
              <a:gd name="T3" fmla="*/ 2147483646 h 192"/>
              <a:gd name="T4" fmla="*/ 2147483646 w 270"/>
              <a:gd name="T5" fmla="*/ 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0" h="192">
                <a:moveTo>
                  <a:pt x="0" y="192"/>
                </a:moveTo>
                <a:lnTo>
                  <a:pt x="270" y="192"/>
                </a:lnTo>
                <a:lnTo>
                  <a:pt x="27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5" name="Line 2455"/>
          <p:cNvSpPr>
            <a:spLocks noChangeShapeType="1"/>
          </p:cNvSpPr>
          <p:nvPr/>
        </p:nvSpPr>
        <p:spPr bwMode="auto">
          <a:xfrm flipV="1">
            <a:off x="776288" y="4972050"/>
            <a:ext cx="0" cy="14366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6" name="Freeform 2456"/>
          <p:cNvSpPr>
            <a:spLocks/>
          </p:cNvSpPr>
          <p:nvPr/>
        </p:nvSpPr>
        <p:spPr bwMode="auto">
          <a:xfrm>
            <a:off x="776288" y="5203825"/>
            <a:ext cx="1004887" cy="1211263"/>
          </a:xfrm>
          <a:custGeom>
            <a:avLst/>
            <a:gdLst>
              <a:gd name="T0" fmla="*/ 0 w 633"/>
              <a:gd name="T1" fmla="*/ 2147483646 h 763"/>
              <a:gd name="T2" fmla="*/ 2147483646 w 633"/>
              <a:gd name="T3" fmla="*/ 2147483646 h 763"/>
              <a:gd name="T4" fmla="*/ 2147483646 w 633"/>
              <a:gd name="T5" fmla="*/ 0 h 763"/>
              <a:gd name="T6" fmla="*/ 2147483646 w 633"/>
              <a:gd name="T7" fmla="*/ 2147483646 h 763"/>
              <a:gd name="T8" fmla="*/ 2147483646 w 633"/>
              <a:gd name="T9" fmla="*/ 2147483646 h 763"/>
              <a:gd name="T10" fmla="*/ 2147483646 w 633"/>
              <a:gd name="T11" fmla="*/ 2147483646 h 763"/>
              <a:gd name="T12" fmla="*/ 2147483646 w 633"/>
              <a:gd name="T13" fmla="*/ 2147483646 h 763"/>
              <a:gd name="T14" fmla="*/ 2147483646 w 633"/>
              <a:gd name="T15" fmla="*/ 2147483646 h 763"/>
              <a:gd name="T16" fmla="*/ 2147483646 w 633"/>
              <a:gd name="T17" fmla="*/ 2147483646 h 763"/>
              <a:gd name="T18" fmla="*/ 2147483646 w 633"/>
              <a:gd name="T19" fmla="*/ 2147483646 h 763"/>
              <a:gd name="T20" fmla="*/ 2147483646 w 633"/>
              <a:gd name="T21" fmla="*/ 2147483646 h 763"/>
              <a:gd name="T22" fmla="*/ 2147483646 w 633"/>
              <a:gd name="T23" fmla="*/ 2147483646 h 763"/>
              <a:gd name="T24" fmla="*/ 2147483646 w 633"/>
              <a:gd name="T25" fmla="*/ 2147483646 h 763"/>
              <a:gd name="T26" fmla="*/ 2147483646 w 633"/>
              <a:gd name="T27" fmla="*/ 2147483646 h 763"/>
              <a:gd name="T28" fmla="*/ 2147483646 w 633"/>
              <a:gd name="T29" fmla="*/ 2147483646 h 763"/>
              <a:gd name="T30" fmla="*/ 2147483646 w 633"/>
              <a:gd name="T31" fmla="*/ 2147483646 h 763"/>
              <a:gd name="T32" fmla="*/ 2147483646 w 633"/>
              <a:gd name="T33" fmla="*/ 2147483646 h 763"/>
              <a:gd name="T34" fmla="*/ 2147483646 w 633"/>
              <a:gd name="T35" fmla="*/ 2147483646 h 763"/>
              <a:gd name="T36" fmla="*/ 2147483646 w 633"/>
              <a:gd name="T37" fmla="*/ 2147483646 h 763"/>
              <a:gd name="T38" fmla="*/ 2147483646 w 633"/>
              <a:gd name="T39" fmla="*/ 2147483646 h 763"/>
              <a:gd name="T40" fmla="*/ 2147483646 w 633"/>
              <a:gd name="T41" fmla="*/ 2147483646 h 763"/>
              <a:gd name="T42" fmla="*/ 2147483646 w 633"/>
              <a:gd name="T43" fmla="*/ 2147483646 h 763"/>
              <a:gd name="T44" fmla="*/ 2147483646 w 633"/>
              <a:gd name="T45" fmla="*/ 2147483646 h 763"/>
              <a:gd name="T46" fmla="*/ 2147483646 w 633"/>
              <a:gd name="T47" fmla="*/ 2147483646 h 763"/>
              <a:gd name="T48" fmla="*/ 2147483646 w 633"/>
              <a:gd name="T49" fmla="*/ 2147483646 h 763"/>
              <a:gd name="T50" fmla="*/ 2147483646 w 633"/>
              <a:gd name="T51" fmla="*/ 2147483646 h 763"/>
              <a:gd name="T52" fmla="*/ 2147483646 w 633"/>
              <a:gd name="T53" fmla="*/ 2147483646 h 763"/>
              <a:gd name="T54" fmla="*/ 2147483646 w 633"/>
              <a:gd name="T55" fmla="*/ 2147483646 h 763"/>
              <a:gd name="T56" fmla="*/ 2147483646 w 633"/>
              <a:gd name="T57" fmla="*/ 2147483646 h 763"/>
              <a:gd name="T58" fmla="*/ 2147483646 w 633"/>
              <a:gd name="T59" fmla="*/ 2147483646 h 763"/>
              <a:gd name="T60" fmla="*/ 2147483646 w 633"/>
              <a:gd name="T61" fmla="*/ 2147483646 h 763"/>
              <a:gd name="T62" fmla="*/ 2147483646 w 633"/>
              <a:gd name="T63" fmla="*/ 2147483646 h 763"/>
              <a:gd name="T64" fmla="*/ 2147483646 w 633"/>
              <a:gd name="T65" fmla="*/ 2147483646 h 763"/>
              <a:gd name="T66" fmla="*/ 2147483646 w 633"/>
              <a:gd name="T67" fmla="*/ 2147483646 h 763"/>
              <a:gd name="T68" fmla="*/ 2147483646 w 633"/>
              <a:gd name="T69" fmla="*/ 2147483646 h 763"/>
              <a:gd name="T70" fmla="*/ 2147483646 w 633"/>
              <a:gd name="T71" fmla="*/ 2147483646 h 763"/>
              <a:gd name="T72" fmla="*/ 2147483646 w 633"/>
              <a:gd name="T73" fmla="*/ 2147483646 h 763"/>
              <a:gd name="T74" fmla="*/ 2147483646 w 633"/>
              <a:gd name="T75" fmla="*/ 2147483646 h 763"/>
              <a:gd name="T76" fmla="*/ 2147483646 w 633"/>
              <a:gd name="T77" fmla="*/ 2147483646 h 763"/>
              <a:gd name="T78" fmla="*/ 2147483646 w 633"/>
              <a:gd name="T79" fmla="*/ 2147483646 h 763"/>
              <a:gd name="T80" fmla="*/ 2147483646 w 633"/>
              <a:gd name="T81" fmla="*/ 2147483646 h 763"/>
              <a:gd name="T82" fmla="*/ 2147483646 w 633"/>
              <a:gd name="T83" fmla="*/ 2147483646 h 763"/>
              <a:gd name="T84" fmla="*/ 2147483646 w 633"/>
              <a:gd name="T85" fmla="*/ 2147483646 h 763"/>
              <a:gd name="T86" fmla="*/ 2147483646 w 633"/>
              <a:gd name="T87" fmla="*/ 2147483646 h 763"/>
              <a:gd name="T88" fmla="*/ 2147483646 w 633"/>
              <a:gd name="T89" fmla="*/ 2147483646 h 763"/>
              <a:gd name="T90" fmla="*/ 2147483646 w 633"/>
              <a:gd name="T91" fmla="*/ 2147483646 h 763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0" t="0" r="r" b="b"/>
            <a:pathLst>
              <a:path w="633" h="763">
                <a:moveTo>
                  <a:pt x="0" y="443"/>
                </a:moveTo>
                <a:lnTo>
                  <a:pt x="9" y="269"/>
                </a:lnTo>
                <a:lnTo>
                  <a:pt x="23" y="0"/>
                </a:lnTo>
                <a:lnTo>
                  <a:pt x="37" y="415"/>
                </a:lnTo>
                <a:lnTo>
                  <a:pt x="56" y="316"/>
                </a:lnTo>
                <a:lnTo>
                  <a:pt x="66" y="99"/>
                </a:lnTo>
                <a:lnTo>
                  <a:pt x="85" y="434"/>
                </a:lnTo>
                <a:lnTo>
                  <a:pt x="99" y="179"/>
                </a:lnTo>
                <a:lnTo>
                  <a:pt x="113" y="113"/>
                </a:lnTo>
                <a:lnTo>
                  <a:pt x="127" y="396"/>
                </a:lnTo>
                <a:lnTo>
                  <a:pt x="141" y="184"/>
                </a:lnTo>
                <a:lnTo>
                  <a:pt x="155" y="47"/>
                </a:lnTo>
                <a:lnTo>
                  <a:pt x="170" y="405"/>
                </a:lnTo>
                <a:lnTo>
                  <a:pt x="179" y="292"/>
                </a:lnTo>
                <a:lnTo>
                  <a:pt x="198" y="94"/>
                </a:lnTo>
                <a:lnTo>
                  <a:pt x="207" y="448"/>
                </a:lnTo>
                <a:lnTo>
                  <a:pt x="222" y="344"/>
                </a:lnTo>
                <a:lnTo>
                  <a:pt x="241" y="160"/>
                </a:lnTo>
                <a:lnTo>
                  <a:pt x="255" y="420"/>
                </a:lnTo>
                <a:lnTo>
                  <a:pt x="264" y="255"/>
                </a:lnTo>
                <a:lnTo>
                  <a:pt x="283" y="151"/>
                </a:lnTo>
                <a:lnTo>
                  <a:pt x="297" y="410"/>
                </a:lnTo>
                <a:lnTo>
                  <a:pt x="311" y="264"/>
                </a:lnTo>
                <a:lnTo>
                  <a:pt x="326" y="127"/>
                </a:lnTo>
                <a:lnTo>
                  <a:pt x="335" y="415"/>
                </a:lnTo>
                <a:lnTo>
                  <a:pt x="349" y="179"/>
                </a:lnTo>
                <a:lnTo>
                  <a:pt x="368" y="174"/>
                </a:lnTo>
                <a:lnTo>
                  <a:pt x="378" y="485"/>
                </a:lnTo>
                <a:lnTo>
                  <a:pt x="392" y="203"/>
                </a:lnTo>
                <a:lnTo>
                  <a:pt x="411" y="132"/>
                </a:lnTo>
                <a:lnTo>
                  <a:pt x="425" y="490"/>
                </a:lnTo>
                <a:lnTo>
                  <a:pt x="434" y="212"/>
                </a:lnTo>
                <a:lnTo>
                  <a:pt x="453" y="71"/>
                </a:lnTo>
                <a:lnTo>
                  <a:pt x="467" y="476"/>
                </a:lnTo>
                <a:lnTo>
                  <a:pt x="481" y="321"/>
                </a:lnTo>
                <a:lnTo>
                  <a:pt x="496" y="99"/>
                </a:lnTo>
                <a:lnTo>
                  <a:pt x="505" y="575"/>
                </a:lnTo>
                <a:lnTo>
                  <a:pt x="519" y="509"/>
                </a:lnTo>
                <a:lnTo>
                  <a:pt x="538" y="118"/>
                </a:lnTo>
                <a:lnTo>
                  <a:pt x="548" y="622"/>
                </a:lnTo>
                <a:lnTo>
                  <a:pt x="562" y="570"/>
                </a:lnTo>
                <a:lnTo>
                  <a:pt x="581" y="80"/>
                </a:lnTo>
                <a:lnTo>
                  <a:pt x="595" y="650"/>
                </a:lnTo>
                <a:lnTo>
                  <a:pt x="604" y="429"/>
                </a:lnTo>
                <a:lnTo>
                  <a:pt x="623" y="66"/>
                </a:lnTo>
                <a:lnTo>
                  <a:pt x="633" y="76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7" name="Freeform 2457"/>
          <p:cNvSpPr>
            <a:spLocks/>
          </p:cNvSpPr>
          <p:nvPr/>
        </p:nvSpPr>
        <p:spPr bwMode="auto">
          <a:xfrm>
            <a:off x="1787525" y="5286375"/>
            <a:ext cx="128588" cy="1128713"/>
          </a:xfrm>
          <a:custGeom>
            <a:avLst/>
            <a:gdLst>
              <a:gd name="T0" fmla="*/ 0 w 81"/>
              <a:gd name="T1" fmla="*/ 2147483646 h 711"/>
              <a:gd name="T2" fmla="*/ 2147483646 w 81"/>
              <a:gd name="T3" fmla="*/ 2147483646 h 711"/>
              <a:gd name="T4" fmla="*/ 2147483646 w 81"/>
              <a:gd name="T5" fmla="*/ 2147483646 h 711"/>
              <a:gd name="T6" fmla="*/ 2147483646 w 81"/>
              <a:gd name="T7" fmla="*/ 2147483646 h 711"/>
              <a:gd name="T8" fmla="*/ 2147483646 w 81"/>
              <a:gd name="T9" fmla="*/ 2147483646 h 711"/>
              <a:gd name="T10" fmla="*/ 2147483646 w 81"/>
              <a:gd name="T11" fmla="*/ 0 h 711"/>
              <a:gd name="T12" fmla="*/ 2147483646 w 81"/>
              <a:gd name="T13" fmla="*/ 2147483646 h 71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1" h="711">
                <a:moveTo>
                  <a:pt x="0" y="711"/>
                </a:moveTo>
                <a:lnTo>
                  <a:pt x="15" y="240"/>
                </a:lnTo>
                <a:lnTo>
                  <a:pt x="29" y="75"/>
                </a:lnTo>
                <a:lnTo>
                  <a:pt x="38" y="646"/>
                </a:lnTo>
                <a:lnTo>
                  <a:pt x="52" y="221"/>
                </a:lnTo>
                <a:lnTo>
                  <a:pt x="71" y="0"/>
                </a:lnTo>
                <a:lnTo>
                  <a:pt x="81" y="711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8" name="Freeform 2458"/>
          <p:cNvSpPr>
            <a:spLocks/>
          </p:cNvSpPr>
          <p:nvPr/>
        </p:nvSpPr>
        <p:spPr bwMode="auto">
          <a:xfrm>
            <a:off x="1922463" y="5368925"/>
            <a:ext cx="60325" cy="1046163"/>
          </a:xfrm>
          <a:custGeom>
            <a:avLst/>
            <a:gdLst>
              <a:gd name="T0" fmla="*/ 0 w 38"/>
              <a:gd name="T1" fmla="*/ 2147483646 h 659"/>
              <a:gd name="T2" fmla="*/ 2147483646 w 38"/>
              <a:gd name="T3" fmla="*/ 2147483646 h 659"/>
              <a:gd name="T4" fmla="*/ 2147483646 w 38"/>
              <a:gd name="T5" fmla="*/ 0 h 659"/>
              <a:gd name="T6" fmla="*/ 2147483646 w 38"/>
              <a:gd name="T7" fmla="*/ 2147483646 h 65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" h="659">
                <a:moveTo>
                  <a:pt x="0" y="659"/>
                </a:moveTo>
                <a:lnTo>
                  <a:pt x="10" y="306"/>
                </a:lnTo>
                <a:lnTo>
                  <a:pt x="29" y="0"/>
                </a:lnTo>
                <a:lnTo>
                  <a:pt x="38" y="659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799" name="Freeform 2459"/>
          <p:cNvSpPr>
            <a:spLocks/>
          </p:cNvSpPr>
          <p:nvPr/>
        </p:nvSpPr>
        <p:spPr bwMode="auto">
          <a:xfrm>
            <a:off x="1990725" y="5562600"/>
            <a:ext cx="60325" cy="852488"/>
          </a:xfrm>
          <a:custGeom>
            <a:avLst/>
            <a:gdLst>
              <a:gd name="T0" fmla="*/ 0 w 38"/>
              <a:gd name="T1" fmla="*/ 2147483646 h 537"/>
              <a:gd name="T2" fmla="*/ 2147483646 w 38"/>
              <a:gd name="T3" fmla="*/ 2147483646 h 537"/>
              <a:gd name="T4" fmla="*/ 2147483646 w 38"/>
              <a:gd name="T5" fmla="*/ 0 h 537"/>
              <a:gd name="T6" fmla="*/ 2147483646 w 38"/>
              <a:gd name="T7" fmla="*/ 2147483646 h 5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8" h="537">
                <a:moveTo>
                  <a:pt x="0" y="537"/>
                </a:moveTo>
                <a:lnTo>
                  <a:pt x="14" y="14"/>
                </a:lnTo>
                <a:lnTo>
                  <a:pt x="28" y="0"/>
                </a:lnTo>
                <a:lnTo>
                  <a:pt x="38" y="53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800" name="Freeform 2460"/>
          <p:cNvSpPr>
            <a:spLocks/>
          </p:cNvSpPr>
          <p:nvPr/>
        </p:nvSpPr>
        <p:spPr bwMode="auto">
          <a:xfrm>
            <a:off x="2057400" y="5038725"/>
            <a:ext cx="750888" cy="1376363"/>
          </a:xfrm>
          <a:custGeom>
            <a:avLst/>
            <a:gdLst>
              <a:gd name="T0" fmla="*/ 0 w 473"/>
              <a:gd name="T1" fmla="*/ 2147483646 h 867"/>
              <a:gd name="T2" fmla="*/ 2147483646 w 473"/>
              <a:gd name="T3" fmla="*/ 2147483646 h 867"/>
              <a:gd name="T4" fmla="*/ 2147483646 w 473"/>
              <a:gd name="T5" fmla="*/ 2147483646 h 867"/>
              <a:gd name="T6" fmla="*/ 2147483646 w 473"/>
              <a:gd name="T7" fmla="*/ 0 h 867"/>
              <a:gd name="T8" fmla="*/ 2147483646 w 473"/>
              <a:gd name="T9" fmla="*/ 2147483646 h 867"/>
              <a:gd name="T10" fmla="*/ 2147483646 w 473"/>
              <a:gd name="T11" fmla="*/ 2147483646 h 867"/>
              <a:gd name="T12" fmla="*/ 2147483646 w 473"/>
              <a:gd name="T13" fmla="*/ 2147483646 h 867"/>
              <a:gd name="T14" fmla="*/ 2147483646 w 473"/>
              <a:gd name="T15" fmla="*/ 2147483646 h 867"/>
              <a:gd name="T16" fmla="*/ 2147483646 w 473"/>
              <a:gd name="T17" fmla="*/ 2147483646 h 867"/>
              <a:gd name="T18" fmla="*/ 2147483646 w 473"/>
              <a:gd name="T19" fmla="*/ 2147483646 h 867"/>
              <a:gd name="T20" fmla="*/ 2147483646 w 473"/>
              <a:gd name="T21" fmla="*/ 2147483646 h 867"/>
              <a:gd name="T22" fmla="*/ 2147483646 w 473"/>
              <a:gd name="T23" fmla="*/ 2147483646 h 867"/>
              <a:gd name="T24" fmla="*/ 2147483646 w 473"/>
              <a:gd name="T25" fmla="*/ 2147483646 h 867"/>
              <a:gd name="T26" fmla="*/ 2147483646 w 473"/>
              <a:gd name="T27" fmla="*/ 2147483646 h 867"/>
              <a:gd name="T28" fmla="*/ 2147483646 w 473"/>
              <a:gd name="T29" fmla="*/ 2147483646 h 867"/>
              <a:gd name="T30" fmla="*/ 2147483646 w 473"/>
              <a:gd name="T31" fmla="*/ 2147483646 h 867"/>
              <a:gd name="T32" fmla="*/ 2147483646 w 473"/>
              <a:gd name="T33" fmla="*/ 2147483646 h 867"/>
              <a:gd name="T34" fmla="*/ 2147483646 w 473"/>
              <a:gd name="T35" fmla="*/ 2147483646 h 867"/>
              <a:gd name="T36" fmla="*/ 2147483646 w 473"/>
              <a:gd name="T37" fmla="*/ 2147483646 h 867"/>
              <a:gd name="T38" fmla="*/ 2147483646 w 473"/>
              <a:gd name="T39" fmla="*/ 2147483646 h 867"/>
              <a:gd name="T40" fmla="*/ 2147483646 w 473"/>
              <a:gd name="T41" fmla="*/ 2147483646 h 867"/>
              <a:gd name="T42" fmla="*/ 2147483646 w 473"/>
              <a:gd name="T43" fmla="*/ 2147483646 h 867"/>
              <a:gd name="T44" fmla="*/ 2147483646 w 473"/>
              <a:gd name="T45" fmla="*/ 2147483646 h 867"/>
              <a:gd name="T46" fmla="*/ 2147483646 w 473"/>
              <a:gd name="T47" fmla="*/ 2147483646 h 867"/>
              <a:gd name="T48" fmla="*/ 2147483646 w 473"/>
              <a:gd name="T49" fmla="*/ 2147483646 h 867"/>
              <a:gd name="T50" fmla="*/ 2147483646 w 473"/>
              <a:gd name="T51" fmla="*/ 2147483646 h 867"/>
              <a:gd name="T52" fmla="*/ 2147483646 w 473"/>
              <a:gd name="T53" fmla="*/ 2147483646 h 867"/>
              <a:gd name="T54" fmla="*/ 2147483646 w 473"/>
              <a:gd name="T55" fmla="*/ 2147483646 h 867"/>
              <a:gd name="T56" fmla="*/ 2147483646 w 473"/>
              <a:gd name="T57" fmla="*/ 2147483646 h 867"/>
              <a:gd name="T58" fmla="*/ 2147483646 w 473"/>
              <a:gd name="T59" fmla="*/ 2147483646 h 867"/>
              <a:gd name="T60" fmla="*/ 2147483646 w 473"/>
              <a:gd name="T61" fmla="*/ 2147483646 h 867"/>
              <a:gd name="T62" fmla="*/ 2147483646 w 473"/>
              <a:gd name="T63" fmla="*/ 2147483646 h 867"/>
              <a:gd name="T64" fmla="*/ 2147483646 w 473"/>
              <a:gd name="T65" fmla="*/ 2147483646 h 867"/>
              <a:gd name="T66" fmla="*/ 2147483646 w 473"/>
              <a:gd name="T67" fmla="*/ 2147483646 h 867"/>
              <a:gd name="T68" fmla="*/ 2147483646 w 473"/>
              <a:gd name="T69" fmla="*/ 2147483646 h 86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473" h="867">
                <a:moveTo>
                  <a:pt x="0" y="867"/>
                </a:moveTo>
                <a:lnTo>
                  <a:pt x="10" y="344"/>
                </a:lnTo>
                <a:lnTo>
                  <a:pt x="29" y="302"/>
                </a:lnTo>
                <a:lnTo>
                  <a:pt x="38" y="0"/>
                </a:lnTo>
                <a:lnTo>
                  <a:pt x="52" y="326"/>
                </a:lnTo>
                <a:lnTo>
                  <a:pt x="71" y="481"/>
                </a:lnTo>
                <a:lnTo>
                  <a:pt x="85" y="222"/>
                </a:lnTo>
                <a:lnTo>
                  <a:pt x="95" y="363"/>
                </a:lnTo>
                <a:lnTo>
                  <a:pt x="114" y="425"/>
                </a:lnTo>
                <a:lnTo>
                  <a:pt x="128" y="128"/>
                </a:lnTo>
                <a:lnTo>
                  <a:pt x="142" y="514"/>
                </a:lnTo>
                <a:lnTo>
                  <a:pt x="156" y="382"/>
                </a:lnTo>
                <a:lnTo>
                  <a:pt x="166" y="142"/>
                </a:lnTo>
                <a:lnTo>
                  <a:pt x="180" y="382"/>
                </a:lnTo>
                <a:lnTo>
                  <a:pt x="199" y="443"/>
                </a:lnTo>
                <a:lnTo>
                  <a:pt x="208" y="344"/>
                </a:lnTo>
                <a:lnTo>
                  <a:pt x="222" y="387"/>
                </a:lnTo>
                <a:lnTo>
                  <a:pt x="241" y="349"/>
                </a:lnTo>
                <a:lnTo>
                  <a:pt x="256" y="302"/>
                </a:lnTo>
                <a:lnTo>
                  <a:pt x="265" y="425"/>
                </a:lnTo>
                <a:lnTo>
                  <a:pt x="284" y="217"/>
                </a:lnTo>
                <a:lnTo>
                  <a:pt x="298" y="180"/>
                </a:lnTo>
                <a:lnTo>
                  <a:pt x="312" y="439"/>
                </a:lnTo>
                <a:lnTo>
                  <a:pt x="326" y="316"/>
                </a:lnTo>
                <a:lnTo>
                  <a:pt x="341" y="142"/>
                </a:lnTo>
                <a:lnTo>
                  <a:pt x="355" y="585"/>
                </a:lnTo>
                <a:lnTo>
                  <a:pt x="369" y="340"/>
                </a:lnTo>
                <a:lnTo>
                  <a:pt x="378" y="241"/>
                </a:lnTo>
                <a:lnTo>
                  <a:pt x="393" y="665"/>
                </a:lnTo>
                <a:lnTo>
                  <a:pt x="411" y="396"/>
                </a:lnTo>
                <a:lnTo>
                  <a:pt x="426" y="307"/>
                </a:lnTo>
                <a:lnTo>
                  <a:pt x="435" y="688"/>
                </a:lnTo>
                <a:lnTo>
                  <a:pt x="454" y="415"/>
                </a:lnTo>
                <a:lnTo>
                  <a:pt x="468" y="326"/>
                </a:lnTo>
                <a:lnTo>
                  <a:pt x="473" y="47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8801" name="Rectangle 3778"/>
          <p:cNvSpPr>
            <a:spLocks noChangeArrowheads="1"/>
          </p:cNvSpPr>
          <p:nvPr/>
        </p:nvSpPr>
        <p:spPr bwMode="auto">
          <a:xfrm>
            <a:off x="1090613" y="6550025"/>
            <a:ext cx="13652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Acquisition Time (hours)</a:t>
            </a:r>
            <a:endParaRPr lang="fr-FR" altLang="en-US" sz="1000"/>
          </a:p>
        </p:txBody>
      </p:sp>
      <p:sp>
        <p:nvSpPr>
          <p:cNvPr id="98802" name="Rectangle 3779"/>
          <p:cNvSpPr>
            <a:spLocks noChangeArrowheads="1"/>
          </p:cNvSpPr>
          <p:nvPr/>
        </p:nvSpPr>
        <p:spPr bwMode="auto">
          <a:xfrm rot="-5400000">
            <a:off x="-261937" y="3770313"/>
            <a:ext cx="11811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Propagation Time (s)</a:t>
            </a:r>
            <a:endParaRPr lang="fr-FR" altLang="en-US" sz="1000"/>
          </a:p>
        </p:txBody>
      </p:sp>
      <p:sp>
        <p:nvSpPr>
          <p:cNvPr id="98803" name="Rectangle 3779"/>
          <p:cNvSpPr>
            <a:spLocks noChangeArrowheads="1"/>
          </p:cNvSpPr>
          <p:nvPr/>
        </p:nvSpPr>
        <p:spPr bwMode="auto">
          <a:xfrm rot="-5400000">
            <a:off x="-127794" y="5576094"/>
            <a:ext cx="11191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Fluctuation Time (s)</a:t>
            </a:r>
            <a:endParaRPr lang="fr-FR" altLang="en-US" sz="1000"/>
          </a:p>
        </p:txBody>
      </p:sp>
      <p:sp>
        <p:nvSpPr>
          <p:cNvPr id="98804" name="Text Box 2464"/>
          <p:cNvSpPr txBox="1">
            <a:spLocks noChangeArrowheads="1"/>
          </p:cNvSpPr>
          <p:nvPr/>
        </p:nvSpPr>
        <p:spPr bwMode="auto">
          <a:xfrm>
            <a:off x="5737225" y="5137150"/>
            <a:ext cx="1428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Angles</a:t>
            </a:r>
          </a:p>
        </p:txBody>
      </p:sp>
      <p:sp>
        <p:nvSpPr>
          <p:cNvPr id="98805" name="Text Box 2465"/>
          <p:cNvSpPr txBox="1">
            <a:spLocks noChangeArrowheads="1"/>
          </p:cNvSpPr>
          <p:nvPr/>
        </p:nvSpPr>
        <p:spPr bwMode="auto">
          <a:xfrm>
            <a:off x="5581650" y="2919413"/>
            <a:ext cx="3355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/>
              <a:t>Time </a:t>
            </a:r>
            <a:r>
              <a:rPr lang="fr-FR" altLang="en-US" sz="1600"/>
              <a:t>(raw dat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3"/>
          <p:cNvSpPr txBox="1">
            <a:spLocks noChangeArrowheads="1"/>
          </p:cNvSpPr>
          <p:nvPr/>
        </p:nvSpPr>
        <p:spPr bwMode="auto">
          <a:xfrm>
            <a:off x="819150" y="47625"/>
            <a:ext cx="791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Experimental Demonstration with Ocean Data</a:t>
            </a:r>
          </a:p>
        </p:txBody>
      </p:sp>
      <p:sp>
        <p:nvSpPr>
          <p:cNvPr id="101379" name="Line 11"/>
          <p:cNvSpPr>
            <a:spLocks noChangeShapeType="1"/>
          </p:cNvSpPr>
          <p:nvPr/>
        </p:nvSpPr>
        <p:spPr bwMode="auto">
          <a:xfrm>
            <a:off x="3403600" y="2476500"/>
            <a:ext cx="768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0" name="Line 12"/>
          <p:cNvSpPr>
            <a:spLocks noChangeShapeType="1"/>
          </p:cNvSpPr>
          <p:nvPr/>
        </p:nvSpPr>
        <p:spPr bwMode="auto">
          <a:xfrm>
            <a:off x="3392488" y="4121150"/>
            <a:ext cx="768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1" name="Rectangle 15"/>
          <p:cNvSpPr>
            <a:spLocks noChangeArrowheads="1"/>
          </p:cNvSpPr>
          <p:nvPr/>
        </p:nvSpPr>
        <p:spPr bwMode="auto">
          <a:xfrm>
            <a:off x="669925" y="1690688"/>
            <a:ext cx="2436813" cy="15033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382" name="Rectangle 16"/>
          <p:cNvSpPr>
            <a:spLocks noChangeArrowheads="1"/>
          </p:cNvSpPr>
          <p:nvPr/>
        </p:nvSpPr>
        <p:spPr bwMode="auto">
          <a:xfrm>
            <a:off x="669925" y="1690688"/>
            <a:ext cx="2436813" cy="150336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10138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5" y="1690688"/>
            <a:ext cx="2439988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4" name="Line 18"/>
          <p:cNvSpPr>
            <a:spLocks noChangeShapeType="1"/>
          </p:cNvSpPr>
          <p:nvPr/>
        </p:nvSpPr>
        <p:spPr bwMode="auto">
          <a:xfrm>
            <a:off x="669925" y="3194050"/>
            <a:ext cx="2436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5" name="Freeform 19"/>
          <p:cNvSpPr>
            <a:spLocks/>
          </p:cNvSpPr>
          <p:nvPr/>
        </p:nvSpPr>
        <p:spPr bwMode="auto">
          <a:xfrm>
            <a:off x="669925" y="1690688"/>
            <a:ext cx="2436813" cy="1503362"/>
          </a:xfrm>
          <a:custGeom>
            <a:avLst/>
            <a:gdLst>
              <a:gd name="T0" fmla="*/ 0 w 575"/>
              <a:gd name="T1" fmla="*/ 0 h 201"/>
              <a:gd name="T2" fmla="*/ 2147483646 w 575"/>
              <a:gd name="T3" fmla="*/ 0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575" y="0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6" name="Freeform 20"/>
          <p:cNvSpPr>
            <a:spLocks/>
          </p:cNvSpPr>
          <p:nvPr/>
        </p:nvSpPr>
        <p:spPr bwMode="auto">
          <a:xfrm>
            <a:off x="669925" y="1690688"/>
            <a:ext cx="2436813" cy="1503362"/>
          </a:xfrm>
          <a:custGeom>
            <a:avLst/>
            <a:gdLst>
              <a:gd name="T0" fmla="*/ 0 w 575"/>
              <a:gd name="T1" fmla="*/ 0 h 201"/>
              <a:gd name="T2" fmla="*/ 0 w 575"/>
              <a:gd name="T3" fmla="*/ 2147483646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0" y="201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7" name="Freeform 21"/>
          <p:cNvSpPr>
            <a:spLocks/>
          </p:cNvSpPr>
          <p:nvPr/>
        </p:nvSpPr>
        <p:spPr bwMode="auto">
          <a:xfrm>
            <a:off x="669925" y="1690688"/>
            <a:ext cx="0" cy="1503362"/>
          </a:xfrm>
          <a:custGeom>
            <a:avLst/>
            <a:gdLst>
              <a:gd name="T0" fmla="*/ 0 h 201"/>
              <a:gd name="T1" fmla="*/ 2147483646 h 201"/>
              <a:gd name="T2" fmla="*/ 2147483646 h 201"/>
              <a:gd name="T3" fmla="*/ 0 60000 65536"/>
              <a:gd name="T4" fmla="*/ 0 60000 65536"/>
              <a:gd name="T5" fmla="*/ 0 60000 65536"/>
            </a:gdLst>
            <a:ahLst/>
            <a:cxnLst>
              <a:cxn ang="T3">
                <a:pos x="0" y="T0"/>
              </a:cxn>
              <a:cxn ang="T4">
                <a:pos x="0" y="T1"/>
              </a:cxn>
              <a:cxn ang="T5">
                <a:pos x="0" y="T2"/>
              </a:cxn>
            </a:cxnLst>
            <a:rect l="0" t="0" r="r" b="b"/>
            <a:pathLst>
              <a:path h="201">
                <a:moveTo>
                  <a:pt x="0" y="0"/>
                </a:moveTo>
                <a:lnTo>
                  <a:pt x="0" y="201"/>
                </a:lnTo>
                <a:lnTo>
                  <a:pt x="0" y="1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8" name="Line 22"/>
          <p:cNvSpPr>
            <a:spLocks noChangeShapeType="1"/>
          </p:cNvSpPr>
          <p:nvPr/>
        </p:nvSpPr>
        <p:spPr bwMode="auto">
          <a:xfrm>
            <a:off x="669925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89" name="Rectangle 23"/>
          <p:cNvSpPr>
            <a:spLocks noChangeArrowheads="1"/>
          </p:cNvSpPr>
          <p:nvPr/>
        </p:nvSpPr>
        <p:spPr bwMode="auto">
          <a:xfrm>
            <a:off x="657225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101390" name="Line 24"/>
          <p:cNvSpPr>
            <a:spLocks noChangeShapeType="1"/>
          </p:cNvSpPr>
          <p:nvPr/>
        </p:nvSpPr>
        <p:spPr bwMode="auto">
          <a:xfrm flipV="1">
            <a:off x="954088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91" name="Line 25"/>
          <p:cNvSpPr>
            <a:spLocks noChangeShapeType="1"/>
          </p:cNvSpPr>
          <p:nvPr/>
        </p:nvSpPr>
        <p:spPr bwMode="auto">
          <a:xfrm>
            <a:off x="954088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92" name="Rectangle 26"/>
          <p:cNvSpPr>
            <a:spLocks noChangeArrowheads="1"/>
          </p:cNvSpPr>
          <p:nvPr/>
        </p:nvSpPr>
        <p:spPr bwMode="auto">
          <a:xfrm>
            <a:off x="941388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101393" name="Line 27"/>
          <p:cNvSpPr>
            <a:spLocks noChangeShapeType="1"/>
          </p:cNvSpPr>
          <p:nvPr/>
        </p:nvSpPr>
        <p:spPr bwMode="auto">
          <a:xfrm flipV="1">
            <a:off x="1241425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94" name="Line 28"/>
          <p:cNvSpPr>
            <a:spLocks noChangeShapeType="1"/>
          </p:cNvSpPr>
          <p:nvPr/>
        </p:nvSpPr>
        <p:spPr bwMode="auto">
          <a:xfrm>
            <a:off x="1241425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95" name="Rectangle 29"/>
          <p:cNvSpPr>
            <a:spLocks noChangeArrowheads="1"/>
          </p:cNvSpPr>
          <p:nvPr/>
        </p:nvSpPr>
        <p:spPr bwMode="auto">
          <a:xfrm>
            <a:off x="1228725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101396" name="Line 30"/>
          <p:cNvSpPr>
            <a:spLocks noChangeShapeType="1"/>
          </p:cNvSpPr>
          <p:nvPr/>
        </p:nvSpPr>
        <p:spPr bwMode="auto">
          <a:xfrm flipV="1">
            <a:off x="1525588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97" name="Line 31"/>
          <p:cNvSpPr>
            <a:spLocks noChangeShapeType="1"/>
          </p:cNvSpPr>
          <p:nvPr/>
        </p:nvSpPr>
        <p:spPr bwMode="auto">
          <a:xfrm>
            <a:off x="1525588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398" name="Rectangle 32"/>
          <p:cNvSpPr>
            <a:spLocks noChangeArrowheads="1"/>
          </p:cNvSpPr>
          <p:nvPr/>
        </p:nvSpPr>
        <p:spPr bwMode="auto">
          <a:xfrm>
            <a:off x="1512888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3</a:t>
            </a:r>
            <a:endParaRPr lang="fr-FR" altLang="en-US" sz="800"/>
          </a:p>
        </p:txBody>
      </p:sp>
      <p:sp>
        <p:nvSpPr>
          <p:cNvPr id="101399" name="Line 33"/>
          <p:cNvSpPr>
            <a:spLocks noChangeShapeType="1"/>
          </p:cNvSpPr>
          <p:nvPr/>
        </p:nvSpPr>
        <p:spPr bwMode="auto">
          <a:xfrm flipV="1">
            <a:off x="1812925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0" name="Line 34"/>
          <p:cNvSpPr>
            <a:spLocks noChangeShapeType="1"/>
          </p:cNvSpPr>
          <p:nvPr/>
        </p:nvSpPr>
        <p:spPr bwMode="auto">
          <a:xfrm>
            <a:off x="1812925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1" name="Rectangle 35"/>
          <p:cNvSpPr>
            <a:spLocks noChangeArrowheads="1"/>
          </p:cNvSpPr>
          <p:nvPr/>
        </p:nvSpPr>
        <p:spPr bwMode="auto">
          <a:xfrm>
            <a:off x="1800225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101402" name="Line 36"/>
          <p:cNvSpPr>
            <a:spLocks noChangeShapeType="1"/>
          </p:cNvSpPr>
          <p:nvPr/>
        </p:nvSpPr>
        <p:spPr bwMode="auto">
          <a:xfrm flipV="1">
            <a:off x="2101850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3" name="Line 37"/>
          <p:cNvSpPr>
            <a:spLocks noChangeShapeType="1"/>
          </p:cNvSpPr>
          <p:nvPr/>
        </p:nvSpPr>
        <p:spPr bwMode="auto">
          <a:xfrm>
            <a:off x="2101850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4" name="Rectangle 38"/>
          <p:cNvSpPr>
            <a:spLocks noChangeArrowheads="1"/>
          </p:cNvSpPr>
          <p:nvPr/>
        </p:nvSpPr>
        <p:spPr bwMode="auto">
          <a:xfrm>
            <a:off x="2089150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5</a:t>
            </a:r>
            <a:endParaRPr lang="fr-FR" altLang="en-US" sz="800"/>
          </a:p>
        </p:txBody>
      </p:sp>
      <p:sp>
        <p:nvSpPr>
          <p:cNvPr id="101405" name="Line 39"/>
          <p:cNvSpPr>
            <a:spLocks noChangeShapeType="1"/>
          </p:cNvSpPr>
          <p:nvPr/>
        </p:nvSpPr>
        <p:spPr bwMode="auto">
          <a:xfrm flipV="1">
            <a:off x="2386013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6" name="Line 40"/>
          <p:cNvSpPr>
            <a:spLocks noChangeShapeType="1"/>
          </p:cNvSpPr>
          <p:nvPr/>
        </p:nvSpPr>
        <p:spPr bwMode="auto">
          <a:xfrm>
            <a:off x="2386013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7" name="Rectangle 41"/>
          <p:cNvSpPr>
            <a:spLocks noChangeArrowheads="1"/>
          </p:cNvSpPr>
          <p:nvPr/>
        </p:nvSpPr>
        <p:spPr bwMode="auto">
          <a:xfrm>
            <a:off x="2373313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101408" name="Line 42"/>
          <p:cNvSpPr>
            <a:spLocks noChangeShapeType="1"/>
          </p:cNvSpPr>
          <p:nvPr/>
        </p:nvSpPr>
        <p:spPr bwMode="auto">
          <a:xfrm flipV="1">
            <a:off x="2673350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09" name="Line 43"/>
          <p:cNvSpPr>
            <a:spLocks noChangeShapeType="1"/>
          </p:cNvSpPr>
          <p:nvPr/>
        </p:nvSpPr>
        <p:spPr bwMode="auto">
          <a:xfrm>
            <a:off x="2673350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0" name="Rectangle 44"/>
          <p:cNvSpPr>
            <a:spLocks noChangeArrowheads="1"/>
          </p:cNvSpPr>
          <p:nvPr/>
        </p:nvSpPr>
        <p:spPr bwMode="auto">
          <a:xfrm>
            <a:off x="2660650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7</a:t>
            </a:r>
            <a:endParaRPr lang="fr-FR" altLang="en-US" sz="800"/>
          </a:p>
        </p:txBody>
      </p:sp>
      <p:sp>
        <p:nvSpPr>
          <p:cNvPr id="101411" name="Line 45"/>
          <p:cNvSpPr>
            <a:spLocks noChangeShapeType="1"/>
          </p:cNvSpPr>
          <p:nvPr/>
        </p:nvSpPr>
        <p:spPr bwMode="auto">
          <a:xfrm flipV="1">
            <a:off x="2962275" y="3148013"/>
            <a:ext cx="0" cy="460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2" name="Line 46"/>
          <p:cNvSpPr>
            <a:spLocks noChangeShapeType="1"/>
          </p:cNvSpPr>
          <p:nvPr/>
        </p:nvSpPr>
        <p:spPr bwMode="auto">
          <a:xfrm>
            <a:off x="2962275" y="1690688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3" name="Rectangle 47"/>
          <p:cNvSpPr>
            <a:spLocks noChangeArrowheads="1"/>
          </p:cNvSpPr>
          <p:nvPr/>
        </p:nvSpPr>
        <p:spPr bwMode="auto">
          <a:xfrm>
            <a:off x="2949575" y="32162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101414" name="Line 48"/>
          <p:cNvSpPr>
            <a:spLocks noChangeShapeType="1"/>
          </p:cNvSpPr>
          <p:nvPr/>
        </p:nvSpPr>
        <p:spPr bwMode="auto">
          <a:xfrm>
            <a:off x="669925" y="169068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5" name="Line 49"/>
          <p:cNvSpPr>
            <a:spLocks noChangeShapeType="1"/>
          </p:cNvSpPr>
          <p:nvPr/>
        </p:nvSpPr>
        <p:spPr bwMode="auto">
          <a:xfrm flipH="1">
            <a:off x="3079750" y="169068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6" name="Rectangle 50"/>
          <p:cNvSpPr>
            <a:spLocks noChangeArrowheads="1"/>
          </p:cNvSpPr>
          <p:nvPr/>
        </p:nvSpPr>
        <p:spPr bwMode="auto">
          <a:xfrm>
            <a:off x="374650" y="1630363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8</a:t>
            </a:r>
            <a:endParaRPr lang="fr-FR" altLang="en-US" sz="800"/>
          </a:p>
        </p:txBody>
      </p:sp>
      <p:sp>
        <p:nvSpPr>
          <p:cNvPr id="101417" name="Line 51"/>
          <p:cNvSpPr>
            <a:spLocks noChangeShapeType="1"/>
          </p:cNvSpPr>
          <p:nvPr/>
        </p:nvSpPr>
        <p:spPr bwMode="auto">
          <a:xfrm>
            <a:off x="669925" y="189865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8" name="Line 52"/>
          <p:cNvSpPr>
            <a:spLocks noChangeShapeType="1"/>
          </p:cNvSpPr>
          <p:nvPr/>
        </p:nvSpPr>
        <p:spPr bwMode="auto">
          <a:xfrm flipH="1">
            <a:off x="3079750" y="1898650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19" name="Line 54"/>
          <p:cNvSpPr>
            <a:spLocks noChangeShapeType="1"/>
          </p:cNvSpPr>
          <p:nvPr/>
        </p:nvSpPr>
        <p:spPr bwMode="auto">
          <a:xfrm>
            <a:off x="669925" y="2116138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0" name="Line 55"/>
          <p:cNvSpPr>
            <a:spLocks noChangeShapeType="1"/>
          </p:cNvSpPr>
          <p:nvPr/>
        </p:nvSpPr>
        <p:spPr bwMode="auto">
          <a:xfrm flipH="1">
            <a:off x="3079750" y="2116138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1" name="Rectangle 56"/>
          <p:cNvSpPr>
            <a:spLocks noChangeArrowheads="1"/>
          </p:cNvSpPr>
          <p:nvPr/>
        </p:nvSpPr>
        <p:spPr bwMode="auto">
          <a:xfrm>
            <a:off x="374650" y="2055813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699</a:t>
            </a:r>
            <a:endParaRPr lang="fr-FR" altLang="en-US" sz="800"/>
          </a:p>
        </p:txBody>
      </p:sp>
      <p:sp>
        <p:nvSpPr>
          <p:cNvPr id="101422" name="Line 57"/>
          <p:cNvSpPr>
            <a:spLocks noChangeShapeType="1"/>
          </p:cNvSpPr>
          <p:nvPr/>
        </p:nvSpPr>
        <p:spPr bwMode="auto">
          <a:xfrm>
            <a:off x="669925" y="2333625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3" name="Line 58"/>
          <p:cNvSpPr>
            <a:spLocks noChangeShapeType="1"/>
          </p:cNvSpPr>
          <p:nvPr/>
        </p:nvSpPr>
        <p:spPr bwMode="auto">
          <a:xfrm flipH="1">
            <a:off x="3079750" y="2333625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4" name="Line 60"/>
          <p:cNvSpPr>
            <a:spLocks noChangeShapeType="1"/>
          </p:cNvSpPr>
          <p:nvPr/>
        </p:nvSpPr>
        <p:spPr bwMode="auto">
          <a:xfrm>
            <a:off x="669925" y="2543175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5" name="Line 61"/>
          <p:cNvSpPr>
            <a:spLocks noChangeShapeType="1"/>
          </p:cNvSpPr>
          <p:nvPr/>
        </p:nvSpPr>
        <p:spPr bwMode="auto">
          <a:xfrm flipH="1">
            <a:off x="3079750" y="2543175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6" name="Rectangle 62"/>
          <p:cNvSpPr>
            <a:spLocks noChangeArrowheads="1"/>
          </p:cNvSpPr>
          <p:nvPr/>
        </p:nvSpPr>
        <p:spPr bwMode="auto">
          <a:xfrm>
            <a:off x="433388" y="248285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</a:t>
            </a:r>
            <a:endParaRPr lang="fr-FR" altLang="en-US" sz="800"/>
          </a:p>
        </p:txBody>
      </p:sp>
      <p:sp>
        <p:nvSpPr>
          <p:cNvPr id="101427" name="Line 63"/>
          <p:cNvSpPr>
            <a:spLocks noChangeShapeType="1"/>
          </p:cNvSpPr>
          <p:nvPr/>
        </p:nvSpPr>
        <p:spPr bwMode="auto">
          <a:xfrm>
            <a:off x="669925" y="2759075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8" name="Line 64"/>
          <p:cNvSpPr>
            <a:spLocks noChangeShapeType="1"/>
          </p:cNvSpPr>
          <p:nvPr/>
        </p:nvSpPr>
        <p:spPr bwMode="auto">
          <a:xfrm flipH="1">
            <a:off x="3079750" y="2759075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29" name="Line 66"/>
          <p:cNvSpPr>
            <a:spLocks noChangeShapeType="1"/>
          </p:cNvSpPr>
          <p:nvPr/>
        </p:nvSpPr>
        <p:spPr bwMode="auto">
          <a:xfrm>
            <a:off x="669925" y="2976563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0" name="Line 67"/>
          <p:cNvSpPr>
            <a:spLocks noChangeShapeType="1"/>
          </p:cNvSpPr>
          <p:nvPr/>
        </p:nvSpPr>
        <p:spPr bwMode="auto">
          <a:xfrm flipH="1">
            <a:off x="3079750" y="2976563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1" name="Rectangle 68"/>
          <p:cNvSpPr>
            <a:spLocks noChangeArrowheads="1"/>
          </p:cNvSpPr>
          <p:nvPr/>
        </p:nvSpPr>
        <p:spPr bwMode="auto">
          <a:xfrm>
            <a:off x="374650" y="2916238"/>
            <a:ext cx="2571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.701</a:t>
            </a:r>
            <a:endParaRPr lang="fr-FR" altLang="en-US" sz="800"/>
          </a:p>
        </p:txBody>
      </p:sp>
      <p:sp>
        <p:nvSpPr>
          <p:cNvPr id="101432" name="Line 69"/>
          <p:cNvSpPr>
            <a:spLocks noChangeShapeType="1"/>
          </p:cNvSpPr>
          <p:nvPr/>
        </p:nvSpPr>
        <p:spPr bwMode="auto">
          <a:xfrm>
            <a:off x="669925" y="3194050"/>
            <a:ext cx="2063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3" name="Line 70"/>
          <p:cNvSpPr>
            <a:spLocks noChangeShapeType="1"/>
          </p:cNvSpPr>
          <p:nvPr/>
        </p:nvSpPr>
        <p:spPr bwMode="auto">
          <a:xfrm flipH="1">
            <a:off x="3079750" y="3194050"/>
            <a:ext cx="26988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4" name="Line 72"/>
          <p:cNvSpPr>
            <a:spLocks noChangeShapeType="1"/>
          </p:cNvSpPr>
          <p:nvPr/>
        </p:nvSpPr>
        <p:spPr bwMode="auto">
          <a:xfrm>
            <a:off x="669925" y="3194050"/>
            <a:ext cx="2436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5" name="Freeform 73"/>
          <p:cNvSpPr>
            <a:spLocks/>
          </p:cNvSpPr>
          <p:nvPr/>
        </p:nvSpPr>
        <p:spPr bwMode="auto">
          <a:xfrm>
            <a:off x="669925" y="1690688"/>
            <a:ext cx="2436813" cy="1503362"/>
          </a:xfrm>
          <a:custGeom>
            <a:avLst/>
            <a:gdLst>
              <a:gd name="T0" fmla="*/ 0 w 575"/>
              <a:gd name="T1" fmla="*/ 0 h 201"/>
              <a:gd name="T2" fmla="*/ 2147483646 w 575"/>
              <a:gd name="T3" fmla="*/ 0 h 201"/>
              <a:gd name="T4" fmla="*/ 2147483646 w 575"/>
              <a:gd name="T5" fmla="*/ 2147483646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0"/>
                </a:moveTo>
                <a:lnTo>
                  <a:pt x="575" y="0"/>
                </a:lnTo>
                <a:lnTo>
                  <a:pt x="575" y="20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6" name="Line 74"/>
          <p:cNvSpPr>
            <a:spLocks noChangeShapeType="1"/>
          </p:cNvSpPr>
          <p:nvPr/>
        </p:nvSpPr>
        <p:spPr bwMode="auto">
          <a:xfrm>
            <a:off x="669925" y="1690688"/>
            <a:ext cx="0" cy="15033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7" name="Rectangle 78"/>
          <p:cNvSpPr>
            <a:spLocks noChangeArrowheads="1"/>
          </p:cNvSpPr>
          <p:nvPr/>
        </p:nvSpPr>
        <p:spPr bwMode="auto">
          <a:xfrm>
            <a:off x="669925" y="3352800"/>
            <a:ext cx="2436813" cy="15033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438" name="Line 79"/>
          <p:cNvSpPr>
            <a:spLocks noChangeShapeType="1"/>
          </p:cNvSpPr>
          <p:nvPr/>
        </p:nvSpPr>
        <p:spPr bwMode="auto">
          <a:xfrm>
            <a:off x="669925" y="3352800"/>
            <a:ext cx="2436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39" name="Freeform 80"/>
          <p:cNvSpPr>
            <a:spLocks/>
          </p:cNvSpPr>
          <p:nvPr/>
        </p:nvSpPr>
        <p:spPr bwMode="auto">
          <a:xfrm>
            <a:off x="669925" y="3352800"/>
            <a:ext cx="2436813" cy="1503363"/>
          </a:xfrm>
          <a:custGeom>
            <a:avLst/>
            <a:gdLst>
              <a:gd name="T0" fmla="*/ 0 w 575"/>
              <a:gd name="T1" fmla="*/ 2147483646 h 201"/>
              <a:gd name="T2" fmla="*/ 2147483646 w 575"/>
              <a:gd name="T3" fmla="*/ 2147483646 h 201"/>
              <a:gd name="T4" fmla="*/ 2147483646 w 575"/>
              <a:gd name="T5" fmla="*/ 0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201"/>
                </a:moveTo>
                <a:lnTo>
                  <a:pt x="575" y="201"/>
                </a:lnTo>
                <a:lnTo>
                  <a:pt x="57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0" name="Line 81"/>
          <p:cNvSpPr>
            <a:spLocks noChangeShapeType="1"/>
          </p:cNvSpPr>
          <p:nvPr/>
        </p:nvSpPr>
        <p:spPr bwMode="auto">
          <a:xfrm flipV="1">
            <a:off x="669925" y="335280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1" name="Line 82"/>
          <p:cNvSpPr>
            <a:spLocks noChangeShapeType="1"/>
          </p:cNvSpPr>
          <p:nvPr/>
        </p:nvSpPr>
        <p:spPr bwMode="auto">
          <a:xfrm>
            <a:off x="669925" y="4856163"/>
            <a:ext cx="2436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2" name="Line 83"/>
          <p:cNvSpPr>
            <a:spLocks noChangeShapeType="1"/>
          </p:cNvSpPr>
          <p:nvPr/>
        </p:nvSpPr>
        <p:spPr bwMode="auto">
          <a:xfrm flipV="1">
            <a:off x="669925" y="335280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3" name="Line 84"/>
          <p:cNvSpPr>
            <a:spLocks noChangeShapeType="1"/>
          </p:cNvSpPr>
          <p:nvPr/>
        </p:nvSpPr>
        <p:spPr bwMode="auto">
          <a:xfrm flipV="1">
            <a:off x="669925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4" name="Line 85"/>
          <p:cNvSpPr>
            <a:spLocks noChangeShapeType="1"/>
          </p:cNvSpPr>
          <p:nvPr/>
        </p:nvSpPr>
        <p:spPr bwMode="auto">
          <a:xfrm>
            <a:off x="669925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5" name="Rectangle 86"/>
          <p:cNvSpPr>
            <a:spLocks noChangeArrowheads="1"/>
          </p:cNvSpPr>
          <p:nvPr/>
        </p:nvSpPr>
        <p:spPr bwMode="auto">
          <a:xfrm>
            <a:off x="657225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101446" name="Line 87"/>
          <p:cNvSpPr>
            <a:spLocks noChangeShapeType="1"/>
          </p:cNvSpPr>
          <p:nvPr/>
        </p:nvSpPr>
        <p:spPr bwMode="auto">
          <a:xfrm flipV="1">
            <a:off x="954088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7" name="Line 88"/>
          <p:cNvSpPr>
            <a:spLocks noChangeShapeType="1"/>
          </p:cNvSpPr>
          <p:nvPr/>
        </p:nvSpPr>
        <p:spPr bwMode="auto">
          <a:xfrm>
            <a:off x="954088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48" name="Rectangle 89"/>
          <p:cNvSpPr>
            <a:spLocks noChangeArrowheads="1"/>
          </p:cNvSpPr>
          <p:nvPr/>
        </p:nvSpPr>
        <p:spPr bwMode="auto">
          <a:xfrm>
            <a:off x="941388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101449" name="Line 90"/>
          <p:cNvSpPr>
            <a:spLocks noChangeShapeType="1"/>
          </p:cNvSpPr>
          <p:nvPr/>
        </p:nvSpPr>
        <p:spPr bwMode="auto">
          <a:xfrm flipV="1">
            <a:off x="1243013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0" name="Line 91"/>
          <p:cNvSpPr>
            <a:spLocks noChangeShapeType="1"/>
          </p:cNvSpPr>
          <p:nvPr/>
        </p:nvSpPr>
        <p:spPr bwMode="auto">
          <a:xfrm>
            <a:off x="1243013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1" name="Rectangle 92"/>
          <p:cNvSpPr>
            <a:spLocks noChangeArrowheads="1"/>
          </p:cNvSpPr>
          <p:nvPr/>
        </p:nvSpPr>
        <p:spPr bwMode="auto">
          <a:xfrm>
            <a:off x="1230313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101452" name="Line 93"/>
          <p:cNvSpPr>
            <a:spLocks noChangeShapeType="1"/>
          </p:cNvSpPr>
          <p:nvPr/>
        </p:nvSpPr>
        <p:spPr bwMode="auto">
          <a:xfrm flipV="1">
            <a:off x="1525588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3" name="Line 94"/>
          <p:cNvSpPr>
            <a:spLocks noChangeShapeType="1"/>
          </p:cNvSpPr>
          <p:nvPr/>
        </p:nvSpPr>
        <p:spPr bwMode="auto">
          <a:xfrm>
            <a:off x="1525588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4" name="Rectangle 95"/>
          <p:cNvSpPr>
            <a:spLocks noChangeArrowheads="1"/>
          </p:cNvSpPr>
          <p:nvPr/>
        </p:nvSpPr>
        <p:spPr bwMode="auto">
          <a:xfrm>
            <a:off x="1512888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3</a:t>
            </a:r>
            <a:endParaRPr lang="fr-FR" altLang="en-US" sz="800"/>
          </a:p>
        </p:txBody>
      </p:sp>
      <p:sp>
        <p:nvSpPr>
          <p:cNvPr id="101455" name="Line 96"/>
          <p:cNvSpPr>
            <a:spLocks noChangeShapeType="1"/>
          </p:cNvSpPr>
          <p:nvPr/>
        </p:nvSpPr>
        <p:spPr bwMode="auto">
          <a:xfrm flipV="1">
            <a:off x="1814513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6" name="Line 97"/>
          <p:cNvSpPr>
            <a:spLocks noChangeShapeType="1"/>
          </p:cNvSpPr>
          <p:nvPr/>
        </p:nvSpPr>
        <p:spPr bwMode="auto">
          <a:xfrm>
            <a:off x="1814513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7" name="Rectangle 98"/>
          <p:cNvSpPr>
            <a:spLocks noChangeArrowheads="1"/>
          </p:cNvSpPr>
          <p:nvPr/>
        </p:nvSpPr>
        <p:spPr bwMode="auto">
          <a:xfrm>
            <a:off x="1801813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101458" name="Line 99"/>
          <p:cNvSpPr>
            <a:spLocks noChangeShapeType="1"/>
          </p:cNvSpPr>
          <p:nvPr/>
        </p:nvSpPr>
        <p:spPr bwMode="auto">
          <a:xfrm flipV="1">
            <a:off x="2103438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59" name="Line 100"/>
          <p:cNvSpPr>
            <a:spLocks noChangeShapeType="1"/>
          </p:cNvSpPr>
          <p:nvPr/>
        </p:nvSpPr>
        <p:spPr bwMode="auto">
          <a:xfrm>
            <a:off x="2103438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0" name="Rectangle 101"/>
          <p:cNvSpPr>
            <a:spLocks noChangeArrowheads="1"/>
          </p:cNvSpPr>
          <p:nvPr/>
        </p:nvSpPr>
        <p:spPr bwMode="auto">
          <a:xfrm>
            <a:off x="2089150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5</a:t>
            </a:r>
            <a:endParaRPr lang="fr-FR" altLang="en-US" sz="800"/>
          </a:p>
        </p:txBody>
      </p:sp>
      <p:sp>
        <p:nvSpPr>
          <p:cNvPr id="101461" name="Line 102"/>
          <p:cNvSpPr>
            <a:spLocks noChangeShapeType="1"/>
          </p:cNvSpPr>
          <p:nvPr/>
        </p:nvSpPr>
        <p:spPr bwMode="auto">
          <a:xfrm flipV="1">
            <a:off x="2386013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2" name="Line 103"/>
          <p:cNvSpPr>
            <a:spLocks noChangeShapeType="1"/>
          </p:cNvSpPr>
          <p:nvPr/>
        </p:nvSpPr>
        <p:spPr bwMode="auto">
          <a:xfrm>
            <a:off x="2386013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3" name="Rectangle 104"/>
          <p:cNvSpPr>
            <a:spLocks noChangeArrowheads="1"/>
          </p:cNvSpPr>
          <p:nvPr/>
        </p:nvSpPr>
        <p:spPr bwMode="auto">
          <a:xfrm>
            <a:off x="2373313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101464" name="Line 105"/>
          <p:cNvSpPr>
            <a:spLocks noChangeShapeType="1"/>
          </p:cNvSpPr>
          <p:nvPr/>
        </p:nvSpPr>
        <p:spPr bwMode="auto">
          <a:xfrm flipV="1">
            <a:off x="2674938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5" name="Line 106"/>
          <p:cNvSpPr>
            <a:spLocks noChangeShapeType="1"/>
          </p:cNvSpPr>
          <p:nvPr/>
        </p:nvSpPr>
        <p:spPr bwMode="auto">
          <a:xfrm>
            <a:off x="2674938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6" name="Rectangle 107"/>
          <p:cNvSpPr>
            <a:spLocks noChangeArrowheads="1"/>
          </p:cNvSpPr>
          <p:nvPr/>
        </p:nvSpPr>
        <p:spPr bwMode="auto">
          <a:xfrm>
            <a:off x="2662238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7</a:t>
            </a:r>
            <a:endParaRPr lang="fr-FR" altLang="en-US" sz="800"/>
          </a:p>
        </p:txBody>
      </p:sp>
      <p:sp>
        <p:nvSpPr>
          <p:cNvPr id="101467" name="Line 108"/>
          <p:cNvSpPr>
            <a:spLocks noChangeShapeType="1"/>
          </p:cNvSpPr>
          <p:nvPr/>
        </p:nvSpPr>
        <p:spPr bwMode="auto">
          <a:xfrm flipV="1">
            <a:off x="2962275" y="4810125"/>
            <a:ext cx="0" cy="460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8" name="Line 109"/>
          <p:cNvSpPr>
            <a:spLocks noChangeShapeType="1"/>
          </p:cNvSpPr>
          <p:nvPr/>
        </p:nvSpPr>
        <p:spPr bwMode="auto">
          <a:xfrm>
            <a:off x="2962275" y="3352800"/>
            <a:ext cx="0" cy="365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69" name="Rectangle 110"/>
          <p:cNvSpPr>
            <a:spLocks noChangeArrowheads="1"/>
          </p:cNvSpPr>
          <p:nvPr/>
        </p:nvSpPr>
        <p:spPr bwMode="auto">
          <a:xfrm>
            <a:off x="2949575" y="48783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101470" name="Line 111"/>
          <p:cNvSpPr>
            <a:spLocks noChangeShapeType="1"/>
          </p:cNvSpPr>
          <p:nvPr/>
        </p:nvSpPr>
        <p:spPr bwMode="auto">
          <a:xfrm>
            <a:off x="669925" y="4743450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71" name="Line 112"/>
          <p:cNvSpPr>
            <a:spLocks noChangeShapeType="1"/>
          </p:cNvSpPr>
          <p:nvPr/>
        </p:nvSpPr>
        <p:spPr bwMode="auto">
          <a:xfrm flipH="1">
            <a:off x="3081338" y="4743450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72" name="Rectangle 113"/>
          <p:cNvSpPr>
            <a:spLocks noChangeArrowheads="1"/>
          </p:cNvSpPr>
          <p:nvPr/>
        </p:nvSpPr>
        <p:spPr bwMode="auto">
          <a:xfrm>
            <a:off x="511175" y="468312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.8</a:t>
            </a:r>
            <a:endParaRPr lang="fr-FR" altLang="en-US" sz="800"/>
          </a:p>
        </p:txBody>
      </p:sp>
      <p:sp>
        <p:nvSpPr>
          <p:cNvPr id="101473" name="Line 114"/>
          <p:cNvSpPr>
            <a:spLocks noChangeShapeType="1"/>
          </p:cNvSpPr>
          <p:nvPr/>
        </p:nvSpPr>
        <p:spPr bwMode="auto">
          <a:xfrm>
            <a:off x="669925" y="452596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74" name="Line 115"/>
          <p:cNvSpPr>
            <a:spLocks noChangeShapeType="1"/>
          </p:cNvSpPr>
          <p:nvPr/>
        </p:nvSpPr>
        <p:spPr bwMode="auto">
          <a:xfrm flipH="1">
            <a:off x="3081338" y="4525963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75" name="Rectangle 116"/>
          <p:cNvSpPr>
            <a:spLocks noChangeArrowheads="1"/>
          </p:cNvSpPr>
          <p:nvPr/>
        </p:nvSpPr>
        <p:spPr bwMode="auto">
          <a:xfrm>
            <a:off x="557213" y="44672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101476" name="Line 117"/>
          <p:cNvSpPr>
            <a:spLocks noChangeShapeType="1"/>
          </p:cNvSpPr>
          <p:nvPr/>
        </p:nvSpPr>
        <p:spPr bwMode="auto">
          <a:xfrm>
            <a:off x="669925" y="431641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77" name="Line 118"/>
          <p:cNvSpPr>
            <a:spLocks noChangeShapeType="1"/>
          </p:cNvSpPr>
          <p:nvPr/>
        </p:nvSpPr>
        <p:spPr bwMode="auto">
          <a:xfrm flipH="1">
            <a:off x="3081338" y="4316413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78" name="Rectangle 119"/>
          <p:cNvSpPr>
            <a:spLocks noChangeArrowheads="1"/>
          </p:cNvSpPr>
          <p:nvPr/>
        </p:nvSpPr>
        <p:spPr bwMode="auto">
          <a:xfrm>
            <a:off x="511175" y="425767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2</a:t>
            </a:r>
            <a:endParaRPr lang="fr-FR" altLang="en-US" sz="800"/>
          </a:p>
        </p:txBody>
      </p:sp>
      <p:sp>
        <p:nvSpPr>
          <p:cNvPr id="101479" name="Line 120"/>
          <p:cNvSpPr>
            <a:spLocks noChangeShapeType="1"/>
          </p:cNvSpPr>
          <p:nvPr/>
        </p:nvSpPr>
        <p:spPr bwMode="auto">
          <a:xfrm>
            <a:off x="669925" y="4100513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0" name="Line 121"/>
          <p:cNvSpPr>
            <a:spLocks noChangeShapeType="1"/>
          </p:cNvSpPr>
          <p:nvPr/>
        </p:nvSpPr>
        <p:spPr bwMode="auto">
          <a:xfrm flipH="1">
            <a:off x="3081338" y="4100513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1" name="Rectangle 122"/>
          <p:cNvSpPr>
            <a:spLocks noChangeArrowheads="1"/>
          </p:cNvSpPr>
          <p:nvPr/>
        </p:nvSpPr>
        <p:spPr bwMode="auto">
          <a:xfrm>
            <a:off x="511175" y="4040188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4</a:t>
            </a:r>
            <a:endParaRPr lang="fr-FR" altLang="en-US" sz="800"/>
          </a:p>
        </p:txBody>
      </p:sp>
      <p:sp>
        <p:nvSpPr>
          <p:cNvPr id="101482" name="Line 123"/>
          <p:cNvSpPr>
            <a:spLocks noChangeShapeType="1"/>
          </p:cNvSpPr>
          <p:nvPr/>
        </p:nvSpPr>
        <p:spPr bwMode="auto">
          <a:xfrm>
            <a:off x="669925" y="388302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3" name="Line 124"/>
          <p:cNvSpPr>
            <a:spLocks noChangeShapeType="1"/>
          </p:cNvSpPr>
          <p:nvPr/>
        </p:nvSpPr>
        <p:spPr bwMode="auto">
          <a:xfrm flipH="1">
            <a:off x="3081338" y="3883025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4" name="Rectangle 125"/>
          <p:cNvSpPr>
            <a:spLocks noChangeArrowheads="1"/>
          </p:cNvSpPr>
          <p:nvPr/>
        </p:nvSpPr>
        <p:spPr bwMode="auto">
          <a:xfrm>
            <a:off x="511175" y="382270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6</a:t>
            </a:r>
            <a:endParaRPr lang="fr-FR" altLang="en-US" sz="800"/>
          </a:p>
        </p:txBody>
      </p:sp>
      <p:sp>
        <p:nvSpPr>
          <p:cNvPr id="101485" name="Line 126"/>
          <p:cNvSpPr>
            <a:spLocks noChangeShapeType="1"/>
          </p:cNvSpPr>
          <p:nvPr/>
        </p:nvSpPr>
        <p:spPr bwMode="auto">
          <a:xfrm>
            <a:off x="669925" y="36734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6" name="Line 127"/>
          <p:cNvSpPr>
            <a:spLocks noChangeShapeType="1"/>
          </p:cNvSpPr>
          <p:nvPr/>
        </p:nvSpPr>
        <p:spPr bwMode="auto">
          <a:xfrm flipH="1">
            <a:off x="3081338" y="3673475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7" name="Rectangle 128"/>
          <p:cNvSpPr>
            <a:spLocks noChangeArrowheads="1"/>
          </p:cNvSpPr>
          <p:nvPr/>
        </p:nvSpPr>
        <p:spPr bwMode="auto">
          <a:xfrm>
            <a:off x="511175" y="3613150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8</a:t>
            </a:r>
            <a:endParaRPr lang="fr-FR" altLang="en-US" sz="800"/>
          </a:p>
        </p:txBody>
      </p:sp>
      <p:sp>
        <p:nvSpPr>
          <p:cNvPr id="101488" name="Line 129"/>
          <p:cNvSpPr>
            <a:spLocks noChangeShapeType="1"/>
          </p:cNvSpPr>
          <p:nvPr/>
        </p:nvSpPr>
        <p:spPr bwMode="auto">
          <a:xfrm>
            <a:off x="669925" y="3457575"/>
            <a:ext cx="2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89" name="Line 130"/>
          <p:cNvSpPr>
            <a:spLocks noChangeShapeType="1"/>
          </p:cNvSpPr>
          <p:nvPr/>
        </p:nvSpPr>
        <p:spPr bwMode="auto">
          <a:xfrm flipH="1">
            <a:off x="3081338" y="3457575"/>
            <a:ext cx="254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0" name="Rectangle 131"/>
          <p:cNvSpPr>
            <a:spLocks noChangeArrowheads="1"/>
          </p:cNvSpPr>
          <p:nvPr/>
        </p:nvSpPr>
        <p:spPr bwMode="auto">
          <a:xfrm>
            <a:off x="557213" y="339725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101491" name="Line 132"/>
          <p:cNvSpPr>
            <a:spLocks noChangeShapeType="1"/>
          </p:cNvSpPr>
          <p:nvPr/>
        </p:nvSpPr>
        <p:spPr bwMode="auto">
          <a:xfrm>
            <a:off x="669925" y="3352800"/>
            <a:ext cx="24368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2" name="Freeform 133"/>
          <p:cNvSpPr>
            <a:spLocks/>
          </p:cNvSpPr>
          <p:nvPr/>
        </p:nvSpPr>
        <p:spPr bwMode="auto">
          <a:xfrm>
            <a:off x="669925" y="3352800"/>
            <a:ext cx="2436813" cy="1503363"/>
          </a:xfrm>
          <a:custGeom>
            <a:avLst/>
            <a:gdLst>
              <a:gd name="T0" fmla="*/ 0 w 575"/>
              <a:gd name="T1" fmla="*/ 2147483646 h 201"/>
              <a:gd name="T2" fmla="*/ 2147483646 w 575"/>
              <a:gd name="T3" fmla="*/ 2147483646 h 201"/>
              <a:gd name="T4" fmla="*/ 2147483646 w 575"/>
              <a:gd name="T5" fmla="*/ 0 h 20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5" h="201">
                <a:moveTo>
                  <a:pt x="0" y="201"/>
                </a:moveTo>
                <a:lnTo>
                  <a:pt x="575" y="201"/>
                </a:lnTo>
                <a:lnTo>
                  <a:pt x="57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3" name="Line 134"/>
          <p:cNvSpPr>
            <a:spLocks noChangeShapeType="1"/>
          </p:cNvSpPr>
          <p:nvPr/>
        </p:nvSpPr>
        <p:spPr bwMode="auto">
          <a:xfrm flipV="1">
            <a:off x="669925" y="3352800"/>
            <a:ext cx="0" cy="15033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4" name="Freeform 135"/>
          <p:cNvSpPr>
            <a:spLocks/>
          </p:cNvSpPr>
          <p:nvPr/>
        </p:nvSpPr>
        <p:spPr bwMode="auto">
          <a:xfrm>
            <a:off x="669925" y="4137025"/>
            <a:ext cx="38100" cy="719138"/>
          </a:xfrm>
          <a:custGeom>
            <a:avLst/>
            <a:gdLst>
              <a:gd name="T0" fmla="*/ 0 w 24"/>
              <a:gd name="T1" fmla="*/ 2147483646 h 453"/>
              <a:gd name="T2" fmla="*/ 0 w 24"/>
              <a:gd name="T3" fmla="*/ 0 h 453"/>
              <a:gd name="T4" fmla="*/ 2147483646 w 24"/>
              <a:gd name="T5" fmla="*/ 0 h 453"/>
              <a:gd name="T6" fmla="*/ 2147483646 w 24"/>
              <a:gd name="T7" fmla="*/ 2147483646 h 453"/>
              <a:gd name="T8" fmla="*/ 2147483646 w 24"/>
              <a:gd name="T9" fmla="*/ 0 h 453"/>
              <a:gd name="T10" fmla="*/ 2147483646 w 24"/>
              <a:gd name="T11" fmla="*/ 2147483646 h 453"/>
              <a:gd name="T12" fmla="*/ 2147483646 w 24"/>
              <a:gd name="T13" fmla="*/ 0 h 453"/>
              <a:gd name="T14" fmla="*/ 2147483646 w 24"/>
              <a:gd name="T15" fmla="*/ 2147483646 h 453"/>
              <a:gd name="T16" fmla="*/ 2147483646 w 24"/>
              <a:gd name="T17" fmla="*/ 0 h 453"/>
              <a:gd name="T18" fmla="*/ 2147483646 w 24"/>
              <a:gd name="T19" fmla="*/ 2147483646 h 453"/>
              <a:gd name="T20" fmla="*/ 2147483646 w 24"/>
              <a:gd name="T21" fmla="*/ 2147483646 h 453"/>
              <a:gd name="T22" fmla="*/ 2147483646 w 24"/>
              <a:gd name="T23" fmla="*/ 2147483646 h 453"/>
              <a:gd name="T24" fmla="*/ 2147483646 w 24"/>
              <a:gd name="T25" fmla="*/ 2147483646 h 453"/>
              <a:gd name="T26" fmla="*/ 2147483646 w 24"/>
              <a:gd name="T27" fmla="*/ 2147483646 h 453"/>
              <a:gd name="T28" fmla="*/ 2147483646 w 24"/>
              <a:gd name="T29" fmla="*/ 2147483646 h 453"/>
              <a:gd name="T30" fmla="*/ 2147483646 w 24"/>
              <a:gd name="T31" fmla="*/ 2147483646 h 453"/>
              <a:gd name="T32" fmla="*/ 2147483646 w 24"/>
              <a:gd name="T33" fmla="*/ 2147483646 h 453"/>
              <a:gd name="T34" fmla="*/ 2147483646 w 24"/>
              <a:gd name="T35" fmla="*/ 2147483646 h 453"/>
              <a:gd name="T36" fmla="*/ 2147483646 w 24"/>
              <a:gd name="T37" fmla="*/ 2147483646 h 453"/>
              <a:gd name="T38" fmla="*/ 2147483646 w 24"/>
              <a:gd name="T39" fmla="*/ 2147483646 h 453"/>
              <a:gd name="T40" fmla="*/ 2147483646 w 24"/>
              <a:gd name="T41" fmla="*/ 2147483646 h 453"/>
              <a:gd name="T42" fmla="*/ 2147483646 w 24"/>
              <a:gd name="T43" fmla="*/ 2147483646 h 453"/>
              <a:gd name="T44" fmla="*/ 2147483646 w 24"/>
              <a:gd name="T45" fmla="*/ 2147483646 h 453"/>
              <a:gd name="T46" fmla="*/ 2147483646 w 24"/>
              <a:gd name="T47" fmla="*/ 0 h 45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24" h="453">
                <a:moveTo>
                  <a:pt x="0" y="47"/>
                </a:moveTo>
                <a:lnTo>
                  <a:pt x="0" y="0"/>
                </a:lnTo>
                <a:lnTo>
                  <a:pt x="3" y="0"/>
                </a:lnTo>
                <a:lnTo>
                  <a:pt x="3" y="47"/>
                </a:lnTo>
                <a:lnTo>
                  <a:pt x="3" y="0"/>
                </a:lnTo>
                <a:lnTo>
                  <a:pt x="6" y="33"/>
                </a:lnTo>
                <a:lnTo>
                  <a:pt x="6" y="0"/>
                </a:lnTo>
                <a:lnTo>
                  <a:pt x="8" y="33"/>
                </a:lnTo>
                <a:lnTo>
                  <a:pt x="8" y="0"/>
                </a:lnTo>
                <a:lnTo>
                  <a:pt x="8" y="10"/>
                </a:lnTo>
                <a:lnTo>
                  <a:pt x="11" y="5"/>
                </a:lnTo>
                <a:lnTo>
                  <a:pt x="14" y="33"/>
                </a:lnTo>
                <a:lnTo>
                  <a:pt x="14" y="38"/>
                </a:lnTo>
                <a:lnTo>
                  <a:pt x="16" y="10"/>
                </a:lnTo>
                <a:lnTo>
                  <a:pt x="16" y="14"/>
                </a:lnTo>
                <a:lnTo>
                  <a:pt x="16" y="5"/>
                </a:lnTo>
                <a:lnTo>
                  <a:pt x="19" y="43"/>
                </a:lnTo>
                <a:lnTo>
                  <a:pt x="19" y="5"/>
                </a:lnTo>
                <a:lnTo>
                  <a:pt x="19" y="43"/>
                </a:lnTo>
                <a:lnTo>
                  <a:pt x="22" y="5"/>
                </a:lnTo>
                <a:lnTo>
                  <a:pt x="22" y="47"/>
                </a:lnTo>
                <a:lnTo>
                  <a:pt x="24" y="10"/>
                </a:lnTo>
                <a:lnTo>
                  <a:pt x="24" y="453"/>
                </a:lnTo>
                <a:lnTo>
                  <a:pt x="24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5" name="Freeform 136"/>
          <p:cNvSpPr>
            <a:spLocks/>
          </p:cNvSpPr>
          <p:nvPr/>
        </p:nvSpPr>
        <p:spPr bwMode="auto">
          <a:xfrm>
            <a:off x="712788" y="4032250"/>
            <a:ext cx="254000" cy="823913"/>
          </a:xfrm>
          <a:custGeom>
            <a:avLst/>
            <a:gdLst>
              <a:gd name="T0" fmla="*/ 2147483646 w 160"/>
              <a:gd name="T1" fmla="*/ 2147483646 h 519"/>
              <a:gd name="T2" fmla="*/ 2147483646 w 160"/>
              <a:gd name="T3" fmla="*/ 2147483646 h 519"/>
              <a:gd name="T4" fmla="*/ 2147483646 w 160"/>
              <a:gd name="T5" fmla="*/ 2147483646 h 519"/>
              <a:gd name="T6" fmla="*/ 2147483646 w 160"/>
              <a:gd name="T7" fmla="*/ 2147483646 h 519"/>
              <a:gd name="T8" fmla="*/ 2147483646 w 160"/>
              <a:gd name="T9" fmla="*/ 2147483646 h 519"/>
              <a:gd name="T10" fmla="*/ 2147483646 w 160"/>
              <a:gd name="T11" fmla="*/ 2147483646 h 519"/>
              <a:gd name="T12" fmla="*/ 2147483646 w 160"/>
              <a:gd name="T13" fmla="*/ 2147483646 h 519"/>
              <a:gd name="T14" fmla="*/ 2147483646 w 160"/>
              <a:gd name="T15" fmla="*/ 2147483646 h 519"/>
              <a:gd name="T16" fmla="*/ 2147483646 w 160"/>
              <a:gd name="T17" fmla="*/ 2147483646 h 519"/>
              <a:gd name="T18" fmla="*/ 2147483646 w 160"/>
              <a:gd name="T19" fmla="*/ 2147483646 h 519"/>
              <a:gd name="T20" fmla="*/ 2147483646 w 160"/>
              <a:gd name="T21" fmla="*/ 2147483646 h 519"/>
              <a:gd name="T22" fmla="*/ 2147483646 w 160"/>
              <a:gd name="T23" fmla="*/ 2147483646 h 519"/>
              <a:gd name="T24" fmla="*/ 2147483646 w 160"/>
              <a:gd name="T25" fmla="*/ 2147483646 h 519"/>
              <a:gd name="T26" fmla="*/ 2147483646 w 160"/>
              <a:gd name="T27" fmla="*/ 2147483646 h 519"/>
              <a:gd name="T28" fmla="*/ 2147483646 w 160"/>
              <a:gd name="T29" fmla="*/ 2147483646 h 519"/>
              <a:gd name="T30" fmla="*/ 2147483646 w 160"/>
              <a:gd name="T31" fmla="*/ 2147483646 h 519"/>
              <a:gd name="T32" fmla="*/ 2147483646 w 160"/>
              <a:gd name="T33" fmla="*/ 2147483646 h 519"/>
              <a:gd name="T34" fmla="*/ 2147483646 w 160"/>
              <a:gd name="T35" fmla="*/ 2147483646 h 519"/>
              <a:gd name="T36" fmla="*/ 2147483646 w 160"/>
              <a:gd name="T37" fmla="*/ 2147483646 h 519"/>
              <a:gd name="T38" fmla="*/ 2147483646 w 160"/>
              <a:gd name="T39" fmla="*/ 2147483646 h 519"/>
              <a:gd name="T40" fmla="*/ 2147483646 w 160"/>
              <a:gd name="T41" fmla="*/ 2147483646 h 519"/>
              <a:gd name="T42" fmla="*/ 2147483646 w 160"/>
              <a:gd name="T43" fmla="*/ 2147483646 h 519"/>
              <a:gd name="T44" fmla="*/ 2147483646 w 160"/>
              <a:gd name="T45" fmla="*/ 2147483646 h 519"/>
              <a:gd name="T46" fmla="*/ 2147483646 w 160"/>
              <a:gd name="T47" fmla="*/ 2147483646 h 519"/>
              <a:gd name="T48" fmla="*/ 2147483646 w 160"/>
              <a:gd name="T49" fmla="*/ 2147483646 h 519"/>
              <a:gd name="T50" fmla="*/ 2147483646 w 160"/>
              <a:gd name="T51" fmla="*/ 2147483646 h 519"/>
              <a:gd name="T52" fmla="*/ 2147483646 w 160"/>
              <a:gd name="T53" fmla="*/ 2147483646 h 519"/>
              <a:gd name="T54" fmla="*/ 2147483646 w 160"/>
              <a:gd name="T55" fmla="*/ 2147483646 h 519"/>
              <a:gd name="T56" fmla="*/ 2147483646 w 160"/>
              <a:gd name="T57" fmla="*/ 2147483646 h 519"/>
              <a:gd name="T58" fmla="*/ 2147483646 w 160"/>
              <a:gd name="T59" fmla="*/ 2147483646 h 519"/>
              <a:gd name="T60" fmla="*/ 2147483646 w 160"/>
              <a:gd name="T61" fmla="*/ 2147483646 h 519"/>
              <a:gd name="T62" fmla="*/ 2147483646 w 160"/>
              <a:gd name="T63" fmla="*/ 2147483646 h 519"/>
              <a:gd name="T64" fmla="*/ 2147483646 w 160"/>
              <a:gd name="T65" fmla="*/ 2147483646 h 519"/>
              <a:gd name="T66" fmla="*/ 2147483646 w 160"/>
              <a:gd name="T67" fmla="*/ 2147483646 h 519"/>
              <a:gd name="T68" fmla="*/ 2147483646 w 160"/>
              <a:gd name="T69" fmla="*/ 2147483646 h 519"/>
              <a:gd name="T70" fmla="*/ 2147483646 w 160"/>
              <a:gd name="T71" fmla="*/ 2147483646 h 519"/>
              <a:gd name="T72" fmla="*/ 2147483646 w 160"/>
              <a:gd name="T73" fmla="*/ 2147483646 h 519"/>
              <a:gd name="T74" fmla="*/ 2147483646 w 160"/>
              <a:gd name="T75" fmla="*/ 2147483646 h 519"/>
              <a:gd name="T76" fmla="*/ 2147483646 w 160"/>
              <a:gd name="T77" fmla="*/ 2147483646 h 519"/>
              <a:gd name="T78" fmla="*/ 2147483646 w 160"/>
              <a:gd name="T79" fmla="*/ 2147483646 h 519"/>
              <a:gd name="T80" fmla="*/ 2147483646 w 160"/>
              <a:gd name="T81" fmla="*/ 2147483646 h 519"/>
              <a:gd name="T82" fmla="*/ 2147483646 w 160"/>
              <a:gd name="T83" fmla="*/ 2147483646 h 5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0" h="519">
                <a:moveTo>
                  <a:pt x="0" y="519"/>
                </a:moveTo>
                <a:lnTo>
                  <a:pt x="0" y="66"/>
                </a:lnTo>
                <a:lnTo>
                  <a:pt x="3" y="113"/>
                </a:lnTo>
                <a:lnTo>
                  <a:pt x="3" y="76"/>
                </a:lnTo>
                <a:lnTo>
                  <a:pt x="5" y="109"/>
                </a:lnTo>
                <a:lnTo>
                  <a:pt x="8" y="76"/>
                </a:lnTo>
                <a:lnTo>
                  <a:pt x="8" y="66"/>
                </a:lnTo>
                <a:lnTo>
                  <a:pt x="8" y="104"/>
                </a:lnTo>
                <a:lnTo>
                  <a:pt x="11" y="104"/>
                </a:lnTo>
                <a:lnTo>
                  <a:pt x="11" y="113"/>
                </a:lnTo>
                <a:lnTo>
                  <a:pt x="13" y="80"/>
                </a:lnTo>
                <a:lnTo>
                  <a:pt x="13" y="104"/>
                </a:lnTo>
                <a:lnTo>
                  <a:pt x="13" y="66"/>
                </a:lnTo>
                <a:lnTo>
                  <a:pt x="16" y="109"/>
                </a:lnTo>
                <a:lnTo>
                  <a:pt x="16" y="118"/>
                </a:lnTo>
                <a:lnTo>
                  <a:pt x="19" y="71"/>
                </a:lnTo>
                <a:lnTo>
                  <a:pt x="19" y="109"/>
                </a:lnTo>
                <a:lnTo>
                  <a:pt x="21" y="109"/>
                </a:lnTo>
                <a:lnTo>
                  <a:pt x="21" y="142"/>
                </a:lnTo>
                <a:lnTo>
                  <a:pt x="21" y="109"/>
                </a:lnTo>
                <a:lnTo>
                  <a:pt x="24" y="104"/>
                </a:lnTo>
                <a:lnTo>
                  <a:pt x="24" y="118"/>
                </a:lnTo>
                <a:lnTo>
                  <a:pt x="27" y="109"/>
                </a:lnTo>
                <a:lnTo>
                  <a:pt x="27" y="118"/>
                </a:lnTo>
                <a:lnTo>
                  <a:pt x="29" y="113"/>
                </a:lnTo>
                <a:lnTo>
                  <a:pt x="29" y="109"/>
                </a:lnTo>
                <a:lnTo>
                  <a:pt x="32" y="123"/>
                </a:lnTo>
                <a:lnTo>
                  <a:pt x="32" y="113"/>
                </a:lnTo>
                <a:lnTo>
                  <a:pt x="35" y="113"/>
                </a:lnTo>
                <a:lnTo>
                  <a:pt x="35" y="123"/>
                </a:lnTo>
                <a:lnTo>
                  <a:pt x="37" y="113"/>
                </a:lnTo>
                <a:lnTo>
                  <a:pt x="37" y="85"/>
                </a:lnTo>
                <a:lnTo>
                  <a:pt x="37" y="118"/>
                </a:lnTo>
                <a:lnTo>
                  <a:pt x="40" y="123"/>
                </a:lnTo>
                <a:lnTo>
                  <a:pt x="40" y="71"/>
                </a:lnTo>
                <a:lnTo>
                  <a:pt x="43" y="90"/>
                </a:lnTo>
                <a:lnTo>
                  <a:pt x="43" y="123"/>
                </a:lnTo>
                <a:lnTo>
                  <a:pt x="45" y="109"/>
                </a:lnTo>
                <a:lnTo>
                  <a:pt x="45" y="113"/>
                </a:lnTo>
                <a:lnTo>
                  <a:pt x="45" y="85"/>
                </a:lnTo>
                <a:lnTo>
                  <a:pt x="48" y="109"/>
                </a:lnTo>
                <a:lnTo>
                  <a:pt x="48" y="90"/>
                </a:lnTo>
                <a:lnTo>
                  <a:pt x="48" y="109"/>
                </a:lnTo>
                <a:lnTo>
                  <a:pt x="51" y="71"/>
                </a:lnTo>
                <a:lnTo>
                  <a:pt x="51" y="76"/>
                </a:lnTo>
                <a:lnTo>
                  <a:pt x="53" y="85"/>
                </a:lnTo>
                <a:lnTo>
                  <a:pt x="53" y="76"/>
                </a:lnTo>
                <a:lnTo>
                  <a:pt x="53" y="90"/>
                </a:lnTo>
                <a:lnTo>
                  <a:pt x="56" y="76"/>
                </a:lnTo>
                <a:lnTo>
                  <a:pt x="56" y="99"/>
                </a:lnTo>
                <a:lnTo>
                  <a:pt x="59" y="80"/>
                </a:lnTo>
                <a:lnTo>
                  <a:pt x="61" y="76"/>
                </a:lnTo>
                <a:lnTo>
                  <a:pt x="61" y="128"/>
                </a:lnTo>
                <a:lnTo>
                  <a:pt x="64" y="113"/>
                </a:lnTo>
                <a:lnTo>
                  <a:pt x="64" y="76"/>
                </a:lnTo>
                <a:lnTo>
                  <a:pt x="64" y="85"/>
                </a:lnTo>
                <a:lnTo>
                  <a:pt x="67" y="90"/>
                </a:lnTo>
                <a:lnTo>
                  <a:pt x="69" y="85"/>
                </a:lnTo>
                <a:lnTo>
                  <a:pt x="72" y="128"/>
                </a:lnTo>
                <a:lnTo>
                  <a:pt x="72" y="80"/>
                </a:lnTo>
                <a:lnTo>
                  <a:pt x="75" y="90"/>
                </a:lnTo>
                <a:lnTo>
                  <a:pt x="77" y="85"/>
                </a:lnTo>
                <a:lnTo>
                  <a:pt x="77" y="80"/>
                </a:lnTo>
                <a:lnTo>
                  <a:pt x="80" y="90"/>
                </a:lnTo>
                <a:lnTo>
                  <a:pt x="80" y="80"/>
                </a:lnTo>
                <a:lnTo>
                  <a:pt x="83" y="90"/>
                </a:lnTo>
                <a:lnTo>
                  <a:pt x="83" y="95"/>
                </a:lnTo>
                <a:lnTo>
                  <a:pt x="85" y="85"/>
                </a:lnTo>
                <a:lnTo>
                  <a:pt x="85" y="76"/>
                </a:lnTo>
                <a:lnTo>
                  <a:pt x="85" y="85"/>
                </a:lnTo>
                <a:lnTo>
                  <a:pt x="88" y="90"/>
                </a:lnTo>
                <a:lnTo>
                  <a:pt x="91" y="80"/>
                </a:lnTo>
                <a:lnTo>
                  <a:pt x="91" y="57"/>
                </a:lnTo>
                <a:lnTo>
                  <a:pt x="93" y="85"/>
                </a:lnTo>
                <a:lnTo>
                  <a:pt x="93" y="80"/>
                </a:lnTo>
                <a:lnTo>
                  <a:pt x="96" y="57"/>
                </a:lnTo>
                <a:lnTo>
                  <a:pt x="96" y="90"/>
                </a:lnTo>
                <a:lnTo>
                  <a:pt x="96" y="48"/>
                </a:lnTo>
                <a:lnTo>
                  <a:pt x="99" y="52"/>
                </a:lnTo>
                <a:lnTo>
                  <a:pt x="99" y="90"/>
                </a:lnTo>
                <a:lnTo>
                  <a:pt x="101" y="99"/>
                </a:lnTo>
                <a:lnTo>
                  <a:pt x="101" y="57"/>
                </a:lnTo>
                <a:lnTo>
                  <a:pt x="104" y="99"/>
                </a:lnTo>
                <a:lnTo>
                  <a:pt x="104" y="95"/>
                </a:lnTo>
                <a:lnTo>
                  <a:pt x="104" y="99"/>
                </a:lnTo>
                <a:lnTo>
                  <a:pt x="107" y="48"/>
                </a:lnTo>
                <a:lnTo>
                  <a:pt x="107" y="66"/>
                </a:lnTo>
                <a:lnTo>
                  <a:pt x="109" y="57"/>
                </a:lnTo>
                <a:lnTo>
                  <a:pt x="109" y="99"/>
                </a:lnTo>
                <a:lnTo>
                  <a:pt x="109" y="66"/>
                </a:lnTo>
                <a:lnTo>
                  <a:pt x="112" y="62"/>
                </a:lnTo>
                <a:lnTo>
                  <a:pt x="112" y="66"/>
                </a:lnTo>
                <a:lnTo>
                  <a:pt x="112" y="57"/>
                </a:lnTo>
                <a:lnTo>
                  <a:pt x="115" y="62"/>
                </a:lnTo>
                <a:lnTo>
                  <a:pt x="117" y="57"/>
                </a:lnTo>
                <a:lnTo>
                  <a:pt x="117" y="62"/>
                </a:lnTo>
                <a:lnTo>
                  <a:pt x="117" y="57"/>
                </a:lnTo>
                <a:lnTo>
                  <a:pt x="120" y="62"/>
                </a:lnTo>
                <a:lnTo>
                  <a:pt x="120" y="48"/>
                </a:lnTo>
                <a:lnTo>
                  <a:pt x="123" y="57"/>
                </a:lnTo>
                <a:lnTo>
                  <a:pt x="125" y="66"/>
                </a:lnTo>
                <a:lnTo>
                  <a:pt x="128" y="71"/>
                </a:lnTo>
                <a:lnTo>
                  <a:pt x="128" y="52"/>
                </a:lnTo>
                <a:lnTo>
                  <a:pt x="131" y="66"/>
                </a:lnTo>
                <a:lnTo>
                  <a:pt x="131" y="10"/>
                </a:lnTo>
                <a:lnTo>
                  <a:pt x="131" y="66"/>
                </a:lnTo>
                <a:lnTo>
                  <a:pt x="133" y="15"/>
                </a:lnTo>
                <a:lnTo>
                  <a:pt x="133" y="57"/>
                </a:lnTo>
                <a:lnTo>
                  <a:pt x="133" y="33"/>
                </a:lnTo>
                <a:lnTo>
                  <a:pt x="136" y="29"/>
                </a:lnTo>
                <a:lnTo>
                  <a:pt x="136" y="10"/>
                </a:lnTo>
                <a:lnTo>
                  <a:pt x="141" y="19"/>
                </a:lnTo>
                <a:lnTo>
                  <a:pt x="141" y="33"/>
                </a:lnTo>
                <a:lnTo>
                  <a:pt x="141" y="15"/>
                </a:lnTo>
                <a:lnTo>
                  <a:pt x="144" y="33"/>
                </a:lnTo>
                <a:lnTo>
                  <a:pt x="144" y="15"/>
                </a:lnTo>
                <a:lnTo>
                  <a:pt x="147" y="29"/>
                </a:lnTo>
                <a:lnTo>
                  <a:pt x="147" y="15"/>
                </a:lnTo>
                <a:lnTo>
                  <a:pt x="147" y="29"/>
                </a:lnTo>
                <a:lnTo>
                  <a:pt x="149" y="29"/>
                </a:lnTo>
                <a:lnTo>
                  <a:pt x="149" y="52"/>
                </a:lnTo>
                <a:lnTo>
                  <a:pt x="149" y="19"/>
                </a:lnTo>
                <a:lnTo>
                  <a:pt x="152" y="15"/>
                </a:lnTo>
                <a:lnTo>
                  <a:pt x="157" y="24"/>
                </a:lnTo>
                <a:lnTo>
                  <a:pt x="157" y="15"/>
                </a:lnTo>
                <a:lnTo>
                  <a:pt x="157" y="33"/>
                </a:lnTo>
                <a:lnTo>
                  <a:pt x="160" y="24"/>
                </a:lnTo>
                <a:lnTo>
                  <a:pt x="160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6" name="Freeform 137"/>
          <p:cNvSpPr>
            <a:spLocks/>
          </p:cNvSpPr>
          <p:nvPr/>
        </p:nvSpPr>
        <p:spPr bwMode="auto">
          <a:xfrm>
            <a:off x="966788" y="3576638"/>
            <a:ext cx="233362" cy="538162"/>
          </a:xfrm>
          <a:custGeom>
            <a:avLst/>
            <a:gdLst>
              <a:gd name="T0" fmla="*/ 2147483646 w 147"/>
              <a:gd name="T1" fmla="*/ 2147483646 h 339"/>
              <a:gd name="T2" fmla="*/ 2147483646 w 147"/>
              <a:gd name="T3" fmla="*/ 2147483646 h 339"/>
              <a:gd name="T4" fmla="*/ 2147483646 w 147"/>
              <a:gd name="T5" fmla="*/ 2147483646 h 339"/>
              <a:gd name="T6" fmla="*/ 2147483646 w 147"/>
              <a:gd name="T7" fmla="*/ 2147483646 h 339"/>
              <a:gd name="T8" fmla="*/ 2147483646 w 147"/>
              <a:gd name="T9" fmla="*/ 2147483646 h 339"/>
              <a:gd name="T10" fmla="*/ 2147483646 w 147"/>
              <a:gd name="T11" fmla="*/ 2147483646 h 339"/>
              <a:gd name="T12" fmla="*/ 2147483646 w 147"/>
              <a:gd name="T13" fmla="*/ 2147483646 h 339"/>
              <a:gd name="T14" fmla="*/ 2147483646 w 147"/>
              <a:gd name="T15" fmla="*/ 2147483646 h 339"/>
              <a:gd name="T16" fmla="*/ 2147483646 w 147"/>
              <a:gd name="T17" fmla="*/ 2147483646 h 339"/>
              <a:gd name="T18" fmla="*/ 2147483646 w 147"/>
              <a:gd name="T19" fmla="*/ 2147483646 h 339"/>
              <a:gd name="T20" fmla="*/ 2147483646 w 147"/>
              <a:gd name="T21" fmla="*/ 2147483646 h 339"/>
              <a:gd name="T22" fmla="*/ 2147483646 w 147"/>
              <a:gd name="T23" fmla="*/ 2147483646 h 339"/>
              <a:gd name="T24" fmla="*/ 2147483646 w 147"/>
              <a:gd name="T25" fmla="*/ 2147483646 h 339"/>
              <a:gd name="T26" fmla="*/ 2147483646 w 147"/>
              <a:gd name="T27" fmla="*/ 2147483646 h 339"/>
              <a:gd name="T28" fmla="*/ 2147483646 w 147"/>
              <a:gd name="T29" fmla="*/ 2147483646 h 339"/>
              <a:gd name="T30" fmla="*/ 2147483646 w 147"/>
              <a:gd name="T31" fmla="*/ 2147483646 h 339"/>
              <a:gd name="T32" fmla="*/ 2147483646 w 147"/>
              <a:gd name="T33" fmla="*/ 2147483646 h 339"/>
              <a:gd name="T34" fmla="*/ 2147483646 w 147"/>
              <a:gd name="T35" fmla="*/ 2147483646 h 339"/>
              <a:gd name="T36" fmla="*/ 2147483646 w 147"/>
              <a:gd name="T37" fmla="*/ 2147483646 h 339"/>
              <a:gd name="T38" fmla="*/ 2147483646 w 147"/>
              <a:gd name="T39" fmla="*/ 2147483646 h 339"/>
              <a:gd name="T40" fmla="*/ 2147483646 w 147"/>
              <a:gd name="T41" fmla="*/ 2147483646 h 339"/>
              <a:gd name="T42" fmla="*/ 2147483646 w 147"/>
              <a:gd name="T43" fmla="*/ 2147483646 h 339"/>
              <a:gd name="T44" fmla="*/ 2147483646 w 147"/>
              <a:gd name="T45" fmla="*/ 2147483646 h 339"/>
              <a:gd name="T46" fmla="*/ 2147483646 w 147"/>
              <a:gd name="T47" fmla="*/ 2147483646 h 339"/>
              <a:gd name="T48" fmla="*/ 2147483646 w 147"/>
              <a:gd name="T49" fmla="*/ 2147483646 h 339"/>
              <a:gd name="T50" fmla="*/ 2147483646 w 147"/>
              <a:gd name="T51" fmla="*/ 2147483646 h 339"/>
              <a:gd name="T52" fmla="*/ 2147483646 w 147"/>
              <a:gd name="T53" fmla="*/ 2147483646 h 339"/>
              <a:gd name="T54" fmla="*/ 2147483646 w 147"/>
              <a:gd name="T55" fmla="*/ 2147483646 h 339"/>
              <a:gd name="T56" fmla="*/ 2147483646 w 147"/>
              <a:gd name="T57" fmla="*/ 2147483646 h 339"/>
              <a:gd name="T58" fmla="*/ 2147483646 w 147"/>
              <a:gd name="T59" fmla="*/ 2147483646 h 339"/>
              <a:gd name="T60" fmla="*/ 2147483646 w 147"/>
              <a:gd name="T61" fmla="*/ 2147483646 h 339"/>
              <a:gd name="T62" fmla="*/ 2147483646 w 147"/>
              <a:gd name="T63" fmla="*/ 2147483646 h 339"/>
              <a:gd name="T64" fmla="*/ 2147483646 w 147"/>
              <a:gd name="T65" fmla="*/ 2147483646 h 339"/>
              <a:gd name="T66" fmla="*/ 2147483646 w 147"/>
              <a:gd name="T67" fmla="*/ 2147483646 h 339"/>
              <a:gd name="T68" fmla="*/ 2147483646 w 147"/>
              <a:gd name="T69" fmla="*/ 2147483646 h 339"/>
              <a:gd name="T70" fmla="*/ 2147483646 w 147"/>
              <a:gd name="T71" fmla="*/ 2147483646 h 339"/>
              <a:gd name="T72" fmla="*/ 2147483646 w 147"/>
              <a:gd name="T73" fmla="*/ 2147483646 h 339"/>
              <a:gd name="T74" fmla="*/ 2147483646 w 147"/>
              <a:gd name="T75" fmla="*/ 2147483646 h 339"/>
              <a:gd name="T76" fmla="*/ 2147483646 w 147"/>
              <a:gd name="T77" fmla="*/ 2147483646 h 339"/>
              <a:gd name="T78" fmla="*/ 2147483646 w 147"/>
              <a:gd name="T79" fmla="*/ 2147483646 h 339"/>
              <a:gd name="T80" fmla="*/ 2147483646 w 147"/>
              <a:gd name="T81" fmla="*/ 2147483646 h 339"/>
              <a:gd name="T82" fmla="*/ 2147483646 w 147"/>
              <a:gd name="T83" fmla="*/ 2147483646 h 33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47" h="339">
                <a:moveTo>
                  <a:pt x="0" y="287"/>
                </a:moveTo>
                <a:lnTo>
                  <a:pt x="3" y="283"/>
                </a:lnTo>
                <a:lnTo>
                  <a:pt x="3" y="330"/>
                </a:lnTo>
                <a:lnTo>
                  <a:pt x="5" y="292"/>
                </a:lnTo>
                <a:lnTo>
                  <a:pt x="5" y="287"/>
                </a:lnTo>
                <a:lnTo>
                  <a:pt x="5" y="316"/>
                </a:lnTo>
                <a:lnTo>
                  <a:pt x="8" y="297"/>
                </a:lnTo>
                <a:lnTo>
                  <a:pt x="11" y="297"/>
                </a:lnTo>
                <a:lnTo>
                  <a:pt x="11" y="316"/>
                </a:lnTo>
                <a:lnTo>
                  <a:pt x="11" y="278"/>
                </a:lnTo>
                <a:lnTo>
                  <a:pt x="13" y="297"/>
                </a:lnTo>
                <a:lnTo>
                  <a:pt x="13" y="278"/>
                </a:lnTo>
                <a:lnTo>
                  <a:pt x="13" y="287"/>
                </a:lnTo>
                <a:lnTo>
                  <a:pt x="16" y="283"/>
                </a:lnTo>
                <a:lnTo>
                  <a:pt x="19" y="330"/>
                </a:lnTo>
                <a:lnTo>
                  <a:pt x="19" y="283"/>
                </a:lnTo>
                <a:lnTo>
                  <a:pt x="19" y="287"/>
                </a:lnTo>
                <a:lnTo>
                  <a:pt x="21" y="330"/>
                </a:lnTo>
                <a:lnTo>
                  <a:pt x="21" y="287"/>
                </a:lnTo>
                <a:lnTo>
                  <a:pt x="24" y="325"/>
                </a:lnTo>
                <a:lnTo>
                  <a:pt x="24" y="283"/>
                </a:lnTo>
                <a:lnTo>
                  <a:pt x="27" y="278"/>
                </a:lnTo>
                <a:lnTo>
                  <a:pt x="27" y="297"/>
                </a:lnTo>
                <a:lnTo>
                  <a:pt x="29" y="245"/>
                </a:lnTo>
                <a:lnTo>
                  <a:pt x="29" y="339"/>
                </a:lnTo>
                <a:lnTo>
                  <a:pt x="32" y="283"/>
                </a:lnTo>
                <a:lnTo>
                  <a:pt x="32" y="287"/>
                </a:lnTo>
                <a:lnTo>
                  <a:pt x="35" y="335"/>
                </a:lnTo>
                <a:lnTo>
                  <a:pt x="35" y="250"/>
                </a:lnTo>
                <a:lnTo>
                  <a:pt x="35" y="292"/>
                </a:lnTo>
                <a:lnTo>
                  <a:pt x="37" y="297"/>
                </a:lnTo>
                <a:lnTo>
                  <a:pt x="37" y="250"/>
                </a:lnTo>
                <a:lnTo>
                  <a:pt x="37" y="316"/>
                </a:lnTo>
                <a:lnTo>
                  <a:pt x="40" y="297"/>
                </a:lnTo>
                <a:lnTo>
                  <a:pt x="40" y="259"/>
                </a:lnTo>
                <a:lnTo>
                  <a:pt x="43" y="302"/>
                </a:lnTo>
                <a:lnTo>
                  <a:pt x="43" y="306"/>
                </a:lnTo>
                <a:lnTo>
                  <a:pt x="43" y="221"/>
                </a:lnTo>
                <a:lnTo>
                  <a:pt x="45" y="269"/>
                </a:lnTo>
                <a:lnTo>
                  <a:pt x="45" y="212"/>
                </a:lnTo>
                <a:lnTo>
                  <a:pt x="48" y="306"/>
                </a:lnTo>
                <a:lnTo>
                  <a:pt x="48" y="221"/>
                </a:lnTo>
                <a:lnTo>
                  <a:pt x="51" y="179"/>
                </a:lnTo>
                <a:lnTo>
                  <a:pt x="51" y="302"/>
                </a:lnTo>
                <a:lnTo>
                  <a:pt x="51" y="221"/>
                </a:lnTo>
                <a:lnTo>
                  <a:pt x="54" y="231"/>
                </a:lnTo>
                <a:lnTo>
                  <a:pt x="54" y="221"/>
                </a:lnTo>
                <a:lnTo>
                  <a:pt x="56" y="226"/>
                </a:lnTo>
                <a:lnTo>
                  <a:pt x="56" y="193"/>
                </a:lnTo>
                <a:lnTo>
                  <a:pt x="59" y="221"/>
                </a:lnTo>
                <a:lnTo>
                  <a:pt x="59" y="269"/>
                </a:lnTo>
                <a:lnTo>
                  <a:pt x="59" y="203"/>
                </a:lnTo>
                <a:lnTo>
                  <a:pt x="62" y="155"/>
                </a:lnTo>
                <a:lnTo>
                  <a:pt x="62" y="221"/>
                </a:lnTo>
                <a:lnTo>
                  <a:pt x="64" y="160"/>
                </a:lnTo>
                <a:lnTo>
                  <a:pt x="64" y="193"/>
                </a:lnTo>
                <a:lnTo>
                  <a:pt x="67" y="269"/>
                </a:lnTo>
                <a:lnTo>
                  <a:pt x="67" y="184"/>
                </a:lnTo>
                <a:lnTo>
                  <a:pt x="67" y="193"/>
                </a:lnTo>
                <a:lnTo>
                  <a:pt x="70" y="259"/>
                </a:lnTo>
                <a:lnTo>
                  <a:pt x="70" y="170"/>
                </a:lnTo>
                <a:lnTo>
                  <a:pt x="72" y="231"/>
                </a:lnTo>
                <a:lnTo>
                  <a:pt x="72" y="193"/>
                </a:lnTo>
                <a:lnTo>
                  <a:pt x="75" y="188"/>
                </a:lnTo>
                <a:lnTo>
                  <a:pt x="75" y="179"/>
                </a:lnTo>
                <a:lnTo>
                  <a:pt x="75" y="193"/>
                </a:lnTo>
                <a:lnTo>
                  <a:pt x="78" y="155"/>
                </a:lnTo>
                <a:lnTo>
                  <a:pt x="78" y="193"/>
                </a:lnTo>
                <a:lnTo>
                  <a:pt x="80" y="146"/>
                </a:lnTo>
                <a:lnTo>
                  <a:pt x="80" y="122"/>
                </a:lnTo>
                <a:lnTo>
                  <a:pt x="83" y="160"/>
                </a:lnTo>
                <a:lnTo>
                  <a:pt x="83" y="155"/>
                </a:lnTo>
                <a:lnTo>
                  <a:pt x="83" y="160"/>
                </a:lnTo>
                <a:lnTo>
                  <a:pt x="86" y="141"/>
                </a:lnTo>
                <a:lnTo>
                  <a:pt x="86" y="113"/>
                </a:lnTo>
                <a:lnTo>
                  <a:pt x="86" y="160"/>
                </a:lnTo>
                <a:lnTo>
                  <a:pt x="88" y="155"/>
                </a:lnTo>
                <a:lnTo>
                  <a:pt x="88" y="146"/>
                </a:lnTo>
                <a:lnTo>
                  <a:pt x="91" y="127"/>
                </a:lnTo>
                <a:lnTo>
                  <a:pt x="91" y="155"/>
                </a:lnTo>
                <a:lnTo>
                  <a:pt x="91" y="118"/>
                </a:lnTo>
                <a:lnTo>
                  <a:pt x="94" y="118"/>
                </a:lnTo>
                <a:lnTo>
                  <a:pt x="94" y="137"/>
                </a:lnTo>
                <a:lnTo>
                  <a:pt x="96" y="118"/>
                </a:lnTo>
                <a:lnTo>
                  <a:pt x="96" y="122"/>
                </a:lnTo>
                <a:lnTo>
                  <a:pt x="99" y="146"/>
                </a:lnTo>
                <a:lnTo>
                  <a:pt x="99" y="99"/>
                </a:lnTo>
                <a:lnTo>
                  <a:pt x="102" y="141"/>
                </a:lnTo>
                <a:lnTo>
                  <a:pt x="102" y="104"/>
                </a:lnTo>
                <a:lnTo>
                  <a:pt x="104" y="118"/>
                </a:lnTo>
                <a:lnTo>
                  <a:pt x="104" y="104"/>
                </a:lnTo>
                <a:lnTo>
                  <a:pt x="107" y="108"/>
                </a:lnTo>
                <a:lnTo>
                  <a:pt x="107" y="122"/>
                </a:lnTo>
                <a:lnTo>
                  <a:pt x="110" y="113"/>
                </a:lnTo>
                <a:lnTo>
                  <a:pt x="110" y="66"/>
                </a:lnTo>
                <a:lnTo>
                  <a:pt x="112" y="66"/>
                </a:lnTo>
                <a:lnTo>
                  <a:pt x="112" y="85"/>
                </a:lnTo>
                <a:lnTo>
                  <a:pt x="115" y="80"/>
                </a:lnTo>
                <a:lnTo>
                  <a:pt x="115" y="33"/>
                </a:lnTo>
                <a:lnTo>
                  <a:pt x="115" y="80"/>
                </a:lnTo>
                <a:lnTo>
                  <a:pt x="118" y="71"/>
                </a:lnTo>
                <a:lnTo>
                  <a:pt x="118" y="85"/>
                </a:lnTo>
                <a:lnTo>
                  <a:pt x="120" y="52"/>
                </a:lnTo>
                <a:lnTo>
                  <a:pt x="120" y="66"/>
                </a:lnTo>
                <a:lnTo>
                  <a:pt x="120" y="38"/>
                </a:lnTo>
                <a:lnTo>
                  <a:pt x="123" y="75"/>
                </a:lnTo>
                <a:lnTo>
                  <a:pt x="123" y="61"/>
                </a:lnTo>
                <a:lnTo>
                  <a:pt x="123" y="66"/>
                </a:lnTo>
                <a:lnTo>
                  <a:pt x="126" y="71"/>
                </a:lnTo>
                <a:lnTo>
                  <a:pt x="128" y="47"/>
                </a:lnTo>
                <a:lnTo>
                  <a:pt x="128" y="80"/>
                </a:lnTo>
                <a:lnTo>
                  <a:pt x="131" y="47"/>
                </a:lnTo>
                <a:lnTo>
                  <a:pt x="131" y="71"/>
                </a:lnTo>
                <a:lnTo>
                  <a:pt x="134" y="66"/>
                </a:lnTo>
                <a:lnTo>
                  <a:pt x="134" y="47"/>
                </a:lnTo>
                <a:lnTo>
                  <a:pt x="136" y="71"/>
                </a:lnTo>
                <a:lnTo>
                  <a:pt x="136" y="47"/>
                </a:lnTo>
                <a:lnTo>
                  <a:pt x="136" y="66"/>
                </a:lnTo>
                <a:lnTo>
                  <a:pt x="139" y="66"/>
                </a:lnTo>
                <a:lnTo>
                  <a:pt x="139" y="42"/>
                </a:lnTo>
                <a:lnTo>
                  <a:pt x="139" y="71"/>
                </a:lnTo>
                <a:lnTo>
                  <a:pt x="142" y="47"/>
                </a:lnTo>
                <a:lnTo>
                  <a:pt x="142" y="52"/>
                </a:lnTo>
                <a:lnTo>
                  <a:pt x="144" y="47"/>
                </a:lnTo>
                <a:lnTo>
                  <a:pt x="144" y="33"/>
                </a:lnTo>
                <a:lnTo>
                  <a:pt x="147" y="33"/>
                </a:lnTo>
                <a:lnTo>
                  <a:pt x="147" y="42"/>
                </a:lnTo>
                <a:lnTo>
                  <a:pt x="147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7" name="Freeform 138"/>
          <p:cNvSpPr>
            <a:spLocks/>
          </p:cNvSpPr>
          <p:nvPr/>
        </p:nvSpPr>
        <p:spPr bwMode="auto">
          <a:xfrm>
            <a:off x="1200150" y="3516313"/>
            <a:ext cx="249238" cy="388937"/>
          </a:xfrm>
          <a:custGeom>
            <a:avLst/>
            <a:gdLst>
              <a:gd name="T0" fmla="*/ 2147483646 w 157"/>
              <a:gd name="T1" fmla="*/ 2147483646 h 245"/>
              <a:gd name="T2" fmla="*/ 2147483646 w 157"/>
              <a:gd name="T3" fmla="*/ 2147483646 h 245"/>
              <a:gd name="T4" fmla="*/ 2147483646 w 157"/>
              <a:gd name="T5" fmla="*/ 2147483646 h 245"/>
              <a:gd name="T6" fmla="*/ 2147483646 w 157"/>
              <a:gd name="T7" fmla="*/ 2147483646 h 245"/>
              <a:gd name="T8" fmla="*/ 2147483646 w 157"/>
              <a:gd name="T9" fmla="*/ 2147483646 h 245"/>
              <a:gd name="T10" fmla="*/ 2147483646 w 157"/>
              <a:gd name="T11" fmla="*/ 2147483646 h 245"/>
              <a:gd name="T12" fmla="*/ 2147483646 w 157"/>
              <a:gd name="T13" fmla="*/ 2147483646 h 245"/>
              <a:gd name="T14" fmla="*/ 2147483646 w 157"/>
              <a:gd name="T15" fmla="*/ 0 h 245"/>
              <a:gd name="T16" fmla="*/ 2147483646 w 157"/>
              <a:gd name="T17" fmla="*/ 2147483646 h 245"/>
              <a:gd name="T18" fmla="*/ 2147483646 w 157"/>
              <a:gd name="T19" fmla="*/ 2147483646 h 245"/>
              <a:gd name="T20" fmla="*/ 2147483646 w 157"/>
              <a:gd name="T21" fmla="*/ 2147483646 h 245"/>
              <a:gd name="T22" fmla="*/ 2147483646 w 157"/>
              <a:gd name="T23" fmla="*/ 2147483646 h 245"/>
              <a:gd name="T24" fmla="*/ 2147483646 w 157"/>
              <a:gd name="T25" fmla="*/ 2147483646 h 245"/>
              <a:gd name="T26" fmla="*/ 2147483646 w 157"/>
              <a:gd name="T27" fmla="*/ 2147483646 h 245"/>
              <a:gd name="T28" fmla="*/ 2147483646 w 157"/>
              <a:gd name="T29" fmla="*/ 2147483646 h 245"/>
              <a:gd name="T30" fmla="*/ 2147483646 w 157"/>
              <a:gd name="T31" fmla="*/ 2147483646 h 245"/>
              <a:gd name="T32" fmla="*/ 2147483646 w 157"/>
              <a:gd name="T33" fmla="*/ 2147483646 h 245"/>
              <a:gd name="T34" fmla="*/ 2147483646 w 157"/>
              <a:gd name="T35" fmla="*/ 2147483646 h 245"/>
              <a:gd name="T36" fmla="*/ 2147483646 w 157"/>
              <a:gd name="T37" fmla="*/ 2147483646 h 245"/>
              <a:gd name="T38" fmla="*/ 2147483646 w 157"/>
              <a:gd name="T39" fmla="*/ 2147483646 h 245"/>
              <a:gd name="T40" fmla="*/ 2147483646 w 157"/>
              <a:gd name="T41" fmla="*/ 2147483646 h 245"/>
              <a:gd name="T42" fmla="*/ 2147483646 w 157"/>
              <a:gd name="T43" fmla="*/ 2147483646 h 245"/>
              <a:gd name="T44" fmla="*/ 2147483646 w 157"/>
              <a:gd name="T45" fmla="*/ 2147483646 h 245"/>
              <a:gd name="T46" fmla="*/ 2147483646 w 157"/>
              <a:gd name="T47" fmla="*/ 2147483646 h 245"/>
              <a:gd name="T48" fmla="*/ 2147483646 w 157"/>
              <a:gd name="T49" fmla="*/ 2147483646 h 245"/>
              <a:gd name="T50" fmla="*/ 2147483646 w 157"/>
              <a:gd name="T51" fmla="*/ 2147483646 h 245"/>
              <a:gd name="T52" fmla="*/ 2147483646 w 157"/>
              <a:gd name="T53" fmla="*/ 2147483646 h 245"/>
              <a:gd name="T54" fmla="*/ 2147483646 w 157"/>
              <a:gd name="T55" fmla="*/ 2147483646 h 245"/>
              <a:gd name="T56" fmla="*/ 2147483646 w 157"/>
              <a:gd name="T57" fmla="*/ 2147483646 h 245"/>
              <a:gd name="T58" fmla="*/ 2147483646 w 157"/>
              <a:gd name="T59" fmla="*/ 2147483646 h 245"/>
              <a:gd name="T60" fmla="*/ 2147483646 w 157"/>
              <a:gd name="T61" fmla="*/ 2147483646 h 245"/>
              <a:gd name="T62" fmla="*/ 2147483646 w 157"/>
              <a:gd name="T63" fmla="*/ 2147483646 h 245"/>
              <a:gd name="T64" fmla="*/ 2147483646 w 157"/>
              <a:gd name="T65" fmla="*/ 2147483646 h 245"/>
              <a:gd name="T66" fmla="*/ 2147483646 w 157"/>
              <a:gd name="T67" fmla="*/ 2147483646 h 245"/>
              <a:gd name="T68" fmla="*/ 2147483646 w 157"/>
              <a:gd name="T69" fmla="*/ 2147483646 h 245"/>
              <a:gd name="T70" fmla="*/ 2147483646 w 157"/>
              <a:gd name="T71" fmla="*/ 2147483646 h 245"/>
              <a:gd name="T72" fmla="*/ 2147483646 w 157"/>
              <a:gd name="T73" fmla="*/ 2147483646 h 245"/>
              <a:gd name="T74" fmla="*/ 2147483646 w 157"/>
              <a:gd name="T75" fmla="*/ 2147483646 h 245"/>
              <a:gd name="T76" fmla="*/ 2147483646 w 157"/>
              <a:gd name="T77" fmla="*/ 2147483646 h 245"/>
              <a:gd name="T78" fmla="*/ 2147483646 w 157"/>
              <a:gd name="T79" fmla="*/ 2147483646 h 245"/>
              <a:gd name="T80" fmla="*/ 2147483646 w 157"/>
              <a:gd name="T81" fmla="*/ 2147483646 h 245"/>
              <a:gd name="T82" fmla="*/ 2147483646 w 157"/>
              <a:gd name="T83" fmla="*/ 2147483646 h 24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7" h="245">
                <a:moveTo>
                  <a:pt x="0" y="38"/>
                </a:moveTo>
                <a:lnTo>
                  <a:pt x="3" y="38"/>
                </a:lnTo>
                <a:lnTo>
                  <a:pt x="3" y="85"/>
                </a:lnTo>
                <a:lnTo>
                  <a:pt x="5" y="85"/>
                </a:lnTo>
                <a:lnTo>
                  <a:pt x="5" y="38"/>
                </a:lnTo>
                <a:lnTo>
                  <a:pt x="5" y="47"/>
                </a:lnTo>
                <a:lnTo>
                  <a:pt x="8" y="43"/>
                </a:lnTo>
                <a:lnTo>
                  <a:pt x="8" y="57"/>
                </a:lnTo>
                <a:lnTo>
                  <a:pt x="11" y="47"/>
                </a:lnTo>
                <a:lnTo>
                  <a:pt x="13" y="52"/>
                </a:lnTo>
                <a:lnTo>
                  <a:pt x="13" y="5"/>
                </a:lnTo>
                <a:lnTo>
                  <a:pt x="16" y="43"/>
                </a:lnTo>
                <a:lnTo>
                  <a:pt x="16" y="47"/>
                </a:lnTo>
                <a:lnTo>
                  <a:pt x="16" y="0"/>
                </a:lnTo>
                <a:lnTo>
                  <a:pt x="19" y="43"/>
                </a:lnTo>
                <a:lnTo>
                  <a:pt x="19" y="10"/>
                </a:lnTo>
                <a:lnTo>
                  <a:pt x="21" y="5"/>
                </a:lnTo>
                <a:lnTo>
                  <a:pt x="21" y="245"/>
                </a:lnTo>
                <a:lnTo>
                  <a:pt x="24" y="14"/>
                </a:lnTo>
                <a:lnTo>
                  <a:pt x="24" y="5"/>
                </a:lnTo>
                <a:lnTo>
                  <a:pt x="24" y="10"/>
                </a:lnTo>
                <a:lnTo>
                  <a:pt x="27" y="24"/>
                </a:lnTo>
                <a:lnTo>
                  <a:pt x="27" y="52"/>
                </a:lnTo>
                <a:lnTo>
                  <a:pt x="29" y="0"/>
                </a:lnTo>
                <a:lnTo>
                  <a:pt x="29" y="57"/>
                </a:lnTo>
                <a:lnTo>
                  <a:pt x="32" y="33"/>
                </a:lnTo>
                <a:lnTo>
                  <a:pt x="32" y="57"/>
                </a:lnTo>
                <a:lnTo>
                  <a:pt x="35" y="47"/>
                </a:lnTo>
                <a:lnTo>
                  <a:pt x="35" y="14"/>
                </a:lnTo>
                <a:lnTo>
                  <a:pt x="37" y="33"/>
                </a:lnTo>
                <a:lnTo>
                  <a:pt x="37" y="47"/>
                </a:lnTo>
                <a:lnTo>
                  <a:pt x="37" y="38"/>
                </a:lnTo>
                <a:lnTo>
                  <a:pt x="40" y="47"/>
                </a:lnTo>
                <a:lnTo>
                  <a:pt x="40" y="52"/>
                </a:lnTo>
                <a:lnTo>
                  <a:pt x="40" y="47"/>
                </a:lnTo>
                <a:lnTo>
                  <a:pt x="43" y="85"/>
                </a:lnTo>
                <a:lnTo>
                  <a:pt x="43" y="76"/>
                </a:lnTo>
                <a:lnTo>
                  <a:pt x="45" y="76"/>
                </a:lnTo>
                <a:lnTo>
                  <a:pt x="45" y="99"/>
                </a:lnTo>
                <a:lnTo>
                  <a:pt x="48" y="66"/>
                </a:lnTo>
                <a:lnTo>
                  <a:pt x="48" y="113"/>
                </a:lnTo>
                <a:lnTo>
                  <a:pt x="51" y="109"/>
                </a:lnTo>
                <a:lnTo>
                  <a:pt x="51" y="80"/>
                </a:lnTo>
                <a:lnTo>
                  <a:pt x="53" y="76"/>
                </a:lnTo>
                <a:lnTo>
                  <a:pt x="53" y="118"/>
                </a:lnTo>
                <a:lnTo>
                  <a:pt x="56" y="113"/>
                </a:lnTo>
                <a:lnTo>
                  <a:pt x="56" y="104"/>
                </a:lnTo>
                <a:lnTo>
                  <a:pt x="56" y="118"/>
                </a:lnTo>
                <a:lnTo>
                  <a:pt x="59" y="104"/>
                </a:lnTo>
                <a:lnTo>
                  <a:pt x="59" y="118"/>
                </a:lnTo>
                <a:lnTo>
                  <a:pt x="61" y="99"/>
                </a:lnTo>
                <a:lnTo>
                  <a:pt x="61" y="104"/>
                </a:lnTo>
                <a:lnTo>
                  <a:pt x="64" y="123"/>
                </a:lnTo>
                <a:lnTo>
                  <a:pt x="64" y="104"/>
                </a:lnTo>
                <a:lnTo>
                  <a:pt x="64" y="123"/>
                </a:lnTo>
                <a:lnTo>
                  <a:pt x="67" y="123"/>
                </a:lnTo>
                <a:lnTo>
                  <a:pt x="69" y="137"/>
                </a:lnTo>
                <a:lnTo>
                  <a:pt x="69" y="142"/>
                </a:lnTo>
                <a:lnTo>
                  <a:pt x="69" y="118"/>
                </a:lnTo>
                <a:lnTo>
                  <a:pt x="72" y="142"/>
                </a:lnTo>
                <a:lnTo>
                  <a:pt x="72" y="118"/>
                </a:lnTo>
                <a:lnTo>
                  <a:pt x="72" y="123"/>
                </a:lnTo>
                <a:lnTo>
                  <a:pt x="75" y="156"/>
                </a:lnTo>
                <a:lnTo>
                  <a:pt x="75" y="118"/>
                </a:lnTo>
                <a:lnTo>
                  <a:pt x="77" y="118"/>
                </a:lnTo>
                <a:lnTo>
                  <a:pt x="77" y="137"/>
                </a:lnTo>
                <a:lnTo>
                  <a:pt x="80" y="132"/>
                </a:lnTo>
                <a:lnTo>
                  <a:pt x="80" y="151"/>
                </a:lnTo>
                <a:lnTo>
                  <a:pt x="80" y="113"/>
                </a:lnTo>
                <a:lnTo>
                  <a:pt x="83" y="113"/>
                </a:lnTo>
                <a:lnTo>
                  <a:pt x="83" y="156"/>
                </a:lnTo>
                <a:lnTo>
                  <a:pt x="85" y="109"/>
                </a:lnTo>
                <a:lnTo>
                  <a:pt x="85" y="146"/>
                </a:lnTo>
                <a:lnTo>
                  <a:pt x="88" y="151"/>
                </a:lnTo>
                <a:lnTo>
                  <a:pt x="88" y="146"/>
                </a:lnTo>
                <a:lnTo>
                  <a:pt x="91" y="142"/>
                </a:lnTo>
                <a:lnTo>
                  <a:pt x="91" y="146"/>
                </a:lnTo>
                <a:lnTo>
                  <a:pt x="93" y="142"/>
                </a:lnTo>
                <a:lnTo>
                  <a:pt x="96" y="184"/>
                </a:lnTo>
                <a:lnTo>
                  <a:pt x="96" y="146"/>
                </a:lnTo>
                <a:lnTo>
                  <a:pt x="96" y="151"/>
                </a:lnTo>
                <a:lnTo>
                  <a:pt x="99" y="193"/>
                </a:lnTo>
                <a:lnTo>
                  <a:pt x="99" y="189"/>
                </a:lnTo>
                <a:lnTo>
                  <a:pt x="101" y="151"/>
                </a:lnTo>
                <a:lnTo>
                  <a:pt x="101" y="193"/>
                </a:lnTo>
                <a:lnTo>
                  <a:pt x="101" y="146"/>
                </a:lnTo>
                <a:lnTo>
                  <a:pt x="104" y="151"/>
                </a:lnTo>
                <a:lnTo>
                  <a:pt x="104" y="198"/>
                </a:lnTo>
                <a:lnTo>
                  <a:pt x="107" y="208"/>
                </a:lnTo>
                <a:lnTo>
                  <a:pt x="109" y="170"/>
                </a:lnTo>
                <a:lnTo>
                  <a:pt x="109" y="212"/>
                </a:lnTo>
                <a:lnTo>
                  <a:pt x="112" y="217"/>
                </a:lnTo>
                <a:lnTo>
                  <a:pt x="112" y="193"/>
                </a:lnTo>
                <a:lnTo>
                  <a:pt x="115" y="193"/>
                </a:lnTo>
                <a:lnTo>
                  <a:pt x="115" y="217"/>
                </a:lnTo>
                <a:lnTo>
                  <a:pt x="117" y="198"/>
                </a:lnTo>
                <a:lnTo>
                  <a:pt x="117" y="222"/>
                </a:lnTo>
                <a:lnTo>
                  <a:pt x="120" y="179"/>
                </a:lnTo>
                <a:lnTo>
                  <a:pt x="120" y="226"/>
                </a:lnTo>
                <a:lnTo>
                  <a:pt x="120" y="222"/>
                </a:lnTo>
                <a:lnTo>
                  <a:pt x="123" y="222"/>
                </a:lnTo>
                <a:lnTo>
                  <a:pt x="123" y="198"/>
                </a:lnTo>
                <a:lnTo>
                  <a:pt x="128" y="222"/>
                </a:lnTo>
                <a:lnTo>
                  <a:pt x="125" y="222"/>
                </a:lnTo>
                <a:lnTo>
                  <a:pt x="128" y="198"/>
                </a:lnTo>
                <a:lnTo>
                  <a:pt x="131" y="193"/>
                </a:lnTo>
                <a:lnTo>
                  <a:pt x="131" y="156"/>
                </a:lnTo>
                <a:lnTo>
                  <a:pt x="133" y="198"/>
                </a:lnTo>
                <a:lnTo>
                  <a:pt x="133" y="146"/>
                </a:lnTo>
                <a:lnTo>
                  <a:pt x="136" y="184"/>
                </a:lnTo>
                <a:lnTo>
                  <a:pt x="139" y="179"/>
                </a:lnTo>
                <a:lnTo>
                  <a:pt x="139" y="184"/>
                </a:lnTo>
                <a:lnTo>
                  <a:pt x="141" y="175"/>
                </a:lnTo>
                <a:lnTo>
                  <a:pt x="141" y="193"/>
                </a:lnTo>
                <a:lnTo>
                  <a:pt x="144" y="151"/>
                </a:lnTo>
                <a:lnTo>
                  <a:pt x="144" y="193"/>
                </a:lnTo>
                <a:lnTo>
                  <a:pt x="147" y="179"/>
                </a:lnTo>
                <a:lnTo>
                  <a:pt x="147" y="151"/>
                </a:lnTo>
                <a:lnTo>
                  <a:pt x="149" y="146"/>
                </a:lnTo>
                <a:lnTo>
                  <a:pt x="149" y="142"/>
                </a:lnTo>
                <a:lnTo>
                  <a:pt x="149" y="175"/>
                </a:lnTo>
                <a:lnTo>
                  <a:pt x="152" y="170"/>
                </a:lnTo>
                <a:lnTo>
                  <a:pt x="152" y="146"/>
                </a:lnTo>
                <a:lnTo>
                  <a:pt x="155" y="170"/>
                </a:lnTo>
                <a:lnTo>
                  <a:pt x="155" y="165"/>
                </a:lnTo>
                <a:lnTo>
                  <a:pt x="155" y="175"/>
                </a:lnTo>
                <a:lnTo>
                  <a:pt x="157" y="189"/>
                </a:lnTo>
                <a:lnTo>
                  <a:pt x="157" y="17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8" name="Freeform 139"/>
          <p:cNvSpPr>
            <a:spLocks/>
          </p:cNvSpPr>
          <p:nvPr/>
        </p:nvSpPr>
        <p:spPr bwMode="auto">
          <a:xfrm>
            <a:off x="1449388" y="3598863"/>
            <a:ext cx="284162" cy="269875"/>
          </a:xfrm>
          <a:custGeom>
            <a:avLst/>
            <a:gdLst>
              <a:gd name="T0" fmla="*/ 2147483646 w 179"/>
              <a:gd name="T1" fmla="*/ 2147483646 h 170"/>
              <a:gd name="T2" fmla="*/ 2147483646 w 179"/>
              <a:gd name="T3" fmla="*/ 2147483646 h 170"/>
              <a:gd name="T4" fmla="*/ 2147483646 w 179"/>
              <a:gd name="T5" fmla="*/ 2147483646 h 170"/>
              <a:gd name="T6" fmla="*/ 2147483646 w 179"/>
              <a:gd name="T7" fmla="*/ 2147483646 h 170"/>
              <a:gd name="T8" fmla="*/ 2147483646 w 179"/>
              <a:gd name="T9" fmla="*/ 2147483646 h 170"/>
              <a:gd name="T10" fmla="*/ 2147483646 w 179"/>
              <a:gd name="T11" fmla="*/ 2147483646 h 170"/>
              <a:gd name="T12" fmla="*/ 2147483646 w 179"/>
              <a:gd name="T13" fmla="*/ 2147483646 h 170"/>
              <a:gd name="T14" fmla="*/ 2147483646 w 179"/>
              <a:gd name="T15" fmla="*/ 2147483646 h 170"/>
              <a:gd name="T16" fmla="*/ 2147483646 w 179"/>
              <a:gd name="T17" fmla="*/ 2147483646 h 170"/>
              <a:gd name="T18" fmla="*/ 2147483646 w 179"/>
              <a:gd name="T19" fmla="*/ 2147483646 h 170"/>
              <a:gd name="T20" fmla="*/ 2147483646 w 179"/>
              <a:gd name="T21" fmla="*/ 2147483646 h 170"/>
              <a:gd name="T22" fmla="*/ 2147483646 w 179"/>
              <a:gd name="T23" fmla="*/ 2147483646 h 170"/>
              <a:gd name="T24" fmla="*/ 2147483646 w 179"/>
              <a:gd name="T25" fmla="*/ 2147483646 h 170"/>
              <a:gd name="T26" fmla="*/ 2147483646 w 179"/>
              <a:gd name="T27" fmla="*/ 2147483646 h 170"/>
              <a:gd name="T28" fmla="*/ 2147483646 w 179"/>
              <a:gd name="T29" fmla="*/ 2147483646 h 170"/>
              <a:gd name="T30" fmla="*/ 2147483646 w 179"/>
              <a:gd name="T31" fmla="*/ 2147483646 h 170"/>
              <a:gd name="T32" fmla="*/ 2147483646 w 179"/>
              <a:gd name="T33" fmla="*/ 2147483646 h 170"/>
              <a:gd name="T34" fmla="*/ 2147483646 w 179"/>
              <a:gd name="T35" fmla="*/ 2147483646 h 170"/>
              <a:gd name="T36" fmla="*/ 2147483646 w 179"/>
              <a:gd name="T37" fmla="*/ 2147483646 h 170"/>
              <a:gd name="T38" fmla="*/ 2147483646 w 179"/>
              <a:gd name="T39" fmla="*/ 2147483646 h 170"/>
              <a:gd name="T40" fmla="*/ 2147483646 w 179"/>
              <a:gd name="T41" fmla="*/ 2147483646 h 170"/>
              <a:gd name="T42" fmla="*/ 2147483646 w 179"/>
              <a:gd name="T43" fmla="*/ 2147483646 h 170"/>
              <a:gd name="T44" fmla="*/ 2147483646 w 179"/>
              <a:gd name="T45" fmla="*/ 2147483646 h 170"/>
              <a:gd name="T46" fmla="*/ 2147483646 w 179"/>
              <a:gd name="T47" fmla="*/ 2147483646 h 170"/>
              <a:gd name="T48" fmla="*/ 2147483646 w 179"/>
              <a:gd name="T49" fmla="*/ 2147483646 h 170"/>
              <a:gd name="T50" fmla="*/ 2147483646 w 179"/>
              <a:gd name="T51" fmla="*/ 2147483646 h 170"/>
              <a:gd name="T52" fmla="*/ 2147483646 w 179"/>
              <a:gd name="T53" fmla="*/ 2147483646 h 170"/>
              <a:gd name="T54" fmla="*/ 2147483646 w 179"/>
              <a:gd name="T55" fmla="*/ 2147483646 h 170"/>
              <a:gd name="T56" fmla="*/ 2147483646 w 179"/>
              <a:gd name="T57" fmla="*/ 2147483646 h 170"/>
              <a:gd name="T58" fmla="*/ 2147483646 w 179"/>
              <a:gd name="T59" fmla="*/ 2147483646 h 170"/>
              <a:gd name="T60" fmla="*/ 2147483646 w 179"/>
              <a:gd name="T61" fmla="*/ 2147483646 h 170"/>
              <a:gd name="T62" fmla="*/ 2147483646 w 179"/>
              <a:gd name="T63" fmla="*/ 2147483646 h 170"/>
              <a:gd name="T64" fmla="*/ 2147483646 w 179"/>
              <a:gd name="T65" fmla="*/ 2147483646 h 170"/>
              <a:gd name="T66" fmla="*/ 2147483646 w 179"/>
              <a:gd name="T67" fmla="*/ 2147483646 h 170"/>
              <a:gd name="T68" fmla="*/ 2147483646 w 179"/>
              <a:gd name="T69" fmla="*/ 2147483646 h 170"/>
              <a:gd name="T70" fmla="*/ 2147483646 w 179"/>
              <a:gd name="T71" fmla="*/ 2147483646 h 170"/>
              <a:gd name="T72" fmla="*/ 2147483646 w 179"/>
              <a:gd name="T73" fmla="*/ 2147483646 h 170"/>
              <a:gd name="T74" fmla="*/ 2147483646 w 179"/>
              <a:gd name="T75" fmla="*/ 2147483646 h 170"/>
              <a:gd name="T76" fmla="*/ 2147483646 w 179"/>
              <a:gd name="T77" fmla="*/ 2147483646 h 170"/>
              <a:gd name="T78" fmla="*/ 2147483646 w 179"/>
              <a:gd name="T79" fmla="*/ 2147483646 h 170"/>
              <a:gd name="T80" fmla="*/ 2147483646 w 179"/>
              <a:gd name="T81" fmla="*/ 2147483646 h 170"/>
              <a:gd name="T82" fmla="*/ 2147483646 w 179"/>
              <a:gd name="T83" fmla="*/ 2147483646 h 170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79" h="170">
                <a:moveTo>
                  <a:pt x="0" y="118"/>
                </a:moveTo>
                <a:lnTo>
                  <a:pt x="3" y="118"/>
                </a:lnTo>
                <a:lnTo>
                  <a:pt x="3" y="94"/>
                </a:lnTo>
                <a:lnTo>
                  <a:pt x="6" y="137"/>
                </a:lnTo>
                <a:lnTo>
                  <a:pt x="6" y="99"/>
                </a:lnTo>
                <a:lnTo>
                  <a:pt x="6" y="137"/>
                </a:lnTo>
                <a:lnTo>
                  <a:pt x="8" y="132"/>
                </a:lnTo>
                <a:lnTo>
                  <a:pt x="8" y="127"/>
                </a:lnTo>
                <a:lnTo>
                  <a:pt x="11" y="165"/>
                </a:lnTo>
                <a:lnTo>
                  <a:pt x="11" y="127"/>
                </a:lnTo>
                <a:lnTo>
                  <a:pt x="14" y="165"/>
                </a:lnTo>
                <a:lnTo>
                  <a:pt x="14" y="127"/>
                </a:lnTo>
                <a:lnTo>
                  <a:pt x="14" y="160"/>
                </a:lnTo>
                <a:lnTo>
                  <a:pt x="16" y="170"/>
                </a:lnTo>
                <a:lnTo>
                  <a:pt x="16" y="127"/>
                </a:lnTo>
                <a:lnTo>
                  <a:pt x="19" y="127"/>
                </a:lnTo>
                <a:lnTo>
                  <a:pt x="22" y="127"/>
                </a:lnTo>
                <a:lnTo>
                  <a:pt x="22" y="165"/>
                </a:lnTo>
                <a:lnTo>
                  <a:pt x="22" y="127"/>
                </a:lnTo>
                <a:lnTo>
                  <a:pt x="24" y="132"/>
                </a:lnTo>
                <a:lnTo>
                  <a:pt x="27" y="127"/>
                </a:lnTo>
                <a:lnTo>
                  <a:pt x="30" y="118"/>
                </a:lnTo>
                <a:lnTo>
                  <a:pt x="30" y="113"/>
                </a:lnTo>
                <a:lnTo>
                  <a:pt x="32" y="118"/>
                </a:lnTo>
                <a:lnTo>
                  <a:pt x="32" y="80"/>
                </a:lnTo>
                <a:lnTo>
                  <a:pt x="35" y="75"/>
                </a:lnTo>
                <a:lnTo>
                  <a:pt x="35" y="108"/>
                </a:lnTo>
                <a:lnTo>
                  <a:pt x="38" y="75"/>
                </a:lnTo>
                <a:lnTo>
                  <a:pt x="38" y="80"/>
                </a:lnTo>
                <a:lnTo>
                  <a:pt x="38" y="75"/>
                </a:lnTo>
                <a:lnTo>
                  <a:pt x="40" y="80"/>
                </a:lnTo>
                <a:lnTo>
                  <a:pt x="40" y="127"/>
                </a:lnTo>
                <a:lnTo>
                  <a:pt x="40" y="90"/>
                </a:lnTo>
                <a:lnTo>
                  <a:pt x="43" y="85"/>
                </a:lnTo>
                <a:lnTo>
                  <a:pt x="48" y="94"/>
                </a:lnTo>
                <a:lnTo>
                  <a:pt x="48" y="99"/>
                </a:lnTo>
                <a:lnTo>
                  <a:pt x="48" y="57"/>
                </a:lnTo>
                <a:lnTo>
                  <a:pt x="51" y="61"/>
                </a:lnTo>
                <a:lnTo>
                  <a:pt x="51" y="99"/>
                </a:lnTo>
                <a:lnTo>
                  <a:pt x="54" y="61"/>
                </a:lnTo>
                <a:lnTo>
                  <a:pt x="54" y="52"/>
                </a:lnTo>
                <a:lnTo>
                  <a:pt x="59" y="52"/>
                </a:lnTo>
                <a:lnTo>
                  <a:pt x="56" y="52"/>
                </a:lnTo>
                <a:lnTo>
                  <a:pt x="59" y="47"/>
                </a:lnTo>
                <a:lnTo>
                  <a:pt x="62" y="52"/>
                </a:lnTo>
                <a:lnTo>
                  <a:pt x="62" y="94"/>
                </a:lnTo>
                <a:lnTo>
                  <a:pt x="64" y="85"/>
                </a:lnTo>
                <a:lnTo>
                  <a:pt x="64" y="52"/>
                </a:lnTo>
                <a:lnTo>
                  <a:pt x="67" y="47"/>
                </a:lnTo>
                <a:lnTo>
                  <a:pt x="67" y="57"/>
                </a:lnTo>
                <a:lnTo>
                  <a:pt x="72" y="57"/>
                </a:lnTo>
                <a:lnTo>
                  <a:pt x="70" y="57"/>
                </a:lnTo>
                <a:lnTo>
                  <a:pt x="72" y="57"/>
                </a:lnTo>
                <a:lnTo>
                  <a:pt x="75" y="57"/>
                </a:lnTo>
                <a:lnTo>
                  <a:pt x="78" y="47"/>
                </a:lnTo>
                <a:lnTo>
                  <a:pt x="78" y="57"/>
                </a:lnTo>
                <a:lnTo>
                  <a:pt x="78" y="52"/>
                </a:lnTo>
                <a:lnTo>
                  <a:pt x="81" y="57"/>
                </a:lnTo>
                <a:lnTo>
                  <a:pt x="81" y="47"/>
                </a:lnTo>
                <a:lnTo>
                  <a:pt x="83" y="42"/>
                </a:lnTo>
                <a:lnTo>
                  <a:pt x="86" y="75"/>
                </a:lnTo>
                <a:lnTo>
                  <a:pt x="86" y="80"/>
                </a:lnTo>
                <a:lnTo>
                  <a:pt x="86" y="47"/>
                </a:lnTo>
                <a:lnTo>
                  <a:pt x="91" y="47"/>
                </a:lnTo>
                <a:lnTo>
                  <a:pt x="89" y="47"/>
                </a:lnTo>
                <a:lnTo>
                  <a:pt x="91" y="85"/>
                </a:lnTo>
                <a:lnTo>
                  <a:pt x="94" y="52"/>
                </a:lnTo>
                <a:lnTo>
                  <a:pt x="97" y="47"/>
                </a:lnTo>
                <a:lnTo>
                  <a:pt x="99" y="52"/>
                </a:lnTo>
                <a:lnTo>
                  <a:pt x="102" y="47"/>
                </a:lnTo>
                <a:lnTo>
                  <a:pt x="105" y="47"/>
                </a:lnTo>
                <a:lnTo>
                  <a:pt x="105" y="14"/>
                </a:lnTo>
                <a:lnTo>
                  <a:pt x="105" y="47"/>
                </a:lnTo>
                <a:lnTo>
                  <a:pt x="107" y="42"/>
                </a:lnTo>
                <a:lnTo>
                  <a:pt x="110" y="47"/>
                </a:lnTo>
                <a:lnTo>
                  <a:pt x="110" y="5"/>
                </a:lnTo>
                <a:lnTo>
                  <a:pt x="113" y="5"/>
                </a:lnTo>
                <a:lnTo>
                  <a:pt x="113" y="38"/>
                </a:lnTo>
                <a:lnTo>
                  <a:pt x="113" y="5"/>
                </a:lnTo>
                <a:lnTo>
                  <a:pt x="115" y="19"/>
                </a:lnTo>
                <a:lnTo>
                  <a:pt x="115" y="5"/>
                </a:lnTo>
                <a:lnTo>
                  <a:pt x="118" y="0"/>
                </a:lnTo>
                <a:lnTo>
                  <a:pt x="118" y="5"/>
                </a:lnTo>
                <a:lnTo>
                  <a:pt x="121" y="42"/>
                </a:lnTo>
                <a:lnTo>
                  <a:pt x="121" y="5"/>
                </a:lnTo>
                <a:lnTo>
                  <a:pt x="123" y="0"/>
                </a:lnTo>
                <a:lnTo>
                  <a:pt x="123" y="38"/>
                </a:lnTo>
                <a:lnTo>
                  <a:pt x="126" y="24"/>
                </a:lnTo>
                <a:lnTo>
                  <a:pt x="126" y="42"/>
                </a:lnTo>
                <a:lnTo>
                  <a:pt x="126" y="38"/>
                </a:lnTo>
                <a:lnTo>
                  <a:pt x="129" y="33"/>
                </a:lnTo>
                <a:lnTo>
                  <a:pt x="129" y="38"/>
                </a:lnTo>
                <a:lnTo>
                  <a:pt x="131" y="57"/>
                </a:lnTo>
                <a:lnTo>
                  <a:pt x="131" y="14"/>
                </a:lnTo>
                <a:lnTo>
                  <a:pt x="131" y="47"/>
                </a:lnTo>
                <a:lnTo>
                  <a:pt x="134" y="52"/>
                </a:lnTo>
                <a:lnTo>
                  <a:pt x="137" y="85"/>
                </a:lnTo>
                <a:lnTo>
                  <a:pt x="137" y="52"/>
                </a:lnTo>
                <a:lnTo>
                  <a:pt x="139" y="47"/>
                </a:lnTo>
                <a:lnTo>
                  <a:pt x="139" y="85"/>
                </a:lnTo>
                <a:lnTo>
                  <a:pt x="139" y="71"/>
                </a:lnTo>
                <a:lnTo>
                  <a:pt x="142" y="90"/>
                </a:lnTo>
                <a:lnTo>
                  <a:pt x="142" y="66"/>
                </a:lnTo>
                <a:lnTo>
                  <a:pt x="142" y="90"/>
                </a:lnTo>
                <a:lnTo>
                  <a:pt x="145" y="85"/>
                </a:lnTo>
                <a:lnTo>
                  <a:pt x="147" y="90"/>
                </a:lnTo>
                <a:lnTo>
                  <a:pt x="150" y="123"/>
                </a:lnTo>
                <a:lnTo>
                  <a:pt x="150" y="85"/>
                </a:lnTo>
                <a:lnTo>
                  <a:pt x="155" y="85"/>
                </a:lnTo>
                <a:lnTo>
                  <a:pt x="155" y="99"/>
                </a:lnTo>
                <a:lnTo>
                  <a:pt x="158" y="90"/>
                </a:lnTo>
                <a:lnTo>
                  <a:pt x="158" y="66"/>
                </a:lnTo>
                <a:lnTo>
                  <a:pt x="158" y="85"/>
                </a:lnTo>
                <a:lnTo>
                  <a:pt x="161" y="90"/>
                </a:lnTo>
                <a:lnTo>
                  <a:pt x="163" y="66"/>
                </a:lnTo>
                <a:lnTo>
                  <a:pt x="166" y="71"/>
                </a:lnTo>
                <a:lnTo>
                  <a:pt x="169" y="75"/>
                </a:lnTo>
                <a:lnTo>
                  <a:pt x="169" y="66"/>
                </a:lnTo>
                <a:lnTo>
                  <a:pt x="171" y="71"/>
                </a:lnTo>
                <a:lnTo>
                  <a:pt x="171" y="66"/>
                </a:lnTo>
                <a:lnTo>
                  <a:pt x="171" y="71"/>
                </a:lnTo>
                <a:lnTo>
                  <a:pt x="174" y="71"/>
                </a:lnTo>
                <a:lnTo>
                  <a:pt x="174" y="38"/>
                </a:lnTo>
                <a:lnTo>
                  <a:pt x="174" y="71"/>
                </a:lnTo>
                <a:lnTo>
                  <a:pt x="177" y="38"/>
                </a:lnTo>
                <a:lnTo>
                  <a:pt x="177" y="28"/>
                </a:lnTo>
                <a:lnTo>
                  <a:pt x="179" y="52"/>
                </a:lnTo>
                <a:lnTo>
                  <a:pt x="179" y="61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499" name="Freeform 140"/>
          <p:cNvSpPr>
            <a:spLocks/>
          </p:cNvSpPr>
          <p:nvPr/>
        </p:nvSpPr>
        <p:spPr bwMode="auto">
          <a:xfrm>
            <a:off x="1733550" y="3538538"/>
            <a:ext cx="241300" cy="300037"/>
          </a:xfrm>
          <a:custGeom>
            <a:avLst/>
            <a:gdLst>
              <a:gd name="T0" fmla="*/ 2147483646 w 152"/>
              <a:gd name="T1" fmla="*/ 2147483646 h 189"/>
              <a:gd name="T2" fmla="*/ 2147483646 w 152"/>
              <a:gd name="T3" fmla="*/ 2147483646 h 189"/>
              <a:gd name="T4" fmla="*/ 2147483646 w 152"/>
              <a:gd name="T5" fmla="*/ 2147483646 h 189"/>
              <a:gd name="T6" fmla="*/ 2147483646 w 152"/>
              <a:gd name="T7" fmla="*/ 2147483646 h 189"/>
              <a:gd name="T8" fmla="*/ 2147483646 w 152"/>
              <a:gd name="T9" fmla="*/ 2147483646 h 189"/>
              <a:gd name="T10" fmla="*/ 2147483646 w 152"/>
              <a:gd name="T11" fmla="*/ 2147483646 h 189"/>
              <a:gd name="T12" fmla="*/ 2147483646 w 152"/>
              <a:gd name="T13" fmla="*/ 2147483646 h 189"/>
              <a:gd name="T14" fmla="*/ 2147483646 w 152"/>
              <a:gd name="T15" fmla="*/ 2147483646 h 189"/>
              <a:gd name="T16" fmla="*/ 2147483646 w 152"/>
              <a:gd name="T17" fmla="*/ 2147483646 h 189"/>
              <a:gd name="T18" fmla="*/ 2147483646 w 152"/>
              <a:gd name="T19" fmla="*/ 2147483646 h 189"/>
              <a:gd name="T20" fmla="*/ 2147483646 w 152"/>
              <a:gd name="T21" fmla="*/ 2147483646 h 189"/>
              <a:gd name="T22" fmla="*/ 2147483646 w 152"/>
              <a:gd name="T23" fmla="*/ 2147483646 h 189"/>
              <a:gd name="T24" fmla="*/ 2147483646 w 152"/>
              <a:gd name="T25" fmla="*/ 2147483646 h 189"/>
              <a:gd name="T26" fmla="*/ 2147483646 w 152"/>
              <a:gd name="T27" fmla="*/ 2147483646 h 189"/>
              <a:gd name="T28" fmla="*/ 2147483646 w 152"/>
              <a:gd name="T29" fmla="*/ 2147483646 h 189"/>
              <a:gd name="T30" fmla="*/ 2147483646 w 152"/>
              <a:gd name="T31" fmla="*/ 2147483646 h 189"/>
              <a:gd name="T32" fmla="*/ 2147483646 w 152"/>
              <a:gd name="T33" fmla="*/ 2147483646 h 189"/>
              <a:gd name="T34" fmla="*/ 2147483646 w 152"/>
              <a:gd name="T35" fmla="*/ 2147483646 h 189"/>
              <a:gd name="T36" fmla="*/ 2147483646 w 152"/>
              <a:gd name="T37" fmla="*/ 2147483646 h 189"/>
              <a:gd name="T38" fmla="*/ 2147483646 w 152"/>
              <a:gd name="T39" fmla="*/ 2147483646 h 189"/>
              <a:gd name="T40" fmla="*/ 2147483646 w 152"/>
              <a:gd name="T41" fmla="*/ 2147483646 h 189"/>
              <a:gd name="T42" fmla="*/ 2147483646 w 152"/>
              <a:gd name="T43" fmla="*/ 2147483646 h 189"/>
              <a:gd name="T44" fmla="*/ 2147483646 w 152"/>
              <a:gd name="T45" fmla="*/ 2147483646 h 189"/>
              <a:gd name="T46" fmla="*/ 2147483646 w 152"/>
              <a:gd name="T47" fmla="*/ 2147483646 h 189"/>
              <a:gd name="T48" fmla="*/ 2147483646 w 152"/>
              <a:gd name="T49" fmla="*/ 2147483646 h 189"/>
              <a:gd name="T50" fmla="*/ 2147483646 w 152"/>
              <a:gd name="T51" fmla="*/ 2147483646 h 189"/>
              <a:gd name="T52" fmla="*/ 2147483646 w 152"/>
              <a:gd name="T53" fmla="*/ 2147483646 h 189"/>
              <a:gd name="T54" fmla="*/ 2147483646 w 152"/>
              <a:gd name="T55" fmla="*/ 2147483646 h 189"/>
              <a:gd name="T56" fmla="*/ 2147483646 w 152"/>
              <a:gd name="T57" fmla="*/ 2147483646 h 189"/>
              <a:gd name="T58" fmla="*/ 2147483646 w 152"/>
              <a:gd name="T59" fmla="*/ 2147483646 h 189"/>
              <a:gd name="T60" fmla="*/ 2147483646 w 152"/>
              <a:gd name="T61" fmla="*/ 2147483646 h 189"/>
              <a:gd name="T62" fmla="*/ 2147483646 w 152"/>
              <a:gd name="T63" fmla="*/ 2147483646 h 189"/>
              <a:gd name="T64" fmla="*/ 2147483646 w 152"/>
              <a:gd name="T65" fmla="*/ 2147483646 h 189"/>
              <a:gd name="T66" fmla="*/ 2147483646 w 152"/>
              <a:gd name="T67" fmla="*/ 2147483646 h 189"/>
              <a:gd name="T68" fmla="*/ 2147483646 w 152"/>
              <a:gd name="T69" fmla="*/ 2147483646 h 189"/>
              <a:gd name="T70" fmla="*/ 2147483646 w 152"/>
              <a:gd name="T71" fmla="*/ 2147483646 h 189"/>
              <a:gd name="T72" fmla="*/ 2147483646 w 152"/>
              <a:gd name="T73" fmla="*/ 2147483646 h 189"/>
              <a:gd name="T74" fmla="*/ 2147483646 w 152"/>
              <a:gd name="T75" fmla="*/ 2147483646 h 189"/>
              <a:gd name="T76" fmla="*/ 2147483646 w 152"/>
              <a:gd name="T77" fmla="*/ 2147483646 h 189"/>
              <a:gd name="T78" fmla="*/ 2147483646 w 152"/>
              <a:gd name="T79" fmla="*/ 2147483646 h 189"/>
              <a:gd name="T80" fmla="*/ 2147483646 w 152"/>
              <a:gd name="T81" fmla="*/ 2147483646 h 189"/>
              <a:gd name="T82" fmla="*/ 2147483646 w 152"/>
              <a:gd name="T83" fmla="*/ 2147483646 h 18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2" h="189">
                <a:moveTo>
                  <a:pt x="0" y="99"/>
                </a:moveTo>
                <a:lnTo>
                  <a:pt x="0" y="71"/>
                </a:lnTo>
                <a:lnTo>
                  <a:pt x="3" y="109"/>
                </a:lnTo>
                <a:lnTo>
                  <a:pt x="3" y="66"/>
                </a:lnTo>
                <a:lnTo>
                  <a:pt x="6" y="71"/>
                </a:lnTo>
                <a:lnTo>
                  <a:pt x="6" y="109"/>
                </a:lnTo>
                <a:lnTo>
                  <a:pt x="8" y="71"/>
                </a:lnTo>
                <a:lnTo>
                  <a:pt x="8" y="109"/>
                </a:lnTo>
                <a:lnTo>
                  <a:pt x="11" y="80"/>
                </a:lnTo>
                <a:lnTo>
                  <a:pt x="11" y="71"/>
                </a:lnTo>
                <a:lnTo>
                  <a:pt x="14" y="76"/>
                </a:lnTo>
                <a:lnTo>
                  <a:pt x="14" y="113"/>
                </a:lnTo>
                <a:lnTo>
                  <a:pt x="16" y="113"/>
                </a:lnTo>
                <a:lnTo>
                  <a:pt x="16" y="76"/>
                </a:lnTo>
                <a:lnTo>
                  <a:pt x="16" y="118"/>
                </a:lnTo>
                <a:lnTo>
                  <a:pt x="19" y="76"/>
                </a:lnTo>
                <a:lnTo>
                  <a:pt x="19" y="109"/>
                </a:lnTo>
                <a:lnTo>
                  <a:pt x="19" y="76"/>
                </a:lnTo>
                <a:lnTo>
                  <a:pt x="22" y="80"/>
                </a:lnTo>
                <a:lnTo>
                  <a:pt x="22" y="71"/>
                </a:lnTo>
                <a:lnTo>
                  <a:pt x="24" y="95"/>
                </a:lnTo>
                <a:lnTo>
                  <a:pt x="24" y="57"/>
                </a:lnTo>
                <a:lnTo>
                  <a:pt x="27" y="113"/>
                </a:lnTo>
                <a:lnTo>
                  <a:pt x="27" y="76"/>
                </a:lnTo>
                <a:lnTo>
                  <a:pt x="27" y="109"/>
                </a:lnTo>
                <a:lnTo>
                  <a:pt x="30" y="71"/>
                </a:lnTo>
                <a:lnTo>
                  <a:pt x="30" y="113"/>
                </a:lnTo>
                <a:lnTo>
                  <a:pt x="32" y="43"/>
                </a:lnTo>
                <a:lnTo>
                  <a:pt x="32" y="118"/>
                </a:lnTo>
                <a:lnTo>
                  <a:pt x="32" y="38"/>
                </a:lnTo>
                <a:lnTo>
                  <a:pt x="35" y="95"/>
                </a:lnTo>
                <a:lnTo>
                  <a:pt x="35" y="76"/>
                </a:lnTo>
                <a:lnTo>
                  <a:pt x="38" y="47"/>
                </a:lnTo>
                <a:lnTo>
                  <a:pt x="38" y="109"/>
                </a:lnTo>
                <a:lnTo>
                  <a:pt x="40" y="146"/>
                </a:lnTo>
                <a:lnTo>
                  <a:pt x="40" y="38"/>
                </a:lnTo>
                <a:lnTo>
                  <a:pt x="43" y="128"/>
                </a:lnTo>
                <a:lnTo>
                  <a:pt x="43" y="109"/>
                </a:lnTo>
                <a:lnTo>
                  <a:pt x="43" y="123"/>
                </a:lnTo>
                <a:lnTo>
                  <a:pt x="46" y="71"/>
                </a:lnTo>
                <a:lnTo>
                  <a:pt x="46" y="123"/>
                </a:lnTo>
                <a:lnTo>
                  <a:pt x="48" y="161"/>
                </a:lnTo>
                <a:lnTo>
                  <a:pt x="48" y="71"/>
                </a:lnTo>
                <a:lnTo>
                  <a:pt x="51" y="118"/>
                </a:lnTo>
                <a:lnTo>
                  <a:pt x="51" y="76"/>
                </a:lnTo>
                <a:lnTo>
                  <a:pt x="51" y="156"/>
                </a:lnTo>
                <a:lnTo>
                  <a:pt x="54" y="113"/>
                </a:lnTo>
                <a:lnTo>
                  <a:pt x="54" y="156"/>
                </a:lnTo>
                <a:lnTo>
                  <a:pt x="56" y="128"/>
                </a:lnTo>
                <a:lnTo>
                  <a:pt x="56" y="104"/>
                </a:lnTo>
                <a:lnTo>
                  <a:pt x="56" y="156"/>
                </a:lnTo>
                <a:lnTo>
                  <a:pt x="59" y="109"/>
                </a:lnTo>
                <a:lnTo>
                  <a:pt x="59" y="43"/>
                </a:lnTo>
                <a:lnTo>
                  <a:pt x="59" y="156"/>
                </a:lnTo>
                <a:lnTo>
                  <a:pt x="62" y="161"/>
                </a:lnTo>
                <a:lnTo>
                  <a:pt x="62" y="118"/>
                </a:lnTo>
                <a:lnTo>
                  <a:pt x="64" y="85"/>
                </a:lnTo>
                <a:lnTo>
                  <a:pt x="64" y="151"/>
                </a:lnTo>
                <a:lnTo>
                  <a:pt x="67" y="146"/>
                </a:lnTo>
                <a:lnTo>
                  <a:pt x="67" y="109"/>
                </a:lnTo>
                <a:lnTo>
                  <a:pt x="70" y="109"/>
                </a:lnTo>
                <a:lnTo>
                  <a:pt x="70" y="142"/>
                </a:lnTo>
                <a:lnTo>
                  <a:pt x="72" y="146"/>
                </a:lnTo>
                <a:lnTo>
                  <a:pt x="72" y="151"/>
                </a:lnTo>
                <a:lnTo>
                  <a:pt x="72" y="142"/>
                </a:lnTo>
                <a:lnTo>
                  <a:pt x="75" y="146"/>
                </a:lnTo>
                <a:lnTo>
                  <a:pt x="75" y="156"/>
                </a:lnTo>
                <a:lnTo>
                  <a:pt x="75" y="118"/>
                </a:lnTo>
                <a:lnTo>
                  <a:pt x="78" y="161"/>
                </a:lnTo>
                <a:lnTo>
                  <a:pt x="78" y="151"/>
                </a:lnTo>
                <a:lnTo>
                  <a:pt x="80" y="146"/>
                </a:lnTo>
                <a:lnTo>
                  <a:pt x="80" y="156"/>
                </a:lnTo>
                <a:lnTo>
                  <a:pt x="80" y="146"/>
                </a:lnTo>
                <a:lnTo>
                  <a:pt x="83" y="142"/>
                </a:lnTo>
                <a:lnTo>
                  <a:pt x="83" y="137"/>
                </a:lnTo>
                <a:lnTo>
                  <a:pt x="83" y="142"/>
                </a:lnTo>
                <a:lnTo>
                  <a:pt x="86" y="146"/>
                </a:lnTo>
                <a:lnTo>
                  <a:pt x="88" y="137"/>
                </a:lnTo>
                <a:lnTo>
                  <a:pt x="88" y="175"/>
                </a:lnTo>
                <a:lnTo>
                  <a:pt x="91" y="189"/>
                </a:lnTo>
                <a:lnTo>
                  <a:pt x="91" y="151"/>
                </a:lnTo>
                <a:lnTo>
                  <a:pt x="94" y="146"/>
                </a:lnTo>
                <a:lnTo>
                  <a:pt x="94" y="142"/>
                </a:lnTo>
                <a:lnTo>
                  <a:pt x="96" y="179"/>
                </a:lnTo>
                <a:lnTo>
                  <a:pt x="96" y="184"/>
                </a:lnTo>
                <a:lnTo>
                  <a:pt x="96" y="175"/>
                </a:lnTo>
                <a:lnTo>
                  <a:pt x="99" y="142"/>
                </a:lnTo>
                <a:lnTo>
                  <a:pt x="102" y="146"/>
                </a:lnTo>
                <a:lnTo>
                  <a:pt x="102" y="184"/>
                </a:lnTo>
                <a:lnTo>
                  <a:pt x="104" y="179"/>
                </a:lnTo>
                <a:lnTo>
                  <a:pt x="104" y="184"/>
                </a:lnTo>
                <a:lnTo>
                  <a:pt x="104" y="142"/>
                </a:lnTo>
                <a:lnTo>
                  <a:pt x="110" y="142"/>
                </a:lnTo>
                <a:lnTo>
                  <a:pt x="107" y="142"/>
                </a:lnTo>
                <a:lnTo>
                  <a:pt x="110" y="161"/>
                </a:lnTo>
                <a:lnTo>
                  <a:pt x="112" y="151"/>
                </a:lnTo>
                <a:lnTo>
                  <a:pt x="112" y="128"/>
                </a:lnTo>
                <a:lnTo>
                  <a:pt x="115" y="118"/>
                </a:lnTo>
                <a:lnTo>
                  <a:pt x="118" y="128"/>
                </a:lnTo>
                <a:lnTo>
                  <a:pt x="118" y="123"/>
                </a:lnTo>
                <a:lnTo>
                  <a:pt x="118" y="151"/>
                </a:lnTo>
                <a:lnTo>
                  <a:pt x="120" y="128"/>
                </a:lnTo>
                <a:lnTo>
                  <a:pt x="120" y="118"/>
                </a:lnTo>
                <a:lnTo>
                  <a:pt x="123" y="113"/>
                </a:lnTo>
                <a:lnTo>
                  <a:pt x="126" y="109"/>
                </a:lnTo>
                <a:lnTo>
                  <a:pt x="126" y="76"/>
                </a:lnTo>
                <a:lnTo>
                  <a:pt x="126" y="80"/>
                </a:lnTo>
                <a:lnTo>
                  <a:pt x="128" y="104"/>
                </a:lnTo>
                <a:lnTo>
                  <a:pt x="128" y="113"/>
                </a:lnTo>
                <a:lnTo>
                  <a:pt x="128" y="109"/>
                </a:lnTo>
                <a:lnTo>
                  <a:pt x="131" y="104"/>
                </a:lnTo>
                <a:lnTo>
                  <a:pt x="131" y="113"/>
                </a:lnTo>
                <a:lnTo>
                  <a:pt x="134" y="109"/>
                </a:lnTo>
                <a:lnTo>
                  <a:pt x="134" y="71"/>
                </a:lnTo>
                <a:lnTo>
                  <a:pt x="136" y="43"/>
                </a:lnTo>
                <a:lnTo>
                  <a:pt x="136" y="38"/>
                </a:lnTo>
                <a:lnTo>
                  <a:pt x="136" y="43"/>
                </a:lnTo>
                <a:lnTo>
                  <a:pt x="139" y="38"/>
                </a:lnTo>
                <a:lnTo>
                  <a:pt x="139" y="76"/>
                </a:lnTo>
                <a:lnTo>
                  <a:pt x="142" y="62"/>
                </a:lnTo>
                <a:lnTo>
                  <a:pt x="142" y="52"/>
                </a:lnTo>
                <a:lnTo>
                  <a:pt x="144" y="52"/>
                </a:lnTo>
                <a:lnTo>
                  <a:pt x="144" y="38"/>
                </a:lnTo>
                <a:lnTo>
                  <a:pt x="144" y="52"/>
                </a:lnTo>
                <a:lnTo>
                  <a:pt x="147" y="52"/>
                </a:lnTo>
                <a:lnTo>
                  <a:pt x="150" y="57"/>
                </a:lnTo>
                <a:lnTo>
                  <a:pt x="150" y="0"/>
                </a:lnTo>
                <a:lnTo>
                  <a:pt x="152" y="3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0" name="Freeform 141"/>
          <p:cNvSpPr>
            <a:spLocks/>
          </p:cNvSpPr>
          <p:nvPr/>
        </p:nvSpPr>
        <p:spPr bwMode="auto">
          <a:xfrm>
            <a:off x="1974850" y="3359150"/>
            <a:ext cx="258763" cy="344488"/>
          </a:xfrm>
          <a:custGeom>
            <a:avLst/>
            <a:gdLst>
              <a:gd name="T0" fmla="*/ 2147483646 w 163"/>
              <a:gd name="T1" fmla="*/ 2147483646 h 217"/>
              <a:gd name="T2" fmla="*/ 2147483646 w 163"/>
              <a:gd name="T3" fmla="*/ 2147483646 h 217"/>
              <a:gd name="T4" fmla="*/ 2147483646 w 163"/>
              <a:gd name="T5" fmla="*/ 2147483646 h 217"/>
              <a:gd name="T6" fmla="*/ 2147483646 w 163"/>
              <a:gd name="T7" fmla="*/ 2147483646 h 217"/>
              <a:gd name="T8" fmla="*/ 2147483646 w 163"/>
              <a:gd name="T9" fmla="*/ 2147483646 h 217"/>
              <a:gd name="T10" fmla="*/ 2147483646 w 163"/>
              <a:gd name="T11" fmla="*/ 2147483646 h 217"/>
              <a:gd name="T12" fmla="*/ 2147483646 w 163"/>
              <a:gd name="T13" fmla="*/ 2147483646 h 217"/>
              <a:gd name="T14" fmla="*/ 2147483646 w 163"/>
              <a:gd name="T15" fmla="*/ 2147483646 h 217"/>
              <a:gd name="T16" fmla="*/ 2147483646 w 163"/>
              <a:gd name="T17" fmla="*/ 2147483646 h 217"/>
              <a:gd name="T18" fmla="*/ 2147483646 w 163"/>
              <a:gd name="T19" fmla="*/ 2147483646 h 217"/>
              <a:gd name="T20" fmla="*/ 2147483646 w 163"/>
              <a:gd name="T21" fmla="*/ 2147483646 h 217"/>
              <a:gd name="T22" fmla="*/ 2147483646 w 163"/>
              <a:gd name="T23" fmla="*/ 2147483646 h 217"/>
              <a:gd name="T24" fmla="*/ 2147483646 w 163"/>
              <a:gd name="T25" fmla="*/ 2147483646 h 217"/>
              <a:gd name="T26" fmla="*/ 2147483646 w 163"/>
              <a:gd name="T27" fmla="*/ 2147483646 h 217"/>
              <a:gd name="T28" fmla="*/ 2147483646 w 163"/>
              <a:gd name="T29" fmla="*/ 2147483646 h 217"/>
              <a:gd name="T30" fmla="*/ 2147483646 w 163"/>
              <a:gd name="T31" fmla="*/ 2147483646 h 217"/>
              <a:gd name="T32" fmla="*/ 2147483646 w 163"/>
              <a:gd name="T33" fmla="*/ 2147483646 h 217"/>
              <a:gd name="T34" fmla="*/ 2147483646 w 163"/>
              <a:gd name="T35" fmla="*/ 2147483646 h 217"/>
              <a:gd name="T36" fmla="*/ 2147483646 w 163"/>
              <a:gd name="T37" fmla="*/ 2147483646 h 217"/>
              <a:gd name="T38" fmla="*/ 2147483646 w 163"/>
              <a:gd name="T39" fmla="*/ 2147483646 h 217"/>
              <a:gd name="T40" fmla="*/ 2147483646 w 163"/>
              <a:gd name="T41" fmla="*/ 2147483646 h 217"/>
              <a:gd name="T42" fmla="*/ 2147483646 w 163"/>
              <a:gd name="T43" fmla="*/ 2147483646 h 217"/>
              <a:gd name="T44" fmla="*/ 2147483646 w 163"/>
              <a:gd name="T45" fmla="*/ 2147483646 h 217"/>
              <a:gd name="T46" fmla="*/ 2147483646 w 163"/>
              <a:gd name="T47" fmla="*/ 2147483646 h 217"/>
              <a:gd name="T48" fmla="*/ 2147483646 w 163"/>
              <a:gd name="T49" fmla="*/ 2147483646 h 217"/>
              <a:gd name="T50" fmla="*/ 2147483646 w 163"/>
              <a:gd name="T51" fmla="*/ 2147483646 h 217"/>
              <a:gd name="T52" fmla="*/ 2147483646 w 163"/>
              <a:gd name="T53" fmla="*/ 2147483646 h 217"/>
              <a:gd name="T54" fmla="*/ 2147483646 w 163"/>
              <a:gd name="T55" fmla="*/ 2147483646 h 217"/>
              <a:gd name="T56" fmla="*/ 2147483646 w 163"/>
              <a:gd name="T57" fmla="*/ 2147483646 h 217"/>
              <a:gd name="T58" fmla="*/ 2147483646 w 163"/>
              <a:gd name="T59" fmla="*/ 2147483646 h 217"/>
              <a:gd name="T60" fmla="*/ 2147483646 w 163"/>
              <a:gd name="T61" fmla="*/ 2147483646 h 217"/>
              <a:gd name="T62" fmla="*/ 2147483646 w 163"/>
              <a:gd name="T63" fmla="*/ 2147483646 h 217"/>
              <a:gd name="T64" fmla="*/ 2147483646 w 163"/>
              <a:gd name="T65" fmla="*/ 2147483646 h 217"/>
              <a:gd name="T66" fmla="*/ 2147483646 w 163"/>
              <a:gd name="T67" fmla="*/ 2147483646 h 217"/>
              <a:gd name="T68" fmla="*/ 2147483646 w 163"/>
              <a:gd name="T69" fmla="*/ 2147483646 h 217"/>
              <a:gd name="T70" fmla="*/ 2147483646 w 163"/>
              <a:gd name="T71" fmla="*/ 2147483646 h 217"/>
              <a:gd name="T72" fmla="*/ 2147483646 w 163"/>
              <a:gd name="T73" fmla="*/ 2147483646 h 217"/>
              <a:gd name="T74" fmla="*/ 2147483646 w 163"/>
              <a:gd name="T75" fmla="*/ 2147483646 h 217"/>
              <a:gd name="T76" fmla="*/ 2147483646 w 163"/>
              <a:gd name="T77" fmla="*/ 2147483646 h 217"/>
              <a:gd name="T78" fmla="*/ 2147483646 w 163"/>
              <a:gd name="T79" fmla="*/ 2147483646 h 217"/>
              <a:gd name="T80" fmla="*/ 2147483646 w 163"/>
              <a:gd name="T81" fmla="*/ 2147483646 h 217"/>
              <a:gd name="T82" fmla="*/ 2147483646 w 163"/>
              <a:gd name="T83" fmla="*/ 2147483646 h 21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3" h="217">
                <a:moveTo>
                  <a:pt x="0" y="151"/>
                </a:moveTo>
                <a:lnTo>
                  <a:pt x="0" y="118"/>
                </a:lnTo>
                <a:lnTo>
                  <a:pt x="3" y="113"/>
                </a:lnTo>
                <a:lnTo>
                  <a:pt x="3" y="165"/>
                </a:lnTo>
                <a:lnTo>
                  <a:pt x="6" y="146"/>
                </a:lnTo>
                <a:lnTo>
                  <a:pt x="6" y="151"/>
                </a:lnTo>
                <a:lnTo>
                  <a:pt x="6" y="118"/>
                </a:lnTo>
                <a:lnTo>
                  <a:pt x="8" y="151"/>
                </a:lnTo>
                <a:lnTo>
                  <a:pt x="8" y="123"/>
                </a:lnTo>
                <a:lnTo>
                  <a:pt x="8" y="156"/>
                </a:lnTo>
                <a:lnTo>
                  <a:pt x="14" y="165"/>
                </a:lnTo>
                <a:lnTo>
                  <a:pt x="11" y="165"/>
                </a:lnTo>
                <a:lnTo>
                  <a:pt x="14" y="132"/>
                </a:lnTo>
                <a:lnTo>
                  <a:pt x="14" y="160"/>
                </a:lnTo>
                <a:lnTo>
                  <a:pt x="16" y="132"/>
                </a:lnTo>
                <a:lnTo>
                  <a:pt x="16" y="99"/>
                </a:lnTo>
                <a:lnTo>
                  <a:pt x="19" y="104"/>
                </a:lnTo>
                <a:lnTo>
                  <a:pt x="22" y="80"/>
                </a:lnTo>
                <a:lnTo>
                  <a:pt x="22" y="109"/>
                </a:lnTo>
                <a:lnTo>
                  <a:pt x="24" y="80"/>
                </a:lnTo>
                <a:lnTo>
                  <a:pt x="24" y="109"/>
                </a:lnTo>
                <a:lnTo>
                  <a:pt x="24" y="85"/>
                </a:lnTo>
                <a:lnTo>
                  <a:pt x="27" y="85"/>
                </a:lnTo>
                <a:lnTo>
                  <a:pt x="27" y="109"/>
                </a:lnTo>
                <a:lnTo>
                  <a:pt x="30" y="71"/>
                </a:lnTo>
                <a:lnTo>
                  <a:pt x="30" y="99"/>
                </a:lnTo>
                <a:lnTo>
                  <a:pt x="30" y="66"/>
                </a:lnTo>
                <a:lnTo>
                  <a:pt x="32" y="71"/>
                </a:lnTo>
                <a:lnTo>
                  <a:pt x="32" y="104"/>
                </a:lnTo>
                <a:lnTo>
                  <a:pt x="32" y="99"/>
                </a:lnTo>
                <a:lnTo>
                  <a:pt x="35" y="66"/>
                </a:lnTo>
                <a:lnTo>
                  <a:pt x="38" y="66"/>
                </a:lnTo>
                <a:lnTo>
                  <a:pt x="38" y="104"/>
                </a:lnTo>
                <a:lnTo>
                  <a:pt x="38" y="66"/>
                </a:lnTo>
                <a:lnTo>
                  <a:pt x="40" y="66"/>
                </a:lnTo>
                <a:lnTo>
                  <a:pt x="40" y="104"/>
                </a:lnTo>
                <a:lnTo>
                  <a:pt x="43" y="62"/>
                </a:lnTo>
                <a:lnTo>
                  <a:pt x="43" y="95"/>
                </a:lnTo>
                <a:lnTo>
                  <a:pt x="46" y="95"/>
                </a:lnTo>
                <a:lnTo>
                  <a:pt x="48" y="99"/>
                </a:lnTo>
                <a:lnTo>
                  <a:pt x="51" y="104"/>
                </a:lnTo>
                <a:lnTo>
                  <a:pt x="54" y="99"/>
                </a:lnTo>
                <a:lnTo>
                  <a:pt x="54" y="137"/>
                </a:lnTo>
                <a:lnTo>
                  <a:pt x="56" y="142"/>
                </a:lnTo>
                <a:lnTo>
                  <a:pt x="56" y="99"/>
                </a:lnTo>
                <a:lnTo>
                  <a:pt x="59" y="132"/>
                </a:lnTo>
                <a:lnTo>
                  <a:pt x="62" y="165"/>
                </a:lnTo>
                <a:lnTo>
                  <a:pt x="62" y="137"/>
                </a:lnTo>
                <a:lnTo>
                  <a:pt x="64" y="132"/>
                </a:lnTo>
                <a:lnTo>
                  <a:pt x="64" y="137"/>
                </a:lnTo>
                <a:lnTo>
                  <a:pt x="67" y="156"/>
                </a:lnTo>
                <a:lnTo>
                  <a:pt x="67" y="123"/>
                </a:lnTo>
                <a:lnTo>
                  <a:pt x="70" y="146"/>
                </a:lnTo>
                <a:lnTo>
                  <a:pt x="70" y="160"/>
                </a:lnTo>
                <a:lnTo>
                  <a:pt x="70" y="156"/>
                </a:lnTo>
                <a:lnTo>
                  <a:pt x="72" y="193"/>
                </a:lnTo>
                <a:lnTo>
                  <a:pt x="72" y="189"/>
                </a:lnTo>
                <a:lnTo>
                  <a:pt x="72" y="193"/>
                </a:lnTo>
                <a:lnTo>
                  <a:pt x="75" y="160"/>
                </a:lnTo>
                <a:lnTo>
                  <a:pt x="75" y="179"/>
                </a:lnTo>
                <a:lnTo>
                  <a:pt x="78" y="179"/>
                </a:lnTo>
                <a:lnTo>
                  <a:pt x="78" y="193"/>
                </a:lnTo>
                <a:lnTo>
                  <a:pt x="81" y="212"/>
                </a:lnTo>
                <a:lnTo>
                  <a:pt x="81" y="170"/>
                </a:lnTo>
                <a:lnTo>
                  <a:pt x="81" y="179"/>
                </a:lnTo>
                <a:lnTo>
                  <a:pt x="83" y="179"/>
                </a:lnTo>
                <a:lnTo>
                  <a:pt x="86" y="208"/>
                </a:lnTo>
                <a:lnTo>
                  <a:pt x="86" y="217"/>
                </a:lnTo>
                <a:lnTo>
                  <a:pt x="89" y="179"/>
                </a:lnTo>
                <a:lnTo>
                  <a:pt x="89" y="170"/>
                </a:lnTo>
                <a:lnTo>
                  <a:pt x="91" y="175"/>
                </a:lnTo>
                <a:lnTo>
                  <a:pt x="94" y="175"/>
                </a:lnTo>
                <a:lnTo>
                  <a:pt x="97" y="179"/>
                </a:lnTo>
                <a:lnTo>
                  <a:pt x="97" y="137"/>
                </a:lnTo>
                <a:lnTo>
                  <a:pt x="97" y="179"/>
                </a:lnTo>
                <a:lnTo>
                  <a:pt x="99" y="170"/>
                </a:lnTo>
                <a:lnTo>
                  <a:pt x="99" y="142"/>
                </a:lnTo>
                <a:lnTo>
                  <a:pt x="102" y="137"/>
                </a:lnTo>
                <a:lnTo>
                  <a:pt x="102" y="127"/>
                </a:lnTo>
                <a:lnTo>
                  <a:pt x="102" y="179"/>
                </a:lnTo>
                <a:lnTo>
                  <a:pt x="105" y="175"/>
                </a:lnTo>
                <a:lnTo>
                  <a:pt x="105" y="170"/>
                </a:lnTo>
                <a:lnTo>
                  <a:pt x="107" y="160"/>
                </a:lnTo>
                <a:lnTo>
                  <a:pt x="107" y="179"/>
                </a:lnTo>
                <a:lnTo>
                  <a:pt x="107" y="99"/>
                </a:lnTo>
                <a:lnTo>
                  <a:pt x="110" y="142"/>
                </a:lnTo>
                <a:lnTo>
                  <a:pt x="110" y="95"/>
                </a:lnTo>
                <a:lnTo>
                  <a:pt x="113" y="137"/>
                </a:lnTo>
                <a:lnTo>
                  <a:pt x="113" y="142"/>
                </a:lnTo>
                <a:lnTo>
                  <a:pt x="115" y="104"/>
                </a:lnTo>
                <a:lnTo>
                  <a:pt x="115" y="137"/>
                </a:lnTo>
                <a:lnTo>
                  <a:pt x="118" y="99"/>
                </a:lnTo>
                <a:lnTo>
                  <a:pt x="118" y="137"/>
                </a:lnTo>
                <a:lnTo>
                  <a:pt x="121" y="71"/>
                </a:lnTo>
                <a:lnTo>
                  <a:pt x="121" y="57"/>
                </a:lnTo>
                <a:lnTo>
                  <a:pt x="123" y="104"/>
                </a:lnTo>
                <a:lnTo>
                  <a:pt x="123" y="62"/>
                </a:lnTo>
                <a:lnTo>
                  <a:pt x="126" y="52"/>
                </a:lnTo>
                <a:lnTo>
                  <a:pt x="126" y="57"/>
                </a:lnTo>
                <a:lnTo>
                  <a:pt x="129" y="66"/>
                </a:lnTo>
                <a:lnTo>
                  <a:pt x="131" y="71"/>
                </a:lnTo>
                <a:lnTo>
                  <a:pt x="131" y="66"/>
                </a:lnTo>
                <a:lnTo>
                  <a:pt x="134" y="62"/>
                </a:lnTo>
                <a:lnTo>
                  <a:pt x="134" y="66"/>
                </a:lnTo>
                <a:lnTo>
                  <a:pt x="134" y="33"/>
                </a:lnTo>
                <a:lnTo>
                  <a:pt x="137" y="66"/>
                </a:lnTo>
                <a:lnTo>
                  <a:pt x="137" y="62"/>
                </a:lnTo>
                <a:lnTo>
                  <a:pt x="139" y="29"/>
                </a:lnTo>
                <a:lnTo>
                  <a:pt x="139" y="24"/>
                </a:lnTo>
                <a:lnTo>
                  <a:pt x="139" y="62"/>
                </a:lnTo>
                <a:lnTo>
                  <a:pt x="142" y="90"/>
                </a:lnTo>
                <a:lnTo>
                  <a:pt x="142" y="0"/>
                </a:lnTo>
                <a:lnTo>
                  <a:pt x="145" y="43"/>
                </a:lnTo>
                <a:lnTo>
                  <a:pt x="145" y="66"/>
                </a:lnTo>
                <a:lnTo>
                  <a:pt x="147" y="71"/>
                </a:lnTo>
                <a:lnTo>
                  <a:pt x="147" y="0"/>
                </a:lnTo>
                <a:lnTo>
                  <a:pt x="147" y="29"/>
                </a:lnTo>
                <a:lnTo>
                  <a:pt x="150" y="66"/>
                </a:lnTo>
                <a:lnTo>
                  <a:pt x="150" y="76"/>
                </a:lnTo>
                <a:lnTo>
                  <a:pt x="150" y="47"/>
                </a:lnTo>
                <a:lnTo>
                  <a:pt x="153" y="76"/>
                </a:lnTo>
                <a:lnTo>
                  <a:pt x="153" y="109"/>
                </a:lnTo>
                <a:lnTo>
                  <a:pt x="155" y="76"/>
                </a:lnTo>
                <a:lnTo>
                  <a:pt x="155" y="29"/>
                </a:lnTo>
                <a:lnTo>
                  <a:pt x="158" y="71"/>
                </a:lnTo>
                <a:lnTo>
                  <a:pt x="158" y="33"/>
                </a:lnTo>
                <a:lnTo>
                  <a:pt x="161" y="66"/>
                </a:lnTo>
                <a:lnTo>
                  <a:pt x="163" y="3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1" name="Freeform 142"/>
          <p:cNvSpPr>
            <a:spLocks/>
          </p:cNvSpPr>
          <p:nvPr/>
        </p:nvSpPr>
        <p:spPr bwMode="auto">
          <a:xfrm>
            <a:off x="2233613" y="3359150"/>
            <a:ext cx="266700" cy="479425"/>
          </a:xfrm>
          <a:custGeom>
            <a:avLst/>
            <a:gdLst>
              <a:gd name="T0" fmla="*/ 2147483646 w 168"/>
              <a:gd name="T1" fmla="*/ 2147483646 h 302"/>
              <a:gd name="T2" fmla="*/ 2147483646 w 168"/>
              <a:gd name="T3" fmla="*/ 2147483646 h 302"/>
              <a:gd name="T4" fmla="*/ 2147483646 w 168"/>
              <a:gd name="T5" fmla="*/ 2147483646 h 302"/>
              <a:gd name="T6" fmla="*/ 2147483646 w 168"/>
              <a:gd name="T7" fmla="*/ 2147483646 h 302"/>
              <a:gd name="T8" fmla="*/ 2147483646 w 168"/>
              <a:gd name="T9" fmla="*/ 2147483646 h 302"/>
              <a:gd name="T10" fmla="*/ 2147483646 w 168"/>
              <a:gd name="T11" fmla="*/ 2147483646 h 302"/>
              <a:gd name="T12" fmla="*/ 2147483646 w 168"/>
              <a:gd name="T13" fmla="*/ 2147483646 h 302"/>
              <a:gd name="T14" fmla="*/ 2147483646 w 168"/>
              <a:gd name="T15" fmla="*/ 0 h 302"/>
              <a:gd name="T16" fmla="*/ 2147483646 w 168"/>
              <a:gd name="T17" fmla="*/ 2147483646 h 302"/>
              <a:gd name="T18" fmla="*/ 2147483646 w 168"/>
              <a:gd name="T19" fmla="*/ 2147483646 h 302"/>
              <a:gd name="T20" fmla="*/ 2147483646 w 168"/>
              <a:gd name="T21" fmla="*/ 2147483646 h 302"/>
              <a:gd name="T22" fmla="*/ 2147483646 w 168"/>
              <a:gd name="T23" fmla="*/ 2147483646 h 302"/>
              <a:gd name="T24" fmla="*/ 2147483646 w 168"/>
              <a:gd name="T25" fmla="*/ 2147483646 h 302"/>
              <a:gd name="T26" fmla="*/ 2147483646 w 168"/>
              <a:gd name="T27" fmla="*/ 2147483646 h 302"/>
              <a:gd name="T28" fmla="*/ 2147483646 w 168"/>
              <a:gd name="T29" fmla="*/ 2147483646 h 302"/>
              <a:gd name="T30" fmla="*/ 2147483646 w 168"/>
              <a:gd name="T31" fmla="*/ 2147483646 h 302"/>
              <a:gd name="T32" fmla="*/ 2147483646 w 168"/>
              <a:gd name="T33" fmla="*/ 2147483646 h 302"/>
              <a:gd name="T34" fmla="*/ 2147483646 w 168"/>
              <a:gd name="T35" fmla="*/ 2147483646 h 302"/>
              <a:gd name="T36" fmla="*/ 2147483646 w 168"/>
              <a:gd name="T37" fmla="*/ 2147483646 h 302"/>
              <a:gd name="T38" fmla="*/ 2147483646 w 168"/>
              <a:gd name="T39" fmla="*/ 2147483646 h 302"/>
              <a:gd name="T40" fmla="*/ 2147483646 w 168"/>
              <a:gd name="T41" fmla="*/ 2147483646 h 302"/>
              <a:gd name="T42" fmla="*/ 2147483646 w 168"/>
              <a:gd name="T43" fmla="*/ 2147483646 h 302"/>
              <a:gd name="T44" fmla="*/ 2147483646 w 168"/>
              <a:gd name="T45" fmla="*/ 2147483646 h 302"/>
              <a:gd name="T46" fmla="*/ 2147483646 w 168"/>
              <a:gd name="T47" fmla="*/ 2147483646 h 302"/>
              <a:gd name="T48" fmla="*/ 2147483646 w 168"/>
              <a:gd name="T49" fmla="*/ 2147483646 h 302"/>
              <a:gd name="T50" fmla="*/ 2147483646 w 168"/>
              <a:gd name="T51" fmla="*/ 2147483646 h 302"/>
              <a:gd name="T52" fmla="*/ 2147483646 w 168"/>
              <a:gd name="T53" fmla="*/ 2147483646 h 302"/>
              <a:gd name="T54" fmla="*/ 2147483646 w 168"/>
              <a:gd name="T55" fmla="*/ 2147483646 h 302"/>
              <a:gd name="T56" fmla="*/ 2147483646 w 168"/>
              <a:gd name="T57" fmla="*/ 2147483646 h 302"/>
              <a:gd name="T58" fmla="*/ 2147483646 w 168"/>
              <a:gd name="T59" fmla="*/ 2147483646 h 302"/>
              <a:gd name="T60" fmla="*/ 2147483646 w 168"/>
              <a:gd name="T61" fmla="*/ 2147483646 h 302"/>
              <a:gd name="T62" fmla="*/ 2147483646 w 168"/>
              <a:gd name="T63" fmla="*/ 2147483646 h 302"/>
              <a:gd name="T64" fmla="*/ 2147483646 w 168"/>
              <a:gd name="T65" fmla="*/ 2147483646 h 302"/>
              <a:gd name="T66" fmla="*/ 2147483646 w 168"/>
              <a:gd name="T67" fmla="*/ 2147483646 h 302"/>
              <a:gd name="T68" fmla="*/ 2147483646 w 168"/>
              <a:gd name="T69" fmla="*/ 2147483646 h 302"/>
              <a:gd name="T70" fmla="*/ 2147483646 w 168"/>
              <a:gd name="T71" fmla="*/ 2147483646 h 302"/>
              <a:gd name="T72" fmla="*/ 2147483646 w 168"/>
              <a:gd name="T73" fmla="*/ 2147483646 h 302"/>
              <a:gd name="T74" fmla="*/ 2147483646 w 168"/>
              <a:gd name="T75" fmla="*/ 2147483646 h 302"/>
              <a:gd name="T76" fmla="*/ 2147483646 w 168"/>
              <a:gd name="T77" fmla="*/ 2147483646 h 302"/>
              <a:gd name="T78" fmla="*/ 2147483646 w 168"/>
              <a:gd name="T79" fmla="*/ 2147483646 h 302"/>
              <a:gd name="T80" fmla="*/ 2147483646 w 168"/>
              <a:gd name="T81" fmla="*/ 2147483646 h 302"/>
              <a:gd name="T82" fmla="*/ 2147483646 w 168"/>
              <a:gd name="T83" fmla="*/ 2147483646 h 30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8" h="302">
                <a:moveTo>
                  <a:pt x="0" y="33"/>
                </a:moveTo>
                <a:lnTo>
                  <a:pt x="0" y="76"/>
                </a:lnTo>
                <a:lnTo>
                  <a:pt x="3" y="104"/>
                </a:lnTo>
                <a:lnTo>
                  <a:pt x="3" y="29"/>
                </a:lnTo>
                <a:lnTo>
                  <a:pt x="6" y="109"/>
                </a:lnTo>
                <a:lnTo>
                  <a:pt x="6" y="104"/>
                </a:lnTo>
                <a:lnTo>
                  <a:pt x="8" y="76"/>
                </a:lnTo>
                <a:lnTo>
                  <a:pt x="8" y="43"/>
                </a:lnTo>
                <a:lnTo>
                  <a:pt x="8" y="113"/>
                </a:lnTo>
                <a:lnTo>
                  <a:pt x="11" y="66"/>
                </a:lnTo>
                <a:lnTo>
                  <a:pt x="11" y="80"/>
                </a:lnTo>
                <a:lnTo>
                  <a:pt x="14" y="76"/>
                </a:lnTo>
                <a:lnTo>
                  <a:pt x="16" y="71"/>
                </a:lnTo>
                <a:lnTo>
                  <a:pt x="16" y="24"/>
                </a:lnTo>
                <a:lnTo>
                  <a:pt x="16" y="95"/>
                </a:lnTo>
                <a:lnTo>
                  <a:pt x="19" y="90"/>
                </a:lnTo>
                <a:lnTo>
                  <a:pt x="19" y="24"/>
                </a:lnTo>
                <a:lnTo>
                  <a:pt x="22" y="80"/>
                </a:lnTo>
                <a:lnTo>
                  <a:pt x="22" y="113"/>
                </a:lnTo>
                <a:lnTo>
                  <a:pt x="24" y="90"/>
                </a:lnTo>
                <a:lnTo>
                  <a:pt x="24" y="38"/>
                </a:lnTo>
                <a:lnTo>
                  <a:pt x="27" y="33"/>
                </a:lnTo>
                <a:lnTo>
                  <a:pt x="27" y="66"/>
                </a:lnTo>
                <a:lnTo>
                  <a:pt x="30" y="0"/>
                </a:lnTo>
                <a:lnTo>
                  <a:pt x="30" y="24"/>
                </a:lnTo>
                <a:lnTo>
                  <a:pt x="32" y="95"/>
                </a:lnTo>
                <a:lnTo>
                  <a:pt x="32" y="99"/>
                </a:lnTo>
                <a:lnTo>
                  <a:pt x="32" y="29"/>
                </a:lnTo>
                <a:lnTo>
                  <a:pt x="35" y="38"/>
                </a:lnTo>
                <a:lnTo>
                  <a:pt x="35" y="71"/>
                </a:lnTo>
                <a:lnTo>
                  <a:pt x="35" y="66"/>
                </a:lnTo>
                <a:lnTo>
                  <a:pt x="38" y="38"/>
                </a:lnTo>
                <a:lnTo>
                  <a:pt x="38" y="5"/>
                </a:lnTo>
                <a:lnTo>
                  <a:pt x="40" y="33"/>
                </a:lnTo>
                <a:lnTo>
                  <a:pt x="40" y="104"/>
                </a:lnTo>
                <a:lnTo>
                  <a:pt x="40" y="62"/>
                </a:lnTo>
                <a:lnTo>
                  <a:pt x="43" y="38"/>
                </a:lnTo>
                <a:lnTo>
                  <a:pt x="43" y="76"/>
                </a:lnTo>
                <a:lnTo>
                  <a:pt x="43" y="66"/>
                </a:lnTo>
                <a:lnTo>
                  <a:pt x="46" y="113"/>
                </a:lnTo>
                <a:lnTo>
                  <a:pt x="46" y="33"/>
                </a:lnTo>
                <a:lnTo>
                  <a:pt x="48" y="66"/>
                </a:lnTo>
                <a:lnTo>
                  <a:pt x="48" y="137"/>
                </a:lnTo>
                <a:lnTo>
                  <a:pt x="51" y="99"/>
                </a:lnTo>
                <a:lnTo>
                  <a:pt x="51" y="71"/>
                </a:lnTo>
                <a:lnTo>
                  <a:pt x="51" y="109"/>
                </a:lnTo>
                <a:lnTo>
                  <a:pt x="56" y="142"/>
                </a:lnTo>
                <a:lnTo>
                  <a:pt x="54" y="142"/>
                </a:lnTo>
                <a:lnTo>
                  <a:pt x="56" y="184"/>
                </a:lnTo>
                <a:lnTo>
                  <a:pt x="62" y="146"/>
                </a:lnTo>
                <a:lnTo>
                  <a:pt x="62" y="156"/>
                </a:lnTo>
                <a:lnTo>
                  <a:pt x="64" y="142"/>
                </a:lnTo>
                <a:lnTo>
                  <a:pt x="64" y="179"/>
                </a:lnTo>
                <a:lnTo>
                  <a:pt x="64" y="160"/>
                </a:lnTo>
                <a:lnTo>
                  <a:pt x="67" y="160"/>
                </a:lnTo>
                <a:lnTo>
                  <a:pt x="67" y="127"/>
                </a:lnTo>
                <a:lnTo>
                  <a:pt x="70" y="170"/>
                </a:lnTo>
                <a:lnTo>
                  <a:pt x="70" y="165"/>
                </a:lnTo>
                <a:lnTo>
                  <a:pt x="72" y="198"/>
                </a:lnTo>
                <a:lnTo>
                  <a:pt x="72" y="160"/>
                </a:lnTo>
                <a:lnTo>
                  <a:pt x="75" y="165"/>
                </a:lnTo>
                <a:lnTo>
                  <a:pt x="75" y="170"/>
                </a:lnTo>
                <a:lnTo>
                  <a:pt x="75" y="165"/>
                </a:lnTo>
                <a:lnTo>
                  <a:pt x="78" y="160"/>
                </a:lnTo>
                <a:lnTo>
                  <a:pt x="78" y="165"/>
                </a:lnTo>
                <a:lnTo>
                  <a:pt x="80" y="160"/>
                </a:lnTo>
                <a:lnTo>
                  <a:pt x="83" y="160"/>
                </a:lnTo>
                <a:lnTo>
                  <a:pt x="86" y="165"/>
                </a:lnTo>
                <a:lnTo>
                  <a:pt x="88" y="170"/>
                </a:lnTo>
                <a:lnTo>
                  <a:pt x="88" y="203"/>
                </a:lnTo>
                <a:lnTo>
                  <a:pt x="88" y="198"/>
                </a:lnTo>
                <a:lnTo>
                  <a:pt x="91" y="160"/>
                </a:lnTo>
                <a:lnTo>
                  <a:pt x="91" y="198"/>
                </a:lnTo>
                <a:lnTo>
                  <a:pt x="94" y="203"/>
                </a:lnTo>
                <a:lnTo>
                  <a:pt x="94" y="198"/>
                </a:lnTo>
                <a:lnTo>
                  <a:pt x="94" y="212"/>
                </a:lnTo>
                <a:lnTo>
                  <a:pt x="96" y="193"/>
                </a:lnTo>
                <a:lnTo>
                  <a:pt x="96" y="245"/>
                </a:lnTo>
                <a:lnTo>
                  <a:pt x="99" y="241"/>
                </a:lnTo>
                <a:lnTo>
                  <a:pt x="102" y="241"/>
                </a:lnTo>
                <a:lnTo>
                  <a:pt x="102" y="278"/>
                </a:lnTo>
                <a:lnTo>
                  <a:pt x="102" y="241"/>
                </a:lnTo>
                <a:lnTo>
                  <a:pt x="104" y="250"/>
                </a:lnTo>
                <a:lnTo>
                  <a:pt x="104" y="222"/>
                </a:lnTo>
                <a:lnTo>
                  <a:pt x="107" y="222"/>
                </a:lnTo>
                <a:lnTo>
                  <a:pt x="107" y="250"/>
                </a:lnTo>
                <a:lnTo>
                  <a:pt x="110" y="283"/>
                </a:lnTo>
                <a:lnTo>
                  <a:pt x="110" y="245"/>
                </a:lnTo>
                <a:lnTo>
                  <a:pt x="112" y="274"/>
                </a:lnTo>
                <a:lnTo>
                  <a:pt x="112" y="283"/>
                </a:lnTo>
                <a:lnTo>
                  <a:pt x="112" y="259"/>
                </a:lnTo>
                <a:lnTo>
                  <a:pt x="115" y="259"/>
                </a:lnTo>
                <a:lnTo>
                  <a:pt x="118" y="264"/>
                </a:lnTo>
                <a:lnTo>
                  <a:pt x="118" y="226"/>
                </a:lnTo>
                <a:lnTo>
                  <a:pt x="120" y="259"/>
                </a:lnTo>
                <a:lnTo>
                  <a:pt x="123" y="226"/>
                </a:lnTo>
                <a:lnTo>
                  <a:pt x="123" y="259"/>
                </a:lnTo>
                <a:lnTo>
                  <a:pt x="126" y="259"/>
                </a:lnTo>
                <a:lnTo>
                  <a:pt x="128" y="264"/>
                </a:lnTo>
                <a:lnTo>
                  <a:pt x="128" y="274"/>
                </a:lnTo>
                <a:lnTo>
                  <a:pt x="131" y="302"/>
                </a:lnTo>
                <a:lnTo>
                  <a:pt x="131" y="269"/>
                </a:lnTo>
                <a:lnTo>
                  <a:pt x="136" y="264"/>
                </a:lnTo>
                <a:lnTo>
                  <a:pt x="139" y="259"/>
                </a:lnTo>
                <a:lnTo>
                  <a:pt x="139" y="269"/>
                </a:lnTo>
                <a:lnTo>
                  <a:pt x="142" y="264"/>
                </a:lnTo>
                <a:lnTo>
                  <a:pt x="142" y="269"/>
                </a:lnTo>
                <a:lnTo>
                  <a:pt x="144" y="278"/>
                </a:lnTo>
                <a:lnTo>
                  <a:pt x="144" y="274"/>
                </a:lnTo>
                <a:lnTo>
                  <a:pt x="147" y="278"/>
                </a:lnTo>
                <a:lnTo>
                  <a:pt x="150" y="274"/>
                </a:lnTo>
                <a:lnTo>
                  <a:pt x="152" y="278"/>
                </a:lnTo>
                <a:lnTo>
                  <a:pt x="152" y="288"/>
                </a:lnTo>
                <a:lnTo>
                  <a:pt x="155" y="288"/>
                </a:lnTo>
                <a:lnTo>
                  <a:pt x="155" y="278"/>
                </a:lnTo>
                <a:lnTo>
                  <a:pt x="158" y="283"/>
                </a:lnTo>
                <a:lnTo>
                  <a:pt x="158" y="231"/>
                </a:lnTo>
                <a:lnTo>
                  <a:pt x="160" y="236"/>
                </a:lnTo>
                <a:lnTo>
                  <a:pt x="160" y="288"/>
                </a:lnTo>
                <a:lnTo>
                  <a:pt x="160" y="241"/>
                </a:lnTo>
                <a:lnTo>
                  <a:pt x="163" y="241"/>
                </a:lnTo>
                <a:lnTo>
                  <a:pt x="163" y="250"/>
                </a:lnTo>
                <a:lnTo>
                  <a:pt x="166" y="283"/>
                </a:lnTo>
                <a:lnTo>
                  <a:pt x="166" y="250"/>
                </a:lnTo>
                <a:lnTo>
                  <a:pt x="168" y="283"/>
                </a:lnTo>
                <a:lnTo>
                  <a:pt x="168" y="250"/>
                </a:lnTo>
                <a:lnTo>
                  <a:pt x="168" y="255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2" name="Freeform 143"/>
          <p:cNvSpPr>
            <a:spLocks/>
          </p:cNvSpPr>
          <p:nvPr/>
        </p:nvSpPr>
        <p:spPr bwMode="auto">
          <a:xfrm>
            <a:off x="2500313" y="3725863"/>
            <a:ext cx="255587" cy="261937"/>
          </a:xfrm>
          <a:custGeom>
            <a:avLst/>
            <a:gdLst>
              <a:gd name="T0" fmla="*/ 2147483646 w 161"/>
              <a:gd name="T1" fmla="*/ 2147483646 h 165"/>
              <a:gd name="T2" fmla="*/ 2147483646 w 161"/>
              <a:gd name="T3" fmla="*/ 0 h 165"/>
              <a:gd name="T4" fmla="*/ 2147483646 w 161"/>
              <a:gd name="T5" fmla="*/ 2147483646 h 165"/>
              <a:gd name="T6" fmla="*/ 2147483646 w 161"/>
              <a:gd name="T7" fmla="*/ 2147483646 h 165"/>
              <a:gd name="T8" fmla="*/ 2147483646 w 161"/>
              <a:gd name="T9" fmla="*/ 2147483646 h 165"/>
              <a:gd name="T10" fmla="*/ 2147483646 w 161"/>
              <a:gd name="T11" fmla="*/ 2147483646 h 165"/>
              <a:gd name="T12" fmla="*/ 2147483646 w 161"/>
              <a:gd name="T13" fmla="*/ 2147483646 h 165"/>
              <a:gd name="T14" fmla="*/ 2147483646 w 161"/>
              <a:gd name="T15" fmla="*/ 2147483646 h 165"/>
              <a:gd name="T16" fmla="*/ 2147483646 w 161"/>
              <a:gd name="T17" fmla="*/ 2147483646 h 165"/>
              <a:gd name="T18" fmla="*/ 2147483646 w 161"/>
              <a:gd name="T19" fmla="*/ 2147483646 h 165"/>
              <a:gd name="T20" fmla="*/ 2147483646 w 161"/>
              <a:gd name="T21" fmla="*/ 2147483646 h 165"/>
              <a:gd name="T22" fmla="*/ 2147483646 w 161"/>
              <a:gd name="T23" fmla="*/ 2147483646 h 165"/>
              <a:gd name="T24" fmla="*/ 2147483646 w 161"/>
              <a:gd name="T25" fmla="*/ 2147483646 h 165"/>
              <a:gd name="T26" fmla="*/ 2147483646 w 161"/>
              <a:gd name="T27" fmla="*/ 2147483646 h 165"/>
              <a:gd name="T28" fmla="*/ 2147483646 w 161"/>
              <a:gd name="T29" fmla="*/ 2147483646 h 165"/>
              <a:gd name="T30" fmla="*/ 2147483646 w 161"/>
              <a:gd name="T31" fmla="*/ 2147483646 h 165"/>
              <a:gd name="T32" fmla="*/ 2147483646 w 161"/>
              <a:gd name="T33" fmla="*/ 2147483646 h 165"/>
              <a:gd name="T34" fmla="*/ 2147483646 w 161"/>
              <a:gd name="T35" fmla="*/ 2147483646 h 165"/>
              <a:gd name="T36" fmla="*/ 2147483646 w 161"/>
              <a:gd name="T37" fmla="*/ 2147483646 h 165"/>
              <a:gd name="T38" fmla="*/ 2147483646 w 161"/>
              <a:gd name="T39" fmla="*/ 2147483646 h 165"/>
              <a:gd name="T40" fmla="*/ 2147483646 w 161"/>
              <a:gd name="T41" fmla="*/ 2147483646 h 165"/>
              <a:gd name="T42" fmla="*/ 2147483646 w 161"/>
              <a:gd name="T43" fmla="*/ 2147483646 h 165"/>
              <a:gd name="T44" fmla="*/ 2147483646 w 161"/>
              <a:gd name="T45" fmla="*/ 2147483646 h 165"/>
              <a:gd name="T46" fmla="*/ 2147483646 w 161"/>
              <a:gd name="T47" fmla="*/ 2147483646 h 165"/>
              <a:gd name="T48" fmla="*/ 2147483646 w 161"/>
              <a:gd name="T49" fmla="*/ 2147483646 h 165"/>
              <a:gd name="T50" fmla="*/ 2147483646 w 161"/>
              <a:gd name="T51" fmla="*/ 2147483646 h 165"/>
              <a:gd name="T52" fmla="*/ 2147483646 w 161"/>
              <a:gd name="T53" fmla="*/ 2147483646 h 165"/>
              <a:gd name="T54" fmla="*/ 2147483646 w 161"/>
              <a:gd name="T55" fmla="*/ 2147483646 h 165"/>
              <a:gd name="T56" fmla="*/ 2147483646 w 161"/>
              <a:gd name="T57" fmla="*/ 2147483646 h 165"/>
              <a:gd name="T58" fmla="*/ 2147483646 w 161"/>
              <a:gd name="T59" fmla="*/ 2147483646 h 165"/>
              <a:gd name="T60" fmla="*/ 2147483646 w 161"/>
              <a:gd name="T61" fmla="*/ 2147483646 h 165"/>
              <a:gd name="T62" fmla="*/ 2147483646 w 161"/>
              <a:gd name="T63" fmla="*/ 2147483646 h 165"/>
              <a:gd name="T64" fmla="*/ 2147483646 w 161"/>
              <a:gd name="T65" fmla="*/ 2147483646 h 165"/>
              <a:gd name="T66" fmla="*/ 2147483646 w 161"/>
              <a:gd name="T67" fmla="*/ 2147483646 h 165"/>
              <a:gd name="T68" fmla="*/ 2147483646 w 161"/>
              <a:gd name="T69" fmla="*/ 2147483646 h 165"/>
              <a:gd name="T70" fmla="*/ 2147483646 w 161"/>
              <a:gd name="T71" fmla="*/ 2147483646 h 165"/>
              <a:gd name="T72" fmla="*/ 2147483646 w 161"/>
              <a:gd name="T73" fmla="*/ 2147483646 h 165"/>
              <a:gd name="T74" fmla="*/ 2147483646 w 161"/>
              <a:gd name="T75" fmla="*/ 2147483646 h 165"/>
              <a:gd name="T76" fmla="*/ 2147483646 w 161"/>
              <a:gd name="T77" fmla="*/ 2147483646 h 165"/>
              <a:gd name="T78" fmla="*/ 2147483646 w 161"/>
              <a:gd name="T79" fmla="*/ 2147483646 h 165"/>
              <a:gd name="T80" fmla="*/ 2147483646 w 161"/>
              <a:gd name="T81" fmla="*/ 2147483646 h 165"/>
              <a:gd name="T82" fmla="*/ 2147483646 w 161"/>
              <a:gd name="T83" fmla="*/ 2147483646 h 16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1" h="165">
                <a:moveTo>
                  <a:pt x="0" y="24"/>
                </a:moveTo>
                <a:lnTo>
                  <a:pt x="3" y="43"/>
                </a:lnTo>
                <a:lnTo>
                  <a:pt x="3" y="14"/>
                </a:lnTo>
                <a:lnTo>
                  <a:pt x="6" y="19"/>
                </a:lnTo>
                <a:lnTo>
                  <a:pt x="6" y="24"/>
                </a:lnTo>
                <a:lnTo>
                  <a:pt x="6" y="0"/>
                </a:lnTo>
                <a:lnTo>
                  <a:pt x="8" y="28"/>
                </a:lnTo>
                <a:lnTo>
                  <a:pt x="8" y="14"/>
                </a:lnTo>
                <a:lnTo>
                  <a:pt x="11" y="14"/>
                </a:lnTo>
                <a:lnTo>
                  <a:pt x="11" y="28"/>
                </a:lnTo>
                <a:lnTo>
                  <a:pt x="14" y="0"/>
                </a:lnTo>
                <a:lnTo>
                  <a:pt x="14" y="52"/>
                </a:lnTo>
                <a:lnTo>
                  <a:pt x="16" y="57"/>
                </a:lnTo>
                <a:lnTo>
                  <a:pt x="16" y="14"/>
                </a:lnTo>
                <a:lnTo>
                  <a:pt x="19" y="57"/>
                </a:lnTo>
                <a:lnTo>
                  <a:pt x="19" y="47"/>
                </a:lnTo>
                <a:lnTo>
                  <a:pt x="24" y="47"/>
                </a:lnTo>
                <a:lnTo>
                  <a:pt x="24" y="71"/>
                </a:lnTo>
                <a:lnTo>
                  <a:pt x="27" y="52"/>
                </a:lnTo>
                <a:lnTo>
                  <a:pt x="27" y="61"/>
                </a:lnTo>
                <a:lnTo>
                  <a:pt x="30" y="85"/>
                </a:lnTo>
                <a:lnTo>
                  <a:pt x="30" y="47"/>
                </a:lnTo>
                <a:lnTo>
                  <a:pt x="32" y="71"/>
                </a:lnTo>
                <a:lnTo>
                  <a:pt x="32" y="109"/>
                </a:lnTo>
                <a:lnTo>
                  <a:pt x="32" y="80"/>
                </a:lnTo>
                <a:lnTo>
                  <a:pt x="35" y="80"/>
                </a:lnTo>
                <a:lnTo>
                  <a:pt x="35" y="71"/>
                </a:lnTo>
                <a:lnTo>
                  <a:pt x="38" y="71"/>
                </a:lnTo>
                <a:lnTo>
                  <a:pt x="38" y="113"/>
                </a:lnTo>
                <a:lnTo>
                  <a:pt x="40" y="43"/>
                </a:lnTo>
                <a:lnTo>
                  <a:pt x="40" y="80"/>
                </a:lnTo>
                <a:lnTo>
                  <a:pt x="40" y="76"/>
                </a:lnTo>
                <a:lnTo>
                  <a:pt x="43" y="80"/>
                </a:lnTo>
                <a:lnTo>
                  <a:pt x="43" y="113"/>
                </a:lnTo>
                <a:lnTo>
                  <a:pt x="46" y="66"/>
                </a:lnTo>
                <a:lnTo>
                  <a:pt x="46" y="71"/>
                </a:lnTo>
                <a:lnTo>
                  <a:pt x="46" y="47"/>
                </a:lnTo>
                <a:lnTo>
                  <a:pt x="48" y="76"/>
                </a:lnTo>
                <a:lnTo>
                  <a:pt x="48" y="80"/>
                </a:lnTo>
                <a:lnTo>
                  <a:pt x="48" y="43"/>
                </a:lnTo>
                <a:lnTo>
                  <a:pt x="51" y="43"/>
                </a:lnTo>
                <a:lnTo>
                  <a:pt x="51" y="76"/>
                </a:lnTo>
                <a:lnTo>
                  <a:pt x="54" y="47"/>
                </a:lnTo>
                <a:lnTo>
                  <a:pt x="54" y="76"/>
                </a:lnTo>
                <a:lnTo>
                  <a:pt x="56" y="10"/>
                </a:lnTo>
                <a:lnTo>
                  <a:pt x="56" y="47"/>
                </a:lnTo>
                <a:lnTo>
                  <a:pt x="59" y="47"/>
                </a:lnTo>
                <a:lnTo>
                  <a:pt x="59" y="19"/>
                </a:lnTo>
                <a:lnTo>
                  <a:pt x="62" y="52"/>
                </a:lnTo>
                <a:lnTo>
                  <a:pt x="62" y="14"/>
                </a:lnTo>
                <a:lnTo>
                  <a:pt x="64" y="52"/>
                </a:lnTo>
                <a:lnTo>
                  <a:pt x="64" y="14"/>
                </a:lnTo>
                <a:lnTo>
                  <a:pt x="64" y="57"/>
                </a:lnTo>
                <a:lnTo>
                  <a:pt x="67" y="10"/>
                </a:lnTo>
                <a:lnTo>
                  <a:pt x="67" y="90"/>
                </a:lnTo>
                <a:lnTo>
                  <a:pt x="70" y="10"/>
                </a:lnTo>
                <a:lnTo>
                  <a:pt x="70" y="94"/>
                </a:lnTo>
                <a:lnTo>
                  <a:pt x="70" y="38"/>
                </a:lnTo>
                <a:lnTo>
                  <a:pt x="72" y="14"/>
                </a:lnTo>
                <a:lnTo>
                  <a:pt x="72" y="71"/>
                </a:lnTo>
                <a:lnTo>
                  <a:pt x="75" y="43"/>
                </a:lnTo>
                <a:lnTo>
                  <a:pt x="75" y="52"/>
                </a:lnTo>
                <a:lnTo>
                  <a:pt x="75" y="33"/>
                </a:lnTo>
                <a:lnTo>
                  <a:pt x="78" y="24"/>
                </a:lnTo>
                <a:lnTo>
                  <a:pt x="78" y="0"/>
                </a:lnTo>
                <a:lnTo>
                  <a:pt x="78" y="94"/>
                </a:lnTo>
                <a:lnTo>
                  <a:pt x="81" y="38"/>
                </a:lnTo>
                <a:lnTo>
                  <a:pt x="81" y="76"/>
                </a:lnTo>
                <a:lnTo>
                  <a:pt x="83" y="43"/>
                </a:lnTo>
                <a:lnTo>
                  <a:pt x="83" y="80"/>
                </a:lnTo>
                <a:lnTo>
                  <a:pt x="86" y="71"/>
                </a:lnTo>
                <a:lnTo>
                  <a:pt x="86" y="85"/>
                </a:lnTo>
                <a:lnTo>
                  <a:pt x="86" y="43"/>
                </a:lnTo>
                <a:lnTo>
                  <a:pt x="89" y="80"/>
                </a:lnTo>
                <a:lnTo>
                  <a:pt x="91" y="76"/>
                </a:lnTo>
                <a:lnTo>
                  <a:pt x="91" y="113"/>
                </a:lnTo>
                <a:lnTo>
                  <a:pt x="94" y="80"/>
                </a:lnTo>
                <a:lnTo>
                  <a:pt x="94" y="113"/>
                </a:lnTo>
                <a:lnTo>
                  <a:pt x="97" y="104"/>
                </a:lnTo>
                <a:lnTo>
                  <a:pt x="97" y="85"/>
                </a:lnTo>
                <a:lnTo>
                  <a:pt x="99" y="57"/>
                </a:lnTo>
                <a:lnTo>
                  <a:pt x="99" y="90"/>
                </a:lnTo>
                <a:lnTo>
                  <a:pt x="102" y="71"/>
                </a:lnTo>
                <a:lnTo>
                  <a:pt x="102" y="80"/>
                </a:lnTo>
                <a:lnTo>
                  <a:pt x="102" y="52"/>
                </a:lnTo>
                <a:lnTo>
                  <a:pt x="107" y="85"/>
                </a:lnTo>
                <a:lnTo>
                  <a:pt x="107" y="47"/>
                </a:lnTo>
                <a:lnTo>
                  <a:pt x="113" y="90"/>
                </a:lnTo>
                <a:lnTo>
                  <a:pt x="110" y="90"/>
                </a:lnTo>
                <a:lnTo>
                  <a:pt x="113" y="90"/>
                </a:lnTo>
                <a:lnTo>
                  <a:pt x="115" y="94"/>
                </a:lnTo>
                <a:lnTo>
                  <a:pt x="115" y="127"/>
                </a:lnTo>
                <a:lnTo>
                  <a:pt x="115" y="109"/>
                </a:lnTo>
                <a:lnTo>
                  <a:pt x="118" y="104"/>
                </a:lnTo>
                <a:lnTo>
                  <a:pt x="121" y="104"/>
                </a:lnTo>
                <a:lnTo>
                  <a:pt x="121" y="127"/>
                </a:lnTo>
                <a:lnTo>
                  <a:pt x="123" y="71"/>
                </a:lnTo>
                <a:lnTo>
                  <a:pt x="123" y="123"/>
                </a:lnTo>
                <a:lnTo>
                  <a:pt x="126" y="99"/>
                </a:lnTo>
                <a:lnTo>
                  <a:pt x="126" y="123"/>
                </a:lnTo>
                <a:lnTo>
                  <a:pt x="129" y="76"/>
                </a:lnTo>
                <a:lnTo>
                  <a:pt x="129" y="127"/>
                </a:lnTo>
                <a:lnTo>
                  <a:pt x="131" y="76"/>
                </a:lnTo>
                <a:lnTo>
                  <a:pt x="131" y="127"/>
                </a:lnTo>
                <a:lnTo>
                  <a:pt x="131" y="90"/>
                </a:lnTo>
                <a:lnTo>
                  <a:pt x="134" y="71"/>
                </a:lnTo>
                <a:lnTo>
                  <a:pt x="134" y="66"/>
                </a:lnTo>
                <a:lnTo>
                  <a:pt x="137" y="85"/>
                </a:lnTo>
                <a:lnTo>
                  <a:pt x="137" y="99"/>
                </a:lnTo>
                <a:lnTo>
                  <a:pt x="139" y="118"/>
                </a:lnTo>
                <a:lnTo>
                  <a:pt x="139" y="123"/>
                </a:lnTo>
                <a:lnTo>
                  <a:pt x="139" y="118"/>
                </a:lnTo>
                <a:lnTo>
                  <a:pt x="142" y="123"/>
                </a:lnTo>
                <a:lnTo>
                  <a:pt x="142" y="71"/>
                </a:lnTo>
                <a:lnTo>
                  <a:pt x="142" y="104"/>
                </a:lnTo>
                <a:lnTo>
                  <a:pt x="145" y="104"/>
                </a:lnTo>
                <a:lnTo>
                  <a:pt x="150" y="104"/>
                </a:lnTo>
                <a:lnTo>
                  <a:pt x="147" y="104"/>
                </a:lnTo>
                <a:lnTo>
                  <a:pt x="150" y="142"/>
                </a:lnTo>
                <a:lnTo>
                  <a:pt x="153" y="104"/>
                </a:lnTo>
                <a:lnTo>
                  <a:pt x="153" y="109"/>
                </a:lnTo>
                <a:lnTo>
                  <a:pt x="155" y="160"/>
                </a:lnTo>
                <a:lnTo>
                  <a:pt x="155" y="142"/>
                </a:lnTo>
                <a:lnTo>
                  <a:pt x="155" y="146"/>
                </a:lnTo>
                <a:lnTo>
                  <a:pt x="158" y="142"/>
                </a:lnTo>
                <a:lnTo>
                  <a:pt x="158" y="151"/>
                </a:lnTo>
                <a:lnTo>
                  <a:pt x="161" y="165"/>
                </a:lnTo>
                <a:lnTo>
                  <a:pt x="161" y="15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3" name="Freeform 144"/>
          <p:cNvSpPr>
            <a:spLocks/>
          </p:cNvSpPr>
          <p:nvPr/>
        </p:nvSpPr>
        <p:spPr bwMode="auto">
          <a:xfrm>
            <a:off x="2755900" y="3741738"/>
            <a:ext cx="249238" cy="246062"/>
          </a:xfrm>
          <a:custGeom>
            <a:avLst/>
            <a:gdLst>
              <a:gd name="T0" fmla="*/ 2147483646 w 157"/>
              <a:gd name="T1" fmla="*/ 2147483646 h 155"/>
              <a:gd name="T2" fmla="*/ 2147483646 w 157"/>
              <a:gd name="T3" fmla="*/ 2147483646 h 155"/>
              <a:gd name="T4" fmla="*/ 2147483646 w 157"/>
              <a:gd name="T5" fmla="*/ 2147483646 h 155"/>
              <a:gd name="T6" fmla="*/ 2147483646 w 157"/>
              <a:gd name="T7" fmla="*/ 2147483646 h 155"/>
              <a:gd name="T8" fmla="*/ 2147483646 w 157"/>
              <a:gd name="T9" fmla="*/ 2147483646 h 155"/>
              <a:gd name="T10" fmla="*/ 2147483646 w 157"/>
              <a:gd name="T11" fmla="*/ 2147483646 h 155"/>
              <a:gd name="T12" fmla="*/ 2147483646 w 157"/>
              <a:gd name="T13" fmla="*/ 2147483646 h 155"/>
              <a:gd name="T14" fmla="*/ 2147483646 w 157"/>
              <a:gd name="T15" fmla="*/ 2147483646 h 155"/>
              <a:gd name="T16" fmla="*/ 2147483646 w 157"/>
              <a:gd name="T17" fmla="*/ 2147483646 h 155"/>
              <a:gd name="T18" fmla="*/ 2147483646 w 157"/>
              <a:gd name="T19" fmla="*/ 2147483646 h 155"/>
              <a:gd name="T20" fmla="*/ 2147483646 w 157"/>
              <a:gd name="T21" fmla="*/ 2147483646 h 155"/>
              <a:gd name="T22" fmla="*/ 2147483646 w 157"/>
              <a:gd name="T23" fmla="*/ 2147483646 h 155"/>
              <a:gd name="T24" fmla="*/ 2147483646 w 157"/>
              <a:gd name="T25" fmla="*/ 2147483646 h 155"/>
              <a:gd name="T26" fmla="*/ 2147483646 w 157"/>
              <a:gd name="T27" fmla="*/ 2147483646 h 155"/>
              <a:gd name="T28" fmla="*/ 2147483646 w 157"/>
              <a:gd name="T29" fmla="*/ 2147483646 h 155"/>
              <a:gd name="T30" fmla="*/ 2147483646 w 157"/>
              <a:gd name="T31" fmla="*/ 2147483646 h 155"/>
              <a:gd name="T32" fmla="*/ 2147483646 w 157"/>
              <a:gd name="T33" fmla="*/ 2147483646 h 155"/>
              <a:gd name="T34" fmla="*/ 2147483646 w 157"/>
              <a:gd name="T35" fmla="*/ 2147483646 h 155"/>
              <a:gd name="T36" fmla="*/ 2147483646 w 157"/>
              <a:gd name="T37" fmla="*/ 2147483646 h 155"/>
              <a:gd name="T38" fmla="*/ 2147483646 w 157"/>
              <a:gd name="T39" fmla="*/ 2147483646 h 155"/>
              <a:gd name="T40" fmla="*/ 2147483646 w 157"/>
              <a:gd name="T41" fmla="*/ 2147483646 h 155"/>
              <a:gd name="T42" fmla="*/ 2147483646 w 157"/>
              <a:gd name="T43" fmla="*/ 2147483646 h 155"/>
              <a:gd name="T44" fmla="*/ 2147483646 w 157"/>
              <a:gd name="T45" fmla="*/ 2147483646 h 155"/>
              <a:gd name="T46" fmla="*/ 2147483646 w 157"/>
              <a:gd name="T47" fmla="*/ 2147483646 h 155"/>
              <a:gd name="T48" fmla="*/ 2147483646 w 157"/>
              <a:gd name="T49" fmla="*/ 2147483646 h 155"/>
              <a:gd name="T50" fmla="*/ 2147483646 w 157"/>
              <a:gd name="T51" fmla="*/ 2147483646 h 155"/>
              <a:gd name="T52" fmla="*/ 2147483646 w 157"/>
              <a:gd name="T53" fmla="*/ 2147483646 h 155"/>
              <a:gd name="T54" fmla="*/ 2147483646 w 157"/>
              <a:gd name="T55" fmla="*/ 2147483646 h 155"/>
              <a:gd name="T56" fmla="*/ 2147483646 w 157"/>
              <a:gd name="T57" fmla="*/ 2147483646 h 155"/>
              <a:gd name="T58" fmla="*/ 2147483646 w 157"/>
              <a:gd name="T59" fmla="*/ 2147483646 h 155"/>
              <a:gd name="T60" fmla="*/ 2147483646 w 157"/>
              <a:gd name="T61" fmla="*/ 2147483646 h 155"/>
              <a:gd name="T62" fmla="*/ 2147483646 w 157"/>
              <a:gd name="T63" fmla="*/ 2147483646 h 155"/>
              <a:gd name="T64" fmla="*/ 2147483646 w 157"/>
              <a:gd name="T65" fmla="*/ 2147483646 h 155"/>
              <a:gd name="T66" fmla="*/ 2147483646 w 157"/>
              <a:gd name="T67" fmla="*/ 2147483646 h 155"/>
              <a:gd name="T68" fmla="*/ 2147483646 w 157"/>
              <a:gd name="T69" fmla="*/ 2147483646 h 155"/>
              <a:gd name="T70" fmla="*/ 2147483646 w 157"/>
              <a:gd name="T71" fmla="*/ 2147483646 h 155"/>
              <a:gd name="T72" fmla="*/ 2147483646 w 157"/>
              <a:gd name="T73" fmla="*/ 2147483646 h 155"/>
              <a:gd name="T74" fmla="*/ 2147483646 w 157"/>
              <a:gd name="T75" fmla="*/ 2147483646 h 155"/>
              <a:gd name="T76" fmla="*/ 2147483646 w 157"/>
              <a:gd name="T77" fmla="*/ 2147483646 h 155"/>
              <a:gd name="T78" fmla="*/ 2147483646 w 157"/>
              <a:gd name="T79" fmla="*/ 2147483646 h 155"/>
              <a:gd name="T80" fmla="*/ 2147483646 w 157"/>
              <a:gd name="T81" fmla="*/ 2147483646 h 155"/>
              <a:gd name="T82" fmla="*/ 2147483646 w 157"/>
              <a:gd name="T83" fmla="*/ 2147483646 h 15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7" h="155">
                <a:moveTo>
                  <a:pt x="0" y="146"/>
                </a:moveTo>
                <a:lnTo>
                  <a:pt x="5" y="136"/>
                </a:lnTo>
                <a:lnTo>
                  <a:pt x="5" y="141"/>
                </a:lnTo>
                <a:lnTo>
                  <a:pt x="5" y="99"/>
                </a:lnTo>
                <a:lnTo>
                  <a:pt x="8" y="136"/>
                </a:lnTo>
                <a:lnTo>
                  <a:pt x="8" y="141"/>
                </a:lnTo>
                <a:lnTo>
                  <a:pt x="10" y="108"/>
                </a:lnTo>
                <a:lnTo>
                  <a:pt x="10" y="103"/>
                </a:lnTo>
                <a:lnTo>
                  <a:pt x="13" y="113"/>
                </a:lnTo>
                <a:lnTo>
                  <a:pt x="13" y="146"/>
                </a:lnTo>
                <a:lnTo>
                  <a:pt x="13" y="108"/>
                </a:lnTo>
                <a:lnTo>
                  <a:pt x="16" y="108"/>
                </a:lnTo>
                <a:lnTo>
                  <a:pt x="18" y="113"/>
                </a:lnTo>
                <a:lnTo>
                  <a:pt x="18" y="103"/>
                </a:lnTo>
                <a:lnTo>
                  <a:pt x="21" y="103"/>
                </a:lnTo>
                <a:lnTo>
                  <a:pt x="21" y="141"/>
                </a:lnTo>
                <a:lnTo>
                  <a:pt x="24" y="113"/>
                </a:lnTo>
                <a:lnTo>
                  <a:pt x="24" y="117"/>
                </a:lnTo>
                <a:lnTo>
                  <a:pt x="26" y="141"/>
                </a:lnTo>
                <a:lnTo>
                  <a:pt x="26" y="136"/>
                </a:lnTo>
                <a:lnTo>
                  <a:pt x="26" y="150"/>
                </a:lnTo>
                <a:lnTo>
                  <a:pt x="29" y="155"/>
                </a:lnTo>
                <a:lnTo>
                  <a:pt x="29" y="117"/>
                </a:lnTo>
                <a:lnTo>
                  <a:pt x="32" y="117"/>
                </a:lnTo>
                <a:lnTo>
                  <a:pt x="34" y="84"/>
                </a:lnTo>
                <a:lnTo>
                  <a:pt x="34" y="117"/>
                </a:lnTo>
                <a:lnTo>
                  <a:pt x="34" y="84"/>
                </a:lnTo>
                <a:lnTo>
                  <a:pt x="37" y="89"/>
                </a:lnTo>
                <a:lnTo>
                  <a:pt x="37" y="94"/>
                </a:lnTo>
                <a:lnTo>
                  <a:pt x="37" y="84"/>
                </a:lnTo>
                <a:lnTo>
                  <a:pt x="42" y="122"/>
                </a:lnTo>
                <a:lnTo>
                  <a:pt x="42" y="127"/>
                </a:lnTo>
                <a:lnTo>
                  <a:pt x="42" y="122"/>
                </a:lnTo>
                <a:lnTo>
                  <a:pt x="45" y="127"/>
                </a:lnTo>
                <a:lnTo>
                  <a:pt x="45" y="108"/>
                </a:lnTo>
                <a:lnTo>
                  <a:pt x="48" y="94"/>
                </a:lnTo>
                <a:lnTo>
                  <a:pt x="48" y="75"/>
                </a:lnTo>
                <a:lnTo>
                  <a:pt x="50" y="80"/>
                </a:lnTo>
                <a:lnTo>
                  <a:pt x="53" y="94"/>
                </a:lnTo>
                <a:lnTo>
                  <a:pt x="53" y="80"/>
                </a:lnTo>
                <a:lnTo>
                  <a:pt x="56" y="75"/>
                </a:lnTo>
                <a:lnTo>
                  <a:pt x="58" y="80"/>
                </a:lnTo>
                <a:lnTo>
                  <a:pt x="58" y="47"/>
                </a:lnTo>
                <a:lnTo>
                  <a:pt x="61" y="84"/>
                </a:lnTo>
                <a:lnTo>
                  <a:pt x="61" y="47"/>
                </a:lnTo>
                <a:lnTo>
                  <a:pt x="64" y="99"/>
                </a:lnTo>
                <a:lnTo>
                  <a:pt x="64" y="108"/>
                </a:lnTo>
                <a:lnTo>
                  <a:pt x="66" y="75"/>
                </a:lnTo>
                <a:lnTo>
                  <a:pt x="66" y="113"/>
                </a:lnTo>
                <a:lnTo>
                  <a:pt x="69" y="103"/>
                </a:lnTo>
                <a:lnTo>
                  <a:pt x="69" y="80"/>
                </a:lnTo>
                <a:lnTo>
                  <a:pt x="72" y="108"/>
                </a:lnTo>
                <a:lnTo>
                  <a:pt x="74" y="94"/>
                </a:lnTo>
                <a:lnTo>
                  <a:pt x="74" y="113"/>
                </a:lnTo>
                <a:lnTo>
                  <a:pt x="74" y="94"/>
                </a:lnTo>
                <a:lnTo>
                  <a:pt x="77" y="99"/>
                </a:lnTo>
                <a:lnTo>
                  <a:pt x="77" y="108"/>
                </a:lnTo>
                <a:lnTo>
                  <a:pt x="80" y="75"/>
                </a:lnTo>
                <a:lnTo>
                  <a:pt x="80" y="89"/>
                </a:lnTo>
                <a:lnTo>
                  <a:pt x="80" y="75"/>
                </a:lnTo>
                <a:lnTo>
                  <a:pt x="82" y="117"/>
                </a:lnTo>
                <a:lnTo>
                  <a:pt x="82" y="84"/>
                </a:lnTo>
                <a:lnTo>
                  <a:pt x="82" y="94"/>
                </a:lnTo>
                <a:lnTo>
                  <a:pt x="85" y="117"/>
                </a:lnTo>
                <a:lnTo>
                  <a:pt x="85" y="127"/>
                </a:lnTo>
                <a:lnTo>
                  <a:pt x="88" y="80"/>
                </a:lnTo>
                <a:lnTo>
                  <a:pt x="88" y="127"/>
                </a:lnTo>
                <a:lnTo>
                  <a:pt x="88" y="117"/>
                </a:lnTo>
                <a:lnTo>
                  <a:pt x="90" y="89"/>
                </a:lnTo>
                <a:lnTo>
                  <a:pt x="90" y="132"/>
                </a:lnTo>
                <a:lnTo>
                  <a:pt x="90" y="122"/>
                </a:lnTo>
                <a:lnTo>
                  <a:pt x="93" y="117"/>
                </a:lnTo>
                <a:lnTo>
                  <a:pt x="93" y="122"/>
                </a:lnTo>
                <a:lnTo>
                  <a:pt x="96" y="113"/>
                </a:lnTo>
                <a:lnTo>
                  <a:pt x="96" y="132"/>
                </a:lnTo>
                <a:lnTo>
                  <a:pt x="96" y="122"/>
                </a:lnTo>
                <a:lnTo>
                  <a:pt x="98" y="117"/>
                </a:lnTo>
                <a:lnTo>
                  <a:pt x="98" y="75"/>
                </a:lnTo>
                <a:lnTo>
                  <a:pt x="101" y="127"/>
                </a:lnTo>
                <a:lnTo>
                  <a:pt x="101" y="89"/>
                </a:lnTo>
                <a:lnTo>
                  <a:pt x="104" y="127"/>
                </a:lnTo>
                <a:lnTo>
                  <a:pt x="104" y="94"/>
                </a:lnTo>
                <a:lnTo>
                  <a:pt x="106" y="122"/>
                </a:lnTo>
                <a:lnTo>
                  <a:pt x="106" y="132"/>
                </a:lnTo>
                <a:lnTo>
                  <a:pt x="109" y="0"/>
                </a:lnTo>
                <a:lnTo>
                  <a:pt x="109" y="122"/>
                </a:lnTo>
                <a:lnTo>
                  <a:pt x="112" y="66"/>
                </a:lnTo>
                <a:lnTo>
                  <a:pt x="112" y="141"/>
                </a:lnTo>
                <a:lnTo>
                  <a:pt x="114" y="84"/>
                </a:lnTo>
                <a:lnTo>
                  <a:pt x="114" y="117"/>
                </a:lnTo>
                <a:lnTo>
                  <a:pt x="114" y="94"/>
                </a:lnTo>
                <a:lnTo>
                  <a:pt x="117" y="103"/>
                </a:lnTo>
                <a:lnTo>
                  <a:pt x="117" y="18"/>
                </a:lnTo>
                <a:lnTo>
                  <a:pt x="120" y="70"/>
                </a:lnTo>
                <a:lnTo>
                  <a:pt x="120" y="47"/>
                </a:lnTo>
                <a:lnTo>
                  <a:pt x="122" y="84"/>
                </a:lnTo>
                <a:lnTo>
                  <a:pt x="122" y="150"/>
                </a:lnTo>
                <a:lnTo>
                  <a:pt x="125" y="75"/>
                </a:lnTo>
                <a:lnTo>
                  <a:pt x="125" y="108"/>
                </a:lnTo>
                <a:lnTo>
                  <a:pt x="128" y="70"/>
                </a:lnTo>
                <a:lnTo>
                  <a:pt x="128" y="136"/>
                </a:lnTo>
                <a:lnTo>
                  <a:pt x="128" y="113"/>
                </a:lnTo>
                <a:lnTo>
                  <a:pt x="130" y="117"/>
                </a:lnTo>
                <a:lnTo>
                  <a:pt x="130" y="146"/>
                </a:lnTo>
                <a:lnTo>
                  <a:pt x="130" y="136"/>
                </a:lnTo>
                <a:lnTo>
                  <a:pt x="133" y="132"/>
                </a:lnTo>
                <a:lnTo>
                  <a:pt x="133" y="122"/>
                </a:lnTo>
                <a:lnTo>
                  <a:pt x="136" y="127"/>
                </a:lnTo>
                <a:lnTo>
                  <a:pt x="136" y="132"/>
                </a:lnTo>
                <a:lnTo>
                  <a:pt x="136" y="108"/>
                </a:lnTo>
                <a:lnTo>
                  <a:pt x="138" y="113"/>
                </a:lnTo>
                <a:lnTo>
                  <a:pt x="138" y="80"/>
                </a:lnTo>
                <a:lnTo>
                  <a:pt x="138" y="94"/>
                </a:lnTo>
                <a:lnTo>
                  <a:pt x="141" y="113"/>
                </a:lnTo>
                <a:lnTo>
                  <a:pt x="141" y="84"/>
                </a:lnTo>
                <a:lnTo>
                  <a:pt x="144" y="103"/>
                </a:lnTo>
                <a:lnTo>
                  <a:pt x="144" y="66"/>
                </a:lnTo>
                <a:lnTo>
                  <a:pt x="146" y="70"/>
                </a:lnTo>
                <a:lnTo>
                  <a:pt x="146" y="9"/>
                </a:lnTo>
                <a:lnTo>
                  <a:pt x="149" y="61"/>
                </a:lnTo>
                <a:lnTo>
                  <a:pt x="149" y="33"/>
                </a:lnTo>
                <a:lnTo>
                  <a:pt x="152" y="61"/>
                </a:lnTo>
                <a:lnTo>
                  <a:pt x="152" y="66"/>
                </a:lnTo>
                <a:lnTo>
                  <a:pt x="152" y="33"/>
                </a:lnTo>
                <a:lnTo>
                  <a:pt x="154" y="42"/>
                </a:lnTo>
                <a:lnTo>
                  <a:pt x="154" y="66"/>
                </a:lnTo>
                <a:lnTo>
                  <a:pt x="157" y="70"/>
                </a:lnTo>
                <a:lnTo>
                  <a:pt x="157" y="8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4" name="Freeform 145"/>
          <p:cNvSpPr>
            <a:spLocks/>
          </p:cNvSpPr>
          <p:nvPr/>
        </p:nvSpPr>
        <p:spPr bwMode="auto">
          <a:xfrm>
            <a:off x="3005138" y="3741738"/>
            <a:ext cx="106362" cy="223837"/>
          </a:xfrm>
          <a:custGeom>
            <a:avLst/>
            <a:gdLst>
              <a:gd name="T0" fmla="*/ 0 w 67"/>
              <a:gd name="T1" fmla="*/ 2147483646 h 141"/>
              <a:gd name="T2" fmla="*/ 2147483646 w 67"/>
              <a:gd name="T3" fmla="*/ 2147483646 h 141"/>
              <a:gd name="T4" fmla="*/ 2147483646 w 67"/>
              <a:gd name="T5" fmla="*/ 2147483646 h 141"/>
              <a:gd name="T6" fmla="*/ 2147483646 w 67"/>
              <a:gd name="T7" fmla="*/ 2147483646 h 141"/>
              <a:gd name="T8" fmla="*/ 2147483646 w 67"/>
              <a:gd name="T9" fmla="*/ 2147483646 h 141"/>
              <a:gd name="T10" fmla="*/ 2147483646 w 67"/>
              <a:gd name="T11" fmla="*/ 2147483646 h 141"/>
              <a:gd name="T12" fmla="*/ 2147483646 w 67"/>
              <a:gd name="T13" fmla="*/ 2147483646 h 141"/>
              <a:gd name="T14" fmla="*/ 2147483646 w 67"/>
              <a:gd name="T15" fmla="*/ 2147483646 h 141"/>
              <a:gd name="T16" fmla="*/ 2147483646 w 67"/>
              <a:gd name="T17" fmla="*/ 2147483646 h 141"/>
              <a:gd name="T18" fmla="*/ 2147483646 w 67"/>
              <a:gd name="T19" fmla="*/ 2147483646 h 141"/>
              <a:gd name="T20" fmla="*/ 2147483646 w 67"/>
              <a:gd name="T21" fmla="*/ 2147483646 h 141"/>
              <a:gd name="T22" fmla="*/ 2147483646 w 67"/>
              <a:gd name="T23" fmla="*/ 2147483646 h 141"/>
              <a:gd name="T24" fmla="*/ 2147483646 w 67"/>
              <a:gd name="T25" fmla="*/ 2147483646 h 141"/>
              <a:gd name="T26" fmla="*/ 2147483646 w 67"/>
              <a:gd name="T27" fmla="*/ 2147483646 h 141"/>
              <a:gd name="T28" fmla="*/ 2147483646 w 67"/>
              <a:gd name="T29" fmla="*/ 2147483646 h 141"/>
              <a:gd name="T30" fmla="*/ 2147483646 w 67"/>
              <a:gd name="T31" fmla="*/ 2147483646 h 141"/>
              <a:gd name="T32" fmla="*/ 2147483646 w 67"/>
              <a:gd name="T33" fmla="*/ 2147483646 h 141"/>
              <a:gd name="T34" fmla="*/ 2147483646 w 67"/>
              <a:gd name="T35" fmla="*/ 2147483646 h 141"/>
              <a:gd name="T36" fmla="*/ 2147483646 w 67"/>
              <a:gd name="T37" fmla="*/ 2147483646 h 141"/>
              <a:gd name="T38" fmla="*/ 2147483646 w 67"/>
              <a:gd name="T39" fmla="*/ 2147483646 h 141"/>
              <a:gd name="T40" fmla="*/ 2147483646 w 67"/>
              <a:gd name="T41" fmla="*/ 2147483646 h 141"/>
              <a:gd name="T42" fmla="*/ 2147483646 w 67"/>
              <a:gd name="T43" fmla="*/ 2147483646 h 141"/>
              <a:gd name="T44" fmla="*/ 2147483646 w 67"/>
              <a:gd name="T45" fmla="*/ 2147483646 h 141"/>
              <a:gd name="T46" fmla="*/ 2147483646 w 67"/>
              <a:gd name="T47" fmla="*/ 2147483646 h 141"/>
              <a:gd name="T48" fmla="*/ 2147483646 w 67"/>
              <a:gd name="T49" fmla="*/ 0 h 141"/>
              <a:gd name="T50" fmla="*/ 2147483646 w 67"/>
              <a:gd name="T51" fmla="*/ 2147483646 h 141"/>
              <a:gd name="T52" fmla="*/ 2147483646 w 67"/>
              <a:gd name="T53" fmla="*/ 2147483646 h 141"/>
              <a:gd name="T54" fmla="*/ 2147483646 w 67"/>
              <a:gd name="T55" fmla="*/ 2147483646 h 141"/>
              <a:gd name="T56" fmla="*/ 2147483646 w 67"/>
              <a:gd name="T57" fmla="*/ 2147483646 h 141"/>
              <a:gd name="T58" fmla="*/ 2147483646 w 67"/>
              <a:gd name="T59" fmla="*/ 2147483646 h 141"/>
              <a:gd name="T60" fmla="*/ 2147483646 w 67"/>
              <a:gd name="T61" fmla="*/ 2147483646 h 141"/>
              <a:gd name="T62" fmla="*/ 2147483646 w 67"/>
              <a:gd name="T63" fmla="*/ 2147483646 h 141"/>
              <a:gd name="T64" fmla="*/ 2147483646 w 67"/>
              <a:gd name="T65" fmla="*/ 2147483646 h 141"/>
              <a:gd name="T66" fmla="*/ 2147483646 w 67"/>
              <a:gd name="T67" fmla="*/ 2147483646 h 141"/>
              <a:gd name="T68" fmla="*/ 2147483646 w 67"/>
              <a:gd name="T69" fmla="*/ 2147483646 h 141"/>
              <a:gd name="T70" fmla="*/ 2147483646 w 67"/>
              <a:gd name="T71" fmla="*/ 2147483646 h 141"/>
              <a:gd name="T72" fmla="*/ 2147483646 w 67"/>
              <a:gd name="T73" fmla="*/ 2147483646 h 141"/>
              <a:gd name="T74" fmla="*/ 2147483646 w 67"/>
              <a:gd name="T75" fmla="*/ 2147483646 h 141"/>
              <a:gd name="T76" fmla="*/ 2147483646 w 67"/>
              <a:gd name="T77" fmla="*/ 2147483646 h 141"/>
              <a:gd name="T78" fmla="*/ 2147483646 w 67"/>
              <a:gd name="T79" fmla="*/ 2147483646 h 141"/>
              <a:gd name="T80" fmla="*/ 2147483646 w 67"/>
              <a:gd name="T81" fmla="*/ 2147483646 h 141"/>
              <a:gd name="T82" fmla="*/ 2147483646 w 67"/>
              <a:gd name="T83" fmla="*/ 2147483646 h 141"/>
              <a:gd name="T84" fmla="*/ 2147483646 w 67"/>
              <a:gd name="T85" fmla="*/ 2147483646 h 141"/>
              <a:gd name="T86" fmla="*/ 2147483646 w 67"/>
              <a:gd name="T87" fmla="*/ 2147483646 h 141"/>
              <a:gd name="T88" fmla="*/ 2147483646 w 67"/>
              <a:gd name="T89" fmla="*/ 2147483646 h 141"/>
              <a:gd name="T90" fmla="*/ 2147483646 w 67"/>
              <a:gd name="T91" fmla="*/ 2147483646 h 141"/>
              <a:gd name="T92" fmla="*/ 2147483646 w 67"/>
              <a:gd name="T93" fmla="*/ 2147483646 h 141"/>
              <a:gd name="T94" fmla="*/ 2147483646 w 67"/>
              <a:gd name="T95" fmla="*/ 2147483646 h 141"/>
              <a:gd name="T96" fmla="*/ 2147483646 w 67"/>
              <a:gd name="T97" fmla="*/ 2147483646 h 141"/>
              <a:gd name="T98" fmla="*/ 2147483646 w 67"/>
              <a:gd name="T99" fmla="*/ 2147483646 h 141"/>
              <a:gd name="T100" fmla="*/ 2147483646 w 67"/>
              <a:gd name="T101" fmla="*/ 2147483646 h 141"/>
              <a:gd name="T102" fmla="*/ 2147483646 w 67"/>
              <a:gd name="T103" fmla="*/ 2147483646 h 141"/>
              <a:gd name="T104" fmla="*/ 2147483646 w 67"/>
              <a:gd name="T105" fmla="*/ 2147483646 h 14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67" h="141">
                <a:moveTo>
                  <a:pt x="0" y="80"/>
                </a:moveTo>
                <a:lnTo>
                  <a:pt x="3" y="89"/>
                </a:lnTo>
                <a:lnTo>
                  <a:pt x="3" y="51"/>
                </a:lnTo>
                <a:lnTo>
                  <a:pt x="5" y="89"/>
                </a:lnTo>
                <a:lnTo>
                  <a:pt x="5" y="84"/>
                </a:lnTo>
                <a:lnTo>
                  <a:pt x="5" y="103"/>
                </a:lnTo>
                <a:lnTo>
                  <a:pt x="8" y="66"/>
                </a:lnTo>
                <a:lnTo>
                  <a:pt x="8" y="61"/>
                </a:lnTo>
                <a:lnTo>
                  <a:pt x="11" y="23"/>
                </a:lnTo>
                <a:lnTo>
                  <a:pt x="11" y="70"/>
                </a:lnTo>
                <a:lnTo>
                  <a:pt x="13" y="51"/>
                </a:lnTo>
                <a:lnTo>
                  <a:pt x="13" y="94"/>
                </a:lnTo>
                <a:lnTo>
                  <a:pt x="16" y="99"/>
                </a:lnTo>
                <a:lnTo>
                  <a:pt x="16" y="108"/>
                </a:lnTo>
                <a:lnTo>
                  <a:pt x="19" y="84"/>
                </a:lnTo>
                <a:lnTo>
                  <a:pt x="19" y="70"/>
                </a:lnTo>
                <a:lnTo>
                  <a:pt x="21" y="47"/>
                </a:lnTo>
                <a:lnTo>
                  <a:pt x="21" y="61"/>
                </a:lnTo>
                <a:lnTo>
                  <a:pt x="24" y="103"/>
                </a:lnTo>
                <a:lnTo>
                  <a:pt x="24" y="75"/>
                </a:lnTo>
                <a:lnTo>
                  <a:pt x="27" y="70"/>
                </a:lnTo>
                <a:lnTo>
                  <a:pt x="27" y="47"/>
                </a:lnTo>
                <a:lnTo>
                  <a:pt x="29" y="28"/>
                </a:lnTo>
                <a:lnTo>
                  <a:pt x="29" y="37"/>
                </a:lnTo>
                <a:lnTo>
                  <a:pt x="29" y="0"/>
                </a:lnTo>
                <a:lnTo>
                  <a:pt x="32" y="94"/>
                </a:lnTo>
                <a:lnTo>
                  <a:pt x="35" y="66"/>
                </a:lnTo>
                <a:lnTo>
                  <a:pt x="35" y="103"/>
                </a:lnTo>
                <a:lnTo>
                  <a:pt x="37" y="99"/>
                </a:lnTo>
                <a:lnTo>
                  <a:pt x="37" y="84"/>
                </a:lnTo>
                <a:lnTo>
                  <a:pt x="37" y="89"/>
                </a:lnTo>
                <a:lnTo>
                  <a:pt x="40" y="61"/>
                </a:lnTo>
                <a:lnTo>
                  <a:pt x="40" y="132"/>
                </a:lnTo>
                <a:lnTo>
                  <a:pt x="43" y="99"/>
                </a:lnTo>
                <a:lnTo>
                  <a:pt x="43" y="136"/>
                </a:lnTo>
                <a:lnTo>
                  <a:pt x="43" y="94"/>
                </a:lnTo>
                <a:lnTo>
                  <a:pt x="45" y="103"/>
                </a:lnTo>
                <a:lnTo>
                  <a:pt x="45" y="108"/>
                </a:lnTo>
                <a:lnTo>
                  <a:pt x="45" y="80"/>
                </a:lnTo>
                <a:lnTo>
                  <a:pt x="48" y="132"/>
                </a:lnTo>
                <a:lnTo>
                  <a:pt x="51" y="103"/>
                </a:lnTo>
                <a:lnTo>
                  <a:pt x="51" y="51"/>
                </a:lnTo>
                <a:lnTo>
                  <a:pt x="53" y="113"/>
                </a:lnTo>
                <a:lnTo>
                  <a:pt x="53" y="132"/>
                </a:lnTo>
                <a:lnTo>
                  <a:pt x="56" y="80"/>
                </a:lnTo>
                <a:lnTo>
                  <a:pt x="56" y="103"/>
                </a:lnTo>
                <a:lnTo>
                  <a:pt x="59" y="84"/>
                </a:lnTo>
                <a:lnTo>
                  <a:pt x="59" y="141"/>
                </a:lnTo>
                <a:lnTo>
                  <a:pt x="61" y="141"/>
                </a:lnTo>
                <a:lnTo>
                  <a:pt x="61" y="99"/>
                </a:lnTo>
                <a:lnTo>
                  <a:pt x="64" y="94"/>
                </a:lnTo>
                <a:lnTo>
                  <a:pt x="64" y="80"/>
                </a:lnTo>
                <a:lnTo>
                  <a:pt x="67" y="113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5" name="Freeform 146"/>
          <p:cNvSpPr>
            <a:spLocks/>
          </p:cNvSpPr>
          <p:nvPr/>
        </p:nvSpPr>
        <p:spPr bwMode="auto">
          <a:xfrm>
            <a:off x="669925" y="4616450"/>
            <a:ext cx="38100" cy="239713"/>
          </a:xfrm>
          <a:custGeom>
            <a:avLst/>
            <a:gdLst>
              <a:gd name="T0" fmla="*/ 0 w 24"/>
              <a:gd name="T1" fmla="*/ 2147483646 h 151"/>
              <a:gd name="T2" fmla="*/ 0 w 24"/>
              <a:gd name="T3" fmla="*/ 2147483646 h 151"/>
              <a:gd name="T4" fmla="*/ 2147483646 w 24"/>
              <a:gd name="T5" fmla="*/ 0 h 151"/>
              <a:gd name="T6" fmla="*/ 2147483646 w 24"/>
              <a:gd name="T7" fmla="*/ 2147483646 h 151"/>
              <a:gd name="T8" fmla="*/ 2147483646 w 24"/>
              <a:gd name="T9" fmla="*/ 2147483646 h 151"/>
              <a:gd name="T10" fmla="*/ 2147483646 w 24"/>
              <a:gd name="T11" fmla="*/ 2147483646 h 151"/>
              <a:gd name="T12" fmla="*/ 2147483646 w 24"/>
              <a:gd name="T13" fmla="*/ 0 h 151"/>
              <a:gd name="T14" fmla="*/ 2147483646 w 24"/>
              <a:gd name="T15" fmla="*/ 2147483646 h 151"/>
              <a:gd name="T16" fmla="*/ 2147483646 w 24"/>
              <a:gd name="T17" fmla="*/ 2147483646 h 151"/>
              <a:gd name="T18" fmla="*/ 2147483646 w 24"/>
              <a:gd name="T19" fmla="*/ 2147483646 h 151"/>
              <a:gd name="T20" fmla="*/ 2147483646 w 24"/>
              <a:gd name="T21" fmla="*/ 2147483646 h 151"/>
              <a:gd name="T22" fmla="*/ 2147483646 w 24"/>
              <a:gd name="T23" fmla="*/ 2147483646 h 151"/>
              <a:gd name="T24" fmla="*/ 2147483646 w 24"/>
              <a:gd name="T25" fmla="*/ 2147483646 h 151"/>
              <a:gd name="T26" fmla="*/ 2147483646 w 24"/>
              <a:gd name="T27" fmla="*/ 2147483646 h 151"/>
              <a:gd name="T28" fmla="*/ 2147483646 w 24"/>
              <a:gd name="T29" fmla="*/ 2147483646 h 151"/>
              <a:gd name="T30" fmla="*/ 2147483646 w 24"/>
              <a:gd name="T31" fmla="*/ 2147483646 h 151"/>
              <a:gd name="T32" fmla="*/ 2147483646 w 24"/>
              <a:gd name="T33" fmla="*/ 2147483646 h 151"/>
              <a:gd name="T34" fmla="*/ 2147483646 w 24"/>
              <a:gd name="T35" fmla="*/ 2147483646 h 151"/>
              <a:gd name="T36" fmla="*/ 2147483646 w 24"/>
              <a:gd name="T37" fmla="*/ 2147483646 h 151"/>
              <a:gd name="T38" fmla="*/ 2147483646 w 24"/>
              <a:gd name="T39" fmla="*/ 0 h 151"/>
              <a:gd name="T40" fmla="*/ 2147483646 w 24"/>
              <a:gd name="T41" fmla="*/ 2147483646 h 15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4" h="151">
                <a:moveTo>
                  <a:pt x="0" y="57"/>
                </a:moveTo>
                <a:lnTo>
                  <a:pt x="0" y="5"/>
                </a:lnTo>
                <a:lnTo>
                  <a:pt x="3" y="0"/>
                </a:lnTo>
                <a:lnTo>
                  <a:pt x="3" y="52"/>
                </a:lnTo>
                <a:lnTo>
                  <a:pt x="3" y="5"/>
                </a:lnTo>
                <a:lnTo>
                  <a:pt x="6" y="19"/>
                </a:lnTo>
                <a:lnTo>
                  <a:pt x="6" y="0"/>
                </a:lnTo>
                <a:lnTo>
                  <a:pt x="8" y="24"/>
                </a:lnTo>
                <a:lnTo>
                  <a:pt x="8" y="5"/>
                </a:lnTo>
                <a:lnTo>
                  <a:pt x="11" y="9"/>
                </a:lnTo>
                <a:lnTo>
                  <a:pt x="14" y="24"/>
                </a:lnTo>
                <a:lnTo>
                  <a:pt x="14" y="19"/>
                </a:lnTo>
                <a:lnTo>
                  <a:pt x="16" y="5"/>
                </a:lnTo>
                <a:lnTo>
                  <a:pt x="16" y="19"/>
                </a:lnTo>
                <a:lnTo>
                  <a:pt x="19" y="24"/>
                </a:lnTo>
                <a:lnTo>
                  <a:pt x="19" y="14"/>
                </a:lnTo>
                <a:lnTo>
                  <a:pt x="19" y="28"/>
                </a:lnTo>
                <a:lnTo>
                  <a:pt x="22" y="5"/>
                </a:lnTo>
                <a:lnTo>
                  <a:pt x="22" y="19"/>
                </a:lnTo>
                <a:lnTo>
                  <a:pt x="24" y="0"/>
                </a:lnTo>
                <a:lnTo>
                  <a:pt x="24" y="151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6" name="Freeform 147"/>
          <p:cNvSpPr>
            <a:spLocks/>
          </p:cNvSpPr>
          <p:nvPr/>
        </p:nvSpPr>
        <p:spPr bwMode="auto">
          <a:xfrm>
            <a:off x="712788" y="4511675"/>
            <a:ext cx="254000" cy="344488"/>
          </a:xfrm>
          <a:custGeom>
            <a:avLst/>
            <a:gdLst>
              <a:gd name="T0" fmla="*/ 2147483646 w 160"/>
              <a:gd name="T1" fmla="*/ 2147483646 h 217"/>
              <a:gd name="T2" fmla="*/ 2147483646 w 160"/>
              <a:gd name="T3" fmla="*/ 2147483646 h 217"/>
              <a:gd name="T4" fmla="*/ 2147483646 w 160"/>
              <a:gd name="T5" fmla="*/ 2147483646 h 217"/>
              <a:gd name="T6" fmla="*/ 2147483646 w 160"/>
              <a:gd name="T7" fmla="*/ 2147483646 h 217"/>
              <a:gd name="T8" fmla="*/ 2147483646 w 160"/>
              <a:gd name="T9" fmla="*/ 2147483646 h 217"/>
              <a:gd name="T10" fmla="*/ 2147483646 w 160"/>
              <a:gd name="T11" fmla="*/ 2147483646 h 217"/>
              <a:gd name="T12" fmla="*/ 2147483646 w 160"/>
              <a:gd name="T13" fmla="*/ 2147483646 h 217"/>
              <a:gd name="T14" fmla="*/ 2147483646 w 160"/>
              <a:gd name="T15" fmla="*/ 2147483646 h 217"/>
              <a:gd name="T16" fmla="*/ 2147483646 w 160"/>
              <a:gd name="T17" fmla="*/ 2147483646 h 217"/>
              <a:gd name="T18" fmla="*/ 2147483646 w 160"/>
              <a:gd name="T19" fmla="*/ 2147483646 h 217"/>
              <a:gd name="T20" fmla="*/ 2147483646 w 160"/>
              <a:gd name="T21" fmla="*/ 2147483646 h 217"/>
              <a:gd name="T22" fmla="*/ 2147483646 w 160"/>
              <a:gd name="T23" fmla="*/ 2147483646 h 217"/>
              <a:gd name="T24" fmla="*/ 2147483646 w 160"/>
              <a:gd name="T25" fmla="*/ 2147483646 h 217"/>
              <a:gd name="T26" fmla="*/ 2147483646 w 160"/>
              <a:gd name="T27" fmla="*/ 2147483646 h 217"/>
              <a:gd name="T28" fmla="*/ 2147483646 w 160"/>
              <a:gd name="T29" fmla="*/ 2147483646 h 217"/>
              <a:gd name="T30" fmla="*/ 2147483646 w 160"/>
              <a:gd name="T31" fmla="*/ 2147483646 h 217"/>
              <a:gd name="T32" fmla="*/ 2147483646 w 160"/>
              <a:gd name="T33" fmla="*/ 2147483646 h 217"/>
              <a:gd name="T34" fmla="*/ 2147483646 w 160"/>
              <a:gd name="T35" fmla="*/ 2147483646 h 217"/>
              <a:gd name="T36" fmla="*/ 2147483646 w 160"/>
              <a:gd name="T37" fmla="*/ 2147483646 h 217"/>
              <a:gd name="T38" fmla="*/ 2147483646 w 160"/>
              <a:gd name="T39" fmla="*/ 2147483646 h 217"/>
              <a:gd name="T40" fmla="*/ 2147483646 w 160"/>
              <a:gd name="T41" fmla="*/ 2147483646 h 217"/>
              <a:gd name="T42" fmla="*/ 2147483646 w 160"/>
              <a:gd name="T43" fmla="*/ 2147483646 h 217"/>
              <a:gd name="T44" fmla="*/ 2147483646 w 160"/>
              <a:gd name="T45" fmla="*/ 2147483646 h 217"/>
              <a:gd name="T46" fmla="*/ 2147483646 w 160"/>
              <a:gd name="T47" fmla="*/ 2147483646 h 217"/>
              <a:gd name="T48" fmla="*/ 2147483646 w 160"/>
              <a:gd name="T49" fmla="*/ 2147483646 h 217"/>
              <a:gd name="T50" fmla="*/ 2147483646 w 160"/>
              <a:gd name="T51" fmla="*/ 2147483646 h 217"/>
              <a:gd name="T52" fmla="*/ 2147483646 w 160"/>
              <a:gd name="T53" fmla="*/ 2147483646 h 217"/>
              <a:gd name="T54" fmla="*/ 2147483646 w 160"/>
              <a:gd name="T55" fmla="*/ 2147483646 h 217"/>
              <a:gd name="T56" fmla="*/ 2147483646 w 160"/>
              <a:gd name="T57" fmla="*/ 2147483646 h 217"/>
              <a:gd name="T58" fmla="*/ 2147483646 w 160"/>
              <a:gd name="T59" fmla="*/ 2147483646 h 217"/>
              <a:gd name="T60" fmla="*/ 2147483646 w 160"/>
              <a:gd name="T61" fmla="*/ 2147483646 h 217"/>
              <a:gd name="T62" fmla="*/ 2147483646 w 160"/>
              <a:gd name="T63" fmla="*/ 2147483646 h 217"/>
              <a:gd name="T64" fmla="*/ 2147483646 w 160"/>
              <a:gd name="T65" fmla="*/ 2147483646 h 217"/>
              <a:gd name="T66" fmla="*/ 2147483646 w 160"/>
              <a:gd name="T67" fmla="*/ 2147483646 h 217"/>
              <a:gd name="T68" fmla="*/ 2147483646 w 160"/>
              <a:gd name="T69" fmla="*/ 2147483646 h 217"/>
              <a:gd name="T70" fmla="*/ 2147483646 w 160"/>
              <a:gd name="T71" fmla="*/ 2147483646 h 217"/>
              <a:gd name="T72" fmla="*/ 2147483646 w 160"/>
              <a:gd name="T73" fmla="*/ 2147483646 h 217"/>
              <a:gd name="T74" fmla="*/ 2147483646 w 160"/>
              <a:gd name="T75" fmla="*/ 2147483646 h 217"/>
              <a:gd name="T76" fmla="*/ 2147483646 w 160"/>
              <a:gd name="T77" fmla="*/ 2147483646 h 217"/>
              <a:gd name="T78" fmla="*/ 2147483646 w 160"/>
              <a:gd name="T79" fmla="*/ 2147483646 h 217"/>
              <a:gd name="T80" fmla="*/ 2147483646 w 160"/>
              <a:gd name="T81" fmla="*/ 2147483646 h 217"/>
              <a:gd name="T82" fmla="*/ 2147483646 w 160"/>
              <a:gd name="T83" fmla="*/ 2147483646 h 217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0" h="217">
                <a:moveTo>
                  <a:pt x="0" y="217"/>
                </a:moveTo>
                <a:lnTo>
                  <a:pt x="0" y="71"/>
                </a:lnTo>
                <a:lnTo>
                  <a:pt x="5" y="71"/>
                </a:lnTo>
                <a:lnTo>
                  <a:pt x="5" y="94"/>
                </a:lnTo>
                <a:lnTo>
                  <a:pt x="3" y="71"/>
                </a:lnTo>
                <a:lnTo>
                  <a:pt x="5" y="85"/>
                </a:lnTo>
                <a:lnTo>
                  <a:pt x="8" y="75"/>
                </a:lnTo>
                <a:lnTo>
                  <a:pt x="8" y="66"/>
                </a:lnTo>
                <a:lnTo>
                  <a:pt x="8" y="71"/>
                </a:lnTo>
                <a:lnTo>
                  <a:pt x="11" y="80"/>
                </a:lnTo>
                <a:lnTo>
                  <a:pt x="13" y="71"/>
                </a:lnTo>
                <a:lnTo>
                  <a:pt x="13" y="80"/>
                </a:lnTo>
                <a:lnTo>
                  <a:pt x="13" y="66"/>
                </a:lnTo>
                <a:lnTo>
                  <a:pt x="16" y="66"/>
                </a:lnTo>
                <a:lnTo>
                  <a:pt x="16" y="90"/>
                </a:lnTo>
                <a:lnTo>
                  <a:pt x="16" y="71"/>
                </a:lnTo>
                <a:lnTo>
                  <a:pt x="19" y="75"/>
                </a:lnTo>
                <a:lnTo>
                  <a:pt x="21" y="85"/>
                </a:lnTo>
                <a:lnTo>
                  <a:pt x="21" y="90"/>
                </a:lnTo>
                <a:lnTo>
                  <a:pt x="24" y="80"/>
                </a:lnTo>
                <a:lnTo>
                  <a:pt x="24" y="71"/>
                </a:lnTo>
                <a:lnTo>
                  <a:pt x="24" y="75"/>
                </a:lnTo>
                <a:lnTo>
                  <a:pt x="27" y="80"/>
                </a:lnTo>
                <a:lnTo>
                  <a:pt x="27" y="75"/>
                </a:lnTo>
                <a:lnTo>
                  <a:pt x="29" y="85"/>
                </a:lnTo>
                <a:lnTo>
                  <a:pt x="29" y="90"/>
                </a:lnTo>
                <a:lnTo>
                  <a:pt x="32" y="85"/>
                </a:lnTo>
                <a:lnTo>
                  <a:pt x="32" y="90"/>
                </a:lnTo>
                <a:lnTo>
                  <a:pt x="35" y="80"/>
                </a:lnTo>
                <a:lnTo>
                  <a:pt x="35" y="94"/>
                </a:lnTo>
                <a:lnTo>
                  <a:pt x="37" y="94"/>
                </a:lnTo>
                <a:lnTo>
                  <a:pt x="37" y="66"/>
                </a:lnTo>
                <a:lnTo>
                  <a:pt x="37" y="85"/>
                </a:lnTo>
                <a:lnTo>
                  <a:pt x="40" y="85"/>
                </a:lnTo>
                <a:lnTo>
                  <a:pt x="40" y="94"/>
                </a:lnTo>
                <a:lnTo>
                  <a:pt x="40" y="28"/>
                </a:lnTo>
                <a:lnTo>
                  <a:pt x="43" y="66"/>
                </a:lnTo>
                <a:lnTo>
                  <a:pt x="43" y="80"/>
                </a:lnTo>
                <a:lnTo>
                  <a:pt x="45" y="52"/>
                </a:lnTo>
                <a:lnTo>
                  <a:pt x="45" y="75"/>
                </a:lnTo>
                <a:lnTo>
                  <a:pt x="48" y="52"/>
                </a:lnTo>
                <a:lnTo>
                  <a:pt x="48" y="71"/>
                </a:lnTo>
                <a:lnTo>
                  <a:pt x="48" y="47"/>
                </a:lnTo>
                <a:lnTo>
                  <a:pt x="51" y="38"/>
                </a:lnTo>
                <a:lnTo>
                  <a:pt x="51" y="42"/>
                </a:lnTo>
                <a:lnTo>
                  <a:pt x="53" y="38"/>
                </a:lnTo>
                <a:lnTo>
                  <a:pt x="53" y="75"/>
                </a:lnTo>
                <a:lnTo>
                  <a:pt x="56" y="33"/>
                </a:lnTo>
                <a:lnTo>
                  <a:pt x="56" y="71"/>
                </a:lnTo>
                <a:lnTo>
                  <a:pt x="59" y="38"/>
                </a:lnTo>
                <a:lnTo>
                  <a:pt x="59" y="47"/>
                </a:lnTo>
                <a:lnTo>
                  <a:pt x="61" y="42"/>
                </a:lnTo>
                <a:lnTo>
                  <a:pt x="61" y="90"/>
                </a:lnTo>
                <a:lnTo>
                  <a:pt x="64" y="52"/>
                </a:lnTo>
                <a:lnTo>
                  <a:pt x="64" y="33"/>
                </a:lnTo>
                <a:lnTo>
                  <a:pt x="69" y="33"/>
                </a:lnTo>
                <a:lnTo>
                  <a:pt x="67" y="33"/>
                </a:lnTo>
                <a:lnTo>
                  <a:pt x="69" y="33"/>
                </a:lnTo>
                <a:lnTo>
                  <a:pt x="72" y="85"/>
                </a:lnTo>
                <a:lnTo>
                  <a:pt x="72" y="38"/>
                </a:lnTo>
                <a:lnTo>
                  <a:pt x="75" y="33"/>
                </a:lnTo>
                <a:lnTo>
                  <a:pt x="75" y="28"/>
                </a:lnTo>
                <a:lnTo>
                  <a:pt x="77" y="38"/>
                </a:lnTo>
                <a:lnTo>
                  <a:pt x="77" y="47"/>
                </a:lnTo>
                <a:lnTo>
                  <a:pt x="80" y="28"/>
                </a:lnTo>
                <a:lnTo>
                  <a:pt x="80" y="38"/>
                </a:lnTo>
                <a:lnTo>
                  <a:pt x="83" y="42"/>
                </a:lnTo>
                <a:lnTo>
                  <a:pt x="83" y="47"/>
                </a:lnTo>
                <a:lnTo>
                  <a:pt x="85" y="42"/>
                </a:lnTo>
                <a:lnTo>
                  <a:pt x="85" y="47"/>
                </a:lnTo>
                <a:lnTo>
                  <a:pt x="88" y="42"/>
                </a:lnTo>
                <a:lnTo>
                  <a:pt x="88" y="38"/>
                </a:lnTo>
                <a:lnTo>
                  <a:pt x="91" y="47"/>
                </a:lnTo>
                <a:lnTo>
                  <a:pt x="91" y="33"/>
                </a:lnTo>
                <a:lnTo>
                  <a:pt x="93" y="47"/>
                </a:lnTo>
                <a:lnTo>
                  <a:pt x="93" y="57"/>
                </a:lnTo>
                <a:lnTo>
                  <a:pt x="96" y="38"/>
                </a:lnTo>
                <a:lnTo>
                  <a:pt x="96" y="42"/>
                </a:lnTo>
                <a:lnTo>
                  <a:pt x="99" y="47"/>
                </a:lnTo>
                <a:lnTo>
                  <a:pt x="99" y="61"/>
                </a:lnTo>
                <a:lnTo>
                  <a:pt x="101" y="57"/>
                </a:lnTo>
                <a:lnTo>
                  <a:pt x="101" y="38"/>
                </a:lnTo>
                <a:lnTo>
                  <a:pt x="104" y="42"/>
                </a:lnTo>
                <a:lnTo>
                  <a:pt x="104" y="61"/>
                </a:lnTo>
                <a:lnTo>
                  <a:pt x="107" y="0"/>
                </a:lnTo>
                <a:lnTo>
                  <a:pt x="107" y="38"/>
                </a:lnTo>
                <a:lnTo>
                  <a:pt x="109" y="52"/>
                </a:lnTo>
                <a:lnTo>
                  <a:pt x="109" y="42"/>
                </a:lnTo>
                <a:lnTo>
                  <a:pt x="112" y="61"/>
                </a:lnTo>
                <a:lnTo>
                  <a:pt x="112" y="38"/>
                </a:lnTo>
                <a:lnTo>
                  <a:pt x="112" y="47"/>
                </a:lnTo>
                <a:lnTo>
                  <a:pt x="115" y="52"/>
                </a:lnTo>
                <a:lnTo>
                  <a:pt x="115" y="57"/>
                </a:lnTo>
                <a:lnTo>
                  <a:pt x="120" y="57"/>
                </a:lnTo>
                <a:lnTo>
                  <a:pt x="120" y="19"/>
                </a:lnTo>
                <a:lnTo>
                  <a:pt x="123" y="61"/>
                </a:lnTo>
                <a:lnTo>
                  <a:pt x="123" y="57"/>
                </a:lnTo>
                <a:lnTo>
                  <a:pt x="125" y="66"/>
                </a:lnTo>
                <a:lnTo>
                  <a:pt x="125" y="52"/>
                </a:lnTo>
                <a:lnTo>
                  <a:pt x="128" y="66"/>
                </a:lnTo>
                <a:lnTo>
                  <a:pt x="128" y="14"/>
                </a:lnTo>
                <a:lnTo>
                  <a:pt x="131" y="66"/>
                </a:lnTo>
                <a:lnTo>
                  <a:pt x="131" y="9"/>
                </a:lnTo>
                <a:lnTo>
                  <a:pt x="131" y="66"/>
                </a:lnTo>
                <a:lnTo>
                  <a:pt x="133" y="14"/>
                </a:lnTo>
                <a:lnTo>
                  <a:pt x="133" y="42"/>
                </a:lnTo>
                <a:lnTo>
                  <a:pt x="136" y="57"/>
                </a:lnTo>
                <a:lnTo>
                  <a:pt x="136" y="14"/>
                </a:lnTo>
                <a:lnTo>
                  <a:pt x="139" y="33"/>
                </a:lnTo>
                <a:lnTo>
                  <a:pt x="139" y="9"/>
                </a:lnTo>
                <a:lnTo>
                  <a:pt x="139" y="19"/>
                </a:lnTo>
                <a:lnTo>
                  <a:pt x="141" y="19"/>
                </a:lnTo>
                <a:lnTo>
                  <a:pt x="141" y="52"/>
                </a:lnTo>
                <a:lnTo>
                  <a:pt x="141" y="24"/>
                </a:lnTo>
                <a:lnTo>
                  <a:pt x="144" y="57"/>
                </a:lnTo>
                <a:lnTo>
                  <a:pt x="144" y="24"/>
                </a:lnTo>
                <a:lnTo>
                  <a:pt x="147" y="14"/>
                </a:lnTo>
                <a:lnTo>
                  <a:pt x="147" y="47"/>
                </a:lnTo>
                <a:lnTo>
                  <a:pt x="149" y="52"/>
                </a:lnTo>
                <a:lnTo>
                  <a:pt x="149" y="24"/>
                </a:lnTo>
                <a:lnTo>
                  <a:pt x="152" y="14"/>
                </a:lnTo>
                <a:lnTo>
                  <a:pt x="152" y="24"/>
                </a:lnTo>
                <a:lnTo>
                  <a:pt x="155" y="28"/>
                </a:lnTo>
                <a:lnTo>
                  <a:pt x="155" y="24"/>
                </a:lnTo>
                <a:lnTo>
                  <a:pt x="157" y="38"/>
                </a:lnTo>
                <a:lnTo>
                  <a:pt x="157" y="33"/>
                </a:lnTo>
                <a:lnTo>
                  <a:pt x="160" y="24"/>
                </a:lnTo>
                <a:lnTo>
                  <a:pt x="160" y="1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7" name="Freeform 148"/>
          <p:cNvSpPr>
            <a:spLocks/>
          </p:cNvSpPr>
          <p:nvPr/>
        </p:nvSpPr>
        <p:spPr bwMode="auto">
          <a:xfrm>
            <a:off x="966788" y="4421188"/>
            <a:ext cx="241300" cy="157162"/>
          </a:xfrm>
          <a:custGeom>
            <a:avLst/>
            <a:gdLst>
              <a:gd name="T0" fmla="*/ 2147483646 w 152"/>
              <a:gd name="T1" fmla="*/ 2147483646 h 99"/>
              <a:gd name="T2" fmla="*/ 2147483646 w 152"/>
              <a:gd name="T3" fmla="*/ 2147483646 h 99"/>
              <a:gd name="T4" fmla="*/ 2147483646 w 152"/>
              <a:gd name="T5" fmla="*/ 2147483646 h 99"/>
              <a:gd name="T6" fmla="*/ 2147483646 w 152"/>
              <a:gd name="T7" fmla="*/ 2147483646 h 99"/>
              <a:gd name="T8" fmla="*/ 2147483646 w 152"/>
              <a:gd name="T9" fmla="*/ 2147483646 h 99"/>
              <a:gd name="T10" fmla="*/ 2147483646 w 152"/>
              <a:gd name="T11" fmla="*/ 2147483646 h 99"/>
              <a:gd name="T12" fmla="*/ 2147483646 w 152"/>
              <a:gd name="T13" fmla="*/ 2147483646 h 99"/>
              <a:gd name="T14" fmla="*/ 2147483646 w 152"/>
              <a:gd name="T15" fmla="*/ 2147483646 h 99"/>
              <a:gd name="T16" fmla="*/ 2147483646 w 152"/>
              <a:gd name="T17" fmla="*/ 2147483646 h 99"/>
              <a:gd name="T18" fmla="*/ 2147483646 w 152"/>
              <a:gd name="T19" fmla="*/ 2147483646 h 99"/>
              <a:gd name="T20" fmla="*/ 2147483646 w 152"/>
              <a:gd name="T21" fmla="*/ 2147483646 h 99"/>
              <a:gd name="T22" fmla="*/ 2147483646 w 152"/>
              <a:gd name="T23" fmla="*/ 2147483646 h 99"/>
              <a:gd name="T24" fmla="*/ 2147483646 w 152"/>
              <a:gd name="T25" fmla="*/ 2147483646 h 99"/>
              <a:gd name="T26" fmla="*/ 2147483646 w 152"/>
              <a:gd name="T27" fmla="*/ 2147483646 h 99"/>
              <a:gd name="T28" fmla="*/ 2147483646 w 152"/>
              <a:gd name="T29" fmla="*/ 2147483646 h 99"/>
              <a:gd name="T30" fmla="*/ 2147483646 w 152"/>
              <a:gd name="T31" fmla="*/ 2147483646 h 99"/>
              <a:gd name="T32" fmla="*/ 2147483646 w 152"/>
              <a:gd name="T33" fmla="*/ 2147483646 h 99"/>
              <a:gd name="T34" fmla="*/ 2147483646 w 152"/>
              <a:gd name="T35" fmla="*/ 2147483646 h 99"/>
              <a:gd name="T36" fmla="*/ 2147483646 w 152"/>
              <a:gd name="T37" fmla="*/ 2147483646 h 99"/>
              <a:gd name="T38" fmla="*/ 2147483646 w 152"/>
              <a:gd name="T39" fmla="*/ 2147483646 h 99"/>
              <a:gd name="T40" fmla="*/ 2147483646 w 152"/>
              <a:gd name="T41" fmla="*/ 2147483646 h 99"/>
              <a:gd name="T42" fmla="*/ 2147483646 w 152"/>
              <a:gd name="T43" fmla="*/ 2147483646 h 99"/>
              <a:gd name="T44" fmla="*/ 2147483646 w 152"/>
              <a:gd name="T45" fmla="*/ 2147483646 h 99"/>
              <a:gd name="T46" fmla="*/ 2147483646 w 152"/>
              <a:gd name="T47" fmla="*/ 2147483646 h 99"/>
              <a:gd name="T48" fmla="*/ 2147483646 w 152"/>
              <a:gd name="T49" fmla="*/ 2147483646 h 99"/>
              <a:gd name="T50" fmla="*/ 2147483646 w 152"/>
              <a:gd name="T51" fmla="*/ 2147483646 h 99"/>
              <a:gd name="T52" fmla="*/ 2147483646 w 152"/>
              <a:gd name="T53" fmla="*/ 2147483646 h 99"/>
              <a:gd name="T54" fmla="*/ 2147483646 w 152"/>
              <a:gd name="T55" fmla="*/ 2147483646 h 99"/>
              <a:gd name="T56" fmla="*/ 2147483646 w 152"/>
              <a:gd name="T57" fmla="*/ 2147483646 h 99"/>
              <a:gd name="T58" fmla="*/ 2147483646 w 152"/>
              <a:gd name="T59" fmla="*/ 2147483646 h 99"/>
              <a:gd name="T60" fmla="*/ 2147483646 w 152"/>
              <a:gd name="T61" fmla="*/ 2147483646 h 99"/>
              <a:gd name="T62" fmla="*/ 2147483646 w 152"/>
              <a:gd name="T63" fmla="*/ 2147483646 h 99"/>
              <a:gd name="T64" fmla="*/ 2147483646 w 152"/>
              <a:gd name="T65" fmla="*/ 2147483646 h 99"/>
              <a:gd name="T66" fmla="*/ 2147483646 w 152"/>
              <a:gd name="T67" fmla="*/ 2147483646 h 99"/>
              <a:gd name="T68" fmla="*/ 2147483646 w 152"/>
              <a:gd name="T69" fmla="*/ 2147483646 h 99"/>
              <a:gd name="T70" fmla="*/ 2147483646 w 152"/>
              <a:gd name="T71" fmla="*/ 2147483646 h 99"/>
              <a:gd name="T72" fmla="*/ 2147483646 w 152"/>
              <a:gd name="T73" fmla="*/ 2147483646 h 99"/>
              <a:gd name="T74" fmla="*/ 2147483646 w 152"/>
              <a:gd name="T75" fmla="*/ 2147483646 h 99"/>
              <a:gd name="T76" fmla="*/ 2147483646 w 152"/>
              <a:gd name="T77" fmla="*/ 2147483646 h 99"/>
              <a:gd name="T78" fmla="*/ 2147483646 w 152"/>
              <a:gd name="T79" fmla="*/ 2147483646 h 99"/>
              <a:gd name="T80" fmla="*/ 2147483646 w 152"/>
              <a:gd name="T81" fmla="*/ 2147483646 h 99"/>
              <a:gd name="T82" fmla="*/ 2147483646 w 152"/>
              <a:gd name="T83" fmla="*/ 2147483646 h 9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2" h="99">
                <a:moveTo>
                  <a:pt x="0" y="71"/>
                </a:moveTo>
                <a:lnTo>
                  <a:pt x="3" y="90"/>
                </a:lnTo>
                <a:lnTo>
                  <a:pt x="3" y="85"/>
                </a:lnTo>
                <a:lnTo>
                  <a:pt x="3" y="90"/>
                </a:lnTo>
                <a:lnTo>
                  <a:pt x="5" y="71"/>
                </a:lnTo>
                <a:lnTo>
                  <a:pt x="5" y="76"/>
                </a:lnTo>
                <a:lnTo>
                  <a:pt x="5" y="57"/>
                </a:lnTo>
                <a:lnTo>
                  <a:pt x="8" y="81"/>
                </a:lnTo>
                <a:lnTo>
                  <a:pt x="8" y="85"/>
                </a:lnTo>
                <a:lnTo>
                  <a:pt x="11" y="81"/>
                </a:lnTo>
                <a:lnTo>
                  <a:pt x="11" y="38"/>
                </a:lnTo>
                <a:lnTo>
                  <a:pt x="13" y="81"/>
                </a:lnTo>
                <a:lnTo>
                  <a:pt x="13" y="33"/>
                </a:lnTo>
                <a:lnTo>
                  <a:pt x="16" y="43"/>
                </a:lnTo>
                <a:lnTo>
                  <a:pt x="19" y="62"/>
                </a:lnTo>
                <a:lnTo>
                  <a:pt x="19" y="43"/>
                </a:lnTo>
                <a:lnTo>
                  <a:pt x="21" y="62"/>
                </a:lnTo>
                <a:lnTo>
                  <a:pt x="21" y="48"/>
                </a:lnTo>
                <a:lnTo>
                  <a:pt x="24" y="52"/>
                </a:lnTo>
                <a:lnTo>
                  <a:pt x="24" y="38"/>
                </a:lnTo>
                <a:lnTo>
                  <a:pt x="27" y="52"/>
                </a:lnTo>
                <a:lnTo>
                  <a:pt x="27" y="38"/>
                </a:lnTo>
                <a:lnTo>
                  <a:pt x="27" y="43"/>
                </a:lnTo>
                <a:lnTo>
                  <a:pt x="29" y="33"/>
                </a:lnTo>
                <a:lnTo>
                  <a:pt x="29" y="85"/>
                </a:lnTo>
                <a:lnTo>
                  <a:pt x="29" y="57"/>
                </a:lnTo>
                <a:lnTo>
                  <a:pt x="32" y="52"/>
                </a:lnTo>
                <a:lnTo>
                  <a:pt x="35" y="57"/>
                </a:lnTo>
                <a:lnTo>
                  <a:pt x="35" y="33"/>
                </a:lnTo>
                <a:lnTo>
                  <a:pt x="37" y="43"/>
                </a:lnTo>
                <a:lnTo>
                  <a:pt x="37" y="48"/>
                </a:lnTo>
                <a:lnTo>
                  <a:pt x="37" y="24"/>
                </a:lnTo>
                <a:lnTo>
                  <a:pt x="40" y="62"/>
                </a:lnTo>
                <a:lnTo>
                  <a:pt x="40" y="52"/>
                </a:lnTo>
                <a:lnTo>
                  <a:pt x="43" y="38"/>
                </a:lnTo>
                <a:lnTo>
                  <a:pt x="43" y="57"/>
                </a:lnTo>
                <a:lnTo>
                  <a:pt x="43" y="48"/>
                </a:lnTo>
                <a:lnTo>
                  <a:pt x="45" y="38"/>
                </a:lnTo>
                <a:lnTo>
                  <a:pt x="45" y="48"/>
                </a:lnTo>
                <a:lnTo>
                  <a:pt x="45" y="43"/>
                </a:lnTo>
                <a:lnTo>
                  <a:pt x="48" y="52"/>
                </a:lnTo>
                <a:lnTo>
                  <a:pt x="48" y="38"/>
                </a:lnTo>
                <a:lnTo>
                  <a:pt x="51" y="29"/>
                </a:lnTo>
                <a:lnTo>
                  <a:pt x="51" y="57"/>
                </a:lnTo>
                <a:lnTo>
                  <a:pt x="51" y="43"/>
                </a:lnTo>
                <a:lnTo>
                  <a:pt x="54" y="33"/>
                </a:lnTo>
                <a:lnTo>
                  <a:pt x="54" y="29"/>
                </a:lnTo>
                <a:lnTo>
                  <a:pt x="54" y="52"/>
                </a:lnTo>
                <a:lnTo>
                  <a:pt x="56" y="48"/>
                </a:lnTo>
                <a:lnTo>
                  <a:pt x="56" y="29"/>
                </a:lnTo>
                <a:lnTo>
                  <a:pt x="59" y="52"/>
                </a:lnTo>
                <a:lnTo>
                  <a:pt x="59" y="43"/>
                </a:lnTo>
                <a:lnTo>
                  <a:pt x="59" y="48"/>
                </a:lnTo>
                <a:lnTo>
                  <a:pt x="62" y="29"/>
                </a:lnTo>
                <a:lnTo>
                  <a:pt x="62" y="0"/>
                </a:lnTo>
                <a:lnTo>
                  <a:pt x="64" y="33"/>
                </a:lnTo>
                <a:lnTo>
                  <a:pt x="64" y="24"/>
                </a:lnTo>
                <a:lnTo>
                  <a:pt x="67" y="43"/>
                </a:lnTo>
                <a:lnTo>
                  <a:pt x="67" y="0"/>
                </a:lnTo>
                <a:lnTo>
                  <a:pt x="67" y="48"/>
                </a:lnTo>
                <a:lnTo>
                  <a:pt x="70" y="15"/>
                </a:lnTo>
                <a:lnTo>
                  <a:pt x="70" y="10"/>
                </a:lnTo>
                <a:lnTo>
                  <a:pt x="70" y="29"/>
                </a:lnTo>
                <a:lnTo>
                  <a:pt x="72" y="48"/>
                </a:lnTo>
                <a:lnTo>
                  <a:pt x="72" y="29"/>
                </a:lnTo>
                <a:lnTo>
                  <a:pt x="75" y="48"/>
                </a:lnTo>
                <a:lnTo>
                  <a:pt x="75" y="33"/>
                </a:lnTo>
                <a:lnTo>
                  <a:pt x="78" y="43"/>
                </a:lnTo>
                <a:lnTo>
                  <a:pt x="78" y="29"/>
                </a:lnTo>
                <a:lnTo>
                  <a:pt x="78" y="33"/>
                </a:lnTo>
                <a:lnTo>
                  <a:pt x="80" y="33"/>
                </a:lnTo>
                <a:lnTo>
                  <a:pt x="80" y="52"/>
                </a:lnTo>
                <a:lnTo>
                  <a:pt x="83" y="29"/>
                </a:lnTo>
                <a:lnTo>
                  <a:pt x="83" y="62"/>
                </a:lnTo>
                <a:lnTo>
                  <a:pt x="86" y="29"/>
                </a:lnTo>
                <a:lnTo>
                  <a:pt x="86" y="66"/>
                </a:lnTo>
                <a:lnTo>
                  <a:pt x="88" y="66"/>
                </a:lnTo>
                <a:lnTo>
                  <a:pt x="88" y="38"/>
                </a:lnTo>
                <a:lnTo>
                  <a:pt x="91" y="62"/>
                </a:lnTo>
                <a:lnTo>
                  <a:pt x="91" y="76"/>
                </a:lnTo>
                <a:lnTo>
                  <a:pt x="91" y="57"/>
                </a:lnTo>
                <a:lnTo>
                  <a:pt x="94" y="52"/>
                </a:lnTo>
                <a:lnTo>
                  <a:pt x="94" y="66"/>
                </a:lnTo>
                <a:lnTo>
                  <a:pt x="94" y="43"/>
                </a:lnTo>
                <a:lnTo>
                  <a:pt x="96" y="57"/>
                </a:lnTo>
                <a:lnTo>
                  <a:pt x="96" y="66"/>
                </a:lnTo>
                <a:lnTo>
                  <a:pt x="99" y="81"/>
                </a:lnTo>
                <a:lnTo>
                  <a:pt x="99" y="62"/>
                </a:lnTo>
                <a:lnTo>
                  <a:pt x="102" y="81"/>
                </a:lnTo>
                <a:lnTo>
                  <a:pt x="102" y="95"/>
                </a:lnTo>
                <a:lnTo>
                  <a:pt x="102" y="71"/>
                </a:lnTo>
                <a:lnTo>
                  <a:pt x="104" y="99"/>
                </a:lnTo>
                <a:lnTo>
                  <a:pt x="104" y="57"/>
                </a:lnTo>
                <a:lnTo>
                  <a:pt x="107" y="66"/>
                </a:lnTo>
                <a:lnTo>
                  <a:pt x="107" y="81"/>
                </a:lnTo>
                <a:lnTo>
                  <a:pt x="110" y="76"/>
                </a:lnTo>
                <a:lnTo>
                  <a:pt x="110" y="57"/>
                </a:lnTo>
                <a:lnTo>
                  <a:pt x="110" y="62"/>
                </a:lnTo>
                <a:lnTo>
                  <a:pt x="112" y="57"/>
                </a:lnTo>
                <a:lnTo>
                  <a:pt x="112" y="99"/>
                </a:lnTo>
                <a:lnTo>
                  <a:pt x="115" y="85"/>
                </a:lnTo>
                <a:lnTo>
                  <a:pt x="115" y="62"/>
                </a:lnTo>
                <a:lnTo>
                  <a:pt x="115" y="90"/>
                </a:lnTo>
                <a:lnTo>
                  <a:pt x="118" y="76"/>
                </a:lnTo>
                <a:lnTo>
                  <a:pt x="118" y="95"/>
                </a:lnTo>
                <a:lnTo>
                  <a:pt x="120" y="90"/>
                </a:lnTo>
                <a:lnTo>
                  <a:pt x="120" y="48"/>
                </a:lnTo>
                <a:lnTo>
                  <a:pt x="123" y="71"/>
                </a:lnTo>
                <a:lnTo>
                  <a:pt x="126" y="66"/>
                </a:lnTo>
                <a:lnTo>
                  <a:pt x="128" y="52"/>
                </a:lnTo>
                <a:lnTo>
                  <a:pt x="128" y="76"/>
                </a:lnTo>
                <a:lnTo>
                  <a:pt x="131" y="52"/>
                </a:lnTo>
                <a:lnTo>
                  <a:pt x="131" y="38"/>
                </a:lnTo>
                <a:lnTo>
                  <a:pt x="134" y="33"/>
                </a:lnTo>
                <a:lnTo>
                  <a:pt x="134" y="52"/>
                </a:lnTo>
                <a:lnTo>
                  <a:pt x="136" y="43"/>
                </a:lnTo>
                <a:lnTo>
                  <a:pt x="136" y="52"/>
                </a:lnTo>
                <a:lnTo>
                  <a:pt x="136" y="29"/>
                </a:lnTo>
                <a:lnTo>
                  <a:pt x="139" y="38"/>
                </a:lnTo>
                <a:lnTo>
                  <a:pt x="139" y="71"/>
                </a:lnTo>
                <a:lnTo>
                  <a:pt x="144" y="57"/>
                </a:lnTo>
                <a:lnTo>
                  <a:pt x="144" y="71"/>
                </a:lnTo>
                <a:lnTo>
                  <a:pt x="144" y="66"/>
                </a:lnTo>
                <a:lnTo>
                  <a:pt x="147" y="62"/>
                </a:lnTo>
                <a:lnTo>
                  <a:pt x="147" y="52"/>
                </a:lnTo>
                <a:lnTo>
                  <a:pt x="150" y="57"/>
                </a:lnTo>
                <a:lnTo>
                  <a:pt x="150" y="71"/>
                </a:lnTo>
                <a:lnTo>
                  <a:pt x="152" y="57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8" name="Freeform 149"/>
          <p:cNvSpPr>
            <a:spLocks/>
          </p:cNvSpPr>
          <p:nvPr/>
        </p:nvSpPr>
        <p:spPr bwMode="auto">
          <a:xfrm>
            <a:off x="1208088" y="4451350"/>
            <a:ext cx="246062" cy="150813"/>
          </a:xfrm>
          <a:custGeom>
            <a:avLst/>
            <a:gdLst>
              <a:gd name="T0" fmla="*/ 0 w 155"/>
              <a:gd name="T1" fmla="*/ 2147483646 h 95"/>
              <a:gd name="T2" fmla="*/ 2147483646 w 155"/>
              <a:gd name="T3" fmla="*/ 2147483646 h 95"/>
              <a:gd name="T4" fmla="*/ 2147483646 w 155"/>
              <a:gd name="T5" fmla="*/ 2147483646 h 95"/>
              <a:gd name="T6" fmla="*/ 2147483646 w 155"/>
              <a:gd name="T7" fmla="*/ 2147483646 h 95"/>
              <a:gd name="T8" fmla="*/ 2147483646 w 155"/>
              <a:gd name="T9" fmla="*/ 2147483646 h 95"/>
              <a:gd name="T10" fmla="*/ 2147483646 w 155"/>
              <a:gd name="T11" fmla="*/ 2147483646 h 95"/>
              <a:gd name="T12" fmla="*/ 2147483646 w 155"/>
              <a:gd name="T13" fmla="*/ 2147483646 h 95"/>
              <a:gd name="T14" fmla="*/ 2147483646 w 155"/>
              <a:gd name="T15" fmla="*/ 2147483646 h 95"/>
              <a:gd name="T16" fmla="*/ 2147483646 w 155"/>
              <a:gd name="T17" fmla="*/ 2147483646 h 95"/>
              <a:gd name="T18" fmla="*/ 2147483646 w 155"/>
              <a:gd name="T19" fmla="*/ 2147483646 h 95"/>
              <a:gd name="T20" fmla="*/ 2147483646 w 155"/>
              <a:gd name="T21" fmla="*/ 2147483646 h 95"/>
              <a:gd name="T22" fmla="*/ 2147483646 w 155"/>
              <a:gd name="T23" fmla="*/ 2147483646 h 95"/>
              <a:gd name="T24" fmla="*/ 2147483646 w 155"/>
              <a:gd name="T25" fmla="*/ 2147483646 h 95"/>
              <a:gd name="T26" fmla="*/ 2147483646 w 155"/>
              <a:gd name="T27" fmla="*/ 2147483646 h 95"/>
              <a:gd name="T28" fmla="*/ 2147483646 w 155"/>
              <a:gd name="T29" fmla="*/ 2147483646 h 95"/>
              <a:gd name="T30" fmla="*/ 2147483646 w 155"/>
              <a:gd name="T31" fmla="*/ 2147483646 h 95"/>
              <a:gd name="T32" fmla="*/ 2147483646 w 155"/>
              <a:gd name="T33" fmla="*/ 2147483646 h 95"/>
              <a:gd name="T34" fmla="*/ 2147483646 w 155"/>
              <a:gd name="T35" fmla="*/ 2147483646 h 95"/>
              <a:gd name="T36" fmla="*/ 2147483646 w 155"/>
              <a:gd name="T37" fmla="*/ 2147483646 h 95"/>
              <a:gd name="T38" fmla="*/ 2147483646 w 155"/>
              <a:gd name="T39" fmla="*/ 2147483646 h 95"/>
              <a:gd name="T40" fmla="*/ 2147483646 w 155"/>
              <a:gd name="T41" fmla="*/ 2147483646 h 95"/>
              <a:gd name="T42" fmla="*/ 2147483646 w 155"/>
              <a:gd name="T43" fmla="*/ 2147483646 h 95"/>
              <a:gd name="T44" fmla="*/ 2147483646 w 155"/>
              <a:gd name="T45" fmla="*/ 2147483646 h 95"/>
              <a:gd name="T46" fmla="*/ 2147483646 w 155"/>
              <a:gd name="T47" fmla="*/ 2147483646 h 95"/>
              <a:gd name="T48" fmla="*/ 2147483646 w 155"/>
              <a:gd name="T49" fmla="*/ 2147483646 h 95"/>
              <a:gd name="T50" fmla="*/ 2147483646 w 155"/>
              <a:gd name="T51" fmla="*/ 2147483646 h 95"/>
              <a:gd name="T52" fmla="*/ 2147483646 w 155"/>
              <a:gd name="T53" fmla="*/ 2147483646 h 95"/>
              <a:gd name="T54" fmla="*/ 2147483646 w 155"/>
              <a:gd name="T55" fmla="*/ 2147483646 h 95"/>
              <a:gd name="T56" fmla="*/ 2147483646 w 155"/>
              <a:gd name="T57" fmla="*/ 2147483646 h 95"/>
              <a:gd name="T58" fmla="*/ 2147483646 w 155"/>
              <a:gd name="T59" fmla="*/ 2147483646 h 95"/>
              <a:gd name="T60" fmla="*/ 2147483646 w 155"/>
              <a:gd name="T61" fmla="*/ 2147483646 h 95"/>
              <a:gd name="T62" fmla="*/ 2147483646 w 155"/>
              <a:gd name="T63" fmla="*/ 2147483646 h 95"/>
              <a:gd name="T64" fmla="*/ 2147483646 w 155"/>
              <a:gd name="T65" fmla="*/ 2147483646 h 95"/>
              <a:gd name="T66" fmla="*/ 2147483646 w 155"/>
              <a:gd name="T67" fmla="*/ 2147483646 h 95"/>
              <a:gd name="T68" fmla="*/ 2147483646 w 155"/>
              <a:gd name="T69" fmla="*/ 2147483646 h 95"/>
              <a:gd name="T70" fmla="*/ 2147483646 w 155"/>
              <a:gd name="T71" fmla="*/ 2147483646 h 95"/>
              <a:gd name="T72" fmla="*/ 2147483646 w 155"/>
              <a:gd name="T73" fmla="*/ 2147483646 h 95"/>
              <a:gd name="T74" fmla="*/ 2147483646 w 155"/>
              <a:gd name="T75" fmla="*/ 2147483646 h 95"/>
              <a:gd name="T76" fmla="*/ 2147483646 w 155"/>
              <a:gd name="T77" fmla="*/ 2147483646 h 95"/>
              <a:gd name="T78" fmla="*/ 2147483646 w 155"/>
              <a:gd name="T79" fmla="*/ 2147483646 h 95"/>
              <a:gd name="T80" fmla="*/ 2147483646 w 155"/>
              <a:gd name="T81" fmla="*/ 2147483646 h 95"/>
              <a:gd name="T82" fmla="*/ 2147483646 w 155"/>
              <a:gd name="T83" fmla="*/ 2147483646 h 95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5" h="95">
                <a:moveTo>
                  <a:pt x="0" y="38"/>
                </a:moveTo>
                <a:lnTo>
                  <a:pt x="0" y="33"/>
                </a:lnTo>
                <a:lnTo>
                  <a:pt x="0" y="38"/>
                </a:lnTo>
                <a:lnTo>
                  <a:pt x="3" y="47"/>
                </a:lnTo>
                <a:lnTo>
                  <a:pt x="6" y="47"/>
                </a:lnTo>
                <a:lnTo>
                  <a:pt x="8" y="52"/>
                </a:lnTo>
                <a:lnTo>
                  <a:pt x="8" y="33"/>
                </a:lnTo>
                <a:lnTo>
                  <a:pt x="11" y="47"/>
                </a:lnTo>
                <a:lnTo>
                  <a:pt x="11" y="57"/>
                </a:lnTo>
                <a:lnTo>
                  <a:pt x="11" y="33"/>
                </a:lnTo>
                <a:lnTo>
                  <a:pt x="14" y="52"/>
                </a:lnTo>
                <a:lnTo>
                  <a:pt x="14" y="38"/>
                </a:lnTo>
                <a:lnTo>
                  <a:pt x="16" y="33"/>
                </a:lnTo>
                <a:lnTo>
                  <a:pt x="16" y="57"/>
                </a:lnTo>
                <a:lnTo>
                  <a:pt x="16" y="47"/>
                </a:lnTo>
                <a:lnTo>
                  <a:pt x="19" y="43"/>
                </a:lnTo>
                <a:lnTo>
                  <a:pt x="19" y="38"/>
                </a:lnTo>
                <a:lnTo>
                  <a:pt x="22" y="33"/>
                </a:lnTo>
                <a:lnTo>
                  <a:pt x="22" y="57"/>
                </a:lnTo>
                <a:lnTo>
                  <a:pt x="24" y="0"/>
                </a:lnTo>
                <a:lnTo>
                  <a:pt x="24" y="57"/>
                </a:lnTo>
                <a:lnTo>
                  <a:pt x="27" y="14"/>
                </a:lnTo>
                <a:lnTo>
                  <a:pt x="27" y="52"/>
                </a:lnTo>
                <a:lnTo>
                  <a:pt x="30" y="47"/>
                </a:lnTo>
                <a:lnTo>
                  <a:pt x="30" y="33"/>
                </a:lnTo>
                <a:lnTo>
                  <a:pt x="32" y="14"/>
                </a:lnTo>
                <a:lnTo>
                  <a:pt x="32" y="52"/>
                </a:lnTo>
                <a:lnTo>
                  <a:pt x="32" y="43"/>
                </a:lnTo>
                <a:lnTo>
                  <a:pt x="35" y="33"/>
                </a:lnTo>
                <a:lnTo>
                  <a:pt x="35" y="38"/>
                </a:lnTo>
                <a:lnTo>
                  <a:pt x="38" y="52"/>
                </a:lnTo>
                <a:lnTo>
                  <a:pt x="40" y="47"/>
                </a:lnTo>
                <a:lnTo>
                  <a:pt x="40" y="19"/>
                </a:lnTo>
                <a:lnTo>
                  <a:pt x="43" y="0"/>
                </a:lnTo>
                <a:lnTo>
                  <a:pt x="43" y="24"/>
                </a:lnTo>
                <a:lnTo>
                  <a:pt x="46" y="19"/>
                </a:lnTo>
                <a:lnTo>
                  <a:pt x="46" y="0"/>
                </a:lnTo>
                <a:lnTo>
                  <a:pt x="48" y="5"/>
                </a:lnTo>
                <a:lnTo>
                  <a:pt x="48" y="19"/>
                </a:lnTo>
                <a:lnTo>
                  <a:pt x="48" y="10"/>
                </a:lnTo>
                <a:lnTo>
                  <a:pt x="51" y="14"/>
                </a:lnTo>
                <a:lnTo>
                  <a:pt x="51" y="19"/>
                </a:lnTo>
                <a:lnTo>
                  <a:pt x="51" y="14"/>
                </a:lnTo>
                <a:lnTo>
                  <a:pt x="56" y="14"/>
                </a:lnTo>
                <a:lnTo>
                  <a:pt x="54" y="14"/>
                </a:lnTo>
                <a:lnTo>
                  <a:pt x="56" y="14"/>
                </a:lnTo>
                <a:lnTo>
                  <a:pt x="59" y="52"/>
                </a:lnTo>
                <a:lnTo>
                  <a:pt x="59" y="14"/>
                </a:lnTo>
                <a:lnTo>
                  <a:pt x="59" y="57"/>
                </a:lnTo>
                <a:lnTo>
                  <a:pt x="62" y="52"/>
                </a:lnTo>
                <a:lnTo>
                  <a:pt x="62" y="47"/>
                </a:lnTo>
                <a:lnTo>
                  <a:pt x="64" y="19"/>
                </a:lnTo>
                <a:lnTo>
                  <a:pt x="64" y="52"/>
                </a:lnTo>
                <a:lnTo>
                  <a:pt x="67" y="24"/>
                </a:lnTo>
                <a:lnTo>
                  <a:pt x="67" y="47"/>
                </a:lnTo>
                <a:lnTo>
                  <a:pt x="67" y="38"/>
                </a:lnTo>
                <a:lnTo>
                  <a:pt x="70" y="62"/>
                </a:lnTo>
                <a:lnTo>
                  <a:pt x="70" y="38"/>
                </a:lnTo>
                <a:lnTo>
                  <a:pt x="72" y="43"/>
                </a:lnTo>
                <a:lnTo>
                  <a:pt x="72" y="24"/>
                </a:lnTo>
                <a:lnTo>
                  <a:pt x="75" y="24"/>
                </a:lnTo>
                <a:lnTo>
                  <a:pt x="75" y="57"/>
                </a:lnTo>
                <a:lnTo>
                  <a:pt x="75" y="43"/>
                </a:lnTo>
                <a:lnTo>
                  <a:pt x="78" y="43"/>
                </a:lnTo>
                <a:lnTo>
                  <a:pt x="78" y="62"/>
                </a:lnTo>
                <a:lnTo>
                  <a:pt x="80" y="43"/>
                </a:lnTo>
                <a:lnTo>
                  <a:pt x="80" y="38"/>
                </a:lnTo>
                <a:lnTo>
                  <a:pt x="80" y="43"/>
                </a:lnTo>
                <a:lnTo>
                  <a:pt x="83" y="57"/>
                </a:lnTo>
                <a:lnTo>
                  <a:pt x="83" y="52"/>
                </a:lnTo>
                <a:lnTo>
                  <a:pt x="88" y="57"/>
                </a:lnTo>
                <a:lnTo>
                  <a:pt x="88" y="47"/>
                </a:lnTo>
                <a:lnTo>
                  <a:pt x="88" y="52"/>
                </a:lnTo>
                <a:lnTo>
                  <a:pt x="91" y="62"/>
                </a:lnTo>
                <a:lnTo>
                  <a:pt x="91" y="47"/>
                </a:lnTo>
                <a:lnTo>
                  <a:pt x="91" y="57"/>
                </a:lnTo>
                <a:lnTo>
                  <a:pt x="94" y="62"/>
                </a:lnTo>
                <a:lnTo>
                  <a:pt x="94" y="57"/>
                </a:lnTo>
                <a:lnTo>
                  <a:pt x="96" y="47"/>
                </a:lnTo>
                <a:lnTo>
                  <a:pt x="96" y="66"/>
                </a:lnTo>
                <a:lnTo>
                  <a:pt x="96" y="43"/>
                </a:lnTo>
                <a:lnTo>
                  <a:pt x="99" y="43"/>
                </a:lnTo>
                <a:lnTo>
                  <a:pt x="99" y="57"/>
                </a:lnTo>
                <a:lnTo>
                  <a:pt x="102" y="24"/>
                </a:lnTo>
                <a:lnTo>
                  <a:pt x="104" y="19"/>
                </a:lnTo>
                <a:lnTo>
                  <a:pt x="104" y="33"/>
                </a:lnTo>
                <a:lnTo>
                  <a:pt x="104" y="29"/>
                </a:lnTo>
                <a:lnTo>
                  <a:pt x="107" y="19"/>
                </a:lnTo>
                <a:lnTo>
                  <a:pt x="107" y="14"/>
                </a:lnTo>
                <a:lnTo>
                  <a:pt x="107" y="47"/>
                </a:lnTo>
                <a:lnTo>
                  <a:pt x="110" y="47"/>
                </a:lnTo>
                <a:lnTo>
                  <a:pt x="110" y="24"/>
                </a:lnTo>
                <a:lnTo>
                  <a:pt x="112" y="52"/>
                </a:lnTo>
                <a:lnTo>
                  <a:pt x="112" y="29"/>
                </a:lnTo>
                <a:lnTo>
                  <a:pt x="112" y="38"/>
                </a:lnTo>
                <a:lnTo>
                  <a:pt x="115" y="14"/>
                </a:lnTo>
                <a:lnTo>
                  <a:pt x="115" y="38"/>
                </a:lnTo>
                <a:lnTo>
                  <a:pt x="115" y="29"/>
                </a:lnTo>
                <a:lnTo>
                  <a:pt x="118" y="29"/>
                </a:lnTo>
                <a:lnTo>
                  <a:pt x="118" y="52"/>
                </a:lnTo>
                <a:lnTo>
                  <a:pt x="120" y="19"/>
                </a:lnTo>
                <a:lnTo>
                  <a:pt x="120" y="38"/>
                </a:lnTo>
                <a:lnTo>
                  <a:pt x="120" y="29"/>
                </a:lnTo>
                <a:lnTo>
                  <a:pt x="123" y="33"/>
                </a:lnTo>
                <a:lnTo>
                  <a:pt x="123" y="57"/>
                </a:lnTo>
                <a:lnTo>
                  <a:pt x="126" y="62"/>
                </a:lnTo>
                <a:lnTo>
                  <a:pt x="126" y="43"/>
                </a:lnTo>
                <a:lnTo>
                  <a:pt x="128" y="57"/>
                </a:lnTo>
                <a:lnTo>
                  <a:pt x="128" y="43"/>
                </a:lnTo>
                <a:lnTo>
                  <a:pt x="134" y="57"/>
                </a:lnTo>
                <a:lnTo>
                  <a:pt x="134" y="66"/>
                </a:lnTo>
                <a:lnTo>
                  <a:pt x="136" y="57"/>
                </a:lnTo>
                <a:lnTo>
                  <a:pt x="136" y="95"/>
                </a:lnTo>
                <a:lnTo>
                  <a:pt x="139" y="76"/>
                </a:lnTo>
                <a:lnTo>
                  <a:pt x="139" y="90"/>
                </a:lnTo>
                <a:lnTo>
                  <a:pt x="142" y="85"/>
                </a:lnTo>
                <a:lnTo>
                  <a:pt x="142" y="76"/>
                </a:lnTo>
                <a:lnTo>
                  <a:pt x="144" y="85"/>
                </a:lnTo>
                <a:lnTo>
                  <a:pt x="144" y="66"/>
                </a:lnTo>
                <a:lnTo>
                  <a:pt x="147" y="62"/>
                </a:lnTo>
                <a:lnTo>
                  <a:pt x="147" y="71"/>
                </a:lnTo>
                <a:lnTo>
                  <a:pt x="150" y="52"/>
                </a:lnTo>
                <a:lnTo>
                  <a:pt x="150" y="57"/>
                </a:lnTo>
                <a:lnTo>
                  <a:pt x="150" y="52"/>
                </a:lnTo>
                <a:lnTo>
                  <a:pt x="152" y="90"/>
                </a:lnTo>
                <a:lnTo>
                  <a:pt x="152" y="95"/>
                </a:lnTo>
                <a:lnTo>
                  <a:pt x="152" y="57"/>
                </a:lnTo>
                <a:lnTo>
                  <a:pt x="155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09" name="Freeform 150"/>
          <p:cNvSpPr>
            <a:spLocks/>
          </p:cNvSpPr>
          <p:nvPr/>
        </p:nvSpPr>
        <p:spPr bwMode="auto">
          <a:xfrm>
            <a:off x="1454150" y="4533900"/>
            <a:ext cx="263525" cy="112713"/>
          </a:xfrm>
          <a:custGeom>
            <a:avLst/>
            <a:gdLst>
              <a:gd name="T0" fmla="*/ 2147483646 w 166"/>
              <a:gd name="T1" fmla="*/ 2147483646 h 71"/>
              <a:gd name="T2" fmla="*/ 2147483646 w 166"/>
              <a:gd name="T3" fmla="*/ 2147483646 h 71"/>
              <a:gd name="T4" fmla="*/ 2147483646 w 166"/>
              <a:gd name="T5" fmla="*/ 2147483646 h 71"/>
              <a:gd name="T6" fmla="*/ 2147483646 w 166"/>
              <a:gd name="T7" fmla="*/ 2147483646 h 71"/>
              <a:gd name="T8" fmla="*/ 2147483646 w 166"/>
              <a:gd name="T9" fmla="*/ 2147483646 h 71"/>
              <a:gd name="T10" fmla="*/ 2147483646 w 166"/>
              <a:gd name="T11" fmla="*/ 2147483646 h 71"/>
              <a:gd name="T12" fmla="*/ 2147483646 w 166"/>
              <a:gd name="T13" fmla="*/ 2147483646 h 71"/>
              <a:gd name="T14" fmla="*/ 2147483646 w 166"/>
              <a:gd name="T15" fmla="*/ 2147483646 h 71"/>
              <a:gd name="T16" fmla="*/ 2147483646 w 166"/>
              <a:gd name="T17" fmla="*/ 2147483646 h 71"/>
              <a:gd name="T18" fmla="*/ 2147483646 w 166"/>
              <a:gd name="T19" fmla="*/ 2147483646 h 71"/>
              <a:gd name="T20" fmla="*/ 2147483646 w 166"/>
              <a:gd name="T21" fmla="*/ 2147483646 h 71"/>
              <a:gd name="T22" fmla="*/ 2147483646 w 166"/>
              <a:gd name="T23" fmla="*/ 2147483646 h 71"/>
              <a:gd name="T24" fmla="*/ 2147483646 w 166"/>
              <a:gd name="T25" fmla="*/ 2147483646 h 71"/>
              <a:gd name="T26" fmla="*/ 2147483646 w 166"/>
              <a:gd name="T27" fmla="*/ 2147483646 h 71"/>
              <a:gd name="T28" fmla="*/ 2147483646 w 166"/>
              <a:gd name="T29" fmla="*/ 2147483646 h 71"/>
              <a:gd name="T30" fmla="*/ 2147483646 w 166"/>
              <a:gd name="T31" fmla="*/ 2147483646 h 71"/>
              <a:gd name="T32" fmla="*/ 2147483646 w 166"/>
              <a:gd name="T33" fmla="*/ 2147483646 h 71"/>
              <a:gd name="T34" fmla="*/ 2147483646 w 166"/>
              <a:gd name="T35" fmla="*/ 2147483646 h 71"/>
              <a:gd name="T36" fmla="*/ 2147483646 w 166"/>
              <a:gd name="T37" fmla="*/ 2147483646 h 71"/>
              <a:gd name="T38" fmla="*/ 2147483646 w 166"/>
              <a:gd name="T39" fmla="*/ 2147483646 h 71"/>
              <a:gd name="T40" fmla="*/ 2147483646 w 166"/>
              <a:gd name="T41" fmla="*/ 2147483646 h 71"/>
              <a:gd name="T42" fmla="*/ 2147483646 w 166"/>
              <a:gd name="T43" fmla="*/ 2147483646 h 71"/>
              <a:gd name="T44" fmla="*/ 2147483646 w 166"/>
              <a:gd name="T45" fmla="*/ 2147483646 h 71"/>
              <a:gd name="T46" fmla="*/ 2147483646 w 166"/>
              <a:gd name="T47" fmla="*/ 2147483646 h 71"/>
              <a:gd name="T48" fmla="*/ 2147483646 w 166"/>
              <a:gd name="T49" fmla="*/ 2147483646 h 71"/>
              <a:gd name="T50" fmla="*/ 2147483646 w 166"/>
              <a:gd name="T51" fmla="*/ 2147483646 h 71"/>
              <a:gd name="T52" fmla="*/ 2147483646 w 166"/>
              <a:gd name="T53" fmla="*/ 2147483646 h 71"/>
              <a:gd name="T54" fmla="*/ 2147483646 w 166"/>
              <a:gd name="T55" fmla="*/ 2147483646 h 71"/>
              <a:gd name="T56" fmla="*/ 2147483646 w 166"/>
              <a:gd name="T57" fmla="*/ 2147483646 h 71"/>
              <a:gd name="T58" fmla="*/ 2147483646 w 166"/>
              <a:gd name="T59" fmla="*/ 2147483646 h 71"/>
              <a:gd name="T60" fmla="*/ 2147483646 w 166"/>
              <a:gd name="T61" fmla="*/ 2147483646 h 71"/>
              <a:gd name="T62" fmla="*/ 2147483646 w 166"/>
              <a:gd name="T63" fmla="*/ 2147483646 h 71"/>
              <a:gd name="T64" fmla="*/ 2147483646 w 166"/>
              <a:gd name="T65" fmla="*/ 2147483646 h 71"/>
              <a:gd name="T66" fmla="*/ 2147483646 w 166"/>
              <a:gd name="T67" fmla="*/ 2147483646 h 71"/>
              <a:gd name="T68" fmla="*/ 2147483646 w 166"/>
              <a:gd name="T69" fmla="*/ 2147483646 h 71"/>
              <a:gd name="T70" fmla="*/ 2147483646 w 166"/>
              <a:gd name="T71" fmla="*/ 2147483646 h 71"/>
              <a:gd name="T72" fmla="*/ 2147483646 w 166"/>
              <a:gd name="T73" fmla="*/ 2147483646 h 71"/>
              <a:gd name="T74" fmla="*/ 2147483646 w 166"/>
              <a:gd name="T75" fmla="*/ 2147483646 h 71"/>
              <a:gd name="T76" fmla="*/ 2147483646 w 166"/>
              <a:gd name="T77" fmla="*/ 2147483646 h 71"/>
              <a:gd name="T78" fmla="*/ 2147483646 w 166"/>
              <a:gd name="T79" fmla="*/ 2147483646 h 71"/>
              <a:gd name="T80" fmla="*/ 2147483646 w 166"/>
              <a:gd name="T81" fmla="*/ 2147483646 h 71"/>
              <a:gd name="T82" fmla="*/ 2147483646 w 166"/>
              <a:gd name="T83" fmla="*/ 2147483646 h 7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6" h="71">
                <a:moveTo>
                  <a:pt x="0" y="0"/>
                </a:moveTo>
                <a:lnTo>
                  <a:pt x="0" y="24"/>
                </a:lnTo>
                <a:lnTo>
                  <a:pt x="3" y="43"/>
                </a:lnTo>
                <a:lnTo>
                  <a:pt x="3" y="19"/>
                </a:lnTo>
                <a:lnTo>
                  <a:pt x="3" y="43"/>
                </a:lnTo>
                <a:lnTo>
                  <a:pt x="5" y="38"/>
                </a:lnTo>
                <a:lnTo>
                  <a:pt x="5" y="43"/>
                </a:lnTo>
                <a:lnTo>
                  <a:pt x="8" y="47"/>
                </a:lnTo>
                <a:lnTo>
                  <a:pt x="8" y="28"/>
                </a:lnTo>
                <a:lnTo>
                  <a:pt x="11" y="47"/>
                </a:lnTo>
                <a:lnTo>
                  <a:pt x="11" y="28"/>
                </a:lnTo>
                <a:lnTo>
                  <a:pt x="11" y="47"/>
                </a:lnTo>
                <a:lnTo>
                  <a:pt x="13" y="47"/>
                </a:lnTo>
                <a:lnTo>
                  <a:pt x="13" y="28"/>
                </a:lnTo>
                <a:lnTo>
                  <a:pt x="19" y="28"/>
                </a:lnTo>
                <a:lnTo>
                  <a:pt x="19" y="47"/>
                </a:lnTo>
                <a:lnTo>
                  <a:pt x="19" y="28"/>
                </a:lnTo>
                <a:lnTo>
                  <a:pt x="24" y="38"/>
                </a:lnTo>
                <a:lnTo>
                  <a:pt x="21" y="38"/>
                </a:lnTo>
                <a:lnTo>
                  <a:pt x="24" y="38"/>
                </a:lnTo>
                <a:lnTo>
                  <a:pt x="27" y="28"/>
                </a:lnTo>
                <a:lnTo>
                  <a:pt x="27" y="33"/>
                </a:lnTo>
                <a:lnTo>
                  <a:pt x="29" y="28"/>
                </a:lnTo>
                <a:lnTo>
                  <a:pt x="29" y="38"/>
                </a:lnTo>
                <a:lnTo>
                  <a:pt x="29" y="19"/>
                </a:lnTo>
                <a:lnTo>
                  <a:pt x="32" y="24"/>
                </a:lnTo>
                <a:lnTo>
                  <a:pt x="32" y="43"/>
                </a:lnTo>
                <a:lnTo>
                  <a:pt x="35" y="19"/>
                </a:lnTo>
                <a:lnTo>
                  <a:pt x="35" y="24"/>
                </a:lnTo>
                <a:lnTo>
                  <a:pt x="37" y="14"/>
                </a:lnTo>
                <a:lnTo>
                  <a:pt x="37" y="38"/>
                </a:lnTo>
                <a:lnTo>
                  <a:pt x="37" y="19"/>
                </a:lnTo>
                <a:lnTo>
                  <a:pt x="40" y="28"/>
                </a:lnTo>
                <a:lnTo>
                  <a:pt x="43" y="28"/>
                </a:lnTo>
                <a:lnTo>
                  <a:pt x="45" y="24"/>
                </a:lnTo>
                <a:lnTo>
                  <a:pt x="45" y="28"/>
                </a:lnTo>
                <a:lnTo>
                  <a:pt x="45" y="14"/>
                </a:lnTo>
                <a:lnTo>
                  <a:pt x="48" y="14"/>
                </a:lnTo>
                <a:lnTo>
                  <a:pt x="48" y="38"/>
                </a:lnTo>
                <a:lnTo>
                  <a:pt x="51" y="14"/>
                </a:lnTo>
                <a:lnTo>
                  <a:pt x="51" y="24"/>
                </a:lnTo>
                <a:lnTo>
                  <a:pt x="53" y="19"/>
                </a:lnTo>
                <a:lnTo>
                  <a:pt x="53" y="28"/>
                </a:lnTo>
                <a:lnTo>
                  <a:pt x="56" y="19"/>
                </a:lnTo>
                <a:lnTo>
                  <a:pt x="59" y="14"/>
                </a:lnTo>
                <a:lnTo>
                  <a:pt x="59" y="38"/>
                </a:lnTo>
                <a:lnTo>
                  <a:pt x="61" y="38"/>
                </a:lnTo>
                <a:lnTo>
                  <a:pt x="61" y="19"/>
                </a:lnTo>
                <a:lnTo>
                  <a:pt x="64" y="14"/>
                </a:lnTo>
                <a:lnTo>
                  <a:pt x="67" y="24"/>
                </a:lnTo>
                <a:lnTo>
                  <a:pt x="67" y="28"/>
                </a:lnTo>
                <a:lnTo>
                  <a:pt x="67" y="24"/>
                </a:lnTo>
                <a:lnTo>
                  <a:pt x="69" y="28"/>
                </a:lnTo>
                <a:lnTo>
                  <a:pt x="69" y="19"/>
                </a:lnTo>
                <a:lnTo>
                  <a:pt x="72" y="24"/>
                </a:lnTo>
                <a:lnTo>
                  <a:pt x="75" y="19"/>
                </a:lnTo>
                <a:lnTo>
                  <a:pt x="75" y="14"/>
                </a:lnTo>
                <a:lnTo>
                  <a:pt x="75" y="19"/>
                </a:lnTo>
                <a:lnTo>
                  <a:pt x="78" y="24"/>
                </a:lnTo>
                <a:lnTo>
                  <a:pt x="78" y="28"/>
                </a:lnTo>
                <a:lnTo>
                  <a:pt x="78" y="24"/>
                </a:lnTo>
                <a:lnTo>
                  <a:pt x="80" y="19"/>
                </a:lnTo>
                <a:lnTo>
                  <a:pt x="83" y="33"/>
                </a:lnTo>
                <a:lnTo>
                  <a:pt x="83" y="19"/>
                </a:lnTo>
                <a:lnTo>
                  <a:pt x="86" y="24"/>
                </a:lnTo>
                <a:lnTo>
                  <a:pt x="86" y="14"/>
                </a:lnTo>
                <a:lnTo>
                  <a:pt x="88" y="14"/>
                </a:lnTo>
                <a:lnTo>
                  <a:pt x="88" y="38"/>
                </a:lnTo>
                <a:lnTo>
                  <a:pt x="91" y="14"/>
                </a:lnTo>
                <a:lnTo>
                  <a:pt x="96" y="24"/>
                </a:lnTo>
                <a:lnTo>
                  <a:pt x="94" y="24"/>
                </a:lnTo>
                <a:lnTo>
                  <a:pt x="96" y="24"/>
                </a:lnTo>
                <a:lnTo>
                  <a:pt x="99" y="28"/>
                </a:lnTo>
                <a:lnTo>
                  <a:pt x="99" y="14"/>
                </a:lnTo>
                <a:lnTo>
                  <a:pt x="102" y="24"/>
                </a:lnTo>
                <a:lnTo>
                  <a:pt x="102" y="10"/>
                </a:lnTo>
                <a:lnTo>
                  <a:pt x="102" y="28"/>
                </a:lnTo>
                <a:lnTo>
                  <a:pt x="104" y="24"/>
                </a:lnTo>
                <a:lnTo>
                  <a:pt x="107" y="28"/>
                </a:lnTo>
                <a:lnTo>
                  <a:pt x="107" y="19"/>
                </a:lnTo>
                <a:lnTo>
                  <a:pt x="107" y="24"/>
                </a:lnTo>
                <a:lnTo>
                  <a:pt x="110" y="10"/>
                </a:lnTo>
                <a:lnTo>
                  <a:pt x="110" y="28"/>
                </a:lnTo>
                <a:lnTo>
                  <a:pt x="110" y="14"/>
                </a:lnTo>
                <a:lnTo>
                  <a:pt x="112" y="47"/>
                </a:lnTo>
                <a:lnTo>
                  <a:pt x="112" y="10"/>
                </a:lnTo>
                <a:lnTo>
                  <a:pt x="115" y="19"/>
                </a:lnTo>
                <a:lnTo>
                  <a:pt x="118" y="33"/>
                </a:lnTo>
                <a:lnTo>
                  <a:pt x="118" y="14"/>
                </a:lnTo>
                <a:lnTo>
                  <a:pt x="120" y="10"/>
                </a:lnTo>
                <a:lnTo>
                  <a:pt x="120" y="33"/>
                </a:lnTo>
                <a:lnTo>
                  <a:pt x="123" y="47"/>
                </a:lnTo>
                <a:lnTo>
                  <a:pt x="123" y="28"/>
                </a:lnTo>
                <a:lnTo>
                  <a:pt x="123" y="33"/>
                </a:lnTo>
                <a:lnTo>
                  <a:pt x="126" y="24"/>
                </a:lnTo>
                <a:lnTo>
                  <a:pt x="128" y="61"/>
                </a:lnTo>
                <a:lnTo>
                  <a:pt x="128" y="43"/>
                </a:lnTo>
                <a:lnTo>
                  <a:pt x="128" y="52"/>
                </a:lnTo>
                <a:lnTo>
                  <a:pt x="131" y="57"/>
                </a:lnTo>
                <a:lnTo>
                  <a:pt x="131" y="47"/>
                </a:lnTo>
                <a:lnTo>
                  <a:pt x="134" y="66"/>
                </a:lnTo>
                <a:lnTo>
                  <a:pt x="134" y="57"/>
                </a:lnTo>
                <a:lnTo>
                  <a:pt x="136" y="47"/>
                </a:lnTo>
                <a:lnTo>
                  <a:pt x="136" y="66"/>
                </a:lnTo>
                <a:lnTo>
                  <a:pt x="136" y="33"/>
                </a:lnTo>
                <a:lnTo>
                  <a:pt x="139" y="61"/>
                </a:lnTo>
                <a:lnTo>
                  <a:pt x="139" y="28"/>
                </a:lnTo>
                <a:lnTo>
                  <a:pt x="139" y="61"/>
                </a:lnTo>
                <a:lnTo>
                  <a:pt x="142" y="61"/>
                </a:lnTo>
                <a:lnTo>
                  <a:pt x="144" y="52"/>
                </a:lnTo>
                <a:lnTo>
                  <a:pt x="144" y="61"/>
                </a:lnTo>
                <a:lnTo>
                  <a:pt x="147" y="71"/>
                </a:lnTo>
                <a:lnTo>
                  <a:pt x="147" y="57"/>
                </a:lnTo>
                <a:lnTo>
                  <a:pt x="150" y="61"/>
                </a:lnTo>
                <a:lnTo>
                  <a:pt x="152" y="52"/>
                </a:lnTo>
                <a:lnTo>
                  <a:pt x="152" y="38"/>
                </a:lnTo>
                <a:lnTo>
                  <a:pt x="155" y="52"/>
                </a:lnTo>
                <a:lnTo>
                  <a:pt x="155" y="14"/>
                </a:lnTo>
                <a:lnTo>
                  <a:pt x="155" y="61"/>
                </a:lnTo>
                <a:lnTo>
                  <a:pt x="158" y="57"/>
                </a:lnTo>
                <a:lnTo>
                  <a:pt x="158" y="52"/>
                </a:lnTo>
                <a:lnTo>
                  <a:pt x="160" y="24"/>
                </a:lnTo>
                <a:lnTo>
                  <a:pt x="160" y="14"/>
                </a:lnTo>
                <a:lnTo>
                  <a:pt x="160" y="19"/>
                </a:lnTo>
                <a:lnTo>
                  <a:pt x="163" y="24"/>
                </a:lnTo>
                <a:lnTo>
                  <a:pt x="163" y="28"/>
                </a:lnTo>
                <a:lnTo>
                  <a:pt x="163" y="19"/>
                </a:lnTo>
                <a:lnTo>
                  <a:pt x="166" y="2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0" name="Freeform 151"/>
          <p:cNvSpPr>
            <a:spLocks/>
          </p:cNvSpPr>
          <p:nvPr/>
        </p:nvSpPr>
        <p:spPr bwMode="auto">
          <a:xfrm>
            <a:off x="1717675" y="4541838"/>
            <a:ext cx="241300" cy="66675"/>
          </a:xfrm>
          <a:custGeom>
            <a:avLst/>
            <a:gdLst>
              <a:gd name="T0" fmla="*/ 2147483646 w 152"/>
              <a:gd name="T1" fmla="*/ 2147483646 h 42"/>
              <a:gd name="T2" fmla="*/ 2147483646 w 152"/>
              <a:gd name="T3" fmla="*/ 2147483646 h 42"/>
              <a:gd name="T4" fmla="*/ 2147483646 w 152"/>
              <a:gd name="T5" fmla="*/ 2147483646 h 42"/>
              <a:gd name="T6" fmla="*/ 2147483646 w 152"/>
              <a:gd name="T7" fmla="*/ 2147483646 h 42"/>
              <a:gd name="T8" fmla="*/ 2147483646 w 152"/>
              <a:gd name="T9" fmla="*/ 2147483646 h 42"/>
              <a:gd name="T10" fmla="*/ 2147483646 w 152"/>
              <a:gd name="T11" fmla="*/ 2147483646 h 42"/>
              <a:gd name="T12" fmla="*/ 2147483646 w 152"/>
              <a:gd name="T13" fmla="*/ 2147483646 h 42"/>
              <a:gd name="T14" fmla="*/ 2147483646 w 152"/>
              <a:gd name="T15" fmla="*/ 2147483646 h 42"/>
              <a:gd name="T16" fmla="*/ 2147483646 w 152"/>
              <a:gd name="T17" fmla="*/ 2147483646 h 42"/>
              <a:gd name="T18" fmla="*/ 2147483646 w 152"/>
              <a:gd name="T19" fmla="*/ 2147483646 h 42"/>
              <a:gd name="T20" fmla="*/ 2147483646 w 152"/>
              <a:gd name="T21" fmla="*/ 2147483646 h 42"/>
              <a:gd name="T22" fmla="*/ 2147483646 w 152"/>
              <a:gd name="T23" fmla="*/ 2147483646 h 42"/>
              <a:gd name="T24" fmla="*/ 2147483646 w 152"/>
              <a:gd name="T25" fmla="*/ 2147483646 h 42"/>
              <a:gd name="T26" fmla="*/ 2147483646 w 152"/>
              <a:gd name="T27" fmla="*/ 2147483646 h 42"/>
              <a:gd name="T28" fmla="*/ 2147483646 w 152"/>
              <a:gd name="T29" fmla="*/ 2147483646 h 42"/>
              <a:gd name="T30" fmla="*/ 2147483646 w 152"/>
              <a:gd name="T31" fmla="*/ 2147483646 h 42"/>
              <a:gd name="T32" fmla="*/ 2147483646 w 152"/>
              <a:gd name="T33" fmla="*/ 2147483646 h 42"/>
              <a:gd name="T34" fmla="*/ 2147483646 w 152"/>
              <a:gd name="T35" fmla="*/ 2147483646 h 42"/>
              <a:gd name="T36" fmla="*/ 2147483646 w 152"/>
              <a:gd name="T37" fmla="*/ 2147483646 h 42"/>
              <a:gd name="T38" fmla="*/ 2147483646 w 152"/>
              <a:gd name="T39" fmla="*/ 2147483646 h 42"/>
              <a:gd name="T40" fmla="*/ 2147483646 w 152"/>
              <a:gd name="T41" fmla="*/ 2147483646 h 42"/>
              <a:gd name="T42" fmla="*/ 2147483646 w 152"/>
              <a:gd name="T43" fmla="*/ 2147483646 h 42"/>
              <a:gd name="T44" fmla="*/ 2147483646 w 152"/>
              <a:gd name="T45" fmla="*/ 2147483646 h 42"/>
              <a:gd name="T46" fmla="*/ 2147483646 w 152"/>
              <a:gd name="T47" fmla="*/ 2147483646 h 42"/>
              <a:gd name="T48" fmla="*/ 2147483646 w 152"/>
              <a:gd name="T49" fmla="*/ 2147483646 h 42"/>
              <a:gd name="T50" fmla="*/ 2147483646 w 152"/>
              <a:gd name="T51" fmla="*/ 2147483646 h 42"/>
              <a:gd name="T52" fmla="*/ 2147483646 w 152"/>
              <a:gd name="T53" fmla="*/ 2147483646 h 42"/>
              <a:gd name="T54" fmla="*/ 2147483646 w 152"/>
              <a:gd name="T55" fmla="*/ 2147483646 h 42"/>
              <a:gd name="T56" fmla="*/ 2147483646 w 152"/>
              <a:gd name="T57" fmla="*/ 2147483646 h 42"/>
              <a:gd name="T58" fmla="*/ 2147483646 w 152"/>
              <a:gd name="T59" fmla="*/ 2147483646 h 42"/>
              <a:gd name="T60" fmla="*/ 2147483646 w 152"/>
              <a:gd name="T61" fmla="*/ 2147483646 h 42"/>
              <a:gd name="T62" fmla="*/ 2147483646 w 152"/>
              <a:gd name="T63" fmla="*/ 2147483646 h 42"/>
              <a:gd name="T64" fmla="*/ 2147483646 w 152"/>
              <a:gd name="T65" fmla="*/ 2147483646 h 42"/>
              <a:gd name="T66" fmla="*/ 2147483646 w 152"/>
              <a:gd name="T67" fmla="*/ 2147483646 h 42"/>
              <a:gd name="T68" fmla="*/ 2147483646 w 152"/>
              <a:gd name="T69" fmla="*/ 2147483646 h 42"/>
              <a:gd name="T70" fmla="*/ 2147483646 w 152"/>
              <a:gd name="T71" fmla="*/ 2147483646 h 42"/>
              <a:gd name="T72" fmla="*/ 2147483646 w 152"/>
              <a:gd name="T73" fmla="*/ 2147483646 h 42"/>
              <a:gd name="T74" fmla="*/ 2147483646 w 152"/>
              <a:gd name="T75" fmla="*/ 2147483646 h 42"/>
              <a:gd name="T76" fmla="*/ 2147483646 w 152"/>
              <a:gd name="T77" fmla="*/ 2147483646 h 42"/>
              <a:gd name="T78" fmla="*/ 2147483646 w 152"/>
              <a:gd name="T79" fmla="*/ 2147483646 h 42"/>
              <a:gd name="T80" fmla="*/ 2147483646 w 152"/>
              <a:gd name="T81" fmla="*/ 2147483646 h 42"/>
              <a:gd name="T82" fmla="*/ 2147483646 w 152"/>
              <a:gd name="T83" fmla="*/ 2147483646 h 4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2" h="42">
                <a:moveTo>
                  <a:pt x="0" y="19"/>
                </a:moveTo>
                <a:lnTo>
                  <a:pt x="2" y="28"/>
                </a:lnTo>
                <a:lnTo>
                  <a:pt x="2" y="19"/>
                </a:lnTo>
                <a:lnTo>
                  <a:pt x="5" y="23"/>
                </a:lnTo>
                <a:lnTo>
                  <a:pt x="5" y="5"/>
                </a:lnTo>
                <a:lnTo>
                  <a:pt x="5" y="28"/>
                </a:lnTo>
                <a:lnTo>
                  <a:pt x="8" y="14"/>
                </a:lnTo>
                <a:lnTo>
                  <a:pt x="8" y="9"/>
                </a:lnTo>
                <a:lnTo>
                  <a:pt x="10" y="38"/>
                </a:lnTo>
                <a:lnTo>
                  <a:pt x="10" y="5"/>
                </a:lnTo>
                <a:lnTo>
                  <a:pt x="13" y="23"/>
                </a:lnTo>
                <a:lnTo>
                  <a:pt x="13" y="42"/>
                </a:lnTo>
                <a:lnTo>
                  <a:pt x="13" y="9"/>
                </a:lnTo>
                <a:lnTo>
                  <a:pt x="16" y="5"/>
                </a:lnTo>
                <a:lnTo>
                  <a:pt x="16" y="19"/>
                </a:lnTo>
                <a:lnTo>
                  <a:pt x="18" y="9"/>
                </a:lnTo>
                <a:lnTo>
                  <a:pt x="18" y="23"/>
                </a:lnTo>
                <a:lnTo>
                  <a:pt x="21" y="9"/>
                </a:lnTo>
                <a:lnTo>
                  <a:pt x="21" y="14"/>
                </a:lnTo>
                <a:lnTo>
                  <a:pt x="21" y="5"/>
                </a:lnTo>
                <a:lnTo>
                  <a:pt x="24" y="5"/>
                </a:lnTo>
                <a:lnTo>
                  <a:pt x="24" y="23"/>
                </a:lnTo>
                <a:lnTo>
                  <a:pt x="26" y="19"/>
                </a:lnTo>
                <a:lnTo>
                  <a:pt x="26" y="14"/>
                </a:lnTo>
                <a:lnTo>
                  <a:pt x="29" y="5"/>
                </a:lnTo>
                <a:lnTo>
                  <a:pt x="29" y="14"/>
                </a:lnTo>
                <a:lnTo>
                  <a:pt x="29" y="5"/>
                </a:lnTo>
                <a:lnTo>
                  <a:pt x="32" y="14"/>
                </a:lnTo>
                <a:lnTo>
                  <a:pt x="32" y="9"/>
                </a:lnTo>
                <a:lnTo>
                  <a:pt x="34" y="42"/>
                </a:lnTo>
                <a:lnTo>
                  <a:pt x="34" y="38"/>
                </a:lnTo>
                <a:lnTo>
                  <a:pt x="37" y="9"/>
                </a:lnTo>
                <a:lnTo>
                  <a:pt x="37" y="5"/>
                </a:lnTo>
                <a:lnTo>
                  <a:pt x="37" y="14"/>
                </a:lnTo>
                <a:lnTo>
                  <a:pt x="40" y="9"/>
                </a:lnTo>
                <a:lnTo>
                  <a:pt x="40" y="19"/>
                </a:lnTo>
                <a:lnTo>
                  <a:pt x="42" y="5"/>
                </a:lnTo>
                <a:lnTo>
                  <a:pt x="42" y="23"/>
                </a:lnTo>
                <a:lnTo>
                  <a:pt x="42" y="5"/>
                </a:lnTo>
                <a:lnTo>
                  <a:pt x="48" y="5"/>
                </a:lnTo>
                <a:lnTo>
                  <a:pt x="45" y="5"/>
                </a:lnTo>
                <a:lnTo>
                  <a:pt x="48" y="14"/>
                </a:lnTo>
                <a:lnTo>
                  <a:pt x="50" y="28"/>
                </a:lnTo>
                <a:lnTo>
                  <a:pt x="50" y="5"/>
                </a:lnTo>
                <a:lnTo>
                  <a:pt x="53" y="9"/>
                </a:lnTo>
                <a:lnTo>
                  <a:pt x="53" y="23"/>
                </a:lnTo>
                <a:lnTo>
                  <a:pt x="53" y="19"/>
                </a:lnTo>
                <a:lnTo>
                  <a:pt x="56" y="14"/>
                </a:lnTo>
                <a:lnTo>
                  <a:pt x="58" y="23"/>
                </a:lnTo>
                <a:lnTo>
                  <a:pt x="58" y="9"/>
                </a:lnTo>
                <a:lnTo>
                  <a:pt x="61" y="14"/>
                </a:lnTo>
                <a:lnTo>
                  <a:pt x="61" y="19"/>
                </a:lnTo>
                <a:lnTo>
                  <a:pt x="64" y="14"/>
                </a:lnTo>
                <a:lnTo>
                  <a:pt x="64" y="23"/>
                </a:lnTo>
                <a:lnTo>
                  <a:pt x="66" y="5"/>
                </a:lnTo>
                <a:lnTo>
                  <a:pt x="66" y="23"/>
                </a:lnTo>
                <a:lnTo>
                  <a:pt x="66" y="19"/>
                </a:lnTo>
                <a:lnTo>
                  <a:pt x="69" y="19"/>
                </a:lnTo>
                <a:lnTo>
                  <a:pt x="69" y="38"/>
                </a:lnTo>
                <a:lnTo>
                  <a:pt x="69" y="14"/>
                </a:lnTo>
                <a:lnTo>
                  <a:pt x="72" y="14"/>
                </a:lnTo>
                <a:lnTo>
                  <a:pt x="74" y="19"/>
                </a:lnTo>
                <a:lnTo>
                  <a:pt x="74" y="9"/>
                </a:lnTo>
                <a:lnTo>
                  <a:pt x="74" y="19"/>
                </a:lnTo>
                <a:lnTo>
                  <a:pt x="77" y="9"/>
                </a:lnTo>
                <a:lnTo>
                  <a:pt x="77" y="42"/>
                </a:lnTo>
                <a:lnTo>
                  <a:pt x="77" y="14"/>
                </a:lnTo>
                <a:lnTo>
                  <a:pt x="80" y="14"/>
                </a:lnTo>
                <a:lnTo>
                  <a:pt x="80" y="28"/>
                </a:lnTo>
                <a:lnTo>
                  <a:pt x="82" y="19"/>
                </a:lnTo>
                <a:lnTo>
                  <a:pt x="82" y="28"/>
                </a:lnTo>
                <a:lnTo>
                  <a:pt x="82" y="19"/>
                </a:lnTo>
                <a:lnTo>
                  <a:pt x="85" y="19"/>
                </a:lnTo>
                <a:lnTo>
                  <a:pt x="85" y="28"/>
                </a:lnTo>
                <a:lnTo>
                  <a:pt x="85" y="14"/>
                </a:lnTo>
                <a:lnTo>
                  <a:pt x="88" y="23"/>
                </a:lnTo>
                <a:lnTo>
                  <a:pt x="90" y="9"/>
                </a:lnTo>
                <a:lnTo>
                  <a:pt x="90" y="23"/>
                </a:lnTo>
                <a:lnTo>
                  <a:pt x="93" y="14"/>
                </a:lnTo>
                <a:lnTo>
                  <a:pt x="93" y="23"/>
                </a:lnTo>
                <a:lnTo>
                  <a:pt x="93" y="14"/>
                </a:lnTo>
                <a:lnTo>
                  <a:pt x="96" y="9"/>
                </a:lnTo>
                <a:lnTo>
                  <a:pt x="96" y="14"/>
                </a:lnTo>
                <a:lnTo>
                  <a:pt x="98" y="23"/>
                </a:lnTo>
                <a:lnTo>
                  <a:pt x="98" y="19"/>
                </a:lnTo>
                <a:lnTo>
                  <a:pt x="98" y="28"/>
                </a:lnTo>
                <a:lnTo>
                  <a:pt x="101" y="23"/>
                </a:lnTo>
                <a:lnTo>
                  <a:pt x="101" y="19"/>
                </a:lnTo>
                <a:lnTo>
                  <a:pt x="101" y="23"/>
                </a:lnTo>
                <a:lnTo>
                  <a:pt x="104" y="23"/>
                </a:lnTo>
                <a:lnTo>
                  <a:pt x="104" y="14"/>
                </a:lnTo>
                <a:lnTo>
                  <a:pt x="106" y="28"/>
                </a:lnTo>
                <a:lnTo>
                  <a:pt x="106" y="23"/>
                </a:lnTo>
                <a:lnTo>
                  <a:pt x="106" y="28"/>
                </a:lnTo>
                <a:lnTo>
                  <a:pt x="109" y="9"/>
                </a:lnTo>
                <a:lnTo>
                  <a:pt x="109" y="19"/>
                </a:lnTo>
                <a:lnTo>
                  <a:pt x="112" y="19"/>
                </a:lnTo>
                <a:lnTo>
                  <a:pt x="112" y="9"/>
                </a:lnTo>
                <a:lnTo>
                  <a:pt x="112" y="33"/>
                </a:lnTo>
                <a:lnTo>
                  <a:pt x="114" y="28"/>
                </a:lnTo>
                <a:lnTo>
                  <a:pt x="114" y="14"/>
                </a:lnTo>
                <a:lnTo>
                  <a:pt x="117" y="9"/>
                </a:lnTo>
                <a:lnTo>
                  <a:pt x="117" y="19"/>
                </a:lnTo>
                <a:lnTo>
                  <a:pt x="120" y="23"/>
                </a:lnTo>
                <a:lnTo>
                  <a:pt x="120" y="14"/>
                </a:lnTo>
                <a:lnTo>
                  <a:pt x="122" y="23"/>
                </a:lnTo>
                <a:lnTo>
                  <a:pt x="122" y="28"/>
                </a:lnTo>
                <a:lnTo>
                  <a:pt x="122" y="9"/>
                </a:lnTo>
                <a:lnTo>
                  <a:pt x="125" y="14"/>
                </a:lnTo>
                <a:lnTo>
                  <a:pt x="128" y="19"/>
                </a:lnTo>
                <a:lnTo>
                  <a:pt x="128" y="23"/>
                </a:lnTo>
                <a:lnTo>
                  <a:pt x="130" y="5"/>
                </a:lnTo>
                <a:lnTo>
                  <a:pt x="130" y="19"/>
                </a:lnTo>
                <a:lnTo>
                  <a:pt x="133" y="23"/>
                </a:lnTo>
                <a:lnTo>
                  <a:pt x="136" y="23"/>
                </a:lnTo>
                <a:lnTo>
                  <a:pt x="136" y="5"/>
                </a:lnTo>
                <a:lnTo>
                  <a:pt x="138" y="19"/>
                </a:lnTo>
                <a:lnTo>
                  <a:pt x="138" y="14"/>
                </a:lnTo>
                <a:lnTo>
                  <a:pt x="141" y="9"/>
                </a:lnTo>
                <a:lnTo>
                  <a:pt x="141" y="19"/>
                </a:lnTo>
                <a:lnTo>
                  <a:pt x="144" y="23"/>
                </a:lnTo>
                <a:lnTo>
                  <a:pt x="144" y="9"/>
                </a:lnTo>
                <a:lnTo>
                  <a:pt x="146" y="5"/>
                </a:lnTo>
                <a:lnTo>
                  <a:pt x="146" y="0"/>
                </a:lnTo>
                <a:lnTo>
                  <a:pt x="146" y="5"/>
                </a:lnTo>
                <a:lnTo>
                  <a:pt x="149" y="5"/>
                </a:lnTo>
                <a:lnTo>
                  <a:pt x="149" y="19"/>
                </a:lnTo>
                <a:lnTo>
                  <a:pt x="152" y="38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1" name="Freeform 152"/>
          <p:cNvSpPr>
            <a:spLocks/>
          </p:cNvSpPr>
          <p:nvPr/>
        </p:nvSpPr>
        <p:spPr bwMode="auto">
          <a:xfrm>
            <a:off x="1958975" y="4503738"/>
            <a:ext cx="258763" cy="120650"/>
          </a:xfrm>
          <a:custGeom>
            <a:avLst/>
            <a:gdLst>
              <a:gd name="T0" fmla="*/ 2147483646 w 163"/>
              <a:gd name="T1" fmla="*/ 2147483646 h 76"/>
              <a:gd name="T2" fmla="*/ 2147483646 w 163"/>
              <a:gd name="T3" fmla="*/ 2147483646 h 76"/>
              <a:gd name="T4" fmla="*/ 2147483646 w 163"/>
              <a:gd name="T5" fmla="*/ 2147483646 h 76"/>
              <a:gd name="T6" fmla="*/ 2147483646 w 163"/>
              <a:gd name="T7" fmla="*/ 2147483646 h 76"/>
              <a:gd name="T8" fmla="*/ 2147483646 w 163"/>
              <a:gd name="T9" fmla="*/ 2147483646 h 76"/>
              <a:gd name="T10" fmla="*/ 2147483646 w 163"/>
              <a:gd name="T11" fmla="*/ 2147483646 h 76"/>
              <a:gd name="T12" fmla="*/ 2147483646 w 163"/>
              <a:gd name="T13" fmla="*/ 2147483646 h 76"/>
              <a:gd name="T14" fmla="*/ 2147483646 w 163"/>
              <a:gd name="T15" fmla="*/ 2147483646 h 76"/>
              <a:gd name="T16" fmla="*/ 2147483646 w 163"/>
              <a:gd name="T17" fmla="*/ 2147483646 h 76"/>
              <a:gd name="T18" fmla="*/ 2147483646 w 163"/>
              <a:gd name="T19" fmla="*/ 0 h 76"/>
              <a:gd name="T20" fmla="*/ 2147483646 w 163"/>
              <a:gd name="T21" fmla="*/ 2147483646 h 76"/>
              <a:gd name="T22" fmla="*/ 2147483646 w 163"/>
              <a:gd name="T23" fmla="*/ 2147483646 h 76"/>
              <a:gd name="T24" fmla="*/ 2147483646 w 163"/>
              <a:gd name="T25" fmla="*/ 2147483646 h 76"/>
              <a:gd name="T26" fmla="*/ 2147483646 w 163"/>
              <a:gd name="T27" fmla="*/ 2147483646 h 76"/>
              <a:gd name="T28" fmla="*/ 2147483646 w 163"/>
              <a:gd name="T29" fmla="*/ 2147483646 h 76"/>
              <a:gd name="T30" fmla="*/ 2147483646 w 163"/>
              <a:gd name="T31" fmla="*/ 2147483646 h 76"/>
              <a:gd name="T32" fmla="*/ 2147483646 w 163"/>
              <a:gd name="T33" fmla="*/ 2147483646 h 76"/>
              <a:gd name="T34" fmla="*/ 2147483646 w 163"/>
              <a:gd name="T35" fmla="*/ 2147483646 h 76"/>
              <a:gd name="T36" fmla="*/ 2147483646 w 163"/>
              <a:gd name="T37" fmla="*/ 2147483646 h 76"/>
              <a:gd name="T38" fmla="*/ 2147483646 w 163"/>
              <a:gd name="T39" fmla="*/ 0 h 76"/>
              <a:gd name="T40" fmla="*/ 2147483646 w 163"/>
              <a:gd name="T41" fmla="*/ 2147483646 h 76"/>
              <a:gd name="T42" fmla="*/ 2147483646 w 163"/>
              <a:gd name="T43" fmla="*/ 2147483646 h 76"/>
              <a:gd name="T44" fmla="*/ 2147483646 w 163"/>
              <a:gd name="T45" fmla="*/ 2147483646 h 76"/>
              <a:gd name="T46" fmla="*/ 2147483646 w 163"/>
              <a:gd name="T47" fmla="*/ 2147483646 h 76"/>
              <a:gd name="T48" fmla="*/ 2147483646 w 163"/>
              <a:gd name="T49" fmla="*/ 2147483646 h 76"/>
              <a:gd name="T50" fmla="*/ 2147483646 w 163"/>
              <a:gd name="T51" fmla="*/ 2147483646 h 76"/>
              <a:gd name="T52" fmla="*/ 2147483646 w 163"/>
              <a:gd name="T53" fmla="*/ 2147483646 h 76"/>
              <a:gd name="T54" fmla="*/ 2147483646 w 163"/>
              <a:gd name="T55" fmla="*/ 2147483646 h 76"/>
              <a:gd name="T56" fmla="*/ 2147483646 w 163"/>
              <a:gd name="T57" fmla="*/ 2147483646 h 76"/>
              <a:gd name="T58" fmla="*/ 2147483646 w 163"/>
              <a:gd name="T59" fmla="*/ 2147483646 h 76"/>
              <a:gd name="T60" fmla="*/ 2147483646 w 163"/>
              <a:gd name="T61" fmla="*/ 2147483646 h 76"/>
              <a:gd name="T62" fmla="*/ 2147483646 w 163"/>
              <a:gd name="T63" fmla="*/ 2147483646 h 76"/>
              <a:gd name="T64" fmla="*/ 2147483646 w 163"/>
              <a:gd name="T65" fmla="*/ 2147483646 h 76"/>
              <a:gd name="T66" fmla="*/ 2147483646 w 163"/>
              <a:gd name="T67" fmla="*/ 2147483646 h 76"/>
              <a:gd name="T68" fmla="*/ 2147483646 w 163"/>
              <a:gd name="T69" fmla="*/ 2147483646 h 76"/>
              <a:gd name="T70" fmla="*/ 2147483646 w 163"/>
              <a:gd name="T71" fmla="*/ 2147483646 h 76"/>
              <a:gd name="T72" fmla="*/ 2147483646 w 163"/>
              <a:gd name="T73" fmla="*/ 2147483646 h 76"/>
              <a:gd name="T74" fmla="*/ 2147483646 w 163"/>
              <a:gd name="T75" fmla="*/ 2147483646 h 76"/>
              <a:gd name="T76" fmla="*/ 2147483646 w 163"/>
              <a:gd name="T77" fmla="*/ 2147483646 h 76"/>
              <a:gd name="T78" fmla="*/ 2147483646 w 163"/>
              <a:gd name="T79" fmla="*/ 2147483646 h 76"/>
              <a:gd name="T80" fmla="*/ 2147483646 w 163"/>
              <a:gd name="T81" fmla="*/ 2147483646 h 76"/>
              <a:gd name="T82" fmla="*/ 2147483646 w 163"/>
              <a:gd name="T83" fmla="*/ 2147483646 h 7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3" h="76">
                <a:moveTo>
                  <a:pt x="0" y="62"/>
                </a:moveTo>
                <a:lnTo>
                  <a:pt x="0" y="66"/>
                </a:lnTo>
                <a:lnTo>
                  <a:pt x="2" y="62"/>
                </a:lnTo>
                <a:lnTo>
                  <a:pt x="2" y="24"/>
                </a:lnTo>
                <a:lnTo>
                  <a:pt x="2" y="66"/>
                </a:lnTo>
                <a:lnTo>
                  <a:pt x="8" y="66"/>
                </a:lnTo>
                <a:lnTo>
                  <a:pt x="8" y="33"/>
                </a:lnTo>
                <a:lnTo>
                  <a:pt x="10" y="38"/>
                </a:lnTo>
                <a:lnTo>
                  <a:pt x="10" y="24"/>
                </a:lnTo>
                <a:lnTo>
                  <a:pt x="13" y="29"/>
                </a:lnTo>
                <a:lnTo>
                  <a:pt x="13" y="76"/>
                </a:lnTo>
                <a:lnTo>
                  <a:pt x="16" y="38"/>
                </a:lnTo>
                <a:lnTo>
                  <a:pt x="16" y="29"/>
                </a:lnTo>
                <a:lnTo>
                  <a:pt x="18" y="38"/>
                </a:lnTo>
                <a:lnTo>
                  <a:pt x="18" y="24"/>
                </a:lnTo>
                <a:lnTo>
                  <a:pt x="18" y="43"/>
                </a:lnTo>
                <a:lnTo>
                  <a:pt x="21" y="43"/>
                </a:lnTo>
                <a:lnTo>
                  <a:pt x="24" y="43"/>
                </a:lnTo>
                <a:lnTo>
                  <a:pt x="24" y="29"/>
                </a:lnTo>
                <a:lnTo>
                  <a:pt x="24" y="43"/>
                </a:lnTo>
                <a:lnTo>
                  <a:pt x="26" y="33"/>
                </a:lnTo>
                <a:lnTo>
                  <a:pt x="26" y="38"/>
                </a:lnTo>
                <a:lnTo>
                  <a:pt x="26" y="33"/>
                </a:lnTo>
                <a:lnTo>
                  <a:pt x="29" y="29"/>
                </a:lnTo>
                <a:lnTo>
                  <a:pt x="32" y="0"/>
                </a:lnTo>
                <a:lnTo>
                  <a:pt x="32" y="38"/>
                </a:lnTo>
                <a:lnTo>
                  <a:pt x="34" y="5"/>
                </a:lnTo>
                <a:lnTo>
                  <a:pt x="34" y="38"/>
                </a:lnTo>
                <a:lnTo>
                  <a:pt x="34" y="5"/>
                </a:lnTo>
                <a:lnTo>
                  <a:pt x="37" y="0"/>
                </a:lnTo>
                <a:lnTo>
                  <a:pt x="37" y="38"/>
                </a:lnTo>
                <a:lnTo>
                  <a:pt x="40" y="29"/>
                </a:lnTo>
                <a:lnTo>
                  <a:pt x="40" y="47"/>
                </a:lnTo>
                <a:lnTo>
                  <a:pt x="40" y="33"/>
                </a:lnTo>
                <a:lnTo>
                  <a:pt x="42" y="33"/>
                </a:lnTo>
                <a:lnTo>
                  <a:pt x="42" y="43"/>
                </a:lnTo>
                <a:lnTo>
                  <a:pt x="45" y="29"/>
                </a:lnTo>
                <a:lnTo>
                  <a:pt x="45" y="38"/>
                </a:lnTo>
                <a:lnTo>
                  <a:pt x="48" y="43"/>
                </a:lnTo>
                <a:lnTo>
                  <a:pt x="48" y="29"/>
                </a:lnTo>
                <a:lnTo>
                  <a:pt x="50" y="33"/>
                </a:lnTo>
                <a:lnTo>
                  <a:pt x="50" y="38"/>
                </a:lnTo>
                <a:lnTo>
                  <a:pt x="53" y="24"/>
                </a:lnTo>
                <a:lnTo>
                  <a:pt x="53" y="29"/>
                </a:lnTo>
                <a:lnTo>
                  <a:pt x="58" y="43"/>
                </a:lnTo>
                <a:lnTo>
                  <a:pt x="56" y="43"/>
                </a:lnTo>
                <a:lnTo>
                  <a:pt x="58" y="33"/>
                </a:lnTo>
                <a:lnTo>
                  <a:pt x="61" y="38"/>
                </a:lnTo>
                <a:lnTo>
                  <a:pt x="64" y="24"/>
                </a:lnTo>
                <a:lnTo>
                  <a:pt x="64" y="38"/>
                </a:lnTo>
                <a:lnTo>
                  <a:pt x="66" y="38"/>
                </a:lnTo>
                <a:lnTo>
                  <a:pt x="66" y="29"/>
                </a:lnTo>
                <a:lnTo>
                  <a:pt x="69" y="38"/>
                </a:lnTo>
                <a:lnTo>
                  <a:pt x="69" y="43"/>
                </a:lnTo>
                <a:lnTo>
                  <a:pt x="72" y="47"/>
                </a:lnTo>
                <a:lnTo>
                  <a:pt x="72" y="33"/>
                </a:lnTo>
                <a:lnTo>
                  <a:pt x="74" y="43"/>
                </a:lnTo>
                <a:lnTo>
                  <a:pt x="74" y="29"/>
                </a:lnTo>
                <a:lnTo>
                  <a:pt x="77" y="5"/>
                </a:lnTo>
                <a:lnTo>
                  <a:pt x="77" y="0"/>
                </a:lnTo>
                <a:lnTo>
                  <a:pt x="80" y="33"/>
                </a:lnTo>
                <a:lnTo>
                  <a:pt x="80" y="5"/>
                </a:lnTo>
                <a:lnTo>
                  <a:pt x="82" y="5"/>
                </a:lnTo>
                <a:lnTo>
                  <a:pt x="82" y="14"/>
                </a:lnTo>
                <a:lnTo>
                  <a:pt x="85" y="0"/>
                </a:lnTo>
                <a:lnTo>
                  <a:pt x="85" y="43"/>
                </a:lnTo>
                <a:lnTo>
                  <a:pt x="88" y="38"/>
                </a:lnTo>
                <a:lnTo>
                  <a:pt x="88" y="10"/>
                </a:lnTo>
                <a:lnTo>
                  <a:pt x="91" y="52"/>
                </a:lnTo>
                <a:lnTo>
                  <a:pt x="91" y="33"/>
                </a:lnTo>
                <a:lnTo>
                  <a:pt x="93" y="29"/>
                </a:lnTo>
                <a:lnTo>
                  <a:pt x="93" y="33"/>
                </a:lnTo>
                <a:lnTo>
                  <a:pt x="96" y="47"/>
                </a:lnTo>
                <a:lnTo>
                  <a:pt x="96" y="33"/>
                </a:lnTo>
                <a:lnTo>
                  <a:pt x="99" y="29"/>
                </a:lnTo>
                <a:lnTo>
                  <a:pt x="99" y="43"/>
                </a:lnTo>
                <a:lnTo>
                  <a:pt x="101" y="38"/>
                </a:lnTo>
                <a:lnTo>
                  <a:pt x="104" y="33"/>
                </a:lnTo>
                <a:lnTo>
                  <a:pt x="104" y="29"/>
                </a:lnTo>
                <a:lnTo>
                  <a:pt x="104" y="33"/>
                </a:lnTo>
                <a:lnTo>
                  <a:pt x="107" y="29"/>
                </a:lnTo>
                <a:lnTo>
                  <a:pt x="107" y="43"/>
                </a:lnTo>
                <a:lnTo>
                  <a:pt x="109" y="43"/>
                </a:lnTo>
                <a:lnTo>
                  <a:pt x="109" y="29"/>
                </a:lnTo>
                <a:lnTo>
                  <a:pt x="112" y="38"/>
                </a:lnTo>
                <a:lnTo>
                  <a:pt x="112" y="43"/>
                </a:lnTo>
                <a:lnTo>
                  <a:pt x="112" y="38"/>
                </a:lnTo>
                <a:lnTo>
                  <a:pt x="115" y="43"/>
                </a:lnTo>
                <a:lnTo>
                  <a:pt x="117" y="0"/>
                </a:lnTo>
                <a:lnTo>
                  <a:pt x="117" y="47"/>
                </a:lnTo>
                <a:lnTo>
                  <a:pt x="117" y="29"/>
                </a:lnTo>
                <a:lnTo>
                  <a:pt x="120" y="33"/>
                </a:lnTo>
                <a:lnTo>
                  <a:pt x="120" y="47"/>
                </a:lnTo>
                <a:lnTo>
                  <a:pt x="120" y="29"/>
                </a:lnTo>
                <a:lnTo>
                  <a:pt x="123" y="43"/>
                </a:lnTo>
                <a:lnTo>
                  <a:pt x="125" y="43"/>
                </a:lnTo>
                <a:lnTo>
                  <a:pt x="125" y="33"/>
                </a:lnTo>
                <a:lnTo>
                  <a:pt x="125" y="47"/>
                </a:lnTo>
                <a:lnTo>
                  <a:pt x="128" y="33"/>
                </a:lnTo>
                <a:lnTo>
                  <a:pt x="128" y="43"/>
                </a:lnTo>
                <a:lnTo>
                  <a:pt x="131" y="29"/>
                </a:lnTo>
                <a:lnTo>
                  <a:pt x="131" y="33"/>
                </a:lnTo>
                <a:lnTo>
                  <a:pt x="133" y="43"/>
                </a:lnTo>
                <a:lnTo>
                  <a:pt x="133" y="33"/>
                </a:lnTo>
                <a:lnTo>
                  <a:pt x="133" y="43"/>
                </a:lnTo>
                <a:lnTo>
                  <a:pt x="136" y="29"/>
                </a:lnTo>
                <a:lnTo>
                  <a:pt x="136" y="43"/>
                </a:lnTo>
                <a:lnTo>
                  <a:pt x="139" y="29"/>
                </a:lnTo>
                <a:lnTo>
                  <a:pt x="139" y="33"/>
                </a:lnTo>
                <a:lnTo>
                  <a:pt x="141" y="43"/>
                </a:lnTo>
                <a:lnTo>
                  <a:pt x="141" y="33"/>
                </a:lnTo>
                <a:lnTo>
                  <a:pt x="144" y="38"/>
                </a:lnTo>
                <a:lnTo>
                  <a:pt x="144" y="33"/>
                </a:lnTo>
                <a:lnTo>
                  <a:pt x="147" y="43"/>
                </a:lnTo>
                <a:lnTo>
                  <a:pt x="147" y="38"/>
                </a:lnTo>
                <a:lnTo>
                  <a:pt x="149" y="33"/>
                </a:lnTo>
                <a:lnTo>
                  <a:pt x="149" y="43"/>
                </a:lnTo>
                <a:lnTo>
                  <a:pt x="152" y="47"/>
                </a:lnTo>
                <a:lnTo>
                  <a:pt x="152" y="29"/>
                </a:lnTo>
                <a:lnTo>
                  <a:pt x="155" y="43"/>
                </a:lnTo>
                <a:lnTo>
                  <a:pt x="155" y="38"/>
                </a:lnTo>
                <a:lnTo>
                  <a:pt x="157" y="43"/>
                </a:lnTo>
                <a:lnTo>
                  <a:pt x="157" y="29"/>
                </a:lnTo>
                <a:lnTo>
                  <a:pt x="157" y="38"/>
                </a:lnTo>
                <a:lnTo>
                  <a:pt x="160" y="33"/>
                </a:lnTo>
                <a:lnTo>
                  <a:pt x="160" y="38"/>
                </a:lnTo>
                <a:lnTo>
                  <a:pt x="163" y="43"/>
                </a:lnTo>
                <a:lnTo>
                  <a:pt x="163" y="47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2" name="Freeform 153"/>
          <p:cNvSpPr>
            <a:spLocks/>
          </p:cNvSpPr>
          <p:nvPr/>
        </p:nvSpPr>
        <p:spPr bwMode="auto">
          <a:xfrm>
            <a:off x="2217738" y="4497388"/>
            <a:ext cx="254000" cy="88900"/>
          </a:xfrm>
          <a:custGeom>
            <a:avLst/>
            <a:gdLst>
              <a:gd name="T0" fmla="*/ 2147483646 w 160"/>
              <a:gd name="T1" fmla="*/ 2147483646 h 56"/>
              <a:gd name="T2" fmla="*/ 2147483646 w 160"/>
              <a:gd name="T3" fmla="*/ 2147483646 h 56"/>
              <a:gd name="T4" fmla="*/ 2147483646 w 160"/>
              <a:gd name="T5" fmla="*/ 2147483646 h 56"/>
              <a:gd name="T6" fmla="*/ 2147483646 w 160"/>
              <a:gd name="T7" fmla="*/ 2147483646 h 56"/>
              <a:gd name="T8" fmla="*/ 2147483646 w 160"/>
              <a:gd name="T9" fmla="*/ 2147483646 h 56"/>
              <a:gd name="T10" fmla="*/ 2147483646 w 160"/>
              <a:gd name="T11" fmla="*/ 2147483646 h 56"/>
              <a:gd name="T12" fmla="*/ 2147483646 w 160"/>
              <a:gd name="T13" fmla="*/ 2147483646 h 56"/>
              <a:gd name="T14" fmla="*/ 2147483646 w 160"/>
              <a:gd name="T15" fmla="*/ 2147483646 h 56"/>
              <a:gd name="T16" fmla="*/ 2147483646 w 160"/>
              <a:gd name="T17" fmla="*/ 2147483646 h 56"/>
              <a:gd name="T18" fmla="*/ 2147483646 w 160"/>
              <a:gd name="T19" fmla="*/ 2147483646 h 56"/>
              <a:gd name="T20" fmla="*/ 2147483646 w 160"/>
              <a:gd name="T21" fmla="*/ 2147483646 h 56"/>
              <a:gd name="T22" fmla="*/ 2147483646 w 160"/>
              <a:gd name="T23" fmla="*/ 2147483646 h 56"/>
              <a:gd name="T24" fmla="*/ 2147483646 w 160"/>
              <a:gd name="T25" fmla="*/ 2147483646 h 56"/>
              <a:gd name="T26" fmla="*/ 2147483646 w 160"/>
              <a:gd name="T27" fmla="*/ 2147483646 h 56"/>
              <a:gd name="T28" fmla="*/ 2147483646 w 160"/>
              <a:gd name="T29" fmla="*/ 2147483646 h 56"/>
              <a:gd name="T30" fmla="*/ 2147483646 w 160"/>
              <a:gd name="T31" fmla="*/ 2147483646 h 56"/>
              <a:gd name="T32" fmla="*/ 2147483646 w 160"/>
              <a:gd name="T33" fmla="*/ 2147483646 h 56"/>
              <a:gd name="T34" fmla="*/ 2147483646 w 160"/>
              <a:gd name="T35" fmla="*/ 2147483646 h 56"/>
              <a:gd name="T36" fmla="*/ 2147483646 w 160"/>
              <a:gd name="T37" fmla="*/ 2147483646 h 56"/>
              <a:gd name="T38" fmla="*/ 2147483646 w 160"/>
              <a:gd name="T39" fmla="*/ 2147483646 h 56"/>
              <a:gd name="T40" fmla="*/ 2147483646 w 160"/>
              <a:gd name="T41" fmla="*/ 2147483646 h 56"/>
              <a:gd name="T42" fmla="*/ 2147483646 w 160"/>
              <a:gd name="T43" fmla="*/ 0 h 56"/>
              <a:gd name="T44" fmla="*/ 2147483646 w 160"/>
              <a:gd name="T45" fmla="*/ 2147483646 h 56"/>
              <a:gd name="T46" fmla="*/ 2147483646 w 160"/>
              <a:gd name="T47" fmla="*/ 2147483646 h 56"/>
              <a:gd name="T48" fmla="*/ 2147483646 w 160"/>
              <a:gd name="T49" fmla="*/ 2147483646 h 56"/>
              <a:gd name="T50" fmla="*/ 2147483646 w 160"/>
              <a:gd name="T51" fmla="*/ 2147483646 h 56"/>
              <a:gd name="T52" fmla="*/ 2147483646 w 160"/>
              <a:gd name="T53" fmla="*/ 2147483646 h 56"/>
              <a:gd name="T54" fmla="*/ 2147483646 w 160"/>
              <a:gd name="T55" fmla="*/ 0 h 56"/>
              <a:gd name="T56" fmla="*/ 2147483646 w 160"/>
              <a:gd name="T57" fmla="*/ 2147483646 h 56"/>
              <a:gd name="T58" fmla="*/ 2147483646 w 160"/>
              <a:gd name="T59" fmla="*/ 2147483646 h 56"/>
              <a:gd name="T60" fmla="*/ 2147483646 w 160"/>
              <a:gd name="T61" fmla="*/ 2147483646 h 56"/>
              <a:gd name="T62" fmla="*/ 2147483646 w 160"/>
              <a:gd name="T63" fmla="*/ 2147483646 h 56"/>
              <a:gd name="T64" fmla="*/ 2147483646 w 160"/>
              <a:gd name="T65" fmla="*/ 2147483646 h 56"/>
              <a:gd name="T66" fmla="*/ 2147483646 w 160"/>
              <a:gd name="T67" fmla="*/ 2147483646 h 56"/>
              <a:gd name="T68" fmla="*/ 2147483646 w 160"/>
              <a:gd name="T69" fmla="*/ 0 h 56"/>
              <a:gd name="T70" fmla="*/ 2147483646 w 160"/>
              <a:gd name="T71" fmla="*/ 2147483646 h 56"/>
              <a:gd name="T72" fmla="*/ 2147483646 w 160"/>
              <a:gd name="T73" fmla="*/ 2147483646 h 56"/>
              <a:gd name="T74" fmla="*/ 2147483646 w 160"/>
              <a:gd name="T75" fmla="*/ 2147483646 h 56"/>
              <a:gd name="T76" fmla="*/ 2147483646 w 160"/>
              <a:gd name="T77" fmla="*/ 2147483646 h 56"/>
              <a:gd name="T78" fmla="*/ 2147483646 w 160"/>
              <a:gd name="T79" fmla="*/ 2147483646 h 56"/>
              <a:gd name="T80" fmla="*/ 2147483646 w 160"/>
              <a:gd name="T81" fmla="*/ 2147483646 h 56"/>
              <a:gd name="T82" fmla="*/ 2147483646 w 160"/>
              <a:gd name="T83" fmla="*/ 2147483646 h 5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60" h="56">
                <a:moveTo>
                  <a:pt x="0" y="51"/>
                </a:moveTo>
                <a:lnTo>
                  <a:pt x="2" y="47"/>
                </a:lnTo>
                <a:lnTo>
                  <a:pt x="2" y="37"/>
                </a:lnTo>
                <a:lnTo>
                  <a:pt x="5" y="42"/>
                </a:lnTo>
                <a:lnTo>
                  <a:pt x="5" y="37"/>
                </a:lnTo>
                <a:lnTo>
                  <a:pt x="5" y="42"/>
                </a:lnTo>
                <a:lnTo>
                  <a:pt x="8" y="51"/>
                </a:lnTo>
                <a:lnTo>
                  <a:pt x="8" y="42"/>
                </a:lnTo>
                <a:lnTo>
                  <a:pt x="10" y="33"/>
                </a:lnTo>
                <a:lnTo>
                  <a:pt x="10" y="51"/>
                </a:lnTo>
                <a:lnTo>
                  <a:pt x="10" y="33"/>
                </a:lnTo>
                <a:lnTo>
                  <a:pt x="13" y="51"/>
                </a:lnTo>
                <a:lnTo>
                  <a:pt x="13" y="37"/>
                </a:lnTo>
                <a:lnTo>
                  <a:pt x="13" y="42"/>
                </a:lnTo>
                <a:lnTo>
                  <a:pt x="18" y="51"/>
                </a:lnTo>
                <a:lnTo>
                  <a:pt x="18" y="33"/>
                </a:lnTo>
                <a:lnTo>
                  <a:pt x="18" y="51"/>
                </a:lnTo>
                <a:lnTo>
                  <a:pt x="21" y="42"/>
                </a:lnTo>
                <a:lnTo>
                  <a:pt x="21" y="51"/>
                </a:lnTo>
                <a:lnTo>
                  <a:pt x="24" y="37"/>
                </a:lnTo>
                <a:lnTo>
                  <a:pt x="24" y="33"/>
                </a:lnTo>
                <a:lnTo>
                  <a:pt x="26" y="51"/>
                </a:lnTo>
                <a:lnTo>
                  <a:pt x="26" y="0"/>
                </a:lnTo>
                <a:lnTo>
                  <a:pt x="26" y="18"/>
                </a:lnTo>
                <a:lnTo>
                  <a:pt x="29" y="18"/>
                </a:lnTo>
                <a:lnTo>
                  <a:pt x="29" y="0"/>
                </a:lnTo>
                <a:lnTo>
                  <a:pt x="32" y="42"/>
                </a:lnTo>
                <a:lnTo>
                  <a:pt x="32" y="56"/>
                </a:lnTo>
                <a:lnTo>
                  <a:pt x="34" y="18"/>
                </a:lnTo>
                <a:lnTo>
                  <a:pt x="34" y="56"/>
                </a:lnTo>
                <a:lnTo>
                  <a:pt x="34" y="47"/>
                </a:lnTo>
                <a:lnTo>
                  <a:pt x="37" y="33"/>
                </a:lnTo>
                <a:lnTo>
                  <a:pt x="37" y="51"/>
                </a:lnTo>
                <a:lnTo>
                  <a:pt x="40" y="33"/>
                </a:lnTo>
                <a:lnTo>
                  <a:pt x="40" y="42"/>
                </a:lnTo>
                <a:lnTo>
                  <a:pt x="42" y="51"/>
                </a:lnTo>
                <a:lnTo>
                  <a:pt x="42" y="33"/>
                </a:lnTo>
                <a:lnTo>
                  <a:pt x="45" y="47"/>
                </a:lnTo>
                <a:lnTo>
                  <a:pt x="45" y="42"/>
                </a:lnTo>
                <a:lnTo>
                  <a:pt x="48" y="37"/>
                </a:lnTo>
                <a:lnTo>
                  <a:pt x="48" y="42"/>
                </a:lnTo>
                <a:lnTo>
                  <a:pt x="50" y="33"/>
                </a:lnTo>
                <a:lnTo>
                  <a:pt x="50" y="51"/>
                </a:lnTo>
                <a:lnTo>
                  <a:pt x="50" y="37"/>
                </a:lnTo>
                <a:lnTo>
                  <a:pt x="53" y="51"/>
                </a:lnTo>
                <a:lnTo>
                  <a:pt x="53" y="33"/>
                </a:lnTo>
                <a:lnTo>
                  <a:pt x="56" y="51"/>
                </a:lnTo>
                <a:lnTo>
                  <a:pt x="56" y="42"/>
                </a:lnTo>
                <a:lnTo>
                  <a:pt x="58" y="47"/>
                </a:lnTo>
                <a:lnTo>
                  <a:pt x="58" y="56"/>
                </a:lnTo>
                <a:lnTo>
                  <a:pt x="61" y="42"/>
                </a:lnTo>
                <a:lnTo>
                  <a:pt x="61" y="33"/>
                </a:lnTo>
                <a:lnTo>
                  <a:pt x="64" y="47"/>
                </a:lnTo>
                <a:lnTo>
                  <a:pt x="64" y="42"/>
                </a:lnTo>
                <a:lnTo>
                  <a:pt x="66" y="47"/>
                </a:lnTo>
                <a:lnTo>
                  <a:pt x="66" y="51"/>
                </a:lnTo>
                <a:lnTo>
                  <a:pt x="66" y="47"/>
                </a:lnTo>
                <a:lnTo>
                  <a:pt x="69" y="33"/>
                </a:lnTo>
                <a:lnTo>
                  <a:pt x="69" y="47"/>
                </a:lnTo>
                <a:lnTo>
                  <a:pt x="72" y="47"/>
                </a:lnTo>
                <a:lnTo>
                  <a:pt x="72" y="18"/>
                </a:lnTo>
                <a:lnTo>
                  <a:pt x="74" y="42"/>
                </a:lnTo>
                <a:lnTo>
                  <a:pt x="74" y="47"/>
                </a:lnTo>
                <a:lnTo>
                  <a:pt x="74" y="9"/>
                </a:lnTo>
                <a:lnTo>
                  <a:pt x="77" y="18"/>
                </a:lnTo>
                <a:lnTo>
                  <a:pt x="77" y="0"/>
                </a:lnTo>
                <a:lnTo>
                  <a:pt x="80" y="9"/>
                </a:lnTo>
                <a:lnTo>
                  <a:pt x="80" y="18"/>
                </a:lnTo>
                <a:lnTo>
                  <a:pt x="82" y="14"/>
                </a:lnTo>
                <a:lnTo>
                  <a:pt x="82" y="4"/>
                </a:lnTo>
                <a:lnTo>
                  <a:pt x="85" y="18"/>
                </a:lnTo>
                <a:lnTo>
                  <a:pt x="85" y="14"/>
                </a:lnTo>
                <a:lnTo>
                  <a:pt x="88" y="9"/>
                </a:lnTo>
                <a:lnTo>
                  <a:pt x="90" y="4"/>
                </a:lnTo>
                <a:lnTo>
                  <a:pt x="90" y="14"/>
                </a:lnTo>
                <a:lnTo>
                  <a:pt x="90" y="9"/>
                </a:lnTo>
                <a:lnTo>
                  <a:pt x="93" y="4"/>
                </a:lnTo>
                <a:lnTo>
                  <a:pt x="93" y="9"/>
                </a:lnTo>
                <a:lnTo>
                  <a:pt x="96" y="4"/>
                </a:lnTo>
                <a:lnTo>
                  <a:pt x="96" y="9"/>
                </a:lnTo>
                <a:lnTo>
                  <a:pt x="98" y="4"/>
                </a:lnTo>
                <a:lnTo>
                  <a:pt x="98" y="14"/>
                </a:lnTo>
                <a:lnTo>
                  <a:pt x="98" y="9"/>
                </a:lnTo>
                <a:lnTo>
                  <a:pt x="101" y="0"/>
                </a:lnTo>
                <a:lnTo>
                  <a:pt x="101" y="9"/>
                </a:lnTo>
                <a:lnTo>
                  <a:pt x="104" y="14"/>
                </a:lnTo>
                <a:lnTo>
                  <a:pt x="104" y="9"/>
                </a:lnTo>
                <a:lnTo>
                  <a:pt x="104" y="37"/>
                </a:lnTo>
                <a:lnTo>
                  <a:pt x="106" y="9"/>
                </a:lnTo>
                <a:lnTo>
                  <a:pt x="106" y="37"/>
                </a:lnTo>
                <a:lnTo>
                  <a:pt x="109" y="51"/>
                </a:lnTo>
                <a:lnTo>
                  <a:pt x="109" y="56"/>
                </a:lnTo>
                <a:lnTo>
                  <a:pt x="112" y="37"/>
                </a:lnTo>
                <a:lnTo>
                  <a:pt x="112" y="56"/>
                </a:lnTo>
                <a:lnTo>
                  <a:pt x="114" y="42"/>
                </a:lnTo>
                <a:lnTo>
                  <a:pt x="114" y="9"/>
                </a:lnTo>
                <a:lnTo>
                  <a:pt x="117" y="14"/>
                </a:lnTo>
                <a:lnTo>
                  <a:pt x="117" y="42"/>
                </a:lnTo>
                <a:lnTo>
                  <a:pt x="120" y="51"/>
                </a:lnTo>
                <a:lnTo>
                  <a:pt x="120" y="37"/>
                </a:lnTo>
                <a:lnTo>
                  <a:pt x="122" y="56"/>
                </a:lnTo>
                <a:lnTo>
                  <a:pt x="122" y="9"/>
                </a:lnTo>
                <a:lnTo>
                  <a:pt x="125" y="23"/>
                </a:lnTo>
                <a:lnTo>
                  <a:pt x="128" y="14"/>
                </a:lnTo>
                <a:lnTo>
                  <a:pt x="128" y="0"/>
                </a:lnTo>
                <a:lnTo>
                  <a:pt x="130" y="18"/>
                </a:lnTo>
                <a:lnTo>
                  <a:pt x="130" y="14"/>
                </a:lnTo>
                <a:lnTo>
                  <a:pt x="130" y="23"/>
                </a:lnTo>
                <a:lnTo>
                  <a:pt x="133" y="4"/>
                </a:lnTo>
                <a:lnTo>
                  <a:pt x="133" y="18"/>
                </a:lnTo>
                <a:lnTo>
                  <a:pt x="136" y="23"/>
                </a:lnTo>
                <a:lnTo>
                  <a:pt x="136" y="9"/>
                </a:lnTo>
                <a:lnTo>
                  <a:pt x="138" y="14"/>
                </a:lnTo>
                <a:lnTo>
                  <a:pt x="138" y="18"/>
                </a:lnTo>
                <a:lnTo>
                  <a:pt x="138" y="9"/>
                </a:lnTo>
                <a:lnTo>
                  <a:pt x="141" y="28"/>
                </a:lnTo>
                <a:lnTo>
                  <a:pt x="141" y="14"/>
                </a:lnTo>
                <a:lnTo>
                  <a:pt x="144" y="23"/>
                </a:lnTo>
                <a:lnTo>
                  <a:pt x="144" y="14"/>
                </a:lnTo>
                <a:lnTo>
                  <a:pt x="146" y="18"/>
                </a:lnTo>
                <a:lnTo>
                  <a:pt x="146" y="14"/>
                </a:lnTo>
                <a:lnTo>
                  <a:pt x="146" y="23"/>
                </a:lnTo>
                <a:lnTo>
                  <a:pt x="149" y="18"/>
                </a:lnTo>
                <a:lnTo>
                  <a:pt x="154" y="9"/>
                </a:lnTo>
                <a:lnTo>
                  <a:pt x="152" y="9"/>
                </a:lnTo>
                <a:lnTo>
                  <a:pt x="154" y="9"/>
                </a:lnTo>
                <a:lnTo>
                  <a:pt x="157" y="9"/>
                </a:lnTo>
                <a:lnTo>
                  <a:pt x="160" y="1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3" name="Freeform 154"/>
          <p:cNvSpPr>
            <a:spLocks/>
          </p:cNvSpPr>
          <p:nvPr/>
        </p:nvSpPr>
        <p:spPr bwMode="auto">
          <a:xfrm>
            <a:off x="2471738" y="4451350"/>
            <a:ext cx="236537" cy="104775"/>
          </a:xfrm>
          <a:custGeom>
            <a:avLst/>
            <a:gdLst>
              <a:gd name="T0" fmla="*/ 0 w 149"/>
              <a:gd name="T1" fmla="*/ 2147483646 h 66"/>
              <a:gd name="T2" fmla="*/ 2147483646 w 149"/>
              <a:gd name="T3" fmla="*/ 2147483646 h 66"/>
              <a:gd name="T4" fmla="*/ 2147483646 w 149"/>
              <a:gd name="T5" fmla="*/ 2147483646 h 66"/>
              <a:gd name="T6" fmla="*/ 2147483646 w 149"/>
              <a:gd name="T7" fmla="*/ 2147483646 h 66"/>
              <a:gd name="T8" fmla="*/ 2147483646 w 149"/>
              <a:gd name="T9" fmla="*/ 2147483646 h 66"/>
              <a:gd name="T10" fmla="*/ 2147483646 w 149"/>
              <a:gd name="T11" fmla="*/ 2147483646 h 66"/>
              <a:gd name="T12" fmla="*/ 2147483646 w 149"/>
              <a:gd name="T13" fmla="*/ 2147483646 h 66"/>
              <a:gd name="T14" fmla="*/ 2147483646 w 149"/>
              <a:gd name="T15" fmla="*/ 2147483646 h 66"/>
              <a:gd name="T16" fmla="*/ 2147483646 w 149"/>
              <a:gd name="T17" fmla="*/ 2147483646 h 66"/>
              <a:gd name="T18" fmla="*/ 2147483646 w 149"/>
              <a:gd name="T19" fmla="*/ 2147483646 h 66"/>
              <a:gd name="T20" fmla="*/ 2147483646 w 149"/>
              <a:gd name="T21" fmla="*/ 2147483646 h 66"/>
              <a:gd name="T22" fmla="*/ 2147483646 w 149"/>
              <a:gd name="T23" fmla="*/ 2147483646 h 66"/>
              <a:gd name="T24" fmla="*/ 2147483646 w 149"/>
              <a:gd name="T25" fmla="*/ 2147483646 h 66"/>
              <a:gd name="T26" fmla="*/ 2147483646 w 149"/>
              <a:gd name="T27" fmla="*/ 2147483646 h 66"/>
              <a:gd name="T28" fmla="*/ 2147483646 w 149"/>
              <a:gd name="T29" fmla="*/ 2147483646 h 66"/>
              <a:gd name="T30" fmla="*/ 2147483646 w 149"/>
              <a:gd name="T31" fmla="*/ 2147483646 h 66"/>
              <a:gd name="T32" fmla="*/ 2147483646 w 149"/>
              <a:gd name="T33" fmla="*/ 2147483646 h 66"/>
              <a:gd name="T34" fmla="*/ 2147483646 w 149"/>
              <a:gd name="T35" fmla="*/ 2147483646 h 66"/>
              <a:gd name="T36" fmla="*/ 2147483646 w 149"/>
              <a:gd name="T37" fmla="*/ 2147483646 h 66"/>
              <a:gd name="T38" fmla="*/ 2147483646 w 149"/>
              <a:gd name="T39" fmla="*/ 2147483646 h 66"/>
              <a:gd name="T40" fmla="*/ 2147483646 w 149"/>
              <a:gd name="T41" fmla="*/ 2147483646 h 66"/>
              <a:gd name="T42" fmla="*/ 2147483646 w 149"/>
              <a:gd name="T43" fmla="*/ 2147483646 h 66"/>
              <a:gd name="T44" fmla="*/ 2147483646 w 149"/>
              <a:gd name="T45" fmla="*/ 2147483646 h 66"/>
              <a:gd name="T46" fmla="*/ 2147483646 w 149"/>
              <a:gd name="T47" fmla="*/ 2147483646 h 66"/>
              <a:gd name="T48" fmla="*/ 2147483646 w 149"/>
              <a:gd name="T49" fmla="*/ 2147483646 h 66"/>
              <a:gd name="T50" fmla="*/ 2147483646 w 149"/>
              <a:gd name="T51" fmla="*/ 2147483646 h 66"/>
              <a:gd name="T52" fmla="*/ 2147483646 w 149"/>
              <a:gd name="T53" fmla="*/ 2147483646 h 66"/>
              <a:gd name="T54" fmla="*/ 2147483646 w 149"/>
              <a:gd name="T55" fmla="*/ 2147483646 h 66"/>
              <a:gd name="T56" fmla="*/ 2147483646 w 149"/>
              <a:gd name="T57" fmla="*/ 2147483646 h 66"/>
              <a:gd name="T58" fmla="*/ 2147483646 w 149"/>
              <a:gd name="T59" fmla="*/ 2147483646 h 66"/>
              <a:gd name="T60" fmla="*/ 2147483646 w 149"/>
              <a:gd name="T61" fmla="*/ 2147483646 h 66"/>
              <a:gd name="T62" fmla="*/ 2147483646 w 149"/>
              <a:gd name="T63" fmla="*/ 2147483646 h 66"/>
              <a:gd name="T64" fmla="*/ 2147483646 w 149"/>
              <a:gd name="T65" fmla="*/ 2147483646 h 66"/>
              <a:gd name="T66" fmla="*/ 2147483646 w 149"/>
              <a:gd name="T67" fmla="*/ 2147483646 h 66"/>
              <a:gd name="T68" fmla="*/ 2147483646 w 149"/>
              <a:gd name="T69" fmla="*/ 2147483646 h 66"/>
              <a:gd name="T70" fmla="*/ 2147483646 w 149"/>
              <a:gd name="T71" fmla="*/ 2147483646 h 66"/>
              <a:gd name="T72" fmla="*/ 2147483646 w 149"/>
              <a:gd name="T73" fmla="*/ 2147483646 h 66"/>
              <a:gd name="T74" fmla="*/ 2147483646 w 149"/>
              <a:gd name="T75" fmla="*/ 2147483646 h 66"/>
              <a:gd name="T76" fmla="*/ 2147483646 w 149"/>
              <a:gd name="T77" fmla="*/ 2147483646 h 66"/>
              <a:gd name="T78" fmla="*/ 2147483646 w 149"/>
              <a:gd name="T79" fmla="*/ 2147483646 h 66"/>
              <a:gd name="T80" fmla="*/ 2147483646 w 149"/>
              <a:gd name="T81" fmla="*/ 2147483646 h 66"/>
              <a:gd name="T82" fmla="*/ 2147483646 w 149"/>
              <a:gd name="T83" fmla="*/ 2147483646 h 6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49" h="66">
                <a:moveTo>
                  <a:pt x="0" y="43"/>
                </a:moveTo>
                <a:lnTo>
                  <a:pt x="0" y="47"/>
                </a:lnTo>
                <a:lnTo>
                  <a:pt x="0" y="43"/>
                </a:lnTo>
                <a:lnTo>
                  <a:pt x="2" y="38"/>
                </a:lnTo>
                <a:lnTo>
                  <a:pt x="2" y="47"/>
                </a:lnTo>
                <a:lnTo>
                  <a:pt x="2" y="43"/>
                </a:lnTo>
                <a:lnTo>
                  <a:pt x="5" y="47"/>
                </a:lnTo>
                <a:lnTo>
                  <a:pt x="5" y="57"/>
                </a:lnTo>
                <a:lnTo>
                  <a:pt x="8" y="52"/>
                </a:lnTo>
                <a:lnTo>
                  <a:pt x="8" y="0"/>
                </a:lnTo>
                <a:lnTo>
                  <a:pt x="10" y="0"/>
                </a:lnTo>
                <a:lnTo>
                  <a:pt x="10" y="52"/>
                </a:lnTo>
                <a:lnTo>
                  <a:pt x="10" y="33"/>
                </a:lnTo>
                <a:lnTo>
                  <a:pt x="13" y="43"/>
                </a:lnTo>
                <a:lnTo>
                  <a:pt x="13" y="38"/>
                </a:lnTo>
                <a:lnTo>
                  <a:pt x="16" y="57"/>
                </a:lnTo>
                <a:lnTo>
                  <a:pt x="16" y="38"/>
                </a:lnTo>
                <a:lnTo>
                  <a:pt x="16" y="43"/>
                </a:lnTo>
                <a:lnTo>
                  <a:pt x="18" y="57"/>
                </a:lnTo>
                <a:lnTo>
                  <a:pt x="18" y="33"/>
                </a:lnTo>
                <a:lnTo>
                  <a:pt x="18" y="43"/>
                </a:lnTo>
                <a:lnTo>
                  <a:pt x="21" y="57"/>
                </a:lnTo>
                <a:lnTo>
                  <a:pt x="21" y="43"/>
                </a:lnTo>
                <a:lnTo>
                  <a:pt x="24" y="38"/>
                </a:lnTo>
                <a:lnTo>
                  <a:pt x="24" y="5"/>
                </a:lnTo>
                <a:lnTo>
                  <a:pt x="26" y="47"/>
                </a:lnTo>
                <a:lnTo>
                  <a:pt x="26" y="33"/>
                </a:lnTo>
                <a:lnTo>
                  <a:pt x="26" y="38"/>
                </a:lnTo>
                <a:lnTo>
                  <a:pt x="29" y="43"/>
                </a:lnTo>
                <a:lnTo>
                  <a:pt x="32" y="5"/>
                </a:lnTo>
                <a:lnTo>
                  <a:pt x="32" y="47"/>
                </a:lnTo>
                <a:lnTo>
                  <a:pt x="34" y="43"/>
                </a:lnTo>
                <a:lnTo>
                  <a:pt x="34" y="52"/>
                </a:lnTo>
                <a:lnTo>
                  <a:pt x="34" y="43"/>
                </a:lnTo>
                <a:lnTo>
                  <a:pt x="37" y="57"/>
                </a:lnTo>
                <a:lnTo>
                  <a:pt x="37" y="43"/>
                </a:lnTo>
                <a:lnTo>
                  <a:pt x="40" y="47"/>
                </a:lnTo>
                <a:lnTo>
                  <a:pt x="40" y="43"/>
                </a:lnTo>
                <a:lnTo>
                  <a:pt x="42" y="47"/>
                </a:lnTo>
                <a:lnTo>
                  <a:pt x="42" y="38"/>
                </a:lnTo>
                <a:lnTo>
                  <a:pt x="42" y="57"/>
                </a:lnTo>
                <a:lnTo>
                  <a:pt x="45" y="43"/>
                </a:lnTo>
                <a:lnTo>
                  <a:pt x="45" y="33"/>
                </a:lnTo>
                <a:lnTo>
                  <a:pt x="48" y="43"/>
                </a:lnTo>
                <a:lnTo>
                  <a:pt x="48" y="38"/>
                </a:lnTo>
                <a:lnTo>
                  <a:pt x="48" y="47"/>
                </a:lnTo>
                <a:lnTo>
                  <a:pt x="50" y="57"/>
                </a:lnTo>
                <a:lnTo>
                  <a:pt x="50" y="62"/>
                </a:lnTo>
                <a:lnTo>
                  <a:pt x="50" y="47"/>
                </a:lnTo>
                <a:lnTo>
                  <a:pt x="53" y="38"/>
                </a:lnTo>
                <a:lnTo>
                  <a:pt x="56" y="47"/>
                </a:lnTo>
                <a:lnTo>
                  <a:pt x="56" y="57"/>
                </a:lnTo>
                <a:lnTo>
                  <a:pt x="58" y="33"/>
                </a:lnTo>
                <a:lnTo>
                  <a:pt x="58" y="47"/>
                </a:lnTo>
                <a:lnTo>
                  <a:pt x="61" y="52"/>
                </a:lnTo>
                <a:lnTo>
                  <a:pt x="64" y="57"/>
                </a:lnTo>
                <a:lnTo>
                  <a:pt x="64" y="38"/>
                </a:lnTo>
                <a:lnTo>
                  <a:pt x="66" y="57"/>
                </a:lnTo>
                <a:lnTo>
                  <a:pt x="66" y="38"/>
                </a:lnTo>
                <a:lnTo>
                  <a:pt x="69" y="38"/>
                </a:lnTo>
                <a:lnTo>
                  <a:pt x="69" y="57"/>
                </a:lnTo>
                <a:lnTo>
                  <a:pt x="72" y="52"/>
                </a:lnTo>
                <a:lnTo>
                  <a:pt x="72" y="57"/>
                </a:lnTo>
                <a:lnTo>
                  <a:pt x="74" y="38"/>
                </a:lnTo>
                <a:lnTo>
                  <a:pt x="74" y="33"/>
                </a:lnTo>
                <a:lnTo>
                  <a:pt x="74" y="47"/>
                </a:lnTo>
                <a:lnTo>
                  <a:pt x="77" y="47"/>
                </a:lnTo>
                <a:lnTo>
                  <a:pt x="77" y="33"/>
                </a:lnTo>
                <a:lnTo>
                  <a:pt x="80" y="52"/>
                </a:lnTo>
                <a:lnTo>
                  <a:pt x="80" y="43"/>
                </a:lnTo>
                <a:lnTo>
                  <a:pt x="82" y="47"/>
                </a:lnTo>
                <a:lnTo>
                  <a:pt x="82" y="33"/>
                </a:lnTo>
                <a:lnTo>
                  <a:pt x="82" y="47"/>
                </a:lnTo>
                <a:lnTo>
                  <a:pt x="85" y="43"/>
                </a:lnTo>
                <a:lnTo>
                  <a:pt x="85" y="47"/>
                </a:lnTo>
                <a:lnTo>
                  <a:pt x="88" y="38"/>
                </a:lnTo>
                <a:lnTo>
                  <a:pt x="88" y="57"/>
                </a:lnTo>
                <a:lnTo>
                  <a:pt x="88" y="38"/>
                </a:lnTo>
                <a:lnTo>
                  <a:pt x="90" y="38"/>
                </a:lnTo>
                <a:lnTo>
                  <a:pt x="90" y="62"/>
                </a:lnTo>
                <a:lnTo>
                  <a:pt x="93" y="47"/>
                </a:lnTo>
                <a:lnTo>
                  <a:pt x="93" y="38"/>
                </a:lnTo>
                <a:lnTo>
                  <a:pt x="96" y="38"/>
                </a:lnTo>
                <a:lnTo>
                  <a:pt x="96" y="47"/>
                </a:lnTo>
                <a:lnTo>
                  <a:pt x="99" y="38"/>
                </a:lnTo>
                <a:lnTo>
                  <a:pt x="99" y="52"/>
                </a:lnTo>
                <a:lnTo>
                  <a:pt x="101" y="43"/>
                </a:lnTo>
                <a:lnTo>
                  <a:pt x="101" y="57"/>
                </a:lnTo>
                <a:lnTo>
                  <a:pt x="104" y="52"/>
                </a:lnTo>
                <a:lnTo>
                  <a:pt x="104" y="38"/>
                </a:lnTo>
                <a:lnTo>
                  <a:pt x="104" y="52"/>
                </a:lnTo>
                <a:lnTo>
                  <a:pt x="107" y="52"/>
                </a:lnTo>
                <a:lnTo>
                  <a:pt x="109" y="47"/>
                </a:lnTo>
                <a:lnTo>
                  <a:pt x="109" y="57"/>
                </a:lnTo>
                <a:lnTo>
                  <a:pt x="112" y="57"/>
                </a:lnTo>
                <a:lnTo>
                  <a:pt x="112" y="43"/>
                </a:lnTo>
                <a:lnTo>
                  <a:pt x="112" y="66"/>
                </a:lnTo>
                <a:lnTo>
                  <a:pt x="115" y="29"/>
                </a:lnTo>
                <a:lnTo>
                  <a:pt x="115" y="47"/>
                </a:lnTo>
                <a:lnTo>
                  <a:pt x="117" y="38"/>
                </a:lnTo>
                <a:lnTo>
                  <a:pt x="117" y="57"/>
                </a:lnTo>
                <a:lnTo>
                  <a:pt x="117" y="52"/>
                </a:lnTo>
                <a:lnTo>
                  <a:pt x="120" y="62"/>
                </a:lnTo>
                <a:lnTo>
                  <a:pt x="120" y="38"/>
                </a:lnTo>
                <a:lnTo>
                  <a:pt x="123" y="57"/>
                </a:lnTo>
                <a:lnTo>
                  <a:pt x="123" y="47"/>
                </a:lnTo>
                <a:lnTo>
                  <a:pt x="125" y="52"/>
                </a:lnTo>
                <a:lnTo>
                  <a:pt x="125" y="33"/>
                </a:lnTo>
                <a:lnTo>
                  <a:pt x="128" y="47"/>
                </a:lnTo>
                <a:lnTo>
                  <a:pt x="128" y="43"/>
                </a:lnTo>
                <a:lnTo>
                  <a:pt x="131" y="47"/>
                </a:lnTo>
                <a:lnTo>
                  <a:pt x="133" y="43"/>
                </a:lnTo>
                <a:lnTo>
                  <a:pt x="133" y="57"/>
                </a:lnTo>
                <a:lnTo>
                  <a:pt x="133" y="10"/>
                </a:lnTo>
                <a:lnTo>
                  <a:pt x="136" y="24"/>
                </a:lnTo>
                <a:lnTo>
                  <a:pt x="136" y="29"/>
                </a:lnTo>
                <a:lnTo>
                  <a:pt x="136" y="24"/>
                </a:lnTo>
                <a:lnTo>
                  <a:pt x="139" y="24"/>
                </a:lnTo>
                <a:lnTo>
                  <a:pt x="139" y="62"/>
                </a:lnTo>
                <a:lnTo>
                  <a:pt x="141" y="5"/>
                </a:lnTo>
                <a:lnTo>
                  <a:pt x="141" y="57"/>
                </a:lnTo>
                <a:lnTo>
                  <a:pt x="144" y="24"/>
                </a:lnTo>
                <a:lnTo>
                  <a:pt x="144" y="62"/>
                </a:lnTo>
                <a:lnTo>
                  <a:pt x="147" y="5"/>
                </a:lnTo>
                <a:lnTo>
                  <a:pt x="147" y="57"/>
                </a:lnTo>
                <a:lnTo>
                  <a:pt x="149" y="10"/>
                </a:lnTo>
                <a:lnTo>
                  <a:pt x="149" y="52"/>
                </a:lnTo>
                <a:lnTo>
                  <a:pt x="149" y="38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4" name="Freeform 155"/>
          <p:cNvSpPr>
            <a:spLocks/>
          </p:cNvSpPr>
          <p:nvPr/>
        </p:nvSpPr>
        <p:spPr bwMode="auto">
          <a:xfrm>
            <a:off x="2708275" y="4354513"/>
            <a:ext cx="250825" cy="187325"/>
          </a:xfrm>
          <a:custGeom>
            <a:avLst/>
            <a:gdLst>
              <a:gd name="T0" fmla="*/ 2147483646 w 158"/>
              <a:gd name="T1" fmla="*/ 2147483646 h 118"/>
              <a:gd name="T2" fmla="*/ 2147483646 w 158"/>
              <a:gd name="T3" fmla="*/ 2147483646 h 118"/>
              <a:gd name="T4" fmla="*/ 2147483646 w 158"/>
              <a:gd name="T5" fmla="*/ 2147483646 h 118"/>
              <a:gd name="T6" fmla="*/ 2147483646 w 158"/>
              <a:gd name="T7" fmla="*/ 2147483646 h 118"/>
              <a:gd name="T8" fmla="*/ 2147483646 w 158"/>
              <a:gd name="T9" fmla="*/ 2147483646 h 118"/>
              <a:gd name="T10" fmla="*/ 2147483646 w 158"/>
              <a:gd name="T11" fmla="*/ 2147483646 h 118"/>
              <a:gd name="T12" fmla="*/ 2147483646 w 158"/>
              <a:gd name="T13" fmla="*/ 2147483646 h 118"/>
              <a:gd name="T14" fmla="*/ 2147483646 w 158"/>
              <a:gd name="T15" fmla="*/ 2147483646 h 118"/>
              <a:gd name="T16" fmla="*/ 2147483646 w 158"/>
              <a:gd name="T17" fmla="*/ 2147483646 h 118"/>
              <a:gd name="T18" fmla="*/ 2147483646 w 158"/>
              <a:gd name="T19" fmla="*/ 2147483646 h 118"/>
              <a:gd name="T20" fmla="*/ 2147483646 w 158"/>
              <a:gd name="T21" fmla="*/ 2147483646 h 118"/>
              <a:gd name="T22" fmla="*/ 2147483646 w 158"/>
              <a:gd name="T23" fmla="*/ 2147483646 h 118"/>
              <a:gd name="T24" fmla="*/ 2147483646 w 158"/>
              <a:gd name="T25" fmla="*/ 2147483646 h 118"/>
              <a:gd name="T26" fmla="*/ 2147483646 w 158"/>
              <a:gd name="T27" fmla="*/ 2147483646 h 118"/>
              <a:gd name="T28" fmla="*/ 2147483646 w 158"/>
              <a:gd name="T29" fmla="*/ 2147483646 h 118"/>
              <a:gd name="T30" fmla="*/ 2147483646 w 158"/>
              <a:gd name="T31" fmla="*/ 2147483646 h 118"/>
              <a:gd name="T32" fmla="*/ 2147483646 w 158"/>
              <a:gd name="T33" fmla="*/ 2147483646 h 118"/>
              <a:gd name="T34" fmla="*/ 2147483646 w 158"/>
              <a:gd name="T35" fmla="*/ 2147483646 h 118"/>
              <a:gd name="T36" fmla="*/ 2147483646 w 158"/>
              <a:gd name="T37" fmla="*/ 2147483646 h 118"/>
              <a:gd name="T38" fmla="*/ 2147483646 w 158"/>
              <a:gd name="T39" fmla="*/ 2147483646 h 118"/>
              <a:gd name="T40" fmla="*/ 2147483646 w 158"/>
              <a:gd name="T41" fmla="*/ 2147483646 h 118"/>
              <a:gd name="T42" fmla="*/ 2147483646 w 158"/>
              <a:gd name="T43" fmla="*/ 2147483646 h 118"/>
              <a:gd name="T44" fmla="*/ 2147483646 w 158"/>
              <a:gd name="T45" fmla="*/ 2147483646 h 118"/>
              <a:gd name="T46" fmla="*/ 2147483646 w 158"/>
              <a:gd name="T47" fmla="*/ 2147483646 h 118"/>
              <a:gd name="T48" fmla="*/ 2147483646 w 158"/>
              <a:gd name="T49" fmla="*/ 2147483646 h 118"/>
              <a:gd name="T50" fmla="*/ 2147483646 w 158"/>
              <a:gd name="T51" fmla="*/ 2147483646 h 118"/>
              <a:gd name="T52" fmla="*/ 2147483646 w 158"/>
              <a:gd name="T53" fmla="*/ 2147483646 h 118"/>
              <a:gd name="T54" fmla="*/ 2147483646 w 158"/>
              <a:gd name="T55" fmla="*/ 2147483646 h 118"/>
              <a:gd name="T56" fmla="*/ 2147483646 w 158"/>
              <a:gd name="T57" fmla="*/ 2147483646 h 118"/>
              <a:gd name="T58" fmla="*/ 2147483646 w 158"/>
              <a:gd name="T59" fmla="*/ 2147483646 h 118"/>
              <a:gd name="T60" fmla="*/ 2147483646 w 158"/>
              <a:gd name="T61" fmla="*/ 2147483646 h 118"/>
              <a:gd name="T62" fmla="*/ 2147483646 w 158"/>
              <a:gd name="T63" fmla="*/ 2147483646 h 118"/>
              <a:gd name="T64" fmla="*/ 2147483646 w 158"/>
              <a:gd name="T65" fmla="*/ 2147483646 h 118"/>
              <a:gd name="T66" fmla="*/ 2147483646 w 158"/>
              <a:gd name="T67" fmla="*/ 2147483646 h 118"/>
              <a:gd name="T68" fmla="*/ 2147483646 w 158"/>
              <a:gd name="T69" fmla="*/ 2147483646 h 118"/>
              <a:gd name="T70" fmla="*/ 2147483646 w 158"/>
              <a:gd name="T71" fmla="*/ 2147483646 h 118"/>
              <a:gd name="T72" fmla="*/ 2147483646 w 158"/>
              <a:gd name="T73" fmla="*/ 2147483646 h 118"/>
              <a:gd name="T74" fmla="*/ 2147483646 w 158"/>
              <a:gd name="T75" fmla="*/ 2147483646 h 118"/>
              <a:gd name="T76" fmla="*/ 2147483646 w 158"/>
              <a:gd name="T77" fmla="*/ 2147483646 h 118"/>
              <a:gd name="T78" fmla="*/ 2147483646 w 158"/>
              <a:gd name="T79" fmla="*/ 2147483646 h 118"/>
              <a:gd name="T80" fmla="*/ 2147483646 w 158"/>
              <a:gd name="T81" fmla="*/ 0 h 118"/>
              <a:gd name="T82" fmla="*/ 2147483646 w 158"/>
              <a:gd name="T83" fmla="*/ 2147483646 h 118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158" h="118">
                <a:moveTo>
                  <a:pt x="0" y="99"/>
                </a:moveTo>
                <a:lnTo>
                  <a:pt x="3" y="71"/>
                </a:lnTo>
                <a:lnTo>
                  <a:pt x="3" y="66"/>
                </a:lnTo>
                <a:lnTo>
                  <a:pt x="6" y="94"/>
                </a:lnTo>
                <a:lnTo>
                  <a:pt x="6" y="85"/>
                </a:lnTo>
                <a:lnTo>
                  <a:pt x="8" y="118"/>
                </a:lnTo>
                <a:lnTo>
                  <a:pt x="11" y="113"/>
                </a:lnTo>
                <a:lnTo>
                  <a:pt x="11" y="66"/>
                </a:lnTo>
                <a:lnTo>
                  <a:pt x="11" y="85"/>
                </a:lnTo>
                <a:lnTo>
                  <a:pt x="16" y="71"/>
                </a:lnTo>
                <a:lnTo>
                  <a:pt x="16" y="80"/>
                </a:lnTo>
                <a:lnTo>
                  <a:pt x="16" y="66"/>
                </a:lnTo>
                <a:lnTo>
                  <a:pt x="19" y="85"/>
                </a:lnTo>
                <a:lnTo>
                  <a:pt x="19" y="90"/>
                </a:lnTo>
                <a:lnTo>
                  <a:pt x="19" y="85"/>
                </a:lnTo>
                <a:lnTo>
                  <a:pt x="22" y="75"/>
                </a:lnTo>
                <a:lnTo>
                  <a:pt x="22" y="66"/>
                </a:lnTo>
                <a:lnTo>
                  <a:pt x="24" y="118"/>
                </a:lnTo>
                <a:lnTo>
                  <a:pt x="24" y="75"/>
                </a:lnTo>
                <a:lnTo>
                  <a:pt x="24" y="85"/>
                </a:lnTo>
                <a:lnTo>
                  <a:pt x="30" y="85"/>
                </a:lnTo>
                <a:lnTo>
                  <a:pt x="27" y="85"/>
                </a:lnTo>
                <a:lnTo>
                  <a:pt x="30" y="85"/>
                </a:lnTo>
                <a:lnTo>
                  <a:pt x="32" y="90"/>
                </a:lnTo>
                <a:lnTo>
                  <a:pt x="32" y="85"/>
                </a:lnTo>
                <a:lnTo>
                  <a:pt x="35" y="75"/>
                </a:lnTo>
                <a:lnTo>
                  <a:pt x="35" y="85"/>
                </a:lnTo>
                <a:lnTo>
                  <a:pt x="35" y="71"/>
                </a:lnTo>
                <a:lnTo>
                  <a:pt x="38" y="94"/>
                </a:lnTo>
                <a:lnTo>
                  <a:pt x="38" y="85"/>
                </a:lnTo>
                <a:lnTo>
                  <a:pt x="40" y="66"/>
                </a:lnTo>
                <a:lnTo>
                  <a:pt x="40" y="80"/>
                </a:lnTo>
                <a:lnTo>
                  <a:pt x="43" y="66"/>
                </a:lnTo>
                <a:lnTo>
                  <a:pt x="43" y="94"/>
                </a:lnTo>
                <a:lnTo>
                  <a:pt x="43" y="71"/>
                </a:lnTo>
                <a:lnTo>
                  <a:pt x="46" y="85"/>
                </a:lnTo>
                <a:lnTo>
                  <a:pt x="46" y="71"/>
                </a:lnTo>
                <a:lnTo>
                  <a:pt x="48" y="66"/>
                </a:lnTo>
                <a:lnTo>
                  <a:pt x="48" y="85"/>
                </a:lnTo>
                <a:lnTo>
                  <a:pt x="51" y="85"/>
                </a:lnTo>
                <a:lnTo>
                  <a:pt x="51" y="75"/>
                </a:lnTo>
                <a:lnTo>
                  <a:pt x="51" y="90"/>
                </a:lnTo>
                <a:lnTo>
                  <a:pt x="54" y="75"/>
                </a:lnTo>
                <a:lnTo>
                  <a:pt x="54" y="71"/>
                </a:lnTo>
                <a:lnTo>
                  <a:pt x="56" y="85"/>
                </a:lnTo>
                <a:lnTo>
                  <a:pt x="56" y="90"/>
                </a:lnTo>
                <a:lnTo>
                  <a:pt x="56" y="75"/>
                </a:lnTo>
                <a:lnTo>
                  <a:pt x="59" y="80"/>
                </a:lnTo>
                <a:lnTo>
                  <a:pt x="59" y="85"/>
                </a:lnTo>
                <a:lnTo>
                  <a:pt x="59" y="71"/>
                </a:lnTo>
                <a:lnTo>
                  <a:pt x="62" y="71"/>
                </a:lnTo>
                <a:lnTo>
                  <a:pt x="62" y="85"/>
                </a:lnTo>
                <a:lnTo>
                  <a:pt x="64" y="66"/>
                </a:lnTo>
                <a:lnTo>
                  <a:pt x="64" y="90"/>
                </a:lnTo>
                <a:lnTo>
                  <a:pt x="64" y="66"/>
                </a:lnTo>
                <a:lnTo>
                  <a:pt x="67" y="75"/>
                </a:lnTo>
                <a:lnTo>
                  <a:pt x="67" y="66"/>
                </a:lnTo>
                <a:lnTo>
                  <a:pt x="70" y="90"/>
                </a:lnTo>
                <a:lnTo>
                  <a:pt x="75" y="90"/>
                </a:lnTo>
                <a:lnTo>
                  <a:pt x="72" y="90"/>
                </a:lnTo>
                <a:lnTo>
                  <a:pt x="75" y="52"/>
                </a:lnTo>
                <a:lnTo>
                  <a:pt x="78" y="75"/>
                </a:lnTo>
                <a:lnTo>
                  <a:pt x="78" y="42"/>
                </a:lnTo>
                <a:lnTo>
                  <a:pt x="80" y="52"/>
                </a:lnTo>
                <a:lnTo>
                  <a:pt x="80" y="42"/>
                </a:lnTo>
                <a:lnTo>
                  <a:pt x="83" y="90"/>
                </a:lnTo>
                <a:lnTo>
                  <a:pt x="83" y="52"/>
                </a:lnTo>
                <a:lnTo>
                  <a:pt x="86" y="42"/>
                </a:lnTo>
                <a:lnTo>
                  <a:pt x="86" y="57"/>
                </a:lnTo>
                <a:lnTo>
                  <a:pt x="88" y="57"/>
                </a:lnTo>
                <a:lnTo>
                  <a:pt x="88" y="28"/>
                </a:lnTo>
                <a:lnTo>
                  <a:pt x="91" y="38"/>
                </a:lnTo>
                <a:lnTo>
                  <a:pt x="91" y="52"/>
                </a:lnTo>
                <a:lnTo>
                  <a:pt x="91" y="28"/>
                </a:lnTo>
                <a:lnTo>
                  <a:pt x="94" y="42"/>
                </a:lnTo>
                <a:lnTo>
                  <a:pt x="94" y="61"/>
                </a:lnTo>
                <a:lnTo>
                  <a:pt x="96" y="38"/>
                </a:lnTo>
                <a:lnTo>
                  <a:pt x="96" y="33"/>
                </a:lnTo>
                <a:lnTo>
                  <a:pt x="96" y="57"/>
                </a:lnTo>
                <a:lnTo>
                  <a:pt x="99" y="47"/>
                </a:lnTo>
                <a:lnTo>
                  <a:pt x="99" y="33"/>
                </a:lnTo>
                <a:lnTo>
                  <a:pt x="102" y="57"/>
                </a:lnTo>
                <a:lnTo>
                  <a:pt x="102" y="42"/>
                </a:lnTo>
                <a:lnTo>
                  <a:pt x="104" y="71"/>
                </a:lnTo>
                <a:lnTo>
                  <a:pt x="104" y="57"/>
                </a:lnTo>
                <a:lnTo>
                  <a:pt x="104" y="80"/>
                </a:lnTo>
                <a:lnTo>
                  <a:pt x="107" y="71"/>
                </a:lnTo>
                <a:lnTo>
                  <a:pt x="107" y="57"/>
                </a:lnTo>
                <a:lnTo>
                  <a:pt x="110" y="42"/>
                </a:lnTo>
                <a:lnTo>
                  <a:pt x="110" y="38"/>
                </a:lnTo>
                <a:lnTo>
                  <a:pt x="110" y="42"/>
                </a:lnTo>
                <a:lnTo>
                  <a:pt x="112" y="47"/>
                </a:lnTo>
                <a:lnTo>
                  <a:pt x="112" y="42"/>
                </a:lnTo>
                <a:lnTo>
                  <a:pt x="112" y="47"/>
                </a:lnTo>
                <a:lnTo>
                  <a:pt x="115" y="52"/>
                </a:lnTo>
                <a:lnTo>
                  <a:pt x="118" y="57"/>
                </a:lnTo>
                <a:lnTo>
                  <a:pt x="118" y="38"/>
                </a:lnTo>
                <a:lnTo>
                  <a:pt x="120" y="42"/>
                </a:lnTo>
                <a:lnTo>
                  <a:pt x="120" y="90"/>
                </a:lnTo>
                <a:lnTo>
                  <a:pt x="120" y="42"/>
                </a:lnTo>
                <a:lnTo>
                  <a:pt x="123" y="47"/>
                </a:lnTo>
                <a:lnTo>
                  <a:pt x="126" y="42"/>
                </a:lnTo>
                <a:lnTo>
                  <a:pt x="126" y="57"/>
                </a:lnTo>
                <a:lnTo>
                  <a:pt x="128" y="57"/>
                </a:lnTo>
                <a:lnTo>
                  <a:pt x="128" y="47"/>
                </a:lnTo>
                <a:lnTo>
                  <a:pt x="131" y="52"/>
                </a:lnTo>
                <a:lnTo>
                  <a:pt x="131" y="47"/>
                </a:lnTo>
                <a:lnTo>
                  <a:pt x="134" y="57"/>
                </a:lnTo>
                <a:lnTo>
                  <a:pt x="134" y="52"/>
                </a:lnTo>
                <a:lnTo>
                  <a:pt x="136" y="42"/>
                </a:lnTo>
                <a:lnTo>
                  <a:pt x="136" y="47"/>
                </a:lnTo>
                <a:lnTo>
                  <a:pt x="139" y="38"/>
                </a:lnTo>
                <a:lnTo>
                  <a:pt x="139" y="47"/>
                </a:lnTo>
                <a:lnTo>
                  <a:pt x="142" y="52"/>
                </a:lnTo>
                <a:lnTo>
                  <a:pt x="142" y="61"/>
                </a:lnTo>
                <a:lnTo>
                  <a:pt x="142" y="52"/>
                </a:lnTo>
                <a:lnTo>
                  <a:pt x="144" y="24"/>
                </a:lnTo>
                <a:lnTo>
                  <a:pt x="144" y="19"/>
                </a:lnTo>
                <a:lnTo>
                  <a:pt x="144" y="24"/>
                </a:lnTo>
                <a:lnTo>
                  <a:pt x="147" y="47"/>
                </a:lnTo>
                <a:lnTo>
                  <a:pt x="147" y="33"/>
                </a:lnTo>
                <a:lnTo>
                  <a:pt x="150" y="38"/>
                </a:lnTo>
                <a:lnTo>
                  <a:pt x="150" y="0"/>
                </a:lnTo>
                <a:lnTo>
                  <a:pt x="152" y="38"/>
                </a:lnTo>
                <a:lnTo>
                  <a:pt x="152" y="14"/>
                </a:lnTo>
                <a:lnTo>
                  <a:pt x="155" y="38"/>
                </a:lnTo>
                <a:lnTo>
                  <a:pt x="155" y="57"/>
                </a:lnTo>
                <a:lnTo>
                  <a:pt x="158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5" name="Freeform 156"/>
          <p:cNvSpPr>
            <a:spLocks/>
          </p:cNvSpPr>
          <p:nvPr/>
        </p:nvSpPr>
        <p:spPr bwMode="auto">
          <a:xfrm>
            <a:off x="2959100" y="4302125"/>
            <a:ext cx="152400" cy="142875"/>
          </a:xfrm>
          <a:custGeom>
            <a:avLst/>
            <a:gdLst>
              <a:gd name="T0" fmla="*/ 0 w 96"/>
              <a:gd name="T1" fmla="*/ 2147483646 h 90"/>
              <a:gd name="T2" fmla="*/ 2147483646 w 96"/>
              <a:gd name="T3" fmla="*/ 2147483646 h 90"/>
              <a:gd name="T4" fmla="*/ 2147483646 w 96"/>
              <a:gd name="T5" fmla="*/ 2147483646 h 90"/>
              <a:gd name="T6" fmla="*/ 2147483646 w 96"/>
              <a:gd name="T7" fmla="*/ 2147483646 h 90"/>
              <a:gd name="T8" fmla="*/ 2147483646 w 96"/>
              <a:gd name="T9" fmla="*/ 2147483646 h 90"/>
              <a:gd name="T10" fmla="*/ 2147483646 w 96"/>
              <a:gd name="T11" fmla="*/ 2147483646 h 90"/>
              <a:gd name="T12" fmla="*/ 2147483646 w 96"/>
              <a:gd name="T13" fmla="*/ 2147483646 h 90"/>
              <a:gd name="T14" fmla="*/ 2147483646 w 96"/>
              <a:gd name="T15" fmla="*/ 2147483646 h 90"/>
              <a:gd name="T16" fmla="*/ 2147483646 w 96"/>
              <a:gd name="T17" fmla="*/ 2147483646 h 90"/>
              <a:gd name="T18" fmla="*/ 2147483646 w 96"/>
              <a:gd name="T19" fmla="*/ 2147483646 h 90"/>
              <a:gd name="T20" fmla="*/ 2147483646 w 96"/>
              <a:gd name="T21" fmla="*/ 2147483646 h 90"/>
              <a:gd name="T22" fmla="*/ 2147483646 w 96"/>
              <a:gd name="T23" fmla="*/ 2147483646 h 90"/>
              <a:gd name="T24" fmla="*/ 2147483646 w 96"/>
              <a:gd name="T25" fmla="*/ 2147483646 h 90"/>
              <a:gd name="T26" fmla="*/ 2147483646 w 96"/>
              <a:gd name="T27" fmla="*/ 2147483646 h 90"/>
              <a:gd name="T28" fmla="*/ 2147483646 w 96"/>
              <a:gd name="T29" fmla="*/ 2147483646 h 90"/>
              <a:gd name="T30" fmla="*/ 2147483646 w 96"/>
              <a:gd name="T31" fmla="*/ 2147483646 h 90"/>
              <a:gd name="T32" fmla="*/ 2147483646 w 96"/>
              <a:gd name="T33" fmla="*/ 2147483646 h 90"/>
              <a:gd name="T34" fmla="*/ 2147483646 w 96"/>
              <a:gd name="T35" fmla="*/ 2147483646 h 90"/>
              <a:gd name="T36" fmla="*/ 2147483646 w 96"/>
              <a:gd name="T37" fmla="*/ 2147483646 h 90"/>
              <a:gd name="T38" fmla="*/ 2147483646 w 96"/>
              <a:gd name="T39" fmla="*/ 2147483646 h 90"/>
              <a:gd name="T40" fmla="*/ 2147483646 w 96"/>
              <a:gd name="T41" fmla="*/ 2147483646 h 90"/>
              <a:gd name="T42" fmla="*/ 2147483646 w 96"/>
              <a:gd name="T43" fmla="*/ 2147483646 h 90"/>
              <a:gd name="T44" fmla="*/ 2147483646 w 96"/>
              <a:gd name="T45" fmla="*/ 2147483646 h 90"/>
              <a:gd name="T46" fmla="*/ 2147483646 w 96"/>
              <a:gd name="T47" fmla="*/ 2147483646 h 90"/>
              <a:gd name="T48" fmla="*/ 2147483646 w 96"/>
              <a:gd name="T49" fmla="*/ 2147483646 h 90"/>
              <a:gd name="T50" fmla="*/ 2147483646 w 96"/>
              <a:gd name="T51" fmla="*/ 0 h 90"/>
              <a:gd name="T52" fmla="*/ 2147483646 w 96"/>
              <a:gd name="T53" fmla="*/ 2147483646 h 90"/>
              <a:gd name="T54" fmla="*/ 2147483646 w 96"/>
              <a:gd name="T55" fmla="*/ 2147483646 h 90"/>
              <a:gd name="T56" fmla="*/ 2147483646 w 96"/>
              <a:gd name="T57" fmla="*/ 2147483646 h 90"/>
              <a:gd name="T58" fmla="*/ 2147483646 w 96"/>
              <a:gd name="T59" fmla="*/ 2147483646 h 90"/>
              <a:gd name="T60" fmla="*/ 2147483646 w 96"/>
              <a:gd name="T61" fmla="*/ 2147483646 h 90"/>
              <a:gd name="T62" fmla="*/ 2147483646 w 96"/>
              <a:gd name="T63" fmla="*/ 2147483646 h 90"/>
              <a:gd name="T64" fmla="*/ 2147483646 w 96"/>
              <a:gd name="T65" fmla="*/ 2147483646 h 90"/>
              <a:gd name="T66" fmla="*/ 2147483646 w 96"/>
              <a:gd name="T67" fmla="*/ 2147483646 h 90"/>
              <a:gd name="T68" fmla="*/ 2147483646 w 96"/>
              <a:gd name="T69" fmla="*/ 2147483646 h 90"/>
              <a:gd name="T70" fmla="*/ 2147483646 w 96"/>
              <a:gd name="T71" fmla="*/ 2147483646 h 90"/>
              <a:gd name="T72" fmla="*/ 2147483646 w 96"/>
              <a:gd name="T73" fmla="*/ 2147483646 h 90"/>
              <a:gd name="T74" fmla="*/ 2147483646 w 96"/>
              <a:gd name="T75" fmla="*/ 2147483646 h 90"/>
              <a:gd name="T76" fmla="*/ 2147483646 w 96"/>
              <a:gd name="T77" fmla="*/ 2147483646 h 90"/>
              <a:gd name="T78" fmla="*/ 2147483646 w 96"/>
              <a:gd name="T79" fmla="*/ 2147483646 h 90"/>
              <a:gd name="T80" fmla="*/ 2147483646 w 96"/>
              <a:gd name="T81" fmla="*/ 2147483646 h 90"/>
              <a:gd name="T82" fmla="*/ 2147483646 w 96"/>
              <a:gd name="T83" fmla="*/ 2147483646 h 90"/>
              <a:gd name="T84" fmla="*/ 2147483646 w 96"/>
              <a:gd name="T85" fmla="*/ 2147483646 h 90"/>
              <a:gd name="T86" fmla="*/ 2147483646 w 96"/>
              <a:gd name="T87" fmla="*/ 2147483646 h 90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96" h="90">
                <a:moveTo>
                  <a:pt x="0" y="85"/>
                </a:moveTo>
                <a:lnTo>
                  <a:pt x="0" y="90"/>
                </a:lnTo>
                <a:lnTo>
                  <a:pt x="0" y="38"/>
                </a:lnTo>
                <a:lnTo>
                  <a:pt x="2" y="52"/>
                </a:lnTo>
                <a:lnTo>
                  <a:pt x="2" y="47"/>
                </a:lnTo>
                <a:lnTo>
                  <a:pt x="2" y="85"/>
                </a:lnTo>
                <a:lnTo>
                  <a:pt x="5" y="71"/>
                </a:lnTo>
                <a:lnTo>
                  <a:pt x="5" y="57"/>
                </a:lnTo>
                <a:lnTo>
                  <a:pt x="8" y="57"/>
                </a:lnTo>
                <a:lnTo>
                  <a:pt x="8" y="85"/>
                </a:lnTo>
                <a:lnTo>
                  <a:pt x="8" y="71"/>
                </a:lnTo>
                <a:lnTo>
                  <a:pt x="10" y="38"/>
                </a:lnTo>
                <a:lnTo>
                  <a:pt x="10" y="71"/>
                </a:lnTo>
                <a:lnTo>
                  <a:pt x="13" y="47"/>
                </a:lnTo>
                <a:lnTo>
                  <a:pt x="13" y="52"/>
                </a:lnTo>
                <a:lnTo>
                  <a:pt x="16" y="71"/>
                </a:lnTo>
                <a:lnTo>
                  <a:pt x="16" y="66"/>
                </a:lnTo>
                <a:lnTo>
                  <a:pt x="16" y="71"/>
                </a:lnTo>
                <a:lnTo>
                  <a:pt x="18" y="75"/>
                </a:lnTo>
                <a:lnTo>
                  <a:pt x="18" y="33"/>
                </a:lnTo>
                <a:lnTo>
                  <a:pt x="21" y="80"/>
                </a:lnTo>
                <a:lnTo>
                  <a:pt x="21" y="71"/>
                </a:lnTo>
                <a:lnTo>
                  <a:pt x="24" y="80"/>
                </a:lnTo>
                <a:lnTo>
                  <a:pt x="24" y="66"/>
                </a:lnTo>
                <a:lnTo>
                  <a:pt x="26" y="42"/>
                </a:lnTo>
                <a:lnTo>
                  <a:pt x="26" y="85"/>
                </a:lnTo>
                <a:lnTo>
                  <a:pt x="26" y="71"/>
                </a:lnTo>
                <a:lnTo>
                  <a:pt x="29" y="75"/>
                </a:lnTo>
                <a:lnTo>
                  <a:pt x="29" y="52"/>
                </a:lnTo>
                <a:lnTo>
                  <a:pt x="32" y="42"/>
                </a:lnTo>
                <a:lnTo>
                  <a:pt x="32" y="52"/>
                </a:lnTo>
                <a:lnTo>
                  <a:pt x="32" y="38"/>
                </a:lnTo>
                <a:lnTo>
                  <a:pt x="34" y="52"/>
                </a:lnTo>
                <a:lnTo>
                  <a:pt x="34" y="57"/>
                </a:lnTo>
                <a:lnTo>
                  <a:pt x="37" y="42"/>
                </a:lnTo>
                <a:lnTo>
                  <a:pt x="37" y="52"/>
                </a:lnTo>
                <a:lnTo>
                  <a:pt x="40" y="33"/>
                </a:lnTo>
                <a:lnTo>
                  <a:pt x="40" y="28"/>
                </a:lnTo>
                <a:lnTo>
                  <a:pt x="40" y="47"/>
                </a:lnTo>
                <a:lnTo>
                  <a:pt x="42" y="38"/>
                </a:lnTo>
                <a:lnTo>
                  <a:pt x="42" y="52"/>
                </a:lnTo>
                <a:lnTo>
                  <a:pt x="42" y="47"/>
                </a:lnTo>
                <a:lnTo>
                  <a:pt x="45" y="57"/>
                </a:lnTo>
                <a:lnTo>
                  <a:pt x="45" y="52"/>
                </a:lnTo>
                <a:lnTo>
                  <a:pt x="48" y="24"/>
                </a:lnTo>
                <a:lnTo>
                  <a:pt x="48" y="47"/>
                </a:lnTo>
                <a:lnTo>
                  <a:pt x="50" y="38"/>
                </a:lnTo>
                <a:lnTo>
                  <a:pt x="50" y="47"/>
                </a:lnTo>
                <a:lnTo>
                  <a:pt x="53" y="57"/>
                </a:lnTo>
                <a:lnTo>
                  <a:pt x="53" y="33"/>
                </a:lnTo>
                <a:lnTo>
                  <a:pt x="56" y="42"/>
                </a:lnTo>
                <a:lnTo>
                  <a:pt x="56" y="0"/>
                </a:lnTo>
                <a:lnTo>
                  <a:pt x="58" y="33"/>
                </a:lnTo>
                <a:lnTo>
                  <a:pt x="58" y="47"/>
                </a:lnTo>
                <a:lnTo>
                  <a:pt x="58" y="28"/>
                </a:lnTo>
                <a:lnTo>
                  <a:pt x="61" y="47"/>
                </a:lnTo>
                <a:lnTo>
                  <a:pt x="61" y="52"/>
                </a:lnTo>
                <a:lnTo>
                  <a:pt x="64" y="47"/>
                </a:lnTo>
                <a:lnTo>
                  <a:pt x="64" y="38"/>
                </a:lnTo>
                <a:lnTo>
                  <a:pt x="66" y="52"/>
                </a:lnTo>
                <a:lnTo>
                  <a:pt x="66" y="38"/>
                </a:lnTo>
                <a:lnTo>
                  <a:pt x="66" y="52"/>
                </a:lnTo>
                <a:lnTo>
                  <a:pt x="69" y="33"/>
                </a:lnTo>
                <a:lnTo>
                  <a:pt x="69" y="57"/>
                </a:lnTo>
                <a:lnTo>
                  <a:pt x="72" y="42"/>
                </a:lnTo>
                <a:lnTo>
                  <a:pt x="72" y="57"/>
                </a:lnTo>
                <a:lnTo>
                  <a:pt x="72" y="42"/>
                </a:lnTo>
                <a:lnTo>
                  <a:pt x="74" y="71"/>
                </a:lnTo>
                <a:lnTo>
                  <a:pt x="74" y="80"/>
                </a:lnTo>
                <a:lnTo>
                  <a:pt x="74" y="38"/>
                </a:lnTo>
                <a:lnTo>
                  <a:pt x="77" y="61"/>
                </a:lnTo>
                <a:lnTo>
                  <a:pt x="77" y="57"/>
                </a:lnTo>
                <a:lnTo>
                  <a:pt x="80" y="38"/>
                </a:lnTo>
                <a:lnTo>
                  <a:pt x="80" y="52"/>
                </a:lnTo>
                <a:lnTo>
                  <a:pt x="80" y="33"/>
                </a:lnTo>
                <a:lnTo>
                  <a:pt x="82" y="52"/>
                </a:lnTo>
                <a:lnTo>
                  <a:pt x="82" y="61"/>
                </a:lnTo>
                <a:lnTo>
                  <a:pt x="85" y="38"/>
                </a:lnTo>
                <a:lnTo>
                  <a:pt x="85" y="71"/>
                </a:lnTo>
                <a:lnTo>
                  <a:pt x="88" y="42"/>
                </a:lnTo>
                <a:lnTo>
                  <a:pt x="88" y="61"/>
                </a:lnTo>
                <a:lnTo>
                  <a:pt x="88" y="57"/>
                </a:lnTo>
                <a:lnTo>
                  <a:pt x="90" y="57"/>
                </a:lnTo>
                <a:lnTo>
                  <a:pt x="90" y="47"/>
                </a:lnTo>
                <a:lnTo>
                  <a:pt x="93" y="38"/>
                </a:lnTo>
                <a:lnTo>
                  <a:pt x="93" y="52"/>
                </a:lnTo>
                <a:lnTo>
                  <a:pt x="93" y="47"/>
                </a:lnTo>
                <a:lnTo>
                  <a:pt x="96" y="52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6" name="Rectangle 160"/>
          <p:cNvSpPr>
            <a:spLocks noChangeArrowheads="1"/>
          </p:cNvSpPr>
          <p:nvPr/>
        </p:nvSpPr>
        <p:spPr bwMode="auto">
          <a:xfrm>
            <a:off x="4451350" y="1674813"/>
            <a:ext cx="4035425" cy="15113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517" name="Line 161"/>
          <p:cNvSpPr>
            <a:spLocks noChangeShapeType="1"/>
          </p:cNvSpPr>
          <p:nvPr/>
        </p:nvSpPr>
        <p:spPr bwMode="auto">
          <a:xfrm>
            <a:off x="4451350" y="1674813"/>
            <a:ext cx="40354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8" name="Freeform 162"/>
          <p:cNvSpPr>
            <a:spLocks/>
          </p:cNvSpPr>
          <p:nvPr/>
        </p:nvSpPr>
        <p:spPr bwMode="auto">
          <a:xfrm>
            <a:off x="4451350" y="1674813"/>
            <a:ext cx="4035425" cy="1511300"/>
          </a:xfrm>
          <a:custGeom>
            <a:avLst/>
            <a:gdLst>
              <a:gd name="T0" fmla="*/ 0 w 538"/>
              <a:gd name="T1" fmla="*/ 2147483646 h 202"/>
              <a:gd name="T2" fmla="*/ 2147483646 w 538"/>
              <a:gd name="T3" fmla="*/ 2147483646 h 202"/>
              <a:gd name="T4" fmla="*/ 2147483646 w 538"/>
              <a:gd name="T5" fmla="*/ 0 h 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38" h="202">
                <a:moveTo>
                  <a:pt x="0" y="202"/>
                </a:moveTo>
                <a:lnTo>
                  <a:pt x="538" y="202"/>
                </a:lnTo>
                <a:lnTo>
                  <a:pt x="53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19" name="Line 163"/>
          <p:cNvSpPr>
            <a:spLocks noChangeShapeType="1"/>
          </p:cNvSpPr>
          <p:nvPr/>
        </p:nvSpPr>
        <p:spPr bwMode="auto">
          <a:xfrm flipV="1">
            <a:off x="4451350" y="1674813"/>
            <a:ext cx="0" cy="15113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0" name="Line 164"/>
          <p:cNvSpPr>
            <a:spLocks noChangeShapeType="1"/>
          </p:cNvSpPr>
          <p:nvPr/>
        </p:nvSpPr>
        <p:spPr bwMode="auto">
          <a:xfrm>
            <a:off x="4451350" y="3186113"/>
            <a:ext cx="40354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1" name="Line 165"/>
          <p:cNvSpPr>
            <a:spLocks noChangeShapeType="1"/>
          </p:cNvSpPr>
          <p:nvPr/>
        </p:nvSpPr>
        <p:spPr bwMode="auto">
          <a:xfrm flipV="1">
            <a:off x="4451350" y="1674813"/>
            <a:ext cx="0" cy="15113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2" name="Line 166"/>
          <p:cNvSpPr>
            <a:spLocks noChangeShapeType="1"/>
          </p:cNvSpPr>
          <p:nvPr/>
        </p:nvSpPr>
        <p:spPr bwMode="auto">
          <a:xfrm flipV="1">
            <a:off x="4451350" y="3141663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3" name="Line 167"/>
          <p:cNvSpPr>
            <a:spLocks noChangeShapeType="1"/>
          </p:cNvSpPr>
          <p:nvPr/>
        </p:nvSpPr>
        <p:spPr bwMode="auto">
          <a:xfrm>
            <a:off x="4451350" y="16748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4" name="Rectangle 168"/>
          <p:cNvSpPr>
            <a:spLocks noChangeArrowheads="1"/>
          </p:cNvSpPr>
          <p:nvPr/>
        </p:nvSpPr>
        <p:spPr bwMode="auto">
          <a:xfrm>
            <a:off x="4429125" y="32083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101525" name="Line 169"/>
          <p:cNvSpPr>
            <a:spLocks noChangeShapeType="1"/>
          </p:cNvSpPr>
          <p:nvPr/>
        </p:nvSpPr>
        <p:spPr bwMode="auto">
          <a:xfrm flipV="1">
            <a:off x="5794375" y="3141663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6" name="Line 170"/>
          <p:cNvSpPr>
            <a:spLocks noChangeShapeType="1"/>
          </p:cNvSpPr>
          <p:nvPr/>
        </p:nvSpPr>
        <p:spPr bwMode="auto">
          <a:xfrm>
            <a:off x="5794375" y="16748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7" name="Rectangle 171"/>
          <p:cNvSpPr>
            <a:spLocks noChangeArrowheads="1"/>
          </p:cNvSpPr>
          <p:nvPr/>
        </p:nvSpPr>
        <p:spPr bwMode="auto">
          <a:xfrm>
            <a:off x="5726113" y="3208338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.5</a:t>
            </a:r>
            <a:endParaRPr lang="fr-FR" altLang="en-US" sz="800"/>
          </a:p>
        </p:txBody>
      </p:sp>
      <p:sp>
        <p:nvSpPr>
          <p:cNvPr id="101528" name="Line 172"/>
          <p:cNvSpPr>
            <a:spLocks noChangeShapeType="1"/>
          </p:cNvSpPr>
          <p:nvPr/>
        </p:nvSpPr>
        <p:spPr bwMode="auto">
          <a:xfrm flipV="1">
            <a:off x="7137400" y="3141663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29" name="Line 173"/>
          <p:cNvSpPr>
            <a:spLocks noChangeShapeType="1"/>
          </p:cNvSpPr>
          <p:nvPr/>
        </p:nvSpPr>
        <p:spPr bwMode="auto">
          <a:xfrm>
            <a:off x="7137400" y="16748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0" name="Rectangle 174"/>
          <p:cNvSpPr>
            <a:spLocks noChangeArrowheads="1"/>
          </p:cNvSpPr>
          <p:nvPr/>
        </p:nvSpPr>
        <p:spPr bwMode="auto">
          <a:xfrm>
            <a:off x="7115175" y="32083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101531" name="Line 175"/>
          <p:cNvSpPr>
            <a:spLocks noChangeShapeType="1"/>
          </p:cNvSpPr>
          <p:nvPr/>
        </p:nvSpPr>
        <p:spPr bwMode="auto">
          <a:xfrm flipV="1">
            <a:off x="8486775" y="3141663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2" name="Line 176"/>
          <p:cNvSpPr>
            <a:spLocks noChangeShapeType="1"/>
          </p:cNvSpPr>
          <p:nvPr/>
        </p:nvSpPr>
        <p:spPr bwMode="auto">
          <a:xfrm>
            <a:off x="8486775" y="16748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3" name="Rectangle 177"/>
          <p:cNvSpPr>
            <a:spLocks noChangeArrowheads="1"/>
          </p:cNvSpPr>
          <p:nvPr/>
        </p:nvSpPr>
        <p:spPr bwMode="auto">
          <a:xfrm>
            <a:off x="8420100" y="3208338"/>
            <a:ext cx="142875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5</a:t>
            </a:r>
            <a:endParaRPr lang="fr-FR" altLang="en-US" sz="800"/>
          </a:p>
        </p:txBody>
      </p:sp>
      <p:sp>
        <p:nvSpPr>
          <p:cNvPr id="101534" name="Line 178"/>
          <p:cNvSpPr>
            <a:spLocks noChangeShapeType="1"/>
          </p:cNvSpPr>
          <p:nvPr/>
        </p:nvSpPr>
        <p:spPr bwMode="auto">
          <a:xfrm>
            <a:off x="4451350" y="31861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5" name="Line 179"/>
          <p:cNvSpPr>
            <a:spLocks noChangeShapeType="1"/>
          </p:cNvSpPr>
          <p:nvPr/>
        </p:nvSpPr>
        <p:spPr bwMode="auto">
          <a:xfrm flipH="1">
            <a:off x="8442325" y="31861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6" name="Rectangle 180"/>
          <p:cNvSpPr>
            <a:spLocks noChangeArrowheads="1"/>
          </p:cNvSpPr>
          <p:nvPr/>
        </p:nvSpPr>
        <p:spPr bwMode="auto">
          <a:xfrm>
            <a:off x="4368800" y="31257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101537" name="Line 181"/>
          <p:cNvSpPr>
            <a:spLocks noChangeShapeType="1"/>
          </p:cNvSpPr>
          <p:nvPr/>
        </p:nvSpPr>
        <p:spPr bwMode="auto">
          <a:xfrm>
            <a:off x="4451350" y="28051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8" name="Line 182"/>
          <p:cNvSpPr>
            <a:spLocks noChangeShapeType="1"/>
          </p:cNvSpPr>
          <p:nvPr/>
        </p:nvSpPr>
        <p:spPr bwMode="auto">
          <a:xfrm flipH="1">
            <a:off x="8442325" y="28051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39" name="Rectangle 183"/>
          <p:cNvSpPr>
            <a:spLocks noChangeArrowheads="1"/>
          </p:cNvSpPr>
          <p:nvPr/>
        </p:nvSpPr>
        <p:spPr bwMode="auto">
          <a:xfrm>
            <a:off x="4368800" y="27447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101540" name="Line 184"/>
          <p:cNvSpPr>
            <a:spLocks noChangeShapeType="1"/>
          </p:cNvSpPr>
          <p:nvPr/>
        </p:nvSpPr>
        <p:spPr bwMode="auto">
          <a:xfrm>
            <a:off x="4451350" y="24304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41" name="Line 185"/>
          <p:cNvSpPr>
            <a:spLocks noChangeShapeType="1"/>
          </p:cNvSpPr>
          <p:nvPr/>
        </p:nvSpPr>
        <p:spPr bwMode="auto">
          <a:xfrm flipH="1">
            <a:off x="8442325" y="243046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42" name="Rectangle 186"/>
          <p:cNvSpPr>
            <a:spLocks noChangeArrowheads="1"/>
          </p:cNvSpPr>
          <p:nvPr/>
        </p:nvSpPr>
        <p:spPr bwMode="auto">
          <a:xfrm>
            <a:off x="4368800" y="23701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101543" name="Line 187"/>
          <p:cNvSpPr>
            <a:spLocks noChangeShapeType="1"/>
          </p:cNvSpPr>
          <p:nvPr/>
        </p:nvSpPr>
        <p:spPr bwMode="auto">
          <a:xfrm>
            <a:off x="4451350" y="20494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44" name="Line 188"/>
          <p:cNvSpPr>
            <a:spLocks noChangeShapeType="1"/>
          </p:cNvSpPr>
          <p:nvPr/>
        </p:nvSpPr>
        <p:spPr bwMode="auto">
          <a:xfrm flipH="1">
            <a:off x="8442325" y="204946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45" name="Rectangle 189"/>
          <p:cNvSpPr>
            <a:spLocks noChangeArrowheads="1"/>
          </p:cNvSpPr>
          <p:nvPr/>
        </p:nvSpPr>
        <p:spPr bwMode="auto">
          <a:xfrm>
            <a:off x="4368800" y="198913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101546" name="Line 190"/>
          <p:cNvSpPr>
            <a:spLocks noChangeShapeType="1"/>
          </p:cNvSpPr>
          <p:nvPr/>
        </p:nvSpPr>
        <p:spPr bwMode="auto">
          <a:xfrm>
            <a:off x="4451350" y="16748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47" name="Line 191"/>
          <p:cNvSpPr>
            <a:spLocks noChangeShapeType="1"/>
          </p:cNvSpPr>
          <p:nvPr/>
        </p:nvSpPr>
        <p:spPr bwMode="auto">
          <a:xfrm flipH="1">
            <a:off x="8442325" y="16748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48" name="Rectangle 192"/>
          <p:cNvSpPr>
            <a:spLocks noChangeArrowheads="1"/>
          </p:cNvSpPr>
          <p:nvPr/>
        </p:nvSpPr>
        <p:spPr bwMode="auto">
          <a:xfrm>
            <a:off x="4368800" y="16144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101549" name="Rectangle 193"/>
          <p:cNvSpPr>
            <a:spLocks noChangeArrowheads="1"/>
          </p:cNvSpPr>
          <p:nvPr/>
        </p:nvSpPr>
        <p:spPr bwMode="auto">
          <a:xfrm>
            <a:off x="4451350" y="1533525"/>
            <a:ext cx="19208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x 10</a:t>
            </a:r>
            <a:endParaRPr lang="fr-FR" altLang="en-US" sz="800"/>
          </a:p>
        </p:txBody>
      </p:sp>
      <p:sp>
        <p:nvSpPr>
          <p:cNvPr id="101550" name="Rectangle 194"/>
          <p:cNvSpPr>
            <a:spLocks noChangeArrowheads="1"/>
          </p:cNvSpPr>
          <p:nvPr/>
        </p:nvSpPr>
        <p:spPr bwMode="auto">
          <a:xfrm>
            <a:off x="4638675" y="1495425"/>
            <a:ext cx="90488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-3</a:t>
            </a:r>
            <a:endParaRPr lang="fr-FR" altLang="en-US" sz="800"/>
          </a:p>
        </p:txBody>
      </p:sp>
      <p:sp>
        <p:nvSpPr>
          <p:cNvPr id="101551" name="Line 195"/>
          <p:cNvSpPr>
            <a:spLocks noChangeShapeType="1"/>
          </p:cNvSpPr>
          <p:nvPr/>
        </p:nvSpPr>
        <p:spPr bwMode="auto">
          <a:xfrm>
            <a:off x="4451350" y="1674813"/>
            <a:ext cx="40354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2" name="Freeform 196"/>
          <p:cNvSpPr>
            <a:spLocks/>
          </p:cNvSpPr>
          <p:nvPr/>
        </p:nvSpPr>
        <p:spPr bwMode="auto">
          <a:xfrm>
            <a:off x="4451350" y="1674813"/>
            <a:ext cx="4035425" cy="1511300"/>
          </a:xfrm>
          <a:custGeom>
            <a:avLst/>
            <a:gdLst>
              <a:gd name="T0" fmla="*/ 0 w 538"/>
              <a:gd name="T1" fmla="*/ 2147483646 h 202"/>
              <a:gd name="T2" fmla="*/ 2147483646 w 538"/>
              <a:gd name="T3" fmla="*/ 2147483646 h 202"/>
              <a:gd name="T4" fmla="*/ 2147483646 w 538"/>
              <a:gd name="T5" fmla="*/ 0 h 2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38" h="202">
                <a:moveTo>
                  <a:pt x="0" y="202"/>
                </a:moveTo>
                <a:lnTo>
                  <a:pt x="538" y="202"/>
                </a:lnTo>
                <a:lnTo>
                  <a:pt x="53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3" name="Line 197"/>
          <p:cNvSpPr>
            <a:spLocks noChangeShapeType="1"/>
          </p:cNvSpPr>
          <p:nvPr/>
        </p:nvSpPr>
        <p:spPr bwMode="auto">
          <a:xfrm flipV="1">
            <a:off x="4451350" y="1674813"/>
            <a:ext cx="0" cy="15113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4" name="Line 198"/>
          <p:cNvSpPr>
            <a:spLocks noChangeShapeType="1"/>
          </p:cNvSpPr>
          <p:nvPr/>
        </p:nvSpPr>
        <p:spPr bwMode="auto">
          <a:xfrm flipV="1">
            <a:off x="4451350" y="1674813"/>
            <a:ext cx="0" cy="1503362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5" name="Freeform 199"/>
          <p:cNvSpPr>
            <a:spLocks/>
          </p:cNvSpPr>
          <p:nvPr/>
        </p:nvSpPr>
        <p:spPr bwMode="auto">
          <a:xfrm>
            <a:off x="4467225" y="1674813"/>
            <a:ext cx="1019175" cy="1497012"/>
          </a:xfrm>
          <a:custGeom>
            <a:avLst/>
            <a:gdLst>
              <a:gd name="T0" fmla="*/ 2147483646 w 642"/>
              <a:gd name="T1" fmla="*/ 2147483646 h 943"/>
              <a:gd name="T2" fmla="*/ 2147483646 w 642"/>
              <a:gd name="T3" fmla="*/ 2147483646 h 943"/>
              <a:gd name="T4" fmla="*/ 2147483646 w 642"/>
              <a:gd name="T5" fmla="*/ 2147483646 h 943"/>
              <a:gd name="T6" fmla="*/ 2147483646 w 642"/>
              <a:gd name="T7" fmla="*/ 2147483646 h 943"/>
              <a:gd name="T8" fmla="*/ 2147483646 w 642"/>
              <a:gd name="T9" fmla="*/ 2147483646 h 943"/>
              <a:gd name="T10" fmla="*/ 2147483646 w 642"/>
              <a:gd name="T11" fmla="*/ 2147483646 h 943"/>
              <a:gd name="T12" fmla="*/ 2147483646 w 642"/>
              <a:gd name="T13" fmla="*/ 2147483646 h 943"/>
              <a:gd name="T14" fmla="*/ 2147483646 w 642"/>
              <a:gd name="T15" fmla="*/ 2147483646 h 943"/>
              <a:gd name="T16" fmla="*/ 2147483646 w 642"/>
              <a:gd name="T17" fmla="*/ 2147483646 h 943"/>
              <a:gd name="T18" fmla="*/ 2147483646 w 642"/>
              <a:gd name="T19" fmla="*/ 2147483646 h 943"/>
              <a:gd name="T20" fmla="*/ 2147483646 w 642"/>
              <a:gd name="T21" fmla="*/ 2147483646 h 943"/>
              <a:gd name="T22" fmla="*/ 2147483646 w 642"/>
              <a:gd name="T23" fmla="*/ 2147483646 h 943"/>
              <a:gd name="T24" fmla="*/ 2147483646 w 642"/>
              <a:gd name="T25" fmla="*/ 2147483646 h 943"/>
              <a:gd name="T26" fmla="*/ 2147483646 w 642"/>
              <a:gd name="T27" fmla="*/ 2147483646 h 943"/>
              <a:gd name="T28" fmla="*/ 2147483646 w 642"/>
              <a:gd name="T29" fmla="*/ 2147483646 h 943"/>
              <a:gd name="T30" fmla="*/ 2147483646 w 642"/>
              <a:gd name="T31" fmla="*/ 2147483646 h 943"/>
              <a:gd name="T32" fmla="*/ 2147483646 w 642"/>
              <a:gd name="T33" fmla="*/ 2147483646 h 943"/>
              <a:gd name="T34" fmla="*/ 2147483646 w 642"/>
              <a:gd name="T35" fmla="*/ 2147483646 h 943"/>
              <a:gd name="T36" fmla="*/ 2147483646 w 642"/>
              <a:gd name="T37" fmla="*/ 2147483646 h 943"/>
              <a:gd name="T38" fmla="*/ 2147483646 w 642"/>
              <a:gd name="T39" fmla="*/ 2147483646 h 943"/>
              <a:gd name="T40" fmla="*/ 2147483646 w 642"/>
              <a:gd name="T41" fmla="*/ 2147483646 h 943"/>
              <a:gd name="T42" fmla="*/ 2147483646 w 642"/>
              <a:gd name="T43" fmla="*/ 2147483646 h 943"/>
              <a:gd name="T44" fmla="*/ 2147483646 w 642"/>
              <a:gd name="T45" fmla="*/ 2147483646 h 943"/>
              <a:gd name="T46" fmla="*/ 2147483646 w 642"/>
              <a:gd name="T47" fmla="*/ 2147483646 h 943"/>
              <a:gd name="T48" fmla="*/ 2147483646 w 642"/>
              <a:gd name="T49" fmla="*/ 2147483646 h 943"/>
              <a:gd name="T50" fmla="*/ 2147483646 w 642"/>
              <a:gd name="T51" fmla="*/ 2147483646 h 943"/>
              <a:gd name="T52" fmla="*/ 2147483646 w 642"/>
              <a:gd name="T53" fmla="*/ 2147483646 h 943"/>
              <a:gd name="T54" fmla="*/ 2147483646 w 642"/>
              <a:gd name="T55" fmla="*/ 2147483646 h 943"/>
              <a:gd name="T56" fmla="*/ 2147483646 w 642"/>
              <a:gd name="T57" fmla="*/ 2147483646 h 943"/>
              <a:gd name="T58" fmla="*/ 2147483646 w 642"/>
              <a:gd name="T59" fmla="*/ 2147483646 h 943"/>
              <a:gd name="T60" fmla="*/ 2147483646 w 642"/>
              <a:gd name="T61" fmla="*/ 2147483646 h 943"/>
              <a:gd name="T62" fmla="*/ 2147483646 w 642"/>
              <a:gd name="T63" fmla="*/ 2147483646 h 943"/>
              <a:gd name="T64" fmla="*/ 2147483646 w 642"/>
              <a:gd name="T65" fmla="*/ 2147483646 h 943"/>
              <a:gd name="T66" fmla="*/ 2147483646 w 642"/>
              <a:gd name="T67" fmla="*/ 2147483646 h 943"/>
              <a:gd name="T68" fmla="*/ 2147483646 w 642"/>
              <a:gd name="T69" fmla="*/ 2147483646 h 943"/>
              <a:gd name="T70" fmla="*/ 2147483646 w 642"/>
              <a:gd name="T71" fmla="*/ 2147483646 h 943"/>
              <a:gd name="T72" fmla="*/ 2147483646 w 642"/>
              <a:gd name="T73" fmla="*/ 2147483646 h 943"/>
              <a:gd name="T74" fmla="*/ 2147483646 w 642"/>
              <a:gd name="T75" fmla="*/ 2147483646 h 943"/>
              <a:gd name="T76" fmla="*/ 2147483646 w 642"/>
              <a:gd name="T77" fmla="*/ 2147483646 h 943"/>
              <a:gd name="T78" fmla="*/ 2147483646 w 642"/>
              <a:gd name="T79" fmla="*/ 2147483646 h 943"/>
              <a:gd name="T80" fmla="*/ 2147483646 w 642"/>
              <a:gd name="T81" fmla="*/ 2147483646 h 943"/>
              <a:gd name="T82" fmla="*/ 2147483646 w 642"/>
              <a:gd name="T83" fmla="*/ 2147483646 h 94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2" h="943">
                <a:moveTo>
                  <a:pt x="0" y="0"/>
                </a:moveTo>
                <a:lnTo>
                  <a:pt x="4" y="283"/>
                </a:lnTo>
                <a:lnTo>
                  <a:pt x="9" y="118"/>
                </a:lnTo>
                <a:lnTo>
                  <a:pt x="14" y="688"/>
                </a:lnTo>
                <a:lnTo>
                  <a:pt x="19" y="679"/>
                </a:lnTo>
                <a:lnTo>
                  <a:pt x="23" y="603"/>
                </a:lnTo>
                <a:lnTo>
                  <a:pt x="28" y="660"/>
                </a:lnTo>
                <a:lnTo>
                  <a:pt x="33" y="632"/>
                </a:lnTo>
                <a:lnTo>
                  <a:pt x="37" y="650"/>
                </a:lnTo>
                <a:lnTo>
                  <a:pt x="42" y="895"/>
                </a:lnTo>
                <a:lnTo>
                  <a:pt x="47" y="834"/>
                </a:lnTo>
                <a:lnTo>
                  <a:pt x="52" y="754"/>
                </a:lnTo>
                <a:lnTo>
                  <a:pt x="61" y="863"/>
                </a:lnTo>
                <a:lnTo>
                  <a:pt x="66" y="504"/>
                </a:lnTo>
                <a:lnTo>
                  <a:pt x="71" y="900"/>
                </a:lnTo>
                <a:lnTo>
                  <a:pt x="75" y="886"/>
                </a:lnTo>
                <a:lnTo>
                  <a:pt x="80" y="731"/>
                </a:lnTo>
                <a:lnTo>
                  <a:pt x="85" y="891"/>
                </a:lnTo>
                <a:lnTo>
                  <a:pt x="89" y="867"/>
                </a:lnTo>
                <a:lnTo>
                  <a:pt x="94" y="933"/>
                </a:lnTo>
                <a:lnTo>
                  <a:pt x="99" y="853"/>
                </a:lnTo>
                <a:lnTo>
                  <a:pt x="104" y="745"/>
                </a:lnTo>
                <a:lnTo>
                  <a:pt x="108" y="773"/>
                </a:lnTo>
                <a:lnTo>
                  <a:pt x="113" y="759"/>
                </a:lnTo>
                <a:lnTo>
                  <a:pt x="118" y="792"/>
                </a:lnTo>
                <a:lnTo>
                  <a:pt x="127" y="811"/>
                </a:lnTo>
                <a:lnTo>
                  <a:pt x="132" y="797"/>
                </a:lnTo>
                <a:lnTo>
                  <a:pt x="137" y="928"/>
                </a:lnTo>
                <a:lnTo>
                  <a:pt x="141" y="881"/>
                </a:lnTo>
                <a:lnTo>
                  <a:pt x="146" y="839"/>
                </a:lnTo>
                <a:lnTo>
                  <a:pt x="151" y="787"/>
                </a:lnTo>
                <a:lnTo>
                  <a:pt x="156" y="830"/>
                </a:lnTo>
                <a:lnTo>
                  <a:pt x="160" y="872"/>
                </a:lnTo>
                <a:lnTo>
                  <a:pt x="165" y="877"/>
                </a:lnTo>
                <a:lnTo>
                  <a:pt x="170" y="834"/>
                </a:lnTo>
                <a:lnTo>
                  <a:pt x="174" y="914"/>
                </a:lnTo>
                <a:lnTo>
                  <a:pt x="179" y="801"/>
                </a:lnTo>
                <a:lnTo>
                  <a:pt x="184" y="910"/>
                </a:lnTo>
                <a:lnTo>
                  <a:pt x="193" y="839"/>
                </a:lnTo>
                <a:lnTo>
                  <a:pt x="198" y="886"/>
                </a:lnTo>
                <a:lnTo>
                  <a:pt x="203" y="839"/>
                </a:lnTo>
                <a:lnTo>
                  <a:pt x="208" y="895"/>
                </a:lnTo>
                <a:lnTo>
                  <a:pt x="212" y="877"/>
                </a:lnTo>
                <a:lnTo>
                  <a:pt x="217" y="905"/>
                </a:lnTo>
                <a:lnTo>
                  <a:pt x="222" y="797"/>
                </a:lnTo>
                <a:lnTo>
                  <a:pt x="226" y="830"/>
                </a:lnTo>
                <a:lnTo>
                  <a:pt x="231" y="924"/>
                </a:lnTo>
                <a:lnTo>
                  <a:pt x="236" y="853"/>
                </a:lnTo>
                <a:lnTo>
                  <a:pt x="241" y="886"/>
                </a:lnTo>
                <a:lnTo>
                  <a:pt x="245" y="872"/>
                </a:lnTo>
                <a:lnTo>
                  <a:pt x="250" y="886"/>
                </a:lnTo>
                <a:lnTo>
                  <a:pt x="260" y="886"/>
                </a:lnTo>
                <a:lnTo>
                  <a:pt x="264" y="928"/>
                </a:lnTo>
                <a:lnTo>
                  <a:pt x="269" y="891"/>
                </a:lnTo>
                <a:lnTo>
                  <a:pt x="274" y="886"/>
                </a:lnTo>
                <a:lnTo>
                  <a:pt x="278" y="801"/>
                </a:lnTo>
                <a:lnTo>
                  <a:pt x="283" y="905"/>
                </a:lnTo>
                <a:lnTo>
                  <a:pt x="288" y="867"/>
                </a:lnTo>
                <a:lnTo>
                  <a:pt x="293" y="924"/>
                </a:lnTo>
                <a:lnTo>
                  <a:pt x="297" y="905"/>
                </a:lnTo>
                <a:lnTo>
                  <a:pt x="302" y="924"/>
                </a:lnTo>
                <a:lnTo>
                  <a:pt x="307" y="905"/>
                </a:lnTo>
                <a:lnTo>
                  <a:pt x="312" y="895"/>
                </a:lnTo>
                <a:lnTo>
                  <a:pt x="316" y="900"/>
                </a:lnTo>
                <a:lnTo>
                  <a:pt x="326" y="820"/>
                </a:lnTo>
                <a:lnTo>
                  <a:pt x="330" y="848"/>
                </a:lnTo>
                <a:lnTo>
                  <a:pt x="335" y="910"/>
                </a:lnTo>
                <a:lnTo>
                  <a:pt x="340" y="872"/>
                </a:lnTo>
                <a:lnTo>
                  <a:pt x="345" y="886"/>
                </a:lnTo>
                <a:lnTo>
                  <a:pt x="349" y="853"/>
                </a:lnTo>
                <a:lnTo>
                  <a:pt x="354" y="919"/>
                </a:lnTo>
                <a:lnTo>
                  <a:pt x="359" y="924"/>
                </a:lnTo>
                <a:lnTo>
                  <a:pt x="363" y="928"/>
                </a:lnTo>
                <a:lnTo>
                  <a:pt x="368" y="891"/>
                </a:lnTo>
                <a:lnTo>
                  <a:pt x="373" y="914"/>
                </a:lnTo>
                <a:lnTo>
                  <a:pt x="378" y="943"/>
                </a:lnTo>
                <a:lnTo>
                  <a:pt x="382" y="895"/>
                </a:lnTo>
                <a:lnTo>
                  <a:pt x="392" y="881"/>
                </a:lnTo>
                <a:lnTo>
                  <a:pt x="397" y="910"/>
                </a:lnTo>
                <a:lnTo>
                  <a:pt x="401" y="938"/>
                </a:lnTo>
                <a:lnTo>
                  <a:pt x="406" y="905"/>
                </a:lnTo>
                <a:lnTo>
                  <a:pt x="411" y="928"/>
                </a:lnTo>
                <a:lnTo>
                  <a:pt x="415" y="900"/>
                </a:lnTo>
                <a:lnTo>
                  <a:pt x="420" y="886"/>
                </a:lnTo>
                <a:lnTo>
                  <a:pt x="425" y="928"/>
                </a:lnTo>
                <a:lnTo>
                  <a:pt x="430" y="863"/>
                </a:lnTo>
                <a:lnTo>
                  <a:pt x="434" y="895"/>
                </a:lnTo>
                <a:lnTo>
                  <a:pt x="439" y="919"/>
                </a:lnTo>
                <a:lnTo>
                  <a:pt x="444" y="905"/>
                </a:lnTo>
                <a:lnTo>
                  <a:pt x="449" y="900"/>
                </a:lnTo>
                <a:lnTo>
                  <a:pt x="453" y="881"/>
                </a:lnTo>
                <a:lnTo>
                  <a:pt x="463" y="891"/>
                </a:lnTo>
                <a:lnTo>
                  <a:pt x="467" y="928"/>
                </a:lnTo>
                <a:lnTo>
                  <a:pt x="472" y="881"/>
                </a:lnTo>
                <a:lnTo>
                  <a:pt x="477" y="933"/>
                </a:lnTo>
                <a:lnTo>
                  <a:pt x="482" y="905"/>
                </a:lnTo>
                <a:lnTo>
                  <a:pt x="486" y="938"/>
                </a:lnTo>
                <a:lnTo>
                  <a:pt x="491" y="910"/>
                </a:lnTo>
                <a:lnTo>
                  <a:pt x="496" y="905"/>
                </a:lnTo>
                <a:lnTo>
                  <a:pt x="501" y="924"/>
                </a:lnTo>
                <a:lnTo>
                  <a:pt x="505" y="881"/>
                </a:lnTo>
                <a:lnTo>
                  <a:pt x="510" y="928"/>
                </a:lnTo>
                <a:lnTo>
                  <a:pt x="515" y="881"/>
                </a:lnTo>
                <a:lnTo>
                  <a:pt x="519" y="895"/>
                </a:lnTo>
                <a:lnTo>
                  <a:pt x="529" y="886"/>
                </a:lnTo>
                <a:lnTo>
                  <a:pt x="534" y="933"/>
                </a:lnTo>
                <a:lnTo>
                  <a:pt x="538" y="881"/>
                </a:lnTo>
                <a:lnTo>
                  <a:pt x="543" y="872"/>
                </a:lnTo>
                <a:lnTo>
                  <a:pt x="548" y="928"/>
                </a:lnTo>
                <a:lnTo>
                  <a:pt x="552" y="914"/>
                </a:lnTo>
                <a:lnTo>
                  <a:pt x="557" y="938"/>
                </a:lnTo>
                <a:lnTo>
                  <a:pt x="562" y="924"/>
                </a:lnTo>
                <a:lnTo>
                  <a:pt x="567" y="863"/>
                </a:lnTo>
                <a:lnTo>
                  <a:pt x="571" y="905"/>
                </a:lnTo>
                <a:lnTo>
                  <a:pt x="576" y="900"/>
                </a:lnTo>
                <a:lnTo>
                  <a:pt x="581" y="943"/>
                </a:lnTo>
                <a:lnTo>
                  <a:pt x="586" y="872"/>
                </a:lnTo>
                <a:lnTo>
                  <a:pt x="595" y="914"/>
                </a:lnTo>
                <a:lnTo>
                  <a:pt x="600" y="895"/>
                </a:lnTo>
                <a:lnTo>
                  <a:pt x="604" y="900"/>
                </a:lnTo>
                <a:lnTo>
                  <a:pt x="609" y="928"/>
                </a:lnTo>
                <a:lnTo>
                  <a:pt x="614" y="910"/>
                </a:lnTo>
                <a:lnTo>
                  <a:pt x="619" y="914"/>
                </a:lnTo>
                <a:lnTo>
                  <a:pt x="623" y="900"/>
                </a:lnTo>
                <a:lnTo>
                  <a:pt x="628" y="914"/>
                </a:lnTo>
                <a:lnTo>
                  <a:pt x="633" y="895"/>
                </a:lnTo>
                <a:lnTo>
                  <a:pt x="638" y="905"/>
                </a:lnTo>
                <a:lnTo>
                  <a:pt x="642" y="88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6" name="Freeform 200"/>
          <p:cNvSpPr>
            <a:spLocks/>
          </p:cNvSpPr>
          <p:nvPr/>
        </p:nvSpPr>
        <p:spPr bwMode="auto">
          <a:xfrm>
            <a:off x="5486400" y="3014663"/>
            <a:ext cx="1028700" cy="163512"/>
          </a:xfrm>
          <a:custGeom>
            <a:avLst/>
            <a:gdLst>
              <a:gd name="T0" fmla="*/ 2147483646 w 648"/>
              <a:gd name="T1" fmla="*/ 2147483646 h 103"/>
              <a:gd name="T2" fmla="*/ 2147483646 w 648"/>
              <a:gd name="T3" fmla="*/ 2147483646 h 103"/>
              <a:gd name="T4" fmla="*/ 2147483646 w 648"/>
              <a:gd name="T5" fmla="*/ 2147483646 h 103"/>
              <a:gd name="T6" fmla="*/ 2147483646 w 648"/>
              <a:gd name="T7" fmla="*/ 2147483646 h 103"/>
              <a:gd name="T8" fmla="*/ 2147483646 w 648"/>
              <a:gd name="T9" fmla="*/ 2147483646 h 103"/>
              <a:gd name="T10" fmla="*/ 2147483646 w 648"/>
              <a:gd name="T11" fmla="*/ 2147483646 h 103"/>
              <a:gd name="T12" fmla="*/ 2147483646 w 648"/>
              <a:gd name="T13" fmla="*/ 2147483646 h 103"/>
              <a:gd name="T14" fmla="*/ 2147483646 w 648"/>
              <a:gd name="T15" fmla="*/ 2147483646 h 103"/>
              <a:gd name="T16" fmla="*/ 2147483646 w 648"/>
              <a:gd name="T17" fmla="*/ 2147483646 h 103"/>
              <a:gd name="T18" fmla="*/ 2147483646 w 648"/>
              <a:gd name="T19" fmla="*/ 2147483646 h 103"/>
              <a:gd name="T20" fmla="*/ 2147483646 w 648"/>
              <a:gd name="T21" fmla="*/ 2147483646 h 103"/>
              <a:gd name="T22" fmla="*/ 2147483646 w 648"/>
              <a:gd name="T23" fmla="*/ 2147483646 h 103"/>
              <a:gd name="T24" fmla="*/ 2147483646 w 648"/>
              <a:gd name="T25" fmla="*/ 2147483646 h 103"/>
              <a:gd name="T26" fmla="*/ 2147483646 w 648"/>
              <a:gd name="T27" fmla="*/ 2147483646 h 103"/>
              <a:gd name="T28" fmla="*/ 2147483646 w 648"/>
              <a:gd name="T29" fmla="*/ 2147483646 h 103"/>
              <a:gd name="T30" fmla="*/ 2147483646 w 648"/>
              <a:gd name="T31" fmla="*/ 2147483646 h 103"/>
              <a:gd name="T32" fmla="*/ 2147483646 w 648"/>
              <a:gd name="T33" fmla="*/ 2147483646 h 103"/>
              <a:gd name="T34" fmla="*/ 2147483646 w 648"/>
              <a:gd name="T35" fmla="*/ 2147483646 h 103"/>
              <a:gd name="T36" fmla="*/ 2147483646 w 648"/>
              <a:gd name="T37" fmla="*/ 2147483646 h 103"/>
              <a:gd name="T38" fmla="*/ 2147483646 w 648"/>
              <a:gd name="T39" fmla="*/ 2147483646 h 103"/>
              <a:gd name="T40" fmla="*/ 2147483646 w 648"/>
              <a:gd name="T41" fmla="*/ 2147483646 h 103"/>
              <a:gd name="T42" fmla="*/ 2147483646 w 648"/>
              <a:gd name="T43" fmla="*/ 2147483646 h 103"/>
              <a:gd name="T44" fmla="*/ 2147483646 w 648"/>
              <a:gd name="T45" fmla="*/ 2147483646 h 103"/>
              <a:gd name="T46" fmla="*/ 2147483646 w 648"/>
              <a:gd name="T47" fmla="*/ 2147483646 h 103"/>
              <a:gd name="T48" fmla="*/ 2147483646 w 648"/>
              <a:gd name="T49" fmla="*/ 2147483646 h 103"/>
              <a:gd name="T50" fmla="*/ 2147483646 w 648"/>
              <a:gd name="T51" fmla="*/ 2147483646 h 103"/>
              <a:gd name="T52" fmla="*/ 2147483646 w 648"/>
              <a:gd name="T53" fmla="*/ 2147483646 h 103"/>
              <a:gd name="T54" fmla="*/ 2147483646 w 648"/>
              <a:gd name="T55" fmla="*/ 2147483646 h 103"/>
              <a:gd name="T56" fmla="*/ 2147483646 w 648"/>
              <a:gd name="T57" fmla="*/ 2147483646 h 103"/>
              <a:gd name="T58" fmla="*/ 2147483646 w 648"/>
              <a:gd name="T59" fmla="*/ 2147483646 h 103"/>
              <a:gd name="T60" fmla="*/ 2147483646 w 648"/>
              <a:gd name="T61" fmla="*/ 2147483646 h 103"/>
              <a:gd name="T62" fmla="*/ 2147483646 w 648"/>
              <a:gd name="T63" fmla="*/ 2147483646 h 103"/>
              <a:gd name="T64" fmla="*/ 2147483646 w 648"/>
              <a:gd name="T65" fmla="*/ 2147483646 h 103"/>
              <a:gd name="T66" fmla="*/ 2147483646 w 648"/>
              <a:gd name="T67" fmla="*/ 2147483646 h 103"/>
              <a:gd name="T68" fmla="*/ 2147483646 w 648"/>
              <a:gd name="T69" fmla="*/ 2147483646 h 103"/>
              <a:gd name="T70" fmla="*/ 2147483646 w 648"/>
              <a:gd name="T71" fmla="*/ 2147483646 h 103"/>
              <a:gd name="T72" fmla="*/ 2147483646 w 648"/>
              <a:gd name="T73" fmla="*/ 2147483646 h 103"/>
              <a:gd name="T74" fmla="*/ 2147483646 w 648"/>
              <a:gd name="T75" fmla="*/ 2147483646 h 103"/>
              <a:gd name="T76" fmla="*/ 2147483646 w 648"/>
              <a:gd name="T77" fmla="*/ 2147483646 h 103"/>
              <a:gd name="T78" fmla="*/ 2147483646 w 648"/>
              <a:gd name="T79" fmla="*/ 2147483646 h 103"/>
              <a:gd name="T80" fmla="*/ 2147483646 w 648"/>
              <a:gd name="T81" fmla="*/ 2147483646 h 103"/>
              <a:gd name="T82" fmla="*/ 2147483646 w 648"/>
              <a:gd name="T83" fmla="*/ 2147483646 h 10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8" h="103">
                <a:moveTo>
                  <a:pt x="0" y="42"/>
                </a:moveTo>
                <a:lnTo>
                  <a:pt x="5" y="75"/>
                </a:lnTo>
                <a:lnTo>
                  <a:pt x="10" y="42"/>
                </a:lnTo>
                <a:lnTo>
                  <a:pt x="19" y="56"/>
                </a:lnTo>
                <a:lnTo>
                  <a:pt x="24" y="84"/>
                </a:lnTo>
                <a:lnTo>
                  <a:pt x="29" y="75"/>
                </a:lnTo>
                <a:lnTo>
                  <a:pt x="33" y="84"/>
                </a:lnTo>
                <a:lnTo>
                  <a:pt x="38" y="19"/>
                </a:lnTo>
                <a:lnTo>
                  <a:pt x="43" y="89"/>
                </a:lnTo>
                <a:lnTo>
                  <a:pt x="47" y="56"/>
                </a:lnTo>
                <a:lnTo>
                  <a:pt x="52" y="84"/>
                </a:lnTo>
                <a:lnTo>
                  <a:pt x="57" y="51"/>
                </a:lnTo>
                <a:lnTo>
                  <a:pt x="62" y="70"/>
                </a:lnTo>
                <a:lnTo>
                  <a:pt x="66" y="66"/>
                </a:lnTo>
                <a:lnTo>
                  <a:pt x="71" y="61"/>
                </a:lnTo>
                <a:lnTo>
                  <a:pt x="76" y="75"/>
                </a:lnTo>
                <a:lnTo>
                  <a:pt x="85" y="70"/>
                </a:lnTo>
                <a:lnTo>
                  <a:pt x="90" y="94"/>
                </a:lnTo>
                <a:lnTo>
                  <a:pt x="95" y="61"/>
                </a:lnTo>
                <a:lnTo>
                  <a:pt x="99" y="103"/>
                </a:lnTo>
                <a:lnTo>
                  <a:pt x="104" y="99"/>
                </a:lnTo>
                <a:lnTo>
                  <a:pt x="109" y="56"/>
                </a:lnTo>
                <a:lnTo>
                  <a:pt x="114" y="56"/>
                </a:lnTo>
                <a:lnTo>
                  <a:pt x="118" y="47"/>
                </a:lnTo>
                <a:lnTo>
                  <a:pt x="123" y="51"/>
                </a:lnTo>
                <a:lnTo>
                  <a:pt x="128" y="80"/>
                </a:lnTo>
                <a:lnTo>
                  <a:pt x="133" y="94"/>
                </a:lnTo>
                <a:lnTo>
                  <a:pt x="137" y="61"/>
                </a:lnTo>
                <a:lnTo>
                  <a:pt x="142" y="66"/>
                </a:lnTo>
                <a:lnTo>
                  <a:pt x="151" y="99"/>
                </a:lnTo>
                <a:lnTo>
                  <a:pt x="156" y="94"/>
                </a:lnTo>
                <a:lnTo>
                  <a:pt x="161" y="66"/>
                </a:lnTo>
                <a:lnTo>
                  <a:pt x="166" y="80"/>
                </a:lnTo>
                <a:lnTo>
                  <a:pt x="170" y="99"/>
                </a:lnTo>
                <a:lnTo>
                  <a:pt x="175" y="89"/>
                </a:lnTo>
                <a:lnTo>
                  <a:pt x="180" y="75"/>
                </a:lnTo>
                <a:lnTo>
                  <a:pt x="185" y="89"/>
                </a:lnTo>
                <a:lnTo>
                  <a:pt x="189" y="70"/>
                </a:lnTo>
                <a:lnTo>
                  <a:pt x="194" y="94"/>
                </a:lnTo>
                <a:lnTo>
                  <a:pt x="199" y="23"/>
                </a:lnTo>
                <a:lnTo>
                  <a:pt x="203" y="84"/>
                </a:lnTo>
                <a:lnTo>
                  <a:pt x="208" y="99"/>
                </a:lnTo>
                <a:lnTo>
                  <a:pt x="213" y="47"/>
                </a:lnTo>
                <a:lnTo>
                  <a:pt x="222" y="80"/>
                </a:lnTo>
                <a:lnTo>
                  <a:pt x="227" y="61"/>
                </a:lnTo>
                <a:lnTo>
                  <a:pt x="232" y="47"/>
                </a:lnTo>
                <a:lnTo>
                  <a:pt x="236" y="89"/>
                </a:lnTo>
                <a:lnTo>
                  <a:pt x="241" y="61"/>
                </a:lnTo>
                <a:lnTo>
                  <a:pt x="246" y="42"/>
                </a:lnTo>
                <a:lnTo>
                  <a:pt x="251" y="84"/>
                </a:lnTo>
                <a:lnTo>
                  <a:pt x="255" y="84"/>
                </a:lnTo>
                <a:lnTo>
                  <a:pt x="260" y="80"/>
                </a:lnTo>
                <a:lnTo>
                  <a:pt x="265" y="84"/>
                </a:lnTo>
                <a:lnTo>
                  <a:pt x="270" y="56"/>
                </a:lnTo>
                <a:lnTo>
                  <a:pt x="274" y="94"/>
                </a:lnTo>
                <a:lnTo>
                  <a:pt x="279" y="80"/>
                </a:lnTo>
                <a:lnTo>
                  <a:pt x="288" y="56"/>
                </a:lnTo>
                <a:lnTo>
                  <a:pt x="293" y="51"/>
                </a:lnTo>
                <a:lnTo>
                  <a:pt x="298" y="37"/>
                </a:lnTo>
                <a:lnTo>
                  <a:pt x="303" y="51"/>
                </a:lnTo>
                <a:lnTo>
                  <a:pt x="307" y="66"/>
                </a:lnTo>
                <a:lnTo>
                  <a:pt x="312" y="75"/>
                </a:lnTo>
                <a:lnTo>
                  <a:pt x="317" y="28"/>
                </a:lnTo>
                <a:lnTo>
                  <a:pt x="322" y="66"/>
                </a:lnTo>
                <a:lnTo>
                  <a:pt x="326" y="89"/>
                </a:lnTo>
                <a:lnTo>
                  <a:pt x="331" y="70"/>
                </a:lnTo>
                <a:lnTo>
                  <a:pt x="336" y="56"/>
                </a:lnTo>
                <a:lnTo>
                  <a:pt x="340" y="28"/>
                </a:lnTo>
                <a:lnTo>
                  <a:pt x="345" y="61"/>
                </a:lnTo>
                <a:lnTo>
                  <a:pt x="355" y="94"/>
                </a:lnTo>
                <a:lnTo>
                  <a:pt x="359" y="84"/>
                </a:lnTo>
                <a:lnTo>
                  <a:pt x="364" y="47"/>
                </a:lnTo>
                <a:lnTo>
                  <a:pt x="369" y="94"/>
                </a:lnTo>
                <a:lnTo>
                  <a:pt x="374" y="23"/>
                </a:lnTo>
                <a:lnTo>
                  <a:pt x="378" y="61"/>
                </a:lnTo>
                <a:lnTo>
                  <a:pt x="383" y="42"/>
                </a:lnTo>
                <a:lnTo>
                  <a:pt x="388" y="70"/>
                </a:lnTo>
                <a:lnTo>
                  <a:pt x="392" y="75"/>
                </a:lnTo>
                <a:lnTo>
                  <a:pt x="397" y="0"/>
                </a:lnTo>
                <a:lnTo>
                  <a:pt x="402" y="75"/>
                </a:lnTo>
                <a:lnTo>
                  <a:pt x="407" y="61"/>
                </a:lnTo>
                <a:lnTo>
                  <a:pt x="411" y="89"/>
                </a:lnTo>
                <a:lnTo>
                  <a:pt x="421" y="23"/>
                </a:lnTo>
                <a:lnTo>
                  <a:pt x="425" y="84"/>
                </a:lnTo>
                <a:lnTo>
                  <a:pt x="430" y="70"/>
                </a:lnTo>
                <a:lnTo>
                  <a:pt x="435" y="33"/>
                </a:lnTo>
                <a:lnTo>
                  <a:pt x="440" y="70"/>
                </a:lnTo>
                <a:lnTo>
                  <a:pt x="444" y="70"/>
                </a:lnTo>
                <a:lnTo>
                  <a:pt x="449" y="47"/>
                </a:lnTo>
                <a:lnTo>
                  <a:pt x="454" y="84"/>
                </a:lnTo>
                <a:lnTo>
                  <a:pt x="459" y="51"/>
                </a:lnTo>
                <a:lnTo>
                  <a:pt x="463" y="99"/>
                </a:lnTo>
                <a:lnTo>
                  <a:pt x="468" y="61"/>
                </a:lnTo>
                <a:lnTo>
                  <a:pt x="473" y="14"/>
                </a:lnTo>
                <a:lnTo>
                  <a:pt x="477" y="80"/>
                </a:lnTo>
                <a:lnTo>
                  <a:pt x="487" y="61"/>
                </a:lnTo>
                <a:lnTo>
                  <a:pt x="492" y="61"/>
                </a:lnTo>
                <a:lnTo>
                  <a:pt x="496" y="47"/>
                </a:lnTo>
                <a:lnTo>
                  <a:pt x="501" y="75"/>
                </a:lnTo>
                <a:lnTo>
                  <a:pt x="506" y="56"/>
                </a:lnTo>
                <a:lnTo>
                  <a:pt x="511" y="84"/>
                </a:lnTo>
                <a:lnTo>
                  <a:pt x="515" y="75"/>
                </a:lnTo>
                <a:lnTo>
                  <a:pt x="520" y="70"/>
                </a:lnTo>
                <a:lnTo>
                  <a:pt x="525" y="66"/>
                </a:lnTo>
                <a:lnTo>
                  <a:pt x="529" y="23"/>
                </a:lnTo>
                <a:lnTo>
                  <a:pt x="534" y="61"/>
                </a:lnTo>
                <a:lnTo>
                  <a:pt x="539" y="56"/>
                </a:lnTo>
                <a:lnTo>
                  <a:pt x="544" y="80"/>
                </a:lnTo>
                <a:lnTo>
                  <a:pt x="553" y="66"/>
                </a:lnTo>
                <a:lnTo>
                  <a:pt x="558" y="37"/>
                </a:lnTo>
                <a:lnTo>
                  <a:pt x="563" y="42"/>
                </a:lnTo>
                <a:lnTo>
                  <a:pt x="567" y="51"/>
                </a:lnTo>
                <a:lnTo>
                  <a:pt x="572" y="61"/>
                </a:lnTo>
                <a:lnTo>
                  <a:pt x="577" y="33"/>
                </a:lnTo>
                <a:lnTo>
                  <a:pt x="581" y="75"/>
                </a:lnTo>
                <a:lnTo>
                  <a:pt x="586" y="61"/>
                </a:lnTo>
                <a:lnTo>
                  <a:pt x="591" y="103"/>
                </a:lnTo>
                <a:lnTo>
                  <a:pt x="596" y="70"/>
                </a:lnTo>
                <a:lnTo>
                  <a:pt x="600" y="42"/>
                </a:lnTo>
                <a:lnTo>
                  <a:pt x="605" y="42"/>
                </a:lnTo>
                <a:lnTo>
                  <a:pt x="610" y="94"/>
                </a:lnTo>
                <a:lnTo>
                  <a:pt x="619" y="99"/>
                </a:lnTo>
                <a:lnTo>
                  <a:pt x="624" y="51"/>
                </a:lnTo>
                <a:lnTo>
                  <a:pt x="629" y="75"/>
                </a:lnTo>
                <a:lnTo>
                  <a:pt x="633" y="75"/>
                </a:lnTo>
                <a:lnTo>
                  <a:pt x="638" y="47"/>
                </a:lnTo>
                <a:lnTo>
                  <a:pt x="643" y="51"/>
                </a:lnTo>
                <a:lnTo>
                  <a:pt x="648" y="89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7" name="Freeform 201"/>
          <p:cNvSpPr>
            <a:spLocks/>
          </p:cNvSpPr>
          <p:nvPr/>
        </p:nvSpPr>
        <p:spPr bwMode="auto">
          <a:xfrm>
            <a:off x="6515100" y="1958975"/>
            <a:ext cx="1027113" cy="1212850"/>
          </a:xfrm>
          <a:custGeom>
            <a:avLst/>
            <a:gdLst>
              <a:gd name="T0" fmla="*/ 2147483646 w 647"/>
              <a:gd name="T1" fmla="*/ 2147483646 h 764"/>
              <a:gd name="T2" fmla="*/ 2147483646 w 647"/>
              <a:gd name="T3" fmla="*/ 2147483646 h 764"/>
              <a:gd name="T4" fmla="*/ 2147483646 w 647"/>
              <a:gd name="T5" fmla="*/ 2147483646 h 764"/>
              <a:gd name="T6" fmla="*/ 2147483646 w 647"/>
              <a:gd name="T7" fmla="*/ 2147483646 h 764"/>
              <a:gd name="T8" fmla="*/ 2147483646 w 647"/>
              <a:gd name="T9" fmla="*/ 2147483646 h 764"/>
              <a:gd name="T10" fmla="*/ 2147483646 w 647"/>
              <a:gd name="T11" fmla="*/ 2147483646 h 764"/>
              <a:gd name="T12" fmla="*/ 2147483646 w 647"/>
              <a:gd name="T13" fmla="*/ 2147483646 h 764"/>
              <a:gd name="T14" fmla="*/ 2147483646 w 647"/>
              <a:gd name="T15" fmla="*/ 2147483646 h 764"/>
              <a:gd name="T16" fmla="*/ 2147483646 w 647"/>
              <a:gd name="T17" fmla="*/ 2147483646 h 764"/>
              <a:gd name="T18" fmla="*/ 2147483646 w 647"/>
              <a:gd name="T19" fmla="*/ 2147483646 h 764"/>
              <a:gd name="T20" fmla="*/ 2147483646 w 647"/>
              <a:gd name="T21" fmla="*/ 2147483646 h 764"/>
              <a:gd name="T22" fmla="*/ 2147483646 w 647"/>
              <a:gd name="T23" fmla="*/ 2147483646 h 764"/>
              <a:gd name="T24" fmla="*/ 2147483646 w 647"/>
              <a:gd name="T25" fmla="*/ 2147483646 h 764"/>
              <a:gd name="T26" fmla="*/ 2147483646 w 647"/>
              <a:gd name="T27" fmla="*/ 2147483646 h 764"/>
              <a:gd name="T28" fmla="*/ 2147483646 w 647"/>
              <a:gd name="T29" fmla="*/ 2147483646 h 764"/>
              <a:gd name="T30" fmla="*/ 2147483646 w 647"/>
              <a:gd name="T31" fmla="*/ 2147483646 h 764"/>
              <a:gd name="T32" fmla="*/ 2147483646 w 647"/>
              <a:gd name="T33" fmla="*/ 2147483646 h 764"/>
              <a:gd name="T34" fmla="*/ 2147483646 w 647"/>
              <a:gd name="T35" fmla="*/ 2147483646 h 764"/>
              <a:gd name="T36" fmla="*/ 2147483646 w 647"/>
              <a:gd name="T37" fmla="*/ 2147483646 h 764"/>
              <a:gd name="T38" fmla="*/ 2147483646 w 647"/>
              <a:gd name="T39" fmla="*/ 2147483646 h 764"/>
              <a:gd name="T40" fmla="*/ 2147483646 w 647"/>
              <a:gd name="T41" fmla="*/ 2147483646 h 764"/>
              <a:gd name="T42" fmla="*/ 2147483646 w 647"/>
              <a:gd name="T43" fmla="*/ 2147483646 h 764"/>
              <a:gd name="T44" fmla="*/ 2147483646 w 647"/>
              <a:gd name="T45" fmla="*/ 2147483646 h 764"/>
              <a:gd name="T46" fmla="*/ 2147483646 w 647"/>
              <a:gd name="T47" fmla="*/ 2147483646 h 764"/>
              <a:gd name="T48" fmla="*/ 2147483646 w 647"/>
              <a:gd name="T49" fmla="*/ 2147483646 h 764"/>
              <a:gd name="T50" fmla="*/ 2147483646 w 647"/>
              <a:gd name="T51" fmla="*/ 2147483646 h 764"/>
              <a:gd name="T52" fmla="*/ 2147483646 w 647"/>
              <a:gd name="T53" fmla="*/ 2147483646 h 764"/>
              <a:gd name="T54" fmla="*/ 2147483646 w 647"/>
              <a:gd name="T55" fmla="*/ 2147483646 h 764"/>
              <a:gd name="T56" fmla="*/ 2147483646 w 647"/>
              <a:gd name="T57" fmla="*/ 2147483646 h 764"/>
              <a:gd name="T58" fmla="*/ 2147483646 w 647"/>
              <a:gd name="T59" fmla="*/ 2147483646 h 764"/>
              <a:gd name="T60" fmla="*/ 2147483646 w 647"/>
              <a:gd name="T61" fmla="*/ 2147483646 h 764"/>
              <a:gd name="T62" fmla="*/ 2147483646 w 647"/>
              <a:gd name="T63" fmla="*/ 2147483646 h 764"/>
              <a:gd name="T64" fmla="*/ 2147483646 w 647"/>
              <a:gd name="T65" fmla="*/ 2147483646 h 764"/>
              <a:gd name="T66" fmla="*/ 2147483646 w 647"/>
              <a:gd name="T67" fmla="*/ 2147483646 h 764"/>
              <a:gd name="T68" fmla="*/ 2147483646 w 647"/>
              <a:gd name="T69" fmla="*/ 2147483646 h 764"/>
              <a:gd name="T70" fmla="*/ 2147483646 w 647"/>
              <a:gd name="T71" fmla="*/ 2147483646 h 764"/>
              <a:gd name="T72" fmla="*/ 2147483646 w 647"/>
              <a:gd name="T73" fmla="*/ 2147483646 h 764"/>
              <a:gd name="T74" fmla="*/ 2147483646 w 647"/>
              <a:gd name="T75" fmla="*/ 2147483646 h 764"/>
              <a:gd name="T76" fmla="*/ 2147483646 w 647"/>
              <a:gd name="T77" fmla="*/ 2147483646 h 764"/>
              <a:gd name="T78" fmla="*/ 2147483646 w 647"/>
              <a:gd name="T79" fmla="*/ 2147483646 h 764"/>
              <a:gd name="T80" fmla="*/ 2147483646 w 647"/>
              <a:gd name="T81" fmla="*/ 2147483646 h 764"/>
              <a:gd name="T82" fmla="*/ 2147483646 w 647"/>
              <a:gd name="T83" fmla="*/ 2147483646 h 764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7" h="764">
                <a:moveTo>
                  <a:pt x="0" y="754"/>
                </a:moveTo>
                <a:lnTo>
                  <a:pt x="4" y="735"/>
                </a:lnTo>
                <a:lnTo>
                  <a:pt x="9" y="745"/>
                </a:lnTo>
                <a:lnTo>
                  <a:pt x="14" y="698"/>
                </a:lnTo>
                <a:lnTo>
                  <a:pt x="18" y="726"/>
                </a:lnTo>
                <a:lnTo>
                  <a:pt x="23" y="698"/>
                </a:lnTo>
                <a:lnTo>
                  <a:pt x="28" y="754"/>
                </a:lnTo>
                <a:lnTo>
                  <a:pt x="33" y="693"/>
                </a:lnTo>
                <a:lnTo>
                  <a:pt x="42" y="721"/>
                </a:lnTo>
                <a:lnTo>
                  <a:pt x="47" y="698"/>
                </a:lnTo>
                <a:lnTo>
                  <a:pt x="52" y="707"/>
                </a:lnTo>
                <a:lnTo>
                  <a:pt x="56" y="749"/>
                </a:lnTo>
                <a:lnTo>
                  <a:pt x="61" y="702"/>
                </a:lnTo>
                <a:lnTo>
                  <a:pt x="66" y="702"/>
                </a:lnTo>
                <a:lnTo>
                  <a:pt x="70" y="712"/>
                </a:lnTo>
                <a:lnTo>
                  <a:pt x="75" y="721"/>
                </a:lnTo>
                <a:lnTo>
                  <a:pt x="80" y="698"/>
                </a:lnTo>
                <a:lnTo>
                  <a:pt x="85" y="749"/>
                </a:lnTo>
                <a:lnTo>
                  <a:pt x="89" y="731"/>
                </a:lnTo>
                <a:lnTo>
                  <a:pt x="94" y="669"/>
                </a:lnTo>
                <a:lnTo>
                  <a:pt x="99" y="702"/>
                </a:lnTo>
                <a:lnTo>
                  <a:pt x="108" y="749"/>
                </a:lnTo>
                <a:lnTo>
                  <a:pt x="113" y="745"/>
                </a:lnTo>
                <a:lnTo>
                  <a:pt x="118" y="721"/>
                </a:lnTo>
                <a:lnTo>
                  <a:pt x="122" y="684"/>
                </a:lnTo>
                <a:lnTo>
                  <a:pt x="127" y="740"/>
                </a:lnTo>
                <a:lnTo>
                  <a:pt x="132" y="731"/>
                </a:lnTo>
                <a:lnTo>
                  <a:pt x="137" y="702"/>
                </a:lnTo>
                <a:lnTo>
                  <a:pt x="141" y="759"/>
                </a:lnTo>
                <a:lnTo>
                  <a:pt x="146" y="679"/>
                </a:lnTo>
                <a:lnTo>
                  <a:pt x="151" y="740"/>
                </a:lnTo>
                <a:lnTo>
                  <a:pt x="155" y="740"/>
                </a:lnTo>
                <a:lnTo>
                  <a:pt x="160" y="740"/>
                </a:lnTo>
                <a:lnTo>
                  <a:pt x="165" y="759"/>
                </a:lnTo>
                <a:lnTo>
                  <a:pt x="174" y="712"/>
                </a:lnTo>
                <a:lnTo>
                  <a:pt x="179" y="707"/>
                </a:lnTo>
                <a:lnTo>
                  <a:pt x="184" y="726"/>
                </a:lnTo>
                <a:lnTo>
                  <a:pt x="189" y="749"/>
                </a:lnTo>
                <a:lnTo>
                  <a:pt x="193" y="735"/>
                </a:lnTo>
                <a:lnTo>
                  <a:pt x="198" y="669"/>
                </a:lnTo>
                <a:lnTo>
                  <a:pt x="203" y="726"/>
                </a:lnTo>
                <a:lnTo>
                  <a:pt x="207" y="707"/>
                </a:lnTo>
                <a:lnTo>
                  <a:pt x="212" y="712"/>
                </a:lnTo>
                <a:lnTo>
                  <a:pt x="217" y="759"/>
                </a:lnTo>
                <a:lnTo>
                  <a:pt x="222" y="754"/>
                </a:lnTo>
                <a:lnTo>
                  <a:pt x="226" y="674"/>
                </a:lnTo>
                <a:lnTo>
                  <a:pt x="231" y="688"/>
                </a:lnTo>
                <a:lnTo>
                  <a:pt x="241" y="669"/>
                </a:lnTo>
                <a:lnTo>
                  <a:pt x="245" y="731"/>
                </a:lnTo>
                <a:lnTo>
                  <a:pt x="250" y="679"/>
                </a:lnTo>
                <a:lnTo>
                  <a:pt x="255" y="712"/>
                </a:lnTo>
                <a:lnTo>
                  <a:pt x="259" y="684"/>
                </a:lnTo>
                <a:lnTo>
                  <a:pt x="264" y="636"/>
                </a:lnTo>
                <a:lnTo>
                  <a:pt x="269" y="688"/>
                </a:lnTo>
                <a:lnTo>
                  <a:pt x="274" y="688"/>
                </a:lnTo>
                <a:lnTo>
                  <a:pt x="278" y="636"/>
                </a:lnTo>
                <a:lnTo>
                  <a:pt x="283" y="660"/>
                </a:lnTo>
                <a:lnTo>
                  <a:pt x="288" y="655"/>
                </a:lnTo>
                <a:lnTo>
                  <a:pt x="292" y="712"/>
                </a:lnTo>
                <a:lnTo>
                  <a:pt x="297" y="594"/>
                </a:lnTo>
                <a:lnTo>
                  <a:pt x="307" y="684"/>
                </a:lnTo>
                <a:lnTo>
                  <a:pt x="311" y="613"/>
                </a:lnTo>
                <a:lnTo>
                  <a:pt x="316" y="688"/>
                </a:lnTo>
                <a:lnTo>
                  <a:pt x="321" y="641"/>
                </a:lnTo>
                <a:lnTo>
                  <a:pt x="326" y="754"/>
                </a:lnTo>
                <a:lnTo>
                  <a:pt x="330" y="533"/>
                </a:lnTo>
                <a:lnTo>
                  <a:pt x="335" y="641"/>
                </a:lnTo>
                <a:lnTo>
                  <a:pt x="340" y="674"/>
                </a:lnTo>
                <a:lnTo>
                  <a:pt x="344" y="528"/>
                </a:lnTo>
                <a:lnTo>
                  <a:pt x="349" y="613"/>
                </a:lnTo>
                <a:lnTo>
                  <a:pt x="354" y="547"/>
                </a:lnTo>
                <a:lnTo>
                  <a:pt x="359" y="292"/>
                </a:lnTo>
                <a:lnTo>
                  <a:pt x="363" y="236"/>
                </a:lnTo>
                <a:lnTo>
                  <a:pt x="373" y="278"/>
                </a:lnTo>
                <a:lnTo>
                  <a:pt x="378" y="533"/>
                </a:lnTo>
                <a:lnTo>
                  <a:pt x="382" y="179"/>
                </a:lnTo>
                <a:lnTo>
                  <a:pt x="387" y="0"/>
                </a:lnTo>
                <a:lnTo>
                  <a:pt x="392" y="405"/>
                </a:lnTo>
                <a:lnTo>
                  <a:pt x="396" y="561"/>
                </a:lnTo>
                <a:lnTo>
                  <a:pt x="401" y="745"/>
                </a:lnTo>
                <a:lnTo>
                  <a:pt x="406" y="349"/>
                </a:lnTo>
                <a:lnTo>
                  <a:pt x="411" y="542"/>
                </a:lnTo>
                <a:lnTo>
                  <a:pt x="415" y="500"/>
                </a:lnTo>
                <a:lnTo>
                  <a:pt x="420" y="542"/>
                </a:lnTo>
                <a:lnTo>
                  <a:pt x="425" y="589"/>
                </a:lnTo>
                <a:lnTo>
                  <a:pt x="430" y="325"/>
                </a:lnTo>
                <a:lnTo>
                  <a:pt x="434" y="556"/>
                </a:lnTo>
                <a:lnTo>
                  <a:pt x="444" y="636"/>
                </a:lnTo>
                <a:lnTo>
                  <a:pt x="448" y="646"/>
                </a:lnTo>
                <a:lnTo>
                  <a:pt x="453" y="566"/>
                </a:lnTo>
                <a:lnTo>
                  <a:pt x="458" y="688"/>
                </a:lnTo>
                <a:lnTo>
                  <a:pt x="463" y="641"/>
                </a:lnTo>
                <a:lnTo>
                  <a:pt x="467" y="618"/>
                </a:lnTo>
                <a:lnTo>
                  <a:pt x="472" y="566"/>
                </a:lnTo>
                <a:lnTo>
                  <a:pt x="477" y="721"/>
                </a:lnTo>
                <a:lnTo>
                  <a:pt x="481" y="570"/>
                </a:lnTo>
                <a:lnTo>
                  <a:pt x="486" y="721"/>
                </a:lnTo>
                <a:lnTo>
                  <a:pt x="491" y="613"/>
                </a:lnTo>
                <a:lnTo>
                  <a:pt x="496" y="632"/>
                </a:lnTo>
                <a:lnTo>
                  <a:pt x="500" y="754"/>
                </a:lnTo>
                <a:lnTo>
                  <a:pt x="510" y="660"/>
                </a:lnTo>
                <a:lnTo>
                  <a:pt x="515" y="693"/>
                </a:lnTo>
                <a:lnTo>
                  <a:pt x="519" y="731"/>
                </a:lnTo>
                <a:lnTo>
                  <a:pt x="524" y="745"/>
                </a:lnTo>
                <a:lnTo>
                  <a:pt x="529" y="622"/>
                </a:lnTo>
                <a:lnTo>
                  <a:pt x="533" y="726"/>
                </a:lnTo>
                <a:lnTo>
                  <a:pt x="538" y="674"/>
                </a:lnTo>
                <a:lnTo>
                  <a:pt x="543" y="726"/>
                </a:lnTo>
                <a:lnTo>
                  <a:pt x="548" y="707"/>
                </a:lnTo>
                <a:lnTo>
                  <a:pt x="552" y="698"/>
                </a:lnTo>
                <a:lnTo>
                  <a:pt x="557" y="679"/>
                </a:lnTo>
                <a:lnTo>
                  <a:pt x="562" y="698"/>
                </a:lnTo>
                <a:lnTo>
                  <a:pt x="567" y="712"/>
                </a:lnTo>
                <a:lnTo>
                  <a:pt x="576" y="674"/>
                </a:lnTo>
                <a:lnTo>
                  <a:pt x="581" y="716"/>
                </a:lnTo>
                <a:lnTo>
                  <a:pt x="585" y="693"/>
                </a:lnTo>
                <a:lnTo>
                  <a:pt x="590" y="707"/>
                </a:lnTo>
                <a:lnTo>
                  <a:pt x="595" y="679"/>
                </a:lnTo>
                <a:lnTo>
                  <a:pt x="600" y="731"/>
                </a:lnTo>
                <a:lnTo>
                  <a:pt x="604" y="721"/>
                </a:lnTo>
                <a:lnTo>
                  <a:pt x="609" y="740"/>
                </a:lnTo>
                <a:lnTo>
                  <a:pt x="614" y="754"/>
                </a:lnTo>
                <a:lnTo>
                  <a:pt x="618" y="660"/>
                </a:lnTo>
                <a:lnTo>
                  <a:pt x="623" y="693"/>
                </a:lnTo>
                <a:lnTo>
                  <a:pt x="628" y="759"/>
                </a:lnTo>
                <a:lnTo>
                  <a:pt x="633" y="759"/>
                </a:lnTo>
                <a:lnTo>
                  <a:pt x="642" y="764"/>
                </a:lnTo>
                <a:lnTo>
                  <a:pt x="647" y="70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8" name="Freeform 202"/>
          <p:cNvSpPr>
            <a:spLocks/>
          </p:cNvSpPr>
          <p:nvPr/>
        </p:nvSpPr>
        <p:spPr bwMode="auto">
          <a:xfrm>
            <a:off x="7542213" y="2984500"/>
            <a:ext cx="952500" cy="193675"/>
          </a:xfrm>
          <a:custGeom>
            <a:avLst/>
            <a:gdLst>
              <a:gd name="T0" fmla="*/ 2147483646 w 600"/>
              <a:gd name="T1" fmla="*/ 2147483646 h 122"/>
              <a:gd name="T2" fmla="*/ 2147483646 w 600"/>
              <a:gd name="T3" fmla="*/ 2147483646 h 122"/>
              <a:gd name="T4" fmla="*/ 2147483646 w 600"/>
              <a:gd name="T5" fmla="*/ 2147483646 h 122"/>
              <a:gd name="T6" fmla="*/ 2147483646 w 600"/>
              <a:gd name="T7" fmla="*/ 2147483646 h 122"/>
              <a:gd name="T8" fmla="*/ 2147483646 w 600"/>
              <a:gd name="T9" fmla="*/ 0 h 122"/>
              <a:gd name="T10" fmla="*/ 2147483646 w 600"/>
              <a:gd name="T11" fmla="*/ 2147483646 h 122"/>
              <a:gd name="T12" fmla="*/ 2147483646 w 600"/>
              <a:gd name="T13" fmla="*/ 2147483646 h 122"/>
              <a:gd name="T14" fmla="*/ 2147483646 w 600"/>
              <a:gd name="T15" fmla="*/ 2147483646 h 122"/>
              <a:gd name="T16" fmla="*/ 2147483646 w 600"/>
              <a:gd name="T17" fmla="*/ 2147483646 h 122"/>
              <a:gd name="T18" fmla="*/ 2147483646 w 600"/>
              <a:gd name="T19" fmla="*/ 2147483646 h 122"/>
              <a:gd name="T20" fmla="*/ 2147483646 w 600"/>
              <a:gd name="T21" fmla="*/ 2147483646 h 122"/>
              <a:gd name="T22" fmla="*/ 2147483646 w 600"/>
              <a:gd name="T23" fmla="*/ 2147483646 h 122"/>
              <a:gd name="T24" fmla="*/ 2147483646 w 600"/>
              <a:gd name="T25" fmla="*/ 2147483646 h 122"/>
              <a:gd name="T26" fmla="*/ 2147483646 w 600"/>
              <a:gd name="T27" fmla="*/ 2147483646 h 122"/>
              <a:gd name="T28" fmla="*/ 2147483646 w 600"/>
              <a:gd name="T29" fmla="*/ 2147483646 h 122"/>
              <a:gd name="T30" fmla="*/ 2147483646 w 600"/>
              <a:gd name="T31" fmla="*/ 2147483646 h 122"/>
              <a:gd name="T32" fmla="*/ 2147483646 w 600"/>
              <a:gd name="T33" fmla="*/ 2147483646 h 122"/>
              <a:gd name="T34" fmla="*/ 2147483646 w 600"/>
              <a:gd name="T35" fmla="*/ 2147483646 h 122"/>
              <a:gd name="T36" fmla="*/ 2147483646 w 600"/>
              <a:gd name="T37" fmla="*/ 2147483646 h 122"/>
              <a:gd name="T38" fmla="*/ 2147483646 w 600"/>
              <a:gd name="T39" fmla="*/ 2147483646 h 122"/>
              <a:gd name="T40" fmla="*/ 2147483646 w 600"/>
              <a:gd name="T41" fmla="*/ 2147483646 h 122"/>
              <a:gd name="T42" fmla="*/ 2147483646 w 600"/>
              <a:gd name="T43" fmla="*/ 2147483646 h 122"/>
              <a:gd name="T44" fmla="*/ 2147483646 w 600"/>
              <a:gd name="T45" fmla="*/ 2147483646 h 122"/>
              <a:gd name="T46" fmla="*/ 2147483646 w 600"/>
              <a:gd name="T47" fmla="*/ 2147483646 h 122"/>
              <a:gd name="T48" fmla="*/ 2147483646 w 600"/>
              <a:gd name="T49" fmla="*/ 2147483646 h 122"/>
              <a:gd name="T50" fmla="*/ 2147483646 w 600"/>
              <a:gd name="T51" fmla="*/ 2147483646 h 122"/>
              <a:gd name="T52" fmla="*/ 2147483646 w 600"/>
              <a:gd name="T53" fmla="*/ 2147483646 h 122"/>
              <a:gd name="T54" fmla="*/ 2147483646 w 600"/>
              <a:gd name="T55" fmla="*/ 2147483646 h 122"/>
              <a:gd name="T56" fmla="*/ 2147483646 w 600"/>
              <a:gd name="T57" fmla="*/ 2147483646 h 122"/>
              <a:gd name="T58" fmla="*/ 2147483646 w 600"/>
              <a:gd name="T59" fmla="*/ 2147483646 h 122"/>
              <a:gd name="T60" fmla="*/ 2147483646 w 600"/>
              <a:gd name="T61" fmla="*/ 2147483646 h 122"/>
              <a:gd name="T62" fmla="*/ 2147483646 w 600"/>
              <a:gd name="T63" fmla="*/ 2147483646 h 122"/>
              <a:gd name="T64" fmla="*/ 2147483646 w 600"/>
              <a:gd name="T65" fmla="*/ 2147483646 h 122"/>
              <a:gd name="T66" fmla="*/ 2147483646 w 600"/>
              <a:gd name="T67" fmla="*/ 2147483646 h 122"/>
              <a:gd name="T68" fmla="*/ 2147483646 w 600"/>
              <a:gd name="T69" fmla="*/ 2147483646 h 122"/>
              <a:gd name="T70" fmla="*/ 2147483646 w 600"/>
              <a:gd name="T71" fmla="*/ 2147483646 h 122"/>
              <a:gd name="T72" fmla="*/ 2147483646 w 600"/>
              <a:gd name="T73" fmla="*/ 2147483646 h 122"/>
              <a:gd name="T74" fmla="*/ 2147483646 w 600"/>
              <a:gd name="T75" fmla="*/ 2147483646 h 122"/>
              <a:gd name="T76" fmla="*/ 2147483646 w 600"/>
              <a:gd name="T77" fmla="*/ 2147483646 h 122"/>
              <a:gd name="T78" fmla="*/ 2147483646 w 600"/>
              <a:gd name="T79" fmla="*/ 2147483646 h 122"/>
              <a:gd name="T80" fmla="*/ 2147483646 w 600"/>
              <a:gd name="T81" fmla="*/ 2147483646 h 122"/>
              <a:gd name="T82" fmla="*/ 2147483646 w 600"/>
              <a:gd name="T83" fmla="*/ 2147483646 h 122"/>
              <a:gd name="T84" fmla="*/ 2147483646 w 600"/>
              <a:gd name="T85" fmla="*/ 2147483646 h 122"/>
              <a:gd name="T86" fmla="*/ 2147483646 w 600"/>
              <a:gd name="T87" fmla="*/ 2147483646 h 122"/>
              <a:gd name="T88" fmla="*/ 2147483646 w 600"/>
              <a:gd name="T89" fmla="*/ 2147483646 h 122"/>
              <a:gd name="T90" fmla="*/ 2147483646 w 600"/>
              <a:gd name="T91" fmla="*/ 2147483646 h 122"/>
              <a:gd name="T92" fmla="*/ 2147483646 w 600"/>
              <a:gd name="T93" fmla="*/ 2147483646 h 122"/>
              <a:gd name="T94" fmla="*/ 2147483646 w 600"/>
              <a:gd name="T95" fmla="*/ 2147483646 h 122"/>
              <a:gd name="T96" fmla="*/ 2147483646 w 600"/>
              <a:gd name="T97" fmla="*/ 2147483646 h 122"/>
              <a:gd name="T98" fmla="*/ 2147483646 w 600"/>
              <a:gd name="T99" fmla="*/ 2147483646 h 122"/>
              <a:gd name="T100" fmla="*/ 2147483646 w 600"/>
              <a:gd name="T101" fmla="*/ 2147483646 h 122"/>
              <a:gd name="T102" fmla="*/ 2147483646 w 600"/>
              <a:gd name="T103" fmla="*/ 2147483646 h 122"/>
              <a:gd name="T104" fmla="*/ 2147483646 w 600"/>
              <a:gd name="T105" fmla="*/ 2147483646 h 122"/>
              <a:gd name="T106" fmla="*/ 2147483646 w 600"/>
              <a:gd name="T107" fmla="*/ 2147483646 h 122"/>
              <a:gd name="T108" fmla="*/ 2147483646 w 600"/>
              <a:gd name="T109" fmla="*/ 2147483646 h 122"/>
              <a:gd name="T110" fmla="*/ 2147483646 w 600"/>
              <a:gd name="T111" fmla="*/ 2147483646 h 122"/>
              <a:gd name="T112" fmla="*/ 2147483646 w 600"/>
              <a:gd name="T113" fmla="*/ 2147483646 h 122"/>
              <a:gd name="T114" fmla="*/ 2147483646 w 600"/>
              <a:gd name="T115" fmla="*/ 2147483646 h 122"/>
              <a:gd name="T116" fmla="*/ 2147483646 w 600"/>
              <a:gd name="T117" fmla="*/ 2147483646 h 12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0" t="0" r="r" b="b"/>
            <a:pathLst>
              <a:path w="600" h="122">
                <a:moveTo>
                  <a:pt x="0" y="61"/>
                </a:moveTo>
                <a:lnTo>
                  <a:pt x="5" y="70"/>
                </a:lnTo>
                <a:lnTo>
                  <a:pt x="9" y="94"/>
                </a:lnTo>
                <a:lnTo>
                  <a:pt x="14" y="28"/>
                </a:lnTo>
                <a:lnTo>
                  <a:pt x="19" y="52"/>
                </a:lnTo>
                <a:lnTo>
                  <a:pt x="23" y="89"/>
                </a:lnTo>
                <a:lnTo>
                  <a:pt x="28" y="47"/>
                </a:lnTo>
                <a:lnTo>
                  <a:pt x="33" y="70"/>
                </a:lnTo>
                <a:lnTo>
                  <a:pt x="38" y="108"/>
                </a:lnTo>
                <a:lnTo>
                  <a:pt x="42" y="0"/>
                </a:lnTo>
                <a:lnTo>
                  <a:pt x="47" y="70"/>
                </a:lnTo>
                <a:lnTo>
                  <a:pt x="52" y="66"/>
                </a:lnTo>
                <a:lnTo>
                  <a:pt x="61" y="108"/>
                </a:lnTo>
                <a:lnTo>
                  <a:pt x="66" y="94"/>
                </a:lnTo>
                <a:lnTo>
                  <a:pt x="71" y="70"/>
                </a:lnTo>
                <a:lnTo>
                  <a:pt x="75" y="75"/>
                </a:lnTo>
                <a:lnTo>
                  <a:pt x="80" y="99"/>
                </a:lnTo>
                <a:lnTo>
                  <a:pt x="85" y="80"/>
                </a:lnTo>
                <a:lnTo>
                  <a:pt x="90" y="66"/>
                </a:lnTo>
                <a:lnTo>
                  <a:pt x="94" y="52"/>
                </a:lnTo>
                <a:lnTo>
                  <a:pt x="99" y="94"/>
                </a:lnTo>
                <a:lnTo>
                  <a:pt x="104" y="52"/>
                </a:lnTo>
                <a:lnTo>
                  <a:pt x="109" y="75"/>
                </a:lnTo>
                <a:lnTo>
                  <a:pt x="113" y="99"/>
                </a:lnTo>
                <a:lnTo>
                  <a:pt x="118" y="75"/>
                </a:lnTo>
                <a:lnTo>
                  <a:pt x="127" y="103"/>
                </a:lnTo>
                <a:lnTo>
                  <a:pt x="132" y="103"/>
                </a:lnTo>
                <a:lnTo>
                  <a:pt x="137" y="118"/>
                </a:lnTo>
                <a:lnTo>
                  <a:pt x="142" y="85"/>
                </a:lnTo>
                <a:lnTo>
                  <a:pt x="146" y="99"/>
                </a:lnTo>
                <a:lnTo>
                  <a:pt x="151" y="118"/>
                </a:lnTo>
                <a:lnTo>
                  <a:pt x="156" y="56"/>
                </a:lnTo>
                <a:lnTo>
                  <a:pt x="160" y="89"/>
                </a:lnTo>
                <a:lnTo>
                  <a:pt x="165" y="103"/>
                </a:lnTo>
                <a:lnTo>
                  <a:pt x="170" y="122"/>
                </a:lnTo>
                <a:lnTo>
                  <a:pt x="175" y="99"/>
                </a:lnTo>
                <a:lnTo>
                  <a:pt x="179" y="61"/>
                </a:lnTo>
                <a:lnTo>
                  <a:pt x="184" y="99"/>
                </a:lnTo>
                <a:lnTo>
                  <a:pt x="189" y="99"/>
                </a:lnTo>
                <a:lnTo>
                  <a:pt x="198" y="122"/>
                </a:lnTo>
                <a:lnTo>
                  <a:pt x="203" y="108"/>
                </a:lnTo>
                <a:lnTo>
                  <a:pt x="208" y="66"/>
                </a:lnTo>
                <a:lnTo>
                  <a:pt x="212" y="99"/>
                </a:lnTo>
                <a:lnTo>
                  <a:pt x="217" y="113"/>
                </a:lnTo>
                <a:lnTo>
                  <a:pt x="222" y="85"/>
                </a:lnTo>
                <a:lnTo>
                  <a:pt x="227" y="80"/>
                </a:lnTo>
                <a:lnTo>
                  <a:pt x="231" y="94"/>
                </a:lnTo>
                <a:lnTo>
                  <a:pt x="236" y="108"/>
                </a:lnTo>
                <a:lnTo>
                  <a:pt x="241" y="108"/>
                </a:lnTo>
                <a:lnTo>
                  <a:pt x="246" y="70"/>
                </a:lnTo>
                <a:lnTo>
                  <a:pt x="250" y="94"/>
                </a:lnTo>
                <a:lnTo>
                  <a:pt x="255" y="99"/>
                </a:lnTo>
                <a:lnTo>
                  <a:pt x="264" y="99"/>
                </a:lnTo>
                <a:lnTo>
                  <a:pt x="269" y="75"/>
                </a:lnTo>
                <a:lnTo>
                  <a:pt x="274" y="75"/>
                </a:lnTo>
                <a:lnTo>
                  <a:pt x="279" y="103"/>
                </a:lnTo>
                <a:lnTo>
                  <a:pt x="283" y="94"/>
                </a:lnTo>
                <a:lnTo>
                  <a:pt x="288" y="103"/>
                </a:lnTo>
                <a:lnTo>
                  <a:pt x="293" y="89"/>
                </a:lnTo>
                <a:lnTo>
                  <a:pt x="298" y="122"/>
                </a:lnTo>
                <a:lnTo>
                  <a:pt x="302" y="113"/>
                </a:lnTo>
                <a:lnTo>
                  <a:pt x="307" y="103"/>
                </a:lnTo>
                <a:lnTo>
                  <a:pt x="312" y="85"/>
                </a:lnTo>
                <a:lnTo>
                  <a:pt x="316" y="94"/>
                </a:lnTo>
                <a:lnTo>
                  <a:pt x="321" y="99"/>
                </a:lnTo>
                <a:lnTo>
                  <a:pt x="331" y="99"/>
                </a:lnTo>
                <a:lnTo>
                  <a:pt x="335" y="103"/>
                </a:lnTo>
                <a:lnTo>
                  <a:pt x="340" y="94"/>
                </a:lnTo>
                <a:lnTo>
                  <a:pt x="345" y="23"/>
                </a:lnTo>
                <a:lnTo>
                  <a:pt x="349" y="99"/>
                </a:lnTo>
                <a:lnTo>
                  <a:pt x="354" y="113"/>
                </a:lnTo>
                <a:lnTo>
                  <a:pt x="359" y="99"/>
                </a:lnTo>
                <a:lnTo>
                  <a:pt x="364" y="70"/>
                </a:lnTo>
                <a:lnTo>
                  <a:pt x="368" y="113"/>
                </a:lnTo>
                <a:lnTo>
                  <a:pt x="373" y="103"/>
                </a:lnTo>
                <a:lnTo>
                  <a:pt x="378" y="89"/>
                </a:lnTo>
                <a:lnTo>
                  <a:pt x="383" y="70"/>
                </a:lnTo>
                <a:lnTo>
                  <a:pt x="387" y="113"/>
                </a:lnTo>
                <a:lnTo>
                  <a:pt x="397" y="89"/>
                </a:lnTo>
                <a:lnTo>
                  <a:pt x="401" y="99"/>
                </a:lnTo>
                <a:lnTo>
                  <a:pt x="406" y="89"/>
                </a:lnTo>
                <a:lnTo>
                  <a:pt x="411" y="122"/>
                </a:lnTo>
                <a:lnTo>
                  <a:pt x="416" y="94"/>
                </a:lnTo>
                <a:lnTo>
                  <a:pt x="420" y="108"/>
                </a:lnTo>
                <a:lnTo>
                  <a:pt x="425" y="94"/>
                </a:lnTo>
                <a:lnTo>
                  <a:pt x="430" y="108"/>
                </a:lnTo>
                <a:lnTo>
                  <a:pt x="435" y="113"/>
                </a:lnTo>
                <a:lnTo>
                  <a:pt x="439" y="118"/>
                </a:lnTo>
                <a:lnTo>
                  <a:pt x="444" y="103"/>
                </a:lnTo>
                <a:lnTo>
                  <a:pt x="449" y="113"/>
                </a:lnTo>
                <a:lnTo>
                  <a:pt x="453" y="108"/>
                </a:lnTo>
                <a:lnTo>
                  <a:pt x="463" y="89"/>
                </a:lnTo>
                <a:lnTo>
                  <a:pt x="468" y="99"/>
                </a:lnTo>
                <a:lnTo>
                  <a:pt x="472" y="108"/>
                </a:lnTo>
                <a:lnTo>
                  <a:pt x="477" y="94"/>
                </a:lnTo>
                <a:lnTo>
                  <a:pt x="482" y="113"/>
                </a:lnTo>
                <a:lnTo>
                  <a:pt x="486" y="94"/>
                </a:lnTo>
                <a:lnTo>
                  <a:pt x="491" y="108"/>
                </a:lnTo>
                <a:lnTo>
                  <a:pt x="496" y="85"/>
                </a:lnTo>
                <a:lnTo>
                  <a:pt x="501" y="99"/>
                </a:lnTo>
                <a:lnTo>
                  <a:pt x="505" y="70"/>
                </a:lnTo>
                <a:lnTo>
                  <a:pt x="510" y="75"/>
                </a:lnTo>
                <a:lnTo>
                  <a:pt x="515" y="70"/>
                </a:lnTo>
                <a:lnTo>
                  <a:pt x="520" y="103"/>
                </a:lnTo>
                <a:lnTo>
                  <a:pt x="529" y="99"/>
                </a:lnTo>
                <a:lnTo>
                  <a:pt x="534" y="103"/>
                </a:lnTo>
                <a:lnTo>
                  <a:pt x="538" y="99"/>
                </a:lnTo>
                <a:lnTo>
                  <a:pt x="543" y="85"/>
                </a:lnTo>
                <a:lnTo>
                  <a:pt x="548" y="94"/>
                </a:lnTo>
                <a:lnTo>
                  <a:pt x="553" y="94"/>
                </a:lnTo>
                <a:lnTo>
                  <a:pt x="557" y="85"/>
                </a:lnTo>
                <a:lnTo>
                  <a:pt x="562" y="118"/>
                </a:lnTo>
                <a:lnTo>
                  <a:pt x="567" y="61"/>
                </a:lnTo>
                <a:lnTo>
                  <a:pt x="572" y="118"/>
                </a:lnTo>
                <a:lnTo>
                  <a:pt x="576" y="94"/>
                </a:lnTo>
                <a:lnTo>
                  <a:pt x="581" y="94"/>
                </a:lnTo>
                <a:lnTo>
                  <a:pt x="586" y="66"/>
                </a:lnTo>
                <a:lnTo>
                  <a:pt x="590" y="108"/>
                </a:lnTo>
                <a:lnTo>
                  <a:pt x="600" y="7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59" name="Rectangle 206"/>
          <p:cNvSpPr>
            <a:spLocks noChangeArrowheads="1"/>
          </p:cNvSpPr>
          <p:nvPr/>
        </p:nvSpPr>
        <p:spPr bwMode="auto">
          <a:xfrm>
            <a:off x="4478338" y="3376613"/>
            <a:ext cx="4027487" cy="1525587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560" name="Line 207"/>
          <p:cNvSpPr>
            <a:spLocks noChangeShapeType="1"/>
          </p:cNvSpPr>
          <p:nvPr/>
        </p:nvSpPr>
        <p:spPr bwMode="auto">
          <a:xfrm>
            <a:off x="4478338" y="3376613"/>
            <a:ext cx="40274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1" name="Freeform 208"/>
          <p:cNvSpPr>
            <a:spLocks/>
          </p:cNvSpPr>
          <p:nvPr/>
        </p:nvSpPr>
        <p:spPr bwMode="auto">
          <a:xfrm>
            <a:off x="4478338" y="3376613"/>
            <a:ext cx="4027487" cy="1525587"/>
          </a:xfrm>
          <a:custGeom>
            <a:avLst/>
            <a:gdLst>
              <a:gd name="T0" fmla="*/ 0 w 537"/>
              <a:gd name="T1" fmla="*/ 2147483646 h 204"/>
              <a:gd name="T2" fmla="*/ 2147483646 w 537"/>
              <a:gd name="T3" fmla="*/ 2147483646 h 204"/>
              <a:gd name="T4" fmla="*/ 2147483646 w 537"/>
              <a:gd name="T5" fmla="*/ 0 h 2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37" h="204">
                <a:moveTo>
                  <a:pt x="0" y="204"/>
                </a:moveTo>
                <a:lnTo>
                  <a:pt x="537" y="204"/>
                </a:lnTo>
                <a:lnTo>
                  <a:pt x="537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2" name="Line 209"/>
          <p:cNvSpPr>
            <a:spLocks noChangeShapeType="1"/>
          </p:cNvSpPr>
          <p:nvPr/>
        </p:nvSpPr>
        <p:spPr bwMode="auto">
          <a:xfrm flipV="1">
            <a:off x="4478338" y="3376613"/>
            <a:ext cx="0" cy="1525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3" name="Line 210"/>
          <p:cNvSpPr>
            <a:spLocks noChangeShapeType="1"/>
          </p:cNvSpPr>
          <p:nvPr/>
        </p:nvSpPr>
        <p:spPr bwMode="auto">
          <a:xfrm>
            <a:off x="4478338" y="4902200"/>
            <a:ext cx="40274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4" name="Line 211"/>
          <p:cNvSpPr>
            <a:spLocks noChangeShapeType="1"/>
          </p:cNvSpPr>
          <p:nvPr/>
        </p:nvSpPr>
        <p:spPr bwMode="auto">
          <a:xfrm flipV="1">
            <a:off x="4478338" y="3376613"/>
            <a:ext cx="0" cy="1525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5" name="Line 212"/>
          <p:cNvSpPr>
            <a:spLocks noChangeShapeType="1"/>
          </p:cNvSpPr>
          <p:nvPr/>
        </p:nvSpPr>
        <p:spPr bwMode="auto">
          <a:xfrm flipV="1">
            <a:off x="4478338" y="4857750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6" name="Line 213"/>
          <p:cNvSpPr>
            <a:spLocks noChangeShapeType="1"/>
          </p:cNvSpPr>
          <p:nvPr/>
        </p:nvSpPr>
        <p:spPr bwMode="auto">
          <a:xfrm>
            <a:off x="4478338" y="33766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7" name="Rectangle 214"/>
          <p:cNvSpPr>
            <a:spLocks noChangeArrowheads="1"/>
          </p:cNvSpPr>
          <p:nvPr/>
        </p:nvSpPr>
        <p:spPr bwMode="auto">
          <a:xfrm>
            <a:off x="4456113" y="49244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101568" name="Line 215"/>
          <p:cNvSpPr>
            <a:spLocks noChangeShapeType="1"/>
          </p:cNvSpPr>
          <p:nvPr/>
        </p:nvSpPr>
        <p:spPr bwMode="auto">
          <a:xfrm flipV="1">
            <a:off x="5821363" y="4857750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69" name="Line 216"/>
          <p:cNvSpPr>
            <a:spLocks noChangeShapeType="1"/>
          </p:cNvSpPr>
          <p:nvPr/>
        </p:nvSpPr>
        <p:spPr bwMode="auto">
          <a:xfrm>
            <a:off x="5821363" y="33766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0" name="Rectangle 217"/>
          <p:cNvSpPr>
            <a:spLocks noChangeArrowheads="1"/>
          </p:cNvSpPr>
          <p:nvPr/>
        </p:nvSpPr>
        <p:spPr bwMode="auto">
          <a:xfrm>
            <a:off x="5753100" y="492442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.5</a:t>
            </a:r>
            <a:endParaRPr lang="fr-FR" altLang="en-US" sz="800"/>
          </a:p>
        </p:txBody>
      </p:sp>
      <p:sp>
        <p:nvSpPr>
          <p:cNvPr id="101571" name="Line 218"/>
          <p:cNvSpPr>
            <a:spLocks noChangeShapeType="1"/>
          </p:cNvSpPr>
          <p:nvPr/>
        </p:nvSpPr>
        <p:spPr bwMode="auto">
          <a:xfrm flipV="1">
            <a:off x="7164388" y="4857750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2" name="Line 219"/>
          <p:cNvSpPr>
            <a:spLocks noChangeShapeType="1"/>
          </p:cNvSpPr>
          <p:nvPr/>
        </p:nvSpPr>
        <p:spPr bwMode="auto">
          <a:xfrm>
            <a:off x="7164388" y="33766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3" name="Rectangle 220"/>
          <p:cNvSpPr>
            <a:spLocks noChangeArrowheads="1"/>
          </p:cNvSpPr>
          <p:nvPr/>
        </p:nvSpPr>
        <p:spPr bwMode="auto">
          <a:xfrm>
            <a:off x="7140575" y="492442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</a:t>
            </a:r>
            <a:endParaRPr lang="fr-FR" altLang="en-US" sz="800"/>
          </a:p>
        </p:txBody>
      </p:sp>
      <p:sp>
        <p:nvSpPr>
          <p:cNvPr id="101574" name="Line 221"/>
          <p:cNvSpPr>
            <a:spLocks noChangeShapeType="1"/>
          </p:cNvSpPr>
          <p:nvPr/>
        </p:nvSpPr>
        <p:spPr bwMode="auto">
          <a:xfrm flipV="1">
            <a:off x="8505825" y="4857750"/>
            <a:ext cx="0" cy="444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5" name="Line 222"/>
          <p:cNvSpPr>
            <a:spLocks noChangeShapeType="1"/>
          </p:cNvSpPr>
          <p:nvPr/>
        </p:nvSpPr>
        <p:spPr bwMode="auto">
          <a:xfrm>
            <a:off x="8505825" y="3376613"/>
            <a:ext cx="0" cy="365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6" name="Rectangle 223"/>
          <p:cNvSpPr>
            <a:spLocks noChangeArrowheads="1"/>
          </p:cNvSpPr>
          <p:nvPr/>
        </p:nvSpPr>
        <p:spPr bwMode="auto">
          <a:xfrm>
            <a:off x="8439150" y="4924425"/>
            <a:ext cx="1428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1.5</a:t>
            </a:r>
            <a:endParaRPr lang="fr-FR" altLang="en-US" sz="800"/>
          </a:p>
        </p:txBody>
      </p:sp>
      <p:sp>
        <p:nvSpPr>
          <p:cNvPr id="101577" name="Line 224"/>
          <p:cNvSpPr>
            <a:spLocks noChangeShapeType="1"/>
          </p:cNvSpPr>
          <p:nvPr/>
        </p:nvSpPr>
        <p:spPr bwMode="auto">
          <a:xfrm>
            <a:off x="4478338" y="49022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8" name="Line 225"/>
          <p:cNvSpPr>
            <a:spLocks noChangeShapeType="1"/>
          </p:cNvSpPr>
          <p:nvPr/>
        </p:nvSpPr>
        <p:spPr bwMode="auto">
          <a:xfrm flipH="1">
            <a:off x="8461375" y="4902200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79" name="Rectangle 226"/>
          <p:cNvSpPr>
            <a:spLocks noChangeArrowheads="1"/>
          </p:cNvSpPr>
          <p:nvPr/>
        </p:nvSpPr>
        <p:spPr bwMode="auto">
          <a:xfrm>
            <a:off x="4395788" y="48418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0</a:t>
            </a:r>
            <a:endParaRPr lang="fr-FR" altLang="en-US" sz="800"/>
          </a:p>
        </p:txBody>
      </p:sp>
      <p:sp>
        <p:nvSpPr>
          <p:cNvPr id="101580" name="Line 227"/>
          <p:cNvSpPr>
            <a:spLocks noChangeShapeType="1"/>
          </p:cNvSpPr>
          <p:nvPr/>
        </p:nvSpPr>
        <p:spPr bwMode="auto">
          <a:xfrm>
            <a:off x="4478338" y="45212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81" name="Line 228"/>
          <p:cNvSpPr>
            <a:spLocks noChangeShapeType="1"/>
          </p:cNvSpPr>
          <p:nvPr/>
        </p:nvSpPr>
        <p:spPr bwMode="auto">
          <a:xfrm flipH="1">
            <a:off x="8461375" y="4521200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82" name="Rectangle 229"/>
          <p:cNvSpPr>
            <a:spLocks noChangeArrowheads="1"/>
          </p:cNvSpPr>
          <p:nvPr/>
        </p:nvSpPr>
        <p:spPr bwMode="auto">
          <a:xfrm>
            <a:off x="4395788" y="44608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2</a:t>
            </a:r>
            <a:endParaRPr lang="fr-FR" altLang="en-US" sz="800"/>
          </a:p>
        </p:txBody>
      </p:sp>
      <p:sp>
        <p:nvSpPr>
          <p:cNvPr id="101583" name="Line 230"/>
          <p:cNvSpPr>
            <a:spLocks noChangeShapeType="1"/>
          </p:cNvSpPr>
          <p:nvPr/>
        </p:nvSpPr>
        <p:spPr bwMode="auto">
          <a:xfrm>
            <a:off x="4478338" y="41386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84" name="Line 231"/>
          <p:cNvSpPr>
            <a:spLocks noChangeShapeType="1"/>
          </p:cNvSpPr>
          <p:nvPr/>
        </p:nvSpPr>
        <p:spPr bwMode="auto">
          <a:xfrm flipH="1">
            <a:off x="8461375" y="41386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85" name="Rectangle 232"/>
          <p:cNvSpPr>
            <a:spLocks noChangeArrowheads="1"/>
          </p:cNvSpPr>
          <p:nvPr/>
        </p:nvSpPr>
        <p:spPr bwMode="auto">
          <a:xfrm>
            <a:off x="4395788" y="4079875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4</a:t>
            </a:r>
            <a:endParaRPr lang="fr-FR" altLang="en-US" sz="800"/>
          </a:p>
        </p:txBody>
      </p:sp>
      <p:sp>
        <p:nvSpPr>
          <p:cNvPr id="101586" name="Line 233"/>
          <p:cNvSpPr>
            <a:spLocks noChangeShapeType="1"/>
          </p:cNvSpPr>
          <p:nvPr/>
        </p:nvSpPr>
        <p:spPr bwMode="auto">
          <a:xfrm>
            <a:off x="4478338" y="37576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87" name="Line 234"/>
          <p:cNvSpPr>
            <a:spLocks noChangeShapeType="1"/>
          </p:cNvSpPr>
          <p:nvPr/>
        </p:nvSpPr>
        <p:spPr bwMode="auto">
          <a:xfrm flipH="1">
            <a:off x="8461375" y="37576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88" name="Rectangle 235"/>
          <p:cNvSpPr>
            <a:spLocks noChangeArrowheads="1"/>
          </p:cNvSpPr>
          <p:nvPr/>
        </p:nvSpPr>
        <p:spPr bwMode="auto">
          <a:xfrm>
            <a:off x="4395788" y="36972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6</a:t>
            </a:r>
            <a:endParaRPr lang="fr-FR" altLang="en-US" sz="800"/>
          </a:p>
        </p:txBody>
      </p:sp>
      <p:sp>
        <p:nvSpPr>
          <p:cNvPr id="101589" name="Line 236"/>
          <p:cNvSpPr>
            <a:spLocks noChangeShapeType="1"/>
          </p:cNvSpPr>
          <p:nvPr/>
        </p:nvSpPr>
        <p:spPr bwMode="auto">
          <a:xfrm>
            <a:off x="4478338" y="33766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0" name="Line 237"/>
          <p:cNvSpPr>
            <a:spLocks noChangeShapeType="1"/>
          </p:cNvSpPr>
          <p:nvPr/>
        </p:nvSpPr>
        <p:spPr bwMode="auto">
          <a:xfrm flipH="1">
            <a:off x="8461375" y="3376613"/>
            <a:ext cx="444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1" name="Rectangle 238"/>
          <p:cNvSpPr>
            <a:spLocks noChangeArrowheads="1"/>
          </p:cNvSpPr>
          <p:nvPr/>
        </p:nvSpPr>
        <p:spPr bwMode="auto">
          <a:xfrm>
            <a:off x="4395788" y="33162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800">
                <a:solidFill>
                  <a:srgbClr val="000000"/>
                </a:solidFill>
              </a:rPr>
              <a:t>8</a:t>
            </a:r>
            <a:endParaRPr lang="fr-FR" altLang="en-US" sz="800"/>
          </a:p>
        </p:txBody>
      </p:sp>
      <p:sp>
        <p:nvSpPr>
          <p:cNvPr id="101592" name="Line 239"/>
          <p:cNvSpPr>
            <a:spLocks noChangeShapeType="1"/>
          </p:cNvSpPr>
          <p:nvPr/>
        </p:nvSpPr>
        <p:spPr bwMode="auto">
          <a:xfrm>
            <a:off x="4478338" y="3376613"/>
            <a:ext cx="40274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3" name="Freeform 240"/>
          <p:cNvSpPr>
            <a:spLocks/>
          </p:cNvSpPr>
          <p:nvPr/>
        </p:nvSpPr>
        <p:spPr bwMode="auto">
          <a:xfrm>
            <a:off x="4478338" y="3376613"/>
            <a:ext cx="4027487" cy="1525587"/>
          </a:xfrm>
          <a:custGeom>
            <a:avLst/>
            <a:gdLst>
              <a:gd name="T0" fmla="*/ 0 w 537"/>
              <a:gd name="T1" fmla="*/ 2147483646 h 204"/>
              <a:gd name="T2" fmla="*/ 2147483646 w 537"/>
              <a:gd name="T3" fmla="*/ 2147483646 h 204"/>
              <a:gd name="T4" fmla="*/ 2147483646 w 537"/>
              <a:gd name="T5" fmla="*/ 0 h 2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37" h="204">
                <a:moveTo>
                  <a:pt x="0" y="204"/>
                </a:moveTo>
                <a:lnTo>
                  <a:pt x="537" y="204"/>
                </a:lnTo>
                <a:lnTo>
                  <a:pt x="537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4" name="Line 241"/>
          <p:cNvSpPr>
            <a:spLocks noChangeShapeType="1"/>
          </p:cNvSpPr>
          <p:nvPr/>
        </p:nvSpPr>
        <p:spPr bwMode="auto">
          <a:xfrm flipV="1">
            <a:off x="4478338" y="3376613"/>
            <a:ext cx="0" cy="1525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5" name="Line 242"/>
          <p:cNvSpPr>
            <a:spLocks noChangeShapeType="1"/>
          </p:cNvSpPr>
          <p:nvPr/>
        </p:nvSpPr>
        <p:spPr bwMode="auto">
          <a:xfrm flipV="1">
            <a:off x="4478338" y="3376613"/>
            <a:ext cx="0" cy="1517650"/>
          </a:xfrm>
          <a:prstGeom prst="line">
            <a:avLst/>
          </a:prstGeom>
          <a:noFill/>
          <a:ln w="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6" name="Freeform 243"/>
          <p:cNvSpPr>
            <a:spLocks/>
          </p:cNvSpPr>
          <p:nvPr/>
        </p:nvSpPr>
        <p:spPr bwMode="auto">
          <a:xfrm>
            <a:off x="4486275" y="3368675"/>
            <a:ext cx="1019175" cy="1511300"/>
          </a:xfrm>
          <a:custGeom>
            <a:avLst/>
            <a:gdLst>
              <a:gd name="T0" fmla="*/ 2147483646 w 642"/>
              <a:gd name="T1" fmla="*/ 2147483646 h 952"/>
              <a:gd name="T2" fmla="*/ 2147483646 w 642"/>
              <a:gd name="T3" fmla="*/ 2147483646 h 952"/>
              <a:gd name="T4" fmla="*/ 2147483646 w 642"/>
              <a:gd name="T5" fmla="*/ 2147483646 h 952"/>
              <a:gd name="T6" fmla="*/ 2147483646 w 642"/>
              <a:gd name="T7" fmla="*/ 2147483646 h 952"/>
              <a:gd name="T8" fmla="*/ 2147483646 w 642"/>
              <a:gd name="T9" fmla="*/ 2147483646 h 952"/>
              <a:gd name="T10" fmla="*/ 2147483646 w 642"/>
              <a:gd name="T11" fmla="*/ 2147483646 h 952"/>
              <a:gd name="T12" fmla="*/ 2147483646 w 642"/>
              <a:gd name="T13" fmla="*/ 2147483646 h 952"/>
              <a:gd name="T14" fmla="*/ 2147483646 w 642"/>
              <a:gd name="T15" fmla="*/ 2147483646 h 952"/>
              <a:gd name="T16" fmla="*/ 2147483646 w 642"/>
              <a:gd name="T17" fmla="*/ 2147483646 h 952"/>
              <a:gd name="T18" fmla="*/ 2147483646 w 642"/>
              <a:gd name="T19" fmla="*/ 2147483646 h 952"/>
              <a:gd name="T20" fmla="*/ 2147483646 w 642"/>
              <a:gd name="T21" fmla="*/ 2147483646 h 952"/>
              <a:gd name="T22" fmla="*/ 2147483646 w 642"/>
              <a:gd name="T23" fmla="*/ 2147483646 h 952"/>
              <a:gd name="T24" fmla="*/ 2147483646 w 642"/>
              <a:gd name="T25" fmla="*/ 2147483646 h 952"/>
              <a:gd name="T26" fmla="*/ 2147483646 w 642"/>
              <a:gd name="T27" fmla="*/ 2147483646 h 952"/>
              <a:gd name="T28" fmla="*/ 2147483646 w 642"/>
              <a:gd name="T29" fmla="*/ 2147483646 h 952"/>
              <a:gd name="T30" fmla="*/ 2147483646 w 642"/>
              <a:gd name="T31" fmla="*/ 2147483646 h 952"/>
              <a:gd name="T32" fmla="*/ 2147483646 w 642"/>
              <a:gd name="T33" fmla="*/ 2147483646 h 952"/>
              <a:gd name="T34" fmla="*/ 2147483646 w 642"/>
              <a:gd name="T35" fmla="*/ 2147483646 h 952"/>
              <a:gd name="T36" fmla="*/ 2147483646 w 642"/>
              <a:gd name="T37" fmla="*/ 2147483646 h 952"/>
              <a:gd name="T38" fmla="*/ 2147483646 w 642"/>
              <a:gd name="T39" fmla="*/ 2147483646 h 952"/>
              <a:gd name="T40" fmla="*/ 2147483646 w 642"/>
              <a:gd name="T41" fmla="*/ 2147483646 h 952"/>
              <a:gd name="T42" fmla="*/ 2147483646 w 642"/>
              <a:gd name="T43" fmla="*/ 2147483646 h 952"/>
              <a:gd name="T44" fmla="*/ 2147483646 w 642"/>
              <a:gd name="T45" fmla="*/ 2147483646 h 952"/>
              <a:gd name="T46" fmla="*/ 2147483646 w 642"/>
              <a:gd name="T47" fmla="*/ 2147483646 h 952"/>
              <a:gd name="T48" fmla="*/ 2147483646 w 642"/>
              <a:gd name="T49" fmla="*/ 2147483646 h 952"/>
              <a:gd name="T50" fmla="*/ 2147483646 w 642"/>
              <a:gd name="T51" fmla="*/ 2147483646 h 952"/>
              <a:gd name="T52" fmla="*/ 2147483646 w 642"/>
              <a:gd name="T53" fmla="*/ 2147483646 h 952"/>
              <a:gd name="T54" fmla="*/ 2147483646 w 642"/>
              <a:gd name="T55" fmla="*/ 2147483646 h 952"/>
              <a:gd name="T56" fmla="*/ 2147483646 w 642"/>
              <a:gd name="T57" fmla="*/ 2147483646 h 952"/>
              <a:gd name="T58" fmla="*/ 2147483646 w 642"/>
              <a:gd name="T59" fmla="*/ 2147483646 h 952"/>
              <a:gd name="T60" fmla="*/ 2147483646 w 642"/>
              <a:gd name="T61" fmla="*/ 2147483646 h 952"/>
              <a:gd name="T62" fmla="*/ 2147483646 w 642"/>
              <a:gd name="T63" fmla="*/ 2147483646 h 952"/>
              <a:gd name="T64" fmla="*/ 2147483646 w 642"/>
              <a:gd name="T65" fmla="*/ 2147483646 h 952"/>
              <a:gd name="T66" fmla="*/ 2147483646 w 642"/>
              <a:gd name="T67" fmla="*/ 2147483646 h 952"/>
              <a:gd name="T68" fmla="*/ 2147483646 w 642"/>
              <a:gd name="T69" fmla="*/ 2147483646 h 952"/>
              <a:gd name="T70" fmla="*/ 2147483646 w 642"/>
              <a:gd name="T71" fmla="*/ 2147483646 h 952"/>
              <a:gd name="T72" fmla="*/ 2147483646 w 642"/>
              <a:gd name="T73" fmla="*/ 2147483646 h 952"/>
              <a:gd name="T74" fmla="*/ 2147483646 w 642"/>
              <a:gd name="T75" fmla="*/ 2147483646 h 952"/>
              <a:gd name="T76" fmla="*/ 2147483646 w 642"/>
              <a:gd name="T77" fmla="*/ 2147483646 h 952"/>
              <a:gd name="T78" fmla="*/ 2147483646 w 642"/>
              <a:gd name="T79" fmla="*/ 2147483646 h 952"/>
              <a:gd name="T80" fmla="*/ 2147483646 w 642"/>
              <a:gd name="T81" fmla="*/ 2147483646 h 952"/>
              <a:gd name="T82" fmla="*/ 2147483646 w 642"/>
              <a:gd name="T83" fmla="*/ 2147483646 h 9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2" h="952">
                <a:moveTo>
                  <a:pt x="0" y="0"/>
                </a:moveTo>
                <a:lnTo>
                  <a:pt x="5" y="113"/>
                </a:lnTo>
                <a:lnTo>
                  <a:pt x="9" y="170"/>
                </a:lnTo>
                <a:lnTo>
                  <a:pt x="14" y="377"/>
                </a:lnTo>
                <a:lnTo>
                  <a:pt x="19" y="914"/>
                </a:lnTo>
                <a:lnTo>
                  <a:pt x="24" y="641"/>
                </a:lnTo>
                <a:lnTo>
                  <a:pt x="28" y="542"/>
                </a:lnTo>
                <a:lnTo>
                  <a:pt x="33" y="660"/>
                </a:lnTo>
                <a:lnTo>
                  <a:pt x="38" y="796"/>
                </a:lnTo>
                <a:lnTo>
                  <a:pt x="42" y="669"/>
                </a:lnTo>
                <a:lnTo>
                  <a:pt x="47" y="891"/>
                </a:lnTo>
                <a:lnTo>
                  <a:pt x="52" y="820"/>
                </a:lnTo>
                <a:lnTo>
                  <a:pt x="57" y="556"/>
                </a:lnTo>
                <a:lnTo>
                  <a:pt x="66" y="895"/>
                </a:lnTo>
                <a:lnTo>
                  <a:pt x="71" y="688"/>
                </a:lnTo>
                <a:lnTo>
                  <a:pt x="76" y="933"/>
                </a:lnTo>
                <a:lnTo>
                  <a:pt x="80" y="815"/>
                </a:lnTo>
                <a:lnTo>
                  <a:pt x="85" y="669"/>
                </a:lnTo>
                <a:lnTo>
                  <a:pt x="90" y="848"/>
                </a:lnTo>
                <a:lnTo>
                  <a:pt x="94" y="745"/>
                </a:lnTo>
                <a:lnTo>
                  <a:pt x="99" y="843"/>
                </a:lnTo>
                <a:lnTo>
                  <a:pt x="104" y="862"/>
                </a:lnTo>
                <a:lnTo>
                  <a:pt x="109" y="707"/>
                </a:lnTo>
                <a:lnTo>
                  <a:pt x="113" y="881"/>
                </a:lnTo>
                <a:lnTo>
                  <a:pt x="118" y="815"/>
                </a:lnTo>
                <a:lnTo>
                  <a:pt x="123" y="792"/>
                </a:lnTo>
                <a:lnTo>
                  <a:pt x="127" y="862"/>
                </a:lnTo>
                <a:lnTo>
                  <a:pt x="137" y="938"/>
                </a:lnTo>
                <a:lnTo>
                  <a:pt x="142" y="815"/>
                </a:lnTo>
                <a:lnTo>
                  <a:pt x="146" y="891"/>
                </a:lnTo>
                <a:lnTo>
                  <a:pt x="151" y="919"/>
                </a:lnTo>
                <a:lnTo>
                  <a:pt x="156" y="905"/>
                </a:lnTo>
                <a:lnTo>
                  <a:pt x="161" y="876"/>
                </a:lnTo>
                <a:lnTo>
                  <a:pt x="165" y="891"/>
                </a:lnTo>
                <a:lnTo>
                  <a:pt x="170" y="909"/>
                </a:lnTo>
                <a:lnTo>
                  <a:pt x="175" y="905"/>
                </a:lnTo>
                <a:lnTo>
                  <a:pt x="179" y="843"/>
                </a:lnTo>
                <a:lnTo>
                  <a:pt x="184" y="853"/>
                </a:lnTo>
                <a:lnTo>
                  <a:pt x="189" y="924"/>
                </a:lnTo>
                <a:lnTo>
                  <a:pt x="194" y="867"/>
                </a:lnTo>
                <a:lnTo>
                  <a:pt x="203" y="825"/>
                </a:lnTo>
                <a:lnTo>
                  <a:pt x="208" y="815"/>
                </a:lnTo>
                <a:lnTo>
                  <a:pt x="213" y="843"/>
                </a:lnTo>
                <a:lnTo>
                  <a:pt x="217" y="834"/>
                </a:lnTo>
                <a:lnTo>
                  <a:pt x="222" y="886"/>
                </a:lnTo>
                <a:lnTo>
                  <a:pt x="227" y="909"/>
                </a:lnTo>
                <a:lnTo>
                  <a:pt x="231" y="881"/>
                </a:lnTo>
                <a:lnTo>
                  <a:pt x="236" y="886"/>
                </a:lnTo>
                <a:lnTo>
                  <a:pt x="241" y="942"/>
                </a:lnTo>
                <a:lnTo>
                  <a:pt x="246" y="900"/>
                </a:lnTo>
                <a:lnTo>
                  <a:pt x="250" y="891"/>
                </a:lnTo>
                <a:lnTo>
                  <a:pt x="255" y="905"/>
                </a:lnTo>
                <a:lnTo>
                  <a:pt x="260" y="928"/>
                </a:lnTo>
                <a:lnTo>
                  <a:pt x="264" y="900"/>
                </a:lnTo>
                <a:lnTo>
                  <a:pt x="274" y="891"/>
                </a:lnTo>
                <a:lnTo>
                  <a:pt x="279" y="858"/>
                </a:lnTo>
                <a:lnTo>
                  <a:pt x="283" y="759"/>
                </a:lnTo>
                <a:lnTo>
                  <a:pt x="288" y="938"/>
                </a:lnTo>
                <a:lnTo>
                  <a:pt x="293" y="919"/>
                </a:lnTo>
                <a:lnTo>
                  <a:pt x="298" y="928"/>
                </a:lnTo>
                <a:lnTo>
                  <a:pt x="302" y="909"/>
                </a:lnTo>
                <a:lnTo>
                  <a:pt x="307" y="872"/>
                </a:lnTo>
                <a:lnTo>
                  <a:pt x="312" y="891"/>
                </a:lnTo>
                <a:lnTo>
                  <a:pt x="316" y="796"/>
                </a:lnTo>
                <a:lnTo>
                  <a:pt x="321" y="924"/>
                </a:lnTo>
                <a:lnTo>
                  <a:pt x="326" y="909"/>
                </a:lnTo>
                <a:lnTo>
                  <a:pt x="331" y="919"/>
                </a:lnTo>
                <a:lnTo>
                  <a:pt x="340" y="947"/>
                </a:lnTo>
                <a:lnTo>
                  <a:pt x="345" y="895"/>
                </a:lnTo>
                <a:lnTo>
                  <a:pt x="350" y="829"/>
                </a:lnTo>
                <a:lnTo>
                  <a:pt x="354" y="853"/>
                </a:lnTo>
                <a:lnTo>
                  <a:pt x="359" y="905"/>
                </a:lnTo>
                <a:lnTo>
                  <a:pt x="364" y="895"/>
                </a:lnTo>
                <a:lnTo>
                  <a:pt x="368" y="829"/>
                </a:lnTo>
                <a:lnTo>
                  <a:pt x="373" y="895"/>
                </a:lnTo>
                <a:lnTo>
                  <a:pt x="378" y="872"/>
                </a:lnTo>
                <a:lnTo>
                  <a:pt x="383" y="872"/>
                </a:lnTo>
                <a:lnTo>
                  <a:pt x="387" y="867"/>
                </a:lnTo>
                <a:lnTo>
                  <a:pt x="392" y="881"/>
                </a:lnTo>
                <a:lnTo>
                  <a:pt x="397" y="942"/>
                </a:lnTo>
                <a:lnTo>
                  <a:pt x="401" y="834"/>
                </a:lnTo>
                <a:lnTo>
                  <a:pt x="411" y="872"/>
                </a:lnTo>
                <a:lnTo>
                  <a:pt x="416" y="933"/>
                </a:lnTo>
                <a:lnTo>
                  <a:pt x="420" y="891"/>
                </a:lnTo>
                <a:lnTo>
                  <a:pt x="425" y="914"/>
                </a:lnTo>
                <a:lnTo>
                  <a:pt x="430" y="919"/>
                </a:lnTo>
                <a:lnTo>
                  <a:pt x="435" y="952"/>
                </a:lnTo>
                <a:lnTo>
                  <a:pt x="439" y="909"/>
                </a:lnTo>
                <a:lnTo>
                  <a:pt x="444" y="895"/>
                </a:lnTo>
                <a:lnTo>
                  <a:pt x="449" y="914"/>
                </a:lnTo>
                <a:lnTo>
                  <a:pt x="453" y="891"/>
                </a:lnTo>
                <a:lnTo>
                  <a:pt x="458" y="806"/>
                </a:lnTo>
                <a:lnTo>
                  <a:pt x="463" y="843"/>
                </a:lnTo>
                <a:lnTo>
                  <a:pt x="468" y="895"/>
                </a:lnTo>
                <a:lnTo>
                  <a:pt x="477" y="872"/>
                </a:lnTo>
                <a:lnTo>
                  <a:pt x="482" y="900"/>
                </a:lnTo>
                <a:lnTo>
                  <a:pt x="487" y="900"/>
                </a:lnTo>
                <a:lnTo>
                  <a:pt x="491" y="938"/>
                </a:lnTo>
                <a:lnTo>
                  <a:pt x="496" y="881"/>
                </a:lnTo>
                <a:lnTo>
                  <a:pt x="501" y="900"/>
                </a:lnTo>
                <a:lnTo>
                  <a:pt x="505" y="952"/>
                </a:lnTo>
                <a:lnTo>
                  <a:pt x="510" y="881"/>
                </a:lnTo>
                <a:lnTo>
                  <a:pt x="515" y="914"/>
                </a:lnTo>
                <a:lnTo>
                  <a:pt x="520" y="933"/>
                </a:lnTo>
                <a:lnTo>
                  <a:pt x="524" y="924"/>
                </a:lnTo>
                <a:lnTo>
                  <a:pt x="529" y="872"/>
                </a:lnTo>
                <a:lnTo>
                  <a:pt x="534" y="895"/>
                </a:lnTo>
                <a:lnTo>
                  <a:pt x="538" y="933"/>
                </a:lnTo>
                <a:lnTo>
                  <a:pt x="548" y="928"/>
                </a:lnTo>
                <a:lnTo>
                  <a:pt x="553" y="928"/>
                </a:lnTo>
                <a:lnTo>
                  <a:pt x="557" y="909"/>
                </a:lnTo>
                <a:lnTo>
                  <a:pt x="562" y="924"/>
                </a:lnTo>
                <a:lnTo>
                  <a:pt x="567" y="881"/>
                </a:lnTo>
                <a:lnTo>
                  <a:pt x="572" y="914"/>
                </a:lnTo>
                <a:lnTo>
                  <a:pt x="576" y="867"/>
                </a:lnTo>
                <a:lnTo>
                  <a:pt x="581" y="905"/>
                </a:lnTo>
                <a:lnTo>
                  <a:pt x="586" y="914"/>
                </a:lnTo>
                <a:lnTo>
                  <a:pt x="590" y="914"/>
                </a:lnTo>
                <a:lnTo>
                  <a:pt x="595" y="862"/>
                </a:lnTo>
                <a:lnTo>
                  <a:pt x="600" y="933"/>
                </a:lnTo>
                <a:lnTo>
                  <a:pt x="605" y="914"/>
                </a:lnTo>
                <a:lnTo>
                  <a:pt x="614" y="872"/>
                </a:lnTo>
                <a:lnTo>
                  <a:pt x="619" y="942"/>
                </a:lnTo>
                <a:lnTo>
                  <a:pt x="624" y="919"/>
                </a:lnTo>
                <a:lnTo>
                  <a:pt x="628" y="905"/>
                </a:lnTo>
                <a:lnTo>
                  <a:pt x="633" y="938"/>
                </a:lnTo>
                <a:lnTo>
                  <a:pt x="638" y="895"/>
                </a:lnTo>
                <a:lnTo>
                  <a:pt x="642" y="891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7" name="Freeform 244"/>
          <p:cNvSpPr>
            <a:spLocks/>
          </p:cNvSpPr>
          <p:nvPr/>
        </p:nvSpPr>
        <p:spPr bwMode="auto">
          <a:xfrm>
            <a:off x="5505450" y="4692650"/>
            <a:ext cx="1020763" cy="195263"/>
          </a:xfrm>
          <a:custGeom>
            <a:avLst/>
            <a:gdLst>
              <a:gd name="T0" fmla="*/ 2147483646 w 643"/>
              <a:gd name="T1" fmla="*/ 2147483646 h 123"/>
              <a:gd name="T2" fmla="*/ 2147483646 w 643"/>
              <a:gd name="T3" fmla="*/ 2147483646 h 123"/>
              <a:gd name="T4" fmla="*/ 2147483646 w 643"/>
              <a:gd name="T5" fmla="*/ 2147483646 h 123"/>
              <a:gd name="T6" fmla="*/ 2147483646 w 643"/>
              <a:gd name="T7" fmla="*/ 0 h 123"/>
              <a:gd name="T8" fmla="*/ 2147483646 w 643"/>
              <a:gd name="T9" fmla="*/ 2147483646 h 123"/>
              <a:gd name="T10" fmla="*/ 2147483646 w 643"/>
              <a:gd name="T11" fmla="*/ 2147483646 h 123"/>
              <a:gd name="T12" fmla="*/ 2147483646 w 643"/>
              <a:gd name="T13" fmla="*/ 2147483646 h 123"/>
              <a:gd name="T14" fmla="*/ 2147483646 w 643"/>
              <a:gd name="T15" fmla="*/ 2147483646 h 123"/>
              <a:gd name="T16" fmla="*/ 2147483646 w 643"/>
              <a:gd name="T17" fmla="*/ 2147483646 h 123"/>
              <a:gd name="T18" fmla="*/ 2147483646 w 643"/>
              <a:gd name="T19" fmla="*/ 2147483646 h 123"/>
              <a:gd name="T20" fmla="*/ 2147483646 w 643"/>
              <a:gd name="T21" fmla="*/ 2147483646 h 123"/>
              <a:gd name="T22" fmla="*/ 2147483646 w 643"/>
              <a:gd name="T23" fmla="*/ 2147483646 h 123"/>
              <a:gd name="T24" fmla="*/ 2147483646 w 643"/>
              <a:gd name="T25" fmla="*/ 2147483646 h 123"/>
              <a:gd name="T26" fmla="*/ 2147483646 w 643"/>
              <a:gd name="T27" fmla="*/ 2147483646 h 123"/>
              <a:gd name="T28" fmla="*/ 2147483646 w 643"/>
              <a:gd name="T29" fmla="*/ 2147483646 h 123"/>
              <a:gd name="T30" fmla="*/ 2147483646 w 643"/>
              <a:gd name="T31" fmla="*/ 2147483646 h 123"/>
              <a:gd name="T32" fmla="*/ 2147483646 w 643"/>
              <a:gd name="T33" fmla="*/ 2147483646 h 123"/>
              <a:gd name="T34" fmla="*/ 2147483646 w 643"/>
              <a:gd name="T35" fmla="*/ 2147483646 h 123"/>
              <a:gd name="T36" fmla="*/ 2147483646 w 643"/>
              <a:gd name="T37" fmla="*/ 2147483646 h 123"/>
              <a:gd name="T38" fmla="*/ 2147483646 w 643"/>
              <a:gd name="T39" fmla="*/ 2147483646 h 123"/>
              <a:gd name="T40" fmla="*/ 2147483646 w 643"/>
              <a:gd name="T41" fmla="*/ 2147483646 h 123"/>
              <a:gd name="T42" fmla="*/ 2147483646 w 643"/>
              <a:gd name="T43" fmla="*/ 2147483646 h 123"/>
              <a:gd name="T44" fmla="*/ 2147483646 w 643"/>
              <a:gd name="T45" fmla="*/ 2147483646 h 123"/>
              <a:gd name="T46" fmla="*/ 2147483646 w 643"/>
              <a:gd name="T47" fmla="*/ 2147483646 h 123"/>
              <a:gd name="T48" fmla="*/ 2147483646 w 643"/>
              <a:gd name="T49" fmla="*/ 2147483646 h 123"/>
              <a:gd name="T50" fmla="*/ 2147483646 w 643"/>
              <a:gd name="T51" fmla="*/ 2147483646 h 123"/>
              <a:gd name="T52" fmla="*/ 2147483646 w 643"/>
              <a:gd name="T53" fmla="*/ 2147483646 h 123"/>
              <a:gd name="T54" fmla="*/ 2147483646 w 643"/>
              <a:gd name="T55" fmla="*/ 2147483646 h 123"/>
              <a:gd name="T56" fmla="*/ 2147483646 w 643"/>
              <a:gd name="T57" fmla="*/ 2147483646 h 123"/>
              <a:gd name="T58" fmla="*/ 2147483646 w 643"/>
              <a:gd name="T59" fmla="*/ 2147483646 h 123"/>
              <a:gd name="T60" fmla="*/ 2147483646 w 643"/>
              <a:gd name="T61" fmla="*/ 2147483646 h 123"/>
              <a:gd name="T62" fmla="*/ 2147483646 w 643"/>
              <a:gd name="T63" fmla="*/ 2147483646 h 123"/>
              <a:gd name="T64" fmla="*/ 2147483646 w 643"/>
              <a:gd name="T65" fmla="*/ 2147483646 h 123"/>
              <a:gd name="T66" fmla="*/ 2147483646 w 643"/>
              <a:gd name="T67" fmla="*/ 2147483646 h 123"/>
              <a:gd name="T68" fmla="*/ 2147483646 w 643"/>
              <a:gd name="T69" fmla="*/ 2147483646 h 123"/>
              <a:gd name="T70" fmla="*/ 2147483646 w 643"/>
              <a:gd name="T71" fmla="*/ 2147483646 h 123"/>
              <a:gd name="T72" fmla="*/ 2147483646 w 643"/>
              <a:gd name="T73" fmla="*/ 2147483646 h 123"/>
              <a:gd name="T74" fmla="*/ 2147483646 w 643"/>
              <a:gd name="T75" fmla="*/ 2147483646 h 123"/>
              <a:gd name="T76" fmla="*/ 2147483646 w 643"/>
              <a:gd name="T77" fmla="*/ 2147483646 h 123"/>
              <a:gd name="T78" fmla="*/ 2147483646 w 643"/>
              <a:gd name="T79" fmla="*/ 2147483646 h 123"/>
              <a:gd name="T80" fmla="*/ 2147483646 w 643"/>
              <a:gd name="T81" fmla="*/ 2147483646 h 123"/>
              <a:gd name="T82" fmla="*/ 2147483646 w 643"/>
              <a:gd name="T83" fmla="*/ 2147483646 h 12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3" h="123">
                <a:moveTo>
                  <a:pt x="0" y="57"/>
                </a:moveTo>
                <a:lnTo>
                  <a:pt x="5" y="90"/>
                </a:lnTo>
                <a:lnTo>
                  <a:pt x="10" y="80"/>
                </a:lnTo>
                <a:lnTo>
                  <a:pt x="15" y="94"/>
                </a:lnTo>
                <a:lnTo>
                  <a:pt x="19" y="14"/>
                </a:lnTo>
                <a:lnTo>
                  <a:pt x="24" y="19"/>
                </a:lnTo>
                <a:lnTo>
                  <a:pt x="29" y="80"/>
                </a:lnTo>
                <a:lnTo>
                  <a:pt x="34" y="47"/>
                </a:lnTo>
                <a:lnTo>
                  <a:pt x="43" y="104"/>
                </a:lnTo>
                <a:lnTo>
                  <a:pt x="48" y="9"/>
                </a:lnTo>
                <a:lnTo>
                  <a:pt x="52" y="61"/>
                </a:lnTo>
                <a:lnTo>
                  <a:pt x="57" y="0"/>
                </a:lnTo>
                <a:lnTo>
                  <a:pt x="62" y="104"/>
                </a:lnTo>
                <a:lnTo>
                  <a:pt x="67" y="90"/>
                </a:lnTo>
                <a:lnTo>
                  <a:pt x="71" y="108"/>
                </a:lnTo>
                <a:lnTo>
                  <a:pt x="76" y="75"/>
                </a:lnTo>
                <a:lnTo>
                  <a:pt x="81" y="33"/>
                </a:lnTo>
                <a:lnTo>
                  <a:pt x="85" y="28"/>
                </a:lnTo>
                <a:lnTo>
                  <a:pt x="90" y="108"/>
                </a:lnTo>
                <a:lnTo>
                  <a:pt x="95" y="108"/>
                </a:lnTo>
                <a:lnTo>
                  <a:pt x="100" y="57"/>
                </a:lnTo>
                <a:lnTo>
                  <a:pt x="109" y="108"/>
                </a:lnTo>
                <a:lnTo>
                  <a:pt x="114" y="28"/>
                </a:lnTo>
                <a:lnTo>
                  <a:pt x="119" y="85"/>
                </a:lnTo>
                <a:lnTo>
                  <a:pt x="123" y="75"/>
                </a:lnTo>
                <a:lnTo>
                  <a:pt x="128" y="42"/>
                </a:lnTo>
                <a:lnTo>
                  <a:pt x="133" y="104"/>
                </a:lnTo>
                <a:lnTo>
                  <a:pt x="137" y="75"/>
                </a:lnTo>
                <a:lnTo>
                  <a:pt x="142" y="104"/>
                </a:lnTo>
                <a:lnTo>
                  <a:pt x="147" y="80"/>
                </a:lnTo>
                <a:lnTo>
                  <a:pt x="152" y="99"/>
                </a:lnTo>
                <a:lnTo>
                  <a:pt x="156" y="38"/>
                </a:lnTo>
                <a:lnTo>
                  <a:pt x="161" y="85"/>
                </a:lnTo>
                <a:lnTo>
                  <a:pt x="166" y="61"/>
                </a:lnTo>
                <a:lnTo>
                  <a:pt x="171" y="61"/>
                </a:lnTo>
                <a:lnTo>
                  <a:pt x="180" y="99"/>
                </a:lnTo>
                <a:lnTo>
                  <a:pt x="185" y="118"/>
                </a:lnTo>
                <a:lnTo>
                  <a:pt x="189" y="80"/>
                </a:lnTo>
                <a:lnTo>
                  <a:pt x="194" y="61"/>
                </a:lnTo>
                <a:lnTo>
                  <a:pt x="199" y="123"/>
                </a:lnTo>
                <a:lnTo>
                  <a:pt x="204" y="94"/>
                </a:lnTo>
                <a:lnTo>
                  <a:pt x="208" y="118"/>
                </a:lnTo>
                <a:lnTo>
                  <a:pt x="213" y="108"/>
                </a:lnTo>
                <a:lnTo>
                  <a:pt x="218" y="61"/>
                </a:lnTo>
                <a:lnTo>
                  <a:pt x="222" y="90"/>
                </a:lnTo>
                <a:lnTo>
                  <a:pt x="227" y="57"/>
                </a:lnTo>
                <a:lnTo>
                  <a:pt x="232" y="42"/>
                </a:lnTo>
                <a:lnTo>
                  <a:pt x="237" y="52"/>
                </a:lnTo>
                <a:lnTo>
                  <a:pt x="246" y="19"/>
                </a:lnTo>
                <a:lnTo>
                  <a:pt x="251" y="75"/>
                </a:lnTo>
                <a:lnTo>
                  <a:pt x="256" y="57"/>
                </a:lnTo>
                <a:lnTo>
                  <a:pt x="260" y="94"/>
                </a:lnTo>
                <a:lnTo>
                  <a:pt x="265" y="57"/>
                </a:lnTo>
                <a:lnTo>
                  <a:pt x="270" y="104"/>
                </a:lnTo>
                <a:lnTo>
                  <a:pt x="274" y="38"/>
                </a:lnTo>
                <a:lnTo>
                  <a:pt x="279" y="94"/>
                </a:lnTo>
                <a:lnTo>
                  <a:pt x="284" y="75"/>
                </a:lnTo>
                <a:lnTo>
                  <a:pt x="289" y="71"/>
                </a:lnTo>
                <a:lnTo>
                  <a:pt x="293" y="80"/>
                </a:lnTo>
                <a:lnTo>
                  <a:pt x="298" y="47"/>
                </a:lnTo>
                <a:lnTo>
                  <a:pt x="303" y="61"/>
                </a:lnTo>
                <a:lnTo>
                  <a:pt x="308" y="90"/>
                </a:lnTo>
                <a:lnTo>
                  <a:pt x="317" y="61"/>
                </a:lnTo>
                <a:lnTo>
                  <a:pt x="322" y="90"/>
                </a:lnTo>
                <a:lnTo>
                  <a:pt x="326" y="47"/>
                </a:lnTo>
                <a:lnTo>
                  <a:pt x="331" y="85"/>
                </a:lnTo>
                <a:lnTo>
                  <a:pt x="336" y="94"/>
                </a:lnTo>
                <a:lnTo>
                  <a:pt x="341" y="57"/>
                </a:lnTo>
                <a:lnTo>
                  <a:pt x="345" y="90"/>
                </a:lnTo>
                <a:lnTo>
                  <a:pt x="350" y="85"/>
                </a:lnTo>
                <a:lnTo>
                  <a:pt x="355" y="80"/>
                </a:lnTo>
                <a:lnTo>
                  <a:pt x="359" y="80"/>
                </a:lnTo>
                <a:lnTo>
                  <a:pt x="364" y="113"/>
                </a:lnTo>
                <a:lnTo>
                  <a:pt x="369" y="71"/>
                </a:lnTo>
                <a:lnTo>
                  <a:pt x="374" y="123"/>
                </a:lnTo>
                <a:lnTo>
                  <a:pt x="383" y="66"/>
                </a:lnTo>
                <a:lnTo>
                  <a:pt x="388" y="33"/>
                </a:lnTo>
                <a:lnTo>
                  <a:pt x="393" y="113"/>
                </a:lnTo>
                <a:lnTo>
                  <a:pt x="397" y="42"/>
                </a:lnTo>
                <a:lnTo>
                  <a:pt x="402" y="104"/>
                </a:lnTo>
                <a:lnTo>
                  <a:pt x="407" y="99"/>
                </a:lnTo>
                <a:lnTo>
                  <a:pt x="411" y="75"/>
                </a:lnTo>
                <a:lnTo>
                  <a:pt x="416" y="28"/>
                </a:lnTo>
                <a:lnTo>
                  <a:pt x="421" y="66"/>
                </a:lnTo>
                <a:lnTo>
                  <a:pt x="426" y="61"/>
                </a:lnTo>
                <a:lnTo>
                  <a:pt x="430" y="61"/>
                </a:lnTo>
                <a:lnTo>
                  <a:pt x="435" y="99"/>
                </a:lnTo>
                <a:lnTo>
                  <a:pt x="440" y="28"/>
                </a:lnTo>
                <a:lnTo>
                  <a:pt x="445" y="66"/>
                </a:lnTo>
                <a:lnTo>
                  <a:pt x="454" y="104"/>
                </a:lnTo>
                <a:lnTo>
                  <a:pt x="459" y="85"/>
                </a:lnTo>
                <a:lnTo>
                  <a:pt x="463" y="61"/>
                </a:lnTo>
                <a:lnTo>
                  <a:pt x="468" y="99"/>
                </a:lnTo>
                <a:lnTo>
                  <a:pt x="473" y="99"/>
                </a:lnTo>
                <a:lnTo>
                  <a:pt x="478" y="85"/>
                </a:lnTo>
                <a:lnTo>
                  <a:pt x="482" y="33"/>
                </a:lnTo>
                <a:lnTo>
                  <a:pt x="487" y="85"/>
                </a:lnTo>
                <a:lnTo>
                  <a:pt x="492" y="85"/>
                </a:lnTo>
                <a:lnTo>
                  <a:pt x="496" y="113"/>
                </a:lnTo>
                <a:lnTo>
                  <a:pt x="501" y="71"/>
                </a:lnTo>
                <a:lnTo>
                  <a:pt x="506" y="113"/>
                </a:lnTo>
                <a:lnTo>
                  <a:pt x="511" y="42"/>
                </a:lnTo>
                <a:lnTo>
                  <a:pt x="520" y="66"/>
                </a:lnTo>
                <a:lnTo>
                  <a:pt x="525" y="71"/>
                </a:lnTo>
                <a:lnTo>
                  <a:pt x="530" y="61"/>
                </a:lnTo>
                <a:lnTo>
                  <a:pt x="534" y="104"/>
                </a:lnTo>
                <a:lnTo>
                  <a:pt x="539" y="104"/>
                </a:lnTo>
                <a:lnTo>
                  <a:pt x="544" y="104"/>
                </a:lnTo>
                <a:lnTo>
                  <a:pt x="548" y="75"/>
                </a:lnTo>
                <a:lnTo>
                  <a:pt x="553" y="28"/>
                </a:lnTo>
                <a:lnTo>
                  <a:pt x="558" y="85"/>
                </a:lnTo>
                <a:lnTo>
                  <a:pt x="563" y="80"/>
                </a:lnTo>
                <a:lnTo>
                  <a:pt x="567" y="71"/>
                </a:lnTo>
                <a:lnTo>
                  <a:pt x="572" y="94"/>
                </a:lnTo>
                <a:lnTo>
                  <a:pt x="577" y="118"/>
                </a:lnTo>
                <a:lnTo>
                  <a:pt x="582" y="90"/>
                </a:lnTo>
                <a:lnTo>
                  <a:pt x="591" y="75"/>
                </a:lnTo>
                <a:lnTo>
                  <a:pt x="596" y="113"/>
                </a:lnTo>
                <a:lnTo>
                  <a:pt x="600" y="94"/>
                </a:lnTo>
                <a:lnTo>
                  <a:pt x="605" y="118"/>
                </a:lnTo>
                <a:lnTo>
                  <a:pt x="610" y="47"/>
                </a:lnTo>
                <a:lnTo>
                  <a:pt x="615" y="38"/>
                </a:lnTo>
                <a:lnTo>
                  <a:pt x="619" y="113"/>
                </a:lnTo>
                <a:lnTo>
                  <a:pt x="624" y="71"/>
                </a:lnTo>
                <a:lnTo>
                  <a:pt x="629" y="57"/>
                </a:lnTo>
                <a:lnTo>
                  <a:pt x="634" y="66"/>
                </a:lnTo>
                <a:lnTo>
                  <a:pt x="638" y="113"/>
                </a:lnTo>
                <a:lnTo>
                  <a:pt x="643" y="104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8" name="Freeform 245"/>
          <p:cNvSpPr>
            <a:spLocks/>
          </p:cNvSpPr>
          <p:nvPr/>
        </p:nvSpPr>
        <p:spPr bwMode="auto">
          <a:xfrm>
            <a:off x="6526213" y="4684713"/>
            <a:ext cx="1027112" cy="209550"/>
          </a:xfrm>
          <a:custGeom>
            <a:avLst/>
            <a:gdLst>
              <a:gd name="T0" fmla="*/ 2147483646 w 647"/>
              <a:gd name="T1" fmla="*/ 2147483646 h 132"/>
              <a:gd name="T2" fmla="*/ 2147483646 w 647"/>
              <a:gd name="T3" fmla="*/ 2147483646 h 132"/>
              <a:gd name="T4" fmla="*/ 2147483646 w 647"/>
              <a:gd name="T5" fmla="*/ 2147483646 h 132"/>
              <a:gd name="T6" fmla="*/ 2147483646 w 647"/>
              <a:gd name="T7" fmla="*/ 2147483646 h 132"/>
              <a:gd name="T8" fmla="*/ 2147483646 w 647"/>
              <a:gd name="T9" fmla="*/ 2147483646 h 132"/>
              <a:gd name="T10" fmla="*/ 2147483646 w 647"/>
              <a:gd name="T11" fmla="*/ 2147483646 h 132"/>
              <a:gd name="T12" fmla="*/ 2147483646 w 647"/>
              <a:gd name="T13" fmla="*/ 2147483646 h 132"/>
              <a:gd name="T14" fmla="*/ 2147483646 w 647"/>
              <a:gd name="T15" fmla="*/ 2147483646 h 132"/>
              <a:gd name="T16" fmla="*/ 2147483646 w 647"/>
              <a:gd name="T17" fmla="*/ 2147483646 h 132"/>
              <a:gd name="T18" fmla="*/ 2147483646 w 647"/>
              <a:gd name="T19" fmla="*/ 2147483646 h 132"/>
              <a:gd name="T20" fmla="*/ 2147483646 w 647"/>
              <a:gd name="T21" fmla="*/ 2147483646 h 132"/>
              <a:gd name="T22" fmla="*/ 2147483646 w 647"/>
              <a:gd name="T23" fmla="*/ 2147483646 h 132"/>
              <a:gd name="T24" fmla="*/ 2147483646 w 647"/>
              <a:gd name="T25" fmla="*/ 2147483646 h 132"/>
              <a:gd name="T26" fmla="*/ 2147483646 w 647"/>
              <a:gd name="T27" fmla="*/ 2147483646 h 132"/>
              <a:gd name="T28" fmla="*/ 2147483646 w 647"/>
              <a:gd name="T29" fmla="*/ 2147483646 h 132"/>
              <a:gd name="T30" fmla="*/ 2147483646 w 647"/>
              <a:gd name="T31" fmla="*/ 2147483646 h 132"/>
              <a:gd name="T32" fmla="*/ 2147483646 w 647"/>
              <a:gd name="T33" fmla="*/ 2147483646 h 132"/>
              <a:gd name="T34" fmla="*/ 2147483646 w 647"/>
              <a:gd name="T35" fmla="*/ 2147483646 h 132"/>
              <a:gd name="T36" fmla="*/ 2147483646 w 647"/>
              <a:gd name="T37" fmla="*/ 2147483646 h 132"/>
              <a:gd name="T38" fmla="*/ 2147483646 w 647"/>
              <a:gd name="T39" fmla="*/ 2147483646 h 132"/>
              <a:gd name="T40" fmla="*/ 2147483646 w 647"/>
              <a:gd name="T41" fmla="*/ 2147483646 h 132"/>
              <a:gd name="T42" fmla="*/ 2147483646 w 647"/>
              <a:gd name="T43" fmla="*/ 2147483646 h 132"/>
              <a:gd name="T44" fmla="*/ 2147483646 w 647"/>
              <a:gd name="T45" fmla="*/ 2147483646 h 132"/>
              <a:gd name="T46" fmla="*/ 2147483646 w 647"/>
              <a:gd name="T47" fmla="*/ 2147483646 h 132"/>
              <a:gd name="T48" fmla="*/ 2147483646 w 647"/>
              <a:gd name="T49" fmla="*/ 2147483646 h 132"/>
              <a:gd name="T50" fmla="*/ 2147483646 w 647"/>
              <a:gd name="T51" fmla="*/ 2147483646 h 132"/>
              <a:gd name="T52" fmla="*/ 2147483646 w 647"/>
              <a:gd name="T53" fmla="*/ 2147483646 h 132"/>
              <a:gd name="T54" fmla="*/ 2147483646 w 647"/>
              <a:gd name="T55" fmla="*/ 2147483646 h 132"/>
              <a:gd name="T56" fmla="*/ 2147483646 w 647"/>
              <a:gd name="T57" fmla="*/ 2147483646 h 132"/>
              <a:gd name="T58" fmla="*/ 2147483646 w 647"/>
              <a:gd name="T59" fmla="*/ 2147483646 h 132"/>
              <a:gd name="T60" fmla="*/ 2147483646 w 647"/>
              <a:gd name="T61" fmla="*/ 2147483646 h 132"/>
              <a:gd name="T62" fmla="*/ 2147483646 w 647"/>
              <a:gd name="T63" fmla="*/ 2147483646 h 132"/>
              <a:gd name="T64" fmla="*/ 2147483646 w 647"/>
              <a:gd name="T65" fmla="*/ 2147483646 h 132"/>
              <a:gd name="T66" fmla="*/ 2147483646 w 647"/>
              <a:gd name="T67" fmla="*/ 2147483646 h 132"/>
              <a:gd name="T68" fmla="*/ 2147483646 w 647"/>
              <a:gd name="T69" fmla="*/ 2147483646 h 132"/>
              <a:gd name="T70" fmla="*/ 2147483646 w 647"/>
              <a:gd name="T71" fmla="*/ 2147483646 h 132"/>
              <a:gd name="T72" fmla="*/ 2147483646 w 647"/>
              <a:gd name="T73" fmla="*/ 2147483646 h 132"/>
              <a:gd name="T74" fmla="*/ 2147483646 w 647"/>
              <a:gd name="T75" fmla="*/ 2147483646 h 132"/>
              <a:gd name="T76" fmla="*/ 2147483646 w 647"/>
              <a:gd name="T77" fmla="*/ 2147483646 h 132"/>
              <a:gd name="T78" fmla="*/ 2147483646 w 647"/>
              <a:gd name="T79" fmla="*/ 2147483646 h 132"/>
              <a:gd name="T80" fmla="*/ 2147483646 w 647"/>
              <a:gd name="T81" fmla="*/ 2147483646 h 132"/>
              <a:gd name="T82" fmla="*/ 2147483646 w 647"/>
              <a:gd name="T83" fmla="*/ 2147483646 h 13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7" h="132">
                <a:moveTo>
                  <a:pt x="0" y="109"/>
                </a:moveTo>
                <a:lnTo>
                  <a:pt x="5" y="109"/>
                </a:lnTo>
                <a:lnTo>
                  <a:pt x="14" y="95"/>
                </a:lnTo>
                <a:lnTo>
                  <a:pt x="19" y="90"/>
                </a:lnTo>
                <a:lnTo>
                  <a:pt x="24" y="57"/>
                </a:lnTo>
                <a:lnTo>
                  <a:pt x="28" y="52"/>
                </a:lnTo>
                <a:lnTo>
                  <a:pt x="33" y="71"/>
                </a:lnTo>
                <a:lnTo>
                  <a:pt x="38" y="123"/>
                </a:lnTo>
                <a:lnTo>
                  <a:pt x="42" y="109"/>
                </a:lnTo>
                <a:lnTo>
                  <a:pt x="47" y="128"/>
                </a:lnTo>
                <a:lnTo>
                  <a:pt x="52" y="109"/>
                </a:lnTo>
                <a:lnTo>
                  <a:pt x="57" y="80"/>
                </a:lnTo>
                <a:lnTo>
                  <a:pt x="61" y="76"/>
                </a:lnTo>
                <a:lnTo>
                  <a:pt x="66" y="80"/>
                </a:lnTo>
                <a:lnTo>
                  <a:pt x="71" y="71"/>
                </a:lnTo>
                <a:lnTo>
                  <a:pt x="76" y="62"/>
                </a:lnTo>
                <a:lnTo>
                  <a:pt x="85" y="113"/>
                </a:lnTo>
                <a:lnTo>
                  <a:pt x="90" y="52"/>
                </a:lnTo>
                <a:lnTo>
                  <a:pt x="94" y="14"/>
                </a:lnTo>
                <a:lnTo>
                  <a:pt x="99" y="99"/>
                </a:lnTo>
                <a:lnTo>
                  <a:pt x="104" y="90"/>
                </a:lnTo>
                <a:lnTo>
                  <a:pt x="109" y="47"/>
                </a:lnTo>
                <a:lnTo>
                  <a:pt x="113" y="80"/>
                </a:lnTo>
                <a:lnTo>
                  <a:pt x="118" y="90"/>
                </a:lnTo>
                <a:lnTo>
                  <a:pt x="123" y="128"/>
                </a:lnTo>
                <a:lnTo>
                  <a:pt x="128" y="0"/>
                </a:lnTo>
                <a:lnTo>
                  <a:pt x="132" y="109"/>
                </a:lnTo>
                <a:lnTo>
                  <a:pt x="137" y="76"/>
                </a:lnTo>
                <a:lnTo>
                  <a:pt x="142" y="80"/>
                </a:lnTo>
                <a:lnTo>
                  <a:pt x="151" y="85"/>
                </a:lnTo>
                <a:lnTo>
                  <a:pt x="156" y="109"/>
                </a:lnTo>
                <a:lnTo>
                  <a:pt x="161" y="66"/>
                </a:lnTo>
                <a:lnTo>
                  <a:pt x="165" y="109"/>
                </a:lnTo>
                <a:lnTo>
                  <a:pt x="170" y="43"/>
                </a:lnTo>
                <a:lnTo>
                  <a:pt x="175" y="85"/>
                </a:lnTo>
                <a:lnTo>
                  <a:pt x="179" y="80"/>
                </a:lnTo>
                <a:lnTo>
                  <a:pt x="184" y="109"/>
                </a:lnTo>
                <a:lnTo>
                  <a:pt x="189" y="128"/>
                </a:lnTo>
                <a:lnTo>
                  <a:pt x="194" y="43"/>
                </a:lnTo>
                <a:lnTo>
                  <a:pt x="198" y="90"/>
                </a:lnTo>
                <a:lnTo>
                  <a:pt x="203" y="104"/>
                </a:lnTo>
                <a:lnTo>
                  <a:pt x="208" y="113"/>
                </a:lnTo>
                <a:lnTo>
                  <a:pt x="213" y="85"/>
                </a:lnTo>
                <a:lnTo>
                  <a:pt x="222" y="118"/>
                </a:lnTo>
                <a:lnTo>
                  <a:pt x="227" y="90"/>
                </a:lnTo>
                <a:lnTo>
                  <a:pt x="231" y="52"/>
                </a:lnTo>
                <a:lnTo>
                  <a:pt x="236" y="71"/>
                </a:lnTo>
                <a:lnTo>
                  <a:pt x="241" y="85"/>
                </a:lnTo>
                <a:lnTo>
                  <a:pt x="246" y="90"/>
                </a:lnTo>
                <a:lnTo>
                  <a:pt x="250" y="95"/>
                </a:lnTo>
                <a:lnTo>
                  <a:pt x="255" y="66"/>
                </a:lnTo>
                <a:lnTo>
                  <a:pt x="260" y="80"/>
                </a:lnTo>
                <a:lnTo>
                  <a:pt x="265" y="66"/>
                </a:lnTo>
                <a:lnTo>
                  <a:pt x="269" y="118"/>
                </a:lnTo>
                <a:lnTo>
                  <a:pt x="274" y="113"/>
                </a:lnTo>
                <a:lnTo>
                  <a:pt x="279" y="38"/>
                </a:lnTo>
                <a:lnTo>
                  <a:pt x="288" y="99"/>
                </a:lnTo>
                <a:lnTo>
                  <a:pt x="293" y="80"/>
                </a:lnTo>
                <a:lnTo>
                  <a:pt x="298" y="95"/>
                </a:lnTo>
                <a:lnTo>
                  <a:pt x="302" y="99"/>
                </a:lnTo>
                <a:lnTo>
                  <a:pt x="307" y="80"/>
                </a:lnTo>
                <a:lnTo>
                  <a:pt x="312" y="62"/>
                </a:lnTo>
                <a:lnTo>
                  <a:pt x="316" y="104"/>
                </a:lnTo>
                <a:lnTo>
                  <a:pt x="321" y="52"/>
                </a:lnTo>
                <a:lnTo>
                  <a:pt x="326" y="104"/>
                </a:lnTo>
                <a:lnTo>
                  <a:pt x="331" y="104"/>
                </a:lnTo>
                <a:lnTo>
                  <a:pt x="335" y="14"/>
                </a:lnTo>
                <a:lnTo>
                  <a:pt x="340" y="43"/>
                </a:lnTo>
                <a:lnTo>
                  <a:pt x="345" y="128"/>
                </a:lnTo>
                <a:lnTo>
                  <a:pt x="350" y="118"/>
                </a:lnTo>
                <a:lnTo>
                  <a:pt x="359" y="43"/>
                </a:lnTo>
                <a:lnTo>
                  <a:pt x="364" y="90"/>
                </a:lnTo>
                <a:lnTo>
                  <a:pt x="368" y="62"/>
                </a:lnTo>
                <a:lnTo>
                  <a:pt x="373" y="62"/>
                </a:lnTo>
                <a:lnTo>
                  <a:pt x="378" y="71"/>
                </a:lnTo>
                <a:lnTo>
                  <a:pt x="383" y="113"/>
                </a:lnTo>
                <a:lnTo>
                  <a:pt x="387" y="47"/>
                </a:lnTo>
                <a:lnTo>
                  <a:pt x="392" y="38"/>
                </a:lnTo>
                <a:lnTo>
                  <a:pt x="397" y="99"/>
                </a:lnTo>
                <a:lnTo>
                  <a:pt x="402" y="33"/>
                </a:lnTo>
                <a:lnTo>
                  <a:pt x="406" y="38"/>
                </a:lnTo>
                <a:lnTo>
                  <a:pt x="411" y="80"/>
                </a:lnTo>
                <a:lnTo>
                  <a:pt x="416" y="43"/>
                </a:lnTo>
                <a:lnTo>
                  <a:pt x="425" y="76"/>
                </a:lnTo>
                <a:lnTo>
                  <a:pt x="430" y="128"/>
                </a:lnTo>
                <a:lnTo>
                  <a:pt x="435" y="66"/>
                </a:lnTo>
                <a:lnTo>
                  <a:pt x="439" y="90"/>
                </a:lnTo>
                <a:lnTo>
                  <a:pt x="444" y="90"/>
                </a:lnTo>
                <a:lnTo>
                  <a:pt x="449" y="95"/>
                </a:lnTo>
                <a:lnTo>
                  <a:pt x="453" y="128"/>
                </a:lnTo>
                <a:lnTo>
                  <a:pt x="458" y="80"/>
                </a:lnTo>
                <a:lnTo>
                  <a:pt x="463" y="66"/>
                </a:lnTo>
                <a:lnTo>
                  <a:pt x="468" y="33"/>
                </a:lnTo>
                <a:lnTo>
                  <a:pt x="472" y="132"/>
                </a:lnTo>
                <a:lnTo>
                  <a:pt x="477" y="109"/>
                </a:lnTo>
                <a:lnTo>
                  <a:pt x="482" y="104"/>
                </a:lnTo>
                <a:lnTo>
                  <a:pt x="487" y="123"/>
                </a:lnTo>
                <a:lnTo>
                  <a:pt x="496" y="62"/>
                </a:lnTo>
                <a:lnTo>
                  <a:pt x="501" y="43"/>
                </a:lnTo>
                <a:lnTo>
                  <a:pt x="505" y="90"/>
                </a:lnTo>
                <a:lnTo>
                  <a:pt x="510" y="0"/>
                </a:lnTo>
                <a:lnTo>
                  <a:pt x="515" y="47"/>
                </a:lnTo>
                <a:lnTo>
                  <a:pt x="520" y="33"/>
                </a:lnTo>
                <a:lnTo>
                  <a:pt x="524" y="123"/>
                </a:lnTo>
                <a:lnTo>
                  <a:pt x="529" y="113"/>
                </a:lnTo>
                <a:lnTo>
                  <a:pt x="534" y="109"/>
                </a:lnTo>
                <a:lnTo>
                  <a:pt x="539" y="62"/>
                </a:lnTo>
                <a:lnTo>
                  <a:pt x="543" y="85"/>
                </a:lnTo>
                <a:lnTo>
                  <a:pt x="548" y="118"/>
                </a:lnTo>
                <a:lnTo>
                  <a:pt x="553" y="66"/>
                </a:lnTo>
                <a:lnTo>
                  <a:pt x="562" y="104"/>
                </a:lnTo>
                <a:lnTo>
                  <a:pt x="567" y="24"/>
                </a:lnTo>
                <a:lnTo>
                  <a:pt x="572" y="90"/>
                </a:lnTo>
                <a:lnTo>
                  <a:pt x="576" y="99"/>
                </a:lnTo>
                <a:lnTo>
                  <a:pt x="581" y="90"/>
                </a:lnTo>
                <a:lnTo>
                  <a:pt x="586" y="71"/>
                </a:lnTo>
                <a:lnTo>
                  <a:pt x="591" y="128"/>
                </a:lnTo>
                <a:lnTo>
                  <a:pt x="595" y="76"/>
                </a:lnTo>
                <a:lnTo>
                  <a:pt x="600" y="85"/>
                </a:lnTo>
                <a:lnTo>
                  <a:pt x="605" y="109"/>
                </a:lnTo>
                <a:lnTo>
                  <a:pt x="609" y="80"/>
                </a:lnTo>
                <a:lnTo>
                  <a:pt x="614" y="62"/>
                </a:lnTo>
                <a:lnTo>
                  <a:pt x="619" y="118"/>
                </a:lnTo>
                <a:lnTo>
                  <a:pt x="624" y="52"/>
                </a:lnTo>
                <a:lnTo>
                  <a:pt x="633" y="113"/>
                </a:lnTo>
                <a:lnTo>
                  <a:pt x="638" y="76"/>
                </a:lnTo>
                <a:lnTo>
                  <a:pt x="642" y="62"/>
                </a:lnTo>
                <a:lnTo>
                  <a:pt x="647" y="8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599" name="Freeform 246"/>
          <p:cNvSpPr>
            <a:spLocks/>
          </p:cNvSpPr>
          <p:nvPr/>
        </p:nvSpPr>
        <p:spPr bwMode="auto">
          <a:xfrm>
            <a:off x="7553325" y="4706938"/>
            <a:ext cx="960438" cy="187325"/>
          </a:xfrm>
          <a:custGeom>
            <a:avLst/>
            <a:gdLst>
              <a:gd name="T0" fmla="*/ 2147483646 w 605"/>
              <a:gd name="T1" fmla="*/ 2147483646 h 118"/>
              <a:gd name="T2" fmla="*/ 2147483646 w 605"/>
              <a:gd name="T3" fmla="*/ 2147483646 h 118"/>
              <a:gd name="T4" fmla="*/ 2147483646 w 605"/>
              <a:gd name="T5" fmla="*/ 2147483646 h 118"/>
              <a:gd name="T6" fmla="*/ 2147483646 w 605"/>
              <a:gd name="T7" fmla="*/ 2147483646 h 118"/>
              <a:gd name="T8" fmla="*/ 2147483646 w 605"/>
              <a:gd name="T9" fmla="*/ 2147483646 h 118"/>
              <a:gd name="T10" fmla="*/ 2147483646 w 605"/>
              <a:gd name="T11" fmla="*/ 2147483646 h 118"/>
              <a:gd name="T12" fmla="*/ 2147483646 w 605"/>
              <a:gd name="T13" fmla="*/ 2147483646 h 118"/>
              <a:gd name="T14" fmla="*/ 2147483646 w 605"/>
              <a:gd name="T15" fmla="*/ 2147483646 h 118"/>
              <a:gd name="T16" fmla="*/ 2147483646 w 605"/>
              <a:gd name="T17" fmla="*/ 2147483646 h 118"/>
              <a:gd name="T18" fmla="*/ 2147483646 w 605"/>
              <a:gd name="T19" fmla="*/ 2147483646 h 118"/>
              <a:gd name="T20" fmla="*/ 2147483646 w 605"/>
              <a:gd name="T21" fmla="*/ 2147483646 h 118"/>
              <a:gd name="T22" fmla="*/ 2147483646 w 605"/>
              <a:gd name="T23" fmla="*/ 2147483646 h 118"/>
              <a:gd name="T24" fmla="*/ 2147483646 w 605"/>
              <a:gd name="T25" fmla="*/ 2147483646 h 118"/>
              <a:gd name="T26" fmla="*/ 2147483646 w 605"/>
              <a:gd name="T27" fmla="*/ 2147483646 h 118"/>
              <a:gd name="T28" fmla="*/ 2147483646 w 605"/>
              <a:gd name="T29" fmla="*/ 2147483646 h 118"/>
              <a:gd name="T30" fmla="*/ 2147483646 w 605"/>
              <a:gd name="T31" fmla="*/ 2147483646 h 118"/>
              <a:gd name="T32" fmla="*/ 2147483646 w 605"/>
              <a:gd name="T33" fmla="*/ 2147483646 h 118"/>
              <a:gd name="T34" fmla="*/ 2147483646 w 605"/>
              <a:gd name="T35" fmla="*/ 2147483646 h 118"/>
              <a:gd name="T36" fmla="*/ 2147483646 w 605"/>
              <a:gd name="T37" fmla="*/ 2147483646 h 118"/>
              <a:gd name="T38" fmla="*/ 2147483646 w 605"/>
              <a:gd name="T39" fmla="*/ 2147483646 h 118"/>
              <a:gd name="T40" fmla="*/ 2147483646 w 605"/>
              <a:gd name="T41" fmla="*/ 2147483646 h 118"/>
              <a:gd name="T42" fmla="*/ 2147483646 w 605"/>
              <a:gd name="T43" fmla="*/ 2147483646 h 118"/>
              <a:gd name="T44" fmla="*/ 2147483646 w 605"/>
              <a:gd name="T45" fmla="*/ 2147483646 h 118"/>
              <a:gd name="T46" fmla="*/ 2147483646 w 605"/>
              <a:gd name="T47" fmla="*/ 2147483646 h 118"/>
              <a:gd name="T48" fmla="*/ 2147483646 w 605"/>
              <a:gd name="T49" fmla="*/ 2147483646 h 118"/>
              <a:gd name="T50" fmla="*/ 2147483646 w 605"/>
              <a:gd name="T51" fmla="*/ 2147483646 h 118"/>
              <a:gd name="T52" fmla="*/ 2147483646 w 605"/>
              <a:gd name="T53" fmla="*/ 2147483646 h 118"/>
              <a:gd name="T54" fmla="*/ 2147483646 w 605"/>
              <a:gd name="T55" fmla="*/ 2147483646 h 118"/>
              <a:gd name="T56" fmla="*/ 2147483646 w 605"/>
              <a:gd name="T57" fmla="*/ 2147483646 h 118"/>
              <a:gd name="T58" fmla="*/ 2147483646 w 605"/>
              <a:gd name="T59" fmla="*/ 2147483646 h 118"/>
              <a:gd name="T60" fmla="*/ 2147483646 w 605"/>
              <a:gd name="T61" fmla="*/ 2147483646 h 118"/>
              <a:gd name="T62" fmla="*/ 2147483646 w 605"/>
              <a:gd name="T63" fmla="*/ 2147483646 h 118"/>
              <a:gd name="T64" fmla="*/ 2147483646 w 605"/>
              <a:gd name="T65" fmla="*/ 2147483646 h 118"/>
              <a:gd name="T66" fmla="*/ 2147483646 w 605"/>
              <a:gd name="T67" fmla="*/ 2147483646 h 118"/>
              <a:gd name="T68" fmla="*/ 2147483646 w 605"/>
              <a:gd name="T69" fmla="*/ 2147483646 h 118"/>
              <a:gd name="T70" fmla="*/ 2147483646 w 605"/>
              <a:gd name="T71" fmla="*/ 2147483646 h 118"/>
              <a:gd name="T72" fmla="*/ 2147483646 w 605"/>
              <a:gd name="T73" fmla="*/ 2147483646 h 118"/>
              <a:gd name="T74" fmla="*/ 2147483646 w 605"/>
              <a:gd name="T75" fmla="*/ 2147483646 h 118"/>
              <a:gd name="T76" fmla="*/ 2147483646 w 605"/>
              <a:gd name="T77" fmla="*/ 2147483646 h 118"/>
              <a:gd name="T78" fmla="*/ 2147483646 w 605"/>
              <a:gd name="T79" fmla="*/ 2147483646 h 118"/>
              <a:gd name="T80" fmla="*/ 2147483646 w 605"/>
              <a:gd name="T81" fmla="*/ 2147483646 h 118"/>
              <a:gd name="T82" fmla="*/ 2147483646 w 605"/>
              <a:gd name="T83" fmla="*/ 2147483646 h 118"/>
              <a:gd name="T84" fmla="*/ 2147483646 w 605"/>
              <a:gd name="T85" fmla="*/ 2147483646 h 118"/>
              <a:gd name="T86" fmla="*/ 2147483646 w 605"/>
              <a:gd name="T87" fmla="*/ 2147483646 h 118"/>
              <a:gd name="T88" fmla="*/ 2147483646 w 605"/>
              <a:gd name="T89" fmla="*/ 2147483646 h 118"/>
              <a:gd name="T90" fmla="*/ 2147483646 w 605"/>
              <a:gd name="T91" fmla="*/ 2147483646 h 118"/>
              <a:gd name="T92" fmla="*/ 2147483646 w 605"/>
              <a:gd name="T93" fmla="*/ 2147483646 h 118"/>
              <a:gd name="T94" fmla="*/ 2147483646 w 605"/>
              <a:gd name="T95" fmla="*/ 2147483646 h 118"/>
              <a:gd name="T96" fmla="*/ 2147483646 w 605"/>
              <a:gd name="T97" fmla="*/ 2147483646 h 118"/>
              <a:gd name="T98" fmla="*/ 2147483646 w 605"/>
              <a:gd name="T99" fmla="*/ 2147483646 h 118"/>
              <a:gd name="T100" fmla="*/ 2147483646 w 605"/>
              <a:gd name="T101" fmla="*/ 2147483646 h 118"/>
              <a:gd name="T102" fmla="*/ 2147483646 w 605"/>
              <a:gd name="T103" fmla="*/ 2147483646 h 118"/>
              <a:gd name="T104" fmla="*/ 2147483646 w 605"/>
              <a:gd name="T105" fmla="*/ 2147483646 h 118"/>
              <a:gd name="T106" fmla="*/ 2147483646 w 605"/>
              <a:gd name="T107" fmla="*/ 2147483646 h 118"/>
              <a:gd name="T108" fmla="*/ 2147483646 w 605"/>
              <a:gd name="T109" fmla="*/ 2147483646 h 118"/>
              <a:gd name="T110" fmla="*/ 2147483646 w 605"/>
              <a:gd name="T111" fmla="*/ 2147483646 h 118"/>
              <a:gd name="T112" fmla="*/ 2147483646 w 605"/>
              <a:gd name="T113" fmla="*/ 2147483646 h 118"/>
              <a:gd name="T114" fmla="*/ 2147483646 w 605"/>
              <a:gd name="T115" fmla="*/ 2147483646 h 118"/>
              <a:gd name="T116" fmla="*/ 2147483646 w 605"/>
              <a:gd name="T117" fmla="*/ 2147483646 h 118"/>
              <a:gd name="T118" fmla="*/ 2147483646 w 605"/>
              <a:gd name="T119" fmla="*/ 2147483646 h 11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605" h="118">
                <a:moveTo>
                  <a:pt x="0" y="66"/>
                </a:moveTo>
                <a:lnTo>
                  <a:pt x="5" y="66"/>
                </a:lnTo>
                <a:lnTo>
                  <a:pt x="10" y="99"/>
                </a:lnTo>
                <a:lnTo>
                  <a:pt x="14" y="99"/>
                </a:lnTo>
                <a:lnTo>
                  <a:pt x="19" y="81"/>
                </a:lnTo>
                <a:lnTo>
                  <a:pt x="24" y="71"/>
                </a:lnTo>
                <a:lnTo>
                  <a:pt x="29" y="43"/>
                </a:lnTo>
                <a:lnTo>
                  <a:pt x="33" y="90"/>
                </a:lnTo>
                <a:lnTo>
                  <a:pt x="38" y="95"/>
                </a:lnTo>
                <a:lnTo>
                  <a:pt x="43" y="62"/>
                </a:lnTo>
                <a:lnTo>
                  <a:pt x="52" y="10"/>
                </a:lnTo>
                <a:lnTo>
                  <a:pt x="57" y="95"/>
                </a:lnTo>
                <a:lnTo>
                  <a:pt x="62" y="48"/>
                </a:lnTo>
                <a:lnTo>
                  <a:pt x="66" y="104"/>
                </a:lnTo>
                <a:lnTo>
                  <a:pt x="71" y="104"/>
                </a:lnTo>
                <a:lnTo>
                  <a:pt x="76" y="109"/>
                </a:lnTo>
                <a:lnTo>
                  <a:pt x="81" y="57"/>
                </a:lnTo>
                <a:lnTo>
                  <a:pt x="85" y="76"/>
                </a:lnTo>
                <a:lnTo>
                  <a:pt x="90" y="81"/>
                </a:lnTo>
                <a:lnTo>
                  <a:pt x="95" y="48"/>
                </a:lnTo>
                <a:lnTo>
                  <a:pt x="99" y="71"/>
                </a:lnTo>
                <a:lnTo>
                  <a:pt x="104" y="85"/>
                </a:lnTo>
                <a:lnTo>
                  <a:pt x="109" y="90"/>
                </a:lnTo>
                <a:lnTo>
                  <a:pt x="114" y="57"/>
                </a:lnTo>
                <a:lnTo>
                  <a:pt x="123" y="57"/>
                </a:lnTo>
                <a:lnTo>
                  <a:pt x="128" y="99"/>
                </a:lnTo>
                <a:lnTo>
                  <a:pt x="132" y="52"/>
                </a:lnTo>
                <a:lnTo>
                  <a:pt x="137" y="48"/>
                </a:lnTo>
                <a:lnTo>
                  <a:pt x="142" y="57"/>
                </a:lnTo>
                <a:lnTo>
                  <a:pt x="147" y="48"/>
                </a:lnTo>
                <a:lnTo>
                  <a:pt x="151" y="38"/>
                </a:lnTo>
                <a:lnTo>
                  <a:pt x="156" y="43"/>
                </a:lnTo>
                <a:lnTo>
                  <a:pt x="161" y="62"/>
                </a:lnTo>
                <a:lnTo>
                  <a:pt x="166" y="81"/>
                </a:lnTo>
                <a:lnTo>
                  <a:pt x="170" y="19"/>
                </a:lnTo>
                <a:lnTo>
                  <a:pt x="175" y="29"/>
                </a:lnTo>
                <a:lnTo>
                  <a:pt x="180" y="81"/>
                </a:lnTo>
                <a:lnTo>
                  <a:pt x="189" y="43"/>
                </a:lnTo>
                <a:lnTo>
                  <a:pt x="194" y="57"/>
                </a:lnTo>
                <a:lnTo>
                  <a:pt x="199" y="66"/>
                </a:lnTo>
                <a:lnTo>
                  <a:pt x="203" y="81"/>
                </a:lnTo>
                <a:lnTo>
                  <a:pt x="208" y="118"/>
                </a:lnTo>
                <a:lnTo>
                  <a:pt x="213" y="66"/>
                </a:lnTo>
                <a:lnTo>
                  <a:pt x="218" y="81"/>
                </a:lnTo>
                <a:lnTo>
                  <a:pt x="222" y="0"/>
                </a:lnTo>
                <a:lnTo>
                  <a:pt x="227" y="71"/>
                </a:lnTo>
                <a:lnTo>
                  <a:pt x="232" y="81"/>
                </a:lnTo>
                <a:lnTo>
                  <a:pt x="236" y="33"/>
                </a:lnTo>
                <a:lnTo>
                  <a:pt x="241" y="81"/>
                </a:lnTo>
                <a:lnTo>
                  <a:pt x="246" y="57"/>
                </a:lnTo>
                <a:lnTo>
                  <a:pt x="251" y="90"/>
                </a:lnTo>
                <a:lnTo>
                  <a:pt x="260" y="52"/>
                </a:lnTo>
                <a:lnTo>
                  <a:pt x="265" y="95"/>
                </a:lnTo>
                <a:lnTo>
                  <a:pt x="269" y="33"/>
                </a:lnTo>
                <a:lnTo>
                  <a:pt x="274" y="81"/>
                </a:lnTo>
                <a:lnTo>
                  <a:pt x="279" y="66"/>
                </a:lnTo>
                <a:lnTo>
                  <a:pt x="284" y="43"/>
                </a:lnTo>
                <a:lnTo>
                  <a:pt x="288" y="85"/>
                </a:lnTo>
                <a:lnTo>
                  <a:pt x="293" y="66"/>
                </a:lnTo>
                <a:lnTo>
                  <a:pt x="298" y="19"/>
                </a:lnTo>
                <a:lnTo>
                  <a:pt x="303" y="99"/>
                </a:lnTo>
                <a:lnTo>
                  <a:pt x="307" y="62"/>
                </a:lnTo>
                <a:lnTo>
                  <a:pt x="312" y="71"/>
                </a:lnTo>
                <a:lnTo>
                  <a:pt x="317" y="71"/>
                </a:lnTo>
                <a:lnTo>
                  <a:pt x="326" y="33"/>
                </a:lnTo>
                <a:lnTo>
                  <a:pt x="331" y="43"/>
                </a:lnTo>
                <a:lnTo>
                  <a:pt x="336" y="85"/>
                </a:lnTo>
                <a:lnTo>
                  <a:pt x="340" y="99"/>
                </a:lnTo>
                <a:lnTo>
                  <a:pt x="345" y="76"/>
                </a:lnTo>
                <a:lnTo>
                  <a:pt x="350" y="66"/>
                </a:lnTo>
                <a:lnTo>
                  <a:pt x="355" y="104"/>
                </a:lnTo>
                <a:lnTo>
                  <a:pt x="359" y="43"/>
                </a:lnTo>
                <a:lnTo>
                  <a:pt x="364" y="90"/>
                </a:lnTo>
                <a:lnTo>
                  <a:pt x="369" y="57"/>
                </a:lnTo>
                <a:lnTo>
                  <a:pt x="373" y="95"/>
                </a:lnTo>
                <a:lnTo>
                  <a:pt x="378" y="43"/>
                </a:lnTo>
                <a:lnTo>
                  <a:pt x="383" y="62"/>
                </a:lnTo>
                <a:lnTo>
                  <a:pt x="388" y="85"/>
                </a:lnTo>
                <a:lnTo>
                  <a:pt x="397" y="85"/>
                </a:lnTo>
                <a:lnTo>
                  <a:pt x="402" y="57"/>
                </a:lnTo>
                <a:lnTo>
                  <a:pt x="406" y="104"/>
                </a:lnTo>
                <a:lnTo>
                  <a:pt x="411" y="90"/>
                </a:lnTo>
                <a:lnTo>
                  <a:pt x="416" y="76"/>
                </a:lnTo>
                <a:lnTo>
                  <a:pt x="421" y="66"/>
                </a:lnTo>
                <a:lnTo>
                  <a:pt x="425" y="76"/>
                </a:lnTo>
                <a:lnTo>
                  <a:pt x="430" y="81"/>
                </a:lnTo>
                <a:lnTo>
                  <a:pt x="435" y="104"/>
                </a:lnTo>
                <a:lnTo>
                  <a:pt x="440" y="15"/>
                </a:lnTo>
                <a:lnTo>
                  <a:pt x="444" y="52"/>
                </a:lnTo>
                <a:lnTo>
                  <a:pt x="449" y="43"/>
                </a:lnTo>
                <a:lnTo>
                  <a:pt x="454" y="71"/>
                </a:lnTo>
                <a:lnTo>
                  <a:pt x="463" y="81"/>
                </a:lnTo>
                <a:lnTo>
                  <a:pt x="468" y="71"/>
                </a:lnTo>
                <a:lnTo>
                  <a:pt x="473" y="104"/>
                </a:lnTo>
                <a:lnTo>
                  <a:pt x="477" y="71"/>
                </a:lnTo>
                <a:lnTo>
                  <a:pt x="482" y="81"/>
                </a:lnTo>
                <a:lnTo>
                  <a:pt x="487" y="43"/>
                </a:lnTo>
                <a:lnTo>
                  <a:pt x="492" y="114"/>
                </a:lnTo>
                <a:lnTo>
                  <a:pt x="496" y="71"/>
                </a:lnTo>
                <a:lnTo>
                  <a:pt x="501" y="62"/>
                </a:lnTo>
                <a:lnTo>
                  <a:pt x="506" y="90"/>
                </a:lnTo>
                <a:lnTo>
                  <a:pt x="510" y="81"/>
                </a:lnTo>
                <a:lnTo>
                  <a:pt x="515" y="95"/>
                </a:lnTo>
                <a:lnTo>
                  <a:pt x="520" y="81"/>
                </a:lnTo>
                <a:lnTo>
                  <a:pt x="525" y="29"/>
                </a:lnTo>
                <a:lnTo>
                  <a:pt x="534" y="104"/>
                </a:lnTo>
                <a:lnTo>
                  <a:pt x="539" y="85"/>
                </a:lnTo>
                <a:lnTo>
                  <a:pt x="543" y="66"/>
                </a:lnTo>
                <a:lnTo>
                  <a:pt x="548" y="81"/>
                </a:lnTo>
                <a:lnTo>
                  <a:pt x="553" y="104"/>
                </a:lnTo>
                <a:lnTo>
                  <a:pt x="558" y="43"/>
                </a:lnTo>
                <a:lnTo>
                  <a:pt x="562" y="95"/>
                </a:lnTo>
                <a:lnTo>
                  <a:pt x="567" y="81"/>
                </a:lnTo>
                <a:lnTo>
                  <a:pt x="572" y="62"/>
                </a:lnTo>
                <a:lnTo>
                  <a:pt x="577" y="104"/>
                </a:lnTo>
                <a:lnTo>
                  <a:pt x="581" y="52"/>
                </a:lnTo>
                <a:lnTo>
                  <a:pt x="586" y="33"/>
                </a:lnTo>
                <a:lnTo>
                  <a:pt x="591" y="95"/>
                </a:lnTo>
                <a:lnTo>
                  <a:pt x="595" y="104"/>
                </a:lnTo>
                <a:lnTo>
                  <a:pt x="605" y="95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0" name="Line 247"/>
          <p:cNvSpPr>
            <a:spLocks noChangeShapeType="1"/>
          </p:cNvSpPr>
          <p:nvPr/>
        </p:nvSpPr>
        <p:spPr bwMode="auto">
          <a:xfrm flipV="1">
            <a:off x="4478338" y="3376613"/>
            <a:ext cx="0" cy="1517650"/>
          </a:xfrm>
          <a:prstGeom prst="line">
            <a:avLst/>
          </a:prstGeom>
          <a:noFill/>
          <a:ln w="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1" name="Freeform 248"/>
          <p:cNvSpPr>
            <a:spLocks/>
          </p:cNvSpPr>
          <p:nvPr/>
        </p:nvSpPr>
        <p:spPr bwMode="auto">
          <a:xfrm>
            <a:off x="4500563" y="3376613"/>
            <a:ext cx="7937" cy="1346200"/>
          </a:xfrm>
          <a:custGeom>
            <a:avLst/>
            <a:gdLst>
              <a:gd name="T0" fmla="*/ 0 w 5"/>
              <a:gd name="T1" fmla="*/ 0 h 848"/>
              <a:gd name="T2" fmla="*/ 2147483646 w 5"/>
              <a:gd name="T3" fmla="*/ 2147483646 h 848"/>
              <a:gd name="T4" fmla="*/ 2147483646 w 5"/>
              <a:gd name="T5" fmla="*/ 0 h 84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" h="848">
                <a:moveTo>
                  <a:pt x="0" y="0"/>
                </a:moveTo>
                <a:lnTo>
                  <a:pt x="5" y="848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2" name="Freeform 249"/>
          <p:cNvSpPr>
            <a:spLocks/>
          </p:cNvSpPr>
          <p:nvPr/>
        </p:nvSpPr>
        <p:spPr bwMode="auto">
          <a:xfrm>
            <a:off x="4538663" y="3376613"/>
            <a:ext cx="52387" cy="1092200"/>
          </a:xfrm>
          <a:custGeom>
            <a:avLst/>
            <a:gdLst>
              <a:gd name="T0" fmla="*/ 0 w 33"/>
              <a:gd name="T1" fmla="*/ 0 h 688"/>
              <a:gd name="T2" fmla="*/ 0 w 33"/>
              <a:gd name="T3" fmla="*/ 2147483646 h 688"/>
              <a:gd name="T4" fmla="*/ 2147483646 w 33"/>
              <a:gd name="T5" fmla="*/ 2147483646 h 688"/>
              <a:gd name="T6" fmla="*/ 2147483646 w 33"/>
              <a:gd name="T7" fmla="*/ 2147483646 h 688"/>
              <a:gd name="T8" fmla="*/ 2147483646 w 33"/>
              <a:gd name="T9" fmla="*/ 2147483646 h 688"/>
              <a:gd name="T10" fmla="*/ 2147483646 w 33"/>
              <a:gd name="T11" fmla="*/ 2147483646 h 688"/>
              <a:gd name="T12" fmla="*/ 2147483646 w 33"/>
              <a:gd name="T13" fmla="*/ 2147483646 h 688"/>
              <a:gd name="T14" fmla="*/ 2147483646 w 33"/>
              <a:gd name="T15" fmla="*/ 2147483646 h 688"/>
              <a:gd name="T16" fmla="*/ 2147483646 w 33"/>
              <a:gd name="T17" fmla="*/ 0 h 6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33" h="688">
                <a:moveTo>
                  <a:pt x="0" y="0"/>
                </a:moveTo>
                <a:lnTo>
                  <a:pt x="0" y="117"/>
                </a:lnTo>
                <a:lnTo>
                  <a:pt x="5" y="136"/>
                </a:lnTo>
                <a:lnTo>
                  <a:pt x="9" y="688"/>
                </a:lnTo>
                <a:lnTo>
                  <a:pt x="14" y="235"/>
                </a:lnTo>
                <a:lnTo>
                  <a:pt x="19" y="584"/>
                </a:lnTo>
                <a:lnTo>
                  <a:pt x="24" y="612"/>
                </a:lnTo>
                <a:lnTo>
                  <a:pt x="33" y="688"/>
                </a:lnTo>
                <a:lnTo>
                  <a:pt x="33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3" name="Freeform 250"/>
          <p:cNvSpPr>
            <a:spLocks/>
          </p:cNvSpPr>
          <p:nvPr/>
        </p:nvSpPr>
        <p:spPr bwMode="auto">
          <a:xfrm>
            <a:off x="4598988" y="3376613"/>
            <a:ext cx="1019175" cy="1511300"/>
          </a:xfrm>
          <a:custGeom>
            <a:avLst/>
            <a:gdLst>
              <a:gd name="T0" fmla="*/ 2147483646 w 642"/>
              <a:gd name="T1" fmla="*/ 2147483646 h 952"/>
              <a:gd name="T2" fmla="*/ 2147483646 w 642"/>
              <a:gd name="T3" fmla="*/ 2147483646 h 952"/>
              <a:gd name="T4" fmla="*/ 2147483646 w 642"/>
              <a:gd name="T5" fmla="*/ 2147483646 h 952"/>
              <a:gd name="T6" fmla="*/ 2147483646 w 642"/>
              <a:gd name="T7" fmla="*/ 2147483646 h 952"/>
              <a:gd name="T8" fmla="*/ 2147483646 w 642"/>
              <a:gd name="T9" fmla="*/ 2147483646 h 952"/>
              <a:gd name="T10" fmla="*/ 2147483646 w 642"/>
              <a:gd name="T11" fmla="*/ 2147483646 h 952"/>
              <a:gd name="T12" fmla="*/ 2147483646 w 642"/>
              <a:gd name="T13" fmla="*/ 2147483646 h 952"/>
              <a:gd name="T14" fmla="*/ 2147483646 w 642"/>
              <a:gd name="T15" fmla="*/ 2147483646 h 952"/>
              <a:gd name="T16" fmla="*/ 2147483646 w 642"/>
              <a:gd name="T17" fmla="*/ 2147483646 h 952"/>
              <a:gd name="T18" fmla="*/ 2147483646 w 642"/>
              <a:gd name="T19" fmla="*/ 2147483646 h 952"/>
              <a:gd name="T20" fmla="*/ 2147483646 w 642"/>
              <a:gd name="T21" fmla="*/ 2147483646 h 952"/>
              <a:gd name="T22" fmla="*/ 2147483646 w 642"/>
              <a:gd name="T23" fmla="*/ 2147483646 h 952"/>
              <a:gd name="T24" fmla="*/ 2147483646 w 642"/>
              <a:gd name="T25" fmla="*/ 2147483646 h 952"/>
              <a:gd name="T26" fmla="*/ 2147483646 w 642"/>
              <a:gd name="T27" fmla="*/ 2147483646 h 952"/>
              <a:gd name="T28" fmla="*/ 2147483646 w 642"/>
              <a:gd name="T29" fmla="*/ 2147483646 h 952"/>
              <a:gd name="T30" fmla="*/ 2147483646 w 642"/>
              <a:gd name="T31" fmla="*/ 2147483646 h 952"/>
              <a:gd name="T32" fmla="*/ 2147483646 w 642"/>
              <a:gd name="T33" fmla="*/ 2147483646 h 952"/>
              <a:gd name="T34" fmla="*/ 2147483646 w 642"/>
              <a:gd name="T35" fmla="*/ 2147483646 h 952"/>
              <a:gd name="T36" fmla="*/ 2147483646 w 642"/>
              <a:gd name="T37" fmla="*/ 2147483646 h 952"/>
              <a:gd name="T38" fmla="*/ 2147483646 w 642"/>
              <a:gd name="T39" fmla="*/ 2147483646 h 952"/>
              <a:gd name="T40" fmla="*/ 2147483646 w 642"/>
              <a:gd name="T41" fmla="*/ 2147483646 h 952"/>
              <a:gd name="T42" fmla="*/ 2147483646 w 642"/>
              <a:gd name="T43" fmla="*/ 2147483646 h 952"/>
              <a:gd name="T44" fmla="*/ 2147483646 w 642"/>
              <a:gd name="T45" fmla="*/ 2147483646 h 952"/>
              <a:gd name="T46" fmla="*/ 2147483646 w 642"/>
              <a:gd name="T47" fmla="*/ 2147483646 h 952"/>
              <a:gd name="T48" fmla="*/ 2147483646 w 642"/>
              <a:gd name="T49" fmla="*/ 2147483646 h 952"/>
              <a:gd name="T50" fmla="*/ 2147483646 w 642"/>
              <a:gd name="T51" fmla="*/ 2147483646 h 952"/>
              <a:gd name="T52" fmla="*/ 2147483646 w 642"/>
              <a:gd name="T53" fmla="*/ 2147483646 h 952"/>
              <a:gd name="T54" fmla="*/ 2147483646 w 642"/>
              <a:gd name="T55" fmla="*/ 2147483646 h 952"/>
              <a:gd name="T56" fmla="*/ 2147483646 w 642"/>
              <a:gd name="T57" fmla="*/ 2147483646 h 952"/>
              <a:gd name="T58" fmla="*/ 2147483646 w 642"/>
              <a:gd name="T59" fmla="*/ 2147483646 h 952"/>
              <a:gd name="T60" fmla="*/ 2147483646 w 642"/>
              <a:gd name="T61" fmla="*/ 2147483646 h 952"/>
              <a:gd name="T62" fmla="*/ 2147483646 w 642"/>
              <a:gd name="T63" fmla="*/ 2147483646 h 952"/>
              <a:gd name="T64" fmla="*/ 2147483646 w 642"/>
              <a:gd name="T65" fmla="*/ 2147483646 h 952"/>
              <a:gd name="T66" fmla="*/ 2147483646 w 642"/>
              <a:gd name="T67" fmla="*/ 2147483646 h 952"/>
              <a:gd name="T68" fmla="*/ 2147483646 w 642"/>
              <a:gd name="T69" fmla="*/ 2147483646 h 952"/>
              <a:gd name="T70" fmla="*/ 2147483646 w 642"/>
              <a:gd name="T71" fmla="*/ 2147483646 h 952"/>
              <a:gd name="T72" fmla="*/ 2147483646 w 642"/>
              <a:gd name="T73" fmla="*/ 2147483646 h 952"/>
              <a:gd name="T74" fmla="*/ 2147483646 w 642"/>
              <a:gd name="T75" fmla="*/ 2147483646 h 952"/>
              <a:gd name="T76" fmla="*/ 2147483646 w 642"/>
              <a:gd name="T77" fmla="*/ 2147483646 h 952"/>
              <a:gd name="T78" fmla="*/ 2147483646 w 642"/>
              <a:gd name="T79" fmla="*/ 2147483646 h 952"/>
              <a:gd name="T80" fmla="*/ 2147483646 w 642"/>
              <a:gd name="T81" fmla="*/ 2147483646 h 952"/>
              <a:gd name="T82" fmla="*/ 2147483646 w 642"/>
              <a:gd name="T83" fmla="*/ 2147483646 h 952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2" h="952">
                <a:moveTo>
                  <a:pt x="0" y="0"/>
                </a:moveTo>
                <a:lnTo>
                  <a:pt x="5" y="447"/>
                </a:lnTo>
                <a:lnTo>
                  <a:pt x="9" y="650"/>
                </a:lnTo>
                <a:lnTo>
                  <a:pt x="14" y="881"/>
                </a:lnTo>
                <a:lnTo>
                  <a:pt x="19" y="546"/>
                </a:lnTo>
                <a:lnTo>
                  <a:pt x="23" y="391"/>
                </a:lnTo>
                <a:lnTo>
                  <a:pt x="28" y="952"/>
                </a:lnTo>
                <a:lnTo>
                  <a:pt x="33" y="542"/>
                </a:lnTo>
                <a:lnTo>
                  <a:pt x="38" y="763"/>
                </a:lnTo>
                <a:lnTo>
                  <a:pt x="42" y="688"/>
                </a:lnTo>
                <a:lnTo>
                  <a:pt x="47" y="707"/>
                </a:lnTo>
                <a:lnTo>
                  <a:pt x="52" y="716"/>
                </a:lnTo>
                <a:lnTo>
                  <a:pt x="56" y="688"/>
                </a:lnTo>
                <a:lnTo>
                  <a:pt x="66" y="871"/>
                </a:lnTo>
                <a:lnTo>
                  <a:pt x="71" y="777"/>
                </a:lnTo>
                <a:lnTo>
                  <a:pt x="75" y="838"/>
                </a:lnTo>
                <a:lnTo>
                  <a:pt x="80" y="909"/>
                </a:lnTo>
                <a:lnTo>
                  <a:pt x="85" y="810"/>
                </a:lnTo>
                <a:lnTo>
                  <a:pt x="90" y="862"/>
                </a:lnTo>
                <a:lnTo>
                  <a:pt x="94" y="787"/>
                </a:lnTo>
                <a:lnTo>
                  <a:pt x="99" y="862"/>
                </a:lnTo>
                <a:lnTo>
                  <a:pt x="104" y="909"/>
                </a:lnTo>
                <a:lnTo>
                  <a:pt x="108" y="914"/>
                </a:lnTo>
                <a:lnTo>
                  <a:pt x="113" y="777"/>
                </a:lnTo>
                <a:lnTo>
                  <a:pt x="118" y="890"/>
                </a:lnTo>
                <a:lnTo>
                  <a:pt x="123" y="834"/>
                </a:lnTo>
                <a:lnTo>
                  <a:pt x="132" y="890"/>
                </a:lnTo>
                <a:lnTo>
                  <a:pt x="137" y="862"/>
                </a:lnTo>
                <a:lnTo>
                  <a:pt x="142" y="867"/>
                </a:lnTo>
                <a:lnTo>
                  <a:pt x="146" y="707"/>
                </a:lnTo>
                <a:lnTo>
                  <a:pt x="151" y="853"/>
                </a:lnTo>
                <a:lnTo>
                  <a:pt x="156" y="829"/>
                </a:lnTo>
                <a:lnTo>
                  <a:pt x="160" y="904"/>
                </a:lnTo>
                <a:lnTo>
                  <a:pt x="165" y="895"/>
                </a:lnTo>
                <a:lnTo>
                  <a:pt x="170" y="857"/>
                </a:lnTo>
                <a:lnTo>
                  <a:pt x="175" y="735"/>
                </a:lnTo>
                <a:lnTo>
                  <a:pt x="179" y="909"/>
                </a:lnTo>
                <a:lnTo>
                  <a:pt x="184" y="890"/>
                </a:lnTo>
                <a:lnTo>
                  <a:pt x="189" y="857"/>
                </a:lnTo>
                <a:lnTo>
                  <a:pt x="193" y="805"/>
                </a:lnTo>
                <a:lnTo>
                  <a:pt x="203" y="909"/>
                </a:lnTo>
                <a:lnTo>
                  <a:pt x="208" y="853"/>
                </a:lnTo>
                <a:lnTo>
                  <a:pt x="212" y="749"/>
                </a:lnTo>
                <a:lnTo>
                  <a:pt x="217" y="843"/>
                </a:lnTo>
                <a:lnTo>
                  <a:pt x="222" y="871"/>
                </a:lnTo>
                <a:lnTo>
                  <a:pt x="227" y="914"/>
                </a:lnTo>
                <a:lnTo>
                  <a:pt x="231" y="904"/>
                </a:lnTo>
                <a:lnTo>
                  <a:pt x="236" y="834"/>
                </a:lnTo>
                <a:lnTo>
                  <a:pt x="241" y="890"/>
                </a:lnTo>
                <a:lnTo>
                  <a:pt x="245" y="768"/>
                </a:lnTo>
                <a:lnTo>
                  <a:pt x="250" y="730"/>
                </a:lnTo>
                <a:lnTo>
                  <a:pt x="255" y="758"/>
                </a:lnTo>
                <a:lnTo>
                  <a:pt x="260" y="754"/>
                </a:lnTo>
                <a:lnTo>
                  <a:pt x="269" y="937"/>
                </a:lnTo>
                <a:lnTo>
                  <a:pt x="274" y="867"/>
                </a:lnTo>
                <a:lnTo>
                  <a:pt x="279" y="909"/>
                </a:lnTo>
                <a:lnTo>
                  <a:pt x="283" y="801"/>
                </a:lnTo>
                <a:lnTo>
                  <a:pt x="288" y="923"/>
                </a:lnTo>
                <a:lnTo>
                  <a:pt x="293" y="881"/>
                </a:lnTo>
                <a:lnTo>
                  <a:pt x="297" y="758"/>
                </a:lnTo>
                <a:lnTo>
                  <a:pt x="302" y="857"/>
                </a:lnTo>
                <a:lnTo>
                  <a:pt x="307" y="829"/>
                </a:lnTo>
                <a:lnTo>
                  <a:pt x="312" y="909"/>
                </a:lnTo>
                <a:lnTo>
                  <a:pt x="316" y="853"/>
                </a:lnTo>
                <a:lnTo>
                  <a:pt x="321" y="890"/>
                </a:lnTo>
                <a:lnTo>
                  <a:pt x="326" y="909"/>
                </a:lnTo>
                <a:lnTo>
                  <a:pt x="330" y="824"/>
                </a:lnTo>
                <a:lnTo>
                  <a:pt x="340" y="928"/>
                </a:lnTo>
                <a:lnTo>
                  <a:pt x="345" y="853"/>
                </a:lnTo>
                <a:lnTo>
                  <a:pt x="349" y="824"/>
                </a:lnTo>
                <a:lnTo>
                  <a:pt x="354" y="834"/>
                </a:lnTo>
                <a:lnTo>
                  <a:pt x="359" y="862"/>
                </a:lnTo>
                <a:lnTo>
                  <a:pt x="364" y="862"/>
                </a:lnTo>
                <a:lnTo>
                  <a:pt x="368" y="805"/>
                </a:lnTo>
                <a:lnTo>
                  <a:pt x="373" y="787"/>
                </a:lnTo>
                <a:lnTo>
                  <a:pt x="378" y="914"/>
                </a:lnTo>
                <a:lnTo>
                  <a:pt x="382" y="763"/>
                </a:lnTo>
                <a:lnTo>
                  <a:pt x="387" y="763"/>
                </a:lnTo>
                <a:lnTo>
                  <a:pt x="392" y="843"/>
                </a:lnTo>
                <a:lnTo>
                  <a:pt x="397" y="881"/>
                </a:lnTo>
                <a:lnTo>
                  <a:pt x="406" y="947"/>
                </a:lnTo>
                <a:lnTo>
                  <a:pt x="411" y="904"/>
                </a:lnTo>
                <a:lnTo>
                  <a:pt x="416" y="871"/>
                </a:lnTo>
                <a:lnTo>
                  <a:pt x="420" y="867"/>
                </a:lnTo>
                <a:lnTo>
                  <a:pt x="425" y="881"/>
                </a:lnTo>
                <a:lnTo>
                  <a:pt x="430" y="853"/>
                </a:lnTo>
                <a:lnTo>
                  <a:pt x="434" y="895"/>
                </a:lnTo>
                <a:lnTo>
                  <a:pt x="439" y="928"/>
                </a:lnTo>
                <a:lnTo>
                  <a:pt x="444" y="909"/>
                </a:lnTo>
                <a:lnTo>
                  <a:pt x="449" y="871"/>
                </a:lnTo>
                <a:lnTo>
                  <a:pt x="453" y="919"/>
                </a:lnTo>
                <a:lnTo>
                  <a:pt x="458" y="768"/>
                </a:lnTo>
                <a:lnTo>
                  <a:pt x="463" y="914"/>
                </a:lnTo>
                <a:lnTo>
                  <a:pt x="467" y="829"/>
                </a:lnTo>
                <a:lnTo>
                  <a:pt x="477" y="796"/>
                </a:lnTo>
                <a:lnTo>
                  <a:pt x="482" y="853"/>
                </a:lnTo>
                <a:lnTo>
                  <a:pt x="486" y="928"/>
                </a:lnTo>
                <a:lnTo>
                  <a:pt x="491" y="871"/>
                </a:lnTo>
                <a:lnTo>
                  <a:pt x="496" y="853"/>
                </a:lnTo>
                <a:lnTo>
                  <a:pt x="501" y="890"/>
                </a:lnTo>
                <a:lnTo>
                  <a:pt x="505" y="947"/>
                </a:lnTo>
                <a:lnTo>
                  <a:pt x="510" y="890"/>
                </a:lnTo>
                <a:lnTo>
                  <a:pt x="515" y="871"/>
                </a:lnTo>
                <a:lnTo>
                  <a:pt x="519" y="942"/>
                </a:lnTo>
                <a:lnTo>
                  <a:pt x="524" y="867"/>
                </a:lnTo>
                <a:lnTo>
                  <a:pt x="529" y="782"/>
                </a:lnTo>
                <a:lnTo>
                  <a:pt x="534" y="843"/>
                </a:lnTo>
                <a:lnTo>
                  <a:pt x="543" y="820"/>
                </a:lnTo>
                <a:lnTo>
                  <a:pt x="548" y="853"/>
                </a:lnTo>
                <a:lnTo>
                  <a:pt x="553" y="853"/>
                </a:lnTo>
                <a:lnTo>
                  <a:pt x="557" y="928"/>
                </a:lnTo>
                <a:lnTo>
                  <a:pt x="562" y="914"/>
                </a:lnTo>
                <a:lnTo>
                  <a:pt x="567" y="853"/>
                </a:lnTo>
                <a:lnTo>
                  <a:pt x="571" y="824"/>
                </a:lnTo>
                <a:lnTo>
                  <a:pt x="576" y="890"/>
                </a:lnTo>
                <a:lnTo>
                  <a:pt x="581" y="843"/>
                </a:lnTo>
                <a:lnTo>
                  <a:pt x="586" y="947"/>
                </a:lnTo>
                <a:lnTo>
                  <a:pt x="590" y="867"/>
                </a:lnTo>
                <a:lnTo>
                  <a:pt x="595" y="876"/>
                </a:lnTo>
                <a:lnTo>
                  <a:pt x="600" y="890"/>
                </a:lnTo>
                <a:lnTo>
                  <a:pt x="605" y="787"/>
                </a:lnTo>
                <a:lnTo>
                  <a:pt x="614" y="801"/>
                </a:lnTo>
                <a:lnTo>
                  <a:pt x="619" y="838"/>
                </a:lnTo>
                <a:lnTo>
                  <a:pt x="623" y="838"/>
                </a:lnTo>
                <a:lnTo>
                  <a:pt x="628" y="853"/>
                </a:lnTo>
                <a:lnTo>
                  <a:pt x="633" y="853"/>
                </a:lnTo>
                <a:lnTo>
                  <a:pt x="638" y="909"/>
                </a:lnTo>
                <a:lnTo>
                  <a:pt x="642" y="857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4" name="Freeform 251"/>
          <p:cNvSpPr>
            <a:spLocks/>
          </p:cNvSpPr>
          <p:nvPr/>
        </p:nvSpPr>
        <p:spPr bwMode="auto">
          <a:xfrm>
            <a:off x="5618163" y="4505325"/>
            <a:ext cx="1020762" cy="374650"/>
          </a:xfrm>
          <a:custGeom>
            <a:avLst/>
            <a:gdLst>
              <a:gd name="T0" fmla="*/ 2147483646 w 643"/>
              <a:gd name="T1" fmla="*/ 2147483646 h 236"/>
              <a:gd name="T2" fmla="*/ 2147483646 w 643"/>
              <a:gd name="T3" fmla="*/ 2147483646 h 236"/>
              <a:gd name="T4" fmla="*/ 2147483646 w 643"/>
              <a:gd name="T5" fmla="*/ 2147483646 h 236"/>
              <a:gd name="T6" fmla="*/ 2147483646 w 643"/>
              <a:gd name="T7" fmla="*/ 2147483646 h 236"/>
              <a:gd name="T8" fmla="*/ 2147483646 w 643"/>
              <a:gd name="T9" fmla="*/ 2147483646 h 236"/>
              <a:gd name="T10" fmla="*/ 2147483646 w 643"/>
              <a:gd name="T11" fmla="*/ 2147483646 h 236"/>
              <a:gd name="T12" fmla="*/ 2147483646 w 643"/>
              <a:gd name="T13" fmla="*/ 2147483646 h 236"/>
              <a:gd name="T14" fmla="*/ 2147483646 w 643"/>
              <a:gd name="T15" fmla="*/ 2147483646 h 236"/>
              <a:gd name="T16" fmla="*/ 2147483646 w 643"/>
              <a:gd name="T17" fmla="*/ 2147483646 h 236"/>
              <a:gd name="T18" fmla="*/ 2147483646 w 643"/>
              <a:gd name="T19" fmla="*/ 2147483646 h 236"/>
              <a:gd name="T20" fmla="*/ 2147483646 w 643"/>
              <a:gd name="T21" fmla="*/ 2147483646 h 236"/>
              <a:gd name="T22" fmla="*/ 2147483646 w 643"/>
              <a:gd name="T23" fmla="*/ 2147483646 h 236"/>
              <a:gd name="T24" fmla="*/ 2147483646 w 643"/>
              <a:gd name="T25" fmla="*/ 2147483646 h 236"/>
              <a:gd name="T26" fmla="*/ 2147483646 w 643"/>
              <a:gd name="T27" fmla="*/ 2147483646 h 236"/>
              <a:gd name="T28" fmla="*/ 2147483646 w 643"/>
              <a:gd name="T29" fmla="*/ 2147483646 h 236"/>
              <a:gd name="T30" fmla="*/ 2147483646 w 643"/>
              <a:gd name="T31" fmla="*/ 2147483646 h 236"/>
              <a:gd name="T32" fmla="*/ 2147483646 w 643"/>
              <a:gd name="T33" fmla="*/ 2147483646 h 236"/>
              <a:gd name="T34" fmla="*/ 2147483646 w 643"/>
              <a:gd name="T35" fmla="*/ 2147483646 h 236"/>
              <a:gd name="T36" fmla="*/ 2147483646 w 643"/>
              <a:gd name="T37" fmla="*/ 2147483646 h 236"/>
              <a:gd name="T38" fmla="*/ 2147483646 w 643"/>
              <a:gd name="T39" fmla="*/ 2147483646 h 236"/>
              <a:gd name="T40" fmla="*/ 2147483646 w 643"/>
              <a:gd name="T41" fmla="*/ 2147483646 h 236"/>
              <a:gd name="T42" fmla="*/ 2147483646 w 643"/>
              <a:gd name="T43" fmla="*/ 2147483646 h 236"/>
              <a:gd name="T44" fmla="*/ 2147483646 w 643"/>
              <a:gd name="T45" fmla="*/ 2147483646 h 236"/>
              <a:gd name="T46" fmla="*/ 2147483646 w 643"/>
              <a:gd name="T47" fmla="*/ 2147483646 h 236"/>
              <a:gd name="T48" fmla="*/ 2147483646 w 643"/>
              <a:gd name="T49" fmla="*/ 2147483646 h 236"/>
              <a:gd name="T50" fmla="*/ 2147483646 w 643"/>
              <a:gd name="T51" fmla="*/ 2147483646 h 236"/>
              <a:gd name="T52" fmla="*/ 2147483646 w 643"/>
              <a:gd name="T53" fmla="*/ 2147483646 h 236"/>
              <a:gd name="T54" fmla="*/ 2147483646 w 643"/>
              <a:gd name="T55" fmla="*/ 2147483646 h 236"/>
              <a:gd name="T56" fmla="*/ 2147483646 w 643"/>
              <a:gd name="T57" fmla="*/ 2147483646 h 236"/>
              <a:gd name="T58" fmla="*/ 2147483646 w 643"/>
              <a:gd name="T59" fmla="*/ 2147483646 h 236"/>
              <a:gd name="T60" fmla="*/ 2147483646 w 643"/>
              <a:gd name="T61" fmla="*/ 2147483646 h 236"/>
              <a:gd name="T62" fmla="*/ 2147483646 w 643"/>
              <a:gd name="T63" fmla="*/ 2147483646 h 236"/>
              <a:gd name="T64" fmla="*/ 2147483646 w 643"/>
              <a:gd name="T65" fmla="*/ 2147483646 h 236"/>
              <a:gd name="T66" fmla="*/ 2147483646 w 643"/>
              <a:gd name="T67" fmla="*/ 2147483646 h 236"/>
              <a:gd name="T68" fmla="*/ 2147483646 w 643"/>
              <a:gd name="T69" fmla="*/ 2147483646 h 236"/>
              <a:gd name="T70" fmla="*/ 2147483646 w 643"/>
              <a:gd name="T71" fmla="*/ 2147483646 h 236"/>
              <a:gd name="T72" fmla="*/ 2147483646 w 643"/>
              <a:gd name="T73" fmla="*/ 2147483646 h 236"/>
              <a:gd name="T74" fmla="*/ 2147483646 w 643"/>
              <a:gd name="T75" fmla="*/ 2147483646 h 236"/>
              <a:gd name="T76" fmla="*/ 2147483646 w 643"/>
              <a:gd name="T77" fmla="*/ 2147483646 h 236"/>
              <a:gd name="T78" fmla="*/ 2147483646 w 643"/>
              <a:gd name="T79" fmla="*/ 2147483646 h 236"/>
              <a:gd name="T80" fmla="*/ 2147483646 w 643"/>
              <a:gd name="T81" fmla="*/ 2147483646 h 236"/>
              <a:gd name="T82" fmla="*/ 2147483646 w 643"/>
              <a:gd name="T83" fmla="*/ 2147483646 h 2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3" h="236">
                <a:moveTo>
                  <a:pt x="0" y="146"/>
                </a:moveTo>
                <a:lnTo>
                  <a:pt x="5" y="160"/>
                </a:lnTo>
                <a:lnTo>
                  <a:pt x="10" y="189"/>
                </a:lnTo>
                <a:lnTo>
                  <a:pt x="14" y="203"/>
                </a:lnTo>
                <a:lnTo>
                  <a:pt x="19" y="222"/>
                </a:lnTo>
                <a:lnTo>
                  <a:pt x="24" y="193"/>
                </a:lnTo>
                <a:lnTo>
                  <a:pt x="29" y="193"/>
                </a:lnTo>
                <a:lnTo>
                  <a:pt x="38" y="184"/>
                </a:lnTo>
                <a:lnTo>
                  <a:pt x="43" y="137"/>
                </a:lnTo>
                <a:lnTo>
                  <a:pt x="48" y="184"/>
                </a:lnTo>
                <a:lnTo>
                  <a:pt x="52" y="80"/>
                </a:lnTo>
                <a:lnTo>
                  <a:pt x="57" y="203"/>
                </a:lnTo>
                <a:lnTo>
                  <a:pt x="62" y="236"/>
                </a:lnTo>
                <a:lnTo>
                  <a:pt x="66" y="212"/>
                </a:lnTo>
                <a:lnTo>
                  <a:pt x="71" y="142"/>
                </a:lnTo>
                <a:lnTo>
                  <a:pt x="76" y="24"/>
                </a:lnTo>
                <a:lnTo>
                  <a:pt x="81" y="137"/>
                </a:lnTo>
                <a:lnTo>
                  <a:pt x="85" y="118"/>
                </a:lnTo>
                <a:lnTo>
                  <a:pt x="90" y="231"/>
                </a:lnTo>
                <a:lnTo>
                  <a:pt x="95" y="236"/>
                </a:lnTo>
                <a:lnTo>
                  <a:pt x="100" y="123"/>
                </a:lnTo>
                <a:lnTo>
                  <a:pt x="109" y="137"/>
                </a:lnTo>
                <a:lnTo>
                  <a:pt x="114" y="189"/>
                </a:lnTo>
                <a:lnTo>
                  <a:pt x="118" y="137"/>
                </a:lnTo>
                <a:lnTo>
                  <a:pt x="123" y="118"/>
                </a:lnTo>
                <a:lnTo>
                  <a:pt x="128" y="222"/>
                </a:lnTo>
                <a:lnTo>
                  <a:pt x="133" y="184"/>
                </a:lnTo>
                <a:lnTo>
                  <a:pt x="137" y="137"/>
                </a:lnTo>
                <a:lnTo>
                  <a:pt x="142" y="137"/>
                </a:lnTo>
                <a:lnTo>
                  <a:pt x="147" y="156"/>
                </a:lnTo>
                <a:lnTo>
                  <a:pt x="151" y="118"/>
                </a:lnTo>
                <a:lnTo>
                  <a:pt x="156" y="156"/>
                </a:lnTo>
                <a:lnTo>
                  <a:pt x="161" y="104"/>
                </a:lnTo>
                <a:lnTo>
                  <a:pt x="166" y="165"/>
                </a:lnTo>
                <a:lnTo>
                  <a:pt x="175" y="76"/>
                </a:lnTo>
                <a:lnTo>
                  <a:pt x="180" y="94"/>
                </a:lnTo>
                <a:lnTo>
                  <a:pt x="185" y="198"/>
                </a:lnTo>
                <a:lnTo>
                  <a:pt x="189" y="127"/>
                </a:lnTo>
                <a:lnTo>
                  <a:pt x="194" y="165"/>
                </a:lnTo>
                <a:lnTo>
                  <a:pt x="199" y="184"/>
                </a:lnTo>
                <a:lnTo>
                  <a:pt x="203" y="146"/>
                </a:lnTo>
                <a:lnTo>
                  <a:pt x="208" y="222"/>
                </a:lnTo>
                <a:lnTo>
                  <a:pt x="213" y="80"/>
                </a:lnTo>
                <a:lnTo>
                  <a:pt x="218" y="189"/>
                </a:lnTo>
                <a:lnTo>
                  <a:pt x="222" y="127"/>
                </a:lnTo>
                <a:lnTo>
                  <a:pt x="227" y="179"/>
                </a:lnTo>
                <a:lnTo>
                  <a:pt x="232" y="109"/>
                </a:lnTo>
                <a:lnTo>
                  <a:pt x="237" y="198"/>
                </a:lnTo>
                <a:lnTo>
                  <a:pt x="246" y="142"/>
                </a:lnTo>
                <a:lnTo>
                  <a:pt x="251" y="189"/>
                </a:lnTo>
                <a:lnTo>
                  <a:pt x="255" y="76"/>
                </a:lnTo>
                <a:lnTo>
                  <a:pt x="260" y="165"/>
                </a:lnTo>
                <a:lnTo>
                  <a:pt x="265" y="132"/>
                </a:lnTo>
                <a:lnTo>
                  <a:pt x="270" y="80"/>
                </a:lnTo>
                <a:lnTo>
                  <a:pt x="274" y="90"/>
                </a:lnTo>
                <a:lnTo>
                  <a:pt x="279" y="175"/>
                </a:lnTo>
                <a:lnTo>
                  <a:pt x="284" y="175"/>
                </a:lnTo>
                <a:lnTo>
                  <a:pt x="288" y="179"/>
                </a:lnTo>
                <a:lnTo>
                  <a:pt x="293" y="127"/>
                </a:lnTo>
                <a:lnTo>
                  <a:pt x="298" y="175"/>
                </a:lnTo>
                <a:lnTo>
                  <a:pt x="303" y="198"/>
                </a:lnTo>
                <a:lnTo>
                  <a:pt x="312" y="156"/>
                </a:lnTo>
                <a:lnTo>
                  <a:pt x="317" y="193"/>
                </a:lnTo>
                <a:lnTo>
                  <a:pt x="322" y="226"/>
                </a:lnTo>
                <a:lnTo>
                  <a:pt x="326" y="137"/>
                </a:lnTo>
                <a:lnTo>
                  <a:pt x="331" y="104"/>
                </a:lnTo>
                <a:lnTo>
                  <a:pt x="336" y="175"/>
                </a:lnTo>
                <a:lnTo>
                  <a:pt x="340" y="113"/>
                </a:lnTo>
                <a:lnTo>
                  <a:pt x="345" y="198"/>
                </a:lnTo>
                <a:lnTo>
                  <a:pt x="350" y="43"/>
                </a:lnTo>
                <a:lnTo>
                  <a:pt x="355" y="90"/>
                </a:lnTo>
                <a:lnTo>
                  <a:pt x="359" y="142"/>
                </a:lnTo>
                <a:lnTo>
                  <a:pt x="364" y="94"/>
                </a:lnTo>
                <a:lnTo>
                  <a:pt x="369" y="231"/>
                </a:lnTo>
                <a:lnTo>
                  <a:pt x="374" y="179"/>
                </a:lnTo>
                <a:lnTo>
                  <a:pt x="383" y="142"/>
                </a:lnTo>
                <a:lnTo>
                  <a:pt x="388" y="146"/>
                </a:lnTo>
                <a:lnTo>
                  <a:pt x="392" y="184"/>
                </a:lnTo>
                <a:lnTo>
                  <a:pt x="397" y="118"/>
                </a:lnTo>
                <a:lnTo>
                  <a:pt x="402" y="71"/>
                </a:lnTo>
                <a:lnTo>
                  <a:pt x="407" y="127"/>
                </a:lnTo>
                <a:lnTo>
                  <a:pt x="411" y="0"/>
                </a:lnTo>
                <a:lnTo>
                  <a:pt x="416" y="33"/>
                </a:lnTo>
                <a:lnTo>
                  <a:pt x="421" y="33"/>
                </a:lnTo>
                <a:lnTo>
                  <a:pt x="425" y="47"/>
                </a:lnTo>
                <a:lnTo>
                  <a:pt x="430" y="208"/>
                </a:lnTo>
                <a:lnTo>
                  <a:pt x="435" y="43"/>
                </a:lnTo>
                <a:lnTo>
                  <a:pt x="440" y="85"/>
                </a:lnTo>
                <a:lnTo>
                  <a:pt x="449" y="160"/>
                </a:lnTo>
                <a:lnTo>
                  <a:pt x="454" y="160"/>
                </a:lnTo>
                <a:lnTo>
                  <a:pt x="459" y="57"/>
                </a:lnTo>
                <a:lnTo>
                  <a:pt x="463" y="132"/>
                </a:lnTo>
                <a:lnTo>
                  <a:pt x="468" y="99"/>
                </a:lnTo>
                <a:lnTo>
                  <a:pt x="473" y="146"/>
                </a:lnTo>
                <a:lnTo>
                  <a:pt x="477" y="90"/>
                </a:lnTo>
                <a:lnTo>
                  <a:pt x="482" y="156"/>
                </a:lnTo>
                <a:lnTo>
                  <a:pt x="487" y="85"/>
                </a:lnTo>
                <a:lnTo>
                  <a:pt x="492" y="57"/>
                </a:lnTo>
                <a:lnTo>
                  <a:pt x="496" y="231"/>
                </a:lnTo>
                <a:lnTo>
                  <a:pt x="501" y="127"/>
                </a:lnTo>
                <a:lnTo>
                  <a:pt x="506" y="10"/>
                </a:lnTo>
                <a:lnTo>
                  <a:pt x="511" y="80"/>
                </a:lnTo>
                <a:lnTo>
                  <a:pt x="520" y="165"/>
                </a:lnTo>
                <a:lnTo>
                  <a:pt x="525" y="151"/>
                </a:lnTo>
                <a:lnTo>
                  <a:pt x="529" y="184"/>
                </a:lnTo>
                <a:lnTo>
                  <a:pt x="534" y="151"/>
                </a:lnTo>
                <a:lnTo>
                  <a:pt x="539" y="142"/>
                </a:lnTo>
                <a:lnTo>
                  <a:pt x="544" y="198"/>
                </a:lnTo>
                <a:lnTo>
                  <a:pt x="548" y="170"/>
                </a:lnTo>
                <a:lnTo>
                  <a:pt x="553" y="151"/>
                </a:lnTo>
                <a:lnTo>
                  <a:pt x="558" y="156"/>
                </a:lnTo>
                <a:lnTo>
                  <a:pt x="563" y="52"/>
                </a:lnTo>
                <a:lnTo>
                  <a:pt x="567" y="146"/>
                </a:lnTo>
                <a:lnTo>
                  <a:pt x="572" y="99"/>
                </a:lnTo>
                <a:lnTo>
                  <a:pt x="577" y="80"/>
                </a:lnTo>
                <a:lnTo>
                  <a:pt x="586" y="99"/>
                </a:lnTo>
                <a:lnTo>
                  <a:pt x="591" y="203"/>
                </a:lnTo>
                <a:lnTo>
                  <a:pt x="596" y="66"/>
                </a:lnTo>
                <a:lnTo>
                  <a:pt x="600" y="71"/>
                </a:lnTo>
                <a:lnTo>
                  <a:pt x="605" y="132"/>
                </a:lnTo>
                <a:lnTo>
                  <a:pt x="610" y="193"/>
                </a:lnTo>
                <a:lnTo>
                  <a:pt x="614" y="113"/>
                </a:lnTo>
                <a:lnTo>
                  <a:pt x="619" y="90"/>
                </a:lnTo>
                <a:lnTo>
                  <a:pt x="624" y="137"/>
                </a:lnTo>
                <a:lnTo>
                  <a:pt x="629" y="123"/>
                </a:lnTo>
                <a:lnTo>
                  <a:pt x="633" y="203"/>
                </a:lnTo>
                <a:lnTo>
                  <a:pt x="638" y="142"/>
                </a:lnTo>
                <a:lnTo>
                  <a:pt x="643" y="11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5" name="Freeform 252"/>
          <p:cNvSpPr>
            <a:spLocks/>
          </p:cNvSpPr>
          <p:nvPr/>
        </p:nvSpPr>
        <p:spPr bwMode="auto">
          <a:xfrm>
            <a:off x="6638925" y="4521200"/>
            <a:ext cx="1027113" cy="366713"/>
          </a:xfrm>
          <a:custGeom>
            <a:avLst/>
            <a:gdLst>
              <a:gd name="T0" fmla="*/ 2147483646 w 647"/>
              <a:gd name="T1" fmla="*/ 2147483646 h 231"/>
              <a:gd name="T2" fmla="*/ 2147483646 w 647"/>
              <a:gd name="T3" fmla="*/ 2147483646 h 231"/>
              <a:gd name="T4" fmla="*/ 2147483646 w 647"/>
              <a:gd name="T5" fmla="*/ 2147483646 h 231"/>
              <a:gd name="T6" fmla="*/ 2147483646 w 647"/>
              <a:gd name="T7" fmla="*/ 2147483646 h 231"/>
              <a:gd name="T8" fmla="*/ 2147483646 w 647"/>
              <a:gd name="T9" fmla="*/ 2147483646 h 231"/>
              <a:gd name="T10" fmla="*/ 2147483646 w 647"/>
              <a:gd name="T11" fmla="*/ 2147483646 h 231"/>
              <a:gd name="T12" fmla="*/ 2147483646 w 647"/>
              <a:gd name="T13" fmla="*/ 2147483646 h 231"/>
              <a:gd name="T14" fmla="*/ 2147483646 w 647"/>
              <a:gd name="T15" fmla="*/ 2147483646 h 231"/>
              <a:gd name="T16" fmla="*/ 2147483646 w 647"/>
              <a:gd name="T17" fmla="*/ 2147483646 h 231"/>
              <a:gd name="T18" fmla="*/ 2147483646 w 647"/>
              <a:gd name="T19" fmla="*/ 2147483646 h 231"/>
              <a:gd name="T20" fmla="*/ 2147483646 w 647"/>
              <a:gd name="T21" fmla="*/ 2147483646 h 231"/>
              <a:gd name="T22" fmla="*/ 2147483646 w 647"/>
              <a:gd name="T23" fmla="*/ 2147483646 h 231"/>
              <a:gd name="T24" fmla="*/ 2147483646 w 647"/>
              <a:gd name="T25" fmla="*/ 2147483646 h 231"/>
              <a:gd name="T26" fmla="*/ 2147483646 w 647"/>
              <a:gd name="T27" fmla="*/ 2147483646 h 231"/>
              <a:gd name="T28" fmla="*/ 2147483646 w 647"/>
              <a:gd name="T29" fmla="*/ 2147483646 h 231"/>
              <a:gd name="T30" fmla="*/ 2147483646 w 647"/>
              <a:gd name="T31" fmla="*/ 2147483646 h 231"/>
              <a:gd name="T32" fmla="*/ 2147483646 w 647"/>
              <a:gd name="T33" fmla="*/ 2147483646 h 231"/>
              <a:gd name="T34" fmla="*/ 2147483646 w 647"/>
              <a:gd name="T35" fmla="*/ 2147483646 h 231"/>
              <a:gd name="T36" fmla="*/ 2147483646 w 647"/>
              <a:gd name="T37" fmla="*/ 2147483646 h 231"/>
              <a:gd name="T38" fmla="*/ 2147483646 w 647"/>
              <a:gd name="T39" fmla="*/ 2147483646 h 231"/>
              <a:gd name="T40" fmla="*/ 2147483646 w 647"/>
              <a:gd name="T41" fmla="*/ 2147483646 h 231"/>
              <a:gd name="T42" fmla="*/ 2147483646 w 647"/>
              <a:gd name="T43" fmla="*/ 2147483646 h 231"/>
              <a:gd name="T44" fmla="*/ 2147483646 w 647"/>
              <a:gd name="T45" fmla="*/ 0 h 231"/>
              <a:gd name="T46" fmla="*/ 2147483646 w 647"/>
              <a:gd name="T47" fmla="*/ 2147483646 h 231"/>
              <a:gd name="T48" fmla="*/ 2147483646 w 647"/>
              <a:gd name="T49" fmla="*/ 2147483646 h 231"/>
              <a:gd name="T50" fmla="*/ 2147483646 w 647"/>
              <a:gd name="T51" fmla="*/ 2147483646 h 231"/>
              <a:gd name="T52" fmla="*/ 2147483646 w 647"/>
              <a:gd name="T53" fmla="*/ 2147483646 h 231"/>
              <a:gd name="T54" fmla="*/ 2147483646 w 647"/>
              <a:gd name="T55" fmla="*/ 2147483646 h 231"/>
              <a:gd name="T56" fmla="*/ 2147483646 w 647"/>
              <a:gd name="T57" fmla="*/ 2147483646 h 231"/>
              <a:gd name="T58" fmla="*/ 2147483646 w 647"/>
              <a:gd name="T59" fmla="*/ 2147483646 h 231"/>
              <a:gd name="T60" fmla="*/ 2147483646 w 647"/>
              <a:gd name="T61" fmla="*/ 2147483646 h 231"/>
              <a:gd name="T62" fmla="*/ 2147483646 w 647"/>
              <a:gd name="T63" fmla="*/ 2147483646 h 231"/>
              <a:gd name="T64" fmla="*/ 2147483646 w 647"/>
              <a:gd name="T65" fmla="*/ 2147483646 h 231"/>
              <a:gd name="T66" fmla="*/ 2147483646 w 647"/>
              <a:gd name="T67" fmla="*/ 2147483646 h 231"/>
              <a:gd name="T68" fmla="*/ 2147483646 w 647"/>
              <a:gd name="T69" fmla="*/ 2147483646 h 231"/>
              <a:gd name="T70" fmla="*/ 2147483646 w 647"/>
              <a:gd name="T71" fmla="*/ 2147483646 h 231"/>
              <a:gd name="T72" fmla="*/ 2147483646 w 647"/>
              <a:gd name="T73" fmla="*/ 2147483646 h 231"/>
              <a:gd name="T74" fmla="*/ 2147483646 w 647"/>
              <a:gd name="T75" fmla="*/ 2147483646 h 231"/>
              <a:gd name="T76" fmla="*/ 2147483646 w 647"/>
              <a:gd name="T77" fmla="*/ 2147483646 h 231"/>
              <a:gd name="T78" fmla="*/ 2147483646 w 647"/>
              <a:gd name="T79" fmla="*/ 2147483646 h 231"/>
              <a:gd name="T80" fmla="*/ 2147483646 w 647"/>
              <a:gd name="T81" fmla="*/ 2147483646 h 231"/>
              <a:gd name="T82" fmla="*/ 2147483646 w 647"/>
              <a:gd name="T83" fmla="*/ 2147483646 h 23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647" h="231">
                <a:moveTo>
                  <a:pt x="0" y="108"/>
                </a:moveTo>
                <a:lnTo>
                  <a:pt x="5" y="179"/>
                </a:lnTo>
                <a:lnTo>
                  <a:pt x="14" y="132"/>
                </a:lnTo>
                <a:lnTo>
                  <a:pt x="19" y="103"/>
                </a:lnTo>
                <a:lnTo>
                  <a:pt x="23" y="47"/>
                </a:lnTo>
                <a:lnTo>
                  <a:pt x="28" y="160"/>
                </a:lnTo>
                <a:lnTo>
                  <a:pt x="33" y="146"/>
                </a:lnTo>
                <a:lnTo>
                  <a:pt x="38" y="89"/>
                </a:lnTo>
                <a:lnTo>
                  <a:pt x="42" y="174"/>
                </a:lnTo>
                <a:lnTo>
                  <a:pt x="47" y="198"/>
                </a:lnTo>
                <a:lnTo>
                  <a:pt x="52" y="160"/>
                </a:lnTo>
                <a:lnTo>
                  <a:pt x="57" y="99"/>
                </a:lnTo>
                <a:lnTo>
                  <a:pt x="61" y="108"/>
                </a:lnTo>
                <a:lnTo>
                  <a:pt x="66" y="80"/>
                </a:lnTo>
                <a:lnTo>
                  <a:pt x="71" y="202"/>
                </a:lnTo>
                <a:lnTo>
                  <a:pt x="80" y="136"/>
                </a:lnTo>
                <a:lnTo>
                  <a:pt x="85" y="122"/>
                </a:lnTo>
                <a:lnTo>
                  <a:pt x="90" y="188"/>
                </a:lnTo>
                <a:lnTo>
                  <a:pt x="94" y="132"/>
                </a:lnTo>
                <a:lnTo>
                  <a:pt x="99" y="226"/>
                </a:lnTo>
                <a:lnTo>
                  <a:pt x="104" y="150"/>
                </a:lnTo>
                <a:lnTo>
                  <a:pt x="108" y="127"/>
                </a:lnTo>
                <a:lnTo>
                  <a:pt x="113" y="169"/>
                </a:lnTo>
                <a:lnTo>
                  <a:pt x="118" y="202"/>
                </a:lnTo>
                <a:lnTo>
                  <a:pt x="123" y="198"/>
                </a:lnTo>
                <a:lnTo>
                  <a:pt x="127" y="47"/>
                </a:lnTo>
                <a:lnTo>
                  <a:pt x="132" y="169"/>
                </a:lnTo>
                <a:lnTo>
                  <a:pt x="137" y="150"/>
                </a:lnTo>
                <a:lnTo>
                  <a:pt x="142" y="150"/>
                </a:lnTo>
                <a:lnTo>
                  <a:pt x="151" y="155"/>
                </a:lnTo>
                <a:lnTo>
                  <a:pt x="156" y="155"/>
                </a:lnTo>
                <a:lnTo>
                  <a:pt x="160" y="136"/>
                </a:lnTo>
                <a:lnTo>
                  <a:pt x="165" y="207"/>
                </a:lnTo>
                <a:lnTo>
                  <a:pt x="170" y="193"/>
                </a:lnTo>
                <a:lnTo>
                  <a:pt x="175" y="165"/>
                </a:lnTo>
                <a:lnTo>
                  <a:pt x="179" y="113"/>
                </a:lnTo>
                <a:lnTo>
                  <a:pt x="184" y="61"/>
                </a:lnTo>
                <a:lnTo>
                  <a:pt x="189" y="160"/>
                </a:lnTo>
                <a:lnTo>
                  <a:pt x="194" y="84"/>
                </a:lnTo>
                <a:lnTo>
                  <a:pt x="198" y="179"/>
                </a:lnTo>
                <a:lnTo>
                  <a:pt x="203" y="169"/>
                </a:lnTo>
                <a:lnTo>
                  <a:pt x="208" y="9"/>
                </a:lnTo>
                <a:lnTo>
                  <a:pt x="217" y="226"/>
                </a:lnTo>
                <a:lnTo>
                  <a:pt x="222" y="169"/>
                </a:lnTo>
                <a:lnTo>
                  <a:pt x="227" y="183"/>
                </a:lnTo>
                <a:lnTo>
                  <a:pt x="231" y="160"/>
                </a:lnTo>
                <a:lnTo>
                  <a:pt x="236" y="122"/>
                </a:lnTo>
                <a:lnTo>
                  <a:pt x="241" y="113"/>
                </a:lnTo>
                <a:lnTo>
                  <a:pt x="245" y="188"/>
                </a:lnTo>
                <a:lnTo>
                  <a:pt x="250" y="160"/>
                </a:lnTo>
                <a:lnTo>
                  <a:pt x="255" y="179"/>
                </a:lnTo>
                <a:lnTo>
                  <a:pt x="260" y="70"/>
                </a:lnTo>
                <a:lnTo>
                  <a:pt x="264" y="127"/>
                </a:lnTo>
                <a:lnTo>
                  <a:pt x="269" y="132"/>
                </a:lnTo>
                <a:lnTo>
                  <a:pt x="274" y="226"/>
                </a:lnTo>
                <a:lnTo>
                  <a:pt x="279" y="70"/>
                </a:lnTo>
                <a:lnTo>
                  <a:pt x="288" y="132"/>
                </a:lnTo>
                <a:lnTo>
                  <a:pt x="293" y="136"/>
                </a:lnTo>
                <a:lnTo>
                  <a:pt x="297" y="155"/>
                </a:lnTo>
                <a:lnTo>
                  <a:pt x="302" y="66"/>
                </a:lnTo>
                <a:lnTo>
                  <a:pt x="307" y="169"/>
                </a:lnTo>
                <a:lnTo>
                  <a:pt x="312" y="122"/>
                </a:lnTo>
                <a:lnTo>
                  <a:pt x="316" y="188"/>
                </a:lnTo>
                <a:lnTo>
                  <a:pt x="321" y="150"/>
                </a:lnTo>
                <a:lnTo>
                  <a:pt x="326" y="113"/>
                </a:lnTo>
                <a:lnTo>
                  <a:pt x="331" y="132"/>
                </a:lnTo>
                <a:lnTo>
                  <a:pt x="335" y="132"/>
                </a:lnTo>
                <a:lnTo>
                  <a:pt x="340" y="169"/>
                </a:lnTo>
                <a:lnTo>
                  <a:pt x="345" y="0"/>
                </a:lnTo>
                <a:lnTo>
                  <a:pt x="354" y="174"/>
                </a:lnTo>
                <a:lnTo>
                  <a:pt x="359" y="179"/>
                </a:lnTo>
                <a:lnTo>
                  <a:pt x="364" y="193"/>
                </a:lnTo>
                <a:lnTo>
                  <a:pt x="368" y="127"/>
                </a:lnTo>
                <a:lnTo>
                  <a:pt x="373" y="198"/>
                </a:lnTo>
                <a:lnTo>
                  <a:pt x="378" y="174"/>
                </a:lnTo>
                <a:lnTo>
                  <a:pt x="382" y="231"/>
                </a:lnTo>
                <a:lnTo>
                  <a:pt x="387" y="56"/>
                </a:lnTo>
                <a:lnTo>
                  <a:pt x="392" y="146"/>
                </a:lnTo>
                <a:lnTo>
                  <a:pt x="397" y="56"/>
                </a:lnTo>
                <a:lnTo>
                  <a:pt x="401" y="198"/>
                </a:lnTo>
                <a:lnTo>
                  <a:pt x="406" y="155"/>
                </a:lnTo>
                <a:lnTo>
                  <a:pt x="411" y="212"/>
                </a:lnTo>
                <a:lnTo>
                  <a:pt x="416" y="221"/>
                </a:lnTo>
                <a:lnTo>
                  <a:pt x="425" y="122"/>
                </a:lnTo>
                <a:lnTo>
                  <a:pt x="430" y="174"/>
                </a:lnTo>
                <a:lnTo>
                  <a:pt x="434" y="113"/>
                </a:lnTo>
                <a:lnTo>
                  <a:pt x="439" y="165"/>
                </a:lnTo>
                <a:lnTo>
                  <a:pt x="444" y="188"/>
                </a:lnTo>
                <a:lnTo>
                  <a:pt x="449" y="117"/>
                </a:lnTo>
                <a:lnTo>
                  <a:pt x="453" y="169"/>
                </a:lnTo>
                <a:lnTo>
                  <a:pt x="458" y="216"/>
                </a:lnTo>
                <a:lnTo>
                  <a:pt x="463" y="179"/>
                </a:lnTo>
                <a:lnTo>
                  <a:pt x="468" y="183"/>
                </a:lnTo>
                <a:lnTo>
                  <a:pt x="472" y="122"/>
                </a:lnTo>
                <a:lnTo>
                  <a:pt x="477" y="169"/>
                </a:lnTo>
                <a:lnTo>
                  <a:pt x="482" y="117"/>
                </a:lnTo>
                <a:lnTo>
                  <a:pt x="491" y="202"/>
                </a:lnTo>
                <a:lnTo>
                  <a:pt x="496" y="89"/>
                </a:lnTo>
                <a:lnTo>
                  <a:pt x="501" y="198"/>
                </a:lnTo>
                <a:lnTo>
                  <a:pt x="505" y="136"/>
                </a:lnTo>
                <a:lnTo>
                  <a:pt x="510" y="221"/>
                </a:lnTo>
                <a:lnTo>
                  <a:pt x="515" y="160"/>
                </a:lnTo>
                <a:lnTo>
                  <a:pt x="520" y="141"/>
                </a:lnTo>
                <a:lnTo>
                  <a:pt x="524" y="226"/>
                </a:lnTo>
                <a:lnTo>
                  <a:pt x="529" y="155"/>
                </a:lnTo>
                <a:lnTo>
                  <a:pt x="534" y="174"/>
                </a:lnTo>
                <a:lnTo>
                  <a:pt x="538" y="103"/>
                </a:lnTo>
                <a:lnTo>
                  <a:pt x="543" y="127"/>
                </a:lnTo>
                <a:lnTo>
                  <a:pt x="548" y="136"/>
                </a:lnTo>
                <a:lnTo>
                  <a:pt x="553" y="80"/>
                </a:lnTo>
                <a:lnTo>
                  <a:pt x="562" y="212"/>
                </a:lnTo>
                <a:lnTo>
                  <a:pt x="567" y="122"/>
                </a:lnTo>
                <a:lnTo>
                  <a:pt x="571" y="160"/>
                </a:lnTo>
                <a:lnTo>
                  <a:pt x="576" y="169"/>
                </a:lnTo>
                <a:lnTo>
                  <a:pt x="581" y="165"/>
                </a:lnTo>
                <a:lnTo>
                  <a:pt x="586" y="198"/>
                </a:lnTo>
                <a:lnTo>
                  <a:pt x="590" y="155"/>
                </a:lnTo>
                <a:lnTo>
                  <a:pt x="595" y="132"/>
                </a:lnTo>
                <a:lnTo>
                  <a:pt x="600" y="132"/>
                </a:lnTo>
                <a:lnTo>
                  <a:pt x="605" y="113"/>
                </a:lnTo>
                <a:lnTo>
                  <a:pt x="609" y="169"/>
                </a:lnTo>
                <a:lnTo>
                  <a:pt x="614" y="179"/>
                </a:lnTo>
                <a:lnTo>
                  <a:pt x="619" y="146"/>
                </a:lnTo>
                <a:lnTo>
                  <a:pt x="628" y="188"/>
                </a:lnTo>
                <a:lnTo>
                  <a:pt x="633" y="146"/>
                </a:lnTo>
                <a:lnTo>
                  <a:pt x="638" y="89"/>
                </a:lnTo>
                <a:lnTo>
                  <a:pt x="642" y="150"/>
                </a:lnTo>
                <a:lnTo>
                  <a:pt x="647" y="16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6" name="Freeform 253"/>
          <p:cNvSpPr>
            <a:spLocks/>
          </p:cNvSpPr>
          <p:nvPr/>
        </p:nvSpPr>
        <p:spPr bwMode="auto">
          <a:xfrm>
            <a:off x="7666038" y="4587875"/>
            <a:ext cx="847725" cy="300038"/>
          </a:xfrm>
          <a:custGeom>
            <a:avLst/>
            <a:gdLst>
              <a:gd name="T0" fmla="*/ 2147483646 w 534"/>
              <a:gd name="T1" fmla="*/ 2147483646 h 189"/>
              <a:gd name="T2" fmla="*/ 2147483646 w 534"/>
              <a:gd name="T3" fmla="*/ 2147483646 h 189"/>
              <a:gd name="T4" fmla="*/ 2147483646 w 534"/>
              <a:gd name="T5" fmla="*/ 2147483646 h 189"/>
              <a:gd name="T6" fmla="*/ 2147483646 w 534"/>
              <a:gd name="T7" fmla="*/ 2147483646 h 189"/>
              <a:gd name="T8" fmla="*/ 2147483646 w 534"/>
              <a:gd name="T9" fmla="*/ 2147483646 h 189"/>
              <a:gd name="T10" fmla="*/ 2147483646 w 534"/>
              <a:gd name="T11" fmla="*/ 2147483646 h 189"/>
              <a:gd name="T12" fmla="*/ 2147483646 w 534"/>
              <a:gd name="T13" fmla="*/ 2147483646 h 189"/>
              <a:gd name="T14" fmla="*/ 2147483646 w 534"/>
              <a:gd name="T15" fmla="*/ 2147483646 h 189"/>
              <a:gd name="T16" fmla="*/ 2147483646 w 534"/>
              <a:gd name="T17" fmla="*/ 2147483646 h 189"/>
              <a:gd name="T18" fmla="*/ 2147483646 w 534"/>
              <a:gd name="T19" fmla="*/ 2147483646 h 189"/>
              <a:gd name="T20" fmla="*/ 2147483646 w 534"/>
              <a:gd name="T21" fmla="*/ 2147483646 h 189"/>
              <a:gd name="T22" fmla="*/ 2147483646 w 534"/>
              <a:gd name="T23" fmla="*/ 2147483646 h 189"/>
              <a:gd name="T24" fmla="*/ 2147483646 w 534"/>
              <a:gd name="T25" fmla="*/ 2147483646 h 189"/>
              <a:gd name="T26" fmla="*/ 2147483646 w 534"/>
              <a:gd name="T27" fmla="*/ 2147483646 h 189"/>
              <a:gd name="T28" fmla="*/ 2147483646 w 534"/>
              <a:gd name="T29" fmla="*/ 2147483646 h 189"/>
              <a:gd name="T30" fmla="*/ 2147483646 w 534"/>
              <a:gd name="T31" fmla="*/ 2147483646 h 189"/>
              <a:gd name="T32" fmla="*/ 2147483646 w 534"/>
              <a:gd name="T33" fmla="*/ 2147483646 h 189"/>
              <a:gd name="T34" fmla="*/ 2147483646 w 534"/>
              <a:gd name="T35" fmla="*/ 2147483646 h 189"/>
              <a:gd name="T36" fmla="*/ 2147483646 w 534"/>
              <a:gd name="T37" fmla="*/ 2147483646 h 189"/>
              <a:gd name="T38" fmla="*/ 2147483646 w 534"/>
              <a:gd name="T39" fmla="*/ 2147483646 h 189"/>
              <a:gd name="T40" fmla="*/ 2147483646 w 534"/>
              <a:gd name="T41" fmla="*/ 2147483646 h 189"/>
              <a:gd name="T42" fmla="*/ 2147483646 w 534"/>
              <a:gd name="T43" fmla="*/ 2147483646 h 189"/>
              <a:gd name="T44" fmla="*/ 2147483646 w 534"/>
              <a:gd name="T45" fmla="*/ 2147483646 h 189"/>
              <a:gd name="T46" fmla="*/ 2147483646 w 534"/>
              <a:gd name="T47" fmla="*/ 2147483646 h 189"/>
              <a:gd name="T48" fmla="*/ 2147483646 w 534"/>
              <a:gd name="T49" fmla="*/ 2147483646 h 189"/>
              <a:gd name="T50" fmla="*/ 2147483646 w 534"/>
              <a:gd name="T51" fmla="*/ 0 h 189"/>
              <a:gd name="T52" fmla="*/ 2147483646 w 534"/>
              <a:gd name="T53" fmla="*/ 2147483646 h 189"/>
              <a:gd name="T54" fmla="*/ 2147483646 w 534"/>
              <a:gd name="T55" fmla="*/ 2147483646 h 189"/>
              <a:gd name="T56" fmla="*/ 2147483646 w 534"/>
              <a:gd name="T57" fmla="*/ 2147483646 h 189"/>
              <a:gd name="T58" fmla="*/ 2147483646 w 534"/>
              <a:gd name="T59" fmla="*/ 2147483646 h 189"/>
              <a:gd name="T60" fmla="*/ 2147483646 w 534"/>
              <a:gd name="T61" fmla="*/ 2147483646 h 189"/>
              <a:gd name="T62" fmla="*/ 2147483646 w 534"/>
              <a:gd name="T63" fmla="*/ 2147483646 h 189"/>
              <a:gd name="T64" fmla="*/ 2147483646 w 534"/>
              <a:gd name="T65" fmla="*/ 2147483646 h 189"/>
              <a:gd name="T66" fmla="*/ 2147483646 w 534"/>
              <a:gd name="T67" fmla="*/ 2147483646 h 189"/>
              <a:gd name="T68" fmla="*/ 2147483646 w 534"/>
              <a:gd name="T69" fmla="*/ 2147483646 h 189"/>
              <a:gd name="T70" fmla="*/ 2147483646 w 534"/>
              <a:gd name="T71" fmla="*/ 2147483646 h 189"/>
              <a:gd name="T72" fmla="*/ 2147483646 w 534"/>
              <a:gd name="T73" fmla="*/ 2147483646 h 189"/>
              <a:gd name="T74" fmla="*/ 2147483646 w 534"/>
              <a:gd name="T75" fmla="*/ 2147483646 h 189"/>
              <a:gd name="T76" fmla="*/ 2147483646 w 534"/>
              <a:gd name="T77" fmla="*/ 2147483646 h 189"/>
              <a:gd name="T78" fmla="*/ 2147483646 w 534"/>
              <a:gd name="T79" fmla="*/ 2147483646 h 189"/>
              <a:gd name="T80" fmla="*/ 2147483646 w 534"/>
              <a:gd name="T81" fmla="*/ 2147483646 h 189"/>
              <a:gd name="T82" fmla="*/ 2147483646 w 534"/>
              <a:gd name="T83" fmla="*/ 2147483646 h 189"/>
              <a:gd name="T84" fmla="*/ 2147483646 w 534"/>
              <a:gd name="T85" fmla="*/ 2147483646 h 189"/>
              <a:gd name="T86" fmla="*/ 2147483646 w 534"/>
              <a:gd name="T87" fmla="*/ 2147483646 h 189"/>
              <a:gd name="T88" fmla="*/ 2147483646 w 534"/>
              <a:gd name="T89" fmla="*/ 2147483646 h 189"/>
              <a:gd name="T90" fmla="*/ 2147483646 w 534"/>
              <a:gd name="T91" fmla="*/ 2147483646 h 189"/>
              <a:gd name="T92" fmla="*/ 2147483646 w 534"/>
              <a:gd name="T93" fmla="*/ 2147483646 h 189"/>
              <a:gd name="T94" fmla="*/ 2147483646 w 534"/>
              <a:gd name="T95" fmla="*/ 2147483646 h 189"/>
              <a:gd name="T96" fmla="*/ 2147483646 w 534"/>
              <a:gd name="T97" fmla="*/ 2147483646 h 189"/>
              <a:gd name="T98" fmla="*/ 2147483646 w 534"/>
              <a:gd name="T99" fmla="*/ 2147483646 h 189"/>
              <a:gd name="T100" fmla="*/ 2147483646 w 534"/>
              <a:gd name="T101" fmla="*/ 2147483646 h 189"/>
              <a:gd name="T102" fmla="*/ 2147483646 w 534"/>
              <a:gd name="T103" fmla="*/ 2147483646 h 189"/>
              <a:gd name="T104" fmla="*/ 2147483646 w 534"/>
              <a:gd name="T105" fmla="*/ 2147483646 h 189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534" h="189">
                <a:moveTo>
                  <a:pt x="0" y="118"/>
                </a:moveTo>
                <a:lnTo>
                  <a:pt x="5" y="179"/>
                </a:lnTo>
                <a:lnTo>
                  <a:pt x="10" y="99"/>
                </a:lnTo>
                <a:lnTo>
                  <a:pt x="14" y="151"/>
                </a:lnTo>
                <a:lnTo>
                  <a:pt x="19" y="80"/>
                </a:lnTo>
                <a:lnTo>
                  <a:pt x="24" y="104"/>
                </a:lnTo>
                <a:lnTo>
                  <a:pt x="28" y="52"/>
                </a:lnTo>
                <a:lnTo>
                  <a:pt x="33" y="146"/>
                </a:lnTo>
                <a:lnTo>
                  <a:pt x="38" y="123"/>
                </a:lnTo>
                <a:lnTo>
                  <a:pt x="43" y="71"/>
                </a:lnTo>
                <a:lnTo>
                  <a:pt x="52" y="85"/>
                </a:lnTo>
                <a:lnTo>
                  <a:pt x="57" y="160"/>
                </a:lnTo>
                <a:lnTo>
                  <a:pt x="61" y="127"/>
                </a:lnTo>
                <a:lnTo>
                  <a:pt x="66" y="118"/>
                </a:lnTo>
                <a:lnTo>
                  <a:pt x="71" y="108"/>
                </a:lnTo>
                <a:lnTo>
                  <a:pt x="76" y="42"/>
                </a:lnTo>
                <a:lnTo>
                  <a:pt x="80" y="57"/>
                </a:lnTo>
                <a:lnTo>
                  <a:pt x="85" y="165"/>
                </a:lnTo>
                <a:lnTo>
                  <a:pt x="90" y="123"/>
                </a:lnTo>
                <a:lnTo>
                  <a:pt x="95" y="132"/>
                </a:lnTo>
                <a:lnTo>
                  <a:pt x="99" y="94"/>
                </a:lnTo>
                <a:lnTo>
                  <a:pt x="104" y="160"/>
                </a:lnTo>
                <a:lnTo>
                  <a:pt x="109" y="170"/>
                </a:lnTo>
                <a:lnTo>
                  <a:pt x="118" y="80"/>
                </a:lnTo>
                <a:lnTo>
                  <a:pt x="123" y="104"/>
                </a:lnTo>
                <a:lnTo>
                  <a:pt x="128" y="156"/>
                </a:lnTo>
                <a:lnTo>
                  <a:pt x="132" y="99"/>
                </a:lnTo>
                <a:lnTo>
                  <a:pt x="137" y="160"/>
                </a:lnTo>
                <a:lnTo>
                  <a:pt x="142" y="123"/>
                </a:lnTo>
                <a:lnTo>
                  <a:pt x="147" y="184"/>
                </a:lnTo>
                <a:lnTo>
                  <a:pt x="151" y="85"/>
                </a:lnTo>
                <a:lnTo>
                  <a:pt x="156" y="174"/>
                </a:lnTo>
                <a:lnTo>
                  <a:pt x="161" y="146"/>
                </a:lnTo>
                <a:lnTo>
                  <a:pt x="165" y="123"/>
                </a:lnTo>
                <a:lnTo>
                  <a:pt x="170" y="170"/>
                </a:lnTo>
                <a:lnTo>
                  <a:pt x="175" y="123"/>
                </a:lnTo>
                <a:lnTo>
                  <a:pt x="180" y="156"/>
                </a:lnTo>
                <a:lnTo>
                  <a:pt x="189" y="160"/>
                </a:lnTo>
                <a:lnTo>
                  <a:pt x="194" y="141"/>
                </a:lnTo>
                <a:lnTo>
                  <a:pt x="198" y="108"/>
                </a:lnTo>
                <a:lnTo>
                  <a:pt x="203" y="151"/>
                </a:lnTo>
                <a:lnTo>
                  <a:pt x="208" y="160"/>
                </a:lnTo>
                <a:lnTo>
                  <a:pt x="213" y="104"/>
                </a:lnTo>
                <a:lnTo>
                  <a:pt x="217" y="132"/>
                </a:lnTo>
                <a:lnTo>
                  <a:pt x="222" y="160"/>
                </a:lnTo>
                <a:lnTo>
                  <a:pt x="227" y="33"/>
                </a:lnTo>
                <a:lnTo>
                  <a:pt x="232" y="156"/>
                </a:lnTo>
                <a:lnTo>
                  <a:pt x="236" y="47"/>
                </a:lnTo>
                <a:lnTo>
                  <a:pt x="241" y="137"/>
                </a:lnTo>
                <a:lnTo>
                  <a:pt x="246" y="99"/>
                </a:lnTo>
                <a:lnTo>
                  <a:pt x="255" y="94"/>
                </a:lnTo>
                <a:lnTo>
                  <a:pt x="260" y="0"/>
                </a:lnTo>
                <a:lnTo>
                  <a:pt x="265" y="123"/>
                </a:lnTo>
                <a:lnTo>
                  <a:pt x="269" y="52"/>
                </a:lnTo>
                <a:lnTo>
                  <a:pt x="274" y="118"/>
                </a:lnTo>
                <a:lnTo>
                  <a:pt x="279" y="66"/>
                </a:lnTo>
                <a:lnTo>
                  <a:pt x="284" y="179"/>
                </a:lnTo>
                <a:lnTo>
                  <a:pt x="288" y="71"/>
                </a:lnTo>
                <a:lnTo>
                  <a:pt x="293" y="94"/>
                </a:lnTo>
                <a:lnTo>
                  <a:pt x="298" y="94"/>
                </a:lnTo>
                <a:lnTo>
                  <a:pt x="302" y="104"/>
                </a:lnTo>
                <a:lnTo>
                  <a:pt x="307" y="33"/>
                </a:lnTo>
                <a:lnTo>
                  <a:pt x="312" y="170"/>
                </a:lnTo>
                <a:lnTo>
                  <a:pt x="317" y="85"/>
                </a:lnTo>
                <a:lnTo>
                  <a:pt x="326" y="118"/>
                </a:lnTo>
                <a:lnTo>
                  <a:pt x="331" y="156"/>
                </a:lnTo>
                <a:lnTo>
                  <a:pt x="335" y="104"/>
                </a:lnTo>
                <a:lnTo>
                  <a:pt x="340" y="127"/>
                </a:lnTo>
                <a:lnTo>
                  <a:pt x="345" y="80"/>
                </a:lnTo>
                <a:lnTo>
                  <a:pt x="350" y="52"/>
                </a:lnTo>
                <a:lnTo>
                  <a:pt x="354" y="90"/>
                </a:lnTo>
                <a:lnTo>
                  <a:pt x="359" y="123"/>
                </a:lnTo>
                <a:lnTo>
                  <a:pt x="364" y="61"/>
                </a:lnTo>
                <a:lnTo>
                  <a:pt x="369" y="80"/>
                </a:lnTo>
                <a:lnTo>
                  <a:pt x="373" y="66"/>
                </a:lnTo>
                <a:lnTo>
                  <a:pt x="378" y="38"/>
                </a:lnTo>
                <a:lnTo>
                  <a:pt x="383" y="141"/>
                </a:lnTo>
                <a:lnTo>
                  <a:pt x="392" y="104"/>
                </a:lnTo>
                <a:lnTo>
                  <a:pt x="397" y="184"/>
                </a:lnTo>
                <a:lnTo>
                  <a:pt x="402" y="146"/>
                </a:lnTo>
                <a:lnTo>
                  <a:pt x="406" y="137"/>
                </a:lnTo>
                <a:lnTo>
                  <a:pt x="411" y="52"/>
                </a:lnTo>
                <a:lnTo>
                  <a:pt x="416" y="94"/>
                </a:lnTo>
                <a:lnTo>
                  <a:pt x="421" y="156"/>
                </a:lnTo>
                <a:lnTo>
                  <a:pt x="425" y="99"/>
                </a:lnTo>
                <a:lnTo>
                  <a:pt x="430" y="99"/>
                </a:lnTo>
                <a:lnTo>
                  <a:pt x="435" y="90"/>
                </a:lnTo>
                <a:lnTo>
                  <a:pt x="439" y="99"/>
                </a:lnTo>
                <a:lnTo>
                  <a:pt x="444" y="170"/>
                </a:lnTo>
                <a:lnTo>
                  <a:pt x="449" y="71"/>
                </a:lnTo>
                <a:lnTo>
                  <a:pt x="454" y="14"/>
                </a:lnTo>
                <a:lnTo>
                  <a:pt x="463" y="127"/>
                </a:lnTo>
                <a:lnTo>
                  <a:pt x="468" y="137"/>
                </a:lnTo>
                <a:lnTo>
                  <a:pt x="472" y="118"/>
                </a:lnTo>
                <a:lnTo>
                  <a:pt x="477" y="189"/>
                </a:lnTo>
                <a:lnTo>
                  <a:pt x="482" y="108"/>
                </a:lnTo>
                <a:lnTo>
                  <a:pt x="487" y="156"/>
                </a:lnTo>
                <a:lnTo>
                  <a:pt x="491" y="170"/>
                </a:lnTo>
                <a:lnTo>
                  <a:pt x="496" y="165"/>
                </a:lnTo>
                <a:lnTo>
                  <a:pt x="501" y="38"/>
                </a:lnTo>
                <a:lnTo>
                  <a:pt x="506" y="38"/>
                </a:lnTo>
                <a:lnTo>
                  <a:pt x="510" y="132"/>
                </a:lnTo>
                <a:lnTo>
                  <a:pt x="515" y="71"/>
                </a:lnTo>
                <a:lnTo>
                  <a:pt x="520" y="90"/>
                </a:lnTo>
                <a:lnTo>
                  <a:pt x="524" y="132"/>
                </a:lnTo>
                <a:lnTo>
                  <a:pt x="534" y="9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607" name="Rectangle 3778"/>
          <p:cNvSpPr>
            <a:spLocks noChangeArrowheads="1"/>
          </p:cNvSpPr>
          <p:nvPr/>
        </p:nvSpPr>
        <p:spPr bwMode="auto">
          <a:xfrm>
            <a:off x="1138238" y="5035550"/>
            <a:ext cx="13652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Acquisition Time (hours)</a:t>
            </a:r>
            <a:endParaRPr lang="fr-FR" altLang="en-US" sz="1000"/>
          </a:p>
        </p:txBody>
      </p:sp>
      <p:sp>
        <p:nvSpPr>
          <p:cNvPr id="101608" name="Rectangle 3779"/>
          <p:cNvSpPr>
            <a:spLocks noChangeArrowheads="1"/>
          </p:cNvSpPr>
          <p:nvPr/>
        </p:nvSpPr>
        <p:spPr bwMode="auto">
          <a:xfrm rot="-5400000">
            <a:off x="-328612" y="2255838"/>
            <a:ext cx="11811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Propagation Time (s)</a:t>
            </a:r>
            <a:endParaRPr lang="fr-FR" altLang="en-US" sz="1000"/>
          </a:p>
        </p:txBody>
      </p:sp>
      <p:sp>
        <p:nvSpPr>
          <p:cNvPr id="101609" name="Rectangle 3778"/>
          <p:cNvSpPr>
            <a:spLocks noChangeArrowheads="1"/>
          </p:cNvSpPr>
          <p:nvPr/>
        </p:nvSpPr>
        <p:spPr bwMode="auto">
          <a:xfrm>
            <a:off x="5821363" y="5046663"/>
            <a:ext cx="10271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Frequency (1/min)</a:t>
            </a:r>
            <a:endParaRPr lang="fr-FR" altLang="en-US" sz="1000"/>
          </a:p>
        </p:txBody>
      </p:sp>
      <p:sp>
        <p:nvSpPr>
          <p:cNvPr id="101610" name="Oval 258"/>
          <p:cNvSpPr>
            <a:spLocks noChangeArrowheads="1"/>
          </p:cNvSpPr>
          <p:nvPr/>
        </p:nvSpPr>
        <p:spPr bwMode="auto">
          <a:xfrm>
            <a:off x="6686550" y="1847850"/>
            <a:ext cx="903288" cy="1506538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611" name="Text Box 259"/>
          <p:cNvSpPr txBox="1">
            <a:spLocks noChangeArrowheads="1"/>
          </p:cNvSpPr>
          <p:nvPr/>
        </p:nvSpPr>
        <p:spPr bwMode="auto">
          <a:xfrm>
            <a:off x="5945188" y="1619250"/>
            <a:ext cx="12001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400">
                <a:solidFill>
                  <a:srgbClr val="FF3300"/>
                </a:solidFill>
              </a:rPr>
              <a:t>Clock / GPS issue</a:t>
            </a:r>
          </a:p>
        </p:txBody>
      </p:sp>
      <p:sp>
        <p:nvSpPr>
          <p:cNvPr id="101612" name="Text Box 260"/>
          <p:cNvSpPr txBox="1">
            <a:spLocks noChangeArrowheads="1"/>
          </p:cNvSpPr>
          <p:nvPr/>
        </p:nvSpPr>
        <p:spPr bwMode="auto">
          <a:xfrm>
            <a:off x="5618163" y="3927475"/>
            <a:ext cx="19129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>
                <a:solidFill>
                  <a:srgbClr val="FF3300"/>
                </a:solidFill>
              </a:rPr>
              <a:t>No clock issue</a:t>
            </a:r>
          </a:p>
        </p:txBody>
      </p:sp>
      <p:sp>
        <p:nvSpPr>
          <p:cNvPr id="101613" name="Text Box 261"/>
          <p:cNvSpPr txBox="1">
            <a:spLocks noChangeArrowheads="1"/>
          </p:cNvSpPr>
          <p:nvPr/>
        </p:nvSpPr>
        <p:spPr bwMode="auto">
          <a:xfrm>
            <a:off x="3330575" y="1965325"/>
            <a:ext cx="103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2400"/>
              <a:t>FFT</a:t>
            </a:r>
          </a:p>
        </p:txBody>
      </p:sp>
      <p:sp>
        <p:nvSpPr>
          <p:cNvPr id="101614" name="Text Box 262"/>
          <p:cNvSpPr txBox="1">
            <a:spLocks noChangeArrowheads="1"/>
          </p:cNvSpPr>
          <p:nvPr/>
        </p:nvSpPr>
        <p:spPr bwMode="auto">
          <a:xfrm>
            <a:off x="3349625" y="3668713"/>
            <a:ext cx="1038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/>
              <a:t>FFT</a:t>
            </a:r>
          </a:p>
        </p:txBody>
      </p:sp>
      <p:sp>
        <p:nvSpPr>
          <p:cNvPr id="101615" name="Oval 263"/>
          <p:cNvSpPr>
            <a:spLocks noChangeArrowheads="1"/>
          </p:cNvSpPr>
          <p:nvPr/>
        </p:nvSpPr>
        <p:spPr bwMode="auto">
          <a:xfrm>
            <a:off x="4229100" y="1847850"/>
            <a:ext cx="771525" cy="136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616" name="Text Box 264"/>
          <p:cNvSpPr txBox="1">
            <a:spLocks noChangeArrowheads="1"/>
          </p:cNvSpPr>
          <p:nvPr/>
        </p:nvSpPr>
        <p:spPr bwMode="auto">
          <a:xfrm>
            <a:off x="1231900" y="3997325"/>
            <a:ext cx="1428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 b="1"/>
              <a:t>Angles</a:t>
            </a:r>
          </a:p>
        </p:txBody>
      </p:sp>
      <p:sp>
        <p:nvSpPr>
          <p:cNvPr id="101617" name="Text Box 265"/>
          <p:cNvSpPr txBox="1">
            <a:spLocks noChangeArrowheads="1"/>
          </p:cNvSpPr>
          <p:nvPr/>
        </p:nvSpPr>
        <p:spPr bwMode="auto">
          <a:xfrm>
            <a:off x="1165225" y="1752600"/>
            <a:ext cx="1846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400" b="1"/>
              <a:t>Time (raw data)</a:t>
            </a:r>
          </a:p>
        </p:txBody>
      </p:sp>
      <p:sp>
        <p:nvSpPr>
          <p:cNvPr id="101618" name="Rectangle 3779"/>
          <p:cNvSpPr>
            <a:spLocks noChangeArrowheads="1"/>
          </p:cNvSpPr>
          <p:nvPr/>
        </p:nvSpPr>
        <p:spPr bwMode="auto">
          <a:xfrm rot="-5400000">
            <a:off x="-499269" y="3996532"/>
            <a:ext cx="17129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1000">
                <a:solidFill>
                  <a:srgbClr val="000000"/>
                </a:solidFill>
              </a:rPr>
              <a:t>Source / Receive Angles (deg)</a:t>
            </a:r>
            <a:endParaRPr lang="fr-FR" altLang="en-US" sz="1000"/>
          </a:p>
        </p:txBody>
      </p:sp>
      <p:sp>
        <p:nvSpPr>
          <p:cNvPr id="101619" name="Oval 267"/>
          <p:cNvSpPr>
            <a:spLocks noChangeArrowheads="1"/>
          </p:cNvSpPr>
          <p:nvPr/>
        </p:nvSpPr>
        <p:spPr bwMode="auto">
          <a:xfrm>
            <a:off x="4171950" y="3457575"/>
            <a:ext cx="771525" cy="13684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1620" name="Text Box 268"/>
          <p:cNvSpPr txBox="1">
            <a:spLocks noChangeArrowheads="1"/>
          </p:cNvSpPr>
          <p:nvPr/>
        </p:nvSpPr>
        <p:spPr bwMode="auto">
          <a:xfrm>
            <a:off x="4729163" y="1603375"/>
            <a:ext cx="12001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Ocean fluctuations</a:t>
            </a:r>
          </a:p>
        </p:txBody>
      </p:sp>
      <p:sp>
        <p:nvSpPr>
          <p:cNvPr id="101621" name="Text Box 269"/>
          <p:cNvSpPr txBox="1">
            <a:spLocks noChangeArrowheads="1"/>
          </p:cNvSpPr>
          <p:nvPr/>
        </p:nvSpPr>
        <p:spPr bwMode="auto">
          <a:xfrm>
            <a:off x="4745038" y="3368675"/>
            <a:ext cx="12001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Ocean fluctua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3"/>
          <p:cNvSpPr txBox="1">
            <a:spLocks noChangeArrowheads="1"/>
          </p:cNvSpPr>
          <p:nvPr/>
        </p:nvSpPr>
        <p:spPr bwMode="auto">
          <a:xfrm>
            <a:off x="3209925" y="47625"/>
            <a:ext cx="248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Conclusion</a:t>
            </a:r>
          </a:p>
        </p:txBody>
      </p:sp>
      <p:sp>
        <p:nvSpPr>
          <p:cNvPr id="102403" name="Text Box 5"/>
          <p:cNvSpPr txBox="1">
            <a:spLocks noChangeArrowheads="1"/>
          </p:cNvSpPr>
          <p:nvPr/>
        </p:nvSpPr>
        <p:spPr bwMode="auto">
          <a:xfrm>
            <a:off x="1381125" y="1905000"/>
            <a:ext cx="68389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Char char="-"/>
            </a:pPr>
            <a:r>
              <a:rPr lang="fr-FR" altLang="en-US" dirty="0"/>
              <a:t> </a:t>
            </a:r>
            <a:r>
              <a:rPr lang="fr-FR" altLang="en-US" dirty="0" err="1"/>
              <a:t>Ocean</a:t>
            </a:r>
            <a:r>
              <a:rPr lang="fr-FR" altLang="en-US" dirty="0"/>
              <a:t> </a:t>
            </a:r>
            <a:r>
              <a:rPr lang="fr-FR" altLang="en-US" dirty="0" err="1"/>
              <a:t>Acoustic</a:t>
            </a:r>
            <a:r>
              <a:rPr lang="fr-FR" altLang="en-US" dirty="0"/>
              <a:t> </a:t>
            </a:r>
            <a:r>
              <a:rPr lang="fr-FR" altLang="en-US" dirty="0" err="1"/>
              <a:t>Tomography</a:t>
            </a:r>
            <a:r>
              <a:rPr lang="fr-FR" altLang="en-US" dirty="0"/>
              <a:t> </a:t>
            </a:r>
            <a:r>
              <a:rPr lang="fr-FR" altLang="en-US" dirty="0" err="1"/>
              <a:t>revisited</a:t>
            </a:r>
            <a:r>
              <a:rPr lang="fr-FR" altLang="en-US" dirty="0"/>
              <a:t> </a:t>
            </a:r>
            <a:r>
              <a:rPr lang="fr-FR" altLang="en-US" dirty="0" err="1"/>
              <a:t>through</a:t>
            </a:r>
            <a:r>
              <a:rPr lang="fr-FR" altLang="en-US" dirty="0"/>
              <a:t> </a:t>
            </a:r>
            <a:r>
              <a:rPr lang="fr-FR" altLang="en-US" dirty="0" err="1"/>
              <a:t>lab</a:t>
            </a:r>
            <a:r>
              <a:rPr lang="fr-FR" altLang="en-US" dirty="0"/>
              <a:t> </a:t>
            </a:r>
            <a:r>
              <a:rPr lang="fr-FR" altLang="en-US" dirty="0" err="1"/>
              <a:t>scale</a:t>
            </a:r>
            <a:r>
              <a:rPr lang="fr-FR" altLang="en-US" dirty="0"/>
              <a:t> data </a:t>
            </a:r>
          </a:p>
          <a:p>
            <a:pPr defTabSz="914400" eaLnBrk="1" hangingPunct="1">
              <a:spcBef>
                <a:spcPct val="50000"/>
              </a:spcBef>
              <a:buFontTx/>
              <a:buChar char="-"/>
            </a:pPr>
            <a:r>
              <a:rPr lang="fr-FR" altLang="en-US" dirty="0"/>
              <a:t> Use of source/</a:t>
            </a:r>
            <a:r>
              <a:rPr lang="fr-FR" altLang="en-US" dirty="0" err="1"/>
              <a:t>receiver</a:t>
            </a:r>
            <a:r>
              <a:rPr lang="fr-FR" altLang="en-US" dirty="0"/>
              <a:t> </a:t>
            </a:r>
            <a:r>
              <a:rPr lang="fr-FR" altLang="en-US" dirty="0" err="1"/>
              <a:t>arrays</a:t>
            </a:r>
            <a:r>
              <a:rPr lang="fr-FR" altLang="en-US" dirty="0"/>
              <a:t> to </a:t>
            </a:r>
            <a:r>
              <a:rPr lang="fr-FR" altLang="en-US" dirty="0" err="1"/>
              <a:t>perform</a:t>
            </a:r>
            <a:r>
              <a:rPr lang="fr-FR" altLang="en-US" dirty="0"/>
              <a:t> Angle </a:t>
            </a:r>
            <a:r>
              <a:rPr lang="fr-FR" altLang="en-US" dirty="0" err="1"/>
              <a:t>Tomography</a:t>
            </a:r>
            <a:r>
              <a:rPr lang="fr-FR" altLang="en-US" dirty="0"/>
              <a:t>?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358857" y="1096810"/>
            <a:ext cx="5514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None/>
            </a:pPr>
            <a:r>
              <a:rPr lang="fr-FR" altLang="en-US" dirty="0" err="1" smtClean="0"/>
              <a:t>Problem</a:t>
            </a:r>
            <a:r>
              <a:rPr lang="fr-FR" altLang="en-US" dirty="0" smtClean="0"/>
              <a:t> for </a:t>
            </a:r>
            <a:r>
              <a:rPr lang="fr-FR" altLang="en-US" dirty="0" err="1" smtClean="0"/>
              <a:t>Mathematicians</a:t>
            </a:r>
            <a:endParaRPr lang="fr-FR" altLang="en-US" dirty="0"/>
          </a:p>
        </p:txBody>
      </p:sp>
      <p:grpSp>
        <p:nvGrpSpPr>
          <p:cNvPr id="3" name="Groupe 2"/>
          <p:cNvGrpSpPr/>
          <p:nvPr/>
        </p:nvGrpSpPr>
        <p:grpSpPr>
          <a:xfrm>
            <a:off x="623010" y="1975630"/>
            <a:ext cx="8208962" cy="3424238"/>
            <a:chOff x="611188" y="765175"/>
            <a:chExt cx="8208962" cy="3424238"/>
          </a:xfrm>
        </p:grpSpPr>
        <p:sp>
          <p:nvSpPr>
            <p:cNvPr id="4" name="AutoShape 126" descr="Diagonales larges vers le haut"/>
            <p:cNvSpPr>
              <a:spLocks noChangeArrowheads="1"/>
            </p:cNvSpPr>
            <p:nvPr/>
          </p:nvSpPr>
          <p:spPr bwMode="auto">
            <a:xfrm>
              <a:off x="1908175" y="1773238"/>
              <a:ext cx="6192838" cy="504825"/>
            </a:xfrm>
            <a:prstGeom prst="parallelogram">
              <a:avLst>
                <a:gd name="adj" fmla="val 109099"/>
              </a:avLst>
            </a:prstGeom>
            <a:pattFill prst="wdUp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" name="Parallelogram 133"/>
            <p:cNvSpPr/>
            <p:nvPr/>
          </p:nvSpPr>
          <p:spPr>
            <a:xfrm>
              <a:off x="1241425" y="3192463"/>
              <a:ext cx="6767513" cy="568325"/>
            </a:xfrm>
            <a:prstGeom prst="parallelogram">
              <a:avLst>
                <a:gd name="adj" fmla="val 76111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6" name="Parallelogram 111"/>
            <p:cNvSpPr/>
            <p:nvPr/>
          </p:nvSpPr>
          <p:spPr>
            <a:xfrm>
              <a:off x="2708275" y="2273300"/>
              <a:ext cx="4089400" cy="1150938"/>
            </a:xfrm>
            <a:prstGeom prst="parallelogram">
              <a:avLst>
                <a:gd name="adj" fmla="val 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7" name="Parallelogram 134"/>
            <p:cNvSpPr/>
            <p:nvPr/>
          </p:nvSpPr>
          <p:spPr>
            <a:xfrm>
              <a:off x="1241425" y="3770313"/>
              <a:ext cx="6327775" cy="419100"/>
            </a:xfrm>
            <a:prstGeom prst="parallelogram">
              <a:avLst>
                <a:gd name="adj" fmla="val 0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8" name="Parallelogram 135"/>
            <p:cNvSpPr>
              <a:spLocks noChangeArrowheads="1"/>
            </p:cNvSpPr>
            <p:nvPr/>
          </p:nvSpPr>
          <p:spPr bwMode="auto">
            <a:xfrm rot="5400000" flipV="1">
              <a:off x="7289800" y="3470275"/>
              <a:ext cx="992188" cy="446088"/>
            </a:xfrm>
            <a:prstGeom prst="parallelogram">
              <a:avLst>
                <a:gd name="adj" fmla="val 126542"/>
              </a:avLst>
            </a:prstGeom>
            <a:solidFill>
              <a:srgbClr val="7F7F7F"/>
            </a:solidFill>
            <a:ln w="25400" algn="ctr">
              <a:solidFill>
                <a:srgbClr val="262626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Times New Roman" panose="02020603050405020304" pitchFamily="18" charset="0"/>
              </a:endParaRPr>
            </a:p>
          </p:txBody>
        </p:sp>
        <p:cxnSp>
          <p:nvCxnSpPr>
            <p:cNvPr id="9" name="Straight Connector 6"/>
            <p:cNvCxnSpPr>
              <a:cxnSpLocks noChangeShapeType="1"/>
            </p:cNvCxnSpPr>
            <p:nvPr/>
          </p:nvCxnSpPr>
          <p:spPr bwMode="auto">
            <a:xfrm flipH="1">
              <a:off x="1812925" y="2390775"/>
              <a:ext cx="1588" cy="113347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Straight Connector 7"/>
            <p:cNvCxnSpPr>
              <a:cxnSpLocks noChangeShapeType="1"/>
            </p:cNvCxnSpPr>
            <p:nvPr/>
          </p:nvCxnSpPr>
          <p:spPr bwMode="auto">
            <a:xfrm flipH="1" flipV="1">
              <a:off x="1811338" y="3514725"/>
              <a:ext cx="787400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1811338" y="2390775"/>
              <a:ext cx="787400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0"/>
            <p:cNvCxnSpPr>
              <a:cxnSpLocks noChangeShapeType="1"/>
            </p:cNvCxnSpPr>
            <p:nvPr/>
          </p:nvCxnSpPr>
          <p:spPr bwMode="auto">
            <a:xfrm flipH="1">
              <a:off x="2601913" y="3316288"/>
              <a:ext cx="187325" cy="19843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12"/>
            <p:cNvCxnSpPr>
              <a:cxnSpLocks noChangeShapeType="1"/>
            </p:cNvCxnSpPr>
            <p:nvPr/>
          </p:nvCxnSpPr>
          <p:spPr bwMode="auto">
            <a:xfrm flipH="1">
              <a:off x="2598738" y="2193925"/>
              <a:ext cx="187325" cy="1968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Straight Connector 13"/>
            <p:cNvCxnSpPr>
              <a:cxnSpLocks noChangeShapeType="1"/>
            </p:cNvCxnSpPr>
            <p:nvPr/>
          </p:nvCxnSpPr>
          <p:spPr bwMode="auto">
            <a:xfrm flipH="1">
              <a:off x="1814513" y="2193925"/>
              <a:ext cx="187325" cy="19685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Straight Connector 14"/>
            <p:cNvCxnSpPr>
              <a:cxnSpLocks noChangeShapeType="1"/>
            </p:cNvCxnSpPr>
            <p:nvPr/>
          </p:nvCxnSpPr>
          <p:spPr bwMode="auto">
            <a:xfrm flipH="1" flipV="1">
              <a:off x="1998663" y="2198688"/>
              <a:ext cx="787400" cy="15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20"/>
            <p:cNvCxnSpPr>
              <a:cxnSpLocks noChangeShapeType="1"/>
            </p:cNvCxnSpPr>
            <p:nvPr/>
          </p:nvCxnSpPr>
          <p:spPr bwMode="auto">
            <a:xfrm flipH="1" flipV="1">
              <a:off x="2001838" y="2190750"/>
              <a:ext cx="1587" cy="1131888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Straight Connector 22"/>
            <p:cNvCxnSpPr/>
            <p:nvPr/>
          </p:nvCxnSpPr>
          <p:spPr>
            <a:xfrm>
              <a:off x="2003425" y="3319463"/>
              <a:ext cx="788988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24"/>
            <p:cNvCxnSpPr>
              <a:cxnSpLocks noChangeShapeType="1"/>
            </p:cNvCxnSpPr>
            <p:nvPr/>
          </p:nvCxnSpPr>
          <p:spPr bwMode="auto">
            <a:xfrm flipH="1">
              <a:off x="1816100" y="3317875"/>
              <a:ext cx="188913" cy="200025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31"/>
            <p:cNvCxnSpPr>
              <a:cxnSpLocks noChangeShapeType="1"/>
            </p:cNvCxnSpPr>
            <p:nvPr/>
          </p:nvCxnSpPr>
          <p:spPr bwMode="auto">
            <a:xfrm flipH="1">
              <a:off x="2592388" y="3260725"/>
              <a:ext cx="188912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32"/>
            <p:cNvCxnSpPr>
              <a:cxnSpLocks noChangeShapeType="1"/>
            </p:cNvCxnSpPr>
            <p:nvPr/>
          </p:nvCxnSpPr>
          <p:spPr bwMode="auto">
            <a:xfrm flipH="1">
              <a:off x="2592388" y="3190875"/>
              <a:ext cx="188912" cy="196850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Connector 33"/>
            <p:cNvCxnSpPr>
              <a:cxnSpLocks noChangeShapeType="1"/>
            </p:cNvCxnSpPr>
            <p:nvPr/>
          </p:nvCxnSpPr>
          <p:spPr bwMode="auto">
            <a:xfrm flipH="1">
              <a:off x="2592388" y="3116263"/>
              <a:ext cx="188912" cy="198437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Straight Connector 34"/>
            <p:cNvCxnSpPr>
              <a:cxnSpLocks noChangeShapeType="1"/>
            </p:cNvCxnSpPr>
            <p:nvPr/>
          </p:nvCxnSpPr>
          <p:spPr bwMode="auto">
            <a:xfrm flipH="1">
              <a:off x="2592388" y="3046413"/>
              <a:ext cx="188912" cy="198437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Straight Connector 35"/>
            <p:cNvCxnSpPr>
              <a:cxnSpLocks noChangeShapeType="1"/>
            </p:cNvCxnSpPr>
            <p:nvPr/>
          </p:nvCxnSpPr>
          <p:spPr bwMode="auto">
            <a:xfrm flipH="1">
              <a:off x="2592388" y="2976563"/>
              <a:ext cx="188912" cy="196850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36"/>
            <p:cNvCxnSpPr>
              <a:cxnSpLocks noChangeShapeType="1"/>
            </p:cNvCxnSpPr>
            <p:nvPr/>
          </p:nvCxnSpPr>
          <p:spPr bwMode="auto">
            <a:xfrm flipH="1">
              <a:off x="2592388" y="2905125"/>
              <a:ext cx="188912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Straight Connector 37"/>
            <p:cNvCxnSpPr>
              <a:cxnSpLocks noChangeShapeType="1"/>
            </p:cNvCxnSpPr>
            <p:nvPr/>
          </p:nvCxnSpPr>
          <p:spPr bwMode="auto">
            <a:xfrm flipH="1">
              <a:off x="2592388" y="2832100"/>
              <a:ext cx="188912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Connector 38"/>
            <p:cNvCxnSpPr>
              <a:cxnSpLocks noChangeShapeType="1"/>
            </p:cNvCxnSpPr>
            <p:nvPr/>
          </p:nvCxnSpPr>
          <p:spPr bwMode="auto">
            <a:xfrm flipH="1">
              <a:off x="2592388" y="2762250"/>
              <a:ext cx="188912" cy="196850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Connector 39"/>
            <p:cNvCxnSpPr>
              <a:cxnSpLocks noChangeShapeType="1"/>
            </p:cNvCxnSpPr>
            <p:nvPr/>
          </p:nvCxnSpPr>
          <p:spPr bwMode="auto">
            <a:xfrm flipH="1">
              <a:off x="2590800" y="2690813"/>
              <a:ext cx="187325" cy="198437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Straight Connector 40"/>
            <p:cNvCxnSpPr>
              <a:cxnSpLocks noChangeShapeType="1"/>
            </p:cNvCxnSpPr>
            <p:nvPr/>
          </p:nvCxnSpPr>
          <p:spPr bwMode="auto">
            <a:xfrm flipH="1">
              <a:off x="2590800" y="2620963"/>
              <a:ext cx="187325" cy="198437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Straight Connector 41"/>
            <p:cNvCxnSpPr>
              <a:cxnSpLocks noChangeShapeType="1"/>
            </p:cNvCxnSpPr>
            <p:nvPr/>
          </p:nvCxnSpPr>
          <p:spPr bwMode="auto">
            <a:xfrm flipH="1">
              <a:off x="2590800" y="2546350"/>
              <a:ext cx="187325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Straight Connector 42"/>
            <p:cNvCxnSpPr>
              <a:cxnSpLocks noChangeShapeType="1"/>
            </p:cNvCxnSpPr>
            <p:nvPr/>
          </p:nvCxnSpPr>
          <p:spPr bwMode="auto">
            <a:xfrm flipH="1">
              <a:off x="2590800" y="2476500"/>
              <a:ext cx="187325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Connector 44"/>
            <p:cNvCxnSpPr>
              <a:cxnSpLocks noChangeShapeType="1"/>
            </p:cNvCxnSpPr>
            <p:nvPr/>
          </p:nvCxnSpPr>
          <p:spPr bwMode="auto">
            <a:xfrm flipH="1">
              <a:off x="2595563" y="2397125"/>
              <a:ext cx="187325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Straight Connector 45"/>
            <p:cNvCxnSpPr>
              <a:cxnSpLocks noChangeShapeType="1"/>
            </p:cNvCxnSpPr>
            <p:nvPr/>
          </p:nvCxnSpPr>
          <p:spPr bwMode="auto">
            <a:xfrm flipH="1">
              <a:off x="2595563" y="2324100"/>
              <a:ext cx="187325" cy="198438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Straight Connector 46"/>
            <p:cNvCxnSpPr>
              <a:cxnSpLocks noChangeShapeType="1"/>
            </p:cNvCxnSpPr>
            <p:nvPr/>
          </p:nvCxnSpPr>
          <p:spPr bwMode="auto">
            <a:xfrm flipH="1">
              <a:off x="2595563" y="2254250"/>
              <a:ext cx="187325" cy="196850"/>
            </a:xfrm>
            <a:prstGeom prst="line">
              <a:avLst/>
            </a:prstGeom>
            <a:noFill/>
            <a:ln w="19050" algn="ctr">
              <a:solidFill>
                <a:srgbClr val="A6A6A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Straight Connector 4"/>
            <p:cNvCxnSpPr>
              <a:cxnSpLocks noChangeShapeType="1"/>
            </p:cNvCxnSpPr>
            <p:nvPr/>
          </p:nvCxnSpPr>
          <p:spPr bwMode="auto">
            <a:xfrm flipH="1">
              <a:off x="2598738" y="2390775"/>
              <a:ext cx="1587" cy="113347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Straight Connector 5"/>
            <p:cNvCxnSpPr>
              <a:cxnSpLocks noChangeShapeType="1"/>
            </p:cNvCxnSpPr>
            <p:nvPr/>
          </p:nvCxnSpPr>
          <p:spPr bwMode="auto">
            <a:xfrm flipH="1">
              <a:off x="2784475" y="2193925"/>
              <a:ext cx="1588" cy="11318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Oval 85"/>
            <p:cNvSpPr/>
            <p:nvPr/>
          </p:nvSpPr>
          <p:spPr>
            <a:xfrm>
              <a:off x="1865313" y="2782888"/>
              <a:ext cx="74612" cy="128587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grpSp>
          <p:nvGrpSpPr>
            <p:cNvPr id="37" name="Group 111"/>
            <p:cNvGrpSpPr>
              <a:grpSpLocks/>
            </p:cNvGrpSpPr>
            <p:nvPr/>
          </p:nvGrpSpPr>
          <p:grpSpPr bwMode="auto">
            <a:xfrm flipV="1">
              <a:off x="765175" y="2770188"/>
              <a:ext cx="1131888" cy="447675"/>
              <a:chOff x="541493" y="3463608"/>
              <a:chExt cx="1293022" cy="486568"/>
            </a:xfrm>
          </p:grpSpPr>
          <p:sp>
            <p:nvSpPr>
              <p:cNvPr id="125" name="Freeform 109"/>
              <p:cNvSpPr/>
              <p:nvPr/>
            </p:nvSpPr>
            <p:spPr>
              <a:xfrm>
                <a:off x="548747" y="3608543"/>
                <a:ext cx="1285768" cy="341633"/>
              </a:xfrm>
              <a:custGeom>
                <a:avLst/>
                <a:gdLst>
                  <a:gd name="connsiteX0" fmla="*/ 0 w 1285875"/>
                  <a:gd name="connsiteY0" fmla="*/ 42069 h 341312"/>
                  <a:gd name="connsiteX1" fmla="*/ 638175 w 1285875"/>
                  <a:gd name="connsiteY1" fmla="*/ 42069 h 341312"/>
                  <a:gd name="connsiteX2" fmla="*/ 1147763 w 1285875"/>
                  <a:gd name="connsiteY2" fmla="*/ 294481 h 341312"/>
                  <a:gd name="connsiteX3" fmla="*/ 1285875 w 1285875"/>
                  <a:gd name="connsiteY3" fmla="*/ 323056 h 341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85875" h="341312">
                    <a:moveTo>
                      <a:pt x="0" y="42069"/>
                    </a:moveTo>
                    <a:cubicBezTo>
                      <a:pt x="223440" y="21034"/>
                      <a:pt x="446881" y="0"/>
                      <a:pt x="638175" y="42069"/>
                    </a:cubicBezTo>
                    <a:cubicBezTo>
                      <a:pt x="829469" y="84138"/>
                      <a:pt x="1039813" y="247650"/>
                      <a:pt x="1147763" y="294481"/>
                    </a:cubicBezTo>
                    <a:cubicBezTo>
                      <a:pt x="1255713" y="341312"/>
                      <a:pt x="1270794" y="332184"/>
                      <a:pt x="1285875" y="323056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26" name="Freeform 110"/>
              <p:cNvSpPr/>
              <p:nvPr/>
            </p:nvSpPr>
            <p:spPr>
              <a:xfrm>
                <a:off x="541493" y="3463608"/>
                <a:ext cx="1285768" cy="341633"/>
              </a:xfrm>
              <a:custGeom>
                <a:avLst/>
                <a:gdLst>
                  <a:gd name="connsiteX0" fmla="*/ 0 w 1285875"/>
                  <a:gd name="connsiteY0" fmla="*/ 42069 h 341312"/>
                  <a:gd name="connsiteX1" fmla="*/ 638175 w 1285875"/>
                  <a:gd name="connsiteY1" fmla="*/ 42069 h 341312"/>
                  <a:gd name="connsiteX2" fmla="*/ 1147763 w 1285875"/>
                  <a:gd name="connsiteY2" fmla="*/ 294481 h 341312"/>
                  <a:gd name="connsiteX3" fmla="*/ 1285875 w 1285875"/>
                  <a:gd name="connsiteY3" fmla="*/ 323056 h 341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85875" h="341312">
                    <a:moveTo>
                      <a:pt x="0" y="42069"/>
                    </a:moveTo>
                    <a:cubicBezTo>
                      <a:pt x="223440" y="21034"/>
                      <a:pt x="446881" y="0"/>
                      <a:pt x="638175" y="42069"/>
                    </a:cubicBezTo>
                    <a:cubicBezTo>
                      <a:pt x="829469" y="84138"/>
                      <a:pt x="1039813" y="247650"/>
                      <a:pt x="1147763" y="294481"/>
                    </a:cubicBezTo>
                    <a:cubicBezTo>
                      <a:pt x="1255713" y="341312"/>
                      <a:pt x="1270794" y="332184"/>
                      <a:pt x="1285875" y="323056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cxnSp>
          <p:nvCxnSpPr>
            <p:cNvPr id="38" name="Straight Connector 118"/>
            <p:cNvCxnSpPr>
              <a:cxnSpLocks noChangeShapeType="1"/>
            </p:cNvCxnSpPr>
            <p:nvPr/>
          </p:nvCxnSpPr>
          <p:spPr bwMode="auto">
            <a:xfrm flipH="1" flipV="1">
              <a:off x="1831975" y="2895600"/>
              <a:ext cx="11113" cy="60325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Connector 123"/>
            <p:cNvCxnSpPr>
              <a:cxnSpLocks noChangeShapeType="1"/>
            </p:cNvCxnSpPr>
            <p:nvPr/>
          </p:nvCxnSpPr>
          <p:spPr bwMode="auto">
            <a:xfrm flipH="1" flipV="1">
              <a:off x="1851025" y="2884488"/>
              <a:ext cx="11113" cy="60325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Straight Connector 124"/>
            <p:cNvCxnSpPr>
              <a:cxnSpLocks noChangeShapeType="1"/>
            </p:cNvCxnSpPr>
            <p:nvPr/>
          </p:nvCxnSpPr>
          <p:spPr bwMode="auto">
            <a:xfrm flipH="1" flipV="1">
              <a:off x="1874838" y="2898775"/>
              <a:ext cx="11112" cy="58738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Straight Connector 125"/>
            <p:cNvCxnSpPr>
              <a:cxnSpLocks noChangeShapeType="1"/>
            </p:cNvCxnSpPr>
            <p:nvPr/>
          </p:nvCxnSpPr>
          <p:spPr bwMode="auto">
            <a:xfrm flipH="1" flipV="1">
              <a:off x="1831975" y="2768600"/>
              <a:ext cx="11113" cy="58738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Straight Connector 126"/>
            <p:cNvCxnSpPr>
              <a:cxnSpLocks noChangeShapeType="1"/>
            </p:cNvCxnSpPr>
            <p:nvPr/>
          </p:nvCxnSpPr>
          <p:spPr bwMode="auto">
            <a:xfrm flipH="1" flipV="1">
              <a:off x="1844675" y="2736850"/>
              <a:ext cx="11113" cy="60325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Straight Connector 127"/>
            <p:cNvCxnSpPr>
              <a:cxnSpLocks noChangeShapeType="1"/>
            </p:cNvCxnSpPr>
            <p:nvPr/>
          </p:nvCxnSpPr>
          <p:spPr bwMode="auto">
            <a:xfrm flipH="1" flipV="1">
              <a:off x="1868488" y="2730500"/>
              <a:ext cx="11112" cy="60325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Straight Connector 49"/>
            <p:cNvCxnSpPr>
              <a:cxnSpLocks noChangeShapeType="1"/>
            </p:cNvCxnSpPr>
            <p:nvPr/>
          </p:nvCxnSpPr>
          <p:spPr bwMode="auto">
            <a:xfrm>
              <a:off x="6673850" y="2390775"/>
              <a:ext cx="1588" cy="11318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Connector 50"/>
            <p:cNvCxnSpPr>
              <a:cxnSpLocks noChangeShapeType="1"/>
            </p:cNvCxnSpPr>
            <p:nvPr/>
          </p:nvCxnSpPr>
          <p:spPr bwMode="auto">
            <a:xfrm>
              <a:off x="7648575" y="2193925"/>
              <a:ext cx="1588" cy="11318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Straight Connector 51"/>
            <p:cNvCxnSpPr>
              <a:cxnSpLocks noChangeShapeType="1"/>
            </p:cNvCxnSpPr>
            <p:nvPr/>
          </p:nvCxnSpPr>
          <p:spPr bwMode="auto">
            <a:xfrm>
              <a:off x="7472363" y="2390775"/>
              <a:ext cx="1587" cy="11318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Straight Connector 52"/>
            <p:cNvCxnSpPr>
              <a:cxnSpLocks noChangeShapeType="1"/>
            </p:cNvCxnSpPr>
            <p:nvPr/>
          </p:nvCxnSpPr>
          <p:spPr bwMode="auto">
            <a:xfrm flipV="1">
              <a:off x="6675438" y="3514725"/>
              <a:ext cx="800100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Connector 54"/>
            <p:cNvCxnSpPr>
              <a:cxnSpLocks noChangeShapeType="1"/>
            </p:cNvCxnSpPr>
            <p:nvPr/>
          </p:nvCxnSpPr>
          <p:spPr bwMode="auto">
            <a:xfrm flipH="1">
              <a:off x="7466013" y="3321050"/>
              <a:ext cx="188912" cy="2000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57"/>
            <p:cNvCxnSpPr>
              <a:cxnSpLocks noChangeShapeType="1"/>
            </p:cNvCxnSpPr>
            <p:nvPr/>
          </p:nvCxnSpPr>
          <p:spPr bwMode="auto">
            <a:xfrm flipV="1">
              <a:off x="6838950" y="2198688"/>
              <a:ext cx="801688" cy="158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Connector 58"/>
            <p:cNvCxnSpPr>
              <a:cxnSpLocks noChangeShapeType="1"/>
            </p:cNvCxnSpPr>
            <p:nvPr/>
          </p:nvCxnSpPr>
          <p:spPr bwMode="auto">
            <a:xfrm flipV="1">
              <a:off x="6846888" y="2193925"/>
              <a:ext cx="1587" cy="1133475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59"/>
            <p:cNvCxnSpPr/>
            <p:nvPr/>
          </p:nvCxnSpPr>
          <p:spPr>
            <a:xfrm flipH="1">
              <a:off x="6829425" y="3324225"/>
              <a:ext cx="80010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60"/>
            <p:cNvCxnSpPr>
              <a:cxnSpLocks noChangeShapeType="1"/>
            </p:cNvCxnSpPr>
            <p:nvPr/>
          </p:nvCxnSpPr>
          <p:spPr bwMode="auto">
            <a:xfrm flipH="1">
              <a:off x="6681788" y="3325813"/>
              <a:ext cx="165100" cy="177800"/>
            </a:xfrm>
            <a:prstGeom prst="lin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3" name="Group 80"/>
            <p:cNvGrpSpPr>
              <a:grpSpLocks/>
            </p:cNvGrpSpPr>
            <p:nvPr/>
          </p:nvGrpSpPr>
          <p:grpSpPr bwMode="auto">
            <a:xfrm flipH="1">
              <a:off x="6683375" y="2252663"/>
              <a:ext cx="166688" cy="1206500"/>
              <a:chOff x="5443565" y="2208211"/>
              <a:chExt cx="224148" cy="1303339"/>
            </a:xfrm>
          </p:grpSpPr>
          <p:cxnSp>
            <p:nvCxnSpPr>
              <p:cNvPr id="110" name="Straight Connector 61"/>
              <p:cNvCxnSpPr/>
              <p:nvPr/>
            </p:nvCxnSpPr>
            <p:spPr>
              <a:xfrm rot="16200000" flipH="1">
                <a:off x="5448456" y="3296563"/>
                <a:ext cx="214366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62"/>
              <p:cNvCxnSpPr/>
              <p:nvPr/>
            </p:nvCxnSpPr>
            <p:spPr>
              <a:xfrm rot="16200000" flipH="1">
                <a:off x="5448456" y="3221106"/>
                <a:ext cx="214366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63"/>
              <p:cNvCxnSpPr/>
              <p:nvPr/>
            </p:nvCxnSpPr>
            <p:spPr>
              <a:xfrm rot="16200000" flipH="1">
                <a:off x="5448457" y="3140506"/>
                <a:ext cx="214364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64"/>
              <p:cNvCxnSpPr/>
              <p:nvPr/>
            </p:nvCxnSpPr>
            <p:spPr>
              <a:xfrm rot="16200000" flipH="1">
                <a:off x="5448457" y="3065049"/>
                <a:ext cx="214364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65"/>
              <p:cNvCxnSpPr/>
              <p:nvPr/>
            </p:nvCxnSpPr>
            <p:spPr>
              <a:xfrm rot="16200000" flipH="1">
                <a:off x="5448456" y="2987877"/>
                <a:ext cx="214366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66"/>
              <p:cNvCxnSpPr/>
              <p:nvPr/>
            </p:nvCxnSpPr>
            <p:spPr>
              <a:xfrm rot="16200000" flipH="1">
                <a:off x="5448456" y="2912421"/>
                <a:ext cx="214366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67"/>
              <p:cNvCxnSpPr/>
              <p:nvPr/>
            </p:nvCxnSpPr>
            <p:spPr>
              <a:xfrm rot="16200000" flipH="1">
                <a:off x="5448456" y="2833534"/>
                <a:ext cx="214366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68"/>
              <p:cNvCxnSpPr/>
              <p:nvPr/>
            </p:nvCxnSpPr>
            <p:spPr>
              <a:xfrm rot="16200000" flipH="1">
                <a:off x="5448457" y="2756364"/>
                <a:ext cx="214364" cy="215609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69"/>
              <p:cNvCxnSpPr/>
              <p:nvPr/>
            </p:nvCxnSpPr>
            <p:spPr>
              <a:xfrm rot="16200000" flipH="1">
                <a:off x="5451659" y="2679840"/>
                <a:ext cx="214364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70"/>
              <p:cNvCxnSpPr/>
              <p:nvPr/>
            </p:nvCxnSpPr>
            <p:spPr>
              <a:xfrm rot="16200000" flipH="1">
                <a:off x="5451658" y="2602668"/>
                <a:ext cx="214366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71"/>
              <p:cNvCxnSpPr/>
              <p:nvPr/>
            </p:nvCxnSpPr>
            <p:spPr>
              <a:xfrm rot="16200000" flipH="1">
                <a:off x="5451658" y="2523781"/>
                <a:ext cx="214366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72"/>
              <p:cNvCxnSpPr/>
              <p:nvPr/>
            </p:nvCxnSpPr>
            <p:spPr>
              <a:xfrm rot="16200000" flipH="1">
                <a:off x="5451658" y="2448325"/>
                <a:ext cx="214366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73"/>
              <p:cNvCxnSpPr/>
              <p:nvPr/>
            </p:nvCxnSpPr>
            <p:spPr>
              <a:xfrm rot="16200000" flipH="1">
                <a:off x="5445253" y="2362579"/>
                <a:ext cx="214366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74"/>
              <p:cNvCxnSpPr/>
              <p:nvPr/>
            </p:nvCxnSpPr>
            <p:spPr>
              <a:xfrm rot="16200000" flipH="1">
                <a:off x="5445254" y="2281978"/>
                <a:ext cx="214364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75"/>
              <p:cNvCxnSpPr/>
              <p:nvPr/>
            </p:nvCxnSpPr>
            <p:spPr>
              <a:xfrm rot="16200000" flipH="1">
                <a:off x="5445254" y="2206522"/>
                <a:ext cx="214364" cy="2177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Connector 53"/>
            <p:cNvCxnSpPr>
              <a:cxnSpLocks noChangeShapeType="1"/>
            </p:cNvCxnSpPr>
            <p:nvPr/>
          </p:nvCxnSpPr>
          <p:spPr bwMode="auto">
            <a:xfrm flipV="1">
              <a:off x="6675438" y="2390775"/>
              <a:ext cx="800100" cy="158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Connector 82"/>
            <p:cNvCxnSpPr>
              <a:cxnSpLocks noChangeShapeType="1"/>
            </p:cNvCxnSpPr>
            <p:nvPr/>
          </p:nvCxnSpPr>
          <p:spPr bwMode="auto">
            <a:xfrm flipH="1">
              <a:off x="7461250" y="2197100"/>
              <a:ext cx="190500" cy="200025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Straight Connector 83"/>
            <p:cNvCxnSpPr>
              <a:cxnSpLocks noChangeShapeType="1"/>
            </p:cNvCxnSpPr>
            <p:nvPr/>
          </p:nvCxnSpPr>
          <p:spPr bwMode="auto">
            <a:xfrm flipH="1">
              <a:off x="6661150" y="2193925"/>
              <a:ext cx="188913" cy="19843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Oval 86"/>
            <p:cNvSpPr/>
            <p:nvPr/>
          </p:nvSpPr>
          <p:spPr>
            <a:xfrm>
              <a:off x="7521575" y="2779713"/>
              <a:ext cx="74613" cy="127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58" name="Freeform 89"/>
            <p:cNvSpPr/>
            <p:nvPr/>
          </p:nvSpPr>
          <p:spPr>
            <a:xfrm>
              <a:off x="7559675" y="2871788"/>
              <a:ext cx="1125538" cy="315912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59" name="Freeform 90"/>
            <p:cNvSpPr/>
            <p:nvPr/>
          </p:nvSpPr>
          <p:spPr>
            <a:xfrm>
              <a:off x="7553325" y="2738438"/>
              <a:ext cx="1125538" cy="314325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cxnSp>
          <p:nvCxnSpPr>
            <p:cNvPr id="60" name="Straight Connector 93"/>
            <p:cNvCxnSpPr/>
            <p:nvPr/>
          </p:nvCxnSpPr>
          <p:spPr>
            <a:xfrm>
              <a:off x="7561263" y="2878138"/>
              <a:ext cx="53975" cy="4762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97"/>
            <p:cNvCxnSpPr/>
            <p:nvPr/>
          </p:nvCxnSpPr>
          <p:spPr>
            <a:xfrm>
              <a:off x="7569200" y="2857500"/>
              <a:ext cx="55563" cy="4763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98"/>
            <p:cNvCxnSpPr/>
            <p:nvPr/>
          </p:nvCxnSpPr>
          <p:spPr>
            <a:xfrm flipV="1">
              <a:off x="7573963" y="2838450"/>
              <a:ext cx="58737" cy="4763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101"/>
            <p:cNvCxnSpPr/>
            <p:nvPr/>
          </p:nvCxnSpPr>
          <p:spPr>
            <a:xfrm flipV="1">
              <a:off x="7572375" y="2814638"/>
              <a:ext cx="52388" cy="11112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103"/>
            <p:cNvCxnSpPr/>
            <p:nvPr/>
          </p:nvCxnSpPr>
          <p:spPr>
            <a:xfrm flipV="1">
              <a:off x="7562850" y="2794000"/>
              <a:ext cx="52388" cy="11113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153"/>
            <p:cNvCxnSpPr/>
            <p:nvPr/>
          </p:nvCxnSpPr>
          <p:spPr>
            <a:xfrm>
              <a:off x="7553325" y="2867025"/>
              <a:ext cx="36513" cy="33338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154"/>
            <p:cNvCxnSpPr>
              <a:cxnSpLocks noChangeShapeType="1"/>
            </p:cNvCxnSpPr>
            <p:nvPr/>
          </p:nvCxnSpPr>
          <p:spPr bwMode="auto">
            <a:xfrm flipV="1">
              <a:off x="7553325" y="2778125"/>
              <a:ext cx="26988" cy="41275"/>
            </a:xfrm>
            <a:prstGeom prst="line">
              <a:avLst/>
            </a:prstGeom>
            <a:noFill/>
            <a:ln w="9525" algn="ctr">
              <a:solidFill>
                <a:srgbClr val="DCE6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155"/>
            <p:cNvCxnSpPr/>
            <p:nvPr/>
          </p:nvCxnSpPr>
          <p:spPr>
            <a:xfrm>
              <a:off x="7631113" y="2879725"/>
              <a:ext cx="36512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163"/>
            <p:cNvCxnSpPr/>
            <p:nvPr/>
          </p:nvCxnSpPr>
          <p:spPr>
            <a:xfrm>
              <a:off x="7634288" y="2860675"/>
              <a:ext cx="34925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164"/>
            <p:cNvCxnSpPr/>
            <p:nvPr/>
          </p:nvCxnSpPr>
          <p:spPr>
            <a:xfrm>
              <a:off x="7631113" y="2841625"/>
              <a:ext cx="36512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165"/>
            <p:cNvCxnSpPr/>
            <p:nvPr/>
          </p:nvCxnSpPr>
          <p:spPr>
            <a:xfrm>
              <a:off x="7634288" y="2822575"/>
              <a:ext cx="34925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166"/>
            <p:cNvCxnSpPr/>
            <p:nvPr/>
          </p:nvCxnSpPr>
          <p:spPr>
            <a:xfrm>
              <a:off x="7629525" y="2803525"/>
              <a:ext cx="34925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167"/>
            <p:cNvCxnSpPr/>
            <p:nvPr/>
          </p:nvCxnSpPr>
          <p:spPr>
            <a:xfrm>
              <a:off x="7631113" y="2784475"/>
              <a:ext cx="36512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195"/>
            <p:cNvSpPr txBox="1">
              <a:spLocks noChangeArrowheads="1"/>
            </p:cNvSpPr>
            <p:nvPr/>
          </p:nvSpPr>
          <p:spPr bwMode="auto">
            <a:xfrm>
              <a:off x="6183313" y="1349375"/>
              <a:ext cx="57308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air</a:t>
              </a:r>
            </a:p>
          </p:txBody>
        </p:sp>
        <p:sp>
          <p:nvSpPr>
            <p:cNvPr id="74" name="TextBox 196"/>
            <p:cNvSpPr txBox="1">
              <a:spLocks noChangeArrowheads="1"/>
            </p:cNvSpPr>
            <p:nvPr/>
          </p:nvSpPr>
          <p:spPr bwMode="auto">
            <a:xfrm>
              <a:off x="4427538" y="2492375"/>
              <a:ext cx="1092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water</a:t>
              </a:r>
            </a:p>
          </p:txBody>
        </p:sp>
        <p:sp>
          <p:nvSpPr>
            <p:cNvPr id="75" name="Line 9"/>
            <p:cNvSpPr>
              <a:spLocks noChangeShapeType="1"/>
            </p:cNvSpPr>
            <p:nvPr/>
          </p:nvSpPr>
          <p:spPr bwMode="auto">
            <a:xfrm flipV="1">
              <a:off x="2686050" y="2655888"/>
              <a:ext cx="504825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6" name="Line 10"/>
            <p:cNvSpPr>
              <a:spLocks noChangeShapeType="1"/>
            </p:cNvSpPr>
            <p:nvPr/>
          </p:nvSpPr>
          <p:spPr bwMode="auto">
            <a:xfrm>
              <a:off x="2686050" y="2798763"/>
              <a:ext cx="504825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7" name="Freeform 32"/>
            <p:cNvSpPr>
              <a:spLocks/>
            </p:cNvSpPr>
            <p:nvPr/>
          </p:nvSpPr>
          <p:spPr bwMode="auto">
            <a:xfrm>
              <a:off x="3213100" y="2620963"/>
              <a:ext cx="82550" cy="360362"/>
            </a:xfrm>
            <a:custGeom>
              <a:avLst/>
              <a:gdLst>
                <a:gd name="T0" fmla="*/ 0 w 52"/>
                <a:gd name="T1" fmla="*/ 0 h 227"/>
                <a:gd name="T2" fmla="*/ 2147483647 w 52"/>
                <a:gd name="T3" fmla="*/ 2147483647 h 227"/>
                <a:gd name="T4" fmla="*/ 2147483647 w 52"/>
                <a:gd name="T5" fmla="*/ 2147483647 h 227"/>
                <a:gd name="T6" fmla="*/ 0 w 52"/>
                <a:gd name="T7" fmla="*/ 2147483647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227"/>
                <a:gd name="T14" fmla="*/ 52 w 52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227">
                  <a:moveTo>
                    <a:pt x="0" y="0"/>
                  </a:moveTo>
                  <a:cubicBezTo>
                    <a:pt x="19" y="7"/>
                    <a:pt x="38" y="15"/>
                    <a:pt x="45" y="45"/>
                  </a:cubicBezTo>
                  <a:cubicBezTo>
                    <a:pt x="52" y="75"/>
                    <a:pt x="52" y="151"/>
                    <a:pt x="45" y="181"/>
                  </a:cubicBezTo>
                  <a:cubicBezTo>
                    <a:pt x="38" y="211"/>
                    <a:pt x="7" y="219"/>
                    <a:pt x="0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78" name="Freeform 33"/>
            <p:cNvSpPr>
              <a:spLocks/>
            </p:cNvSpPr>
            <p:nvPr/>
          </p:nvSpPr>
          <p:spPr bwMode="auto">
            <a:xfrm>
              <a:off x="3276600" y="2595563"/>
              <a:ext cx="82550" cy="414337"/>
            </a:xfrm>
            <a:custGeom>
              <a:avLst/>
              <a:gdLst>
                <a:gd name="T0" fmla="*/ 0 w 52"/>
                <a:gd name="T1" fmla="*/ 0 h 227"/>
                <a:gd name="T2" fmla="*/ 2147483647 w 52"/>
                <a:gd name="T3" fmla="*/ 2147483647 h 227"/>
                <a:gd name="T4" fmla="*/ 2147483647 w 52"/>
                <a:gd name="T5" fmla="*/ 2147483647 h 227"/>
                <a:gd name="T6" fmla="*/ 0 w 52"/>
                <a:gd name="T7" fmla="*/ 2147483647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227"/>
                <a:gd name="T14" fmla="*/ 52 w 52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227">
                  <a:moveTo>
                    <a:pt x="0" y="0"/>
                  </a:moveTo>
                  <a:cubicBezTo>
                    <a:pt x="19" y="7"/>
                    <a:pt x="38" y="15"/>
                    <a:pt x="45" y="45"/>
                  </a:cubicBezTo>
                  <a:cubicBezTo>
                    <a:pt x="52" y="75"/>
                    <a:pt x="52" y="151"/>
                    <a:pt x="45" y="181"/>
                  </a:cubicBezTo>
                  <a:cubicBezTo>
                    <a:pt x="38" y="211"/>
                    <a:pt x="7" y="219"/>
                    <a:pt x="0" y="22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cxnSp>
          <p:nvCxnSpPr>
            <p:cNvPr id="79" name="Straight Arrow Connector 140"/>
            <p:cNvCxnSpPr>
              <a:cxnSpLocks noChangeShapeType="1"/>
            </p:cNvCxnSpPr>
            <p:nvPr/>
          </p:nvCxnSpPr>
          <p:spPr bwMode="auto">
            <a:xfrm>
              <a:off x="6478588" y="2316163"/>
              <a:ext cx="4762" cy="10731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0" name="Parallelogram 143"/>
            <p:cNvSpPr/>
            <p:nvPr/>
          </p:nvSpPr>
          <p:spPr>
            <a:xfrm>
              <a:off x="1812925" y="2190750"/>
              <a:ext cx="982663" cy="214313"/>
            </a:xfrm>
            <a:prstGeom prst="parallelogram">
              <a:avLst>
                <a:gd name="adj" fmla="val 94991"/>
              </a:avLst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81" name="Parallelogram 145"/>
            <p:cNvSpPr/>
            <p:nvPr/>
          </p:nvSpPr>
          <p:spPr>
            <a:xfrm>
              <a:off x="6665913" y="2181225"/>
              <a:ext cx="984250" cy="214313"/>
            </a:xfrm>
            <a:prstGeom prst="parallelogram">
              <a:avLst>
                <a:gd name="adj" fmla="val 94991"/>
              </a:avLst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82" name="TextBox 147"/>
            <p:cNvSpPr txBox="1">
              <a:spLocks noChangeArrowheads="1"/>
            </p:cNvSpPr>
            <p:nvPr/>
          </p:nvSpPr>
          <p:spPr bwMode="auto">
            <a:xfrm>
              <a:off x="5580063" y="2722563"/>
              <a:ext cx="1042987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D=55 mm</a:t>
              </a:r>
            </a:p>
          </p:txBody>
        </p:sp>
        <p:sp>
          <p:nvSpPr>
            <p:cNvPr id="83" name="TextBox 121"/>
            <p:cNvSpPr txBox="1">
              <a:spLocks noChangeArrowheads="1"/>
            </p:cNvSpPr>
            <p:nvPr/>
          </p:nvSpPr>
          <p:spPr bwMode="auto">
            <a:xfrm>
              <a:off x="5984875" y="3692525"/>
              <a:ext cx="1092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steel</a:t>
              </a:r>
            </a:p>
          </p:txBody>
        </p:sp>
        <p:sp>
          <p:nvSpPr>
            <p:cNvPr id="84" name="TextBox 132"/>
            <p:cNvSpPr txBox="1">
              <a:spLocks noChangeArrowheads="1"/>
            </p:cNvSpPr>
            <p:nvPr/>
          </p:nvSpPr>
          <p:spPr bwMode="auto">
            <a:xfrm>
              <a:off x="1979613" y="765175"/>
              <a:ext cx="319087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fr-FR" sz="16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85" name="ZoneTexte 10"/>
            <p:cNvSpPr txBox="1">
              <a:spLocks noChangeArrowheads="1"/>
            </p:cNvSpPr>
            <p:nvPr/>
          </p:nvSpPr>
          <p:spPr bwMode="auto">
            <a:xfrm>
              <a:off x="611188" y="2205038"/>
              <a:ext cx="128587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Source array</a:t>
              </a:r>
            </a:p>
          </p:txBody>
        </p:sp>
        <p:sp>
          <p:nvSpPr>
            <p:cNvPr id="86" name="ZoneTexte 10"/>
            <p:cNvSpPr txBox="1">
              <a:spLocks noChangeArrowheads="1"/>
            </p:cNvSpPr>
            <p:nvPr/>
          </p:nvSpPr>
          <p:spPr bwMode="auto">
            <a:xfrm>
              <a:off x="7534275" y="2066925"/>
              <a:ext cx="128587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Receiver array </a:t>
              </a:r>
            </a:p>
          </p:txBody>
        </p:sp>
        <p:cxnSp>
          <p:nvCxnSpPr>
            <p:cNvPr id="87" name="Straight Connector 158"/>
            <p:cNvCxnSpPr>
              <a:endCxn id="81" idx="5"/>
            </p:cNvCxnSpPr>
            <p:nvPr/>
          </p:nvCxnSpPr>
          <p:spPr>
            <a:xfrm>
              <a:off x="2752725" y="2259013"/>
              <a:ext cx="4002088" cy="6350"/>
            </a:xfrm>
            <a:prstGeom prst="line">
              <a:avLst/>
            </a:prstGeom>
            <a:ln w="571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 Box 35"/>
            <p:cNvSpPr txBox="1">
              <a:spLocks noChangeArrowheads="1"/>
            </p:cNvSpPr>
            <p:nvPr/>
          </p:nvSpPr>
          <p:spPr bwMode="auto">
            <a:xfrm>
              <a:off x="3635375" y="1412875"/>
              <a:ext cx="1008063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+mn-cs"/>
                </a:rPr>
                <a:t>V &lt;&lt; c</a:t>
              </a:r>
            </a:p>
          </p:txBody>
        </p:sp>
        <p:sp>
          <p:nvSpPr>
            <p:cNvPr id="89" name="ZoneTexte 10"/>
            <p:cNvSpPr txBox="1">
              <a:spLocks noChangeArrowheads="1"/>
            </p:cNvSpPr>
            <p:nvPr/>
          </p:nvSpPr>
          <p:spPr bwMode="auto">
            <a:xfrm>
              <a:off x="1476375" y="981075"/>
              <a:ext cx="128587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Dynamic shaker</a:t>
              </a:r>
            </a:p>
          </p:txBody>
        </p:sp>
        <p:sp>
          <p:nvSpPr>
            <p:cNvPr id="90" name="AutoShape 116"/>
            <p:cNvSpPr>
              <a:spLocks noChangeArrowheads="1"/>
            </p:cNvSpPr>
            <p:nvPr/>
          </p:nvSpPr>
          <p:spPr bwMode="auto">
            <a:xfrm rot="14301999" flipH="1">
              <a:off x="2770981" y="1591469"/>
              <a:ext cx="142875" cy="503238"/>
            </a:xfrm>
            <a:prstGeom prst="can">
              <a:avLst>
                <a:gd name="adj" fmla="val 88056"/>
              </a:avLst>
            </a:prstGeom>
            <a:solidFill>
              <a:srgbClr val="FD1907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91" name="Group 127"/>
            <p:cNvGrpSpPr>
              <a:grpSpLocks/>
            </p:cNvGrpSpPr>
            <p:nvPr/>
          </p:nvGrpSpPr>
          <p:grpSpPr bwMode="auto">
            <a:xfrm>
              <a:off x="2916238" y="1771650"/>
              <a:ext cx="863600" cy="504825"/>
              <a:chOff x="2109" y="1116"/>
              <a:chExt cx="816" cy="454"/>
            </a:xfrm>
          </p:grpSpPr>
          <p:sp>
            <p:nvSpPr>
              <p:cNvPr id="103" name="Line 123"/>
              <p:cNvSpPr>
                <a:spLocks noChangeShapeType="1"/>
              </p:cNvSpPr>
              <p:nvPr/>
            </p:nvSpPr>
            <p:spPr bwMode="auto">
              <a:xfrm>
                <a:off x="2109" y="1389"/>
                <a:ext cx="453" cy="181"/>
              </a:xfrm>
              <a:prstGeom prst="line">
                <a:avLst/>
              </a:prstGeom>
              <a:noFill/>
              <a:ln w="9525">
                <a:solidFill>
                  <a:srgbClr val="FD1907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4" name="Line 124"/>
              <p:cNvSpPr>
                <a:spLocks noChangeShapeType="1"/>
              </p:cNvSpPr>
              <p:nvPr/>
            </p:nvSpPr>
            <p:spPr bwMode="auto">
              <a:xfrm>
                <a:off x="2426" y="1116"/>
                <a:ext cx="499" cy="182"/>
              </a:xfrm>
              <a:prstGeom prst="line">
                <a:avLst/>
              </a:prstGeom>
              <a:noFill/>
              <a:ln w="9525">
                <a:solidFill>
                  <a:srgbClr val="FD1907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105" name="Group 122"/>
              <p:cNvGrpSpPr>
                <a:grpSpLocks/>
              </p:cNvGrpSpPr>
              <p:nvPr/>
            </p:nvGrpSpPr>
            <p:grpSpPr bwMode="auto">
              <a:xfrm rot="359075">
                <a:off x="2200" y="1207"/>
                <a:ext cx="635" cy="272"/>
                <a:chOff x="2653" y="1117"/>
                <a:chExt cx="635" cy="272"/>
              </a:xfrm>
            </p:grpSpPr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 rot="11476059" flipH="1">
                  <a:off x="2699" y="1207"/>
                  <a:ext cx="499" cy="135"/>
                </a:xfrm>
                <a:custGeom>
                  <a:avLst/>
                  <a:gdLst>
                    <a:gd name="T0" fmla="*/ 0 w 499"/>
                    <a:gd name="T1" fmla="*/ 2147483647 h 150"/>
                    <a:gd name="T2" fmla="*/ 2147483647 w 499"/>
                    <a:gd name="T3" fmla="*/ 2147483647 h 150"/>
                    <a:gd name="T4" fmla="*/ 2147483647 w 499"/>
                    <a:gd name="T5" fmla="*/ 2147483647 h 150"/>
                    <a:gd name="T6" fmla="*/ 2147483647 w 499"/>
                    <a:gd name="T7" fmla="*/ 2147483647 h 150"/>
                    <a:gd name="T8" fmla="*/ 2147483647 w 499"/>
                    <a:gd name="T9" fmla="*/ 2147483647 h 150"/>
                    <a:gd name="T10" fmla="*/ 2147483647 w 499"/>
                    <a:gd name="T11" fmla="*/ 2147483647 h 150"/>
                    <a:gd name="T12" fmla="*/ 2147483647 w 499"/>
                    <a:gd name="T13" fmla="*/ 2147483647 h 150"/>
                    <a:gd name="T14" fmla="*/ 2147483647 w 499"/>
                    <a:gd name="T15" fmla="*/ 2147483647 h 150"/>
                    <a:gd name="T16" fmla="*/ 2147483647 w 499"/>
                    <a:gd name="T17" fmla="*/ 2147483647 h 150"/>
                    <a:gd name="T18" fmla="*/ 2147483647 w 499"/>
                    <a:gd name="T19" fmla="*/ 2147483647 h 1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9"/>
                    <a:gd name="T31" fmla="*/ 0 h 150"/>
                    <a:gd name="T32" fmla="*/ 499 w 499"/>
                    <a:gd name="T33" fmla="*/ 150 h 1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9" h="150">
                      <a:moveTo>
                        <a:pt x="0" y="52"/>
                      </a:moveTo>
                      <a:cubicBezTo>
                        <a:pt x="15" y="94"/>
                        <a:pt x="30" y="136"/>
                        <a:pt x="45" y="143"/>
                      </a:cubicBezTo>
                      <a:cubicBezTo>
                        <a:pt x="60" y="150"/>
                        <a:pt x="68" y="120"/>
                        <a:pt x="91" y="97"/>
                      </a:cubicBezTo>
                      <a:cubicBezTo>
                        <a:pt x="114" y="74"/>
                        <a:pt x="158" y="14"/>
                        <a:pt x="181" y="7"/>
                      </a:cubicBezTo>
                      <a:cubicBezTo>
                        <a:pt x="204" y="0"/>
                        <a:pt x="212" y="29"/>
                        <a:pt x="227" y="52"/>
                      </a:cubicBezTo>
                      <a:cubicBezTo>
                        <a:pt x="242" y="75"/>
                        <a:pt x="249" y="143"/>
                        <a:pt x="272" y="143"/>
                      </a:cubicBezTo>
                      <a:cubicBezTo>
                        <a:pt x="295" y="143"/>
                        <a:pt x="340" y="75"/>
                        <a:pt x="363" y="52"/>
                      </a:cubicBezTo>
                      <a:cubicBezTo>
                        <a:pt x="386" y="29"/>
                        <a:pt x="393" y="7"/>
                        <a:pt x="408" y="7"/>
                      </a:cubicBezTo>
                      <a:cubicBezTo>
                        <a:pt x="423" y="7"/>
                        <a:pt x="438" y="45"/>
                        <a:pt x="453" y="52"/>
                      </a:cubicBezTo>
                      <a:cubicBezTo>
                        <a:pt x="468" y="59"/>
                        <a:pt x="483" y="55"/>
                        <a:pt x="499" y="52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25"/>
                <p:cNvSpPr>
                  <a:spLocks/>
                </p:cNvSpPr>
                <p:nvPr/>
              </p:nvSpPr>
              <p:spPr bwMode="auto">
                <a:xfrm rot="11476059" flipH="1">
                  <a:off x="2789" y="1117"/>
                  <a:ext cx="499" cy="135"/>
                </a:xfrm>
                <a:custGeom>
                  <a:avLst/>
                  <a:gdLst>
                    <a:gd name="T0" fmla="*/ 0 w 499"/>
                    <a:gd name="T1" fmla="*/ 2147483647 h 150"/>
                    <a:gd name="T2" fmla="*/ 2147483647 w 499"/>
                    <a:gd name="T3" fmla="*/ 2147483647 h 150"/>
                    <a:gd name="T4" fmla="*/ 2147483647 w 499"/>
                    <a:gd name="T5" fmla="*/ 2147483647 h 150"/>
                    <a:gd name="T6" fmla="*/ 2147483647 w 499"/>
                    <a:gd name="T7" fmla="*/ 2147483647 h 150"/>
                    <a:gd name="T8" fmla="*/ 2147483647 w 499"/>
                    <a:gd name="T9" fmla="*/ 2147483647 h 150"/>
                    <a:gd name="T10" fmla="*/ 2147483647 w 499"/>
                    <a:gd name="T11" fmla="*/ 2147483647 h 150"/>
                    <a:gd name="T12" fmla="*/ 2147483647 w 499"/>
                    <a:gd name="T13" fmla="*/ 2147483647 h 150"/>
                    <a:gd name="T14" fmla="*/ 2147483647 w 499"/>
                    <a:gd name="T15" fmla="*/ 2147483647 h 150"/>
                    <a:gd name="T16" fmla="*/ 2147483647 w 499"/>
                    <a:gd name="T17" fmla="*/ 2147483647 h 150"/>
                    <a:gd name="T18" fmla="*/ 2147483647 w 499"/>
                    <a:gd name="T19" fmla="*/ 2147483647 h 1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9"/>
                    <a:gd name="T31" fmla="*/ 0 h 150"/>
                    <a:gd name="T32" fmla="*/ 499 w 499"/>
                    <a:gd name="T33" fmla="*/ 150 h 1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9" h="150">
                      <a:moveTo>
                        <a:pt x="0" y="52"/>
                      </a:moveTo>
                      <a:cubicBezTo>
                        <a:pt x="15" y="94"/>
                        <a:pt x="30" y="136"/>
                        <a:pt x="45" y="143"/>
                      </a:cubicBezTo>
                      <a:cubicBezTo>
                        <a:pt x="60" y="150"/>
                        <a:pt x="68" y="120"/>
                        <a:pt x="91" y="97"/>
                      </a:cubicBezTo>
                      <a:cubicBezTo>
                        <a:pt x="114" y="74"/>
                        <a:pt x="158" y="14"/>
                        <a:pt x="181" y="7"/>
                      </a:cubicBezTo>
                      <a:cubicBezTo>
                        <a:pt x="204" y="0"/>
                        <a:pt x="212" y="29"/>
                        <a:pt x="227" y="52"/>
                      </a:cubicBezTo>
                      <a:cubicBezTo>
                        <a:pt x="242" y="75"/>
                        <a:pt x="249" y="143"/>
                        <a:pt x="272" y="143"/>
                      </a:cubicBezTo>
                      <a:cubicBezTo>
                        <a:pt x="295" y="143"/>
                        <a:pt x="340" y="75"/>
                        <a:pt x="363" y="52"/>
                      </a:cubicBezTo>
                      <a:cubicBezTo>
                        <a:pt x="386" y="29"/>
                        <a:pt x="393" y="7"/>
                        <a:pt x="408" y="7"/>
                      </a:cubicBezTo>
                      <a:cubicBezTo>
                        <a:pt x="423" y="7"/>
                        <a:pt x="438" y="45"/>
                        <a:pt x="453" y="52"/>
                      </a:cubicBezTo>
                      <a:cubicBezTo>
                        <a:pt x="468" y="59"/>
                        <a:pt x="483" y="55"/>
                        <a:pt x="499" y="52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8" name="Freeform 25"/>
                <p:cNvSpPr>
                  <a:spLocks/>
                </p:cNvSpPr>
                <p:nvPr/>
              </p:nvSpPr>
              <p:spPr bwMode="auto">
                <a:xfrm rot="11476059" flipH="1">
                  <a:off x="2744" y="1172"/>
                  <a:ext cx="499" cy="135"/>
                </a:xfrm>
                <a:custGeom>
                  <a:avLst/>
                  <a:gdLst>
                    <a:gd name="T0" fmla="*/ 0 w 499"/>
                    <a:gd name="T1" fmla="*/ 2147483647 h 150"/>
                    <a:gd name="T2" fmla="*/ 2147483647 w 499"/>
                    <a:gd name="T3" fmla="*/ 2147483647 h 150"/>
                    <a:gd name="T4" fmla="*/ 2147483647 w 499"/>
                    <a:gd name="T5" fmla="*/ 2147483647 h 150"/>
                    <a:gd name="T6" fmla="*/ 2147483647 w 499"/>
                    <a:gd name="T7" fmla="*/ 2147483647 h 150"/>
                    <a:gd name="T8" fmla="*/ 2147483647 w 499"/>
                    <a:gd name="T9" fmla="*/ 2147483647 h 150"/>
                    <a:gd name="T10" fmla="*/ 2147483647 w 499"/>
                    <a:gd name="T11" fmla="*/ 2147483647 h 150"/>
                    <a:gd name="T12" fmla="*/ 2147483647 w 499"/>
                    <a:gd name="T13" fmla="*/ 2147483647 h 150"/>
                    <a:gd name="T14" fmla="*/ 2147483647 w 499"/>
                    <a:gd name="T15" fmla="*/ 2147483647 h 150"/>
                    <a:gd name="T16" fmla="*/ 2147483647 w 499"/>
                    <a:gd name="T17" fmla="*/ 2147483647 h 150"/>
                    <a:gd name="T18" fmla="*/ 2147483647 w 499"/>
                    <a:gd name="T19" fmla="*/ 2147483647 h 1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9"/>
                    <a:gd name="T31" fmla="*/ 0 h 150"/>
                    <a:gd name="T32" fmla="*/ 499 w 499"/>
                    <a:gd name="T33" fmla="*/ 150 h 1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9" h="150">
                      <a:moveTo>
                        <a:pt x="0" y="52"/>
                      </a:moveTo>
                      <a:cubicBezTo>
                        <a:pt x="15" y="94"/>
                        <a:pt x="30" y="136"/>
                        <a:pt x="45" y="143"/>
                      </a:cubicBezTo>
                      <a:cubicBezTo>
                        <a:pt x="60" y="150"/>
                        <a:pt x="68" y="120"/>
                        <a:pt x="91" y="97"/>
                      </a:cubicBezTo>
                      <a:cubicBezTo>
                        <a:pt x="114" y="74"/>
                        <a:pt x="158" y="14"/>
                        <a:pt x="181" y="7"/>
                      </a:cubicBezTo>
                      <a:cubicBezTo>
                        <a:pt x="204" y="0"/>
                        <a:pt x="212" y="29"/>
                        <a:pt x="227" y="52"/>
                      </a:cubicBezTo>
                      <a:cubicBezTo>
                        <a:pt x="242" y="75"/>
                        <a:pt x="249" y="143"/>
                        <a:pt x="272" y="143"/>
                      </a:cubicBezTo>
                      <a:cubicBezTo>
                        <a:pt x="295" y="143"/>
                        <a:pt x="340" y="75"/>
                        <a:pt x="363" y="52"/>
                      </a:cubicBezTo>
                      <a:cubicBezTo>
                        <a:pt x="386" y="29"/>
                        <a:pt x="393" y="7"/>
                        <a:pt x="408" y="7"/>
                      </a:cubicBezTo>
                      <a:cubicBezTo>
                        <a:pt x="423" y="7"/>
                        <a:pt x="438" y="45"/>
                        <a:pt x="453" y="52"/>
                      </a:cubicBezTo>
                      <a:cubicBezTo>
                        <a:pt x="468" y="59"/>
                        <a:pt x="483" y="55"/>
                        <a:pt x="499" y="52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9" name="Freeform 25"/>
                <p:cNvSpPr>
                  <a:spLocks/>
                </p:cNvSpPr>
                <p:nvPr/>
              </p:nvSpPr>
              <p:spPr bwMode="auto">
                <a:xfrm rot="11476059" flipH="1">
                  <a:off x="2653" y="1254"/>
                  <a:ext cx="499" cy="135"/>
                </a:xfrm>
                <a:custGeom>
                  <a:avLst/>
                  <a:gdLst>
                    <a:gd name="T0" fmla="*/ 0 w 499"/>
                    <a:gd name="T1" fmla="*/ 2147483647 h 150"/>
                    <a:gd name="T2" fmla="*/ 2147483647 w 499"/>
                    <a:gd name="T3" fmla="*/ 2147483647 h 150"/>
                    <a:gd name="T4" fmla="*/ 2147483647 w 499"/>
                    <a:gd name="T5" fmla="*/ 2147483647 h 150"/>
                    <a:gd name="T6" fmla="*/ 2147483647 w 499"/>
                    <a:gd name="T7" fmla="*/ 2147483647 h 150"/>
                    <a:gd name="T8" fmla="*/ 2147483647 w 499"/>
                    <a:gd name="T9" fmla="*/ 2147483647 h 150"/>
                    <a:gd name="T10" fmla="*/ 2147483647 w 499"/>
                    <a:gd name="T11" fmla="*/ 2147483647 h 150"/>
                    <a:gd name="T12" fmla="*/ 2147483647 w 499"/>
                    <a:gd name="T13" fmla="*/ 2147483647 h 150"/>
                    <a:gd name="T14" fmla="*/ 2147483647 w 499"/>
                    <a:gd name="T15" fmla="*/ 2147483647 h 150"/>
                    <a:gd name="T16" fmla="*/ 2147483647 w 499"/>
                    <a:gd name="T17" fmla="*/ 2147483647 h 150"/>
                    <a:gd name="T18" fmla="*/ 2147483647 w 499"/>
                    <a:gd name="T19" fmla="*/ 2147483647 h 15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9"/>
                    <a:gd name="T31" fmla="*/ 0 h 150"/>
                    <a:gd name="T32" fmla="*/ 499 w 499"/>
                    <a:gd name="T33" fmla="*/ 150 h 15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9" h="150">
                      <a:moveTo>
                        <a:pt x="0" y="52"/>
                      </a:moveTo>
                      <a:cubicBezTo>
                        <a:pt x="15" y="94"/>
                        <a:pt x="30" y="136"/>
                        <a:pt x="45" y="143"/>
                      </a:cubicBezTo>
                      <a:cubicBezTo>
                        <a:pt x="60" y="150"/>
                        <a:pt x="68" y="120"/>
                        <a:pt x="91" y="97"/>
                      </a:cubicBezTo>
                      <a:cubicBezTo>
                        <a:pt x="114" y="74"/>
                        <a:pt x="158" y="14"/>
                        <a:pt x="181" y="7"/>
                      </a:cubicBezTo>
                      <a:cubicBezTo>
                        <a:pt x="204" y="0"/>
                        <a:pt x="212" y="29"/>
                        <a:pt x="227" y="52"/>
                      </a:cubicBezTo>
                      <a:cubicBezTo>
                        <a:pt x="242" y="75"/>
                        <a:pt x="249" y="143"/>
                        <a:pt x="272" y="143"/>
                      </a:cubicBezTo>
                      <a:cubicBezTo>
                        <a:pt x="295" y="143"/>
                        <a:pt x="340" y="75"/>
                        <a:pt x="363" y="52"/>
                      </a:cubicBezTo>
                      <a:cubicBezTo>
                        <a:pt x="386" y="29"/>
                        <a:pt x="393" y="7"/>
                        <a:pt x="408" y="7"/>
                      </a:cubicBezTo>
                      <a:cubicBezTo>
                        <a:pt x="423" y="7"/>
                        <a:pt x="438" y="45"/>
                        <a:pt x="453" y="52"/>
                      </a:cubicBezTo>
                      <a:cubicBezTo>
                        <a:pt x="468" y="59"/>
                        <a:pt x="483" y="55"/>
                        <a:pt x="499" y="52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92" name="Line 128"/>
            <p:cNvSpPr>
              <a:spLocks noChangeShapeType="1"/>
            </p:cNvSpPr>
            <p:nvPr/>
          </p:nvSpPr>
          <p:spPr bwMode="auto">
            <a:xfrm>
              <a:off x="2700338" y="3429000"/>
              <a:ext cx="39592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" name="TextBox 147"/>
            <p:cNvSpPr txBox="1">
              <a:spLocks noChangeArrowheads="1"/>
            </p:cNvSpPr>
            <p:nvPr/>
          </p:nvSpPr>
          <p:spPr bwMode="auto">
            <a:xfrm>
              <a:off x="4140200" y="3141663"/>
              <a:ext cx="14398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fr-FR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L=1000 mm</a:t>
              </a:r>
            </a:p>
          </p:txBody>
        </p:sp>
        <p:grpSp>
          <p:nvGrpSpPr>
            <p:cNvPr id="94" name="Group 138"/>
            <p:cNvGrpSpPr>
              <a:grpSpLocks/>
            </p:cNvGrpSpPr>
            <p:nvPr/>
          </p:nvGrpSpPr>
          <p:grpSpPr bwMode="auto">
            <a:xfrm>
              <a:off x="1816100" y="1854200"/>
              <a:ext cx="596900" cy="963613"/>
              <a:chOff x="1325" y="1162"/>
              <a:chExt cx="376" cy="607"/>
            </a:xfrm>
          </p:grpSpPr>
          <p:sp>
            <p:nvSpPr>
              <p:cNvPr id="97" name="TextBox 128"/>
              <p:cNvSpPr txBox="1">
                <a:spLocks noChangeArrowheads="1"/>
              </p:cNvSpPr>
              <p:nvPr/>
            </p:nvSpPr>
            <p:spPr bwMode="auto">
              <a:xfrm>
                <a:off x="1437" y="1442"/>
                <a:ext cx="2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fr-FR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x</a:t>
                </a:r>
              </a:p>
            </p:txBody>
          </p:sp>
          <p:cxnSp>
            <p:nvCxnSpPr>
              <p:cNvPr id="98" name="Straight Arrow Connector 198"/>
              <p:cNvCxnSpPr>
                <a:endCxn id="80" idx="1"/>
              </p:cNvCxnSpPr>
              <p:nvPr/>
            </p:nvCxnSpPr>
            <p:spPr>
              <a:xfrm flipV="1">
                <a:off x="1326" y="1372"/>
                <a:ext cx="126" cy="13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199"/>
              <p:cNvCxnSpPr/>
              <p:nvPr/>
            </p:nvCxnSpPr>
            <p:spPr>
              <a:xfrm rot="5400000">
                <a:off x="1231" y="1608"/>
                <a:ext cx="189" cy="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0" name="TextBox 120"/>
              <p:cNvSpPr txBox="1">
                <a:spLocks noChangeArrowheads="1"/>
              </p:cNvSpPr>
              <p:nvPr/>
            </p:nvSpPr>
            <p:spPr bwMode="auto">
              <a:xfrm>
                <a:off x="1349" y="1538"/>
                <a:ext cx="17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fr-FR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z</a:t>
                </a:r>
              </a:p>
            </p:txBody>
          </p:sp>
          <p:sp>
            <p:nvSpPr>
              <p:cNvPr id="101" name="TextBox 121"/>
              <p:cNvSpPr txBox="1">
                <a:spLocks noChangeArrowheads="1"/>
              </p:cNvSpPr>
              <p:nvPr/>
            </p:nvSpPr>
            <p:spPr bwMode="auto">
              <a:xfrm>
                <a:off x="1383" y="1162"/>
                <a:ext cx="2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fr-FR" sz="18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y</a:t>
                </a:r>
              </a:p>
            </p:txBody>
          </p:sp>
          <p:cxnSp>
            <p:nvCxnSpPr>
              <p:cNvPr id="102" name="Straight Arrow Connector 129"/>
              <p:cNvCxnSpPr/>
              <p:nvPr/>
            </p:nvCxnSpPr>
            <p:spPr>
              <a:xfrm flipV="1">
                <a:off x="1328" y="1506"/>
                <a:ext cx="197" cy="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5" name="AutoShape 139"/>
            <p:cNvSpPr>
              <a:spLocks noChangeArrowheads="1"/>
            </p:cNvSpPr>
            <p:nvPr/>
          </p:nvSpPr>
          <p:spPr bwMode="auto">
            <a:xfrm>
              <a:off x="2616200" y="981075"/>
              <a:ext cx="431800" cy="576263"/>
            </a:xfrm>
            <a:prstGeom prst="can">
              <a:avLst>
                <a:gd name="adj" fmla="val 33364"/>
              </a:avLst>
            </a:prstGeom>
            <a:solidFill>
              <a:srgbClr val="5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6" name="Line 140"/>
            <p:cNvSpPr>
              <a:spLocks noChangeShapeType="1"/>
            </p:cNvSpPr>
            <p:nvPr/>
          </p:nvSpPr>
          <p:spPr bwMode="auto">
            <a:xfrm>
              <a:off x="2843213" y="1557338"/>
              <a:ext cx="0" cy="2159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86220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2915" name="Object 3"/>
          <p:cNvGraphicFramePr>
            <a:graphicFrameLocks noChangeAspect="1"/>
          </p:cNvGraphicFramePr>
          <p:nvPr/>
        </p:nvGraphicFramePr>
        <p:xfrm>
          <a:off x="795338" y="995363"/>
          <a:ext cx="69548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4" name="Equation" r:id="rId4" imgW="3911400" imgH="457200" progId="Equation.DSMT4">
                  <p:embed/>
                </p:oleObj>
              </mc:Choice>
              <mc:Fallback>
                <p:oleObj name="Equation" r:id="rId4" imgW="3911400" imgH="457200" progId="Equation.DSMT4">
                  <p:embed/>
                  <p:pic>
                    <p:nvPicPr>
                      <p:cNvPr id="422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995363"/>
                        <a:ext cx="69548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178" name="Right Brace 63"/>
          <p:cNvSpPr>
            <a:spLocks/>
          </p:cNvSpPr>
          <p:nvPr/>
        </p:nvSpPr>
        <p:spPr bwMode="auto">
          <a:xfrm rot="5400000">
            <a:off x="6228556" y="537369"/>
            <a:ext cx="366713" cy="2320925"/>
          </a:xfrm>
          <a:prstGeom prst="rightBrace">
            <a:avLst>
              <a:gd name="adj1" fmla="val 9025"/>
              <a:gd name="adj2" fmla="val 76713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 defTabSz="914400"/>
            <a:endParaRPr lang="en-US"/>
          </a:p>
        </p:txBody>
      </p:sp>
      <p:sp>
        <p:nvSpPr>
          <p:cNvPr id="423179" name="TextBox 64"/>
          <p:cNvSpPr txBox="1">
            <a:spLocks noChangeArrowheads="1"/>
          </p:cNvSpPr>
          <p:nvPr/>
        </p:nvSpPr>
        <p:spPr bwMode="auto">
          <a:xfrm>
            <a:off x="4775200" y="1816100"/>
            <a:ext cx="2259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1600">
                <a:cs typeface="Times New Roman" pitchFamily="18" charset="0"/>
              </a:rPr>
              <a:t>Surface scattering</a:t>
            </a:r>
          </a:p>
        </p:txBody>
      </p:sp>
      <p:grpSp>
        <p:nvGrpSpPr>
          <p:cNvPr id="423180" name="Group 31"/>
          <p:cNvGrpSpPr>
            <a:grpSpLocks/>
          </p:cNvGrpSpPr>
          <p:nvPr/>
        </p:nvGrpSpPr>
        <p:grpSpPr bwMode="auto">
          <a:xfrm rot="2398055">
            <a:off x="4176713" y="2339975"/>
            <a:ext cx="2365375" cy="1244600"/>
            <a:chOff x="1014247" y="4219900"/>
            <a:chExt cx="1344454" cy="1165457"/>
          </a:xfrm>
        </p:grpSpPr>
        <p:sp>
          <p:nvSpPr>
            <p:cNvPr id="36" name="Arc 35"/>
            <p:cNvSpPr>
              <a:spLocks/>
            </p:cNvSpPr>
            <p:nvPr/>
          </p:nvSpPr>
          <p:spPr>
            <a:xfrm rot="2714110">
              <a:off x="1103746" y="4130401"/>
              <a:ext cx="1165457" cy="1344454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rc 36"/>
            <p:cNvSpPr>
              <a:spLocks noChangeAspect="1"/>
            </p:cNvSpPr>
            <p:nvPr/>
          </p:nvSpPr>
          <p:spPr>
            <a:xfrm rot="2714110">
              <a:off x="1307489" y="4355826"/>
              <a:ext cx="774494" cy="896002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Arc 37"/>
            <p:cNvSpPr>
              <a:spLocks noChangeAspect="1"/>
            </p:cNvSpPr>
            <p:nvPr/>
          </p:nvSpPr>
          <p:spPr>
            <a:xfrm rot="2714110">
              <a:off x="1524188" y="4580257"/>
              <a:ext cx="386504" cy="448452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655763" y="3646488"/>
          <a:ext cx="34131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5" name="Equation" r:id="rId6" imgW="139680" imgH="177480" progId="Equation.3">
                  <p:embed/>
                </p:oleObj>
              </mc:Choice>
              <mc:Fallback>
                <p:oleObj name="Equation" r:id="rId6" imgW="139680" imgH="177480" progId="Equation.3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646488"/>
                        <a:ext cx="341312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8178800" y="3471863"/>
          <a:ext cx="3730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6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3471863"/>
                        <a:ext cx="373063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5195888" y="2425700"/>
          <a:ext cx="3413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7" name="Equation" r:id="rId10" imgW="139680" imgH="164880" progId="Equation.3">
                  <p:embed/>
                </p:oleObj>
              </mc:Choice>
              <mc:Fallback>
                <p:oleObj name="Equation" r:id="rId10" imgW="139680" imgH="164880" progId="Equation.3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425700"/>
                        <a:ext cx="3413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3181" name="Group 27"/>
          <p:cNvGrpSpPr>
            <a:grpSpLocks/>
          </p:cNvGrpSpPr>
          <p:nvPr/>
        </p:nvGrpSpPr>
        <p:grpSpPr bwMode="auto">
          <a:xfrm>
            <a:off x="957263" y="3190875"/>
            <a:ext cx="1814512" cy="1112838"/>
            <a:chOff x="1014247" y="4219900"/>
            <a:chExt cx="1344454" cy="1165457"/>
          </a:xfrm>
        </p:grpSpPr>
        <p:sp>
          <p:nvSpPr>
            <p:cNvPr id="39" name="Arc 38"/>
            <p:cNvSpPr>
              <a:spLocks/>
            </p:cNvSpPr>
            <p:nvPr/>
          </p:nvSpPr>
          <p:spPr>
            <a:xfrm rot="2714110">
              <a:off x="1103746" y="4130402"/>
              <a:ext cx="1165457" cy="1344454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Arc 39"/>
            <p:cNvSpPr>
              <a:spLocks noChangeAspect="1"/>
            </p:cNvSpPr>
            <p:nvPr/>
          </p:nvSpPr>
          <p:spPr>
            <a:xfrm rot="2714110">
              <a:off x="1319195" y="4346995"/>
              <a:ext cx="778079" cy="896303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Arc 40"/>
            <p:cNvSpPr>
              <a:spLocks noChangeAspect="1"/>
            </p:cNvSpPr>
            <p:nvPr/>
          </p:nvSpPr>
          <p:spPr>
            <a:xfrm rot="2714110">
              <a:off x="1526065" y="4579384"/>
              <a:ext cx="389040" cy="448151"/>
            </a:xfrm>
            <a:prstGeom prst="arc">
              <a:avLst>
                <a:gd name="adj1" fmla="val 16199355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5294313" y="2832100"/>
            <a:ext cx="2725737" cy="82867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116138" y="2806700"/>
            <a:ext cx="3159125" cy="99695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455988" y="2827338"/>
          <a:ext cx="290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8"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827338"/>
                        <a:ext cx="290512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/>
          <p:cNvSpPr>
            <a:spLocks noChangeAspect="1"/>
          </p:cNvSpPr>
          <p:nvPr/>
        </p:nvSpPr>
        <p:spPr>
          <a:xfrm rot="2302824">
            <a:off x="5810250" y="2725738"/>
            <a:ext cx="722313" cy="525462"/>
          </a:xfrm>
          <a:prstGeom prst="arc">
            <a:avLst>
              <a:gd name="adj1" fmla="val 1619935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34"/>
          <p:cNvSpPr>
            <a:spLocks noChangeShapeType="1"/>
          </p:cNvSpPr>
          <p:nvPr/>
        </p:nvSpPr>
        <p:spPr bwMode="auto">
          <a:xfrm>
            <a:off x="1719263" y="2771775"/>
            <a:ext cx="6443662" cy="0"/>
          </a:xfrm>
          <a:prstGeom prst="line">
            <a:avLst/>
          </a:prstGeom>
          <a:ln>
            <a:solidFill>
              <a:schemeClr val="accent1"/>
            </a:solidFill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2936" name="Object 24"/>
          <p:cNvGraphicFramePr>
            <a:graphicFrameLocks noChangeAspect="1"/>
          </p:cNvGraphicFramePr>
          <p:nvPr/>
        </p:nvGraphicFramePr>
        <p:xfrm>
          <a:off x="6604000" y="2832100"/>
          <a:ext cx="303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14" imgW="177480" imgH="253800" progId="Equation.DSMT4">
                  <p:embed/>
                </p:oleObj>
              </mc:Choice>
              <mc:Fallback>
                <p:oleObj name="Equation" r:id="rId14" imgW="177480" imgH="253800" progId="Equation.DSMT4">
                  <p:embed/>
                  <p:pic>
                    <p:nvPicPr>
                      <p:cNvPr id="4229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832100"/>
                        <a:ext cx="3032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49"/>
          <p:cNvSpPr>
            <a:spLocks noChangeAspect="1"/>
          </p:cNvSpPr>
          <p:nvPr/>
        </p:nvSpPr>
        <p:spPr>
          <a:xfrm rot="2302824" flipH="1" flipV="1">
            <a:off x="3957638" y="2687638"/>
            <a:ext cx="788987" cy="573087"/>
          </a:xfrm>
          <a:prstGeom prst="arc">
            <a:avLst>
              <a:gd name="adj1" fmla="val 16199355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34"/>
          <p:cNvSpPr>
            <a:spLocks noChangeShapeType="1"/>
          </p:cNvSpPr>
          <p:nvPr/>
        </p:nvSpPr>
        <p:spPr bwMode="auto">
          <a:xfrm>
            <a:off x="1668463" y="4192588"/>
            <a:ext cx="6443662" cy="0"/>
          </a:xfrm>
          <a:prstGeom prst="line">
            <a:avLst/>
          </a:prstGeom>
          <a:ln>
            <a:solidFill>
              <a:schemeClr val="accent1"/>
            </a:solidFill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3188" name="TextBox 51"/>
          <p:cNvSpPr txBox="1">
            <a:spLocks noChangeArrowheads="1"/>
          </p:cNvSpPr>
          <p:nvPr/>
        </p:nvSpPr>
        <p:spPr bwMode="auto">
          <a:xfrm>
            <a:off x="674688" y="2593975"/>
            <a:ext cx="1063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1600">
                <a:cs typeface="Times New Roman" pitchFamily="18" charset="0"/>
              </a:rPr>
              <a:t>Surface</a:t>
            </a:r>
          </a:p>
        </p:txBody>
      </p:sp>
      <p:sp>
        <p:nvSpPr>
          <p:cNvPr id="57" name="Oval 56"/>
          <p:cNvSpPr/>
          <p:nvPr/>
        </p:nvSpPr>
        <p:spPr>
          <a:xfrm>
            <a:off x="5197475" y="2747963"/>
            <a:ext cx="107950" cy="10795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cxnSp>
        <p:nvCxnSpPr>
          <p:cNvPr id="175" name="Straight Arrow Connector 174"/>
          <p:cNvCxnSpPr/>
          <p:nvPr/>
        </p:nvCxnSpPr>
        <p:spPr>
          <a:xfrm flipV="1">
            <a:off x="1963738" y="2701925"/>
            <a:ext cx="6030912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Parallelogram 74"/>
          <p:cNvSpPr/>
          <p:nvPr/>
        </p:nvSpPr>
        <p:spPr>
          <a:xfrm>
            <a:off x="611188" y="4721225"/>
            <a:ext cx="8343900" cy="795338"/>
          </a:xfrm>
          <a:prstGeom prst="parallelogram">
            <a:avLst>
              <a:gd name="adj" fmla="val 8763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6" name="Parallelogram 75"/>
          <p:cNvSpPr/>
          <p:nvPr/>
        </p:nvSpPr>
        <p:spPr>
          <a:xfrm>
            <a:off x="1103313" y="5295900"/>
            <a:ext cx="7097712" cy="219075"/>
          </a:xfrm>
          <a:prstGeom prst="parallelogram">
            <a:avLst>
              <a:gd name="adj" fmla="val 76111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7" name="Parallelogram 76"/>
          <p:cNvSpPr/>
          <p:nvPr/>
        </p:nvSpPr>
        <p:spPr>
          <a:xfrm>
            <a:off x="1679575" y="4970463"/>
            <a:ext cx="6075363" cy="474662"/>
          </a:xfrm>
          <a:prstGeom prst="parallelogram">
            <a:avLst>
              <a:gd name="adj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8" name="Parallelogram 77"/>
          <p:cNvSpPr/>
          <p:nvPr/>
        </p:nvSpPr>
        <p:spPr>
          <a:xfrm>
            <a:off x="601663" y="5522913"/>
            <a:ext cx="7605712" cy="165100"/>
          </a:xfrm>
          <a:prstGeom prst="parallelogram">
            <a:avLst>
              <a:gd name="adj" fmla="val 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79" name="Parallelogram 78"/>
          <p:cNvSpPr/>
          <p:nvPr/>
        </p:nvSpPr>
        <p:spPr>
          <a:xfrm>
            <a:off x="1117600" y="5502275"/>
            <a:ext cx="6937375" cy="69850"/>
          </a:xfrm>
          <a:prstGeom prst="parallelogram">
            <a:avLst>
              <a:gd name="adj" fmla="val 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 rot="5400000">
            <a:off x="1100138" y="5219700"/>
            <a:ext cx="4508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>
            <a:off x="1323975" y="5441950"/>
            <a:ext cx="3127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0800000">
            <a:off x="1323975" y="4994275"/>
            <a:ext cx="3127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1635919" y="5364956"/>
            <a:ext cx="79375" cy="7461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rot="5400000">
            <a:off x="1634331" y="4917282"/>
            <a:ext cx="79375" cy="746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rot="5400000">
            <a:off x="1323181" y="4917282"/>
            <a:ext cx="79375" cy="746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10800000">
            <a:off x="1398588" y="4916488"/>
            <a:ext cx="312737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16200000" flipV="1">
            <a:off x="1173956" y="5139532"/>
            <a:ext cx="452437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1400175" y="5364163"/>
            <a:ext cx="312738" cy="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>
            <a:off x="1323975" y="5365751"/>
            <a:ext cx="79375" cy="7620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1632744" y="5342731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>
            <a:off x="1632744" y="5314156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>
            <a:off x="1632744" y="5285581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>
            <a:off x="1632744" y="5257006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1633538" y="5229225"/>
            <a:ext cx="77787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1632744" y="5201444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>
            <a:off x="1632744" y="5171281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1632744" y="5144294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>
            <a:off x="1631156" y="5115720"/>
            <a:ext cx="79375" cy="7461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5400000">
            <a:off x="1631156" y="5087145"/>
            <a:ext cx="79375" cy="7461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>
            <a:off x="1631156" y="5058570"/>
            <a:ext cx="79375" cy="7461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5400000">
            <a:off x="1631156" y="5029995"/>
            <a:ext cx="79375" cy="74612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5400000">
            <a:off x="1632744" y="4998244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5400000">
            <a:off x="1632744" y="4969669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1632744" y="4941094"/>
            <a:ext cx="79375" cy="74613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>
            <a:off x="1411288" y="5219700"/>
            <a:ext cx="4508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rot="5400000">
            <a:off x="1485900" y="5140325"/>
            <a:ext cx="4508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/>
          <p:cNvSpPr/>
          <p:nvPr/>
        </p:nvSpPr>
        <p:spPr>
          <a:xfrm>
            <a:off x="1346200" y="5149850"/>
            <a:ext cx="28575" cy="508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chemeClr val="bg1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423224" name="Group 111"/>
          <p:cNvGrpSpPr>
            <a:grpSpLocks/>
          </p:cNvGrpSpPr>
          <p:nvPr/>
        </p:nvGrpSpPr>
        <p:grpSpPr bwMode="auto">
          <a:xfrm flipV="1">
            <a:off x="909638" y="5145088"/>
            <a:ext cx="449262" cy="177800"/>
            <a:chOff x="541493" y="3463608"/>
            <a:chExt cx="1293022" cy="486568"/>
          </a:xfrm>
        </p:grpSpPr>
        <p:sp>
          <p:nvSpPr>
            <p:cNvPr id="172" name="Freeform 171"/>
            <p:cNvSpPr/>
            <p:nvPr/>
          </p:nvSpPr>
          <p:spPr>
            <a:xfrm>
              <a:off x="550631" y="3606973"/>
              <a:ext cx="1283884" cy="343203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Freeform 172"/>
            <p:cNvSpPr/>
            <p:nvPr/>
          </p:nvSpPr>
          <p:spPr>
            <a:xfrm>
              <a:off x="541493" y="3463608"/>
              <a:ext cx="1283884" cy="343206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 rot="16200000" flipV="1">
            <a:off x="1322387" y="5203826"/>
            <a:ext cx="23813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 rot="16200000" flipV="1">
            <a:off x="1330325" y="5200650"/>
            <a:ext cx="23813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6200000" flipV="1">
            <a:off x="1339851" y="5205412"/>
            <a:ext cx="23812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V="1">
            <a:off x="1322387" y="5153026"/>
            <a:ext cx="23813" cy="4762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16200000" flipV="1">
            <a:off x="1327151" y="5141912"/>
            <a:ext cx="23812" cy="4763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16200000" flipV="1">
            <a:off x="1337470" y="5139531"/>
            <a:ext cx="23812" cy="3175"/>
          </a:xfrm>
          <a:prstGeom prst="line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3231" name="Line 9"/>
          <p:cNvSpPr>
            <a:spLocks noChangeShapeType="1"/>
          </p:cNvSpPr>
          <p:nvPr/>
        </p:nvSpPr>
        <p:spPr bwMode="auto">
          <a:xfrm flipV="1">
            <a:off x="1671638" y="5099050"/>
            <a:ext cx="200025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423232" name="Line 10"/>
          <p:cNvSpPr>
            <a:spLocks noChangeShapeType="1"/>
          </p:cNvSpPr>
          <p:nvPr/>
        </p:nvSpPr>
        <p:spPr bwMode="auto">
          <a:xfrm>
            <a:off x="1671638" y="5156200"/>
            <a:ext cx="200025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423233" name="Freeform 32"/>
          <p:cNvSpPr>
            <a:spLocks/>
          </p:cNvSpPr>
          <p:nvPr/>
        </p:nvSpPr>
        <p:spPr bwMode="auto">
          <a:xfrm>
            <a:off x="1881188" y="5084763"/>
            <a:ext cx="31750" cy="144462"/>
          </a:xfrm>
          <a:custGeom>
            <a:avLst/>
            <a:gdLst>
              <a:gd name="T0" fmla="*/ 0 w 52"/>
              <a:gd name="T1" fmla="*/ 0 h 227"/>
              <a:gd name="T2" fmla="*/ 2147483647 w 52"/>
              <a:gd name="T3" fmla="*/ 2147483647 h 227"/>
              <a:gd name="T4" fmla="*/ 2147483647 w 52"/>
              <a:gd name="T5" fmla="*/ 2147483647 h 227"/>
              <a:gd name="T6" fmla="*/ 0 w 52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423234" name="Freeform 33"/>
          <p:cNvSpPr>
            <a:spLocks/>
          </p:cNvSpPr>
          <p:nvPr/>
        </p:nvSpPr>
        <p:spPr bwMode="auto">
          <a:xfrm>
            <a:off x="1906588" y="5075238"/>
            <a:ext cx="31750" cy="165100"/>
          </a:xfrm>
          <a:custGeom>
            <a:avLst/>
            <a:gdLst>
              <a:gd name="T0" fmla="*/ 0 w 52"/>
              <a:gd name="T1" fmla="*/ 0 h 227"/>
              <a:gd name="T2" fmla="*/ 2147483647 w 52"/>
              <a:gd name="T3" fmla="*/ 2147483647 h 227"/>
              <a:gd name="T4" fmla="*/ 2147483647 w 52"/>
              <a:gd name="T5" fmla="*/ 2147483647 h 227"/>
              <a:gd name="T6" fmla="*/ 0 w 52"/>
              <a:gd name="T7" fmla="*/ 2147483647 h 227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227"/>
              <a:gd name="T14" fmla="*/ 52 w 52"/>
              <a:gd name="T15" fmla="*/ 227 h 2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227">
                <a:moveTo>
                  <a:pt x="0" y="0"/>
                </a:moveTo>
                <a:cubicBezTo>
                  <a:pt x="19" y="7"/>
                  <a:pt x="38" y="15"/>
                  <a:pt x="45" y="45"/>
                </a:cubicBezTo>
                <a:cubicBezTo>
                  <a:pt x="52" y="75"/>
                  <a:pt x="52" y="151"/>
                  <a:pt x="45" y="181"/>
                </a:cubicBezTo>
                <a:cubicBezTo>
                  <a:pt x="38" y="211"/>
                  <a:pt x="7" y="219"/>
                  <a:pt x="0" y="2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49" name="Parallelogram 148"/>
          <p:cNvSpPr/>
          <p:nvPr/>
        </p:nvSpPr>
        <p:spPr>
          <a:xfrm>
            <a:off x="1323975" y="4913313"/>
            <a:ext cx="390525" cy="85725"/>
          </a:xfrm>
          <a:prstGeom prst="parallelogram">
            <a:avLst>
              <a:gd name="adj" fmla="val 94991"/>
            </a:avLst>
          </a:prstGeom>
          <a:solidFill>
            <a:schemeClr val="bg1"/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srgbClr val="FFFFFF"/>
              </a:solidFill>
              <a:ea typeface="ＭＳ Ｐゴシック" pitchFamily="34" charset="-128"/>
              <a:cs typeface="Times New Roman" pitchFamily="18" charset="0"/>
            </a:endParaRPr>
          </a:p>
        </p:txBody>
      </p:sp>
      <p:grpSp>
        <p:nvGrpSpPr>
          <p:cNvPr id="423236" name="Group 175"/>
          <p:cNvGrpSpPr>
            <a:grpSpLocks/>
          </p:cNvGrpSpPr>
          <p:nvPr/>
        </p:nvGrpSpPr>
        <p:grpSpPr bwMode="auto">
          <a:xfrm>
            <a:off x="7710488" y="4910138"/>
            <a:ext cx="801687" cy="646112"/>
            <a:chOff x="5798599" y="2739569"/>
            <a:chExt cx="803253" cy="645828"/>
          </a:xfrm>
        </p:grpSpPr>
        <p:sp>
          <p:nvSpPr>
            <p:cNvPr id="423246" name="Parallelogram 79"/>
            <p:cNvSpPr>
              <a:spLocks noChangeArrowheads="1"/>
            </p:cNvSpPr>
            <p:nvPr/>
          </p:nvSpPr>
          <p:spPr bwMode="auto">
            <a:xfrm rot="5400000" flipV="1">
              <a:off x="6108956" y="3179575"/>
              <a:ext cx="249175" cy="163516"/>
            </a:xfrm>
            <a:prstGeom prst="parallelogram">
              <a:avLst>
                <a:gd name="adj" fmla="val 129747"/>
              </a:avLst>
            </a:prstGeom>
            <a:solidFill>
              <a:srgbClr val="7F7F7F"/>
            </a:solidFill>
            <a:ln w="25400" algn="ctr">
              <a:solidFill>
                <a:srgbClr val="262626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defTabSz="914400"/>
              <a:endParaRPr lang="en-US">
                <a:solidFill>
                  <a:srgbClr val="FFFFFF"/>
                </a:solidFill>
                <a:cs typeface="Times New Roman" pitchFamily="18" charset="0"/>
              </a:endParaRPr>
            </a:p>
          </p:txBody>
        </p:sp>
        <p:cxnSp>
          <p:nvCxnSpPr>
            <p:cNvPr id="116" name="Straight Connector 115"/>
            <p:cNvCxnSpPr/>
            <p:nvPr/>
          </p:nvCxnSpPr>
          <p:spPr>
            <a:xfrm rot="16200000" flipH="1">
              <a:off x="5578046" y="3048993"/>
              <a:ext cx="452239" cy="159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16200000" flipH="1">
              <a:off x="5964563" y="2969653"/>
              <a:ext cx="452239" cy="15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6200000" flipH="1">
              <a:off x="5894576" y="3048993"/>
              <a:ext cx="452239" cy="15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10800000" flipH="1">
              <a:off x="5804961" y="3271147"/>
              <a:ext cx="316529" cy="15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>
              <a:off x="6116019" y="3197271"/>
              <a:ext cx="79340" cy="747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0800000" flipH="1">
              <a:off x="5868585" y="2747503"/>
              <a:ext cx="3181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5400000" flipH="1" flipV="1">
              <a:off x="5645647" y="2970448"/>
              <a:ext cx="452239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H="1">
              <a:off x="5865404" y="3194981"/>
              <a:ext cx="31812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5400000">
              <a:off x="5803456" y="3199664"/>
              <a:ext cx="71406" cy="65215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3256" name="Group 80"/>
            <p:cNvGrpSpPr>
              <a:grpSpLocks/>
            </p:cNvGrpSpPr>
            <p:nvPr/>
          </p:nvGrpSpPr>
          <p:grpSpPr bwMode="auto">
            <a:xfrm flipH="1">
              <a:off x="5807574" y="2768465"/>
              <a:ext cx="66082" cy="480909"/>
              <a:chOff x="5443565" y="2208211"/>
              <a:chExt cx="224148" cy="1303339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 rot="16200000" flipH="1">
                <a:off x="5431487" y="3313819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16200000" flipH="1">
                <a:off x="5431487" y="3236410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rot="16200000" flipH="1">
                <a:off x="5431487" y="3159001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rot="16200000" flipH="1">
                <a:off x="5431487" y="3081592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rot="16200000" flipH="1">
                <a:off x="5433638" y="3006335"/>
                <a:ext cx="210723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 rot="16200000" flipH="1">
                <a:off x="5431487" y="2931077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 rot="16200000" flipH="1">
                <a:off x="5431487" y="2849366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rot="16200000" flipH="1">
                <a:off x="5431487" y="2776259"/>
                <a:ext cx="215024" cy="17804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rot="16200000" flipH="1">
                <a:off x="5434182" y="2696152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rot="16200000" flipH="1">
                <a:off x="5434182" y="2618743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rot="16200000" flipH="1">
                <a:off x="5434182" y="2541335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16200000" flipH="1">
                <a:off x="5434182" y="2463926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6200000" flipH="1">
                <a:off x="5428789" y="2377916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16200000" flipH="1">
                <a:off x="5428789" y="2300507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16200000" flipH="1">
                <a:off x="5428789" y="2223099"/>
                <a:ext cx="215024" cy="18344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6" name="Straight Connector 125"/>
            <p:cNvCxnSpPr/>
            <p:nvPr/>
          </p:nvCxnSpPr>
          <p:spPr>
            <a:xfrm rot="10800000" flipH="1">
              <a:off x="5804961" y="2823669"/>
              <a:ext cx="3165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5400000">
              <a:off x="6114428" y="2748208"/>
              <a:ext cx="79340" cy="747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5400000">
              <a:off x="5796307" y="2746621"/>
              <a:ext cx="79340" cy="7475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128"/>
            <p:cNvSpPr/>
            <p:nvPr/>
          </p:nvSpPr>
          <p:spPr>
            <a:xfrm>
              <a:off x="6140578" y="2977589"/>
              <a:ext cx="28631" cy="50778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lang="en-US">
                <a:solidFill>
                  <a:schemeClr val="bg1"/>
                </a:solidFill>
                <a:ea typeface="ＭＳ Ｐゴシック" pitchFamily="34" charset="-128"/>
                <a:cs typeface="Times New Roman" pitchFamily="18" charset="0"/>
              </a:endParaRPr>
            </a:p>
          </p:txBody>
        </p:sp>
        <p:sp>
          <p:nvSpPr>
            <p:cNvPr id="130" name="Freeform 129"/>
            <p:cNvSpPr/>
            <p:nvPr/>
          </p:nvSpPr>
          <p:spPr>
            <a:xfrm>
              <a:off x="6154894" y="3015673"/>
              <a:ext cx="446958" cy="125357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" name="Freeform 130"/>
            <p:cNvSpPr/>
            <p:nvPr/>
          </p:nvSpPr>
          <p:spPr>
            <a:xfrm>
              <a:off x="6153303" y="2961721"/>
              <a:ext cx="445368" cy="125357"/>
            </a:xfrm>
            <a:custGeom>
              <a:avLst/>
              <a:gdLst>
                <a:gd name="connsiteX0" fmla="*/ 0 w 1285875"/>
                <a:gd name="connsiteY0" fmla="*/ 42069 h 341312"/>
                <a:gd name="connsiteX1" fmla="*/ 638175 w 1285875"/>
                <a:gd name="connsiteY1" fmla="*/ 42069 h 341312"/>
                <a:gd name="connsiteX2" fmla="*/ 1147763 w 1285875"/>
                <a:gd name="connsiteY2" fmla="*/ 294481 h 341312"/>
                <a:gd name="connsiteX3" fmla="*/ 1285875 w 1285875"/>
                <a:gd name="connsiteY3" fmla="*/ 323056 h 341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85875" h="341312">
                  <a:moveTo>
                    <a:pt x="0" y="42069"/>
                  </a:moveTo>
                  <a:cubicBezTo>
                    <a:pt x="223440" y="21034"/>
                    <a:pt x="446881" y="0"/>
                    <a:pt x="638175" y="42069"/>
                  </a:cubicBezTo>
                  <a:cubicBezTo>
                    <a:pt x="829469" y="84138"/>
                    <a:pt x="1039813" y="247650"/>
                    <a:pt x="1147763" y="294481"/>
                  </a:cubicBezTo>
                  <a:cubicBezTo>
                    <a:pt x="1255713" y="341312"/>
                    <a:pt x="1270794" y="332184"/>
                    <a:pt x="1285875" y="32305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>
            <a:xfrm>
              <a:off x="6156484" y="3017259"/>
              <a:ext cx="20678" cy="1587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>
              <a:off x="6159665" y="3009325"/>
              <a:ext cx="20678" cy="1586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6161256" y="3001391"/>
              <a:ext cx="22268" cy="1587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6159665" y="2991870"/>
              <a:ext cx="20678" cy="4761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flipV="1">
              <a:off x="6156484" y="2983937"/>
              <a:ext cx="20678" cy="476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6153303" y="3014085"/>
              <a:ext cx="14316" cy="12694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5400000" flipH="1" flipV="1">
              <a:off x="6149345" y="2979957"/>
              <a:ext cx="15868" cy="11134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6183524" y="3018846"/>
              <a:ext cx="14315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>
              <a:off x="6185115" y="3010912"/>
              <a:ext cx="14316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6183524" y="3002978"/>
              <a:ext cx="14315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6185115" y="2995044"/>
              <a:ext cx="14316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6181933" y="2988696"/>
              <a:ext cx="14316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6183524" y="2980763"/>
              <a:ext cx="14315" cy="0"/>
            </a:xfrm>
            <a:prstGeom prst="line">
              <a:avLst/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Parallelogram 149"/>
            <p:cNvSpPr/>
            <p:nvPr/>
          </p:nvSpPr>
          <p:spPr>
            <a:xfrm>
              <a:off x="5800189" y="2739569"/>
              <a:ext cx="391288" cy="85687"/>
            </a:xfrm>
            <a:prstGeom prst="parallelogram">
              <a:avLst>
                <a:gd name="adj" fmla="val 94991"/>
              </a:avLst>
            </a:prstGeom>
            <a:solidFill>
              <a:schemeClr val="bg1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lang="en-US">
                <a:solidFill>
                  <a:srgbClr val="FFFFFF"/>
                </a:solidFill>
                <a:ea typeface="ＭＳ Ｐゴシック" pitchFamily="34" charset="-128"/>
                <a:cs typeface="Times New Roman" pitchFamily="18" charset="0"/>
              </a:endParaRPr>
            </a:p>
          </p:txBody>
        </p:sp>
      </p:grpSp>
      <p:cxnSp>
        <p:nvCxnSpPr>
          <p:cNvPr id="423237" name="Straight Arrow Connector 150"/>
          <p:cNvCxnSpPr>
            <a:cxnSpLocks noChangeShapeType="1"/>
          </p:cNvCxnSpPr>
          <p:nvPr/>
        </p:nvCxnSpPr>
        <p:spPr bwMode="auto">
          <a:xfrm flipV="1">
            <a:off x="1687513" y="4946650"/>
            <a:ext cx="6022975" cy="11113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 type="triangle" w="med" len="med"/>
            <a:tailEnd type="triangle" w="med" len="med"/>
          </a:ln>
        </p:spPr>
      </p:cxnSp>
      <p:sp>
        <p:nvSpPr>
          <p:cNvPr id="423238" name="TextBox 68"/>
          <p:cNvSpPr txBox="1">
            <a:spLocks noChangeArrowheads="1"/>
          </p:cNvSpPr>
          <p:nvPr/>
        </p:nvSpPr>
        <p:spPr bwMode="auto">
          <a:xfrm>
            <a:off x="2547938" y="4638675"/>
            <a:ext cx="4486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/>
            <a:r>
              <a:rPr lang="en-US" sz="1400">
                <a:cs typeface="Times New Roman" pitchFamily="18" charset="0"/>
              </a:rPr>
              <a:t>Perturbation position </a:t>
            </a:r>
            <a:r>
              <a:rPr lang="en-US" sz="1400" b="1">
                <a:cs typeface="Times New Roman" pitchFamily="18" charset="0"/>
              </a:rPr>
              <a:t>r’</a:t>
            </a:r>
            <a:r>
              <a:rPr lang="en-US" sz="1400">
                <a:cs typeface="Times New Roman" pitchFamily="18" charset="0"/>
              </a:rPr>
              <a:t> at the air-water interface</a:t>
            </a:r>
          </a:p>
        </p:txBody>
      </p:sp>
      <p:sp>
        <p:nvSpPr>
          <p:cNvPr id="423239" name="Parallelogram 181"/>
          <p:cNvSpPr>
            <a:spLocks noChangeArrowheads="1"/>
          </p:cNvSpPr>
          <p:nvPr/>
        </p:nvSpPr>
        <p:spPr bwMode="auto">
          <a:xfrm rot="-3835167">
            <a:off x="89694" y="5096669"/>
            <a:ext cx="1531937" cy="314325"/>
          </a:xfrm>
          <a:prstGeom prst="parallelogram">
            <a:avLst>
              <a:gd name="adj" fmla="val 1399"/>
            </a:avLst>
          </a:prstGeom>
          <a:solidFill>
            <a:schemeClr val="bg1"/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 defTabSz="914400"/>
            <a:endParaRPr lang="en-US">
              <a:solidFill>
                <a:srgbClr val="FFFFFF"/>
              </a:solidFill>
              <a:cs typeface="Times New Roman" pitchFamily="18" charset="0"/>
            </a:endParaRPr>
          </a:p>
        </p:txBody>
      </p:sp>
      <p:sp>
        <p:nvSpPr>
          <p:cNvPr id="423240" name="Parallelogram 187"/>
          <p:cNvSpPr>
            <a:spLocks noChangeArrowheads="1"/>
          </p:cNvSpPr>
          <p:nvPr/>
        </p:nvSpPr>
        <p:spPr bwMode="auto">
          <a:xfrm rot="-3835167">
            <a:off x="7803357" y="5242719"/>
            <a:ext cx="1531937" cy="314325"/>
          </a:xfrm>
          <a:prstGeom prst="parallelogram">
            <a:avLst>
              <a:gd name="adj" fmla="val 1399"/>
            </a:avLst>
          </a:prstGeom>
          <a:solidFill>
            <a:schemeClr val="bg1"/>
          </a:solidFill>
          <a:ln w="25400" algn="ctr">
            <a:solidFill>
              <a:schemeClr val="bg1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 defTabSz="914400"/>
            <a:endParaRPr lang="en-US">
              <a:solidFill>
                <a:srgbClr val="FFFFFF"/>
              </a:solidFill>
              <a:cs typeface="Times New Roman" pitchFamily="18" charset="0"/>
            </a:endParaRPr>
          </a:p>
        </p:txBody>
      </p:sp>
      <p:sp>
        <p:nvSpPr>
          <p:cNvPr id="423241" name="TextBox 179"/>
          <p:cNvSpPr txBox="1">
            <a:spLocks noChangeArrowheads="1"/>
          </p:cNvSpPr>
          <p:nvPr/>
        </p:nvSpPr>
        <p:spPr bwMode="auto">
          <a:xfrm>
            <a:off x="652463" y="4024313"/>
            <a:ext cx="1063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1600">
                <a:cs typeface="Times New Roman" pitchFamily="18" charset="0"/>
              </a:rPr>
              <a:t>Bottom</a:t>
            </a:r>
          </a:p>
        </p:txBody>
      </p:sp>
      <p:sp>
        <p:nvSpPr>
          <p:cNvPr id="423242" name="TextBox 64"/>
          <p:cNvSpPr txBox="1">
            <a:spLocks noChangeArrowheads="1"/>
          </p:cNvSpPr>
          <p:nvPr/>
        </p:nvSpPr>
        <p:spPr bwMode="auto">
          <a:xfrm>
            <a:off x="1763713" y="5884863"/>
            <a:ext cx="5400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1600">
                <a:solidFill>
                  <a:srgbClr val="FF3300"/>
                </a:solidFill>
                <a:cs typeface="Times New Roman" pitchFamily="18" charset="0"/>
              </a:rPr>
              <a:t>Forward model gives prediction for                     and  </a:t>
            </a:r>
          </a:p>
        </p:txBody>
      </p:sp>
      <p:graphicFrame>
        <p:nvGraphicFramePr>
          <p:cNvPr id="423048" name="Object 136"/>
          <p:cNvGraphicFramePr>
            <a:graphicFrameLocks noChangeAspect="1"/>
          </p:cNvGraphicFramePr>
          <p:nvPr/>
        </p:nvGraphicFramePr>
        <p:xfrm>
          <a:off x="5076825" y="5867400"/>
          <a:ext cx="935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Equation" r:id="rId16" imgW="419040" imgH="177480" progId="Equation.3">
                  <p:embed/>
                </p:oleObj>
              </mc:Choice>
              <mc:Fallback>
                <p:oleObj name="Equation" r:id="rId16" imgW="419040" imgH="177480" progId="Equation.3">
                  <p:embed/>
                  <p:pic>
                    <p:nvPicPr>
                      <p:cNvPr id="423048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867400"/>
                        <a:ext cx="9350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049" name="Object 137"/>
          <p:cNvGraphicFramePr>
            <a:graphicFrameLocks noChangeAspect="1"/>
          </p:cNvGraphicFramePr>
          <p:nvPr/>
        </p:nvGraphicFramePr>
        <p:xfrm>
          <a:off x="6659563" y="5859463"/>
          <a:ext cx="8651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18" imgW="380880" imgH="177480" progId="Equation.3">
                  <p:embed/>
                </p:oleObj>
              </mc:Choice>
              <mc:Fallback>
                <p:oleObj name="Equation" r:id="rId18" imgW="380880" imgH="177480" progId="Equation.3">
                  <p:embed/>
                  <p:pic>
                    <p:nvPicPr>
                      <p:cNvPr id="423049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859463"/>
                        <a:ext cx="8651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243" name="TextBox 386"/>
          <p:cNvSpPr txBox="1">
            <a:spLocks noChangeArrowheads="1"/>
          </p:cNvSpPr>
          <p:nvPr/>
        </p:nvSpPr>
        <p:spPr bwMode="auto">
          <a:xfrm>
            <a:off x="1154113" y="92075"/>
            <a:ext cx="69437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2800">
                <a:solidFill>
                  <a:schemeClr val="bg1"/>
                </a:solidFill>
                <a:cs typeface="Times New Roman" pitchFamily="18" charset="0"/>
              </a:rPr>
              <a:t>Forward modeling (surface perturbation)</a:t>
            </a:r>
          </a:p>
        </p:txBody>
      </p:sp>
      <p:graphicFrame>
        <p:nvGraphicFramePr>
          <p:cNvPr id="423176" name="Object 264"/>
          <p:cNvGraphicFramePr>
            <a:graphicFrameLocks noChangeAspect="1"/>
          </p:cNvGraphicFramePr>
          <p:nvPr/>
        </p:nvGraphicFramePr>
        <p:xfrm>
          <a:off x="3275013" y="3384550"/>
          <a:ext cx="11572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2" name="Equation" r:id="rId20" imgW="723600" imgH="228600" progId="Equation.DSMT4">
                  <p:embed/>
                </p:oleObj>
              </mc:Choice>
              <mc:Fallback>
                <p:oleObj name="Equation" r:id="rId20" imgW="723600" imgH="228600" progId="Equation.DSMT4">
                  <p:embed/>
                  <p:pic>
                    <p:nvPicPr>
                      <p:cNvPr id="423176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384550"/>
                        <a:ext cx="11572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177" name="Object 265"/>
          <p:cNvGraphicFramePr>
            <a:graphicFrameLocks noChangeAspect="1"/>
          </p:cNvGraphicFramePr>
          <p:nvPr/>
        </p:nvGraphicFramePr>
        <p:xfrm>
          <a:off x="6194425" y="3397250"/>
          <a:ext cx="11080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3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423177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397250"/>
                        <a:ext cx="11080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245" name="Text Box 196" descr="Grands carreaux"/>
          <p:cNvSpPr txBox="1">
            <a:spLocks noChangeArrowheads="1"/>
          </p:cNvSpPr>
          <p:nvPr/>
        </p:nvSpPr>
        <p:spPr bwMode="auto">
          <a:xfrm>
            <a:off x="7296150" y="6278563"/>
            <a:ext cx="1801813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200" i="1"/>
              <a:t>Sarkar 2012, JASA</a:t>
            </a:r>
          </a:p>
        </p:txBody>
      </p:sp>
    </p:spTree>
    <p:extLst>
      <p:ext uri="{BB962C8B-B14F-4D97-AF65-F5344CB8AC3E}">
        <p14:creationId xmlns:p14="http://schemas.microsoft.com/office/powerpoint/2010/main" val="300715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781050"/>
            <a:ext cx="6415087" cy="540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800100" y="6251575"/>
            <a:ext cx="435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 i="1"/>
              <a:t>Dushaw et al, Observing the Ocean in the 21st Century : A strategy for the Role of Acoustic Tomography…, 2001</a:t>
            </a:r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5154613" y="6280150"/>
            <a:ext cx="3533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fr-FR" altLang="en-US" sz="1400" i="1"/>
              <a:t>http://npal.ucsd.edu/publications/index.htm</a:t>
            </a:r>
          </a:p>
        </p:txBody>
      </p:sp>
      <p:sp>
        <p:nvSpPr>
          <p:cNvPr id="12293" name="Text Box 7" descr="Grands carreaux"/>
          <p:cNvSpPr txBox="1">
            <a:spLocks noChangeArrowheads="1"/>
          </p:cNvSpPr>
          <p:nvPr/>
        </p:nvSpPr>
        <p:spPr bwMode="auto">
          <a:xfrm>
            <a:off x="1714500" y="101600"/>
            <a:ext cx="598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Tomography results at sea (1)</a:t>
            </a:r>
          </a:p>
        </p:txBody>
      </p:sp>
      <p:sp>
        <p:nvSpPr>
          <p:cNvPr id="12294" name="Rectangle 8"/>
          <p:cNvSpPr>
            <a:spLocks noChangeArrowheads="1"/>
          </p:cNvSpPr>
          <p:nvPr/>
        </p:nvSpPr>
        <p:spPr bwMode="auto">
          <a:xfrm>
            <a:off x="5154613" y="6251575"/>
            <a:ext cx="3533775" cy="3333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062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5275" y="1052513"/>
            <a:ext cx="8896350" cy="599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0626" name="TextBox 386"/>
          <p:cNvSpPr txBox="1">
            <a:spLocks noChangeArrowheads="1"/>
          </p:cNvSpPr>
          <p:nvPr/>
        </p:nvSpPr>
        <p:spPr bwMode="auto">
          <a:xfrm>
            <a:off x="1444625" y="28575"/>
            <a:ext cx="68818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/>
            <a:r>
              <a:rPr lang="en-US" sz="2800" dirty="0">
                <a:solidFill>
                  <a:schemeClr val="bg1"/>
                </a:solidFill>
                <a:cs typeface="Times New Roman" pitchFamily="18" charset="0"/>
              </a:rPr>
              <a:t>Inversion result  </a:t>
            </a:r>
            <a:r>
              <a:rPr lang="en-US" sz="2800" dirty="0" smtClean="0">
                <a:solidFill>
                  <a:schemeClr val="bg1"/>
                </a:solidFill>
                <a:cs typeface="Times New Roman" pitchFamily="18" charset="0"/>
              </a:rPr>
              <a:t>(capillary-gravity wave)</a:t>
            </a:r>
            <a:endParaRPr lang="en-US" sz="28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580627" name="Text Box 5"/>
          <p:cNvSpPr txBox="1">
            <a:spLocks noChangeArrowheads="1"/>
          </p:cNvSpPr>
          <p:nvPr/>
        </p:nvSpPr>
        <p:spPr bwMode="auto">
          <a:xfrm>
            <a:off x="2862263" y="1038225"/>
            <a:ext cx="2689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400"/>
              <a:t>Time</a:t>
            </a:r>
          </a:p>
        </p:txBody>
      </p:sp>
      <p:sp>
        <p:nvSpPr>
          <p:cNvPr id="580628" name="Line 6"/>
          <p:cNvSpPr>
            <a:spLocks noChangeShapeType="1"/>
          </p:cNvSpPr>
          <p:nvPr/>
        </p:nvSpPr>
        <p:spPr bwMode="auto">
          <a:xfrm>
            <a:off x="3452813" y="1338263"/>
            <a:ext cx="149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580629" name="Text Box 7"/>
          <p:cNvSpPr txBox="1">
            <a:spLocks noChangeArrowheads="1"/>
          </p:cNvSpPr>
          <p:nvPr/>
        </p:nvSpPr>
        <p:spPr bwMode="auto">
          <a:xfrm>
            <a:off x="1630363" y="6464300"/>
            <a:ext cx="1246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fr-FR" sz="1200"/>
              <a:t>Range (m)</a:t>
            </a:r>
          </a:p>
        </p:txBody>
      </p:sp>
      <p:sp>
        <p:nvSpPr>
          <p:cNvPr id="580630" name="Text Box 8"/>
          <p:cNvSpPr txBox="1">
            <a:spLocks noChangeArrowheads="1"/>
          </p:cNvSpPr>
          <p:nvPr/>
        </p:nvSpPr>
        <p:spPr bwMode="auto">
          <a:xfrm>
            <a:off x="3062288" y="6464300"/>
            <a:ext cx="1246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Range (m)</a:t>
            </a:r>
          </a:p>
        </p:txBody>
      </p:sp>
      <p:sp>
        <p:nvSpPr>
          <p:cNvPr id="580631" name="Text Box 9"/>
          <p:cNvSpPr txBox="1">
            <a:spLocks noChangeArrowheads="1"/>
          </p:cNvSpPr>
          <p:nvPr/>
        </p:nvSpPr>
        <p:spPr bwMode="auto">
          <a:xfrm>
            <a:off x="4452938" y="6464300"/>
            <a:ext cx="12461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Range (m)</a:t>
            </a:r>
          </a:p>
        </p:txBody>
      </p:sp>
      <p:sp>
        <p:nvSpPr>
          <p:cNvPr id="580632" name="Text Box 10"/>
          <p:cNvSpPr txBox="1">
            <a:spLocks noChangeArrowheads="1"/>
          </p:cNvSpPr>
          <p:nvPr/>
        </p:nvSpPr>
        <p:spPr bwMode="auto">
          <a:xfrm>
            <a:off x="5954713" y="6484938"/>
            <a:ext cx="12461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Range (m)</a:t>
            </a:r>
          </a:p>
        </p:txBody>
      </p:sp>
      <p:sp>
        <p:nvSpPr>
          <p:cNvPr id="580633" name="Text Box 11"/>
          <p:cNvSpPr txBox="1">
            <a:spLocks noChangeArrowheads="1"/>
          </p:cNvSpPr>
          <p:nvPr/>
        </p:nvSpPr>
        <p:spPr bwMode="auto">
          <a:xfrm>
            <a:off x="7308850" y="6499225"/>
            <a:ext cx="12461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Range (m)</a:t>
            </a:r>
          </a:p>
        </p:txBody>
      </p:sp>
      <p:graphicFrame>
        <p:nvGraphicFramePr>
          <p:cNvPr id="580620" name="Object 12"/>
          <p:cNvGraphicFramePr>
            <a:graphicFrameLocks noChangeAspect="1"/>
          </p:cNvGraphicFramePr>
          <p:nvPr/>
        </p:nvGraphicFramePr>
        <p:xfrm>
          <a:off x="854075" y="1749425"/>
          <a:ext cx="26511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5806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749425"/>
                        <a:ext cx="265113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1" name="Object 13"/>
          <p:cNvGraphicFramePr>
            <a:graphicFrameLocks noChangeAspect="1"/>
          </p:cNvGraphicFramePr>
          <p:nvPr/>
        </p:nvGraphicFramePr>
        <p:xfrm>
          <a:off x="882650" y="2797175"/>
          <a:ext cx="265113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5806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797175"/>
                        <a:ext cx="265113" cy="21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2" name="Object 14"/>
          <p:cNvGraphicFramePr>
            <a:graphicFrameLocks noChangeAspect="1"/>
          </p:cNvGraphicFramePr>
          <p:nvPr/>
        </p:nvGraphicFramePr>
        <p:xfrm>
          <a:off x="882650" y="3814763"/>
          <a:ext cx="26511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5806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14763"/>
                        <a:ext cx="265113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3" name="Object 15"/>
          <p:cNvGraphicFramePr>
            <a:graphicFrameLocks noChangeAspect="1"/>
          </p:cNvGraphicFramePr>
          <p:nvPr/>
        </p:nvGraphicFramePr>
        <p:xfrm>
          <a:off x="882650" y="4835525"/>
          <a:ext cx="2651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5806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835525"/>
                        <a:ext cx="265113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24" name="Object 16"/>
          <p:cNvGraphicFramePr>
            <a:graphicFrameLocks noChangeAspect="1"/>
          </p:cNvGraphicFramePr>
          <p:nvPr/>
        </p:nvGraphicFramePr>
        <p:xfrm>
          <a:off x="882650" y="5868988"/>
          <a:ext cx="26511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9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5806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868988"/>
                        <a:ext cx="265113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4" name="Text Box 17"/>
          <p:cNvSpPr txBox="1">
            <a:spLocks noChangeArrowheads="1"/>
          </p:cNvSpPr>
          <p:nvPr/>
        </p:nvSpPr>
        <p:spPr bwMode="auto">
          <a:xfrm>
            <a:off x="709613" y="1909763"/>
            <a:ext cx="658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fr-FR" sz="1200"/>
              <a:t>(mm</a:t>
            </a:r>
            <a:r>
              <a:rPr lang="fr-FR" sz="1200" baseline="30000"/>
              <a:t>3</a:t>
            </a:r>
            <a:r>
              <a:rPr lang="fr-FR" sz="1200"/>
              <a:t>)</a:t>
            </a:r>
          </a:p>
        </p:txBody>
      </p:sp>
      <p:sp>
        <p:nvSpPr>
          <p:cNvPr id="580635" name="Text Box 18"/>
          <p:cNvSpPr txBox="1">
            <a:spLocks noChangeArrowheads="1"/>
          </p:cNvSpPr>
          <p:nvPr/>
        </p:nvSpPr>
        <p:spPr bwMode="auto">
          <a:xfrm>
            <a:off x="723900" y="2943225"/>
            <a:ext cx="658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(mm</a:t>
            </a:r>
            <a:r>
              <a:rPr lang="fr-FR" sz="1200" baseline="30000"/>
              <a:t>3</a:t>
            </a:r>
            <a:r>
              <a:rPr lang="fr-FR" sz="1200"/>
              <a:t>)</a:t>
            </a:r>
          </a:p>
        </p:txBody>
      </p:sp>
      <p:sp>
        <p:nvSpPr>
          <p:cNvPr id="580636" name="Text Box 19"/>
          <p:cNvSpPr txBox="1">
            <a:spLocks noChangeArrowheads="1"/>
          </p:cNvSpPr>
          <p:nvPr/>
        </p:nvSpPr>
        <p:spPr bwMode="auto">
          <a:xfrm>
            <a:off x="723900" y="3975100"/>
            <a:ext cx="658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(mm</a:t>
            </a:r>
            <a:r>
              <a:rPr lang="fr-FR" sz="1200" baseline="30000"/>
              <a:t>3</a:t>
            </a:r>
            <a:r>
              <a:rPr lang="fr-FR" sz="1200"/>
              <a:t>)</a:t>
            </a:r>
          </a:p>
        </p:txBody>
      </p:sp>
      <p:sp>
        <p:nvSpPr>
          <p:cNvPr id="580637" name="Text Box 20"/>
          <p:cNvSpPr txBox="1">
            <a:spLocks noChangeArrowheads="1"/>
          </p:cNvSpPr>
          <p:nvPr/>
        </p:nvSpPr>
        <p:spPr bwMode="auto">
          <a:xfrm>
            <a:off x="738188" y="4973638"/>
            <a:ext cx="658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(mm</a:t>
            </a:r>
            <a:r>
              <a:rPr lang="fr-FR" sz="1200" baseline="30000"/>
              <a:t>3</a:t>
            </a:r>
            <a:r>
              <a:rPr lang="fr-FR" sz="1200"/>
              <a:t>)</a:t>
            </a:r>
          </a:p>
        </p:txBody>
      </p:sp>
      <p:sp>
        <p:nvSpPr>
          <p:cNvPr id="580638" name="Text Box 21"/>
          <p:cNvSpPr txBox="1">
            <a:spLocks noChangeArrowheads="1"/>
          </p:cNvSpPr>
          <p:nvPr/>
        </p:nvSpPr>
        <p:spPr bwMode="auto">
          <a:xfrm>
            <a:off x="723900" y="6029325"/>
            <a:ext cx="6588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/>
              <a:t>(mm</a:t>
            </a:r>
            <a:r>
              <a:rPr lang="fr-FR" sz="1200" baseline="30000"/>
              <a:t>3</a:t>
            </a:r>
            <a:r>
              <a:rPr lang="fr-FR" sz="1200"/>
              <a:t>)</a:t>
            </a:r>
          </a:p>
        </p:txBody>
      </p:sp>
      <p:sp>
        <p:nvSpPr>
          <p:cNvPr id="580639" name="Text Box 22"/>
          <p:cNvSpPr txBox="1">
            <a:spLocks noChangeArrowheads="1"/>
          </p:cNvSpPr>
          <p:nvPr/>
        </p:nvSpPr>
        <p:spPr bwMode="auto">
          <a:xfrm>
            <a:off x="814388" y="673100"/>
            <a:ext cx="75120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00"/>
              <a:t>Accumulation of Travel-time and Amplitude perturbation for ~2500 eigenrays</a:t>
            </a:r>
          </a:p>
        </p:txBody>
      </p:sp>
    </p:spTree>
    <p:extLst>
      <p:ext uri="{BB962C8B-B14F-4D97-AF65-F5344CB8AC3E}">
        <p14:creationId xmlns:p14="http://schemas.microsoft.com/office/powerpoint/2010/main" val="3668757089"/>
      </p:ext>
    </p:extLst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1914525" y="1287463"/>
            <a:ext cx="5086350" cy="1771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1914525" y="1287463"/>
            <a:ext cx="5086350" cy="17716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1287463"/>
            <a:ext cx="50863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1895475" y="29924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6991350" y="12112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1914525" y="305911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1914525" y="128746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7000875" y="1287463"/>
            <a:ext cx="0" cy="1771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1914525" y="1287463"/>
            <a:ext cx="0" cy="1771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1914525" y="305911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1914525" y="1287463"/>
            <a:ext cx="0" cy="1771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 flipV="1">
            <a:off x="2114550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2114550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2019300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0</a:t>
            </a: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V="1">
            <a:off x="2600325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>
            <a:off x="2600325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2505075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5</a:t>
            </a:r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 flipV="1">
            <a:off x="3086100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3086100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7" name="Rectangle 27"/>
          <p:cNvSpPr>
            <a:spLocks noChangeArrowheads="1"/>
          </p:cNvSpPr>
          <p:nvPr/>
        </p:nvSpPr>
        <p:spPr bwMode="auto">
          <a:xfrm>
            <a:off x="2990850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90</a:t>
            </a:r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 flipV="1">
            <a:off x="3571875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3571875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3476625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95</a:t>
            </a:r>
          </a:p>
        </p:txBody>
      </p:sp>
      <p:sp>
        <p:nvSpPr>
          <p:cNvPr id="30751" name="Line 31"/>
          <p:cNvSpPr>
            <a:spLocks noChangeShapeType="1"/>
          </p:cNvSpPr>
          <p:nvPr/>
        </p:nvSpPr>
        <p:spPr bwMode="auto">
          <a:xfrm flipV="1">
            <a:off x="4067175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2" name="Line 32"/>
          <p:cNvSpPr>
            <a:spLocks noChangeShapeType="1"/>
          </p:cNvSpPr>
          <p:nvPr/>
        </p:nvSpPr>
        <p:spPr bwMode="auto">
          <a:xfrm>
            <a:off x="4067175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3971925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0</a:t>
            </a:r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 flipV="1">
            <a:off x="4552950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4552950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4457700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5</a:t>
            </a:r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 flipV="1">
            <a:off x="5038725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8" name="Line 38"/>
          <p:cNvSpPr>
            <a:spLocks noChangeShapeType="1"/>
          </p:cNvSpPr>
          <p:nvPr/>
        </p:nvSpPr>
        <p:spPr bwMode="auto">
          <a:xfrm>
            <a:off x="5038725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4943475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10</a:t>
            </a:r>
          </a:p>
        </p:txBody>
      </p:sp>
      <p:sp>
        <p:nvSpPr>
          <p:cNvPr id="30760" name="Line 40"/>
          <p:cNvSpPr>
            <a:spLocks noChangeShapeType="1"/>
          </p:cNvSpPr>
          <p:nvPr/>
        </p:nvSpPr>
        <p:spPr bwMode="auto">
          <a:xfrm flipV="1">
            <a:off x="5524500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1" name="Line 41"/>
          <p:cNvSpPr>
            <a:spLocks noChangeShapeType="1"/>
          </p:cNvSpPr>
          <p:nvPr/>
        </p:nvSpPr>
        <p:spPr bwMode="auto">
          <a:xfrm>
            <a:off x="5524500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5429250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15</a:t>
            </a:r>
          </a:p>
        </p:txBody>
      </p:sp>
      <p:sp>
        <p:nvSpPr>
          <p:cNvPr id="30763" name="Line 43"/>
          <p:cNvSpPr>
            <a:spLocks noChangeShapeType="1"/>
          </p:cNvSpPr>
          <p:nvPr/>
        </p:nvSpPr>
        <p:spPr bwMode="auto">
          <a:xfrm flipV="1">
            <a:off x="6010275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4" name="Line 44"/>
          <p:cNvSpPr>
            <a:spLocks noChangeShapeType="1"/>
          </p:cNvSpPr>
          <p:nvPr/>
        </p:nvSpPr>
        <p:spPr bwMode="auto">
          <a:xfrm>
            <a:off x="6010275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5" name="Rectangle 45"/>
          <p:cNvSpPr>
            <a:spLocks noChangeArrowheads="1"/>
          </p:cNvSpPr>
          <p:nvPr/>
        </p:nvSpPr>
        <p:spPr bwMode="auto">
          <a:xfrm>
            <a:off x="5915025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20</a:t>
            </a:r>
          </a:p>
        </p:txBody>
      </p:sp>
      <p:sp>
        <p:nvSpPr>
          <p:cNvPr id="30766" name="Line 46"/>
          <p:cNvSpPr>
            <a:spLocks noChangeShapeType="1"/>
          </p:cNvSpPr>
          <p:nvPr/>
        </p:nvSpPr>
        <p:spPr bwMode="auto">
          <a:xfrm flipV="1">
            <a:off x="6505575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7" name="Line 47"/>
          <p:cNvSpPr>
            <a:spLocks noChangeShapeType="1"/>
          </p:cNvSpPr>
          <p:nvPr/>
        </p:nvSpPr>
        <p:spPr bwMode="auto">
          <a:xfrm>
            <a:off x="6505575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68" name="Rectangle 48"/>
          <p:cNvSpPr>
            <a:spLocks noChangeArrowheads="1"/>
          </p:cNvSpPr>
          <p:nvPr/>
        </p:nvSpPr>
        <p:spPr bwMode="auto">
          <a:xfrm>
            <a:off x="6410325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25</a:t>
            </a:r>
          </a:p>
        </p:txBody>
      </p:sp>
      <p:sp>
        <p:nvSpPr>
          <p:cNvPr id="30769" name="Line 49"/>
          <p:cNvSpPr>
            <a:spLocks noChangeShapeType="1"/>
          </p:cNvSpPr>
          <p:nvPr/>
        </p:nvSpPr>
        <p:spPr bwMode="auto">
          <a:xfrm flipV="1">
            <a:off x="6991350" y="30019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0" name="Line 50"/>
          <p:cNvSpPr>
            <a:spLocks noChangeShapeType="1"/>
          </p:cNvSpPr>
          <p:nvPr/>
        </p:nvSpPr>
        <p:spPr bwMode="auto">
          <a:xfrm>
            <a:off x="6991350" y="1287463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1" name="Rectangle 51"/>
          <p:cNvSpPr>
            <a:spLocks noChangeArrowheads="1"/>
          </p:cNvSpPr>
          <p:nvPr/>
        </p:nvSpPr>
        <p:spPr bwMode="auto">
          <a:xfrm>
            <a:off x="6896100" y="30876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30</a:t>
            </a:r>
          </a:p>
        </p:txBody>
      </p:sp>
      <p:sp>
        <p:nvSpPr>
          <p:cNvPr id="30772" name="Line 52"/>
          <p:cNvSpPr>
            <a:spLocks noChangeShapeType="1"/>
          </p:cNvSpPr>
          <p:nvPr/>
        </p:nvSpPr>
        <p:spPr bwMode="auto">
          <a:xfrm>
            <a:off x="1914525" y="15541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3" name="Line 53"/>
          <p:cNvSpPr>
            <a:spLocks noChangeShapeType="1"/>
          </p:cNvSpPr>
          <p:nvPr/>
        </p:nvSpPr>
        <p:spPr bwMode="auto">
          <a:xfrm flipH="1">
            <a:off x="6943725" y="155416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4" name="Rectangle 54"/>
          <p:cNvSpPr>
            <a:spLocks noChangeArrowheads="1"/>
          </p:cNvSpPr>
          <p:nvPr/>
        </p:nvSpPr>
        <p:spPr bwMode="auto">
          <a:xfrm>
            <a:off x="1743075" y="14779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</a:p>
        </p:txBody>
      </p:sp>
      <p:sp>
        <p:nvSpPr>
          <p:cNvPr id="30775" name="Line 55"/>
          <p:cNvSpPr>
            <a:spLocks noChangeShapeType="1"/>
          </p:cNvSpPr>
          <p:nvPr/>
        </p:nvSpPr>
        <p:spPr bwMode="auto">
          <a:xfrm>
            <a:off x="1914525" y="18303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6" name="Line 56"/>
          <p:cNvSpPr>
            <a:spLocks noChangeShapeType="1"/>
          </p:cNvSpPr>
          <p:nvPr/>
        </p:nvSpPr>
        <p:spPr bwMode="auto">
          <a:xfrm flipH="1">
            <a:off x="6943725" y="18303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7" name="Rectangle 57"/>
          <p:cNvSpPr>
            <a:spLocks noChangeArrowheads="1"/>
          </p:cNvSpPr>
          <p:nvPr/>
        </p:nvSpPr>
        <p:spPr bwMode="auto">
          <a:xfrm>
            <a:off x="1743075" y="175418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</a:t>
            </a:r>
          </a:p>
        </p:txBody>
      </p:sp>
      <p:sp>
        <p:nvSpPr>
          <p:cNvPr id="30778" name="Line 58"/>
          <p:cNvSpPr>
            <a:spLocks noChangeShapeType="1"/>
          </p:cNvSpPr>
          <p:nvPr/>
        </p:nvSpPr>
        <p:spPr bwMode="auto">
          <a:xfrm>
            <a:off x="1914525" y="21161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79" name="Line 59"/>
          <p:cNvSpPr>
            <a:spLocks noChangeShapeType="1"/>
          </p:cNvSpPr>
          <p:nvPr/>
        </p:nvSpPr>
        <p:spPr bwMode="auto">
          <a:xfrm flipH="1">
            <a:off x="6943725" y="211613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0" name="Rectangle 60"/>
          <p:cNvSpPr>
            <a:spLocks noChangeArrowheads="1"/>
          </p:cNvSpPr>
          <p:nvPr/>
        </p:nvSpPr>
        <p:spPr bwMode="auto">
          <a:xfrm>
            <a:off x="1743075" y="20399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0</a:t>
            </a:r>
          </a:p>
        </p:txBody>
      </p:sp>
      <p:sp>
        <p:nvSpPr>
          <p:cNvPr id="30781" name="Line 61"/>
          <p:cNvSpPr>
            <a:spLocks noChangeShapeType="1"/>
          </p:cNvSpPr>
          <p:nvPr/>
        </p:nvSpPr>
        <p:spPr bwMode="auto">
          <a:xfrm>
            <a:off x="1914525" y="23923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2" name="Line 62"/>
          <p:cNvSpPr>
            <a:spLocks noChangeShapeType="1"/>
          </p:cNvSpPr>
          <p:nvPr/>
        </p:nvSpPr>
        <p:spPr bwMode="auto">
          <a:xfrm flipH="1">
            <a:off x="6943725" y="239236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3" name="Rectangle 63"/>
          <p:cNvSpPr>
            <a:spLocks noChangeArrowheads="1"/>
          </p:cNvSpPr>
          <p:nvPr/>
        </p:nvSpPr>
        <p:spPr bwMode="auto">
          <a:xfrm>
            <a:off x="1743075" y="231616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0</a:t>
            </a:r>
          </a:p>
        </p:txBody>
      </p:sp>
      <p:sp>
        <p:nvSpPr>
          <p:cNvPr id="30784" name="Line 64"/>
          <p:cNvSpPr>
            <a:spLocks noChangeShapeType="1"/>
          </p:cNvSpPr>
          <p:nvPr/>
        </p:nvSpPr>
        <p:spPr bwMode="auto">
          <a:xfrm>
            <a:off x="1914525" y="26781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5" name="Line 65"/>
          <p:cNvSpPr>
            <a:spLocks noChangeShapeType="1"/>
          </p:cNvSpPr>
          <p:nvPr/>
        </p:nvSpPr>
        <p:spPr bwMode="auto">
          <a:xfrm flipH="1">
            <a:off x="6943725" y="26781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6" name="Rectangle 66"/>
          <p:cNvSpPr>
            <a:spLocks noChangeArrowheads="1"/>
          </p:cNvSpPr>
          <p:nvPr/>
        </p:nvSpPr>
        <p:spPr bwMode="auto">
          <a:xfrm>
            <a:off x="1743075" y="2601913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0</a:t>
            </a:r>
          </a:p>
        </p:txBody>
      </p:sp>
      <p:sp>
        <p:nvSpPr>
          <p:cNvPr id="30787" name="Line 67"/>
          <p:cNvSpPr>
            <a:spLocks noChangeShapeType="1"/>
          </p:cNvSpPr>
          <p:nvPr/>
        </p:nvSpPr>
        <p:spPr bwMode="auto">
          <a:xfrm>
            <a:off x="1914525" y="29543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8" name="Line 68"/>
          <p:cNvSpPr>
            <a:spLocks noChangeShapeType="1"/>
          </p:cNvSpPr>
          <p:nvPr/>
        </p:nvSpPr>
        <p:spPr bwMode="auto">
          <a:xfrm flipH="1">
            <a:off x="6943725" y="295433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89" name="Rectangle 69"/>
          <p:cNvSpPr>
            <a:spLocks noChangeArrowheads="1"/>
          </p:cNvSpPr>
          <p:nvPr/>
        </p:nvSpPr>
        <p:spPr bwMode="auto">
          <a:xfrm>
            <a:off x="1743075" y="2878138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0</a:t>
            </a:r>
          </a:p>
        </p:txBody>
      </p:sp>
      <p:sp>
        <p:nvSpPr>
          <p:cNvPr id="30790" name="Line 70"/>
          <p:cNvSpPr>
            <a:spLocks noChangeShapeType="1"/>
          </p:cNvSpPr>
          <p:nvPr/>
        </p:nvSpPr>
        <p:spPr bwMode="auto">
          <a:xfrm>
            <a:off x="1914525" y="305911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1" name="Line 71"/>
          <p:cNvSpPr>
            <a:spLocks noChangeShapeType="1"/>
          </p:cNvSpPr>
          <p:nvPr/>
        </p:nvSpPr>
        <p:spPr bwMode="auto">
          <a:xfrm>
            <a:off x="1914525" y="128746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2" name="Line 72"/>
          <p:cNvSpPr>
            <a:spLocks noChangeShapeType="1"/>
          </p:cNvSpPr>
          <p:nvPr/>
        </p:nvSpPr>
        <p:spPr bwMode="auto">
          <a:xfrm>
            <a:off x="7000875" y="1287463"/>
            <a:ext cx="0" cy="1771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3" name="Line 73"/>
          <p:cNvSpPr>
            <a:spLocks noChangeShapeType="1"/>
          </p:cNvSpPr>
          <p:nvPr/>
        </p:nvSpPr>
        <p:spPr bwMode="auto">
          <a:xfrm>
            <a:off x="1914525" y="1287463"/>
            <a:ext cx="0" cy="17716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4" name="Rectangle 74"/>
          <p:cNvSpPr>
            <a:spLocks noChangeArrowheads="1"/>
          </p:cNvSpPr>
          <p:nvPr/>
        </p:nvSpPr>
        <p:spPr bwMode="auto">
          <a:xfrm>
            <a:off x="7229475" y="1287463"/>
            <a:ext cx="257175" cy="1781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5" name="Rectangle 75"/>
          <p:cNvSpPr>
            <a:spLocks noChangeArrowheads="1"/>
          </p:cNvSpPr>
          <p:nvPr/>
        </p:nvSpPr>
        <p:spPr bwMode="auto">
          <a:xfrm>
            <a:off x="7229475" y="1287463"/>
            <a:ext cx="257175" cy="17811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0796" name="Picture 7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1287463"/>
            <a:ext cx="2667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7" name="Line 77"/>
          <p:cNvSpPr>
            <a:spLocks noChangeShapeType="1"/>
          </p:cNvSpPr>
          <p:nvPr/>
        </p:nvSpPr>
        <p:spPr bwMode="auto">
          <a:xfrm>
            <a:off x="7229475" y="1287463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8" name="Line 78"/>
          <p:cNvSpPr>
            <a:spLocks noChangeShapeType="1"/>
          </p:cNvSpPr>
          <p:nvPr/>
        </p:nvSpPr>
        <p:spPr bwMode="auto">
          <a:xfrm>
            <a:off x="7229475" y="3068638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799" name="Line 79"/>
          <p:cNvSpPr>
            <a:spLocks noChangeShapeType="1"/>
          </p:cNvSpPr>
          <p:nvPr/>
        </p:nvSpPr>
        <p:spPr bwMode="auto">
          <a:xfrm flipV="1">
            <a:off x="7486650" y="1287463"/>
            <a:ext cx="0" cy="1781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0" name="Line 80"/>
          <p:cNvSpPr>
            <a:spLocks noChangeShapeType="1"/>
          </p:cNvSpPr>
          <p:nvPr/>
        </p:nvSpPr>
        <p:spPr bwMode="auto">
          <a:xfrm flipV="1">
            <a:off x="7229475" y="1287463"/>
            <a:ext cx="0" cy="1781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1" name="Line 81"/>
          <p:cNvSpPr>
            <a:spLocks noChangeShapeType="1"/>
          </p:cNvSpPr>
          <p:nvPr/>
        </p:nvSpPr>
        <p:spPr bwMode="auto">
          <a:xfrm>
            <a:off x="7229475" y="3068638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2" name="Line 82"/>
          <p:cNvSpPr>
            <a:spLocks noChangeShapeType="1"/>
          </p:cNvSpPr>
          <p:nvPr/>
        </p:nvSpPr>
        <p:spPr bwMode="auto">
          <a:xfrm flipV="1">
            <a:off x="7486650" y="1287463"/>
            <a:ext cx="0" cy="1781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3" name="Line 83"/>
          <p:cNvSpPr>
            <a:spLocks noChangeShapeType="1"/>
          </p:cNvSpPr>
          <p:nvPr/>
        </p:nvSpPr>
        <p:spPr bwMode="auto">
          <a:xfrm flipH="1">
            <a:off x="7467600" y="30686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4" name="Line 84"/>
          <p:cNvSpPr>
            <a:spLocks noChangeShapeType="1"/>
          </p:cNvSpPr>
          <p:nvPr/>
        </p:nvSpPr>
        <p:spPr bwMode="auto">
          <a:xfrm>
            <a:off x="7229475" y="30686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5" name="Rectangle 85"/>
          <p:cNvSpPr>
            <a:spLocks noChangeArrowheads="1"/>
          </p:cNvSpPr>
          <p:nvPr/>
        </p:nvSpPr>
        <p:spPr bwMode="auto">
          <a:xfrm>
            <a:off x="7515225" y="2992438"/>
            <a:ext cx="3222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00</a:t>
            </a:r>
          </a:p>
        </p:txBody>
      </p:sp>
      <p:sp>
        <p:nvSpPr>
          <p:cNvPr id="30806" name="Line 86"/>
          <p:cNvSpPr>
            <a:spLocks noChangeShapeType="1"/>
          </p:cNvSpPr>
          <p:nvPr/>
        </p:nvSpPr>
        <p:spPr bwMode="auto">
          <a:xfrm flipH="1">
            <a:off x="7467600" y="26209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7" name="Line 87"/>
          <p:cNvSpPr>
            <a:spLocks noChangeShapeType="1"/>
          </p:cNvSpPr>
          <p:nvPr/>
        </p:nvSpPr>
        <p:spPr bwMode="auto">
          <a:xfrm>
            <a:off x="7229475" y="26209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08" name="Rectangle 88"/>
          <p:cNvSpPr>
            <a:spLocks noChangeArrowheads="1"/>
          </p:cNvSpPr>
          <p:nvPr/>
        </p:nvSpPr>
        <p:spPr bwMode="auto">
          <a:xfrm>
            <a:off x="7515225" y="2544763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500</a:t>
            </a:r>
          </a:p>
        </p:txBody>
      </p:sp>
      <p:sp>
        <p:nvSpPr>
          <p:cNvPr id="30809" name="Line 89"/>
          <p:cNvSpPr>
            <a:spLocks noChangeShapeType="1"/>
          </p:cNvSpPr>
          <p:nvPr/>
        </p:nvSpPr>
        <p:spPr bwMode="auto">
          <a:xfrm flipH="1">
            <a:off x="7467600" y="21732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0" name="Line 90"/>
          <p:cNvSpPr>
            <a:spLocks noChangeShapeType="1"/>
          </p:cNvSpPr>
          <p:nvPr/>
        </p:nvSpPr>
        <p:spPr bwMode="auto">
          <a:xfrm>
            <a:off x="7229475" y="21732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1" name="Rectangle 91"/>
          <p:cNvSpPr>
            <a:spLocks noChangeArrowheads="1"/>
          </p:cNvSpPr>
          <p:nvPr/>
        </p:nvSpPr>
        <p:spPr bwMode="auto">
          <a:xfrm>
            <a:off x="7515225" y="20970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0812" name="Line 92"/>
          <p:cNvSpPr>
            <a:spLocks noChangeShapeType="1"/>
          </p:cNvSpPr>
          <p:nvPr/>
        </p:nvSpPr>
        <p:spPr bwMode="auto">
          <a:xfrm flipH="1">
            <a:off x="7467600" y="17256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3" name="Line 93"/>
          <p:cNvSpPr>
            <a:spLocks noChangeShapeType="1"/>
          </p:cNvSpPr>
          <p:nvPr/>
        </p:nvSpPr>
        <p:spPr bwMode="auto">
          <a:xfrm>
            <a:off x="7229475" y="17256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4" name="Rectangle 94"/>
          <p:cNvSpPr>
            <a:spLocks noChangeArrowheads="1"/>
          </p:cNvSpPr>
          <p:nvPr/>
        </p:nvSpPr>
        <p:spPr bwMode="auto">
          <a:xfrm>
            <a:off x="7515225" y="16494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00</a:t>
            </a:r>
          </a:p>
        </p:txBody>
      </p:sp>
      <p:sp>
        <p:nvSpPr>
          <p:cNvPr id="30815" name="Line 95"/>
          <p:cNvSpPr>
            <a:spLocks noChangeShapeType="1"/>
          </p:cNvSpPr>
          <p:nvPr/>
        </p:nvSpPr>
        <p:spPr bwMode="auto">
          <a:xfrm flipH="1">
            <a:off x="7467600" y="12874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6" name="Line 96"/>
          <p:cNvSpPr>
            <a:spLocks noChangeShapeType="1"/>
          </p:cNvSpPr>
          <p:nvPr/>
        </p:nvSpPr>
        <p:spPr bwMode="auto">
          <a:xfrm>
            <a:off x="7229475" y="12874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7" name="Rectangle 97"/>
          <p:cNvSpPr>
            <a:spLocks noChangeArrowheads="1"/>
          </p:cNvSpPr>
          <p:nvPr/>
        </p:nvSpPr>
        <p:spPr bwMode="auto">
          <a:xfrm>
            <a:off x="7515225" y="121126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00</a:t>
            </a:r>
          </a:p>
        </p:txBody>
      </p:sp>
      <p:sp>
        <p:nvSpPr>
          <p:cNvPr id="30818" name="Line 98"/>
          <p:cNvSpPr>
            <a:spLocks noChangeShapeType="1"/>
          </p:cNvSpPr>
          <p:nvPr/>
        </p:nvSpPr>
        <p:spPr bwMode="auto">
          <a:xfrm>
            <a:off x="7229475" y="1287463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19" name="Line 99"/>
          <p:cNvSpPr>
            <a:spLocks noChangeShapeType="1"/>
          </p:cNvSpPr>
          <p:nvPr/>
        </p:nvSpPr>
        <p:spPr bwMode="auto">
          <a:xfrm>
            <a:off x="7229475" y="3068638"/>
            <a:ext cx="2571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20" name="Line 100"/>
          <p:cNvSpPr>
            <a:spLocks noChangeShapeType="1"/>
          </p:cNvSpPr>
          <p:nvPr/>
        </p:nvSpPr>
        <p:spPr bwMode="auto">
          <a:xfrm flipV="1">
            <a:off x="7486650" y="1287463"/>
            <a:ext cx="0" cy="1781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25" name="Rectangle 105"/>
          <p:cNvSpPr>
            <a:spLocks noChangeArrowheads="1"/>
          </p:cNvSpPr>
          <p:nvPr/>
        </p:nvSpPr>
        <p:spPr bwMode="auto">
          <a:xfrm>
            <a:off x="1928813" y="3271838"/>
            <a:ext cx="5086350" cy="1552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26" name="Line 106"/>
          <p:cNvSpPr>
            <a:spLocks noChangeShapeType="1"/>
          </p:cNvSpPr>
          <p:nvPr/>
        </p:nvSpPr>
        <p:spPr bwMode="auto">
          <a:xfrm>
            <a:off x="1928813" y="3271838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27" name="Line 107"/>
          <p:cNvSpPr>
            <a:spLocks noChangeShapeType="1"/>
          </p:cNvSpPr>
          <p:nvPr/>
        </p:nvSpPr>
        <p:spPr bwMode="auto">
          <a:xfrm>
            <a:off x="1928813" y="482441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28" name="Line 108"/>
          <p:cNvSpPr>
            <a:spLocks noChangeShapeType="1"/>
          </p:cNvSpPr>
          <p:nvPr/>
        </p:nvSpPr>
        <p:spPr bwMode="auto">
          <a:xfrm flipV="1">
            <a:off x="7015163" y="3271838"/>
            <a:ext cx="0" cy="1552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29" name="Line 109"/>
          <p:cNvSpPr>
            <a:spLocks noChangeShapeType="1"/>
          </p:cNvSpPr>
          <p:nvPr/>
        </p:nvSpPr>
        <p:spPr bwMode="auto">
          <a:xfrm flipV="1">
            <a:off x="1928813" y="3271838"/>
            <a:ext cx="0" cy="1552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0" name="Line 110"/>
          <p:cNvSpPr>
            <a:spLocks noChangeShapeType="1"/>
          </p:cNvSpPr>
          <p:nvPr/>
        </p:nvSpPr>
        <p:spPr bwMode="auto">
          <a:xfrm>
            <a:off x="1928813" y="482441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1" name="Line 111"/>
          <p:cNvSpPr>
            <a:spLocks noChangeShapeType="1"/>
          </p:cNvSpPr>
          <p:nvPr/>
        </p:nvSpPr>
        <p:spPr bwMode="auto">
          <a:xfrm flipV="1">
            <a:off x="1928813" y="3271838"/>
            <a:ext cx="0" cy="1552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2" name="Line 112"/>
          <p:cNvSpPr>
            <a:spLocks noChangeShapeType="1"/>
          </p:cNvSpPr>
          <p:nvPr/>
        </p:nvSpPr>
        <p:spPr bwMode="auto">
          <a:xfrm flipV="1">
            <a:off x="2119313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3" name="Line 113"/>
          <p:cNvSpPr>
            <a:spLocks noChangeShapeType="1"/>
          </p:cNvSpPr>
          <p:nvPr/>
        </p:nvSpPr>
        <p:spPr bwMode="auto">
          <a:xfrm>
            <a:off x="2119313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4" name="Rectangle 114"/>
          <p:cNvSpPr>
            <a:spLocks noChangeArrowheads="1"/>
          </p:cNvSpPr>
          <p:nvPr/>
        </p:nvSpPr>
        <p:spPr bwMode="auto">
          <a:xfrm>
            <a:off x="2024063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0</a:t>
            </a:r>
          </a:p>
        </p:txBody>
      </p:sp>
      <p:sp>
        <p:nvSpPr>
          <p:cNvPr id="30835" name="Line 115"/>
          <p:cNvSpPr>
            <a:spLocks noChangeShapeType="1"/>
          </p:cNvSpPr>
          <p:nvPr/>
        </p:nvSpPr>
        <p:spPr bwMode="auto">
          <a:xfrm flipV="1">
            <a:off x="2605088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6" name="Line 116"/>
          <p:cNvSpPr>
            <a:spLocks noChangeShapeType="1"/>
          </p:cNvSpPr>
          <p:nvPr/>
        </p:nvSpPr>
        <p:spPr bwMode="auto">
          <a:xfrm>
            <a:off x="2605088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7" name="Rectangle 117"/>
          <p:cNvSpPr>
            <a:spLocks noChangeArrowheads="1"/>
          </p:cNvSpPr>
          <p:nvPr/>
        </p:nvSpPr>
        <p:spPr bwMode="auto">
          <a:xfrm>
            <a:off x="2509838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5</a:t>
            </a:r>
          </a:p>
        </p:txBody>
      </p:sp>
      <p:sp>
        <p:nvSpPr>
          <p:cNvPr id="30838" name="Line 118"/>
          <p:cNvSpPr>
            <a:spLocks noChangeShapeType="1"/>
          </p:cNvSpPr>
          <p:nvPr/>
        </p:nvSpPr>
        <p:spPr bwMode="auto">
          <a:xfrm flipV="1">
            <a:off x="3100388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39" name="Line 119"/>
          <p:cNvSpPr>
            <a:spLocks noChangeShapeType="1"/>
          </p:cNvSpPr>
          <p:nvPr/>
        </p:nvSpPr>
        <p:spPr bwMode="auto">
          <a:xfrm>
            <a:off x="3100388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0" name="Rectangle 120"/>
          <p:cNvSpPr>
            <a:spLocks noChangeArrowheads="1"/>
          </p:cNvSpPr>
          <p:nvPr/>
        </p:nvSpPr>
        <p:spPr bwMode="auto">
          <a:xfrm>
            <a:off x="3005138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90</a:t>
            </a:r>
          </a:p>
        </p:txBody>
      </p:sp>
      <p:sp>
        <p:nvSpPr>
          <p:cNvPr id="30841" name="Line 121"/>
          <p:cNvSpPr>
            <a:spLocks noChangeShapeType="1"/>
          </p:cNvSpPr>
          <p:nvPr/>
        </p:nvSpPr>
        <p:spPr bwMode="auto">
          <a:xfrm flipV="1">
            <a:off x="3586163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2" name="Line 122"/>
          <p:cNvSpPr>
            <a:spLocks noChangeShapeType="1"/>
          </p:cNvSpPr>
          <p:nvPr/>
        </p:nvSpPr>
        <p:spPr bwMode="auto">
          <a:xfrm>
            <a:off x="3586163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3" name="Rectangle 123"/>
          <p:cNvSpPr>
            <a:spLocks noChangeArrowheads="1"/>
          </p:cNvSpPr>
          <p:nvPr/>
        </p:nvSpPr>
        <p:spPr bwMode="auto">
          <a:xfrm>
            <a:off x="3490913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95</a:t>
            </a:r>
          </a:p>
        </p:txBody>
      </p:sp>
      <p:sp>
        <p:nvSpPr>
          <p:cNvPr id="30844" name="Line 124"/>
          <p:cNvSpPr>
            <a:spLocks noChangeShapeType="1"/>
          </p:cNvSpPr>
          <p:nvPr/>
        </p:nvSpPr>
        <p:spPr bwMode="auto">
          <a:xfrm flipV="1">
            <a:off x="4071938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5" name="Line 125"/>
          <p:cNvSpPr>
            <a:spLocks noChangeShapeType="1"/>
          </p:cNvSpPr>
          <p:nvPr/>
        </p:nvSpPr>
        <p:spPr bwMode="auto">
          <a:xfrm>
            <a:off x="4071938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6" name="Rectangle 126"/>
          <p:cNvSpPr>
            <a:spLocks noChangeArrowheads="1"/>
          </p:cNvSpPr>
          <p:nvPr/>
        </p:nvSpPr>
        <p:spPr bwMode="auto">
          <a:xfrm>
            <a:off x="3976688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0</a:t>
            </a:r>
          </a:p>
        </p:txBody>
      </p:sp>
      <p:sp>
        <p:nvSpPr>
          <p:cNvPr id="30847" name="Line 127"/>
          <p:cNvSpPr>
            <a:spLocks noChangeShapeType="1"/>
          </p:cNvSpPr>
          <p:nvPr/>
        </p:nvSpPr>
        <p:spPr bwMode="auto">
          <a:xfrm flipV="1">
            <a:off x="4567238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8" name="Line 128"/>
          <p:cNvSpPr>
            <a:spLocks noChangeShapeType="1"/>
          </p:cNvSpPr>
          <p:nvPr/>
        </p:nvSpPr>
        <p:spPr bwMode="auto">
          <a:xfrm>
            <a:off x="4567238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49" name="Rectangle 129"/>
          <p:cNvSpPr>
            <a:spLocks noChangeArrowheads="1"/>
          </p:cNvSpPr>
          <p:nvPr/>
        </p:nvSpPr>
        <p:spPr bwMode="auto">
          <a:xfrm>
            <a:off x="4471988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5</a:t>
            </a:r>
          </a:p>
        </p:txBody>
      </p:sp>
      <p:sp>
        <p:nvSpPr>
          <p:cNvPr id="30850" name="Line 130"/>
          <p:cNvSpPr>
            <a:spLocks noChangeShapeType="1"/>
          </p:cNvSpPr>
          <p:nvPr/>
        </p:nvSpPr>
        <p:spPr bwMode="auto">
          <a:xfrm flipV="1">
            <a:off x="5053013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51" name="Line 131"/>
          <p:cNvSpPr>
            <a:spLocks noChangeShapeType="1"/>
          </p:cNvSpPr>
          <p:nvPr/>
        </p:nvSpPr>
        <p:spPr bwMode="auto">
          <a:xfrm>
            <a:off x="5053013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52" name="Rectangle 132"/>
          <p:cNvSpPr>
            <a:spLocks noChangeArrowheads="1"/>
          </p:cNvSpPr>
          <p:nvPr/>
        </p:nvSpPr>
        <p:spPr bwMode="auto">
          <a:xfrm>
            <a:off x="4957763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10</a:t>
            </a:r>
          </a:p>
        </p:txBody>
      </p:sp>
      <p:sp>
        <p:nvSpPr>
          <p:cNvPr id="30853" name="Line 133"/>
          <p:cNvSpPr>
            <a:spLocks noChangeShapeType="1"/>
          </p:cNvSpPr>
          <p:nvPr/>
        </p:nvSpPr>
        <p:spPr bwMode="auto">
          <a:xfrm flipV="1">
            <a:off x="5538788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54" name="Line 134"/>
          <p:cNvSpPr>
            <a:spLocks noChangeShapeType="1"/>
          </p:cNvSpPr>
          <p:nvPr/>
        </p:nvSpPr>
        <p:spPr bwMode="auto">
          <a:xfrm>
            <a:off x="5538788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55" name="Rectangle 135"/>
          <p:cNvSpPr>
            <a:spLocks noChangeArrowheads="1"/>
          </p:cNvSpPr>
          <p:nvPr/>
        </p:nvSpPr>
        <p:spPr bwMode="auto">
          <a:xfrm>
            <a:off x="5443538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15</a:t>
            </a:r>
          </a:p>
        </p:txBody>
      </p:sp>
      <p:sp>
        <p:nvSpPr>
          <p:cNvPr id="30856" name="Line 136"/>
          <p:cNvSpPr>
            <a:spLocks noChangeShapeType="1"/>
          </p:cNvSpPr>
          <p:nvPr/>
        </p:nvSpPr>
        <p:spPr bwMode="auto">
          <a:xfrm flipV="1">
            <a:off x="6034088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57" name="Line 137"/>
          <p:cNvSpPr>
            <a:spLocks noChangeShapeType="1"/>
          </p:cNvSpPr>
          <p:nvPr/>
        </p:nvSpPr>
        <p:spPr bwMode="auto">
          <a:xfrm>
            <a:off x="6034088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58" name="Rectangle 138"/>
          <p:cNvSpPr>
            <a:spLocks noChangeArrowheads="1"/>
          </p:cNvSpPr>
          <p:nvPr/>
        </p:nvSpPr>
        <p:spPr bwMode="auto">
          <a:xfrm>
            <a:off x="5938838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20</a:t>
            </a:r>
          </a:p>
        </p:txBody>
      </p:sp>
      <p:sp>
        <p:nvSpPr>
          <p:cNvPr id="30859" name="Line 139"/>
          <p:cNvSpPr>
            <a:spLocks noChangeShapeType="1"/>
          </p:cNvSpPr>
          <p:nvPr/>
        </p:nvSpPr>
        <p:spPr bwMode="auto">
          <a:xfrm flipV="1">
            <a:off x="6519863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0" name="Line 140"/>
          <p:cNvSpPr>
            <a:spLocks noChangeShapeType="1"/>
          </p:cNvSpPr>
          <p:nvPr/>
        </p:nvSpPr>
        <p:spPr bwMode="auto">
          <a:xfrm>
            <a:off x="6519863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1" name="Rectangle 141"/>
          <p:cNvSpPr>
            <a:spLocks noChangeArrowheads="1"/>
          </p:cNvSpPr>
          <p:nvPr/>
        </p:nvSpPr>
        <p:spPr bwMode="auto">
          <a:xfrm>
            <a:off x="6424613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25</a:t>
            </a:r>
          </a:p>
        </p:txBody>
      </p:sp>
      <p:sp>
        <p:nvSpPr>
          <p:cNvPr id="30862" name="Line 142"/>
          <p:cNvSpPr>
            <a:spLocks noChangeShapeType="1"/>
          </p:cNvSpPr>
          <p:nvPr/>
        </p:nvSpPr>
        <p:spPr bwMode="auto">
          <a:xfrm flipV="1">
            <a:off x="7015163" y="4767263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3" name="Line 143"/>
          <p:cNvSpPr>
            <a:spLocks noChangeShapeType="1"/>
          </p:cNvSpPr>
          <p:nvPr/>
        </p:nvSpPr>
        <p:spPr bwMode="auto">
          <a:xfrm>
            <a:off x="7015163" y="3271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4" name="Rectangle 144"/>
          <p:cNvSpPr>
            <a:spLocks noChangeArrowheads="1"/>
          </p:cNvSpPr>
          <p:nvPr/>
        </p:nvSpPr>
        <p:spPr bwMode="auto">
          <a:xfrm>
            <a:off x="6919913" y="485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30</a:t>
            </a:r>
          </a:p>
        </p:txBody>
      </p:sp>
      <p:sp>
        <p:nvSpPr>
          <p:cNvPr id="30865" name="Line 145"/>
          <p:cNvSpPr>
            <a:spLocks noChangeShapeType="1"/>
          </p:cNvSpPr>
          <p:nvPr/>
        </p:nvSpPr>
        <p:spPr bwMode="auto">
          <a:xfrm>
            <a:off x="1928813" y="48244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6" name="Line 146"/>
          <p:cNvSpPr>
            <a:spLocks noChangeShapeType="1"/>
          </p:cNvSpPr>
          <p:nvPr/>
        </p:nvSpPr>
        <p:spPr bwMode="auto">
          <a:xfrm flipH="1">
            <a:off x="6958013" y="48244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8" name="Line 148"/>
          <p:cNvSpPr>
            <a:spLocks noChangeShapeType="1"/>
          </p:cNvSpPr>
          <p:nvPr/>
        </p:nvSpPr>
        <p:spPr bwMode="auto">
          <a:xfrm>
            <a:off x="1928813" y="45577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69" name="Line 149"/>
          <p:cNvSpPr>
            <a:spLocks noChangeShapeType="1"/>
          </p:cNvSpPr>
          <p:nvPr/>
        </p:nvSpPr>
        <p:spPr bwMode="auto">
          <a:xfrm flipH="1">
            <a:off x="6958013" y="45577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0" name="Rectangle 150"/>
          <p:cNvSpPr>
            <a:spLocks noChangeArrowheads="1"/>
          </p:cNvSpPr>
          <p:nvPr/>
        </p:nvSpPr>
        <p:spPr bwMode="auto">
          <a:xfrm>
            <a:off x="1573213" y="4481513"/>
            <a:ext cx="3222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00</a:t>
            </a:r>
          </a:p>
        </p:txBody>
      </p:sp>
      <p:sp>
        <p:nvSpPr>
          <p:cNvPr id="30871" name="Line 151"/>
          <p:cNvSpPr>
            <a:spLocks noChangeShapeType="1"/>
          </p:cNvSpPr>
          <p:nvPr/>
        </p:nvSpPr>
        <p:spPr bwMode="auto">
          <a:xfrm>
            <a:off x="1928813" y="43005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2" name="Line 152"/>
          <p:cNvSpPr>
            <a:spLocks noChangeShapeType="1"/>
          </p:cNvSpPr>
          <p:nvPr/>
        </p:nvSpPr>
        <p:spPr bwMode="auto">
          <a:xfrm flipH="1">
            <a:off x="6958013" y="430053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3" name="Rectangle 153"/>
          <p:cNvSpPr>
            <a:spLocks noChangeArrowheads="1"/>
          </p:cNvSpPr>
          <p:nvPr/>
        </p:nvSpPr>
        <p:spPr bwMode="auto">
          <a:xfrm>
            <a:off x="1639888" y="4224338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500</a:t>
            </a:r>
          </a:p>
        </p:txBody>
      </p:sp>
      <p:sp>
        <p:nvSpPr>
          <p:cNvPr id="30874" name="Line 154"/>
          <p:cNvSpPr>
            <a:spLocks noChangeShapeType="1"/>
          </p:cNvSpPr>
          <p:nvPr/>
        </p:nvSpPr>
        <p:spPr bwMode="auto">
          <a:xfrm>
            <a:off x="1928813" y="40433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5" name="Line 155"/>
          <p:cNvSpPr>
            <a:spLocks noChangeShapeType="1"/>
          </p:cNvSpPr>
          <p:nvPr/>
        </p:nvSpPr>
        <p:spPr bwMode="auto">
          <a:xfrm flipH="1">
            <a:off x="6958013" y="404336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6" name="Rectangle 156"/>
          <p:cNvSpPr>
            <a:spLocks noChangeArrowheads="1"/>
          </p:cNvSpPr>
          <p:nvPr/>
        </p:nvSpPr>
        <p:spPr bwMode="auto">
          <a:xfrm>
            <a:off x="1811338" y="39671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0877" name="Line 157"/>
          <p:cNvSpPr>
            <a:spLocks noChangeShapeType="1"/>
          </p:cNvSpPr>
          <p:nvPr/>
        </p:nvSpPr>
        <p:spPr bwMode="auto">
          <a:xfrm>
            <a:off x="1928813" y="37861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8" name="Line 158"/>
          <p:cNvSpPr>
            <a:spLocks noChangeShapeType="1"/>
          </p:cNvSpPr>
          <p:nvPr/>
        </p:nvSpPr>
        <p:spPr bwMode="auto">
          <a:xfrm flipH="1">
            <a:off x="6958013" y="37861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79" name="Rectangle 159"/>
          <p:cNvSpPr>
            <a:spLocks noChangeArrowheads="1"/>
          </p:cNvSpPr>
          <p:nvPr/>
        </p:nvSpPr>
        <p:spPr bwMode="auto">
          <a:xfrm>
            <a:off x="1677988" y="3709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00</a:t>
            </a:r>
          </a:p>
        </p:txBody>
      </p:sp>
      <p:sp>
        <p:nvSpPr>
          <p:cNvPr id="30880" name="Line 160"/>
          <p:cNvSpPr>
            <a:spLocks noChangeShapeType="1"/>
          </p:cNvSpPr>
          <p:nvPr/>
        </p:nvSpPr>
        <p:spPr bwMode="auto">
          <a:xfrm>
            <a:off x="1928813" y="35290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1" name="Line 161"/>
          <p:cNvSpPr>
            <a:spLocks noChangeShapeType="1"/>
          </p:cNvSpPr>
          <p:nvPr/>
        </p:nvSpPr>
        <p:spPr bwMode="auto">
          <a:xfrm flipH="1">
            <a:off x="6958013" y="35290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2" name="Rectangle 162"/>
          <p:cNvSpPr>
            <a:spLocks noChangeArrowheads="1"/>
          </p:cNvSpPr>
          <p:nvPr/>
        </p:nvSpPr>
        <p:spPr bwMode="auto">
          <a:xfrm>
            <a:off x="1611313" y="3452813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00</a:t>
            </a:r>
          </a:p>
        </p:txBody>
      </p:sp>
      <p:sp>
        <p:nvSpPr>
          <p:cNvPr id="30883" name="Line 163"/>
          <p:cNvSpPr>
            <a:spLocks noChangeShapeType="1"/>
          </p:cNvSpPr>
          <p:nvPr/>
        </p:nvSpPr>
        <p:spPr bwMode="auto">
          <a:xfrm>
            <a:off x="1928813" y="32718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4" name="Line 164"/>
          <p:cNvSpPr>
            <a:spLocks noChangeShapeType="1"/>
          </p:cNvSpPr>
          <p:nvPr/>
        </p:nvSpPr>
        <p:spPr bwMode="auto">
          <a:xfrm flipH="1">
            <a:off x="6958013" y="327183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6" name="Line 166"/>
          <p:cNvSpPr>
            <a:spLocks noChangeShapeType="1"/>
          </p:cNvSpPr>
          <p:nvPr/>
        </p:nvSpPr>
        <p:spPr bwMode="auto">
          <a:xfrm>
            <a:off x="1928813" y="3271838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7" name="Line 167"/>
          <p:cNvSpPr>
            <a:spLocks noChangeShapeType="1"/>
          </p:cNvSpPr>
          <p:nvPr/>
        </p:nvSpPr>
        <p:spPr bwMode="auto">
          <a:xfrm>
            <a:off x="1928813" y="4824413"/>
            <a:ext cx="50863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8" name="Line 168"/>
          <p:cNvSpPr>
            <a:spLocks noChangeShapeType="1"/>
          </p:cNvSpPr>
          <p:nvPr/>
        </p:nvSpPr>
        <p:spPr bwMode="auto">
          <a:xfrm flipV="1">
            <a:off x="7015163" y="3271838"/>
            <a:ext cx="0" cy="1552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89" name="Line 169"/>
          <p:cNvSpPr>
            <a:spLocks noChangeShapeType="1"/>
          </p:cNvSpPr>
          <p:nvPr/>
        </p:nvSpPr>
        <p:spPr bwMode="auto">
          <a:xfrm flipV="1">
            <a:off x="1928813" y="3271838"/>
            <a:ext cx="0" cy="1552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0" name="Freeform 170"/>
          <p:cNvSpPr>
            <a:spLocks/>
          </p:cNvSpPr>
          <p:nvPr/>
        </p:nvSpPr>
        <p:spPr bwMode="auto">
          <a:xfrm>
            <a:off x="1928813" y="3309938"/>
            <a:ext cx="647700" cy="1476375"/>
          </a:xfrm>
          <a:custGeom>
            <a:avLst/>
            <a:gdLst>
              <a:gd name="T0" fmla="*/ 12 w 408"/>
              <a:gd name="T1" fmla="*/ 456 h 930"/>
              <a:gd name="T2" fmla="*/ 24 w 408"/>
              <a:gd name="T3" fmla="*/ 468 h 930"/>
              <a:gd name="T4" fmla="*/ 36 w 408"/>
              <a:gd name="T5" fmla="*/ 456 h 930"/>
              <a:gd name="T6" fmla="*/ 54 w 408"/>
              <a:gd name="T7" fmla="*/ 456 h 930"/>
              <a:gd name="T8" fmla="*/ 66 w 408"/>
              <a:gd name="T9" fmla="*/ 468 h 930"/>
              <a:gd name="T10" fmla="*/ 84 w 408"/>
              <a:gd name="T11" fmla="*/ 408 h 930"/>
              <a:gd name="T12" fmla="*/ 90 w 408"/>
              <a:gd name="T13" fmla="*/ 348 h 930"/>
              <a:gd name="T14" fmla="*/ 102 w 408"/>
              <a:gd name="T15" fmla="*/ 384 h 930"/>
              <a:gd name="T16" fmla="*/ 108 w 408"/>
              <a:gd name="T17" fmla="*/ 594 h 930"/>
              <a:gd name="T18" fmla="*/ 120 w 408"/>
              <a:gd name="T19" fmla="*/ 666 h 930"/>
              <a:gd name="T20" fmla="*/ 126 w 408"/>
              <a:gd name="T21" fmla="*/ 492 h 930"/>
              <a:gd name="T22" fmla="*/ 138 w 408"/>
              <a:gd name="T23" fmla="*/ 252 h 930"/>
              <a:gd name="T24" fmla="*/ 144 w 408"/>
              <a:gd name="T25" fmla="*/ 90 h 930"/>
              <a:gd name="T26" fmla="*/ 150 w 408"/>
              <a:gd name="T27" fmla="*/ 312 h 930"/>
              <a:gd name="T28" fmla="*/ 162 w 408"/>
              <a:gd name="T29" fmla="*/ 660 h 930"/>
              <a:gd name="T30" fmla="*/ 168 w 408"/>
              <a:gd name="T31" fmla="*/ 930 h 930"/>
              <a:gd name="T32" fmla="*/ 174 w 408"/>
              <a:gd name="T33" fmla="*/ 726 h 930"/>
              <a:gd name="T34" fmla="*/ 186 w 408"/>
              <a:gd name="T35" fmla="*/ 348 h 930"/>
              <a:gd name="T36" fmla="*/ 192 w 408"/>
              <a:gd name="T37" fmla="*/ 0 h 930"/>
              <a:gd name="T38" fmla="*/ 204 w 408"/>
              <a:gd name="T39" fmla="*/ 168 h 930"/>
              <a:gd name="T40" fmla="*/ 210 w 408"/>
              <a:gd name="T41" fmla="*/ 720 h 930"/>
              <a:gd name="T42" fmla="*/ 222 w 408"/>
              <a:gd name="T43" fmla="*/ 822 h 930"/>
              <a:gd name="T44" fmla="*/ 228 w 408"/>
              <a:gd name="T45" fmla="*/ 510 h 930"/>
              <a:gd name="T46" fmla="*/ 240 w 408"/>
              <a:gd name="T47" fmla="*/ 270 h 930"/>
              <a:gd name="T48" fmla="*/ 246 w 408"/>
              <a:gd name="T49" fmla="*/ 234 h 930"/>
              <a:gd name="T50" fmla="*/ 258 w 408"/>
              <a:gd name="T51" fmla="*/ 396 h 930"/>
              <a:gd name="T52" fmla="*/ 264 w 408"/>
              <a:gd name="T53" fmla="*/ 606 h 930"/>
              <a:gd name="T54" fmla="*/ 270 w 408"/>
              <a:gd name="T55" fmla="*/ 606 h 930"/>
              <a:gd name="T56" fmla="*/ 282 w 408"/>
              <a:gd name="T57" fmla="*/ 516 h 930"/>
              <a:gd name="T58" fmla="*/ 288 w 408"/>
              <a:gd name="T59" fmla="*/ 318 h 930"/>
              <a:gd name="T60" fmla="*/ 300 w 408"/>
              <a:gd name="T61" fmla="*/ 282 h 930"/>
              <a:gd name="T62" fmla="*/ 306 w 408"/>
              <a:gd name="T63" fmla="*/ 438 h 930"/>
              <a:gd name="T64" fmla="*/ 318 w 408"/>
              <a:gd name="T65" fmla="*/ 576 h 930"/>
              <a:gd name="T66" fmla="*/ 324 w 408"/>
              <a:gd name="T67" fmla="*/ 690 h 930"/>
              <a:gd name="T68" fmla="*/ 330 w 408"/>
              <a:gd name="T69" fmla="*/ 606 h 930"/>
              <a:gd name="T70" fmla="*/ 342 w 408"/>
              <a:gd name="T71" fmla="*/ 456 h 930"/>
              <a:gd name="T72" fmla="*/ 348 w 408"/>
              <a:gd name="T73" fmla="*/ 294 h 930"/>
              <a:gd name="T74" fmla="*/ 360 w 408"/>
              <a:gd name="T75" fmla="*/ 312 h 930"/>
              <a:gd name="T76" fmla="*/ 366 w 408"/>
              <a:gd name="T77" fmla="*/ 432 h 930"/>
              <a:gd name="T78" fmla="*/ 378 w 408"/>
              <a:gd name="T79" fmla="*/ 486 h 930"/>
              <a:gd name="T80" fmla="*/ 390 w 408"/>
              <a:gd name="T81" fmla="*/ 456 h 930"/>
              <a:gd name="T82" fmla="*/ 402 w 408"/>
              <a:gd name="T83" fmla="*/ 480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08" h="930">
                <a:moveTo>
                  <a:pt x="0" y="438"/>
                </a:moveTo>
                <a:lnTo>
                  <a:pt x="0" y="444"/>
                </a:lnTo>
                <a:lnTo>
                  <a:pt x="12" y="456"/>
                </a:lnTo>
                <a:lnTo>
                  <a:pt x="12" y="462"/>
                </a:lnTo>
                <a:lnTo>
                  <a:pt x="18" y="468"/>
                </a:lnTo>
                <a:lnTo>
                  <a:pt x="24" y="468"/>
                </a:lnTo>
                <a:lnTo>
                  <a:pt x="30" y="468"/>
                </a:lnTo>
                <a:lnTo>
                  <a:pt x="42" y="456"/>
                </a:lnTo>
                <a:lnTo>
                  <a:pt x="36" y="456"/>
                </a:lnTo>
                <a:lnTo>
                  <a:pt x="42" y="456"/>
                </a:lnTo>
                <a:lnTo>
                  <a:pt x="48" y="450"/>
                </a:lnTo>
                <a:lnTo>
                  <a:pt x="54" y="456"/>
                </a:lnTo>
                <a:lnTo>
                  <a:pt x="66" y="468"/>
                </a:lnTo>
                <a:lnTo>
                  <a:pt x="60" y="468"/>
                </a:lnTo>
                <a:lnTo>
                  <a:pt x="66" y="468"/>
                </a:lnTo>
                <a:lnTo>
                  <a:pt x="78" y="456"/>
                </a:lnTo>
                <a:lnTo>
                  <a:pt x="78" y="414"/>
                </a:lnTo>
                <a:lnTo>
                  <a:pt x="84" y="408"/>
                </a:lnTo>
                <a:lnTo>
                  <a:pt x="84" y="366"/>
                </a:lnTo>
                <a:lnTo>
                  <a:pt x="90" y="360"/>
                </a:lnTo>
                <a:lnTo>
                  <a:pt x="90" y="348"/>
                </a:lnTo>
                <a:lnTo>
                  <a:pt x="96" y="354"/>
                </a:lnTo>
                <a:lnTo>
                  <a:pt x="96" y="378"/>
                </a:lnTo>
                <a:lnTo>
                  <a:pt x="102" y="384"/>
                </a:lnTo>
                <a:lnTo>
                  <a:pt x="102" y="474"/>
                </a:lnTo>
                <a:lnTo>
                  <a:pt x="108" y="486"/>
                </a:lnTo>
                <a:lnTo>
                  <a:pt x="108" y="594"/>
                </a:lnTo>
                <a:lnTo>
                  <a:pt x="114" y="606"/>
                </a:lnTo>
                <a:lnTo>
                  <a:pt x="114" y="672"/>
                </a:lnTo>
                <a:lnTo>
                  <a:pt x="120" y="666"/>
                </a:lnTo>
                <a:lnTo>
                  <a:pt x="120" y="642"/>
                </a:lnTo>
                <a:lnTo>
                  <a:pt x="126" y="630"/>
                </a:lnTo>
                <a:lnTo>
                  <a:pt x="126" y="492"/>
                </a:lnTo>
                <a:lnTo>
                  <a:pt x="132" y="468"/>
                </a:lnTo>
                <a:lnTo>
                  <a:pt x="132" y="270"/>
                </a:lnTo>
                <a:lnTo>
                  <a:pt x="138" y="252"/>
                </a:lnTo>
                <a:lnTo>
                  <a:pt x="138" y="108"/>
                </a:lnTo>
                <a:lnTo>
                  <a:pt x="144" y="102"/>
                </a:lnTo>
                <a:lnTo>
                  <a:pt x="144" y="90"/>
                </a:lnTo>
                <a:lnTo>
                  <a:pt x="144" y="114"/>
                </a:lnTo>
                <a:lnTo>
                  <a:pt x="150" y="126"/>
                </a:lnTo>
                <a:lnTo>
                  <a:pt x="150" y="312"/>
                </a:lnTo>
                <a:lnTo>
                  <a:pt x="156" y="342"/>
                </a:lnTo>
                <a:lnTo>
                  <a:pt x="156" y="630"/>
                </a:lnTo>
                <a:lnTo>
                  <a:pt x="162" y="660"/>
                </a:lnTo>
                <a:lnTo>
                  <a:pt x="162" y="876"/>
                </a:lnTo>
                <a:lnTo>
                  <a:pt x="168" y="894"/>
                </a:lnTo>
                <a:lnTo>
                  <a:pt x="168" y="930"/>
                </a:lnTo>
                <a:lnTo>
                  <a:pt x="168" y="918"/>
                </a:lnTo>
                <a:lnTo>
                  <a:pt x="174" y="912"/>
                </a:lnTo>
                <a:lnTo>
                  <a:pt x="174" y="726"/>
                </a:lnTo>
                <a:lnTo>
                  <a:pt x="180" y="696"/>
                </a:lnTo>
                <a:lnTo>
                  <a:pt x="180" y="384"/>
                </a:lnTo>
                <a:lnTo>
                  <a:pt x="186" y="348"/>
                </a:lnTo>
                <a:lnTo>
                  <a:pt x="186" y="90"/>
                </a:lnTo>
                <a:lnTo>
                  <a:pt x="192" y="66"/>
                </a:lnTo>
                <a:lnTo>
                  <a:pt x="192" y="0"/>
                </a:lnTo>
                <a:lnTo>
                  <a:pt x="198" y="6"/>
                </a:lnTo>
                <a:lnTo>
                  <a:pt x="198" y="144"/>
                </a:lnTo>
                <a:lnTo>
                  <a:pt x="204" y="168"/>
                </a:lnTo>
                <a:lnTo>
                  <a:pt x="204" y="444"/>
                </a:lnTo>
                <a:lnTo>
                  <a:pt x="210" y="474"/>
                </a:lnTo>
                <a:lnTo>
                  <a:pt x="210" y="720"/>
                </a:lnTo>
                <a:lnTo>
                  <a:pt x="216" y="744"/>
                </a:lnTo>
                <a:lnTo>
                  <a:pt x="216" y="828"/>
                </a:lnTo>
                <a:lnTo>
                  <a:pt x="222" y="822"/>
                </a:lnTo>
                <a:lnTo>
                  <a:pt x="222" y="738"/>
                </a:lnTo>
                <a:lnTo>
                  <a:pt x="228" y="720"/>
                </a:lnTo>
                <a:lnTo>
                  <a:pt x="228" y="510"/>
                </a:lnTo>
                <a:lnTo>
                  <a:pt x="234" y="486"/>
                </a:lnTo>
                <a:lnTo>
                  <a:pt x="234" y="288"/>
                </a:lnTo>
                <a:lnTo>
                  <a:pt x="240" y="270"/>
                </a:lnTo>
                <a:lnTo>
                  <a:pt x="240" y="192"/>
                </a:lnTo>
                <a:lnTo>
                  <a:pt x="246" y="186"/>
                </a:lnTo>
                <a:lnTo>
                  <a:pt x="246" y="234"/>
                </a:lnTo>
                <a:lnTo>
                  <a:pt x="252" y="246"/>
                </a:lnTo>
                <a:lnTo>
                  <a:pt x="252" y="378"/>
                </a:lnTo>
                <a:lnTo>
                  <a:pt x="258" y="396"/>
                </a:lnTo>
                <a:lnTo>
                  <a:pt x="258" y="528"/>
                </a:lnTo>
                <a:lnTo>
                  <a:pt x="264" y="540"/>
                </a:lnTo>
                <a:lnTo>
                  <a:pt x="264" y="606"/>
                </a:lnTo>
                <a:lnTo>
                  <a:pt x="270" y="612"/>
                </a:lnTo>
                <a:lnTo>
                  <a:pt x="270" y="618"/>
                </a:lnTo>
                <a:lnTo>
                  <a:pt x="270" y="606"/>
                </a:lnTo>
                <a:lnTo>
                  <a:pt x="276" y="600"/>
                </a:lnTo>
                <a:lnTo>
                  <a:pt x="276" y="528"/>
                </a:lnTo>
                <a:lnTo>
                  <a:pt x="282" y="516"/>
                </a:lnTo>
                <a:lnTo>
                  <a:pt x="282" y="408"/>
                </a:lnTo>
                <a:lnTo>
                  <a:pt x="288" y="396"/>
                </a:lnTo>
                <a:lnTo>
                  <a:pt x="288" y="318"/>
                </a:lnTo>
                <a:lnTo>
                  <a:pt x="294" y="306"/>
                </a:lnTo>
                <a:lnTo>
                  <a:pt x="294" y="276"/>
                </a:lnTo>
                <a:lnTo>
                  <a:pt x="300" y="282"/>
                </a:lnTo>
                <a:lnTo>
                  <a:pt x="300" y="324"/>
                </a:lnTo>
                <a:lnTo>
                  <a:pt x="306" y="330"/>
                </a:lnTo>
                <a:lnTo>
                  <a:pt x="306" y="438"/>
                </a:lnTo>
                <a:lnTo>
                  <a:pt x="312" y="450"/>
                </a:lnTo>
                <a:lnTo>
                  <a:pt x="312" y="564"/>
                </a:lnTo>
                <a:lnTo>
                  <a:pt x="318" y="576"/>
                </a:lnTo>
                <a:lnTo>
                  <a:pt x="318" y="666"/>
                </a:lnTo>
                <a:lnTo>
                  <a:pt x="324" y="672"/>
                </a:lnTo>
                <a:lnTo>
                  <a:pt x="324" y="690"/>
                </a:lnTo>
                <a:lnTo>
                  <a:pt x="324" y="684"/>
                </a:lnTo>
                <a:lnTo>
                  <a:pt x="330" y="678"/>
                </a:lnTo>
                <a:lnTo>
                  <a:pt x="330" y="606"/>
                </a:lnTo>
                <a:lnTo>
                  <a:pt x="336" y="594"/>
                </a:lnTo>
                <a:lnTo>
                  <a:pt x="336" y="474"/>
                </a:lnTo>
                <a:lnTo>
                  <a:pt x="342" y="456"/>
                </a:lnTo>
                <a:lnTo>
                  <a:pt x="342" y="360"/>
                </a:lnTo>
                <a:lnTo>
                  <a:pt x="348" y="348"/>
                </a:lnTo>
                <a:lnTo>
                  <a:pt x="348" y="294"/>
                </a:lnTo>
                <a:lnTo>
                  <a:pt x="354" y="300"/>
                </a:lnTo>
                <a:lnTo>
                  <a:pt x="354" y="306"/>
                </a:lnTo>
                <a:lnTo>
                  <a:pt x="360" y="312"/>
                </a:lnTo>
                <a:lnTo>
                  <a:pt x="360" y="366"/>
                </a:lnTo>
                <a:lnTo>
                  <a:pt x="366" y="372"/>
                </a:lnTo>
                <a:lnTo>
                  <a:pt x="366" y="432"/>
                </a:lnTo>
                <a:lnTo>
                  <a:pt x="372" y="438"/>
                </a:lnTo>
                <a:lnTo>
                  <a:pt x="372" y="480"/>
                </a:lnTo>
                <a:lnTo>
                  <a:pt x="378" y="486"/>
                </a:lnTo>
                <a:lnTo>
                  <a:pt x="384" y="480"/>
                </a:lnTo>
                <a:lnTo>
                  <a:pt x="384" y="462"/>
                </a:lnTo>
                <a:lnTo>
                  <a:pt x="390" y="456"/>
                </a:lnTo>
                <a:lnTo>
                  <a:pt x="390" y="444"/>
                </a:lnTo>
                <a:lnTo>
                  <a:pt x="402" y="444"/>
                </a:lnTo>
                <a:lnTo>
                  <a:pt x="402" y="480"/>
                </a:lnTo>
                <a:lnTo>
                  <a:pt x="408" y="486"/>
                </a:lnTo>
                <a:lnTo>
                  <a:pt x="408" y="52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1" name="Freeform 171"/>
          <p:cNvSpPr>
            <a:spLocks/>
          </p:cNvSpPr>
          <p:nvPr/>
        </p:nvSpPr>
        <p:spPr bwMode="auto">
          <a:xfrm>
            <a:off x="2576513" y="3700463"/>
            <a:ext cx="638175" cy="752475"/>
          </a:xfrm>
          <a:custGeom>
            <a:avLst/>
            <a:gdLst>
              <a:gd name="T0" fmla="*/ 6 w 402"/>
              <a:gd name="T1" fmla="*/ 294 h 474"/>
              <a:gd name="T2" fmla="*/ 18 w 402"/>
              <a:gd name="T3" fmla="*/ 264 h 474"/>
              <a:gd name="T4" fmla="*/ 24 w 402"/>
              <a:gd name="T5" fmla="*/ 102 h 474"/>
              <a:gd name="T6" fmla="*/ 36 w 402"/>
              <a:gd name="T7" fmla="*/ 42 h 474"/>
              <a:gd name="T8" fmla="*/ 42 w 402"/>
              <a:gd name="T9" fmla="*/ 162 h 474"/>
              <a:gd name="T10" fmla="*/ 54 w 402"/>
              <a:gd name="T11" fmla="*/ 318 h 474"/>
              <a:gd name="T12" fmla="*/ 60 w 402"/>
              <a:gd name="T13" fmla="*/ 432 h 474"/>
              <a:gd name="T14" fmla="*/ 66 w 402"/>
              <a:gd name="T15" fmla="*/ 348 h 474"/>
              <a:gd name="T16" fmla="*/ 78 w 402"/>
              <a:gd name="T17" fmla="*/ 198 h 474"/>
              <a:gd name="T18" fmla="*/ 84 w 402"/>
              <a:gd name="T19" fmla="*/ 36 h 474"/>
              <a:gd name="T20" fmla="*/ 96 w 402"/>
              <a:gd name="T21" fmla="*/ 66 h 474"/>
              <a:gd name="T22" fmla="*/ 102 w 402"/>
              <a:gd name="T23" fmla="*/ 216 h 474"/>
              <a:gd name="T24" fmla="*/ 120 w 402"/>
              <a:gd name="T25" fmla="*/ 264 h 474"/>
              <a:gd name="T26" fmla="*/ 126 w 402"/>
              <a:gd name="T27" fmla="*/ 216 h 474"/>
              <a:gd name="T28" fmla="*/ 138 w 402"/>
              <a:gd name="T29" fmla="*/ 186 h 474"/>
              <a:gd name="T30" fmla="*/ 156 w 402"/>
              <a:gd name="T31" fmla="*/ 222 h 474"/>
              <a:gd name="T32" fmla="*/ 162 w 402"/>
              <a:gd name="T33" fmla="*/ 282 h 474"/>
              <a:gd name="T34" fmla="*/ 174 w 402"/>
              <a:gd name="T35" fmla="*/ 276 h 474"/>
              <a:gd name="T36" fmla="*/ 186 w 402"/>
              <a:gd name="T37" fmla="*/ 192 h 474"/>
              <a:gd name="T38" fmla="*/ 192 w 402"/>
              <a:gd name="T39" fmla="*/ 12 h 474"/>
              <a:gd name="T40" fmla="*/ 204 w 402"/>
              <a:gd name="T41" fmla="*/ 18 h 474"/>
              <a:gd name="T42" fmla="*/ 210 w 402"/>
              <a:gd name="T43" fmla="*/ 276 h 474"/>
              <a:gd name="T44" fmla="*/ 222 w 402"/>
              <a:gd name="T45" fmla="*/ 432 h 474"/>
              <a:gd name="T46" fmla="*/ 228 w 402"/>
              <a:gd name="T47" fmla="*/ 420 h 474"/>
              <a:gd name="T48" fmla="*/ 240 w 402"/>
              <a:gd name="T49" fmla="*/ 252 h 474"/>
              <a:gd name="T50" fmla="*/ 246 w 402"/>
              <a:gd name="T51" fmla="*/ 18 h 474"/>
              <a:gd name="T52" fmla="*/ 252 w 402"/>
              <a:gd name="T53" fmla="*/ 24 h 474"/>
              <a:gd name="T54" fmla="*/ 264 w 402"/>
              <a:gd name="T55" fmla="*/ 108 h 474"/>
              <a:gd name="T56" fmla="*/ 270 w 402"/>
              <a:gd name="T57" fmla="*/ 252 h 474"/>
              <a:gd name="T58" fmla="*/ 282 w 402"/>
              <a:gd name="T59" fmla="*/ 252 h 474"/>
              <a:gd name="T60" fmla="*/ 300 w 402"/>
              <a:gd name="T61" fmla="*/ 246 h 474"/>
              <a:gd name="T62" fmla="*/ 306 w 402"/>
              <a:gd name="T63" fmla="*/ 276 h 474"/>
              <a:gd name="T64" fmla="*/ 312 w 402"/>
              <a:gd name="T65" fmla="*/ 240 h 474"/>
              <a:gd name="T66" fmla="*/ 324 w 402"/>
              <a:gd name="T67" fmla="*/ 168 h 474"/>
              <a:gd name="T68" fmla="*/ 330 w 402"/>
              <a:gd name="T69" fmla="*/ 84 h 474"/>
              <a:gd name="T70" fmla="*/ 342 w 402"/>
              <a:gd name="T71" fmla="*/ 144 h 474"/>
              <a:gd name="T72" fmla="*/ 348 w 402"/>
              <a:gd name="T73" fmla="*/ 336 h 474"/>
              <a:gd name="T74" fmla="*/ 360 w 402"/>
              <a:gd name="T75" fmla="*/ 372 h 474"/>
              <a:gd name="T76" fmla="*/ 366 w 402"/>
              <a:gd name="T77" fmla="*/ 192 h 474"/>
              <a:gd name="T78" fmla="*/ 378 w 402"/>
              <a:gd name="T79" fmla="*/ 54 h 474"/>
              <a:gd name="T80" fmla="*/ 384 w 402"/>
              <a:gd name="T81" fmla="*/ 42 h 474"/>
              <a:gd name="T82" fmla="*/ 396 w 402"/>
              <a:gd name="T83" fmla="*/ 18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02" h="474">
                <a:moveTo>
                  <a:pt x="0" y="276"/>
                </a:moveTo>
                <a:lnTo>
                  <a:pt x="6" y="282"/>
                </a:lnTo>
                <a:lnTo>
                  <a:pt x="6" y="294"/>
                </a:lnTo>
                <a:lnTo>
                  <a:pt x="12" y="288"/>
                </a:lnTo>
                <a:lnTo>
                  <a:pt x="12" y="270"/>
                </a:lnTo>
                <a:lnTo>
                  <a:pt x="18" y="264"/>
                </a:lnTo>
                <a:lnTo>
                  <a:pt x="18" y="198"/>
                </a:lnTo>
                <a:lnTo>
                  <a:pt x="24" y="186"/>
                </a:lnTo>
                <a:lnTo>
                  <a:pt x="24" y="102"/>
                </a:lnTo>
                <a:lnTo>
                  <a:pt x="30" y="96"/>
                </a:lnTo>
                <a:lnTo>
                  <a:pt x="30" y="48"/>
                </a:lnTo>
                <a:lnTo>
                  <a:pt x="36" y="42"/>
                </a:lnTo>
                <a:lnTo>
                  <a:pt x="36" y="60"/>
                </a:lnTo>
                <a:lnTo>
                  <a:pt x="42" y="66"/>
                </a:lnTo>
                <a:lnTo>
                  <a:pt x="42" y="162"/>
                </a:lnTo>
                <a:lnTo>
                  <a:pt x="48" y="174"/>
                </a:lnTo>
                <a:lnTo>
                  <a:pt x="48" y="300"/>
                </a:lnTo>
                <a:lnTo>
                  <a:pt x="54" y="318"/>
                </a:lnTo>
                <a:lnTo>
                  <a:pt x="54" y="402"/>
                </a:lnTo>
                <a:lnTo>
                  <a:pt x="60" y="408"/>
                </a:lnTo>
                <a:lnTo>
                  <a:pt x="60" y="432"/>
                </a:lnTo>
                <a:lnTo>
                  <a:pt x="60" y="426"/>
                </a:lnTo>
                <a:lnTo>
                  <a:pt x="66" y="420"/>
                </a:lnTo>
                <a:lnTo>
                  <a:pt x="66" y="348"/>
                </a:lnTo>
                <a:lnTo>
                  <a:pt x="72" y="336"/>
                </a:lnTo>
                <a:lnTo>
                  <a:pt x="72" y="210"/>
                </a:lnTo>
                <a:lnTo>
                  <a:pt x="78" y="198"/>
                </a:lnTo>
                <a:lnTo>
                  <a:pt x="78" y="96"/>
                </a:lnTo>
                <a:lnTo>
                  <a:pt x="84" y="84"/>
                </a:lnTo>
                <a:lnTo>
                  <a:pt x="84" y="36"/>
                </a:lnTo>
                <a:lnTo>
                  <a:pt x="90" y="30"/>
                </a:lnTo>
                <a:lnTo>
                  <a:pt x="90" y="60"/>
                </a:lnTo>
                <a:lnTo>
                  <a:pt x="96" y="66"/>
                </a:lnTo>
                <a:lnTo>
                  <a:pt x="96" y="138"/>
                </a:lnTo>
                <a:lnTo>
                  <a:pt x="102" y="150"/>
                </a:lnTo>
                <a:lnTo>
                  <a:pt x="102" y="216"/>
                </a:lnTo>
                <a:lnTo>
                  <a:pt x="108" y="222"/>
                </a:lnTo>
                <a:lnTo>
                  <a:pt x="108" y="264"/>
                </a:lnTo>
                <a:lnTo>
                  <a:pt x="120" y="264"/>
                </a:lnTo>
                <a:lnTo>
                  <a:pt x="120" y="240"/>
                </a:lnTo>
                <a:lnTo>
                  <a:pt x="126" y="234"/>
                </a:lnTo>
                <a:lnTo>
                  <a:pt x="126" y="216"/>
                </a:lnTo>
                <a:lnTo>
                  <a:pt x="132" y="210"/>
                </a:lnTo>
                <a:lnTo>
                  <a:pt x="132" y="192"/>
                </a:lnTo>
                <a:lnTo>
                  <a:pt x="138" y="186"/>
                </a:lnTo>
                <a:lnTo>
                  <a:pt x="150" y="198"/>
                </a:lnTo>
                <a:lnTo>
                  <a:pt x="150" y="216"/>
                </a:lnTo>
                <a:lnTo>
                  <a:pt x="156" y="222"/>
                </a:lnTo>
                <a:lnTo>
                  <a:pt x="156" y="246"/>
                </a:lnTo>
                <a:lnTo>
                  <a:pt x="162" y="252"/>
                </a:lnTo>
                <a:lnTo>
                  <a:pt x="162" y="282"/>
                </a:lnTo>
                <a:lnTo>
                  <a:pt x="174" y="294"/>
                </a:lnTo>
                <a:lnTo>
                  <a:pt x="168" y="294"/>
                </a:lnTo>
                <a:lnTo>
                  <a:pt x="174" y="276"/>
                </a:lnTo>
                <a:lnTo>
                  <a:pt x="180" y="270"/>
                </a:lnTo>
                <a:lnTo>
                  <a:pt x="180" y="198"/>
                </a:lnTo>
                <a:lnTo>
                  <a:pt x="186" y="192"/>
                </a:lnTo>
                <a:lnTo>
                  <a:pt x="186" y="96"/>
                </a:lnTo>
                <a:lnTo>
                  <a:pt x="192" y="84"/>
                </a:lnTo>
                <a:lnTo>
                  <a:pt x="192" y="12"/>
                </a:lnTo>
                <a:lnTo>
                  <a:pt x="198" y="6"/>
                </a:lnTo>
                <a:lnTo>
                  <a:pt x="198" y="12"/>
                </a:lnTo>
                <a:lnTo>
                  <a:pt x="204" y="18"/>
                </a:lnTo>
                <a:lnTo>
                  <a:pt x="204" y="108"/>
                </a:lnTo>
                <a:lnTo>
                  <a:pt x="210" y="126"/>
                </a:lnTo>
                <a:lnTo>
                  <a:pt x="210" y="276"/>
                </a:lnTo>
                <a:lnTo>
                  <a:pt x="216" y="288"/>
                </a:lnTo>
                <a:lnTo>
                  <a:pt x="216" y="420"/>
                </a:lnTo>
                <a:lnTo>
                  <a:pt x="222" y="432"/>
                </a:lnTo>
                <a:lnTo>
                  <a:pt x="222" y="474"/>
                </a:lnTo>
                <a:lnTo>
                  <a:pt x="228" y="468"/>
                </a:lnTo>
                <a:lnTo>
                  <a:pt x="228" y="420"/>
                </a:lnTo>
                <a:lnTo>
                  <a:pt x="234" y="408"/>
                </a:lnTo>
                <a:lnTo>
                  <a:pt x="234" y="270"/>
                </a:lnTo>
                <a:lnTo>
                  <a:pt x="240" y="252"/>
                </a:lnTo>
                <a:lnTo>
                  <a:pt x="240" y="108"/>
                </a:lnTo>
                <a:lnTo>
                  <a:pt x="246" y="96"/>
                </a:lnTo>
                <a:lnTo>
                  <a:pt x="246" y="18"/>
                </a:lnTo>
                <a:lnTo>
                  <a:pt x="252" y="12"/>
                </a:lnTo>
                <a:lnTo>
                  <a:pt x="252" y="6"/>
                </a:lnTo>
                <a:lnTo>
                  <a:pt x="252" y="24"/>
                </a:lnTo>
                <a:lnTo>
                  <a:pt x="258" y="30"/>
                </a:lnTo>
                <a:lnTo>
                  <a:pt x="258" y="96"/>
                </a:lnTo>
                <a:lnTo>
                  <a:pt x="264" y="108"/>
                </a:lnTo>
                <a:lnTo>
                  <a:pt x="264" y="186"/>
                </a:lnTo>
                <a:lnTo>
                  <a:pt x="270" y="198"/>
                </a:lnTo>
                <a:lnTo>
                  <a:pt x="270" y="252"/>
                </a:lnTo>
                <a:lnTo>
                  <a:pt x="282" y="264"/>
                </a:lnTo>
                <a:lnTo>
                  <a:pt x="276" y="264"/>
                </a:lnTo>
                <a:lnTo>
                  <a:pt x="282" y="252"/>
                </a:lnTo>
                <a:lnTo>
                  <a:pt x="288" y="246"/>
                </a:lnTo>
                <a:lnTo>
                  <a:pt x="288" y="234"/>
                </a:lnTo>
                <a:lnTo>
                  <a:pt x="300" y="246"/>
                </a:lnTo>
                <a:lnTo>
                  <a:pt x="300" y="264"/>
                </a:lnTo>
                <a:lnTo>
                  <a:pt x="306" y="270"/>
                </a:lnTo>
                <a:lnTo>
                  <a:pt x="306" y="276"/>
                </a:lnTo>
                <a:lnTo>
                  <a:pt x="306" y="270"/>
                </a:lnTo>
                <a:lnTo>
                  <a:pt x="312" y="264"/>
                </a:lnTo>
                <a:lnTo>
                  <a:pt x="312" y="240"/>
                </a:lnTo>
                <a:lnTo>
                  <a:pt x="318" y="234"/>
                </a:lnTo>
                <a:lnTo>
                  <a:pt x="318" y="174"/>
                </a:lnTo>
                <a:lnTo>
                  <a:pt x="324" y="168"/>
                </a:lnTo>
                <a:lnTo>
                  <a:pt x="324" y="114"/>
                </a:lnTo>
                <a:lnTo>
                  <a:pt x="330" y="108"/>
                </a:lnTo>
                <a:lnTo>
                  <a:pt x="330" y="84"/>
                </a:lnTo>
                <a:lnTo>
                  <a:pt x="336" y="90"/>
                </a:lnTo>
                <a:lnTo>
                  <a:pt x="336" y="138"/>
                </a:lnTo>
                <a:lnTo>
                  <a:pt x="342" y="144"/>
                </a:lnTo>
                <a:lnTo>
                  <a:pt x="342" y="240"/>
                </a:lnTo>
                <a:lnTo>
                  <a:pt x="348" y="252"/>
                </a:lnTo>
                <a:lnTo>
                  <a:pt x="348" y="336"/>
                </a:lnTo>
                <a:lnTo>
                  <a:pt x="354" y="348"/>
                </a:lnTo>
                <a:lnTo>
                  <a:pt x="354" y="378"/>
                </a:lnTo>
                <a:lnTo>
                  <a:pt x="360" y="372"/>
                </a:lnTo>
                <a:lnTo>
                  <a:pt x="360" y="324"/>
                </a:lnTo>
                <a:lnTo>
                  <a:pt x="366" y="312"/>
                </a:lnTo>
                <a:lnTo>
                  <a:pt x="366" y="192"/>
                </a:lnTo>
                <a:lnTo>
                  <a:pt x="372" y="174"/>
                </a:lnTo>
                <a:lnTo>
                  <a:pt x="372" y="66"/>
                </a:lnTo>
                <a:lnTo>
                  <a:pt x="378" y="54"/>
                </a:lnTo>
                <a:lnTo>
                  <a:pt x="378" y="0"/>
                </a:lnTo>
                <a:lnTo>
                  <a:pt x="384" y="6"/>
                </a:lnTo>
                <a:lnTo>
                  <a:pt x="384" y="42"/>
                </a:lnTo>
                <a:lnTo>
                  <a:pt x="390" y="48"/>
                </a:lnTo>
                <a:lnTo>
                  <a:pt x="390" y="168"/>
                </a:lnTo>
                <a:lnTo>
                  <a:pt x="396" y="180"/>
                </a:lnTo>
                <a:lnTo>
                  <a:pt x="396" y="294"/>
                </a:lnTo>
                <a:lnTo>
                  <a:pt x="402" y="30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2" name="Freeform 172"/>
          <p:cNvSpPr>
            <a:spLocks/>
          </p:cNvSpPr>
          <p:nvPr/>
        </p:nvSpPr>
        <p:spPr bwMode="auto">
          <a:xfrm>
            <a:off x="3214688" y="3748088"/>
            <a:ext cx="733425" cy="561975"/>
          </a:xfrm>
          <a:custGeom>
            <a:avLst/>
            <a:gdLst>
              <a:gd name="T0" fmla="*/ 6 w 462"/>
              <a:gd name="T1" fmla="*/ 354 h 354"/>
              <a:gd name="T2" fmla="*/ 12 w 462"/>
              <a:gd name="T3" fmla="*/ 258 h 354"/>
              <a:gd name="T4" fmla="*/ 24 w 462"/>
              <a:gd name="T5" fmla="*/ 168 h 354"/>
              <a:gd name="T6" fmla="*/ 36 w 462"/>
              <a:gd name="T7" fmla="*/ 138 h 354"/>
              <a:gd name="T8" fmla="*/ 54 w 462"/>
              <a:gd name="T9" fmla="*/ 180 h 354"/>
              <a:gd name="T10" fmla="*/ 66 w 462"/>
              <a:gd name="T11" fmla="*/ 162 h 354"/>
              <a:gd name="T12" fmla="*/ 72 w 462"/>
              <a:gd name="T13" fmla="*/ 168 h 354"/>
              <a:gd name="T14" fmla="*/ 78 w 462"/>
              <a:gd name="T15" fmla="*/ 198 h 354"/>
              <a:gd name="T16" fmla="*/ 96 w 462"/>
              <a:gd name="T17" fmla="*/ 192 h 354"/>
              <a:gd name="T18" fmla="*/ 102 w 462"/>
              <a:gd name="T19" fmla="*/ 168 h 354"/>
              <a:gd name="T20" fmla="*/ 126 w 462"/>
              <a:gd name="T21" fmla="*/ 198 h 354"/>
              <a:gd name="T22" fmla="*/ 132 w 462"/>
              <a:gd name="T23" fmla="*/ 192 h 354"/>
              <a:gd name="T24" fmla="*/ 138 w 462"/>
              <a:gd name="T25" fmla="*/ 132 h 354"/>
              <a:gd name="T26" fmla="*/ 156 w 462"/>
              <a:gd name="T27" fmla="*/ 114 h 354"/>
              <a:gd name="T28" fmla="*/ 162 w 462"/>
              <a:gd name="T29" fmla="*/ 258 h 354"/>
              <a:gd name="T30" fmla="*/ 174 w 462"/>
              <a:gd name="T31" fmla="*/ 324 h 354"/>
              <a:gd name="T32" fmla="*/ 180 w 462"/>
              <a:gd name="T33" fmla="*/ 312 h 354"/>
              <a:gd name="T34" fmla="*/ 186 w 462"/>
              <a:gd name="T35" fmla="*/ 120 h 354"/>
              <a:gd name="T36" fmla="*/ 198 w 462"/>
              <a:gd name="T37" fmla="*/ 24 h 354"/>
              <a:gd name="T38" fmla="*/ 204 w 462"/>
              <a:gd name="T39" fmla="*/ 66 h 354"/>
              <a:gd name="T40" fmla="*/ 216 w 462"/>
              <a:gd name="T41" fmla="*/ 192 h 354"/>
              <a:gd name="T42" fmla="*/ 222 w 462"/>
              <a:gd name="T43" fmla="*/ 318 h 354"/>
              <a:gd name="T44" fmla="*/ 234 w 462"/>
              <a:gd name="T45" fmla="*/ 270 h 354"/>
              <a:gd name="T46" fmla="*/ 240 w 462"/>
              <a:gd name="T47" fmla="*/ 138 h 354"/>
              <a:gd name="T48" fmla="*/ 252 w 462"/>
              <a:gd name="T49" fmla="*/ 120 h 354"/>
              <a:gd name="T50" fmla="*/ 258 w 462"/>
              <a:gd name="T51" fmla="*/ 186 h 354"/>
              <a:gd name="T52" fmla="*/ 270 w 462"/>
              <a:gd name="T53" fmla="*/ 210 h 354"/>
              <a:gd name="T54" fmla="*/ 282 w 462"/>
              <a:gd name="T55" fmla="*/ 174 h 354"/>
              <a:gd name="T56" fmla="*/ 288 w 462"/>
              <a:gd name="T57" fmla="*/ 138 h 354"/>
              <a:gd name="T58" fmla="*/ 300 w 462"/>
              <a:gd name="T59" fmla="*/ 180 h 354"/>
              <a:gd name="T60" fmla="*/ 312 w 462"/>
              <a:gd name="T61" fmla="*/ 210 h 354"/>
              <a:gd name="T62" fmla="*/ 324 w 462"/>
              <a:gd name="T63" fmla="*/ 186 h 354"/>
              <a:gd name="T64" fmla="*/ 336 w 462"/>
              <a:gd name="T65" fmla="*/ 156 h 354"/>
              <a:gd name="T66" fmla="*/ 348 w 462"/>
              <a:gd name="T67" fmla="*/ 180 h 354"/>
              <a:gd name="T68" fmla="*/ 372 w 462"/>
              <a:gd name="T69" fmla="*/ 174 h 354"/>
              <a:gd name="T70" fmla="*/ 378 w 462"/>
              <a:gd name="T71" fmla="*/ 180 h 354"/>
              <a:gd name="T72" fmla="*/ 402 w 462"/>
              <a:gd name="T73" fmla="*/ 198 h 354"/>
              <a:gd name="T74" fmla="*/ 414 w 462"/>
              <a:gd name="T75" fmla="*/ 192 h 354"/>
              <a:gd name="T76" fmla="*/ 420 w 462"/>
              <a:gd name="T77" fmla="*/ 144 h 354"/>
              <a:gd name="T78" fmla="*/ 432 w 462"/>
              <a:gd name="T79" fmla="*/ 126 h 354"/>
              <a:gd name="T80" fmla="*/ 444 w 462"/>
              <a:gd name="T81" fmla="*/ 168 h 354"/>
              <a:gd name="T82" fmla="*/ 450 w 462"/>
              <a:gd name="T83" fmla="*/ 264 h 3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62" h="354">
                <a:moveTo>
                  <a:pt x="0" y="276"/>
                </a:moveTo>
                <a:lnTo>
                  <a:pt x="0" y="348"/>
                </a:lnTo>
                <a:lnTo>
                  <a:pt x="6" y="354"/>
                </a:lnTo>
                <a:lnTo>
                  <a:pt x="6" y="336"/>
                </a:lnTo>
                <a:lnTo>
                  <a:pt x="12" y="330"/>
                </a:lnTo>
                <a:lnTo>
                  <a:pt x="12" y="258"/>
                </a:lnTo>
                <a:lnTo>
                  <a:pt x="18" y="246"/>
                </a:lnTo>
                <a:lnTo>
                  <a:pt x="18" y="174"/>
                </a:lnTo>
                <a:lnTo>
                  <a:pt x="24" y="168"/>
                </a:lnTo>
                <a:lnTo>
                  <a:pt x="24" y="114"/>
                </a:lnTo>
                <a:lnTo>
                  <a:pt x="36" y="114"/>
                </a:lnTo>
                <a:lnTo>
                  <a:pt x="36" y="138"/>
                </a:lnTo>
                <a:lnTo>
                  <a:pt x="42" y="144"/>
                </a:lnTo>
                <a:lnTo>
                  <a:pt x="42" y="168"/>
                </a:lnTo>
                <a:lnTo>
                  <a:pt x="54" y="180"/>
                </a:lnTo>
                <a:lnTo>
                  <a:pt x="48" y="180"/>
                </a:lnTo>
                <a:lnTo>
                  <a:pt x="54" y="174"/>
                </a:lnTo>
                <a:lnTo>
                  <a:pt x="66" y="162"/>
                </a:lnTo>
                <a:lnTo>
                  <a:pt x="66" y="156"/>
                </a:lnTo>
                <a:lnTo>
                  <a:pt x="66" y="162"/>
                </a:lnTo>
                <a:lnTo>
                  <a:pt x="72" y="168"/>
                </a:lnTo>
                <a:lnTo>
                  <a:pt x="72" y="180"/>
                </a:lnTo>
                <a:lnTo>
                  <a:pt x="78" y="186"/>
                </a:lnTo>
                <a:lnTo>
                  <a:pt x="78" y="198"/>
                </a:lnTo>
                <a:lnTo>
                  <a:pt x="84" y="204"/>
                </a:lnTo>
                <a:lnTo>
                  <a:pt x="90" y="198"/>
                </a:lnTo>
                <a:lnTo>
                  <a:pt x="96" y="192"/>
                </a:lnTo>
                <a:lnTo>
                  <a:pt x="96" y="180"/>
                </a:lnTo>
                <a:lnTo>
                  <a:pt x="102" y="174"/>
                </a:lnTo>
                <a:lnTo>
                  <a:pt x="102" y="168"/>
                </a:lnTo>
                <a:lnTo>
                  <a:pt x="114" y="168"/>
                </a:lnTo>
                <a:lnTo>
                  <a:pt x="114" y="186"/>
                </a:lnTo>
                <a:lnTo>
                  <a:pt x="126" y="198"/>
                </a:lnTo>
                <a:lnTo>
                  <a:pt x="126" y="204"/>
                </a:lnTo>
                <a:lnTo>
                  <a:pt x="126" y="198"/>
                </a:lnTo>
                <a:lnTo>
                  <a:pt x="132" y="192"/>
                </a:lnTo>
                <a:lnTo>
                  <a:pt x="132" y="168"/>
                </a:lnTo>
                <a:lnTo>
                  <a:pt x="138" y="162"/>
                </a:lnTo>
                <a:lnTo>
                  <a:pt x="138" y="132"/>
                </a:lnTo>
                <a:lnTo>
                  <a:pt x="144" y="126"/>
                </a:lnTo>
                <a:lnTo>
                  <a:pt x="144" y="102"/>
                </a:lnTo>
                <a:lnTo>
                  <a:pt x="156" y="114"/>
                </a:lnTo>
                <a:lnTo>
                  <a:pt x="156" y="168"/>
                </a:lnTo>
                <a:lnTo>
                  <a:pt x="162" y="180"/>
                </a:lnTo>
                <a:lnTo>
                  <a:pt x="162" y="258"/>
                </a:lnTo>
                <a:lnTo>
                  <a:pt x="168" y="270"/>
                </a:lnTo>
                <a:lnTo>
                  <a:pt x="168" y="318"/>
                </a:lnTo>
                <a:lnTo>
                  <a:pt x="174" y="324"/>
                </a:lnTo>
                <a:lnTo>
                  <a:pt x="174" y="330"/>
                </a:lnTo>
                <a:lnTo>
                  <a:pt x="174" y="318"/>
                </a:lnTo>
                <a:lnTo>
                  <a:pt x="180" y="312"/>
                </a:lnTo>
                <a:lnTo>
                  <a:pt x="180" y="240"/>
                </a:lnTo>
                <a:lnTo>
                  <a:pt x="186" y="234"/>
                </a:lnTo>
                <a:lnTo>
                  <a:pt x="186" y="120"/>
                </a:lnTo>
                <a:lnTo>
                  <a:pt x="192" y="108"/>
                </a:lnTo>
                <a:lnTo>
                  <a:pt x="192" y="30"/>
                </a:lnTo>
                <a:lnTo>
                  <a:pt x="198" y="24"/>
                </a:lnTo>
                <a:lnTo>
                  <a:pt x="198" y="0"/>
                </a:lnTo>
                <a:lnTo>
                  <a:pt x="204" y="6"/>
                </a:lnTo>
                <a:lnTo>
                  <a:pt x="204" y="66"/>
                </a:lnTo>
                <a:lnTo>
                  <a:pt x="210" y="78"/>
                </a:lnTo>
                <a:lnTo>
                  <a:pt x="210" y="180"/>
                </a:lnTo>
                <a:lnTo>
                  <a:pt x="216" y="192"/>
                </a:lnTo>
                <a:lnTo>
                  <a:pt x="216" y="276"/>
                </a:lnTo>
                <a:lnTo>
                  <a:pt x="222" y="282"/>
                </a:lnTo>
                <a:lnTo>
                  <a:pt x="222" y="318"/>
                </a:lnTo>
                <a:lnTo>
                  <a:pt x="228" y="312"/>
                </a:lnTo>
                <a:lnTo>
                  <a:pt x="228" y="276"/>
                </a:lnTo>
                <a:lnTo>
                  <a:pt x="234" y="270"/>
                </a:lnTo>
                <a:lnTo>
                  <a:pt x="234" y="198"/>
                </a:lnTo>
                <a:lnTo>
                  <a:pt x="240" y="186"/>
                </a:lnTo>
                <a:lnTo>
                  <a:pt x="240" y="138"/>
                </a:lnTo>
                <a:lnTo>
                  <a:pt x="246" y="132"/>
                </a:lnTo>
                <a:lnTo>
                  <a:pt x="246" y="114"/>
                </a:lnTo>
                <a:lnTo>
                  <a:pt x="252" y="120"/>
                </a:lnTo>
                <a:lnTo>
                  <a:pt x="252" y="138"/>
                </a:lnTo>
                <a:lnTo>
                  <a:pt x="258" y="144"/>
                </a:lnTo>
                <a:lnTo>
                  <a:pt x="258" y="186"/>
                </a:lnTo>
                <a:lnTo>
                  <a:pt x="264" y="192"/>
                </a:lnTo>
                <a:lnTo>
                  <a:pt x="264" y="216"/>
                </a:lnTo>
                <a:lnTo>
                  <a:pt x="270" y="210"/>
                </a:lnTo>
                <a:lnTo>
                  <a:pt x="276" y="204"/>
                </a:lnTo>
                <a:lnTo>
                  <a:pt x="276" y="180"/>
                </a:lnTo>
                <a:lnTo>
                  <a:pt x="282" y="174"/>
                </a:lnTo>
                <a:lnTo>
                  <a:pt x="282" y="150"/>
                </a:lnTo>
                <a:lnTo>
                  <a:pt x="294" y="138"/>
                </a:lnTo>
                <a:lnTo>
                  <a:pt x="288" y="138"/>
                </a:lnTo>
                <a:lnTo>
                  <a:pt x="294" y="150"/>
                </a:lnTo>
                <a:lnTo>
                  <a:pt x="300" y="156"/>
                </a:lnTo>
                <a:lnTo>
                  <a:pt x="300" y="180"/>
                </a:lnTo>
                <a:lnTo>
                  <a:pt x="306" y="186"/>
                </a:lnTo>
                <a:lnTo>
                  <a:pt x="306" y="204"/>
                </a:lnTo>
                <a:lnTo>
                  <a:pt x="312" y="210"/>
                </a:lnTo>
                <a:lnTo>
                  <a:pt x="318" y="204"/>
                </a:lnTo>
                <a:lnTo>
                  <a:pt x="324" y="198"/>
                </a:lnTo>
                <a:lnTo>
                  <a:pt x="324" y="186"/>
                </a:lnTo>
                <a:lnTo>
                  <a:pt x="330" y="180"/>
                </a:lnTo>
                <a:lnTo>
                  <a:pt x="330" y="162"/>
                </a:lnTo>
                <a:lnTo>
                  <a:pt x="336" y="156"/>
                </a:lnTo>
                <a:lnTo>
                  <a:pt x="342" y="162"/>
                </a:lnTo>
                <a:lnTo>
                  <a:pt x="348" y="168"/>
                </a:lnTo>
                <a:lnTo>
                  <a:pt x="348" y="180"/>
                </a:lnTo>
                <a:lnTo>
                  <a:pt x="354" y="186"/>
                </a:lnTo>
                <a:lnTo>
                  <a:pt x="360" y="186"/>
                </a:lnTo>
                <a:lnTo>
                  <a:pt x="372" y="174"/>
                </a:lnTo>
                <a:lnTo>
                  <a:pt x="366" y="174"/>
                </a:lnTo>
                <a:lnTo>
                  <a:pt x="372" y="174"/>
                </a:lnTo>
                <a:lnTo>
                  <a:pt x="378" y="180"/>
                </a:lnTo>
                <a:lnTo>
                  <a:pt x="384" y="180"/>
                </a:lnTo>
                <a:lnTo>
                  <a:pt x="390" y="186"/>
                </a:lnTo>
                <a:lnTo>
                  <a:pt x="402" y="198"/>
                </a:lnTo>
                <a:lnTo>
                  <a:pt x="402" y="204"/>
                </a:lnTo>
                <a:lnTo>
                  <a:pt x="408" y="198"/>
                </a:lnTo>
                <a:lnTo>
                  <a:pt x="414" y="192"/>
                </a:lnTo>
                <a:lnTo>
                  <a:pt x="414" y="174"/>
                </a:lnTo>
                <a:lnTo>
                  <a:pt x="420" y="168"/>
                </a:lnTo>
                <a:lnTo>
                  <a:pt x="420" y="144"/>
                </a:lnTo>
                <a:lnTo>
                  <a:pt x="426" y="138"/>
                </a:lnTo>
                <a:lnTo>
                  <a:pt x="426" y="120"/>
                </a:lnTo>
                <a:lnTo>
                  <a:pt x="432" y="126"/>
                </a:lnTo>
                <a:lnTo>
                  <a:pt x="438" y="132"/>
                </a:lnTo>
                <a:lnTo>
                  <a:pt x="438" y="162"/>
                </a:lnTo>
                <a:lnTo>
                  <a:pt x="444" y="168"/>
                </a:lnTo>
                <a:lnTo>
                  <a:pt x="444" y="216"/>
                </a:lnTo>
                <a:lnTo>
                  <a:pt x="450" y="222"/>
                </a:lnTo>
                <a:lnTo>
                  <a:pt x="450" y="264"/>
                </a:lnTo>
                <a:lnTo>
                  <a:pt x="462" y="276"/>
                </a:lnTo>
                <a:lnTo>
                  <a:pt x="456" y="27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3" name="Freeform 173"/>
          <p:cNvSpPr>
            <a:spLocks/>
          </p:cNvSpPr>
          <p:nvPr/>
        </p:nvSpPr>
        <p:spPr bwMode="auto">
          <a:xfrm>
            <a:off x="3938588" y="3833813"/>
            <a:ext cx="885825" cy="352425"/>
          </a:xfrm>
          <a:custGeom>
            <a:avLst/>
            <a:gdLst>
              <a:gd name="T0" fmla="*/ 12 w 558"/>
              <a:gd name="T1" fmla="*/ 180 h 222"/>
              <a:gd name="T2" fmla="*/ 18 w 558"/>
              <a:gd name="T3" fmla="*/ 54 h 222"/>
              <a:gd name="T4" fmla="*/ 30 w 558"/>
              <a:gd name="T5" fmla="*/ 30 h 222"/>
              <a:gd name="T6" fmla="*/ 36 w 558"/>
              <a:gd name="T7" fmla="*/ 90 h 222"/>
              <a:gd name="T8" fmla="*/ 48 w 558"/>
              <a:gd name="T9" fmla="*/ 162 h 222"/>
              <a:gd name="T10" fmla="*/ 60 w 558"/>
              <a:gd name="T11" fmla="*/ 168 h 222"/>
              <a:gd name="T12" fmla="*/ 72 w 558"/>
              <a:gd name="T13" fmla="*/ 126 h 222"/>
              <a:gd name="T14" fmla="*/ 90 w 558"/>
              <a:gd name="T15" fmla="*/ 114 h 222"/>
              <a:gd name="T16" fmla="*/ 102 w 558"/>
              <a:gd name="T17" fmla="*/ 108 h 222"/>
              <a:gd name="T18" fmla="*/ 120 w 558"/>
              <a:gd name="T19" fmla="*/ 126 h 222"/>
              <a:gd name="T20" fmla="*/ 138 w 558"/>
              <a:gd name="T21" fmla="*/ 138 h 222"/>
              <a:gd name="T22" fmla="*/ 150 w 558"/>
              <a:gd name="T23" fmla="*/ 114 h 222"/>
              <a:gd name="T24" fmla="*/ 174 w 558"/>
              <a:gd name="T25" fmla="*/ 120 h 222"/>
              <a:gd name="T26" fmla="*/ 186 w 558"/>
              <a:gd name="T27" fmla="*/ 138 h 222"/>
              <a:gd name="T28" fmla="*/ 204 w 558"/>
              <a:gd name="T29" fmla="*/ 120 h 222"/>
              <a:gd name="T30" fmla="*/ 222 w 558"/>
              <a:gd name="T31" fmla="*/ 132 h 222"/>
              <a:gd name="T32" fmla="*/ 240 w 558"/>
              <a:gd name="T33" fmla="*/ 120 h 222"/>
              <a:gd name="T34" fmla="*/ 246 w 558"/>
              <a:gd name="T35" fmla="*/ 96 h 222"/>
              <a:gd name="T36" fmla="*/ 258 w 558"/>
              <a:gd name="T37" fmla="*/ 102 h 222"/>
              <a:gd name="T38" fmla="*/ 270 w 558"/>
              <a:gd name="T39" fmla="*/ 144 h 222"/>
              <a:gd name="T40" fmla="*/ 276 w 558"/>
              <a:gd name="T41" fmla="*/ 198 h 222"/>
              <a:gd name="T42" fmla="*/ 294 w 558"/>
              <a:gd name="T43" fmla="*/ 138 h 222"/>
              <a:gd name="T44" fmla="*/ 300 w 558"/>
              <a:gd name="T45" fmla="*/ 54 h 222"/>
              <a:gd name="T46" fmla="*/ 312 w 558"/>
              <a:gd name="T47" fmla="*/ 84 h 222"/>
              <a:gd name="T48" fmla="*/ 324 w 558"/>
              <a:gd name="T49" fmla="*/ 126 h 222"/>
              <a:gd name="T50" fmla="*/ 330 w 558"/>
              <a:gd name="T51" fmla="*/ 162 h 222"/>
              <a:gd name="T52" fmla="*/ 342 w 558"/>
              <a:gd name="T53" fmla="*/ 132 h 222"/>
              <a:gd name="T54" fmla="*/ 354 w 558"/>
              <a:gd name="T55" fmla="*/ 126 h 222"/>
              <a:gd name="T56" fmla="*/ 372 w 558"/>
              <a:gd name="T57" fmla="*/ 150 h 222"/>
              <a:gd name="T58" fmla="*/ 378 w 558"/>
              <a:gd name="T59" fmla="*/ 138 h 222"/>
              <a:gd name="T60" fmla="*/ 384 w 558"/>
              <a:gd name="T61" fmla="*/ 96 h 222"/>
              <a:gd name="T62" fmla="*/ 402 w 558"/>
              <a:gd name="T63" fmla="*/ 126 h 222"/>
              <a:gd name="T64" fmla="*/ 414 w 558"/>
              <a:gd name="T65" fmla="*/ 150 h 222"/>
              <a:gd name="T66" fmla="*/ 432 w 558"/>
              <a:gd name="T67" fmla="*/ 120 h 222"/>
              <a:gd name="T68" fmla="*/ 444 w 558"/>
              <a:gd name="T69" fmla="*/ 114 h 222"/>
              <a:gd name="T70" fmla="*/ 462 w 558"/>
              <a:gd name="T71" fmla="*/ 132 h 222"/>
              <a:gd name="T72" fmla="*/ 486 w 558"/>
              <a:gd name="T73" fmla="*/ 114 h 222"/>
              <a:gd name="T74" fmla="*/ 498 w 558"/>
              <a:gd name="T75" fmla="*/ 114 h 222"/>
              <a:gd name="T76" fmla="*/ 516 w 558"/>
              <a:gd name="T77" fmla="*/ 150 h 222"/>
              <a:gd name="T78" fmla="*/ 534 w 558"/>
              <a:gd name="T79" fmla="*/ 168 h 222"/>
              <a:gd name="T80" fmla="*/ 540 w 558"/>
              <a:gd name="T81" fmla="*/ 84 h 222"/>
              <a:gd name="T82" fmla="*/ 552 w 558"/>
              <a:gd name="T83" fmla="*/ 18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58" h="222">
                <a:moveTo>
                  <a:pt x="0" y="222"/>
                </a:moveTo>
                <a:lnTo>
                  <a:pt x="6" y="186"/>
                </a:lnTo>
                <a:lnTo>
                  <a:pt x="12" y="180"/>
                </a:lnTo>
                <a:lnTo>
                  <a:pt x="12" y="114"/>
                </a:lnTo>
                <a:lnTo>
                  <a:pt x="18" y="108"/>
                </a:lnTo>
                <a:lnTo>
                  <a:pt x="18" y="54"/>
                </a:lnTo>
                <a:lnTo>
                  <a:pt x="24" y="48"/>
                </a:lnTo>
                <a:lnTo>
                  <a:pt x="24" y="24"/>
                </a:lnTo>
                <a:lnTo>
                  <a:pt x="30" y="30"/>
                </a:lnTo>
                <a:lnTo>
                  <a:pt x="30" y="36"/>
                </a:lnTo>
                <a:lnTo>
                  <a:pt x="36" y="42"/>
                </a:lnTo>
                <a:lnTo>
                  <a:pt x="36" y="90"/>
                </a:lnTo>
                <a:lnTo>
                  <a:pt x="42" y="96"/>
                </a:lnTo>
                <a:lnTo>
                  <a:pt x="42" y="156"/>
                </a:lnTo>
                <a:lnTo>
                  <a:pt x="48" y="162"/>
                </a:lnTo>
                <a:lnTo>
                  <a:pt x="48" y="192"/>
                </a:lnTo>
                <a:lnTo>
                  <a:pt x="60" y="192"/>
                </a:lnTo>
                <a:lnTo>
                  <a:pt x="60" y="168"/>
                </a:lnTo>
                <a:lnTo>
                  <a:pt x="66" y="162"/>
                </a:lnTo>
                <a:lnTo>
                  <a:pt x="66" y="132"/>
                </a:lnTo>
                <a:lnTo>
                  <a:pt x="72" y="126"/>
                </a:lnTo>
                <a:lnTo>
                  <a:pt x="72" y="108"/>
                </a:lnTo>
                <a:lnTo>
                  <a:pt x="78" y="102"/>
                </a:lnTo>
                <a:lnTo>
                  <a:pt x="90" y="114"/>
                </a:lnTo>
                <a:lnTo>
                  <a:pt x="90" y="120"/>
                </a:lnTo>
                <a:lnTo>
                  <a:pt x="96" y="114"/>
                </a:lnTo>
                <a:lnTo>
                  <a:pt x="102" y="108"/>
                </a:lnTo>
                <a:lnTo>
                  <a:pt x="108" y="102"/>
                </a:lnTo>
                <a:lnTo>
                  <a:pt x="120" y="114"/>
                </a:lnTo>
                <a:lnTo>
                  <a:pt x="120" y="126"/>
                </a:lnTo>
                <a:lnTo>
                  <a:pt x="132" y="138"/>
                </a:lnTo>
                <a:lnTo>
                  <a:pt x="132" y="144"/>
                </a:lnTo>
                <a:lnTo>
                  <a:pt x="138" y="138"/>
                </a:lnTo>
                <a:lnTo>
                  <a:pt x="144" y="132"/>
                </a:lnTo>
                <a:lnTo>
                  <a:pt x="144" y="120"/>
                </a:lnTo>
                <a:lnTo>
                  <a:pt x="150" y="114"/>
                </a:lnTo>
                <a:lnTo>
                  <a:pt x="156" y="108"/>
                </a:lnTo>
                <a:lnTo>
                  <a:pt x="162" y="108"/>
                </a:lnTo>
                <a:lnTo>
                  <a:pt x="174" y="120"/>
                </a:lnTo>
                <a:lnTo>
                  <a:pt x="174" y="132"/>
                </a:lnTo>
                <a:lnTo>
                  <a:pt x="180" y="138"/>
                </a:lnTo>
                <a:lnTo>
                  <a:pt x="186" y="138"/>
                </a:lnTo>
                <a:lnTo>
                  <a:pt x="192" y="132"/>
                </a:lnTo>
                <a:lnTo>
                  <a:pt x="198" y="126"/>
                </a:lnTo>
                <a:lnTo>
                  <a:pt x="204" y="120"/>
                </a:lnTo>
                <a:lnTo>
                  <a:pt x="210" y="120"/>
                </a:lnTo>
                <a:lnTo>
                  <a:pt x="216" y="126"/>
                </a:lnTo>
                <a:lnTo>
                  <a:pt x="222" y="132"/>
                </a:lnTo>
                <a:lnTo>
                  <a:pt x="228" y="132"/>
                </a:lnTo>
                <a:lnTo>
                  <a:pt x="234" y="126"/>
                </a:lnTo>
                <a:lnTo>
                  <a:pt x="240" y="120"/>
                </a:lnTo>
                <a:lnTo>
                  <a:pt x="240" y="114"/>
                </a:lnTo>
                <a:lnTo>
                  <a:pt x="246" y="108"/>
                </a:lnTo>
                <a:lnTo>
                  <a:pt x="246" y="96"/>
                </a:lnTo>
                <a:lnTo>
                  <a:pt x="258" y="84"/>
                </a:lnTo>
                <a:lnTo>
                  <a:pt x="252" y="84"/>
                </a:lnTo>
                <a:lnTo>
                  <a:pt x="258" y="102"/>
                </a:lnTo>
                <a:lnTo>
                  <a:pt x="264" y="108"/>
                </a:lnTo>
                <a:lnTo>
                  <a:pt x="264" y="138"/>
                </a:lnTo>
                <a:lnTo>
                  <a:pt x="270" y="144"/>
                </a:lnTo>
                <a:lnTo>
                  <a:pt x="270" y="174"/>
                </a:lnTo>
                <a:lnTo>
                  <a:pt x="276" y="180"/>
                </a:lnTo>
                <a:lnTo>
                  <a:pt x="276" y="198"/>
                </a:lnTo>
                <a:lnTo>
                  <a:pt x="288" y="186"/>
                </a:lnTo>
                <a:lnTo>
                  <a:pt x="288" y="144"/>
                </a:lnTo>
                <a:lnTo>
                  <a:pt x="294" y="138"/>
                </a:lnTo>
                <a:lnTo>
                  <a:pt x="294" y="90"/>
                </a:lnTo>
                <a:lnTo>
                  <a:pt x="300" y="84"/>
                </a:lnTo>
                <a:lnTo>
                  <a:pt x="300" y="54"/>
                </a:lnTo>
                <a:lnTo>
                  <a:pt x="306" y="54"/>
                </a:lnTo>
                <a:lnTo>
                  <a:pt x="312" y="60"/>
                </a:lnTo>
                <a:lnTo>
                  <a:pt x="312" y="84"/>
                </a:lnTo>
                <a:lnTo>
                  <a:pt x="318" y="90"/>
                </a:lnTo>
                <a:lnTo>
                  <a:pt x="318" y="120"/>
                </a:lnTo>
                <a:lnTo>
                  <a:pt x="324" y="126"/>
                </a:lnTo>
                <a:lnTo>
                  <a:pt x="324" y="150"/>
                </a:lnTo>
                <a:lnTo>
                  <a:pt x="330" y="156"/>
                </a:lnTo>
                <a:lnTo>
                  <a:pt x="330" y="162"/>
                </a:lnTo>
                <a:lnTo>
                  <a:pt x="336" y="156"/>
                </a:lnTo>
                <a:lnTo>
                  <a:pt x="336" y="138"/>
                </a:lnTo>
                <a:lnTo>
                  <a:pt x="342" y="132"/>
                </a:lnTo>
                <a:lnTo>
                  <a:pt x="342" y="120"/>
                </a:lnTo>
                <a:lnTo>
                  <a:pt x="348" y="120"/>
                </a:lnTo>
                <a:lnTo>
                  <a:pt x="354" y="126"/>
                </a:lnTo>
                <a:lnTo>
                  <a:pt x="360" y="132"/>
                </a:lnTo>
                <a:lnTo>
                  <a:pt x="360" y="138"/>
                </a:lnTo>
                <a:lnTo>
                  <a:pt x="372" y="150"/>
                </a:lnTo>
                <a:lnTo>
                  <a:pt x="366" y="150"/>
                </a:lnTo>
                <a:lnTo>
                  <a:pt x="372" y="144"/>
                </a:lnTo>
                <a:lnTo>
                  <a:pt x="378" y="138"/>
                </a:lnTo>
                <a:lnTo>
                  <a:pt x="378" y="120"/>
                </a:lnTo>
                <a:lnTo>
                  <a:pt x="384" y="114"/>
                </a:lnTo>
                <a:lnTo>
                  <a:pt x="384" y="96"/>
                </a:lnTo>
                <a:lnTo>
                  <a:pt x="390" y="90"/>
                </a:lnTo>
                <a:lnTo>
                  <a:pt x="402" y="102"/>
                </a:lnTo>
                <a:lnTo>
                  <a:pt x="402" y="126"/>
                </a:lnTo>
                <a:lnTo>
                  <a:pt x="408" y="132"/>
                </a:lnTo>
                <a:lnTo>
                  <a:pt x="408" y="144"/>
                </a:lnTo>
                <a:lnTo>
                  <a:pt x="414" y="150"/>
                </a:lnTo>
                <a:lnTo>
                  <a:pt x="420" y="144"/>
                </a:lnTo>
                <a:lnTo>
                  <a:pt x="432" y="132"/>
                </a:lnTo>
                <a:lnTo>
                  <a:pt x="432" y="120"/>
                </a:lnTo>
                <a:lnTo>
                  <a:pt x="444" y="108"/>
                </a:lnTo>
                <a:lnTo>
                  <a:pt x="438" y="108"/>
                </a:lnTo>
                <a:lnTo>
                  <a:pt x="444" y="114"/>
                </a:lnTo>
                <a:lnTo>
                  <a:pt x="456" y="126"/>
                </a:lnTo>
                <a:lnTo>
                  <a:pt x="456" y="132"/>
                </a:lnTo>
                <a:lnTo>
                  <a:pt x="462" y="132"/>
                </a:lnTo>
                <a:lnTo>
                  <a:pt x="468" y="126"/>
                </a:lnTo>
                <a:lnTo>
                  <a:pt x="474" y="126"/>
                </a:lnTo>
                <a:lnTo>
                  <a:pt x="486" y="114"/>
                </a:lnTo>
                <a:lnTo>
                  <a:pt x="486" y="108"/>
                </a:lnTo>
                <a:lnTo>
                  <a:pt x="492" y="108"/>
                </a:lnTo>
                <a:lnTo>
                  <a:pt x="498" y="114"/>
                </a:lnTo>
                <a:lnTo>
                  <a:pt x="504" y="120"/>
                </a:lnTo>
                <a:lnTo>
                  <a:pt x="516" y="132"/>
                </a:lnTo>
                <a:lnTo>
                  <a:pt x="516" y="150"/>
                </a:lnTo>
                <a:lnTo>
                  <a:pt x="522" y="156"/>
                </a:lnTo>
                <a:lnTo>
                  <a:pt x="522" y="168"/>
                </a:lnTo>
                <a:lnTo>
                  <a:pt x="534" y="168"/>
                </a:lnTo>
                <a:lnTo>
                  <a:pt x="534" y="138"/>
                </a:lnTo>
                <a:lnTo>
                  <a:pt x="540" y="132"/>
                </a:lnTo>
                <a:lnTo>
                  <a:pt x="540" y="84"/>
                </a:lnTo>
                <a:lnTo>
                  <a:pt x="546" y="78"/>
                </a:lnTo>
                <a:lnTo>
                  <a:pt x="546" y="24"/>
                </a:lnTo>
                <a:lnTo>
                  <a:pt x="552" y="18"/>
                </a:lnTo>
                <a:lnTo>
                  <a:pt x="552" y="0"/>
                </a:lnTo>
                <a:lnTo>
                  <a:pt x="558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4" name="Freeform 174"/>
          <p:cNvSpPr>
            <a:spLocks/>
          </p:cNvSpPr>
          <p:nvPr/>
        </p:nvSpPr>
        <p:spPr bwMode="auto">
          <a:xfrm>
            <a:off x="4824413" y="3843338"/>
            <a:ext cx="838200" cy="428625"/>
          </a:xfrm>
          <a:custGeom>
            <a:avLst/>
            <a:gdLst>
              <a:gd name="T0" fmla="*/ 6 w 528"/>
              <a:gd name="T1" fmla="*/ 48 h 270"/>
              <a:gd name="T2" fmla="*/ 12 w 528"/>
              <a:gd name="T3" fmla="*/ 216 h 270"/>
              <a:gd name="T4" fmla="*/ 24 w 528"/>
              <a:gd name="T5" fmla="*/ 264 h 270"/>
              <a:gd name="T6" fmla="*/ 30 w 528"/>
              <a:gd name="T7" fmla="*/ 180 h 270"/>
              <a:gd name="T8" fmla="*/ 42 w 528"/>
              <a:gd name="T9" fmla="*/ 72 h 270"/>
              <a:gd name="T10" fmla="*/ 48 w 528"/>
              <a:gd name="T11" fmla="*/ 0 h 270"/>
              <a:gd name="T12" fmla="*/ 60 w 528"/>
              <a:gd name="T13" fmla="*/ 48 h 270"/>
              <a:gd name="T14" fmla="*/ 66 w 528"/>
              <a:gd name="T15" fmla="*/ 144 h 270"/>
              <a:gd name="T16" fmla="*/ 78 w 528"/>
              <a:gd name="T17" fmla="*/ 144 h 270"/>
              <a:gd name="T18" fmla="*/ 90 w 528"/>
              <a:gd name="T19" fmla="*/ 132 h 270"/>
              <a:gd name="T20" fmla="*/ 108 w 528"/>
              <a:gd name="T21" fmla="*/ 138 h 270"/>
              <a:gd name="T22" fmla="*/ 120 w 528"/>
              <a:gd name="T23" fmla="*/ 114 h 270"/>
              <a:gd name="T24" fmla="*/ 126 w 528"/>
              <a:gd name="T25" fmla="*/ 84 h 270"/>
              <a:gd name="T26" fmla="*/ 138 w 528"/>
              <a:gd name="T27" fmla="*/ 102 h 270"/>
              <a:gd name="T28" fmla="*/ 156 w 528"/>
              <a:gd name="T29" fmla="*/ 138 h 270"/>
              <a:gd name="T30" fmla="*/ 168 w 528"/>
              <a:gd name="T31" fmla="*/ 138 h 270"/>
              <a:gd name="T32" fmla="*/ 174 w 528"/>
              <a:gd name="T33" fmla="*/ 108 h 270"/>
              <a:gd name="T34" fmla="*/ 198 w 528"/>
              <a:gd name="T35" fmla="*/ 120 h 270"/>
              <a:gd name="T36" fmla="*/ 210 w 528"/>
              <a:gd name="T37" fmla="*/ 126 h 270"/>
              <a:gd name="T38" fmla="*/ 234 w 528"/>
              <a:gd name="T39" fmla="*/ 108 h 270"/>
              <a:gd name="T40" fmla="*/ 246 w 528"/>
              <a:gd name="T41" fmla="*/ 132 h 270"/>
              <a:gd name="T42" fmla="*/ 264 w 528"/>
              <a:gd name="T43" fmla="*/ 102 h 270"/>
              <a:gd name="T44" fmla="*/ 288 w 528"/>
              <a:gd name="T45" fmla="*/ 114 h 270"/>
              <a:gd name="T46" fmla="*/ 294 w 528"/>
              <a:gd name="T47" fmla="*/ 156 h 270"/>
              <a:gd name="T48" fmla="*/ 306 w 528"/>
              <a:gd name="T49" fmla="*/ 138 h 270"/>
              <a:gd name="T50" fmla="*/ 318 w 528"/>
              <a:gd name="T51" fmla="*/ 96 h 270"/>
              <a:gd name="T52" fmla="*/ 324 w 528"/>
              <a:gd name="T53" fmla="*/ 42 h 270"/>
              <a:gd name="T54" fmla="*/ 336 w 528"/>
              <a:gd name="T55" fmla="*/ 66 h 270"/>
              <a:gd name="T56" fmla="*/ 342 w 528"/>
              <a:gd name="T57" fmla="*/ 174 h 270"/>
              <a:gd name="T58" fmla="*/ 354 w 528"/>
              <a:gd name="T59" fmla="*/ 198 h 270"/>
              <a:gd name="T60" fmla="*/ 366 w 528"/>
              <a:gd name="T61" fmla="*/ 156 h 270"/>
              <a:gd name="T62" fmla="*/ 372 w 528"/>
              <a:gd name="T63" fmla="*/ 72 h 270"/>
              <a:gd name="T64" fmla="*/ 384 w 528"/>
              <a:gd name="T65" fmla="*/ 66 h 270"/>
              <a:gd name="T66" fmla="*/ 390 w 528"/>
              <a:gd name="T67" fmla="*/ 108 h 270"/>
              <a:gd name="T68" fmla="*/ 402 w 528"/>
              <a:gd name="T69" fmla="*/ 120 h 270"/>
              <a:gd name="T70" fmla="*/ 420 w 528"/>
              <a:gd name="T71" fmla="*/ 120 h 270"/>
              <a:gd name="T72" fmla="*/ 432 w 528"/>
              <a:gd name="T73" fmla="*/ 144 h 270"/>
              <a:gd name="T74" fmla="*/ 444 w 528"/>
              <a:gd name="T75" fmla="*/ 126 h 270"/>
              <a:gd name="T76" fmla="*/ 462 w 528"/>
              <a:gd name="T77" fmla="*/ 96 h 270"/>
              <a:gd name="T78" fmla="*/ 480 w 528"/>
              <a:gd name="T79" fmla="*/ 126 h 270"/>
              <a:gd name="T80" fmla="*/ 498 w 528"/>
              <a:gd name="T81" fmla="*/ 114 h 270"/>
              <a:gd name="T82" fmla="*/ 516 w 528"/>
              <a:gd name="T83" fmla="*/ 12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28" h="270">
                <a:moveTo>
                  <a:pt x="0" y="0"/>
                </a:moveTo>
                <a:lnTo>
                  <a:pt x="0" y="42"/>
                </a:lnTo>
                <a:lnTo>
                  <a:pt x="6" y="48"/>
                </a:lnTo>
                <a:lnTo>
                  <a:pt x="6" y="126"/>
                </a:lnTo>
                <a:lnTo>
                  <a:pt x="12" y="132"/>
                </a:lnTo>
                <a:lnTo>
                  <a:pt x="12" y="216"/>
                </a:lnTo>
                <a:lnTo>
                  <a:pt x="18" y="222"/>
                </a:lnTo>
                <a:lnTo>
                  <a:pt x="18" y="270"/>
                </a:lnTo>
                <a:lnTo>
                  <a:pt x="24" y="264"/>
                </a:lnTo>
                <a:lnTo>
                  <a:pt x="24" y="252"/>
                </a:lnTo>
                <a:lnTo>
                  <a:pt x="30" y="246"/>
                </a:lnTo>
                <a:lnTo>
                  <a:pt x="30" y="180"/>
                </a:lnTo>
                <a:lnTo>
                  <a:pt x="36" y="174"/>
                </a:lnTo>
                <a:lnTo>
                  <a:pt x="36" y="78"/>
                </a:lnTo>
                <a:lnTo>
                  <a:pt x="42" y="72"/>
                </a:lnTo>
                <a:lnTo>
                  <a:pt x="42" y="12"/>
                </a:lnTo>
                <a:lnTo>
                  <a:pt x="48" y="6"/>
                </a:lnTo>
                <a:lnTo>
                  <a:pt x="48" y="0"/>
                </a:lnTo>
                <a:lnTo>
                  <a:pt x="54" y="6"/>
                </a:lnTo>
                <a:lnTo>
                  <a:pt x="54" y="42"/>
                </a:lnTo>
                <a:lnTo>
                  <a:pt x="60" y="48"/>
                </a:lnTo>
                <a:lnTo>
                  <a:pt x="60" y="102"/>
                </a:lnTo>
                <a:lnTo>
                  <a:pt x="66" y="108"/>
                </a:lnTo>
                <a:lnTo>
                  <a:pt x="66" y="144"/>
                </a:lnTo>
                <a:lnTo>
                  <a:pt x="78" y="156"/>
                </a:lnTo>
                <a:lnTo>
                  <a:pt x="72" y="156"/>
                </a:lnTo>
                <a:lnTo>
                  <a:pt x="78" y="144"/>
                </a:lnTo>
                <a:lnTo>
                  <a:pt x="90" y="132"/>
                </a:lnTo>
                <a:lnTo>
                  <a:pt x="84" y="132"/>
                </a:lnTo>
                <a:lnTo>
                  <a:pt x="90" y="132"/>
                </a:lnTo>
                <a:lnTo>
                  <a:pt x="96" y="138"/>
                </a:lnTo>
                <a:lnTo>
                  <a:pt x="102" y="138"/>
                </a:lnTo>
                <a:lnTo>
                  <a:pt x="108" y="138"/>
                </a:lnTo>
                <a:lnTo>
                  <a:pt x="114" y="132"/>
                </a:lnTo>
                <a:lnTo>
                  <a:pt x="114" y="120"/>
                </a:lnTo>
                <a:lnTo>
                  <a:pt x="120" y="114"/>
                </a:lnTo>
                <a:lnTo>
                  <a:pt x="120" y="102"/>
                </a:lnTo>
                <a:lnTo>
                  <a:pt x="126" y="96"/>
                </a:lnTo>
                <a:lnTo>
                  <a:pt x="126" y="84"/>
                </a:lnTo>
                <a:lnTo>
                  <a:pt x="132" y="90"/>
                </a:lnTo>
                <a:lnTo>
                  <a:pt x="138" y="96"/>
                </a:lnTo>
                <a:lnTo>
                  <a:pt x="138" y="102"/>
                </a:lnTo>
                <a:lnTo>
                  <a:pt x="144" y="108"/>
                </a:lnTo>
                <a:lnTo>
                  <a:pt x="144" y="126"/>
                </a:lnTo>
                <a:lnTo>
                  <a:pt x="156" y="138"/>
                </a:lnTo>
                <a:lnTo>
                  <a:pt x="156" y="144"/>
                </a:lnTo>
                <a:lnTo>
                  <a:pt x="162" y="144"/>
                </a:lnTo>
                <a:lnTo>
                  <a:pt x="168" y="138"/>
                </a:lnTo>
                <a:lnTo>
                  <a:pt x="168" y="132"/>
                </a:lnTo>
                <a:lnTo>
                  <a:pt x="174" y="126"/>
                </a:lnTo>
                <a:lnTo>
                  <a:pt x="174" y="108"/>
                </a:lnTo>
                <a:lnTo>
                  <a:pt x="180" y="102"/>
                </a:lnTo>
                <a:lnTo>
                  <a:pt x="186" y="108"/>
                </a:lnTo>
                <a:lnTo>
                  <a:pt x="198" y="120"/>
                </a:lnTo>
                <a:lnTo>
                  <a:pt x="198" y="132"/>
                </a:lnTo>
                <a:lnTo>
                  <a:pt x="204" y="132"/>
                </a:lnTo>
                <a:lnTo>
                  <a:pt x="210" y="126"/>
                </a:lnTo>
                <a:lnTo>
                  <a:pt x="222" y="114"/>
                </a:lnTo>
                <a:lnTo>
                  <a:pt x="222" y="108"/>
                </a:lnTo>
                <a:lnTo>
                  <a:pt x="234" y="108"/>
                </a:lnTo>
                <a:lnTo>
                  <a:pt x="234" y="120"/>
                </a:lnTo>
                <a:lnTo>
                  <a:pt x="240" y="126"/>
                </a:lnTo>
                <a:lnTo>
                  <a:pt x="246" y="132"/>
                </a:lnTo>
                <a:lnTo>
                  <a:pt x="252" y="126"/>
                </a:lnTo>
                <a:lnTo>
                  <a:pt x="264" y="114"/>
                </a:lnTo>
                <a:lnTo>
                  <a:pt x="264" y="102"/>
                </a:lnTo>
                <a:lnTo>
                  <a:pt x="270" y="102"/>
                </a:lnTo>
                <a:lnTo>
                  <a:pt x="276" y="102"/>
                </a:lnTo>
                <a:lnTo>
                  <a:pt x="288" y="114"/>
                </a:lnTo>
                <a:lnTo>
                  <a:pt x="288" y="138"/>
                </a:lnTo>
                <a:lnTo>
                  <a:pt x="294" y="144"/>
                </a:lnTo>
                <a:lnTo>
                  <a:pt x="294" y="156"/>
                </a:lnTo>
                <a:lnTo>
                  <a:pt x="300" y="162"/>
                </a:lnTo>
                <a:lnTo>
                  <a:pt x="306" y="156"/>
                </a:lnTo>
                <a:lnTo>
                  <a:pt x="306" y="138"/>
                </a:lnTo>
                <a:lnTo>
                  <a:pt x="312" y="132"/>
                </a:lnTo>
                <a:lnTo>
                  <a:pt x="312" y="102"/>
                </a:lnTo>
                <a:lnTo>
                  <a:pt x="318" y="96"/>
                </a:lnTo>
                <a:lnTo>
                  <a:pt x="318" y="60"/>
                </a:lnTo>
                <a:lnTo>
                  <a:pt x="324" y="54"/>
                </a:lnTo>
                <a:lnTo>
                  <a:pt x="324" y="42"/>
                </a:lnTo>
                <a:lnTo>
                  <a:pt x="330" y="48"/>
                </a:lnTo>
                <a:lnTo>
                  <a:pt x="330" y="60"/>
                </a:lnTo>
                <a:lnTo>
                  <a:pt x="336" y="66"/>
                </a:lnTo>
                <a:lnTo>
                  <a:pt x="336" y="114"/>
                </a:lnTo>
                <a:lnTo>
                  <a:pt x="342" y="120"/>
                </a:lnTo>
                <a:lnTo>
                  <a:pt x="342" y="174"/>
                </a:lnTo>
                <a:lnTo>
                  <a:pt x="348" y="180"/>
                </a:lnTo>
                <a:lnTo>
                  <a:pt x="348" y="204"/>
                </a:lnTo>
                <a:lnTo>
                  <a:pt x="354" y="198"/>
                </a:lnTo>
                <a:lnTo>
                  <a:pt x="360" y="192"/>
                </a:lnTo>
                <a:lnTo>
                  <a:pt x="360" y="162"/>
                </a:lnTo>
                <a:lnTo>
                  <a:pt x="366" y="156"/>
                </a:lnTo>
                <a:lnTo>
                  <a:pt x="366" y="108"/>
                </a:lnTo>
                <a:lnTo>
                  <a:pt x="372" y="102"/>
                </a:lnTo>
                <a:lnTo>
                  <a:pt x="372" y="72"/>
                </a:lnTo>
                <a:lnTo>
                  <a:pt x="378" y="66"/>
                </a:lnTo>
                <a:lnTo>
                  <a:pt x="378" y="60"/>
                </a:lnTo>
                <a:lnTo>
                  <a:pt x="384" y="66"/>
                </a:lnTo>
                <a:lnTo>
                  <a:pt x="384" y="84"/>
                </a:lnTo>
                <a:lnTo>
                  <a:pt x="390" y="90"/>
                </a:lnTo>
                <a:lnTo>
                  <a:pt x="390" y="108"/>
                </a:lnTo>
                <a:lnTo>
                  <a:pt x="402" y="120"/>
                </a:lnTo>
                <a:lnTo>
                  <a:pt x="396" y="120"/>
                </a:lnTo>
                <a:lnTo>
                  <a:pt x="402" y="120"/>
                </a:lnTo>
                <a:lnTo>
                  <a:pt x="408" y="114"/>
                </a:lnTo>
                <a:lnTo>
                  <a:pt x="414" y="114"/>
                </a:lnTo>
                <a:lnTo>
                  <a:pt x="420" y="120"/>
                </a:lnTo>
                <a:lnTo>
                  <a:pt x="426" y="126"/>
                </a:lnTo>
                <a:lnTo>
                  <a:pt x="426" y="138"/>
                </a:lnTo>
                <a:lnTo>
                  <a:pt x="432" y="144"/>
                </a:lnTo>
                <a:lnTo>
                  <a:pt x="438" y="144"/>
                </a:lnTo>
                <a:lnTo>
                  <a:pt x="444" y="138"/>
                </a:lnTo>
                <a:lnTo>
                  <a:pt x="444" y="126"/>
                </a:lnTo>
                <a:lnTo>
                  <a:pt x="456" y="114"/>
                </a:lnTo>
                <a:lnTo>
                  <a:pt x="456" y="102"/>
                </a:lnTo>
                <a:lnTo>
                  <a:pt x="462" y="96"/>
                </a:lnTo>
                <a:lnTo>
                  <a:pt x="468" y="102"/>
                </a:lnTo>
                <a:lnTo>
                  <a:pt x="480" y="114"/>
                </a:lnTo>
                <a:lnTo>
                  <a:pt x="480" y="126"/>
                </a:lnTo>
                <a:lnTo>
                  <a:pt x="486" y="126"/>
                </a:lnTo>
                <a:lnTo>
                  <a:pt x="492" y="120"/>
                </a:lnTo>
                <a:lnTo>
                  <a:pt x="498" y="114"/>
                </a:lnTo>
                <a:lnTo>
                  <a:pt x="504" y="114"/>
                </a:lnTo>
                <a:lnTo>
                  <a:pt x="510" y="114"/>
                </a:lnTo>
                <a:lnTo>
                  <a:pt x="516" y="120"/>
                </a:lnTo>
                <a:lnTo>
                  <a:pt x="528" y="132"/>
                </a:lnTo>
                <a:lnTo>
                  <a:pt x="522" y="13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5" name="Freeform 175"/>
          <p:cNvSpPr>
            <a:spLocks/>
          </p:cNvSpPr>
          <p:nvPr/>
        </p:nvSpPr>
        <p:spPr bwMode="auto">
          <a:xfrm>
            <a:off x="5653088" y="3919538"/>
            <a:ext cx="942975" cy="257175"/>
          </a:xfrm>
          <a:custGeom>
            <a:avLst/>
            <a:gdLst>
              <a:gd name="T0" fmla="*/ 12 w 594"/>
              <a:gd name="T1" fmla="*/ 78 h 162"/>
              <a:gd name="T2" fmla="*/ 24 w 594"/>
              <a:gd name="T3" fmla="*/ 60 h 162"/>
              <a:gd name="T4" fmla="*/ 42 w 594"/>
              <a:gd name="T5" fmla="*/ 66 h 162"/>
              <a:gd name="T6" fmla="*/ 60 w 594"/>
              <a:gd name="T7" fmla="*/ 78 h 162"/>
              <a:gd name="T8" fmla="*/ 78 w 594"/>
              <a:gd name="T9" fmla="*/ 66 h 162"/>
              <a:gd name="T10" fmla="*/ 96 w 594"/>
              <a:gd name="T11" fmla="*/ 72 h 162"/>
              <a:gd name="T12" fmla="*/ 114 w 594"/>
              <a:gd name="T13" fmla="*/ 72 h 162"/>
              <a:gd name="T14" fmla="*/ 132 w 594"/>
              <a:gd name="T15" fmla="*/ 60 h 162"/>
              <a:gd name="T16" fmla="*/ 150 w 594"/>
              <a:gd name="T17" fmla="*/ 72 h 162"/>
              <a:gd name="T18" fmla="*/ 168 w 594"/>
              <a:gd name="T19" fmla="*/ 72 h 162"/>
              <a:gd name="T20" fmla="*/ 186 w 594"/>
              <a:gd name="T21" fmla="*/ 78 h 162"/>
              <a:gd name="T22" fmla="*/ 192 w 594"/>
              <a:gd name="T23" fmla="*/ 102 h 162"/>
              <a:gd name="T24" fmla="*/ 204 w 594"/>
              <a:gd name="T25" fmla="*/ 72 h 162"/>
              <a:gd name="T26" fmla="*/ 216 w 594"/>
              <a:gd name="T27" fmla="*/ 30 h 162"/>
              <a:gd name="T28" fmla="*/ 228 w 594"/>
              <a:gd name="T29" fmla="*/ 6 h 162"/>
              <a:gd name="T30" fmla="*/ 234 w 594"/>
              <a:gd name="T31" fmla="*/ 90 h 162"/>
              <a:gd name="T32" fmla="*/ 246 w 594"/>
              <a:gd name="T33" fmla="*/ 144 h 162"/>
              <a:gd name="T34" fmla="*/ 252 w 594"/>
              <a:gd name="T35" fmla="*/ 138 h 162"/>
              <a:gd name="T36" fmla="*/ 264 w 594"/>
              <a:gd name="T37" fmla="*/ 72 h 162"/>
              <a:gd name="T38" fmla="*/ 270 w 594"/>
              <a:gd name="T39" fmla="*/ 6 h 162"/>
              <a:gd name="T40" fmla="*/ 282 w 594"/>
              <a:gd name="T41" fmla="*/ 24 h 162"/>
              <a:gd name="T42" fmla="*/ 288 w 594"/>
              <a:gd name="T43" fmla="*/ 78 h 162"/>
              <a:gd name="T44" fmla="*/ 306 w 594"/>
              <a:gd name="T45" fmla="*/ 60 h 162"/>
              <a:gd name="T46" fmla="*/ 318 w 594"/>
              <a:gd name="T47" fmla="*/ 78 h 162"/>
              <a:gd name="T48" fmla="*/ 336 w 594"/>
              <a:gd name="T49" fmla="*/ 108 h 162"/>
              <a:gd name="T50" fmla="*/ 342 w 594"/>
              <a:gd name="T51" fmla="*/ 96 h 162"/>
              <a:gd name="T52" fmla="*/ 348 w 594"/>
              <a:gd name="T53" fmla="*/ 60 h 162"/>
              <a:gd name="T54" fmla="*/ 360 w 594"/>
              <a:gd name="T55" fmla="*/ 48 h 162"/>
              <a:gd name="T56" fmla="*/ 378 w 594"/>
              <a:gd name="T57" fmla="*/ 66 h 162"/>
              <a:gd name="T58" fmla="*/ 396 w 594"/>
              <a:gd name="T59" fmla="*/ 72 h 162"/>
              <a:gd name="T60" fmla="*/ 414 w 594"/>
              <a:gd name="T61" fmla="*/ 78 h 162"/>
              <a:gd name="T62" fmla="*/ 426 w 594"/>
              <a:gd name="T63" fmla="*/ 60 h 162"/>
              <a:gd name="T64" fmla="*/ 444 w 594"/>
              <a:gd name="T65" fmla="*/ 60 h 162"/>
              <a:gd name="T66" fmla="*/ 462 w 594"/>
              <a:gd name="T67" fmla="*/ 78 h 162"/>
              <a:gd name="T68" fmla="*/ 474 w 594"/>
              <a:gd name="T69" fmla="*/ 78 h 162"/>
              <a:gd name="T70" fmla="*/ 486 w 594"/>
              <a:gd name="T71" fmla="*/ 66 h 162"/>
              <a:gd name="T72" fmla="*/ 504 w 594"/>
              <a:gd name="T73" fmla="*/ 66 h 162"/>
              <a:gd name="T74" fmla="*/ 522 w 594"/>
              <a:gd name="T75" fmla="*/ 72 h 162"/>
              <a:gd name="T76" fmla="*/ 540 w 594"/>
              <a:gd name="T77" fmla="*/ 78 h 162"/>
              <a:gd name="T78" fmla="*/ 558 w 594"/>
              <a:gd name="T79" fmla="*/ 60 h 162"/>
              <a:gd name="T80" fmla="*/ 570 w 594"/>
              <a:gd name="T81" fmla="*/ 78 h 162"/>
              <a:gd name="T82" fmla="*/ 588 w 594"/>
              <a:gd name="T83" fmla="*/ 90 h 1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94" h="162">
                <a:moveTo>
                  <a:pt x="0" y="84"/>
                </a:moveTo>
                <a:lnTo>
                  <a:pt x="6" y="84"/>
                </a:lnTo>
                <a:lnTo>
                  <a:pt x="12" y="78"/>
                </a:lnTo>
                <a:lnTo>
                  <a:pt x="18" y="72"/>
                </a:lnTo>
                <a:lnTo>
                  <a:pt x="30" y="60"/>
                </a:lnTo>
                <a:lnTo>
                  <a:pt x="24" y="60"/>
                </a:lnTo>
                <a:lnTo>
                  <a:pt x="30" y="60"/>
                </a:lnTo>
                <a:lnTo>
                  <a:pt x="36" y="60"/>
                </a:lnTo>
                <a:lnTo>
                  <a:pt x="42" y="66"/>
                </a:lnTo>
                <a:lnTo>
                  <a:pt x="48" y="72"/>
                </a:lnTo>
                <a:lnTo>
                  <a:pt x="54" y="78"/>
                </a:lnTo>
                <a:lnTo>
                  <a:pt x="60" y="78"/>
                </a:lnTo>
                <a:lnTo>
                  <a:pt x="66" y="72"/>
                </a:lnTo>
                <a:lnTo>
                  <a:pt x="72" y="66"/>
                </a:lnTo>
                <a:lnTo>
                  <a:pt x="78" y="66"/>
                </a:lnTo>
                <a:lnTo>
                  <a:pt x="84" y="66"/>
                </a:lnTo>
                <a:lnTo>
                  <a:pt x="90" y="72"/>
                </a:lnTo>
                <a:lnTo>
                  <a:pt x="96" y="72"/>
                </a:lnTo>
                <a:lnTo>
                  <a:pt x="102" y="78"/>
                </a:lnTo>
                <a:lnTo>
                  <a:pt x="108" y="78"/>
                </a:lnTo>
                <a:lnTo>
                  <a:pt x="114" y="72"/>
                </a:lnTo>
                <a:lnTo>
                  <a:pt x="120" y="72"/>
                </a:lnTo>
                <a:lnTo>
                  <a:pt x="126" y="66"/>
                </a:lnTo>
                <a:lnTo>
                  <a:pt x="132" y="60"/>
                </a:lnTo>
                <a:lnTo>
                  <a:pt x="138" y="60"/>
                </a:lnTo>
                <a:lnTo>
                  <a:pt x="144" y="66"/>
                </a:lnTo>
                <a:lnTo>
                  <a:pt x="150" y="72"/>
                </a:lnTo>
                <a:lnTo>
                  <a:pt x="156" y="72"/>
                </a:lnTo>
                <a:lnTo>
                  <a:pt x="162" y="78"/>
                </a:lnTo>
                <a:lnTo>
                  <a:pt x="168" y="72"/>
                </a:lnTo>
                <a:lnTo>
                  <a:pt x="174" y="66"/>
                </a:lnTo>
                <a:lnTo>
                  <a:pt x="180" y="72"/>
                </a:lnTo>
                <a:lnTo>
                  <a:pt x="186" y="78"/>
                </a:lnTo>
                <a:lnTo>
                  <a:pt x="186" y="90"/>
                </a:lnTo>
                <a:lnTo>
                  <a:pt x="198" y="102"/>
                </a:lnTo>
                <a:lnTo>
                  <a:pt x="192" y="102"/>
                </a:lnTo>
                <a:lnTo>
                  <a:pt x="198" y="96"/>
                </a:lnTo>
                <a:lnTo>
                  <a:pt x="204" y="90"/>
                </a:lnTo>
                <a:lnTo>
                  <a:pt x="204" y="72"/>
                </a:lnTo>
                <a:lnTo>
                  <a:pt x="210" y="66"/>
                </a:lnTo>
                <a:lnTo>
                  <a:pt x="210" y="36"/>
                </a:lnTo>
                <a:lnTo>
                  <a:pt x="216" y="30"/>
                </a:lnTo>
                <a:lnTo>
                  <a:pt x="216" y="6"/>
                </a:lnTo>
                <a:lnTo>
                  <a:pt x="222" y="0"/>
                </a:lnTo>
                <a:lnTo>
                  <a:pt x="228" y="6"/>
                </a:lnTo>
                <a:lnTo>
                  <a:pt x="228" y="30"/>
                </a:lnTo>
                <a:lnTo>
                  <a:pt x="234" y="36"/>
                </a:lnTo>
                <a:lnTo>
                  <a:pt x="234" y="90"/>
                </a:lnTo>
                <a:lnTo>
                  <a:pt x="240" y="96"/>
                </a:lnTo>
                <a:lnTo>
                  <a:pt x="240" y="138"/>
                </a:lnTo>
                <a:lnTo>
                  <a:pt x="246" y="144"/>
                </a:lnTo>
                <a:lnTo>
                  <a:pt x="246" y="162"/>
                </a:lnTo>
                <a:lnTo>
                  <a:pt x="252" y="156"/>
                </a:lnTo>
                <a:lnTo>
                  <a:pt x="252" y="138"/>
                </a:lnTo>
                <a:lnTo>
                  <a:pt x="258" y="132"/>
                </a:lnTo>
                <a:lnTo>
                  <a:pt x="258" y="78"/>
                </a:lnTo>
                <a:lnTo>
                  <a:pt x="264" y="72"/>
                </a:lnTo>
                <a:lnTo>
                  <a:pt x="264" y="24"/>
                </a:lnTo>
                <a:lnTo>
                  <a:pt x="270" y="18"/>
                </a:lnTo>
                <a:lnTo>
                  <a:pt x="270" y="6"/>
                </a:lnTo>
                <a:lnTo>
                  <a:pt x="276" y="12"/>
                </a:lnTo>
                <a:lnTo>
                  <a:pt x="276" y="18"/>
                </a:lnTo>
                <a:lnTo>
                  <a:pt x="282" y="24"/>
                </a:lnTo>
                <a:lnTo>
                  <a:pt x="282" y="48"/>
                </a:lnTo>
                <a:lnTo>
                  <a:pt x="288" y="54"/>
                </a:lnTo>
                <a:lnTo>
                  <a:pt x="288" y="78"/>
                </a:lnTo>
                <a:lnTo>
                  <a:pt x="294" y="84"/>
                </a:lnTo>
                <a:lnTo>
                  <a:pt x="306" y="72"/>
                </a:lnTo>
                <a:lnTo>
                  <a:pt x="306" y="60"/>
                </a:lnTo>
                <a:lnTo>
                  <a:pt x="312" y="60"/>
                </a:lnTo>
                <a:lnTo>
                  <a:pt x="318" y="66"/>
                </a:lnTo>
                <a:lnTo>
                  <a:pt x="318" y="78"/>
                </a:lnTo>
                <a:lnTo>
                  <a:pt x="324" y="84"/>
                </a:lnTo>
                <a:lnTo>
                  <a:pt x="324" y="96"/>
                </a:lnTo>
                <a:lnTo>
                  <a:pt x="336" y="108"/>
                </a:lnTo>
                <a:lnTo>
                  <a:pt x="330" y="108"/>
                </a:lnTo>
                <a:lnTo>
                  <a:pt x="336" y="102"/>
                </a:lnTo>
                <a:lnTo>
                  <a:pt x="342" y="96"/>
                </a:lnTo>
                <a:lnTo>
                  <a:pt x="342" y="84"/>
                </a:lnTo>
                <a:lnTo>
                  <a:pt x="348" y="78"/>
                </a:lnTo>
                <a:lnTo>
                  <a:pt x="348" y="60"/>
                </a:lnTo>
                <a:lnTo>
                  <a:pt x="360" y="48"/>
                </a:lnTo>
                <a:lnTo>
                  <a:pt x="354" y="48"/>
                </a:lnTo>
                <a:lnTo>
                  <a:pt x="360" y="48"/>
                </a:lnTo>
                <a:lnTo>
                  <a:pt x="366" y="54"/>
                </a:lnTo>
                <a:lnTo>
                  <a:pt x="372" y="60"/>
                </a:lnTo>
                <a:lnTo>
                  <a:pt x="378" y="66"/>
                </a:lnTo>
                <a:lnTo>
                  <a:pt x="384" y="72"/>
                </a:lnTo>
                <a:lnTo>
                  <a:pt x="390" y="72"/>
                </a:lnTo>
                <a:lnTo>
                  <a:pt x="396" y="72"/>
                </a:lnTo>
                <a:lnTo>
                  <a:pt x="402" y="78"/>
                </a:lnTo>
                <a:lnTo>
                  <a:pt x="408" y="78"/>
                </a:lnTo>
                <a:lnTo>
                  <a:pt x="414" y="78"/>
                </a:lnTo>
                <a:lnTo>
                  <a:pt x="420" y="72"/>
                </a:lnTo>
                <a:lnTo>
                  <a:pt x="432" y="60"/>
                </a:lnTo>
                <a:lnTo>
                  <a:pt x="426" y="60"/>
                </a:lnTo>
                <a:lnTo>
                  <a:pt x="432" y="60"/>
                </a:lnTo>
                <a:lnTo>
                  <a:pt x="438" y="54"/>
                </a:lnTo>
                <a:lnTo>
                  <a:pt x="444" y="60"/>
                </a:lnTo>
                <a:lnTo>
                  <a:pt x="456" y="72"/>
                </a:lnTo>
                <a:lnTo>
                  <a:pt x="456" y="78"/>
                </a:lnTo>
                <a:lnTo>
                  <a:pt x="462" y="78"/>
                </a:lnTo>
                <a:lnTo>
                  <a:pt x="474" y="78"/>
                </a:lnTo>
                <a:lnTo>
                  <a:pt x="468" y="78"/>
                </a:lnTo>
                <a:lnTo>
                  <a:pt x="474" y="78"/>
                </a:lnTo>
                <a:lnTo>
                  <a:pt x="486" y="66"/>
                </a:lnTo>
                <a:lnTo>
                  <a:pt x="480" y="66"/>
                </a:lnTo>
                <a:lnTo>
                  <a:pt x="486" y="66"/>
                </a:lnTo>
                <a:lnTo>
                  <a:pt x="492" y="66"/>
                </a:lnTo>
                <a:lnTo>
                  <a:pt x="498" y="72"/>
                </a:lnTo>
                <a:lnTo>
                  <a:pt x="504" y="66"/>
                </a:lnTo>
                <a:lnTo>
                  <a:pt x="510" y="66"/>
                </a:lnTo>
                <a:lnTo>
                  <a:pt x="516" y="66"/>
                </a:lnTo>
                <a:lnTo>
                  <a:pt x="522" y="72"/>
                </a:lnTo>
                <a:lnTo>
                  <a:pt x="528" y="78"/>
                </a:lnTo>
                <a:lnTo>
                  <a:pt x="534" y="78"/>
                </a:lnTo>
                <a:lnTo>
                  <a:pt x="540" y="78"/>
                </a:lnTo>
                <a:lnTo>
                  <a:pt x="546" y="72"/>
                </a:lnTo>
                <a:lnTo>
                  <a:pt x="552" y="66"/>
                </a:lnTo>
                <a:lnTo>
                  <a:pt x="558" y="60"/>
                </a:lnTo>
                <a:lnTo>
                  <a:pt x="564" y="66"/>
                </a:lnTo>
                <a:lnTo>
                  <a:pt x="570" y="72"/>
                </a:lnTo>
                <a:lnTo>
                  <a:pt x="570" y="78"/>
                </a:lnTo>
                <a:lnTo>
                  <a:pt x="576" y="84"/>
                </a:lnTo>
                <a:lnTo>
                  <a:pt x="576" y="90"/>
                </a:lnTo>
                <a:lnTo>
                  <a:pt x="588" y="90"/>
                </a:lnTo>
                <a:lnTo>
                  <a:pt x="588" y="84"/>
                </a:lnTo>
                <a:lnTo>
                  <a:pt x="594" y="7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6" name="Freeform 176"/>
          <p:cNvSpPr>
            <a:spLocks/>
          </p:cNvSpPr>
          <p:nvPr/>
        </p:nvSpPr>
        <p:spPr bwMode="auto">
          <a:xfrm>
            <a:off x="6596063" y="3967163"/>
            <a:ext cx="419100" cy="133350"/>
          </a:xfrm>
          <a:custGeom>
            <a:avLst/>
            <a:gdLst>
              <a:gd name="T0" fmla="*/ 0 w 264"/>
              <a:gd name="T1" fmla="*/ 48 h 84"/>
              <a:gd name="T2" fmla="*/ 0 w 264"/>
              <a:gd name="T3" fmla="*/ 30 h 84"/>
              <a:gd name="T4" fmla="*/ 6 w 264"/>
              <a:gd name="T5" fmla="*/ 24 h 84"/>
              <a:gd name="T6" fmla="*/ 6 w 264"/>
              <a:gd name="T7" fmla="*/ 12 h 84"/>
              <a:gd name="T8" fmla="*/ 18 w 264"/>
              <a:gd name="T9" fmla="*/ 0 h 84"/>
              <a:gd name="T10" fmla="*/ 12 w 264"/>
              <a:gd name="T11" fmla="*/ 0 h 84"/>
              <a:gd name="T12" fmla="*/ 18 w 264"/>
              <a:gd name="T13" fmla="*/ 6 h 84"/>
              <a:gd name="T14" fmla="*/ 24 w 264"/>
              <a:gd name="T15" fmla="*/ 12 h 84"/>
              <a:gd name="T16" fmla="*/ 24 w 264"/>
              <a:gd name="T17" fmla="*/ 24 h 84"/>
              <a:gd name="T18" fmla="*/ 30 w 264"/>
              <a:gd name="T19" fmla="*/ 30 h 84"/>
              <a:gd name="T20" fmla="*/ 30 w 264"/>
              <a:gd name="T21" fmla="*/ 60 h 84"/>
              <a:gd name="T22" fmla="*/ 36 w 264"/>
              <a:gd name="T23" fmla="*/ 66 h 84"/>
              <a:gd name="T24" fmla="*/ 36 w 264"/>
              <a:gd name="T25" fmla="*/ 78 h 84"/>
              <a:gd name="T26" fmla="*/ 42 w 264"/>
              <a:gd name="T27" fmla="*/ 84 h 84"/>
              <a:gd name="T28" fmla="*/ 48 w 264"/>
              <a:gd name="T29" fmla="*/ 78 h 84"/>
              <a:gd name="T30" fmla="*/ 54 w 264"/>
              <a:gd name="T31" fmla="*/ 72 h 84"/>
              <a:gd name="T32" fmla="*/ 54 w 264"/>
              <a:gd name="T33" fmla="*/ 60 h 84"/>
              <a:gd name="T34" fmla="*/ 60 w 264"/>
              <a:gd name="T35" fmla="*/ 54 h 84"/>
              <a:gd name="T36" fmla="*/ 60 w 264"/>
              <a:gd name="T37" fmla="*/ 36 h 84"/>
              <a:gd name="T38" fmla="*/ 72 w 264"/>
              <a:gd name="T39" fmla="*/ 24 h 84"/>
              <a:gd name="T40" fmla="*/ 72 w 264"/>
              <a:gd name="T41" fmla="*/ 18 h 84"/>
              <a:gd name="T42" fmla="*/ 78 w 264"/>
              <a:gd name="T43" fmla="*/ 18 h 84"/>
              <a:gd name="T44" fmla="*/ 84 w 264"/>
              <a:gd name="T45" fmla="*/ 18 h 84"/>
              <a:gd name="T46" fmla="*/ 90 w 264"/>
              <a:gd name="T47" fmla="*/ 24 h 84"/>
              <a:gd name="T48" fmla="*/ 96 w 264"/>
              <a:gd name="T49" fmla="*/ 30 h 84"/>
              <a:gd name="T50" fmla="*/ 102 w 264"/>
              <a:gd name="T51" fmla="*/ 36 h 84"/>
              <a:gd name="T52" fmla="*/ 114 w 264"/>
              <a:gd name="T53" fmla="*/ 48 h 84"/>
              <a:gd name="T54" fmla="*/ 114 w 264"/>
              <a:gd name="T55" fmla="*/ 60 h 84"/>
              <a:gd name="T56" fmla="*/ 120 w 264"/>
              <a:gd name="T57" fmla="*/ 66 h 84"/>
              <a:gd name="T58" fmla="*/ 126 w 264"/>
              <a:gd name="T59" fmla="*/ 60 h 84"/>
              <a:gd name="T60" fmla="*/ 138 w 264"/>
              <a:gd name="T61" fmla="*/ 48 h 84"/>
              <a:gd name="T62" fmla="*/ 138 w 264"/>
              <a:gd name="T63" fmla="*/ 36 h 84"/>
              <a:gd name="T64" fmla="*/ 150 w 264"/>
              <a:gd name="T65" fmla="*/ 24 h 84"/>
              <a:gd name="T66" fmla="*/ 144 w 264"/>
              <a:gd name="T67" fmla="*/ 24 h 84"/>
              <a:gd name="T68" fmla="*/ 150 w 264"/>
              <a:gd name="T69" fmla="*/ 24 h 84"/>
              <a:gd name="T70" fmla="*/ 156 w 264"/>
              <a:gd name="T71" fmla="*/ 30 h 84"/>
              <a:gd name="T72" fmla="*/ 162 w 264"/>
              <a:gd name="T73" fmla="*/ 30 h 84"/>
              <a:gd name="T74" fmla="*/ 168 w 264"/>
              <a:gd name="T75" fmla="*/ 30 h 84"/>
              <a:gd name="T76" fmla="*/ 174 w 264"/>
              <a:gd name="T77" fmla="*/ 36 h 84"/>
              <a:gd name="T78" fmla="*/ 180 w 264"/>
              <a:gd name="T79" fmla="*/ 42 h 84"/>
              <a:gd name="T80" fmla="*/ 186 w 264"/>
              <a:gd name="T81" fmla="*/ 42 h 84"/>
              <a:gd name="T82" fmla="*/ 192 w 264"/>
              <a:gd name="T83" fmla="*/ 48 h 84"/>
              <a:gd name="T84" fmla="*/ 198 w 264"/>
              <a:gd name="T85" fmla="*/ 54 h 84"/>
              <a:gd name="T86" fmla="*/ 204 w 264"/>
              <a:gd name="T87" fmla="*/ 60 h 84"/>
              <a:gd name="T88" fmla="*/ 210 w 264"/>
              <a:gd name="T89" fmla="*/ 54 h 84"/>
              <a:gd name="T90" fmla="*/ 216 w 264"/>
              <a:gd name="T91" fmla="*/ 48 h 84"/>
              <a:gd name="T92" fmla="*/ 216 w 264"/>
              <a:gd name="T93" fmla="*/ 36 h 84"/>
              <a:gd name="T94" fmla="*/ 222 w 264"/>
              <a:gd name="T95" fmla="*/ 30 h 84"/>
              <a:gd name="T96" fmla="*/ 222 w 264"/>
              <a:gd name="T97" fmla="*/ 18 h 84"/>
              <a:gd name="T98" fmla="*/ 228 w 264"/>
              <a:gd name="T99" fmla="*/ 18 h 84"/>
              <a:gd name="T100" fmla="*/ 234 w 264"/>
              <a:gd name="T101" fmla="*/ 24 h 84"/>
              <a:gd name="T102" fmla="*/ 240 w 264"/>
              <a:gd name="T103" fmla="*/ 30 h 84"/>
              <a:gd name="T104" fmla="*/ 240 w 264"/>
              <a:gd name="T105" fmla="*/ 42 h 84"/>
              <a:gd name="T106" fmla="*/ 246 w 264"/>
              <a:gd name="T107" fmla="*/ 48 h 84"/>
              <a:gd name="T108" fmla="*/ 246 w 264"/>
              <a:gd name="T109" fmla="*/ 60 h 84"/>
              <a:gd name="T110" fmla="*/ 252 w 264"/>
              <a:gd name="T111" fmla="*/ 66 h 84"/>
              <a:gd name="T112" fmla="*/ 258 w 264"/>
              <a:gd name="T113" fmla="*/ 60 h 84"/>
              <a:gd name="T114" fmla="*/ 258 w 264"/>
              <a:gd name="T115" fmla="*/ 48 h 84"/>
              <a:gd name="T116" fmla="*/ 264 w 264"/>
              <a:gd name="T117" fmla="*/ 48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264" h="84">
                <a:moveTo>
                  <a:pt x="0" y="48"/>
                </a:moveTo>
                <a:lnTo>
                  <a:pt x="0" y="30"/>
                </a:lnTo>
                <a:lnTo>
                  <a:pt x="6" y="24"/>
                </a:lnTo>
                <a:lnTo>
                  <a:pt x="6" y="12"/>
                </a:lnTo>
                <a:lnTo>
                  <a:pt x="18" y="0"/>
                </a:lnTo>
                <a:lnTo>
                  <a:pt x="12" y="0"/>
                </a:lnTo>
                <a:lnTo>
                  <a:pt x="18" y="6"/>
                </a:lnTo>
                <a:lnTo>
                  <a:pt x="24" y="12"/>
                </a:lnTo>
                <a:lnTo>
                  <a:pt x="24" y="24"/>
                </a:lnTo>
                <a:lnTo>
                  <a:pt x="30" y="30"/>
                </a:lnTo>
                <a:lnTo>
                  <a:pt x="30" y="60"/>
                </a:lnTo>
                <a:lnTo>
                  <a:pt x="36" y="66"/>
                </a:lnTo>
                <a:lnTo>
                  <a:pt x="36" y="78"/>
                </a:lnTo>
                <a:lnTo>
                  <a:pt x="42" y="84"/>
                </a:lnTo>
                <a:lnTo>
                  <a:pt x="48" y="78"/>
                </a:lnTo>
                <a:lnTo>
                  <a:pt x="54" y="72"/>
                </a:lnTo>
                <a:lnTo>
                  <a:pt x="54" y="60"/>
                </a:lnTo>
                <a:lnTo>
                  <a:pt x="60" y="54"/>
                </a:lnTo>
                <a:lnTo>
                  <a:pt x="60" y="36"/>
                </a:lnTo>
                <a:lnTo>
                  <a:pt x="72" y="24"/>
                </a:lnTo>
                <a:lnTo>
                  <a:pt x="72" y="18"/>
                </a:lnTo>
                <a:lnTo>
                  <a:pt x="78" y="18"/>
                </a:lnTo>
                <a:lnTo>
                  <a:pt x="84" y="18"/>
                </a:lnTo>
                <a:lnTo>
                  <a:pt x="90" y="24"/>
                </a:lnTo>
                <a:lnTo>
                  <a:pt x="96" y="30"/>
                </a:lnTo>
                <a:lnTo>
                  <a:pt x="102" y="36"/>
                </a:lnTo>
                <a:lnTo>
                  <a:pt x="114" y="48"/>
                </a:lnTo>
                <a:lnTo>
                  <a:pt x="114" y="60"/>
                </a:lnTo>
                <a:lnTo>
                  <a:pt x="120" y="66"/>
                </a:lnTo>
                <a:lnTo>
                  <a:pt x="126" y="60"/>
                </a:lnTo>
                <a:lnTo>
                  <a:pt x="138" y="48"/>
                </a:lnTo>
                <a:lnTo>
                  <a:pt x="138" y="36"/>
                </a:lnTo>
                <a:lnTo>
                  <a:pt x="150" y="24"/>
                </a:lnTo>
                <a:lnTo>
                  <a:pt x="144" y="24"/>
                </a:lnTo>
                <a:lnTo>
                  <a:pt x="150" y="24"/>
                </a:lnTo>
                <a:lnTo>
                  <a:pt x="156" y="30"/>
                </a:lnTo>
                <a:lnTo>
                  <a:pt x="162" y="30"/>
                </a:lnTo>
                <a:lnTo>
                  <a:pt x="168" y="30"/>
                </a:lnTo>
                <a:lnTo>
                  <a:pt x="174" y="36"/>
                </a:lnTo>
                <a:lnTo>
                  <a:pt x="180" y="42"/>
                </a:lnTo>
                <a:lnTo>
                  <a:pt x="186" y="42"/>
                </a:lnTo>
                <a:lnTo>
                  <a:pt x="192" y="48"/>
                </a:lnTo>
                <a:lnTo>
                  <a:pt x="198" y="54"/>
                </a:lnTo>
                <a:lnTo>
                  <a:pt x="204" y="60"/>
                </a:lnTo>
                <a:lnTo>
                  <a:pt x="210" y="54"/>
                </a:lnTo>
                <a:lnTo>
                  <a:pt x="216" y="48"/>
                </a:lnTo>
                <a:lnTo>
                  <a:pt x="216" y="36"/>
                </a:lnTo>
                <a:lnTo>
                  <a:pt x="222" y="30"/>
                </a:lnTo>
                <a:lnTo>
                  <a:pt x="222" y="18"/>
                </a:lnTo>
                <a:lnTo>
                  <a:pt x="228" y="18"/>
                </a:lnTo>
                <a:lnTo>
                  <a:pt x="234" y="24"/>
                </a:lnTo>
                <a:lnTo>
                  <a:pt x="240" y="30"/>
                </a:lnTo>
                <a:lnTo>
                  <a:pt x="240" y="42"/>
                </a:lnTo>
                <a:lnTo>
                  <a:pt x="246" y="48"/>
                </a:lnTo>
                <a:lnTo>
                  <a:pt x="246" y="60"/>
                </a:lnTo>
                <a:lnTo>
                  <a:pt x="252" y="66"/>
                </a:lnTo>
                <a:lnTo>
                  <a:pt x="258" y="60"/>
                </a:lnTo>
                <a:lnTo>
                  <a:pt x="258" y="48"/>
                </a:lnTo>
                <a:lnTo>
                  <a:pt x="264" y="4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897" name="Rectangle 6"/>
          <p:cNvSpPr>
            <a:spLocks noChangeArrowheads="1"/>
          </p:cNvSpPr>
          <p:nvPr/>
        </p:nvSpPr>
        <p:spPr bwMode="auto">
          <a:xfrm>
            <a:off x="3708400" y="5059363"/>
            <a:ext cx="1506538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pagation Time (</a:t>
            </a: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m</a:t>
            </a: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)</a:t>
            </a:r>
          </a:p>
        </p:txBody>
      </p:sp>
      <p:sp>
        <p:nvSpPr>
          <p:cNvPr id="30898" name="Text Box 178"/>
          <p:cNvSpPr txBox="1">
            <a:spLocks noChangeArrowheads="1"/>
          </p:cNvSpPr>
          <p:nvPr/>
        </p:nvSpPr>
        <p:spPr bwMode="auto">
          <a:xfrm>
            <a:off x="1547813" y="106680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a)</a:t>
            </a:r>
          </a:p>
        </p:txBody>
      </p:sp>
      <p:sp>
        <p:nvSpPr>
          <p:cNvPr id="30899" name="Text Box 179"/>
          <p:cNvSpPr txBox="1">
            <a:spLocks noChangeArrowheads="1"/>
          </p:cNvSpPr>
          <p:nvPr/>
        </p:nvSpPr>
        <p:spPr bwMode="auto">
          <a:xfrm>
            <a:off x="1476375" y="30829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b)</a:t>
            </a:r>
          </a:p>
        </p:txBody>
      </p:sp>
      <p:sp>
        <p:nvSpPr>
          <p:cNvPr id="30900" name="Rectangle 7"/>
          <p:cNvSpPr>
            <a:spLocks noChangeArrowheads="1"/>
          </p:cNvSpPr>
          <p:nvPr/>
        </p:nvSpPr>
        <p:spPr bwMode="auto">
          <a:xfrm rot="-5400000">
            <a:off x="983457" y="2121693"/>
            <a:ext cx="1155700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eceiver number</a:t>
            </a:r>
          </a:p>
        </p:txBody>
      </p:sp>
      <p:sp>
        <p:nvSpPr>
          <p:cNvPr id="30901" name="Rectangle 9"/>
          <p:cNvSpPr>
            <a:spLocks noChangeArrowheads="1"/>
          </p:cNvSpPr>
          <p:nvPr/>
        </p:nvSpPr>
        <p:spPr bwMode="auto">
          <a:xfrm rot="-5400000">
            <a:off x="951707" y="3960018"/>
            <a:ext cx="1073150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litude (a.u.)</a:t>
            </a:r>
          </a:p>
        </p:txBody>
      </p:sp>
      <p:sp>
        <p:nvSpPr>
          <p:cNvPr id="30902" name="Rectangle 5"/>
          <p:cNvSpPr>
            <a:spLocks noChangeArrowheads="1"/>
          </p:cNvSpPr>
          <p:nvPr/>
        </p:nvSpPr>
        <p:spPr bwMode="auto">
          <a:xfrm>
            <a:off x="3419475" y="1052513"/>
            <a:ext cx="2071688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ransfer function for source 30</a:t>
            </a:r>
          </a:p>
        </p:txBody>
      </p:sp>
      <p:sp>
        <p:nvSpPr>
          <p:cNvPr id="30903" name="Line 183"/>
          <p:cNvSpPr>
            <a:spLocks noChangeShapeType="1"/>
          </p:cNvSpPr>
          <p:nvPr/>
        </p:nvSpPr>
        <p:spPr bwMode="auto">
          <a:xfrm>
            <a:off x="1895475" y="2695575"/>
            <a:ext cx="511175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904" name="Rectangle 153"/>
          <p:cNvSpPr>
            <a:spLocks noChangeArrowheads="1"/>
          </p:cNvSpPr>
          <p:nvPr/>
        </p:nvSpPr>
        <p:spPr bwMode="auto">
          <a:xfrm>
            <a:off x="7092950" y="1052513"/>
            <a:ext cx="719138" cy="14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 (a.u.)</a:t>
            </a:r>
          </a:p>
        </p:txBody>
      </p:sp>
    </p:spTree>
    <p:extLst>
      <p:ext uri="{BB962C8B-B14F-4D97-AF65-F5344CB8AC3E}">
        <p14:creationId xmlns:p14="http://schemas.microsoft.com/office/powerpoint/2010/main" val="97304891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1947863" y="595313"/>
            <a:ext cx="4867275" cy="21431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1947863" y="595313"/>
            <a:ext cx="4867275" cy="21431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863" y="604838"/>
            <a:ext cx="48672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1928813" y="26717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6805613" y="5286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1947863" y="595313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1947863" y="2738438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6" name="Line 20"/>
          <p:cNvSpPr>
            <a:spLocks noChangeShapeType="1"/>
          </p:cNvSpPr>
          <p:nvPr/>
        </p:nvSpPr>
        <p:spPr bwMode="auto">
          <a:xfrm flipV="1">
            <a:off x="6815138" y="595313"/>
            <a:ext cx="0" cy="2143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 flipV="1">
            <a:off x="1947863" y="595313"/>
            <a:ext cx="0" cy="2143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1947863" y="2738438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 flipV="1">
            <a:off x="1947863" y="595313"/>
            <a:ext cx="0" cy="2143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0" name="Line 24"/>
          <p:cNvSpPr>
            <a:spLocks noChangeShapeType="1"/>
          </p:cNvSpPr>
          <p:nvPr/>
        </p:nvSpPr>
        <p:spPr bwMode="auto">
          <a:xfrm flipV="1">
            <a:off x="2128838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2128838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2033588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V="1">
            <a:off x="2595563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2595563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2500313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 flipV="1">
            <a:off x="3062288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>
            <a:off x="3062288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2967038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9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29" name="Line 33"/>
          <p:cNvSpPr>
            <a:spLocks noChangeShapeType="1"/>
          </p:cNvSpPr>
          <p:nvPr/>
        </p:nvSpPr>
        <p:spPr bwMode="auto">
          <a:xfrm flipV="1">
            <a:off x="3538538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3538538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1" name="Rectangle 35"/>
          <p:cNvSpPr>
            <a:spLocks noChangeArrowheads="1"/>
          </p:cNvSpPr>
          <p:nvPr/>
        </p:nvSpPr>
        <p:spPr bwMode="auto">
          <a:xfrm>
            <a:off x="3443288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9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 flipV="1">
            <a:off x="4005263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>
            <a:off x="4005263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4" name="Rectangle 38"/>
          <p:cNvSpPr>
            <a:spLocks noChangeArrowheads="1"/>
          </p:cNvSpPr>
          <p:nvPr/>
        </p:nvSpPr>
        <p:spPr bwMode="auto">
          <a:xfrm>
            <a:off x="3910013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V="1">
            <a:off x="4471988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4471988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7" name="Rectangle 41"/>
          <p:cNvSpPr>
            <a:spLocks noChangeArrowheads="1"/>
          </p:cNvSpPr>
          <p:nvPr/>
        </p:nvSpPr>
        <p:spPr bwMode="auto">
          <a:xfrm>
            <a:off x="4376738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 flipV="1">
            <a:off x="4938713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39" name="Line 43"/>
          <p:cNvSpPr>
            <a:spLocks noChangeShapeType="1"/>
          </p:cNvSpPr>
          <p:nvPr/>
        </p:nvSpPr>
        <p:spPr bwMode="auto">
          <a:xfrm>
            <a:off x="4938713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0" name="Rectangle 44"/>
          <p:cNvSpPr>
            <a:spLocks noChangeArrowheads="1"/>
          </p:cNvSpPr>
          <p:nvPr/>
        </p:nvSpPr>
        <p:spPr bwMode="auto">
          <a:xfrm>
            <a:off x="4843463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1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1" name="Line 45"/>
          <p:cNvSpPr>
            <a:spLocks noChangeShapeType="1"/>
          </p:cNvSpPr>
          <p:nvPr/>
        </p:nvSpPr>
        <p:spPr bwMode="auto">
          <a:xfrm flipV="1">
            <a:off x="5405438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5405438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3" name="Rectangle 47"/>
          <p:cNvSpPr>
            <a:spLocks noChangeArrowheads="1"/>
          </p:cNvSpPr>
          <p:nvPr/>
        </p:nvSpPr>
        <p:spPr bwMode="auto">
          <a:xfrm>
            <a:off x="5310188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1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 flipV="1">
            <a:off x="5872163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>
            <a:off x="5872163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6" name="Rectangle 50"/>
          <p:cNvSpPr>
            <a:spLocks noChangeArrowheads="1"/>
          </p:cNvSpPr>
          <p:nvPr/>
        </p:nvSpPr>
        <p:spPr bwMode="auto">
          <a:xfrm>
            <a:off x="5776913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2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 flipV="1">
            <a:off x="6338888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6338888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49" name="Rectangle 53"/>
          <p:cNvSpPr>
            <a:spLocks noChangeArrowheads="1"/>
          </p:cNvSpPr>
          <p:nvPr/>
        </p:nvSpPr>
        <p:spPr bwMode="auto">
          <a:xfrm>
            <a:off x="6243638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2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 flipV="1">
            <a:off x="6805613" y="2681288"/>
            <a:ext cx="0" cy="57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1" name="Line 55"/>
          <p:cNvSpPr>
            <a:spLocks noChangeShapeType="1"/>
          </p:cNvSpPr>
          <p:nvPr/>
        </p:nvSpPr>
        <p:spPr bwMode="auto">
          <a:xfrm>
            <a:off x="6805613" y="60483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2" name="Rectangle 56"/>
          <p:cNvSpPr>
            <a:spLocks noChangeArrowheads="1"/>
          </p:cNvSpPr>
          <p:nvPr/>
        </p:nvSpPr>
        <p:spPr bwMode="auto">
          <a:xfrm>
            <a:off x="6710363" y="27670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3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3" name="Line 57"/>
          <p:cNvSpPr>
            <a:spLocks noChangeShapeType="1"/>
          </p:cNvSpPr>
          <p:nvPr/>
        </p:nvSpPr>
        <p:spPr bwMode="auto">
          <a:xfrm>
            <a:off x="1947863" y="27289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4" name="Line 58"/>
          <p:cNvSpPr>
            <a:spLocks noChangeShapeType="1"/>
          </p:cNvSpPr>
          <p:nvPr/>
        </p:nvSpPr>
        <p:spPr bwMode="auto">
          <a:xfrm flipH="1">
            <a:off x="6757988" y="272891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5" name="Rectangle 59"/>
          <p:cNvSpPr>
            <a:spLocks noChangeArrowheads="1"/>
          </p:cNvSpPr>
          <p:nvPr/>
        </p:nvSpPr>
        <p:spPr bwMode="auto">
          <a:xfrm>
            <a:off x="1843088" y="26527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6" name="Line 60"/>
          <p:cNvSpPr>
            <a:spLocks noChangeShapeType="1"/>
          </p:cNvSpPr>
          <p:nvPr/>
        </p:nvSpPr>
        <p:spPr bwMode="auto">
          <a:xfrm>
            <a:off x="1947863" y="23002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7" name="Line 61"/>
          <p:cNvSpPr>
            <a:spLocks noChangeShapeType="1"/>
          </p:cNvSpPr>
          <p:nvPr/>
        </p:nvSpPr>
        <p:spPr bwMode="auto">
          <a:xfrm flipH="1">
            <a:off x="6757988" y="23002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8" name="Rectangle 62"/>
          <p:cNvSpPr>
            <a:spLocks noChangeArrowheads="1"/>
          </p:cNvSpPr>
          <p:nvPr/>
        </p:nvSpPr>
        <p:spPr bwMode="auto">
          <a:xfrm>
            <a:off x="1843088" y="22240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59" name="Line 63"/>
          <p:cNvSpPr>
            <a:spLocks noChangeShapeType="1"/>
          </p:cNvSpPr>
          <p:nvPr/>
        </p:nvSpPr>
        <p:spPr bwMode="auto">
          <a:xfrm>
            <a:off x="1947863" y="18811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0" name="Line 64"/>
          <p:cNvSpPr>
            <a:spLocks noChangeShapeType="1"/>
          </p:cNvSpPr>
          <p:nvPr/>
        </p:nvSpPr>
        <p:spPr bwMode="auto">
          <a:xfrm flipH="1">
            <a:off x="6757988" y="188118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1" name="Rectangle 65"/>
          <p:cNvSpPr>
            <a:spLocks noChangeArrowheads="1"/>
          </p:cNvSpPr>
          <p:nvPr/>
        </p:nvSpPr>
        <p:spPr bwMode="auto">
          <a:xfrm>
            <a:off x="1843088" y="18049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2" name="Line 66"/>
          <p:cNvSpPr>
            <a:spLocks noChangeShapeType="1"/>
          </p:cNvSpPr>
          <p:nvPr/>
        </p:nvSpPr>
        <p:spPr bwMode="auto">
          <a:xfrm>
            <a:off x="1947863" y="14525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3" name="Line 67"/>
          <p:cNvSpPr>
            <a:spLocks noChangeShapeType="1"/>
          </p:cNvSpPr>
          <p:nvPr/>
        </p:nvSpPr>
        <p:spPr bwMode="auto">
          <a:xfrm flipH="1">
            <a:off x="6757988" y="1452563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4" name="Rectangle 68"/>
          <p:cNvSpPr>
            <a:spLocks noChangeArrowheads="1"/>
          </p:cNvSpPr>
          <p:nvPr/>
        </p:nvSpPr>
        <p:spPr bwMode="auto">
          <a:xfrm>
            <a:off x="1843088" y="13763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5" name="Line 69"/>
          <p:cNvSpPr>
            <a:spLocks noChangeShapeType="1"/>
          </p:cNvSpPr>
          <p:nvPr/>
        </p:nvSpPr>
        <p:spPr bwMode="auto">
          <a:xfrm>
            <a:off x="1947863" y="10239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6" name="Line 70"/>
          <p:cNvSpPr>
            <a:spLocks noChangeShapeType="1"/>
          </p:cNvSpPr>
          <p:nvPr/>
        </p:nvSpPr>
        <p:spPr bwMode="auto">
          <a:xfrm flipH="1">
            <a:off x="6757988" y="1023938"/>
            <a:ext cx="571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7" name="Rectangle 71"/>
          <p:cNvSpPr>
            <a:spLocks noChangeArrowheads="1"/>
          </p:cNvSpPr>
          <p:nvPr/>
        </p:nvSpPr>
        <p:spPr bwMode="auto">
          <a:xfrm>
            <a:off x="1843088" y="9477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8" name="Line 72"/>
          <p:cNvSpPr>
            <a:spLocks noChangeShapeType="1"/>
          </p:cNvSpPr>
          <p:nvPr/>
        </p:nvSpPr>
        <p:spPr bwMode="auto">
          <a:xfrm>
            <a:off x="1947863" y="595313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69" name="Line 73"/>
          <p:cNvSpPr>
            <a:spLocks noChangeShapeType="1"/>
          </p:cNvSpPr>
          <p:nvPr/>
        </p:nvSpPr>
        <p:spPr bwMode="auto">
          <a:xfrm>
            <a:off x="1947863" y="2738438"/>
            <a:ext cx="48672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0" name="Line 74"/>
          <p:cNvSpPr>
            <a:spLocks noChangeShapeType="1"/>
          </p:cNvSpPr>
          <p:nvPr/>
        </p:nvSpPr>
        <p:spPr bwMode="auto">
          <a:xfrm flipV="1">
            <a:off x="6815138" y="595313"/>
            <a:ext cx="0" cy="2143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1" name="Line 75"/>
          <p:cNvSpPr>
            <a:spLocks noChangeShapeType="1"/>
          </p:cNvSpPr>
          <p:nvPr/>
        </p:nvSpPr>
        <p:spPr bwMode="auto">
          <a:xfrm flipV="1">
            <a:off x="1947863" y="595313"/>
            <a:ext cx="0" cy="21431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2" name="Rectangle 76"/>
          <p:cNvSpPr>
            <a:spLocks noChangeArrowheads="1"/>
          </p:cNvSpPr>
          <p:nvPr/>
        </p:nvSpPr>
        <p:spPr bwMode="auto">
          <a:xfrm>
            <a:off x="7043738" y="585788"/>
            <a:ext cx="247650" cy="2162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3" name="Rectangle 77"/>
          <p:cNvSpPr>
            <a:spLocks noChangeArrowheads="1"/>
          </p:cNvSpPr>
          <p:nvPr/>
        </p:nvSpPr>
        <p:spPr bwMode="auto">
          <a:xfrm>
            <a:off x="7043738" y="585788"/>
            <a:ext cx="247650" cy="21621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774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738" y="585788"/>
            <a:ext cx="2571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75" name="Line 79"/>
          <p:cNvSpPr>
            <a:spLocks noChangeShapeType="1"/>
          </p:cNvSpPr>
          <p:nvPr/>
        </p:nvSpPr>
        <p:spPr bwMode="auto">
          <a:xfrm>
            <a:off x="7043738" y="58578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6" name="Line 80"/>
          <p:cNvSpPr>
            <a:spLocks noChangeShapeType="1"/>
          </p:cNvSpPr>
          <p:nvPr/>
        </p:nvSpPr>
        <p:spPr bwMode="auto">
          <a:xfrm>
            <a:off x="7043738" y="274796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7" name="Line 81"/>
          <p:cNvSpPr>
            <a:spLocks noChangeShapeType="1"/>
          </p:cNvSpPr>
          <p:nvPr/>
        </p:nvSpPr>
        <p:spPr bwMode="auto">
          <a:xfrm flipV="1">
            <a:off x="7291388" y="585788"/>
            <a:ext cx="0" cy="2162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8" name="Line 82"/>
          <p:cNvSpPr>
            <a:spLocks noChangeShapeType="1"/>
          </p:cNvSpPr>
          <p:nvPr/>
        </p:nvSpPr>
        <p:spPr bwMode="auto">
          <a:xfrm flipV="1">
            <a:off x="7043738" y="585788"/>
            <a:ext cx="0" cy="2162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79" name="Line 83"/>
          <p:cNvSpPr>
            <a:spLocks noChangeShapeType="1"/>
          </p:cNvSpPr>
          <p:nvPr/>
        </p:nvSpPr>
        <p:spPr bwMode="auto">
          <a:xfrm>
            <a:off x="7043738" y="274796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0" name="Line 84"/>
          <p:cNvSpPr>
            <a:spLocks noChangeShapeType="1"/>
          </p:cNvSpPr>
          <p:nvPr/>
        </p:nvSpPr>
        <p:spPr bwMode="auto">
          <a:xfrm flipV="1">
            <a:off x="7291388" y="585788"/>
            <a:ext cx="0" cy="2162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1" name="Line 85"/>
          <p:cNvSpPr>
            <a:spLocks noChangeShapeType="1"/>
          </p:cNvSpPr>
          <p:nvPr/>
        </p:nvSpPr>
        <p:spPr bwMode="auto">
          <a:xfrm flipH="1">
            <a:off x="7262813" y="27479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2" name="Line 86"/>
          <p:cNvSpPr>
            <a:spLocks noChangeShapeType="1"/>
          </p:cNvSpPr>
          <p:nvPr/>
        </p:nvSpPr>
        <p:spPr bwMode="auto">
          <a:xfrm>
            <a:off x="7043738" y="27479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3" name="Rectangle 87"/>
          <p:cNvSpPr>
            <a:spLocks noChangeArrowheads="1"/>
          </p:cNvSpPr>
          <p:nvPr/>
        </p:nvSpPr>
        <p:spPr bwMode="auto">
          <a:xfrm>
            <a:off x="7319963" y="2671763"/>
            <a:ext cx="3222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00</a:t>
            </a:r>
          </a:p>
        </p:txBody>
      </p:sp>
      <p:sp>
        <p:nvSpPr>
          <p:cNvPr id="29784" name="Line 88"/>
          <p:cNvSpPr>
            <a:spLocks noChangeShapeType="1"/>
          </p:cNvSpPr>
          <p:nvPr/>
        </p:nvSpPr>
        <p:spPr bwMode="auto">
          <a:xfrm flipH="1">
            <a:off x="7262813" y="22050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5" name="Line 89"/>
          <p:cNvSpPr>
            <a:spLocks noChangeShapeType="1"/>
          </p:cNvSpPr>
          <p:nvPr/>
        </p:nvSpPr>
        <p:spPr bwMode="auto">
          <a:xfrm>
            <a:off x="7043738" y="22050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6" name="Rectangle 90"/>
          <p:cNvSpPr>
            <a:spLocks noChangeArrowheads="1"/>
          </p:cNvSpPr>
          <p:nvPr/>
        </p:nvSpPr>
        <p:spPr bwMode="auto">
          <a:xfrm>
            <a:off x="7319963" y="2128838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500</a:t>
            </a:r>
          </a:p>
        </p:txBody>
      </p:sp>
      <p:sp>
        <p:nvSpPr>
          <p:cNvPr id="29787" name="Line 91"/>
          <p:cNvSpPr>
            <a:spLocks noChangeShapeType="1"/>
          </p:cNvSpPr>
          <p:nvPr/>
        </p:nvSpPr>
        <p:spPr bwMode="auto">
          <a:xfrm flipH="1">
            <a:off x="7262813" y="16621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8" name="Line 92"/>
          <p:cNvSpPr>
            <a:spLocks noChangeShapeType="1"/>
          </p:cNvSpPr>
          <p:nvPr/>
        </p:nvSpPr>
        <p:spPr bwMode="auto">
          <a:xfrm>
            <a:off x="7043738" y="16621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89" name="Rectangle 93"/>
          <p:cNvSpPr>
            <a:spLocks noChangeArrowheads="1"/>
          </p:cNvSpPr>
          <p:nvPr/>
        </p:nvSpPr>
        <p:spPr bwMode="auto">
          <a:xfrm>
            <a:off x="7319963" y="15859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29790" name="Line 94"/>
          <p:cNvSpPr>
            <a:spLocks noChangeShapeType="1"/>
          </p:cNvSpPr>
          <p:nvPr/>
        </p:nvSpPr>
        <p:spPr bwMode="auto">
          <a:xfrm flipH="1">
            <a:off x="7262813" y="111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91" name="Line 95"/>
          <p:cNvSpPr>
            <a:spLocks noChangeShapeType="1"/>
          </p:cNvSpPr>
          <p:nvPr/>
        </p:nvSpPr>
        <p:spPr bwMode="auto">
          <a:xfrm>
            <a:off x="7043738" y="11191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92" name="Rectangle 96"/>
          <p:cNvSpPr>
            <a:spLocks noChangeArrowheads="1"/>
          </p:cNvSpPr>
          <p:nvPr/>
        </p:nvSpPr>
        <p:spPr bwMode="auto">
          <a:xfrm>
            <a:off x="7319963" y="10429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00</a:t>
            </a:r>
          </a:p>
        </p:txBody>
      </p:sp>
      <p:sp>
        <p:nvSpPr>
          <p:cNvPr id="29793" name="Line 97"/>
          <p:cNvSpPr>
            <a:spLocks noChangeShapeType="1"/>
          </p:cNvSpPr>
          <p:nvPr/>
        </p:nvSpPr>
        <p:spPr bwMode="auto">
          <a:xfrm flipH="1">
            <a:off x="7262813" y="5857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94" name="Line 98"/>
          <p:cNvSpPr>
            <a:spLocks noChangeShapeType="1"/>
          </p:cNvSpPr>
          <p:nvPr/>
        </p:nvSpPr>
        <p:spPr bwMode="auto">
          <a:xfrm>
            <a:off x="7043738" y="5857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95" name="Rectangle 99"/>
          <p:cNvSpPr>
            <a:spLocks noChangeArrowheads="1"/>
          </p:cNvSpPr>
          <p:nvPr/>
        </p:nvSpPr>
        <p:spPr bwMode="auto">
          <a:xfrm>
            <a:off x="7319963" y="509588"/>
            <a:ext cx="279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00</a:t>
            </a:r>
          </a:p>
        </p:txBody>
      </p:sp>
      <p:sp>
        <p:nvSpPr>
          <p:cNvPr id="29796" name="Line 100"/>
          <p:cNvSpPr>
            <a:spLocks noChangeShapeType="1"/>
          </p:cNvSpPr>
          <p:nvPr/>
        </p:nvSpPr>
        <p:spPr bwMode="auto">
          <a:xfrm>
            <a:off x="7043738" y="585788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97" name="Line 101"/>
          <p:cNvSpPr>
            <a:spLocks noChangeShapeType="1"/>
          </p:cNvSpPr>
          <p:nvPr/>
        </p:nvSpPr>
        <p:spPr bwMode="auto">
          <a:xfrm>
            <a:off x="7043738" y="2747963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98" name="Line 102"/>
          <p:cNvSpPr>
            <a:spLocks noChangeShapeType="1"/>
          </p:cNvSpPr>
          <p:nvPr/>
        </p:nvSpPr>
        <p:spPr bwMode="auto">
          <a:xfrm flipV="1">
            <a:off x="7291388" y="585788"/>
            <a:ext cx="0" cy="2162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02" name="Rectangle 106"/>
          <p:cNvSpPr>
            <a:spLocks noChangeArrowheads="1"/>
          </p:cNvSpPr>
          <p:nvPr/>
        </p:nvSpPr>
        <p:spPr bwMode="auto">
          <a:xfrm>
            <a:off x="2447925" y="3384550"/>
            <a:ext cx="1390650" cy="1876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03" name="Rectangle 107"/>
          <p:cNvSpPr>
            <a:spLocks noChangeArrowheads="1"/>
          </p:cNvSpPr>
          <p:nvPr/>
        </p:nvSpPr>
        <p:spPr bwMode="auto">
          <a:xfrm>
            <a:off x="2447925" y="3384550"/>
            <a:ext cx="1390650" cy="18764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804" name="Picture 1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25" y="3384550"/>
            <a:ext cx="139065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805" name="Rectangle 109"/>
          <p:cNvSpPr>
            <a:spLocks noChangeArrowheads="1"/>
          </p:cNvSpPr>
          <p:nvPr/>
        </p:nvSpPr>
        <p:spPr bwMode="auto">
          <a:xfrm>
            <a:off x="2428875" y="519430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06" name="Rectangle 110"/>
          <p:cNvSpPr>
            <a:spLocks noChangeArrowheads="1"/>
          </p:cNvSpPr>
          <p:nvPr/>
        </p:nvSpPr>
        <p:spPr bwMode="auto">
          <a:xfrm>
            <a:off x="3829050" y="33083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07" name="Line 111"/>
          <p:cNvSpPr>
            <a:spLocks noChangeShapeType="1"/>
          </p:cNvSpPr>
          <p:nvPr/>
        </p:nvSpPr>
        <p:spPr bwMode="auto">
          <a:xfrm>
            <a:off x="2447925" y="3384550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08" name="Line 112"/>
          <p:cNvSpPr>
            <a:spLocks noChangeShapeType="1"/>
          </p:cNvSpPr>
          <p:nvPr/>
        </p:nvSpPr>
        <p:spPr bwMode="auto">
          <a:xfrm>
            <a:off x="2447925" y="5260975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09" name="Line 113"/>
          <p:cNvSpPr>
            <a:spLocks noChangeShapeType="1"/>
          </p:cNvSpPr>
          <p:nvPr/>
        </p:nvSpPr>
        <p:spPr bwMode="auto">
          <a:xfrm flipV="1">
            <a:off x="3838575" y="3384550"/>
            <a:ext cx="0" cy="1876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0" name="Line 114"/>
          <p:cNvSpPr>
            <a:spLocks noChangeShapeType="1"/>
          </p:cNvSpPr>
          <p:nvPr/>
        </p:nvSpPr>
        <p:spPr bwMode="auto">
          <a:xfrm flipV="1">
            <a:off x="2447925" y="3384550"/>
            <a:ext cx="0" cy="1876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1" name="Line 115"/>
          <p:cNvSpPr>
            <a:spLocks noChangeShapeType="1"/>
          </p:cNvSpPr>
          <p:nvPr/>
        </p:nvSpPr>
        <p:spPr bwMode="auto">
          <a:xfrm>
            <a:off x="2447925" y="5260975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2" name="Line 116"/>
          <p:cNvSpPr>
            <a:spLocks noChangeShapeType="1"/>
          </p:cNvSpPr>
          <p:nvPr/>
        </p:nvSpPr>
        <p:spPr bwMode="auto">
          <a:xfrm flipV="1">
            <a:off x="2447925" y="3384550"/>
            <a:ext cx="0" cy="1876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3" name="Line 117"/>
          <p:cNvSpPr>
            <a:spLocks noChangeShapeType="1"/>
          </p:cNvSpPr>
          <p:nvPr/>
        </p:nvSpPr>
        <p:spPr bwMode="auto">
          <a:xfrm flipV="1">
            <a:off x="2819400" y="52419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4" name="Line 118"/>
          <p:cNvSpPr>
            <a:spLocks noChangeShapeType="1"/>
          </p:cNvSpPr>
          <p:nvPr/>
        </p:nvSpPr>
        <p:spPr bwMode="auto">
          <a:xfrm>
            <a:off x="2819400" y="338455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5" name="Rectangle 119"/>
          <p:cNvSpPr>
            <a:spLocks noChangeArrowheads="1"/>
          </p:cNvSpPr>
          <p:nvPr/>
        </p:nvSpPr>
        <p:spPr bwMode="auto">
          <a:xfrm>
            <a:off x="2724150" y="52895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6" name="Line 120"/>
          <p:cNvSpPr>
            <a:spLocks noChangeShapeType="1"/>
          </p:cNvSpPr>
          <p:nvPr/>
        </p:nvSpPr>
        <p:spPr bwMode="auto">
          <a:xfrm flipV="1">
            <a:off x="3276600" y="52419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7" name="Line 121"/>
          <p:cNvSpPr>
            <a:spLocks noChangeShapeType="1"/>
          </p:cNvSpPr>
          <p:nvPr/>
        </p:nvSpPr>
        <p:spPr bwMode="auto">
          <a:xfrm>
            <a:off x="3276600" y="338455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8" name="Rectangle 122"/>
          <p:cNvSpPr>
            <a:spLocks noChangeArrowheads="1"/>
          </p:cNvSpPr>
          <p:nvPr/>
        </p:nvSpPr>
        <p:spPr bwMode="auto">
          <a:xfrm>
            <a:off x="3181350" y="52895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6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19" name="Line 123"/>
          <p:cNvSpPr>
            <a:spLocks noChangeShapeType="1"/>
          </p:cNvSpPr>
          <p:nvPr/>
        </p:nvSpPr>
        <p:spPr bwMode="auto">
          <a:xfrm flipV="1">
            <a:off x="3743325" y="5241925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0" name="Line 124"/>
          <p:cNvSpPr>
            <a:spLocks noChangeShapeType="1"/>
          </p:cNvSpPr>
          <p:nvPr/>
        </p:nvSpPr>
        <p:spPr bwMode="auto">
          <a:xfrm>
            <a:off x="3743325" y="3384550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1" name="Rectangle 125"/>
          <p:cNvSpPr>
            <a:spLocks noChangeArrowheads="1"/>
          </p:cNvSpPr>
          <p:nvPr/>
        </p:nvSpPr>
        <p:spPr bwMode="auto">
          <a:xfrm>
            <a:off x="3648075" y="52895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87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2" name="Line 126"/>
          <p:cNvSpPr>
            <a:spLocks noChangeShapeType="1"/>
          </p:cNvSpPr>
          <p:nvPr/>
        </p:nvSpPr>
        <p:spPr bwMode="auto">
          <a:xfrm>
            <a:off x="2447925" y="52514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3" name="Line 127"/>
          <p:cNvSpPr>
            <a:spLocks noChangeShapeType="1"/>
          </p:cNvSpPr>
          <p:nvPr/>
        </p:nvSpPr>
        <p:spPr bwMode="auto">
          <a:xfrm flipH="1">
            <a:off x="3819525" y="52514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4" name="Rectangle 128"/>
          <p:cNvSpPr>
            <a:spLocks noChangeArrowheads="1"/>
          </p:cNvSpPr>
          <p:nvPr/>
        </p:nvSpPr>
        <p:spPr bwMode="auto">
          <a:xfrm>
            <a:off x="2238375" y="517525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5" name="Line 129"/>
          <p:cNvSpPr>
            <a:spLocks noChangeShapeType="1"/>
          </p:cNvSpPr>
          <p:nvPr/>
        </p:nvSpPr>
        <p:spPr bwMode="auto">
          <a:xfrm>
            <a:off x="2447925" y="478472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6" name="Line 130"/>
          <p:cNvSpPr>
            <a:spLocks noChangeShapeType="1"/>
          </p:cNvSpPr>
          <p:nvPr/>
        </p:nvSpPr>
        <p:spPr bwMode="auto">
          <a:xfrm flipH="1">
            <a:off x="3819525" y="47847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7" name="Rectangle 131"/>
          <p:cNvSpPr>
            <a:spLocks noChangeArrowheads="1"/>
          </p:cNvSpPr>
          <p:nvPr/>
        </p:nvSpPr>
        <p:spPr bwMode="auto">
          <a:xfrm>
            <a:off x="2343150" y="47085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8" name="Line 132"/>
          <p:cNvSpPr>
            <a:spLocks noChangeShapeType="1"/>
          </p:cNvSpPr>
          <p:nvPr/>
        </p:nvSpPr>
        <p:spPr bwMode="auto">
          <a:xfrm>
            <a:off x="2447925" y="43180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29" name="Line 133"/>
          <p:cNvSpPr>
            <a:spLocks noChangeShapeType="1"/>
          </p:cNvSpPr>
          <p:nvPr/>
        </p:nvSpPr>
        <p:spPr bwMode="auto">
          <a:xfrm flipH="1">
            <a:off x="3819525" y="43180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0" name="Rectangle 134"/>
          <p:cNvSpPr>
            <a:spLocks noChangeArrowheads="1"/>
          </p:cNvSpPr>
          <p:nvPr/>
        </p:nvSpPr>
        <p:spPr bwMode="auto">
          <a:xfrm>
            <a:off x="2238375" y="42418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1" name="Line 135"/>
          <p:cNvSpPr>
            <a:spLocks noChangeShapeType="1"/>
          </p:cNvSpPr>
          <p:nvPr/>
        </p:nvSpPr>
        <p:spPr bwMode="auto">
          <a:xfrm>
            <a:off x="2447925" y="38512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2" name="Line 136"/>
          <p:cNvSpPr>
            <a:spLocks noChangeShapeType="1"/>
          </p:cNvSpPr>
          <p:nvPr/>
        </p:nvSpPr>
        <p:spPr bwMode="auto">
          <a:xfrm flipH="1">
            <a:off x="3819525" y="38512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3" name="Rectangle 137"/>
          <p:cNvSpPr>
            <a:spLocks noChangeArrowheads="1"/>
          </p:cNvSpPr>
          <p:nvPr/>
        </p:nvSpPr>
        <p:spPr bwMode="auto">
          <a:xfrm>
            <a:off x="2343150" y="37750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4" name="Line 138"/>
          <p:cNvSpPr>
            <a:spLocks noChangeShapeType="1"/>
          </p:cNvSpPr>
          <p:nvPr/>
        </p:nvSpPr>
        <p:spPr bwMode="auto">
          <a:xfrm>
            <a:off x="2447925" y="33845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5" name="Line 139"/>
          <p:cNvSpPr>
            <a:spLocks noChangeShapeType="1"/>
          </p:cNvSpPr>
          <p:nvPr/>
        </p:nvSpPr>
        <p:spPr bwMode="auto">
          <a:xfrm flipH="1">
            <a:off x="3819525" y="33845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6" name="Rectangle 140"/>
          <p:cNvSpPr>
            <a:spLocks noChangeArrowheads="1"/>
          </p:cNvSpPr>
          <p:nvPr/>
        </p:nvSpPr>
        <p:spPr bwMode="auto">
          <a:xfrm>
            <a:off x="2238375" y="330835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7" name="Line 141"/>
          <p:cNvSpPr>
            <a:spLocks noChangeShapeType="1"/>
          </p:cNvSpPr>
          <p:nvPr/>
        </p:nvSpPr>
        <p:spPr bwMode="auto">
          <a:xfrm>
            <a:off x="2447925" y="3384550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8" name="Line 142"/>
          <p:cNvSpPr>
            <a:spLocks noChangeShapeType="1"/>
          </p:cNvSpPr>
          <p:nvPr/>
        </p:nvSpPr>
        <p:spPr bwMode="auto">
          <a:xfrm>
            <a:off x="2447925" y="5260975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39" name="Line 143"/>
          <p:cNvSpPr>
            <a:spLocks noChangeShapeType="1"/>
          </p:cNvSpPr>
          <p:nvPr/>
        </p:nvSpPr>
        <p:spPr bwMode="auto">
          <a:xfrm flipV="1">
            <a:off x="3838575" y="3384550"/>
            <a:ext cx="0" cy="1876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0" name="Line 144"/>
          <p:cNvSpPr>
            <a:spLocks noChangeShapeType="1"/>
          </p:cNvSpPr>
          <p:nvPr/>
        </p:nvSpPr>
        <p:spPr bwMode="auto">
          <a:xfrm flipV="1">
            <a:off x="2447925" y="3384550"/>
            <a:ext cx="0" cy="18764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1" name="Rectangle 145"/>
          <p:cNvSpPr>
            <a:spLocks noChangeArrowheads="1"/>
          </p:cNvSpPr>
          <p:nvPr/>
        </p:nvSpPr>
        <p:spPr bwMode="auto">
          <a:xfrm>
            <a:off x="4067175" y="3384550"/>
            <a:ext cx="209550" cy="1885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2" name="Rectangle 146"/>
          <p:cNvSpPr>
            <a:spLocks noChangeArrowheads="1"/>
          </p:cNvSpPr>
          <p:nvPr/>
        </p:nvSpPr>
        <p:spPr bwMode="auto">
          <a:xfrm>
            <a:off x="4067175" y="3384550"/>
            <a:ext cx="209550" cy="18859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843" name="Picture 1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384550"/>
            <a:ext cx="2190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844" name="Line 148"/>
          <p:cNvSpPr>
            <a:spLocks noChangeShapeType="1"/>
          </p:cNvSpPr>
          <p:nvPr/>
        </p:nvSpPr>
        <p:spPr bwMode="auto">
          <a:xfrm>
            <a:off x="4067175" y="3384550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5" name="Line 149"/>
          <p:cNvSpPr>
            <a:spLocks noChangeShapeType="1"/>
          </p:cNvSpPr>
          <p:nvPr/>
        </p:nvSpPr>
        <p:spPr bwMode="auto">
          <a:xfrm>
            <a:off x="4067175" y="5270500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6" name="Line 150"/>
          <p:cNvSpPr>
            <a:spLocks noChangeShapeType="1"/>
          </p:cNvSpPr>
          <p:nvPr/>
        </p:nvSpPr>
        <p:spPr bwMode="auto">
          <a:xfrm flipV="1">
            <a:off x="4276725" y="3384550"/>
            <a:ext cx="0" cy="1885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7" name="Line 151"/>
          <p:cNvSpPr>
            <a:spLocks noChangeShapeType="1"/>
          </p:cNvSpPr>
          <p:nvPr/>
        </p:nvSpPr>
        <p:spPr bwMode="auto">
          <a:xfrm flipV="1">
            <a:off x="4067175" y="3384550"/>
            <a:ext cx="0" cy="1885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8" name="Line 152"/>
          <p:cNvSpPr>
            <a:spLocks noChangeShapeType="1"/>
          </p:cNvSpPr>
          <p:nvPr/>
        </p:nvSpPr>
        <p:spPr bwMode="auto">
          <a:xfrm>
            <a:off x="4067175" y="5270500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49" name="Line 153"/>
          <p:cNvSpPr>
            <a:spLocks noChangeShapeType="1"/>
          </p:cNvSpPr>
          <p:nvPr/>
        </p:nvSpPr>
        <p:spPr bwMode="auto">
          <a:xfrm flipV="1">
            <a:off x="4276725" y="3384550"/>
            <a:ext cx="0" cy="1885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0" name="Line 154"/>
          <p:cNvSpPr>
            <a:spLocks noChangeShapeType="1"/>
          </p:cNvSpPr>
          <p:nvPr/>
        </p:nvSpPr>
        <p:spPr bwMode="auto">
          <a:xfrm flipH="1">
            <a:off x="4257675" y="50228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1" name="Line 155"/>
          <p:cNvSpPr>
            <a:spLocks noChangeShapeType="1"/>
          </p:cNvSpPr>
          <p:nvPr/>
        </p:nvSpPr>
        <p:spPr bwMode="auto">
          <a:xfrm>
            <a:off x="4067175" y="50228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2" name="Rectangle 156"/>
          <p:cNvSpPr>
            <a:spLocks noChangeArrowheads="1"/>
          </p:cNvSpPr>
          <p:nvPr/>
        </p:nvSpPr>
        <p:spPr bwMode="auto">
          <a:xfrm>
            <a:off x="4305300" y="4946650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6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3" name="Line 157"/>
          <p:cNvSpPr>
            <a:spLocks noChangeShapeType="1"/>
          </p:cNvSpPr>
          <p:nvPr/>
        </p:nvSpPr>
        <p:spPr bwMode="auto">
          <a:xfrm flipH="1">
            <a:off x="4257675" y="47656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4" name="Line 158"/>
          <p:cNvSpPr>
            <a:spLocks noChangeShapeType="1"/>
          </p:cNvSpPr>
          <p:nvPr/>
        </p:nvSpPr>
        <p:spPr bwMode="auto">
          <a:xfrm>
            <a:off x="4067175" y="47656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5" name="Rectangle 159"/>
          <p:cNvSpPr>
            <a:spLocks noChangeArrowheads="1"/>
          </p:cNvSpPr>
          <p:nvPr/>
        </p:nvSpPr>
        <p:spPr bwMode="auto">
          <a:xfrm>
            <a:off x="4305300" y="4689475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4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6" name="Line 160"/>
          <p:cNvSpPr>
            <a:spLocks noChangeShapeType="1"/>
          </p:cNvSpPr>
          <p:nvPr/>
        </p:nvSpPr>
        <p:spPr bwMode="auto">
          <a:xfrm flipH="1">
            <a:off x="4257675" y="45085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7" name="Line 161"/>
          <p:cNvSpPr>
            <a:spLocks noChangeShapeType="1"/>
          </p:cNvSpPr>
          <p:nvPr/>
        </p:nvSpPr>
        <p:spPr bwMode="auto">
          <a:xfrm>
            <a:off x="4067175" y="450850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8" name="Rectangle 162"/>
          <p:cNvSpPr>
            <a:spLocks noChangeArrowheads="1"/>
          </p:cNvSpPr>
          <p:nvPr/>
        </p:nvSpPr>
        <p:spPr bwMode="auto">
          <a:xfrm>
            <a:off x="4305300" y="4432300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59" name="Line 163"/>
          <p:cNvSpPr>
            <a:spLocks noChangeShapeType="1"/>
          </p:cNvSpPr>
          <p:nvPr/>
        </p:nvSpPr>
        <p:spPr bwMode="auto">
          <a:xfrm flipH="1">
            <a:off x="4257675" y="42513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0" name="Line 164"/>
          <p:cNvSpPr>
            <a:spLocks noChangeShapeType="1"/>
          </p:cNvSpPr>
          <p:nvPr/>
        </p:nvSpPr>
        <p:spPr bwMode="auto">
          <a:xfrm>
            <a:off x="4067175" y="425132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1" name="Rectangle 165"/>
          <p:cNvSpPr>
            <a:spLocks noChangeArrowheads="1"/>
          </p:cNvSpPr>
          <p:nvPr/>
        </p:nvSpPr>
        <p:spPr bwMode="auto">
          <a:xfrm>
            <a:off x="4305300" y="41751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2" name="Line 166"/>
          <p:cNvSpPr>
            <a:spLocks noChangeShapeType="1"/>
          </p:cNvSpPr>
          <p:nvPr/>
        </p:nvSpPr>
        <p:spPr bwMode="auto">
          <a:xfrm flipH="1">
            <a:off x="4257675" y="39941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3" name="Line 167"/>
          <p:cNvSpPr>
            <a:spLocks noChangeShapeType="1"/>
          </p:cNvSpPr>
          <p:nvPr/>
        </p:nvSpPr>
        <p:spPr bwMode="auto">
          <a:xfrm>
            <a:off x="4067175" y="39941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4" name="Rectangle 168"/>
          <p:cNvSpPr>
            <a:spLocks noChangeArrowheads="1"/>
          </p:cNvSpPr>
          <p:nvPr/>
        </p:nvSpPr>
        <p:spPr bwMode="auto">
          <a:xfrm>
            <a:off x="4305300" y="39179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5" name="Line 169"/>
          <p:cNvSpPr>
            <a:spLocks noChangeShapeType="1"/>
          </p:cNvSpPr>
          <p:nvPr/>
        </p:nvSpPr>
        <p:spPr bwMode="auto">
          <a:xfrm flipH="1">
            <a:off x="4257675" y="37274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6" name="Line 170"/>
          <p:cNvSpPr>
            <a:spLocks noChangeShapeType="1"/>
          </p:cNvSpPr>
          <p:nvPr/>
        </p:nvSpPr>
        <p:spPr bwMode="auto">
          <a:xfrm>
            <a:off x="4067175" y="3727450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7" name="Rectangle 171"/>
          <p:cNvSpPr>
            <a:spLocks noChangeArrowheads="1"/>
          </p:cNvSpPr>
          <p:nvPr/>
        </p:nvSpPr>
        <p:spPr bwMode="auto">
          <a:xfrm>
            <a:off x="4305300" y="36512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8" name="Line 172"/>
          <p:cNvSpPr>
            <a:spLocks noChangeShapeType="1"/>
          </p:cNvSpPr>
          <p:nvPr/>
        </p:nvSpPr>
        <p:spPr bwMode="auto">
          <a:xfrm flipH="1">
            <a:off x="4257675" y="34702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69" name="Line 173"/>
          <p:cNvSpPr>
            <a:spLocks noChangeShapeType="1"/>
          </p:cNvSpPr>
          <p:nvPr/>
        </p:nvSpPr>
        <p:spPr bwMode="auto">
          <a:xfrm>
            <a:off x="4067175" y="3470275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70" name="Rectangle 174"/>
          <p:cNvSpPr>
            <a:spLocks noChangeArrowheads="1"/>
          </p:cNvSpPr>
          <p:nvPr/>
        </p:nvSpPr>
        <p:spPr bwMode="auto">
          <a:xfrm>
            <a:off x="4305300" y="3394075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0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71" name="Line 175"/>
          <p:cNvSpPr>
            <a:spLocks noChangeShapeType="1"/>
          </p:cNvSpPr>
          <p:nvPr/>
        </p:nvSpPr>
        <p:spPr bwMode="auto">
          <a:xfrm>
            <a:off x="4067175" y="3384550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72" name="Line 176"/>
          <p:cNvSpPr>
            <a:spLocks noChangeShapeType="1"/>
          </p:cNvSpPr>
          <p:nvPr/>
        </p:nvSpPr>
        <p:spPr bwMode="auto">
          <a:xfrm>
            <a:off x="4067175" y="5270500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73" name="Line 177"/>
          <p:cNvSpPr>
            <a:spLocks noChangeShapeType="1"/>
          </p:cNvSpPr>
          <p:nvPr/>
        </p:nvSpPr>
        <p:spPr bwMode="auto">
          <a:xfrm flipV="1">
            <a:off x="4276725" y="3384550"/>
            <a:ext cx="0" cy="18859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77" name="Rectangle 181"/>
          <p:cNvSpPr>
            <a:spLocks noChangeArrowheads="1"/>
          </p:cNvSpPr>
          <p:nvPr/>
        </p:nvSpPr>
        <p:spPr bwMode="auto">
          <a:xfrm>
            <a:off x="5111750" y="3392488"/>
            <a:ext cx="1390650" cy="1866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78" name="Rectangle 182"/>
          <p:cNvSpPr>
            <a:spLocks noChangeArrowheads="1"/>
          </p:cNvSpPr>
          <p:nvPr/>
        </p:nvSpPr>
        <p:spPr bwMode="auto">
          <a:xfrm>
            <a:off x="5111750" y="3392488"/>
            <a:ext cx="1390650" cy="18669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879" name="Picture 18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0" y="3392488"/>
            <a:ext cx="13906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880" name="Rectangle 184"/>
          <p:cNvSpPr>
            <a:spLocks noChangeArrowheads="1"/>
          </p:cNvSpPr>
          <p:nvPr/>
        </p:nvSpPr>
        <p:spPr bwMode="auto">
          <a:xfrm>
            <a:off x="5092700" y="51927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1" name="Rectangle 185"/>
          <p:cNvSpPr>
            <a:spLocks noChangeArrowheads="1"/>
          </p:cNvSpPr>
          <p:nvPr/>
        </p:nvSpPr>
        <p:spPr bwMode="auto">
          <a:xfrm>
            <a:off x="6492875" y="331628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2" name="Line 186"/>
          <p:cNvSpPr>
            <a:spLocks noChangeShapeType="1"/>
          </p:cNvSpPr>
          <p:nvPr/>
        </p:nvSpPr>
        <p:spPr bwMode="auto">
          <a:xfrm>
            <a:off x="5111750" y="3392488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3" name="Line 187"/>
          <p:cNvSpPr>
            <a:spLocks noChangeShapeType="1"/>
          </p:cNvSpPr>
          <p:nvPr/>
        </p:nvSpPr>
        <p:spPr bwMode="auto">
          <a:xfrm>
            <a:off x="5111750" y="5259388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4" name="Line 188"/>
          <p:cNvSpPr>
            <a:spLocks noChangeShapeType="1"/>
          </p:cNvSpPr>
          <p:nvPr/>
        </p:nvSpPr>
        <p:spPr bwMode="auto">
          <a:xfrm flipV="1">
            <a:off x="6502400" y="3392488"/>
            <a:ext cx="0" cy="18669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5" name="Line 189"/>
          <p:cNvSpPr>
            <a:spLocks noChangeShapeType="1"/>
          </p:cNvSpPr>
          <p:nvPr/>
        </p:nvSpPr>
        <p:spPr bwMode="auto">
          <a:xfrm flipV="1">
            <a:off x="5111750" y="3392488"/>
            <a:ext cx="0" cy="18669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6" name="Line 190"/>
          <p:cNvSpPr>
            <a:spLocks noChangeShapeType="1"/>
          </p:cNvSpPr>
          <p:nvPr/>
        </p:nvSpPr>
        <p:spPr bwMode="auto">
          <a:xfrm>
            <a:off x="5111750" y="5259388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7" name="Line 191"/>
          <p:cNvSpPr>
            <a:spLocks noChangeShapeType="1"/>
          </p:cNvSpPr>
          <p:nvPr/>
        </p:nvSpPr>
        <p:spPr bwMode="auto">
          <a:xfrm flipV="1">
            <a:off x="5111750" y="3392488"/>
            <a:ext cx="0" cy="18669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8" name="Line 192"/>
          <p:cNvSpPr>
            <a:spLocks noChangeShapeType="1"/>
          </p:cNvSpPr>
          <p:nvPr/>
        </p:nvSpPr>
        <p:spPr bwMode="auto">
          <a:xfrm flipV="1">
            <a:off x="5340350" y="52403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89" name="Line 193"/>
          <p:cNvSpPr>
            <a:spLocks noChangeShapeType="1"/>
          </p:cNvSpPr>
          <p:nvPr/>
        </p:nvSpPr>
        <p:spPr bwMode="auto">
          <a:xfrm>
            <a:off x="5340350" y="339248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0" name="Rectangle 194"/>
          <p:cNvSpPr>
            <a:spLocks noChangeArrowheads="1"/>
          </p:cNvSpPr>
          <p:nvPr/>
        </p:nvSpPr>
        <p:spPr bwMode="auto">
          <a:xfrm>
            <a:off x="5245100" y="528796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7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1" name="Line 195"/>
          <p:cNvSpPr>
            <a:spLocks noChangeShapeType="1"/>
          </p:cNvSpPr>
          <p:nvPr/>
        </p:nvSpPr>
        <p:spPr bwMode="auto">
          <a:xfrm flipV="1">
            <a:off x="5807075" y="52403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2" name="Line 196"/>
          <p:cNvSpPr>
            <a:spLocks noChangeShapeType="1"/>
          </p:cNvSpPr>
          <p:nvPr/>
        </p:nvSpPr>
        <p:spPr bwMode="auto">
          <a:xfrm>
            <a:off x="5807075" y="339248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3" name="Rectangle 197"/>
          <p:cNvSpPr>
            <a:spLocks noChangeArrowheads="1"/>
          </p:cNvSpPr>
          <p:nvPr/>
        </p:nvSpPr>
        <p:spPr bwMode="auto">
          <a:xfrm>
            <a:off x="5711825" y="528796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8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4" name="Line 198"/>
          <p:cNvSpPr>
            <a:spLocks noChangeShapeType="1"/>
          </p:cNvSpPr>
          <p:nvPr/>
        </p:nvSpPr>
        <p:spPr bwMode="auto">
          <a:xfrm flipV="1">
            <a:off x="6264275" y="5240338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5" name="Line 199"/>
          <p:cNvSpPr>
            <a:spLocks noChangeShapeType="1"/>
          </p:cNvSpPr>
          <p:nvPr/>
        </p:nvSpPr>
        <p:spPr bwMode="auto">
          <a:xfrm>
            <a:off x="6264275" y="3392488"/>
            <a:ext cx="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6" name="Rectangle 200"/>
          <p:cNvSpPr>
            <a:spLocks noChangeArrowheads="1"/>
          </p:cNvSpPr>
          <p:nvPr/>
        </p:nvSpPr>
        <p:spPr bwMode="auto">
          <a:xfrm>
            <a:off x="6169025" y="528796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9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7" name="Line 201"/>
          <p:cNvSpPr>
            <a:spLocks noChangeShapeType="1"/>
          </p:cNvSpPr>
          <p:nvPr/>
        </p:nvSpPr>
        <p:spPr bwMode="auto">
          <a:xfrm>
            <a:off x="5111750" y="52498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8" name="Line 202"/>
          <p:cNvSpPr>
            <a:spLocks noChangeShapeType="1"/>
          </p:cNvSpPr>
          <p:nvPr/>
        </p:nvSpPr>
        <p:spPr bwMode="auto">
          <a:xfrm flipH="1">
            <a:off x="6483350" y="52498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899" name="Rectangle 203"/>
          <p:cNvSpPr>
            <a:spLocks noChangeArrowheads="1"/>
          </p:cNvSpPr>
          <p:nvPr/>
        </p:nvSpPr>
        <p:spPr bwMode="auto">
          <a:xfrm>
            <a:off x="5006975" y="51736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0" name="Line 204"/>
          <p:cNvSpPr>
            <a:spLocks noChangeShapeType="1"/>
          </p:cNvSpPr>
          <p:nvPr/>
        </p:nvSpPr>
        <p:spPr bwMode="auto">
          <a:xfrm>
            <a:off x="5111750" y="47831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1" name="Line 205"/>
          <p:cNvSpPr>
            <a:spLocks noChangeShapeType="1"/>
          </p:cNvSpPr>
          <p:nvPr/>
        </p:nvSpPr>
        <p:spPr bwMode="auto">
          <a:xfrm flipH="1">
            <a:off x="6483350" y="47831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2" name="Rectangle 206"/>
          <p:cNvSpPr>
            <a:spLocks noChangeArrowheads="1"/>
          </p:cNvSpPr>
          <p:nvPr/>
        </p:nvSpPr>
        <p:spPr bwMode="auto">
          <a:xfrm>
            <a:off x="4902200" y="470693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3" name="Line 207"/>
          <p:cNvSpPr>
            <a:spLocks noChangeShapeType="1"/>
          </p:cNvSpPr>
          <p:nvPr/>
        </p:nvSpPr>
        <p:spPr bwMode="auto">
          <a:xfrm>
            <a:off x="5111750" y="43259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4" name="Line 208"/>
          <p:cNvSpPr>
            <a:spLocks noChangeShapeType="1"/>
          </p:cNvSpPr>
          <p:nvPr/>
        </p:nvSpPr>
        <p:spPr bwMode="auto">
          <a:xfrm flipH="1">
            <a:off x="6483350" y="43259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5" name="Rectangle 209"/>
          <p:cNvSpPr>
            <a:spLocks noChangeArrowheads="1"/>
          </p:cNvSpPr>
          <p:nvPr/>
        </p:nvSpPr>
        <p:spPr bwMode="auto">
          <a:xfrm>
            <a:off x="5006975" y="42497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6" name="Line 210"/>
          <p:cNvSpPr>
            <a:spLocks noChangeShapeType="1"/>
          </p:cNvSpPr>
          <p:nvPr/>
        </p:nvSpPr>
        <p:spPr bwMode="auto">
          <a:xfrm>
            <a:off x="5111750" y="38592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7" name="Line 211"/>
          <p:cNvSpPr>
            <a:spLocks noChangeShapeType="1"/>
          </p:cNvSpPr>
          <p:nvPr/>
        </p:nvSpPr>
        <p:spPr bwMode="auto">
          <a:xfrm flipH="1">
            <a:off x="6483350" y="38592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8" name="Rectangle 212"/>
          <p:cNvSpPr>
            <a:spLocks noChangeArrowheads="1"/>
          </p:cNvSpPr>
          <p:nvPr/>
        </p:nvSpPr>
        <p:spPr bwMode="auto">
          <a:xfrm>
            <a:off x="4902200" y="378301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5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09" name="Line 213"/>
          <p:cNvSpPr>
            <a:spLocks noChangeShapeType="1"/>
          </p:cNvSpPr>
          <p:nvPr/>
        </p:nvSpPr>
        <p:spPr bwMode="auto">
          <a:xfrm>
            <a:off x="5111750" y="33924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0" name="Line 214"/>
          <p:cNvSpPr>
            <a:spLocks noChangeShapeType="1"/>
          </p:cNvSpPr>
          <p:nvPr/>
        </p:nvSpPr>
        <p:spPr bwMode="auto">
          <a:xfrm flipH="1">
            <a:off x="6483350" y="33924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1" name="Rectangle 215"/>
          <p:cNvSpPr>
            <a:spLocks noChangeArrowheads="1"/>
          </p:cNvSpPr>
          <p:nvPr/>
        </p:nvSpPr>
        <p:spPr bwMode="auto">
          <a:xfrm>
            <a:off x="5006975" y="33162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2" name="Line 216"/>
          <p:cNvSpPr>
            <a:spLocks noChangeShapeType="1"/>
          </p:cNvSpPr>
          <p:nvPr/>
        </p:nvSpPr>
        <p:spPr bwMode="auto">
          <a:xfrm>
            <a:off x="5111750" y="3392488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3" name="Line 217"/>
          <p:cNvSpPr>
            <a:spLocks noChangeShapeType="1"/>
          </p:cNvSpPr>
          <p:nvPr/>
        </p:nvSpPr>
        <p:spPr bwMode="auto">
          <a:xfrm>
            <a:off x="5111750" y="5259388"/>
            <a:ext cx="1390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4" name="Line 218"/>
          <p:cNvSpPr>
            <a:spLocks noChangeShapeType="1"/>
          </p:cNvSpPr>
          <p:nvPr/>
        </p:nvSpPr>
        <p:spPr bwMode="auto">
          <a:xfrm flipV="1">
            <a:off x="6502400" y="3392488"/>
            <a:ext cx="0" cy="18669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5" name="Line 219"/>
          <p:cNvSpPr>
            <a:spLocks noChangeShapeType="1"/>
          </p:cNvSpPr>
          <p:nvPr/>
        </p:nvSpPr>
        <p:spPr bwMode="auto">
          <a:xfrm flipV="1">
            <a:off x="5111750" y="3392488"/>
            <a:ext cx="0" cy="18669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6" name="Rectangle 220"/>
          <p:cNvSpPr>
            <a:spLocks noChangeArrowheads="1"/>
          </p:cNvSpPr>
          <p:nvPr/>
        </p:nvSpPr>
        <p:spPr bwMode="auto">
          <a:xfrm>
            <a:off x="6731000" y="3382963"/>
            <a:ext cx="209550" cy="1895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17" name="Rectangle 221"/>
          <p:cNvSpPr>
            <a:spLocks noChangeArrowheads="1"/>
          </p:cNvSpPr>
          <p:nvPr/>
        </p:nvSpPr>
        <p:spPr bwMode="auto">
          <a:xfrm>
            <a:off x="6731000" y="3382963"/>
            <a:ext cx="209550" cy="18954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918" name="Picture 2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3392488"/>
            <a:ext cx="2190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919" name="Line 223"/>
          <p:cNvSpPr>
            <a:spLocks noChangeShapeType="1"/>
          </p:cNvSpPr>
          <p:nvPr/>
        </p:nvSpPr>
        <p:spPr bwMode="auto">
          <a:xfrm>
            <a:off x="6731000" y="3382963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0" name="Line 224"/>
          <p:cNvSpPr>
            <a:spLocks noChangeShapeType="1"/>
          </p:cNvSpPr>
          <p:nvPr/>
        </p:nvSpPr>
        <p:spPr bwMode="auto">
          <a:xfrm>
            <a:off x="6731000" y="5278438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1" name="Line 225"/>
          <p:cNvSpPr>
            <a:spLocks noChangeShapeType="1"/>
          </p:cNvSpPr>
          <p:nvPr/>
        </p:nvSpPr>
        <p:spPr bwMode="auto">
          <a:xfrm flipV="1">
            <a:off x="6940550" y="3382963"/>
            <a:ext cx="0" cy="1895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2" name="Line 226"/>
          <p:cNvSpPr>
            <a:spLocks noChangeShapeType="1"/>
          </p:cNvSpPr>
          <p:nvPr/>
        </p:nvSpPr>
        <p:spPr bwMode="auto">
          <a:xfrm flipV="1">
            <a:off x="6731000" y="3382963"/>
            <a:ext cx="0" cy="1895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3" name="Line 227"/>
          <p:cNvSpPr>
            <a:spLocks noChangeShapeType="1"/>
          </p:cNvSpPr>
          <p:nvPr/>
        </p:nvSpPr>
        <p:spPr bwMode="auto">
          <a:xfrm>
            <a:off x="6731000" y="5278438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4" name="Line 228"/>
          <p:cNvSpPr>
            <a:spLocks noChangeShapeType="1"/>
          </p:cNvSpPr>
          <p:nvPr/>
        </p:nvSpPr>
        <p:spPr bwMode="auto">
          <a:xfrm flipV="1">
            <a:off x="6940550" y="3382963"/>
            <a:ext cx="0" cy="1895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5" name="Line 229"/>
          <p:cNvSpPr>
            <a:spLocks noChangeShapeType="1"/>
          </p:cNvSpPr>
          <p:nvPr/>
        </p:nvSpPr>
        <p:spPr bwMode="auto">
          <a:xfrm flipH="1">
            <a:off x="6921500" y="51165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6" name="Line 230"/>
          <p:cNvSpPr>
            <a:spLocks noChangeShapeType="1"/>
          </p:cNvSpPr>
          <p:nvPr/>
        </p:nvSpPr>
        <p:spPr bwMode="auto">
          <a:xfrm>
            <a:off x="6731000" y="51165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7" name="Rectangle 231"/>
          <p:cNvSpPr>
            <a:spLocks noChangeArrowheads="1"/>
          </p:cNvSpPr>
          <p:nvPr/>
        </p:nvSpPr>
        <p:spPr bwMode="auto">
          <a:xfrm>
            <a:off x="6969125" y="5040313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600</a:t>
            </a:r>
          </a:p>
        </p:txBody>
      </p:sp>
      <p:sp>
        <p:nvSpPr>
          <p:cNvPr id="29928" name="Line 232"/>
          <p:cNvSpPr>
            <a:spLocks noChangeShapeType="1"/>
          </p:cNvSpPr>
          <p:nvPr/>
        </p:nvSpPr>
        <p:spPr bwMode="auto">
          <a:xfrm flipH="1">
            <a:off x="6921500" y="483076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29" name="Line 233"/>
          <p:cNvSpPr>
            <a:spLocks noChangeShapeType="1"/>
          </p:cNvSpPr>
          <p:nvPr/>
        </p:nvSpPr>
        <p:spPr bwMode="auto">
          <a:xfrm>
            <a:off x="6731000" y="483076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0" name="Rectangle 234"/>
          <p:cNvSpPr>
            <a:spLocks noChangeArrowheads="1"/>
          </p:cNvSpPr>
          <p:nvPr/>
        </p:nvSpPr>
        <p:spPr bwMode="auto">
          <a:xfrm>
            <a:off x="6969125" y="4754563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400</a:t>
            </a:r>
          </a:p>
        </p:txBody>
      </p:sp>
      <p:sp>
        <p:nvSpPr>
          <p:cNvPr id="29931" name="Line 235"/>
          <p:cNvSpPr>
            <a:spLocks noChangeShapeType="1"/>
          </p:cNvSpPr>
          <p:nvPr/>
        </p:nvSpPr>
        <p:spPr bwMode="auto">
          <a:xfrm flipH="1">
            <a:off x="6921500" y="4545013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2" name="Line 236"/>
          <p:cNvSpPr>
            <a:spLocks noChangeShapeType="1"/>
          </p:cNvSpPr>
          <p:nvPr/>
        </p:nvSpPr>
        <p:spPr bwMode="auto">
          <a:xfrm>
            <a:off x="6731000" y="4545013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3" name="Rectangle 237"/>
          <p:cNvSpPr>
            <a:spLocks noChangeArrowheads="1"/>
          </p:cNvSpPr>
          <p:nvPr/>
        </p:nvSpPr>
        <p:spPr bwMode="auto">
          <a:xfrm>
            <a:off x="6969125" y="4468813"/>
            <a:ext cx="252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00</a:t>
            </a:r>
          </a:p>
        </p:txBody>
      </p:sp>
      <p:sp>
        <p:nvSpPr>
          <p:cNvPr id="29934" name="Line 238"/>
          <p:cNvSpPr>
            <a:spLocks noChangeShapeType="1"/>
          </p:cNvSpPr>
          <p:nvPr/>
        </p:nvSpPr>
        <p:spPr bwMode="auto">
          <a:xfrm flipH="1">
            <a:off x="6921500" y="42687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5" name="Line 239"/>
          <p:cNvSpPr>
            <a:spLocks noChangeShapeType="1"/>
          </p:cNvSpPr>
          <p:nvPr/>
        </p:nvSpPr>
        <p:spPr bwMode="auto">
          <a:xfrm>
            <a:off x="6731000" y="42687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6" name="Rectangle 240"/>
          <p:cNvSpPr>
            <a:spLocks noChangeArrowheads="1"/>
          </p:cNvSpPr>
          <p:nvPr/>
        </p:nvSpPr>
        <p:spPr bwMode="auto">
          <a:xfrm>
            <a:off x="6969125" y="41925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29937" name="Line 241"/>
          <p:cNvSpPr>
            <a:spLocks noChangeShapeType="1"/>
          </p:cNvSpPr>
          <p:nvPr/>
        </p:nvSpPr>
        <p:spPr bwMode="auto">
          <a:xfrm flipH="1">
            <a:off x="6921500" y="39830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8" name="Line 242"/>
          <p:cNvSpPr>
            <a:spLocks noChangeShapeType="1"/>
          </p:cNvSpPr>
          <p:nvPr/>
        </p:nvSpPr>
        <p:spPr bwMode="auto">
          <a:xfrm>
            <a:off x="6731000" y="39830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39" name="Rectangle 243"/>
          <p:cNvSpPr>
            <a:spLocks noChangeArrowheads="1"/>
          </p:cNvSpPr>
          <p:nvPr/>
        </p:nvSpPr>
        <p:spPr bwMode="auto">
          <a:xfrm>
            <a:off x="6969125" y="390683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</a:t>
            </a:r>
          </a:p>
        </p:txBody>
      </p:sp>
      <p:sp>
        <p:nvSpPr>
          <p:cNvPr id="29940" name="Line 244"/>
          <p:cNvSpPr>
            <a:spLocks noChangeShapeType="1"/>
          </p:cNvSpPr>
          <p:nvPr/>
        </p:nvSpPr>
        <p:spPr bwMode="auto">
          <a:xfrm flipH="1">
            <a:off x="6921500" y="369728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41" name="Line 245"/>
          <p:cNvSpPr>
            <a:spLocks noChangeShapeType="1"/>
          </p:cNvSpPr>
          <p:nvPr/>
        </p:nvSpPr>
        <p:spPr bwMode="auto">
          <a:xfrm>
            <a:off x="6731000" y="369728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42" name="Rectangle 246"/>
          <p:cNvSpPr>
            <a:spLocks noChangeArrowheads="1"/>
          </p:cNvSpPr>
          <p:nvPr/>
        </p:nvSpPr>
        <p:spPr bwMode="auto">
          <a:xfrm>
            <a:off x="6969125" y="362108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00</a:t>
            </a:r>
          </a:p>
        </p:txBody>
      </p:sp>
      <p:sp>
        <p:nvSpPr>
          <p:cNvPr id="29943" name="Line 247"/>
          <p:cNvSpPr>
            <a:spLocks noChangeShapeType="1"/>
          </p:cNvSpPr>
          <p:nvPr/>
        </p:nvSpPr>
        <p:spPr bwMode="auto">
          <a:xfrm flipH="1">
            <a:off x="6921500" y="3411538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44" name="Line 248"/>
          <p:cNvSpPr>
            <a:spLocks noChangeShapeType="1"/>
          </p:cNvSpPr>
          <p:nvPr/>
        </p:nvSpPr>
        <p:spPr bwMode="auto">
          <a:xfrm>
            <a:off x="6731000" y="3411538"/>
            <a:ext cx="95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45" name="Rectangle 249"/>
          <p:cNvSpPr>
            <a:spLocks noChangeArrowheads="1"/>
          </p:cNvSpPr>
          <p:nvPr/>
        </p:nvSpPr>
        <p:spPr bwMode="auto">
          <a:xfrm>
            <a:off x="6969125" y="3335338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00</a:t>
            </a:r>
          </a:p>
        </p:txBody>
      </p:sp>
      <p:sp>
        <p:nvSpPr>
          <p:cNvPr id="29946" name="Line 250"/>
          <p:cNvSpPr>
            <a:spLocks noChangeShapeType="1"/>
          </p:cNvSpPr>
          <p:nvPr/>
        </p:nvSpPr>
        <p:spPr bwMode="auto">
          <a:xfrm>
            <a:off x="6731000" y="3382963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47" name="Line 251"/>
          <p:cNvSpPr>
            <a:spLocks noChangeShapeType="1"/>
          </p:cNvSpPr>
          <p:nvPr/>
        </p:nvSpPr>
        <p:spPr bwMode="auto">
          <a:xfrm>
            <a:off x="6731000" y="5278438"/>
            <a:ext cx="2095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48" name="Line 252"/>
          <p:cNvSpPr>
            <a:spLocks noChangeShapeType="1"/>
          </p:cNvSpPr>
          <p:nvPr/>
        </p:nvSpPr>
        <p:spPr bwMode="auto">
          <a:xfrm flipV="1">
            <a:off x="6940550" y="3382963"/>
            <a:ext cx="0" cy="1895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50" name="Rectangle 4"/>
          <p:cNvSpPr>
            <a:spLocks noChangeArrowheads="1"/>
          </p:cNvSpPr>
          <p:nvPr/>
        </p:nvSpPr>
        <p:spPr bwMode="auto">
          <a:xfrm rot="16200000">
            <a:off x="1036638" y="1611312"/>
            <a:ext cx="1335088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29951" name="Rectangle 5"/>
          <p:cNvSpPr>
            <a:spLocks noChangeArrowheads="1"/>
          </p:cNvSpPr>
          <p:nvPr/>
        </p:nvSpPr>
        <p:spPr bwMode="auto">
          <a:xfrm>
            <a:off x="2051050" y="379413"/>
            <a:ext cx="4679950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500 snapshots of point-to-point signal (source #30, receiver </a:t>
            </a: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#51)</a:t>
            </a:r>
          </a:p>
        </p:txBody>
      </p:sp>
      <p:sp>
        <p:nvSpPr>
          <p:cNvPr id="29952" name="Rectangle 6"/>
          <p:cNvSpPr>
            <a:spLocks noChangeArrowheads="1"/>
          </p:cNvSpPr>
          <p:nvPr/>
        </p:nvSpPr>
        <p:spPr bwMode="auto">
          <a:xfrm>
            <a:off x="3641725" y="2971800"/>
            <a:ext cx="154622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pagation Time (ms)</a:t>
            </a:r>
          </a:p>
        </p:txBody>
      </p:sp>
      <p:sp>
        <p:nvSpPr>
          <p:cNvPr id="29953" name="Rectangle 153"/>
          <p:cNvSpPr>
            <a:spLocks noChangeArrowheads="1"/>
          </p:cNvSpPr>
          <p:nvPr/>
        </p:nvSpPr>
        <p:spPr bwMode="auto">
          <a:xfrm>
            <a:off x="6877050" y="333375"/>
            <a:ext cx="719138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 (a.u.)</a:t>
            </a:r>
          </a:p>
        </p:txBody>
      </p:sp>
      <p:sp>
        <p:nvSpPr>
          <p:cNvPr id="29954" name="Rectangle 6"/>
          <p:cNvSpPr>
            <a:spLocks noChangeArrowheads="1"/>
          </p:cNvSpPr>
          <p:nvPr/>
        </p:nvSpPr>
        <p:spPr bwMode="auto">
          <a:xfrm>
            <a:off x="2555875" y="5478463"/>
            <a:ext cx="15462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pagation Time (ms)</a:t>
            </a:r>
          </a:p>
        </p:txBody>
      </p:sp>
      <p:sp>
        <p:nvSpPr>
          <p:cNvPr id="29955" name="Rectangle 6"/>
          <p:cNvSpPr>
            <a:spLocks noChangeArrowheads="1"/>
          </p:cNvSpPr>
          <p:nvPr/>
        </p:nvSpPr>
        <p:spPr bwMode="auto">
          <a:xfrm>
            <a:off x="5219700" y="5478463"/>
            <a:ext cx="1546225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pagation Time (ms)</a:t>
            </a:r>
          </a:p>
        </p:txBody>
      </p:sp>
      <p:sp>
        <p:nvSpPr>
          <p:cNvPr id="29956" name="Rectangle 4"/>
          <p:cNvSpPr>
            <a:spLocks noChangeArrowheads="1"/>
          </p:cNvSpPr>
          <p:nvPr/>
        </p:nvSpPr>
        <p:spPr bwMode="auto">
          <a:xfrm rot="16200000">
            <a:off x="1397000" y="4156076"/>
            <a:ext cx="1335087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29957" name="Rectangle 4"/>
          <p:cNvSpPr>
            <a:spLocks noChangeArrowheads="1"/>
          </p:cNvSpPr>
          <p:nvPr/>
        </p:nvSpPr>
        <p:spPr bwMode="auto">
          <a:xfrm rot="16200000">
            <a:off x="4106863" y="4156075"/>
            <a:ext cx="1335087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29958" name="Text Box 262"/>
          <p:cNvSpPr txBox="1">
            <a:spLocks noChangeArrowheads="1"/>
          </p:cNvSpPr>
          <p:nvPr/>
        </p:nvSpPr>
        <p:spPr bwMode="auto">
          <a:xfrm>
            <a:off x="1619250" y="37941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a)</a:t>
            </a:r>
          </a:p>
        </p:txBody>
      </p:sp>
      <p:sp>
        <p:nvSpPr>
          <p:cNvPr id="29959" name="Text Box 263"/>
          <p:cNvSpPr txBox="1">
            <a:spLocks noChangeArrowheads="1"/>
          </p:cNvSpPr>
          <p:nvPr/>
        </p:nvSpPr>
        <p:spPr bwMode="auto">
          <a:xfrm>
            <a:off x="1954213" y="30813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b)</a:t>
            </a:r>
          </a:p>
        </p:txBody>
      </p:sp>
      <p:sp>
        <p:nvSpPr>
          <p:cNvPr id="29960" name="Rectangle 264"/>
          <p:cNvSpPr>
            <a:spLocks noChangeArrowheads="1"/>
          </p:cNvSpPr>
          <p:nvPr/>
        </p:nvSpPr>
        <p:spPr bwMode="auto">
          <a:xfrm>
            <a:off x="2543175" y="1196975"/>
            <a:ext cx="228600" cy="8636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61" name="Rectangle 265"/>
          <p:cNvSpPr>
            <a:spLocks noChangeArrowheads="1"/>
          </p:cNvSpPr>
          <p:nvPr/>
        </p:nvSpPr>
        <p:spPr bwMode="auto">
          <a:xfrm>
            <a:off x="4645025" y="995363"/>
            <a:ext cx="214313" cy="863600"/>
          </a:xfrm>
          <a:prstGeom prst="rect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62" name="Line 266"/>
          <p:cNvSpPr>
            <a:spLocks noChangeShapeType="1"/>
          </p:cNvSpPr>
          <p:nvPr/>
        </p:nvSpPr>
        <p:spPr bwMode="auto">
          <a:xfrm>
            <a:off x="2652713" y="2060575"/>
            <a:ext cx="334962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63" name="Line 267"/>
          <p:cNvSpPr>
            <a:spLocks noChangeShapeType="1"/>
          </p:cNvSpPr>
          <p:nvPr/>
        </p:nvSpPr>
        <p:spPr bwMode="auto">
          <a:xfrm>
            <a:off x="4741863" y="1857375"/>
            <a:ext cx="693737" cy="1427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966" name="Text Box 270"/>
          <p:cNvSpPr txBox="1">
            <a:spLocks noChangeArrowheads="1"/>
          </p:cNvSpPr>
          <p:nvPr/>
        </p:nvSpPr>
        <p:spPr bwMode="auto">
          <a:xfrm>
            <a:off x="4643438" y="3141663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c)</a:t>
            </a:r>
          </a:p>
        </p:txBody>
      </p:sp>
      <p:sp>
        <p:nvSpPr>
          <p:cNvPr id="29967" name="Rectangle 153"/>
          <p:cNvSpPr>
            <a:spLocks noChangeArrowheads="1"/>
          </p:cNvSpPr>
          <p:nvPr/>
        </p:nvSpPr>
        <p:spPr bwMode="auto">
          <a:xfrm>
            <a:off x="6588125" y="3216275"/>
            <a:ext cx="719138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 (a.u.)</a:t>
            </a:r>
          </a:p>
        </p:txBody>
      </p:sp>
      <p:sp>
        <p:nvSpPr>
          <p:cNvPr id="29968" name="Rectangle 153"/>
          <p:cNvSpPr>
            <a:spLocks noChangeArrowheads="1"/>
          </p:cNvSpPr>
          <p:nvPr/>
        </p:nvSpPr>
        <p:spPr bwMode="auto">
          <a:xfrm>
            <a:off x="3852863" y="3213100"/>
            <a:ext cx="719137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 (a.u.)</a:t>
            </a:r>
          </a:p>
        </p:txBody>
      </p:sp>
    </p:spTree>
    <p:extLst>
      <p:ext uri="{BB962C8B-B14F-4D97-AF65-F5344CB8AC3E}">
        <p14:creationId xmlns:p14="http://schemas.microsoft.com/office/powerpoint/2010/main" val="394565070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4" name="Line 480"/>
          <p:cNvSpPr>
            <a:spLocks noChangeShapeType="1"/>
          </p:cNvSpPr>
          <p:nvPr/>
        </p:nvSpPr>
        <p:spPr bwMode="auto">
          <a:xfrm>
            <a:off x="3300413" y="11811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45" name="Line 481"/>
          <p:cNvSpPr>
            <a:spLocks noChangeShapeType="1"/>
          </p:cNvSpPr>
          <p:nvPr/>
        </p:nvSpPr>
        <p:spPr bwMode="auto">
          <a:xfrm>
            <a:off x="5508625" y="14366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051050" y="2420938"/>
            <a:ext cx="230505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eak gravity wave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146675" y="2420938"/>
            <a:ext cx="230505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trong gravity wave</a:t>
            </a:r>
          </a:p>
        </p:txBody>
      </p:sp>
      <p:sp>
        <p:nvSpPr>
          <p:cNvPr id="11469" name="Text Box 205"/>
          <p:cNvSpPr txBox="1">
            <a:spLocks noChangeArrowheads="1"/>
          </p:cNvSpPr>
          <p:nvPr/>
        </p:nvSpPr>
        <p:spPr bwMode="auto">
          <a:xfrm>
            <a:off x="2051050" y="6262688"/>
            <a:ext cx="18002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pagation time (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m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)</a:t>
            </a:r>
          </a:p>
        </p:txBody>
      </p:sp>
      <p:sp>
        <p:nvSpPr>
          <p:cNvPr id="11470" name="Text Box 206"/>
          <p:cNvSpPr txBox="1">
            <a:spLocks noChangeArrowheads="1"/>
          </p:cNvSpPr>
          <p:nvPr/>
        </p:nvSpPr>
        <p:spPr bwMode="auto">
          <a:xfrm>
            <a:off x="5076825" y="6237288"/>
            <a:ext cx="18002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ropagation time (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m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)</a:t>
            </a:r>
          </a:p>
        </p:txBody>
      </p:sp>
      <p:sp>
        <p:nvSpPr>
          <p:cNvPr id="11471" name="Text Box 207"/>
          <p:cNvSpPr txBox="1">
            <a:spLocks noChangeArrowheads="1"/>
          </p:cNvSpPr>
          <p:nvPr/>
        </p:nvSpPr>
        <p:spPr bwMode="auto">
          <a:xfrm rot="-5400000">
            <a:off x="3802856" y="4126707"/>
            <a:ext cx="18002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11472" name="Text Box 208"/>
          <p:cNvSpPr txBox="1">
            <a:spLocks noChangeArrowheads="1"/>
          </p:cNvSpPr>
          <p:nvPr/>
        </p:nvSpPr>
        <p:spPr bwMode="auto">
          <a:xfrm rot="-5400000">
            <a:off x="732631" y="4126707"/>
            <a:ext cx="18002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11479" name="Text Box 216"/>
          <p:cNvSpPr txBox="1">
            <a:spLocks noChangeArrowheads="1"/>
          </p:cNvSpPr>
          <p:nvPr/>
        </p:nvSpPr>
        <p:spPr bwMode="auto">
          <a:xfrm>
            <a:off x="2987675" y="358775"/>
            <a:ext cx="32400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election of one eigenbeam through DBF</a:t>
            </a:r>
          </a:p>
        </p:txBody>
      </p:sp>
      <p:sp>
        <p:nvSpPr>
          <p:cNvPr id="11494" name="Text Box 230"/>
          <p:cNvSpPr txBox="1">
            <a:spLocks noChangeArrowheads="1"/>
          </p:cNvSpPr>
          <p:nvPr/>
        </p:nvSpPr>
        <p:spPr bwMode="auto">
          <a:xfrm>
            <a:off x="2627313" y="47625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a)</a:t>
            </a:r>
          </a:p>
        </p:txBody>
      </p:sp>
      <p:sp>
        <p:nvSpPr>
          <p:cNvPr id="11495" name="Text Box 231"/>
          <p:cNvSpPr txBox="1">
            <a:spLocks noChangeArrowheads="1"/>
          </p:cNvSpPr>
          <p:nvPr/>
        </p:nvSpPr>
        <p:spPr bwMode="auto">
          <a:xfrm>
            <a:off x="1600200" y="24209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b)</a:t>
            </a:r>
          </a:p>
        </p:txBody>
      </p:sp>
      <p:sp>
        <p:nvSpPr>
          <p:cNvPr id="11496" name="Text Box 232"/>
          <p:cNvSpPr txBox="1">
            <a:spLocks noChangeArrowheads="1"/>
          </p:cNvSpPr>
          <p:nvPr/>
        </p:nvSpPr>
        <p:spPr bwMode="auto">
          <a:xfrm>
            <a:off x="4500563" y="2420938"/>
            <a:ext cx="5762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c)</a:t>
            </a:r>
          </a:p>
        </p:txBody>
      </p:sp>
      <p:sp>
        <p:nvSpPr>
          <p:cNvPr id="11497" name="Rectangle 153"/>
          <p:cNvSpPr>
            <a:spLocks noChangeArrowheads="1"/>
          </p:cNvSpPr>
          <p:nvPr/>
        </p:nvSpPr>
        <p:spPr bwMode="auto">
          <a:xfrm>
            <a:off x="3635375" y="2354263"/>
            <a:ext cx="7191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 Amp (a.u.)</a:t>
            </a:r>
          </a:p>
        </p:txBody>
      </p:sp>
      <p:sp>
        <p:nvSpPr>
          <p:cNvPr id="11498" name="Rectangle 153"/>
          <p:cNvSpPr>
            <a:spLocks noChangeArrowheads="1"/>
          </p:cNvSpPr>
          <p:nvPr/>
        </p:nvSpPr>
        <p:spPr bwMode="auto">
          <a:xfrm>
            <a:off x="6588125" y="2349500"/>
            <a:ext cx="7191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427038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en-US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 Amp (a.u.)</a:t>
            </a:r>
          </a:p>
        </p:txBody>
      </p:sp>
      <p:sp>
        <p:nvSpPr>
          <p:cNvPr id="11505" name="Rectangle 241"/>
          <p:cNvSpPr>
            <a:spLocks noChangeArrowheads="1"/>
          </p:cNvSpPr>
          <p:nvPr/>
        </p:nvSpPr>
        <p:spPr bwMode="auto">
          <a:xfrm>
            <a:off x="3295650" y="609600"/>
            <a:ext cx="2562225" cy="12668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06" name="Line 242"/>
          <p:cNvSpPr>
            <a:spLocks noChangeShapeType="1"/>
          </p:cNvSpPr>
          <p:nvPr/>
        </p:nvSpPr>
        <p:spPr bwMode="auto">
          <a:xfrm>
            <a:off x="3295650" y="1876425"/>
            <a:ext cx="256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07" name="Line 243"/>
          <p:cNvSpPr>
            <a:spLocks noChangeShapeType="1"/>
          </p:cNvSpPr>
          <p:nvPr/>
        </p:nvSpPr>
        <p:spPr bwMode="auto">
          <a:xfrm>
            <a:off x="3295650" y="609600"/>
            <a:ext cx="256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08" name="Line 244"/>
          <p:cNvSpPr>
            <a:spLocks noChangeShapeType="1"/>
          </p:cNvSpPr>
          <p:nvPr/>
        </p:nvSpPr>
        <p:spPr bwMode="auto">
          <a:xfrm>
            <a:off x="5857875" y="609600"/>
            <a:ext cx="0" cy="1266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09" name="Line 245"/>
          <p:cNvSpPr>
            <a:spLocks noChangeShapeType="1"/>
          </p:cNvSpPr>
          <p:nvPr/>
        </p:nvSpPr>
        <p:spPr bwMode="auto">
          <a:xfrm>
            <a:off x="3295650" y="609600"/>
            <a:ext cx="0" cy="1266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0" name="Line 246"/>
          <p:cNvSpPr>
            <a:spLocks noChangeShapeType="1"/>
          </p:cNvSpPr>
          <p:nvPr/>
        </p:nvSpPr>
        <p:spPr bwMode="auto">
          <a:xfrm>
            <a:off x="3295650" y="1876425"/>
            <a:ext cx="256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1" name="Line 247"/>
          <p:cNvSpPr>
            <a:spLocks noChangeShapeType="1"/>
          </p:cNvSpPr>
          <p:nvPr/>
        </p:nvSpPr>
        <p:spPr bwMode="auto">
          <a:xfrm>
            <a:off x="3295650" y="609600"/>
            <a:ext cx="0" cy="1266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2" name="Line 248"/>
          <p:cNvSpPr>
            <a:spLocks noChangeShapeType="1"/>
          </p:cNvSpPr>
          <p:nvPr/>
        </p:nvSpPr>
        <p:spPr bwMode="auto">
          <a:xfrm flipV="1">
            <a:off x="3295650" y="18478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3" name="Line 249"/>
          <p:cNvSpPr>
            <a:spLocks noChangeShapeType="1"/>
          </p:cNvSpPr>
          <p:nvPr/>
        </p:nvSpPr>
        <p:spPr bwMode="auto">
          <a:xfrm>
            <a:off x="3295650" y="609600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4" name="Rectangle 250"/>
          <p:cNvSpPr>
            <a:spLocks noChangeArrowheads="1"/>
          </p:cNvSpPr>
          <p:nvPr/>
        </p:nvSpPr>
        <p:spPr bwMode="auto">
          <a:xfrm>
            <a:off x="3267075" y="19050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5" name="Line 251"/>
          <p:cNvSpPr>
            <a:spLocks noChangeShapeType="1"/>
          </p:cNvSpPr>
          <p:nvPr/>
        </p:nvSpPr>
        <p:spPr bwMode="auto">
          <a:xfrm flipV="1">
            <a:off x="3800475" y="18478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6" name="Line 252"/>
          <p:cNvSpPr>
            <a:spLocks noChangeShapeType="1"/>
          </p:cNvSpPr>
          <p:nvPr/>
        </p:nvSpPr>
        <p:spPr bwMode="auto">
          <a:xfrm>
            <a:off x="3800475" y="609600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7" name="Rectangle 253"/>
          <p:cNvSpPr>
            <a:spLocks noChangeArrowheads="1"/>
          </p:cNvSpPr>
          <p:nvPr/>
        </p:nvSpPr>
        <p:spPr bwMode="auto">
          <a:xfrm>
            <a:off x="3714750" y="19050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2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8" name="Line 254"/>
          <p:cNvSpPr>
            <a:spLocks noChangeShapeType="1"/>
          </p:cNvSpPr>
          <p:nvPr/>
        </p:nvSpPr>
        <p:spPr bwMode="auto">
          <a:xfrm flipV="1">
            <a:off x="4314825" y="18478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19" name="Line 255"/>
          <p:cNvSpPr>
            <a:spLocks noChangeShapeType="1"/>
          </p:cNvSpPr>
          <p:nvPr/>
        </p:nvSpPr>
        <p:spPr bwMode="auto">
          <a:xfrm>
            <a:off x="4314825" y="609600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0" name="Rectangle 256"/>
          <p:cNvSpPr>
            <a:spLocks noChangeArrowheads="1"/>
          </p:cNvSpPr>
          <p:nvPr/>
        </p:nvSpPr>
        <p:spPr bwMode="auto">
          <a:xfrm>
            <a:off x="4229100" y="19050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4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1" name="Line 257"/>
          <p:cNvSpPr>
            <a:spLocks noChangeShapeType="1"/>
          </p:cNvSpPr>
          <p:nvPr/>
        </p:nvSpPr>
        <p:spPr bwMode="auto">
          <a:xfrm flipV="1">
            <a:off x="4829175" y="18478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2" name="Line 258"/>
          <p:cNvSpPr>
            <a:spLocks noChangeShapeType="1"/>
          </p:cNvSpPr>
          <p:nvPr/>
        </p:nvSpPr>
        <p:spPr bwMode="auto">
          <a:xfrm>
            <a:off x="4829175" y="609600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3" name="Rectangle 259"/>
          <p:cNvSpPr>
            <a:spLocks noChangeArrowheads="1"/>
          </p:cNvSpPr>
          <p:nvPr/>
        </p:nvSpPr>
        <p:spPr bwMode="auto">
          <a:xfrm>
            <a:off x="4743450" y="19050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6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4" name="Line 260"/>
          <p:cNvSpPr>
            <a:spLocks noChangeShapeType="1"/>
          </p:cNvSpPr>
          <p:nvPr/>
        </p:nvSpPr>
        <p:spPr bwMode="auto">
          <a:xfrm flipV="1">
            <a:off x="5343525" y="18478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5" name="Line 261"/>
          <p:cNvSpPr>
            <a:spLocks noChangeShapeType="1"/>
          </p:cNvSpPr>
          <p:nvPr/>
        </p:nvSpPr>
        <p:spPr bwMode="auto">
          <a:xfrm>
            <a:off x="5343525" y="609600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6" name="Rectangle 262"/>
          <p:cNvSpPr>
            <a:spLocks noChangeArrowheads="1"/>
          </p:cNvSpPr>
          <p:nvPr/>
        </p:nvSpPr>
        <p:spPr bwMode="auto">
          <a:xfrm>
            <a:off x="5257800" y="19050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8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7" name="Line 263"/>
          <p:cNvSpPr>
            <a:spLocks noChangeShapeType="1"/>
          </p:cNvSpPr>
          <p:nvPr/>
        </p:nvSpPr>
        <p:spPr bwMode="auto">
          <a:xfrm flipV="1">
            <a:off x="5857875" y="18478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8" name="Line 264"/>
          <p:cNvSpPr>
            <a:spLocks noChangeShapeType="1"/>
          </p:cNvSpPr>
          <p:nvPr/>
        </p:nvSpPr>
        <p:spPr bwMode="auto">
          <a:xfrm>
            <a:off x="5857875" y="609600"/>
            <a:ext cx="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29" name="Rectangle 265"/>
          <p:cNvSpPr>
            <a:spLocks noChangeArrowheads="1"/>
          </p:cNvSpPr>
          <p:nvPr/>
        </p:nvSpPr>
        <p:spPr bwMode="auto">
          <a:xfrm>
            <a:off x="5829300" y="19050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1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0" name="Line 266"/>
          <p:cNvSpPr>
            <a:spLocks noChangeShapeType="1"/>
          </p:cNvSpPr>
          <p:nvPr/>
        </p:nvSpPr>
        <p:spPr bwMode="auto">
          <a:xfrm>
            <a:off x="3295650" y="70485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1" name="Line 267"/>
          <p:cNvSpPr>
            <a:spLocks noChangeShapeType="1"/>
          </p:cNvSpPr>
          <p:nvPr/>
        </p:nvSpPr>
        <p:spPr bwMode="auto">
          <a:xfrm flipH="1">
            <a:off x="5829300" y="7048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2" name="Rectangle 268"/>
          <p:cNvSpPr>
            <a:spLocks noChangeArrowheads="1"/>
          </p:cNvSpPr>
          <p:nvPr/>
        </p:nvSpPr>
        <p:spPr bwMode="auto">
          <a:xfrm>
            <a:off x="3190875" y="6286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3" name="Line 269"/>
          <p:cNvSpPr>
            <a:spLocks noChangeShapeType="1"/>
          </p:cNvSpPr>
          <p:nvPr/>
        </p:nvSpPr>
        <p:spPr bwMode="auto">
          <a:xfrm>
            <a:off x="3295650" y="109537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4" name="Line 270"/>
          <p:cNvSpPr>
            <a:spLocks noChangeShapeType="1"/>
          </p:cNvSpPr>
          <p:nvPr/>
        </p:nvSpPr>
        <p:spPr bwMode="auto">
          <a:xfrm flipH="1">
            <a:off x="5829300" y="10953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5" name="Rectangle 271"/>
          <p:cNvSpPr>
            <a:spLocks noChangeArrowheads="1"/>
          </p:cNvSpPr>
          <p:nvPr/>
        </p:nvSpPr>
        <p:spPr bwMode="auto">
          <a:xfrm>
            <a:off x="3019425" y="101917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02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6" name="Line 272"/>
          <p:cNvSpPr>
            <a:spLocks noChangeShapeType="1"/>
          </p:cNvSpPr>
          <p:nvPr/>
        </p:nvSpPr>
        <p:spPr bwMode="auto">
          <a:xfrm>
            <a:off x="3295650" y="1485900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7" name="Line 273"/>
          <p:cNvSpPr>
            <a:spLocks noChangeShapeType="1"/>
          </p:cNvSpPr>
          <p:nvPr/>
        </p:nvSpPr>
        <p:spPr bwMode="auto">
          <a:xfrm flipH="1">
            <a:off x="5829300" y="14859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8" name="Rectangle 274"/>
          <p:cNvSpPr>
            <a:spLocks noChangeArrowheads="1"/>
          </p:cNvSpPr>
          <p:nvPr/>
        </p:nvSpPr>
        <p:spPr bwMode="auto">
          <a:xfrm>
            <a:off x="3019425" y="1409700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04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39" name="Line 275"/>
          <p:cNvSpPr>
            <a:spLocks noChangeShapeType="1"/>
          </p:cNvSpPr>
          <p:nvPr/>
        </p:nvSpPr>
        <p:spPr bwMode="auto">
          <a:xfrm>
            <a:off x="3295650" y="1876425"/>
            <a:ext cx="190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0" name="Line 276"/>
          <p:cNvSpPr>
            <a:spLocks noChangeShapeType="1"/>
          </p:cNvSpPr>
          <p:nvPr/>
        </p:nvSpPr>
        <p:spPr bwMode="auto">
          <a:xfrm flipH="1">
            <a:off x="5829300" y="18764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1" name="Rectangle 277"/>
          <p:cNvSpPr>
            <a:spLocks noChangeArrowheads="1"/>
          </p:cNvSpPr>
          <p:nvPr/>
        </p:nvSpPr>
        <p:spPr bwMode="auto">
          <a:xfrm>
            <a:off x="3019425" y="18002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.06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2" name="Line 278"/>
          <p:cNvSpPr>
            <a:spLocks noChangeShapeType="1"/>
          </p:cNvSpPr>
          <p:nvPr/>
        </p:nvSpPr>
        <p:spPr bwMode="auto">
          <a:xfrm>
            <a:off x="3295650" y="1876425"/>
            <a:ext cx="256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3" name="Line 279"/>
          <p:cNvSpPr>
            <a:spLocks noChangeShapeType="1"/>
          </p:cNvSpPr>
          <p:nvPr/>
        </p:nvSpPr>
        <p:spPr bwMode="auto">
          <a:xfrm>
            <a:off x="3295650" y="609600"/>
            <a:ext cx="25622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4" name="Line 280"/>
          <p:cNvSpPr>
            <a:spLocks noChangeShapeType="1"/>
          </p:cNvSpPr>
          <p:nvPr/>
        </p:nvSpPr>
        <p:spPr bwMode="auto">
          <a:xfrm>
            <a:off x="5857875" y="609600"/>
            <a:ext cx="0" cy="1266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5" name="Line 281"/>
          <p:cNvSpPr>
            <a:spLocks noChangeShapeType="1"/>
          </p:cNvSpPr>
          <p:nvPr/>
        </p:nvSpPr>
        <p:spPr bwMode="auto">
          <a:xfrm>
            <a:off x="3295650" y="609600"/>
            <a:ext cx="0" cy="12668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6" name="Freeform 282"/>
          <p:cNvSpPr>
            <a:spLocks/>
          </p:cNvSpPr>
          <p:nvPr/>
        </p:nvSpPr>
        <p:spPr bwMode="auto">
          <a:xfrm>
            <a:off x="3295650" y="704850"/>
            <a:ext cx="2571750" cy="1085850"/>
          </a:xfrm>
          <a:custGeom>
            <a:avLst/>
            <a:gdLst>
              <a:gd name="T0" fmla="*/ 6 w 1620"/>
              <a:gd name="T1" fmla="*/ 294 h 684"/>
              <a:gd name="T2" fmla="*/ 18 w 1620"/>
              <a:gd name="T3" fmla="*/ 264 h 684"/>
              <a:gd name="T4" fmla="*/ 54 w 1620"/>
              <a:gd name="T5" fmla="*/ 186 h 684"/>
              <a:gd name="T6" fmla="*/ 114 w 1620"/>
              <a:gd name="T7" fmla="*/ 60 h 684"/>
              <a:gd name="T8" fmla="*/ 144 w 1620"/>
              <a:gd name="T9" fmla="*/ 12 h 684"/>
              <a:gd name="T10" fmla="*/ 156 w 1620"/>
              <a:gd name="T11" fmla="*/ 30 h 684"/>
              <a:gd name="T12" fmla="*/ 168 w 1620"/>
              <a:gd name="T13" fmla="*/ 60 h 684"/>
              <a:gd name="T14" fmla="*/ 210 w 1620"/>
              <a:gd name="T15" fmla="*/ 150 h 684"/>
              <a:gd name="T16" fmla="*/ 282 w 1620"/>
              <a:gd name="T17" fmla="*/ 306 h 684"/>
              <a:gd name="T18" fmla="*/ 354 w 1620"/>
              <a:gd name="T19" fmla="*/ 456 h 684"/>
              <a:gd name="T20" fmla="*/ 426 w 1620"/>
              <a:gd name="T21" fmla="*/ 606 h 684"/>
              <a:gd name="T22" fmla="*/ 474 w 1620"/>
              <a:gd name="T23" fmla="*/ 648 h 684"/>
              <a:gd name="T24" fmla="*/ 504 w 1620"/>
              <a:gd name="T25" fmla="*/ 582 h 684"/>
              <a:gd name="T26" fmla="*/ 564 w 1620"/>
              <a:gd name="T27" fmla="*/ 456 h 684"/>
              <a:gd name="T28" fmla="*/ 642 w 1620"/>
              <a:gd name="T29" fmla="*/ 282 h 684"/>
              <a:gd name="T30" fmla="*/ 708 w 1620"/>
              <a:gd name="T31" fmla="*/ 144 h 684"/>
              <a:gd name="T32" fmla="*/ 750 w 1620"/>
              <a:gd name="T33" fmla="*/ 48 h 684"/>
              <a:gd name="T34" fmla="*/ 780 w 1620"/>
              <a:gd name="T35" fmla="*/ 12 h 684"/>
              <a:gd name="T36" fmla="*/ 792 w 1620"/>
              <a:gd name="T37" fmla="*/ 42 h 684"/>
              <a:gd name="T38" fmla="*/ 810 w 1620"/>
              <a:gd name="T39" fmla="*/ 72 h 684"/>
              <a:gd name="T40" fmla="*/ 882 w 1620"/>
              <a:gd name="T41" fmla="*/ 228 h 684"/>
              <a:gd name="T42" fmla="*/ 948 w 1620"/>
              <a:gd name="T43" fmla="*/ 384 h 684"/>
              <a:gd name="T44" fmla="*/ 1020 w 1620"/>
              <a:gd name="T45" fmla="*/ 534 h 684"/>
              <a:gd name="T46" fmla="*/ 1086 w 1620"/>
              <a:gd name="T47" fmla="*/ 678 h 684"/>
              <a:gd name="T48" fmla="*/ 1116 w 1620"/>
              <a:gd name="T49" fmla="*/ 612 h 684"/>
              <a:gd name="T50" fmla="*/ 1152 w 1620"/>
              <a:gd name="T51" fmla="*/ 546 h 684"/>
              <a:gd name="T52" fmla="*/ 1230 w 1620"/>
              <a:gd name="T53" fmla="*/ 366 h 684"/>
              <a:gd name="T54" fmla="*/ 1308 w 1620"/>
              <a:gd name="T55" fmla="*/ 192 h 684"/>
              <a:gd name="T56" fmla="*/ 1356 w 1620"/>
              <a:gd name="T57" fmla="*/ 96 h 684"/>
              <a:gd name="T58" fmla="*/ 1398 w 1620"/>
              <a:gd name="T59" fmla="*/ 0 h 684"/>
              <a:gd name="T60" fmla="*/ 1404 w 1620"/>
              <a:gd name="T61" fmla="*/ 12 h 684"/>
              <a:gd name="T62" fmla="*/ 1422 w 1620"/>
              <a:gd name="T63" fmla="*/ 42 h 684"/>
              <a:gd name="T64" fmla="*/ 1434 w 1620"/>
              <a:gd name="T65" fmla="*/ 72 h 684"/>
              <a:gd name="T66" fmla="*/ 1506 w 1620"/>
              <a:gd name="T67" fmla="*/ 228 h 684"/>
              <a:gd name="T68" fmla="*/ 1572 w 1620"/>
              <a:gd name="T69" fmla="*/ 384 h 684"/>
              <a:gd name="T70" fmla="*/ 1602 w 1620"/>
              <a:gd name="T71" fmla="*/ 444 h 684"/>
              <a:gd name="T72" fmla="*/ 1620 w 1620"/>
              <a:gd name="T73" fmla="*/ 474 h 6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620" h="684">
                <a:moveTo>
                  <a:pt x="0" y="312"/>
                </a:moveTo>
                <a:lnTo>
                  <a:pt x="6" y="294"/>
                </a:lnTo>
                <a:lnTo>
                  <a:pt x="12" y="282"/>
                </a:lnTo>
                <a:lnTo>
                  <a:pt x="18" y="264"/>
                </a:lnTo>
                <a:lnTo>
                  <a:pt x="24" y="246"/>
                </a:lnTo>
                <a:lnTo>
                  <a:pt x="54" y="186"/>
                </a:lnTo>
                <a:lnTo>
                  <a:pt x="84" y="126"/>
                </a:lnTo>
                <a:lnTo>
                  <a:pt x="114" y="60"/>
                </a:lnTo>
                <a:lnTo>
                  <a:pt x="144" y="0"/>
                </a:lnTo>
                <a:lnTo>
                  <a:pt x="144" y="12"/>
                </a:lnTo>
                <a:lnTo>
                  <a:pt x="150" y="12"/>
                </a:lnTo>
                <a:lnTo>
                  <a:pt x="156" y="30"/>
                </a:lnTo>
                <a:lnTo>
                  <a:pt x="162" y="42"/>
                </a:lnTo>
                <a:lnTo>
                  <a:pt x="168" y="60"/>
                </a:lnTo>
                <a:lnTo>
                  <a:pt x="174" y="72"/>
                </a:lnTo>
                <a:lnTo>
                  <a:pt x="210" y="150"/>
                </a:lnTo>
                <a:lnTo>
                  <a:pt x="246" y="228"/>
                </a:lnTo>
                <a:lnTo>
                  <a:pt x="282" y="306"/>
                </a:lnTo>
                <a:lnTo>
                  <a:pt x="318" y="384"/>
                </a:lnTo>
                <a:lnTo>
                  <a:pt x="354" y="456"/>
                </a:lnTo>
                <a:lnTo>
                  <a:pt x="390" y="534"/>
                </a:lnTo>
                <a:lnTo>
                  <a:pt x="426" y="606"/>
                </a:lnTo>
                <a:lnTo>
                  <a:pt x="456" y="684"/>
                </a:lnTo>
                <a:lnTo>
                  <a:pt x="474" y="648"/>
                </a:lnTo>
                <a:lnTo>
                  <a:pt x="492" y="612"/>
                </a:lnTo>
                <a:lnTo>
                  <a:pt x="504" y="582"/>
                </a:lnTo>
                <a:lnTo>
                  <a:pt x="522" y="546"/>
                </a:lnTo>
                <a:lnTo>
                  <a:pt x="564" y="456"/>
                </a:lnTo>
                <a:lnTo>
                  <a:pt x="600" y="372"/>
                </a:lnTo>
                <a:lnTo>
                  <a:pt x="642" y="282"/>
                </a:lnTo>
                <a:lnTo>
                  <a:pt x="684" y="192"/>
                </a:lnTo>
                <a:lnTo>
                  <a:pt x="708" y="144"/>
                </a:lnTo>
                <a:lnTo>
                  <a:pt x="726" y="96"/>
                </a:lnTo>
                <a:lnTo>
                  <a:pt x="750" y="48"/>
                </a:lnTo>
                <a:lnTo>
                  <a:pt x="780" y="6"/>
                </a:lnTo>
                <a:lnTo>
                  <a:pt x="780" y="12"/>
                </a:lnTo>
                <a:lnTo>
                  <a:pt x="786" y="30"/>
                </a:lnTo>
                <a:lnTo>
                  <a:pt x="792" y="42"/>
                </a:lnTo>
                <a:lnTo>
                  <a:pt x="804" y="60"/>
                </a:lnTo>
                <a:lnTo>
                  <a:pt x="810" y="72"/>
                </a:lnTo>
                <a:lnTo>
                  <a:pt x="846" y="150"/>
                </a:lnTo>
                <a:lnTo>
                  <a:pt x="882" y="228"/>
                </a:lnTo>
                <a:lnTo>
                  <a:pt x="912" y="306"/>
                </a:lnTo>
                <a:lnTo>
                  <a:pt x="948" y="384"/>
                </a:lnTo>
                <a:lnTo>
                  <a:pt x="984" y="456"/>
                </a:lnTo>
                <a:lnTo>
                  <a:pt x="1020" y="534"/>
                </a:lnTo>
                <a:lnTo>
                  <a:pt x="1050" y="606"/>
                </a:lnTo>
                <a:lnTo>
                  <a:pt x="1086" y="678"/>
                </a:lnTo>
                <a:lnTo>
                  <a:pt x="1104" y="648"/>
                </a:lnTo>
                <a:lnTo>
                  <a:pt x="1116" y="612"/>
                </a:lnTo>
                <a:lnTo>
                  <a:pt x="1134" y="576"/>
                </a:lnTo>
                <a:lnTo>
                  <a:pt x="1152" y="546"/>
                </a:lnTo>
                <a:lnTo>
                  <a:pt x="1188" y="456"/>
                </a:lnTo>
                <a:lnTo>
                  <a:pt x="1230" y="366"/>
                </a:lnTo>
                <a:lnTo>
                  <a:pt x="1272" y="276"/>
                </a:lnTo>
                <a:lnTo>
                  <a:pt x="1308" y="192"/>
                </a:lnTo>
                <a:lnTo>
                  <a:pt x="1332" y="144"/>
                </a:lnTo>
                <a:lnTo>
                  <a:pt x="1356" y="96"/>
                </a:lnTo>
                <a:lnTo>
                  <a:pt x="1374" y="48"/>
                </a:lnTo>
                <a:lnTo>
                  <a:pt x="1398" y="0"/>
                </a:lnTo>
                <a:lnTo>
                  <a:pt x="1404" y="6"/>
                </a:lnTo>
                <a:lnTo>
                  <a:pt x="1404" y="12"/>
                </a:lnTo>
                <a:lnTo>
                  <a:pt x="1410" y="30"/>
                </a:lnTo>
                <a:lnTo>
                  <a:pt x="1422" y="42"/>
                </a:lnTo>
                <a:lnTo>
                  <a:pt x="1428" y="60"/>
                </a:lnTo>
                <a:lnTo>
                  <a:pt x="1434" y="72"/>
                </a:lnTo>
                <a:lnTo>
                  <a:pt x="1470" y="150"/>
                </a:lnTo>
                <a:lnTo>
                  <a:pt x="1506" y="228"/>
                </a:lnTo>
                <a:lnTo>
                  <a:pt x="1542" y="306"/>
                </a:lnTo>
                <a:lnTo>
                  <a:pt x="1572" y="384"/>
                </a:lnTo>
                <a:lnTo>
                  <a:pt x="1590" y="414"/>
                </a:lnTo>
                <a:lnTo>
                  <a:pt x="1602" y="444"/>
                </a:lnTo>
                <a:lnTo>
                  <a:pt x="1614" y="468"/>
                </a:lnTo>
                <a:lnTo>
                  <a:pt x="1620" y="474"/>
                </a:lnTo>
              </a:path>
            </a:pathLst>
          </a:custGeom>
          <a:noFill/>
          <a:ln w="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7" name="Rectangle 283"/>
          <p:cNvSpPr>
            <a:spLocks noChangeArrowheads="1"/>
          </p:cNvSpPr>
          <p:nvPr/>
        </p:nvSpPr>
        <p:spPr bwMode="auto">
          <a:xfrm>
            <a:off x="4276725" y="2066925"/>
            <a:ext cx="598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nge (m)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8" name="Freeform 284"/>
          <p:cNvSpPr>
            <a:spLocks/>
          </p:cNvSpPr>
          <p:nvPr/>
        </p:nvSpPr>
        <p:spPr bwMode="auto">
          <a:xfrm>
            <a:off x="3295650" y="704850"/>
            <a:ext cx="2571750" cy="0"/>
          </a:xfrm>
          <a:custGeom>
            <a:avLst/>
            <a:gdLst>
              <a:gd name="T0" fmla="*/ 6 w 1620"/>
              <a:gd name="T1" fmla="*/ 18 w 1620"/>
              <a:gd name="T2" fmla="*/ 54 w 1620"/>
              <a:gd name="T3" fmla="*/ 114 w 1620"/>
              <a:gd name="T4" fmla="*/ 150 w 1620"/>
              <a:gd name="T5" fmla="*/ 162 w 1620"/>
              <a:gd name="T6" fmla="*/ 174 w 1620"/>
              <a:gd name="T7" fmla="*/ 246 w 1620"/>
              <a:gd name="T8" fmla="*/ 318 w 1620"/>
              <a:gd name="T9" fmla="*/ 390 w 1620"/>
              <a:gd name="T10" fmla="*/ 456 w 1620"/>
              <a:gd name="T11" fmla="*/ 492 w 1620"/>
              <a:gd name="T12" fmla="*/ 522 w 1620"/>
              <a:gd name="T13" fmla="*/ 600 w 1620"/>
              <a:gd name="T14" fmla="*/ 684 w 1620"/>
              <a:gd name="T15" fmla="*/ 726 w 1620"/>
              <a:gd name="T16" fmla="*/ 774 w 1620"/>
              <a:gd name="T17" fmla="*/ 786 w 1620"/>
              <a:gd name="T18" fmla="*/ 804 w 1620"/>
              <a:gd name="T19" fmla="*/ 846 w 1620"/>
              <a:gd name="T20" fmla="*/ 912 w 1620"/>
              <a:gd name="T21" fmla="*/ 984 w 1620"/>
              <a:gd name="T22" fmla="*/ 1050 w 1620"/>
              <a:gd name="T23" fmla="*/ 1104 w 1620"/>
              <a:gd name="T24" fmla="*/ 1134 w 1620"/>
              <a:gd name="T25" fmla="*/ 1188 w 1620"/>
              <a:gd name="T26" fmla="*/ 1272 w 1620"/>
              <a:gd name="T27" fmla="*/ 1332 w 1620"/>
              <a:gd name="T28" fmla="*/ 1374 w 1620"/>
              <a:gd name="T29" fmla="*/ 1404 w 1620"/>
              <a:gd name="T30" fmla="*/ 1422 w 1620"/>
              <a:gd name="T31" fmla="*/ 1434 w 1620"/>
              <a:gd name="T32" fmla="*/ 1506 w 1620"/>
              <a:gd name="T33" fmla="*/ 1572 w 1620"/>
              <a:gd name="T34" fmla="*/ 1602 w 1620"/>
              <a:gd name="T35" fmla="*/ 1620 w 162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  <a:cxn ang="0">
                <a:pos x="T10" y="0"/>
              </a:cxn>
              <a:cxn ang="0">
                <a:pos x="T11" y="0"/>
              </a:cxn>
              <a:cxn ang="0">
                <a:pos x="T12" y="0"/>
              </a:cxn>
              <a:cxn ang="0">
                <a:pos x="T13" y="0"/>
              </a:cxn>
              <a:cxn ang="0">
                <a:pos x="T14" y="0"/>
              </a:cxn>
              <a:cxn ang="0">
                <a:pos x="T15" y="0"/>
              </a:cxn>
              <a:cxn ang="0">
                <a:pos x="T16" y="0"/>
              </a:cxn>
              <a:cxn ang="0">
                <a:pos x="T17" y="0"/>
              </a:cxn>
              <a:cxn ang="0">
                <a:pos x="T18" y="0"/>
              </a:cxn>
              <a:cxn ang="0">
                <a:pos x="T19" y="0"/>
              </a:cxn>
              <a:cxn ang="0">
                <a:pos x="T20" y="0"/>
              </a:cxn>
              <a:cxn ang="0">
                <a:pos x="T21" y="0"/>
              </a:cxn>
              <a:cxn ang="0">
                <a:pos x="T22" y="0"/>
              </a:cxn>
              <a:cxn ang="0">
                <a:pos x="T23" y="0"/>
              </a:cxn>
              <a:cxn ang="0">
                <a:pos x="T24" y="0"/>
              </a:cxn>
              <a:cxn ang="0">
                <a:pos x="T25" y="0"/>
              </a:cxn>
              <a:cxn ang="0">
                <a:pos x="T26" y="0"/>
              </a:cxn>
              <a:cxn ang="0">
                <a:pos x="T27" y="0"/>
              </a:cxn>
              <a:cxn ang="0">
                <a:pos x="T28" y="0"/>
              </a:cxn>
              <a:cxn ang="0">
                <a:pos x="T29" y="0"/>
              </a:cxn>
              <a:cxn ang="0">
                <a:pos x="T30" y="0"/>
              </a:cxn>
              <a:cxn ang="0">
                <a:pos x="T31" y="0"/>
              </a:cxn>
              <a:cxn ang="0">
                <a:pos x="T32" y="0"/>
              </a:cxn>
              <a:cxn ang="0">
                <a:pos x="T33" y="0"/>
              </a:cxn>
              <a:cxn ang="0">
                <a:pos x="T34" y="0"/>
              </a:cxn>
              <a:cxn ang="0">
                <a:pos x="T35" y="0"/>
              </a:cxn>
            </a:cxnLst>
            <a:rect l="0" t="0" r="r" b="b"/>
            <a:pathLst>
              <a:path w="1620">
                <a:moveTo>
                  <a:pt x="0" y="0"/>
                </a:moveTo>
                <a:lnTo>
                  <a:pt x="6" y="0"/>
                </a:lnTo>
                <a:lnTo>
                  <a:pt x="12" y="0"/>
                </a:lnTo>
                <a:lnTo>
                  <a:pt x="18" y="0"/>
                </a:lnTo>
                <a:lnTo>
                  <a:pt x="24" y="0"/>
                </a:lnTo>
                <a:lnTo>
                  <a:pt x="54" y="0"/>
                </a:lnTo>
                <a:lnTo>
                  <a:pt x="84" y="0"/>
                </a:lnTo>
                <a:lnTo>
                  <a:pt x="114" y="0"/>
                </a:lnTo>
                <a:lnTo>
                  <a:pt x="144" y="0"/>
                </a:lnTo>
                <a:lnTo>
                  <a:pt x="150" y="0"/>
                </a:lnTo>
                <a:lnTo>
                  <a:pt x="156" y="0"/>
                </a:lnTo>
                <a:lnTo>
                  <a:pt x="162" y="0"/>
                </a:lnTo>
                <a:lnTo>
                  <a:pt x="168" y="0"/>
                </a:lnTo>
                <a:lnTo>
                  <a:pt x="174" y="0"/>
                </a:lnTo>
                <a:lnTo>
                  <a:pt x="210" y="0"/>
                </a:lnTo>
                <a:lnTo>
                  <a:pt x="246" y="0"/>
                </a:lnTo>
                <a:lnTo>
                  <a:pt x="282" y="0"/>
                </a:lnTo>
                <a:lnTo>
                  <a:pt x="318" y="0"/>
                </a:lnTo>
                <a:lnTo>
                  <a:pt x="354" y="0"/>
                </a:lnTo>
                <a:lnTo>
                  <a:pt x="390" y="0"/>
                </a:lnTo>
                <a:lnTo>
                  <a:pt x="426" y="0"/>
                </a:lnTo>
                <a:lnTo>
                  <a:pt x="456" y="0"/>
                </a:lnTo>
                <a:lnTo>
                  <a:pt x="474" y="0"/>
                </a:lnTo>
                <a:lnTo>
                  <a:pt x="492" y="0"/>
                </a:lnTo>
                <a:lnTo>
                  <a:pt x="504" y="0"/>
                </a:lnTo>
                <a:lnTo>
                  <a:pt x="522" y="0"/>
                </a:lnTo>
                <a:lnTo>
                  <a:pt x="564" y="0"/>
                </a:lnTo>
                <a:lnTo>
                  <a:pt x="600" y="0"/>
                </a:lnTo>
                <a:lnTo>
                  <a:pt x="642" y="0"/>
                </a:lnTo>
                <a:lnTo>
                  <a:pt x="684" y="0"/>
                </a:lnTo>
                <a:lnTo>
                  <a:pt x="708" y="0"/>
                </a:lnTo>
                <a:lnTo>
                  <a:pt x="726" y="0"/>
                </a:lnTo>
                <a:lnTo>
                  <a:pt x="750" y="0"/>
                </a:lnTo>
                <a:lnTo>
                  <a:pt x="774" y="0"/>
                </a:lnTo>
                <a:lnTo>
                  <a:pt x="780" y="0"/>
                </a:lnTo>
                <a:lnTo>
                  <a:pt x="786" y="0"/>
                </a:lnTo>
                <a:lnTo>
                  <a:pt x="792" y="0"/>
                </a:lnTo>
                <a:lnTo>
                  <a:pt x="804" y="0"/>
                </a:lnTo>
                <a:lnTo>
                  <a:pt x="810" y="0"/>
                </a:lnTo>
                <a:lnTo>
                  <a:pt x="846" y="0"/>
                </a:lnTo>
                <a:lnTo>
                  <a:pt x="882" y="0"/>
                </a:lnTo>
                <a:lnTo>
                  <a:pt x="912" y="0"/>
                </a:lnTo>
                <a:lnTo>
                  <a:pt x="948" y="0"/>
                </a:lnTo>
                <a:lnTo>
                  <a:pt x="984" y="0"/>
                </a:lnTo>
                <a:lnTo>
                  <a:pt x="1020" y="0"/>
                </a:lnTo>
                <a:lnTo>
                  <a:pt x="1050" y="0"/>
                </a:lnTo>
                <a:lnTo>
                  <a:pt x="1086" y="0"/>
                </a:lnTo>
                <a:lnTo>
                  <a:pt x="1104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88" y="0"/>
                </a:lnTo>
                <a:lnTo>
                  <a:pt x="1230" y="0"/>
                </a:lnTo>
                <a:lnTo>
                  <a:pt x="1272" y="0"/>
                </a:lnTo>
                <a:lnTo>
                  <a:pt x="1308" y="0"/>
                </a:lnTo>
                <a:lnTo>
                  <a:pt x="1332" y="0"/>
                </a:lnTo>
                <a:lnTo>
                  <a:pt x="1356" y="0"/>
                </a:lnTo>
                <a:lnTo>
                  <a:pt x="1374" y="0"/>
                </a:lnTo>
                <a:lnTo>
                  <a:pt x="1398" y="0"/>
                </a:lnTo>
                <a:lnTo>
                  <a:pt x="1404" y="0"/>
                </a:lnTo>
                <a:lnTo>
                  <a:pt x="1410" y="0"/>
                </a:lnTo>
                <a:lnTo>
                  <a:pt x="1422" y="0"/>
                </a:lnTo>
                <a:lnTo>
                  <a:pt x="1428" y="0"/>
                </a:lnTo>
                <a:lnTo>
                  <a:pt x="1434" y="0"/>
                </a:lnTo>
                <a:lnTo>
                  <a:pt x="1470" y="0"/>
                </a:lnTo>
                <a:lnTo>
                  <a:pt x="1506" y="0"/>
                </a:lnTo>
                <a:lnTo>
                  <a:pt x="1542" y="0"/>
                </a:lnTo>
                <a:lnTo>
                  <a:pt x="1572" y="0"/>
                </a:lnTo>
                <a:lnTo>
                  <a:pt x="1590" y="0"/>
                </a:lnTo>
                <a:lnTo>
                  <a:pt x="1602" y="0"/>
                </a:lnTo>
                <a:lnTo>
                  <a:pt x="1614" y="0"/>
                </a:lnTo>
                <a:lnTo>
                  <a:pt x="1620" y="0"/>
                </a:lnTo>
              </a:path>
            </a:pathLst>
          </a:custGeom>
          <a:noFill/>
          <a:ln w="28575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49" name="Freeform 285"/>
          <p:cNvSpPr>
            <a:spLocks/>
          </p:cNvSpPr>
          <p:nvPr/>
        </p:nvSpPr>
        <p:spPr bwMode="auto">
          <a:xfrm>
            <a:off x="3295650" y="1781175"/>
            <a:ext cx="2571750" cy="9525"/>
          </a:xfrm>
          <a:custGeom>
            <a:avLst/>
            <a:gdLst>
              <a:gd name="T0" fmla="*/ 6 w 1620"/>
              <a:gd name="T1" fmla="*/ 6 h 6"/>
              <a:gd name="T2" fmla="*/ 18 w 1620"/>
              <a:gd name="T3" fmla="*/ 6 h 6"/>
              <a:gd name="T4" fmla="*/ 54 w 1620"/>
              <a:gd name="T5" fmla="*/ 6 h 6"/>
              <a:gd name="T6" fmla="*/ 114 w 1620"/>
              <a:gd name="T7" fmla="*/ 6 h 6"/>
              <a:gd name="T8" fmla="*/ 150 w 1620"/>
              <a:gd name="T9" fmla="*/ 6 h 6"/>
              <a:gd name="T10" fmla="*/ 162 w 1620"/>
              <a:gd name="T11" fmla="*/ 6 h 6"/>
              <a:gd name="T12" fmla="*/ 174 w 1620"/>
              <a:gd name="T13" fmla="*/ 6 h 6"/>
              <a:gd name="T14" fmla="*/ 246 w 1620"/>
              <a:gd name="T15" fmla="*/ 6 h 6"/>
              <a:gd name="T16" fmla="*/ 318 w 1620"/>
              <a:gd name="T17" fmla="*/ 6 h 6"/>
              <a:gd name="T18" fmla="*/ 390 w 1620"/>
              <a:gd name="T19" fmla="*/ 6 h 6"/>
              <a:gd name="T20" fmla="*/ 456 w 1620"/>
              <a:gd name="T21" fmla="*/ 6 h 6"/>
              <a:gd name="T22" fmla="*/ 492 w 1620"/>
              <a:gd name="T23" fmla="*/ 6 h 6"/>
              <a:gd name="T24" fmla="*/ 522 w 1620"/>
              <a:gd name="T25" fmla="*/ 6 h 6"/>
              <a:gd name="T26" fmla="*/ 600 w 1620"/>
              <a:gd name="T27" fmla="*/ 6 h 6"/>
              <a:gd name="T28" fmla="*/ 684 w 1620"/>
              <a:gd name="T29" fmla="*/ 6 h 6"/>
              <a:gd name="T30" fmla="*/ 726 w 1620"/>
              <a:gd name="T31" fmla="*/ 6 h 6"/>
              <a:gd name="T32" fmla="*/ 774 w 1620"/>
              <a:gd name="T33" fmla="*/ 6 h 6"/>
              <a:gd name="T34" fmla="*/ 786 w 1620"/>
              <a:gd name="T35" fmla="*/ 6 h 6"/>
              <a:gd name="T36" fmla="*/ 804 w 1620"/>
              <a:gd name="T37" fmla="*/ 6 h 6"/>
              <a:gd name="T38" fmla="*/ 846 w 1620"/>
              <a:gd name="T39" fmla="*/ 0 h 6"/>
              <a:gd name="T40" fmla="*/ 912 w 1620"/>
              <a:gd name="T41" fmla="*/ 0 h 6"/>
              <a:gd name="T42" fmla="*/ 984 w 1620"/>
              <a:gd name="T43" fmla="*/ 0 h 6"/>
              <a:gd name="T44" fmla="*/ 1050 w 1620"/>
              <a:gd name="T45" fmla="*/ 0 h 6"/>
              <a:gd name="T46" fmla="*/ 1104 w 1620"/>
              <a:gd name="T47" fmla="*/ 0 h 6"/>
              <a:gd name="T48" fmla="*/ 1134 w 1620"/>
              <a:gd name="T49" fmla="*/ 0 h 6"/>
              <a:gd name="T50" fmla="*/ 1188 w 1620"/>
              <a:gd name="T51" fmla="*/ 0 h 6"/>
              <a:gd name="T52" fmla="*/ 1272 w 1620"/>
              <a:gd name="T53" fmla="*/ 0 h 6"/>
              <a:gd name="T54" fmla="*/ 1332 w 1620"/>
              <a:gd name="T55" fmla="*/ 0 h 6"/>
              <a:gd name="T56" fmla="*/ 1374 w 1620"/>
              <a:gd name="T57" fmla="*/ 0 h 6"/>
              <a:gd name="T58" fmla="*/ 1404 w 1620"/>
              <a:gd name="T59" fmla="*/ 0 h 6"/>
              <a:gd name="T60" fmla="*/ 1422 w 1620"/>
              <a:gd name="T61" fmla="*/ 0 h 6"/>
              <a:gd name="T62" fmla="*/ 1434 w 1620"/>
              <a:gd name="T63" fmla="*/ 0 h 6"/>
              <a:gd name="T64" fmla="*/ 1506 w 1620"/>
              <a:gd name="T65" fmla="*/ 0 h 6"/>
              <a:gd name="T66" fmla="*/ 1572 w 1620"/>
              <a:gd name="T67" fmla="*/ 0 h 6"/>
              <a:gd name="T68" fmla="*/ 1602 w 1620"/>
              <a:gd name="T69" fmla="*/ 0 h 6"/>
              <a:gd name="T70" fmla="*/ 1620 w 1620"/>
              <a:gd name="T71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620" h="6">
                <a:moveTo>
                  <a:pt x="0" y="6"/>
                </a:moveTo>
                <a:lnTo>
                  <a:pt x="6" y="6"/>
                </a:lnTo>
                <a:lnTo>
                  <a:pt x="12" y="6"/>
                </a:lnTo>
                <a:lnTo>
                  <a:pt x="18" y="6"/>
                </a:lnTo>
                <a:lnTo>
                  <a:pt x="24" y="6"/>
                </a:lnTo>
                <a:lnTo>
                  <a:pt x="54" y="6"/>
                </a:lnTo>
                <a:lnTo>
                  <a:pt x="84" y="6"/>
                </a:lnTo>
                <a:lnTo>
                  <a:pt x="114" y="6"/>
                </a:lnTo>
                <a:lnTo>
                  <a:pt x="144" y="6"/>
                </a:lnTo>
                <a:lnTo>
                  <a:pt x="150" y="6"/>
                </a:lnTo>
                <a:lnTo>
                  <a:pt x="156" y="6"/>
                </a:lnTo>
                <a:lnTo>
                  <a:pt x="162" y="6"/>
                </a:lnTo>
                <a:lnTo>
                  <a:pt x="168" y="6"/>
                </a:lnTo>
                <a:lnTo>
                  <a:pt x="174" y="6"/>
                </a:lnTo>
                <a:lnTo>
                  <a:pt x="210" y="6"/>
                </a:lnTo>
                <a:lnTo>
                  <a:pt x="246" y="6"/>
                </a:lnTo>
                <a:lnTo>
                  <a:pt x="282" y="6"/>
                </a:lnTo>
                <a:lnTo>
                  <a:pt x="318" y="6"/>
                </a:lnTo>
                <a:lnTo>
                  <a:pt x="354" y="6"/>
                </a:lnTo>
                <a:lnTo>
                  <a:pt x="390" y="6"/>
                </a:lnTo>
                <a:lnTo>
                  <a:pt x="426" y="6"/>
                </a:lnTo>
                <a:lnTo>
                  <a:pt x="456" y="6"/>
                </a:lnTo>
                <a:lnTo>
                  <a:pt x="474" y="6"/>
                </a:lnTo>
                <a:lnTo>
                  <a:pt x="492" y="6"/>
                </a:lnTo>
                <a:lnTo>
                  <a:pt x="504" y="6"/>
                </a:lnTo>
                <a:lnTo>
                  <a:pt x="522" y="6"/>
                </a:lnTo>
                <a:lnTo>
                  <a:pt x="564" y="6"/>
                </a:lnTo>
                <a:lnTo>
                  <a:pt x="600" y="6"/>
                </a:lnTo>
                <a:lnTo>
                  <a:pt x="642" y="6"/>
                </a:lnTo>
                <a:lnTo>
                  <a:pt x="684" y="6"/>
                </a:lnTo>
                <a:lnTo>
                  <a:pt x="708" y="6"/>
                </a:lnTo>
                <a:lnTo>
                  <a:pt x="726" y="6"/>
                </a:lnTo>
                <a:lnTo>
                  <a:pt x="750" y="6"/>
                </a:lnTo>
                <a:lnTo>
                  <a:pt x="774" y="6"/>
                </a:lnTo>
                <a:lnTo>
                  <a:pt x="780" y="6"/>
                </a:lnTo>
                <a:lnTo>
                  <a:pt x="786" y="6"/>
                </a:lnTo>
                <a:lnTo>
                  <a:pt x="792" y="6"/>
                </a:lnTo>
                <a:lnTo>
                  <a:pt x="804" y="6"/>
                </a:lnTo>
                <a:lnTo>
                  <a:pt x="810" y="6"/>
                </a:lnTo>
                <a:lnTo>
                  <a:pt x="846" y="0"/>
                </a:lnTo>
                <a:lnTo>
                  <a:pt x="882" y="0"/>
                </a:lnTo>
                <a:lnTo>
                  <a:pt x="912" y="0"/>
                </a:lnTo>
                <a:lnTo>
                  <a:pt x="948" y="0"/>
                </a:lnTo>
                <a:lnTo>
                  <a:pt x="984" y="0"/>
                </a:lnTo>
                <a:lnTo>
                  <a:pt x="1020" y="0"/>
                </a:lnTo>
                <a:lnTo>
                  <a:pt x="1050" y="0"/>
                </a:lnTo>
                <a:lnTo>
                  <a:pt x="1086" y="0"/>
                </a:lnTo>
                <a:lnTo>
                  <a:pt x="1104" y="0"/>
                </a:lnTo>
                <a:lnTo>
                  <a:pt x="1116" y="0"/>
                </a:lnTo>
                <a:lnTo>
                  <a:pt x="1134" y="0"/>
                </a:lnTo>
                <a:lnTo>
                  <a:pt x="1152" y="0"/>
                </a:lnTo>
                <a:lnTo>
                  <a:pt x="1188" y="0"/>
                </a:lnTo>
                <a:lnTo>
                  <a:pt x="1230" y="0"/>
                </a:lnTo>
                <a:lnTo>
                  <a:pt x="1272" y="0"/>
                </a:lnTo>
                <a:lnTo>
                  <a:pt x="1308" y="0"/>
                </a:lnTo>
                <a:lnTo>
                  <a:pt x="1332" y="0"/>
                </a:lnTo>
                <a:lnTo>
                  <a:pt x="1356" y="0"/>
                </a:lnTo>
                <a:lnTo>
                  <a:pt x="1374" y="0"/>
                </a:lnTo>
                <a:lnTo>
                  <a:pt x="1398" y="0"/>
                </a:lnTo>
                <a:lnTo>
                  <a:pt x="1404" y="0"/>
                </a:lnTo>
                <a:lnTo>
                  <a:pt x="1410" y="0"/>
                </a:lnTo>
                <a:lnTo>
                  <a:pt x="1422" y="0"/>
                </a:lnTo>
                <a:lnTo>
                  <a:pt x="1428" y="0"/>
                </a:lnTo>
                <a:lnTo>
                  <a:pt x="1434" y="0"/>
                </a:lnTo>
                <a:lnTo>
                  <a:pt x="1470" y="0"/>
                </a:lnTo>
                <a:lnTo>
                  <a:pt x="1506" y="0"/>
                </a:lnTo>
                <a:lnTo>
                  <a:pt x="1542" y="0"/>
                </a:lnTo>
                <a:lnTo>
                  <a:pt x="1572" y="0"/>
                </a:lnTo>
                <a:lnTo>
                  <a:pt x="1590" y="0"/>
                </a:lnTo>
                <a:lnTo>
                  <a:pt x="1602" y="0"/>
                </a:lnTo>
                <a:lnTo>
                  <a:pt x="1614" y="0"/>
                </a:lnTo>
                <a:lnTo>
                  <a:pt x="1620" y="0"/>
                </a:lnTo>
              </a:path>
            </a:pathLst>
          </a:custGeom>
          <a:noFill/>
          <a:ln w="28575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50" name="Rectangle 286"/>
          <p:cNvSpPr>
            <a:spLocks noChangeArrowheads="1"/>
          </p:cNvSpPr>
          <p:nvPr/>
        </p:nvSpPr>
        <p:spPr bwMode="auto">
          <a:xfrm rot="16200000">
            <a:off x="2594769" y="1162844"/>
            <a:ext cx="563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epth (m)</a:t>
            </a:r>
            <a:endParaRPr kumimoji="0" lang="fr-FR" alt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51" name="Line 287"/>
          <p:cNvSpPr>
            <a:spLocks noChangeShapeType="1"/>
          </p:cNvSpPr>
          <p:nvPr/>
        </p:nvSpPr>
        <p:spPr bwMode="auto">
          <a:xfrm>
            <a:off x="5857875" y="747713"/>
            <a:ext cx="0" cy="10810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52" name="Line 288"/>
          <p:cNvSpPr>
            <a:spLocks noChangeShapeType="1"/>
          </p:cNvSpPr>
          <p:nvPr/>
        </p:nvSpPr>
        <p:spPr bwMode="auto">
          <a:xfrm>
            <a:off x="3295650" y="727075"/>
            <a:ext cx="0" cy="10810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53" name="Line 289"/>
          <p:cNvSpPr>
            <a:spLocks noChangeShapeType="1"/>
          </p:cNvSpPr>
          <p:nvPr/>
        </p:nvSpPr>
        <p:spPr bwMode="auto">
          <a:xfrm>
            <a:off x="5857875" y="1204913"/>
            <a:ext cx="0" cy="4318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54" name="Line 290"/>
          <p:cNvSpPr>
            <a:spLocks noChangeShapeType="1"/>
          </p:cNvSpPr>
          <p:nvPr/>
        </p:nvSpPr>
        <p:spPr bwMode="auto">
          <a:xfrm>
            <a:off x="3295650" y="952500"/>
            <a:ext cx="0" cy="43180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60" name="Rectangle 296"/>
          <p:cNvSpPr>
            <a:spLocks noChangeArrowheads="1"/>
          </p:cNvSpPr>
          <p:nvPr/>
        </p:nvSpPr>
        <p:spPr bwMode="auto">
          <a:xfrm>
            <a:off x="1981200" y="2663825"/>
            <a:ext cx="1647825" cy="3467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61" name="Rectangle 297"/>
          <p:cNvSpPr>
            <a:spLocks noChangeArrowheads="1"/>
          </p:cNvSpPr>
          <p:nvPr/>
        </p:nvSpPr>
        <p:spPr bwMode="auto">
          <a:xfrm>
            <a:off x="1981200" y="2663825"/>
            <a:ext cx="1647825" cy="34671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562" name="Picture 29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73350"/>
            <a:ext cx="1657350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63" name="Rectangle 299"/>
          <p:cNvSpPr>
            <a:spLocks noChangeArrowheads="1"/>
          </p:cNvSpPr>
          <p:nvPr/>
        </p:nvSpPr>
        <p:spPr bwMode="auto">
          <a:xfrm>
            <a:off x="1962150" y="60642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1564" name="Rectangle 300"/>
          <p:cNvSpPr>
            <a:spLocks noChangeArrowheads="1"/>
          </p:cNvSpPr>
          <p:nvPr/>
        </p:nvSpPr>
        <p:spPr bwMode="auto">
          <a:xfrm>
            <a:off x="3619500" y="25971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1565" name="Line 301"/>
          <p:cNvSpPr>
            <a:spLocks noChangeShapeType="1"/>
          </p:cNvSpPr>
          <p:nvPr/>
        </p:nvSpPr>
        <p:spPr bwMode="auto">
          <a:xfrm>
            <a:off x="1981200" y="2663825"/>
            <a:ext cx="1647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66" name="Line 302"/>
          <p:cNvSpPr>
            <a:spLocks noChangeShapeType="1"/>
          </p:cNvSpPr>
          <p:nvPr/>
        </p:nvSpPr>
        <p:spPr bwMode="auto">
          <a:xfrm>
            <a:off x="1981200" y="6130925"/>
            <a:ext cx="1647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67" name="Line 303"/>
          <p:cNvSpPr>
            <a:spLocks noChangeShapeType="1"/>
          </p:cNvSpPr>
          <p:nvPr/>
        </p:nvSpPr>
        <p:spPr bwMode="auto">
          <a:xfrm flipV="1">
            <a:off x="3629025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68" name="Line 304"/>
          <p:cNvSpPr>
            <a:spLocks noChangeShapeType="1"/>
          </p:cNvSpPr>
          <p:nvPr/>
        </p:nvSpPr>
        <p:spPr bwMode="auto">
          <a:xfrm flipV="1">
            <a:off x="1981200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69" name="Line 305"/>
          <p:cNvSpPr>
            <a:spLocks noChangeShapeType="1"/>
          </p:cNvSpPr>
          <p:nvPr/>
        </p:nvSpPr>
        <p:spPr bwMode="auto">
          <a:xfrm>
            <a:off x="1981200" y="6130925"/>
            <a:ext cx="1647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0" name="Line 306"/>
          <p:cNvSpPr>
            <a:spLocks noChangeShapeType="1"/>
          </p:cNvSpPr>
          <p:nvPr/>
        </p:nvSpPr>
        <p:spPr bwMode="auto">
          <a:xfrm flipV="1">
            <a:off x="1981200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1" name="Line 307"/>
          <p:cNvSpPr>
            <a:spLocks noChangeShapeType="1"/>
          </p:cNvSpPr>
          <p:nvPr/>
        </p:nvSpPr>
        <p:spPr bwMode="auto">
          <a:xfrm flipV="1">
            <a:off x="2247900" y="609282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2" name="Line 308"/>
          <p:cNvSpPr>
            <a:spLocks noChangeShapeType="1"/>
          </p:cNvSpPr>
          <p:nvPr/>
        </p:nvSpPr>
        <p:spPr bwMode="auto">
          <a:xfrm>
            <a:off x="2247900" y="26733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3" name="Rectangle 309"/>
          <p:cNvSpPr>
            <a:spLocks noChangeArrowheads="1"/>
          </p:cNvSpPr>
          <p:nvPr/>
        </p:nvSpPr>
        <p:spPr bwMode="auto">
          <a:xfrm>
            <a:off x="2152650" y="61595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7</a:t>
            </a:r>
          </a:p>
        </p:txBody>
      </p:sp>
      <p:sp>
        <p:nvSpPr>
          <p:cNvPr id="11574" name="Line 310"/>
          <p:cNvSpPr>
            <a:spLocks noChangeShapeType="1"/>
          </p:cNvSpPr>
          <p:nvPr/>
        </p:nvSpPr>
        <p:spPr bwMode="auto">
          <a:xfrm flipV="1">
            <a:off x="2800350" y="609282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5" name="Line 311"/>
          <p:cNvSpPr>
            <a:spLocks noChangeShapeType="1"/>
          </p:cNvSpPr>
          <p:nvPr/>
        </p:nvSpPr>
        <p:spPr bwMode="auto">
          <a:xfrm>
            <a:off x="2800350" y="26733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6" name="Rectangle 312"/>
          <p:cNvSpPr>
            <a:spLocks noChangeArrowheads="1"/>
          </p:cNvSpPr>
          <p:nvPr/>
        </p:nvSpPr>
        <p:spPr bwMode="auto">
          <a:xfrm>
            <a:off x="2705100" y="61595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8</a:t>
            </a:r>
          </a:p>
        </p:txBody>
      </p:sp>
      <p:sp>
        <p:nvSpPr>
          <p:cNvPr id="11577" name="Line 313"/>
          <p:cNvSpPr>
            <a:spLocks noChangeShapeType="1"/>
          </p:cNvSpPr>
          <p:nvPr/>
        </p:nvSpPr>
        <p:spPr bwMode="auto">
          <a:xfrm flipV="1">
            <a:off x="3352800" y="609282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8" name="Line 314"/>
          <p:cNvSpPr>
            <a:spLocks noChangeShapeType="1"/>
          </p:cNvSpPr>
          <p:nvPr/>
        </p:nvSpPr>
        <p:spPr bwMode="auto">
          <a:xfrm>
            <a:off x="3352800" y="267335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79" name="Rectangle 315"/>
          <p:cNvSpPr>
            <a:spLocks noChangeArrowheads="1"/>
          </p:cNvSpPr>
          <p:nvPr/>
        </p:nvSpPr>
        <p:spPr bwMode="auto">
          <a:xfrm>
            <a:off x="3257550" y="61595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9</a:t>
            </a:r>
          </a:p>
        </p:txBody>
      </p:sp>
      <p:sp>
        <p:nvSpPr>
          <p:cNvPr id="11580" name="Line 316"/>
          <p:cNvSpPr>
            <a:spLocks noChangeShapeType="1"/>
          </p:cNvSpPr>
          <p:nvPr/>
        </p:nvSpPr>
        <p:spPr bwMode="auto">
          <a:xfrm>
            <a:off x="1981200" y="61214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81" name="Line 317"/>
          <p:cNvSpPr>
            <a:spLocks noChangeShapeType="1"/>
          </p:cNvSpPr>
          <p:nvPr/>
        </p:nvSpPr>
        <p:spPr bwMode="auto">
          <a:xfrm flipH="1">
            <a:off x="3590925" y="61214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82" name="Rectangle 318"/>
          <p:cNvSpPr>
            <a:spLocks noChangeArrowheads="1"/>
          </p:cNvSpPr>
          <p:nvPr/>
        </p:nvSpPr>
        <p:spPr bwMode="auto">
          <a:xfrm>
            <a:off x="1876425" y="60452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1583" name="Line 319"/>
          <p:cNvSpPr>
            <a:spLocks noChangeShapeType="1"/>
          </p:cNvSpPr>
          <p:nvPr/>
        </p:nvSpPr>
        <p:spPr bwMode="auto">
          <a:xfrm>
            <a:off x="1981200" y="57785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84" name="Line 320"/>
          <p:cNvSpPr>
            <a:spLocks noChangeShapeType="1"/>
          </p:cNvSpPr>
          <p:nvPr/>
        </p:nvSpPr>
        <p:spPr bwMode="auto">
          <a:xfrm flipH="1">
            <a:off x="3590925" y="57785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85" name="Rectangle 321"/>
          <p:cNvSpPr>
            <a:spLocks noChangeArrowheads="1"/>
          </p:cNvSpPr>
          <p:nvPr/>
        </p:nvSpPr>
        <p:spPr bwMode="auto">
          <a:xfrm>
            <a:off x="1771650" y="57023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11586" name="Line 322"/>
          <p:cNvSpPr>
            <a:spLocks noChangeShapeType="1"/>
          </p:cNvSpPr>
          <p:nvPr/>
        </p:nvSpPr>
        <p:spPr bwMode="auto">
          <a:xfrm>
            <a:off x="1981200" y="54356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87" name="Line 323"/>
          <p:cNvSpPr>
            <a:spLocks noChangeShapeType="1"/>
          </p:cNvSpPr>
          <p:nvPr/>
        </p:nvSpPr>
        <p:spPr bwMode="auto">
          <a:xfrm flipH="1">
            <a:off x="3590925" y="54356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88" name="Rectangle 324"/>
          <p:cNvSpPr>
            <a:spLocks noChangeArrowheads="1"/>
          </p:cNvSpPr>
          <p:nvPr/>
        </p:nvSpPr>
        <p:spPr bwMode="auto">
          <a:xfrm>
            <a:off x="1876425" y="53594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1589" name="Line 325"/>
          <p:cNvSpPr>
            <a:spLocks noChangeShapeType="1"/>
          </p:cNvSpPr>
          <p:nvPr/>
        </p:nvSpPr>
        <p:spPr bwMode="auto">
          <a:xfrm>
            <a:off x="1981200" y="50831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0" name="Line 326"/>
          <p:cNvSpPr>
            <a:spLocks noChangeShapeType="1"/>
          </p:cNvSpPr>
          <p:nvPr/>
        </p:nvSpPr>
        <p:spPr bwMode="auto">
          <a:xfrm flipH="1">
            <a:off x="3590925" y="5083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1" name="Rectangle 327"/>
          <p:cNvSpPr>
            <a:spLocks noChangeArrowheads="1"/>
          </p:cNvSpPr>
          <p:nvPr/>
        </p:nvSpPr>
        <p:spPr bwMode="auto">
          <a:xfrm>
            <a:off x="1771650" y="500697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5</a:t>
            </a:r>
          </a:p>
        </p:txBody>
      </p:sp>
      <p:sp>
        <p:nvSpPr>
          <p:cNvPr id="11592" name="Line 328"/>
          <p:cNvSpPr>
            <a:spLocks noChangeShapeType="1"/>
          </p:cNvSpPr>
          <p:nvPr/>
        </p:nvSpPr>
        <p:spPr bwMode="auto">
          <a:xfrm>
            <a:off x="1981200" y="47402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3" name="Line 329"/>
          <p:cNvSpPr>
            <a:spLocks noChangeShapeType="1"/>
          </p:cNvSpPr>
          <p:nvPr/>
        </p:nvSpPr>
        <p:spPr bwMode="auto">
          <a:xfrm flipH="1">
            <a:off x="3590925" y="47402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4" name="Rectangle 330"/>
          <p:cNvSpPr>
            <a:spLocks noChangeArrowheads="1"/>
          </p:cNvSpPr>
          <p:nvPr/>
        </p:nvSpPr>
        <p:spPr bwMode="auto">
          <a:xfrm>
            <a:off x="1876425" y="46640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11595" name="Line 331"/>
          <p:cNvSpPr>
            <a:spLocks noChangeShapeType="1"/>
          </p:cNvSpPr>
          <p:nvPr/>
        </p:nvSpPr>
        <p:spPr bwMode="auto">
          <a:xfrm>
            <a:off x="1981200" y="43973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6" name="Line 332"/>
          <p:cNvSpPr>
            <a:spLocks noChangeShapeType="1"/>
          </p:cNvSpPr>
          <p:nvPr/>
        </p:nvSpPr>
        <p:spPr bwMode="auto">
          <a:xfrm flipH="1">
            <a:off x="3590925" y="43973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7" name="Rectangle 333"/>
          <p:cNvSpPr>
            <a:spLocks noChangeArrowheads="1"/>
          </p:cNvSpPr>
          <p:nvPr/>
        </p:nvSpPr>
        <p:spPr bwMode="auto">
          <a:xfrm>
            <a:off x="1771650" y="432117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5</a:t>
            </a:r>
          </a:p>
        </p:txBody>
      </p:sp>
      <p:sp>
        <p:nvSpPr>
          <p:cNvPr id="11598" name="Line 334"/>
          <p:cNvSpPr>
            <a:spLocks noChangeShapeType="1"/>
          </p:cNvSpPr>
          <p:nvPr/>
        </p:nvSpPr>
        <p:spPr bwMode="auto">
          <a:xfrm>
            <a:off x="1981200" y="40449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599" name="Line 335"/>
          <p:cNvSpPr>
            <a:spLocks noChangeShapeType="1"/>
          </p:cNvSpPr>
          <p:nvPr/>
        </p:nvSpPr>
        <p:spPr bwMode="auto">
          <a:xfrm flipH="1">
            <a:off x="3590925" y="4044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0" name="Rectangle 336"/>
          <p:cNvSpPr>
            <a:spLocks noChangeArrowheads="1"/>
          </p:cNvSpPr>
          <p:nvPr/>
        </p:nvSpPr>
        <p:spPr bwMode="auto">
          <a:xfrm>
            <a:off x="1876425" y="39687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1601" name="Line 337"/>
          <p:cNvSpPr>
            <a:spLocks noChangeShapeType="1"/>
          </p:cNvSpPr>
          <p:nvPr/>
        </p:nvSpPr>
        <p:spPr bwMode="auto">
          <a:xfrm>
            <a:off x="1981200" y="37020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2" name="Line 338"/>
          <p:cNvSpPr>
            <a:spLocks noChangeShapeType="1"/>
          </p:cNvSpPr>
          <p:nvPr/>
        </p:nvSpPr>
        <p:spPr bwMode="auto">
          <a:xfrm flipH="1">
            <a:off x="3590925" y="37020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3" name="Rectangle 339"/>
          <p:cNvSpPr>
            <a:spLocks noChangeArrowheads="1"/>
          </p:cNvSpPr>
          <p:nvPr/>
        </p:nvSpPr>
        <p:spPr bwMode="auto">
          <a:xfrm>
            <a:off x="1771650" y="362585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5</a:t>
            </a:r>
          </a:p>
        </p:txBody>
      </p:sp>
      <p:sp>
        <p:nvSpPr>
          <p:cNvPr id="11604" name="Line 340"/>
          <p:cNvSpPr>
            <a:spLocks noChangeShapeType="1"/>
          </p:cNvSpPr>
          <p:nvPr/>
        </p:nvSpPr>
        <p:spPr bwMode="auto">
          <a:xfrm>
            <a:off x="1981200" y="33591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5" name="Line 341"/>
          <p:cNvSpPr>
            <a:spLocks noChangeShapeType="1"/>
          </p:cNvSpPr>
          <p:nvPr/>
        </p:nvSpPr>
        <p:spPr bwMode="auto">
          <a:xfrm flipH="1">
            <a:off x="3590925" y="33591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6" name="Rectangle 342"/>
          <p:cNvSpPr>
            <a:spLocks noChangeArrowheads="1"/>
          </p:cNvSpPr>
          <p:nvPr/>
        </p:nvSpPr>
        <p:spPr bwMode="auto">
          <a:xfrm>
            <a:off x="1876425" y="3282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11607" name="Line 343"/>
          <p:cNvSpPr>
            <a:spLocks noChangeShapeType="1"/>
          </p:cNvSpPr>
          <p:nvPr/>
        </p:nvSpPr>
        <p:spPr bwMode="auto">
          <a:xfrm>
            <a:off x="1981200" y="30067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8" name="Line 344"/>
          <p:cNvSpPr>
            <a:spLocks noChangeShapeType="1"/>
          </p:cNvSpPr>
          <p:nvPr/>
        </p:nvSpPr>
        <p:spPr bwMode="auto">
          <a:xfrm flipH="1">
            <a:off x="3590925" y="30067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09" name="Rectangle 345"/>
          <p:cNvSpPr>
            <a:spLocks noChangeArrowheads="1"/>
          </p:cNvSpPr>
          <p:nvPr/>
        </p:nvSpPr>
        <p:spPr bwMode="auto">
          <a:xfrm>
            <a:off x="1771650" y="29305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.5</a:t>
            </a:r>
          </a:p>
        </p:txBody>
      </p:sp>
      <p:sp>
        <p:nvSpPr>
          <p:cNvPr id="11610" name="Line 346"/>
          <p:cNvSpPr>
            <a:spLocks noChangeShapeType="1"/>
          </p:cNvSpPr>
          <p:nvPr/>
        </p:nvSpPr>
        <p:spPr bwMode="auto">
          <a:xfrm>
            <a:off x="1981200" y="2663825"/>
            <a:ext cx="1647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1" name="Line 347"/>
          <p:cNvSpPr>
            <a:spLocks noChangeShapeType="1"/>
          </p:cNvSpPr>
          <p:nvPr/>
        </p:nvSpPr>
        <p:spPr bwMode="auto">
          <a:xfrm>
            <a:off x="1981200" y="6130925"/>
            <a:ext cx="1647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2" name="Line 348"/>
          <p:cNvSpPr>
            <a:spLocks noChangeShapeType="1"/>
          </p:cNvSpPr>
          <p:nvPr/>
        </p:nvSpPr>
        <p:spPr bwMode="auto">
          <a:xfrm flipV="1">
            <a:off x="3629025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3" name="Line 349"/>
          <p:cNvSpPr>
            <a:spLocks noChangeShapeType="1"/>
          </p:cNvSpPr>
          <p:nvPr/>
        </p:nvSpPr>
        <p:spPr bwMode="auto">
          <a:xfrm flipV="1">
            <a:off x="1981200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4" name="Rectangle 350"/>
          <p:cNvSpPr>
            <a:spLocks noChangeArrowheads="1"/>
          </p:cNvSpPr>
          <p:nvPr/>
        </p:nvSpPr>
        <p:spPr bwMode="auto">
          <a:xfrm>
            <a:off x="3856038" y="2673350"/>
            <a:ext cx="247650" cy="3467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5" name="Rectangle 351"/>
          <p:cNvSpPr>
            <a:spLocks noChangeArrowheads="1"/>
          </p:cNvSpPr>
          <p:nvPr/>
        </p:nvSpPr>
        <p:spPr bwMode="auto">
          <a:xfrm>
            <a:off x="3856038" y="2673350"/>
            <a:ext cx="247650" cy="34671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616" name="Picture 3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038" y="2673350"/>
            <a:ext cx="25717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17" name="Line 353"/>
          <p:cNvSpPr>
            <a:spLocks noChangeShapeType="1"/>
          </p:cNvSpPr>
          <p:nvPr/>
        </p:nvSpPr>
        <p:spPr bwMode="auto">
          <a:xfrm>
            <a:off x="3856038" y="26733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8" name="Line 354"/>
          <p:cNvSpPr>
            <a:spLocks noChangeShapeType="1"/>
          </p:cNvSpPr>
          <p:nvPr/>
        </p:nvSpPr>
        <p:spPr bwMode="auto">
          <a:xfrm>
            <a:off x="3856038" y="61404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19" name="Line 355"/>
          <p:cNvSpPr>
            <a:spLocks noChangeShapeType="1"/>
          </p:cNvSpPr>
          <p:nvPr/>
        </p:nvSpPr>
        <p:spPr bwMode="auto">
          <a:xfrm flipV="1">
            <a:off x="4103688" y="2673350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0" name="Line 356"/>
          <p:cNvSpPr>
            <a:spLocks noChangeShapeType="1"/>
          </p:cNvSpPr>
          <p:nvPr/>
        </p:nvSpPr>
        <p:spPr bwMode="auto">
          <a:xfrm flipV="1">
            <a:off x="3856038" y="2673350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1" name="Line 357"/>
          <p:cNvSpPr>
            <a:spLocks noChangeShapeType="1"/>
          </p:cNvSpPr>
          <p:nvPr/>
        </p:nvSpPr>
        <p:spPr bwMode="auto">
          <a:xfrm>
            <a:off x="3856038" y="61404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2" name="Line 358"/>
          <p:cNvSpPr>
            <a:spLocks noChangeShapeType="1"/>
          </p:cNvSpPr>
          <p:nvPr/>
        </p:nvSpPr>
        <p:spPr bwMode="auto">
          <a:xfrm flipV="1">
            <a:off x="4103688" y="2673350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3" name="Line 359"/>
          <p:cNvSpPr>
            <a:spLocks noChangeShapeType="1"/>
          </p:cNvSpPr>
          <p:nvPr/>
        </p:nvSpPr>
        <p:spPr bwMode="auto">
          <a:xfrm flipH="1">
            <a:off x="4065588" y="5845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4" name="Line 360"/>
          <p:cNvSpPr>
            <a:spLocks noChangeShapeType="1"/>
          </p:cNvSpPr>
          <p:nvPr/>
        </p:nvSpPr>
        <p:spPr bwMode="auto">
          <a:xfrm>
            <a:off x="3856038" y="58451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5" name="Rectangle 361"/>
          <p:cNvSpPr>
            <a:spLocks noChangeArrowheads="1"/>
          </p:cNvSpPr>
          <p:nvPr/>
        </p:nvSpPr>
        <p:spPr bwMode="auto">
          <a:xfrm>
            <a:off x="4132263" y="5768975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50</a:t>
            </a:r>
          </a:p>
        </p:txBody>
      </p:sp>
      <p:sp>
        <p:nvSpPr>
          <p:cNvPr id="11626" name="Line 362"/>
          <p:cNvSpPr>
            <a:spLocks noChangeShapeType="1"/>
          </p:cNvSpPr>
          <p:nvPr/>
        </p:nvSpPr>
        <p:spPr bwMode="auto">
          <a:xfrm flipH="1">
            <a:off x="4065588" y="55118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7" name="Line 363"/>
          <p:cNvSpPr>
            <a:spLocks noChangeShapeType="1"/>
          </p:cNvSpPr>
          <p:nvPr/>
        </p:nvSpPr>
        <p:spPr bwMode="auto">
          <a:xfrm>
            <a:off x="3856038" y="55118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28" name="Rectangle 364"/>
          <p:cNvSpPr>
            <a:spLocks noChangeArrowheads="1"/>
          </p:cNvSpPr>
          <p:nvPr/>
        </p:nvSpPr>
        <p:spPr bwMode="auto">
          <a:xfrm>
            <a:off x="4132263" y="5435600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00</a:t>
            </a:r>
          </a:p>
        </p:txBody>
      </p:sp>
      <p:sp>
        <p:nvSpPr>
          <p:cNvPr id="11629" name="Line 365"/>
          <p:cNvSpPr>
            <a:spLocks noChangeShapeType="1"/>
          </p:cNvSpPr>
          <p:nvPr/>
        </p:nvSpPr>
        <p:spPr bwMode="auto">
          <a:xfrm flipH="1">
            <a:off x="4065588" y="5187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0" name="Line 366"/>
          <p:cNvSpPr>
            <a:spLocks noChangeShapeType="1"/>
          </p:cNvSpPr>
          <p:nvPr/>
        </p:nvSpPr>
        <p:spPr bwMode="auto">
          <a:xfrm>
            <a:off x="3856038" y="51879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1" name="Rectangle 367"/>
          <p:cNvSpPr>
            <a:spLocks noChangeArrowheads="1"/>
          </p:cNvSpPr>
          <p:nvPr/>
        </p:nvSpPr>
        <p:spPr bwMode="auto">
          <a:xfrm>
            <a:off x="4132263" y="5111750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50</a:t>
            </a:r>
          </a:p>
        </p:txBody>
      </p:sp>
      <p:sp>
        <p:nvSpPr>
          <p:cNvPr id="11632" name="Line 368"/>
          <p:cNvSpPr>
            <a:spLocks noChangeShapeType="1"/>
          </p:cNvSpPr>
          <p:nvPr/>
        </p:nvSpPr>
        <p:spPr bwMode="auto">
          <a:xfrm flipH="1">
            <a:off x="4065588" y="48545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3" name="Line 369"/>
          <p:cNvSpPr>
            <a:spLocks noChangeShapeType="1"/>
          </p:cNvSpPr>
          <p:nvPr/>
        </p:nvSpPr>
        <p:spPr bwMode="auto">
          <a:xfrm>
            <a:off x="3856038" y="48545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4" name="Rectangle 370"/>
          <p:cNvSpPr>
            <a:spLocks noChangeArrowheads="1"/>
          </p:cNvSpPr>
          <p:nvPr/>
        </p:nvSpPr>
        <p:spPr bwMode="auto">
          <a:xfrm>
            <a:off x="4132263" y="4778375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0</a:t>
            </a:r>
          </a:p>
        </p:txBody>
      </p:sp>
      <p:sp>
        <p:nvSpPr>
          <p:cNvPr id="11635" name="Line 371"/>
          <p:cNvSpPr>
            <a:spLocks noChangeShapeType="1"/>
          </p:cNvSpPr>
          <p:nvPr/>
        </p:nvSpPr>
        <p:spPr bwMode="auto">
          <a:xfrm flipH="1">
            <a:off x="4065588" y="45307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6" name="Line 372"/>
          <p:cNvSpPr>
            <a:spLocks noChangeShapeType="1"/>
          </p:cNvSpPr>
          <p:nvPr/>
        </p:nvSpPr>
        <p:spPr bwMode="auto">
          <a:xfrm>
            <a:off x="3856038" y="45307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7" name="Rectangle 373"/>
          <p:cNvSpPr>
            <a:spLocks noChangeArrowheads="1"/>
          </p:cNvSpPr>
          <p:nvPr/>
        </p:nvSpPr>
        <p:spPr bwMode="auto">
          <a:xfrm>
            <a:off x="4132263" y="4454525"/>
            <a:ext cx="18256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50</a:t>
            </a:r>
          </a:p>
        </p:txBody>
      </p:sp>
      <p:sp>
        <p:nvSpPr>
          <p:cNvPr id="11638" name="Line 374"/>
          <p:cNvSpPr>
            <a:spLocks noChangeShapeType="1"/>
          </p:cNvSpPr>
          <p:nvPr/>
        </p:nvSpPr>
        <p:spPr bwMode="auto">
          <a:xfrm flipH="1">
            <a:off x="4065588" y="42068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9" name="Line 375"/>
          <p:cNvSpPr>
            <a:spLocks noChangeShapeType="1"/>
          </p:cNvSpPr>
          <p:nvPr/>
        </p:nvSpPr>
        <p:spPr bwMode="auto">
          <a:xfrm>
            <a:off x="3856038" y="4206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0" name="Rectangle 376"/>
          <p:cNvSpPr>
            <a:spLocks noChangeArrowheads="1"/>
          </p:cNvSpPr>
          <p:nvPr/>
        </p:nvSpPr>
        <p:spPr bwMode="auto">
          <a:xfrm>
            <a:off x="4132263" y="41306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1641" name="Line 377"/>
          <p:cNvSpPr>
            <a:spLocks noChangeShapeType="1"/>
          </p:cNvSpPr>
          <p:nvPr/>
        </p:nvSpPr>
        <p:spPr bwMode="auto">
          <a:xfrm flipH="1">
            <a:off x="4065588" y="38735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2" name="Line 378"/>
          <p:cNvSpPr>
            <a:spLocks noChangeShapeType="1"/>
          </p:cNvSpPr>
          <p:nvPr/>
        </p:nvSpPr>
        <p:spPr bwMode="auto">
          <a:xfrm>
            <a:off x="3856038" y="38735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3" name="Rectangle 379"/>
          <p:cNvSpPr>
            <a:spLocks noChangeArrowheads="1"/>
          </p:cNvSpPr>
          <p:nvPr/>
        </p:nvSpPr>
        <p:spPr bwMode="auto">
          <a:xfrm>
            <a:off x="4132263" y="3797300"/>
            <a:ext cx="1397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0</a:t>
            </a:r>
          </a:p>
        </p:txBody>
      </p:sp>
      <p:sp>
        <p:nvSpPr>
          <p:cNvPr id="11644" name="Line 380"/>
          <p:cNvSpPr>
            <a:spLocks noChangeShapeType="1"/>
          </p:cNvSpPr>
          <p:nvPr/>
        </p:nvSpPr>
        <p:spPr bwMode="auto">
          <a:xfrm flipH="1">
            <a:off x="4065588" y="35496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5" name="Line 381"/>
          <p:cNvSpPr>
            <a:spLocks noChangeShapeType="1"/>
          </p:cNvSpPr>
          <p:nvPr/>
        </p:nvSpPr>
        <p:spPr bwMode="auto">
          <a:xfrm>
            <a:off x="3856038" y="35496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6" name="Rectangle 382"/>
          <p:cNvSpPr>
            <a:spLocks noChangeArrowheads="1"/>
          </p:cNvSpPr>
          <p:nvPr/>
        </p:nvSpPr>
        <p:spPr bwMode="auto">
          <a:xfrm>
            <a:off x="4132263" y="34734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0</a:t>
            </a:r>
          </a:p>
        </p:txBody>
      </p:sp>
      <p:sp>
        <p:nvSpPr>
          <p:cNvPr id="11647" name="Line 383"/>
          <p:cNvSpPr>
            <a:spLocks noChangeShapeType="1"/>
          </p:cNvSpPr>
          <p:nvPr/>
        </p:nvSpPr>
        <p:spPr bwMode="auto">
          <a:xfrm flipH="1">
            <a:off x="4065588" y="32258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8" name="Line 384"/>
          <p:cNvSpPr>
            <a:spLocks noChangeShapeType="1"/>
          </p:cNvSpPr>
          <p:nvPr/>
        </p:nvSpPr>
        <p:spPr bwMode="auto">
          <a:xfrm>
            <a:off x="3856038" y="32258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49" name="Rectangle 385"/>
          <p:cNvSpPr>
            <a:spLocks noChangeArrowheads="1"/>
          </p:cNvSpPr>
          <p:nvPr/>
        </p:nvSpPr>
        <p:spPr bwMode="auto">
          <a:xfrm>
            <a:off x="4132263" y="31496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50</a:t>
            </a:r>
          </a:p>
        </p:txBody>
      </p:sp>
      <p:sp>
        <p:nvSpPr>
          <p:cNvPr id="11650" name="Line 386"/>
          <p:cNvSpPr>
            <a:spLocks noChangeShapeType="1"/>
          </p:cNvSpPr>
          <p:nvPr/>
        </p:nvSpPr>
        <p:spPr bwMode="auto">
          <a:xfrm flipH="1">
            <a:off x="4065588" y="28924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51" name="Line 387"/>
          <p:cNvSpPr>
            <a:spLocks noChangeShapeType="1"/>
          </p:cNvSpPr>
          <p:nvPr/>
        </p:nvSpPr>
        <p:spPr bwMode="auto">
          <a:xfrm>
            <a:off x="3856038" y="28924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52" name="Rectangle 388"/>
          <p:cNvSpPr>
            <a:spLocks noChangeArrowheads="1"/>
          </p:cNvSpPr>
          <p:nvPr/>
        </p:nvSpPr>
        <p:spPr bwMode="auto">
          <a:xfrm>
            <a:off x="4132263" y="2816225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</a:t>
            </a:r>
          </a:p>
        </p:txBody>
      </p:sp>
      <p:sp>
        <p:nvSpPr>
          <p:cNvPr id="11653" name="Line 389"/>
          <p:cNvSpPr>
            <a:spLocks noChangeShapeType="1"/>
          </p:cNvSpPr>
          <p:nvPr/>
        </p:nvSpPr>
        <p:spPr bwMode="auto">
          <a:xfrm>
            <a:off x="3856038" y="26733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54" name="Line 390"/>
          <p:cNvSpPr>
            <a:spLocks noChangeShapeType="1"/>
          </p:cNvSpPr>
          <p:nvPr/>
        </p:nvSpPr>
        <p:spPr bwMode="auto">
          <a:xfrm>
            <a:off x="3856038" y="61404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55" name="Line 391"/>
          <p:cNvSpPr>
            <a:spLocks noChangeShapeType="1"/>
          </p:cNvSpPr>
          <p:nvPr/>
        </p:nvSpPr>
        <p:spPr bwMode="auto">
          <a:xfrm flipV="1">
            <a:off x="4103688" y="2673350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59" name="Rectangle 395"/>
          <p:cNvSpPr>
            <a:spLocks noChangeArrowheads="1"/>
          </p:cNvSpPr>
          <p:nvPr/>
        </p:nvSpPr>
        <p:spPr bwMode="auto">
          <a:xfrm>
            <a:off x="5005388" y="2663825"/>
            <a:ext cx="1666875" cy="34671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60" name="Rectangle 396"/>
          <p:cNvSpPr>
            <a:spLocks noChangeArrowheads="1"/>
          </p:cNvSpPr>
          <p:nvPr/>
        </p:nvSpPr>
        <p:spPr bwMode="auto">
          <a:xfrm>
            <a:off x="5005388" y="2663825"/>
            <a:ext cx="1666875" cy="34671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661" name="Picture 3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2663825"/>
            <a:ext cx="16764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62" name="Rectangle 398"/>
          <p:cNvSpPr>
            <a:spLocks noChangeArrowheads="1"/>
          </p:cNvSpPr>
          <p:nvPr/>
        </p:nvSpPr>
        <p:spPr bwMode="auto">
          <a:xfrm>
            <a:off x="4986338" y="60642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1663" name="Rectangle 399"/>
          <p:cNvSpPr>
            <a:spLocks noChangeArrowheads="1"/>
          </p:cNvSpPr>
          <p:nvPr/>
        </p:nvSpPr>
        <p:spPr bwMode="auto">
          <a:xfrm>
            <a:off x="6662738" y="25876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1664" name="Line 400"/>
          <p:cNvSpPr>
            <a:spLocks noChangeShapeType="1"/>
          </p:cNvSpPr>
          <p:nvPr/>
        </p:nvSpPr>
        <p:spPr bwMode="auto">
          <a:xfrm>
            <a:off x="5005388" y="2663825"/>
            <a:ext cx="1666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65" name="Line 401"/>
          <p:cNvSpPr>
            <a:spLocks noChangeShapeType="1"/>
          </p:cNvSpPr>
          <p:nvPr/>
        </p:nvSpPr>
        <p:spPr bwMode="auto">
          <a:xfrm>
            <a:off x="5005388" y="6130925"/>
            <a:ext cx="1666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66" name="Line 402"/>
          <p:cNvSpPr>
            <a:spLocks noChangeShapeType="1"/>
          </p:cNvSpPr>
          <p:nvPr/>
        </p:nvSpPr>
        <p:spPr bwMode="auto">
          <a:xfrm flipV="1">
            <a:off x="6672263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67" name="Line 403"/>
          <p:cNvSpPr>
            <a:spLocks noChangeShapeType="1"/>
          </p:cNvSpPr>
          <p:nvPr/>
        </p:nvSpPr>
        <p:spPr bwMode="auto">
          <a:xfrm flipV="1">
            <a:off x="5005388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68" name="Line 404"/>
          <p:cNvSpPr>
            <a:spLocks noChangeShapeType="1"/>
          </p:cNvSpPr>
          <p:nvPr/>
        </p:nvSpPr>
        <p:spPr bwMode="auto">
          <a:xfrm>
            <a:off x="5005388" y="6130925"/>
            <a:ext cx="1666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69" name="Line 405"/>
          <p:cNvSpPr>
            <a:spLocks noChangeShapeType="1"/>
          </p:cNvSpPr>
          <p:nvPr/>
        </p:nvSpPr>
        <p:spPr bwMode="auto">
          <a:xfrm flipV="1">
            <a:off x="5005388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0" name="Line 406"/>
          <p:cNvSpPr>
            <a:spLocks noChangeShapeType="1"/>
          </p:cNvSpPr>
          <p:nvPr/>
        </p:nvSpPr>
        <p:spPr bwMode="auto">
          <a:xfrm flipV="1">
            <a:off x="5281613" y="609282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1" name="Line 407"/>
          <p:cNvSpPr>
            <a:spLocks noChangeShapeType="1"/>
          </p:cNvSpPr>
          <p:nvPr/>
        </p:nvSpPr>
        <p:spPr bwMode="auto">
          <a:xfrm>
            <a:off x="5281613" y="26638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2" name="Rectangle 408"/>
          <p:cNvSpPr>
            <a:spLocks noChangeArrowheads="1"/>
          </p:cNvSpPr>
          <p:nvPr/>
        </p:nvSpPr>
        <p:spPr bwMode="auto">
          <a:xfrm>
            <a:off x="5186363" y="61595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7</a:t>
            </a:r>
          </a:p>
        </p:txBody>
      </p:sp>
      <p:sp>
        <p:nvSpPr>
          <p:cNvPr id="11673" name="Line 409"/>
          <p:cNvSpPr>
            <a:spLocks noChangeShapeType="1"/>
          </p:cNvSpPr>
          <p:nvPr/>
        </p:nvSpPr>
        <p:spPr bwMode="auto">
          <a:xfrm flipV="1">
            <a:off x="5834063" y="609282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4" name="Line 410"/>
          <p:cNvSpPr>
            <a:spLocks noChangeShapeType="1"/>
          </p:cNvSpPr>
          <p:nvPr/>
        </p:nvSpPr>
        <p:spPr bwMode="auto">
          <a:xfrm>
            <a:off x="5834063" y="26638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5" name="Rectangle 411"/>
          <p:cNvSpPr>
            <a:spLocks noChangeArrowheads="1"/>
          </p:cNvSpPr>
          <p:nvPr/>
        </p:nvSpPr>
        <p:spPr bwMode="auto">
          <a:xfrm>
            <a:off x="5738813" y="61595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8</a:t>
            </a:r>
          </a:p>
        </p:txBody>
      </p:sp>
      <p:sp>
        <p:nvSpPr>
          <p:cNvPr id="11676" name="Line 412"/>
          <p:cNvSpPr>
            <a:spLocks noChangeShapeType="1"/>
          </p:cNvSpPr>
          <p:nvPr/>
        </p:nvSpPr>
        <p:spPr bwMode="auto">
          <a:xfrm flipV="1">
            <a:off x="6386513" y="609282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7" name="Line 413"/>
          <p:cNvSpPr>
            <a:spLocks noChangeShapeType="1"/>
          </p:cNvSpPr>
          <p:nvPr/>
        </p:nvSpPr>
        <p:spPr bwMode="auto">
          <a:xfrm>
            <a:off x="6386513" y="266382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78" name="Rectangle 414"/>
          <p:cNvSpPr>
            <a:spLocks noChangeArrowheads="1"/>
          </p:cNvSpPr>
          <p:nvPr/>
        </p:nvSpPr>
        <p:spPr bwMode="auto">
          <a:xfrm>
            <a:off x="6291263" y="615950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09</a:t>
            </a:r>
          </a:p>
        </p:txBody>
      </p:sp>
      <p:sp>
        <p:nvSpPr>
          <p:cNvPr id="11679" name="Line 415"/>
          <p:cNvSpPr>
            <a:spLocks noChangeShapeType="1"/>
          </p:cNvSpPr>
          <p:nvPr/>
        </p:nvSpPr>
        <p:spPr bwMode="auto">
          <a:xfrm>
            <a:off x="5005388" y="61214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0" name="Line 416"/>
          <p:cNvSpPr>
            <a:spLocks noChangeShapeType="1"/>
          </p:cNvSpPr>
          <p:nvPr/>
        </p:nvSpPr>
        <p:spPr bwMode="auto">
          <a:xfrm flipH="1">
            <a:off x="6634163" y="61214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1" name="Rectangle 417"/>
          <p:cNvSpPr>
            <a:spLocks noChangeArrowheads="1"/>
          </p:cNvSpPr>
          <p:nvPr/>
        </p:nvSpPr>
        <p:spPr bwMode="auto">
          <a:xfrm>
            <a:off x="4900613" y="60452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1682" name="Line 418"/>
          <p:cNvSpPr>
            <a:spLocks noChangeShapeType="1"/>
          </p:cNvSpPr>
          <p:nvPr/>
        </p:nvSpPr>
        <p:spPr bwMode="auto">
          <a:xfrm>
            <a:off x="5005388" y="57785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3" name="Line 419"/>
          <p:cNvSpPr>
            <a:spLocks noChangeShapeType="1"/>
          </p:cNvSpPr>
          <p:nvPr/>
        </p:nvSpPr>
        <p:spPr bwMode="auto">
          <a:xfrm flipH="1">
            <a:off x="6634163" y="57785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4" name="Rectangle 420"/>
          <p:cNvSpPr>
            <a:spLocks noChangeArrowheads="1"/>
          </p:cNvSpPr>
          <p:nvPr/>
        </p:nvSpPr>
        <p:spPr bwMode="auto">
          <a:xfrm>
            <a:off x="4795838" y="57023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11685" name="Line 421"/>
          <p:cNvSpPr>
            <a:spLocks noChangeShapeType="1"/>
          </p:cNvSpPr>
          <p:nvPr/>
        </p:nvSpPr>
        <p:spPr bwMode="auto">
          <a:xfrm>
            <a:off x="5005388" y="54260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6" name="Line 422"/>
          <p:cNvSpPr>
            <a:spLocks noChangeShapeType="1"/>
          </p:cNvSpPr>
          <p:nvPr/>
        </p:nvSpPr>
        <p:spPr bwMode="auto">
          <a:xfrm flipH="1">
            <a:off x="6634163" y="54260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7" name="Rectangle 423"/>
          <p:cNvSpPr>
            <a:spLocks noChangeArrowheads="1"/>
          </p:cNvSpPr>
          <p:nvPr/>
        </p:nvSpPr>
        <p:spPr bwMode="auto">
          <a:xfrm>
            <a:off x="4900613" y="53498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1688" name="Line 424"/>
          <p:cNvSpPr>
            <a:spLocks noChangeShapeType="1"/>
          </p:cNvSpPr>
          <p:nvPr/>
        </p:nvSpPr>
        <p:spPr bwMode="auto">
          <a:xfrm>
            <a:off x="5005388" y="50831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89" name="Line 425"/>
          <p:cNvSpPr>
            <a:spLocks noChangeShapeType="1"/>
          </p:cNvSpPr>
          <p:nvPr/>
        </p:nvSpPr>
        <p:spPr bwMode="auto">
          <a:xfrm flipH="1">
            <a:off x="6634163" y="50831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0" name="Rectangle 426"/>
          <p:cNvSpPr>
            <a:spLocks noChangeArrowheads="1"/>
          </p:cNvSpPr>
          <p:nvPr/>
        </p:nvSpPr>
        <p:spPr bwMode="auto">
          <a:xfrm>
            <a:off x="4795838" y="500697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5</a:t>
            </a:r>
          </a:p>
        </p:txBody>
      </p:sp>
      <p:sp>
        <p:nvSpPr>
          <p:cNvPr id="11691" name="Line 427"/>
          <p:cNvSpPr>
            <a:spLocks noChangeShapeType="1"/>
          </p:cNvSpPr>
          <p:nvPr/>
        </p:nvSpPr>
        <p:spPr bwMode="auto">
          <a:xfrm>
            <a:off x="5005388" y="47402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2" name="Line 428"/>
          <p:cNvSpPr>
            <a:spLocks noChangeShapeType="1"/>
          </p:cNvSpPr>
          <p:nvPr/>
        </p:nvSpPr>
        <p:spPr bwMode="auto">
          <a:xfrm flipH="1">
            <a:off x="6634163" y="47402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3" name="Rectangle 429"/>
          <p:cNvSpPr>
            <a:spLocks noChangeArrowheads="1"/>
          </p:cNvSpPr>
          <p:nvPr/>
        </p:nvSpPr>
        <p:spPr bwMode="auto">
          <a:xfrm>
            <a:off x="4900613" y="46640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11694" name="Line 430"/>
          <p:cNvSpPr>
            <a:spLocks noChangeShapeType="1"/>
          </p:cNvSpPr>
          <p:nvPr/>
        </p:nvSpPr>
        <p:spPr bwMode="auto">
          <a:xfrm>
            <a:off x="5005388" y="43878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5" name="Line 431"/>
          <p:cNvSpPr>
            <a:spLocks noChangeShapeType="1"/>
          </p:cNvSpPr>
          <p:nvPr/>
        </p:nvSpPr>
        <p:spPr bwMode="auto">
          <a:xfrm flipH="1">
            <a:off x="6634163" y="43878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6" name="Rectangle 432"/>
          <p:cNvSpPr>
            <a:spLocks noChangeArrowheads="1"/>
          </p:cNvSpPr>
          <p:nvPr/>
        </p:nvSpPr>
        <p:spPr bwMode="auto">
          <a:xfrm>
            <a:off x="4795838" y="431165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5</a:t>
            </a:r>
          </a:p>
        </p:txBody>
      </p:sp>
      <p:sp>
        <p:nvSpPr>
          <p:cNvPr id="11697" name="Line 433"/>
          <p:cNvSpPr>
            <a:spLocks noChangeShapeType="1"/>
          </p:cNvSpPr>
          <p:nvPr/>
        </p:nvSpPr>
        <p:spPr bwMode="auto">
          <a:xfrm>
            <a:off x="5005388" y="40449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8" name="Line 434"/>
          <p:cNvSpPr>
            <a:spLocks noChangeShapeType="1"/>
          </p:cNvSpPr>
          <p:nvPr/>
        </p:nvSpPr>
        <p:spPr bwMode="auto">
          <a:xfrm flipH="1">
            <a:off x="6634163" y="4044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99" name="Rectangle 435"/>
          <p:cNvSpPr>
            <a:spLocks noChangeArrowheads="1"/>
          </p:cNvSpPr>
          <p:nvPr/>
        </p:nvSpPr>
        <p:spPr bwMode="auto">
          <a:xfrm>
            <a:off x="4900613" y="39687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1700" name="Line 436"/>
          <p:cNvSpPr>
            <a:spLocks noChangeShapeType="1"/>
          </p:cNvSpPr>
          <p:nvPr/>
        </p:nvSpPr>
        <p:spPr bwMode="auto">
          <a:xfrm>
            <a:off x="5005388" y="36925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01" name="Line 437"/>
          <p:cNvSpPr>
            <a:spLocks noChangeShapeType="1"/>
          </p:cNvSpPr>
          <p:nvPr/>
        </p:nvSpPr>
        <p:spPr bwMode="auto">
          <a:xfrm flipH="1">
            <a:off x="6634163" y="36925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02" name="Rectangle 438"/>
          <p:cNvSpPr>
            <a:spLocks noChangeArrowheads="1"/>
          </p:cNvSpPr>
          <p:nvPr/>
        </p:nvSpPr>
        <p:spPr bwMode="auto">
          <a:xfrm>
            <a:off x="4795838" y="36163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5</a:t>
            </a:r>
          </a:p>
        </p:txBody>
      </p:sp>
      <p:sp>
        <p:nvSpPr>
          <p:cNvPr id="11703" name="Line 439"/>
          <p:cNvSpPr>
            <a:spLocks noChangeShapeType="1"/>
          </p:cNvSpPr>
          <p:nvPr/>
        </p:nvSpPr>
        <p:spPr bwMode="auto">
          <a:xfrm>
            <a:off x="5005388" y="33496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04" name="Line 440"/>
          <p:cNvSpPr>
            <a:spLocks noChangeShapeType="1"/>
          </p:cNvSpPr>
          <p:nvPr/>
        </p:nvSpPr>
        <p:spPr bwMode="auto">
          <a:xfrm flipH="1">
            <a:off x="6634163" y="33496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05" name="Rectangle 441"/>
          <p:cNvSpPr>
            <a:spLocks noChangeArrowheads="1"/>
          </p:cNvSpPr>
          <p:nvPr/>
        </p:nvSpPr>
        <p:spPr bwMode="auto">
          <a:xfrm>
            <a:off x="4900613" y="32734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11706" name="Line 442"/>
          <p:cNvSpPr>
            <a:spLocks noChangeShapeType="1"/>
          </p:cNvSpPr>
          <p:nvPr/>
        </p:nvSpPr>
        <p:spPr bwMode="auto">
          <a:xfrm>
            <a:off x="5005388" y="30067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07" name="Line 443"/>
          <p:cNvSpPr>
            <a:spLocks noChangeShapeType="1"/>
          </p:cNvSpPr>
          <p:nvPr/>
        </p:nvSpPr>
        <p:spPr bwMode="auto">
          <a:xfrm flipH="1">
            <a:off x="6634163" y="30067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08" name="Rectangle 444"/>
          <p:cNvSpPr>
            <a:spLocks noChangeArrowheads="1"/>
          </p:cNvSpPr>
          <p:nvPr/>
        </p:nvSpPr>
        <p:spPr bwMode="auto">
          <a:xfrm>
            <a:off x="4795838" y="293052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.5</a:t>
            </a:r>
          </a:p>
        </p:txBody>
      </p:sp>
      <p:sp>
        <p:nvSpPr>
          <p:cNvPr id="11709" name="Line 445"/>
          <p:cNvSpPr>
            <a:spLocks noChangeShapeType="1"/>
          </p:cNvSpPr>
          <p:nvPr/>
        </p:nvSpPr>
        <p:spPr bwMode="auto">
          <a:xfrm>
            <a:off x="5005388" y="2663825"/>
            <a:ext cx="1666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0" name="Line 446"/>
          <p:cNvSpPr>
            <a:spLocks noChangeShapeType="1"/>
          </p:cNvSpPr>
          <p:nvPr/>
        </p:nvSpPr>
        <p:spPr bwMode="auto">
          <a:xfrm>
            <a:off x="5005388" y="6130925"/>
            <a:ext cx="16668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1" name="Line 447"/>
          <p:cNvSpPr>
            <a:spLocks noChangeShapeType="1"/>
          </p:cNvSpPr>
          <p:nvPr/>
        </p:nvSpPr>
        <p:spPr bwMode="auto">
          <a:xfrm flipV="1">
            <a:off x="6672263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2" name="Line 448"/>
          <p:cNvSpPr>
            <a:spLocks noChangeShapeType="1"/>
          </p:cNvSpPr>
          <p:nvPr/>
        </p:nvSpPr>
        <p:spPr bwMode="auto">
          <a:xfrm flipV="1">
            <a:off x="5005388" y="2663825"/>
            <a:ext cx="0" cy="3467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3" name="Rectangle 449"/>
          <p:cNvSpPr>
            <a:spLocks noChangeArrowheads="1"/>
          </p:cNvSpPr>
          <p:nvPr/>
        </p:nvSpPr>
        <p:spPr bwMode="auto">
          <a:xfrm>
            <a:off x="6827838" y="2654300"/>
            <a:ext cx="247650" cy="3486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4" name="Rectangle 450"/>
          <p:cNvSpPr>
            <a:spLocks noChangeArrowheads="1"/>
          </p:cNvSpPr>
          <p:nvPr/>
        </p:nvSpPr>
        <p:spPr bwMode="auto">
          <a:xfrm>
            <a:off x="6827838" y="2654300"/>
            <a:ext cx="247650" cy="348615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715" name="Picture 45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2663825"/>
            <a:ext cx="2571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16" name="Line 452"/>
          <p:cNvSpPr>
            <a:spLocks noChangeShapeType="1"/>
          </p:cNvSpPr>
          <p:nvPr/>
        </p:nvSpPr>
        <p:spPr bwMode="auto">
          <a:xfrm>
            <a:off x="6827838" y="26543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7" name="Line 453"/>
          <p:cNvSpPr>
            <a:spLocks noChangeShapeType="1"/>
          </p:cNvSpPr>
          <p:nvPr/>
        </p:nvSpPr>
        <p:spPr bwMode="auto">
          <a:xfrm>
            <a:off x="6827838" y="61404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8" name="Line 454"/>
          <p:cNvSpPr>
            <a:spLocks noChangeShapeType="1"/>
          </p:cNvSpPr>
          <p:nvPr/>
        </p:nvSpPr>
        <p:spPr bwMode="auto">
          <a:xfrm flipV="1">
            <a:off x="7075488" y="2654300"/>
            <a:ext cx="0" cy="3486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19" name="Line 455"/>
          <p:cNvSpPr>
            <a:spLocks noChangeShapeType="1"/>
          </p:cNvSpPr>
          <p:nvPr/>
        </p:nvSpPr>
        <p:spPr bwMode="auto">
          <a:xfrm flipV="1">
            <a:off x="6827838" y="2654300"/>
            <a:ext cx="0" cy="3486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0" name="Line 456"/>
          <p:cNvSpPr>
            <a:spLocks noChangeShapeType="1"/>
          </p:cNvSpPr>
          <p:nvPr/>
        </p:nvSpPr>
        <p:spPr bwMode="auto">
          <a:xfrm>
            <a:off x="6827838" y="61404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1" name="Line 457"/>
          <p:cNvSpPr>
            <a:spLocks noChangeShapeType="1"/>
          </p:cNvSpPr>
          <p:nvPr/>
        </p:nvSpPr>
        <p:spPr bwMode="auto">
          <a:xfrm flipV="1">
            <a:off x="7075488" y="2654300"/>
            <a:ext cx="0" cy="3486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2" name="Line 458"/>
          <p:cNvSpPr>
            <a:spLocks noChangeShapeType="1"/>
          </p:cNvSpPr>
          <p:nvPr/>
        </p:nvSpPr>
        <p:spPr bwMode="auto">
          <a:xfrm flipH="1">
            <a:off x="7037388" y="57308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3" name="Line 459"/>
          <p:cNvSpPr>
            <a:spLocks noChangeShapeType="1"/>
          </p:cNvSpPr>
          <p:nvPr/>
        </p:nvSpPr>
        <p:spPr bwMode="auto">
          <a:xfrm>
            <a:off x="6827838" y="5730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4" name="Rectangle 460"/>
          <p:cNvSpPr>
            <a:spLocks noChangeArrowheads="1"/>
          </p:cNvSpPr>
          <p:nvPr/>
        </p:nvSpPr>
        <p:spPr bwMode="auto">
          <a:xfrm>
            <a:off x="7104063" y="5654675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300</a:t>
            </a:r>
          </a:p>
        </p:txBody>
      </p:sp>
      <p:sp>
        <p:nvSpPr>
          <p:cNvPr id="11725" name="Line 461"/>
          <p:cNvSpPr>
            <a:spLocks noChangeShapeType="1"/>
          </p:cNvSpPr>
          <p:nvPr/>
        </p:nvSpPr>
        <p:spPr bwMode="auto">
          <a:xfrm flipH="1">
            <a:off x="7037388" y="52165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6" name="Line 462"/>
          <p:cNvSpPr>
            <a:spLocks noChangeShapeType="1"/>
          </p:cNvSpPr>
          <p:nvPr/>
        </p:nvSpPr>
        <p:spPr bwMode="auto">
          <a:xfrm>
            <a:off x="6827838" y="52165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7" name="Rectangle 463"/>
          <p:cNvSpPr>
            <a:spLocks noChangeArrowheads="1"/>
          </p:cNvSpPr>
          <p:nvPr/>
        </p:nvSpPr>
        <p:spPr bwMode="auto">
          <a:xfrm>
            <a:off x="7104063" y="5140325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00</a:t>
            </a:r>
          </a:p>
        </p:txBody>
      </p:sp>
      <p:sp>
        <p:nvSpPr>
          <p:cNvPr id="11728" name="Line 464"/>
          <p:cNvSpPr>
            <a:spLocks noChangeShapeType="1"/>
          </p:cNvSpPr>
          <p:nvPr/>
        </p:nvSpPr>
        <p:spPr bwMode="auto">
          <a:xfrm flipH="1">
            <a:off x="7037388" y="46926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29" name="Line 465"/>
          <p:cNvSpPr>
            <a:spLocks noChangeShapeType="1"/>
          </p:cNvSpPr>
          <p:nvPr/>
        </p:nvSpPr>
        <p:spPr bwMode="auto">
          <a:xfrm>
            <a:off x="6827838" y="46926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0" name="Rectangle 466"/>
          <p:cNvSpPr>
            <a:spLocks noChangeArrowheads="1"/>
          </p:cNvSpPr>
          <p:nvPr/>
        </p:nvSpPr>
        <p:spPr bwMode="auto">
          <a:xfrm>
            <a:off x="7104063" y="4616450"/>
            <a:ext cx="252412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00</a:t>
            </a:r>
          </a:p>
        </p:txBody>
      </p:sp>
      <p:sp>
        <p:nvSpPr>
          <p:cNvPr id="11731" name="Line 467"/>
          <p:cNvSpPr>
            <a:spLocks noChangeShapeType="1"/>
          </p:cNvSpPr>
          <p:nvPr/>
        </p:nvSpPr>
        <p:spPr bwMode="auto">
          <a:xfrm flipH="1">
            <a:off x="7037388" y="41783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2" name="Line 468"/>
          <p:cNvSpPr>
            <a:spLocks noChangeShapeType="1"/>
          </p:cNvSpPr>
          <p:nvPr/>
        </p:nvSpPr>
        <p:spPr bwMode="auto">
          <a:xfrm>
            <a:off x="6827838" y="41783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3" name="Rectangle 469"/>
          <p:cNvSpPr>
            <a:spLocks noChangeArrowheads="1"/>
          </p:cNvSpPr>
          <p:nvPr/>
        </p:nvSpPr>
        <p:spPr bwMode="auto">
          <a:xfrm>
            <a:off x="7104063" y="41021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1734" name="Line 470"/>
          <p:cNvSpPr>
            <a:spLocks noChangeShapeType="1"/>
          </p:cNvSpPr>
          <p:nvPr/>
        </p:nvSpPr>
        <p:spPr bwMode="auto">
          <a:xfrm flipH="1">
            <a:off x="7037388" y="36639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5" name="Line 471"/>
          <p:cNvSpPr>
            <a:spLocks noChangeShapeType="1"/>
          </p:cNvSpPr>
          <p:nvPr/>
        </p:nvSpPr>
        <p:spPr bwMode="auto">
          <a:xfrm>
            <a:off x="6827838" y="36639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6" name="Rectangle 472"/>
          <p:cNvSpPr>
            <a:spLocks noChangeArrowheads="1"/>
          </p:cNvSpPr>
          <p:nvPr/>
        </p:nvSpPr>
        <p:spPr bwMode="auto">
          <a:xfrm>
            <a:off x="7104063" y="35877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0</a:t>
            </a:r>
          </a:p>
        </p:txBody>
      </p:sp>
      <p:sp>
        <p:nvSpPr>
          <p:cNvPr id="11737" name="Line 473"/>
          <p:cNvSpPr>
            <a:spLocks noChangeShapeType="1"/>
          </p:cNvSpPr>
          <p:nvPr/>
        </p:nvSpPr>
        <p:spPr bwMode="auto">
          <a:xfrm flipH="1">
            <a:off x="7037388" y="31400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8" name="Line 474"/>
          <p:cNvSpPr>
            <a:spLocks noChangeShapeType="1"/>
          </p:cNvSpPr>
          <p:nvPr/>
        </p:nvSpPr>
        <p:spPr bwMode="auto">
          <a:xfrm>
            <a:off x="6827838" y="31400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39" name="Rectangle 475"/>
          <p:cNvSpPr>
            <a:spLocks noChangeArrowheads="1"/>
          </p:cNvSpPr>
          <p:nvPr/>
        </p:nvSpPr>
        <p:spPr bwMode="auto">
          <a:xfrm>
            <a:off x="7104063" y="3063875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</a:t>
            </a:r>
          </a:p>
        </p:txBody>
      </p:sp>
      <p:sp>
        <p:nvSpPr>
          <p:cNvPr id="11740" name="Line 476"/>
          <p:cNvSpPr>
            <a:spLocks noChangeShapeType="1"/>
          </p:cNvSpPr>
          <p:nvPr/>
        </p:nvSpPr>
        <p:spPr bwMode="auto">
          <a:xfrm>
            <a:off x="6827838" y="265430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41" name="Line 477"/>
          <p:cNvSpPr>
            <a:spLocks noChangeShapeType="1"/>
          </p:cNvSpPr>
          <p:nvPr/>
        </p:nvSpPr>
        <p:spPr bwMode="auto">
          <a:xfrm>
            <a:off x="6827838" y="6140450"/>
            <a:ext cx="2476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42" name="Line 478"/>
          <p:cNvSpPr>
            <a:spLocks noChangeShapeType="1"/>
          </p:cNvSpPr>
          <p:nvPr/>
        </p:nvSpPr>
        <p:spPr bwMode="auto">
          <a:xfrm flipV="1">
            <a:off x="7075488" y="2654300"/>
            <a:ext cx="0" cy="34861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46" name="Arc 482"/>
          <p:cNvSpPr>
            <a:spLocks/>
          </p:cNvSpPr>
          <p:nvPr/>
        </p:nvSpPr>
        <p:spPr bwMode="auto">
          <a:xfrm rot="1623404">
            <a:off x="3355975" y="1004888"/>
            <a:ext cx="142875" cy="1428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47" name="Arc 483"/>
          <p:cNvSpPr>
            <a:spLocks/>
          </p:cNvSpPr>
          <p:nvPr/>
        </p:nvSpPr>
        <p:spPr bwMode="auto">
          <a:xfrm rot="19976596" flipH="1">
            <a:off x="5653088" y="1270000"/>
            <a:ext cx="142875" cy="1428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48" name="Text Box 484"/>
          <p:cNvSpPr txBox="1">
            <a:spLocks noChangeArrowheads="1"/>
          </p:cNvSpPr>
          <p:nvPr/>
        </p:nvSpPr>
        <p:spPr bwMode="auto">
          <a:xfrm>
            <a:off x="3419475" y="908050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kumimoji="0" lang="fr-FR" altLang="fr-FR" sz="12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</a:p>
        </p:txBody>
      </p:sp>
      <p:sp>
        <p:nvSpPr>
          <p:cNvPr id="11749" name="Text Box 485"/>
          <p:cNvSpPr txBox="1">
            <a:spLocks noChangeArrowheads="1"/>
          </p:cNvSpPr>
          <p:nvPr/>
        </p:nvSpPr>
        <p:spPr bwMode="auto">
          <a:xfrm>
            <a:off x="5435600" y="1125538"/>
            <a:ext cx="431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q</a:t>
            </a:r>
            <a:r>
              <a:rPr kumimoji="0" lang="fr-FR" altLang="fr-FR" sz="12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534375710"/>
      </p:ext>
    </p:extLst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1833563" y="719138"/>
            <a:ext cx="3028950" cy="24479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1833563" y="7191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1833563" y="3167063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2" name="Line 18"/>
          <p:cNvSpPr>
            <a:spLocks noChangeShapeType="1"/>
          </p:cNvSpPr>
          <p:nvPr/>
        </p:nvSpPr>
        <p:spPr bwMode="auto">
          <a:xfrm flipV="1">
            <a:off x="4862513" y="719138"/>
            <a:ext cx="0" cy="2447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3" name="Line 19"/>
          <p:cNvSpPr>
            <a:spLocks noChangeShapeType="1"/>
          </p:cNvSpPr>
          <p:nvPr/>
        </p:nvSpPr>
        <p:spPr bwMode="auto">
          <a:xfrm flipV="1">
            <a:off x="1833563" y="719138"/>
            <a:ext cx="0" cy="2447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1833563" y="3167063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5" name="Line 21"/>
          <p:cNvSpPr>
            <a:spLocks noChangeShapeType="1"/>
          </p:cNvSpPr>
          <p:nvPr/>
        </p:nvSpPr>
        <p:spPr bwMode="auto">
          <a:xfrm flipV="1">
            <a:off x="1833563" y="719138"/>
            <a:ext cx="0" cy="2447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6" name="Line 22"/>
          <p:cNvSpPr>
            <a:spLocks noChangeShapeType="1"/>
          </p:cNvSpPr>
          <p:nvPr/>
        </p:nvSpPr>
        <p:spPr bwMode="auto">
          <a:xfrm flipV="1">
            <a:off x="1833563" y="31289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7" name="Line 23"/>
          <p:cNvSpPr>
            <a:spLocks noChangeShapeType="1"/>
          </p:cNvSpPr>
          <p:nvPr/>
        </p:nvSpPr>
        <p:spPr bwMode="auto">
          <a:xfrm>
            <a:off x="183356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68" name="Rectangle 24"/>
          <p:cNvSpPr>
            <a:spLocks noChangeArrowheads="1"/>
          </p:cNvSpPr>
          <p:nvPr/>
        </p:nvSpPr>
        <p:spPr bwMode="auto">
          <a:xfrm>
            <a:off x="1804988" y="3195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V="1">
            <a:off x="2433638" y="31289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0" name="Line 26"/>
          <p:cNvSpPr>
            <a:spLocks noChangeShapeType="1"/>
          </p:cNvSpPr>
          <p:nvPr/>
        </p:nvSpPr>
        <p:spPr bwMode="auto">
          <a:xfrm>
            <a:off x="2433638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1" name="Rectangle 27"/>
          <p:cNvSpPr>
            <a:spLocks noChangeArrowheads="1"/>
          </p:cNvSpPr>
          <p:nvPr/>
        </p:nvSpPr>
        <p:spPr bwMode="auto">
          <a:xfrm>
            <a:off x="2405063" y="3195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V="1">
            <a:off x="3043238" y="31289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3043238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4" name="Rectangle 30"/>
          <p:cNvSpPr>
            <a:spLocks noChangeArrowheads="1"/>
          </p:cNvSpPr>
          <p:nvPr/>
        </p:nvSpPr>
        <p:spPr bwMode="auto">
          <a:xfrm>
            <a:off x="3014663" y="3195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3643313" y="31289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364331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7" name="Rectangle 33"/>
          <p:cNvSpPr>
            <a:spLocks noChangeArrowheads="1"/>
          </p:cNvSpPr>
          <p:nvPr/>
        </p:nvSpPr>
        <p:spPr bwMode="auto">
          <a:xfrm>
            <a:off x="3614738" y="3195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 flipV="1">
            <a:off x="4252913" y="31289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425291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0" name="Rectangle 36"/>
          <p:cNvSpPr>
            <a:spLocks noChangeArrowheads="1"/>
          </p:cNvSpPr>
          <p:nvPr/>
        </p:nvSpPr>
        <p:spPr bwMode="auto">
          <a:xfrm>
            <a:off x="4224338" y="3195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 flipV="1">
            <a:off x="4862513" y="312896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2" name="Line 38"/>
          <p:cNvSpPr>
            <a:spLocks noChangeShapeType="1"/>
          </p:cNvSpPr>
          <p:nvPr/>
        </p:nvSpPr>
        <p:spPr bwMode="auto">
          <a:xfrm>
            <a:off x="486251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4833938" y="31956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>
            <a:off x="1833563" y="31670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5" name="Line 41"/>
          <p:cNvSpPr>
            <a:spLocks noChangeShapeType="1"/>
          </p:cNvSpPr>
          <p:nvPr/>
        </p:nvSpPr>
        <p:spPr bwMode="auto">
          <a:xfrm flipH="1">
            <a:off x="4824413" y="31670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6" name="Rectangle 42"/>
          <p:cNvSpPr>
            <a:spLocks noChangeArrowheads="1"/>
          </p:cNvSpPr>
          <p:nvPr/>
        </p:nvSpPr>
        <p:spPr bwMode="auto">
          <a:xfrm>
            <a:off x="1519238" y="3090863"/>
            <a:ext cx="2873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03</a:t>
            </a:r>
          </a:p>
        </p:txBody>
      </p:sp>
      <p:sp>
        <p:nvSpPr>
          <p:cNvPr id="31787" name="Line 43"/>
          <p:cNvSpPr>
            <a:spLocks noChangeShapeType="1"/>
          </p:cNvSpPr>
          <p:nvPr/>
        </p:nvSpPr>
        <p:spPr bwMode="auto">
          <a:xfrm>
            <a:off x="1833563" y="27574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 flipH="1">
            <a:off x="4824413" y="27574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89" name="Rectangle 45"/>
          <p:cNvSpPr>
            <a:spLocks noChangeArrowheads="1"/>
          </p:cNvSpPr>
          <p:nvPr/>
        </p:nvSpPr>
        <p:spPr bwMode="auto">
          <a:xfrm>
            <a:off x="1519238" y="2681288"/>
            <a:ext cx="2873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02</a:t>
            </a:r>
          </a:p>
        </p:txBody>
      </p:sp>
      <p:sp>
        <p:nvSpPr>
          <p:cNvPr id="31790" name="Line 46"/>
          <p:cNvSpPr>
            <a:spLocks noChangeShapeType="1"/>
          </p:cNvSpPr>
          <p:nvPr/>
        </p:nvSpPr>
        <p:spPr bwMode="auto">
          <a:xfrm>
            <a:off x="1833563" y="23479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1" name="Line 47"/>
          <p:cNvSpPr>
            <a:spLocks noChangeShapeType="1"/>
          </p:cNvSpPr>
          <p:nvPr/>
        </p:nvSpPr>
        <p:spPr bwMode="auto">
          <a:xfrm flipH="1">
            <a:off x="4824413" y="23479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2" name="Rectangle 48"/>
          <p:cNvSpPr>
            <a:spLocks noChangeArrowheads="1"/>
          </p:cNvSpPr>
          <p:nvPr/>
        </p:nvSpPr>
        <p:spPr bwMode="auto">
          <a:xfrm>
            <a:off x="1519238" y="2271713"/>
            <a:ext cx="2873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01</a:t>
            </a:r>
          </a:p>
        </p:txBody>
      </p:sp>
      <p:sp>
        <p:nvSpPr>
          <p:cNvPr id="31793" name="Line 49"/>
          <p:cNvSpPr>
            <a:spLocks noChangeShapeType="1"/>
          </p:cNvSpPr>
          <p:nvPr/>
        </p:nvSpPr>
        <p:spPr bwMode="auto">
          <a:xfrm>
            <a:off x="1833563" y="19383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4" name="Line 50"/>
          <p:cNvSpPr>
            <a:spLocks noChangeShapeType="1"/>
          </p:cNvSpPr>
          <p:nvPr/>
        </p:nvSpPr>
        <p:spPr bwMode="auto">
          <a:xfrm flipH="1">
            <a:off x="4824413" y="19383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5" name="Rectangle 51"/>
          <p:cNvSpPr>
            <a:spLocks noChangeArrowheads="1"/>
          </p:cNvSpPr>
          <p:nvPr/>
        </p:nvSpPr>
        <p:spPr bwMode="auto">
          <a:xfrm>
            <a:off x="1728788" y="18621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>
            <a:off x="1833563" y="152876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7" name="Line 53"/>
          <p:cNvSpPr>
            <a:spLocks noChangeShapeType="1"/>
          </p:cNvSpPr>
          <p:nvPr/>
        </p:nvSpPr>
        <p:spPr bwMode="auto">
          <a:xfrm flipH="1">
            <a:off x="4824413" y="15287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798" name="Rectangle 54"/>
          <p:cNvSpPr>
            <a:spLocks noChangeArrowheads="1"/>
          </p:cNvSpPr>
          <p:nvPr/>
        </p:nvSpPr>
        <p:spPr bwMode="auto">
          <a:xfrm>
            <a:off x="1557338" y="1452563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01</a:t>
            </a:r>
          </a:p>
        </p:txBody>
      </p:sp>
      <p:sp>
        <p:nvSpPr>
          <p:cNvPr id="31799" name="Line 55"/>
          <p:cNvSpPr>
            <a:spLocks noChangeShapeType="1"/>
          </p:cNvSpPr>
          <p:nvPr/>
        </p:nvSpPr>
        <p:spPr bwMode="auto">
          <a:xfrm>
            <a:off x="1833563" y="111918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0" name="Line 56"/>
          <p:cNvSpPr>
            <a:spLocks noChangeShapeType="1"/>
          </p:cNvSpPr>
          <p:nvPr/>
        </p:nvSpPr>
        <p:spPr bwMode="auto">
          <a:xfrm flipH="1">
            <a:off x="4824413" y="11191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1" name="Rectangle 57"/>
          <p:cNvSpPr>
            <a:spLocks noChangeArrowheads="1"/>
          </p:cNvSpPr>
          <p:nvPr/>
        </p:nvSpPr>
        <p:spPr bwMode="auto">
          <a:xfrm>
            <a:off x="1557338" y="1042988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02</a:t>
            </a:r>
          </a:p>
        </p:txBody>
      </p:sp>
      <p:sp>
        <p:nvSpPr>
          <p:cNvPr id="31802" name="Line 58"/>
          <p:cNvSpPr>
            <a:spLocks noChangeShapeType="1"/>
          </p:cNvSpPr>
          <p:nvPr/>
        </p:nvSpPr>
        <p:spPr bwMode="auto">
          <a:xfrm>
            <a:off x="1833563" y="719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3" name="Line 59"/>
          <p:cNvSpPr>
            <a:spLocks noChangeShapeType="1"/>
          </p:cNvSpPr>
          <p:nvPr/>
        </p:nvSpPr>
        <p:spPr bwMode="auto">
          <a:xfrm flipH="1">
            <a:off x="4824413" y="7191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4" name="Rectangle 60"/>
          <p:cNvSpPr>
            <a:spLocks noChangeArrowheads="1"/>
          </p:cNvSpPr>
          <p:nvPr/>
        </p:nvSpPr>
        <p:spPr bwMode="auto">
          <a:xfrm>
            <a:off x="1557338" y="642938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03</a:t>
            </a:r>
          </a:p>
        </p:txBody>
      </p:sp>
      <p:sp>
        <p:nvSpPr>
          <p:cNvPr id="31805" name="Line 61"/>
          <p:cNvSpPr>
            <a:spLocks noChangeShapeType="1"/>
          </p:cNvSpPr>
          <p:nvPr/>
        </p:nvSpPr>
        <p:spPr bwMode="auto">
          <a:xfrm>
            <a:off x="1833563" y="7191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6" name="Line 62"/>
          <p:cNvSpPr>
            <a:spLocks noChangeShapeType="1"/>
          </p:cNvSpPr>
          <p:nvPr/>
        </p:nvSpPr>
        <p:spPr bwMode="auto">
          <a:xfrm>
            <a:off x="1833563" y="3167063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7" name="Line 63"/>
          <p:cNvSpPr>
            <a:spLocks noChangeShapeType="1"/>
          </p:cNvSpPr>
          <p:nvPr/>
        </p:nvSpPr>
        <p:spPr bwMode="auto">
          <a:xfrm flipV="1">
            <a:off x="4862513" y="719138"/>
            <a:ext cx="0" cy="2447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8" name="Line 64"/>
          <p:cNvSpPr>
            <a:spLocks noChangeShapeType="1"/>
          </p:cNvSpPr>
          <p:nvPr/>
        </p:nvSpPr>
        <p:spPr bwMode="auto">
          <a:xfrm flipV="1">
            <a:off x="1833563" y="719138"/>
            <a:ext cx="0" cy="2447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09" name="Freeform 65"/>
          <p:cNvSpPr>
            <a:spLocks/>
          </p:cNvSpPr>
          <p:nvPr/>
        </p:nvSpPr>
        <p:spPr bwMode="auto">
          <a:xfrm>
            <a:off x="1833563" y="1804988"/>
            <a:ext cx="1076325" cy="352425"/>
          </a:xfrm>
          <a:custGeom>
            <a:avLst/>
            <a:gdLst>
              <a:gd name="T0" fmla="*/ 6 w 678"/>
              <a:gd name="T1" fmla="*/ 90 h 222"/>
              <a:gd name="T2" fmla="*/ 24 w 678"/>
              <a:gd name="T3" fmla="*/ 84 h 222"/>
              <a:gd name="T4" fmla="*/ 42 w 678"/>
              <a:gd name="T5" fmla="*/ 78 h 222"/>
              <a:gd name="T6" fmla="*/ 60 w 678"/>
              <a:gd name="T7" fmla="*/ 84 h 222"/>
              <a:gd name="T8" fmla="*/ 78 w 678"/>
              <a:gd name="T9" fmla="*/ 90 h 222"/>
              <a:gd name="T10" fmla="*/ 96 w 678"/>
              <a:gd name="T11" fmla="*/ 90 h 222"/>
              <a:gd name="T12" fmla="*/ 114 w 678"/>
              <a:gd name="T13" fmla="*/ 90 h 222"/>
              <a:gd name="T14" fmla="*/ 132 w 678"/>
              <a:gd name="T15" fmla="*/ 84 h 222"/>
              <a:gd name="T16" fmla="*/ 150 w 678"/>
              <a:gd name="T17" fmla="*/ 78 h 222"/>
              <a:gd name="T18" fmla="*/ 168 w 678"/>
              <a:gd name="T19" fmla="*/ 78 h 222"/>
              <a:gd name="T20" fmla="*/ 186 w 678"/>
              <a:gd name="T21" fmla="*/ 84 h 222"/>
              <a:gd name="T22" fmla="*/ 204 w 678"/>
              <a:gd name="T23" fmla="*/ 84 h 222"/>
              <a:gd name="T24" fmla="*/ 222 w 678"/>
              <a:gd name="T25" fmla="*/ 90 h 222"/>
              <a:gd name="T26" fmla="*/ 240 w 678"/>
              <a:gd name="T27" fmla="*/ 90 h 222"/>
              <a:gd name="T28" fmla="*/ 258 w 678"/>
              <a:gd name="T29" fmla="*/ 84 h 222"/>
              <a:gd name="T30" fmla="*/ 276 w 678"/>
              <a:gd name="T31" fmla="*/ 84 h 222"/>
              <a:gd name="T32" fmla="*/ 294 w 678"/>
              <a:gd name="T33" fmla="*/ 84 h 222"/>
              <a:gd name="T34" fmla="*/ 312 w 678"/>
              <a:gd name="T35" fmla="*/ 84 h 222"/>
              <a:gd name="T36" fmla="*/ 330 w 678"/>
              <a:gd name="T37" fmla="*/ 78 h 222"/>
              <a:gd name="T38" fmla="*/ 348 w 678"/>
              <a:gd name="T39" fmla="*/ 78 h 222"/>
              <a:gd name="T40" fmla="*/ 366 w 678"/>
              <a:gd name="T41" fmla="*/ 84 h 222"/>
              <a:gd name="T42" fmla="*/ 384 w 678"/>
              <a:gd name="T43" fmla="*/ 96 h 222"/>
              <a:gd name="T44" fmla="*/ 402 w 678"/>
              <a:gd name="T45" fmla="*/ 96 h 222"/>
              <a:gd name="T46" fmla="*/ 420 w 678"/>
              <a:gd name="T47" fmla="*/ 84 h 222"/>
              <a:gd name="T48" fmla="*/ 438 w 678"/>
              <a:gd name="T49" fmla="*/ 78 h 222"/>
              <a:gd name="T50" fmla="*/ 456 w 678"/>
              <a:gd name="T51" fmla="*/ 72 h 222"/>
              <a:gd name="T52" fmla="*/ 474 w 678"/>
              <a:gd name="T53" fmla="*/ 66 h 222"/>
              <a:gd name="T54" fmla="*/ 492 w 678"/>
              <a:gd name="T55" fmla="*/ 78 h 222"/>
              <a:gd name="T56" fmla="*/ 498 w 678"/>
              <a:gd name="T57" fmla="*/ 96 h 222"/>
              <a:gd name="T58" fmla="*/ 516 w 678"/>
              <a:gd name="T59" fmla="*/ 114 h 222"/>
              <a:gd name="T60" fmla="*/ 534 w 678"/>
              <a:gd name="T61" fmla="*/ 120 h 222"/>
              <a:gd name="T62" fmla="*/ 552 w 678"/>
              <a:gd name="T63" fmla="*/ 96 h 222"/>
              <a:gd name="T64" fmla="*/ 564 w 678"/>
              <a:gd name="T65" fmla="*/ 66 h 222"/>
              <a:gd name="T66" fmla="*/ 576 w 678"/>
              <a:gd name="T67" fmla="*/ 30 h 222"/>
              <a:gd name="T68" fmla="*/ 582 w 678"/>
              <a:gd name="T69" fmla="*/ 6 h 222"/>
              <a:gd name="T70" fmla="*/ 594 w 678"/>
              <a:gd name="T71" fmla="*/ 12 h 222"/>
              <a:gd name="T72" fmla="*/ 606 w 678"/>
              <a:gd name="T73" fmla="*/ 54 h 222"/>
              <a:gd name="T74" fmla="*/ 618 w 678"/>
              <a:gd name="T75" fmla="*/ 120 h 222"/>
              <a:gd name="T76" fmla="*/ 630 w 678"/>
              <a:gd name="T77" fmla="*/ 186 h 222"/>
              <a:gd name="T78" fmla="*/ 642 w 678"/>
              <a:gd name="T79" fmla="*/ 222 h 222"/>
              <a:gd name="T80" fmla="*/ 660 w 678"/>
              <a:gd name="T81" fmla="*/ 180 h 222"/>
              <a:gd name="T82" fmla="*/ 666 w 678"/>
              <a:gd name="T83" fmla="*/ 84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678" h="222">
                <a:moveTo>
                  <a:pt x="6" y="90"/>
                </a:moveTo>
                <a:lnTo>
                  <a:pt x="0" y="90"/>
                </a:lnTo>
                <a:lnTo>
                  <a:pt x="6" y="90"/>
                </a:lnTo>
                <a:lnTo>
                  <a:pt x="12" y="90"/>
                </a:lnTo>
                <a:lnTo>
                  <a:pt x="18" y="84"/>
                </a:lnTo>
                <a:lnTo>
                  <a:pt x="24" y="84"/>
                </a:lnTo>
                <a:lnTo>
                  <a:pt x="30" y="78"/>
                </a:lnTo>
                <a:lnTo>
                  <a:pt x="36" y="78"/>
                </a:lnTo>
                <a:lnTo>
                  <a:pt x="42" y="78"/>
                </a:lnTo>
                <a:lnTo>
                  <a:pt x="48" y="78"/>
                </a:lnTo>
                <a:lnTo>
                  <a:pt x="54" y="78"/>
                </a:lnTo>
                <a:lnTo>
                  <a:pt x="60" y="84"/>
                </a:lnTo>
                <a:lnTo>
                  <a:pt x="66" y="84"/>
                </a:lnTo>
                <a:lnTo>
                  <a:pt x="72" y="84"/>
                </a:lnTo>
                <a:lnTo>
                  <a:pt x="78" y="90"/>
                </a:lnTo>
                <a:lnTo>
                  <a:pt x="84" y="90"/>
                </a:lnTo>
                <a:lnTo>
                  <a:pt x="90" y="90"/>
                </a:lnTo>
                <a:lnTo>
                  <a:pt x="96" y="90"/>
                </a:lnTo>
                <a:lnTo>
                  <a:pt x="102" y="90"/>
                </a:lnTo>
                <a:lnTo>
                  <a:pt x="108" y="90"/>
                </a:lnTo>
                <a:lnTo>
                  <a:pt x="114" y="90"/>
                </a:lnTo>
                <a:lnTo>
                  <a:pt x="120" y="84"/>
                </a:lnTo>
                <a:lnTo>
                  <a:pt x="126" y="84"/>
                </a:lnTo>
                <a:lnTo>
                  <a:pt x="132" y="84"/>
                </a:lnTo>
                <a:lnTo>
                  <a:pt x="138" y="84"/>
                </a:lnTo>
                <a:lnTo>
                  <a:pt x="144" y="78"/>
                </a:lnTo>
                <a:lnTo>
                  <a:pt x="150" y="78"/>
                </a:lnTo>
                <a:lnTo>
                  <a:pt x="156" y="78"/>
                </a:lnTo>
                <a:lnTo>
                  <a:pt x="162" y="78"/>
                </a:lnTo>
                <a:lnTo>
                  <a:pt x="168" y="78"/>
                </a:lnTo>
                <a:lnTo>
                  <a:pt x="174" y="78"/>
                </a:lnTo>
                <a:lnTo>
                  <a:pt x="180" y="78"/>
                </a:lnTo>
                <a:lnTo>
                  <a:pt x="186" y="84"/>
                </a:lnTo>
                <a:lnTo>
                  <a:pt x="192" y="84"/>
                </a:lnTo>
                <a:lnTo>
                  <a:pt x="198" y="84"/>
                </a:lnTo>
                <a:lnTo>
                  <a:pt x="204" y="84"/>
                </a:lnTo>
                <a:lnTo>
                  <a:pt x="210" y="84"/>
                </a:lnTo>
                <a:lnTo>
                  <a:pt x="216" y="84"/>
                </a:lnTo>
                <a:lnTo>
                  <a:pt x="222" y="90"/>
                </a:lnTo>
                <a:lnTo>
                  <a:pt x="228" y="90"/>
                </a:lnTo>
                <a:lnTo>
                  <a:pt x="234" y="90"/>
                </a:lnTo>
                <a:lnTo>
                  <a:pt x="240" y="90"/>
                </a:lnTo>
                <a:lnTo>
                  <a:pt x="246" y="90"/>
                </a:lnTo>
                <a:lnTo>
                  <a:pt x="252" y="84"/>
                </a:lnTo>
                <a:lnTo>
                  <a:pt x="258" y="84"/>
                </a:lnTo>
                <a:lnTo>
                  <a:pt x="264" y="84"/>
                </a:lnTo>
                <a:lnTo>
                  <a:pt x="270" y="84"/>
                </a:lnTo>
                <a:lnTo>
                  <a:pt x="276" y="84"/>
                </a:lnTo>
                <a:lnTo>
                  <a:pt x="282" y="84"/>
                </a:lnTo>
                <a:lnTo>
                  <a:pt x="288" y="84"/>
                </a:lnTo>
                <a:lnTo>
                  <a:pt x="294" y="84"/>
                </a:lnTo>
                <a:lnTo>
                  <a:pt x="300" y="84"/>
                </a:lnTo>
                <a:lnTo>
                  <a:pt x="306" y="84"/>
                </a:lnTo>
                <a:lnTo>
                  <a:pt x="312" y="84"/>
                </a:lnTo>
                <a:lnTo>
                  <a:pt x="318" y="78"/>
                </a:lnTo>
                <a:lnTo>
                  <a:pt x="324" y="78"/>
                </a:lnTo>
                <a:lnTo>
                  <a:pt x="330" y="78"/>
                </a:lnTo>
                <a:lnTo>
                  <a:pt x="336" y="78"/>
                </a:lnTo>
                <a:lnTo>
                  <a:pt x="342" y="78"/>
                </a:lnTo>
                <a:lnTo>
                  <a:pt x="348" y="78"/>
                </a:lnTo>
                <a:lnTo>
                  <a:pt x="354" y="84"/>
                </a:lnTo>
                <a:lnTo>
                  <a:pt x="360" y="84"/>
                </a:lnTo>
                <a:lnTo>
                  <a:pt x="366" y="84"/>
                </a:lnTo>
                <a:lnTo>
                  <a:pt x="372" y="90"/>
                </a:lnTo>
                <a:lnTo>
                  <a:pt x="378" y="90"/>
                </a:lnTo>
                <a:lnTo>
                  <a:pt x="384" y="96"/>
                </a:lnTo>
                <a:lnTo>
                  <a:pt x="390" y="96"/>
                </a:lnTo>
                <a:lnTo>
                  <a:pt x="396" y="96"/>
                </a:lnTo>
                <a:lnTo>
                  <a:pt x="402" y="96"/>
                </a:lnTo>
                <a:lnTo>
                  <a:pt x="408" y="90"/>
                </a:lnTo>
                <a:lnTo>
                  <a:pt x="414" y="84"/>
                </a:lnTo>
                <a:lnTo>
                  <a:pt x="420" y="84"/>
                </a:lnTo>
                <a:lnTo>
                  <a:pt x="426" y="78"/>
                </a:lnTo>
                <a:lnTo>
                  <a:pt x="432" y="78"/>
                </a:lnTo>
                <a:lnTo>
                  <a:pt x="438" y="78"/>
                </a:lnTo>
                <a:lnTo>
                  <a:pt x="444" y="78"/>
                </a:lnTo>
                <a:lnTo>
                  <a:pt x="450" y="72"/>
                </a:lnTo>
                <a:lnTo>
                  <a:pt x="456" y="72"/>
                </a:lnTo>
                <a:lnTo>
                  <a:pt x="462" y="72"/>
                </a:lnTo>
                <a:lnTo>
                  <a:pt x="468" y="66"/>
                </a:lnTo>
                <a:lnTo>
                  <a:pt x="474" y="66"/>
                </a:lnTo>
                <a:lnTo>
                  <a:pt x="480" y="72"/>
                </a:lnTo>
                <a:lnTo>
                  <a:pt x="486" y="72"/>
                </a:lnTo>
                <a:lnTo>
                  <a:pt x="492" y="78"/>
                </a:lnTo>
                <a:lnTo>
                  <a:pt x="492" y="84"/>
                </a:lnTo>
                <a:lnTo>
                  <a:pt x="498" y="90"/>
                </a:lnTo>
                <a:lnTo>
                  <a:pt x="498" y="96"/>
                </a:lnTo>
                <a:lnTo>
                  <a:pt x="504" y="102"/>
                </a:lnTo>
                <a:lnTo>
                  <a:pt x="510" y="108"/>
                </a:lnTo>
                <a:lnTo>
                  <a:pt x="516" y="114"/>
                </a:lnTo>
                <a:lnTo>
                  <a:pt x="522" y="120"/>
                </a:lnTo>
                <a:lnTo>
                  <a:pt x="528" y="120"/>
                </a:lnTo>
                <a:lnTo>
                  <a:pt x="534" y="120"/>
                </a:lnTo>
                <a:lnTo>
                  <a:pt x="540" y="114"/>
                </a:lnTo>
                <a:lnTo>
                  <a:pt x="546" y="108"/>
                </a:lnTo>
                <a:lnTo>
                  <a:pt x="552" y="96"/>
                </a:lnTo>
                <a:lnTo>
                  <a:pt x="552" y="90"/>
                </a:lnTo>
                <a:lnTo>
                  <a:pt x="558" y="78"/>
                </a:lnTo>
                <a:lnTo>
                  <a:pt x="564" y="66"/>
                </a:lnTo>
                <a:lnTo>
                  <a:pt x="564" y="54"/>
                </a:lnTo>
                <a:lnTo>
                  <a:pt x="570" y="42"/>
                </a:lnTo>
                <a:lnTo>
                  <a:pt x="576" y="30"/>
                </a:lnTo>
                <a:lnTo>
                  <a:pt x="576" y="18"/>
                </a:lnTo>
                <a:lnTo>
                  <a:pt x="582" y="12"/>
                </a:lnTo>
                <a:lnTo>
                  <a:pt x="582" y="6"/>
                </a:lnTo>
                <a:lnTo>
                  <a:pt x="588" y="0"/>
                </a:lnTo>
                <a:lnTo>
                  <a:pt x="594" y="6"/>
                </a:lnTo>
                <a:lnTo>
                  <a:pt x="594" y="12"/>
                </a:lnTo>
                <a:lnTo>
                  <a:pt x="600" y="18"/>
                </a:lnTo>
                <a:lnTo>
                  <a:pt x="606" y="36"/>
                </a:lnTo>
                <a:lnTo>
                  <a:pt x="606" y="54"/>
                </a:lnTo>
                <a:lnTo>
                  <a:pt x="612" y="72"/>
                </a:lnTo>
                <a:lnTo>
                  <a:pt x="618" y="96"/>
                </a:lnTo>
                <a:lnTo>
                  <a:pt x="618" y="120"/>
                </a:lnTo>
                <a:lnTo>
                  <a:pt x="624" y="144"/>
                </a:lnTo>
                <a:lnTo>
                  <a:pt x="624" y="168"/>
                </a:lnTo>
                <a:lnTo>
                  <a:pt x="630" y="186"/>
                </a:lnTo>
                <a:lnTo>
                  <a:pt x="636" y="204"/>
                </a:lnTo>
                <a:lnTo>
                  <a:pt x="636" y="216"/>
                </a:lnTo>
                <a:lnTo>
                  <a:pt x="642" y="222"/>
                </a:lnTo>
                <a:lnTo>
                  <a:pt x="648" y="216"/>
                </a:lnTo>
                <a:lnTo>
                  <a:pt x="654" y="198"/>
                </a:lnTo>
                <a:lnTo>
                  <a:pt x="660" y="180"/>
                </a:lnTo>
                <a:lnTo>
                  <a:pt x="660" y="150"/>
                </a:lnTo>
                <a:lnTo>
                  <a:pt x="666" y="120"/>
                </a:lnTo>
                <a:lnTo>
                  <a:pt x="666" y="84"/>
                </a:lnTo>
                <a:lnTo>
                  <a:pt x="672" y="48"/>
                </a:lnTo>
                <a:lnTo>
                  <a:pt x="678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10" name="Freeform 66"/>
          <p:cNvSpPr>
            <a:spLocks/>
          </p:cNvSpPr>
          <p:nvPr/>
        </p:nvSpPr>
        <p:spPr bwMode="auto">
          <a:xfrm>
            <a:off x="2909888" y="871538"/>
            <a:ext cx="781050" cy="2133600"/>
          </a:xfrm>
          <a:custGeom>
            <a:avLst/>
            <a:gdLst>
              <a:gd name="T0" fmla="*/ 6 w 492"/>
              <a:gd name="T1" fmla="*/ 534 h 1344"/>
              <a:gd name="T2" fmla="*/ 18 w 492"/>
              <a:gd name="T3" fmla="*/ 480 h 1344"/>
              <a:gd name="T4" fmla="*/ 30 w 492"/>
              <a:gd name="T5" fmla="*/ 510 h 1344"/>
              <a:gd name="T6" fmla="*/ 42 w 492"/>
              <a:gd name="T7" fmla="*/ 606 h 1344"/>
              <a:gd name="T8" fmla="*/ 54 w 492"/>
              <a:gd name="T9" fmla="*/ 738 h 1344"/>
              <a:gd name="T10" fmla="*/ 66 w 492"/>
              <a:gd name="T11" fmla="*/ 846 h 1344"/>
              <a:gd name="T12" fmla="*/ 72 w 492"/>
              <a:gd name="T13" fmla="*/ 888 h 1344"/>
              <a:gd name="T14" fmla="*/ 84 w 492"/>
              <a:gd name="T15" fmla="*/ 840 h 1344"/>
              <a:gd name="T16" fmla="*/ 96 w 492"/>
              <a:gd name="T17" fmla="*/ 732 h 1344"/>
              <a:gd name="T18" fmla="*/ 108 w 492"/>
              <a:gd name="T19" fmla="*/ 606 h 1344"/>
              <a:gd name="T20" fmla="*/ 120 w 492"/>
              <a:gd name="T21" fmla="*/ 516 h 1344"/>
              <a:gd name="T22" fmla="*/ 132 w 492"/>
              <a:gd name="T23" fmla="*/ 474 h 1344"/>
              <a:gd name="T24" fmla="*/ 144 w 492"/>
              <a:gd name="T25" fmla="*/ 498 h 1344"/>
              <a:gd name="T26" fmla="*/ 156 w 492"/>
              <a:gd name="T27" fmla="*/ 570 h 1344"/>
              <a:gd name="T28" fmla="*/ 168 w 492"/>
              <a:gd name="T29" fmla="*/ 666 h 1344"/>
              <a:gd name="T30" fmla="*/ 180 w 492"/>
              <a:gd name="T31" fmla="*/ 768 h 1344"/>
              <a:gd name="T32" fmla="*/ 192 w 492"/>
              <a:gd name="T33" fmla="*/ 846 h 1344"/>
              <a:gd name="T34" fmla="*/ 198 w 492"/>
              <a:gd name="T35" fmla="*/ 894 h 1344"/>
              <a:gd name="T36" fmla="*/ 216 w 492"/>
              <a:gd name="T37" fmla="*/ 882 h 1344"/>
              <a:gd name="T38" fmla="*/ 228 w 492"/>
              <a:gd name="T39" fmla="*/ 780 h 1344"/>
              <a:gd name="T40" fmla="*/ 240 w 492"/>
              <a:gd name="T41" fmla="*/ 582 h 1344"/>
              <a:gd name="T42" fmla="*/ 252 w 492"/>
              <a:gd name="T43" fmla="*/ 360 h 1344"/>
              <a:gd name="T44" fmla="*/ 264 w 492"/>
              <a:gd name="T45" fmla="*/ 246 h 1344"/>
              <a:gd name="T46" fmla="*/ 276 w 492"/>
              <a:gd name="T47" fmla="*/ 324 h 1344"/>
              <a:gd name="T48" fmla="*/ 282 w 492"/>
              <a:gd name="T49" fmla="*/ 564 h 1344"/>
              <a:gd name="T50" fmla="*/ 294 w 492"/>
              <a:gd name="T51" fmla="*/ 864 h 1344"/>
              <a:gd name="T52" fmla="*/ 306 w 492"/>
              <a:gd name="T53" fmla="*/ 1128 h 1344"/>
              <a:gd name="T54" fmla="*/ 318 w 492"/>
              <a:gd name="T55" fmla="*/ 1248 h 1344"/>
              <a:gd name="T56" fmla="*/ 330 w 492"/>
              <a:gd name="T57" fmla="*/ 1104 h 1344"/>
              <a:gd name="T58" fmla="*/ 342 w 492"/>
              <a:gd name="T59" fmla="*/ 708 h 1344"/>
              <a:gd name="T60" fmla="*/ 354 w 492"/>
              <a:gd name="T61" fmla="*/ 252 h 1344"/>
              <a:gd name="T62" fmla="*/ 366 w 492"/>
              <a:gd name="T63" fmla="*/ 6 h 1344"/>
              <a:gd name="T64" fmla="*/ 378 w 492"/>
              <a:gd name="T65" fmla="*/ 84 h 1344"/>
              <a:gd name="T66" fmla="*/ 390 w 492"/>
              <a:gd name="T67" fmla="*/ 414 h 1344"/>
              <a:gd name="T68" fmla="*/ 396 w 492"/>
              <a:gd name="T69" fmla="*/ 846 h 1344"/>
              <a:gd name="T70" fmla="*/ 408 w 492"/>
              <a:gd name="T71" fmla="*/ 1224 h 1344"/>
              <a:gd name="T72" fmla="*/ 426 w 492"/>
              <a:gd name="T73" fmla="*/ 1302 h 1344"/>
              <a:gd name="T74" fmla="*/ 438 w 492"/>
              <a:gd name="T75" fmla="*/ 984 h 1344"/>
              <a:gd name="T76" fmla="*/ 450 w 492"/>
              <a:gd name="T77" fmla="*/ 540 h 1344"/>
              <a:gd name="T78" fmla="*/ 462 w 492"/>
              <a:gd name="T79" fmla="*/ 222 h 1344"/>
              <a:gd name="T80" fmla="*/ 474 w 492"/>
              <a:gd name="T81" fmla="*/ 138 h 1344"/>
              <a:gd name="T82" fmla="*/ 480 w 492"/>
              <a:gd name="T83" fmla="*/ 282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92" h="1344">
                <a:moveTo>
                  <a:pt x="0" y="600"/>
                </a:moveTo>
                <a:lnTo>
                  <a:pt x="0" y="564"/>
                </a:lnTo>
                <a:lnTo>
                  <a:pt x="6" y="534"/>
                </a:lnTo>
                <a:lnTo>
                  <a:pt x="12" y="510"/>
                </a:lnTo>
                <a:lnTo>
                  <a:pt x="12" y="492"/>
                </a:lnTo>
                <a:lnTo>
                  <a:pt x="18" y="480"/>
                </a:lnTo>
                <a:lnTo>
                  <a:pt x="24" y="480"/>
                </a:lnTo>
                <a:lnTo>
                  <a:pt x="24" y="492"/>
                </a:lnTo>
                <a:lnTo>
                  <a:pt x="30" y="510"/>
                </a:lnTo>
                <a:lnTo>
                  <a:pt x="30" y="534"/>
                </a:lnTo>
                <a:lnTo>
                  <a:pt x="36" y="570"/>
                </a:lnTo>
                <a:lnTo>
                  <a:pt x="42" y="606"/>
                </a:lnTo>
                <a:lnTo>
                  <a:pt x="42" y="648"/>
                </a:lnTo>
                <a:lnTo>
                  <a:pt x="48" y="696"/>
                </a:lnTo>
                <a:lnTo>
                  <a:pt x="54" y="738"/>
                </a:lnTo>
                <a:lnTo>
                  <a:pt x="54" y="780"/>
                </a:lnTo>
                <a:lnTo>
                  <a:pt x="60" y="816"/>
                </a:lnTo>
                <a:lnTo>
                  <a:pt x="66" y="846"/>
                </a:lnTo>
                <a:lnTo>
                  <a:pt x="66" y="870"/>
                </a:lnTo>
                <a:lnTo>
                  <a:pt x="72" y="882"/>
                </a:lnTo>
                <a:lnTo>
                  <a:pt x="72" y="888"/>
                </a:lnTo>
                <a:lnTo>
                  <a:pt x="78" y="882"/>
                </a:lnTo>
                <a:lnTo>
                  <a:pt x="84" y="864"/>
                </a:lnTo>
                <a:lnTo>
                  <a:pt x="84" y="840"/>
                </a:lnTo>
                <a:lnTo>
                  <a:pt x="90" y="810"/>
                </a:lnTo>
                <a:lnTo>
                  <a:pt x="96" y="774"/>
                </a:lnTo>
                <a:lnTo>
                  <a:pt x="96" y="732"/>
                </a:lnTo>
                <a:lnTo>
                  <a:pt x="102" y="690"/>
                </a:lnTo>
                <a:lnTo>
                  <a:pt x="108" y="648"/>
                </a:lnTo>
                <a:lnTo>
                  <a:pt x="108" y="606"/>
                </a:lnTo>
                <a:lnTo>
                  <a:pt x="114" y="570"/>
                </a:lnTo>
                <a:lnTo>
                  <a:pt x="114" y="540"/>
                </a:lnTo>
                <a:lnTo>
                  <a:pt x="120" y="516"/>
                </a:lnTo>
                <a:lnTo>
                  <a:pt x="126" y="498"/>
                </a:lnTo>
                <a:lnTo>
                  <a:pt x="126" y="480"/>
                </a:lnTo>
                <a:lnTo>
                  <a:pt x="132" y="474"/>
                </a:lnTo>
                <a:lnTo>
                  <a:pt x="138" y="480"/>
                </a:lnTo>
                <a:lnTo>
                  <a:pt x="138" y="486"/>
                </a:lnTo>
                <a:lnTo>
                  <a:pt x="144" y="498"/>
                </a:lnTo>
                <a:lnTo>
                  <a:pt x="150" y="516"/>
                </a:lnTo>
                <a:lnTo>
                  <a:pt x="150" y="540"/>
                </a:lnTo>
                <a:lnTo>
                  <a:pt x="156" y="570"/>
                </a:lnTo>
                <a:lnTo>
                  <a:pt x="156" y="600"/>
                </a:lnTo>
                <a:lnTo>
                  <a:pt x="162" y="636"/>
                </a:lnTo>
                <a:lnTo>
                  <a:pt x="168" y="666"/>
                </a:lnTo>
                <a:lnTo>
                  <a:pt x="168" y="702"/>
                </a:lnTo>
                <a:lnTo>
                  <a:pt x="174" y="738"/>
                </a:lnTo>
                <a:lnTo>
                  <a:pt x="180" y="768"/>
                </a:lnTo>
                <a:lnTo>
                  <a:pt x="180" y="798"/>
                </a:lnTo>
                <a:lnTo>
                  <a:pt x="186" y="822"/>
                </a:lnTo>
                <a:lnTo>
                  <a:pt x="192" y="846"/>
                </a:lnTo>
                <a:lnTo>
                  <a:pt x="192" y="864"/>
                </a:lnTo>
                <a:lnTo>
                  <a:pt x="198" y="882"/>
                </a:lnTo>
                <a:lnTo>
                  <a:pt x="198" y="894"/>
                </a:lnTo>
                <a:lnTo>
                  <a:pt x="204" y="900"/>
                </a:lnTo>
                <a:lnTo>
                  <a:pt x="210" y="894"/>
                </a:lnTo>
                <a:lnTo>
                  <a:pt x="216" y="882"/>
                </a:lnTo>
                <a:lnTo>
                  <a:pt x="222" y="858"/>
                </a:lnTo>
                <a:lnTo>
                  <a:pt x="222" y="822"/>
                </a:lnTo>
                <a:lnTo>
                  <a:pt x="228" y="780"/>
                </a:lnTo>
                <a:lnTo>
                  <a:pt x="234" y="720"/>
                </a:lnTo>
                <a:lnTo>
                  <a:pt x="234" y="654"/>
                </a:lnTo>
                <a:lnTo>
                  <a:pt x="240" y="582"/>
                </a:lnTo>
                <a:lnTo>
                  <a:pt x="240" y="504"/>
                </a:lnTo>
                <a:lnTo>
                  <a:pt x="246" y="426"/>
                </a:lnTo>
                <a:lnTo>
                  <a:pt x="252" y="360"/>
                </a:lnTo>
                <a:lnTo>
                  <a:pt x="252" y="300"/>
                </a:lnTo>
                <a:lnTo>
                  <a:pt x="258" y="264"/>
                </a:lnTo>
                <a:lnTo>
                  <a:pt x="264" y="246"/>
                </a:lnTo>
                <a:lnTo>
                  <a:pt x="264" y="252"/>
                </a:lnTo>
                <a:lnTo>
                  <a:pt x="270" y="276"/>
                </a:lnTo>
                <a:lnTo>
                  <a:pt x="276" y="324"/>
                </a:lnTo>
                <a:lnTo>
                  <a:pt x="276" y="390"/>
                </a:lnTo>
                <a:lnTo>
                  <a:pt x="282" y="468"/>
                </a:lnTo>
                <a:lnTo>
                  <a:pt x="282" y="564"/>
                </a:lnTo>
                <a:lnTo>
                  <a:pt x="288" y="660"/>
                </a:lnTo>
                <a:lnTo>
                  <a:pt x="294" y="762"/>
                </a:lnTo>
                <a:lnTo>
                  <a:pt x="294" y="864"/>
                </a:lnTo>
                <a:lnTo>
                  <a:pt x="300" y="960"/>
                </a:lnTo>
                <a:lnTo>
                  <a:pt x="306" y="1050"/>
                </a:lnTo>
                <a:lnTo>
                  <a:pt x="306" y="1128"/>
                </a:lnTo>
                <a:lnTo>
                  <a:pt x="312" y="1194"/>
                </a:lnTo>
                <a:lnTo>
                  <a:pt x="312" y="1236"/>
                </a:lnTo>
                <a:lnTo>
                  <a:pt x="318" y="1248"/>
                </a:lnTo>
                <a:lnTo>
                  <a:pt x="324" y="1236"/>
                </a:lnTo>
                <a:lnTo>
                  <a:pt x="324" y="1188"/>
                </a:lnTo>
                <a:lnTo>
                  <a:pt x="330" y="1104"/>
                </a:lnTo>
                <a:lnTo>
                  <a:pt x="336" y="996"/>
                </a:lnTo>
                <a:lnTo>
                  <a:pt x="336" y="858"/>
                </a:lnTo>
                <a:lnTo>
                  <a:pt x="342" y="708"/>
                </a:lnTo>
                <a:lnTo>
                  <a:pt x="348" y="546"/>
                </a:lnTo>
                <a:lnTo>
                  <a:pt x="348" y="390"/>
                </a:lnTo>
                <a:lnTo>
                  <a:pt x="354" y="252"/>
                </a:lnTo>
                <a:lnTo>
                  <a:pt x="354" y="138"/>
                </a:lnTo>
                <a:lnTo>
                  <a:pt x="360" y="54"/>
                </a:lnTo>
                <a:lnTo>
                  <a:pt x="366" y="6"/>
                </a:lnTo>
                <a:lnTo>
                  <a:pt x="366" y="0"/>
                </a:lnTo>
                <a:lnTo>
                  <a:pt x="372" y="24"/>
                </a:lnTo>
                <a:lnTo>
                  <a:pt x="378" y="84"/>
                </a:lnTo>
                <a:lnTo>
                  <a:pt x="378" y="174"/>
                </a:lnTo>
                <a:lnTo>
                  <a:pt x="384" y="282"/>
                </a:lnTo>
                <a:lnTo>
                  <a:pt x="390" y="414"/>
                </a:lnTo>
                <a:lnTo>
                  <a:pt x="390" y="552"/>
                </a:lnTo>
                <a:lnTo>
                  <a:pt x="396" y="696"/>
                </a:lnTo>
                <a:lnTo>
                  <a:pt x="396" y="846"/>
                </a:lnTo>
                <a:lnTo>
                  <a:pt x="402" y="990"/>
                </a:lnTo>
                <a:lnTo>
                  <a:pt x="408" y="1116"/>
                </a:lnTo>
                <a:lnTo>
                  <a:pt x="408" y="1224"/>
                </a:lnTo>
                <a:lnTo>
                  <a:pt x="414" y="1302"/>
                </a:lnTo>
                <a:lnTo>
                  <a:pt x="420" y="1344"/>
                </a:lnTo>
                <a:lnTo>
                  <a:pt x="426" y="1302"/>
                </a:lnTo>
                <a:lnTo>
                  <a:pt x="432" y="1224"/>
                </a:lnTo>
                <a:lnTo>
                  <a:pt x="432" y="1116"/>
                </a:lnTo>
                <a:lnTo>
                  <a:pt x="438" y="984"/>
                </a:lnTo>
                <a:lnTo>
                  <a:pt x="438" y="834"/>
                </a:lnTo>
                <a:lnTo>
                  <a:pt x="444" y="684"/>
                </a:lnTo>
                <a:lnTo>
                  <a:pt x="450" y="540"/>
                </a:lnTo>
                <a:lnTo>
                  <a:pt x="450" y="408"/>
                </a:lnTo>
                <a:lnTo>
                  <a:pt x="456" y="306"/>
                </a:lnTo>
                <a:lnTo>
                  <a:pt x="462" y="222"/>
                </a:lnTo>
                <a:lnTo>
                  <a:pt x="462" y="168"/>
                </a:lnTo>
                <a:lnTo>
                  <a:pt x="468" y="138"/>
                </a:lnTo>
                <a:lnTo>
                  <a:pt x="474" y="138"/>
                </a:lnTo>
                <a:lnTo>
                  <a:pt x="474" y="162"/>
                </a:lnTo>
                <a:lnTo>
                  <a:pt x="480" y="210"/>
                </a:lnTo>
                <a:lnTo>
                  <a:pt x="480" y="282"/>
                </a:lnTo>
                <a:lnTo>
                  <a:pt x="486" y="372"/>
                </a:lnTo>
                <a:lnTo>
                  <a:pt x="492" y="47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11" name="Freeform 67"/>
          <p:cNvSpPr>
            <a:spLocks/>
          </p:cNvSpPr>
          <p:nvPr/>
        </p:nvSpPr>
        <p:spPr bwMode="auto">
          <a:xfrm>
            <a:off x="3690938" y="1490663"/>
            <a:ext cx="781050" cy="1104900"/>
          </a:xfrm>
          <a:custGeom>
            <a:avLst/>
            <a:gdLst>
              <a:gd name="T0" fmla="*/ 6 w 492"/>
              <a:gd name="T1" fmla="*/ 312 h 696"/>
              <a:gd name="T2" fmla="*/ 18 w 492"/>
              <a:gd name="T3" fmla="*/ 606 h 696"/>
              <a:gd name="T4" fmla="*/ 30 w 492"/>
              <a:gd name="T5" fmla="*/ 696 h 696"/>
              <a:gd name="T6" fmla="*/ 42 w 492"/>
              <a:gd name="T7" fmla="*/ 558 h 696"/>
              <a:gd name="T8" fmla="*/ 54 w 492"/>
              <a:gd name="T9" fmla="*/ 330 h 696"/>
              <a:gd name="T10" fmla="*/ 66 w 492"/>
              <a:gd name="T11" fmla="*/ 138 h 696"/>
              <a:gd name="T12" fmla="*/ 72 w 492"/>
              <a:gd name="T13" fmla="*/ 54 h 696"/>
              <a:gd name="T14" fmla="*/ 84 w 492"/>
              <a:gd name="T15" fmla="*/ 84 h 696"/>
              <a:gd name="T16" fmla="*/ 96 w 492"/>
              <a:gd name="T17" fmla="*/ 198 h 696"/>
              <a:gd name="T18" fmla="*/ 108 w 492"/>
              <a:gd name="T19" fmla="*/ 348 h 696"/>
              <a:gd name="T20" fmla="*/ 120 w 492"/>
              <a:gd name="T21" fmla="*/ 426 h 696"/>
              <a:gd name="T22" fmla="*/ 132 w 492"/>
              <a:gd name="T23" fmla="*/ 396 h 696"/>
              <a:gd name="T24" fmla="*/ 144 w 492"/>
              <a:gd name="T25" fmla="*/ 294 h 696"/>
              <a:gd name="T26" fmla="*/ 156 w 492"/>
              <a:gd name="T27" fmla="*/ 204 h 696"/>
              <a:gd name="T28" fmla="*/ 168 w 492"/>
              <a:gd name="T29" fmla="*/ 168 h 696"/>
              <a:gd name="T30" fmla="*/ 180 w 492"/>
              <a:gd name="T31" fmla="*/ 204 h 696"/>
              <a:gd name="T32" fmla="*/ 192 w 492"/>
              <a:gd name="T33" fmla="*/ 294 h 696"/>
              <a:gd name="T34" fmla="*/ 198 w 492"/>
              <a:gd name="T35" fmla="*/ 396 h 696"/>
              <a:gd name="T36" fmla="*/ 210 w 492"/>
              <a:gd name="T37" fmla="*/ 444 h 696"/>
              <a:gd name="T38" fmla="*/ 222 w 492"/>
              <a:gd name="T39" fmla="*/ 414 h 696"/>
              <a:gd name="T40" fmla="*/ 234 w 492"/>
              <a:gd name="T41" fmla="*/ 300 h 696"/>
              <a:gd name="T42" fmla="*/ 246 w 492"/>
              <a:gd name="T43" fmla="*/ 168 h 696"/>
              <a:gd name="T44" fmla="*/ 258 w 492"/>
              <a:gd name="T45" fmla="*/ 78 h 696"/>
              <a:gd name="T46" fmla="*/ 276 w 492"/>
              <a:gd name="T47" fmla="*/ 96 h 696"/>
              <a:gd name="T48" fmla="*/ 282 w 492"/>
              <a:gd name="T49" fmla="*/ 216 h 696"/>
              <a:gd name="T50" fmla="*/ 294 w 492"/>
              <a:gd name="T51" fmla="*/ 372 h 696"/>
              <a:gd name="T52" fmla="*/ 306 w 492"/>
              <a:gd name="T53" fmla="*/ 498 h 696"/>
              <a:gd name="T54" fmla="*/ 324 w 492"/>
              <a:gd name="T55" fmla="*/ 528 h 696"/>
              <a:gd name="T56" fmla="*/ 336 w 492"/>
              <a:gd name="T57" fmla="*/ 432 h 696"/>
              <a:gd name="T58" fmla="*/ 348 w 492"/>
              <a:gd name="T59" fmla="*/ 258 h 696"/>
              <a:gd name="T60" fmla="*/ 360 w 492"/>
              <a:gd name="T61" fmla="*/ 90 h 696"/>
              <a:gd name="T62" fmla="*/ 366 w 492"/>
              <a:gd name="T63" fmla="*/ 6 h 696"/>
              <a:gd name="T64" fmla="*/ 378 w 492"/>
              <a:gd name="T65" fmla="*/ 30 h 696"/>
              <a:gd name="T66" fmla="*/ 390 w 492"/>
              <a:gd name="T67" fmla="*/ 162 h 696"/>
              <a:gd name="T68" fmla="*/ 402 w 492"/>
              <a:gd name="T69" fmla="*/ 342 h 696"/>
              <a:gd name="T70" fmla="*/ 414 w 492"/>
              <a:gd name="T71" fmla="*/ 492 h 696"/>
              <a:gd name="T72" fmla="*/ 426 w 492"/>
              <a:gd name="T73" fmla="*/ 564 h 696"/>
              <a:gd name="T74" fmla="*/ 438 w 492"/>
              <a:gd name="T75" fmla="*/ 516 h 696"/>
              <a:gd name="T76" fmla="*/ 450 w 492"/>
              <a:gd name="T77" fmla="*/ 372 h 696"/>
              <a:gd name="T78" fmla="*/ 462 w 492"/>
              <a:gd name="T79" fmla="*/ 192 h 696"/>
              <a:gd name="T80" fmla="*/ 474 w 492"/>
              <a:gd name="T81" fmla="*/ 48 h 696"/>
              <a:gd name="T82" fmla="*/ 486 w 492"/>
              <a:gd name="T83" fmla="*/ 12 h 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92" h="696">
                <a:moveTo>
                  <a:pt x="0" y="84"/>
                </a:moveTo>
                <a:lnTo>
                  <a:pt x="0" y="198"/>
                </a:lnTo>
                <a:lnTo>
                  <a:pt x="6" y="312"/>
                </a:lnTo>
                <a:lnTo>
                  <a:pt x="12" y="426"/>
                </a:lnTo>
                <a:lnTo>
                  <a:pt x="12" y="522"/>
                </a:lnTo>
                <a:lnTo>
                  <a:pt x="18" y="606"/>
                </a:lnTo>
                <a:lnTo>
                  <a:pt x="24" y="666"/>
                </a:lnTo>
                <a:lnTo>
                  <a:pt x="24" y="696"/>
                </a:lnTo>
                <a:lnTo>
                  <a:pt x="30" y="696"/>
                </a:lnTo>
                <a:lnTo>
                  <a:pt x="30" y="672"/>
                </a:lnTo>
                <a:lnTo>
                  <a:pt x="36" y="624"/>
                </a:lnTo>
                <a:lnTo>
                  <a:pt x="42" y="558"/>
                </a:lnTo>
                <a:lnTo>
                  <a:pt x="42" y="486"/>
                </a:lnTo>
                <a:lnTo>
                  <a:pt x="48" y="408"/>
                </a:lnTo>
                <a:lnTo>
                  <a:pt x="54" y="330"/>
                </a:lnTo>
                <a:lnTo>
                  <a:pt x="54" y="258"/>
                </a:lnTo>
                <a:lnTo>
                  <a:pt x="60" y="192"/>
                </a:lnTo>
                <a:lnTo>
                  <a:pt x="66" y="138"/>
                </a:lnTo>
                <a:lnTo>
                  <a:pt x="66" y="102"/>
                </a:lnTo>
                <a:lnTo>
                  <a:pt x="72" y="72"/>
                </a:lnTo>
                <a:lnTo>
                  <a:pt x="72" y="54"/>
                </a:lnTo>
                <a:lnTo>
                  <a:pt x="78" y="54"/>
                </a:lnTo>
                <a:lnTo>
                  <a:pt x="84" y="60"/>
                </a:lnTo>
                <a:lnTo>
                  <a:pt x="84" y="84"/>
                </a:lnTo>
                <a:lnTo>
                  <a:pt x="90" y="114"/>
                </a:lnTo>
                <a:lnTo>
                  <a:pt x="96" y="156"/>
                </a:lnTo>
                <a:lnTo>
                  <a:pt x="96" y="198"/>
                </a:lnTo>
                <a:lnTo>
                  <a:pt x="102" y="252"/>
                </a:lnTo>
                <a:lnTo>
                  <a:pt x="108" y="300"/>
                </a:lnTo>
                <a:lnTo>
                  <a:pt x="108" y="348"/>
                </a:lnTo>
                <a:lnTo>
                  <a:pt x="114" y="384"/>
                </a:lnTo>
                <a:lnTo>
                  <a:pt x="114" y="414"/>
                </a:lnTo>
                <a:lnTo>
                  <a:pt x="120" y="426"/>
                </a:lnTo>
                <a:lnTo>
                  <a:pt x="126" y="426"/>
                </a:lnTo>
                <a:lnTo>
                  <a:pt x="126" y="414"/>
                </a:lnTo>
                <a:lnTo>
                  <a:pt x="132" y="396"/>
                </a:lnTo>
                <a:lnTo>
                  <a:pt x="138" y="366"/>
                </a:lnTo>
                <a:lnTo>
                  <a:pt x="138" y="330"/>
                </a:lnTo>
                <a:lnTo>
                  <a:pt x="144" y="294"/>
                </a:lnTo>
                <a:lnTo>
                  <a:pt x="150" y="258"/>
                </a:lnTo>
                <a:lnTo>
                  <a:pt x="150" y="228"/>
                </a:lnTo>
                <a:lnTo>
                  <a:pt x="156" y="204"/>
                </a:lnTo>
                <a:lnTo>
                  <a:pt x="156" y="186"/>
                </a:lnTo>
                <a:lnTo>
                  <a:pt x="162" y="174"/>
                </a:lnTo>
                <a:lnTo>
                  <a:pt x="168" y="168"/>
                </a:lnTo>
                <a:lnTo>
                  <a:pt x="168" y="174"/>
                </a:lnTo>
                <a:lnTo>
                  <a:pt x="174" y="186"/>
                </a:lnTo>
                <a:lnTo>
                  <a:pt x="180" y="204"/>
                </a:lnTo>
                <a:lnTo>
                  <a:pt x="180" y="228"/>
                </a:lnTo>
                <a:lnTo>
                  <a:pt x="186" y="258"/>
                </a:lnTo>
                <a:lnTo>
                  <a:pt x="192" y="294"/>
                </a:lnTo>
                <a:lnTo>
                  <a:pt x="192" y="330"/>
                </a:lnTo>
                <a:lnTo>
                  <a:pt x="198" y="366"/>
                </a:lnTo>
                <a:lnTo>
                  <a:pt x="198" y="396"/>
                </a:lnTo>
                <a:lnTo>
                  <a:pt x="204" y="420"/>
                </a:lnTo>
                <a:lnTo>
                  <a:pt x="216" y="444"/>
                </a:lnTo>
                <a:lnTo>
                  <a:pt x="210" y="444"/>
                </a:lnTo>
                <a:lnTo>
                  <a:pt x="216" y="444"/>
                </a:lnTo>
                <a:lnTo>
                  <a:pt x="222" y="432"/>
                </a:lnTo>
                <a:lnTo>
                  <a:pt x="222" y="414"/>
                </a:lnTo>
                <a:lnTo>
                  <a:pt x="228" y="384"/>
                </a:lnTo>
                <a:lnTo>
                  <a:pt x="234" y="342"/>
                </a:lnTo>
                <a:lnTo>
                  <a:pt x="234" y="300"/>
                </a:lnTo>
                <a:lnTo>
                  <a:pt x="240" y="258"/>
                </a:lnTo>
                <a:lnTo>
                  <a:pt x="240" y="210"/>
                </a:lnTo>
                <a:lnTo>
                  <a:pt x="246" y="168"/>
                </a:lnTo>
                <a:lnTo>
                  <a:pt x="252" y="132"/>
                </a:lnTo>
                <a:lnTo>
                  <a:pt x="252" y="102"/>
                </a:lnTo>
                <a:lnTo>
                  <a:pt x="258" y="78"/>
                </a:lnTo>
                <a:lnTo>
                  <a:pt x="264" y="66"/>
                </a:lnTo>
                <a:lnTo>
                  <a:pt x="270" y="78"/>
                </a:lnTo>
                <a:lnTo>
                  <a:pt x="276" y="96"/>
                </a:lnTo>
                <a:lnTo>
                  <a:pt x="276" y="126"/>
                </a:lnTo>
                <a:lnTo>
                  <a:pt x="282" y="168"/>
                </a:lnTo>
                <a:lnTo>
                  <a:pt x="282" y="216"/>
                </a:lnTo>
                <a:lnTo>
                  <a:pt x="288" y="264"/>
                </a:lnTo>
                <a:lnTo>
                  <a:pt x="294" y="318"/>
                </a:lnTo>
                <a:lnTo>
                  <a:pt x="294" y="372"/>
                </a:lnTo>
                <a:lnTo>
                  <a:pt x="300" y="420"/>
                </a:lnTo>
                <a:lnTo>
                  <a:pt x="306" y="462"/>
                </a:lnTo>
                <a:lnTo>
                  <a:pt x="306" y="498"/>
                </a:lnTo>
                <a:lnTo>
                  <a:pt x="312" y="522"/>
                </a:lnTo>
                <a:lnTo>
                  <a:pt x="318" y="540"/>
                </a:lnTo>
                <a:lnTo>
                  <a:pt x="324" y="528"/>
                </a:lnTo>
                <a:lnTo>
                  <a:pt x="324" y="510"/>
                </a:lnTo>
                <a:lnTo>
                  <a:pt x="330" y="474"/>
                </a:lnTo>
                <a:lnTo>
                  <a:pt x="336" y="432"/>
                </a:lnTo>
                <a:lnTo>
                  <a:pt x="336" y="378"/>
                </a:lnTo>
                <a:lnTo>
                  <a:pt x="342" y="318"/>
                </a:lnTo>
                <a:lnTo>
                  <a:pt x="348" y="258"/>
                </a:lnTo>
                <a:lnTo>
                  <a:pt x="348" y="198"/>
                </a:lnTo>
                <a:lnTo>
                  <a:pt x="354" y="144"/>
                </a:lnTo>
                <a:lnTo>
                  <a:pt x="360" y="90"/>
                </a:lnTo>
                <a:lnTo>
                  <a:pt x="360" y="54"/>
                </a:lnTo>
                <a:lnTo>
                  <a:pt x="366" y="24"/>
                </a:lnTo>
                <a:lnTo>
                  <a:pt x="366" y="6"/>
                </a:lnTo>
                <a:lnTo>
                  <a:pt x="372" y="0"/>
                </a:lnTo>
                <a:lnTo>
                  <a:pt x="378" y="12"/>
                </a:lnTo>
                <a:lnTo>
                  <a:pt x="378" y="30"/>
                </a:lnTo>
                <a:lnTo>
                  <a:pt x="384" y="66"/>
                </a:lnTo>
                <a:lnTo>
                  <a:pt x="390" y="108"/>
                </a:lnTo>
                <a:lnTo>
                  <a:pt x="390" y="162"/>
                </a:lnTo>
                <a:lnTo>
                  <a:pt x="396" y="222"/>
                </a:lnTo>
                <a:lnTo>
                  <a:pt x="402" y="282"/>
                </a:lnTo>
                <a:lnTo>
                  <a:pt x="402" y="342"/>
                </a:lnTo>
                <a:lnTo>
                  <a:pt x="408" y="396"/>
                </a:lnTo>
                <a:lnTo>
                  <a:pt x="408" y="450"/>
                </a:lnTo>
                <a:lnTo>
                  <a:pt x="414" y="492"/>
                </a:lnTo>
                <a:lnTo>
                  <a:pt x="420" y="528"/>
                </a:lnTo>
                <a:lnTo>
                  <a:pt x="420" y="552"/>
                </a:lnTo>
                <a:lnTo>
                  <a:pt x="426" y="564"/>
                </a:lnTo>
                <a:lnTo>
                  <a:pt x="432" y="564"/>
                </a:lnTo>
                <a:lnTo>
                  <a:pt x="432" y="546"/>
                </a:lnTo>
                <a:lnTo>
                  <a:pt x="438" y="516"/>
                </a:lnTo>
                <a:lnTo>
                  <a:pt x="444" y="480"/>
                </a:lnTo>
                <a:lnTo>
                  <a:pt x="444" y="432"/>
                </a:lnTo>
                <a:lnTo>
                  <a:pt x="450" y="372"/>
                </a:lnTo>
                <a:lnTo>
                  <a:pt x="450" y="312"/>
                </a:lnTo>
                <a:lnTo>
                  <a:pt x="456" y="252"/>
                </a:lnTo>
                <a:lnTo>
                  <a:pt x="462" y="192"/>
                </a:lnTo>
                <a:lnTo>
                  <a:pt x="462" y="138"/>
                </a:lnTo>
                <a:lnTo>
                  <a:pt x="468" y="90"/>
                </a:lnTo>
                <a:lnTo>
                  <a:pt x="474" y="48"/>
                </a:lnTo>
                <a:lnTo>
                  <a:pt x="474" y="24"/>
                </a:lnTo>
                <a:lnTo>
                  <a:pt x="480" y="12"/>
                </a:lnTo>
                <a:lnTo>
                  <a:pt x="486" y="12"/>
                </a:lnTo>
                <a:lnTo>
                  <a:pt x="486" y="24"/>
                </a:lnTo>
                <a:lnTo>
                  <a:pt x="492" y="5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12" name="Freeform 68"/>
          <p:cNvSpPr>
            <a:spLocks/>
          </p:cNvSpPr>
          <p:nvPr/>
        </p:nvSpPr>
        <p:spPr bwMode="auto">
          <a:xfrm>
            <a:off x="4471988" y="1576388"/>
            <a:ext cx="381000" cy="733425"/>
          </a:xfrm>
          <a:custGeom>
            <a:avLst/>
            <a:gdLst>
              <a:gd name="T0" fmla="*/ 0 w 240"/>
              <a:gd name="T1" fmla="*/ 0 h 462"/>
              <a:gd name="T2" fmla="*/ 0 w 240"/>
              <a:gd name="T3" fmla="*/ 36 h 462"/>
              <a:gd name="T4" fmla="*/ 6 w 240"/>
              <a:gd name="T5" fmla="*/ 84 h 462"/>
              <a:gd name="T6" fmla="*/ 12 w 240"/>
              <a:gd name="T7" fmla="*/ 138 h 462"/>
              <a:gd name="T8" fmla="*/ 12 w 240"/>
              <a:gd name="T9" fmla="*/ 198 h 462"/>
              <a:gd name="T10" fmla="*/ 18 w 240"/>
              <a:gd name="T11" fmla="*/ 252 h 462"/>
              <a:gd name="T12" fmla="*/ 24 w 240"/>
              <a:gd name="T13" fmla="*/ 306 h 462"/>
              <a:gd name="T14" fmla="*/ 24 w 240"/>
              <a:gd name="T15" fmla="*/ 360 h 462"/>
              <a:gd name="T16" fmla="*/ 30 w 240"/>
              <a:gd name="T17" fmla="*/ 402 h 462"/>
              <a:gd name="T18" fmla="*/ 36 w 240"/>
              <a:gd name="T19" fmla="*/ 432 h 462"/>
              <a:gd name="T20" fmla="*/ 36 w 240"/>
              <a:gd name="T21" fmla="*/ 450 h 462"/>
              <a:gd name="T22" fmla="*/ 42 w 240"/>
              <a:gd name="T23" fmla="*/ 462 h 462"/>
              <a:gd name="T24" fmla="*/ 42 w 240"/>
              <a:gd name="T25" fmla="*/ 456 h 462"/>
              <a:gd name="T26" fmla="*/ 48 w 240"/>
              <a:gd name="T27" fmla="*/ 438 h 462"/>
              <a:gd name="T28" fmla="*/ 54 w 240"/>
              <a:gd name="T29" fmla="*/ 414 h 462"/>
              <a:gd name="T30" fmla="*/ 54 w 240"/>
              <a:gd name="T31" fmla="*/ 378 h 462"/>
              <a:gd name="T32" fmla="*/ 60 w 240"/>
              <a:gd name="T33" fmla="*/ 336 h 462"/>
              <a:gd name="T34" fmla="*/ 66 w 240"/>
              <a:gd name="T35" fmla="*/ 294 h 462"/>
              <a:gd name="T36" fmla="*/ 66 w 240"/>
              <a:gd name="T37" fmla="*/ 246 h 462"/>
              <a:gd name="T38" fmla="*/ 72 w 240"/>
              <a:gd name="T39" fmla="*/ 198 h 462"/>
              <a:gd name="T40" fmla="*/ 78 w 240"/>
              <a:gd name="T41" fmla="*/ 150 h 462"/>
              <a:gd name="T42" fmla="*/ 78 w 240"/>
              <a:gd name="T43" fmla="*/ 114 h 462"/>
              <a:gd name="T44" fmla="*/ 84 w 240"/>
              <a:gd name="T45" fmla="*/ 84 h 462"/>
              <a:gd name="T46" fmla="*/ 84 w 240"/>
              <a:gd name="T47" fmla="*/ 66 h 462"/>
              <a:gd name="T48" fmla="*/ 90 w 240"/>
              <a:gd name="T49" fmla="*/ 54 h 462"/>
              <a:gd name="T50" fmla="*/ 96 w 240"/>
              <a:gd name="T51" fmla="*/ 60 h 462"/>
              <a:gd name="T52" fmla="*/ 102 w 240"/>
              <a:gd name="T53" fmla="*/ 78 h 462"/>
              <a:gd name="T54" fmla="*/ 108 w 240"/>
              <a:gd name="T55" fmla="*/ 102 h 462"/>
              <a:gd name="T56" fmla="*/ 108 w 240"/>
              <a:gd name="T57" fmla="*/ 132 h 462"/>
              <a:gd name="T58" fmla="*/ 114 w 240"/>
              <a:gd name="T59" fmla="*/ 168 h 462"/>
              <a:gd name="T60" fmla="*/ 120 w 240"/>
              <a:gd name="T61" fmla="*/ 204 h 462"/>
              <a:gd name="T62" fmla="*/ 120 w 240"/>
              <a:gd name="T63" fmla="*/ 234 h 462"/>
              <a:gd name="T64" fmla="*/ 126 w 240"/>
              <a:gd name="T65" fmla="*/ 270 h 462"/>
              <a:gd name="T66" fmla="*/ 126 w 240"/>
              <a:gd name="T67" fmla="*/ 300 h 462"/>
              <a:gd name="T68" fmla="*/ 132 w 240"/>
              <a:gd name="T69" fmla="*/ 318 h 462"/>
              <a:gd name="T70" fmla="*/ 138 w 240"/>
              <a:gd name="T71" fmla="*/ 336 h 462"/>
              <a:gd name="T72" fmla="*/ 138 w 240"/>
              <a:gd name="T73" fmla="*/ 348 h 462"/>
              <a:gd name="T74" fmla="*/ 144 w 240"/>
              <a:gd name="T75" fmla="*/ 348 h 462"/>
              <a:gd name="T76" fmla="*/ 150 w 240"/>
              <a:gd name="T77" fmla="*/ 342 h 462"/>
              <a:gd name="T78" fmla="*/ 150 w 240"/>
              <a:gd name="T79" fmla="*/ 330 h 462"/>
              <a:gd name="T80" fmla="*/ 156 w 240"/>
              <a:gd name="T81" fmla="*/ 312 h 462"/>
              <a:gd name="T82" fmla="*/ 162 w 240"/>
              <a:gd name="T83" fmla="*/ 294 h 462"/>
              <a:gd name="T84" fmla="*/ 162 w 240"/>
              <a:gd name="T85" fmla="*/ 270 h 462"/>
              <a:gd name="T86" fmla="*/ 168 w 240"/>
              <a:gd name="T87" fmla="*/ 246 h 462"/>
              <a:gd name="T88" fmla="*/ 168 w 240"/>
              <a:gd name="T89" fmla="*/ 222 h 462"/>
              <a:gd name="T90" fmla="*/ 174 w 240"/>
              <a:gd name="T91" fmla="*/ 204 h 462"/>
              <a:gd name="T92" fmla="*/ 180 w 240"/>
              <a:gd name="T93" fmla="*/ 186 h 462"/>
              <a:gd name="T94" fmla="*/ 180 w 240"/>
              <a:gd name="T95" fmla="*/ 168 h 462"/>
              <a:gd name="T96" fmla="*/ 186 w 240"/>
              <a:gd name="T97" fmla="*/ 162 h 462"/>
              <a:gd name="T98" fmla="*/ 192 w 240"/>
              <a:gd name="T99" fmla="*/ 156 h 462"/>
              <a:gd name="T100" fmla="*/ 198 w 240"/>
              <a:gd name="T101" fmla="*/ 162 h 462"/>
              <a:gd name="T102" fmla="*/ 204 w 240"/>
              <a:gd name="T103" fmla="*/ 174 h 462"/>
              <a:gd name="T104" fmla="*/ 204 w 240"/>
              <a:gd name="T105" fmla="*/ 186 h 462"/>
              <a:gd name="T106" fmla="*/ 210 w 240"/>
              <a:gd name="T107" fmla="*/ 204 h 462"/>
              <a:gd name="T108" fmla="*/ 210 w 240"/>
              <a:gd name="T109" fmla="*/ 222 h 462"/>
              <a:gd name="T110" fmla="*/ 216 w 240"/>
              <a:gd name="T111" fmla="*/ 240 h 462"/>
              <a:gd name="T112" fmla="*/ 222 w 240"/>
              <a:gd name="T113" fmla="*/ 252 h 462"/>
              <a:gd name="T114" fmla="*/ 222 w 240"/>
              <a:gd name="T115" fmla="*/ 258 h 462"/>
              <a:gd name="T116" fmla="*/ 228 w 240"/>
              <a:gd name="T117" fmla="*/ 264 h 462"/>
              <a:gd name="T118" fmla="*/ 234 w 240"/>
              <a:gd name="T119" fmla="*/ 258 h 462"/>
              <a:gd name="T120" fmla="*/ 240 w 240"/>
              <a:gd name="T121" fmla="*/ 246 h 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40" h="462">
                <a:moveTo>
                  <a:pt x="0" y="0"/>
                </a:moveTo>
                <a:lnTo>
                  <a:pt x="0" y="36"/>
                </a:lnTo>
                <a:lnTo>
                  <a:pt x="6" y="84"/>
                </a:lnTo>
                <a:lnTo>
                  <a:pt x="12" y="138"/>
                </a:lnTo>
                <a:lnTo>
                  <a:pt x="12" y="198"/>
                </a:lnTo>
                <a:lnTo>
                  <a:pt x="18" y="252"/>
                </a:lnTo>
                <a:lnTo>
                  <a:pt x="24" y="306"/>
                </a:lnTo>
                <a:lnTo>
                  <a:pt x="24" y="360"/>
                </a:lnTo>
                <a:lnTo>
                  <a:pt x="30" y="402"/>
                </a:lnTo>
                <a:lnTo>
                  <a:pt x="36" y="432"/>
                </a:lnTo>
                <a:lnTo>
                  <a:pt x="36" y="450"/>
                </a:lnTo>
                <a:lnTo>
                  <a:pt x="42" y="462"/>
                </a:lnTo>
                <a:lnTo>
                  <a:pt x="42" y="456"/>
                </a:lnTo>
                <a:lnTo>
                  <a:pt x="48" y="438"/>
                </a:lnTo>
                <a:lnTo>
                  <a:pt x="54" y="414"/>
                </a:lnTo>
                <a:lnTo>
                  <a:pt x="54" y="378"/>
                </a:lnTo>
                <a:lnTo>
                  <a:pt x="60" y="336"/>
                </a:lnTo>
                <a:lnTo>
                  <a:pt x="66" y="294"/>
                </a:lnTo>
                <a:lnTo>
                  <a:pt x="66" y="246"/>
                </a:lnTo>
                <a:lnTo>
                  <a:pt x="72" y="198"/>
                </a:lnTo>
                <a:lnTo>
                  <a:pt x="78" y="150"/>
                </a:lnTo>
                <a:lnTo>
                  <a:pt x="78" y="114"/>
                </a:lnTo>
                <a:lnTo>
                  <a:pt x="84" y="84"/>
                </a:lnTo>
                <a:lnTo>
                  <a:pt x="84" y="66"/>
                </a:lnTo>
                <a:lnTo>
                  <a:pt x="90" y="54"/>
                </a:lnTo>
                <a:lnTo>
                  <a:pt x="96" y="60"/>
                </a:lnTo>
                <a:lnTo>
                  <a:pt x="102" y="78"/>
                </a:lnTo>
                <a:lnTo>
                  <a:pt x="108" y="102"/>
                </a:lnTo>
                <a:lnTo>
                  <a:pt x="108" y="132"/>
                </a:lnTo>
                <a:lnTo>
                  <a:pt x="114" y="168"/>
                </a:lnTo>
                <a:lnTo>
                  <a:pt x="120" y="204"/>
                </a:lnTo>
                <a:lnTo>
                  <a:pt x="120" y="234"/>
                </a:lnTo>
                <a:lnTo>
                  <a:pt x="126" y="270"/>
                </a:lnTo>
                <a:lnTo>
                  <a:pt x="126" y="300"/>
                </a:lnTo>
                <a:lnTo>
                  <a:pt x="132" y="318"/>
                </a:lnTo>
                <a:lnTo>
                  <a:pt x="138" y="336"/>
                </a:lnTo>
                <a:lnTo>
                  <a:pt x="138" y="348"/>
                </a:lnTo>
                <a:lnTo>
                  <a:pt x="144" y="348"/>
                </a:lnTo>
                <a:lnTo>
                  <a:pt x="150" y="342"/>
                </a:lnTo>
                <a:lnTo>
                  <a:pt x="150" y="330"/>
                </a:lnTo>
                <a:lnTo>
                  <a:pt x="156" y="312"/>
                </a:lnTo>
                <a:lnTo>
                  <a:pt x="162" y="294"/>
                </a:lnTo>
                <a:lnTo>
                  <a:pt x="162" y="270"/>
                </a:lnTo>
                <a:lnTo>
                  <a:pt x="168" y="246"/>
                </a:lnTo>
                <a:lnTo>
                  <a:pt x="168" y="222"/>
                </a:lnTo>
                <a:lnTo>
                  <a:pt x="174" y="204"/>
                </a:lnTo>
                <a:lnTo>
                  <a:pt x="180" y="186"/>
                </a:lnTo>
                <a:lnTo>
                  <a:pt x="180" y="168"/>
                </a:lnTo>
                <a:lnTo>
                  <a:pt x="186" y="162"/>
                </a:lnTo>
                <a:lnTo>
                  <a:pt x="192" y="156"/>
                </a:lnTo>
                <a:lnTo>
                  <a:pt x="198" y="162"/>
                </a:lnTo>
                <a:lnTo>
                  <a:pt x="204" y="174"/>
                </a:lnTo>
                <a:lnTo>
                  <a:pt x="204" y="186"/>
                </a:lnTo>
                <a:lnTo>
                  <a:pt x="210" y="204"/>
                </a:lnTo>
                <a:lnTo>
                  <a:pt x="210" y="222"/>
                </a:lnTo>
                <a:lnTo>
                  <a:pt x="216" y="240"/>
                </a:lnTo>
                <a:lnTo>
                  <a:pt x="222" y="252"/>
                </a:lnTo>
                <a:lnTo>
                  <a:pt x="222" y="258"/>
                </a:lnTo>
                <a:lnTo>
                  <a:pt x="228" y="264"/>
                </a:lnTo>
                <a:lnTo>
                  <a:pt x="234" y="258"/>
                </a:lnTo>
                <a:lnTo>
                  <a:pt x="240" y="24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1" name="Rectangle 177"/>
          <p:cNvSpPr>
            <a:spLocks noChangeArrowheads="1"/>
          </p:cNvSpPr>
          <p:nvPr/>
        </p:nvSpPr>
        <p:spPr bwMode="auto">
          <a:xfrm>
            <a:off x="5514975" y="3441700"/>
            <a:ext cx="3048000" cy="24765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2" name="Line 178"/>
          <p:cNvSpPr>
            <a:spLocks noChangeShapeType="1"/>
          </p:cNvSpPr>
          <p:nvPr/>
        </p:nvSpPr>
        <p:spPr bwMode="auto">
          <a:xfrm>
            <a:off x="5514975" y="3441700"/>
            <a:ext cx="30480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3" name="Line 179"/>
          <p:cNvSpPr>
            <a:spLocks noChangeShapeType="1"/>
          </p:cNvSpPr>
          <p:nvPr/>
        </p:nvSpPr>
        <p:spPr bwMode="auto">
          <a:xfrm>
            <a:off x="5514975" y="5918200"/>
            <a:ext cx="30480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4" name="Line 180"/>
          <p:cNvSpPr>
            <a:spLocks noChangeShapeType="1"/>
          </p:cNvSpPr>
          <p:nvPr/>
        </p:nvSpPr>
        <p:spPr bwMode="auto">
          <a:xfrm flipV="1">
            <a:off x="8562975" y="3441700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5" name="Line 181"/>
          <p:cNvSpPr>
            <a:spLocks noChangeShapeType="1"/>
          </p:cNvSpPr>
          <p:nvPr/>
        </p:nvSpPr>
        <p:spPr bwMode="auto">
          <a:xfrm flipV="1">
            <a:off x="5514975" y="3441700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6" name="Line 182"/>
          <p:cNvSpPr>
            <a:spLocks noChangeShapeType="1"/>
          </p:cNvSpPr>
          <p:nvPr/>
        </p:nvSpPr>
        <p:spPr bwMode="auto">
          <a:xfrm>
            <a:off x="5514975" y="5918200"/>
            <a:ext cx="30480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7" name="Line 183"/>
          <p:cNvSpPr>
            <a:spLocks noChangeShapeType="1"/>
          </p:cNvSpPr>
          <p:nvPr/>
        </p:nvSpPr>
        <p:spPr bwMode="auto">
          <a:xfrm flipV="1">
            <a:off x="5514975" y="3441700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8" name="Line 184"/>
          <p:cNvSpPr>
            <a:spLocks noChangeShapeType="1"/>
          </p:cNvSpPr>
          <p:nvPr/>
        </p:nvSpPr>
        <p:spPr bwMode="auto">
          <a:xfrm flipV="1">
            <a:off x="5514975" y="58801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29" name="Line 185"/>
          <p:cNvSpPr>
            <a:spLocks noChangeShapeType="1"/>
          </p:cNvSpPr>
          <p:nvPr/>
        </p:nvSpPr>
        <p:spPr bwMode="auto">
          <a:xfrm>
            <a:off x="5514975" y="34417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0" name="Rectangle 186"/>
          <p:cNvSpPr>
            <a:spLocks noChangeArrowheads="1"/>
          </p:cNvSpPr>
          <p:nvPr/>
        </p:nvSpPr>
        <p:spPr bwMode="auto">
          <a:xfrm>
            <a:off x="5486400" y="59467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931" name="Line 187"/>
          <p:cNvSpPr>
            <a:spLocks noChangeShapeType="1"/>
          </p:cNvSpPr>
          <p:nvPr/>
        </p:nvSpPr>
        <p:spPr bwMode="auto">
          <a:xfrm flipV="1">
            <a:off x="6124575" y="58801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2" name="Line 188"/>
          <p:cNvSpPr>
            <a:spLocks noChangeShapeType="1"/>
          </p:cNvSpPr>
          <p:nvPr/>
        </p:nvSpPr>
        <p:spPr bwMode="auto">
          <a:xfrm>
            <a:off x="6124575" y="34417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3" name="Rectangle 189"/>
          <p:cNvSpPr>
            <a:spLocks noChangeArrowheads="1"/>
          </p:cNvSpPr>
          <p:nvPr/>
        </p:nvSpPr>
        <p:spPr bwMode="auto">
          <a:xfrm>
            <a:off x="6096000" y="59467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31934" name="Line 190"/>
          <p:cNvSpPr>
            <a:spLocks noChangeShapeType="1"/>
          </p:cNvSpPr>
          <p:nvPr/>
        </p:nvSpPr>
        <p:spPr bwMode="auto">
          <a:xfrm flipV="1">
            <a:off x="6734175" y="58801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5" name="Line 191"/>
          <p:cNvSpPr>
            <a:spLocks noChangeShapeType="1"/>
          </p:cNvSpPr>
          <p:nvPr/>
        </p:nvSpPr>
        <p:spPr bwMode="auto">
          <a:xfrm>
            <a:off x="6734175" y="34417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6" name="Rectangle 192"/>
          <p:cNvSpPr>
            <a:spLocks noChangeArrowheads="1"/>
          </p:cNvSpPr>
          <p:nvPr/>
        </p:nvSpPr>
        <p:spPr bwMode="auto">
          <a:xfrm>
            <a:off x="6705600" y="59467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31937" name="Line 193"/>
          <p:cNvSpPr>
            <a:spLocks noChangeShapeType="1"/>
          </p:cNvSpPr>
          <p:nvPr/>
        </p:nvSpPr>
        <p:spPr bwMode="auto">
          <a:xfrm flipV="1">
            <a:off x="7343775" y="58801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8" name="Line 194"/>
          <p:cNvSpPr>
            <a:spLocks noChangeShapeType="1"/>
          </p:cNvSpPr>
          <p:nvPr/>
        </p:nvSpPr>
        <p:spPr bwMode="auto">
          <a:xfrm>
            <a:off x="7343775" y="34417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39" name="Rectangle 195"/>
          <p:cNvSpPr>
            <a:spLocks noChangeArrowheads="1"/>
          </p:cNvSpPr>
          <p:nvPr/>
        </p:nvSpPr>
        <p:spPr bwMode="auto">
          <a:xfrm>
            <a:off x="7315200" y="59467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31940" name="Line 196"/>
          <p:cNvSpPr>
            <a:spLocks noChangeShapeType="1"/>
          </p:cNvSpPr>
          <p:nvPr/>
        </p:nvSpPr>
        <p:spPr bwMode="auto">
          <a:xfrm flipV="1">
            <a:off x="7953375" y="58801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41" name="Line 197"/>
          <p:cNvSpPr>
            <a:spLocks noChangeShapeType="1"/>
          </p:cNvSpPr>
          <p:nvPr/>
        </p:nvSpPr>
        <p:spPr bwMode="auto">
          <a:xfrm>
            <a:off x="7953375" y="34417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42" name="Rectangle 198"/>
          <p:cNvSpPr>
            <a:spLocks noChangeArrowheads="1"/>
          </p:cNvSpPr>
          <p:nvPr/>
        </p:nvSpPr>
        <p:spPr bwMode="auto">
          <a:xfrm>
            <a:off x="7924800" y="59467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31943" name="Line 199"/>
          <p:cNvSpPr>
            <a:spLocks noChangeShapeType="1"/>
          </p:cNvSpPr>
          <p:nvPr/>
        </p:nvSpPr>
        <p:spPr bwMode="auto">
          <a:xfrm flipV="1">
            <a:off x="8562975" y="5880100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44" name="Line 200"/>
          <p:cNvSpPr>
            <a:spLocks noChangeShapeType="1"/>
          </p:cNvSpPr>
          <p:nvPr/>
        </p:nvSpPr>
        <p:spPr bwMode="auto">
          <a:xfrm>
            <a:off x="8562975" y="3441700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45" name="Rectangle 201"/>
          <p:cNvSpPr>
            <a:spLocks noChangeArrowheads="1"/>
          </p:cNvSpPr>
          <p:nvPr/>
        </p:nvSpPr>
        <p:spPr bwMode="auto">
          <a:xfrm>
            <a:off x="8534400" y="594677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31946" name="Line 202"/>
          <p:cNvSpPr>
            <a:spLocks noChangeShapeType="1"/>
          </p:cNvSpPr>
          <p:nvPr/>
        </p:nvSpPr>
        <p:spPr bwMode="auto">
          <a:xfrm>
            <a:off x="5514975" y="59182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47" name="Line 203"/>
          <p:cNvSpPr>
            <a:spLocks noChangeShapeType="1"/>
          </p:cNvSpPr>
          <p:nvPr/>
        </p:nvSpPr>
        <p:spPr bwMode="auto">
          <a:xfrm flipH="1">
            <a:off x="8524875" y="59182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48" name="Rectangle 204"/>
          <p:cNvSpPr>
            <a:spLocks noChangeArrowheads="1"/>
          </p:cNvSpPr>
          <p:nvPr/>
        </p:nvSpPr>
        <p:spPr bwMode="auto">
          <a:xfrm>
            <a:off x="5267325" y="5842000"/>
            <a:ext cx="217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4</a:t>
            </a:r>
          </a:p>
        </p:txBody>
      </p:sp>
      <p:sp>
        <p:nvSpPr>
          <p:cNvPr id="31949" name="Line 205"/>
          <p:cNvSpPr>
            <a:spLocks noChangeShapeType="1"/>
          </p:cNvSpPr>
          <p:nvPr/>
        </p:nvSpPr>
        <p:spPr bwMode="auto">
          <a:xfrm>
            <a:off x="5514975" y="54229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0" name="Line 206"/>
          <p:cNvSpPr>
            <a:spLocks noChangeShapeType="1"/>
          </p:cNvSpPr>
          <p:nvPr/>
        </p:nvSpPr>
        <p:spPr bwMode="auto">
          <a:xfrm flipH="1">
            <a:off x="8524875" y="54229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1" name="Rectangle 207"/>
          <p:cNvSpPr>
            <a:spLocks noChangeArrowheads="1"/>
          </p:cNvSpPr>
          <p:nvPr/>
        </p:nvSpPr>
        <p:spPr bwMode="auto">
          <a:xfrm>
            <a:off x="5267325" y="5346700"/>
            <a:ext cx="217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2</a:t>
            </a:r>
          </a:p>
        </p:txBody>
      </p:sp>
      <p:sp>
        <p:nvSpPr>
          <p:cNvPr id="31952" name="Line 208"/>
          <p:cNvSpPr>
            <a:spLocks noChangeShapeType="1"/>
          </p:cNvSpPr>
          <p:nvPr/>
        </p:nvSpPr>
        <p:spPr bwMode="auto">
          <a:xfrm>
            <a:off x="5514975" y="49276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3" name="Line 209"/>
          <p:cNvSpPr>
            <a:spLocks noChangeShapeType="1"/>
          </p:cNvSpPr>
          <p:nvPr/>
        </p:nvSpPr>
        <p:spPr bwMode="auto">
          <a:xfrm flipH="1">
            <a:off x="8524875" y="49276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4" name="Rectangle 210"/>
          <p:cNvSpPr>
            <a:spLocks noChangeArrowheads="1"/>
          </p:cNvSpPr>
          <p:nvPr/>
        </p:nvSpPr>
        <p:spPr bwMode="auto">
          <a:xfrm>
            <a:off x="5410200" y="485140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955" name="Line 211"/>
          <p:cNvSpPr>
            <a:spLocks noChangeShapeType="1"/>
          </p:cNvSpPr>
          <p:nvPr/>
        </p:nvSpPr>
        <p:spPr bwMode="auto">
          <a:xfrm>
            <a:off x="5514975" y="44227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6" name="Line 212"/>
          <p:cNvSpPr>
            <a:spLocks noChangeShapeType="1"/>
          </p:cNvSpPr>
          <p:nvPr/>
        </p:nvSpPr>
        <p:spPr bwMode="auto">
          <a:xfrm flipH="1">
            <a:off x="8524875" y="44227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7" name="Rectangle 213"/>
          <p:cNvSpPr>
            <a:spLocks noChangeArrowheads="1"/>
          </p:cNvSpPr>
          <p:nvPr/>
        </p:nvSpPr>
        <p:spPr bwMode="auto">
          <a:xfrm>
            <a:off x="5305425" y="434657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31958" name="Line 214"/>
          <p:cNvSpPr>
            <a:spLocks noChangeShapeType="1"/>
          </p:cNvSpPr>
          <p:nvPr/>
        </p:nvSpPr>
        <p:spPr bwMode="auto">
          <a:xfrm>
            <a:off x="5514975" y="39370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59" name="Line 215"/>
          <p:cNvSpPr>
            <a:spLocks noChangeShapeType="1"/>
          </p:cNvSpPr>
          <p:nvPr/>
        </p:nvSpPr>
        <p:spPr bwMode="auto">
          <a:xfrm flipH="1">
            <a:off x="8524875" y="39370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0" name="Rectangle 216"/>
          <p:cNvSpPr>
            <a:spLocks noChangeArrowheads="1"/>
          </p:cNvSpPr>
          <p:nvPr/>
        </p:nvSpPr>
        <p:spPr bwMode="auto">
          <a:xfrm>
            <a:off x="5305425" y="38608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4</a:t>
            </a:r>
          </a:p>
        </p:txBody>
      </p:sp>
      <p:sp>
        <p:nvSpPr>
          <p:cNvPr id="31961" name="Line 217"/>
          <p:cNvSpPr>
            <a:spLocks noChangeShapeType="1"/>
          </p:cNvSpPr>
          <p:nvPr/>
        </p:nvSpPr>
        <p:spPr bwMode="auto">
          <a:xfrm>
            <a:off x="5514975" y="34417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2" name="Line 218"/>
          <p:cNvSpPr>
            <a:spLocks noChangeShapeType="1"/>
          </p:cNvSpPr>
          <p:nvPr/>
        </p:nvSpPr>
        <p:spPr bwMode="auto">
          <a:xfrm flipH="1">
            <a:off x="8524875" y="3441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3" name="Rectangle 219"/>
          <p:cNvSpPr>
            <a:spLocks noChangeArrowheads="1"/>
          </p:cNvSpPr>
          <p:nvPr/>
        </p:nvSpPr>
        <p:spPr bwMode="auto">
          <a:xfrm>
            <a:off x="5305425" y="336550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6</a:t>
            </a:r>
          </a:p>
        </p:txBody>
      </p:sp>
      <p:sp>
        <p:nvSpPr>
          <p:cNvPr id="31964" name="Line 220"/>
          <p:cNvSpPr>
            <a:spLocks noChangeShapeType="1"/>
          </p:cNvSpPr>
          <p:nvPr/>
        </p:nvSpPr>
        <p:spPr bwMode="auto">
          <a:xfrm>
            <a:off x="5514975" y="3441700"/>
            <a:ext cx="30480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5" name="Line 221"/>
          <p:cNvSpPr>
            <a:spLocks noChangeShapeType="1"/>
          </p:cNvSpPr>
          <p:nvPr/>
        </p:nvSpPr>
        <p:spPr bwMode="auto">
          <a:xfrm>
            <a:off x="5514975" y="5918200"/>
            <a:ext cx="30480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6" name="Line 222"/>
          <p:cNvSpPr>
            <a:spLocks noChangeShapeType="1"/>
          </p:cNvSpPr>
          <p:nvPr/>
        </p:nvSpPr>
        <p:spPr bwMode="auto">
          <a:xfrm flipV="1">
            <a:off x="8562975" y="3441700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7" name="Line 223"/>
          <p:cNvSpPr>
            <a:spLocks noChangeShapeType="1"/>
          </p:cNvSpPr>
          <p:nvPr/>
        </p:nvSpPr>
        <p:spPr bwMode="auto">
          <a:xfrm flipV="1">
            <a:off x="5514975" y="3441700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8" name="Freeform 224"/>
          <p:cNvSpPr>
            <a:spLocks/>
          </p:cNvSpPr>
          <p:nvPr/>
        </p:nvSpPr>
        <p:spPr bwMode="auto">
          <a:xfrm>
            <a:off x="5514975" y="4860925"/>
            <a:ext cx="1162050" cy="104775"/>
          </a:xfrm>
          <a:custGeom>
            <a:avLst/>
            <a:gdLst>
              <a:gd name="T0" fmla="*/ 12 w 732"/>
              <a:gd name="T1" fmla="*/ 30 h 66"/>
              <a:gd name="T2" fmla="*/ 30 w 732"/>
              <a:gd name="T3" fmla="*/ 36 h 66"/>
              <a:gd name="T4" fmla="*/ 48 w 732"/>
              <a:gd name="T5" fmla="*/ 42 h 66"/>
              <a:gd name="T6" fmla="*/ 66 w 732"/>
              <a:gd name="T7" fmla="*/ 42 h 66"/>
              <a:gd name="T8" fmla="*/ 84 w 732"/>
              <a:gd name="T9" fmla="*/ 42 h 66"/>
              <a:gd name="T10" fmla="*/ 102 w 732"/>
              <a:gd name="T11" fmla="*/ 36 h 66"/>
              <a:gd name="T12" fmla="*/ 120 w 732"/>
              <a:gd name="T13" fmla="*/ 36 h 66"/>
              <a:gd name="T14" fmla="*/ 138 w 732"/>
              <a:gd name="T15" fmla="*/ 36 h 66"/>
              <a:gd name="T16" fmla="*/ 156 w 732"/>
              <a:gd name="T17" fmla="*/ 42 h 66"/>
              <a:gd name="T18" fmla="*/ 174 w 732"/>
              <a:gd name="T19" fmla="*/ 42 h 66"/>
              <a:gd name="T20" fmla="*/ 192 w 732"/>
              <a:gd name="T21" fmla="*/ 36 h 66"/>
              <a:gd name="T22" fmla="*/ 210 w 732"/>
              <a:gd name="T23" fmla="*/ 36 h 66"/>
              <a:gd name="T24" fmla="*/ 228 w 732"/>
              <a:gd name="T25" fmla="*/ 42 h 66"/>
              <a:gd name="T26" fmla="*/ 246 w 732"/>
              <a:gd name="T27" fmla="*/ 42 h 66"/>
              <a:gd name="T28" fmla="*/ 264 w 732"/>
              <a:gd name="T29" fmla="*/ 36 h 66"/>
              <a:gd name="T30" fmla="*/ 282 w 732"/>
              <a:gd name="T31" fmla="*/ 36 h 66"/>
              <a:gd name="T32" fmla="*/ 300 w 732"/>
              <a:gd name="T33" fmla="*/ 42 h 66"/>
              <a:gd name="T34" fmla="*/ 318 w 732"/>
              <a:gd name="T35" fmla="*/ 36 h 66"/>
              <a:gd name="T36" fmla="*/ 336 w 732"/>
              <a:gd name="T37" fmla="*/ 36 h 66"/>
              <a:gd name="T38" fmla="*/ 354 w 732"/>
              <a:gd name="T39" fmla="*/ 42 h 66"/>
              <a:gd name="T40" fmla="*/ 372 w 732"/>
              <a:gd name="T41" fmla="*/ 36 h 66"/>
              <a:gd name="T42" fmla="*/ 390 w 732"/>
              <a:gd name="T43" fmla="*/ 36 h 66"/>
              <a:gd name="T44" fmla="*/ 408 w 732"/>
              <a:gd name="T45" fmla="*/ 36 h 66"/>
              <a:gd name="T46" fmla="*/ 426 w 732"/>
              <a:gd name="T47" fmla="*/ 42 h 66"/>
              <a:gd name="T48" fmla="*/ 444 w 732"/>
              <a:gd name="T49" fmla="*/ 42 h 66"/>
              <a:gd name="T50" fmla="*/ 462 w 732"/>
              <a:gd name="T51" fmla="*/ 42 h 66"/>
              <a:gd name="T52" fmla="*/ 480 w 732"/>
              <a:gd name="T53" fmla="*/ 42 h 66"/>
              <a:gd name="T54" fmla="*/ 498 w 732"/>
              <a:gd name="T55" fmla="*/ 36 h 66"/>
              <a:gd name="T56" fmla="*/ 516 w 732"/>
              <a:gd name="T57" fmla="*/ 36 h 66"/>
              <a:gd name="T58" fmla="*/ 534 w 732"/>
              <a:gd name="T59" fmla="*/ 36 h 66"/>
              <a:gd name="T60" fmla="*/ 552 w 732"/>
              <a:gd name="T61" fmla="*/ 42 h 66"/>
              <a:gd name="T62" fmla="*/ 570 w 732"/>
              <a:gd name="T63" fmla="*/ 48 h 66"/>
              <a:gd name="T64" fmla="*/ 588 w 732"/>
              <a:gd name="T65" fmla="*/ 42 h 66"/>
              <a:gd name="T66" fmla="*/ 606 w 732"/>
              <a:gd name="T67" fmla="*/ 30 h 66"/>
              <a:gd name="T68" fmla="*/ 624 w 732"/>
              <a:gd name="T69" fmla="*/ 24 h 66"/>
              <a:gd name="T70" fmla="*/ 642 w 732"/>
              <a:gd name="T71" fmla="*/ 30 h 66"/>
              <a:gd name="T72" fmla="*/ 654 w 732"/>
              <a:gd name="T73" fmla="*/ 42 h 66"/>
              <a:gd name="T74" fmla="*/ 666 w 732"/>
              <a:gd name="T75" fmla="*/ 60 h 66"/>
              <a:gd name="T76" fmla="*/ 684 w 732"/>
              <a:gd name="T77" fmla="*/ 66 h 66"/>
              <a:gd name="T78" fmla="*/ 702 w 732"/>
              <a:gd name="T79" fmla="*/ 48 h 66"/>
              <a:gd name="T80" fmla="*/ 714 w 732"/>
              <a:gd name="T81" fmla="*/ 30 h 66"/>
              <a:gd name="T82" fmla="*/ 720 w 732"/>
              <a:gd name="T83" fmla="*/ 12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32" h="66">
                <a:moveTo>
                  <a:pt x="0" y="36"/>
                </a:moveTo>
                <a:lnTo>
                  <a:pt x="6" y="30"/>
                </a:lnTo>
                <a:lnTo>
                  <a:pt x="12" y="30"/>
                </a:lnTo>
                <a:lnTo>
                  <a:pt x="18" y="30"/>
                </a:lnTo>
                <a:lnTo>
                  <a:pt x="24" y="36"/>
                </a:lnTo>
                <a:lnTo>
                  <a:pt x="30" y="36"/>
                </a:lnTo>
                <a:lnTo>
                  <a:pt x="36" y="36"/>
                </a:lnTo>
                <a:lnTo>
                  <a:pt x="42" y="42"/>
                </a:lnTo>
                <a:lnTo>
                  <a:pt x="48" y="42"/>
                </a:lnTo>
                <a:lnTo>
                  <a:pt x="54" y="42"/>
                </a:lnTo>
                <a:lnTo>
                  <a:pt x="60" y="42"/>
                </a:lnTo>
                <a:lnTo>
                  <a:pt x="66" y="42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36"/>
                </a:lnTo>
                <a:lnTo>
                  <a:pt x="102" y="36"/>
                </a:lnTo>
                <a:lnTo>
                  <a:pt x="108" y="36"/>
                </a:lnTo>
                <a:lnTo>
                  <a:pt x="114" y="36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42"/>
                </a:lnTo>
                <a:lnTo>
                  <a:pt x="150" y="42"/>
                </a:lnTo>
                <a:lnTo>
                  <a:pt x="156" y="42"/>
                </a:lnTo>
                <a:lnTo>
                  <a:pt x="162" y="42"/>
                </a:lnTo>
                <a:lnTo>
                  <a:pt x="168" y="42"/>
                </a:lnTo>
                <a:lnTo>
                  <a:pt x="174" y="42"/>
                </a:lnTo>
                <a:lnTo>
                  <a:pt x="180" y="42"/>
                </a:lnTo>
                <a:lnTo>
                  <a:pt x="186" y="36"/>
                </a:lnTo>
                <a:lnTo>
                  <a:pt x="192" y="36"/>
                </a:lnTo>
                <a:lnTo>
                  <a:pt x="198" y="36"/>
                </a:lnTo>
                <a:lnTo>
                  <a:pt x="204" y="36"/>
                </a:lnTo>
                <a:lnTo>
                  <a:pt x="210" y="36"/>
                </a:lnTo>
                <a:lnTo>
                  <a:pt x="216" y="36"/>
                </a:lnTo>
                <a:lnTo>
                  <a:pt x="222" y="42"/>
                </a:lnTo>
                <a:lnTo>
                  <a:pt x="228" y="42"/>
                </a:lnTo>
                <a:lnTo>
                  <a:pt x="234" y="42"/>
                </a:lnTo>
                <a:lnTo>
                  <a:pt x="240" y="42"/>
                </a:lnTo>
                <a:lnTo>
                  <a:pt x="246" y="42"/>
                </a:lnTo>
                <a:lnTo>
                  <a:pt x="252" y="42"/>
                </a:lnTo>
                <a:lnTo>
                  <a:pt x="258" y="36"/>
                </a:lnTo>
                <a:lnTo>
                  <a:pt x="264" y="36"/>
                </a:lnTo>
                <a:lnTo>
                  <a:pt x="270" y="36"/>
                </a:lnTo>
                <a:lnTo>
                  <a:pt x="276" y="36"/>
                </a:lnTo>
                <a:lnTo>
                  <a:pt x="282" y="36"/>
                </a:lnTo>
                <a:lnTo>
                  <a:pt x="288" y="42"/>
                </a:lnTo>
                <a:lnTo>
                  <a:pt x="294" y="42"/>
                </a:lnTo>
                <a:lnTo>
                  <a:pt x="300" y="42"/>
                </a:lnTo>
                <a:lnTo>
                  <a:pt x="306" y="42"/>
                </a:lnTo>
                <a:lnTo>
                  <a:pt x="312" y="42"/>
                </a:lnTo>
                <a:lnTo>
                  <a:pt x="318" y="36"/>
                </a:lnTo>
                <a:lnTo>
                  <a:pt x="324" y="36"/>
                </a:lnTo>
                <a:lnTo>
                  <a:pt x="330" y="36"/>
                </a:lnTo>
                <a:lnTo>
                  <a:pt x="336" y="36"/>
                </a:lnTo>
                <a:lnTo>
                  <a:pt x="342" y="42"/>
                </a:lnTo>
                <a:lnTo>
                  <a:pt x="348" y="42"/>
                </a:lnTo>
                <a:lnTo>
                  <a:pt x="354" y="42"/>
                </a:lnTo>
                <a:lnTo>
                  <a:pt x="360" y="42"/>
                </a:lnTo>
                <a:lnTo>
                  <a:pt x="366" y="42"/>
                </a:lnTo>
                <a:lnTo>
                  <a:pt x="372" y="36"/>
                </a:lnTo>
                <a:lnTo>
                  <a:pt x="378" y="36"/>
                </a:lnTo>
                <a:lnTo>
                  <a:pt x="384" y="36"/>
                </a:lnTo>
                <a:lnTo>
                  <a:pt x="390" y="36"/>
                </a:lnTo>
                <a:lnTo>
                  <a:pt x="396" y="36"/>
                </a:lnTo>
                <a:lnTo>
                  <a:pt x="402" y="36"/>
                </a:lnTo>
                <a:lnTo>
                  <a:pt x="408" y="36"/>
                </a:lnTo>
                <a:lnTo>
                  <a:pt x="414" y="36"/>
                </a:lnTo>
                <a:lnTo>
                  <a:pt x="420" y="36"/>
                </a:lnTo>
                <a:lnTo>
                  <a:pt x="426" y="42"/>
                </a:lnTo>
                <a:lnTo>
                  <a:pt x="432" y="42"/>
                </a:lnTo>
                <a:lnTo>
                  <a:pt x="438" y="42"/>
                </a:lnTo>
                <a:lnTo>
                  <a:pt x="444" y="42"/>
                </a:lnTo>
                <a:lnTo>
                  <a:pt x="450" y="42"/>
                </a:lnTo>
                <a:lnTo>
                  <a:pt x="456" y="42"/>
                </a:lnTo>
                <a:lnTo>
                  <a:pt x="462" y="42"/>
                </a:lnTo>
                <a:lnTo>
                  <a:pt x="468" y="42"/>
                </a:lnTo>
                <a:lnTo>
                  <a:pt x="474" y="42"/>
                </a:lnTo>
                <a:lnTo>
                  <a:pt x="480" y="42"/>
                </a:lnTo>
                <a:lnTo>
                  <a:pt x="486" y="42"/>
                </a:lnTo>
                <a:lnTo>
                  <a:pt x="492" y="36"/>
                </a:lnTo>
                <a:lnTo>
                  <a:pt x="498" y="36"/>
                </a:lnTo>
                <a:lnTo>
                  <a:pt x="504" y="36"/>
                </a:lnTo>
                <a:lnTo>
                  <a:pt x="510" y="36"/>
                </a:lnTo>
                <a:lnTo>
                  <a:pt x="516" y="36"/>
                </a:lnTo>
                <a:lnTo>
                  <a:pt x="522" y="36"/>
                </a:lnTo>
                <a:lnTo>
                  <a:pt x="528" y="36"/>
                </a:lnTo>
                <a:lnTo>
                  <a:pt x="534" y="36"/>
                </a:lnTo>
                <a:lnTo>
                  <a:pt x="540" y="42"/>
                </a:lnTo>
                <a:lnTo>
                  <a:pt x="546" y="42"/>
                </a:lnTo>
                <a:lnTo>
                  <a:pt x="552" y="42"/>
                </a:lnTo>
                <a:lnTo>
                  <a:pt x="558" y="42"/>
                </a:lnTo>
                <a:lnTo>
                  <a:pt x="564" y="48"/>
                </a:lnTo>
                <a:lnTo>
                  <a:pt x="570" y="48"/>
                </a:lnTo>
                <a:lnTo>
                  <a:pt x="576" y="48"/>
                </a:lnTo>
                <a:lnTo>
                  <a:pt x="582" y="42"/>
                </a:lnTo>
                <a:lnTo>
                  <a:pt x="588" y="42"/>
                </a:lnTo>
                <a:lnTo>
                  <a:pt x="594" y="36"/>
                </a:lnTo>
                <a:lnTo>
                  <a:pt x="600" y="36"/>
                </a:lnTo>
                <a:lnTo>
                  <a:pt x="606" y="30"/>
                </a:lnTo>
                <a:lnTo>
                  <a:pt x="612" y="30"/>
                </a:lnTo>
                <a:lnTo>
                  <a:pt x="618" y="24"/>
                </a:lnTo>
                <a:lnTo>
                  <a:pt x="624" y="24"/>
                </a:lnTo>
                <a:lnTo>
                  <a:pt x="630" y="24"/>
                </a:lnTo>
                <a:lnTo>
                  <a:pt x="636" y="30"/>
                </a:lnTo>
                <a:lnTo>
                  <a:pt x="642" y="30"/>
                </a:lnTo>
                <a:lnTo>
                  <a:pt x="654" y="42"/>
                </a:lnTo>
                <a:lnTo>
                  <a:pt x="648" y="42"/>
                </a:lnTo>
                <a:lnTo>
                  <a:pt x="654" y="42"/>
                </a:lnTo>
                <a:lnTo>
                  <a:pt x="660" y="48"/>
                </a:lnTo>
                <a:lnTo>
                  <a:pt x="660" y="54"/>
                </a:lnTo>
                <a:lnTo>
                  <a:pt x="666" y="60"/>
                </a:lnTo>
                <a:lnTo>
                  <a:pt x="672" y="66"/>
                </a:lnTo>
                <a:lnTo>
                  <a:pt x="678" y="66"/>
                </a:lnTo>
                <a:lnTo>
                  <a:pt x="684" y="66"/>
                </a:lnTo>
                <a:lnTo>
                  <a:pt x="690" y="60"/>
                </a:lnTo>
                <a:lnTo>
                  <a:pt x="696" y="54"/>
                </a:lnTo>
                <a:lnTo>
                  <a:pt x="702" y="48"/>
                </a:lnTo>
                <a:lnTo>
                  <a:pt x="702" y="42"/>
                </a:lnTo>
                <a:lnTo>
                  <a:pt x="708" y="36"/>
                </a:lnTo>
                <a:lnTo>
                  <a:pt x="714" y="30"/>
                </a:lnTo>
                <a:lnTo>
                  <a:pt x="714" y="24"/>
                </a:lnTo>
                <a:lnTo>
                  <a:pt x="720" y="18"/>
                </a:lnTo>
                <a:lnTo>
                  <a:pt x="720" y="12"/>
                </a:lnTo>
                <a:lnTo>
                  <a:pt x="726" y="6"/>
                </a:lnTo>
                <a:lnTo>
                  <a:pt x="732" y="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69" name="Freeform 225"/>
          <p:cNvSpPr>
            <a:spLocks/>
          </p:cNvSpPr>
          <p:nvPr/>
        </p:nvSpPr>
        <p:spPr bwMode="auto">
          <a:xfrm>
            <a:off x="6677025" y="3651250"/>
            <a:ext cx="809625" cy="2038350"/>
          </a:xfrm>
          <a:custGeom>
            <a:avLst/>
            <a:gdLst>
              <a:gd name="T0" fmla="*/ 12 w 510"/>
              <a:gd name="T1" fmla="*/ 762 h 1284"/>
              <a:gd name="T2" fmla="*/ 24 w 510"/>
              <a:gd name="T3" fmla="*/ 786 h 1284"/>
              <a:gd name="T4" fmla="*/ 36 w 510"/>
              <a:gd name="T5" fmla="*/ 810 h 1284"/>
              <a:gd name="T6" fmla="*/ 48 w 510"/>
              <a:gd name="T7" fmla="*/ 840 h 1284"/>
              <a:gd name="T8" fmla="*/ 60 w 510"/>
              <a:gd name="T9" fmla="*/ 858 h 1284"/>
              <a:gd name="T10" fmla="*/ 72 w 510"/>
              <a:gd name="T11" fmla="*/ 870 h 1284"/>
              <a:gd name="T12" fmla="*/ 84 w 510"/>
              <a:gd name="T13" fmla="*/ 846 h 1284"/>
              <a:gd name="T14" fmla="*/ 96 w 510"/>
              <a:gd name="T15" fmla="*/ 780 h 1284"/>
              <a:gd name="T16" fmla="*/ 108 w 510"/>
              <a:gd name="T17" fmla="*/ 702 h 1284"/>
              <a:gd name="T18" fmla="*/ 126 w 510"/>
              <a:gd name="T19" fmla="*/ 666 h 1284"/>
              <a:gd name="T20" fmla="*/ 138 w 510"/>
              <a:gd name="T21" fmla="*/ 714 h 1284"/>
              <a:gd name="T22" fmla="*/ 150 w 510"/>
              <a:gd name="T23" fmla="*/ 798 h 1284"/>
              <a:gd name="T24" fmla="*/ 162 w 510"/>
              <a:gd name="T25" fmla="*/ 870 h 1284"/>
              <a:gd name="T26" fmla="*/ 174 w 510"/>
              <a:gd name="T27" fmla="*/ 942 h 1284"/>
              <a:gd name="T28" fmla="*/ 180 w 510"/>
              <a:gd name="T29" fmla="*/ 1044 h 1284"/>
              <a:gd name="T30" fmla="*/ 192 w 510"/>
              <a:gd name="T31" fmla="*/ 1056 h 1284"/>
              <a:gd name="T32" fmla="*/ 204 w 510"/>
              <a:gd name="T33" fmla="*/ 822 h 1284"/>
              <a:gd name="T34" fmla="*/ 216 w 510"/>
              <a:gd name="T35" fmla="*/ 468 h 1284"/>
              <a:gd name="T36" fmla="*/ 234 w 510"/>
              <a:gd name="T37" fmla="*/ 390 h 1284"/>
              <a:gd name="T38" fmla="*/ 246 w 510"/>
              <a:gd name="T39" fmla="*/ 660 h 1284"/>
              <a:gd name="T40" fmla="*/ 258 w 510"/>
              <a:gd name="T41" fmla="*/ 912 h 1284"/>
              <a:gd name="T42" fmla="*/ 270 w 510"/>
              <a:gd name="T43" fmla="*/ 996 h 1284"/>
              <a:gd name="T44" fmla="*/ 276 w 510"/>
              <a:gd name="T45" fmla="*/ 1062 h 1284"/>
              <a:gd name="T46" fmla="*/ 288 w 510"/>
              <a:gd name="T47" fmla="*/ 1230 h 1284"/>
              <a:gd name="T48" fmla="*/ 300 w 510"/>
              <a:gd name="T49" fmla="*/ 1212 h 1284"/>
              <a:gd name="T50" fmla="*/ 312 w 510"/>
              <a:gd name="T51" fmla="*/ 678 h 1284"/>
              <a:gd name="T52" fmla="*/ 324 w 510"/>
              <a:gd name="T53" fmla="*/ 78 h 1284"/>
              <a:gd name="T54" fmla="*/ 336 w 510"/>
              <a:gd name="T55" fmla="*/ 108 h 1284"/>
              <a:gd name="T56" fmla="*/ 348 w 510"/>
              <a:gd name="T57" fmla="*/ 660 h 1284"/>
              <a:gd name="T58" fmla="*/ 360 w 510"/>
              <a:gd name="T59" fmla="*/ 1074 h 1284"/>
              <a:gd name="T60" fmla="*/ 372 w 510"/>
              <a:gd name="T61" fmla="*/ 1158 h 1284"/>
              <a:gd name="T62" fmla="*/ 384 w 510"/>
              <a:gd name="T63" fmla="*/ 1230 h 1284"/>
              <a:gd name="T64" fmla="*/ 396 w 510"/>
              <a:gd name="T65" fmla="*/ 1236 h 1284"/>
              <a:gd name="T66" fmla="*/ 408 w 510"/>
              <a:gd name="T67" fmla="*/ 852 h 1284"/>
              <a:gd name="T68" fmla="*/ 420 w 510"/>
              <a:gd name="T69" fmla="*/ 252 h 1284"/>
              <a:gd name="T70" fmla="*/ 432 w 510"/>
              <a:gd name="T71" fmla="*/ 36 h 1284"/>
              <a:gd name="T72" fmla="*/ 444 w 510"/>
              <a:gd name="T73" fmla="*/ 432 h 1284"/>
              <a:gd name="T74" fmla="*/ 456 w 510"/>
              <a:gd name="T75" fmla="*/ 1002 h 1284"/>
              <a:gd name="T76" fmla="*/ 468 w 510"/>
              <a:gd name="T77" fmla="*/ 1266 h 1284"/>
              <a:gd name="T78" fmla="*/ 480 w 510"/>
              <a:gd name="T79" fmla="*/ 1248 h 1284"/>
              <a:gd name="T80" fmla="*/ 492 w 510"/>
              <a:gd name="T81" fmla="*/ 1098 h 1284"/>
              <a:gd name="T82" fmla="*/ 504 w 510"/>
              <a:gd name="T83" fmla="*/ 828 h 1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10" h="1284">
                <a:moveTo>
                  <a:pt x="0" y="762"/>
                </a:moveTo>
                <a:lnTo>
                  <a:pt x="6" y="762"/>
                </a:lnTo>
                <a:lnTo>
                  <a:pt x="12" y="762"/>
                </a:lnTo>
                <a:lnTo>
                  <a:pt x="18" y="768"/>
                </a:lnTo>
                <a:lnTo>
                  <a:pt x="24" y="774"/>
                </a:lnTo>
                <a:lnTo>
                  <a:pt x="24" y="786"/>
                </a:lnTo>
                <a:lnTo>
                  <a:pt x="30" y="792"/>
                </a:lnTo>
                <a:lnTo>
                  <a:pt x="36" y="804"/>
                </a:lnTo>
                <a:lnTo>
                  <a:pt x="36" y="810"/>
                </a:lnTo>
                <a:lnTo>
                  <a:pt x="42" y="822"/>
                </a:lnTo>
                <a:lnTo>
                  <a:pt x="42" y="828"/>
                </a:lnTo>
                <a:lnTo>
                  <a:pt x="48" y="840"/>
                </a:lnTo>
                <a:lnTo>
                  <a:pt x="54" y="846"/>
                </a:lnTo>
                <a:lnTo>
                  <a:pt x="54" y="852"/>
                </a:lnTo>
                <a:lnTo>
                  <a:pt x="60" y="858"/>
                </a:lnTo>
                <a:lnTo>
                  <a:pt x="72" y="870"/>
                </a:lnTo>
                <a:lnTo>
                  <a:pt x="66" y="870"/>
                </a:lnTo>
                <a:lnTo>
                  <a:pt x="72" y="870"/>
                </a:lnTo>
                <a:lnTo>
                  <a:pt x="78" y="864"/>
                </a:lnTo>
                <a:lnTo>
                  <a:pt x="84" y="858"/>
                </a:lnTo>
                <a:lnTo>
                  <a:pt x="84" y="846"/>
                </a:lnTo>
                <a:lnTo>
                  <a:pt x="90" y="828"/>
                </a:lnTo>
                <a:lnTo>
                  <a:pt x="96" y="804"/>
                </a:lnTo>
                <a:lnTo>
                  <a:pt x="96" y="780"/>
                </a:lnTo>
                <a:lnTo>
                  <a:pt x="102" y="750"/>
                </a:lnTo>
                <a:lnTo>
                  <a:pt x="108" y="726"/>
                </a:lnTo>
                <a:lnTo>
                  <a:pt x="108" y="702"/>
                </a:lnTo>
                <a:lnTo>
                  <a:pt x="114" y="684"/>
                </a:lnTo>
                <a:lnTo>
                  <a:pt x="120" y="666"/>
                </a:lnTo>
                <a:lnTo>
                  <a:pt x="126" y="666"/>
                </a:lnTo>
                <a:lnTo>
                  <a:pt x="132" y="678"/>
                </a:lnTo>
                <a:lnTo>
                  <a:pt x="132" y="696"/>
                </a:lnTo>
                <a:lnTo>
                  <a:pt x="138" y="714"/>
                </a:lnTo>
                <a:lnTo>
                  <a:pt x="138" y="744"/>
                </a:lnTo>
                <a:lnTo>
                  <a:pt x="144" y="768"/>
                </a:lnTo>
                <a:lnTo>
                  <a:pt x="150" y="798"/>
                </a:lnTo>
                <a:lnTo>
                  <a:pt x="150" y="822"/>
                </a:lnTo>
                <a:lnTo>
                  <a:pt x="156" y="846"/>
                </a:lnTo>
                <a:lnTo>
                  <a:pt x="162" y="870"/>
                </a:lnTo>
                <a:lnTo>
                  <a:pt x="162" y="894"/>
                </a:lnTo>
                <a:lnTo>
                  <a:pt x="168" y="918"/>
                </a:lnTo>
                <a:lnTo>
                  <a:pt x="174" y="942"/>
                </a:lnTo>
                <a:lnTo>
                  <a:pt x="174" y="972"/>
                </a:lnTo>
                <a:lnTo>
                  <a:pt x="180" y="1008"/>
                </a:lnTo>
                <a:lnTo>
                  <a:pt x="180" y="1044"/>
                </a:lnTo>
                <a:lnTo>
                  <a:pt x="186" y="1068"/>
                </a:lnTo>
                <a:lnTo>
                  <a:pt x="192" y="1074"/>
                </a:lnTo>
                <a:lnTo>
                  <a:pt x="192" y="1056"/>
                </a:lnTo>
                <a:lnTo>
                  <a:pt x="198" y="1008"/>
                </a:lnTo>
                <a:lnTo>
                  <a:pt x="204" y="930"/>
                </a:lnTo>
                <a:lnTo>
                  <a:pt x="204" y="822"/>
                </a:lnTo>
                <a:lnTo>
                  <a:pt x="210" y="696"/>
                </a:lnTo>
                <a:lnTo>
                  <a:pt x="216" y="576"/>
                </a:lnTo>
                <a:lnTo>
                  <a:pt x="216" y="468"/>
                </a:lnTo>
                <a:lnTo>
                  <a:pt x="222" y="384"/>
                </a:lnTo>
                <a:lnTo>
                  <a:pt x="228" y="348"/>
                </a:lnTo>
                <a:lnTo>
                  <a:pt x="234" y="390"/>
                </a:lnTo>
                <a:lnTo>
                  <a:pt x="234" y="462"/>
                </a:lnTo>
                <a:lnTo>
                  <a:pt x="240" y="558"/>
                </a:lnTo>
                <a:lnTo>
                  <a:pt x="246" y="660"/>
                </a:lnTo>
                <a:lnTo>
                  <a:pt x="246" y="762"/>
                </a:lnTo>
                <a:lnTo>
                  <a:pt x="252" y="846"/>
                </a:lnTo>
                <a:lnTo>
                  <a:pt x="258" y="912"/>
                </a:lnTo>
                <a:lnTo>
                  <a:pt x="258" y="954"/>
                </a:lnTo>
                <a:lnTo>
                  <a:pt x="264" y="984"/>
                </a:lnTo>
                <a:lnTo>
                  <a:pt x="270" y="996"/>
                </a:lnTo>
                <a:lnTo>
                  <a:pt x="270" y="1008"/>
                </a:lnTo>
                <a:lnTo>
                  <a:pt x="276" y="1026"/>
                </a:lnTo>
                <a:lnTo>
                  <a:pt x="276" y="1062"/>
                </a:lnTo>
                <a:lnTo>
                  <a:pt x="282" y="1110"/>
                </a:lnTo>
                <a:lnTo>
                  <a:pt x="288" y="1176"/>
                </a:lnTo>
                <a:lnTo>
                  <a:pt x="288" y="1230"/>
                </a:lnTo>
                <a:lnTo>
                  <a:pt x="294" y="1272"/>
                </a:lnTo>
                <a:lnTo>
                  <a:pt x="300" y="1266"/>
                </a:lnTo>
                <a:lnTo>
                  <a:pt x="300" y="1212"/>
                </a:lnTo>
                <a:lnTo>
                  <a:pt x="306" y="1086"/>
                </a:lnTo>
                <a:lnTo>
                  <a:pt x="312" y="906"/>
                </a:lnTo>
                <a:lnTo>
                  <a:pt x="312" y="678"/>
                </a:lnTo>
                <a:lnTo>
                  <a:pt x="318" y="444"/>
                </a:lnTo>
                <a:lnTo>
                  <a:pt x="324" y="234"/>
                </a:lnTo>
                <a:lnTo>
                  <a:pt x="324" y="78"/>
                </a:lnTo>
                <a:lnTo>
                  <a:pt x="330" y="0"/>
                </a:lnTo>
                <a:lnTo>
                  <a:pt x="330" y="12"/>
                </a:lnTo>
                <a:lnTo>
                  <a:pt x="336" y="108"/>
                </a:lnTo>
                <a:lnTo>
                  <a:pt x="342" y="264"/>
                </a:lnTo>
                <a:lnTo>
                  <a:pt x="342" y="456"/>
                </a:lnTo>
                <a:lnTo>
                  <a:pt x="348" y="660"/>
                </a:lnTo>
                <a:lnTo>
                  <a:pt x="354" y="840"/>
                </a:lnTo>
                <a:lnTo>
                  <a:pt x="354" y="984"/>
                </a:lnTo>
                <a:lnTo>
                  <a:pt x="360" y="1074"/>
                </a:lnTo>
                <a:lnTo>
                  <a:pt x="366" y="1128"/>
                </a:lnTo>
                <a:lnTo>
                  <a:pt x="366" y="1152"/>
                </a:lnTo>
                <a:lnTo>
                  <a:pt x="372" y="1158"/>
                </a:lnTo>
                <a:lnTo>
                  <a:pt x="378" y="1176"/>
                </a:lnTo>
                <a:lnTo>
                  <a:pt x="384" y="1200"/>
                </a:lnTo>
                <a:lnTo>
                  <a:pt x="384" y="1230"/>
                </a:lnTo>
                <a:lnTo>
                  <a:pt x="390" y="1260"/>
                </a:lnTo>
                <a:lnTo>
                  <a:pt x="396" y="1266"/>
                </a:lnTo>
                <a:lnTo>
                  <a:pt x="396" y="1236"/>
                </a:lnTo>
                <a:lnTo>
                  <a:pt x="402" y="1158"/>
                </a:lnTo>
                <a:lnTo>
                  <a:pt x="408" y="1026"/>
                </a:lnTo>
                <a:lnTo>
                  <a:pt x="408" y="852"/>
                </a:lnTo>
                <a:lnTo>
                  <a:pt x="414" y="648"/>
                </a:lnTo>
                <a:lnTo>
                  <a:pt x="420" y="438"/>
                </a:lnTo>
                <a:lnTo>
                  <a:pt x="420" y="252"/>
                </a:lnTo>
                <a:lnTo>
                  <a:pt x="426" y="108"/>
                </a:lnTo>
                <a:lnTo>
                  <a:pt x="426" y="36"/>
                </a:lnTo>
                <a:lnTo>
                  <a:pt x="432" y="36"/>
                </a:lnTo>
                <a:lnTo>
                  <a:pt x="438" y="108"/>
                </a:lnTo>
                <a:lnTo>
                  <a:pt x="438" y="252"/>
                </a:lnTo>
                <a:lnTo>
                  <a:pt x="444" y="432"/>
                </a:lnTo>
                <a:lnTo>
                  <a:pt x="450" y="636"/>
                </a:lnTo>
                <a:lnTo>
                  <a:pt x="450" y="828"/>
                </a:lnTo>
                <a:lnTo>
                  <a:pt x="456" y="1002"/>
                </a:lnTo>
                <a:lnTo>
                  <a:pt x="462" y="1134"/>
                </a:lnTo>
                <a:lnTo>
                  <a:pt x="462" y="1218"/>
                </a:lnTo>
                <a:lnTo>
                  <a:pt x="468" y="1266"/>
                </a:lnTo>
                <a:lnTo>
                  <a:pt x="468" y="1284"/>
                </a:lnTo>
                <a:lnTo>
                  <a:pt x="474" y="1272"/>
                </a:lnTo>
                <a:lnTo>
                  <a:pt x="480" y="1248"/>
                </a:lnTo>
                <a:lnTo>
                  <a:pt x="480" y="1206"/>
                </a:lnTo>
                <a:lnTo>
                  <a:pt x="486" y="1158"/>
                </a:lnTo>
                <a:lnTo>
                  <a:pt x="492" y="1098"/>
                </a:lnTo>
                <a:lnTo>
                  <a:pt x="492" y="1020"/>
                </a:lnTo>
                <a:lnTo>
                  <a:pt x="498" y="930"/>
                </a:lnTo>
                <a:lnTo>
                  <a:pt x="504" y="828"/>
                </a:lnTo>
                <a:lnTo>
                  <a:pt x="504" y="714"/>
                </a:lnTo>
                <a:lnTo>
                  <a:pt x="510" y="60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70" name="Freeform 226"/>
          <p:cNvSpPr>
            <a:spLocks/>
          </p:cNvSpPr>
          <p:nvPr/>
        </p:nvSpPr>
        <p:spPr bwMode="auto">
          <a:xfrm>
            <a:off x="7486650" y="4156075"/>
            <a:ext cx="819150" cy="1343025"/>
          </a:xfrm>
          <a:custGeom>
            <a:avLst/>
            <a:gdLst>
              <a:gd name="T0" fmla="*/ 6 w 516"/>
              <a:gd name="T1" fmla="*/ 90 h 846"/>
              <a:gd name="T2" fmla="*/ 18 w 516"/>
              <a:gd name="T3" fmla="*/ 18 h 846"/>
              <a:gd name="T4" fmla="*/ 30 w 516"/>
              <a:gd name="T5" fmla="*/ 276 h 846"/>
              <a:gd name="T6" fmla="*/ 42 w 516"/>
              <a:gd name="T7" fmla="*/ 642 h 846"/>
              <a:gd name="T8" fmla="*/ 54 w 516"/>
              <a:gd name="T9" fmla="*/ 840 h 846"/>
              <a:gd name="T10" fmla="*/ 66 w 516"/>
              <a:gd name="T11" fmla="*/ 786 h 846"/>
              <a:gd name="T12" fmla="*/ 78 w 516"/>
              <a:gd name="T13" fmla="*/ 588 h 846"/>
              <a:gd name="T14" fmla="*/ 90 w 516"/>
              <a:gd name="T15" fmla="*/ 378 h 846"/>
              <a:gd name="T16" fmla="*/ 102 w 516"/>
              <a:gd name="T17" fmla="*/ 240 h 846"/>
              <a:gd name="T18" fmla="*/ 108 w 516"/>
              <a:gd name="T19" fmla="*/ 246 h 846"/>
              <a:gd name="T20" fmla="*/ 120 w 516"/>
              <a:gd name="T21" fmla="*/ 402 h 846"/>
              <a:gd name="T22" fmla="*/ 132 w 516"/>
              <a:gd name="T23" fmla="*/ 582 h 846"/>
              <a:gd name="T24" fmla="*/ 144 w 516"/>
              <a:gd name="T25" fmla="*/ 672 h 846"/>
              <a:gd name="T26" fmla="*/ 156 w 516"/>
              <a:gd name="T27" fmla="*/ 636 h 846"/>
              <a:gd name="T28" fmla="*/ 168 w 516"/>
              <a:gd name="T29" fmla="*/ 534 h 846"/>
              <a:gd name="T30" fmla="*/ 180 w 516"/>
              <a:gd name="T31" fmla="*/ 426 h 846"/>
              <a:gd name="T32" fmla="*/ 192 w 516"/>
              <a:gd name="T33" fmla="*/ 366 h 846"/>
              <a:gd name="T34" fmla="*/ 204 w 516"/>
              <a:gd name="T35" fmla="*/ 390 h 846"/>
              <a:gd name="T36" fmla="*/ 216 w 516"/>
              <a:gd name="T37" fmla="*/ 462 h 846"/>
              <a:gd name="T38" fmla="*/ 228 w 516"/>
              <a:gd name="T39" fmla="*/ 516 h 846"/>
              <a:gd name="T40" fmla="*/ 240 w 516"/>
              <a:gd name="T41" fmla="*/ 534 h 846"/>
              <a:gd name="T42" fmla="*/ 258 w 516"/>
              <a:gd name="T43" fmla="*/ 522 h 846"/>
              <a:gd name="T44" fmla="*/ 276 w 516"/>
              <a:gd name="T45" fmla="*/ 516 h 846"/>
              <a:gd name="T46" fmla="*/ 294 w 516"/>
              <a:gd name="T47" fmla="*/ 492 h 846"/>
              <a:gd name="T48" fmla="*/ 300 w 516"/>
              <a:gd name="T49" fmla="*/ 450 h 846"/>
              <a:gd name="T50" fmla="*/ 312 w 516"/>
              <a:gd name="T51" fmla="*/ 426 h 846"/>
              <a:gd name="T52" fmla="*/ 330 w 516"/>
              <a:gd name="T53" fmla="*/ 420 h 846"/>
              <a:gd name="T54" fmla="*/ 342 w 516"/>
              <a:gd name="T55" fmla="*/ 450 h 846"/>
              <a:gd name="T56" fmla="*/ 354 w 516"/>
              <a:gd name="T57" fmla="*/ 498 h 846"/>
              <a:gd name="T58" fmla="*/ 366 w 516"/>
              <a:gd name="T59" fmla="*/ 546 h 846"/>
              <a:gd name="T60" fmla="*/ 378 w 516"/>
              <a:gd name="T61" fmla="*/ 570 h 846"/>
              <a:gd name="T62" fmla="*/ 390 w 516"/>
              <a:gd name="T63" fmla="*/ 540 h 846"/>
              <a:gd name="T64" fmla="*/ 402 w 516"/>
              <a:gd name="T65" fmla="*/ 474 h 846"/>
              <a:gd name="T66" fmla="*/ 414 w 516"/>
              <a:gd name="T67" fmla="*/ 408 h 846"/>
              <a:gd name="T68" fmla="*/ 426 w 516"/>
              <a:gd name="T69" fmla="*/ 390 h 846"/>
              <a:gd name="T70" fmla="*/ 438 w 516"/>
              <a:gd name="T71" fmla="*/ 420 h 846"/>
              <a:gd name="T72" fmla="*/ 450 w 516"/>
              <a:gd name="T73" fmla="*/ 474 h 846"/>
              <a:gd name="T74" fmla="*/ 462 w 516"/>
              <a:gd name="T75" fmla="*/ 528 h 846"/>
              <a:gd name="T76" fmla="*/ 474 w 516"/>
              <a:gd name="T77" fmla="*/ 558 h 846"/>
              <a:gd name="T78" fmla="*/ 486 w 516"/>
              <a:gd name="T79" fmla="*/ 540 h 846"/>
              <a:gd name="T80" fmla="*/ 498 w 516"/>
              <a:gd name="T81" fmla="*/ 492 h 846"/>
              <a:gd name="T82" fmla="*/ 510 w 516"/>
              <a:gd name="T83" fmla="*/ 444 h 8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16" h="846">
                <a:moveTo>
                  <a:pt x="0" y="282"/>
                </a:moveTo>
                <a:lnTo>
                  <a:pt x="6" y="174"/>
                </a:lnTo>
                <a:lnTo>
                  <a:pt x="6" y="90"/>
                </a:lnTo>
                <a:lnTo>
                  <a:pt x="12" y="24"/>
                </a:lnTo>
                <a:lnTo>
                  <a:pt x="12" y="0"/>
                </a:lnTo>
                <a:lnTo>
                  <a:pt x="18" y="18"/>
                </a:lnTo>
                <a:lnTo>
                  <a:pt x="24" y="72"/>
                </a:lnTo>
                <a:lnTo>
                  <a:pt x="24" y="162"/>
                </a:lnTo>
                <a:lnTo>
                  <a:pt x="30" y="276"/>
                </a:lnTo>
                <a:lnTo>
                  <a:pt x="36" y="402"/>
                </a:lnTo>
                <a:lnTo>
                  <a:pt x="36" y="528"/>
                </a:lnTo>
                <a:lnTo>
                  <a:pt x="42" y="642"/>
                </a:lnTo>
                <a:lnTo>
                  <a:pt x="48" y="738"/>
                </a:lnTo>
                <a:lnTo>
                  <a:pt x="48" y="804"/>
                </a:lnTo>
                <a:lnTo>
                  <a:pt x="54" y="840"/>
                </a:lnTo>
                <a:lnTo>
                  <a:pt x="54" y="846"/>
                </a:lnTo>
                <a:lnTo>
                  <a:pt x="60" y="828"/>
                </a:lnTo>
                <a:lnTo>
                  <a:pt x="66" y="786"/>
                </a:lnTo>
                <a:lnTo>
                  <a:pt x="66" y="726"/>
                </a:lnTo>
                <a:lnTo>
                  <a:pt x="72" y="660"/>
                </a:lnTo>
                <a:lnTo>
                  <a:pt x="78" y="588"/>
                </a:lnTo>
                <a:lnTo>
                  <a:pt x="78" y="516"/>
                </a:lnTo>
                <a:lnTo>
                  <a:pt x="84" y="444"/>
                </a:lnTo>
                <a:lnTo>
                  <a:pt x="90" y="378"/>
                </a:lnTo>
                <a:lnTo>
                  <a:pt x="90" y="318"/>
                </a:lnTo>
                <a:lnTo>
                  <a:pt x="96" y="270"/>
                </a:lnTo>
                <a:lnTo>
                  <a:pt x="102" y="240"/>
                </a:lnTo>
                <a:lnTo>
                  <a:pt x="102" y="222"/>
                </a:lnTo>
                <a:lnTo>
                  <a:pt x="108" y="228"/>
                </a:lnTo>
                <a:lnTo>
                  <a:pt x="108" y="246"/>
                </a:lnTo>
                <a:lnTo>
                  <a:pt x="114" y="288"/>
                </a:lnTo>
                <a:lnTo>
                  <a:pt x="120" y="336"/>
                </a:lnTo>
                <a:lnTo>
                  <a:pt x="120" y="402"/>
                </a:lnTo>
                <a:lnTo>
                  <a:pt x="126" y="462"/>
                </a:lnTo>
                <a:lnTo>
                  <a:pt x="132" y="528"/>
                </a:lnTo>
                <a:lnTo>
                  <a:pt x="132" y="582"/>
                </a:lnTo>
                <a:lnTo>
                  <a:pt x="138" y="624"/>
                </a:lnTo>
                <a:lnTo>
                  <a:pt x="144" y="654"/>
                </a:lnTo>
                <a:lnTo>
                  <a:pt x="144" y="672"/>
                </a:lnTo>
                <a:lnTo>
                  <a:pt x="150" y="672"/>
                </a:lnTo>
                <a:lnTo>
                  <a:pt x="150" y="660"/>
                </a:lnTo>
                <a:lnTo>
                  <a:pt x="156" y="636"/>
                </a:lnTo>
                <a:lnTo>
                  <a:pt x="162" y="606"/>
                </a:lnTo>
                <a:lnTo>
                  <a:pt x="162" y="570"/>
                </a:lnTo>
                <a:lnTo>
                  <a:pt x="168" y="534"/>
                </a:lnTo>
                <a:lnTo>
                  <a:pt x="174" y="498"/>
                </a:lnTo>
                <a:lnTo>
                  <a:pt x="174" y="462"/>
                </a:lnTo>
                <a:lnTo>
                  <a:pt x="180" y="426"/>
                </a:lnTo>
                <a:lnTo>
                  <a:pt x="186" y="402"/>
                </a:lnTo>
                <a:lnTo>
                  <a:pt x="186" y="384"/>
                </a:lnTo>
                <a:lnTo>
                  <a:pt x="192" y="366"/>
                </a:lnTo>
                <a:lnTo>
                  <a:pt x="198" y="366"/>
                </a:lnTo>
                <a:lnTo>
                  <a:pt x="204" y="378"/>
                </a:lnTo>
                <a:lnTo>
                  <a:pt x="204" y="390"/>
                </a:lnTo>
                <a:lnTo>
                  <a:pt x="210" y="414"/>
                </a:lnTo>
                <a:lnTo>
                  <a:pt x="216" y="438"/>
                </a:lnTo>
                <a:lnTo>
                  <a:pt x="216" y="462"/>
                </a:lnTo>
                <a:lnTo>
                  <a:pt x="222" y="480"/>
                </a:lnTo>
                <a:lnTo>
                  <a:pt x="228" y="498"/>
                </a:lnTo>
                <a:lnTo>
                  <a:pt x="228" y="516"/>
                </a:lnTo>
                <a:lnTo>
                  <a:pt x="234" y="522"/>
                </a:lnTo>
                <a:lnTo>
                  <a:pt x="246" y="534"/>
                </a:lnTo>
                <a:lnTo>
                  <a:pt x="240" y="534"/>
                </a:lnTo>
                <a:lnTo>
                  <a:pt x="246" y="528"/>
                </a:lnTo>
                <a:lnTo>
                  <a:pt x="252" y="528"/>
                </a:lnTo>
                <a:lnTo>
                  <a:pt x="258" y="522"/>
                </a:lnTo>
                <a:lnTo>
                  <a:pt x="264" y="522"/>
                </a:lnTo>
                <a:lnTo>
                  <a:pt x="270" y="522"/>
                </a:lnTo>
                <a:lnTo>
                  <a:pt x="276" y="516"/>
                </a:lnTo>
                <a:lnTo>
                  <a:pt x="282" y="510"/>
                </a:lnTo>
                <a:lnTo>
                  <a:pt x="288" y="498"/>
                </a:lnTo>
                <a:lnTo>
                  <a:pt x="294" y="492"/>
                </a:lnTo>
                <a:lnTo>
                  <a:pt x="294" y="480"/>
                </a:lnTo>
                <a:lnTo>
                  <a:pt x="300" y="468"/>
                </a:lnTo>
                <a:lnTo>
                  <a:pt x="300" y="450"/>
                </a:lnTo>
                <a:lnTo>
                  <a:pt x="306" y="444"/>
                </a:lnTo>
                <a:lnTo>
                  <a:pt x="312" y="432"/>
                </a:lnTo>
                <a:lnTo>
                  <a:pt x="312" y="426"/>
                </a:lnTo>
                <a:lnTo>
                  <a:pt x="318" y="420"/>
                </a:lnTo>
                <a:lnTo>
                  <a:pt x="324" y="414"/>
                </a:lnTo>
                <a:lnTo>
                  <a:pt x="330" y="420"/>
                </a:lnTo>
                <a:lnTo>
                  <a:pt x="336" y="426"/>
                </a:lnTo>
                <a:lnTo>
                  <a:pt x="336" y="438"/>
                </a:lnTo>
                <a:lnTo>
                  <a:pt x="342" y="450"/>
                </a:lnTo>
                <a:lnTo>
                  <a:pt x="342" y="468"/>
                </a:lnTo>
                <a:lnTo>
                  <a:pt x="348" y="480"/>
                </a:lnTo>
                <a:lnTo>
                  <a:pt x="354" y="498"/>
                </a:lnTo>
                <a:lnTo>
                  <a:pt x="354" y="516"/>
                </a:lnTo>
                <a:lnTo>
                  <a:pt x="360" y="528"/>
                </a:lnTo>
                <a:lnTo>
                  <a:pt x="366" y="546"/>
                </a:lnTo>
                <a:lnTo>
                  <a:pt x="366" y="558"/>
                </a:lnTo>
                <a:lnTo>
                  <a:pt x="372" y="564"/>
                </a:lnTo>
                <a:lnTo>
                  <a:pt x="378" y="570"/>
                </a:lnTo>
                <a:lnTo>
                  <a:pt x="384" y="564"/>
                </a:lnTo>
                <a:lnTo>
                  <a:pt x="390" y="552"/>
                </a:lnTo>
                <a:lnTo>
                  <a:pt x="390" y="540"/>
                </a:lnTo>
                <a:lnTo>
                  <a:pt x="396" y="522"/>
                </a:lnTo>
                <a:lnTo>
                  <a:pt x="396" y="498"/>
                </a:lnTo>
                <a:lnTo>
                  <a:pt x="402" y="474"/>
                </a:lnTo>
                <a:lnTo>
                  <a:pt x="408" y="450"/>
                </a:lnTo>
                <a:lnTo>
                  <a:pt x="408" y="426"/>
                </a:lnTo>
                <a:lnTo>
                  <a:pt x="414" y="408"/>
                </a:lnTo>
                <a:lnTo>
                  <a:pt x="426" y="390"/>
                </a:lnTo>
                <a:lnTo>
                  <a:pt x="420" y="390"/>
                </a:lnTo>
                <a:lnTo>
                  <a:pt x="426" y="390"/>
                </a:lnTo>
                <a:lnTo>
                  <a:pt x="432" y="396"/>
                </a:lnTo>
                <a:lnTo>
                  <a:pt x="432" y="402"/>
                </a:lnTo>
                <a:lnTo>
                  <a:pt x="438" y="420"/>
                </a:lnTo>
                <a:lnTo>
                  <a:pt x="438" y="438"/>
                </a:lnTo>
                <a:lnTo>
                  <a:pt x="444" y="456"/>
                </a:lnTo>
                <a:lnTo>
                  <a:pt x="450" y="474"/>
                </a:lnTo>
                <a:lnTo>
                  <a:pt x="450" y="492"/>
                </a:lnTo>
                <a:lnTo>
                  <a:pt x="456" y="510"/>
                </a:lnTo>
                <a:lnTo>
                  <a:pt x="462" y="528"/>
                </a:lnTo>
                <a:lnTo>
                  <a:pt x="462" y="540"/>
                </a:lnTo>
                <a:lnTo>
                  <a:pt x="468" y="552"/>
                </a:lnTo>
                <a:lnTo>
                  <a:pt x="474" y="558"/>
                </a:lnTo>
                <a:lnTo>
                  <a:pt x="480" y="558"/>
                </a:lnTo>
                <a:lnTo>
                  <a:pt x="486" y="552"/>
                </a:lnTo>
                <a:lnTo>
                  <a:pt x="486" y="540"/>
                </a:lnTo>
                <a:lnTo>
                  <a:pt x="492" y="528"/>
                </a:lnTo>
                <a:lnTo>
                  <a:pt x="492" y="510"/>
                </a:lnTo>
                <a:lnTo>
                  <a:pt x="498" y="492"/>
                </a:lnTo>
                <a:lnTo>
                  <a:pt x="504" y="474"/>
                </a:lnTo>
                <a:lnTo>
                  <a:pt x="504" y="456"/>
                </a:lnTo>
                <a:lnTo>
                  <a:pt x="510" y="444"/>
                </a:lnTo>
                <a:lnTo>
                  <a:pt x="516" y="432"/>
                </a:lnTo>
                <a:lnTo>
                  <a:pt x="516" y="42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71" name="Freeform 227"/>
          <p:cNvSpPr>
            <a:spLocks/>
          </p:cNvSpPr>
          <p:nvPr/>
        </p:nvSpPr>
        <p:spPr bwMode="auto">
          <a:xfrm>
            <a:off x="8305800" y="4813300"/>
            <a:ext cx="247650" cy="190500"/>
          </a:xfrm>
          <a:custGeom>
            <a:avLst/>
            <a:gdLst>
              <a:gd name="T0" fmla="*/ 0 w 156"/>
              <a:gd name="T1" fmla="*/ 6 h 120"/>
              <a:gd name="T2" fmla="*/ 6 w 156"/>
              <a:gd name="T3" fmla="*/ 0 h 120"/>
              <a:gd name="T4" fmla="*/ 12 w 156"/>
              <a:gd name="T5" fmla="*/ 6 h 120"/>
              <a:gd name="T6" fmla="*/ 18 w 156"/>
              <a:gd name="T7" fmla="*/ 12 h 120"/>
              <a:gd name="T8" fmla="*/ 18 w 156"/>
              <a:gd name="T9" fmla="*/ 24 h 120"/>
              <a:gd name="T10" fmla="*/ 24 w 156"/>
              <a:gd name="T11" fmla="*/ 42 h 120"/>
              <a:gd name="T12" fmla="*/ 30 w 156"/>
              <a:gd name="T13" fmla="*/ 54 h 120"/>
              <a:gd name="T14" fmla="*/ 30 w 156"/>
              <a:gd name="T15" fmla="*/ 72 h 120"/>
              <a:gd name="T16" fmla="*/ 36 w 156"/>
              <a:gd name="T17" fmla="*/ 84 h 120"/>
              <a:gd name="T18" fmla="*/ 42 w 156"/>
              <a:gd name="T19" fmla="*/ 96 h 120"/>
              <a:gd name="T20" fmla="*/ 42 w 156"/>
              <a:gd name="T21" fmla="*/ 108 h 120"/>
              <a:gd name="T22" fmla="*/ 48 w 156"/>
              <a:gd name="T23" fmla="*/ 114 h 120"/>
              <a:gd name="T24" fmla="*/ 54 w 156"/>
              <a:gd name="T25" fmla="*/ 120 h 120"/>
              <a:gd name="T26" fmla="*/ 60 w 156"/>
              <a:gd name="T27" fmla="*/ 114 h 120"/>
              <a:gd name="T28" fmla="*/ 66 w 156"/>
              <a:gd name="T29" fmla="*/ 114 h 120"/>
              <a:gd name="T30" fmla="*/ 66 w 156"/>
              <a:gd name="T31" fmla="*/ 102 h 120"/>
              <a:gd name="T32" fmla="*/ 72 w 156"/>
              <a:gd name="T33" fmla="*/ 96 h 120"/>
              <a:gd name="T34" fmla="*/ 72 w 156"/>
              <a:gd name="T35" fmla="*/ 84 h 120"/>
              <a:gd name="T36" fmla="*/ 78 w 156"/>
              <a:gd name="T37" fmla="*/ 72 h 120"/>
              <a:gd name="T38" fmla="*/ 84 w 156"/>
              <a:gd name="T39" fmla="*/ 60 h 120"/>
              <a:gd name="T40" fmla="*/ 84 w 156"/>
              <a:gd name="T41" fmla="*/ 48 h 120"/>
              <a:gd name="T42" fmla="*/ 90 w 156"/>
              <a:gd name="T43" fmla="*/ 42 h 120"/>
              <a:gd name="T44" fmla="*/ 102 w 156"/>
              <a:gd name="T45" fmla="*/ 30 h 120"/>
              <a:gd name="T46" fmla="*/ 96 w 156"/>
              <a:gd name="T47" fmla="*/ 30 h 120"/>
              <a:gd name="T48" fmla="*/ 102 w 156"/>
              <a:gd name="T49" fmla="*/ 30 h 120"/>
              <a:gd name="T50" fmla="*/ 108 w 156"/>
              <a:gd name="T51" fmla="*/ 36 h 120"/>
              <a:gd name="T52" fmla="*/ 114 w 156"/>
              <a:gd name="T53" fmla="*/ 48 h 120"/>
              <a:gd name="T54" fmla="*/ 114 w 156"/>
              <a:gd name="T55" fmla="*/ 54 h 120"/>
              <a:gd name="T56" fmla="*/ 120 w 156"/>
              <a:gd name="T57" fmla="*/ 66 h 120"/>
              <a:gd name="T58" fmla="*/ 126 w 156"/>
              <a:gd name="T59" fmla="*/ 72 h 120"/>
              <a:gd name="T60" fmla="*/ 126 w 156"/>
              <a:gd name="T61" fmla="*/ 84 h 120"/>
              <a:gd name="T62" fmla="*/ 132 w 156"/>
              <a:gd name="T63" fmla="*/ 90 h 120"/>
              <a:gd name="T64" fmla="*/ 138 w 156"/>
              <a:gd name="T65" fmla="*/ 96 h 120"/>
              <a:gd name="T66" fmla="*/ 144 w 156"/>
              <a:gd name="T67" fmla="*/ 96 h 120"/>
              <a:gd name="T68" fmla="*/ 150 w 156"/>
              <a:gd name="T69" fmla="*/ 90 h 120"/>
              <a:gd name="T70" fmla="*/ 150 w 156"/>
              <a:gd name="T71" fmla="*/ 84 h 120"/>
              <a:gd name="T72" fmla="*/ 156 w 156"/>
              <a:gd name="T73" fmla="*/ 78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56" h="120">
                <a:moveTo>
                  <a:pt x="0" y="6"/>
                </a:moveTo>
                <a:lnTo>
                  <a:pt x="6" y="0"/>
                </a:lnTo>
                <a:lnTo>
                  <a:pt x="12" y="6"/>
                </a:lnTo>
                <a:lnTo>
                  <a:pt x="18" y="12"/>
                </a:lnTo>
                <a:lnTo>
                  <a:pt x="18" y="24"/>
                </a:lnTo>
                <a:lnTo>
                  <a:pt x="24" y="42"/>
                </a:lnTo>
                <a:lnTo>
                  <a:pt x="30" y="54"/>
                </a:lnTo>
                <a:lnTo>
                  <a:pt x="30" y="72"/>
                </a:lnTo>
                <a:lnTo>
                  <a:pt x="36" y="84"/>
                </a:lnTo>
                <a:lnTo>
                  <a:pt x="42" y="96"/>
                </a:lnTo>
                <a:lnTo>
                  <a:pt x="42" y="108"/>
                </a:lnTo>
                <a:lnTo>
                  <a:pt x="48" y="114"/>
                </a:lnTo>
                <a:lnTo>
                  <a:pt x="54" y="120"/>
                </a:lnTo>
                <a:lnTo>
                  <a:pt x="60" y="114"/>
                </a:lnTo>
                <a:lnTo>
                  <a:pt x="66" y="114"/>
                </a:lnTo>
                <a:lnTo>
                  <a:pt x="66" y="102"/>
                </a:lnTo>
                <a:lnTo>
                  <a:pt x="72" y="96"/>
                </a:lnTo>
                <a:lnTo>
                  <a:pt x="72" y="84"/>
                </a:lnTo>
                <a:lnTo>
                  <a:pt x="78" y="72"/>
                </a:lnTo>
                <a:lnTo>
                  <a:pt x="84" y="60"/>
                </a:lnTo>
                <a:lnTo>
                  <a:pt x="84" y="48"/>
                </a:lnTo>
                <a:lnTo>
                  <a:pt x="90" y="42"/>
                </a:lnTo>
                <a:lnTo>
                  <a:pt x="102" y="30"/>
                </a:lnTo>
                <a:lnTo>
                  <a:pt x="96" y="30"/>
                </a:lnTo>
                <a:lnTo>
                  <a:pt x="102" y="30"/>
                </a:lnTo>
                <a:lnTo>
                  <a:pt x="108" y="36"/>
                </a:lnTo>
                <a:lnTo>
                  <a:pt x="114" y="48"/>
                </a:lnTo>
                <a:lnTo>
                  <a:pt x="114" y="54"/>
                </a:lnTo>
                <a:lnTo>
                  <a:pt x="120" y="66"/>
                </a:lnTo>
                <a:lnTo>
                  <a:pt x="126" y="72"/>
                </a:lnTo>
                <a:lnTo>
                  <a:pt x="126" y="84"/>
                </a:lnTo>
                <a:lnTo>
                  <a:pt x="132" y="90"/>
                </a:lnTo>
                <a:lnTo>
                  <a:pt x="138" y="96"/>
                </a:lnTo>
                <a:lnTo>
                  <a:pt x="144" y="96"/>
                </a:lnTo>
                <a:lnTo>
                  <a:pt x="150" y="90"/>
                </a:lnTo>
                <a:lnTo>
                  <a:pt x="150" y="84"/>
                </a:lnTo>
                <a:lnTo>
                  <a:pt x="156" y="7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72" name="Text Box 2"/>
          <p:cNvSpPr txBox="1">
            <a:spLocks noChangeArrowheads="1"/>
          </p:cNvSpPr>
          <p:nvPr/>
        </p:nvSpPr>
        <p:spPr bwMode="auto">
          <a:xfrm>
            <a:off x="2741613" y="6046788"/>
            <a:ext cx="18002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31973" name="Text Box 3"/>
          <p:cNvSpPr txBox="1">
            <a:spLocks noChangeArrowheads="1"/>
          </p:cNvSpPr>
          <p:nvPr/>
        </p:nvSpPr>
        <p:spPr bwMode="auto">
          <a:xfrm>
            <a:off x="6342063" y="6046788"/>
            <a:ext cx="18002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cquisition time (s)</a:t>
            </a:r>
          </a:p>
        </p:txBody>
      </p:sp>
      <p:sp>
        <p:nvSpPr>
          <p:cNvPr id="31867" name="Rectangle 123"/>
          <p:cNvSpPr>
            <a:spLocks noChangeArrowheads="1"/>
          </p:cNvSpPr>
          <p:nvPr/>
        </p:nvSpPr>
        <p:spPr bwMode="auto">
          <a:xfrm>
            <a:off x="1819275" y="3444875"/>
            <a:ext cx="3038475" cy="24765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68" name="Line 124"/>
          <p:cNvSpPr>
            <a:spLocks noChangeShapeType="1"/>
          </p:cNvSpPr>
          <p:nvPr/>
        </p:nvSpPr>
        <p:spPr bwMode="auto">
          <a:xfrm>
            <a:off x="1819275" y="3444875"/>
            <a:ext cx="30384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69" name="Line 125"/>
          <p:cNvSpPr>
            <a:spLocks noChangeShapeType="1"/>
          </p:cNvSpPr>
          <p:nvPr/>
        </p:nvSpPr>
        <p:spPr bwMode="auto">
          <a:xfrm>
            <a:off x="1819275" y="5921375"/>
            <a:ext cx="30384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0" name="Line 126"/>
          <p:cNvSpPr>
            <a:spLocks noChangeShapeType="1"/>
          </p:cNvSpPr>
          <p:nvPr/>
        </p:nvSpPr>
        <p:spPr bwMode="auto">
          <a:xfrm flipV="1">
            <a:off x="4857750" y="3444875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1" name="Line 127"/>
          <p:cNvSpPr>
            <a:spLocks noChangeShapeType="1"/>
          </p:cNvSpPr>
          <p:nvPr/>
        </p:nvSpPr>
        <p:spPr bwMode="auto">
          <a:xfrm flipV="1">
            <a:off x="1819275" y="3444875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2" name="Line 128"/>
          <p:cNvSpPr>
            <a:spLocks noChangeShapeType="1"/>
          </p:cNvSpPr>
          <p:nvPr/>
        </p:nvSpPr>
        <p:spPr bwMode="auto">
          <a:xfrm>
            <a:off x="1819275" y="5921375"/>
            <a:ext cx="30384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3" name="Line 129"/>
          <p:cNvSpPr>
            <a:spLocks noChangeShapeType="1"/>
          </p:cNvSpPr>
          <p:nvPr/>
        </p:nvSpPr>
        <p:spPr bwMode="auto">
          <a:xfrm flipV="1">
            <a:off x="1819275" y="3444875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4" name="Line 130"/>
          <p:cNvSpPr>
            <a:spLocks noChangeShapeType="1"/>
          </p:cNvSpPr>
          <p:nvPr/>
        </p:nvSpPr>
        <p:spPr bwMode="auto">
          <a:xfrm flipV="1">
            <a:off x="1819275" y="58832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5" name="Line 131"/>
          <p:cNvSpPr>
            <a:spLocks noChangeShapeType="1"/>
          </p:cNvSpPr>
          <p:nvPr/>
        </p:nvSpPr>
        <p:spPr bwMode="auto">
          <a:xfrm>
            <a:off x="1819275" y="3444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6" name="Rectangle 132"/>
          <p:cNvSpPr>
            <a:spLocks noChangeArrowheads="1"/>
          </p:cNvSpPr>
          <p:nvPr/>
        </p:nvSpPr>
        <p:spPr bwMode="auto">
          <a:xfrm>
            <a:off x="1790700" y="5949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877" name="Line 133"/>
          <p:cNvSpPr>
            <a:spLocks noChangeShapeType="1"/>
          </p:cNvSpPr>
          <p:nvPr/>
        </p:nvSpPr>
        <p:spPr bwMode="auto">
          <a:xfrm flipV="1">
            <a:off x="2419350" y="58832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8" name="Line 134"/>
          <p:cNvSpPr>
            <a:spLocks noChangeShapeType="1"/>
          </p:cNvSpPr>
          <p:nvPr/>
        </p:nvSpPr>
        <p:spPr bwMode="auto">
          <a:xfrm>
            <a:off x="2419350" y="3444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79" name="Rectangle 135"/>
          <p:cNvSpPr>
            <a:spLocks noChangeArrowheads="1"/>
          </p:cNvSpPr>
          <p:nvPr/>
        </p:nvSpPr>
        <p:spPr bwMode="auto">
          <a:xfrm>
            <a:off x="2390775" y="5949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31880" name="Line 136"/>
          <p:cNvSpPr>
            <a:spLocks noChangeShapeType="1"/>
          </p:cNvSpPr>
          <p:nvPr/>
        </p:nvSpPr>
        <p:spPr bwMode="auto">
          <a:xfrm flipV="1">
            <a:off x="3028950" y="58832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81" name="Line 137"/>
          <p:cNvSpPr>
            <a:spLocks noChangeShapeType="1"/>
          </p:cNvSpPr>
          <p:nvPr/>
        </p:nvSpPr>
        <p:spPr bwMode="auto">
          <a:xfrm>
            <a:off x="3028950" y="3444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82" name="Rectangle 138"/>
          <p:cNvSpPr>
            <a:spLocks noChangeArrowheads="1"/>
          </p:cNvSpPr>
          <p:nvPr/>
        </p:nvSpPr>
        <p:spPr bwMode="auto">
          <a:xfrm>
            <a:off x="3000375" y="5949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31883" name="Line 139"/>
          <p:cNvSpPr>
            <a:spLocks noChangeShapeType="1"/>
          </p:cNvSpPr>
          <p:nvPr/>
        </p:nvSpPr>
        <p:spPr bwMode="auto">
          <a:xfrm flipV="1">
            <a:off x="3638550" y="58832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84" name="Line 140"/>
          <p:cNvSpPr>
            <a:spLocks noChangeShapeType="1"/>
          </p:cNvSpPr>
          <p:nvPr/>
        </p:nvSpPr>
        <p:spPr bwMode="auto">
          <a:xfrm>
            <a:off x="3638550" y="3444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85" name="Rectangle 141"/>
          <p:cNvSpPr>
            <a:spLocks noChangeArrowheads="1"/>
          </p:cNvSpPr>
          <p:nvPr/>
        </p:nvSpPr>
        <p:spPr bwMode="auto">
          <a:xfrm>
            <a:off x="3609975" y="5949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31886" name="Line 142"/>
          <p:cNvSpPr>
            <a:spLocks noChangeShapeType="1"/>
          </p:cNvSpPr>
          <p:nvPr/>
        </p:nvSpPr>
        <p:spPr bwMode="auto">
          <a:xfrm flipV="1">
            <a:off x="4248150" y="58832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87" name="Line 143"/>
          <p:cNvSpPr>
            <a:spLocks noChangeShapeType="1"/>
          </p:cNvSpPr>
          <p:nvPr/>
        </p:nvSpPr>
        <p:spPr bwMode="auto">
          <a:xfrm>
            <a:off x="4248150" y="3444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88" name="Rectangle 144"/>
          <p:cNvSpPr>
            <a:spLocks noChangeArrowheads="1"/>
          </p:cNvSpPr>
          <p:nvPr/>
        </p:nvSpPr>
        <p:spPr bwMode="auto">
          <a:xfrm>
            <a:off x="4219575" y="5949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31889" name="Line 145"/>
          <p:cNvSpPr>
            <a:spLocks noChangeShapeType="1"/>
          </p:cNvSpPr>
          <p:nvPr/>
        </p:nvSpPr>
        <p:spPr bwMode="auto">
          <a:xfrm flipV="1">
            <a:off x="4857750" y="5883275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0" name="Line 146"/>
          <p:cNvSpPr>
            <a:spLocks noChangeShapeType="1"/>
          </p:cNvSpPr>
          <p:nvPr/>
        </p:nvSpPr>
        <p:spPr bwMode="auto">
          <a:xfrm>
            <a:off x="4857750" y="3444875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1" name="Rectangle 147"/>
          <p:cNvSpPr>
            <a:spLocks noChangeArrowheads="1"/>
          </p:cNvSpPr>
          <p:nvPr/>
        </p:nvSpPr>
        <p:spPr bwMode="auto">
          <a:xfrm>
            <a:off x="4829175" y="59499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31892" name="Line 148"/>
          <p:cNvSpPr>
            <a:spLocks noChangeShapeType="1"/>
          </p:cNvSpPr>
          <p:nvPr/>
        </p:nvSpPr>
        <p:spPr bwMode="auto">
          <a:xfrm>
            <a:off x="1819275" y="55022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3" name="Line 149"/>
          <p:cNvSpPr>
            <a:spLocks noChangeShapeType="1"/>
          </p:cNvSpPr>
          <p:nvPr/>
        </p:nvSpPr>
        <p:spPr bwMode="auto">
          <a:xfrm flipH="1">
            <a:off x="4819650" y="55022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4" name="Rectangle 150"/>
          <p:cNvSpPr>
            <a:spLocks noChangeArrowheads="1"/>
          </p:cNvSpPr>
          <p:nvPr/>
        </p:nvSpPr>
        <p:spPr bwMode="auto">
          <a:xfrm>
            <a:off x="1571625" y="5426075"/>
            <a:ext cx="2174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1</a:t>
            </a:r>
          </a:p>
        </p:txBody>
      </p:sp>
      <p:sp>
        <p:nvSpPr>
          <p:cNvPr id="31895" name="Line 151"/>
          <p:cNvSpPr>
            <a:spLocks noChangeShapeType="1"/>
          </p:cNvSpPr>
          <p:nvPr/>
        </p:nvSpPr>
        <p:spPr bwMode="auto">
          <a:xfrm>
            <a:off x="1819275" y="509270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6" name="Line 152"/>
          <p:cNvSpPr>
            <a:spLocks noChangeShapeType="1"/>
          </p:cNvSpPr>
          <p:nvPr/>
        </p:nvSpPr>
        <p:spPr bwMode="auto">
          <a:xfrm flipH="1">
            <a:off x="4819650" y="509270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7" name="Rectangle 153"/>
          <p:cNvSpPr>
            <a:spLocks noChangeArrowheads="1"/>
          </p:cNvSpPr>
          <p:nvPr/>
        </p:nvSpPr>
        <p:spPr bwMode="auto">
          <a:xfrm>
            <a:off x="1504950" y="5016500"/>
            <a:ext cx="2873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05</a:t>
            </a:r>
          </a:p>
        </p:txBody>
      </p:sp>
      <p:sp>
        <p:nvSpPr>
          <p:cNvPr id="31898" name="Line 154"/>
          <p:cNvSpPr>
            <a:spLocks noChangeShapeType="1"/>
          </p:cNvSpPr>
          <p:nvPr/>
        </p:nvSpPr>
        <p:spPr bwMode="auto">
          <a:xfrm>
            <a:off x="1819275" y="46831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99" name="Line 155"/>
          <p:cNvSpPr>
            <a:spLocks noChangeShapeType="1"/>
          </p:cNvSpPr>
          <p:nvPr/>
        </p:nvSpPr>
        <p:spPr bwMode="auto">
          <a:xfrm flipH="1">
            <a:off x="4819650" y="46831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0" name="Rectangle 156"/>
          <p:cNvSpPr>
            <a:spLocks noChangeArrowheads="1"/>
          </p:cNvSpPr>
          <p:nvPr/>
        </p:nvSpPr>
        <p:spPr bwMode="auto">
          <a:xfrm>
            <a:off x="1714500" y="4606925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901" name="Line 157"/>
          <p:cNvSpPr>
            <a:spLocks noChangeShapeType="1"/>
          </p:cNvSpPr>
          <p:nvPr/>
        </p:nvSpPr>
        <p:spPr bwMode="auto">
          <a:xfrm>
            <a:off x="1819275" y="426402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2" name="Line 158"/>
          <p:cNvSpPr>
            <a:spLocks noChangeShapeType="1"/>
          </p:cNvSpPr>
          <p:nvPr/>
        </p:nvSpPr>
        <p:spPr bwMode="auto">
          <a:xfrm flipH="1">
            <a:off x="4819650" y="426402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3" name="Rectangle 159"/>
          <p:cNvSpPr>
            <a:spLocks noChangeArrowheads="1"/>
          </p:cNvSpPr>
          <p:nvPr/>
        </p:nvSpPr>
        <p:spPr bwMode="auto">
          <a:xfrm>
            <a:off x="1543050" y="418782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05</a:t>
            </a:r>
          </a:p>
        </p:txBody>
      </p:sp>
      <p:sp>
        <p:nvSpPr>
          <p:cNvPr id="31904" name="Line 160"/>
          <p:cNvSpPr>
            <a:spLocks noChangeShapeType="1"/>
          </p:cNvSpPr>
          <p:nvPr/>
        </p:nvSpPr>
        <p:spPr bwMode="auto">
          <a:xfrm>
            <a:off x="1819275" y="3854450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5" name="Line 161"/>
          <p:cNvSpPr>
            <a:spLocks noChangeShapeType="1"/>
          </p:cNvSpPr>
          <p:nvPr/>
        </p:nvSpPr>
        <p:spPr bwMode="auto">
          <a:xfrm flipH="1">
            <a:off x="4819650" y="3854450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6" name="Rectangle 162"/>
          <p:cNvSpPr>
            <a:spLocks noChangeArrowheads="1"/>
          </p:cNvSpPr>
          <p:nvPr/>
        </p:nvSpPr>
        <p:spPr bwMode="auto">
          <a:xfrm>
            <a:off x="1609725" y="3778250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31907" name="Line 163"/>
          <p:cNvSpPr>
            <a:spLocks noChangeShapeType="1"/>
          </p:cNvSpPr>
          <p:nvPr/>
        </p:nvSpPr>
        <p:spPr bwMode="auto">
          <a:xfrm>
            <a:off x="1819275" y="3444875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8" name="Line 164"/>
          <p:cNvSpPr>
            <a:spLocks noChangeShapeType="1"/>
          </p:cNvSpPr>
          <p:nvPr/>
        </p:nvSpPr>
        <p:spPr bwMode="auto">
          <a:xfrm flipH="1">
            <a:off x="4819650" y="3444875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09" name="Rectangle 165"/>
          <p:cNvSpPr>
            <a:spLocks noChangeArrowheads="1"/>
          </p:cNvSpPr>
          <p:nvPr/>
        </p:nvSpPr>
        <p:spPr bwMode="auto">
          <a:xfrm>
            <a:off x="1543050" y="3368675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5</a:t>
            </a:r>
          </a:p>
        </p:txBody>
      </p:sp>
      <p:sp>
        <p:nvSpPr>
          <p:cNvPr id="31910" name="Line 166"/>
          <p:cNvSpPr>
            <a:spLocks noChangeShapeType="1"/>
          </p:cNvSpPr>
          <p:nvPr/>
        </p:nvSpPr>
        <p:spPr bwMode="auto">
          <a:xfrm>
            <a:off x="1819275" y="3444875"/>
            <a:ext cx="30384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1" name="Line 167"/>
          <p:cNvSpPr>
            <a:spLocks noChangeShapeType="1"/>
          </p:cNvSpPr>
          <p:nvPr/>
        </p:nvSpPr>
        <p:spPr bwMode="auto">
          <a:xfrm>
            <a:off x="1819275" y="5921375"/>
            <a:ext cx="30384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2" name="Line 168"/>
          <p:cNvSpPr>
            <a:spLocks noChangeShapeType="1"/>
          </p:cNvSpPr>
          <p:nvPr/>
        </p:nvSpPr>
        <p:spPr bwMode="auto">
          <a:xfrm flipV="1">
            <a:off x="4857750" y="3444875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3" name="Line 169"/>
          <p:cNvSpPr>
            <a:spLocks noChangeShapeType="1"/>
          </p:cNvSpPr>
          <p:nvPr/>
        </p:nvSpPr>
        <p:spPr bwMode="auto">
          <a:xfrm flipV="1">
            <a:off x="1819275" y="3444875"/>
            <a:ext cx="0" cy="24765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4" name="Freeform 170"/>
          <p:cNvSpPr>
            <a:spLocks/>
          </p:cNvSpPr>
          <p:nvPr/>
        </p:nvSpPr>
        <p:spPr bwMode="auto">
          <a:xfrm>
            <a:off x="1819275" y="4616450"/>
            <a:ext cx="1171575" cy="104775"/>
          </a:xfrm>
          <a:custGeom>
            <a:avLst/>
            <a:gdLst>
              <a:gd name="T0" fmla="*/ 12 w 738"/>
              <a:gd name="T1" fmla="*/ 24 h 66"/>
              <a:gd name="T2" fmla="*/ 18 w 738"/>
              <a:gd name="T3" fmla="*/ 24 h 66"/>
              <a:gd name="T4" fmla="*/ 36 w 738"/>
              <a:gd name="T5" fmla="*/ 36 h 66"/>
              <a:gd name="T6" fmla="*/ 54 w 738"/>
              <a:gd name="T7" fmla="*/ 42 h 66"/>
              <a:gd name="T8" fmla="*/ 72 w 738"/>
              <a:gd name="T9" fmla="*/ 42 h 66"/>
              <a:gd name="T10" fmla="*/ 90 w 738"/>
              <a:gd name="T11" fmla="*/ 42 h 66"/>
              <a:gd name="T12" fmla="*/ 108 w 738"/>
              <a:gd name="T13" fmla="*/ 42 h 66"/>
              <a:gd name="T14" fmla="*/ 126 w 738"/>
              <a:gd name="T15" fmla="*/ 36 h 66"/>
              <a:gd name="T16" fmla="*/ 144 w 738"/>
              <a:gd name="T17" fmla="*/ 36 h 66"/>
              <a:gd name="T18" fmla="*/ 162 w 738"/>
              <a:gd name="T19" fmla="*/ 36 h 66"/>
              <a:gd name="T20" fmla="*/ 180 w 738"/>
              <a:gd name="T21" fmla="*/ 42 h 66"/>
              <a:gd name="T22" fmla="*/ 198 w 738"/>
              <a:gd name="T23" fmla="*/ 42 h 66"/>
              <a:gd name="T24" fmla="*/ 216 w 738"/>
              <a:gd name="T25" fmla="*/ 36 h 66"/>
              <a:gd name="T26" fmla="*/ 234 w 738"/>
              <a:gd name="T27" fmla="*/ 36 h 66"/>
              <a:gd name="T28" fmla="*/ 252 w 738"/>
              <a:gd name="T29" fmla="*/ 36 h 66"/>
              <a:gd name="T30" fmla="*/ 270 w 738"/>
              <a:gd name="T31" fmla="*/ 42 h 66"/>
              <a:gd name="T32" fmla="*/ 288 w 738"/>
              <a:gd name="T33" fmla="*/ 42 h 66"/>
              <a:gd name="T34" fmla="*/ 306 w 738"/>
              <a:gd name="T35" fmla="*/ 36 h 66"/>
              <a:gd name="T36" fmla="*/ 324 w 738"/>
              <a:gd name="T37" fmla="*/ 36 h 66"/>
              <a:gd name="T38" fmla="*/ 342 w 738"/>
              <a:gd name="T39" fmla="*/ 36 h 66"/>
              <a:gd name="T40" fmla="*/ 360 w 738"/>
              <a:gd name="T41" fmla="*/ 36 h 66"/>
              <a:gd name="T42" fmla="*/ 378 w 738"/>
              <a:gd name="T43" fmla="*/ 42 h 66"/>
              <a:gd name="T44" fmla="*/ 396 w 738"/>
              <a:gd name="T45" fmla="*/ 42 h 66"/>
              <a:gd name="T46" fmla="*/ 414 w 738"/>
              <a:gd name="T47" fmla="*/ 42 h 66"/>
              <a:gd name="T48" fmla="*/ 432 w 738"/>
              <a:gd name="T49" fmla="*/ 36 h 66"/>
              <a:gd name="T50" fmla="*/ 450 w 738"/>
              <a:gd name="T51" fmla="*/ 30 h 66"/>
              <a:gd name="T52" fmla="*/ 468 w 738"/>
              <a:gd name="T53" fmla="*/ 42 h 66"/>
              <a:gd name="T54" fmla="*/ 486 w 738"/>
              <a:gd name="T55" fmla="*/ 42 h 66"/>
              <a:gd name="T56" fmla="*/ 504 w 738"/>
              <a:gd name="T57" fmla="*/ 42 h 66"/>
              <a:gd name="T58" fmla="*/ 522 w 738"/>
              <a:gd name="T59" fmla="*/ 36 h 66"/>
              <a:gd name="T60" fmla="*/ 540 w 738"/>
              <a:gd name="T61" fmla="*/ 42 h 66"/>
              <a:gd name="T62" fmla="*/ 558 w 738"/>
              <a:gd name="T63" fmla="*/ 48 h 66"/>
              <a:gd name="T64" fmla="*/ 576 w 738"/>
              <a:gd name="T65" fmla="*/ 42 h 66"/>
              <a:gd name="T66" fmla="*/ 594 w 738"/>
              <a:gd name="T67" fmla="*/ 30 h 66"/>
              <a:gd name="T68" fmla="*/ 612 w 738"/>
              <a:gd name="T69" fmla="*/ 24 h 66"/>
              <a:gd name="T70" fmla="*/ 630 w 738"/>
              <a:gd name="T71" fmla="*/ 36 h 66"/>
              <a:gd name="T72" fmla="*/ 648 w 738"/>
              <a:gd name="T73" fmla="*/ 48 h 66"/>
              <a:gd name="T74" fmla="*/ 666 w 738"/>
              <a:gd name="T75" fmla="*/ 66 h 66"/>
              <a:gd name="T76" fmla="*/ 684 w 738"/>
              <a:gd name="T77" fmla="*/ 60 h 66"/>
              <a:gd name="T78" fmla="*/ 696 w 738"/>
              <a:gd name="T79" fmla="*/ 42 h 66"/>
              <a:gd name="T80" fmla="*/ 708 w 738"/>
              <a:gd name="T81" fmla="*/ 18 h 66"/>
              <a:gd name="T82" fmla="*/ 726 w 738"/>
              <a:gd name="T83" fmla="*/ 0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738" h="66">
                <a:moveTo>
                  <a:pt x="0" y="42"/>
                </a:moveTo>
                <a:lnTo>
                  <a:pt x="0" y="36"/>
                </a:lnTo>
                <a:lnTo>
                  <a:pt x="12" y="24"/>
                </a:lnTo>
                <a:lnTo>
                  <a:pt x="6" y="24"/>
                </a:lnTo>
                <a:lnTo>
                  <a:pt x="12" y="24"/>
                </a:lnTo>
                <a:lnTo>
                  <a:pt x="18" y="24"/>
                </a:lnTo>
                <a:lnTo>
                  <a:pt x="24" y="30"/>
                </a:lnTo>
                <a:lnTo>
                  <a:pt x="30" y="36"/>
                </a:lnTo>
                <a:lnTo>
                  <a:pt x="36" y="36"/>
                </a:lnTo>
                <a:lnTo>
                  <a:pt x="42" y="42"/>
                </a:lnTo>
                <a:lnTo>
                  <a:pt x="48" y="42"/>
                </a:lnTo>
                <a:lnTo>
                  <a:pt x="54" y="42"/>
                </a:lnTo>
                <a:lnTo>
                  <a:pt x="60" y="36"/>
                </a:lnTo>
                <a:lnTo>
                  <a:pt x="66" y="36"/>
                </a:lnTo>
                <a:lnTo>
                  <a:pt x="72" y="42"/>
                </a:lnTo>
                <a:lnTo>
                  <a:pt x="78" y="42"/>
                </a:lnTo>
                <a:lnTo>
                  <a:pt x="84" y="42"/>
                </a:lnTo>
                <a:lnTo>
                  <a:pt x="90" y="42"/>
                </a:lnTo>
                <a:lnTo>
                  <a:pt x="96" y="42"/>
                </a:lnTo>
                <a:lnTo>
                  <a:pt x="102" y="42"/>
                </a:lnTo>
                <a:lnTo>
                  <a:pt x="108" y="42"/>
                </a:lnTo>
                <a:lnTo>
                  <a:pt x="114" y="42"/>
                </a:lnTo>
                <a:lnTo>
                  <a:pt x="120" y="36"/>
                </a:lnTo>
                <a:lnTo>
                  <a:pt x="126" y="36"/>
                </a:lnTo>
                <a:lnTo>
                  <a:pt x="132" y="36"/>
                </a:lnTo>
                <a:lnTo>
                  <a:pt x="138" y="36"/>
                </a:lnTo>
                <a:lnTo>
                  <a:pt x="144" y="36"/>
                </a:lnTo>
                <a:lnTo>
                  <a:pt x="150" y="36"/>
                </a:lnTo>
                <a:lnTo>
                  <a:pt x="156" y="36"/>
                </a:lnTo>
                <a:lnTo>
                  <a:pt x="162" y="36"/>
                </a:lnTo>
                <a:lnTo>
                  <a:pt x="168" y="42"/>
                </a:lnTo>
                <a:lnTo>
                  <a:pt x="174" y="42"/>
                </a:lnTo>
                <a:lnTo>
                  <a:pt x="180" y="42"/>
                </a:lnTo>
                <a:lnTo>
                  <a:pt x="186" y="42"/>
                </a:lnTo>
                <a:lnTo>
                  <a:pt x="192" y="42"/>
                </a:lnTo>
                <a:lnTo>
                  <a:pt x="198" y="42"/>
                </a:lnTo>
                <a:lnTo>
                  <a:pt x="204" y="36"/>
                </a:lnTo>
                <a:lnTo>
                  <a:pt x="210" y="36"/>
                </a:lnTo>
                <a:lnTo>
                  <a:pt x="216" y="36"/>
                </a:lnTo>
                <a:lnTo>
                  <a:pt x="222" y="42"/>
                </a:lnTo>
                <a:lnTo>
                  <a:pt x="228" y="36"/>
                </a:lnTo>
                <a:lnTo>
                  <a:pt x="234" y="36"/>
                </a:lnTo>
                <a:lnTo>
                  <a:pt x="240" y="36"/>
                </a:lnTo>
                <a:lnTo>
                  <a:pt x="246" y="36"/>
                </a:lnTo>
                <a:lnTo>
                  <a:pt x="252" y="36"/>
                </a:lnTo>
                <a:lnTo>
                  <a:pt x="258" y="42"/>
                </a:lnTo>
                <a:lnTo>
                  <a:pt x="264" y="42"/>
                </a:lnTo>
                <a:lnTo>
                  <a:pt x="270" y="42"/>
                </a:lnTo>
                <a:lnTo>
                  <a:pt x="276" y="42"/>
                </a:lnTo>
                <a:lnTo>
                  <a:pt x="282" y="42"/>
                </a:lnTo>
                <a:lnTo>
                  <a:pt x="288" y="42"/>
                </a:lnTo>
                <a:lnTo>
                  <a:pt x="294" y="36"/>
                </a:lnTo>
                <a:lnTo>
                  <a:pt x="300" y="36"/>
                </a:lnTo>
                <a:lnTo>
                  <a:pt x="306" y="36"/>
                </a:lnTo>
                <a:lnTo>
                  <a:pt x="312" y="36"/>
                </a:lnTo>
                <a:lnTo>
                  <a:pt x="318" y="36"/>
                </a:lnTo>
                <a:lnTo>
                  <a:pt x="324" y="36"/>
                </a:lnTo>
                <a:lnTo>
                  <a:pt x="330" y="36"/>
                </a:lnTo>
                <a:lnTo>
                  <a:pt x="336" y="36"/>
                </a:lnTo>
                <a:lnTo>
                  <a:pt x="342" y="36"/>
                </a:lnTo>
                <a:lnTo>
                  <a:pt x="348" y="36"/>
                </a:lnTo>
                <a:lnTo>
                  <a:pt x="354" y="36"/>
                </a:lnTo>
                <a:lnTo>
                  <a:pt x="360" y="36"/>
                </a:lnTo>
                <a:lnTo>
                  <a:pt x="366" y="42"/>
                </a:lnTo>
                <a:lnTo>
                  <a:pt x="372" y="42"/>
                </a:lnTo>
                <a:lnTo>
                  <a:pt x="378" y="42"/>
                </a:lnTo>
                <a:lnTo>
                  <a:pt x="384" y="42"/>
                </a:lnTo>
                <a:lnTo>
                  <a:pt x="390" y="42"/>
                </a:lnTo>
                <a:lnTo>
                  <a:pt x="396" y="42"/>
                </a:lnTo>
                <a:lnTo>
                  <a:pt x="402" y="42"/>
                </a:lnTo>
                <a:lnTo>
                  <a:pt x="408" y="42"/>
                </a:lnTo>
                <a:lnTo>
                  <a:pt x="414" y="42"/>
                </a:lnTo>
                <a:lnTo>
                  <a:pt x="420" y="42"/>
                </a:lnTo>
                <a:lnTo>
                  <a:pt x="426" y="36"/>
                </a:lnTo>
                <a:lnTo>
                  <a:pt x="432" y="36"/>
                </a:lnTo>
                <a:lnTo>
                  <a:pt x="438" y="30"/>
                </a:lnTo>
                <a:lnTo>
                  <a:pt x="444" y="30"/>
                </a:lnTo>
                <a:lnTo>
                  <a:pt x="450" y="30"/>
                </a:lnTo>
                <a:lnTo>
                  <a:pt x="456" y="36"/>
                </a:lnTo>
                <a:lnTo>
                  <a:pt x="462" y="36"/>
                </a:lnTo>
                <a:lnTo>
                  <a:pt x="468" y="42"/>
                </a:lnTo>
                <a:lnTo>
                  <a:pt x="474" y="42"/>
                </a:lnTo>
                <a:lnTo>
                  <a:pt x="480" y="42"/>
                </a:lnTo>
                <a:lnTo>
                  <a:pt x="486" y="42"/>
                </a:lnTo>
                <a:lnTo>
                  <a:pt x="492" y="42"/>
                </a:lnTo>
                <a:lnTo>
                  <a:pt x="498" y="42"/>
                </a:lnTo>
                <a:lnTo>
                  <a:pt x="504" y="42"/>
                </a:lnTo>
                <a:lnTo>
                  <a:pt x="510" y="42"/>
                </a:lnTo>
                <a:lnTo>
                  <a:pt x="516" y="36"/>
                </a:lnTo>
                <a:lnTo>
                  <a:pt x="522" y="36"/>
                </a:lnTo>
                <a:lnTo>
                  <a:pt x="528" y="36"/>
                </a:lnTo>
                <a:lnTo>
                  <a:pt x="534" y="36"/>
                </a:lnTo>
                <a:lnTo>
                  <a:pt x="540" y="42"/>
                </a:lnTo>
                <a:lnTo>
                  <a:pt x="546" y="42"/>
                </a:lnTo>
                <a:lnTo>
                  <a:pt x="552" y="42"/>
                </a:lnTo>
                <a:lnTo>
                  <a:pt x="558" y="48"/>
                </a:lnTo>
                <a:lnTo>
                  <a:pt x="564" y="48"/>
                </a:lnTo>
                <a:lnTo>
                  <a:pt x="570" y="42"/>
                </a:lnTo>
                <a:lnTo>
                  <a:pt x="576" y="42"/>
                </a:lnTo>
                <a:lnTo>
                  <a:pt x="582" y="36"/>
                </a:lnTo>
                <a:lnTo>
                  <a:pt x="588" y="36"/>
                </a:lnTo>
                <a:lnTo>
                  <a:pt x="594" y="30"/>
                </a:lnTo>
                <a:lnTo>
                  <a:pt x="600" y="30"/>
                </a:lnTo>
                <a:lnTo>
                  <a:pt x="606" y="30"/>
                </a:lnTo>
                <a:lnTo>
                  <a:pt x="612" y="24"/>
                </a:lnTo>
                <a:lnTo>
                  <a:pt x="618" y="24"/>
                </a:lnTo>
                <a:lnTo>
                  <a:pt x="624" y="30"/>
                </a:lnTo>
                <a:lnTo>
                  <a:pt x="630" y="36"/>
                </a:lnTo>
                <a:lnTo>
                  <a:pt x="636" y="36"/>
                </a:lnTo>
                <a:lnTo>
                  <a:pt x="642" y="42"/>
                </a:lnTo>
                <a:lnTo>
                  <a:pt x="648" y="48"/>
                </a:lnTo>
                <a:lnTo>
                  <a:pt x="654" y="54"/>
                </a:lnTo>
                <a:lnTo>
                  <a:pt x="660" y="60"/>
                </a:lnTo>
                <a:lnTo>
                  <a:pt x="666" y="66"/>
                </a:lnTo>
                <a:lnTo>
                  <a:pt x="672" y="66"/>
                </a:lnTo>
                <a:lnTo>
                  <a:pt x="678" y="66"/>
                </a:lnTo>
                <a:lnTo>
                  <a:pt x="684" y="60"/>
                </a:lnTo>
                <a:lnTo>
                  <a:pt x="690" y="54"/>
                </a:lnTo>
                <a:lnTo>
                  <a:pt x="696" y="48"/>
                </a:lnTo>
                <a:lnTo>
                  <a:pt x="696" y="42"/>
                </a:lnTo>
                <a:lnTo>
                  <a:pt x="702" y="30"/>
                </a:lnTo>
                <a:lnTo>
                  <a:pt x="708" y="24"/>
                </a:lnTo>
                <a:lnTo>
                  <a:pt x="708" y="18"/>
                </a:lnTo>
                <a:lnTo>
                  <a:pt x="714" y="6"/>
                </a:lnTo>
                <a:lnTo>
                  <a:pt x="720" y="0"/>
                </a:lnTo>
                <a:lnTo>
                  <a:pt x="726" y="0"/>
                </a:lnTo>
                <a:lnTo>
                  <a:pt x="732" y="0"/>
                </a:lnTo>
                <a:lnTo>
                  <a:pt x="738" y="6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5" name="Freeform 171"/>
          <p:cNvSpPr>
            <a:spLocks/>
          </p:cNvSpPr>
          <p:nvPr/>
        </p:nvSpPr>
        <p:spPr bwMode="auto">
          <a:xfrm>
            <a:off x="2990850" y="3463925"/>
            <a:ext cx="790575" cy="2276475"/>
          </a:xfrm>
          <a:custGeom>
            <a:avLst/>
            <a:gdLst>
              <a:gd name="T0" fmla="*/ 12 w 498"/>
              <a:gd name="T1" fmla="*/ 744 h 1434"/>
              <a:gd name="T2" fmla="*/ 18 w 498"/>
              <a:gd name="T3" fmla="*/ 768 h 1434"/>
              <a:gd name="T4" fmla="*/ 30 w 498"/>
              <a:gd name="T5" fmla="*/ 798 h 1434"/>
              <a:gd name="T6" fmla="*/ 42 w 498"/>
              <a:gd name="T7" fmla="*/ 822 h 1434"/>
              <a:gd name="T8" fmla="*/ 60 w 498"/>
              <a:gd name="T9" fmla="*/ 828 h 1434"/>
              <a:gd name="T10" fmla="*/ 72 w 498"/>
              <a:gd name="T11" fmla="*/ 798 h 1434"/>
              <a:gd name="T12" fmla="*/ 84 w 498"/>
              <a:gd name="T13" fmla="*/ 744 h 1434"/>
              <a:gd name="T14" fmla="*/ 96 w 498"/>
              <a:gd name="T15" fmla="*/ 678 h 1434"/>
              <a:gd name="T16" fmla="*/ 108 w 498"/>
              <a:gd name="T17" fmla="*/ 636 h 1434"/>
              <a:gd name="T18" fmla="*/ 126 w 498"/>
              <a:gd name="T19" fmla="*/ 654 h 1434"/>
              <a:gd name="T20" fmla="*/ 138 w 498"/>
              <a:gd name="T21" fmla="*/ 732 h 1434"/>
              <a:gd name="T22" fmla="*/ 150 w 498"/>
              <a:gd name="T23" fmla="*/ 846 h 1434"/>
              <a:gd name="T24" fmla="*/ 156 w 498"/>
              <a:gd name="T25" fmla="*/ 954 h 1434"/>
              <a:gd name="T26" fmla="*/ 168 w 498"/>
              <a:gd name="T27" fmla="*/ 1026 h 1434"/>
              <a:gd name="T28" fmla="*/ 180 w 498"/>
              <a:gd name="T29" fmla="*/ 978 h 1434"/>
              <a:gd name="T30" fmla="*/ 192 w 498"/>
              <a:gd name="T31" fmla="*/ 780 h 1434"/>
              <a:gd name="T32" fmla="*/ 204 w 498"/>
              <a:gd name="T33" fmla="*/ 504 h 1434"/>
              <a:gd name="T34" fmla="*/ 216 w 498"/>
              <a:gd name="T35" fmla="*/ 348 h 1434"/>
              <a:gd name="T36" fmla="*/ 228 w 498"/>
              <a:gd name="T37" fmla="*/ 414 h 1434"/>
              <a:gd name="T38" fmla="*/ 240 w 498"/>
              <a:gd name="T39" fmla="*/ 654 h 1434"/>
              <a:gd name="T40" fmla="*/ 252 w 498"/>
              <a:gd name="T41" fmla="*/ 936 h 1434"/>
              <a:gd name="T42" fmla="*/ 264 w 498"/>
              <a:gd name="T43" fmla="*/ 1170 h 1434"/>
              <a:gd name="T44" fmla="*/ 276 w 498"/>
              <a:gd name="T45" fmla="*/ 1302 h 1434"/>
              <a:gd name="T46" fmla="*/ 282 w 498"/>
              <a:gd name="T47" fmla="*/ 1188 h 1434"/>
              <a:gd name="T48" fmla="*/ 294 w 498"/>
              <a:gd name="T49" fmla="*/ 762 h 1434"/>
              <a:gd name="T50" fmla="*/ 306 w 498"/>
              <a:gd name="T51" fmla="*/ 234 h 1434"/>
              <a:gd name="T52" fmla="*/ 318 w 498"/>
              <a:gd name="T53" fmla="*/ 12 h 1434"/>
              <a:gd name="T54" fmla="*/ 330 w 498"/>
              <a:gd name="T55" fmla="*/ 258 h 1434"/>
              <a:gd name="T56" fmla="*/ 342 w 498"/>
              <a:gd name="T57" fmla="*/ 756 h 1434"/>
              <a:gd name="T58" fmla="*/ 354 w 498"/>
              <a:gd name="T59" fmla="*/ 1188 h 1434"/>
              <a:gd name="T60" fmla="*/ 366 w 498"/>
              <a:gd name="T61" fmla="*/ 1416 h 1434"/>
              <a:gd name="T62" fmla="*/ 378 w 498"/>
              <a:gd name="T63" fmla="*/ 1380 h 1434"/>
              <a:gd name="T64" fmla="*/ 390 w 498"/>
              <a:gd name="T65" fmla="*/ 1026 h 1434"/>
              <a:gd name="T66" fmla="*/ 402 w 498"/>
              <a:gd name="T67" fmla="*/ 468 h 1434"/>
              <a:gd name="T68" fmla="*/ 414 w 498"/>
              <a:gd name="T69" fmla="*/ 48 h 1434"/>
              <a:gd name="T70" fmla="*/ 420 w 498"/>
              <a:gd name="T71" fmla="*/ 78 h 1434"/>
              <a:gd name="T72" fmla="*/ 432 w 498"/>
              <a:gd name="T73" fmla="*/ 522 h 1434"/>
              <a:gd name="T74" fmla="*/ 444 w 498"/>
              <a:gd name="T75" fmla="*/ 1050 h 1434"/>
              <a:gd name="T76" fmla="*/ 456 w 498"/>
              <a:gd name="T77" fmla="*/ 1344 h 1434"/>
              <a:gd name="T78" fmla="*/ 468 w 498"/>
              <a:gd name="T79" fmla="*/ 1314 h 1434"/>
              <a:gd name="T80" fmla="*/ 480 w 498"/>
              <a:gd name="T81" fmla="*/ 1014 h 1434"/>
              <a:gd name="T82" fmla="*/ 492 w 498"/>
              <a:gd name="T83" fmla="*/ 606 h 1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98" h="1434">
                <a:moveTo>
                  <a:pt x="0" y="732"/>
                </a:moveTo>
                <a:lnTo>
                  <a:pt x="6" y="738"/>
                </a:lnTo>
                <a:lnTo>
                  <a:pt x="12" y="744"/>
                </a:lnTo>
                <a:lnTo>
                  <a:pt x="12" y="750"/>
                </a:lnTo>
                <a:lnTo>
                  <a:pt x="18" y="756"/>
                </a:lnTo>
                <a:lnTo>
                  <a:pt x="18" y="768"/>
                </a:lnTo>
                <a:lnTo>
                  <a:pt x="24" y="774"/>
                </a:lnTo>
                <a:lnTo>
                  <a:pt x="30" y="786"/>
                </a:lnTo>
                <a:lnTo>
                  <a:pt x="30" y="798"/>
                </a:lnTo>
                <a:lnTo>
                  <a:pt x="36" y="810"/>
                </a:lnTo>
                <a:lnTo>
                  <a:pt x="42" y="816"/>
                </a:lnTo>
                <a:lnTo>
                  <a:pt x="42" y="822"/>
                </a:lnTo>
                <a:lnTo>
                  <a:pt x="48" y="828"/>
                </a:lnTo>
                <a:lnTo>
                  <a:pt x="54" y="834"/>
                </a:lnTo>
                <a:lnTo>
                  <a:pt x="60" y="828"/>
                </a:lnTo>
                <a:lnTo>
                  <a:pt x="66" y="822"/>
                </a:lnTo>
                <a:lnTo>
                  <a:pt x="72" y="810"/>
                </a:lnTo>
                <a:lnTo>
                  <a:pt x="72" y="798"/>
                </a:lnTo>
                <a:lnTo>
                  <a:pt x="78" y="780"/>
                </a:lnTo>
                <a:lnTo>
                  <a:pt x="84" y="762"/>
                </a:lnTo>
                <a:lnTo>
                  <a:pt x="84" y="744"/>
                </a:lnTo>
                <a:lnTo>
                  <a:pt x="90" y="720"/>
                </a:lnTo>
                <a:lnTo>
                  <a:pt x="96" y="702"/>
                </a:lnTo>
                <a:lnTo>
                  <a:pt x="96" y="678"/>
                </a:lnTo>
                <a:lnTo>
                  <a:pt x="102" y="660"/>
                </a:lnTo>
                <a:lnTo>
                  <a:pt x="102" y="648"/>
                </a:lnTo>
                <a:lnTo>
                  <a:pt x="108" y="636"/>
                </a:lnTo>
                <a:lnTo>
                  <a:pt x="114" y="630"/>
                </a:lnTo>
                <a:lnTo>
                  <a:pt x="120" y="642"/>
                </a:lnTo>
                <a:lnTo>
                  <a:pt x="126" y="654"/>
                </a:lnTo>
                <a:lnTo>
                  <a:pt x="126" y="678"/>
                </a:lnTo>
                <a:lnTo>
                  <a:pt x="132" y="702"/>
                </a:lnTo>
                <a:lnTo>
                  <a:pt x="138" y="732"/>
                </a:lnTo>
                <a:lnTo>
                  <a:pt x="138" y="768"/>
                </a:lnTo>
                <a:lnTo>
                  <a:pt x="144" y="804"/>
                </a:lnTo>
                <a:lnTo>
                  <a:pt x="150" y="846"/>
                </a:lnTo>
                <a:lnTo>
                  <a:pt x="150" y="882"/>
                </a:lnTo>
                <a:lnTo>
                  <a:pt x="156" y="918"/>
                </a:lnTo>
                <a:lnTo>
                  <a:pt x="156" y="954"/>
                </a:lnTo>
                <a:lnTo>
                  <a:pt x="162" y="984"/>
                </a:lnTo>
                <a:lnTo>
                  <a:pt x="168" y="1008"/>
                </a:lnTo>
                <a:lnTo>
                  <a:pt x="168" y="1026"/>
                </a:lnTo>
                <a:lnTo>
                  <a:pt x="174" y="1026"/>
                </a:lnTo>
                <a:lnTo>
                  <a:pt x="180" y="1014"/>
                </a:lnTo>
                <a:lnTo>
                  <a:pt x="180" y="978"/>
                </a:lnTo>
                <a:lnTo>
                  <a:pt x="186" y="930"/>
                </a:lnTo>
                <a:lnTo>
                  <a:pt x="192" y="858"/>
                </a:lnTo>
                <a:lnTo>
                  <a:pt x="192" y="780"/>
                </a:lnTo>
                <a:lnTo>
                  <a:pt x="198" y="684"/>
                </a:lnTo>
                <a:lnTo>
                  <a:pt x="198" y="594"/>
                </a:lnTo>
                <a:lnTo>
                  <a:pt x="204" y="504"/>
                </a:lnTo>
                <a:lnTo>
                  <a:pt x="210" y="432"/>
                </a:lnTo>
                <a:lnTo>
                  <a:pt x="210" y="378"/>
                </a:lnTo>
                <a:lnTo>
                  <a:pt x="216" y="348"/>
                </a:lnTo>
                <a:lnTo>
                  <a:pt x="222" y="342"/>
                </a:lnTo>
                <a:lnTo>
                  <a:pt x="222" y="366"/>
                </a:lnTo>
                <a:lnTo>
                  <a:pt x="228" y="414"/>
                </a:lnTo>
                <a:lnTo>
                  <a:pt x="234" y="480"/>
                </a:lnTo>
                <a:lnTo>
                  <a:pt x="234" y="564"/>
                </a:lnTo>
                <a:lnTo>
                  <a:pt x="240" y="654"/>
                </a:lnTo>
                <a:lnTo>
                  <a:pt x="240" y="750"/>
                </a:lnTo>
                <a:lnTo>
                  <a:pt x="246" y="840"/>
                </a:lnTo>
                <a:lnTo>
                  <a:pt x="252" y="936"/>
                </a:lnTo>
                <a:lnTo>
                  <a:pt x="252" y="1020"/>
                </a:lnTo>
                <a:lnTo>
                  <a:pt x="258" y="1098"/>
                </a:lnTo>
                <a:lnTo>
                  <a:pt x="264" y="1170"/>
                </a:lnTo>
                <a:lnTo>
                  <a:pt x="264" y="1230"/>
                </a:lnTo>
                <a:lnTo>
                  <a:pt x="270" y="1278"/>
                </a:lnTo>
                <a:lnTo>
                  <a:pt x="276" y="1302"/>
                </a:lnTo>
                <a:lnTo>
                  <a:pt x="276" y="1296"/>
                </a:lnTo>
                <a:lnTo>
                  <a:pt x="282" y="1260"/>
                </a:lnTo>
                <a:lnTo>
                  <a:pt x="282" y="1188"/>
                </a:lnTo>
                <a:lnTo>
                  <a:pt x="288" y="1074"/>
                </a:lnTo>
                <a:lnTo>
                  <a:pt x="294" y="930"/>
                </a:lnTo>
                <a:lnTo>
                  <a:pt x="294" y="762"/>
                </a:lnTo>
                <a:lnTo>
                  <a:pt x="300" y="576"/>
                </a:lnTo>
                <a:lnTo>
                  <a:pt x="306" y="396"/>
                </a:lnTo>
                <a:lnTo>
                  <a:pt x="306" y="234"/>
                </a:lnTo>
                <a:lnTo>
                  <a:pt x="312" y="114"/>
                </a:lnTo>
                <a:lnTo>
                  <a:pt x="318" y="36"/>
                </a:lnTo>
                <a:lnTo>
                  <a:pt x="318" y="12"/>
                </a:lnTo>
                <a:lnTo>
                  <a:pt x="324" y="48"/>
                </a:lnTo>
                <a:lnTo>
                  <a:pt x="330" y="132"/>
                </a:lnTo>
                <a:lnTo>
                  <a:pt x="330" y="258"/>
                </a:lnTo>
                <a:lnTo>
                  <a:pt x="336" y="414"/>
                </a:lnTo>
                <a:lnTo>
                  <a:pt x="336" y="582"/>
                </a:lnTo>
                <a:lnTo>
                  <a:pt x="342" y="756"/>
                </a:lnTo>
                <a:lnTo>
                  <a:pt x="348" y="918"/>
                </a:lnTo>
                <a:lnTo>
                  <a:pt x="348" y="1062"/>
                </a:lnTo>
                <a:lnTo>
                  <a:pt x="354" y="1188"/>
                </a:lnTo>
                <a:lnTo>
                  <a:pt x="360" y="1290"/>
                </a:lnTo>
                <a:lnTo>
                  <a:pt x="360" y="1368"/>
                </a:lnTo>
                <a:lnTo>
                  <a:pt x="366" y="1416"/>
                </a:lnTo>
                <a:lnTo>
                  <a:pt x="372" y="1434"/>
                </a:lnTo>
                <a:lnTo>
                  <a:pt x="372" y="1422"/>
                </a:lnTo>
                <a:lnTo>
                  <a:pt x="378" y="1380"/>
                </a:lnTo>
                <a:lnTo>
                  <a:pt x="378" y="1296"/>
                </a:lnTo>
                <a:lnTo>
                  <a:pt x="384" y="1176"/>
                </a:lnTo>
                <a:lnTo>
                  <a:pt x="390" y="1026"/>
                </a:lnTo>
                <a:lnTo>
                  <a:pt x="390" y="852"/>
                </a:lnTo>
                <a:lnTo>
                  <a:pt x="396" y="660"/>
                </a:lnTo>
                <a:lnTo>
                  <a:pt x="402" y="468"/>
                </a:lnTo>
                <a:lnTo>
                  <a:pt x="402" y="294"/>
                </a:lnTo>
                <a:lnTo>
                  <a:pt x="408" y="144"/>
                </a:lnTo>
                <a:lnTo>
                  <a:pt x="414" y="48"/>
                </a:lnTo>
                <a:lnTo>
                  <a:pt x="414" y="0"/>
                </a:lnTo>
                <a:lnTo>
                  <a:pt x="420" y="12"/>
                </a:lnTo>
                <a:lnTo>
                  <a:pt x="420" y="78"/>
                </a:lnTo>
                <a:lnTo>
                  <a:pt x="426" y="192"/>
                </a:lnTo>
                <a:lnTo>
                  <a:pt x="432" y="348"/>
                </a:lnTo>
                <a:lnTo>
                  <a:pt x="432" y="522"/>
                </a:lnTo>
                <a:lnTo>
                  <a:pt x="438" y="708"/>
                </a:lnTo>
                <a:lnTo>
                  <a:pt x="444" y="888"/>
                </a:lnTo>
                <a:lnTo>
                  <a:pt x="444" y="1050"/>
                </a:lnTo>
                <a:lnTo>
                  <a:pt x="450" y="1182"/>
                </a:lnTo>
                <a:lnTo>
                  <a:pt x="456" y="1284"/>
                </a:lnTo>
                <a:lnTo>
                  <a:pt x="456" y="1344"/>
                </a:lnTo>
                <a:lnTo>
                  <a:pt x="462" y="1374"/>
                </a:lnTo>
                <a:lnTo>
                  <a:pt x="462" y="1362"/>
                </a:lnTo>
                <a:lnTo>
                  <a:pt x="468" y="1314"/>
                </a:lnTo>
                <a:lnTo>
                  <a:pt x="474" y="1236"/>
                </a:lnTo>
                <a:lnTo>
                  <a:pt x="474" y="1134"/>
                </a:lnTo>
                <a:lnTo>
                  <a:pt x="480" y="1014"/>
                </a:lnTo>
                <a:lnTo>
                  <a:pt x="486" y="882"/>
                </a:lnTo>
                <a:lnTo>
                  <a:pt x="486" y="744"/>
                </a:lnTo>
                <a:lnTo>
                  <a:pt x="492" y="606"/>
                </a:lnTo>
                <a:lnTo>
                  <a:pt x="498" y="486"/>
                </a:lnTo>
                <a:lnTo>
                  <a:pt x="498" y="37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6" name="Freeform 172"/>
          <p:cNvSpPr>
            <a:spLocks/>
          </p:cNvSpPr>
          <p:nvPr/>
        </p:nvSpPr>
        <p:spPr bwMode="auto">
          <a:xfrm>
            <a:off x="3781425" y="3873500"/>
            <a:ext cx="828675" cy="1419225"/>
          </a:xfrm>
          <a:custGeom>
            <a:avLst/>
            <a:gdLst>
              <a:gd name="T0" fmla="*/ 6 w 522"/>
              <a:gd name="T1" fmla="*/ 6 h 894"/>
              <a:gd name="T2" fmla="*/ 18 w 522"/>
              <a:gd name="T3" fmla="*/ 90 h 894"/>
              <a:gd name="T4" fmla="*/ 30 w 522"/>
              <a:gd name="T5" fmla="*/ 414 h 894"/>
              <a:gd name="T6" fmla="*/ 42 w 522"/>
              <a:gd name="T7" fmla="*/ 750 h 894"/>
              <a:gd name="T8" fmla="*/ 54 w 522"/>
              <a:gd name="T9" fmla="*/ 894 h 894"/>
              <a:gd name="T10" fmla="*/ 66 w 522"/>
              <a:gd name="T11" fmla="*/ 798 h 894"/>
              <a:gd name="T12" fmla="*/ 78 w 522"/>
              <a:gd name="T13" fmla="*/ 558 h 894"/>
              <a:gd name="T14" fmla="*/ 90 w 522"/>
              <a:gd name="T15" fmla="*/ 330 h 894"/>
              <a:gd name="T16" fmla="*/ 102 w 522"/>
              <a:gd name="T17" fmla="*/ 228 h 894"/>
              <a:gd name="T18" fmla="*/ 114 w 522"/>
              <a:gd name="T19" fmla="*/ 300 h 894"/>
              <a:gd name="T20" fmla="*/ 126 w 522"/>
              <a:gd name="T21" fmla="*/ 480 h 894"/>
              <a:gd name="T22" fmla="*/ 138 w 522"/>
              <a:gd name="T23" fmla="*/ 648 h 894"/>
              <a:gd name="T24" fmla="*/ 144 w 522"/>
              <a:gd name="T25" fmla="*/ 702 h 894"/>
              <a:gd name="T26" fmla="*/ 156 w 522"/>
              <a:gd name="T27" fmla="*/ 636 h 894"/>
              <a:gd name="T28" fmla="*/ 168 w 522"/>
              <a:gd name="T29" fmla="*/ 522 h 894"/>
              <a:gd name="T30" fmla="*/ 180 w 522"/>
              <a:gd name="T31" fmla="*/ 426 h 894"/>
              <a:gd name="T32" fmla="*/ 192 w 522"/>
              <a:gd name="T33" fmla="*/ 396 h 894"/>
              <a:gd name="T34" fmla="*/ 204 w 522"/>
              <a:gd name="T35" fmla="*/ 420 h 894"/>
              <a:gd name="T36" fmla="*/ 216 w 522"/>
              <a:gd name="T37" fmla="*/ 480 h 894"/>
              <a:gd name="T38" fmla="*/ 228 w 522"/>
              <a:gd name="T39" fmla="*/ 528 h 894"/>
              <a:gd name="T40" fmla="*/ 240 w 522"/>
              <a:gd name="T41" fmla="*/ 558 h 894"/>
              <a:gd name="T42" fmla="*/ 258 w 522"/>
              <a:gd name="T43" fmla="*/ 552 h 894"/>
              <a:gd name="T44" fmla="*/ 276 w 522"/>
              <a:gd name="T45" fmla="*/ 534 h 894"/>
              <a:gd name="T46" fmla="*/ 288 w 522"/>
              <a:gd name="T47" fmla="*/ 510 h 894"/>
              <a:gd name="T48" fmla="*/ 300 w 522"/>
              <a:gd name="T49" fmla="*/ 480 h 894"/>
              <a:gd name="T50" fmla="*/ 312 w 522"/>
              <a:gd name="T51" fmla="*/ 456 h 894"/>
              <a:gd name="T52" fmla="*/ 330 w 522"/>
              <a:gd name="T53" fmla="*/ 450 h 894"/>
              <a:gd name="T54" fmla="*/ 342 w 522"/>
              <a:gd name="T55" fmla="*/ 492 h 894"/>
              <a:gd name="T56" fmla="*/ 354 w 522"/>
              <a:gd name="T57" fmla="*/ 540 h 894"/>
              <a:gd name="T58" fmla="*/ 366 w 522"/>
              <a:gd name="T59" fmla="*/ 576 h 894"/>
              <a:gd name="T60" fmla="*/ 378 w 522"/>
              <a:gd name="T61" fmla="*/ 582 h 894"/>
              <a:gd name="T62" fmla="*/ 390 w 522"/>
              <a:gd name="T63" fmla="*/ 546 h 894"/>
              <a:gd name="T64" fmla="*/ 402 w 522"/>
              <a:gd name="T65" fmla="*/ 480 h 894"/>
              <a:gd name="T66" fmla="*/ 414 w 522"/>
              <a:gd name="T67" fmla="*/ 426 h 894"/>
              <a:gd name="T68" fmla="*/ 426 w 522"/>
              <a:gd name="T69" fmla="*/ 414 h 894"/>
              <a:gd name="T70" fmla="*/ 438 w 522"/>
              <a:gd name="T71" fmla="*/ 450 h 894"/>
              <a:gd name="T72" fmla="*/ 450 w 522"/>
              <a:gd name="T73" fmla="*/ 516 h 894"/>
              <a:gd name="T74" fmla="*/ 462 w 522"/>
              <a:gd name="T75" fmla="*/ 570 h 894"/>
              <a:gd name="T76" fmla="*/ 474 w 522"/>
              <a:gd name="T77" fmla="*/ 588 h 894"/>
              <a:gd name="T78" fmla="*/ 486 w 522"/>
              <a:gd name="T79" fmla="*/ 552 h 894"/>
              <a:gd name="T80" fmla="*/ 498 w 522"/>
              <a:gd name="T81" fmla="*/ 498 h 894"/>
              <a:gd name="T82" fmla="*/ 510 w 522"/>
              <a:gd name="T83" fmla="*/ 456 h 8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22" h="894">
                <a:moveTo>
                  <a:pt x="0" y="120"/>
                </a:moveTo>
                <a:lnTo>
                  <a:pt x="6" y="48"/>
                </a:lnTo>
                <a:lnTo>
                  <a:pt x="6" y="6"/>
                </a:lnTo>
                <a:lnTo>
                  <a:pt x="12" y="0"/>
                </a:lnTo>
                <a:lnTo>
                  <a:pt x="18" y="30"/>
                </a:lnTo>
                <a:lnTo>
                  <a:pt x="18" y="90"/>
                </a:lnTo>
                <a:lnTo>
                  <a:pt x="24" y="186"/>
                </a:lnTo>
                <a:lnTo>
                  <a:pt x="30" y="294"/>
                </a:lnTo>
                <a:lnTo>
                  <a:pt x="30" y="414"/>
                </a:lnTo>
                <a:lnTo>
                  <a:pt x="36" y="540"/>
                </a:lnTo>
                <a:lnTo>
                  <a:pt x="42" y="654"/>
                </a:lnTo>
                <a:lnTo>
                  <a:pt x="42" y="750"/>
                </a:lnTo>
                <a:lnTo>
                  <a:pt x="48" y="828"/>
                </a:lnTo>
                <a:lnTo>
                  <a:pt x="54" y="870"/>
                </a:lnTo>
                <a:lnTo>
                  <a:pt x="54" y="894"/>
                </a:lnTo>
                <a:lnTo>
                  <a:pt x="60" y="882"/>
                </a:lnTo>
                <a:lnTo>
                  <a:pt x="60" y="852"/>
                </a:lnTo>
                <a:lnTo>
                  <a:pt x="66" y="798"/>
                </a:lnTo>
                <a:lnTo>
                  <a:pt x="72" y="726"/>
                </a:lnTo>
                <a:lnTo>
                  <a:pt x="72" y="642"/>
                </a:lnTo>
                <a:lnTo>
                  <a:pt x="78" y="558"/>
                </a:lnTo>
                <a:lnTo>
                  <a:pt x="84" y="474"/>
                </a:lnTo>
                <a:lnTo>
                  <a:pt x="84" y="396"/>
                </a:lnTo>
                <a:lnTo>
                  <a:pt x="90" y="330"/>
                </a:lnTo>
                <a:lnTo>
                  <a:pt x="96" y="276"/>
                </a:lnTo>
                <a:lnTo>
                  <a:pt x="96" y="240"/>
                </a:lnTo>
                <a:lnTo>
                  <a:pt x="102" y="228"/>
                </a:lnTo>
                <a:lnTo>
                  <a:pt x="102" y="234"/>
                </a:lnTo>
                <a:lnTo>
                  <a:pt x="108" y="258"/>
                </a:lnTo>
                <a:lnTo>
                  <a:pt x="114" y="300"/>
                </a:lnTo>
                <a:lnTo>
                  <a:pt x="114" y="354"/>
                </a:lnTo>
                <a:lnTo>
                  <a:pt x="120" y="420"/>
                </a:lnTo>
                <a:lnTo>
                  <a:pt x="126" y="480"/>
                </a:lnTo>
                <a:lnTo>
                  <a:pt x="126" y="546"/>
                </a:lnTo>
                <a:lnTo>
                  <a:pt x="132" y="600"/>
                </a:lnTo>
                <a:lnTo>
                  <a:pt x="138" y="648"/>
                </a:lnTo>
                <a:lnTo>
                  <a:pt x="138" y="678"/>
                </a:lnTo>
                <a:lnTo>
                  <a:pt x="144" y="696"/>
                </a:lnTo>
                <a:lnTo>
                  <a:pt x="144" y="702"/>
                </a:lnTo>
                <a:lnTo>
                  <a:pt x="150" y="690"/>
                </a:lnTo>
                <a:lnTo>
                  <a:pt x="156" y="672"/>
                </a:lnTo>
                <a:lnTo>
                  <a:pt x="156" y="636"/>
                </a:lnTo>
                <a:lnTo>
                  <a:pt x="162" y="600"/>
                </a:lnTo>
                <a:lnTo>
                  <a:pt x="168" y="564"/>
                </a:lnTo>
                <a:lnTo>
                  <a:pt x="168" y="522"/>
                </a:lnTo>
                <a:lnTo>
                  <a:pt x="174" y="486"/>
                </a:lnTo>
                <a:lnTo>
                  <a:pt x="180" y="450"/>
                </a:lnTo>
                <a:lnTo>
                  <a:pt x="180" y="426"/>
                </a:lnTo>
                <a:lnTo>
                  <a:pt x="186" y="408"/>
                </a:lnTo>
                <a:lnTo>
                  <a:pt x="186" y="396"/>
                </a:lnTo>
                <a:lnTo>
                  <a:pt x="192" y="396"/>
                </a:lnTo>
                <a:lnTo>
                  <a:pt x="198" y="396"/>
                </a:lnTo>
                <a:lnTo>
                  <a:pt x="198" y="408"/>
                </a:lnTo>
                <a:lnTo>
                  <a:pt x="204" y="420"/>
                </a:lnTo>
                <a:lnTo>
                  <a:pt x="210" y="438"/>
                </a:lnTo>
                <a:lnTo>
                  <a:pt x="210" y="456"/>
                </a:lnTo>
                <a:lnTo>
                  <a:pt x="216" y="480"/>
                </a:lnTo>
                <a:lnTo>
                  <a:pt x="222" y="498"/>
                </a:lnTo>
                <a:lnTo>
                  <a:pt x="222" y="516"/>
                </a:lnTo>
                <a:lnTo>
                  <a:pt x="228" y="528"/>
                </a:lnTo>
                <a:lnTo>
                  <a:pt x="228" y="540"/>
                </a:lnTo>
                <a:lnTo>
                  <a:pt x="234" y="552"/>
                </a:lnTo>
                <a:lnTo>
                  <a:pt x="240" y="558"/>
                </a:lnTo>
                <a:lnTo>
                  <a:pt x="246" y="558"/>
                </a:lnTo>
                <a:lnTo>
                  <a:pt x="252" y="552"/>
                </a:lnTo>
                <a:lnTo>
                  <a:pt x="258" y="552"/>
                </a:lnTo>
                <a:lnTo>
                  <a:pt x="264" y="546"/>
                </a:lnTo>
                <a:lnTo>
                  <a:pt x="270" y="540"/>
                </a:lnTo>
                <a:lnTo>
                  <a:pt x="276" y="534"/>
                </a:lnTo>
                <a:lnTo>
                  <a:pt x="282" y="528"/>
                </a:lnTo>
                <a:lnTo>
                  <a:pt x="282" y="516"/>
                </a:lnTo>
                <a:lnTo>
                  <a:pt x="288" y="510"/>
                </a:lnTo>
                <a:lnTo>
                  <a:pt x="294" y="504"/>
                </a:lnTo>
                <a:lnTo>
                  <a:pt x="294" y="492"/>
                </a:lnTo>
                <a:lnTo>
                  <a:pt x="300" y="480"/>
                </a:lnTo>
                <a:lnTo>
                  <a:pt x="306" y="474"/>
                </a:lnTo>
                <a:lnTo>
                  <a:pt x="306" y="462"/>
                </a:lnTo>
                <a:lnTo>
                  <a:pt x="312" y="456"/>
                </a:lnTo>
                <a:lnTo>
                  <a:pt x="318" y="444"/>
                </a:lnTo>
                <a:lnTo>
                  <a:pt x="324" y="444"/>
                </a:lnTo>
                <a:lnTo>
                  <a:pt x="330" y="450"/>
                </a:lnTo>
                <a:lnTo>
                  <a:pt x="336" y="462"/>
                </a:lnTo>
                <a:lnTo>
                  <a:pt x="336" y="474"/>
                </a:lnTo>
                <a:lnTo>
                  <a:pt x="342" y="492"/>
                </a:lnTo>
                <a:lnTo>
                  <a:pt x="348" y="504"/>
                </a:lnTo>
                <a:lnTo>
                  <a:pt x="348" y="522"/>
                </a:lnTo>
                <a:lnTo>
                  <a:pt x="354" y="540"/>
                </a:lnTo>
                <a:lnTo>
                  <a:pt x="360" y="558"/>
                </a:lnTo>
                <a:lnTo>
                  <a:pt x="360" y="570"/>
                </a:lnTo>
                <a:lnTo>
                  <a:pt x="366" y="576"/>
                </a:lnTo>
                <a:lnTo>
                  <a:pt x="366" y="588"/>
                </a:lnTo>
                <a:lnTo>
                  <a:pt x="372" y="588"/>
                </a:lnTo>
                <a:lnTo>
                  <a:pt x="378" y="582"/>
                </a:lnTo>
                <a:lnTo>
                  <a:pt x="384" y="570"/>
                </a:lnTo>
                <a:lnTo>
                  <a:pt x="390" y="558"/>
                </a:lnTo>
                <a:lnTo>
                  <a:pt x="390" y="546"/>
                </a:lnTo>
                <a:lnTo>
                  <a:pt x="396" y="522"/>
                </a:lnTo>
                <a:lnTo>
                  <a:pt x="402" y="504"/>
                </a:lnTo>
                <a:lnTo>
                  <a:pt x="402" y="480"/>
                </a:lnTo>
                <a:lnTo>
                  <a:pt x="408" y="462"/>
                </a:lnTo>
                <a:lnTo>
                  <a:pt x="408" y="444"/>
                </a:lnTo>
                <a:lnTo>
                  <a:pt x="414" y="426"/>
                </a:lnTo>
                <a:lnTo>
                  <a:pt x="426" y="414"/>
                </a:lnTo>
                <a:lnTo>
                  <a:pt x="420" y="414"/>
                </a:lnTo>
                <a:lnTo>
                  <a:pt x="426" y="414"/>
                </a:lnTo>
                <a:lnTo>
                  <a:pt x="432" y="420"/>
                </a:lnTo>
                <a:lnTo>
                  <a:pt x="432" y="432"/>
                </a:lnTo>
                <a:lnTo>
                  <a:pt x="438" y="450"/>
                </a:lnTo>
                <a:lnTo>
                  <a:pt x="444" y="474"/>
                </a:lnTo>
                <a:lnTo>
                  <a:pt x="444" y="492"/>
                </a:lnTo>
                <a:lnTo>
                  <a:pt x="450" y="516"/>
                </a:lnTo>
                <a:lnTo>
                  <a:pt x="450" y="534"/>
                </a:lnTo>
                <a:lnTo>
                  <a:pt x="456" y="552"/>
                </a:lnTo>
                <a:lnTo>
                  <a:pt x="462" y="570"/>
                </a:lnTo>
                <a:lnTo>
                  <a:pt x="462" y="582"/>
                </a:lnTo>
                <a:lnTo>
                  <a:pt x="468" y="588"/>
                </a:lnTo>
                <a:lnTo>
                  <a:pt x="474" y="588"/>
                </a:lnTo>
                <a:lnTo>
                  <a:pt x="480" y="576"/>
                </a:lnTo>
                <a:lnTo>
                  <a:pt x="486" y="570"/>
                </a:lnTo>
                <a:lnTo>
                  <a:pt x="486" y="552"/>
                </a:lnTo>
                <a:lnTo>
                  <a:pt x="492" y="534"/>
                </a:lnTo>
                <a:lnTo>
                  <a:pt x="498" y="516"/>
                </a:lnTo>
                <a:lnTo>
                  <a:pt x="498" y="498"/>
                </a:lnTo>
                <a:lnTo>
                  <a:pt x="504" y="480"/>
                </a:lnTo>
                <a:lnTo>
                  <a:pt x="504" y="468"/>
                </a:lnTo>
                <a:lnTo>
                  <a:pt x="510" y="456"/>
                </a:lnTo>
                <a:lnTo>
                  <a:pt x="516" y="444"/>
                </a:lnTo>
                <a:lnTo>
                  <a:pt x="522" y="43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17" name="Freeform 173"/>
          <p:cNvSpPr>
            <a:spLocks/>
          </p:cNvSpPr>
          <p:nvPr/>
        </p:nvSpPr>
        <p:spPr bwMode="auto">
          <a:xfrm>
            <a:off x="4610100" y="4568825"/>
            <a:ext cx="238125" cy="190500"/>
          </a:xfrm>
          <a:custGeom>
            <a:avLst/>
            <a:gdLst>
              <a:gd name="T0" fmla="*/ 0 w 150"/>
              <a:gd name="T1" fmla="*/ 0 h 120"/>
              <a:gd name="T2" fmla="*/ 6 w 150"/>
              <a:gd name="T3" fmla="*/ 6 h 120"/>
              <a:gd name="T4" fmla="*/ 6 w 150"/>
              <a:gd name="T5" fmla="*/ 12 h 120"/>
              <a:gd name="T6" fmla="*/ 12 w 150"/>
              <a:gd name="T7" fmla="*/ 18 h 120"/>
              <a:gd name="T8" fmla="*/ 18 w 150"/>
              <a:gd name="T9" fmla="*/ 36 h 120"/>
              <a:gd name="T10" fmla="*/ 18 w 150"/>
              <a:gd name="T11" fmla="*/ 48 h 120"/>
              <a:gd name="T12" fmla="*/ 24 w 150"/>
              <a:gd name="T13" fmla="*/ 60 h 120"/>
              <a:gd name="T14" fmla="*/ 24 w 150"/>
              <a:gd name="T15" fmla="*/ 78 h 120"/>
              <a:gd name="T16" fmla="*/ 30 w 150"/>
              <a:gd name="T17" fmla="*/ 90 h 120"/>
              <a:gd name="T18" fmla="*/ 36 w 150"/>
              <a:gd name="T19" fmla="*/ 102 h 120"/>
              <a:gd name="T20" fmla="*/ 36 w 150"/>
              <a:gd name="T21" fmla="*/ 114 h 120"/>
              <a:gd name="T22" fmla="*/ 42 w 150"/>
              <a:gd name="T23" fmla="*/ 120 h 120"/>
              <a:gd name="T24" fmla="*/ 48 w 150"/>
              <a:gd name="T25" fmla="*/ 120 h 120"/>
              <a:gd name="T26" fmla="*/ 54 w 150"/>
              <a:gd name="T27" fmla="*/ 120 h 120"/>
              <a:gd name="T28" fmla="*/ 60 w 150"/>
              <a:gd name="T29" fmla="*/ 108 h 120"/>
              <a:gd name="T30" fmla="*/ 60 w 150"/>
              <a:gd name="T31" fmla="*/ 102 h 120"/>
              <a:gd name="T32" fmla="*/ 66 w 150"/>
              <a:gd name="T33" fmla="*/ 90 h 120"/>
              <a:gd name="T34" fmla="*/ 66 w 150"/>
              <a:gd name="T35" fmla="*/ 78 h 120"/>
              <a:gd name="T36" fmla="*/ 72 w 150"/>
              <a:gd name="T37" fmla="*/ 66 h 120"/>
              <a:gd name="T38" fmla="*/ 78 w 150"/>
              <a:gd name="T39" fmla="*/ 54 h 120"/>
              <a:gd name="T40" fmla="*/ 78 w 150"/>
              <a:gd name="T41" fmla="*/ 42 h 120"/>
              <a:gd name="T42" fmla="*/ 84 w 150"/>
              <a:gd name="T43" fmla="*/ 36 h 120"/>
              <a:gd name="T44" fmla="*/ 90 w 150"/>
              <a:gd name="T45" fmla="*/ 30 h 120"/>
              <a:gd name="T46" fmla="*/ 96 w 150"/>
              <a:gd name="T47" fmla="*/ 30 h 120"/>
              <a:gd name="T48" fmla="*/ 102 w 150"/>
              <a:gd name="T49" fmla="*/ 36 h 120"/>
              <a:gd name="T50" fmla="*/ 108 w 150"/>
              <a:gd name="T51" fmla="*/ 48 h 120"/>
              <a:gd name="T52" fmla="*/ 108 w 150"/>
              <a:gd name="T53" fmla="*/ 54 h 120"/>
              <a:gd name="T54" fmla="*/ 114 w 150"/>
              <a:gd name="T55" fmla="*/ 66 h 120"/>
              <a:gd name="T56" fmla="*/ 120 w 150"/>
              <a:gd name="T57" fmla="*/ 78 h 120"/>
              <a:gd name="T58" fmla="*/ 120 w 150"/>
              <a:gd name="T59" fmla="*/ 84 h 120"/>
              <a:gd name="T60" fmla="*/ 126 w 150"/>
              <a:gd name="T61" fmla="*/ 90 h 120"/>
              <a:gd name="T62" fmla="*/ 132 w 150"/>
              <a:gd name="T63" fmla="*/ 96 h 120"/>
              <a:gd name="T64" fmla="*/ 138 w 150"/>
              <a:gd name="T65" fmla="*/ 96 h 120"/>
              <a:gd name="T66" fmla="*/ 144 w 150"/>
              <a:gd name="T67" fmla="*/ 90 h 120"/>
              <a:gd name="T68" fmla="*/ 144 w 150"/>
              <a:gd name="T69" fmla="*/ 84 h 120"/>
              <a:gd name="T70" fmla="*/ 150 w 150"/>
              <a:gd name="T71" fmla="*/ 78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150" h="120">
                <a:moveTo>
                  <a:pt x="0" y="0"/>
                </a:moveTo>
                <a:lnTo>
                  <a:pt x="6" y="6"/>
                </a:lnTo>
                <a:lnTo>
                  <a:pt x="6" y="12"/>
                </a:lnTo>
                <a:lnTo>
                  <a:pt x="12" y="18"/>
                </a:lnTo>
                <a:lnTo>
                  <a:pt x="18" y="36"/>
                </a:lnTo>
                <a:lnTo>
                  <a:pt x="18" y="48"/>
                </a:lnTo>
                <a:lnTo>
                  <a:pt x="24" y="60"/>
                </a:lnTo>
                <a:lnTo>
                  <a:pt x="24" y="78"/>
                </a:lnTo>
                <a:lnTo>
                  <a:pt x="30" y="90"/>
                </a:lnTo>
                <a:lnTo>
                  <a:pt x="36" y="102"/>
                </a:lnTo>
                <a:lnTo>
                  <a:pt x="36" y="114"/>
                </a:lnTo>
                <a:lnTo>
                  <a:pt x="42" y="120"/>
                </a:lnTo>
                <a:lnTo>
                  <a:pt x="48" y="120"/>
                </a:lnTo>
                <a:lnTo>
                  <a:pt x="54" y="120"/>
                </a:lnTo>
                <a:lnTo>
                  <a:pt x="60" y="108"/>
                </a:lnTo>
                <a:lnTo>
                  <a:pt x="60" y="102"/>
                </a:lnTo>
                <a:lnTo>
                  <a:pt x="66" y="90"/>
                </a:lnTo>
                <a:lnTo>
                  <a:pt x="66" y="78"/>
                </a:lnTo>
                <a:lnTo>
                  <a:pt x="72" y="66"/>
                </a:lnTo>
                <a:lnTo>
                  <a:pt x="78" y="54"/>
                </a:lnTo>
                <a:lnTo>
                  <a:pt x="78" y="42"/>
                </a:lnTo>
                <a:lnTo>
                  <a:pt x="84" y="36"/>
                </a:lnTo>
                <a:lnTo>
                  <a:pt x="90" y="30"/>
                </a:lnTo>
                <a:lnTo>
                  <a:pt x="96" y="30"/>
                </a:lnTo>
                <a:lnTo>
                  <a:pt x="102" y="36"/>
                </a:lnTo>
                <a:lnTo>
                  <a:pt x="108" y="48"/>
                </a:lnTo>
                <a:lnTo>
                  <a:pt x="108" y="54"/>
                </a:lnTo>
                <a:lnTo>
                  <a:pt x="114" y="66"/>
                </a:lnTo>
                <a:lnTo>
                  <a:pt x="120" y="78"/>
                </a:lnTo>
                <a:lnTo>
                  <a:pt x="120" y="84"/>
                </a:lnTo>
                <a:lnTo>
                  <a:pt x="126" y="90"/>
                </a:lnTo>
                <a:lnTo>
                  <a:pt x="132" y="96"/>
                </a:lnTo>
                <a:lnTo>
                  <a:pt x="138" y="96"/>
                </a:lnTo>
                <a:lnTo>
                  <a:pt x="144" y="90"/>
                </a:lnTo>
                <a:lnTo>
                  <a:pt x="144" y="84"/>
                </a:lnTo>
                <a:lnTo>
                  <a:pt x="150" y="7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74" name="Text Box 109"/>
          <p:cNvSpPr txBox="1">
            <a:spLocks noChangeArrowheads="1"/>
          </p:cNvSpPr>
          <p:nvPr/>
        </p:nvSpPr>
        <p:spPr bwMode="auto">
          <a:xfrm rot="-5400000">
            <a:off x="167481" y="4521994"/>
            <a:ext cx="2447925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litude modulation 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</a:t>
            </a:r>
            <a:r>
              <a:rPr kumimoji="0" lang="fr-FR" altLang="fr-FR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/P</a:t>
            </a:r>
            <a:r>
              <a:rPr kumimoji="0" lang="fr-FR" altLang="fr-FR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</a:t>
            </a:r>
          </a:p>
        </p:txBody>
      </p:sp>
      <p:sp>
        <p:nvSpPr>
          <p:cNvPr id="31976" name="Text Box 109"/>
          <p:cNvSpPr txBox="1">
            <a:spLocks noChangeArrowheads="1"/>
          </p:cNvSpPr>
          <p:nvPr/>
        </p:nvSpPr>
        <p:spPr bwMode="auto">
          <a:xfrm rot="-5400000">
            <a:off x="180975" y="1800225"/>
            <a:ext cx="242093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ravel-time modulation 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</a:t>
            </a:r>
            <a:r>
              <a:rPr kumimoji="0" lang="fr-FR" altLang="fr-FR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/ T</a:t>
            </a:r>
            <a:r>
              <a:rPr kumimoji="0" lang="fr-FR" altLang="fr-FR" sz="12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0</a:t>
            </a:r>
          </a:p>
        </p:txBody>
      </p:sp>
      <p:sp>
        <p:nvSpPr>
          <p:cNvPr id="31816" name="Rectangle 72"/>
          <p:cNvSpPr>
            <a:spLocks noChangeArrowheads="1"/>
          </p:cNvSpPr>
          <p:nvPr/>
        </p:nvSpPr>
        <p:spPr bwMode="auto">
          <a:xfrm>
            <a:off x="5522913" y="719138"/>
            <a:ext cx="3028950" cy="24384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17" name="Line 73"/>
          <p:cNvSpPr>
            <a:spLocks noChangeShapeType="1"/>
          </p:cNvSpPr>
          <p:nvPr/>
        </p:nvSpPr>
        <p:spPr bwMode="auto">
          <a:xfrm>
            <a:off x="5522913" y="7191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18" name="Line 74"/>
          <p:cNvSpPr>
            <a:spLocks noChangeShapeType="1"/>
          </p:cNvSpPr>
          <p:nvPr/>
        </p:nvSpPr>
        <p:spPr bwMode="auto">
          <a:xfrm>
            <a:off x="5522913" y="31575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19" name="Line 75"/>
          <p:cNvSpPr>
            <a:spLocks noChangeShapeType="1"/>
          </p:cNvSpPr>
          <p:nvPr/>
        </p:nvSpPr>
        <p:spPr bwMode="auto">
          <a:xfrm flipV="1">
            <a:off x="8551863" y="719138"/>
            <a:ext cx="0" cy="2438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0" name="Line 76"/>
          <p:cNvSpPr>
            <a:spLocks noChangeShapeType="1"/>
          </p:cNvSpPr>
          <p:nvPr/>
        </p:nvSpPr>
        <p:spPr bwMode="auto">
          <a:xfrm flipV="1">
            <a:off x="5522913" y="719138"/>
            <a:ext cx="0" cy="2438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1" name="Line 77"/>
          <p:cNvSpPr>
            <a:spLocks noChangeShapeType="1"/>
          </p:cNvSpPr>
          <p:nvPr/>
        </p:nvSpPr>
        <p:spPr bwMode="auto">
          <a:xfrm>
            <a:off x="5522913" y="31575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2" name="Line 78"/>
          <p:cNvSpPr>
            <a:spLocks noChangeShapeType="1"/>
          </p:cNvSpPr>
          <p:nvPr/>
        </p:nvSpPr>
        <p:spPr bwMode="auto">
          <a:xfrm flipV="1">
            <a:off x="5522913" y="719138"/>
            <a:ext cx="0" cy="2438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3" name="Line 79"/>
          <p:cNvSpPr>
            <a:spLocks noChangeShapeType="1"/>
          </p:cNvSpPr>
          <p:nvPr/>
        </p:nvSpPr>
        <p:spPr bwMode="auto">
          <a:xfrm flipV="1">
            <a:off x="5522913" y="311943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4" name="Line 80"/>
          <p:cNvSpPr>
            <a:spLocks noChangeShapeType="1"/>
          </p:cNvSpPr>
          <p:nvPr/>
        </p:nvSpPr>
        <p:spPr bwMode="auto">
          <a:xfrm>
            <a:off x="552291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5" name="Rectangle 81"/>
          <p:cNvSpPr>
            <a:spLocks noChangeArrowheads="1"/>
          </p:cNvSpPr>
          <p:nvPr/>
        </p:nvSpPr>
        <p:spPr bwMode="auto">
          <a:xfrm>
            <a:off x="5494338" y="31861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826" name="Line 82"/>
          <p:cNvSpPr>
            <a:spLocks noChangeShapeType="1"/>
          </p:cNvSpPr>
          <p:nvPr/>
        </p:nvSpPr>
        <p:spPr bwMode="auto">
          <a:xfrm flipV="1">
            <a:off x="6122988" y="311943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7" name="Line 83"/>
          <p:cNvSpPr>
            <a:spLocks noChangeShapeType="1"/>
          </p:cNvSpPr>
          <p:nvPr/>
        </p:nvSpPr>
        <p:spPr bwMode="auto">
          <a:xfrm>
            <a:off x="6122988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28" name="Rectangle 84"/>
          <p:cNvSpPr>
            <a:spLocks noChangeArrowheads="1"/>
          </p:cNvSpPr>
          <p:nvPr/>
        </p:nvSpPr>
        <p:spPr bwMode="auto">
          <a:xfrm>
            <a:off x="6094413" y="31861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31829" name="Line 85"/>
          <p:cNvSpPr>
            <a:spLocks noChangeShapeType="1"/>
          </p:cNvSpPr>
          <p:nvPr/>
        </p:nvSpPr>
        <p:spPr bwMode="auto">
          <a:xfrm flipV="1">
            <a:off x="6732588" y="311943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0" name="Line 86"/>
          <p:cNvSpPr>
            <a:spLocks noChangeShapeType="1"/>
          </p:cNvSpPr>
          <p:nvPr/>
        </p:nvSpPr>
        <p:spPr bwMode="auto">
          <a:xfrm>
            <a:off x="6732588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1" name="Rectangle 87"/>
          <p:cNvSpPr>
            <a:spLocks noChangeArrowheads="1"/>
          </p:cNvSpPr>
          <p:nvPr/>
        </p:nvSpPr>
        <p:spPr bwMode="auto">
          <a:xfrm>
            <a:off x="6704013" y="31861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31832" name="Line 88"/>
          <p:cNvSpPr>
            <a:spLocks noChangeShapeType="1"/>
          </p:cNvSpPr>
          <p:nvPr/>
        </p:nvSpPr>
        <p:spPr bwMode="auto">
          <a:xfrm flipV="1">
            <a:off x="7332663" y="311943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3" name="Line 89"/>
          <p:cNvSpPr>
            <a:spLocks noChangeShapeType="1"/>
          </p:cNvSpPr>
          <p:nvPr/>
        </p:nvSpPr>
        <p:spPr bwMode="auto">
          <a:xfrm>
            <a:off x="733266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4" name="Rectangle 90"/>
          <p:cNvSpPr>
            <a:spLocks noChangeArrowheads="1"/>
          </p:cNvSpPr>
          <p:nvPr/>
        </p:nvSpPr>
        <p:spPr bwMode="auto">
          <a:xfrm>
            <a:off x="7304088" y="31861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31835" name="Line 91"/>
          <p:cNvSpPr>
            <a:spLocks noChangeShapeType="1"/>
          </p:cNvSpPr>
          <p:nvPr/>
        </p:nvSpPr>
        <p:spPr bwMode="auto">
          <a:xfrm flipV="1">
            <a:off x="7942263" y="311943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6" name="Line 92"/>
          <p:cNvSpPr>
            <a:spLocks noChangeShapeType="1"/>
          </p:cNvSpPr>
          <p:nvPr/>
        </p:nvSpPr>
        <p:spPr bwMode="auto">
          <a:xfrm>
            <a:off x="794226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7" name="Rectangle 93"/>
          <p:cNvSpPr>
            <a:spLocks noChangeArrowheads="1"/>
          </p:cNvSpPr>
          <p:nvPr/>
        </p:nvSpPr>
        <p:spPr bwMode="auto">
          <a:xfrm>
            <a:off x="7913688" y="31861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sp>
        <p:nvSpPr>
          <p:cNvPr id="31838" name="Line 94"/>
          <p:cNvSpPr>
            <a:spLocks noChangeShapeType="1"/>
          </p:cNvSpPr>
          <p:nvPr/>
        </p:nvSpPr>
        <p:spPr bwMode="auto">
          <a:xfrm flipV="1">
            <a:off x="8551863" y="3119438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39" name="Line 95"/>
          <p:cNvSpPr>
            <a:spLocks noChangeShapeType="1"/>
          </p:cNvSpPr>
          <p:nvPr/>
        </p:nvSpPr>
        <p:spPr bwMode="auto">
          <a:xfrm>
            <a:off x="8551863" y="719138"/>
            <a:ext cx="0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0" name="Rectangle 96"/>
          <p:cNvSpPr>
            <a:spLocks noChangeArrowheads="1"/>
          </p:cNvSpPr>
          <p:nvPr/>
        </p:nvSpPr>
        <p:spPr bwMode="auto">
          <a:xfrm>
            <a:off x="8523288" y="31861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5</a:t>
            </a:r>
          </a:p>
        </p:txBody>
      </p:sp>
      <p:sp>
        <p:nvSpPr>
          <p:cNvPr id="31841" name="Line 97"/>
          <p:cNvSpPr>
            <a:spLocks noChangeShapeType="1"/>
          </p:cNvSpPr>
          <p:nvPr/>
        </p:nvSpPr>
        <p:spPr bwMode="auto">
          <a:xfrm>
            <a:off x="5522913" y="31575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2" name="Line 98"/>
          <p:cNvSpPr>
            <a:spLocks noChangeShapeType="1"/>
          </p:cNvSpPr>
          <p:nvPr/>
        </p:nvSpPr>
        <p:spPr bwMode="auto">
          <a:xfrm flipH="1">
            <a:off x="8513763" y="31575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3" name="Rectangle 99"/>
          <p:cNvSpPr>
            <a:spLocks noChangeArrowheads="1"/>
          </p:cNvSpPr>
          <p:nvPr/>
        </p:nvSpPr>
        <p:spPr bwMode="auto">
          <a:xfrm>
            <a:off x="5275263" y="3081338"/>
            <a:ext cx="21748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1</a:t>
            </a:r>
          </a:p>
        </p:txBody>
      </p:sp>
      <p:sp>
        <p:nvSpPr>
          <p:cNvPr id="31844" name="Line 100"/>
          <p:cNvSpPr>
            <a:spLocks noChangeShapeType="1"/>
          </p:cNvSpPr>
          <p:nvPr/>
        </p:nvSpPr>
        <p:spPr bwMode="auto">
          <a:xfrm>
            <a:off x="5522913" y="25479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5" name="Line 101"/>
          <p:cNvSpPr>
            <a:spLocks noChangeShapeType="1"/>
          </p:cNvSpPr>
          <p:nvPr/>
        </p:nvSpPr>
        <p:spPr bwMode="auto">
          <a:xfrm flipH="1">
            <a:off x="8513763" y="25479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6" name="Rectangle 102"/>
          <p:cNvSpPr>
            <a:spLocks noChangeArrowheads="1"/>
          </p:cNvSpPr>
          <p:nvPr/>
        </p:nvSpPr>
        <p:spPr bwMode="auto">
          <a:xfrm>
            <a:off x="5208588" y="2471738"/>
            <a:ext cx="2873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0.05</a:t>
            </a:r>
          </a:p>
        </p:txBody>
      </p:sp>
      <p:sp>
        <p:nvSpPr>
          <p:cNvPr id="31847" name="Line 103"/>
          <p:cNvSpPr>
            <a:spLocks noChangeShapeType="1"/>
          </p:cNvSpPr>
          <p:nvPr/>
        </p:nvSpPr>
        <p:spPr bwMode="auto">
          <a:xfrm>
            <a:off x="5522913" y="19383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8" name="Line 104"/>
          <p:cNvSpPr>
            <a:spLocks noChangeShapeType="1"/>
          </p:cNvSpPr>
          <p:nvPr/>
        </p:nvSpPr>
        <p:spPr bwMode="auto">
          <a:xfrm flipH="1">
            <a:off x="8513763" y="19383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49" name="Rectangle 105"/>
          <p:cNvSpPr>
            <a:spLocks noChangeArrowheads="1"/>
          </p:cNvSpPr>
          <p:nvPr/>
        </p:nvSpPr>
        <p:spPr bwMode="auto">
          <a:xfrm>
            <a:off x="5418138" y="18621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31850" name="Line 106"/>
          <p:cNvSpPr>
            <a:spLocks noChangeShapeType="1"/>
          </p:cNvSpPr>
          <p:nvPr/>
        </p:nvSpPr>
        <p:spPr bwMode="auto">
          <a:xfrm>
            <a:off x="5522913" y="1319213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1" name="Line 107"/>
          <p:cNvSpPr>
            <a:spLocks noChangeShapeType="1"/>
          </p:cNvSpPr>
          <p:nvPr/>
        </p:nvSpPr>
        <p:spPr bwMode="auto">
          <a:xfrm flipH="1">
            <a:off x="8513763" y="13192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2" name="Rectangle 108"/>
          <p:cNvSpPr>
            <a:spLocks noChangeArrowheads="1"/>
          </p:cNvSpPr>
          <p:nvPr/>
        </p:nvSpPr>
        <p:spPr bwMode="auto">
          <a:xfrm>
            <a:off x="5246688" y="1243013"/>
            <a:ext cx="2444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05</a:t>
            </a:r>
          </a:p>
        </p:txBody>
      </p:sp>
      <p:sp>
        <p:nvSpPr>
          <p:cNvPr id="31853" name="Line 109"/>
          <p:cNvSpPr>
            <a:spLocks noChangeShapeType="1"/>
          </p:cNvSpPr>
          <p:nvPr/>
        </p:nvSpPr>
        <p:spPr bwMode="auto">
          <a:xfrm>
            <a:off x="5522913" y="719138"/>
            <a:ext cx="28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4" name="Line 110"/>
          <p:cNvSpPr>
            <a:spLocks noChangeShapeType="1"/>
          </p:cNvSpPr>
          <p:nvPr/>
        </p:nvSpPr>
        <p:spPr bwMode="auto">
          <a:xfrm flipH="1">
            <a:off x="8513763" y="7191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5" name="Rectangle 111"/>
          <p:cNvSpPr>
            <a:spLocks noChangeArrowheads="1"/>
          </p:cNvSpPr>
          <p:nvPr/>
        </p:nvSpPr>
        <p:spPr bwMode="auto">
          <a:xfrm>
            <a:off x="5313363" y="64293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31856" name="Line 112"/>
          <p:cNvSpPr>
            <a:spLocks noChangeShapeType="1"/>
          </p:cNvSpPr>
          <p:nvPr/>
        </p:nvSpPr>
        <p:spPr bwMode="auto">
          <a:xfrm>
            <a:off x="5522913" y="7191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7" name="Line 113"/>
          <p:cNvSpPr>
            <a:spLocks noChangeShapeType="1"/>
          </p:cNvSpPr>
          <p:nvPr/>
        </p:nvSpPr>
        <p:spPr bwMode="auto">
          <a:xfrm>
            <a:off x="5522913" y="3157538"/>
            <a:ext cx="302895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8" name="Line 114"/>
          <p:cNvSpPr>
            <a:spLocks noChangeShapeType="1"/>
          </p:cNvSpPr>
          <p:nvPr/>
        </p:nvSpPr>
        <p:spPr bwMode="auto">
          <a:xfrm flipV="1">
            <a:off x="8551863" y="719138"/>
            <a:ext cx="0" cy="2438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59" name="Line 115"/>
          <p:cNvSpPr>
            <a:spLocks noChangeShapeType="1"/>
          </p:cNvSpPr>
          <p:nvPr/>
        </p:nvSpPr>
        <p:spPr bwMode="auto">
          <a:xfrm flipV="1">
            <a:off x="5522913" y="719138"/>
            <a:ext cx="0" cy="2438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60" name="Freeform 116"/>
          <p:cNvSpPr>
            <a:spLocks/>
          </p:cNvSpPr>
          <p:nvPr/>
        </p:nvSpPr>
        <p:spPr bwMode="auto">
          <a:xfrm>
            <a:off x="5522913" y="1804988"/>
            <a:ext cx="1076325" cy="342900"/>
          </a:xfrm>
          <a:custGeom>
            <a:avLst/>
            <a:gdLst>
              <a:gd name="T0" fmla="*/ 6 w 678"/>
              <a:gd name="T1" fmla="*/ 84 h 216"/>
              <a:gd name="T2" fmla="*/ 24 w 678"/>
              <a:gd name="T3" fmla="*/ 84 h 216"/>
              <a:gd name="T4" fmla="*/ 42 w 678"/>
              <a:gd name="T5" fmla="*/ 84 h 216"/>
              <a:gd name="T6" fmla="*/ 60 w 678"/>
              <a:gd name="T7" fmla="*/ 84 h 216"/>
              <a:gd name="T8" fmla="*/ 78 w 678"/>
              <a:gd name="T9" fmla="*/ 78 h 216"/>
              <a:gd name="T10" fmla="*/ 96 w 678"/>
              <a:gd name="T11" fmla="*/ 78 h 216"/>
              <a:gd name="T12" fmla="*/ 114 w 678"/>
              <a:gd name="T13" fmla="*/ 78 h 216"/>
              <a:gd name="T14" fmla="*/ 132 w 678"/>
              <a:gd name="T15" fmla="*/ 84 h 216"/>
              <a:gd name="T16" fmla="*/ 150 w 678"/>
              <a:gd name="T17" fmla="*/ 84 h 216"/>
              <a:gd name="T18" fmla="*/ 168 w 678"/>
              <a:gd name="T19" fmla="*/ 84 h 216"/>
              <a:gd name="T20" fmla="*/ 186 w 678"/>
              <a:gd name="T21" fmla="*/ 84 h 216"/>
              <a:gd name="T22" fmla="*/ 204 w 678"/>
              <a:gd name="T23" fmla="*/ 78 h 216"/>
              <a:gd name="T24" fmla="*/ 222 w 678"/>
              <a:gd name="T25" fmla="*/ 78 h 216"/>
              <a:gd name="T26" fmla="*/ 240 w 678"/>
              <a:gd name="T27" fmla="*/ 78 h 216"/>
              <a:gd name="T28" fmla="*/ 258 w 678"/>
              <a:gd name="T29" fmla="*/ 84 h 216"/>
              <a:gd name="T30" fmla="*/ 276 w 678"/>
              <a:gd name="T31" fmla="*/ 84 h 216"/>
              <a:gd name="T32" fmla="*/ 294 w 678"/>
              <a:gd name="T33" fmla="*/ 78 h 216"/>
              <a:gd name="T34" fmla="*/ 312 w 678"/>
              <a:gd name="T35" fmla="*/ 84 h 216"/>
              <a:gd name="T36" fmla="*/ 330 w 678"/>
              <a:gd name="T37" fmla="*/ 78 h 216"/>
              <a:gd name="T38" fmla="*/ 348 w 678"/>
              <a:gd name="T39" fmla="*/ 78 h 216"/>
              <a:gd name="T40" fmla="*/ 366 w 678"/>
              <a:gd name="T41" fmla="*/ 78 h 216"/>
              <a:gd name="T42" fmla="*/ 384 w 678"/>
              <a:gd name="T43" fmla="*/ 84 h 216"/>
              <a:gd name="T44" fmla="*/ 402 w 678"/>
              <a:gd name="T45" fmla="*/ 84 h 216"/>
              <a:gd name="T46" fmla="*/ 420 w 678"/>
              <a:gd name="T47" fmla="*/ 90 h 216"/>
              <a:gd name="T48" fmla="*/ 438 w 678"/>
              <a:gd name="T49" fmla="*/ 84 h 216"/>
              <a:gd name="T50" fmla="*/ 456 w 678"/>
              <a:gd name="T51" fmla="*/ 72 h 216"/>
              <a:gd name="T52" fmla="*/ 474 w 678"/>
              <a:gd name="T53" fmla="*/ 60 h 216"/>
              <a:gd name="T54" fmla="*/ 492 w 678"/>
              <a:gd name="T55" fmla="*/ 72 h 216"/>
              <a:gd name="T56" fmla="*/ 510 w 678"/>
              <a:gd name="T57" fmla="*/ 90 h 216"/>
              <a:gd name="T58" fmla="*/ 528 w 678"/>
              <a:gd name="T59" fmla="*/ 114 h 216"/>
              <a:gd name="T60" fmla="*/ 534 w 678"/>
              <a:gd name="T61" fmla="*/ 120 h 216"/>
              <a:gd name="T62" fmla="*/ 552 w 678"/>
              <a:gd name="T63" fmla="*/ 108 h 216"/>
              <a:gd name="T64" fmla="*/ 564 w 678"/>
              <a:gd name="T65" fmla="*/ 84 h 216"/>
              <a:gd name="T66" fmla="*/ 576 w 678"/>
              <a:gd name="T67" fmla="*/ 42 h 216"/>
              <a:gd name="T68" fmla="*/ 582 w 678"/>
              <a:gd name="T69" fmla="*/ 12 h 216"/>
              <a:gd name="T70" fmla="*/ 600 w 678"/>
              <a:gd name="T71" fmla="*/ 6 h 216"/>
              <a:gd name="T72" fmla="*/ 612 w 678"/>
              <a:gd name="T73" fmla="*/ 48 h 216"/>
              <a:gd name="T74" fmla="*/ 624 w 678"/>
              <a:gd name="T75" fmla="*/ 114 h 216"/>
              <a:gd name="T76" fmla="*/ 636 w 678"/>
              <a:gd name="T77" fmla="*/ 180 h 216"/>
              <a:gd name="T78" fmla="*/ 648 w 678"/>
              <a:gd name="T79" fmla="*/ 216 h 216"/>
              <a:gd name="T80" fmla="*/ 660 w 678"/>
              <a:gd name="T81" fmla="*/ 174 h 216"/>
              <a:gd name="T82" fmla="*/ 672 w 678"/>
              <a:gd name="T83" fmla="*/ 84 h 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678" h="216">
                <a:moveTo>
                  <a:pt x="6" y="84"/>
                </a:moveTo>
                <a:lnTo>
                  <a:pt x="0" y="84"/>
                </a:lnTo>
                <a:lnTo>
                  <a:pt x="6" y="84"/>
                </a:lnTo>
                <a:lnTo>
                  <a:pt x="12" y="84"/>
                </a:lnTo>
                <a:lnTo>
                  <a:pt x="18" y="84"/>
                </a:lnTo>
                <a:lnTo>
                  <a:pt x="24" y="84"/>
                </a:lnTo>
                <a:lnTo>
                  <a:pt x="30" y="84"/>
                </a:lnTo>
                <a:lnTo>
                  <a:pt x="36" y="84"/>
                </a:lnTo>
                <a:lnTo>
                  <a:pt x="42" y="84"/>
                </a:lnTo>
                <a:lnTo>
                  <a:pt x="48" y="84"/>
                </a:lnTo>
                <a:lnTo>
                  <a:pt x="54" y="84"/>
                </a:lnTo>
                <a:lnTo>
                  <a:pt x="60" y="84"/>
                </a:lnTo>
                <a:lnTo>
                  <a:pt x="66" y="84"/>
                </a:lnTo>
                <a:lnTo>
                  <a:pt x="72" y="78"/>
                </a:lnTo>
                <a:lnTo>
                  <a:pt x="78" y="78"/>
                </a:lnTo>
                <a:lnTo>
                  <a:pt x="84" y="78"/>
                </a:lnTo>
                <a:lnTo>
                  <a:pt x="90" y="78"/>
                </a:lnTo>
                <a:lnTo>
                  <a:pt x="96" y="78"/>
                </a:lnTo>
                <a:lnTo>
                  <a:pt x="102" y="78"/>
                </a:lnTo>
                <a:lnTo>
                  <a:pt x="108" y="78"/>
                </a:lnTo>
                <a:lnTo>
                  <a:pt x="114" y="78"/>
                </a:lnTo>
                <a:lnTo>
                  <a:pt x="120" y="84"/>
                </a:lnTo>
                <a:lnTo>
                  <a:pt x="126" y="84"/>
                </a:lnTo>
                <a:lnTo>
                  <a:pt x="132" y="84"/>
                </a:lnTo>
                <a:lnTo>
                  <a:pt x="138" y="84"/>
                </a:lnTo>
                <a:lnTo>
                  <a:pt x="144" y="84"/>
                </a:lnTo>
                <a:lnTo>
                  <a:pt x="150" y="84"/>
                </a:lnTo>
                <a:lnTo>
                  <a:pt x="156" y="84"/>
                </a:lnTo>
                <a:lnTo>
                  <a:pt x="162" y="84"/>
                </a:lnTo>
                <a:lnTo>
                  <a:pt x="168" y="84"/>
                </a:lnTo>
                <a:lnTo>
                  <a:pt x="174" y="84"/>
                </a:lnTo>
                <a:lnTo>
                  <a:pt x="180" y="84"/>
                </a:lnTo>
                <a:lnTo>
                  <a:pt x="186" y="84"/>
                </a:lnTo>
                <a:lnTo>
                  <a:pt x="192" y="84"/>
                </a:lnTo>
                <a:lnTo>
                  <a:pt x="198" y="84"/>
                </a:lnTo>
                <a:lnTo>
                  <a:pt x="204" y="78"/>
                </a:lnTo>
                <a:lnTo>
                  <a:pt x="210" y="78"/>
                </a:lnTo>
                <a:lnTo>
                  <a:pt x="216" y="78"/>
                </a:lnTo>
                <a:lnTo>
                  <a:pt x="222" y="78"/>
                </a:lnTo>
                <a:lnTo>
                  <a:pt x="228" y="78"/>
                </a:lnTo>
                <a:lnTo>
                  <a:pt x="234" y="78"/>
                </a:lnTo>
                <a:lnTo>
                  <a:pt x="240" y="78"/>
                </a:lnTo>
                <a:lnTo>
                  <a:pt x="246" y="84"/>
                </a:lnTo>
                <a:lnTo>
                  <a:pt x="252" y="84"/>
                </a:lnTo>
                <a:lnTo>
                  <a:pt x="258" y="84"/>
                </a:lnTo>
                <a:lnTo>
                  <a:pt x="264" y="84"/>
                </a:lnTo>
                <a:lnTo>
                  <a:pt x="270" y="84"/>
                </a:lnTo>
                <a:lnTo>
                  <a:pt x="276" y="84"/>
                </a:lnTo>
                <a:lnTo>
                  <a:pt x="282" y="84"/>
                </a:lnTo>
                <a:lnTo>
                  <a:pt x="288" y="84"/>
                </a:lnTo>
                <a:lnTo>
                  <a:pt x="294" y="78"/>
                </a:lnTo>
                <a:lnTo>
                  <a:pt x="300" y="78"/>
                </a:lnTo>
                <a:lnTo>
                  <a:pt x="306" y="78"/>
                </a:lnTo>
                <a:lnTo>
                  <a:pt x="312" y="84"/>
                </a:lnTo>
                <a:lnTo>
                  <a:pt x="318" y="84"/>
                </a:lnTo>
                <a:lnTo>
                  <a:pt x="324" y="84"/>
                </a:lnTo>
                <a:lnTo>
                  <a:pt x="330" y="78"/>
                </a:lnTo>
                <a:lnTo>
                  <a:pt x="336" y="78"/>
                </a:lnTo>
                <a:lnTo>
                  <a:pt x="342" y="78"/>
                </a:lnTo>
                <a:lnTo>
                  <a:pt x="348" y="78"/>
                </a:lnTo>
                <a:lnTo>
                  <a:pt x="354" y="78"/>
                </a:lnTo>
                <a:lnTo>
                  <a:pt x="360" y="78"/>
                </a:lnTo>
                <a:lnTo>
                  <a:pt x="366" y="78"/>
                </a:lnTo>
                <a:lnTo>
                  <a:pt x="372" y="78"/>
                </a:lnTo>
                <a:lnTo>
                  <a:pt x="378" y="78"/>
                </a:lnTo>
                <a:lnTo>
                  <a:pt x="384" y="84"/>
                </a:lnTo>
                <a:lnTo>
                  <a:pt x="390" y="84"/>
                </a:lnTo>
                <a:lnTo>
                  <a:pt x="396" y="84"/>
                </a:lnTo>
                <a:lnTo>
                  <a:pt x="402" y="84"/>
                </a:lnTo>
                <a:lnTo>
                  <a:pt x="408" y="90"/>
                </a:lnTo>
                <a:lnTo>
                  <a:pt x="414" y="90"/>
                </a:lnTo>
                <a:lnTo>
                  <a:pt x="420" y="90"/>
                </a:lnTo>
                <a:lnTo>
                  <a:pt x="426" y="90"/>
                </a:lnTo>
                <a:lnTo>
                  <a:pt x="432" y="84"/>
                </a:lnTo>
                <a:lnTo>
                  <a:pt x="438" y="84"/>
                </a:lnTo>
                <a:lnTo>
                  <a:pt x="444" y="78"/>
                </a:lnTo>
                <a:lnTo>
                  <a:pt x="450" y="78"/>
                </a:lnTo>
                <a:lnTo>
                  <a:pt x="456" y="72"/>
                </a:lnTo>
                <a:lnTo>
                  <a:pt x="462" y="66"/>
                </a:lnTo>
                <a:lnTo>
                  <a:pt x="468" y="66"/>
                </a:lnTo>
                <a:lnTo>
                  <a:pt x="474" y="60"/>
                </a:lnTo>
                <a:lnTo>
                  <a:pt x="480" y="66"/>
                </a:lnTo>
                <a:lnTo>
                  <a:pt x="486" y="66"/>
                </a:lnTo>
                <a:lnTo>
                  <a:pt x="492" y="72"/>
                </a:lnTo>
                <a:lnTo>
                  <a:pt x="498" y="78"/>
                </a:lnTo>
                <a:lnTo>
                  <a:pt x="504" y="84"/>
                </a:lnTo>
                <a:lnTo>
                  <a:pt x="510" y="90"/>
                </a:lnTo>
                <a:lnTo>
                  <a:pt x="510" y="96"/>
                </a:lnTo>
                <a:lnTo>
                  <a:pt x="516" y="102"/>
                </a:lnTo>
                <a:lnTo>
                  <a:pt x="528" y="114"/>
                </a:lnTo>
                <a:lnTo>
                  <a:pt x="522" y="114"/>
                </a:lnTo>
                <a:lnTo>
                  <a:pt x="528" y="114"/>
                </a:lnTo>
                <a:lnTo>
                  <a:pt x="534" y="120"/>
                </a:lnTo>
                <a:lnTo>
                  <a:pt x="540" y="120"/>
                </a:lnTo>
                <a:lnTo>
                  <a:pt x="546" y="114"/>
                </a:lnTo>
                <a:lnTo>
                  <a:pt x="552" y="108"/>
                </a:lnTo>
                <a:lnTo>
                  <a:pt x="552" y="102"/>
                </a:lnTo>
                <a:lnTo>
                  <a:pt x="558" y="90"/>
                </a:lnTo>
                <a:lnTo>
                  <a:pt x="564" y="84"/>
                </a:lnTo>
                <a:lnTo>
                  <a:pt x="564" y="66"/>
                </a:lnTo>
                <a:lnTo>
                  <a:pt x="570" y="54"/>
                </a:lnTo>
                <a:lnTo>
                  <a:pt x="576" y="42"/>
                </a:lnTo>
                <a:lnTo>
                  <a:pt x="576" y="30"/>
                </a:lnTo>
                <a:lnTo>
                  <a:pt x="582" y="18"/>
                </a:lnTo>
                <a:lnTo>
                  <a:pt x="582" y="12"/>
                </a:lnTo>
                <a:lnTo>
                  <a:pt x="588" y="6"/>
                </a:lnTo>
                <a:lnTo>
                  <a:pt x="594" y="0"/>
                </a:lnTo>
                <a:lnTo>
                  <a:pt x="600" y="6"/>
                </a:lnTo>
                <a:lnTo>
                  <a:pt x="606" y="18"/>
                </a:lnTo>
                <a:lnTo>
                  <a:pt x="606" y="30"/>
                </a:lnTo>
                <a:lnTo>
                  <a:pt x="612" y="48"/>
                </a:lnTo>
                <a:lnTo>
                  <a:pt x="618" y="66"/>
                </a:lnTo>
                <a:lnTo>
                  <a:pt x="618" y="90"/>
                </a:lnTo>
                <a:lnTo>
                  <a:pt x="624" y="114"/>
                </a:lnTo>
                <a:lnTo>
                  <a:pt x="624" y="138"/>
                </a:lnTo>
                <a:lnTo>
                  <a:pt x="630" y="156"/>
                </a:lnTo>
                <a:lnTo>
                  <a:pt x="636" y="180"/>
                </a:lnTo>
                <a:lnTo>
                  <a:pt x="636" y="198"/>
                </a:lnTo>
                <a:lnTo>
                  <a:pt x="642" y="210"/>
                </a:lnTo>
                <a:lnTo>
                  <a:pt x="648" y="216"/>
                </a:lnTo>
                <a:lnTo>
                  <a:pt x="654" y="210"/>
                </a:lnTo>
                <a:lnTo>
                  <a:pt x="660" y="192"/>
                </a:lnTo>
                <a:lnTo>
                  <a:pt x="660" y="174"/>
                </a:lnTo>
                <a:lnTo>
                  <a:pt x="666" y="144"/>
                </a:lnTo>
                <a:lnTo>
                  <a:pt x="666" y="114"/>
                </a:lnTo>
                <a:lnTo>
                  <a:pt x="672" y="84"/>
                </a:lnTo>
                <a:lnTo>
                  <a:pt x="678" y="48"/>
                </a:lnTo>
                <a:lnTo>
                  <a:pt x="678" y="12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61" name="Freeform 117"/>
          <p:cNvSpPr>
            <a:spLocks/>
          </p:cNvSpPr>
          <p:nvPr/>
        </p:nvSpPr>
        <p:spPr bwMode="auto">
          <a:xfrm>
            <a:off x="6599238" y="785813"/>
            <a:ext cx="781050" cy="2343150"/>
          </a:xfrm>
          <a:custGeom>
            <a:avLst/>
            <a:gdLst>
              <a:gd name="T0" fmla="*/ 12 w 492"/>
              <a:gd name="T1" fmla="*/ 594 h 1476"/>
              <a:gd name="T2" fmla="*/ 24 w 492"/>
              <a:gd name="T3" fmla="*/ 540 h 1476"/>
              <a:gd name="T4" fmla="*/ 36 w 492"/>
              <a:gd name="T5" fmla="*/ 594 h 1476"/>
              <a:gd name="T6" fmla="*/ 48 w 492"/>
              <a:gd name="T7" fmla="*/ 708 h 1476"/>
              <a:gd name="T8" fmla="*/ 60 w 492"/>
              <a:gd name="T9" fmla="*/ 834 h 1476"/>
              <a:gd name="T10" fmla="*/ 72 w 492"/>
              <a:gd name="T11" fmla="*/ 912 h 1476"/>
              <a:gd name="T12" fmla="*/ 84 w 492"/>
              <a:gd name="T13" fmla="*/ 918 h 1476"/>
              <a:gd name="T14" fmla="*/ 96 w 492"/>
              <a:gd name="T15" fmla="*/ 846 h 1476"/>
              <a:gd name="T16" fmla="*/ 108 w 492"/>
              <a:gd name="T17" fmla="*/ 732 h 1476"/>
              <a:gd name="T18" fmla="*/ 114 w 492"/>
              <a:gd name="T19" fmla="*/ 624 h 1476"/>
              <a:gd name="T20" fmla="*/ 126 w 492"/>
              <a:gd name="T21" fmla="*/ 558 h 1476"/>
              <a:gd name="T22" fmla="*/ 144 w 492"/>
              <a:gd name="T23" fmla="*/ 546 h 1476"/>
              <a:gd name="T24" fmla="*/ 156 w 492"/>
              <a:gd name="T25" fmla="*/ 600 h 1476"/>
              <a:gd name="T26" fmla="*/ 168 w 492"/>
              <a:gd name="T27" fmla="*/ 690 h 1476"/>
              <a:gd name="T28" fmla="*/ 180 w 492"/>
              <a:gd name="T29" fmla="*/ 792 h 1476"/>
              <a:gd name="T30" fmla="*/ 192 w 492"/>
              <a:gd name="T31" fmla="*/ 870 h 1476"/>
              <a:gd name="T32" fmla="*/ 198 w 492"/>
              <a:gd name="T33" fmla="*/ 912 h 1476"/>
              <a:gd name="T34" fmla="*/ 210 w 492"/>
              <a:gd name="T35" fmla="*/ 930 h 1476"/>
              <a:gd name="T36" fmla="*/ 222 w 492"/>
              <a:gd name="T37" fmla="*/ 918 h 1476"/>
              <a:gd name="T38" fmla="*/ 234 w 492"/>
              <a:gd name="T39" fmla="*/ 804 h 1476"/>
              <a:gd name="T40" fmla="*/ 246 w 492"/>
              <a:gd name="T41" fmla="*/ 552 h 1476"/>
              <a:gd name="T42" fmla="*/ 258 w 492"/>
              <a:gd name="T43" fmla="*/ 318 h 1476"/>
              <a:gd name="T44" fmla="*/ 270 w 492"/>
              <a:gd name="T45" fmla="*/ 294 h 1476"/>
              <a:gd name="T46" fmla="*/ 282 w 492"/>
              <a:gd name="T47" fmla="*/ 480 h 1476"/>
              <a:gd name="T48" fmla="*/ 294 w 492"/>
              <a:gd name="T49" fmla="*/ 744 h 1476"/>
              <a:gd name="T50" fmla="*/ 306 w 492"/>
              <a:gd name="T51" fmla="*/ 984 h 1476"/>
              <a:gd name="T52" fmla="*/ 312 w 492"/>
              <a:gd name="T53" fmla="*/ 1170 h 1476"/>
              <a:gd name="T54" fmla="*/ 324 w 492"/>
              <a:gd name="T55" fmla="*/ 1290 h 1476"/>
              <a:gd name="T56" fmla="*/ 336 w 492"/>
              <a:gd name="T57" fmla="*/ 1146 h 1476"/>
              <a:gd name="T58" fmla="*/ 348 w 492"/>
              <a:gd name="T59" fmla="*/ 648 h 1476"/>
              <a:gd name="T60" fmla="*/ 360 w 492"/>
              <a:gd name="T61" fmla="*/ 138 h 1476"/>
              <a:gd name="T62" fmla="*/ 372 w 492"/>
              <a:gd name="T63" fmla="*/ 6 h 1476"/>
              <a:gd name="T64" fmla="*/ 384 w 492"/>
              <a:gd name="T65" fmla="*/ 210 h 1476"/>
              <a:gd name="T66" fmla="*/ 396 w 492"/>
              <a:gd name="T67" fmla="*/ 570 h 1476"/>
              <a:gd name="T68" fmla="*/ 408 w 492"/>
              <a:gd name="T69" fmla="*/ 1014 h 1476"/>
              <a:gd name="T70" fmla="*/ 420 w 492"/>
              <a:gd name="T71" fmla="*/ 1392 h 1476"/>
              <a:gd name="T72" fmla="*/ 432 w 492"/>
              <a:gd name="T73" fmla="*/ 1446 h 1476"/>
              <a:gd name="T74" fmla="*/ 438 w 492"/>
              <a:gd name="T75" fmla="*/ 1086 h 1476"/>
              <a:gd name="T76" fmla="*/ 450 w 492"/>
              <a:gd name="T77" fmla="*/ 546 h 1476"/>
              <a:gd name="T78" fmla="*/ 462 w 492"/>
              <a:gd name="T79" fmla="*/ 222 h 1476"/>
              <a:gd name="T80" fmla="*/ 474 w 492"/>
              <a:gd name="T81" fmla="*/ 174 h 1476"/>
              <a:gd name="T82" fmla="*/ 486 w 492"/>
              <a:gd name="T83" fmla="*/ 300 h 14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492" h="1476">
                <a:moveTo>
                  <a:pt x="0" y="654"/>
                </a:moveTo>
                <a:lnTo>
                  <a:pt x="6" y="618"/>
                </a:lnTo>
                <a:lnTo>
                  <a:pt x="12" y="594"/>
                </a:lnTo>
                <a:lnTo>
                  <a:pt x="12" y="570"/>
                </a:lnTo>
                <a:lnTo>
                  <a:pt x="18" y="552"/>
                </a:lnTo>
                <a:lnTo>
                  <a:pt x="24" y="540"/>
                </a:lnTo>
                <a:lnTo>
                  <a:pt x="30" y="552"/>
                </a:lnTo>
                <a:lnTo>
                  <a:pt x="30" y="570"/>
                </a:lnTo>
                <a:lnTo>
                  <a:pt x="36" y="594"/>
                </a:lnTo>
                <a:lnTo>
                  <a:pt x="42" y="624"/>
                </a:lnTo>
                <a:lnTo>
                  <a:pt x="42" y="666"/>
                </a:lnTo>
                <a:lnTo>
                  <a:pt x="48" y="708"/>
                </a:lnTo>
                <a:lnTo>
                  <a:pt x="54" y="750"/>
                </a:lnTo>
                <a:lnTo>
                  <a:pt x="54" y="792"/>
                </a:lnTo>
                <a:lnTo>
                  <a:pt x="60" y="834"/>
                </a:lnTo>
                <a:lnTo>
                  <a:pt x="66" y="864"/>
                </a:lnTo>
                <a:lnTo>
                  <a:pt x="66" y="894"/>
                </a:lnTo>
                <a:lnTo>
                  <a:pt x="72" y="912"/>
                </a:lnTo>
                <a:lnTo>
                  <a:pt x="72" y="924"/>
                </a:lnTo>
                <a:lnTo>
                  <a:pt x="78" y="924"/>
                </a:lnTo>
                <a:lnTo>
                  <a:pt x="84" y="918"/>
                </a:lnTo>
                <a:lnTo>
                  <a:pt x="84" y="900"/>
                </a:lnTo>
                <a:lnTo>
                  <a:pt x="90" y="876"/>
                </a:lnTo>
                <a:lnTo>
                  <a:pt x="96" y="846"/>
                </a:lnTo>
                <a:lnTo>
                  <a:pt x="96" y="810"/>
                </a:lnTo>
                <a:lnTo>
                  <a:pt x="102" y="774"/>
                </a:lnTo>
                <a:lnTo>
                  <a:pt x="108" y="732"/>
                </a:lnTo>
                <a:lnTo>
                  <a:pt x="108" y="696"/>
                </a:lnTo>
                <a:lnTo>
                  <a:pt x="114" y="660"/>
                </a:lnTo>
                <a:lnTo>
                  <a:pt x="114" y="624"/>
                </a:lnTo>
                <a:lnTo>
                  <a:pt x="120" y="594"/>
                </a:lnTo>
                <a:lnTo>
                  <a:pt x="126" y="576"/>
                </a:lnTo>
                <a:lnTo>
                  <a:pt x="126" y="558"/>
                </a:lnTo>
                <a:lnTo>
                  <a:pt x="132" y="546"/>
                </a:lnTo>
                <a:lnTo>
                  <a:pt x="138" y="540"/>
                </a:lnTo>
                <a:lnTo>
                  <a:pt x="144" y="546"/>
                </a:lnTo>
                <a:lnTo>
                  <a:pt x="150" y="558"/>
                </a:lnTo>
                <a:lnTo>
                  <a:pt x="150" y="576"/>
                </a:lnTo>
                <a:lnTo>
                  <a:pt x="156" y="600"/>
                </a:lnTo>
                <a:lnTo>
                  <a:pt x="156" y="624"/>
                </a:lnTo>
                <a:lnTo>
                  <a:pt x="162" y="654"/>
                </a:lnTo>
                <a:lnTo>
                  <a:pt x="168" y="690"/>
                </a:lnTo>
                <a:lnTo>
                  <a:pt x="168" y="726"/>
                </a:lnTo>
                <a:lnTo>
                  <a:pt x="174" y="756"/>
                </a:lnTo>
                <a:lnTo>
                  <a:pt x="180" y="792"/>
                </a:lnTo>
                <a:lnTo>
                  <a:pt x="180" y="822"/>
                </a:lnTo>
                <a:lnTo>
                  <a:pt x="186" y="846"/>
                </a:lnTo>
                <a:lnTo>
                  <a:pt x="192" y="870"/>
                </a:lnTo>
                <a:lnTo>
                  <a:pt x="192" y="888"/>
                </a:lnTo>
                <a:lnTo>
                  <a:pt x="198" y="900"/>
                </a:lnTo>
                <a:lnTo>
                  <a:pt x="198" y="912"/>
                </a:lnTo>
                <a:lnTo>
                  <a:pt x="204" y="918"/>
                </a:lnTo>
                <a:lnTo>
                  <a:pt x="216" y="930"/>
                </a:lnTo>
                <a:lnTo>
                  <a:pt x="210" y="930"/>
                </a:lnTo>
                <a:lnTo>
                  <a:pt x="216" y="930"/>
                </a:lnTo>
                <a:lnTo>
                  <a:pt x="222" y="930"/>
                </a:lnTo>
                <a:lnTo>
                  <a:pt x="222" y="918"/>
                </a:lnTo>
                <a:lnTo>
                  <a:pt x="228" y="900"/>
                </a:lnTo>
                <a:lnTo>
                  <a:pt x="234" y="864"/>
                </a:lnTo>
                <a:lnTo>
                  <a:pt x="234" y="804"/>
                </a:lnTo>
                <a:lnTo>
                  <a:pt x="240" y="732"/>
                </a:lnTo>
                <a:lnTo>
                  <a:pt x="240" y="642"/>
                </a:lnTo>
                <a:lnTo>
                  <a:pt x="246" y="552"/>
                </a:lnTo>
                <a:lnTo>
                  <a:pt x="252" y="456"/>
                </a:lnTo>
                <a:lnTo>
                  <a:pt x="252" y="378"/>
                </a:lnTo>
                <a:lnTo>
                  <a:pt x="258" y="318"/>
                </a:lnTo>
                <a:lnTo>
                  <a:pt x="264" y="282"/>
                </a:lnTo>
                <a:lnTo>
                  <a:pt x="264" y="276"/>
                </a:lnTo>
                <a:lnTo>
                  <a:pt x="270" y="294"/>
                </a:lnTo>
                <a:lnTo>
                  <a:pt x="276" y="336"/>
                </a:lnTo>
                <a:lnTo>
                  <a:pt x="276" y="402"/>
                </a:lnTo>
                <a:lnTo>
                  <a:pt x="282" y="480"/>
                </a:lnTo>
                <a:lnTo>
                  <a:pt x="282" y="564"/>
                </a:lnTo>
                <a:lnTo>
                  <a:pt x="288" y="654"/>
                </a:lnTo>
                <a:lnTo>
                  <a:pt x="294" y="744"/>
                </a:lnTo>
                <a:lnTo>
                  <a:pt x="294" y="828"/>
                </a:lnTo>
                <a:lnTo>
                  <a:pt x="300" y="906"/>
                </a:lnTo>
                <a:lnTo>
                  <a:pt x="306" y="984"/>
                </a:lnTo>
                <a:lnTo>
                  <a:pt x="306" y="1050"/>
                </a:lnTo>
                <a:lnTo>
                  <a:pt x="312" y="1110"/>
                </a:lnTo>
                <a:lnTo>
                  <a:pt x="312" y="1170"/>
                </a:lnTo>
                <a:lnTo>
                  <a:pt x="318" y="1224"/>
                </a:lnTo>
                <a:lnTo>
                  <a:pt x="324" y="1266"/>
                </a:lnTo>
                <a:lnTo>
                  <a:pt x="324" y="1290"/>
                </a:lnTo>
                <a:lnTo>
                  <a:pt x="330" y="1284"/>
                </a:lnTo>
                <a:lnTo>
                  <a:pt x="336" y="1236"/>
                </a:lnTo>
                <a:lnTo>
                  <a:pt x="336" y="1146"/>
                </a:lnTo>
                <a:lnTo>
                  <a:pt x="342" y="1008"/>
                </a:lnTo>
                <a:lnTo>
                  <a:pt x="348" y="840"/>
                </a:lnTo>
                <a:lnTo>
                  <a:pt x="348" y="648"/>
                </a:lnTo>
                <a:lnTo>
                  <a:pt x="354" y="450"/>
                </a:lnTo>
                <a:lnTo>
                  <a:pt x="354" y="276"/>
                </a:lnTo>
                <a:lnTo>
                  <a:pt x="360" y="138"/>
                </a:lnTo>
                <a:lnTo>
                  <a:pt x="366" y="42"/>
                </a:lnTo>
                <a:lnTo>
                  <a:pt x="366" y="0"/>
                </a:lnTo>
                <a:lnTo>
                  <a:pt x="372" y="6"/>
                </a:lnTo>
                <a:lnTo>
                  <a:pt x="378" y="42"/>
                </a:lnTo>
                <a:lnTo>
                  <a:pt x="378" y="114"/>
                </a:lnTo>
                <a:lnTo>
                  <a:pt x="384" y="210"/>
                </a:lnTo>
                <a:lnTo>
                  <a:pt x="390" y="318"/>
                </a:lnTo>
                <a:lnTo>
                  <a:pt x="390" y="438"/>
                </a:lnTo>
                <a:lnTo>
                  <a:pt x="396" y="570"/>
                </a:lnTo>
                <a:lnTo>
                  <a:pt x="396" y="714"/>
                </a:lnTo>
                <a:lnTo>
                  <a:pt x="402" y="864"/>
                </a:lnTo>
                <a:lnTo>
                  <a:pt x="408" y="1014"/>
                </a:lnTo>
                <a:lnTo>
                  <a:pt x="408" y="1158"/>
                </a:lnTo>
                <a:lnTo>
                  <a:pt x="414" y="1290"/>
                </a:lnTo>
                <a:lnTo>
                  <a:pt x="420" y="1392"/>
                </a:lnTo>
                <a:lnTo>
                  <a:pt x="420" y="1458"/>
                </a:lnTo>
                <a:lnTo>
                  <a:pt x="426" y="1476"/>
                </a:lnTo>
                <a:lnTo>
                  <a:pt x="432" y="1446"/>
                </a:lnTo>
                <a:lnTo>
                  <a:pt x="432" y="1368"/>
                </a:lnTo>
                <a:lnTo>
                  <a:pt x="438" y="1242"/>
                </a:lnTo>
                <a:lnTo>
                  <a:pt x="438" y="1086"/>
                </a:lnTo>
                <a:lnTo>
                  <a:pt x="444" y="900"/>
                </a:lnTo>
                <a:lnTo>
                  <a:pt x="450" y="720"/>
                </a:lnTo>
                <a:lnTo>
                  <a:pt x="450" y="546"/>
                </a:lnTo>
                <a:lnTo>
                  <a:pt x="456" y="402"/>
                </a:lnTo>
                <a:lnTo>
                  <a:pt x="462" y="294"/>
                </a:lnTo>
                <a:lnTo>
                  <a:pt x="462" y="222"/>
                </a:lnTo>
                <a:lnTo>
                  <a:pt x="468" y="180"/>
                </a:lnTo>
                <a:lnTo>
                  <a:pt x="474" y="168"/>
                </a:lnTo>
                <a:lnTo>
                  <a:pt x="474" y="174"/>
                </a:lnTo>
                <a:lnTo>
                  <a:pt x="480" y="204"/>
                </a:lnTo>
                <a:lnTo>
                  <a:pt x="480" y="240"/>
                </a:lnTo>
                <a:lnTo>
                  <a:pt x="486" y="300"/>
                </a:lnTo>
                <a:lnTo>
                  <a:pt x="492" y="378"/>
                </a:lnTo>
                <a:lnTo>
                  <a:pt x="492" y="474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62" name="Freeform 118"/>
          <p:cNvSpPr>
            <a:spLocks/>
          </p:cNvSpPr>
          <p:nvPr/>
        </p:nvSpPr>
        <p:spPr bwMode="auto">
          <a:xfrm>
            <a:off x="7380288" y="1471613"/>
            <a:ext cx="809625" cy="1257300"/>
          </a:xfrm>
          <a:custGeom>
            <a:avLst/>
            <a:gdLst>
              <a:gd name="T0" fmla="*/ 12 w 510"/>
              <a:gd name="T1" fmla="*/ 300 h 792"/>
              <a:gd name="T2" fmla="*/ 24 w 510"/>
              <a:gd name="T3" fmla="*/ 684 h 792"/>
              <a:gd name="T4" fmla="*/ 30 w 510"/>
              <a:gd name="T5" fmla="*/ 786 h 792"/>
              <a:gd name="T6" fmla="*/ 42 w 510"/>
              <a:gd name="T7" fmla="*/ 558 h 792"/>
              <a:gd name="T8" fmla="*/ 54 w 510"/>
              <a:gd name="T9" fmla="*/ 276 h 792"/>
              <a:gd name="T10" fmla="*/ 66 w 510"/>
              <a:gd name="T11" fmla="*/ 126 h 792"/>
              <a:gd name="T12" fmla="*/ 78 w 510"/>
              <a:gd name="T13" fmla="*/ 84 h 792"/>
              <a:gd name="T14" fmla="*/ 96 w 510"/>
              <a:gd name="T15" fmla="*/ 120 h 792"/>
              <a:gd name="T16" fmla="*/ 108 w 510"/>
              <a:gd name="T17" fmla="*/ 252 h 792"/>
              <a:gd name="T18" fmla="*/ 114 w 510"/>
              <a:gd name="T19" fmla="*/ 414 h 792"/>
              <a:gd name="T20" fmla="*/ 132 w 510"/>
              <a:gd name="T21" fmla="*/ 438 h 792"/>
              <a:gd name="T22" fmla="*/ 144 w 510"/>
              <a:gd name="T23" fmla="*/ 318 h 792"/>
              <a:gd name="T24" fmla="*/ 156 w 510"/>
              <a:gd name="T25" fmla="*/ 210 h 792"/>
              <a:gd name="T26" fmla="*/ 168 w 510"/>
              <a:gd name="T27" fmla="*/ 180 h 792"/>
              <a:gd name="T28" fmla="*/ 180 w 510"/>
              <a:gd name="T29" fmla="*/ 228 h 792"/>
              <a:gd name="T30" fmla="*/ 192 w 510"/>
              <a:gd name="T31" fmla="*/ 318 h 792"/>
              <a:gd name="T32" fmla="*/ 204 w 510"/>
              <a:gd name="T33" fmla="*/ 414 h 792"/>
              <a:gd name="T34" fmla="*/ 216 w 510"/>
              <a:gd name="T35" fmla="*/ 462 h 792"/>
              <a:gd name="T36" fmla="*/ 228 w 510"/>
              <a:gd name="T37" fmla="*/ 414 h 792"/>
              <a:gd name="T38" fmla="*/ 240 w 510"/>
              <a:gd name="T39" fmla="*/ 294 h 792"/>
              <a:gd name="T40" fmla="*/ 252 w 510"/>
              <a:gd name="T41" fmla="*/ 162 h 792"/>
              <a:gd name="T42" fmla="*/ 270 w 510"/>
              <a:gd name="T43" fmla="*/ 72 h 792"/>
              <a:gd name="T44" fmla="*/ 276 w 510"/>
              <a:gd name="T45" fmla="*/ 84 h 792"/>
              <a:gd name="T46" fmla="*/ 282 w 510"/>
              <a:gd name="T47" fmla="*/ 186 h 792"/>
              <a:gd name="T48" fmla="*/ 294 w 510"/>
              <a:gd name="T49" fmla="*/ 342 h 792"/>
              <a:gd name="T50" fmla="*/ 306 w 510"/>
              <a:gd name="T51" fmla="*/ 480 h 792"/>
              <a:gd name="T52" fmla="*/ 318 w 510"/>
              <a:gd name="T53" fmla="*/ 552 h 792"/>
              <a:gd name="T54" fmla="*/ 336 w 510"/>
              <a:gd name="T55" fmla="*/ 486 h 792"/>
              <a:gd name="T56" fmla="*/ 348 w 510"/>
              <a:gd name="T57" fmla="*/ 324 h 792"/>
              <a:gd name="T58" fmla="*/ 360 w 510"/>
              <a:gd name="T59" fmla="*/ 144 h 792"/>
              <a:gd name="T60" fmla="*/ 366 w 510"/>
              <a:gd name="T61" fmla="*/ 18 h 792"/>
              <a:gd name="T62" fmla="*/ 378 w 510"/>
              <a:gd name="T63" fmla="*/ 12 h 792"/>
              <a:gd name="T64" fmla="*/ 390 w 510"/>
              <a:gd name="T65" fmla="*/ 126 h 792"/>
              <a:gd name="T66" fmla="*/ 402 w 510"/>
              <a:gd name="T67" fmla="*/ 294 h 792"/>
              <a:gd name="T68" fmla="*/ 414 w 510"/>
              <a:gd name="T69" fmla="*/ 462 h 792"/>
              <a:gd name="T70" fmla="*/ 426 w 510"/>
              <a:gd name="T71" fmla="*/ 558 h 792"/>
              <a:gd name="T72" fmla="*/ 444 w 510"/>
              <a:gd name="T73" fmla="*/ 528 h 792"/>
              <a:gd name="T74" fmla="*/ 450 w 510"/>
              <a:gd name="T75" fmla="*/ 384 h 792"/>
              <a:gd name="T76" fmla="*/ 462 w 510"/>
              <a:gd name="T77" fmla="*/ 204 h 792"/>
              <a:gd name="T78" fmla="*/ 474 w 510"/>
              <a:gd name="T79" fmla="*/ 60 h 792"/>
              <a:gd name="T80" fmla="*/ 492 w 510"/>
              <a:gd name="T81" fmla="*/ 36 h 792"/>
              <a:gd name="T82" fmla="*/ 504 w 510"/>
              <a:gd name="T83" fmla="*/ 150 h 7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510" h="792">
                <a:moveTo>
                  <a:pt x="0" y="42"/>
                </a:moveTo>
                <a:lnTo>
                  <a:pt x="6" y="162"/>
                </a:lnTo>
                <a:lnTo>
                  <a:pt x="12" y="300"/>
                </a:lnTo>
                <a:lnTo>
                  <a:pt x="12" y="438"/>
                </a:lnTo>
                <a:lnTo>
                  <a:pt x="18" y="576"/>
                </a:lnTo>
                <a:lnTo>
                  <a:pt x="24" y="684"/>
                </a:lnTo>
                <a:lnTo>
                  <a:pt x="24" y="762"/>
                </a:lnTo>
                <a:lnTo>
                  <a:pt x="30" y="792"/>
                </a:lnTo>
                <a:lnTo>
                  <a:pt x="30" y="786"/>
                </a:lnTo>
                <a:lnTo>
                  <a:pt x="36" y="732"/>
                </a:lnTo>
                <a:lnTo>
                  <a:pt x="42" y="654"/>
                </a:lnTo>
                <a:lnTo>
                  <a:pt x="42" y="558"/>
                </a:lnTo>
                <a:lnTo>
                  <a:pt x="48" y="456"/>
                </a:lnTo>
                <a:lnTo>
                  <a:pt x="54" y="360"/>
                </a:lnTo>
                <a:lnTo>
                  <a:pt x="54" y="276"/>
                </a:lnTo>
                <a:lnTo>
                  <a:pt x="60" y="210"/>
                </a:lnTo>
                <a:lnTo>
                  <a:pt x="66" y="162"/>
                </a:lnTo>
                <a:lnTo>
                  <a:pt x="66" y="126"/>
                </a:lnTo>
                <a:lnTo>
                  <a:pt x="72" y="108"/>
                </a:lnTo>
                <a:lnTo>
                  <a:pt x="72" y="96"/>
                </a:lnTo>
                <a:lnTo>
                  <a:pt x="78" y="84"/>
                </a:lnTo>
                <a:lnTo>
                  <a:pt x="84" y="84"/>
                </a:lnTo>
                <a:lnTo>
                  <a:pt x="90" y="96"/>
                </a:lnTo>
                <a:lnTo>
                  <a:pt x="96" y="120"/>
                </a:lnTo>
                <a:lnTo>
                  <a:pt x="96" y="150"/>
                </a:lnTo>
                <a:lnTo>
                  <a:pt x="102" y="198"/>
                </a:lnTo>
                <a:lnTo>
                  <a:pt x="108" y="252"/>
                </a:lnTo>
                <a:lnTo>
                  <a:pt x="108" y="306"/>
                </a:lnTo>
                <a:lnTo>
                  <a:pt x="114" y="366"/>
                </a:lnTo>
                <a:lnTo>
                  <a:pt x="114" y="414"/>
                </a:lnTo>
                <a:lnTo>
                  <a:pt x="120" y="444"/>
                </a:lnTo>
                <a:lnTo>
                  <a:pt x="126" y="462"/>
                </a:lnTo>
                <a:lnTo>
                  <a:pt x="132" y="438"/>
                </a:lnTo>
                <a:lnTo>
                  <a:pt x="138" y="402"/>
                </a:lnTo>
                <a:lnTo>
                  <a:pt x="138" y="360"/>
                </a:lnTo>
                <a:lnTo>
                  <a:pt x="144" y="318"/>
                </a:lnTo>
                <a:lnTo>
                  <a:pt x="150" y="276"/>
                </a:lnTo>
                <a:lnTo>
                  <a:pt x="150" y="240"/>
                </a:lnTo>
                <a:lnTo>
                  <a:pt x="156" y="210"/>
                </a:lnTo>
                <a:lnTo>
                  <a:pt x="156" y="192"/>
                </a:lnTo>
                <a:lnTo>
                  <a:pt x="162" y="180"/>
                </a:lnTo>
                <a:lnTo>
                  <a:pt x="168" y="180"/>
                </a:lnTo>
                <a:lnTo>
                  <a:pt x="174" y="192"/>
                </a:lnTo>
                <a:lnTo>
                  <a:pt x="180" y="204"/>
                </a:lnTo>
                <a:lnTo>
                  <a:pt x="180" y="228"/>
                </a:lnTo>
                <a:lnTo>
                  <a:pt x="186" y="252"/>
                </a:lnTo>
                <a:lnTo>
                  <a:pt x="192" y="282"/>
                </a:lnTo>
                <a:lnTo>
                  <a:pt x="192" y="318"/>
                </a:lnTo>
                <a:lnTo>
                  <a:pt x="198" y="348"/>
                </a:lnTo>
                <a:lnTo>
                  <a:pt x="198" y="384"/>
                </a:lnTo>
                <a:lnTo>
                  <a:pt x="204" y="414"/>
                </a:lnTo>
                <a:lnTo>
                  <a:pt x="210" y="444"/>
                </a:lnTo>
                <a:lnTo>
                  <a:pt x="210" y="456"/>
                </a:lnTo>
                <a:lnTo>
                  <a:pt x="216" y="462"/>
                </a:lnTo>
                <a:lnTo>
                  <a:pt x="222" y="456"/>
                </a:lnTo>
                <a:lnTo>
                  <a:pt x="222" y="444"/>
                </a:lnTo>
                <a:lnTo>
                  <a:pt x="228" y="414"/>
                </a:lnTo>
                <a:lnTo>
                  <a:pt x="234" y="378"/>
                </a:lnTo>
                <a:lnTo>
                  <a:pt x="234" y="336"/>
                </a:lnTo>
                <a:lnTo>
                  <a:pt x="240" y="294"/>
                </a:lnTo>
                <a:lnTo>
                  <a:pt x="240" y="246"/>
                </a:lnTo>
                <a:lnTo>
                  <a:pt x="246" y="204"/>
                </a:lnTo>
                <a:lnTo>
                  <a:pt x="252" y="162"/>
                </a:lnTo>
                <a:lnTo>
                  <a:pt x="252" y="126"/>
                </a:lnTo>
                <a:lnTo>
                  <a:pt x="258" y="96"/>
                </a:lnTo>
                <a:lnTo>
                  <a:pt x="270" y="72"/>
                </a:lnTo>
                <a:lnTo>
                  <a:pt x="264" y="72"/>
                </a:lnTo>
                <a:lnTo>
                  <a:pt x="270" y="72"/>
                </a:lnTo>
                <a:lnTo>
                  <a:pt x="276" y="84"/>
                </a:lnTo>
                <a:lnTo>
                  <a:pt x="276" y="108"/>
                </a:lnTo>
                <a:lnTo>
                  <a:pt x="282" y="144"/>
                </a:lnTo>
                <a:lnTo>
                  <a:pt x="282" y="186"/>
                </a:lnTo>
                <a:lnTo>
                  <a:pt x="288" y="234"/>
                </a:lnTo>
                <a:lnTo>
                  <a:pt x="294" y="288"/>
                </a:lnTo>
                <a:lnTo>
                  <a:pt x="294" y="342"/>
                </a:lnTo>
                <a:lnTo>
                  <a:pt x="300" y="390"/>
                </a:lnTo>
                <a:lnTo>
                  <a:pt x="306" y="438"/>
                </a:lnTo>
                <a:lnTo>
                  <a:pt x="306" y="480"/>
                </a:lnTo>
                <a:lnTo>
                  <a:pt x="312" y="516"/>
                </a:lnTo>
                <a:lnTo>
                  <a:pt x="318" y="540"/>
                </a:lnTo>
                <a:lnTo>
                  <a:pt x="318" y="552"/>
                </a:lnTo>
                <a:lnTo>
                  <a:pt x="324" y="546"/>
                </a:lnTo>
                <a:lnTo>
                  <a:pt x="330" y="522"/>
                </a:lnTo>
                <a:lnTo>
                  <a:pt x="336" y="486"/>
                </a:lnTo>
                <a:lnTo>
                  <a:pt x="336" y="438"/>
                </a:lnTo>
                <a:lnTo>
                  <a:pt x="342" y="384"/>
                </a:lnTo>
                <a:lnTo>
                  <a:pt x="348" y="324"/>
                </a:lnTo>
                <a:lnTo>
                  <a:pt x="348" y="264"/>
                </a:lnTo>
                <a:lnTo>
                  <a:pt x="354" y="198"/>
                </a:lnTo>
                <a:lnTo>
                  <a:pt x="360" y="144"/>
                </a:lnTo>
                <a:lnTo>
                  <a:pt x="360" y="90"/>
                </a:lnTo>
                <a:lnTo>
                  <a:pt x="366" y="48"/>
                </a:lnTo>
                <a:lnTo>
                  <a:pt x="366" y="18"/>
                </a:lnTo>
                <a:lnTo>
                  <a:pt x="372" y="0"/>
                </a:lnTo>
                <a:lnTo>
                  <a:pt x="378" y="0"/>
                </a:lnTo>
                <a:lnTo>
                  <a:pt x="378" y="12"/>
                </a:lnTo>
                <a:lnTo>
                  <a:pt x="384" y="36"/>
                </a:lnTo>
                <a:lnTo>
                  <a:pt x="390" y="78"/>
                </a:lnTo>
                <a:lnTo>
                  <a:pt x="390" y="126"/>
                </a:lnTo>
                <a:lnTo>
                  <a:pt x="396" y="180"/>
                </a:lnTo>
                <a:lnTo>
                  <a:pt x="402" y="234"/>
                </a:lnTo>
                <a:lnTo>
                  <a:pt x="402" y="294"/>
                </a:lnTo>
                <a:lnTo>
                  <a:pt x="408" y="354"/>
                </a:lnTo>
                <a:lnTo>
                  <a:pt x="408" y="408"/>
                </a:lnTo>
                <a:lnTo>
                  <a:pt x="414" y="462"/>
                </a:lnTo>
                <a:lnTo>
                  <a:pt x="420" y="504"/>
                </a:lnTo>
                <a:lnTo>
                  <a:pt x="420" y="534"/>
                </a:lnTo>
                <a:lnTo>
                  <a:pt x="426" y="558"/>
                </a:lnTo>
                <a:lnTo>
                  <a:pt x="432" y="570"/>
                </a:lnTo>
                <a:lnTo>
                  <a:pt x="438" y="552"/>
                </a:lnTo>
                <a:lnTo>
                  <a:pt x="444" y="528"/>
                </a:lnTo>
                <a:lnTo>
                  <a:pt x="444" y="486"/>
                </a:lnTo>
                <a:lnTo>
                  <a:pt x="450" y="438"/>
                </a:lnTo>
                <a:lnTo>
                  <a:pt x="450" y="384"/>
                </a:lnTo>
                <a:lnTo>
                  <a:pt x="456" y="324"/>
                </a:lnTo>
                <a:lnTo>
                  <a:pt x="462" y="264"/>
                </a:lnTo>
                <a:lnTo>
                  <a:pt x="462" y="204"/>
                </a:lnTo>
                <a:lnTo>
                  <a:pt x="468" y="150"/>
                </a:lnTo>
                <a:lnTo>
                  <a:pt x="474" y="102"/>
                </a:lnTo>
                <a:lnTo>
                  <a:pt x="474" y="60"/>
                </a:lnTo>
                <a:lnTo>
                  <a:pt x="480" y="36"/>
                </a:lnTo>
                <a:lnTo>
                  <a:pt x="486" y="24"/>
                </a:lnTo>
                <a:lnTo>
                  <a:pt x="492" y="36"/>
                </a:lnTo>
                <a:lnTo>
                  <a:pt x="492" y="66"/>
                </a:lnTo>
                <a:lnTo>
                  <a:pt x="498" y="102"/>
                </a:lnTo>
                <a:lnTo>
                  <a:pt x="504" y="150"/>
                </a:lnTo>
                <a:lnTo>
                  <a:pt x="504" y="204"/>
                </a:lnTo>
                <a:lnTo>
                  <a:pt x="510" y="258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863" name="Freeform 119"/>
          <p:cNvSpPr>
            <a:spLocks/>
          </p:cNvSpPr>
          <p:nvPr/>
        </p:nvSpPr>
        <p:spPr bwMode="auto">
          <a:xfrm>
            <a:off x="8189913" y="1671638"/>
            <a:ext cx="352425" cy="609600"/>
          </a:xfrm>
          <a:custGeom>
            <a:avLst/>
            <a:gdLst>
              <a:gd name="T0" fmla="*/ 0 w 222"/>
              <a:gd name="T1" fmla="*/ 132 h 384"/>
              <a:gd name="T2" fmla="*/ 6 w 222"/>
              <a:gd name="T3" fmla="*/ 192 h 384"/>
              <a:gd name="T4" fmla="*/ 6 w 222"/>
              <a:gd name="T5" fmla="*/ 240 h 384"/>
              <a:gd name="T6" fmla="*/ 12 w 222"/>
              <a:gd name="T7" fmla="*/ 288 h 384"/>
              <a:gd name="T8" fmla="*/ 18 w 222"/>
              <a:gd name="T9" fmla="*/ 330 h 384"/>
              <a:gd name="T10" fmla="*/ 18 w 222"/>
              <a:gd name="T11" fmla="*/ 360 h 384"/>
              <a:gd name="T12" fmla="*/ 30 w 222"/>
              <a:gd name="T13" fmla="*/ 384 h 384"/>
              <a:gd name="T14" fmla="*/ 24 w 222"/>
              <a:gd name="T15" fmla="*/ 384 h 384"/>
              <a:gd name="T16" fmla="*/ 30 w 222"/>
              <a:gd name="T17" fmla="*/ 384 h 384"/>
              <a:gd name="T18" fmla="*/ 36 w 222"/>
              <a:gd name="T19" fmla="*/ 366 h 384"/>
              <a:gd name="T20" fmla="*/ 36 w 222"/>
              <a:gd name="T21" fmla="*/ 342 h 384"/>
              <a:gd name="T22" fmla="*/ 42 w 222"/>
              <a:gd name="T23" fmla="*/ 312 h 384"/>
              <a:gd name="T24" fmla="*/ 48 w 222"/>
              <a:gd name="T25" fmla="*/ 270 h 384"/>
              <a:gd name="T26" fmla="*/ 48 w 222"/>
              <a:gd name="T27" fmla="*/ 228 h 384"/>
              <a:gd name="T28" fmla="*/ 54 w 222"/>
              <a:gd name="T29" fmla="*/ 180 h 384"/>
              <a:gd name="T30" fmla="*/ 60 w 222"/>
              <a:gd name="T31" fmla="*/ 138 h 384"/>
              <a:gd name="T32" fmla="*/ 60 w 222"/>
              <a:gd name="T33" fmla="*/ 96 h 384"/>
              <a:gd name="T34" fmla="*/ 66 w 222"/>
              <a:gd name="T35" fmla="*/ 60 h 384"/>
              <a:gd name="T36" fmla="*/ 66 w 222"/>
              <a:gd name="T37" fmla="*/ 30 h 384"/>
              <a:gd name="T38" fmla="*/ 72 w 222"/>
              <a:gd name="T39" fmla="*/ 12 h 384"/>
              <a:gd name="T40" fmla="*/ 78 w 222"/>
              <a:gd name="T41" fmla="*/ 0 h 384"/>
              <a:gd name="T42" fmla="*/ 84 w 222"/>
              <a:gd name="T43" fmla="*/ 6 h 384"/>
              <a:gd name="T44" fmla="*/ 90 w 222"/>
              <a:gd name="T45" fmla="*/ 24 h 384"/>
              <a:gd name="T46" fmla="*/ 90 w 222"/>
              <a:gd name="T47" fmla="*/ 48 h 384"/>
              <a:gd name="T48" fmla="*/ 96 w 222"/>
              <a:gd name="T49" fmla="*/ 78 h 384"/>
              <a:gd name="T50" fmla="*/ 102 w 222"/>
              <a:gd name="T51" fmla="*/ 108 h 384"/>
              <a:gd name="T52" fmla="*/ 102 w 222"/>
              <a:gd name="T53" fmla="*/ 144 h 384"/>
              <a:gd name="T54" fmla="*/ 108 w 222"/>
              <a:gd name="T55" fmla="*/ 174 h 384"/>
              <a:gd name="T56" fmla="*/ 108 w 222"/>
              <a:gd name="T57" fmla="*/ 204 h 384"/>
              <a:gd name="T58" fmla="*/ 114 w 222"/>
              <a:gd name="T59" fmla="*/ 228 h 384"/>
              <a:gd name="T60" fmla="*/ 120 w 222"/>
              <a:gd name="T61" fmla="*/ 252 h 384"/>
              <a:gd name="T62" fmla="*/ 120 w 222"/>
              <a:gd name="T63" fmla="*/ 264 h 384"/>
              <a:gd name="T64" fmla="*/ 126 w 222"/>
              <a:gd name="T65" fmla="*/ 270 h 384"/>
              <a:gd name="T66" fmla="*/ 132 w 222"/>
              <a:gd name="T67" fmla="*/ 276 h 384"/>
              <a:gd name="T68" fmla="*/ 132 w 222"/>
              <a:gd name="T69" fmla="*/ 270 h 384"/>
              <a:gd name="T70" fmla="*/ 138 w 222"/>
              <a:gd name="T71" fmla="*/ 258 h 384"/>
              <a:gd name="T72" fmla="*/ 144 w 222"/>
              <a:gd name="T73" fmla="*/ 246 h 384"/>
              <a:gd name="T74" fmla="*/ 144 w 222"/>
              <a:gd name="T75" fmla="*/ 222 h 384"/>
              <a:gd name="T76" fmla="*/ 150 w 222"/>
              <a:gd name="T77" fmla="*/ 204 h 384"/>
              <a:gd name="T78" fmla="*/ 150 w 222"/>
              <a:gd name="T79" fmla="*/ 180 h 384"/>
              <a:gd name="T80" fmla="*/ 156 w 222"/>
              <a:gd name="T81" fmla="*/ 162 h 384"/>
              <a:gd name="T82" fmla="*/ 162 w 222"/>
              <a:gd name="T83" fmla="*/ 138 h 384"/>
              <a:gd name="T84" fmla="*/ 162 w 222"/>
              <a:gd name="T85" fmla="*/ 126 h 384"/>
              <a:gd name="T86" fmla="*/ 168 w 222"/>
              <a:gd name="T87" fmla="*/ 108 h 384"/>
              <a:gd name="T88" fmla="*/ 174 w 222"/>
              <a:gd name="T89" fmla="*/ 102 h 384"/>
              <a:gd name="T90" fmla="*/ 180 w 222"/>
              <a:gd name="T91" fmla="*/ 102 h 384"/>
              <a:gd name="T92" fmla="*/ 186 w 222"/>
              <a:gd name="T93" fmla="*/ 108 h 384"/>
              <a:gd name="T94" fmla="*/ 186 w 222"/>
              <a:gd name="T95" fmla="*/ 120 h 384"/>
              <a:gd name="T96" fmla="*/ 192 w 222"/>
              <a:gd name="T97" fmla="*/ 132 h 384"/>
              <a:gd name="T98" fmla="*/ 192 w 222"/>
              <a:gd name="T99" fmla="*/ 150 h 384"/>
              <a:gd name="T100" fmla="*/ 198 w 222"/>
              <a:gd name="T101" fmla="*/ 162 h 384"/>
              <a:gd name="T102" fmla="*/ 204 w 222"/>
              <a:gd name="T103" fmla="*/ 180 h 384"/>
              <a:gd name="T104" fmla="*/ 204 w 222"/>
              <a:gd name="T105" fmla="*/ 186 h 384"/>
              <a:gd name="T106" fmla="*/ 210 w 222"/>
              <a:gd name="T107" fmla="*/ 192 h 384"/>
              <a:gd name="T108" fmla="*/ 216 w 222"/>
              <a:gd name="T109" fmla="*/ 186 h 384"/>
              <a:gd name="T110" fmla="*/ 222 w 222"/>
              <a:gd name="T111" fmla="*/ 18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22" h="384">
                <a:moveTo>
                  <a:pt x="0" y="132"/>
                </a:moveTo>
                <a:lnTo>
                  <a:pt x="6" y="192"/>
                </a:lnTo>
                <a:lnTo>
                  <a:pt x="6" y="240"/>
                </a:lnTo>
                <a:lnTo>
                  <a:pt x="12" y="288"/>
                </a:lnTo>
                <a:lnTo>
                  <a:pt x="18" y="330"/>
                </a:lnTo>
                <a:lnTo>
                  <a:pt x="18" y="360"/>
                </a:lnTo>
                <a:lnTo>
                  <a:pt x="30" y="384"/>
                </a:lnTo>
                <a:lnTo>
                  <a:pt x="24" y="384"/>
                </a:lnTo>
                <a:lnTo>
                  <a:pt x="30" y="384"/>
                </a:lnTo>
                <a:lnTo>
                  <a:pt x="36" y="366"/>
                </a:lnTo>
                <a:lnTo>
                  <a:pt x="36" y="342"/>
                </a:lnTo>
                <a:lnTo>
                  <a:pt x="42" y="312"/>
                </a:lnTo>
                <a:lnTo>
                  <a:pt x="48" y="270"/>
                </a:lnTo>
                <a:lnTo>
                  <a:pt x="48" y="228"/>
                </a:lnTo>
                <a:lnTo>
                  <a:pt x="54" y="180"/>
                </a:lnTo>
                <a:lnTo>
                  <a:pt x="60" y="138"/>
                </a:lnTo>
                <a:lnTo>
                  <a:pt x="60" y="96"/>
                </a:lnTo>
                <a:lnTo>
                  <a:pt x="66" y="60"/>
                </a:lnTo>
                <a:lnTo>
                  <a:pt x="66" y="30"/>
                </a:lnTo>
                <a:lnTo>
                  <a:pt x="72" y="12"/>
                </a:lnTo>
                <a:lnTo>
                  <a:pt x="78" y="0"/>
                </a:lnTo>
                <a:lnTo>
                  <a:pt x="84" y="6"/>
                </a:lnTo>
                <a:lnTo>
                  <a:pt x="90" y="24"/>
                </a:lnTo>
                <a:lnTo>
                  <a:pt x="90" y="48"/>
                </a:lnTo>
                <a:lnTo>
                  <a:pt x="96" y="78"/>
                </a:lnTo>
                <a:lnTo>
                  <a:pt x="102" y="108"/>
                </a:lnTo>
                <a:lnTo>
                  <a:pt x="102" y="144"/>
                </a:lnTo>
                <a:lnTo>
                  <a:pt x="108" y="174"/>
                </a:lnTo>
                <a:lnTo>
                  <a:pt x="108" y="204"/>
                </a:lnTo>
                <a:lnTo>
                  <a:pt x="114" y="228"/>
                </a:lnTo>
                <a:lnTo>
                  <a:pt x="120" y="252"/>
                </a:lnTo>
                <a:lnTo>
                  <a:pt x="120" y="264"/>
                </a:lnTo>
                <a:lnTo>
                  <a:pt x="126" y="270"/>
                </a:lnTo>
                <a:lnTo>
                  <a:pt x="132" y="276"/>
                </a:lnTo>
                <a:lnTo>
                  <a:pt x="132" y="270"/>
                </a:lnTo>
                <a:lnTo>
                  <a:pt x="138" y="258"/>
                </a:lnTo>
                <a:lnTo>
                  <a:pt x="144" y="246"/>
                </a:lnTo>
                <a:lnTo>
                  <a:pt x="144" y="222"/>
                </a:lnTo>
                <a:lnTo>
                  <a:pt x="150" y="204"/>
                </a:lnTo>
                <a:lnTo>
                  <a:pt x="150" y="180"/>
                </a:lnTo>
                <a:lnTo>
                  <a:pt x="156" y="162"/>
                </a:lnTo>
                <a:lnTo>
                  <a:pt x="162" y="138"/>
                </a:lnTo>
                <a:lnTo>
                  <a:pt x="162" y="126"/>
                </a:lnTo>
                <a:lnTo>
                  <a:pt x="168" y="108"/>
                </a:lnTo>
                <a:lnTo>
                  <a:pt x="174" y="102"/>
                </a:lnTo>
                <a:lnTo>
                  <a:pt x="180" y="102"/>
                </a:lnTo>
                <a:lnTo>
                  <a:pt x="186" y="108"/>
                </a:lnTo>
                <a:lnTo>
                  <a:pt x="186" y="120"/>
                </a:lnTo>
                <a:lnTo>
                  <a:pt x="192" y="132"/>
                </a:lnTo>
                <a:lnTo>
                  <a:pt x="192" y="150"/>
                </a:lnTo>
                <a:lnTo>
                  <a:pt x="198" y="162"/>
                </a:lnTo>
                <a:lnTo>
                  <a:pt x="204" y="180"/>
                </a:lnTo>
                <a:lnTo>
                  <a:pt x="204" y="186"/>
                </a:lnTo>
                <a:lnTo>
                  <a:pt x="210" y="192"/>
                </a:lnTo>
                <a:lnTo>
                  <a:pt x="216" y="186"/>
                </a:lnTo>
                <a:lnTo>
                  <a:pt x="222" y="180"/>
                </a:lnTo>
              </a:path>
            </a:pathLst>
          </a:custGeom>
          <a:noFill/>
          <a:ln w="0">
            <a:solidFill>
              <a:srgbClr val="0000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978" name="Text Box 234"/>
          <p:cNvSpPr txBox="1">
            <a:spLocks noChangeArrowheads="1"/>
          </p:cNvSpPr>
          <p:nvPr/>
        </p:nvSpPr>
        <p:spPr bwMode="auto">
          <a:xfrm>
            <a:off x="2411413" y="387350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eak gravity wave </a:t>
            </a:r>
          </a:p>
        </p:txBody>
      </p:sp>
      <p:sp>
        <p:nvSpPr>
          <p:cNvPr id="31979" name="Text Box 235"/>
          <p:cNvSpPr txBox="1">
            <a:spLocks noChangeArrowheads="1"/>
          </p:cNvSpPr>
          <p:nvPr/>
        </p:nvSpPr>
        <p:spPr bwMode="auto">
          <a:xfrm>
            <a:off x="6156325" y="387350"/>
            <a:ext cx="23034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rong gravity wave </a:t>
            </a:r>
          </a:p>
        </p:txBody>
      </p:sp>
      <p:sp>
        <p:nvSpPr>
          <p:cNvPr id="31983" name="Text Box 239"/>
          <p:cNvSpPr txBox="1">
            <a:spLocks noChangeArrowheads="1"/>
          </p:cNvSpPr>
          <p:nvPr/>
        </p:nvSpPr>
        <p:spPr bwMode="auto">
          <a:xfrm>
            <a:off x="1220788" y="368300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a)</a:t>
            </a:r>
          </a:p>
        </p:txBody>
      </p:sp>
      <p:sp>
        <p:nvSpPr>
          <p:cNvPr id="31984" name="Text Box 240"/>
          <p:cNvSpPr txBox="1">
            <a:spLocks noChangeArrowheads="1"/>
          </p:cNvSpPr>
          <p:nvPr/>
        </p:nvSpPr>
        <p:spPr bwMode="auto">
          <a:xfrm>
            <a:off x="1149350" y="3235325"/>
            <a:ext cx="5762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b)</a:t>
            </a:r>
          </a:p>
        </p:txBody>
      </p:sp>
      <p:sp>
        <p:nvSpPr>
          <p:cNvPr id="31985" name="Text Box 241"/>
          <p:cNvSpPr txBox="1">
            <a:spLocks noChangeArrowheads="1"/>
          </p:cNvSpPr>
          <p:nvPr/>
        </p:nvSpPr>
        <p:spPr bwMode="auto">
          <a:xfrm>
            <a:off x="4981575" y="41751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c)</a:t>
            </a:r>
          </a:p>
        </p:txBody>
      </p:sp>
      <p:sp>
        <p:nvSpPr>
          <p:cNvPr id="31986" name="Text Box 242"/>
          <p:cNvSpPr txBox="1">
            <a:spLocks noChangeArrowheads="1"/>
          </p:cNvSpPr>
          <p:nvPr/>
        </p:nvSpPr>
        <p:spPr bwMode="auto">
          <a:xfrm>
            <a:off x="4943475" y="3154363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d)</a:t>
            </a:r>
          </a:p>
        </p:txBody>
      </p:sp>
      <p:sp>
        <p:nvSpPr>
          <p:cNvPr id="31987" name="Text Box 109"/>
          <p:cNvSpPr txBox="1">
            <a:spLocks noChangeArrowheads="1"/>
          </p:cNvSpPr>
          <p:nvPr/>
        </p:nvSpPr>
        <p:spPr bwMode="auto">
          <a:xfrm rot="-5400000">
            <a:off x="3902075" y="1822450"/>
            <a:ext cx="23764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ravel-time modulation 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t</a:t>
            </a:r>
            <a:r>
              <a:rPr kumimoji="0" lang="fr-FR" altLang="fr-FR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/ T</a:t>
            </a:r>
            <a:r>
              <a:rPr kumimoji="0" lang="fr-FR" altLang="fr-FR" sz="12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0</a:t>
            </a:r>
          </a:p>
        </p:txBody>
      </p:sp>
      <p:sp>
        <p:nvSpPr>
          <p:cNvPr id="31988" name="Text Box 109"/>
          <p:cNvSpPr txBox="1">
            <a:spLocks noChangeArrowheads="1"/>
          </p:cNvSpPr>
          <p:nvPr/>
        </p:nvSpPr>
        <p:spPr bwMode="auto">
          <a:xfrm rot="-5400000">
            <a:off x="3937794" y="4521994"/>
            <a:ext cx="24479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270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27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27038" rtl="0" eaLnBrk="1" fontAlgn="base" latinLnBrk="0" hangingPunct="0">
              <a:lnSpc>
                <a:spcPct val="93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Amplitude modulation 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anose="020B0600070205080204" pitchFamily="34" charset="-128"/>
                <a:cs typeface="+mn-cs"/>
              </a:rPr>
              <a:t>D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P</a:t>
            </a:r>
            <a:r>
              <a:rPr kumimoji="0" lang="fr-FR" altLang="fr-FR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</a:t>
            </a: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/P</a:t>
            </a:r>
            <a:r>
              <a:rPr kumimoji="0" lang="fr-FR" altLang="fr-FR" sz="1200" b="0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DBF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5602289" y="3453397"/>
            <a:ext cx="25339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Non </a:t>
            </a:r>
            <a:r>
              <a:rPr lang="fr-FR" sz="1600" dirty="0" err="1" smtClean="0"/>
              <a:t>linear</a:t>
            </a:r>
            <a:r>
              <a:rPr lang="fr-FR" sz="1600" dirty="0" smtClean="0"/>
              <a:t> </a:t>
            </a:r>
            <a:r>
              <a:rPr lang="fr-FR" sz="1600" dirty="0" err="1" smtClean="0"/>
              <a:t>wavelet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110101869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54" name="Group 194"/>
          <p:cNvGrpSpPr>
            <a:grpSpLocks/>
          </p:cNvGrpSpPr>
          <p:nvPr/>
        </p:nvGrpSpPr>
        <p:grpSpPr bwMode="auto">
          <a:xfrm>
            <a:off x="250825" y="1412875"/>
            <a:ext cx="4294188" cy="3654425"/>
            <a:chOff x="2880" y="890"/>
            <a:chExt cx="2705" cy="2302"/>
          </a:xfrm>
        </p:grpSpPr>
        <p:sp>
          <p:nvSpPr>
            <p:cNvPr id="41038" name="Rectangle 78"/>
            <p:cNvSpPr>
              <a:spLocks noChangeArrowheads="1"/>
            </p:cNvSpPr>
            <p:nvPr/>
          </p:nvSpPr>
          <p:spPr bwMode="auto">
            <a:xfrm>
              <a:off x="4019" y="3077"/>
              <a:ext cx="66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requency (Hz)</a:t>
              </a:r>
            </a:p>
          </p:txBody>
        </p:sp>
        <p:grpSp>
          <p:nvGrpSpPr>
            <p:cNvPr id="41153" name="Group 193"/>
            <p:cNvGrpSpPr>
              <a:grpSpLocks/>
            </p:cNvGrpSpPr>
            <p:nvPr/>
          </p:nvGrpSpPr>
          <p:grpSpPr bwMode="auto">
            <a:xfrm>
              <a:off x="2880" y="890"/>
              <a:ext cx="2705" cy="2181"/>
              <a:chOff x="2880" y="890"/>
              <a:chExt cx="2705" cy="2181"/>
            </a:xfrm>
          </p:grpSpPr>
          <p:sp>
            <p:nvSpPr>
              <p:cNvPr id="40971" name="Rectangle 11"/>
              <p:cNvSpPr>
                <a:spLocks noChangeArrowheads="1"/>
              </p:cNvSpPr>
              <p:nvPr/>
            </p:nvSpPr>
            <p:spPr bwMode="auto">
              <a:xfrm>
                <a:off x="3097" y="1103"/>
                <a:ext cx="2472" cy="1854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2" name="Line 12"/>
              <p:cNvSpPr>
                <a:spLocks noChangeShapeType="1"/>
              </p:cNvSpPr>
              <p:nvPr/>
            </p:nvSpPr>
            <p:spPr bwMode="auto">
              <a:xfrm>
                <a:off x="3097" y="1103"/>
                <a:ext cx="247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3" name="Line 13"/>
              <p:cNvSpPr>
                <a:spLocks noChangeShapeType="1"/>
              </p:cNvSpPr>
              <p:nvPr/>
            </p:nvSpPr>
            <p:spPr bwMode="auto">
              <a:xfrm>
                <a:off x="3097" y="2957"/>
                <a:ext cx="247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4" name="Line 14"/>
              <p:cNvSpPr>
                <a:spLocks noChangeShapeType="1"/>
              </p:cNvSpPr>
              <p:nvPr/>
            </p:nvSpPr>
            <p:spPr bwMode="auto">
              <a:xfrm flipV="1">
                <a:off x="5569" y="1103"/>
                <a:ext cx="0" cy="18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5" name="Line 15"/>
              <p:cNvSpPr>
                <a:spLocks noChangeShapeType="1"/>
              </p:cNvSpPr>
              <p:nvPr/>
            </p:nvSpPr>
            <p:spPr bwMode="auto">
              <a:xfrm flipV="1">
                <a:off x="3097" y="1103"/>
                <a:ext cx="0" cy="18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6" name="Line 16"/>
              <p:cNvSpPr>
                <a:spLocks noChangeShapeType="1"/>
              </p:cNvSpPr>
              <p:nvPr/>
            </p:nvSpPr>
            <p:spPr bwMode="auto">
              <a:xfrm>
                <a:off x="3097" y="2957"/>
                <a:ext cx="247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7" name="Line 17"/>
              <p:cNvSpPr>
                <a:spLocks noChangeShapeType="1"/>
              </p:cNvSpPr>
              <p:nvPr/>
            </p:nvSpPr>
            <p:spPr bwMode="auto">
              <a:xfrm flipV="1">
                <a:off x="3097" y="1103"/>
                <a:ext cx="0" cy="18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8" name="Line 18"/>
              <p:cNvSpPr>
                <a:spLocks noChangeShapeType="1"/>
              </p:cNvSpPr>
              <p:nvPr/>
            </p:nvSpPr>
            <p:spPr bwMode="auto">
              <a:xfrm flipV="1">
                <a:off x="3277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79" name="Line 19"/>
              <p:cNvSpPr>
                <a:spLocks noChangeShapeType="1"/>
              </p:cNvSpPr>
              <p:nvPr/>
            </p:nvSpPr>
            <p:spPr bwMode="auto">
              <a:xfrm>
                <a:off x="3277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0" name="Rectangle 20"/>
              <p:cNvSpPr>
                <a:spLocks noChangeArrowheads="1"/>
              </p:cNvSpPr>
              <p:nvPr/>
            </p:nvSpPr>
            <p:spPr bwMode="auto">
              <a:xfrm>
                <a:off x="3223" y="297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2</a:t>
                </a:r>
              </a:p>
            </p:txBody>
          </p:sp>
          <p:sp>
            <p:nvSpPr>
              <p:cNvPr id="40981" name="Line 21"/>
              <p:cNvSpPr>
                <a:spLocks noChangeShapeType="1"/>
              </p:cNvSpPr>
              <p:nvPr/>
            </p:nvSpPr>
            <p:spPr bwMode="auto">
              <a:xfrm flipV="1">
                <a:off x="3631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2" name="Line 22"/>
              <p:cNvSpPr>
                <a:spLocks noChangeShapeType="1"/>
              </p:cNvSpPr>
              <p:nvPr/>
            </p:nvSpPr>
            <p:spPr bwMode="auto">
              <a:xfrm>
                <a:off x="3631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3" name="Rectangle 23"/>
              <p:cNvSpPr>
                <a:spLocks noChangeArrowheads="1"/>
              </p:cNvSpPr>
              <p:nvPr/>
            </p:nvSpPr>
            <p:spPr bwMode="auto">
              <a:xfrm>
                <a:off x="3577" y="297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4</a:t>
                </a:r>
              </a:p>
            </p:txBody>
          </p:sp>
          <p:sp>
            <p:nvSpPr>
              <p:cNvPr id="40984" name="Line 24"/>
              <p:cNvSpPr>
                <a:spLocks noChangeShapeType="1"/>
              </p:cNvSpPr>
              <p:nvPr/>
            </p:nvSpPr>
            <p:spPr bwMode="auto">
              <a:xfrm flipV="1">
                <a:off x="3985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5" name="Line 25"/>
              <p:cNvSpPr>
                <a:spLocks noChangeShapeType="1"/>
              </p:cNvSpPr>
              <p:nvPr/>
            </p:nvSpPr>
            <p:spPr bwMode="auto">
              <a:xfrm>
                <a:off x="3985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6" name="Rectangle 26"/>
              <p:cNvSpPr>
                <a:spLocks noChangeArrowheads="1"/>
              </p:cNvSpPr>
              <p:nvPr/>
            </p:nvSpPr>
            <p:spPr bwMode="auto">
              <a:xfrm>
                <a:off x="3931" y="297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6</a:t>
                </a:r>
              </a:p>
            </p:txBody>
          </p:sp>
          <p:sp>
            <p:nvSpPr>
              <p:cNvPr id="40987" name="Line 27"/>
              <p:cNvSpPr>
                <a:spLocks noChangeShapeType="1"/>
              </p:cNvSpPr>
              <p:nvPr/>
            </p:nvSpPr>
            <p:spPr bwMode="auto">
              <a:xfrm flipV="1">
                <a:off x="4339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8" name="Line 28"/>
              <p:cNvSpPr>
                <a:spLocks noChangeShapeType="1"/>
              </p:cNvSpPr>
              <p:nvPr/>
            </p:nvSpPr>
            <p:spPr bwMode="auto">
              <a:xfrm>
                <a:off x="4339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89" name="Rectangle 29"/>
              <p:cNvSpPr>
                <a:spLocks noChangeArrowheads="1"/>
              </p:cNvSpPr>
              <p:nvPr/>
            </p:nvSpPr>
            <p:spPr bwMode="auto">
              <a:xfrm>
                <a:off x="4285" y="297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8</a:t>
                </a:r>
              </a:p>
            </p:txBody>
          </p:sp>
          <p:sp>
            <p:nvSpPr>
              <p:cNvPr id="40990" name="Line 30"/>
              <p:cNvSpPr>
                <a:spLocks noChangeShapeType="1"/>
              </p:cNvSpPr>
              <p:nvPr/>
            </p:nvSpPr>
            <p:spPr bwMode="auto">
              <a:xfrm flipV="1">
                <a:off x="4687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1" name="Line 31"/>
              <p:cNvSpPr>
                <a:spLocks noChangeShapeType="1"/>
              </p:cNvSpPr>
              <p:nvPr/>
            </p:nvSpPr>
            <p:spPr bwMode="auto">
              <a:xfrm>
                <a:off x="4687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2" name="Rectangle 32"/>
              <p:cNvSpPr>
                <a:spLocks noChangeArrowheads="1"/>
              </p:cNvSpPr>
              <p:nvPr/>
            </p:nvSpPr>
            <p:spPr bwMode="auto">
              <a:xfrm>
                <a:off x="4669" y="2975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0993" name="Line 33"/>
              <p:cNvSpPr>
                <a:spLocks noChangeShapeType="1"/>
              </p:cNvSpPr>
              <p:nvPr/>
            </p:nvSpPr>
            <p:spPr bwMode="auto">
              <a:xfrm flipV="1">
                <a:off x="5041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4" name="Line 34"/>
              <p:cNvSpPr>
                <a:spLocks noChangeShapeType="1"/>
              </p:cNvSpPr>
              <p:nvPr/>
            </p:nvSpPr>
            <p:spPr bwMode="auto">
              <a:xfrm>
                <a:off x="5041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5" name="Rectangle 35"/>
              <p:cNvSpPr>
                <a:spLocks noChangeArrowheads="1"/>
              </p:cNvSpPr>
              <p:nvPr/>
            </p:nvSpPr>
            <p:spPr bwMode="auto">
              <a:xfrm>
                <a:off x="4987" y="297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.2</a:t>
                </a:r>
              </a:p>
            </p:txBody>
          </p:sp>
          <p:sp>
            <p:nvSpPr>
              <p:cNvPr id="40996" name="Line 36"/>
              <p:cNvSpPr>
                <a:spLocks noChangeShapeType="1"/>
              </p:cNvSpPr>
              <p:nvPr/>
            </p:nvSpPr>
            <p:spPr bwMode="auto">
              <a:xfrm flipV="1">
                <a:off x="5395" y="292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7" name="Line 37"/>
              <p:cNvSpPr>
                <a:spLocks noChangeShapeType="1"/>
              </p:cNvSpPr>
              <p:nvPr/>
            </p:nvSpPr>
            <p:spPr bwMode="auto">
              <a:xfrm>
                <a:off x="5395" y="1103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998" name="Rectangle 38"/>
              <p:cNvSpPr>
                <a:spLocks noChangeArrowheads="1"/>
              </p:cNvSpPr>
              <p:nvPr/>
            </p:nvSpPr>
            <p:spPr bwMode="auto">
              <a:xfrm>
                <a:off x="5341" y="297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.4</a:t>
                </a:r>
              </a:p>
            </p:txBody>
          </p:sp>
          <p:sp>
            <p:nvSpPr>
              <p:cNvPr id="40999" name="Line 39"/>
              <p:cNvSpPr>
                <a:spLocks noChangeShapeType="1"/>
              </p:cNvSpPr>
              <p:nvPr/>
            </p:nvSpPr>
            <p:spPr bwMode="auto">
              <a:xfrm>
                <a:off x="3097" y="295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0" name="Line 40"/>
              <p:cNvSpPr>
                <a:spLocks noChangeShapeType="1"/>
              </p:cNvSpPr>
              <p:nvPr/>
            </p:nvSpPr>
            <p:spPr bwMode="auto">
              <a:xfrm flipH="1">
                <a:off x="5545" y="2957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1" name="Rectangle 41"/>
              <p:cNvSpPr>
                <a:spLocks noChangeArrowheads="1"/>
              </p:cNvSpPr>
              <p:nvPr/>
            </p:nvSpPr>
            <p:spPr bwMode="auto">
              <a:xfrm>
                <a:off x="3037" y="2909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</a:t>
                </a:r>
              </a:p>
            </p:txBody>
          </p:sp>
          <p:sp>
            <p:nvSpPr>
              <p:cNvPr id="41002" name="Line 42"/>
              <p:cNvSpPr>
                <a:spLocks noChangeShapeType="1"/>
              </p:cNvSpPr>
              <p:nvPr/>
            </p:nvSpPr>
            <p:spPr bwMode="auto">
              <a:xfrm>
                <a:off x="3097" y="277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3" name="Line 43"/>
              <p:cNvSpPr>
                <a:spLocks noChangeShapeType="1"/>
              </p:cNvSpPr>
              <p:nvPr/>
            </p:nvSpPr>
            <p:spPr bwMode="auto">
              <a:xfrm flipH="1">
                <a:off x="5545" y="2771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4" name="Rectangle 44"/>
              <p:cNvSpPr>
                <a:spLocks noChangeArrowheads="1"/>
              </p:cNvSpPr>
              <p:nvPr/>
            </p:nvSpPr>
            <p:spPr bwMode="auto">
              <a:xfrm>
                <a:off x="2971" y="2723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1</a:t>
                </a:r>
              </a:p>
            </p:txBody>
          </p:sp>
          <p:sp>
            <p:nvSpPr>
              <p:cNvPr id="41005" name="Line 45"/>
              <p:cNvSpPr>
                <a:spLocks noChangeShapeType="1"/>
              </p:cNvSpPr>
              <p:nvPr/>
            </p:nvSpPr>
            <p:spPr bwMode="auto">
              <a:xfrm>
                <a:off x="3097" y="258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6" name="Line 46"/>
              <p:cNvSpPr>
                <a:spLocks noChangeShapeType="1"/>
              </p:cNvSpPr>
              <p:nvPr/>
            </p:nvSpPr>
            <p:spPr bwMode="auto">
              <a:xfrm flipH="1">
                <a:off x="5545" y="2585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7" name="Rectangle 47"/>
              <p:cNvSpPr>
                <a:spLocks noChangeArrowheads="1"/>
              </p:cNvSpPr>
              <p:nvPr/>
            </p:nvSpPr>
            <p:spPr bwMode="auto">
              <a:xfrm>
                <a:off x="2971" y="2537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2</a:t>
                </a:r>
              </a:p>
            </p:txBody>
          </p:sp>
          <p:sp>
            <p:nvSpPr>
              <p:cNvPr id="41008" name="Line 48"/>
              <p:cNvSpPr>
                <a:spLocks noChangeShapeType="1"/>
              </p:cNvSpPr>
              <p:nvPr/>
            </p:nvSpPr>
            <p:spPr bwMode="auto">
              <a:xfrm>
                <a:off x="3097" y="239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09" name="Line 49"/>
              <p:cNvSpPr>
                <a:spLocks noChangeShapeType="1"/>
              </p:cNvSpPr>
              <p:nvPr/>
            </p:nvSpPr>
            <p:spPr bwMode="auto">
              <a:xfrm flipH="1">
                <a:off x="5545" y="2399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0" name="Rectangle 50"/>
              <p:cNvSpPr>
                <a:spLocks noChangeArrowheads="1"/>
              </p:cNvSpPr>
              <p:nvPr/>
            </p:nvSpPr>
            <p:spPr bwMode="auto">
              <a:xfrm>
                <a:off x="2971" y="2351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3</a:t>
                </a:r>
              </a:p>
            </p:txBody>
          </p:sp>
          <p:sp>
            <p:nvSpPr>
              <p:cNvPr id="41011" name="Line 51"/>
              <p:cNvSpPr>
                <a:spLocks noChangeShapeType="1"/>
              </p:cNvSpPr>
              <p:nvPr/>
            </p:nvSpPr>
            <p:spPr bwMode="auto">
              <a:xfrm>
                <a:off x="3097" y="221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2" name="Line 52"/>
              <p:cNvSpPr>
                <a:spLocks noChangeShapeType="1"/>
              </p:cNvSpPr>
              <p:nvPr/>
            </p:nvSpPr>
            <p:spPr bwMode="auto">
              <a:xfrm flipH="1">
                <a:off x="5545" y="2213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3" name="Rectangle 53"/>
              <p:cNvSpPr>
                <a:spLocks noChangeArrowheads="1"/>
              </p:cNvSpPr>
              <p:nvPr/>
            </p:nvSpPr>
            <p:spPr bwMode="auto">
              <a:xfrm>
                <a:off x="2971" y="216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4</a:t>
                </a:r>
              </a:p>
            </p:txBody>
          </p:sp>
          <p:sp>
            <p:nvSpPr>
              <p:cNvPr id="41014" name="Line 54"/>
              <p:cNvSpPr>
                <a:spLocks noChangeShapeType="1"/>
              </p:cNvSpPr>
              <p:nvPr/>
            </p:nvSpPr>
            <p:spPr bwMode="auto">
              <a:xfrm>
                <a:off x="3097" y="2027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5" name="Line 55"/>
              <p:cNvSpPr>
                <a:spLocks noChangeShapeType="1"/>
              </p:cNvSpPr>
              <p:nvPr/>
            </p:nvSpPr>
            <p:spPr bwMode="auto">
              <a:xfrm flipH="1">
                <a:off x="5545" y="2027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6" name="Rectangle 56"/>
              <p:cNvSpPr>
                <a:spLocks noChangeArrowheads="1"/>
              </p:cNvSpPr>
              <p:nvPr/>
            </p:nvSpPr>
            <p:spPr bwMode="auto">
              <a:xfrm>
                <a:off x="2971" y="1979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5</a:t>
                </a:r>
              </a:p>
            </p:txBody>
          </p:sp>
          <p:sp>
            <p:nvSpPr>
              <p:cNvPr id="41017" name="Line 57"/>
              <p:cNvSpPr>
                <a:spLocks noChangeShapeType="1"/>
              </p:cNvSpPr>
              <p:nvPr/>
            </p:nvSpPr>
            <p:spPr bwMode="auto">
              <a:xfrm>
                <a:off x="3097" y="184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8" name="Line 58"/>
              <p:cNvSpPr>
                <a:spLocks noChangeShapeType="1"/>
              </p:cNvSpPr>
              <p:nvPr/>
            </p:nvSpPr>
            <p:spPr bwMode="auto">
              <a:xfrm flipH="1">
                <a:off x="5545" y="1841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19" name="Rectangle 59"/>
              <p:cNvSpPr>
                <a:spLocks noChangeArrowheads="1"/>
              </p:cNvSpPr>
              <p:nvPr/>
            </p:nvSpPr>
            <p:spPr bwMode="auto">
              <a:xfrm>
                <a:off x="2971" y="1793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6</a:t>
                </a:r>
              </a:p>
            </p:txBody>
          </p:sp>
          <p:sp>
            <p:nvSpPr>
              <p:cNvPr id="41020" name="Line 60"/>
              <p:cNvSpPr>
                <a:spLocks noChangeShapeType="1"/>
              </p:cNvSpPr>
              <p:nvPr/>
            </p:nvSpPr>
            <p:spPr bwMode="auto">
              <a:xfrm>
                <a:off x="3097" y="1655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1" name="Line 61"/>
              <p:cNvSpPr>
                <a:spLocks noChangeShapeType="1"/>
              </p:cNvSpPr>
              <p:nvPr/>
            </p:nvSpPr>
            <p:spPr bwMode="auto">
              <a:xfrm flipH="1">
                <a:off x="5545" y="1655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2" name="Rectangle 62"/>
              <p:cNvSpPr>
                <a:spLocks noChangeArrowheads="1"/>
              </p:cNvSpPr>
              <p:nvPr/>
            </p:nvSpPr>
            <p:spPr bwMode="auto">
              <a:xfrm>
                <a:off x="2971" y="1607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7</a:t>
                </a:r>
              </a:p>
            </p:txBody>
          </p:sp>
          <p:sp>
            <p:nvSpPr>
              <p:cNvPr id="41023" name="Line 63"/>
              <p:cNvSpPr>
                <a:spLocks noChangeShapeType="1"/>
              </p:cNvSpPr>
              <p:nvPr/>
            </p:nvSpPr>
            <p:spPr bwMode="auto">
              <a:xfrm>
                <a:off x="3097" y="146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4" name="Line 64"/>
              <p:cNvSpPr>
                <a:spLocks noChangeShapeType="1"/>
              </p:cNvSpPr>
              <p:nvPr/>
            </p:nvSpPr>
            <p:spPr bwMode="auto">
              <a:xfrm flipH="1">
                <a:off x="5545" y="1469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5" name="Rectangle 65"/>
              <p:cNvSpPr>
                <a:spLocks noChangeArrowheads="1"/>
              </p:cNvSpPr>
              <p:nvPr/>
            </p:nvSpPr>
            <p:spPr bwMode="auto">
              <a:xfrm>
                <a:off x="2971" y="1421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8</a:t>
                </a:r>
              </a:p>
            </p:txBody>
          </p:sp>
          <p:sp>
            <p:nvSpPr>
              <p:cNvPr id="41026" name="Line 66"/>
              <p:cNvSpPr>
                <a:spLocks noChangeShapeType="1"/>
              </p:cNvSpPr>
              <p:nvPr/>
            </p:nvSpPr>
            <p:spPr bwMode="auto">
              <a:xfrm>
                <a:off x="3097" y="128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7" name="Line 67"/>
              <p:cNvSpPr>
                <a:spLocks noChangeShapeType="1"/>
              </p:cNvSpPr>
              <p:nvPr/>
            </p:nvSpPr>
            <p:spPr bwMode="auto">
              <a:xfrm flipH="1">
                <a:off x="5545" y="1283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28" name="Rectangle 68"/>
              <p:cNvSpPr>
                <a:spLocks noChangeArrowheads="1"/>
              </p:cNvSpPr>
              <p:nvPr/>
            </p:nvSpPr>
            <p:spPr bwMode="auto">
              <a:xfrm>
                <a:off x="2971" y="1235"/>
                <a:ext cx="11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9</a:t>
                </a:r>
              </a:p>
            </p:txBody>
          </p:sp>
          <p:sp>
            <p:nvSpPr>
              <p:cNvPr id="41029" name="Line 69"/>
              <p:cNvSpPr>
                <a:spLocks noChangeShapeType="1"/>
              </p:cNvSpPr>
              <p:nvPr/>
            </p:nvSpPr>
            <p:spPr bwMode="auto">
              <a:xfrm>
                <a:off x="3097" y="110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0" name="Line 70"/>
              <p:cNvSpPr>
                <a:spLocks noChangeShapeType="1"/>
              </p:cNvSpPr>
              <p:nvPr/>
            </p:nvSpPr>
            <p:spPr bwMode="auto">
              <a:xfrm flipH="1">
                <a:off x="5545" y="1103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1" name="Rectangle 71"/>
              <p:cNvSpPr>
                <a:spLocks noChangeArrowheads="1"/>
              </p:cNvSpPr>
              <p:nvPr/>
            </p:nvSpPr>
            <p:spPr bwMode="auto">
              <a:xfrm>
                <a:off x="3037" y="1055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1032" name="Line 72"/>
              <p:cNvSpPr>
                <a:spLocks noChangeShapeType="1"/>
              </p:cNvSpPr>
              <p:nvPr/>
            </p:nvSpPr>
            <p:spPr bwMode="auto">
              <a:xfrm>
                <a:off x="3097" y="1103"/>
                <a:ext cx="247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3" name="Line 73"/>
              <p:cNvSpPr>
                <a:spLocks noChangeShapeType="1"/>
              </p:cNvSpPr>
              <p:nvPr/>
            </p:nvSpPr>
            <p:spPr bwMode="auto">
              <a:xfrm>
                <a:off x="3097" y="2957"/>
                <a:ext cx="247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4" name="Line 74"/>
              <p:cNvSpPr>
                <a:spLocks noChangeShapeType="1"/>
              </p:cNvSpPr>
              <p:nvPr/>
            </p:nvSpPr>
            <p:spPr bwMode="auto">
              <a:xfrm flipV="1">
                <a:off x="5569" y="1103"/>
                <a:ext cx="0" cy="18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5" name="Line 75"/>
              <p:cNvSpPr>
                <a:spLocks noChangeShapeType="1"/>
              </p:cNvSpPr>
              <p:nvPr/>
            </p:nvSpPr>
            <p:spPr bwMode="auto">
              <a:xfrm flipV="1">
                <a:off x="3097" y="1103"/>
                <a:ext cx="0" cy="18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6" name="Freeform 76"/>
              <p:cNvSpPr>
                <a:spLocks/>
              </p:cNvSpPr>
              <p:nvPr/>
            </p:nvSpPr>
            <p:spPr bwMode="auto">
              <a:xfrm>
                <a:off x="3097" y="1103"/>
                <a:ext cx="2478" cy="1842"/>
              </a:xfrm>
              <a:custGeom>
                <a:avLst/>
                <a:gdLst>
                  <a:gd name="T0" fmla="*/ 0 w 2478"/>
                  <a:gd name="T1" fmla="*/ 1680 h 1842"/>
                  <a:gd name="T2" fmla="*/ 72 w 2478"/>
                  <a:gd name="T3" fmla="*/ 1764 h 1842"/>
                  <a:gd name="T4" fmla="*/ 144 w 2478"/>
                  <a:gd name="T5" fmla="*/ 1782 h 1842"/>
                  <a:gd name="T6" fmla="*/ 216 w 2478"/>
                  <a:gd name="T7" fmla="*/ 1734 h 1842"/>
                  <a:gd name="T8" fmla="*/ 288 w 2478"/>
                  <a:gd name="T9" fmla="*/ 1230 h 1842"/>
                  <a:gd name="T10" fmla="*/ 354 w 2478"/>
                  <a:gd name="T11" fmla="*/ 600 h 1842"/>
                  <a:gd name="T12" fmla="*/ 426 w 2478"/>
                  <a:gd name="T13" fmla="*/ 0 h 1842"/>
                  <a:gd name="T14" fmla="*/ 498 w 2478"/>
                  <a:gd name="T15" fmla="*/ 24 h 1842"/>
                  <a:gd name="T16" fmla="*/ 570 w 2478"/>
                  <a:gd name="T17" fmla="*/ 798 h 1842"/>
                  <a:gd name="T18" fmla="*/ 636 w 2478"/>
                  <a:gd name="T19" fmla="*/ 1512 h 1842"/>
                  <a:gd name="T20" fmla="*/ 708 w 2478"/>
                  <a:gd name="T21" fmla="*/ 1770 h 1842"/>
                  <a:gd name="T22" fmla="*/ 780 w 2478"/>
                  <a:gd name="T23" fmla="*/ 1818 h 1842"/>
                  <a:gd name="T24" fmla="*/ 852 w 2478"/>
                  <a:gd name="T25" fmla="*/ 1818 h 1842"/>
                  <a:gd name="T26" fmla="*/ 924 w 2478"/>
                  <a:gd name="T27" fmla="*/ 1800 h 1842"/>
                  <a:gd name="T28" fmla="*/ 990 w 2478"/>
                  <a:gd name="T29" fmla="*/ 1782 h 1842"/>
                  <a:gd name="T30" fmla="*/ 1062 w 2478"/>
                  <a:gd name="T31" fmla="*/ 1746 h 1842"/>
                  <a:gd name="T32" fmla="*/ 1134 w 2478"/>
                  <a:gd name="T33" fmla="*/ 1728 h 1842"/>
                  <a:gd name="T34" fmla="*/ 1206 w 2478"/>
                  <a:gd name="T35" fmla="*/ 1728 h 1842"/>
                  <a:gd name="T36" fmla="*/ 1272 w 2478"/>
                  <a:gd name="T37" fmla="*/ 1740 h 1842"/>
                  <a:gd name="T38" fmla="*/ 1344 w 2478"/>
                  <a:gd name="T39" fmla="*/ 1782 h 1842"/>
                  <a:gd name="T40" fmla="*/ 1416 w 2478"/>
                  <a:gd name="T41" fmla="*/ 1818 h 1842"/>
                  <a:gd name="T42" fmla="*/ 1488 w 2478"/>
                  <a:gd name="T43" fmla="*/ 1830 h 1842"/>
                  <a:gd name="T44" fmla="*/ 1554 w 2478"/>
                  <a:gd name="T45" fmla="*/ 1836 h 1842"/>
                  <a:gd name="T46" fmla="*/ 1626 w 2478"/>
                  <a:gd name="T47" fmla="*/ 1830 h 1842"/>
                  <a:gd name="T48" fmla="*/ 1698 w 2478"/>
                  <a:gd name="T49" fmla="*/ 1824 h 1842"/>
                  <a:gd name="T50" fmla="*/ 1770 w 2478"/>
                  <a:gd name="T51" fmla="*/ 1812 h 1842"/>
                  <a:gd name="T52" fmla="*/ 1842 w 2478"/>
                  <a:gd name="T53" fmla="*/ 1806 h 1842"/>
                  <a:gd name="T54" fmla="*/ 1908 w 2478"/>
                  <a:gd name="T55" fmla="*/ 1806 h 1842"/>
                  <a:gd name="T56" fmla="*/ 1980 w 2478"/>
                  <a:gd name="T57" fmla="*/ 1812 h 1842"/>
                  <a:gd name="T58" fmla="*/ 2052 w 2478"/>
                  <a:gd name="T59" fmla="*/ 1824 h 1842"/>
                  <a:gd name="T60" fmla="*/ 2124 w 2478"/>
                  <a:gd name="T61" fmla="*/ 1836 h 1842"/>
                  <a:gd name="T62" fmla="*/ 2190 w 2478"/>
                  <a:gd name="T63" fmla="*/ 1842 h 1842"/>
                  <a:gd name="T64" fmla="*/ 2262 w 2478"/>
                  <a:gd name="T65" fmla="*/ 1842 h 1842"/>
                  <a:gd name="T66" fmla="*/ 2334 w 2478"/>
                  <a:gd name="T67" fmla="*/ 1842 h 1842"/>
                  <a:gd name="T68" fmla="*/ 2406 w 2478"/>
                  <a:gd name="T69" fmla="*/ 1836 h 1842"/>
                  <a:gd name="T70" fmla="*/ 2472 w 2478"/>
                  <a:gd name="T71" fmla="*/ 1836 h 18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478" h="1842">
                    <a:moveTo>
                      <a:pt x="0" y="1668"/>
                    </a:moveTo>
                    <a:lnTo>
                      <a:pt x="0" y="1680"/>
                    </a:lnTo>
                    <a:lnTo>
                      <a:pt x="36" y="1770"/>
                    </a:lnTo>
                    <a:lnTo>
                      <a:pt x="72" y="1764"/>
                    </a:lnTo>
                    <a:lnTo>
                      <a:pt x="108" y="1794"/>
                    </a:lnTo>
                    <a:lnTo>
                      <a:pt x="144" y="1782"/>
                    </a:lnTo>
                    <a:lnTo>
                      <a:pt x="180" y="1782"/>
                    </a:lnTo>
                    <a:lnTo>
                      <a:pt x="216" y="1734"/>
                    </a:lnTo>
                    <a:lnTo>
                      <a:pt x="252" y="1590"/>
                    </a:lnTo>
                    <a:lnTo>
                      <a:pt x="288" y="1230"/>
                    </a:lnTo>
                    <a:lnTo>
                      <a:pt x="318" y="966"/>
                    </a:lnTo>
                    <a:lnTo>
                      <a:pt x="354" y="600"/>
                    </a:lnTo>
                    <a:lnTo>
                      <a:pt x="390" y="366"/>
                    </a:lnTo>
                    <a:lnTo>
                      <a:pt x="426" y="0"/>
                    </a:lnTo>
                    <a:lnTo>
                      <a:pt x="462" y="6"/>
                    </a:lnTo>
                    <a:lnTo>
                      <a:pt x="498" y="24"/>
                    </a:lnTo>
                    <a:lnTo>
                      <a:pt x="534" y="294"/>
                    </a:lnTo>
                    <a:lnTo>
                      <a:pt x="570" y="798"/>
                    </a:lnTo>
                    <a:lnTo>
                      <a:pt x="606" y="1236"/>
                    </a:lnTo>
                    <a:lnTo>
                      <a:pt x="636" y="1512"/>
                    </a:lnTo>
                    <a:lnTo>
                      <a:pt x="672" y="1686"/>
                    </a:lnTo>
                    <a:lnTo>
                      <a:pt x="708" y="1770"/>
                    </a:lnTo>
                    <a:lnTo>
                      <a:pt x="744" y="1800"/>
                    </a:lnTo>
                    <a:lnTo>
                      <a:pt x="780" y="1818"/>
                    </a:lnTo>
                    <a:lnTo>
                      <a:pt x="816" y="1812"/>
                    </a:lnTo>
                    <a:lnTo>
                      <a:pt x="852" y="1818"/>
                    </a:lnTo>
                    <a:lnTo>
                      <a:pt x="888" y="1818"/>
                    </a:lnTo>
                    <a:lnTo>
                      <a:pt x="924" y="1800"/>
                    </a:lnTo>
                    <a:lnTo>
                      <a:pt x="954" y="1794"/>
                    </a:lnTo>
                    <a:lnTo>
                      <a:pt x="990" y="1782"/>
                    </a:lnTo>
                    <a:lnTo>
                      <a:pt x="1026" y="1758"/>
                    </a:lnTo>
                    <a:lnTo>
                      <a:pt x="1062" y="1746"/>
                    </a:lnTo>
                    <a:lnTo>
                      <a:pt x="1098" y="1728"/>
                    </a:lnTo>
                    <a:lnTo>
                      <a:pt x="1134" y="1728"/>
                    </a:lnTo>
                    <a:lnTo>
                      <a:pt x="1170" y="1728"/>
                    </a:lnTo>
                    <a:lnTo>
                      <a:pt x="1206" y="1728"/>
                    </a:lnTo>
                    <a:lnTo>
                      <a:pt x="1236" y="1728"/>
                    </a:lnTo>
                    <a:lnTo>
                      <a:pt x="1272" y="1740"/>
                    </a:lnTo>
                    <a:lnTo>
                      <a:pt x="1308" y="1764"/>
                    </a:lnTo>
                    <a:lnTo>
                      <a:pt x="1344" y="1782"/>
                    </a:lnTo>
                    <a:lnTo>
                      <a:pt x="1380" y="1800"/>
                    </a:lnTo>
                    <a:lnTo>
                      <a:pt x="1416" y="1818"/>
                    </a:lnTo>
                    <a:lnTo>
                      <a:pt x="1452" y="1824"/>
                    </a:lnTo>
                    <a:lnTo>
                      <a:pt x="1488" y="1830"/>
                    </a:lnTo>
                    <a:lnTo>
                      <a:pt x="1524" y="1836"/>
                    </a:lnTo>
                    <a:lnTo>
                      <a:pt x="1554" y="1836"/>
                    </a:lnTo>
                    <a:lnTo>
                      <a:pt x="1590" y="1836"/>
                    </a:lnTo>
                    <a:lnTo>
                      <a:pt x="1626" y="1830"/>
                    </a:lnTo>
                    <a:lnTo>
                      <a:pt x="1662" y="1830"/>
                    </a:lnTo>
                    <a:lnTo>
                      <a:pt x="1698" y="1824"/>
                    </a:lnTo>
                    <a:lnTo>
                      <a:pt x="1734" y="1818"/>
                    </a:lnTo>
                    <a:lnTo>
                      <a:pt x="1770" y="1812"/>
                    </a:lnTo>
                    <a:lnTo>
                      <a:pt x="1806" y="1812"/>
                    </a:lnTo>
                    <a:lnTo>
                      <a:pt x="1842" y="1806"/>
                    </a:lnTo>
                    <a:lnTo>
                      <a:pt x="1872" y="1806"/>
                    </a:lnTo>
                    <a:lnTo>
                      <a:pt x="1908" y="1806"/>
                    </a:lnTo>
                    <a:lnTo>
                      <a:pt x="1944" y="1812"/>
                    </a:lnTo>
                    <a:lnTo>
                      <a:pt x="1980" y="1812"/>
                    </a:lnTo>
                    <a:lnTo>
                      <a:pt x="2016" y="1818"/>
                    </a:lnTo>
                    <a:lnTo>
                      <a:pt x="2052" y="1824"/>
                    </a:lnTo>
                    <a:lnTo>
                      <a:pt x="2088" y="1830"/>
                    </a:lnTo>
                    <a:lnTo>
                      <a:pt x="2124" y="1836"/>
                    </a:lnTo>
                    <a:lnTo>
                      <a:pt x="2160" y="1836"/>
                    </a:lnTo>
                    <a:lnTo>
                      <a:pt x="2190" y="1842"/>
                    </a:lnTo>
                    <a:lnTo>
                      <a:pt x="2226" y="1836"/>
                    </a:lnTo>
                    <a:lnTo>
                      <a:pt x="2262" y="1842"/>
                    </a:lnTo>
                    <a:lnTo>
                      <a:pt x="2298" y="1842"/>
                    </a:lnTo>
                    <a:lnTo>
                      <a:pt x="2334" y="1842"/>
                    </a:lnTo>
                    <a:lnTo>
                      <a:pt x="2370" y="1836"/>
                    </a:lnTo>
                    <a:lnTo>
                      <a:pt x="2406" y="1836"/>
                    </a:lnTo>
                    <a:lnTo>
                      <a:pt x="2442" y="1836"/>
                    </a:lnTo>
                    <a:lnTo>
                      <a:pt x="2472" y="1836"/>
                    </a:lnTo>
                    <a:lnTo>
                      <a:pt x="2478" y="1836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7" name="Freeform 77"/>
              <p:cNvSpPr>
                <a:spLocks/>
              </p:cNvSpPr>
              <p:nvPr/>
            </p:nvSpPr>
            <p:spPr bwMode="auto">
              <a:xfrm>
                <a:off x="3097" y="1103"/>
                <a:ext cx="2478" cy="1842"/>
              </a:xfrm>
              <a:custGeom>
                <a:avLst/>
                <a:gdLst>
                  <a:gd name="T0" fmla="*/ 36 w 2478"/>
                  <a:gd name="T1" fmla="*/ 1662 h 1842"/>
                  <a:gd name="T2" fmla="*/ 108 w 2478"/>
                  <a:gd name="T3" fmla="*/ 1470 h 1842"/>
                  <a:gd name="T4" fmla="*/ 180 w 2478"/>
                  <a:gd name="T5" fmla="*/ 1584 h 1842"/>
                  <a:gd name="T6" fmla="*/ 252 w 2478"/>
                  <a:gd name="T7" fmla="*/ 1500 h 1842"/>
                  <a:gd name="T8" fmla="*/ 318 w 2478"/>
                  <a:gd name="T9" fmla="*/ 900 h 1842"/>
                  <a:gd name="T10" fmla="*/ 390 w 2478"/>
                  <a:gd name="T11" fmla="*/ 354 h 1842"/>
                  <a:gd name="T12" fmla="*/ 462 w 2478"/>
                  <a:gd name="T13" fmla="*/ 6 h 1842"/>
                  <a:gd name="T14" fmla="*/ 534 w 2478"/>
                  <a:gd name="T15" fmla="*/ 306 h 1842"/>
                  <a:gd name="T16" fmla="*/ 606 w 2478"/>
                  <a:gd name="T17" fmla="*/ 1236 h 1842"/>
                  <a:gd name="T18" fmla="*/ 672 w 2478"/>
                  <a:gd name="T19" fmla="*/ 1704 h 1842"/>
                  <a:gd name="T20" fmla="*/ 744 w 2478"/>
                  <a:gd name="T21" fmla="*/ 1812 h 1842"/>
                  <a:gd name="T22" fmla="*/ 816 w 2478"/>
                  <a:gd name="T23" fmla="*/ 1824 h 1842"/>
                  <a:gd name="T24" fmla="*/ 888 w 2478"/>
                  <a:gd name="T25" fmla="*/ 1824 h 1842"/>
                  <a:gd name="T26" fmla="*/ 954 w 2478"/>
                  <a:gd name="T27" fmla="*/ 1824 h 1842"/>
                  <a:gd name="T28" fmla="*/ 1026 w 2478"/>
                  <a:gd name="T29" fmla="*/ 1818 h 1842"/>
                  <a:gd name="T30" fmla="*/ 1098 w 2478"/>
                  <a:gd name="T31" fmla="*/ 1812 h 1842"/>
                  <a:gd name="T32" fmla="*/ 1170 w 2478"/>
                  <a:gd name="T33" fmla="*/ 1812 h 1842"/>
                  <a:gd name="T34" fmla="*/ 1236 w 2478"/>
                  <a:gd name="T35" fmla="*/ 1812 h 1842"/>
                  <a:gd name="T36" fmla="*/ 1308 w 2478"/>
                  <a:gd name="T37" fmla="*/ 1818 h 1842"/>
                  <a:gd name="T38" fmla="*/ 1380 w 2478"/>
                  <a:gd name="T39" fmla="*/ 1830 h 1842"/>
                  <a:gd name="T40" fmla="*/ 1452 w 2478"/>
                  <a:gd name="T41" fmla="*/ 1836 h 1842"/>
                  <a:gd name="T42" fmla="*/ 1524 w 2478"/>
                  <a:gd name="T43" fmla="*/ 1842 h 1842"/>
                  <a:gd name="T44" fmla="*/ 1590 w 2478"/>
                  <a:gd name="T45" fmla="*/ 1842 h 1842"/>
                  <a:gd name="T46" fmla="*/ 1662 w 2478"/>
                  <a:gd name="T47" fmla="*/ 1842 h 1842"/>
                  <a:gd name="T48" fmla="*/ 1734 w 2478"/>
                  <a:gd name="T49" fmla="*/ 1842 h 1842"/>
                  <a:gd name="T50" fmla="*/ 1806 w 2478"/>
                  <a:gd name="T51" fmla="*/ 1842 h 1842"/>
                  <a:gd name="T52" fmla="*/ 1872 w 2478"/>
                  <a:gd name="T53" fmla="*/ 1842 h 1842"/>
                  <a:gd name="T54" fmla="*/ 1944 w 2478"/>
                  <a:gd name="T55" fmla="*/ 1836 h 1842"/>
                  <a:gd name="T56" fmla="*/ 2016 w 2478"/>
                  <a:gd name="T57" fmla="*/ 1836 h 1842"/>
                  <a:gd name="T58" fmla="*/ 2088 w 2478"/>
                  <a:gd name="T59" fmla="*/ 1842 h 1842"/>
                  <a:gd name="T60" fmla="*/ 2160 w 2478"/>
                  <a:gd name="T61" fmla="*/ 1842 h 1842"/>
                  <a:gd name="T62" fmla="*/ 2226 w 2478"/>
                  <a:gd name="T63" fmla="*/ 1842 h 1842"/>
                  <a:gd name="T64" fmla="*/ 2298 w 2478"/>
                  <a:gd name="T65" fmla="*/ 1836 h 1842"/>
                  <a:gd name="T66" fmla="*/ 2370 w 2478"/>
                  <a:gd name="T67" fmla="*/ 1836 h 1842"/>
                  <a:gd name="T68" fmla="*/ 2442 w 2478"/>
                  <a:gd name="T69" fmla="*/ 1842 h 1842"/>
                  <a:gd name="T70" fmla="*/ 2478 w 2478"/>
                  <a:gd name="T71" fmla="*/ 1842 h 18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478" h="1842">
                    <a:moveTo>
                      <a:pt x="0" y="1740"/>
                    </a:moveTo>
                    <a:lnTo>
                      <a:pt x="36" y="1662"/>
                    </a:lnTo>
                    <a:lnTo>
                      <a:pt x="72" y="1728"/>
                    </a:lnTo>
                    <a:lnTo>
                      <a:pt x="108" y="1470"/>
                    </a:lnTo>
                    <a:lnTo>
                      <a:pt x="144" y="1470"/>
                    </a:lnTo>
                    <a:lnTo>
                      <a:pt x="180" y="1584"/>
                    </a:lnTo>
                    <a:lnTo>
                      <a:pt x="216" y="1704"/>
                    </a:lnTo>
                    <a:lnTo>
                      <a:pt x="252" y="1500"/>
                    </a:lnTo>
                    <a:lnTo>
                      <a:pt x="288" y="1176"/>
                    </a:lnTo>
                    <a:lnTo>
                      <a:pt x="318" y="900"/>
                    </a:lnTo>
                    <a:lnTo>
                      <a:pt x="354" y="594"/>
                    </a:lnTo>
                    <a:lnTo>
                      <a:pt x="390" y="354"/>
                    </a:lnTo>
                    <a:lnTo>
                      <a:pt x="426" y="0"/>
                    </a:lnTo>
                    <a:lnTo>
                      <a:pt x="462" y="6"/>
                    </a:lnTo>
                    <a:lnTo>
                      <a:pt x="498" y="6"/>
                    </a:lnTo>
                    <a:lnTo>
                      <a:pt x="534" y="306"/>
                    </a:lnTo>
                    <a:lnTo>
                      <a:pt x="570" y="780"/>
                    </a:lnTo>
                    <a:lnTo>
                      <a:pt x="606" y="1236"/>
                    </a:lnTo>
                    <a:lnTo>
                      <a:pt x="636" y="1524"/>
                    </a:lnTo>
                    <a:lnTo>
                      <a:pt x="672" y="1704"/>
                    </a:lnTo>
                    <a:lnTo>
                      <a:pt x="708" y="1788"/>
                    </a:lnTo>
                    <a:lnTo>
                      <a:pt x="744" y="1812"/>
                    </a:lnTo>
                    <a:lnTo>
                      <a:pt x="780" y="1818"/>
                    </a:lnTo>
                    <a:lnTo>
                      <a:pt x="816" y="1824"/>
                    </a:lnTo>
                    <a:lnTo>
                      <a:pt x="852" y="1824"/>
                    </a:lnTo>
                    <a:lnTo>
                      <a:pt x="888" y="1824"/>
                    </a:lnTo>
                    <a:lnTo>
                      <a:pt x="924" y="1824"/>
                    </a:lnTo>
                    <a:lnTo>
                      <a:pt x="954" y="1824"/>
                    </a:lnTo>
                    <a:lnTo>
                      <a:pt x="990" y="1824"/>
                    </a:lnTo>
                    <a:lnTo>
                      <a:pt x="1026" y="1818"/>
                    </a:lnTo>
                    <a:lnTo>
                      <a:pt x="1062" y="1818"/>
                    </a:lnTo>
                    <a:lnTo>
                      <a:pt x="1098" y="1812"/>
                    </a:lnTo>
                    <a:lnTo>
                      <a:pt x="1134" y="1812"/>
                    </a:lnTo>
                    <a:lnTo>
                      <a:pt x="1170" y="1812"/>
                    </a:lnTo>
                    <a:lnTo>
                      <a:pt x="1206" y="1812"/>
                    </a:lnTo>
                    <a:lnTo>
                      <a:pt x="1236" y="1812"/>
                    </a:lnTo>
                    <a:lnTo>
                      <a:pt x="1272" y="1812"/>
                    </a:lnTo>
                    <a:lnTo>
                      <a:pt x="1308" y="1818"/>
                    </a:lnTo>
                    <a:lnTo>
                      <a:pt x="1344" y="1824"/>
                    </a:lnTo>
                    <a:lnTo>
                      <a:pt x="1380" y="1830"/>
                    </a:lnTo>
                    <a:lnTo>
                      <a:pt x="1416" y="1836"/>
                    </a:lnTo>
                    <a:lnTo>
                      <a:pt x="1452" y="1836"/>
                    </a:lnTo>
                    <a:lnTo>
                      <a:pt x="1488" y="1842"/>
                    </a:lnTo>
                    <a:lnTo>
                      <a:pt x="1524" y="1842"/>
                    </a:lnTo>
                    <a:lnTo>
                      <a:pt x="1554" y="1842"/>
                    </a:lnTo>
                    <a:lnTo>
                      <a:pt x="1590" y="1842"/>
                    </a:lnTo>
                    <a:lnTo>
                      <a:pt x="1626" y="1842"/>
                    </a:lnTo>
                    <a:lnTo>
                      <a:pt x="1662" y="1842"/>
                    </a:lnTo>
                    <a:lnTo>
                      <a:pt x="1698" y="1842"/>
                    </a:lnTo>
                    <a:lnTo>
                      <a:pt x="1734" y="1842"/>
                    </a:lnTo>
                    <a:lnTo>
                      <a:pt x="1770" y="1842"/>
                    </a:lnTo>
                    <a:lnTo>
                      <a:pt x="1806" y="1842"/>
                    </a:lnTo>
                    <a:lnTo>
                      <a:pt x="1842" y="1836"/>
                    </a:lnTo>
                    <a:lnTo>
                      <a:pt x="1872" y="1842"/>
                    </a:lnTo>
                    <a:lnTo>
                      <a:pt x="1908" y="1842"/>
                    </a:lnTo>
                    <a:lnTo>
                      <a:pt x="1944" y="1836"/>
                    </a:lnTo>
                    <a:lnTo>
                      <a:pt x="1980" y="1842"/>
                    </a:lnTo>
                    <a:lnTo>
                      <a:pt x="2016" y="1836"/>
                    </a:lnTo>
                    <a:lnTo>
                      <a:pt x="2052" y="1842"/>
                    </a:lnTo>
                    <a:lnTo>
                      <a:pt x="2088" y="1842"/>
                    </a:lnTo>
                    <a:lnTo>
                      <a:pt x="2124" y="1842"/>
                    </a:lnTo>
                    <a:lnTo>
                      <a:pt x="2160" y="1842"/>
                    </a:lnTo>
                    <a:lnTo>
                      <a:pt x="2190" y="1842"/>
                    </a:lnTo>
                    <a:lnTo>
                      <a:pt x="2226" y="1842"/>
                    </a:lnTo>
                    <a:lnTo>
                      <a:pt x="2262" y="1842"/>
                    </a:lnTo>
                    <a:lnTo>
                      <a:pt x="2298" y="1836"/>
                    </a:lnTo>
                    <a:lnTo>
                      <a:pt x="2334" y="1836"/>
                    </a:lnTo>
                    <a:lnTo>
                      <a:pt x="2370" y="1836"/>
                    </a:lnTo>
                    <a:lnTo>
                      <a:pt x="2406" y="1842"/>
                    </a:lnTo>
                    <a:lnTo>
                      <a:pt x="2442" y="1842"/>
                    </a:lnTo>
                    <a:lnTo>
                      <a:pt x="2472" y="1842"/>
                    </a:lnTo>
                    <a:lnTo>
                      <a:pt x="2478" y="1842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039" name="Rectangle 79"/>
              <p:cNvSpPr>
                <a:spLocks noChangeArrowheads="1"/>
              </p:cNvSpPr>
              <p:nvPr/>
            </p:nvSpPr>
            <p:spPr bwMode="auto">
              <a:xfrm>
                <a:off x="3795" y="935"/>
                <a:ext cx="1177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FFT Travel-time modulation</a:t>
                </a:r>
              </a:p>
            </p:txBody>
          </p:sp>
          <p:sp>
            <p:nvSpPr>
              <p:cNvPr id="41040" name="Rectangle 80"/>
              <p:cNvSpPr>
                <a:spLocks noChangeArrowheads="1"/>
              </p:cNvSpPr>
              <p:nvPr/>
            </p:nvSpPr>
            <p:spPr bwMode="auto">
              <a:xfrm>
                <a:off x="3085" y="2915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</a:p>
            </p:txBody>
          </p:sp>
          <p:sp>
            <p:nvSpPr>
              <p:cNvPr id="41041" name="Rectangle 81"/>
              <p:cNvSpPr>
                <a:spLocks noChangeArrowheads="1"/>
              </p:cNvSpPr>
              <p:nvPr/>
            </p:nvSpPr>
            <p:spPr bwMode="auto">
              <a:xfrm>
                <a:off x="5563" y="1055"/>
                <a:ext cx="22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</a:p>
            </p:txBody>
          </p:sp>
          <p:grpSp>
            <p:nvGrpSpPr>
              <p:cNvPr id="41143" name="Group 183"/>
              <p:cNvGrpSpPr>
                <a:grpSpLocks/>
              </p:cNvGrpSpPr>
              <p:nvPr/>
            </p:nvGrpSpPr>
            <p:grpSpPr bwMode="auto">
              <a:xfrm>
                <a:off x="4377" y="1162"/>
                <a:ext cx="1089" cy="272"/>
                <a:chOff x="1111" y="1162"/>
                <a:chExt cx="1089" cy="272"/>
              </a:xfrm>
            </p:grpSpPr>
            <p:sp>
              <p:nvSpPr>
                <p:cNvPr id="41144" name="Rectangle 184"/>
                <p:cNvSpPr>
                  <a:spLocks noChangeArrowheads="1"/>
                </p:cNvSpPr>
                <p:nvPr/>
              </p:nvSpPr>
              <p:spPr bwMode="auto">
                <a:xfrm>
                  <a:off x="1410" y="1193"/>
                  <a:ext cx="69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1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Strong gravity wave</a:t>
                  </a:r>
                </a:p>
              </p:txBody>
            </p:sp>
            <p:sp>
              <p:nvSpPr>
                <p:cNvPr id="41145" name="Line 185"/>
                <p:cNvSpPr>
                  <a:spLocks noChangeShapeType="1"/>
                </p:cNvSpPr>
                <p:nvPr/>
              </p:nvSpPr>
              <p:spPr bwMode="auto">
                <a:xfrm>
                  <a:off x="1146" y="1235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1146" name="Rectangle 186"/>
                <p:cNvSpPr>
                  <a:spLocks noChangeArrowheads="1"/>
                </p:cNvSpPr>
                <p:nvPr/>
              </p:nvSpPr>
              <p:spPr bwMode="auto">
                <a:xfrm>
                  <a:off x="1410" y="1307"/>
                  <a:ext cx="669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10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Weak gravity wave</a:t>
                  </a:r>
                </a:p>
              </p:txBody>
            </p:sp>
            <p:sp>
              <p:nvSpPr>
                <p:cNvPr id="41147" name="Line 187"/>
                <p:cNvSpPr>
                  <a:spLocks noChangeShapeType="1"/>
                </p:cNvSpPr>
                <p:nvPr/>
              </p:nvSpPr>
              <p:spPr bwMode="auto">
                <a:xfrm>
                  <a:off x="1146" y="1349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1148" name="Rectangle 188"/>
                <p:cNvSpPr>
                  <a:spLocks noChangeArrowheads="1"/>
                </p:cNvSpPr>
                <p:nvPr/>
              </p:nvSpPr>
              <p:spPr bwMode="auto">
                <a:xfrm>
                  <a:off x="1111" y="1162"/>
                  <a:ext cx="1089" cy="2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1150" name="Text Box 190"/>
              <p:cNvSpPr txBox="1">
                <a:spLocks noChangeArrowheads="1"/>
              </p:cNvSpPr>
              <p:nvPr/>
            </p:nvSpPr>
            <p:spPr bwMode="auto">
              <a:xfrm>
                <a:off x="2880" y="890"/>
                <a:ext cx="363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2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(a)</a:t>
                </a:r>
              </a:p>
            </p:txBody>
          </p:sp>
        </p:grpSp>
      </p:grpSp>
      <p:sp>
        <p:nvSpPr>
          <p:cNvPr id="41045" name="Rectangle 85"/>
          <p:cNvSpPr>
            <a:spLocks noChangeArrowheads="1"/>
          </p:cNvSpPr>
          <p:nvPr/>
        </p:nvSpPr>
        <p:spPr bwMode="auto">
          <a:xfrm>
            <a:off x="4827588" y="1751013"/>
            <a:ext cx="3933825" cy="2933700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46" name="Line 86"/>
          <p:cNvSpPr>
            <a:spLocks noChangeShapeType="1"/>
          </p:cNvSpPr>
          <p:nvPr/>
        </p:nvSpPr>
        <p:spPr bwMode="auto">
          <a:xfrm>
            <a:off x="4827588" y="1751013"/>
            <a:ext cx="3933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47" name="Line 87"/>
          <p:cNvSpPr>
            <a:spLocks noChangeShapeType="1"/>
          </p:cNvSpPr>
          <p:nvPr/>
        </p:nvSpPr>
        <p:spPr bwMode="auto">
          <a:xfrm>
            <a:off x="4827588" y="4684713"/>
            <a:ext cx="3933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48" name="Line 88"/>
          <p:cNvSpPr>
            <a:spLocks noChangeShapeType="1"/>
          </p:cNvSpPr>
          <p:nvPr/>
        </p:nvSpPr>
        <p:spPr bwMode="auto">
          <a:xfrm flipV="1">
            <a:off x="8761413" y="1751013"/>
            <a:ext cx="0" cy="2933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49" name="Line 89"/>
          <p:cNvSpPr>
            <a:spLocks noChangeShapeType="1"/>
          </p:cNvSpPr>
          <p:nvPr/>
        </p:nvSpPr>
        <p:spPr bwMode="auto">
          <a:xfrm flipV="1">
            <a:off x="4827588" y="1751013"/>
            <a:ext cx="0" cy="2933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0" name="Line 90"/>
          <p:cNvSpPr>
            <a:spLocks noChangeShapeType="1"/>
          </p:cNvSpPr>
          <p:nvPr/>
        </p:nvSpPr>
        <p:spPr bwMode="auto">
          <a:xfrm>
            <a:off x="4827588" y="4684713"/>
            <a:ext cx="3933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1" name="Line 91"/>
          <p:cNvSpPr>
            <a:spLocks noChangeShapeType="1"/>
          </p:cNvSpPr>
          <p:nvPr/>
        </p:nvSpPr>
        <p:spPr bwMode="auto">
          <a:xfrm flipV="1">
            <a:off x="4827588" y="1751013"/>
            <a:ext cx="0" cy="2933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2" name="Line 92"/>
          <p:cNvSpPr>
            <a:spLocks noChangeShapeType="1"/>
          </p:cNvSpPr>
          <p:nvPr/>
        </p:nvSpPr>
        <p:spPr bwMode="auto">
          <a:xfrm flipV="1">
            <a:off x="5113338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3" name="Line 93"/>
          <p:cNvSpPr>
            <a:spLocks noChangeShapeType="1"/>
          </p:cNvSpPr>
          <p:nvPr/>
        </p:nvSpPr>
        <p:spPr bwMode="auto">
          <a:xfrm>
            <a:off x="5113338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4" name="Rectangle 94"/>
          <p:cNvSpPr>
            <a:spLocks noChangeArrowheads="1"/>
          </p:cNvSpPr>
          <p:nvPr/>
        </p:nvSpPr>
        <p:spPr bwMode="auto">
          <a:xfrm>
            <a:off x="5027613" y="47132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41055" name="Line 95"/>
          <p:cNvSpPr>
            <a:spLocks noChangeShapeType="1"/>
          </p:cNvSpPr>
          <p:nvPr/>
        </p:nvSpPr>
        <p:spPr bwMode="auto">
          <a:xfrm flipV="1">
            <a:off x="5675313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6" name="Line 96"/>
          <p:cNvSpPr>
            <a:spLocks noChangeShapeType="1"/>
          </p:cNvSpPr>
          <p:nvPr/>
        </p:nvSpPr>
        <p:spPr bwMode="auto">
          <a:xfrm>
            <a:off x="5675313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7" name="Rectangle 97"/>
          <p:cNvSpPr>
            <a:spLocks noChangeArrowheads="1"/>
          </p:cNvSpPr>
          <p:nvPr/>
        </p:nvSpPr>
        <p:spPr bwMode="auto">
          <a:xfrm>
            <a:off x="5589588" y="47132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4</a:t>
            </a:r>
          </a:p>
        </p:txBody>
      </p:sp>
      <p:sp>
        <p:nvSpPr>
          <p:cNvPr id="41058" name="Line 98"/>
          <p:cNvSpPr>
            <a:spLocks noChangeShapeType="1"/>
          </p:cNvSpPr>
          <p:nvPr/>
        </p:nvSpPr>
        <p:spPr bwMode="auto">
          <a:xfrm flipV="1">
            <a:off x="6237288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59" name="Line 99"/>
          <p:cNvSpPr>
            <a:spLocks noChangeShapeType="1"/>
          </p:cNvSpPr>
          <p:nvPr/>
        </p:nvSpPr>
        <p:spPr bwMode="auto">
          <a:xfrm>
            <a:off x="6237288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0" name="Rectangle 100"/>
          <p:cNvSpPr>
            <a:spLocks noChangeArrowheads="1"/>
          </p:cNvSpPr>
          <p:nvPr/>
        </p:nvSpPr>
        <p:spPr bwMode="auto">
          <a:xfrm>
            <a:off x="6151563" y="47132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6</a:t>
            </a:r>
          </a:p>
        </p:txBody>
      </p:sp>
      <p:sp>
        <p:nvSpPr>
          <p:cNvPr id="41061" name="Line 101"/>
          <p:cNvSpPr>
            <a:spLocks noChangeShapeType="1"/>
          </p:cNvSpPr>
          <p:nvPr/>
        </p:nvSpPr>
        <p:spPr bwMode="auto">
          <a:xfrm flipV="1">
            <a:off x="6799263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2" name="Line 102"/>
          <p:cNvSpPr>
            <a:spLocks noChangeShapeType="1"/>
          </p:cNvSpPr>
          <p:nvPr/>
        </p:nvSpPr>
        <p:spPr bwMode="auto">
          <a:xfrm>
            <a:off x="6799263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3" name="Rectangle 103"/>
          <p:cNvSpPr>
            <a:spLocks noChangeArrowheads="1"/>
          </p:cNvSpPr>
          <p:nvPr/>
        </p:nvSpPr>
        <p:spPr bwMode="auto">
          <a:xfrm>
            <a:off x="6713538" y="47132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8</a:t>
            </a:r>
          </a:p>
        </p:txBody>
      </p:sp>
      <p:sp>
        <p:nvSpPr>
          <p:cNvPr id="41064" name="Line 104"/>
          <p:cNvSpPr>
            <a:spLocks noChangeShapeType="1"/>
          </p:cNvSpPr>
          <p:nvPr/>
        </p:nvSpPr>
        <p:spPr bwMode="auto">
          <a:xfrm flipV="1">
            <a:off x="7361238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5" name="Line 105"/>
          <p:cNvSpPr>
            <a:spLocks noChangeShapeType="1"/>
          </p:cNvSpPr>
          <p:nvPr/>
        </p:nvSpPr>
        <p:spPr bwMode="auto">
          <a:xfrm>
            <a:off x="7361238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6" name="Rectangle 106"/>
          <p:cNvSpPr>
            <a:spLocks noChangeArrowheads="1"/>
          </p:cNvSpPr>
          <p:nvPr/>
        </p:nvSpPr>
        <p:spPr bwMode="auto">
          <a:xfrm>
            <a:off x="7332663" y="471328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41067" name="Line 107"/>
          <p:cNvSpPr>
            <a:spLocks noChangeShapeType="1"/>
          </p:cNvSpPr>
          <p:nvPr/>
        </p:nvSpPr>
        <p:spPr bwMode="auto">
          <a:xfrm flipV="1">
            <a:off x="7923213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8" name="Line 108"/>
          <p:cNvSpPr>
            <a:spLocks noChangeShapeType="1"/>
          </p:cNvSpPr>
          <p:nvPr/>
        </p:nvSpPr>
        <p:spPr bwMode="auto">
          <a:xfrm>
            <a:off x="7923213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69" name="Rectangle 109"/>
          <p:cNvSpPr>
            <a:spLocks noChangeArrowheads="1"/>
          </p:cNvSpPr>
          <p:nvPr/>
        </p:nvSpPr>
        <p:spPr bwMode="auto">
          <a:xfrm>
            <a:off x="7837488" y="47132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2</a:t>
            </a:r>
          </a:p>
        </p:txBody>
      </p:sp>
      <p:sp>
        <p:nvSpPr>
          <p:cNvPr id="41070" name="Line 110"/>
          <p:cNvSpPr>
            <a:spLocks noChangeShapeType="1"/>
          </p:cNvSpPr>
          <p:nvPr/>
        </p:nvSpPr>
        <p:spPr bwMode="auto">
          <a:xfrm flipV="1">
            <a:off x="8485188" y="4637088"/>
            <a:ext cx="0" cy="476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71" name="Line 111"/>
          <p:cNvSpPr>
            <a:spLocks noChangeShapeType="1"/>
          </p:cNvSpPr>
          <p:nvPr/>
        </p:nvSpPr>
        <p:spPr bwMode="auto">
          <a:xfrm>
            <a:off x="8485188" y="1751013"/>
            <a:ext cx="0" cy="381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72" name="Rectangle 112"/>
          <p:cNvSpPr>
            <a:spLocks noChangeArrowheads="1"/>
          </p:cNvSpPr>
          <p:nvPr/>
        </p:nvSpPr>
        <p:spPr bwMode="auto">
          <a:xfrm>
            <a:off x="8399463" y="47132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4</a:t>
            </a:r>
          </a:p>
        </p:txBody>
      </p:sp>
      <p:sp>
        <p:nvSpPr>
          <p:cNvPr id="41073" name="Line 113"/>
          <p:cNvSpPr>
            <a:spLocks noChangeShapeType="1"/>
          </p:cNvSpPr>
          <p:nvPr/>
        </p:nvSpPr>
        <p:spPr bwMode="auto">
          <a:xfrm>
            <a:off x="4827588" y="46847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74" name="Line 114"/>
          <p:cNvSpPr>
            <a:spLocks noChangeShapeType="1"/>
          </p:cNvSpPr>
          <p:nvPr/>
        </p:nvSpPr>
        <p:spPr bwMode="auto">
          <a:xfrm flipH="1">
            <a:off x="8723313" y="46847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75" name="Rectangle 115"/>
          <p:cNvSpPr>
            <a:spLocks noChangeArrowheads="1"/>
          </p:cNvSpPr>
          <p:nvPr/>
        </p:nvSpPr>
        <p:spPr bwMode="auto">
          <a:xfrm>
            <a:off x="4732338" y="46085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41076" name="Line 116"/>
          <p:cNvSpPr>
            <a:spLocks noChangeShapeType="1"/>
          </p:cNvSpPr>
          <p:nvPr/>
        </p:nvSpPr>
        <p:spPr bwMode="auto">
          <a:xfrm>
            <a:off x="4827588" y="43894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77" name="Line 117"/>
          <p:cNvSpPr>
            <a:spLocks noChangeShapeType="1"/>
          </p:cNvSpPr>
          <p:nvPr/>
        </p:nvSpPr>
        <p:spPr bwMode="auto">
          <a:xfrm flipH="1">
            <a:off x="8723313" y="43894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78" name="Rectangle 118"/>
          <p:cNvSpPr>
            <a:spLocks noChangeArrowheads="1"/>
          </p:cNvSpPr>
          <p:nvPr/>
        </p:nvSpPr>
        <p:spPr bwMode="auto">
          <a:xfrm>
            <a:off x="4627563" y="431323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41079" name="Line 119"/>
          <p:cNvSpPr>
            <a:spLocks noChangeShapeType="1"/>
          </p:cNvSpPr>
          <p:nvPr/>
        </p:nvSpPr>
        <p:spPr bwMode="auto">
          <a:xfrm>
            <a:off x="4827588" y="40941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0" name="Line 120"/>
          <p:cNvSpPr>
            <a:spLocks noChangeShapeType="1"/>
          </p:cNvSpPr>
          <p:nvPr/>
        </p:nvSpPr>
        <p:spPr bwMode="auto">
          <a:xfrm flipH="1">
            <a:off x="8723313" y="40941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1" name="Rectangle 121"/>
          <p:cNvSpPr>
            <a:spLocks noChangeArrowheads="1"/>
          </p:cNvSpPr>
          <p:nvPr/>
        </p:nvSpPr>
        <p:spPr bwMode="auto">
          <a:xfrm>
            <a:off x="4627563" y="401796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41082" name="Line 122"/>
          <p:cNvSpPr>
            <a:spLocks noChangeShapeType="1"/>
          </p:cNvSpPr>
          <p:nvPr/>
        </p:nvSpPr>
        <p:spPr bwMode="auto">
          <a:xfrm>
            <a:off x="4827588" y="37988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3" name="Line 123"/>
          <p:cNvSpPr>
            <a:spLocks noChangeShapeType="1"/>
          </p:cNvSpPr>
          <p:nvPr/>
        </p:nvSpPr>
        <p:spPr bwMode="auto">
          <a:xfrm flipH="1">
            <a:off x="8723313" y="37988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4" name="Rectangle 124"/>
          <p:cNvSpPr>
            <a:spLocks noChangeArrowheads="1"/>
          </p:cNvSpPr>
          <p:nvPr/>
        </p:nvSpPr>
        <p:spPr bwMode="auto">
          <a:xfrm>
            <a:off x="4627563" y="37226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3</a:t>
            </a:r>
          </a:p>
        </p:txBody>
      </p:sp>
      <p:sp>
        <p:nvSpPr>
          <p:cNvPr id="41085" name="Line 125"/>
          <p:cNvSpPr>
            <a:spLocks noChangeShapeType="1"/>
          </p:cNvSpPr>
          <p:nvPr/>
        </p:nvSpPr>
        <p:spPr bwMode="auto">
          <a:xfrm>
            <a:off x="4827588" y="35036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6" name="Line 126"/>
          <p:cNvSpPr>
            <a:spLocks noChangeShapeType="1"/>
          </p:cNvSpPr>
          <p:nvPr/>
        </p:nvSpPr>
        <p:spPr bwMode="auto">
          <a:xfrm flipH="1">
            <a:off x="8723313" y="35036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7" name="Rectangle 127"/>
          <p:cNvSpPr>
            <a:spLocks noChangeArrowheads="1"/>
          </p:cNvSpPr>
          <p:nvPr/>
        </p:nvSpPr>
        <p:spPr bwMode="auto">
          <a:xfrm>
            <a:off x="4627563" y="342741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4</a:t>
            </a:r>
          </a:p>
        </p:txBody>
      </p:sp>
      <p:sp>
        <p:nvSpPr>
          <p:cNvPr id="41088" name="Line 128"/>
          <p:cNvSpPr>
            <a:spLocks noChangeShapeType="1"/>
          </p:cNvSpPr>
          <p:nvPr/>
        </p:nvSpPr>
        <p:spPr bwMode="auto">
          <a:xfrm>
            <a:off x="4827588" y="32178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89" name="Line 129"/>
          <p:cNvSpPr>
            <a:spLocks noChangeShapeType="1"/>
          </p:cNvSpPr>
          <p:nvPr/>
        </p:nvSpPr>
        <p:spPr bwMode="auto">
          <a:xfrm flipH="1">
            <a:off x="8723313" y="32178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0" name="Rectangle 130"/>
          <p:cNvSpPr>
            <a:spLocks noChangeArrowheads="1"/>
          </p:cNvSpPr>
          <p:nvPr/>
        </p:nvSpPr>
        <p:spPr bwMode="auto">
          <a:xfrm>
            <a:off x="4627563" y="314166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sp>
        <p:nvSpPr>
          <p:cNvPr id="41091" name="Line 131"/>
          <p:cNvSpPr>
            <a:spLocks noChangeShapeType="1"/>
          </p:cNvSpPr>
          <p:nvPr/>
        </p:nvSpPr>
        <p:spPr bwMode="auto">
          <a:xfrm>
            <a:off x="4827588" y="292258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2" name="Line 132"/>
          <p:cNvSpPr>
            <a:spLocks noChangeShapeType="1"/>
          </p:cNvSpPr>
          <p:nvPr/>
        </p:nvSpPr>
        <p:spPr bwMode="auto">
          <a:xfrm flipH="1">
            <a:off x="8723313" y="292258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3" name="Rectangle 133"/>
          <p:cNvSpPr>
            <a:spLocks noChangeArrowheads="1"/>
          </p:cNvSpPr>
          <p:nvPr/>
        </p:nvSpPr>
        <p:spPr bwMode="auto">
          <a:xfrm>
            <a:off x="4627563" y="284638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6</a:t>
            </a:r>
          </a:p>
        </p:txBody>
      </p:sp>
      <p:sp>
        <p:nvSpPr>
          <p:cNvPr id="41094" name="Line 134"/>
          <p:cNvSpPr>
            <a:spLocks noChangeShapeType="1"/>
          </p:cNvSpPr>
          <p:nvPr/>
        </p:nvSpPr>
        <p:spPr bwMode="auto">
          <a:xfrm>
            <a:off x="4827588" y="26273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5" name="Line 135"/>
          <p:cNvSpPr>
            <a:spLocks noChangeShapeType="1"/>
          </p:cNvSpPr>
          <p:nvPr/>
        </p:nvSpPr>
        <p:spPr bwMode="auto">
          <a:xfrm flipH="1">
            <a:off x="8723313" y="26273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6" name="Rectangle 136"/>
          <p:cNvSpPr>
            <a:spLocks noChangeArrowheads="1"/>
          </p:cNvSpPr>
          <p:nvPr/>
        </p:nvSpPr>
        <p:spPr bwMode="auto">
          <a:xfrm>
            <a:off x="4627563" y="255111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7</a:t>
            </a:r>
          </a:p>
        </p:txBody>
      </p:sp>
      <p:sp>
        <p:nvSpPr>
          <p:cNvPr id="41097" name="Line 137"/>
          <p:cNvSpPr>
            <a:spLocks noChangeShapeType="1"/>
          </p:cNvSpPr>
          <p:nvPr/>
        </p:nvSpPr>
        <p:spPr bwMode="auto">
          <a:xfrm>
            <a:off x="4827588" y="2332038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8" name="Line 138"/>
          <p:cNvSpPr>
            <a:spLocks noChangeShapeType="1"/>
          </p:cNvSpPr>
          <p:nvPr/>
        </p:nvSpPr>
        <p:spPr bwMode="auto">
          <a:xfrm flipH="1">
            <a:off x="8723313" y="2332038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099" name="Rectangle 139"/>
          <p:cNvSpPr>
            <a:spLocks noChangeArrowheads="1"/>
          </p:cNvSpPr>
          <p:nvPr/>
        </p:nvSpPr>
        <p:spPr bwMode="auto">
          <a:xfrm>
            <a:off x="4627563" y="2255838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8</a:t>
            </a:r>
          </a:p>
        </p:txBody>
      </p:sp>
      <p:sp>
        <p:nvSpPr>
          <p:cNvPr id="41100" name="Line 140"/>
          <p:cNvSpPr>
            <a:spLocks noChangeShapeType="1"/>
          </p:cNvSpPr>
          <p:nvPr/>
        </p:nvSpPr>
        <p:spPr bwMode="auto">
          <a:xfrm>
            <a:off x="4827588" y="203676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1" name="Line 141"/>
          <p:cNvSpPr>
            <a:spLocks noChangeShapeType="1"/>
          </p:cNvSpPr>
          <p:nvPr/>
        </p:nvSpPr>
        <p:spPr bwMode="auto">
          <a:xfrm flipH="1">
            <a:off x="8723313" y="203676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2" name="Rectangle 142"/>
          <p:cNvSpPr>
            <a:spLocks noChangeArrowheads="1"/>
          </p:cNvSpPr>
          <p:nvPr/>
        </p:nvSpPr>
        <p:spPr bwMode="auto">
          <a:xfrm>
            <a:off x="4627563" y="1960563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9</a:t>
            </a:r>
          </a:p>
        </p:txBody>
      </p:sp>
      <p:sp>
        <p:nvSpPr>
          <p:cNvPr id="41103" name="Line 143"/>
          <p:cNvSpPr>
            <a:spLocks noChangeShapeType="1"/>
          </p:cNvSpPr>
          <p:nvPr/>
        </p:nvSpPr>
        <p:spPr bwMode="auto">
          <a:xfrm>
            <a:off x="4827588" y="1751013"/>
            <a:ext cx="476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4" name="Line 144"/>
          <p:cNvSpPr>
            <a:spLocks noChangeShapeType="1"/>
          </p:cNvSpPr>
          <p:nvPr/>
        </p:nvSpPr>
        <p:spPr bwMode="auto">
          <a:xfrm flipH="1">
            <a:off x="8723313" y="1751013"/>
            <a:ext cx="38100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5" name="Rectangle 145"/>
          <p:cNvSpPr>
            <a:spLocks noChangeArrowheads="1"/>
          </p:cNvSpPr>
          <p:nvPr/>
        </p:nvSpPr>
        <p:spPr bwMode="auto">
          <a:xfrm>
            <a:off x="4732338" y="16748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41106" name="Line 146"/>
          <p:cNvSpPr>
            <a:spLocks noChangeShapeType="1"/>
          </p:cNvSpPr>
          <p:nvPr/>
        </p:nvSpPr>
        <p:spPr bwMode="auto">
          <a:xfrm>
            <a:off x="4827588" y="1751013"/>
            <a:ext cx="3933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7" name="Line 147"/>
          <p:cNvSpPr>
            <a:spLocks noChangeShapeType="1"/>
          </p:cNvSpPr>
          <p:nvPr/>
        </p:nvSpPr>
        <p:spPr bwMode="auto">
          <a:xfrm>
            <a:off x="4827588" y="4684713"/>
            <a:ext cx="393382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8" name="Line 148"/>
          <p:cNvSpPr>
            <a:spLocks noChangeShapeType="1"/>
          </p:cNvSpPr>
          <p:nvPr/>
        </p:nvSpPr>
        <p:spPr bwMode="auto">
          <a:xfrm flipV="1">
            <a:off x="8761413" y="1751013"/>
            <a:ext cx="0" cy="2933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09" name="Line 149"/>
          <p:cNvSpPr>
            <a:spLocks noChangeShapeType="1"/>
          </p:cNvSpPr>
          <p:nvPr/>
        </p:nvSpPr>
        <p:spPr bwMode="auto">
          <a:xfrm flipV="1">
            <a:off x="4827588" y="1751013"/>
            <a:ext cx="0" cy="29337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10" name="Freeform 150"/>
          <p:cNvSpPr>
            <a:spLocks/>
          </p:cNvSpPr>
          <p:nvPr/>
        </p:nvSpPr>
        <p:spPr bwMode="auto">
          <a:xfrm>
            <a:off x="4827588" y="1751013"/>
            <a:ext cx="3943350" cy="2914650"/>
          </a:xfrm>
          <a:custGeom>
            <a:avLst/>
            <a:gdLst>
              <a:gd name="T0" fmla="*/ 0 w 2484"/>
              <a:gd name="T1" fmla="*/ 1752 h 1836"/>
              <a:gd name="T2" fmla="*/ 72 w 2484"/>
              <a:gd name="T3" fmla="*/ 1770 h 1836"/>
              <a:gd name="T4" fmla="*/ 144 w 2484"/>
              <a:gd name="T5" fmla="*/ 1812 h 1836"/>
              <a:gd name="T6" fmla="*/ 216 w 2484"/>
              <a:gd name="T7" fmla="*/ 1806 h 1836"/>
              <a:gd name="T8" fmla="*/ 288 w 2484"/>
              <a:gd name="T9" fmla="*/ 1686 h 1836"/>
              <a:gd name="T10" fmla="*/ 354 w 2484"/>
              <a:gd name="T11" fmla="*/ 1332 h 1836"/>
              <a:gd name="T12" fmla="*/ 426 w 2484"/>
              <a:gd name="T13" fmla="*/ 612 h 1836"/>
              <a:gd name="T14" fmla="*/ 498 w 2484"/>
              <a:gd name="T15" fmla="*/ 48 h 1836"/>
              <a:gd name="T16" fmla="*/ 570 w 2484"/>
              <a:gd name="T17" fmla="*/ 312 h 1836"/>
              <a:gd name="T18" fmla="*/ 642 w 2484"/>
              <a:gd name="T19" fmla="*/ 1272 h 1836"/>
              <a:gd name="T20" fmla="*/ 708 w 2484"/>
              <a:gd name="T21" fmla="*/ 1716 h 1836"/>
              <a:gd name="T22" fmla="*/ 780 w 2484"/>
              <a:gd name="T23" fmla="*/ 1812 h 1836"/>
              <a:gd name="T24" fmla="*/ 852 w 2484"/>
              <a:gd name="T25" fmla="*/ 1806 h 1836"/>
              <a:gd name="T26" fmla="*/ 924 w 2484"/>
              <a:gd name="T27" fmla="*/ 1758 h 1836"/>
              <a:gd name="T28" fmla="*/ 996 w 2484"/>
              <a:gd name="T29" fmla="*/ 1680 h 1836"/>
              <a:gd name="T30" fmla="*/ 1062 w 2484"/>
              <a:gd name="T31" fmla="*/ 1530 h 1836"/>
              <a:gd name="T32" fmla="*/ 1134 w 2484"/>
              <a:gd name="T33" fmla="*/ 1446 h 1836"/>
              <a:gd name="T34" fmla="*/ 1206 w 2484"/>
              <a:gd name="T35" fmla="*/ 1446 h 1836"/>
              <a:gd name="T36" fmla="*/ 1278 w 2484"/>
              <a:gd name="T37" fmla="*/ 1548 h 1836"/>
              <a:gd name="T38" fmla="*/ 1350 w 2484"/>
              <a:gd name="T39" fmla="*/ 1704 h 1836"/>
              <a:gd name="T40" fmla="*/ 1416 w 2484"/>
              <a:gd name="T41" fmla="*/ 1794 h 1836"/>
              <a:gd name="T42" fmla="*/ 1488 w 2484"/>
              <a:gd name="T43" fmla="*/ 1824 h 1836"/>
              <a:gd name="T44" fmla="*/ 1560 w 2484"/>
              <a:gd name="T45" fmla="*/ 1818 h 1836"/>
              <a:gd name="T46" fmla="*/ 1632 w 2484"/>
              <a:gd name="T47" fmla="*/ 1800 h 1836"/>
              <a:gd name="T48" fmla="*/ 1704 w 2484"/>
              <a:gd name="T49" fmla="*/ 1782 h 1836"/>
              <a:gd name="T50" fmla="*/ 1770 w 2484"/>
              <a:gd name="T51" fmla="*/ 1770 h 1836"/>
              <a:gd name="T52" fmla="*/ 1842 w 2484"/>
              <a:gd name="T53" fmla="*/ 1770 h 1836"/>
              <a:gd name="T54" fmla="*/ 1914 w 2484"/>
              <a:gd name="T55" fmla="*/ 1782 h 1836"/>
              <a:gd name="T56" fmla="*/ 1986 w 2484"/>
              <a:gd name="T57" fmla="*/ 1800 h 1836"/>
              <a:gd name="T58" fmla="*/ 2058 w 2484"/>
              <a:gd name="T59" fmla="*/ 1818 h 1836"/>
              <a:gd name="T60" fmla="*/ 2124 w 2484"/>
              <a:gd name="T61" fmla="*/ 1830 h 1836"/>
              <a:gd name="T62" fmla="*/ 2196 w 2484"/>
              <a:gd name="T63" fmla="*/ 1836 h 1836"/>
              <a:gd name="T64" fmla="*/ 2268 w 2484"/>
              <a:gd name="T65" fmla="*/ 1836 h 1836"/>
              <a:gd name="T66" fmla="*/ 2340 w 2484"/>
              <a:gd name="T67" fmla="*/ 1836 h 1836"/>
              <a:gd name="T68" fmla="*/ 2412 w 2484"/>
              <a:gd name="T69" fmla="*/ 1830 h 1836"/>
              <a:gd name="T70" fmla="*/ 2478 w 2484"/>
              <a:gd name="T71" fmla="*/ 1836 h 18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484" h="1836">
                <a:moveTo>
                  <a:pt x="0" y="1758"/>
                </a:moveTo>
                <a:lnTo>
                  <a:pt x="0" y="1752"/>
                </a:lnTo>
                <a:lnTo>
                  <a:pt x="36" y="1770"/>
                </a:lnTo>
                <a:lnTo>
                  <a:pt x="72" y="1770"/>
                </a:lnTo>
                <a:lnTo>
                  <a:pt x="108" y="1812"/>
                </a:lnTo>
                <a:lnTo>
                  <a:pt x="144" y="1812"/>
                </a:lnTo>
                <a:lnTo>
                  <a:pt x="180" y="1818"/>
                </a:lnTo>
                <a:lnTo>
                  <a:pt x="216" y="1806"/>
                </a:lnTo>
                <a:lnTo>
                  <a:pt x="252" y="1788"/>
                </a:lnTo>
                <a:lnTo>
                  <a:pt x="288" y="1686"/>
                </a:lnTo>
                <a:lnTo>
                  <a:pt x="324" y="1518"/>
                </a:lnTo>
                <a:lnTo>
                  <a:pt x="354" y="1332"/>
                </a:lnTo>
                <a:lnTo>
                  <a:pt x="390" y="972"/>
                </a:lnTo>
                <a:lnTo>
                  <a:pt x="426" y="612"/>
                </a:lnTo>
                <a:lnTo>
                  <a:pt x="462" y="282"/>
                </a:lnTo>
                <a:lnTo>
                  <a:pt x="498" y="48"/>
                </a:lnTo>
                <a:lnTo>
                  <a:pt x="534" y="0"/>
                </a:lnTo>
                <a:lnTo>
                  <a:pt x="570" y="312"/>
                </a:lnTo>
                <a:lnTo>
                  <a:pt x="606" y="846"/>
                </a:lnTo>
                <a:lnTo>
                  <a:pt x="642" y="1272"/>
                </a:lnTo>
                <a:lnTo>
                  <a:pt x="678" y="1548"/>
                </a:lnTo>
                <a:lnTo>
                  <a:pt x="708" y="1716"/>
                </a:lnTo>
                <a:lnTo>
                  <a:pt x="744" y="1800"/>
                </a:lnTo>
                <a:lnTo>
                  <a:pt x="780" y="1812"/>
                </a:lnTo>
                <a:lnTo>
                  <a:pt x="816" y="1818"/>
                </a:lnTo>
                <a:lnTo>
                  <a:pt x="852" y="1806"/>
                </a:lnTo>
                <a:lnTo>
                  <a:pt x="888" y="1788"/>
                </a:lnTo>
                <a:lnTo>
                  <a:pt x="924" y="1758"/>
                </a:lnTo>
                <a:lnTo>
                  <a:pt x="960" y="1728"/>
                </a:lnTo>
                <a:lnTo>
                  <a:pt x="996" y="1680"/>
                </a:lnTo>
                <a:lnTo>
                  <a:pt x="1032" y="1608"/>
                </a:lnTo>
                <a:lnTo>
                  <a:pt x="1062" y="1530"/>
                </a:lnTo>
                <a:lnTo>
                  <a:pt x="1098" y="1476"/>
                </a:lnTo>
                <a:lnTo>
                  <a:pt x="1134" y="1446"/>
                </a:lnTo>
                <a:lnTo>
                  <a:pt x="1170" y="1446"/>
                </a:lnTo>
                <a:lnTo>
                  <a:pt x="1206" y="1446"/>
                </a:lnTo>
                <a:lnTo>
                  <a:pt x="1242" y="1470"/>
                </a:lnTo>
                <a:lnTo>
                  <a:pt x="1278" y="1548"/>
                </a:lnTo>
                <a:lnTo>
                  <a:pt x="1314" y="1632"/>
                </a:lnTo>
                <a:lnTo>
                  <a:pt x="1350" y="1704"/>
                </a:lnTo>
                <a:lnTo>
                  <a:pt x="1386" y="1758"/>
                </a:lnTo>
                <a:lnTo>
                  <a:pt x="1416" y="1794"/>
                </a:lnTo>
                <a:lnTo>
                  <a:pt x="1452" y="1818"/>
                </a:lnTo>
                <a:lnTo>
                  <a:pt x="1488" y="1824"/>
                </a:lnTo>
                <a:lnTo>
                  <a:pt x="1524" y="1824"/>
                </a:lnTo>
                <a:lnTo>
                  <a:pt x="1560" y="1818"/>
                </a:lnTo>
                <a:lnTo>
                  <a:pt x="1596" y="1806"/>
                </a:lnTo>
                <a:lnTo>
                  <a:pt x="1632" y="1800"/>
                </a:lnTo>
                <a:lnTo>
                  <a:pt x="1668" y="1788"/>
                </a:lnTo>
                <a:lnTo>
                  <a:pt x="1704" y="1782"/>
                </a:lnTo>
                <a:lnTo>
                  <a:pt x="1740" y="1776"/>
                </a:lnTo>
                <a:lnTo>
                  <a:pt x="1770" y="1770"/>
                </a:lnTo>
                <a:lnTo>
                  <a:pt x="1806" y="1764"/>
                </a:lnTo>
                <a:lnTo>
                  <a:pt x="1842" y="1770"/>
                </a:lnTo>
                <a:lnTo>
                  <a:pt x="1878" y="1776"/>
                </a:lnTo>
                <a:lnTo>
                  <a:pt x="1914" y="1782"/>
                </a:lnTo>
                <a:lnTo>
                  <a:pt x="1950" y="1794"/>
                </a:lnTo>
                <a:lnTo>
                  <a:pt x="1986" y="1800"/>
                </a:lnTo>
                <a:lnTo>
                  <a:pt x="2022" y="1812"/>
                </a:lnTo>
                <a:lnTo>
                  <a:pt x="2058" y="1818"/>
                </a:lnTo>
                <a:lnTo>
                  <a:pt x="2094" y="1830"/>
                </a:lnTo>
                <a:lnTo>
                  <a:pt x="2124" y="1830"/>
                </a:lnTo>
                <a:lnTo>
                  <a:pt x="2160" y="1836"/>
                </a:lnTo>
                <a:lnTo>
                  <a:pt x="2196" y="1836"/>
                </a:lnTo>
                <a:lnTo>
                  <a:pt x="2232" y="1836"/>
                </a:lnTo>
                <a:lnTo>
                  <a:pt x="2268" y="1836"/>
                </a:lnTo>
                <a:lnTo>
                  <a:pt x="2304" y="1836"/>
                </a:lnTo>
                <a:lnTo>
                  <a:pt x="2340" y="1836"/>
                </a:lnTo>
                <a:lnTo>
                  <a:pt x="2376" y="1830"/>
                </a:lnTo>
                <a:lnTo>
                  <a:pt x="2412" y="1830"/>
                </a:lnTo>
                <a:lnTo>
                  <a:pt x="2448" y="1830"/>
                </a:lnTo>
                <a:lnTo>
                  <a:pt x="2478" y="1836"/>
                </a:lnTo>
                <a:lnTo>
                  <a:pt x="2484" y="183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11" name="Freeform 151"/>
          <p:cNvSpPr>
            <a:spLocks/>
          </p:cNvSpPr>
          <p:nvPr/>
        </p:nvSpPr>
        <p:spPr bwMode="auto">
          <a:xfrm>
            <a:off x="4827588" y="1751013"/>
            <a:ext cx="3943350" cy="2914650"/>
          </a:xfrm>
          <a:custGeom>
            <a:avLst/>
            <a:gdLst>
              <a:gd name="T0" fmla="*/ 36 w 2484"/>
              <a:gd name="T1" fmla="*/ 1806 h 1836"/>
              <a:gd name="T2" fmla="*/ 108 w 2484"/>
              <a:gd name="T3" fmla="*/ 1806 h 1836"/>
              <a:gd name="T4" fmla="*/ 180 w 2484"/>
              <a:gd name="T5" fmla="*/ 1800 h 1836"/>
              <a:gd name="T6" fmla="*/ 252 w 2484"/>
              <a:gd name="T7" fmla="*/ 1782 h 1836"/>
              <a:gd name="T8" fmla="*/ 324 w 2484"/>
              <a:gd name="T9" fmla="*/ 1518 h 1836"/>
              <a:gd name="T10" fmla="*/ 390 w 2484"/>
              <a:gd name="T11" fmla="*/ 978 h 1836"/>
              <a:gd name="T12" fmla="*/ 462 w 2484"/>
              <a:gd name="T13" fmla="*/ 306 h 1836"/>
              <a:gd name="T14" fmla="*/ 534 w 2484"/>
              <a:gd name="T15" fmla="*/ 0 h 1836"/>
              <a:gd name="T16" fmla="*/ 606 w 2484"/>
              <a:gd name="T17" fmla="*/ 768 h 1836"/>
              <a:gd name="T18" fmla="*/ 678 w 2484"/>
              <a:gd name="T19" fmla="*/ 1506 h 1836"/>
              <a:gd name="T20" fmla="*/ 744 w 2484"/>
              <a:gd name="T21" fmla="*/ 1818 h 1836"/>
              <a:gd name="T22" fmla="*/ 816 w 2484"/>
              <a:gd name="T23" fmla="*/ 1830 h 1836"/>
              <a:gd name="T24" fmla="*/ 888 w 2484"/>
              <a:gd name="T25" fmla="*/ 1818 h 1836"/>
              <a:gd name="T26" fmla="*/ 960 w 2484"/>
              <a:gd name="T27" fmla="*/ 1806 h 1836"/>
              <a:gd name="T28" fmla="*/ 1032 w 2484"/>
              <a:gd name="T29" fmla="*/ 1770 h 1836"/>
              <a:gd name="T30" fmla="*/ 1098 w 2484"/>
              <a:gd name="T31" fmla="*/ 1734 h 1836"/>
              <a:gd name="T32" fmla="*/ 1170 w 2484"/>
              <a:gd name="T33" fmla="*/ 1722 h 1836"/>
              <a:gd name="T34" fmla="*/ 1242 w 2484"/>
              <a:gd name="T35" fmla="*/ 1728 h 1836"/>
              <a:gd name="T36" fmla="*/ 1314 w 2484"/>
              <a:gd name="T37" fmla="*/ 1776 h 1836"/>
              <a:gd name="T38" fmla="*/ 1386 w 2484"/>
              <a:gd name="T39" fmla="*/ 1812 h 1836"/>
              <a:gd name="T40" fmla="*/ 1452 w 2484"/>
              <a:gd name="T41" fmla="*/ 1830 h 1836"/>
              <a:gd name="T42" fmla="*/ 1524 w 2484"/>
              <a:gd name="T43" fmla="*/ 1836 h 1836"/>
              <a:gd name="T44" fmla="*/ 1596 w 2484"/>
              <a:gd name="T45" fmla="*/ 1836 h 1836"/>
              <a:gd name="T46" fmla="*/ 1668 w 2484"/>
              <a:gd name="T47" fmla="*/ 1836 h 1836"/>
              <a:gd name="T48" fmla="*/ 1740 w 2484"/>
              <a:gd name="T49" fmla="*/ 1836 h 1836"/>
              <a:gd name="T50" fmla="*/ 1806 w 2484"/>
              <a:gd name="T51" fmla="*/ 1836 h 1836"/>
              <a:gd name="T52" fmla="*/ 1878 w 2484"/>
              <a:gd name="T53" fmla="*/ 1836 h 1836"/>
              <a:gd name="T54" fmla="*/ 1950 w 2484"/>
              <a:gd name="T55" fmla="*/ 1836 h 1836"/>
              <a:gd name="T56" fmla="*/ 2022 w 2484"/>
              <a:gd name="T57" fmla="*/ 1836 h 1836"/>
              <a:gd name="T58" fmla="*/ 2094 w 2484"/>
              <a:gd name="T59" fmla="*/ 1836 h 1836"/>
              <a:gd name="T60" fmla="*/ 2160 w 2484"/>
              <a:gd name="T61" fmla="*/ 1836 h 1836"/>
              <a:gd name="T62" fmla="*/ 2232 w 2484"/>
              <a:gd name="T63" fmla="*/ 1836 h 1836"/>
              <a:gd name="T64" fmla="*/ 2304 w 2484"/>
              <a:gd name="T65" fmla="*/ 1836 h 1836"/>
              <a:gd name="T66" fmla="*/ 2376 w 2484"/>
              <a:gd name="T67" fmla="*/ 1836 h 1836"/>
              <a:gd name="T68" fmla="*/ 2448 w 2484"/>
              <a:gd name="T69" fmla="*/ 1836 h 1836"/>
              <a:gd name="T70" fmla="*/ 2484 w 2484"/>
              <a:gd name="T71" fmla="*/ 1836 h 18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2484" h="1836">
                <a:moveTo>
                  <a:pt x="0" y="1800"/>
                </a:moveTo>
                <a:lnTo>
                  <a:pt x="36" y="1806"/>
                </a:lnTo>
                <a:lnTo>
                  <a:pt x="72" y="1800"/>
                </a:lnTo>
                <a:lnTo>
                  <a:pt x="108" y="1806"/>
                </a:lnTo>
                <a:lnTo>
                  <a:pt x="144" y="1806"/>
                </a:lnTo>
                <a:lnTo>
                  <a:pt x="180" y="1800"/>
                </a:lnTo>
                <a:lnTo>
                  <a:pt x="216" y="1794"/>
                </a:lnTo>
                <a:lnTo>
                  <a:pt x="252" y="1782"/>
                </a:lnTo>
                <a:lnTo>
                  <a:pt x="288" y="1674"/>
                </a:lnTo>
                <a:lnTo>
                  <a:pt x="324" y="1518"/>
                </a:lnTo>
                <a:lnTo>
                  <a:pt x="354" y="1344"/>
                </a:lnTo>
                <a:lnTo>
                  <a:pt x="390" y="978"/>
                </a:lnTo>
                <a:lnTo>
                  <a:pt x="426" y="630"/>
                </a:lnTo>
                <a:lnTo>
                  <a:pt x="462" y="306"/>
                </a:lnTo>
                <a:lnTo>
                  <a:pt x="498" y="36"/>
                </a:lnTo>
                <a:lnTo>
                  <a:pt x="534" y="0"/>
                </a:lnTo>
                <a:lnTo>
                  <a:pt x="570" y="246"/>
                </a:lnTo>
                <a:lnTo>
                  <a:pt x="606" y="768"/>
                </a:lnTo>
                <a:lnTo>
                  <a:pt x="642" y="1212"/>
                </a:lnTo>
                <a:lnTo>
                  <a:pt x="678" y="1506"/>
                </a:lnTo>
                <a:lnTo>
                  <a:pt x="708" y="1716"/>
                </a:lnTo>
                <a:lnTo>
                  <a:pt x="744" y="1818"/>
                </a:lnTo>
                <a:lnTo>
                  <a:pt x="780" y="1824"/>
                </a:lnTo>
                <a:lnTo>
                  <a:pt x="816" y="1830"/>
                </a:lnTo>
                <a:lnTo>
                  <a:pt x="852" y="1830"/>
                </a:lnTo>
                <a:lnTo>
                  <a:pt x="888" y="1818"/>
                </a:lnTo>
                <a:lnTo>
                  <a:pt x="924" y="1812"/>
                </a:lnTo>
                <a:lnTo>
                  <a:pt x="960" y="1806"/>
                </a:lnTo>
                <a:lnTo>
                  <a:pt x="996" y="1794"/>
                </a:lnTo>
                <a:lnTo>
                  <a:pt x="1032" y="1770"/>
                </a:lnTo>
                <a:lnTo>
                  <a:pt x="1062" y="1746"/>
                </a:lnTo>
                <a:lnTo>
                  <a:pt x="1098" y="1734"/>
                </a:lnTo>
                <a:lnTo>
                  <a:pt x="1134" y="1722"/>
                </a:lnTo>
                <a:lnTo>
                  <a:pt x="1170" y="1722"/>
                </a:lnTo>
                <a:lnTo>
                  <a:pt x="1206" y="1716"/>
                </a:lnTo>
                <a:lnTo>
                  <a:pt x="1242" y="1728"/>
                </a:lnTo>
                <a:lnTo>
                  <a:pt x="1278" y="1746"/>
                </a:lnTo>
                <a:lnTo>
                  <a:pt x="1314" y="1776"/>
                </a:lnTo>
                <a:lnTo>
                  <a:pt x="1350" y="1800"/>
                </a:lnTo>
                <a:lnTo>
                  <a:pt x="1386" y="1812"/>
                </a:lnTo>
                <a:lnTo>
                  <a:pt x="1416" y="1824"/>
                </a:lnTo>
                <a:lnTo>
                  <a:pt x="1452" y="1830"/>
                </a:lnTo>
                <a:lnTo>
                  <a:pt x="1488" y="1836"/>
                </a:lnTo>
                <a:lnTo>
                  <a:pt x="1524" y="1836"/>
                </a:lnTo>
                <a:lnTo>
                  <a:pt x="1560" y="1836"/>
                </a:lnTo>
                <a:lnTo>
                  <a:pt x="1596" y="1836"/>
                </a:lnTo>
                <a:lnTo>
                  <a:pt x="1632" y="1836"/>
                </a:lnTo>
                <a:lnTo>
                  <a:pt x="1668" y="1836"/>
                </a:lnTo>
                <a:lnTo>
                  <a:pt x="1704" y="1836"/>
                </a:lnTo>
                <a:lnTo>
                  <a:pt x="1740" y="1836"/>
                </a:lnTo>
                <a:lnTo>
                  <a:pt x="1770" y="1836"/>
                </a:lnTo>
                <a:lnTo>
                  <a:pt x="1806" y="1836"/>
                </a:lnTo>
                <a:lnTo>
                  <a:pt x="1842" y="1836"/>
                </a:lnTo>
                <a:lnTo>
                  <a:pt x="1878" y="1836"/>
                </a:lnTo>
                <a:lnTo>
                  <a:pt x="1914" y="1836"/>
                </a:lnTo>
                <a:lnTo>
                  <a:pt x="1950" y="1836"/>
                </a:lnTo>
                <a:lnTo>
                  <a:pt x="1986" y="1836"/>
                </a:lnTo>
                <a:lnTo>
                  <a:pt x="2022" y="1836"/>
                </a:lnTo>
                <a:lnTo>
                  <a:pt x="2058" y="1836"/>
                </a:lnTo>
                <a:lnTo>
                  <a:pt x="2094" y="1836"/>
                </a:lnTo>
                <a:lnTo>
                  <a:pt x="2124" y="1836"/>
                </a:lnTo>
                <a:lnTo>
                  <a:pt x="2160" y="1836"/>
                </a:lnTo>
                <a:lnTo>
                  <a:pt x="2196" y="1836"/>
                </a:lnTo>
                <a:lnTo>
                  <a:pt x="2232" y="1836"/>
                </a:lnTo>
                <a:lnTo>
                  <a:pt x="2268" y="1836"/>
                </a:lnTo>
                <a:lnTo>
                  <a:pt x="2304" y="1836"/>
                </a:lnTo>
                <a:lnTo>
                  <a:pt x="2340" y="1836"/>
                </a:lnTo>
                <a:lnTo>
                  <a:pt x="2376" y="1836"/>
                </a:lnTo>
                <a:lnTo>
                  <a:pt x="2412" y="1836"/>
                </a:lnTo>
                <a:lnTo>
                  <a:pt x="2448" y="1836"/>
                </a:lnTo>
                <a:lnTo>
                  <a:pt x="2478" y="1836"/>
                </a:lnTo>
                <a:lnTo>
                  <a:pt x="2484" y="183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112" name="Rectangle 152"/>
          <p:cNvSpPr>
            <a:spLocks noChangeArrowheads="1"/>
          </p:cNvSpPr>
          <p:nvPr/>
        </p:nvSpPr>
        <p:spPr bwMode="auto">
          <a:xfrm>
            <a:off x="6300788" y="4875213"/>
            <a:ext cx="1047750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equency (Hz)</a:t>
            </a:r>
          </a:p>
        </p:txBody>
      </p:sp>
      <p:sp>
        <p:nvSpPr>
          <p:cNvPr id="41113" name="Rectangle 153"/>
          <p:cNvSpPr>
            <a:spLocks noChangeArrowheads="1"/>
          </p:cNvSpPr>
          <p:nvPr/>
        </p:nvSpPr>
        <p:spPr bwMode="auto">
          <a:xfrm>
            <a:off x="6051550" y="1484313"/>
            <a:ext cx="17827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FT Amplitude modulation</a:t>
            </a:r>
          </a:p>
        </p:txBody>
      </p:sp>
      <p:sp>
        <p:nvSpPr>
          <p:cNvPr id="41114" name="Rectangle 154"/>
          <p:cNvSpPr>
            <a:spLocks noChangeArrowheads="1"/>
          </p:cNvSpPr>
          <p:nvPr/>
        </p:nvSpPr>
        <p:spPr bwMode="auto">
          <a:xfrm>
            <a:off x="4808538" y="46180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1115" name="Rectangle 155"/>
          <p:cNvSpPr>
            <a:spLocks noChangeArrowheads="1"/>
          </p:cNvSpPr>
          <p:nvPr/>
        </p:nvSpPr>
        <p:spPr bwMode="auto">
          <a:xfrm>
            <a:off x="8751888" y="16748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41142" name="Group 182"/>
          <p:cNvGrpSpPr>
            <a:grpSpLocks/>
          </p:cNvGrpSpPr>
          <p:nvPr/>
        </p:nvGrpSpPr>
        <p:grpSpPr bwMode="auto">
          <a:xfrm>
            <a:off x="6877050" y="1844675"/>
            <a:ext cx="1728788" cy="431800"/>
            <a:chOff x="1111" y="1162"/>
            <a:chExt cx="1089" cy="272"/>
          </a:xfrm>
        </p:grpSpPr>
        <p:sp>
          <p:nvSpPr>
            <p:cNvPr id="41116" name="Rectangle 156"/>
            <p:cNvSpPr>
              <a:spLocks noChangeArrowheads="1"/>
            </p:cNvSpPr>
            <p:nvPr/>
          </p:nvSpPr>
          <p:spPr bwMode="auto">
            <a:xfrm>
              <a:off x="1410" y="1193"/>
              <a:ext cx="69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trong gravity wave</a:t>
              </a:r>
            </a:p>
          </p:txBody>
        </p:sp>
        <p:sp>
          <p:nvSpPr>
            <p:cNvPr id="41117" name="Line 157"/>
            <p:cNvSpPr>
              <a:spLocks noChangeShapeType="1"/>
            </p:cNvSpPr>
            <p:nvPr/>
          </p:nvSpPr>
          <p:spPr bwMode="auto">
            <a:xfrm>
              <a:off x="1146" y="1235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119" name="Rectangle 159"/>
            <p:cNvSpPr>
              <a:spLocks noChangeArrowheads="1"/>
            </p:cNvSpPr>
            <p:nvPr/>
          </p:nvSpPr>
          <p:spPr bwMode="auto">
            <a:xfrm>
              <a:off x="1410" y="1307"/>
              <a:ext cx="66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Weak gravity wave</a:t>
              </a:r>
            </a:p>
          </p:txBody>
        </p:sp>
        <p:sp>
          <p:nvSpPr>
            <p:cNvPr id="41120" name="Line 160"/>
            <p:cNvSpPr>
              <a:spLocks noChangeShapeType="1"/>
            </p:cNvSpPr>
            <p:nvPr/>
          </p:nvSpPr>
          <p:spPr bwMode="auto">
            <a:xfrm>
              <a:off x="1146" y="1349"/>
              <a:ext cx="2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128" name="Rectangle 168"/>
            <p:cNvSpPr>
              <a:spLocks noChangeArrowheads="1"/>
            </p:cNvSpPr>
            <p:nvPr/>
          </p:nvSpPr>
          <p:spPr bwMode="auto">
            <a:xfrm>
              <a:off x="1111" y="1162"/>
              <a:ext cx="1089" cy="2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1149" name="Text Box 189"/>
          <p:cNvSpPr txBox="1">
            <a:spLocks noChangeArrowheads="1"/>
          </p:cNvSpPr>
          <p:nvPr/>
        </p:nvSpPr>
        <p:spPr bwMode="auto">
          <a:xfrm>
            <a:off x="4500563" y="1412875"/>
            <a:ext cx="5762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b)</a:t>
            </a:r>
          </a:p>
        </p:txBody>
      </p:sp>
      <p:sp>
        <p:nvSpPr>
          <p:cNvPr id="41151" name="Text Box 191"/>
          <p:cNvSpPr txBox="1">
            <a:spLocks noChangeArrowheads="1"/>
          </p:cNvSpPr>
          <p:nvPr/>
        </p:nvSpPr>
        <p:spPr bwMode="auto">
          <a:xfrm rot="16200000">
            <a:off x="-785018" y="2896394"/>
            <a:ext cx="19431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rmalized amplitude</a:t>
            </a:r>
          </a:p>
        </p:txBody>
      </p:sp>
    </p:spTree>
    <p:extLst>
      <p:ext uri="{BB962C8B-B14F-4D97-AF65-F5344CB8AC3E}">
        <p14:creationId xmlns:p14="http://schemas.microsoft.com/office/powerpoint/2010/main" val="324030215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2698" y="797911"/>
            <a:ext cx="5219968" cy="2521080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212" y="114008"/>
            <a:ext cx="4591286" cy="1003352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785" y="1194132"/>
            <a:ext cx="1562180" cy="209561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333" y="1441348"/>
            <a:ext cx="2590933" cy="1987652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361" y="4888805"/>
            <a:ext cx="2570025" cy="1918581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333" y="3536456"/>
            <a:ext cx="4132621" cy="138874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65954" y="3650610"/>
            <a:ext cx="3747165" cy="315677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472441" y="3413345"/>
            <a:ext cx="9702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 err="1" smtClean="0"/>
              <a:t>Experiment</a:t>
            </a:r>
            <a:endParaRPr lang="fr-FR" sz="1000" dirty="0"/>
          </a:p>
        </p:txBody>
      </p:sp>
      <p:sp>
        <p:nvSpPr>
          <p:cNvPr id="10" name="ZoneTexte 9"/>
          <p:cNvSpPr txBox="1"/>
          <p:nvPr/>
        </p:nvSpPr>
        <p:spPr>
          <a:xfrm>
            <a:off x="6942780" y="3433145"/>
            <a:ext cx="9702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dirty="0" smtClean="0"/>
              <a:t>Theory</a:t>
            </a:r>
            <a:endParaRPr lang="fr-FR" sz="1000" dirty="0"/>
          </a:p>
        </p:txBody>
      </p:sp>
    </p:spTree>
    <p:extLst>
      <p:ext uri="{BB962C8B-B14F-4D97-AF65-F5344CB8AC3E}">
        <p14:creationId xmlns:p14="http://schemas.microsoft.com/office/powerpoint/2010/main" val="23844852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700338" y="0"/>
            <a:ext cx="3863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Tomography Basics (4)</a:t>
            </a: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3124200" y="1911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3316" name="Oval 4"/>
          <p:cNvSpPr>
            <a:spLocks noChangeArrowheads="1"/>
          </p:cNvSpPr>
          <p:nvPr/>
        </p:nvSpPr>
        <p:spPr bwMode="auto">
          <a:xfrm>
            <a:off x="5715000" y="1911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3317" name="Freeform 5"/>
          <p:cNvSpPr>
            <a:spLocks/>
          </p:cNvSpPr>
          <p:nvPr/>
        </p:nvSpPr>
        <p:spPr bwMode="auto">
          <a:xfrm flipH="1">
            <a:off x="2133600" y="168275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1981200" y="191135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19" name="Freeform 7"/>
          <p:cNvSpPr>
            <a:spLocks/>
          </p:cNvSpPr>
          <p:nvPr/>
        </p:nvSpPr>
        <p:spPr bwMode="auto">
          <a:xfrm flipH="1">
            <a:off x="6477000" y="168275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>
            <a:off x="5943600" y="19113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981200" y="213995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t=0</a:t>
            </a: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2133600" y="16827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6096000" y="16827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048000" y="160655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S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5638800" y="160655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R</a:t>
            </a:r>
          </a:p>
        </p:txBody>
      </p:sp>
      <p:sp>
        <p:nvSpPr>
          <p:cNvPr id="13326" name="Freeform 14"/>
          <p:cNvSpPr>
            <a:spLocks/>
          </p:cNvSpPr>
          <p:nvPr/>
        </p:nvSpPr>
        <p:spPr bwMode="auto">
          <a:xfrm>
            <a:off x="4052888" y="1479550"/>
            <a:ext cx="581025" cy="741363"/>
          </a:xfrm>
          <a:custGeom>
            <a:avLst/>
            <a:gdLst>
              <a:gd name="T0" fmla="*/ 2147483646 w 428"/>
              <a:gd name="T1" fmla="*/ 0 h 663"/>
              <a:gd name="T2" fmla="*/ 2147483646 w 428"/>
              <a:gd name="T3" fmla="*/ 2147483646 h 663"/>
              <a:gd name="T4" fmla="*/ 2147483646 w 428"/>
              <a:gd name="T5" fmla="*/ 2147483646 h 663"/>
              <a:gd name="T6" fmla="*/ 2147483646 w 428"/>
              <a:gd name="T7" fmla="*/ 2147483646 h 663"/>
              <a:gd name="T8" fmla="*/ 2147483646 w 428"/>
              <a:gd name="T9" fmla="*/ 2147483646 h 663"/>
              <a:gd name="T10" fmla="*/ 2147483646 w 428"/>
              <a:gd name="T11" fmla="*/ 2147483646 h 663"/>
              <a:gd name="T12" fmla="*/ 2147483646 w 428"/>
              <a:gd name="T13" fmla="*/ 2147483646 h 663"/>
              <a:gd name="T14" fmla="*/ 2147483646 w 428"/>
              <a:gd name="T15" fmla="*/ 2147483646 h 663"/>
              <a:gd name="T16" fmla="*/ 2147483646 w 428"/>
              <a:gd name="T17" fmla="*/ 2147483646 h 663"/>
              <a:gd name="T18" fmla="*/ 2147483646 w 428"/>
              <a:gd name="T19" fmla="*/ 2147483646 h 663"/>
              <a:gd name="T20" fmla="*/ 2147483646 w 428"/>
              <a:gd name="T21" fmla="*/ 2147483646 h 663"/>
              <a:gd name="T22" fmla="*/ 2147483646 w 428"/>
              <a:gd name="T23" fmla="*/ 2147483646 h 663"/>
              <a:gd name="T24" fmla="*/ 2147483646 w 428"/>
              <a:gd name="T25" fmla="*/ 2147483646 h 663"/>
              <a:gd name="T26" fmla="*/ 2147483646 w 428"/>
              <a:gd name="T27" fmla="*/ 0 h 66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428" h="663">
                <a:moveTo>
                  <a:pt x="162" y="0"/>
                </a:moveTo>
                <a:cubicBezTo>
                  <a:pt x="154" y="21"/>
                  <a:pt x="154" y="45"/>
                  <a:pt x="145" y="65"/>
                </a:cubicBezTo>
                <a:cubicBezTo>
                  <a:pt x="137" y="83"/>
                  <a:pt x="113" y="114"/>
                  <a:pt x="113" y="114"/>
                </a:cubicBezTo>
                <a:cubicBezTo>
                  <a:pt x="105" y="145"/>
                  <a:pt x="91" y="165"/>
                  <a:pt x="80" y="195"/>
                </a:cubicBezTo>
                <a:cubicBezTo>
                  <a:pt x="73" y="254"/>
                  <a:pt x="78" y="269"/>
                  <a:pt x="32" y="300"/>
                </a:cubicBezTo>
                <a:cubicBezTo>
                  <a:pt x="1" y="395"/>
                  <a:pt x="0" y="380"/>
                  <a:pt x="24" y="535"/>
                </a:cubicBezTo>
                <a:cubicBezTo>
                  <a:pt x="26" y="549"/>
                  <a:pt x="96" y="572"/>
                  <a:pt x="105" y="576"/>
                </a:cubicBezTo>
                <a:cubicBezTo>
                  <a:pt x="128" y="599"/>
                  <a:pt x="163" y="623"/>
                  <a:pt x="194" y="633"/>
                </a:cubicBezTo>
                <a:cubicBezTo>
                  <a:pt x="349" y="624"/>
                  <a:pt x="335" y="663"/>
                  <a:pt x="356" y="560"/>
                </a:cubicBezTo>
                <a:cubicBezTo>
                  <a:pt x="359" y="496"/>
                  <a:pt x="338" y="413"/>
                  <a:pt x="389" y="365"/>
                </a:cubicBezTo>
                <a:cubicBezTo>
                  <a:pt x="404" y="289"/>
                  <a:pt x="428" y="206"/>
                  <a:pt x="364" y="146"/>
                </a:cubicBezTo>
                <a:cubicBezTo>
                  <a:pt x="359" y="135"/>
                  <a:pt x="352" y="125"/>
                  <a:pt x="348" y="114"/>
                </a:cubicBezTo>
                <a:cubicBezTo>
                  <a:pt x="312" y="23"/>
                  <a:pt x="365" y="67"/>
                  <a:pt x="202" y="57"/>
                </a:cubicBezTo>
                <a:cubicBezTo>
                  <a:pt x="194" y="31"/>
                  <a:pt x="188" y="13"/>
                  <a:pt x="162" y="0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27" name="Freeform 15"/>
          <p:cNvSpPr>
            <a:spLocks/>
          </p:cNvSpPr>
          <p:nvPr/>
        </p:nvSpPr>
        <p:spPr bwMode="auto">
          <a:xfrm flipH="1">
            <a:off x="6553200" y="1682750"/>
            <a:ext cx="76200" cy="5381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4465638" y="1362075"/>
            <a:ext cx="411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8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>
            <a:off x="3200400" y="122555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0" name="Line 18"/>
          <p:cNvSpPr>
            <a:spLocks noChangeShapeType="1"/>
          </p:cNvSpPr>
          <p:nvPr/>
        </p:nvSpPr>
        <p:spPr bwMode="auto">
          <a:xfrm>
            <a:off x="3200400" y="236855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>
            <a:off x="3124200" y="191135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V="1">
            <a:off x="3124200" y="122555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4419600" y="122555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3124200" y="122555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3810000" y="122555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 flipV="1">
            <a:off x="4876800" y="191135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3200400" y="1987550"/>
            <a:ext cx="1143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V="1">
            <a:off x="4343400" y="198755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39" name="Freeform 27"/>
          <p:cNvSpPr>
            <a:spLocks/>
          </p:cNvSpPr>
          <p:nvPr/>
        </p:nvSpPr>
        <p:spPr bwMode="auto">
          <a:xfrm flipH="1">
            <a:off x="6705600" y="1754188"/>
            <a:ext cx="76200" cy="385762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40" name="Freeform 28"/>
          <p:cNvSpPr>
            <a:spLocks/>
          </p:cNvSpPr>
          <p:nvPr/>
        </p:nvSpPr>
        <p:spPr bwMode="auto">
          <a:xfrm flipH="1">
            <a:off x="7162800" y="1754188"/>
            <a:ext cx="76200" cy="309562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41" name="Freeform 29"/>
          <p:cNvSpPr>
            <a:spLocks/>
          </p:cNvSpPr>
          <p:nvPr/>
        </p:nvSpPr>
        <p:spPr bwMode="auto">
          <a:xfrm flipH="1">
            <a:off x="7010400" y="1758950"/>
            <a:ext cx="76200" cy="304800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42" name="Freeform 30"/>
          <p:cNvSpPr>
            <a:spLocks/>
          </p:cNvSpPr>
          <p:nvPr/>
        </p:nvSpPr>
        <p:spPr bwMode="auto">
          <a:xfrm flipH="1">
            <a:off x="7419975" y="1758950"/>
            <a:ext cx="76200" cy="304800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43" name="Freeform 31"/>
          <p:cNvSpPr>
            <a:spLocks/>
          </p:cNvSpPr>
          <p:nvPr/>
        </p:nvSpPr>
        <p:spPr bwMode="auto">
          <a:xfrm flipH="1">
            <a:off x="7391400" y="1758950"/>
            <a:ext cx="76200" cy="3095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44" name="Freeform 32"/>
          <p:cNvSpPr>
            <a:spLocks/>
          </p:cNvSpPr>
          <p:nvPr/>
        </p:nvSpPr>
        <p:spPr bwMode="auto">
          <a:xfrm flipH="1">
            <a:off x="6686550" y="1758950"/>
            <a:ext cx="152400" cy="385763"/>
          </a:xfrm>
          <a:custGeom>
            <a:avLst/>
            <a:gdLst>
              <a:gd name="T0" fmla="*/ 2147483646 w 123"/>
              <a:gd name="T1" fmla="*/ 2147483646 h 339"/>
              <a:gd name="T2" fmla="*/ 2147483646 w 123"/>
              <a:gd name="T3" fmla="*/ 2147483646 h 339"/>
              <a:gd name="T4" fmla="*/ 2147483646 w 123"/>
              <a:gd name="T5" fmla="*/ 2147483646 h 339"/>
              <a:gd name="T6" fmla="*/ 2147483646 w 123"/>
              <a:gd name="T7" fmla="*/ 0 h 339"/>
              <a:gd name="T8" fmla="*/ 2147483646 w 123"/>
              <a:gd name="T9" fmla="*/ 2147483646 h 339"/>
              <a:gd name="T10" fmla="*/ 2147483646 w 123"/>
              <a:gd name="T11" fmla="*/ 2147483646 h 339"/>
              <a:gd name="T12" fmla="*/ 2147483646 w 123"/>
              <a:gd name="T13" fmla="*/ 2147483646 h 339"/>
              <a:gd name="T14" fmla="*/ 2147483646 w 123"/>
              <a:gd name="T15" fmla="*/ 2147483646 h 339"/>
              <a:gd name="T16" fmla="*/ 2147483646 w 123"/>
              <a:gd name="T17" fmla="*/ 2147483646 h 339"/>
              <a:gd name="T18" fmla="*/ 2147483646 w 123"/>
              <a:gd name="T19" fmla="*/ 2147483646 h 339"/>
              <a:gd name="T20" fmla="*/ 2147483646 w 123"/>
              <a:gd name="T21" fmla="*/ 2147483646 h 33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3" h="339">
                <a:moveTo>
                  <a:pt x="12" y="183"/>
                </a:moveTo>
                <a:cubicBezTo>
                  <a:pt x="0" y="146"/>
                  <a:pt x="8" y="133"/>
                  <a:pt x="30" y="101"/>
                </a:cubicBezTo>
                <a:cubicBezTo>
                  <a:pt x="33" y="86"/>
                  <a:pt x="35" y="70"/>
                  <a:pt x="39" y="55"/>
                </a:cubicBezTo>
                <a:cubicBezTo>
                  <a:pt x="44" y="36"/>
                  <a:pt x="58" y="0"/>
                  <a:pt x="58" y="0"/>
                </a:cubicBezTo>
                <a:cubicBezTo>
                  <a:pt x="61" y="73"/>
                  <a:pt x="63" y="147"/>
                  <a:pt x="67" y="220"/>
                </a:cubicBezTo>
                <a:cubicBezTo>
                  <a:pt x="69" y="253"/>
                  <a:pt x="61" y="290"/>
                  <a:pt x="76" y="320"/>
                </a:cubicBezTo>
                <a:cubicBezTo>
                  <a:pt x="86" y="339"/>
                  <a:pt x="82" y="277"/>
                  <a:pt x="85" y="256"/>
                </a:cubicBezTo>
                <a:cubicBezTo>
                  <a:pt x="90" y="223"/>
                  <a:pt x="97" y="189"/>
                  <a:pt x="103" y="156"/>
                </a:cubicBezTo>
                <a:cubicBezTo>
                  <a:pt x="106" y="192"/>
                  <a:pt x="100" y="231"/>
                  <a:pt x="112" y="265"/>
                </a:cubicBezTo>
                <a:cubicBezTo>
                  <a:pt x="118" y="283"/>
                  <a:pt x="120" y="228"/>
                  <a:pt x="122" y="210"/>
                </a:cubicBezTo>
                <a:cubicBezTo>
                  <a:pt x="123" y="201"/>
                  <a:pt x="122" y="192"/>
                  <a:pt x="122" y="18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6324600" y="22463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6553200" y="209391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6934200" y="20637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7315200" y="206375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20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altLang="en-US" sz="1200">
                <a:solidFill>
                  <a:srgbClr val="FF0000"/>
                </a:solidFill>
              </a:rPr>
              <a:t>t</a:t>
            </a:r>
            <a:r>
              <a:rPr lang="fr-FR" altLang="en-US" sz="1200" baseline="-25000">
                <a:solidFill>
                  <a:srgbClr val="FF0000"/>
                </a:solidFill>
              </a:rPr>
              <a:t>4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3402013" y="3408363"/>
          <a:ext cx="20653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4" imgW="1002865" imgH="457002" progId="Equation.DSMT4">
                  <p:embed/>
                </p:oleObj>
              </mc:Choice>
              <mc:Fallback>
                <p:oleObj name="Equation" r:id="rId4" imgW="1002865" imgH="45700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408363"/>
                        <a:ext cx="2065337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0" name="Text Box 38" descr="Grands carreaux"/>
          <p:cNvSpPr txBox="1">
            <a:spLocks noChangeArrowheads="1"/>
          </p:cNvSpPr>
          <p:nvPr/>
        </p:nvSpPr>
        <p:spPr bwMode="auto">
          <a:xfrm>
            <a:off x="3505200" y="3130550"/>
            <a:ext cx="2209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/>
              <a:t>For ray path number i,</a:t>
            </a:r>
          </a:p>
        </p:txBody>
      </p:sp>
      <p:sp>
        <p:nvSpPr>
          <p:cNvPr id="13351" name="Text Box 39" descr="Grands carreaux"/>
          <p:cNvSpPr txBox="1">
            <a:spLocks noChangeArrowheads="1"/>
          </p:cNvSpPr>
          <p:nvPr/>
        </p:nvSpPr>
        <p:spPr bwMode="auto">
          <a:xfrm>
            <a:off x="3657600" y="1682750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/>
              <a:t>1</a:t>
            </a:r>
          </a:p>
        </p:txBody>
      </p:sp>
      <p:sp>
        <p:nvSpPr>
          <p:cNvPr id="13352" name="Text Box 40" descr="Grands carreaux"/>
          <p:cNvSpPr txBox="1">
            <a:spLocks noChangeArrowheads="1"/>
          </p:cNvSpPr>
          <p:nvPr/>
        </p:nvSpPr>
        <p:spPr bwMode="auto">
          <a:xfrm>
            <a:off x="3657600" y="1987550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/>
              <a:t>2</a:t>
            </a:r>
          </a:p>
        </p:txBody>
      </p:sp>
      <p:sp>
        <p:nvSpPr>
          <p:cNvPr id="13353" name="Text Box 41" descr="Grands carreaux"/>
          <p:cNvSpPr txBox="1">
            <a:spLocks noChangeArrowheads="1"/>
          </p:cNvSpPr>
          <p:nvPr/>
        </p:nvSpPr>
        <p:spPr bwMode="auto">
          <a:xfrm>
            <a:off x="3200400" y="1301750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/>
              <a:t>3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1365250" y="2444750"/>
            <a:ext cx="183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High frequency, large bandwidth limit</a:t>
            </a:r>
          </a:p>
        </p:txBody>
      </p:sp>
      <p:sp>
        <p:nvSpPr>
          <p:cNvPr id="13355" name="Text Box 43" descr="Grands carreaux"/>
          <p:cNvSpPr txBox="1">
            <a:spLocks noChangeArrowheads="1"/>
          </p:cNvSpPr>
          <p:nvPr/>
        </p:nvSpPr>
        <p:spPr bwMode="auto">
          <a:xfrm>
            <a:off x="5010150" y="1395413"/>
            <a:ext cx="457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000"/>
              <a:t>4</a:t>
            </a:r>
          </a:p>
        </p:txBody>
      </p:sp>
      <p:pic>
        <p:nvPicPr>
          <p:cNvPr id="1335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4327525"/>
            <a:ext cx="4705350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57" name="Text Box 6" descr="Grands carreaux"/>
          <p:cNvSpPr txBox="1">
            <a:spLocks noChangeArrowheads="1"/>
          </p:cNvSpPr>
          <p:nvPr/>
        </p:nvSpPr>
        <p:spPr bwMode="auto">
          <a:xfrm>
            <a:off x="5562600" y="5392738"/>
            <a:ext cx="2743200" cy="836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 i="1"/>
              <a:t>Munk &amp; Wunsch,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 sz="1400" i="1"/>
              <a:t>Ocean acoustic tomography 197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-228600" y="457200"/>
          <a:ext cx="5956300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Document" r:id="rId4" imgW="5955792" imgH="3102864" progId="Word.Document.8">
                  <p:embed/>
                </p:oleObj>
              </mc:Choice>
              <mc:Fallback>
                <p:oleObj name="Document" r:id="rId4" imgW="5955792" imgH="310286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8600" y="457200"/>
                        <a:ext cx="5956300" cy="310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3" name="Picture 4" descr="tom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49911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5638800" y="1363663"/>
            <a:ext cx="3505200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fr-FR" sz="2400"/>
              <a:t>Different rays have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fr-FR" sz="2400"/>
              <a:t>different group speeds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fr-FR" sz="2400"/>
          </a:p>
          <a:p>
            <a:pPr>
              <a:spcBef>
                <a:spcPct val="50000"/>
              </a:spcBef>
              <a:buFontTx/>
              <a:buNone/>
            </a:pPr>
            <a:endParaRPr lang="en-US" altLang="fr-FR" sz="240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fr-FR" sz="2400"/>
              <a:t>Therefore have different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fr-FR" sz="2400"/>
              <a:t>arrival times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fr-FR" sz="2400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 flipH="1">
            <a:off x="4876800" y="4495800"/>
            <a:ext cx="1447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 flipH="1" flipV="1">
            <a:off x="4648200" y="10668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 flipH="1" flipV="1">
            <a:off x="838200" y="3048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H="1" flipV="1">
            <a:off x="4953000" y="16002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H="1">
            <a:off x="1524000" y="4495800"/>
            <a:ext cx="4572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5715000" y="5334000"/>
            <a:ext cx="3681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fr-FR" sz="2400">
                <a:solidFill>
                  <a:schemeClr val="hlink"/>
                </a:solidFill>
              </a:rPr>
              <a:t>Which ray correspond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fr-FR" sz="2400">
                <a:solidFill>
                  <a:schemeClr val="hlink"/>
                </a:solidFill>
              </a:rPr>
              <a:t>To which arrival time?</a:t>
            </a:r>
            <a:endParaRPr lang="en-US" altLang="fr-FR" sz="2400"/>
          </a:p>
        </p:txBody>
      </p:sp>
      <p:sp>
        <p:nvSpPr>
          <p:cNvPr id="15371" name="Rectangle 2"/>
          <p:cNvSpPr>
            <a:spLocks noChangeArrowheads="1"/>
          </p:cNvSpPr>
          <p:nvPr/>
        </p:nvSpPr>
        <p:spPr bwMode="auto">
          <a:xfrm>
            <a:off x="2700338" y="0"/>
            <a:ext cx="3863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</a:rPr>
              <a:t>Tomography Basics (5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Grands carreau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401763"/>
            <a:ext cx="2452688" cy="177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5" descr="Grands carreau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3576638"/>
            <a:ext cx="2332038" cy="192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6" descr="Grands carreau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958850"/>
            <a:ext cx="3821113" cy="56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979488" y="5935663"/>
            <a:ext cx="3014662" cy="62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400" i="1"/>
              <a:t>Cornuelle et al, JASA, 1985</a:t>
            </a:r>
          </a:p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400" i="1"/>
              <a:t>Chiu &amp; Desaubies, JASA, 1987</a:t>
            </a:r>
          </a:p>
        </p:txBody>
      </p:sp>
      <p:sp>
        <p:nvSpPr>
          <p:cNvPr id="17414" name="Text Box 8" descr="Grands carreaux"/>
          <p:cNvSpPr txBox="1">
            <a:spLocks noChangeArrowheads="1"/>
          </p:cNvSpPr>
          <p:nvPr/>
        </p:nvSpPr>
        <p:spPr bwMode="auto">
          <a:xfrm>
            <a:off x="1714500" y="101600"/>
            <a:ext cx="6211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altLang="en-US">
                <a:solidFill>
                  <a:schemeClr val="bg1"/>
                </a:solidFill>
              </a:rPr>
              <a:t>Tomography results at sea (2)</a:t>
            </a:r>
          </a:p>
        </p:txBody>
      </p:sp>
      <p:sp>
        <p:nvSpPr>
          <p:cNvPr id="17415" name="Rectangle 9"/>
          <p:cNvSpPr>
            <a:spLocks noChangeArrowheads="1"/>
          </p:cNvSpPr>
          <p:nvPr/>
        </p:nvSpPr>
        <p:spPr bwMode="auto">
          <a:xfrm>
            <a:off x="1141413" y="3775075"/>
            <a:ext cx="1882775" cy="163513"/>
          </a:xfrm>
          <a:prstGeom prst="rect">
            <a:avLst/>
          </a:prstGeom>
          <a:noFill/>
          <a:ln w="19050">
            <a:solidFill>
              <a:srgbClr val="FF33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 flipV="1">
            <a:off x="3151188" y="3336925"/>
            <a:ext cx="842962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7417" name="Text Box 12"/>
          <p:cNvSpPr txBox="1">
            <a:spLocks noChangeArrowheads="1"/>
          </p:cNvSpPr>
          <p:nvPr/>
        </p:nvSpPr>
        <p:spPr bwMode="auto">
          <a:xfrm>
            <a:off x="960438" y="1263650"/>
            <a:ext cx="23447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50000"/>
              </a:spcBef>
              <a:buFontTx/>
              <a:buNone/>
            </a:pPr>
            <a:r>
              <a:rPr lang="fr-FR" altLang="en-US" sz="1200"/>
              <a:t>Southwest of Bermuda (198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ception personnalisée">
  <a:themeElements>
    <a:clrScheme name="Conception personnalisé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nception personnalisé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onception personnalisé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ception personnalisé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ception personnalisé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ception personnalisé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ception personnalisé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ception personnalisé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ception personnalisé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ception personnalisé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ception personnalisé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ception personnalisé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ception personnalisé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ception personnalisé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004</Words>
  <Application>Microsoft Office PowerPoint</Application>
  <PresentationFormat>Affichage à l'écran (4:3)</PresentationFormat>
  <Paragraphs>1804</Paragraphs>
  <Slides>66</Slides>
  <Notes>32</Notes>
  <HiddenSlides>0</HiddenSlides>
  <MMClips>0</MMClips>
  <ScaleCrop>false</ScaleCrop>
  <HeadingPairs>
    <vt:vector size="8" baseType="variant">
      <vt:variant>
        <vt:lpstr>Polices utilisées</vt:lpstr>
      </vt:variant>
      <vt:variant>
        <vt:i4>12</vt:i4>
      </vt:variant>
      <vt:variant>
        <vt:lpstr>Thème</vt:lpstr>
      </vt:variant>
      <vt:variant>
        <vt:i4>3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66</vt:i4>
      </vt:variant>
    </vt:vector>
  </HeadingPairs>
  <TitlesOfParts>
    <vt:vector size="85" baseType="lpstr">
      <vt:lpstr>ＭＳ Ｐゴシック</vt:lpstr>
      <vt:lpstr>Arial</vt:lpstr>
      <vt:lpstr>Calibri</vt:lpstr>
      <vt:lpstr>Calibri Light</vt:lpstr>
      <vt:lpstr>Cambria Math</vt:lpstr>
      <vt:lpstr>Helvetica</vt:lpstr>
      <vt:lpstr>MT Extra</vt:lpstr>
      <vt:lpstr>Symbol</vt:lpstr>
      <vt:lpstr>Times</vt:lpstr>
      <vt:lpstr>Times New Roman</vt:lpstr>
      <vt:lpstr>Webdings</vt:lpstr>
      <vt:lpstr>Wingdings</vt:lpstr>
      <vt:lpstr>Conception personnalisée</vt:lpstr>
      <vt:lpstr>1_Conception personnalisée</vt:lpstr>
      <vt:lpstr>Modèle par défaut</vt:lpstr>
      <vt:lpstr>Equation</vt:lpstr>
      <vt:lpstr>Document</vt:lpstr>
      <vt:lpstr>Image bitmap</vt:lpstr>
      <vt:lpstr>Acrobat Docum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he Complex Ocean Environm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5-01-30T04:10:25Z</dcterms:created>
  <dcterms:modified xsi:type="dcterms:W3CDTF">2020-10-16T10:31:04Z</dcterms:modified>
</cp:coreProperties>
</file>